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F0304" w14:textId="77777777" w:rsidR="00AB67FA" w:rsidRPr="00D0162F" w:rsidRDefault="00AB67FA" w:rsidP="00AB67FA">
      <w:pPr>
        <w:pStyle w:val="Heading8"/>
      </w:pPr>
      <w:r w:rsidRPr="00D0162F">
        <w:t>Annex A (normative):</w:t>
      </w:r>
      <w:r w:rsidRPr="00D0162F">
        <w:br/>
        <w:t>RRM test configurations</w:t>
      </w:r>
    </w:p>
    <w:p w14:paraId="4BC36C3F" w14:textId="7577020A" w:rsidR="00AB67FA" w:rsidRPr="00D0162F" w:rsidRDefault="00AB67FA" w:rsidP="00AB67FA">
      <w:pPr>
        <w:pStyle w:val="Heading1"/>
      </w:pPr>
      <w:r w:rsidRPr="00D0162F">
        <w:t>A.1</w:t>
      </w:r>
      <w:r w:rsidRPr="00D0162F">
        <w:tab/>
        <w:t>Reference measurement channels</w:t>
      </w:r>
    </w:p>
    <w:p w14:paraId="719628AD" w14:textId="648807F4" w:rsidR="00227AA2" w:rsidRPr="00D0162F" w:rsidRDefault="00227AA2" w:rsidP="003128BD">
      <w:pPr>
        <w:pStyle w:val="Heading2"/>
      </w:pPr>
      <w:r w:rsidRPr="00D0162F">
        <w:t>A.1.0</w:t>
      </w:r>
      <w:r w:rsidRPr="00D0162F">
        <w:tab/>
        <w:t>General</w:t>
      </w:r>
    </w:p>
    <w:p w14:paraId="231C84C8" w14:textId="195062AF" w:rsidR="00AB67FA" w:rsidRPr="00D0162F" w:rsidRDefault="00AB67FA" w:rsidP="00AB67FA">
      <w:r w:rsidRPr="00D0162F">
        <w:t xml:space="preserve">This </w:t>
      </w:r>
      <w:r w:rsidR="006E0A54" w:rsidRPr="00D0162F">
        <w:t>clause</w:t>
      </w:r>
      <w:r w:rsidRPr="00D0162F">
        <w:t xml:space="preserve"> contains the Reference Measurement Channels (RMC) to be used for the RRM test scenarios in </w:t>
      </w:r>
      <w:r w:rsidR="006E0A54" w:rsidRPr="00D0162F">
        <w:t>Clause</w:t>
      </w:r>
      <w:r w:rsidRPr="00D0162F">
        <w:t xml:space="preserve">s 4 to </w:t>
      </w:r>
      <w:r w:rsidR="00E22670" w:rsidRPr="00D0162F">
        <w:t>18</w:t>
      </w:r>
      <w:r w:rsidRPr="00D0162F">
        <w:t xml:space="preserve"> of this document.</w:t>
      </w:r>
    </w:p>
    <w:p w14:paraId="181EA29B" w14:textId="77777777" w:rsidR="00AB67FA" w:rsidRPr="00D0162F" w:rsidRDefault="00AB67FA" w:rsidP="00AB67FA">
      <w:pPr>
        <w:pStyle w:val="Heading2"/>
      </w:pPr>
      <w:r w:rsidRPr="00D0162F">
        <w:t>A.1.1</w:t>
      </w:r>
      <w:r w:rsidRPr="00D0162F">
        <w:tab/>
        <w:t>PDSCH</w:t>
      </w:r>
    </w:p>
    <w:p w14:paraId="6A50E5C1" w14:textId="77777777" w:rsidR="00AB67FA" w:rsidRPr="00D0162F" w:rsidRDefault="00AB67FA" w:rsidP="00AB67FA">
      <w:pPr>
        <w:pStyle w:val="Heading3"/>
      </w:pPr>
      <w:r w:rsidRPr="00D0162F">
        <w:t>A.1.1.1</w:t>
      </w:r>
      <w:r w:rsidRPr="00D0162F">
        <w:tab/>
        <w:t>FDD</w:t>
      </w:r>
    </w:p>
    <w:p w14:paraId="3C8B07F6" w14:textId="77777777" w:rsidR="00AB67FA" w:rsidRPr="00D0162F" w:rsidRDefault="00AB67FA" w:rsidP="00AB67FA">
      <w:pPr>
        <w:pStyle w:val="TH"/>
      </w:pPr>
      <w:r w:rsidRPr="00D0162F">
        <w:t>Table A.1.1.1-1: PDSCH Reference Measurement Channels for SCS = 15 kHz for FDD</w:t>
      </w:r>
    </w:p>
    <w:tbl>
      <w:tblPr>
        <w:tblW w:w="7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219"/>
        <w:gridCol w:w="723"/>
        <w:gridCol w:w="1326"/>
      </w:tblGrid>
      <w:tr w:rsidR="00AB67FA" w:rsidRPr="00D0162F" w14:paraId="104310AB" w14:textId="77777777" w:rsidTr="006E0A54">
        <w:trPr>
          <w:jc w:val="center"/>
        </w:trPr>
        <w:tc>
          <w:tcPr>
            <w:tcW w:w="5219" w:type="dxa"/>
            <w:shd w:val="clear" w:color="auto" w:fill="auto"/>
          </w:tcPr>
          <w:p w14:paraId="3CBD42F5"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43BE7BA2" w14:textId="77777777" w:rsidR="00AB67FA" w:rsidRPr="00D0162F" w:rsidRDefault="00AB67FA" w:rsidP="006E0A54">
            <w:pPr>
              <w:pStyle w:val="TAH"/>
              <w:rPr>
                <w:rFonts w:cs="Arial"/>
              </w:rPr>
            </w:pPr>
            <w:r w:rsidRPr="00D0162F">
              <w:rPr>
                <w:rFonts w:cs="Arial"/>
              </w:rPr>
              <w:t>Unit</w:t>
            </w:r>
          </w:p>
        </w:tc>
        <w:tc>
          <w:tcPr>
            <w:tcW w:w="1326" w:type="dxa"/>
          </w:tcPr>
          <w:p w14:paraId="7D99CC64" w14:textId="77777777" w:rsidR="00AB67FA" w:rsidRPr="00D0162F" w:rsidRDefault="00AB67FA" w:rsidP="006E0A54">
            <w:pPr>
              <w:pStyle w:val="TAH"/>
              <w:rPr>
                <w:rFonts w:cs="Arial"/>
              </w:rPr>
            </w:pPr>
            <w:r w:rsidRPr="00D0162F">
              <w:rPr>
                <w:rFonts w:cs="Arial"/>
              </w:rPr>
              <w:t>Value</w:t>
            </w:r>
          </w:p>
        </w:tc>
      </w:tr>
      <w:tr w:rsidR="00AB67FA" w:rsidRPr="00D0162F" w14:paraId="49A01822" w14:textId="77777777" w:rsidTr="006E0A54">
        <w:trPr>
          <w:jc w:val="center"/>
        </w:trPr>
        <w:tc>
          <w:tcPr>
            <w:tcW w:w="5219" w:type="dxa"/>
            <w:shd w:val="clear" w:color="auto" w:fill="auto"/>
          </w:tcPr>
          <w:p w14:paraId="77E318CE" w14:textId="0EA15C55"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5E3B88E0" w14:textId="77777777" w:rsidR="00AB67FA" w:rsidRPr="00D0162F" w:rsidRDefault="00AB67FA" w:rsidP="006E0A54">
            <w:pPr>
              <w:pStyle w:val="TAC"/>
              <w:rPr>
                <w:rFonts w:cs="Arial"/>
              </w:rPr>
            </w:pPr>
          </w:p>
        </w:tc>
        <w:tc>
          <w:tcPr>
            <w:tcW w:w="1326" w:type="dxa"/>
            <w:shd w:val="clear" w:color="auto" w:fill="auto"/>
          </w:tcPr>
          <w:p w14:paraId="2CFEE4E6" w14:textId="79BDF5F0" w:rsidR="00AB67FA" w:rsidRPr="00D0162F" w:rsidRDefault="00AB67FA" w:rsidP="006E0A54">
            <w:pPr>
              <w:pStyle w:val="TAC"/>
              <w:rPr>
                <w:rFonts w:cs="Arial"/>
              </w:rPr>
            </w:pPr>
            <w:r w:rsidRPr="00D0162F">
              <w:rPr>
                <w:rFonts w:cs="Arial"/>
              </w:rPr>
              <w:t>SR.1.1</w:t>
            </w:r>
            <w:r w:rsidR="006E0A54" w:rsidRPr="00D0162F">
              <w:rPr>
                <w:rFonts w:cs="Arial"/>
              </w:rPr>
              <w:t xml:space="preserve"> </w:t>
            </w:r>
            <w:r w:rsidRPr="00D0162F">
              <w:rPr>
                <w:rFonts w:cs="Arial"/>
              </w:rPr>
              <w:t>FDD</w:t>
            </w:r>
          </w:p>
        </w:tc>
      </w:tr>
      <w:tr w:rsidR="00AB67FA" w:rsidRPr="00D0162F" w14:paraId="6D0990D7" w14:textId="77777777" w:rsidTr="006E0A54">
        <w:trPr>
          <w:jc w:val="center"/>
        </w:trPr>
        <w:tc>
          <w:tcPr>
            <w:tcW w:w="5219" w:type="dxa"/>
            <w:shd w:val="clear" w:color="auto" w:fill="auto"/>
          </w:tcPr>
          <w:p w14:paraId="1DCA9C42" w14:textId="5D514032"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00D94388"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2A006AAF" w14:textId="170A9232" w:rsidR="00AB67FA" w:rsidRPr="00D0162F" w:rsidRDefault="006244E2" w:rsidP="006E0A54">
            <w:pPr>
              <w:pStyle w:val="TAC"/>
              <w:rPr>
                <w:rFonts w:cs="Arial"/>
              </w:rPr>
            </w:pPr>
            <w:r w:rsidRPr="00D0162F">
              <w:t>Defined in test case</w:t>
            </w:r>
          </w:p>
        </w:tc>
      </w:tr>
      <w:tr w:rsidR="00AB67FA" w:rsidRPr="00D0162F" w14:paraId="1DDD54B1" w14:textId="77777777" w:rsidTr="006E0A54">
        <w:trPr>
          <w:jc w:val="center"/>
        </w:trPr>
        <w:tc>
          <w:tcPr>
            <w:tcW w:w="5219" w:type="dxa"/>
            <w:shd w:val="clear" w:color="auto" w:fill="auto"/>
          </w:tcPr>
          <w:p w14:paraId="23068892" w14:textId="08BE8B3B"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4CB22008" w14:textId="77777777" w:rsidR="00AB67FA" w:rsidRPr="00D0162F" w:rsidRDefault="00AB67FA" w:rsidP="006E0A54">
            <w:pPr>
              <w:pStyle w:val="TAC"/>
              <w:rPr>
                <w:rFonts w:cs="Arial"/>
              </w:rPr>
            </w:pPr>
          </w:p>
        </w:tc>
        <w:tc>
          <w:tcPr>
            <w:tcW w:w="1326" w:type="dxa"/>
            <w:shd w:val="clear" w:color="auto" w:fill="auto"/>
          </w:tcPr>
          <w:p w14:paraId="6883A853" w14:textId="77777777" w:rsidR="00AB67FA" w:rsidRPr="00D0162F" w:rsidRDefault="00AB67FA" w:rsidP="006E0A54">
            <w:pPr>
              <w:pStyle w:val="TAC"/>
              <w:rPr>
                <w:rFonts w:cs="Arial"/>
              </w:rPr>
            </w:pPr>
            <w:r w:rsidRPr="00D0162F">
              <w:rPr>
                <w:rFonts w:cs="Arial"/>
              </w:rPr>
              <w:t>1</w:t>
            </w:r>
          </w:p>
        </w:tc>
      </w:tr>
      <w:tr w:rsidR="00AB67FA" w:rsidRPr="00D0162F" w14:paraId="0B5FBA5A" w14:textId="77777777" w:rsidTr="006E0A54">
        <w:trPr>
          <w:jc w:val="center"/>
        </w:trPr>
        <w:tc>
          <w:tcPr>
            <w:tcW w:w="5219" w:type="dxa"/>
            <w:shd w:val="clear" w:color="auto" w:fill="auto"/>
          </w:tcPr>
          <w:p w14:paraId="4F06CA4A" w14:textId="1203CE36"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528B575E" w14:textId="77777777" w:rsidR="00AB67FA" w:rsidRPr="00D0162F" w:rsidRDefault="00AB67FA" w:rsidP="006E0A54">
            <w:pPr>
              <w:pStyle w:val="TAC"/>
              <w:rPr>
                <w:rFonts w:cs="Arial"/>
              </w:rPr>
            </w:pPr>
          </w:p>
        </w:tc>
        <w:tc>
          <w:tcPr>
            <w:tcW w:w="1326" w:type="dxa"/>
            <w:shd w:val="clear" w:color="auto" w:fill="auto"/>
          </w:tcPr>
          <w:p w14:paraId="46A38CDC" w14:textId="77777777" w:rsidR="00AB67FA" w:rsidRPr="00D0162F" w:rsidRDefault="00AB67FA" w:rsidP="006E0A54">
            <w:pPr>
              <w:pStyle w:val="TAC"/>
              <w:rPr>
                <w:rFonts w:cs="Arial"/>
              </w:rPr>
            </w:pPr>
            <w:r w:rsidRPr="00D0162F">
              <w:rPr>
                <w:rFonts w:cs="Arial"/>
              </w:rPr>
              <w:t>24</w:t>
            </w:r>
          </w:p>
        </w:tc>
      </w:tr>
      <w:tr w:rsidR="00AB67FA" w:rsidRPr="00D0162F" w14:paraId="23CAD5C3" w14:textId="77777777" w:rsidTr="006E0A54">
        <w:trPr>
          <w:jc w:val="center"/>
        </w:trPr>
        <w:tc>
          <w:tcPr>
            <w:tcW w:w="5219" w:type="dxa"/>
            <w:shd w:val="clear" w:color="auto" w:fill="auto"/>
          </w:tcPr>
          <w:p w14:paraId="727CCDC8" w14:textId="4FB0394E"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38EF6F9D" w14:textId="77777777" w:rsidR="00AB67FA" w:rsidRPr="00D0162F" w:rsidRDefault="00AB67FA" w:rsidP="006E0A54">
            <w:pPr>
              <w:pStyle w:val="TAC"/>
              <w:rPr>
                <w:rFonts w:cs="Arial"/>
              </w:rPr>
            </w:pPr>
          </w:p>
        </w:tc>
        <w:tc>
          <w:tcPr>
            <w:tcW w:w="1326" w:type="dxa"/>
            <w:shd w:val="clear" w:color="auto" w:fill="auto"/>
          </w:tcPr>
          <w:p w14:paraId="54999A8C" w14:textId="77777777" w:rsidR="00AB67FA" w:rsidRPr="00D0162F" w:rsidRDefault="00AB67FA" w:rsidP="006E0A54">
            <w:pPr>
              <w:pStyle w:val="TAC"/>
              <w:rPr>
                <w:rFonts w:cs="Arial"/>
              </w:rPr>
            </w:pPr>
            <w:r w:rsidRPr="00D0162F">
              <w:rPr>
                <w:rFonts w:cs="Arial"/>
              </w:rPr>
              <w:t>10</w:t>
            </w:r>
          </w:p>
        </w:tc>
      </w:tr>
      <w:tr w:rsidR="00AB67FA" w:rsidRPr="00D0162F" w14:paraId="1AFBA515" w14:textId="77777777" w:rsidTr="006E0A54">
        <w:trPr>
          <w:jc w:val="center"/>
        </w:trPr>
        <w:tc>
          <w:tcPr>
            <w:tcW w:w="5219" w:type="dxa"/>
            <w:shd w:val="clear" w:color="auto" w:fill="auto"/>
          </w:tcPr>
          <w:p w14:paraId="377758B5" w14:textId="104D4AAB"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892DA70" w14:textId="77777777" w:rsidR="00AB67FA" w:rsidRPr="00D0162F" w:rsidRDefault="00AB67FA" w:rsidP="006E0A54">
            <w:pPr>
              <w:pStyle w:val="TAC"/>
              <w:rPr>
                <w:rFonts w:cs="Arial"/>
              </w:rPr>
            </w:pPr>
            <w:r w:rsidRPr="00D0162F">
              <w:rPr>
                <w:rFonts w:cs="Arial"/>
              </w:rPr>
              <w:t>slots</w:t>
            </w:r>
          </w:p>
        </w:tc>
        <w:tc>
          <w:tcPr>
            <w:tcW w:w="1326" w:type="dxa"/>
            <w:shd w:val="clear" w:color="auto" w:fill="auto"/>
          </w:tcPr>
          <w:p w14:paraId="34D2EDDA" w14:textId="3C007141"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710507BA" w14:textId="77777777" w:rsidTr="006E0A54">
        <w:trPr>
          <w:jc w:val="center"/>
        </w:trPr>
        <w:tc>
          <w:tcPr>
            <w:tcW w:w="5219" w:type="dxa"/>
            <w:shd w:val="clear" w:color="auto" w:fill="auto"/>
          </w:tcPr>
          <w:p w14:paraId="42F8C4C9" w14:textId="2D0FB05D"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5CA228A9" w14:textId="77777777" w:rsidR="00AB67FA" w:rsidRPr="00D0162F" w:rsidRDefault="00AB67FA" w:rsidP="006E0A54">
            <w:pPr>
              <w:pStyle w:val="TAC"/>
              <w:rPr>
                <w:rFonts w:cs="Arial"/>
              </w:rPr>
            </w:pPr>
            <w:r w:rsidRPr="00D0162F">
              <w:rPr>
                <w:rFonts w:cs="Arial"/>
              </w:rPr>
              <w:t>slots</w:t>
            </w:r>
          </w:p>
        </w:tc>
        <w:tc>
          <w:tcPr>
            <w:tcW w:w="1326" w:type="dxa"/>
            <w:shd w:val="clear" w:color="auto" w:fill="auto"/>
          </w:tcPr>
          <w:p w14:paraId="53FECCD6" w14:textId="77777777" w:rsidR="00AB67FA" w:rsidRPr="00D0162F" w:rsidRDefault="00AB67FA" w:rsidP="006E0A54">
            <w:pPr>
              <w:pStyle w:val="TAC"/>
              <w:rPr>
                <w:rFonts w:cs="Arial"/>
              </w:rPr>
            </w:pPr>
            <w:r w:rsidRPr="00D0162F">
              <w:rPr>
                <w:rFonts w:cs="Arial"/>
              </w:rPr>
              <w:t>10</w:t>
            </w:r>
          </w:p>
        </w:tc>
      </w:tr>
      <w:tr w:rsidR="00AB67FA" w:rsidRPr="00D0162F" w14:paraId="2DDE2115" w14:textId="77777777" w:rsidTr="006E0A54">
        <w:trPr>
          <w:jc w:val="center"/>
        </w:trPr>
        <w:tc>
          <w:tcPr>
            <w:tcW w:w="5219" w:type="dxa"/>
            <w:shd w:val="clear" w:color="auto" w:fill="auto"/>
          </w:tcPr>
          <w:p w14:paraId="6906708A" w14:textId="33338998"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371855A5" w14:textId="77777777" w:rsidR="00AB67FA" w:rsidRPr="00D0162F" w:rsidRDefault="00AB67FA" w:rsidP="006E0A54">
            <w:pPr>
              <w:pStyle w:val="TAC"/>
              <w:rPr>
                <w:rFonts w:cs="Arial"/>
              </w:rPr>
            </w:pPr>
          </w:p>
        </w:tc>
        <w:tc>
          <w:tcPr>
            <w:tcW w:w="1326" w:type="dxa"/>
            <w:shd w:val="clear" w:color="auto" w:fill="auto"/>
          </w:tcPr>
          <w:p w14:paraId="3B9A69EB" w14:textId="77777777" w:rsidR="00AB67FA" w:rsidRPr="00D0162F" w:rsidRDefault="00AB67FA" w:rsidP="006E0A54">
            <w:pPr>
              <w:pStyle w:val="TAC"/>
              <w:rPr>
                <w:rFonts w:cs="Arial"/>
              </w:rPr>
            </w:pPr>
            <w:r w:rsidRPr="00D0162F">
              <w:rPr>
                <w:rFonts w:cs="Arial"/>
              </w:rPr>
              <w:t>4</w:t>
            </w:r>
          </w:p>
        </w:tc>
      </w:tr>
      <w:tr w:rsidR="00AB67FA" w:rsidRPr="00D0162F" w14:paraId="1F210CE1" w14:textId="77777777" w:rsidTr="006E0A54">
        <w:trPr>
          <w:jc w:val="center"/>
        </w:trPr>
        <w:tc>
          <w:tcPr>
            <w:tcW w:w="5219" w:type="dxa"/>
            <w:shd w:val="clear" w:color="auto" w:fill="auto"/>
          </w:tcPr>
          <w:p w14:paraId="3DA7EBC2"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6E0C561A" w14:textId="77777777" w:rsidR="00AB67FA" w:rsidRPr="00D0162F" w:rsidRDefault="00AB67FA" w:rsidP="006E0A54">
            <w:pPr>
              <w:pStyle w:val="TAC"/>
              <w:rPr>
                <w:rFonts w:cs="Arial"/>
              </w:rPr>
            </w:pPr>
          </w:p>
        </w:tc>
        <w:tc>
          <w:tcPr>
            <w:tcW w:w="1326" w:type="dxa"/>
            <w:shd w:val="clear" w:color="auto" w:fill="auto"/>
          </w:tcPr>
          <w:p w14:paraId="6A502179" w14:textId="77777777" w:rsidR="00AB67FA" w:rsidRPr="00D0162F" w:rsidRDefault="00AB67FA" w:rsidP="006E0A54">
            <w:pPr>
              <w:pStyle w:val="TAC"/>
              <w:rPr>
                <w:rFonts w:cs="Arial"/>
              </w:rPr>
            </w:pPr>
            <w:r w:rsidRPr="00D0162F">
              <w:rPr>
                <w:rFonts w:cs="Arial"/>
              </w:rPr>
              <w:t>QPSK</w:t>
            </w:r>
          </w:p>
        </w:tc>
      </w:tr>
      <w:tr w:rsidR="00AB67FA" w:rsidRPr="00D0162F" w14:paraId="5E3AF822" w14:textId="77777777" w:rsidTr="006E0A54">
        <w:trPr>
          <w:jc w:val="center"/>
        </w:trPr>
        <w:tc>
          <w:tcPr>
            <w:tcW w:w="5219" w:type="dxa"/>
            <w:shd w:val="clear" w:color="auto" w:fill="auto"/>
          </w:tcPr>
          <w:p w14:paraId="51F7D91F" w14:textId="2658887E"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2C515BBF" w14:textId="77777777" w:rsidR="00AB67FA" w:rsidRPr="00D0162F" w:rsidRDefault="00AB67FA" w:rsidP="006E0A54">
            <w:pPr>
              <w:pStyle w:val="TAC"/>
              <w:rPr>
                <w:rFonts w:cs="Arial"/>
              </w:rPr>
            </w:pPr>
          </w:p>
        </w:tc>
        <w:tc>
          <w:tcPr>
            <w:tcW w:w="1326" w:type="dxa"/>
            <w:shd w:val="clear" w:color="auto" w:fill="auto"/>
          </w:tcPr>
          <w:p w14:paraId="48396DED" w14:textId="77777777" w:rsidR="00AB67FA" w:rsidRPr="00D0162F" w:rsidRDefault="00AB67FA" w:rsidP="006E0A54">
            <w:pPr>
              <w:pStyle w:val="TAC"/>
              <w:rPr>
                <w:rFonts w:cs="Arial"/>
              </w:rPr>
            </w:pPr>
            <w:r w:rsidRPr="00D0162F">
              <w:rPr>
                <w:rFonts w:cs="Arial"/>
              </w:rPr>
              <w:t>1/3</w:t>
            </w:r>
          </w:p>
        </w:tc>
      </w:tr>
      <w:tr w:rsidR="00AB67FA" w:rsidRPr="00D0162F" w14:paraId="07DFEE8B" w14:textId="77777777" w:rsidTr="006E0A54">
        <w:trPr>
          <w:jc w:val="center"/>
        </w:trPr>
        <w:tc>
          <w:tcPr>
            <w:tcW w:w="5219" w:type="dxa"/>
            <w:shd w:val="clear" w:color="auto" w:fill="auto"/>
          </w:tcPr>
          <w:p w14:paraId="174E24CB" w14:textId="326EADA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BE63D90" w14:textId="77777777" w:rsidR="00AB67FA" w:rsidRPr="00D0162F" w:rsidRDefault="00AB67FA" w:rsidP="006E0A54">
            <w:pPr>
              <w:pStyle w:val="TAC"/>
              <w:rPr>
                <w:rFonts w:cs="Arial"/>
              </w:rPr>
            </w:pPr>
          </w:p>
        </w:tc>
        <w:tc>
          <w:tcPr>
            <w:tcW w:w="1326" w:type="dxa"/>
            <w:shd w:val="clear" w:color="auto" w:fill="auto"/>
          </w:tcPr>
          <w:p w14:paraId="3AD49188" w14:textId="77777777" w:rsidR="00AB67FA" w:rsidRPr="00D0162F" w:rsidRDefault="00AB67FA" w:rsidP="006E0A54">
            <w:pPr>
              <w:pStyle w:val="TAC"/>
              <w:rPr>
                <w:rFonts w:cs="Arial"/>
              </w:rPr>
            </w:pPr>
            <w:r w:rsidRPr="00D0162F">
              <w:rPr>
                <w:rFonts w:cs="Arial"/>
              </w:rPr>
              <w:t>2</w:t>
            </w:r>
          </w:p>
        </w:tc>
      </w:tr>
      <w:tr w:rsidR="00AB67FA" w:rsidRPr="00D0162F" w14:paraId="60B8EE20" w14:textId="77777777" w:rsidTr="006E0A54">
        <w:trPr>
          <w:jc w:val="center"/>
        </w:trPr>
        <w:tc>
          <w:tcPr>
            <w:tcW w:w="5219" w:type="dxa"/>
            <w:shd w:val="clear" w:color="auto" w:fill="auto"/>
          </w:tcPr>
          <w:p w14:paraId="34CEFFB2" w14:textId="449B8CDF"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04342829" w14:textId="77777777" w:rsidR="00AB67FA" w:rsidRPr="00D0162F" w:rsidRDefault="00AB67FA" w:rsidP="006E0A54">
            <w:pPr>
              <w:pStyle w:val="TAC"/>
              <w:rPr>
                <w:rFonts w:cs="Arial"/>
              </w:rPr>
            </w:pPr>
          </w:p>
        </w:tc>
        <w:tc>
          <w:tcPr>
            <w:tcW w:w="1326" w:type="dxa"/>
            <w:shd w:val="clear" w:color="auto" w:fill="auto"/>
          </w:tcPr>
          <w:p w14:paraId="5FF54DDD" w14:textId="001B6DAF"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B336311" w14:textId="77777777" w:rsidTr="006E0A54">
        <w:trPr>
          <w:jc w:val="center"/>
        </w:trPr>
        <w:tc>
          <w:tcPr>
            <w:tcW w:w="5219" w:type="dxa"/>
            <w:shd w:val="clear" w:color="auto" w:fill="auto"/>
          </w:tcPr>
          <w:p w14:paraId="31942F79" w14:textId="37186428"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1CEDF360" w14:textId="77777777" w:rsidR="00AB67FA" w:rsidRPr="00D0162F" w:rsidRDefault="00AB67FA" w:rsidP="006E0A54">
            <w:pPr>
              <w:pStyle w:val="TAC"/>
              <w:rPr>
                <w:rFonts w:cs="Arial"/>
              </w:rPr>
            </w:pPr>
          </w:p>
        </w:tc>
        <w:tc>
          <w:tcPr>
            <w:tcW w:w="1326" w:type="dxa"/>
            <w:shd w:val="clear" w:color="auto" w:fill="auto"/>
          </w:tcPr>
          <w:p w14:paraId="6F9E691D" w14:textId="77777777" w:rsidR="00AB67FA" w:rsidRPr="00D0162F" w:rsidRDefault="00AB67FA" w:rsidP="006E0A54">
            <w:pPr>
              <w:pStyle w:val="TAC"/>
              <w:rPr>
                <w:rFonts w:cs="Arial"/>
              </w:rPr>
            </w:pPr>
          </w:p>
        </w:tc>
      </w:tr>
      <w:tr w:rsidR="00AB67FA" w:rsidRPr="00D0162F" w14:paraId="36BB91A8" w14:textId="77777777" w:rsidTr="006E0A54">
        <w:trPr>
          <w:jc w:val="center"/>
        </w:trPr>
        <w:tc>
          <w:tcPr>
            <w:tcW w:w="5219" w:type="dxa"/>
            <w:shd w:val="clear" w:color="auto" w:fill="auto"/>
          </w:tcPr>
          <w:p w14:paraId="6D6C3B72" w14:textId="4274B2E4"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6C316E10"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3F583A26" w14:textId="77777777" w:rsidR="00AB67FA" w:rsidRPr="00D0162F" w:rsidRDefault="00AB67FA" w:rsidP="006E0A54">
            <w:pPr>
              <w:pStyle w:val="TAC"/>
              <w:rPr>
                <w:rFonts w:cs="Arial"/>
              </w:rPr>
            </w:pPr>
            <w:r w:rsidRPr="00D0162F">
              <w:rPr>
                <w:rFonts w:cs="Arial"/>
              </w:rPr>
              <w:t>1608</w:t>
            </w:r>
          </w:p>
        </w:tc>
      </w:tr>
      <w:tr w:rsidR="00AB67FA" w:rsidRPr="00D0162F" w14:paraId="2686CA5E" w14:textId="77777777" w:rsidTr="006E0A54">
        <w:trPr>
          <w:jc w:val="center"/>
        </w:trPr>
        <w:tc>
          <w:tcPr>
            <w:tcW w:w="5219" w:type="dxa"/>
            <w:shd w:val="clear" w:color="auto" w:fill="auto"/>
          </w:tcPr>
          <w:p w14:paraId="54CFA94E" w14:textId="4A317939"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3D9EF5E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326" w:type="dxa"/>
            <w:shd w:val="clear" w:color="auto" w:fill="auto"/>
          </w:tcPr>
          <w:p w14:paraId="164D176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r>
      <w:tr w:rsidR="00AB67FA" w:rsidRPr="00D0162F" w14:paraId="3659818B" w14:textId="77777777" w:rsidTr="006E0A54">
        <w:trPr>
          <w:jc w:val="center"/>
        </w:trPr>
        <w:tc>
          <w:tcPr>
            <w:tcW w:w="5219" w:type="dxa"/>
            <w:shd w:val="clear" w:color="auto" w:fill="auto"/>
          </w:tcPr>
          <w:p w14:paraId="1C0E41BB" w14:textId="4B4A42B2"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69FC64A5" w14:textId="77777777" w:rsidR="00AB67FA" w:rsidRPr="00D0162F" w:rsidRDefault="00AB67FA" w:rsidP="006E0A54">
            <w:pPr>
              <w:pStyle w:val="TAC"/>
              <w:rPr>
                <w:rFonts w:cs="Arial"/>
              </w:rPr>
            </w:pPr>
          </w:p>
        </w:tc>
        <w:tc>
          <w:tcPr>
            <w:tcW w:w="1326" w:type="dxa"/>
            <w:shd w:val="clear" w:color="auto" w:fill="auto"/>
          </w:tcPr>
          <w:p w14:paraId="12ADF33F" w14:textId="77777777" w:rsidR="00AB67FA" w:rsidRPr="00D0162F" w:rsidRDefault="00AB67FA" w:rsidP="006E0A54">
            <w:pPr>
              <w:pStyle w:val="TAC"/>
              <w:rPr>
                <w:rFonts w:cs="Arial"/>
              </w:rPr>
            </w:pPr>
            <w:r w:rsidRPr="00D0162F">
              <w:rPr>
                <w:rFonts w:cs="Arial"/>
              </w:rPr>
              <w:t>1</w:t>
            </w:r>
          </w:p>
        </w:tc>
      </w:tr>
      <w:tr w:rsidR="00AB67FA" w:rsidRPr="00D0162F" w14:paraId="75A065D8" w14:textId="77777777" w:rsidTr="006E0A54">
        <w:trPr>
          <w:jc w:val="center"/>
        </w:trPr>
        <w:tc>
          <w:tcPr>
            <w:tcW w:w="5219" w:type="dxa"/>
            <w:shd w:val="clear" w:color="auto" w:fill="auto"/>
          </w:tcPr>
          <w:p w14:paraId="22CB7A2E" w14:textId="4E859249"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731AF187" w14:textId="77777777" w:rsidR="00AB67FA" w:rsidRPr="00D0162F" w:rsidRDefault="00AB67FA" w:rsidP="006E0A54">
            <w:pPr>
              <w:pStyle w:val="TAC"/>
              <w:rPr>
                <w:rFonts w:cs="Arial"/>
              </w:rPr>
            </w:pPr>
          </w:p>
        </w:tc>
        <w:tc>
          <w:tcPr>
            <w:tcW w:w="1326" w:type="dxa"/>
            <w:shd w:val="clear" w:color="auto" w:fill="auto"/>
          </w:tcPr>
          <w:p w14:paraId="6BB0B86F" w14:textId="77777777" w:rsidR="00AB67FA" w:rsidRPr="00D0162F" w:rsidRDefault="00AB67FA" w:rsidP="006E0A54">
            <w:pPr>
              <w:pStyle w:val="TAC"/>
              <w:rPr>
                <w:rFonts w:cs="Arial"/>
              </w:rPr>
            </w:pPr>
          </w:p>
        </w:tc>
      </w:tr>
      <w:tr w:rsidR="00AB67FA" w:rsidRPr="00D0162F" w14:paraId="422F302A" w14:textId="77777777" w:rsidTr="006E0A54">
        <w:trPr>
          <w:jc w:val="center"/>
        </w:trPr>
        <w:tc>
          <w:tcPr>
            <w:tcW w:w="5219" w:type="dxa"/>
            <w:shd w:val="clear" w:color="auto" w:fill="auto"/>
          </w:tcPr>
          <w:p w14:paraId="2570027C" w14:textId="7517AA2E"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551C21FE"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3350EA09" w14:textId="77777777" w:rsidR="00AB67FA" w:rsidRPr="00D0162F" w:rsidRDefault="00AB67FA" w:rsidP="006E0A54">
            <w:pPr>
              <w:pStyle w:val="TAC"/>
              <w:rPr>
                <w:rFonts w:cs="Arial"/>
              </w:rPr>
            </w:pPr>
            <w:r w:rsidRPr="00D0162F">
              <w:rPr>
                <w:rFonts w:cs="Arial"/>
              </w:rPr>
              <w:t>5184</w:t>
            </w:r>
          </w:p>
        </w:tc>
      </w:tr>
      <w:tr w:rsidR="00AB67FA" w:rsidRPr="00D0162F" w14:paraId="43456834" w14:textId="77777777" w:rsidTr="006E0A54">
        <w:trPr>
          <w:jc w:val="center"/>
        </w:trPr>
        <w:tc>
          <w:tcPr>
            <w:tcW w:w="5219" w:type="dxa"/>
            <w:shd w:val="clear" w:color="auto" w:fill="auto"/>
          </w:tcPr>
          <w:p w14:paraId="27578D62" w14:textId="7B040344"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4D79F1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326" w:type="dxa"/>
            <w:shd w:val="clear" w:color="auto" w:fill="auto"/>
          </w:tcPr>
          <w:p w14:paraId="3EFE77C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r>
      <w:tr w:rsidR="00AB67FA" w:rsidRPr="00D0162F" w14:paraId="42455D75" w14:textId="77777777" w:rsidTr="006E0A54">
        <w:trPr>
          <w:jc w:val="center"/>
        </w:trPr>
        <w:tc>
          <w:tcPr>
            <w:tcW w:w="7268" w:type="dxa"/>
            <w:gridSpan w:val="3"/>
          </w:tcPr>
          <w:p w14:paraId="58BB701A" w14:textId="481EB993" w:rsidR="00AB67FA" w:rsidRPr="00D0162F" w:rsidRDefault="006E0A54" w:rsidP="006E0A54">
            <w:pPr>
              <w:pStyle w:val="TAN"/>
            </w:pPr>
            <w:r w:rsidRPr="00D0162F">
              <w:t>NOTE 1:</w:t>
            </w:r>
            <w:r w:rsidRPr="00D0162F">
              <w:tab/>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SMTC</w:t>
            </w:r>
            <w:r w:rsidRPr="00D0162F">
              <w:t xml:space="preserve"> </w:t>
            </w:r>
            <w:r w:rsidR="00AB67FA" w:rsidRPr="00D0162F">
              <w:t>duration</w:t>
            </w:r>
            <w:r w:rsidRPr="00D0162F">
              <w:t xml:space="preserve"> </w:t>
            </w:r>
            <w:r w:rsidR="00AB67FA" w:rsidRPr="00D0162F">
              <w:t>in</w:t>
            </w:r>
            <w:r w:rsidRPr="00D0162F">
              <w:t xml:space="preserve"> </w:t>
            </w:r>
            <w:r w:rsidR="00AB67FA" w:rsidRPr="00D0162F">
              <w:t>time</w:t>
            </w:r>
            <w:r w:rsidRPr="00D0162F">
              <w:t xml:space="preserve"> </w:t>
            </w:r>
            <w:r w:rsidR="00AB67FA" w:rsidRPr="00D0162F">
              <w:t>and</w:t>
            </w:r>
            <w:r w:rsidRPr="00D0162F">
              <w:t xml:space="preserve"> </w:t>
            </w:r>
            <w:r w:rsidR="00AB67FA" w:rsidRPr="00D0162F">
              <w:t>in</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which</w:t>
            </w:r>
            <w:r w:rsidRPr="00D0162F">
              <w:t xml:space="preserve"> </w:t>
            </w:r>
            <w:r w:rsidR="00AB67FA" w:rsidRPr="00D0162F">
              <w:t>do</w:t>
            </w:r>
            <w:r w:rsidRPr="00D0162F">
              <w:t xml:space="preserve"> </w:t>
            </w:r>
            <w:r w:rsidR="00AB67FA" w:rsidRPr="00D0162F">
              <w:t>not</w:t>
            </w:r>
            <w:r w:rsidRPr="00D0162F">
              <w:t xml:space="preserve"> </w:t>
            </w:r>
            <w:r w:rsidR="00AB67FA" w:rsidRPr="00D0162F">
              <w:t>overlap</w:t>
            </w:r>
            <w:r w:rsidRPr="00D0162F">
              <w:t xml:space="preserve"> </w:t>
            </w:r>
            <w:r w:rsidR="00AB67FA" w:rsidRPr="00D0162F">
              <w:t>with</w:t>
            </w:r>
            <w:r w:rsidRPr="00D0162F">
              <w:t xml:space="preserve"> </w:t>
            </w:r>
            <w:r w:rsidR="00AB67FA" w:rsidRPr="00D0162F">
              <w:t>the</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llocated</w:t>
            </w:r>
            <w:r w:rsidRPr="00D0162F">
              <w:t xml:space="preserve"> </w:t>
            </w:r>
            <w:r w:rsidR="00AB67FA" w:rsidRPr="00D0162F">
              <w:t>for</w:t>
            </w:r>
            <w:r w:rsidRPr="00D0162F">
              <w:t xml:space="preserve"> </w:t>
            </w:r>
            <w:r w:rsidR="00AB67FA" w:rsidRPr="00D0162F">
              <w:t>SS/PBCH</w:t>
            </w:r>
            <w:r w:rsidRPr="00D0162F">
              <w:t xml:space="preserve"> </w:t>
            </w:r>
            <w:r w:rsidR="00AB67FA" w:rsidRPr="00D0162F">
              <w:t>block.</w:t>
            </w:r>
          </w:p>
          <w:p w14:paraId="29C86DCA" w14:textId="3FFCBFAB" w:rsidR="00AB67FA" w:rsidRPr="00D0162F" w:rsidRDefault="006E0A54" w:rsidP="006E0A54">
            <w:pPr>
              <w:pStyle w:val="TAN"/>
            </w:pPr>
            <w:r w:rsidRPr="00D0162F">
              <w:t>NOTE 2:</w:t>
            </w:r>
            <w:r w:rsidRPr="00D0162F">
              <w:tab/>
            </w:r>
            <w:r w:rsidR="00AB67FA" w:rsidRPr="00D0162F">
              <w:t>PDS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on</w:t>
            </w:r>
            <w:r w:rsidRPr="00D0162F">
              <w:t xml:space="preserve"> </w:t>
            </w:r>
            <w:r w:rsidR="00AB67FA" w:rsidRPr="00D0162F">
              <w:t>the</w:t>
            </w:r>
            <w:r w:rsidRPr="00D0162F">
              <w:t xml:space="preserve"> </w:t>
            </w:r>
            <w:r w:rsidR="00AB67FA" w:rsidRPr="00D0162F">
              <w:t>slots</w:t>
            </w:r>
            <w:r w:rsidRPr="00D0162F">
              <w:t xml:space="preserve"> </w:t>
            </w:r>
            <w:r w:rsidR="00AB67FA" w:rsidRPr="00D0162F">
              <w:t>with</w:t>
            </w:r>
            <w:r w:rsidRPr="00D0162F">
              <w:t xml:space="preserve"> </w:t>
            </w:r>
            <w:r w:rsidR="00AB67FA" w:rsidRPr="00D0162F">
              <w:t>RMSI.</w:t>
            </w:r>
          </w:p>
          <w:p w14:paraId="092897C8" w14:textId="6B8B1423" w:rsidR="00AB67FA" w:rsidRPr="00D0162F" w:rsidRDefault="006E0A54" w:rsidP="006E0A54">
            <w:pPr>
              <w:pStyle w:val="TAN"/>
            </w:pPr>
            <w:r w:rsidRPr="00D0162F">
              <w:t>NOTE 3:</w:t>
            </w:r>
            <w:r w:rsidRPr="00D0162F">
              <w:tab/>
            </w:r>
            <w:r w:rsidR="00AB67FA" w:rsidRPr="00D0162F">
              <w:t>If</w:t>
            </w:r>
            <w:r w:rsidRPr="00D0162F">
              <w:t xml:space="preserve"> </w:t>
            </w:r>
            <w:r w:rsidR="00AB67FA" w:rsidRPr="00D0162F">
              <w:t>necessary,</w:t>
            </w:r>
            <w:r w:rsidRPr="00D0162F">
              <w:t xml:space="preserve"> </w:t>
            </w:r>
            <w:r w:rsidR="00AB67FA" w:rsidRPr="00D0162F">
              <w:t>the</w:t>
            </w:r>
            <w:r w:rsidRPr="00D0162F">
              <w:t xml:space="preserve"> </w:t>
            </w:r>
            <w:r w:rsidR="00AB67FA" w:rsidRPr="00D0162F">
              <w:t>information</w:t>
            </w:r>
            <w:r w:rsidRPr="00D0162F">
              <w:t xml:space="preserve"> </w:t>
            </w:r>
            <w:r w:rsidR="00AB67FA" w:rsidRPr="00D0162F">
              <w:t>bit</w:t>
            </w:r>
            <w:r w:rsidRPr="00D0162F">
              <w:t xml:space="preserve"> </w:t>
            </w:r>
            <w:r w:rsidR="00AB67FA" w:rsidRPr="00D0162F">
              <w:t>payload</w:t>
            </w:r>
            <w:r w:rsidRPr="00D0162F">
              <w:t xml:space="preserve"> </w:t>
            </w:r>
            <w:r w:rsidR="00AB67FA" w:rsidRPr="00D0162F">
              <w:t>size</w:t>
            </w:r>
            <w:r w:rsidRPr="00D0162F">
              <w:t xml:space="preserve"> </w:t>
            </w:r>
            <w:r w:rsidR="00AB67FA" w:rsidRPr="00D0162F">
              <w:t>can</w:t>
            </w:r>
            <w:r w:rsidRPr="00D0162F">
              <w:t xml:space="preserve"> </w:t>
            </w:r>
            <w:r w:rsidR="00AB67FA" w:rsidRPr="00D0162F">
              <w:t>be</w:t>
            </w:r>
            <w:r w:rsidRPr="00D0162F">
              <w:t xml:space="preserve"> </w:t>
            </w:r>
            <w:r w:rsidR="00AB67FA" w:rsidRPr="00D0162F">
              <w:t>adjusted</w:t>
            </w:r>
            <w:r w:rsidRPr="00D0162F">
              <w:t xml:space="preserve"> </w:t>
            </w:r>
            <w:r w:rsidR="00AB67FA" w:rsidRPr="00D0162F">
              <w:t>to</w:t>
            </w:r>
            <w:r w:rsidRPr="00D0162F">
              <w:t xml:space="preserve"> </w:t>
            </w:r>
            <w:r w:rsidR="00AB67FA" w:rsidRPr="00D0162F">
              <w:t>facilitate</w:t>
            </w:r>
            <w:r w:rsidRPr="00D0162F">
              <w:t xml:space="preserve"> </w:t>
            </w:r>
            <w:r w:rsidR="00AB67FA" w:rsidRPr="00D0162F">
              <w:t>the</w:t>
            </w:r>
            <w:r w:rsidRPr="00D0162F">
              <w:t xml:space="preserve"> </w:t>
            </w:r>
            <w:r w:rsidR="00AB67FA" w:rsidRPr="00D0162F">
              <w:t>test</w:t>
            </w:r>
            <w:r w:rsidRPr="00D0162F">
              <w:t xml:space="preserve"> </w:t>
            </w:r>
            <w:r w:rsidR="00AB67FA" w:rsidRPr="00D0162F">
              <w:t>implementation.</w:t>
            </w:r>
            <w:r w:rsidRPr="00D0162F">
              <w:t xml:space="preserve"> </w:t>
            </w:r>
            <w:r w:rsidR="00AB67FA" w:rsidRPr="00D0162F">
              <w:t>The</w:t>
            </w:r>
            <w:r w:rsidRPr="00D0162F">
              <w:t xml:space="preserve"> </w:t>
            </w:r>
            <w:r w:rsidR="00AB67FA" w:rsidRPr="00D0162F">
              <w:t>payload</w:t>
            </w:r>
            <w:r w:rsidRPr="00D0162F">
              <w:t xml:space="preserve"> </w:t>
            </w:r>
            <w:r w:rsidR="00AB67FA" w:rsidRPr="00D0162F">
              <w:t>sizes</w:t>
            </w:r>
            <w:r w:rsidRPr="00D0162F">
              <w:t xml:space="preserve"> </w:t>
            </w:r>
            <w:r w:rsidR="00AB67FA" w:rsidRPr="00D0162F">
              <w:t>are</w:t>
            </w:r>
            <w:r w:rsidRPr="00D0162F">
              <w:t xml:space="preserve"> </w:t>
            </w:r>
            <w:r w:rsidR="00AB67FA" w:rsidRPr="00D0162F">
              <w:t>defined</w:t>
            </w:r>
            <w:r w:rsidRPr="00D0162F">
              <w:t xml:space="preserve"> </w:t>
            </w:r>
            <w:r w:rsidR="00AB67FA" w:rsidRPr="00D0162F">
              <w:t>in</w:t>
            </w:r>
            <w:r w:rsidRPr="00D0162F">
              <w:t xml:space="preserve"> </w:t>
            </w:r>
            <w:r w:rsidR="00AB67FA" w:rsidRPr="00D0162F">
              <w:t>3GPP</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75538C60" w14:textId="1DEC5291" w:rsidR="00AB67FA" w:rsidRPr="00D0162F" w:rsidRDefault="006E0A54" w:rsidP="006E0A54">
            <w:pPr>
              <w:pStyle w:val="TAN"/>
            </w:pPr>
            <w:r w:rsidRPr="00D0162F">
              <w:t>NOTE 4:</w:t>
            </w:r>
            <w:r w:rsidRPr="00D0162F">
              <w:tab/>
            </w:r>
            <w:r w:rsidR="00AB67FA" w:rsidRPr="00D0162F">
              <w:t>Derived</w:t>
            </w:r>
            <w:r w:rsidRPr="00D0162F">
              <w:t xml:space="preserve"> </w:t>
            </w:r>
            <w:r w:rsidR="00AB67FA" w:rsidRPr="00D0162F">
              <w:t>based</w:t>
            </w:r>
            <w:r w:rsidRPr="00D0162F">
              <w:t xml:space="preserve"> </w:t>
            </w:r>
            <w:r w:rsidR="00AB67FA" w:rsidRPr="00D0162F">
              <w:t>on</w:t>
            </w:r>
            <w:r w:rsidRPr="00D0162F">
              <w:t xml:space="preserve"> </w:t>
            </w:r>
            <w:r w:rsidR="00AB67FA" w:rsidRPr="00D0162F">
              <w:t>the</w:t>
            </w:r>
            <w:r w:rsidRPr="00D0162F">
              <w:t xml:space="preserve"> </w:t>
            </w:r>
            <w:r w:rsidR="00AB67FA" w:rsidRPr="00D0162F">
              <w:t>PDSCH</w:t>
            </w:r>
            <w:r w:rsidRPr="00D0162F">
              <w:t xml:space="preserve"> </w:t>
            </w:r>
            <w:r w:rsidR="00AB67FA" w:rsidRPr="00D0162F">
              <w:t>DMRS</w:t>
            </w:r>
            <w:r w:rsidRPr="00D0162F">
              <w:t xml:space="preserve"> </w:t>
            </w:r>
            <w:r w:rsidR="00AB67FA" w:rsidRPr="00D0162F">
              <w:t>assumption:</w:t>
            </w:r>
            <w:r w:rsidRPr="00D0162F">
              <w:t xml:space="preserve"> </w:t>
            </w:r>
            <w:r w:rsidR="00AB67FA" w:rsidRPr="00D0162F">
              <w:t>dmrs-TypeA-Position=2,</w:t>
            </w:r>
            <w:r w:rsidRPr="00D0162F">
              <w:t xml:space="preserve"> </w:t>
            </w:r>
            <w:r w:rsidR="00AB67FA" w:rsidRPr="00D0162F">
              <w:t>dmrs-Type=1,</w:t>
            </w:r>
            <w:r w:rsidRPr="00D0162F">
              <w:t xml:space="preserve"> </w:t>
            </w:r>
            <w:r w:rsidR="00AB67FA" w:rsidRPr="00D0162F">
              <w:t>dmrs-AdditonalPositions=2,</w:t>
            </w:r>
            <w:r w:rsidRPr="00D0162F">
              <w:t xml:space="preserve"> </w:t>
            </w:r>
            <w:r w:rsidR="00AB67FA" w:rsidRPr="00D0162F">
              <w:t>maxLength=1,</w:t>
            </w:r>
            <w:r w:rsidRPr="00D0162F">
              <w:t xml:space="preserve"> </w:t>
            </w:r>
            <w:r w:rsidR="00AB67FA" w:rsidRPr="00D0162F">
              <w:t>Antenna</w:t>
            </w:r>
            <w:r w:rsidRPr="00D0162F">
              <w:t xml:space="preserve"> </w:t>
            </w:r>
            <w:r w:rsidR="00AB67FA" w:rsidRPr="00D0162F">
              <w:t>port</w:t>
            </w:r>
            <w:r w:rsidRPr="00D0162F">
              <w:t xml:space="preserve"> </w:t>
            </w:r>
            <w:r w:rsidR="00AB67FA" w:rsidRPr="00D0162F">
              <w:t>index:</w:t>
            </w:r>
            <w:r w:rsidRPr="00D0162F">
              <w:t xml:space="preserve"> </w:t>
            </w:r>
            <w:r w:rsidR="00AB67FA" w:rsidRPr="00D0162F">
              <w:t>1000,</w:t>
            </w:r>
            <w:r w:rsidRPr="00D0162F">
              <w:t xml:space="preserve"> </w:t>
            </w:r>
            <w:r w:rsidR="00AB67FA" w:rsidRPr="00D0162F">
              <w:t>and</w:t>
            </w:r>
            <w:r w:rsidRPr="00D0162F">
              <w:t xml:space="preserve"> </w:t>
            </w:r>
            <w:r w:rsidR="00AB67FA" w:rsidRPr="00D0162F">
              <w:t>Number</w:t>
            </w:r>
            <w:r w:rsidRPr="00D0162F">
              <w:t xml:space="preserve"> </w:t>
            </w:r>
            <w:r w:rsidR="00AB67FA" w:rsidRPr="00D0162F">
              <w:t>of</w:t>
            </w:r>
            <w:r w:rsidRPr="00D0162F">
              <w:t xml:space="preserve"> </w:t>
            </w:r>
            <w:r w:rsidR="00AB67FA" w:rsidRPr="00D0162F">
              <w:t>PDSCH</w:t>
            </w:r>
            <w:r w:rsidRPr="00D0162F">
              <w:t xml:space="preserve"> </w:t>
            </w:r>
            <w:r w:rsidR="00AB67FA" w:rsidRPr="00D0162F">
              <w:t>DMRS</w:t>
            </w:r>
            <w:r w:rsidRPr="00D0162F">
              <w:t xml:space="preserve"> </w:t>
            </w:r>
            <w:r w:rsidR="00AB67FA" w:rsidRPr="00D0162F">
              <w:t>CDM</w:t>
            </w:r>
            <w:r w:rsidRPr="00D0162F">
              <w:t xml:space="preserve"> </w:t>
            </w:r>
            <w:r w:rsidR="00AB67FA" w:rsidRPr="00D0162F">
              <w:t>group(s)</w:t>
            </w:r>
            <w:r w:rsidRPr="00D0162F">
              <w:t xml:space="preserve"> </w:t>
            </w:r>
            <w:r w:rsidR="00AB67FA" w:rsidRPr="00D0162F">
              <w:t>without</w:t>
            </w:r>
            <w:r w:rsidRPr="00D0162F">
              <w:t xml:space="preserve"> </w:t>
            </w:r>
            <w:r w:rsidR="00AB67FA" w:rsidRPr="00D0162F">
              <w:t>data:</w:t>
            </w:r>
            <w:r w:rsidRPr="00D0162F">
              <w:t xml:space="preserve"> </w:t>
            </w:r>
            <w:r w:rsidR="00AB67FA" w:rsidRPr="00D0162F">
              <w:t>2.</w:t>
            </w:r>
          </w:p>
          <w:p w14:paraId="213D2BF9" w14:textId="4308DD90" w:rsidR="00AB67FA" w:rsidRPr="00D0162F" w:rsidRDefault="006E0A54" w:rsidP="006E0A54">
            <w:pPr>
              <w:pStyle w:val="TAN"/>
              <w:rPr>
                <w:szCs w:val="18"/>
              </w:rPr>
            </w:pPr>
            <w:r w:rsidRPr="00D0162F">
              <w:rPr>
                <w:szCs w:val="18"/>
              </w:rPr>
              <w:t>NOTE 5:</w:t>
            </w:r>
            <w:r w:rsidRPr="00D0162F">
              <w:rPr>
                <w:szCs w:val="18"/>
              </w:rPr>
              <w:tab/>
            </w:r>
            <w:r w:rsidR="00AB67FA" w:rsidRPr="00D0162F">
              <w:rPr>
                <w:szCs w:val="18"/>
              </w:rPr>
              <w:t>PDSCH</w:t>
            </w:r>
            <w:r w:rsidRPr="00D0162F">
              <w:rPr>
                <w:szCs w:val="18"/>
              </w:rPr>
              <w:t xml:space="preserve"> </w:t>
            </w:r>
            <w:r w:rsidR="00AB67FA" w:rsidRPr="00D0162F">
              <w:rPr>
                <w:szCs w:val="18"/>
              </w:rPr>
              <w:t>is</w:t>
            </w:r>
            <w:r w:rsidRPr="00D0162F">
              <w:rPr>
                <w:szCs w:val="18"/>
              </w:rPr>
              <w:t xml:space="preserve"> </w:t>
            </w:r>
            <w:r w:rsidR="00AB67FA" w:rsidRPr="00D0162F">
              <w:rPr>
                <w:szCs w:val="18"/>
              </w:rPr>
              <w:t>not</w:t>
            </w:r>
            <w:r w:rsidRPr="00D0162F">
              <w:rPr>
                <w:szCs w:val="18"/>
              </w:rPr>
              <w:t xml:space="preserve"> </w:t>
            </w:r>
            <w:r w:rsidR="00AB67FA" w:rsidRPr="00D0162F">
              <w:rPr>
                <w:szCs w:val="18"/>
              </w:rPr>
              <w:t>scheduled</w:t>
            </w:r>
            <w:r w:rsidRPr="00D0162F">
              <w:rPr>
                <w:szCs w:val="18"/>
              </w:rPr>
              <w:t xml:space="preserve"> </w:t>
            </w:r>
            <w:r w:rsidR="00AB67FA" w:rsidRPr="00D0162F">
              <w:rPr>
                <w:szCs w:val="18"/>
              </w:rPr>
              <w:t>in</w:t>
            </w:r>
            <w:r w:rsidRPr="00D0162F">
              <w:rPr>
                <w:szCs w:val="18"/>
              </w:rPr>
              <w:t xml:space="preserve"> </w:t>
            </w:r>
            <w:r w:rsidR="00AB67FA" w:rsidRPr="00D0162F">
              <w:rPr>
                <w:szCs w:val="18"/>
              </w:rPr>
              <w:t>slots</w:t>
            </w:r>
            <w:r w:rsidRPr="00D0162F">
              <w:rPr>
                <w:szCs w:val="18"/>
              </w:rPr>
              <w:t xml:space="preserve"> </w:t>
            </w:r>
            <w:r w:rsidR="00AB67FA" w:rsidRPr="00D0162F">
              <w:rPr>
                <w:szCs w:val="18"/>
              </w:rPr>
              <w:t>containing</w:t>
            </w:r>
            <w:r w:rsidRPr="00D0162F">
              <w:rPr>
                <w:szCs w:val="18"/>
              </w:rPr>
              <w:t xml:space="preserve"> </w:t>
            </w:r>
            <w:r w:rsidR="00AB67FA" w:rsidRPr="00D0162F">
              <w:rPr>
                <w:szCs w:val="18"/>
              </w:rPr>
              <w:t>SSB</w:t>
            </w:r>
            <w:r w:rsidRPr="00D0162F">
              <w:rPr>
                <w:szCs w:val="18"/>
              </w:rPr>
              <w:t xml:space="preserve"> </w:t>
            </w:r>
            <w:r w:rsidR="00AB67FA" w:rsidRPr="00D0162F">
              <w:rPr>
                <w:szCs w:val="18"/>
              </w:rPr>
              <w:t>according</w:t>
            </w:r>
            <w:r w:rsidRPr="00D0162F">
              <w:rPr>
                <w:szCs w:val="18"/>
              </w:rPr>
              <w:t xml:space="preserve"> </w:t>
            </w:r>
            <w:r w:rsidR="00AB67FA" w:rsidRPr="00D0162F">
              <w:rPr>
                <w:szCs w:val="18"/>
              </w:rPr>
              <w:t>to</w:t>
            </w:r>
            <w:r w:rsidRPr="00D0162F">
              <w:rPr>
                <w:szCs w:val="18"/>
              </w:rPr>
              <w:t xml:space="preserve"> </w:t>
            </w:r>
            <w:r w:rsidR="00AB67FA" w:rsidRPr="00D0162F">
              <w:rPr>
                <w:szCs w:val="18"/>
              </w:rPr>
              <w:t>the</w:t>
            </w:r>
            <w:r w:rsidRPr="00D0162F">
              <w:rPr>
                <w:szCs w:val="18"/>
              </w:rPr>
              <w:t xml:space="preserve"> </w:t>
            </w:r>
            <w:r w:rsidR="00AB67FA" w:rsidRPr="00D0162F">
              <w:rPr>
                <w:szCs w:val="18"/>
              </w:rPr>
              <w:t>SSB</w:t>
            </w:r>
            <w:r w:rsidRPr="00D0162F">
              <w:rPr>
                <w:szCs w:val="18"/>
              </w:rPr>
              <w:t xml:space="preserve"> </w:t>
            </w:r>
            <w:r w:rsidR="00AB67FA" w:rsidRPr="00D0162F">
              <w:rPr>
                <w:szCs w:val="18"/>
              </w:rPr>
              <w:t>configuration</w:t>
            </w:r>
            <w:r w:rsidRPr="00D0162F">
              <w:rPr>
                <w:szCs w:val="18"/>
              </w:rPr>
              <w:t xml:space="preserve"> </w:t>
            </w:r>
            <w:r w:rsidR="00AB67FA" w:rsidRPr="00D0162F">
              <w:rPr>
                <w:szCs w:val="18"/>
              </w:rPr>
              <w:t>used</w:t>
            </w:r>
            <w:r w:rsidRPr="00D0162F">
              <w:rPr>
                <w:szCs w:val="18"/>
              </w:rPr>
              <w:t xml:space="preserve"> </w:t>
            </w:r>
            <w:r w:rsidR="00AB67FA" w:rsidRPr="00D0162F">
              <w:rPr>
                <w:szCs w:val="18"/>
              </w:rPr>
              <w:t>in</w:t>
            </w:r>
            <w:r w:rsidRPr="00D0162F">
              <w:rPr>
                <w:szCs w:val="18"/>
              </w:rPr>
              <w:t xml:space="preserve"> </w:t>
            </w:r>
            <w:r w:rsidR="00AB67FA" w:rsidRPr="00D0162F">
              <w:rPr>
                <w:szCs w:val="18"/>
              </w:rPr>
              <w:t>the</w:t>
            </w:r>
            <w:r w:rsidRPr="00D0162F">
              <w:rPr>
                <w:szCs w:val="18"/>
              </w:rPr>
              <w:t xml:space="preserve"> </w:t>
            </w:r>
            <w:r w:rsidR="00AB67FA" w:rsidRPr="00D0162F">
              <w:rPr>
                <w:szCs w:val="18"/>
              </w:rPr>
              <w:t>test.</w:t>
            </w:r>
            <w:r w:rsidRPr="00D0162F">
              <w:rPr>
                <w:szCs w:val="18"/>
              </w:rPr>
              <w:t xml:space="preserve"> </w:t>
            </w:r>
            <w:r w:rsidR="00AB67FA" w:rsidRPr="00D0162F">
              <w:rPr>
                <w:szCs w:val="18"/>
              </w:rPr>
              <w:t>SSB</w:t>
            </w:r>
            <w:r w:rsidRPr="00D0162F">
              <w:rPr>
                <w:szCs w:val="18"/>
              </w:rPr>
              <w:t xml:space="preserve"> </w:t>
            </w:r>
            <w:r w:rsidR="00AB67FA" w:rsidRPr="00D0162F">
              <w:rPr>
                <w:szCs w:val="18"/>
              </w:rPr>
              <w:t>configurations</w:t>
            </w:r>
            <w:r w:rsidRPr="00D0162F">
              <w:rPr>
                <w:szCs w:val="18"/>
              </w:rPr>
              <w:t xml:space="preserve"> </w:t>
            </w:r>
            <w:r w:rsidR="00AB67FA" w:rsidRPr="00D0162F">
              <w:rPr>
                <w:szCs w:val="18"/>
              </w:rPr>
              <w:t>are</w:t>
            </w:r>
            <w:r w:rsidRPr="00D0162F">
              <w:rPr>
                <w:szCs w:val="18"/>
              </w:rPr>
              <w:t xml:space="preserve"> </w:t>
            </w:r>
            <w:r w:rsidR="00AB67FA" w:rsidRPr="00D0162F">
              <w:rPr>
                <w:szCs w:val="18"/>
              </w:rPr>
              <w:t>defined</w:t>
            </w:r>
            <w:r w:rsidRPr="00D0162F">
              <w:rPr>
                <w:szCs w:val="18"/>
              </w:rPr>
              <w:t xml:space="preserve"> </w:t>
            </w:r>
            <w:r w:rsidR="00AB67FA" w:rsidRPr="00D0162F">
              <w:rPr>
                <w:szCs w:val="18"/>
              </w:rPr>
              <w:t>in</w:t>
            </w:r>
            <w:r w:rsidRPr="00D0162F">
              <w:rPr>
                <w:szCs w:val="18"/>
              </w:rPr>
              <w:t xml:space="preserve"> clause </w:t>
            </w:r>
            <w:r w:rsidR="00AB67FA" w:rsidRPr="00D0162F">
              <w:rPr>
                <w:szCs w:val="18"/>
              </w:rPr>
              <w:t>A.3.</w:t>
            </w:r>
          </w:p>
          <w:p w14:paraId="288F7FE8" w14:textId="21FCAF61" w:rsidR="00245D05" w:rsidRPr="00D0162F" w:rsidRDefault="006E0A54" w:rsidP="00245D05">
            <w:pPr>
              <w:pStyle w:val="TAN"/>
            </w:pPr>
            <w:r w:rsidRPr="00D0162F">
              <w:t>NOTE 6:</w:t>
            </w:r>
            <w:r w:rsidRPr="00D0162F">
              <w:tab/>
            </w:r>
            <w:r w:rsidR="00AB67FA" w:rsidRPr="00D0162F">
              <w:t>Derived</w:t>
            </w:r>
            <w:r w:rsidRPr="00D0162F">
              <w:t xml:space="preserve"> </w:t>
            </w:r>
            <w:r w:rsidR="00AB67FA" w:rsidRPr="00D0162F">
              <w:t>based</w:t>
            </w:r>
            <w:r w:rsidRPr="00D0162F">
              <w:t xml:space="preserve"> </w:t>
            </w:r>
            <w:r w:rsidR="00AB67FA" w:rsidRPr="00D0162F">
              <w:t>on</w:t>
            </w:r>
            <w:r w:rsidRPr="00D0162F">
              <w:t xml:space="preserve"> </w:t>
            </w:r>
            <w:r w:rsidR="00AB67FA" w:rsidRPr="00D0162F">
              <w:t>the</w:t>
            </w:r>
            <w:r w:rsidRPr="00D0162F">
              <w:t xml:space="preserve"> </w:t>
            </w:r>
            <w:r w:rsidR="00AB67FA" w:rsidRPr="00D0162F">
              <w:t>PDSCH</w:t>
            </w:r>
            <w:r w:rsidRPr="00D0162F">
              <w:t xml:space="preserve"> </w:t>
            </w:r>
            <w:r w:rsidR="00AB67FA" w:rsidRPr="00D0162F">
              <w:t>DMRS</w:t>
            </w:r>
            <w:r w:rsidRPr="00D0162F">
              <w:t xml:space="preserve"> </w:t>
            </w:r>
            <w:r w:rsidR="00AB67FA" w:rsidRPr="00D0162F">
              <w:t>assumption:</w:t>
            </w:r>
            <w:r w:rsidRPr="00D0162F">
              <w:t xml:space="preserve"> </w:t>
            </w:r>
            <w:r w:rsidR="00AB67FA" w:rsidRPr="00D0162F">
              <w:t>dmrs-TypeA-Position=2,</w:t>
            </w:r>
            <w:r w:rsidRPr="00D0162F">
              <w:t xml:space="preserve"> </w:t>
            </w:r>
            <w:r w:rsidR="00AB67FA" w:rsidRPr="00D0162F">
              <w:t>dmrs-Type=1,</w:t>
            </w:r>
            <w:r w:rsidRPr="00D0162F">
              <w:t xml:space="preserve"> </w:t>
            </w:r>
            <w:r w:rsidR="00AB67FA" w:rsidRPr="00D0162F">
              <w:t>dmrs-AdditonalPositions=2,</w:t>
            </w:r>
            <w:r w:rsidRPr="00D0162F">
              <w:t xml:space="preserve"> </w:t>
            </w:r>
            <w:r w:rsidR="00AB67FA" w:rsidRPr="00D0162F">
              <w:t>maxLength=1,</w:t>
            </w:r>
            <w:r w:rsidRPr="00D0162F">
              <w:t xml:space="preserve"> </w:t>
            </w:r>
            <w:r w:rsidR="00AB67FA" w:rsidRPr="00D0162F">
              <w:t>Antenna</w:t>
            </w:r>
            <w:r w:rsidRPr="00D0162F">
              <w:t xml:space="preserve"> </w:t>
            </w:r>
            <w:r w:rsidR="00AB67FA" w:rsidRPr="00D0162F">
              <w:t>port</w:t>
            </w:r>
            <w:r w:rsidRPr="00D0162F">
              <w:t xml:space="preserve"> </w:t>
            </w:r>
            <w:r w:rsidR="00AB67FA" w:rsidRPr="00D0162F">
              <w:t>index:</w:t>
            </w:r>
            <w:r w:rsidRPr="00D0162F">
              <w:t xml:space="preserve"> </w:t>
            </w:r>
            <w:r w:rsidR="00AB67FA" w:rsidRPr="00D0162F">
              <w:t>1000,</w:t>
            </w:r>
            <w:r w:rsidRPr="00D0162F">
              <w:t xml:space="preserve"> </w:t>
            </w:r>
            <w:r w:rsidR="00AB67FA" w:rsidRPr="00D0162F">
              <w:t>and</w:t>
            </w:r>
            <w:r w:rsidRPr="00D0162F">
              <w:t xml:space="preserve"> </w:t>
            </w:r>
            <w:r w:rsidR="00AB67FA" w:rsidRPr="00D0162F">
              <w:t>Number</w:t>
            </w:r>
            <w:r w:rsidRPr="00D0162F">
              <w:t xml:space="preserve"> </w:t>
            </w:r>
            <w:r w:rsidR="00AB67FA" w:rsidRPr="00D0162F">
              <w:t>of</w:t>
            </w:r>
            <w:r w:rsidRPr="00D0162F">
              <w:t xml:space="preserve"> </w:t>
            </w:r>
            <w:r w:rsidR="00AB67FA" w:rsidRPr="00D0162F">
              <w:t>PDSCH</w:t>
            </w:r>
            <w:r w:rsidRPr="00D0162F">
              <w:t xml:space="preserve"> </w:t>
            </w:r>
            <w:r w:rsidR="00AB67FA" w:rsidRPr="00D0162F">
              <w:t>DMRS</w:t>
            </w:r>
            <w:r w:rsidRPr="00D0162F">
              <w:t xml:space="preserve"> </w:t>
            </w:r>
            <w:r w:rsidR="00AB67FA" w:rsidRPr="00D0162F">
              <w:t>CDM</w:t>
            </w:r>
            <w:r w:rsidRPr="00D0162F">
              <w:t xml:space="preserve"> </w:t>
            </w:r>
            <w:r w:rsidR="00AB67FA" w:rsidRPr="00D0162F">
              <w:t>group(s)</w:t>
            </w:r>
            <w:r w:rsidRPr="00D0162F">
              <w:t xml:space="preserve"> </w:t>
            </w:r>
            <w:r w:rsidR="00AB67FA" w:rsidRPr="00D0162F">
              <w:t>without</w:t>
            </w:r>
            <w:r w:rsidRPr="00D0162F">
              <w:t xml:space="preserve"> </w:t>
            </w:r>
            <w:r w:rsidR="00AB67FA" w:rsidRPr="00D0162F">
              <w:t>data:</w:t>
            </w:r>
            <w:r w:rsidRPr="00D0162F">
              <w:t xml:space="preserve"> </w:t>
            </w:r>
            <w:r w:rsidR="00AB67FA" w:rsidRPr="00D0162F">
              <w:t>1.</w:t>
            </w:r>
          </w:p>
          <w:p w14:paraId="42CCB4EA" w14:textId="7047EF27" w:rsidR="00245D05" w:rsidRPr="00D0162F" w:rsidRDefault="00245D05" w:rsidP="00245D05">
            <w:pPr>
              <w:pStyle w:val="TAN"/>
              <w:rPr>
                <w:szCs w:val="18"/>
              </w:rPr>
            </w:pPr>
            <w:r w:rsidRPr="00D0162F">
              <w:t>NOTE 7:</w:t>
            </w:r>
            <w:r w:rsidRPr="00D0162F">
              <w:tab/>
              <w:t xml:space="preserve">When DRX is configured, </w:t>
            </w:r>
            <w:r w:rsidR="007F050F" w:rsidRPr="00D0162F">
              <w:t xml:space="preserve">PDCCH </w:t>
            </w:r>
            <w:r w:rsidR="00011811" w:rsidRPr="00D0162F">
              <w:t xml:space="preserve">can be scheduled both for downlink assignment and/or UL grant only during ([10ms] – drx-InactivityTimer) from </w:t>
            </w:r>
            <w:r w:rsidR="00F21A71" w:rsidRPr="00D0162F">
              <w:t>timing when</w:t>
            </w:r>
            <w:r w:rsidRPr="00D0162F">
              <w:t xml:space="preserve"> </w:t>
            </w:r>
            <w:r w:rsidRPr="00D0162F">
              <w:rPr>
                <w:i/>
                <w:iCs/>
              </w:rPr>
              <w:t>drx-onDurationTimer</w:t>
            </w:r>
            <w:r w:rsidRPr="00D0162F">
              <w:t xml:space="preserve"> </w:t>
            </w:r>
            <w:r w:rsidR="00D410C5" w:rsidRPr="00D0162F">
              <w:t>starts</w:t>
            </w:r>
            <w:r w:rsidRPr="00D0162F">
              <w:t>, unless otherwise specified in the test case.</w:t>
            </w:r>
          </w:p>
        </w:tc>
      </w:tr>
    </w:tbl>
    <w:p w14:paraId="7A1F3348" w14:textId="77777777" w:rsidR="00AB67FA" w:rsidRPr="00D0162F" w:rsidRDefault="00AB67FA" w:rsidP="00AB67FA"/>
    <w:p w14:paraId="19FF52EF" w14:textId="77777777" w:rsidR="00AB67FA" w:rsidRPr="00D0162F" w:rsidRDefault="00AB67FA" w:rsidP="00AB67FA">
      <w:pPr>
        <w:pStyle w:val="Heading3"/>
      </w:pPr>
      <w:r w:rsidRPr="00D0162F">
        <w:lastRenderedPageBreak/>
        <w:t>A.1.1.2</w:t>
      </w:r>
      <w:r w:rsidRPr="00D0162F">
        <w:tab/>
        <w:t>TDD</w:t>
      </w:r>
    </w:p>
    <w:p w14:paraId="731D6560" w14:textId="77777777" w:rsidR="00AB67FA" w:rsidRPr="00D0162F" w:rsidRDefault="00AB67FA" w:rsidP="00AB67FA">
      <w:pPr>
        <w:pStyle w:val="TH"/>
      </w:pPr>
      <w:r w:rsidRPr="00D0162F">
        <w:t>Table A.1.1.2-1: PDSCH Reference Measurement Channels for SCS = 15 kHz for TDD</w:t>
      </w:r>
    </w:p>
    <w:tbl>
      <w:tblPr>
        <w:tblW w:w="8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81"/>
        <w:gridCol w:w="723"/>
        <w:gridCol w:w="1403"/>
        <w:gridCol w:w="1403"/>
      </w:tblGrid>
      <w:tr w:rsidR="00AB67FA" w:rsidRPr="00D0162F" w14:paraId="5BFADD9E" w14:textId="77777777" w:rsidTr="006E0A54">
        <w:trPr>
          <w:jc w:val="center"/>
        </w:trPr>
        <w:tc>
          <w:tcPr>
            <w:tcW w:w="5181" w:type="dxa"/>
            <w:shd w:val="clear" w:color="auto" w:fill="auto"/>
          </w:tcPr>
          <w:p w14:paraId="49C709D0"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73D046CD" w14:textId="77777777" w:rsidR="00AB67FA" w:rsidRPr="00D0162F" w:rsidRDefault="00AB67FA" w:rsidP="006E0A54">
            <w:pPr>
              <w:pStyle w:val="TAH"/>
              <w:rPr>
                <w:rFonts w:cs="Arial"/>
              </w:rPr>
            </w:pPr>
            <w:r w:rsidRPr="00D0162F">
              <w:rPr>
                <w:rFonts w:cs="Arial"/>
              </w:rPr>
              <w:t>Unit</w:t>
            </w:r>
          </w:p>
        </w:tc>
        <w:tc>
          <w:tcPr>
            <w:tcW w:w="1403" w:type="dxa"/>
          </w:tcPr>
          <w:p w14:paraId="1839294D" w14:textId="77777777" w:rsidR="00AB67FA" w:rsidRPr="00D0162F" w:rsidRDefault="00AB67FA" w:rsidP="006E0A54">
            <w:pPr>
              <w:pStyle w:val="TAH"/>
              <w:rPr>
                <w:rFonts w:cs="Arial"/>
              </w:rPr>
            </w:pPr>
            <w:r w:rsidRPr="00D0162F">
              <w:rPr>
                <w:rFonts w:cs="Arial"/>
              </w:rPr>
              <w:t>Value</w:t>
            </w:r>
          </w:p>
        </w:tc>
        <w:tc>
          <w:tcPr>
            <w:tcW w:w="1403" w:type="dxa"/>
          </w:tcPr>
          <w:p w14:paraId="63F22824" w14:textId="77777777" w:rsidR="00AB67FA" w:rsidRPr="00D0162F" w:rsidRDefault="00AB67FA" w:rsidP="006E0A54">
            <w:pPr>
              <w:pStyle w:val="TAH"/>
              <w:rPr>
                <w:rFonts w:cs="Arial"/>
              </w:rPr>
            </w:pPr>
            <w:r w:rsidRPr="00D0162F">
              <w:rPr>
                <w:rFonts w:cs="Arial"/>
              </w:rPr>
              <w:t>Value</w:t>
            </w:r>
          </w:p>
        </w:tc>
      </w:tr>
      <w:tr w:rsidR="00AB67FA" w:rsidRPr="00D0162F" w14:paraId="3E5DE15D" w14:textId="77777777" w:rsidTr="006E0A54">
        <w:trPr>
          <w:jc w:val="center"/>
        </w:trPr>
        <w:tc>
          <w:tcPr>
            <w:tcW w:w="5181" w:type="dxa"/>
            <w:shd w:val="clear" w:color="auto" w:fill="auto"/>
          </w:tcPr>
          <w:p w14:paraId="4214EFDB" w14:textId="64936EE2"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38428F42" w14:textId="77777777" w:rsidR="00AB67FA" w:rsidRPr="00D0162F" w:rsidRDefault="00AB67FA" w:rsidP="006E0A54">
            <w:pPr>
              <w:pStyle w:val="TAC"/>
              <w:rPr>
                <w:rFonts w:cs="Arial"/>
              </w:rPr>
            </w:pPr>
          </w:p>
        </w:tc>
        <w:tc>
          <w:tcPr>
            <w:tcW w:w="1403" w:type="dxa"/>
            <w:shd w:val="clear" w:color="auto" w:fill="auto"/>
          </w:tcPr>
          <w:p w14:paraId="6C7EA3A0" w14:textId="4F13A826" w:rsidR="00AB67FA" w:rsidRPr="00D0162F" w:rsidRDefault="00AB67FA" w:rsidP="006E0A54">
            <w:pPr>
              <w:pStyle w:val="TAC"/>
              <w:rPr>
                <w:rFonts w:cs="Arial"/>
              </w:rPr>
            </w:pPr>
            <w:r w:rsidRPr="00D0162F">
              <w:rPr>
                <w:rFonts w:cs="Arial"/>
              </w:rPr>
              <w:t>SR.1.1</w:t>
            </w:r>
            <w:r w:rsidR="006E0A54" w:rsidRPr="00D0162F">
              <w:rPr>
                <w:rFonts w:cs="Arial"/>
              </w:rPr>
              <w:t xml:space="preserve"> </w:t>
            </w:r>
            <w:r w:rsidRPr="00D0162F">
              <w:rPr>
                <w:rFonts w:cs="Arial"/>
              </w:rPr>
              <w:t>TDD</w:t>
            </w:r>
          </w:p>
        </w:tc>
        <w:tc>
          <w:tcPr>
            <w:tcW w:w="1403" w:type="dxa"/>
          </w:tcPr>
          <w:p w14:paraId="51582A5C" w14:textId="24FA9B98" w:rsidR="00AB67FA" w:rsidRPr="00D0162F" w:rsidRDefault="00AB67FA" w:rsidP="006E0A54">
            <w:pPr>
              <w:pStyle w:val="TAC"/>
              <w:rPr>
                <w:rFonts w:cs="Arial"/>
              </w:rPr>
            </w:pPr>
            <w:r w:rsidRPr="00D0162F">
              <w:rPr>
                <w:rFonts w:cs="Arial"/>
              </w:rPr>
              <w:t>SR.1.2</w:t>
            </w:r>
            <w:r w:rsidR="006E0A54" w:rsidRPr="00D0162F">
              <w:rPr>
                <w:rFonts w:cs="Arial"/>
              </w:rPr>
              <w:t xml:space="preserve"> </w:t>
            </w:r>
            <w:r w:rsidRPr="00D0162F">
              <w:rPr>
                <w:rFonts w:cs="Arial"/>
              </w:rPr>
              <w:t>TDD</w:t>
            </w:r>
          </w:p>
        </w:tc>
      </w:tr>
      <w:tr w:rsidR="00AB67FA" w:rsidRPr="00D0162F" w14:paraId="306AD0E6" w14:textId="77777777" w:rsidTr="006E0A54">
        <w:trPr>
          <w:jc w:val="center"/>
        </w:trPr>
        <w:tc>
          <w:tcPr>
            <w:tcW w:w="5181" w:type="dxa"/>
            <w:shd w:val="clear" w:color="auto" w:fill="auto"/>
          </w:tcPr>
          <w:p w14:paraId="329B93BD" w14:textId="7255C9EA"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157F832B" w14:textId="77777777" w:rsidR="00AB67FA" w:rsidRPr="00D0162F" w:rsidRDefault="00AB67FA" w:rsidP="006E0A54">
            <w:pPr>
              <w:pStyle w:val="TAC"/>
              <w:rPr>
                <w:rFonts w:cs="Arial"/>
              </w:rPr>
            </w:pPr>
            <w:r w:rsidRPr="00D0162F">
              <w:rPr>
                <w:rFonts w:cs="Arial"/>
              </w:rPr>
              <w:t>MHz</w:t>
            </w:r>
          </w:p>
        </w:tc>
        <w:tc>
          <w:tcPr>
            <w:tcW w:w="1403" w:type="dxa"/>
            <w:shd w:val="clear" w:color="auto" w:fill="auto"/>
          </w:tcPr>
          <w:p w14:paraId="57D7C35D" w14:textId="4628AC83" w:rsidR="00AB67FA" w:rsidRPr="00D0162F" w:rsidRDefault="006244E2" w:rsidP="006E0A54">
            <w:pPr>
              <w:pStyle w:val="TAC"/>
              <w:rPr>
                <w:rFonts w:cs="Arial"/>
              </w:rPr>
            </w:pPr>
            <w:r w:rsidRPr="00D0162F">
              <w:t>Defined in test case</w:t>
            </w:r>
          </w:p>
        </w:tc>
        <w:tc>
          <w:tcPr>
            <w:tcW w:w="1403" w:type="dxa"/>
          </w:tcPr>
          <w:p w14:paraId="0B6EB036" w14:textId="2EEA683C" w:rsidR="00AB67FA" w:rsidRPr="00D0162F" w:rsidRDefault="00AB67FA" w:rsidP="006E0A54">
            <w:pPr>
              <w:pStyle w:val="TAC"/>
              <w:rPr>
                <w:rFonts w:cs="Arial"/>
              </w:rPr>
            </w:pPr>
            <w:r w:rsidRPr="00D0162F">
              <w:t>Defin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201ED800" w14:textId="77777777" w:rsidTr="006E0A54">
        <w:trPr>
          <w:jc w:val="center"/>
        </w:trPr>
        <w:tc>
          <w:tcPr>
            <w:tcW w:w="5181" w:type="dxa"/>
            <w:shd w:val="clear" w:color="auto" w:fill="auto"/>
          </w:tcPr>
          <w:p w14:paraId="0CDCD3C3" w14:textId="456CD783"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0EB488E7" w14:textId="77777777" w:rsidR="00AB67FA" w:rsidRPr="00D0162F" w:rsidRDefault="00AB67FA" w:rsidP="006E0A54">
            <w:pPr>
              <w:pStyle w:val="TAC"/>
              <w:rPr>
                <w:rFonts w:cs="Arial"/>
              </w:rPr>
            </w:pPr>
          </w:p>
        </w:tc>
        <w:tc>
          <w:tcPr>
            <w:tcW w:w="1403" w:type="dxa"/>
            <w:shd w:val="clear" w:color="auto" w:fill="auto"/>
          </w:tcPr>
          <w:p w14:paraId="3EF4CE13" w14:textId="77777777" w:rsidR="00AB67FA" w:rsidRPr="00D0162F" w:rsidRDefault="00AB67FA" w:rsidP="006E0A54">
            <w:pPr>
              <w:pStyle w:val="TAC"/>
              <w:rPr>
                <w:rFonts w:cs="Arial"/>
              </w:rPr>
            </w:pPr>
            <w:r w:rsidRPr="00D0162F">
              <w:rPr>
                <w:rFonts w:cs="Arial"/>
              </w:rPr>
              <w:t>1</w:t>
            </w:r>
          </w:p>
        </w:tc>
        <w:tc>
          <w:tcPr>
            <w:tcW w:w="1403" w:type="dxa"/>
          </w:tcPr>
          <w:p w14:paraId="509285AB" w14:textId="77777777" w:rsidR="00AB67FA" w:rsidRPr="00D0162F" w:rsidRDefault="00AB67FA" w:rsidP="006E0A54">
            <w:pPr>
              <w:pStyle w:val="TAC"/>
              <w:rPr>
                <w:rFonts w:cs="Arial"/>
              </w:rPr>
            </w:pPr>
            <w:r w:rsidRPr="00D0162F">
              <w:rPr>
                <w:rFonts w:cs="Arial"/>
                <w:lang w:eastAsia="zh-CN"/>
              </w:rPr>
              <w:t>1</w:t>
            </w:r>
          </w:p>
        </w:tc>
      </w:tr>
      <w:tr w:rsidR="00AB67FA" w:rsidRPr="00D0162F" w14:paraId="55A5BC35" w14:textId="77777777" w:rsidTr="006E0A54">
        <w:trPr>
          <w:jc w:val="center"/>
        </w:trPr>
        <w:tc>
          <w:tcPr>
            <w:tcW w:w="5181" w:type="dxa"/>
            <w:shd w:val="clear" w:color="auto" w:fill="auto"/>
          </w:tcPr>
          <w:p w14:paraId="5A513A89" w14:textId="0D2BE695"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793F7EFF" w14:textId="77777777" w:rsidR="00AB67FA" w:rsidRPr="00D0162F" w:rsidRDefault="00AB67FA" w:rsidP="006E0A54">
            <w:pPr>
              <w:pStyle w:val="TAC"/>
              <w:rPr>
                <w:rFonts w:cs="Arial"/>
              </w:rPr>
            </w:pPr>
          </w:p>
        </w:tc>
        <w:tc>
          <w:tcPr>
            <w:tcW w:w="1403" w:type="dxa"/>
            <w:shd w:val="clear" w:color="auto" w:fill="auto"/>
          </w:tcPr>
          <w:p w14:paraId="13F7E5B0" w14:textId="77777777" w:rsidR="00AB67FA" w:rsidRPr="00D0162F" w:rsidRDefault="00AB67FA" w:rsidP="006E0A54">
            <w:pPr>
              <w:pStyle w:val="TAC"/>
              <w:rPr>
                <w:rFonts w:cs="Arial"/>
              </w:rPr>
            </w:pPr>
            <w:r w:rsidRPr="00D0162F">
              <w:rPr>
                <w:rFonts w:cs="Arial"/>
              </w:rPr>
              <w:t>24</w:t>
            </w:r>
          </w:p>
        </w:tc>
        <w:tc>
          <w:tcPr>
            <w:tcW w:w="1403" w:type="dxa"/>
          </w:tcPr>
          <w:p w14:paraId="28335DE4" w14:textId="77777777" w:rsidR="00AB67FA" w:rsidRPr="00D0162F" w:rsidRDefault="00AB67FA" w:rsidP="006E0A54">
            <w:pPr>
              <w:pStyle w:val="TAC"/>
              <w:rPr>
                <w:rFonts w:cs="Arial"/>
              </w:rPr>
            </w:pPr>
            <w:r w:rsidRPr="00D0162F">
              <w:rPr>
                <w:rFonts w:cs="Arial"/>
                <w:lang w:eastAsia="zh-CN"/>
              </w:rPr>
              <w:t>24</w:t>
            </w:r>
          </w:p>
        </w:tc>
      </w:tr>
      <w:tr w:rsidR="00AB67FA" w:rsidRPr="00D0162F" w14:paraId="3B0C0B1D" w14:textId="77777777" w:rsidTr="006E0A54">
        <w:trPr>
          <w:jc w:val="center"/>
        </w:trPr>
        <w:tc>
          <w:tcPr>
            <w:tcW w:w="5181" w:type="dxa"/>
            <w:shd w:val="clear" w:color="auto" w:fill="auto"/>
          </w:tcPr>
          <w:p w14:paraId="523228ED" w14:textId="2C5ADC86"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6958E69C" w14:textId="77777777" w:rsidR="00AB67FA" w:rsidRPr="00D0162F" w:rsidRDefault="00AB67FA" w:rsidP="006E0A54">
            <w:pPr>
              <w:pStyle w:val="TAC"/>
              <w:rPr>
                <w:rFonts w:cs="Arial"/>
              </w:rPr>
            </w:pPr>
          </w:p>
        </w:tc>
        <w:tc>
          <w:tcPr>
            <w:tcW w:w="1403" w:type="dxa"/>
            <w:shd w:val="clear" w:color="auto" w:fill="auto"/>
          </w:tcPr>
          <w:p w14:paraId="1293D8B3" w14:textId="77777777" w:rsidR="00AB67FA" w:rsidRPr="00D0162F" w:rsidRDefault="00AB67FA" w:rsidP="006E0A54">
            <w:pPr>
              <w:pStyle w:val="TAC"/>
              <w:rPr>
                <w:rFonts w:cs="Arial"/>
              </w:rPr>
            </w:pPr>
          </w:p>
        </w:tc>
        <w:tc>
          <w:tcPr>
            <w:tcW w:w="1403" w:type="dxa"/>
          </w:tcPr>
          <w:p w14:paraId="4CECFF54" w14:textId="77777777" w:rsidR="00AB67FA" w:rsidRPr="00D0162F" w:rsidRDefault="00AB67FA" w:rsidP="006E0A54">
            <w:pPr>
              <w:pStyle w:val="TAC"/>
              <w:rPr>
                <w:rFonts w:cs="Arial"/>
              </w:rPr>
            </w:pPr>
          </w:p>
        </w:tc>
      </w:tr>
      <w:tr w:rsidR="00AB67FA" w:rsidRPr="00D0162F" w14:paraId="0CAFB449" w14:textId="77777777" w:rsidTr="006E0A54">
        <w:trPr>
          <w:jc w:val="center"/>
        </w:trPr>
        <w:tc>
          <w:tcPr>
            <w:tcW w:w="5181" w:type="dxa"/>
            <w:shd w:val="clear" w:color="auto" w:fill="auto"/>
          </w:tcPr>
          <w:p w14:paraId="581329F5" w14:textId="1C7D33F7"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23D6E59"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39BF3E13" w14:textId="37BDEEDE"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403" w:type="dxa"/>
          </w:tcPr>
          <w:p w14:paraId="78BD2E8C" w14:textId="60BBD188" w:rsidR="00AB67FA" w:rsidRPr="00D0162F" w:rsidRDefault="00AB67FA" w:rsidP="006E0A54">
            <w:pPr>
              <w:pStyle w:val="TAC"/>
              <w:rPr>
                <w:rFonts w:cs="Arial"/>
              </w:rPr>
            </w:pPr>
            <w:r w:rsidRPr="00D0162F">
              <w:rPr>
                <w:rFonts w:cs="Arial"/>
                <w:lang w:eastAsia="zh-CN"/>
              </w:rPr>
              <w:t>Note</w:t>
            </w:r>
            <w:r w:rsidR="006E0A54" w:rsidRPr="00D0162F">
              <w:rPr>
                <w:rFonts w:cs="Arial"/>
                <w:lang w:eastAsia="zh-CN"/>
              </w:rPr>
              <w:t xml:space="preserve"> </w:t>
            </w:r>
            <w:r w:rsidRPr="00D0162F">
              <w:rPr>
                <w:rFonts w:cs="Arial"/>
                <w:lang w:eastAsia="zh-CN"/>
              </w:rPr>
              <w:t>5</w:t>
            </w:r>
          </w:p>
        </w:tc>
      </w:tr>
      <w:tr w:rsidR="00AB67FA" w:rsidRPr="00D0162F" w14:paraId="415C6C7A" w14:textId="77777777" w:rsidTr="006E0A54">
        <w:trPr>
          <w:jc w:val="center"/>
        </w:trPr>
        <w:tc>
          <w:tcPr>
            <w:tcW w:w="5181" w:type="dxa"/>
            <w:shd w:val="clear" w:color="auto" w:fill="auto"/>
          </w:tcPr>
          <w:p w14:paraId="4BA41F13" w14:textId="147A84A1"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248EB79"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727E7D69" w14:textId="77777777" w:rsidR="00AB67FA" w:rsidRPr="00D0162F" w:rsidRDefault="00AB67FA" w:rsidP="006E0A54">
            <w:pPr>
              <w:pStyle w:val="TAC"/>
              <w:rPr>
                <w:rFonts w:cs="Arial"/>
              </w:rPr>
            </w:pPr>
            <w:r w:rsidRPr="00D0162F">
              <w:rPr>
                <w:rFonts w:cs="Arial"/>
              </w:rPr>
              <w:t>4</w:t>
            </w:r>
          </w:p>
        </w:tc>
        <w:tc>
          <w:tcPr>
            <w:tcW w:w="1403" w:type="dxa"/>
          </w:tcPr>
          <w:p w14:paraId="799E1A1B" w14:textId="77777777" w:rsidR="00AB67FA" w:rsidRPr="00D0162F" w:rsidRDefault="00AB67FA" w:rsidP="006E0A54">
            <w:pPr>
              <w:pStyle w:val="TAC"/>
              <w:rPr>
                <w:rFonts w:cs="Arial"/>
              </w:rPr>
            </w:pPr>
            <w:r w:rsidRPr="00D0162F">
              <w:rPr>
                <w:rFonts w:cs="Arial"/>
              </w:rPr>
              <w:t>6</w:t>
            </w:r>
          </w:p>
        </w:tc>
      </w:tr>
      <w:tr w:rsidR="00AB67FA" w:rsidRPr="00D0162F" w14:paraId="0EB8810C" w14:textId="77777777" w:rsidTr="006E0A54">
        <w:trPr>
          <w:jc w:val="center"/>
        </w:trPr>
        <w:tc>
          <w:tcPr>
            <w:tcW w:w="5181" w:type="dxa"/>
            <w:shd w:val="clear" w:color="auto" w:fill="auto"/>
          </w:tcPr>
          <w:p w14:paraId="11BA691A" w14:textId="74FCC435"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shd w:val="clear" w:color="auto" w:fill="auto"/>
          </w:tcPr>
          <w:p w14:paraId="375EC9B0" w14:textId="77777777" w:rsidR="00AB67FA" w:rsidRPr="00D0162F" w:rsidRDefault="00AB67FA" w:rsidP="006E0A54">
            <w:pPr>
              <w:pStyle w:val="TAC"/>
              <w:rPr>
                <w:rFonts w:cs="Arial"/>
              </w:rPr>
            </w:pPr>
          </w:p>
        </w:tc>
        <w:tc>
          <w:tcPr>
            <w:tcW w:w="1403" w:type="dxa"/>
            <w:shd w:val="clear" w:color="auto" w:fill="auto"/>
          </w:tcPr>
          <w:p w14:paraId="4A6C241A" w14:textId="77777777" w:rsidR="00AB67FA" w:rsidRPr="00D0162F" w:rsidRDefault="00AB67FA" w:rsidP="006E0A54">
            <w:pPr>
              <w:pStyle w:val="TAC"/>
              <w:rPr>
                <w:rFonts w:cs="Arial"/>
              </w:rPr>
            </w:pPr>
            <w:r w:rsidRPr="00D0162F">
              <w:rPr>
                <w:rFonts w:cs="Arial"/>
              </w:rPr>
              <w:t>64QAM</w:t>
            </w:r>
          </w:p>
        </w:tc>
        <w:tc>
          <w:tcPr>
            <w:tcW w:w="1403" w:type="dxa"/>
          </w:tcPr>
          <w:p w14:paraId="31B1D802" w14:textId="77777777" w:rsidR="00AB67FA" w:rsidRPr="00D0162F" w:rsidRDefault="00AB67FA" w:rsidP="006E0A54">
            <w:pPr>
              <w:pStyle w:val="TAC"/>
              <w:rPr>
                <w:rFonts w:cs="Arial"/>
              </w:rPr>
            </w:pPr>
            <w:r w:rsidRPr="00D0162F">
              <w:rPr>
                <w:rFonts w:cs="Arial"/>
                <w:lang w:eastAsia="zh-CN"/>
              </w:rPr>
              <w:t>64QAM</w:t>
            </w:r>
          </w:p>
        </w:tc>
      </w:tr>
      <w:tr w:rsidR="00AB67FA" w:rsidRPr="00D0162F" w14:paraId="3CE4441B" w14:textId="77777777" w:rsidTr="006E0A54">
        <w:trPr>
          <w:jc w:val="center"/>
        </w:trPr>
        <w:tc>
          <w:tcPr>
            <w:tcW w:w="5181" w:type="dxa"/>
            <w:shd w:val="clear" w:color="auto" w:fill="auto"/>
          </w:tcPr>
          <w:p w14:paraId="573B654D" w14:textId="3E3167B4"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1CAA20CD" w14:textId="77777777" w:rsidR="00AB67FA" w:rsidRPr="00D0162F" w:rsidRDefault="00AB67FA" w:rsidP="006E0A54">
            <w:pPr>
              <w:pStyle w:val="TAC"/>
              <w:rPr>
                <w:rFonts w:cs="Arial"/>
              </w:rPr>
            </w:pPr>
          </w:p>
        </w:tc>
        <w:tc>
          <w:tcPr>
            <w:tcW w:w="1403" w:type="dxa"/>
            <w:shd w:val="clear" w:color="auto" w:fill="auto"/>
          </w:tcPr>
          <w:p w14:paraId="45B92C8B" w14:textId="77777777" w:rsidR="00AB67FA" w:rsidRPr="00D0162F" w:rsidRDefault="00AB67FA" w:rsidP="006E0A54">
            <w:pPr>
              <w:pStyle w:val="TAC"/>
              <w:rPr>
                <w:rFonts w:cs="Arial"/>
              </w:rPr>
            </w:pPr>
            <w:r w:rsidRPr="00D0162F">
              <w:rPr>
                <w:rFonts w:cs="Arial"/>
              </w:rPr>
              <w:t>4</w:t>
            </w:r>
          </w:p>
        </w:tc>
        <w:tc>
          <w:tcPr>
            <w:tcW w:w="1403" w:type="dxa"/>
          </w:tcPr>
          <w:p w14:paraId="6BEEA2B1" w14:textId="77777777" w:rsidR="00AB67FA" w:rsidRPr="00D0162F" w:rsidRDefault="00AB67FA" w:rsidP="006E0A54">
            <w:pPr>
              <w:pStyle w:val="TAC"/>
              <w:rPr>
                <w:rFonts w:cs="Arial"/>
              </w:rPr>
            </w:pPr>
            <w:r w:rsidRPr="00D0162F">
              <w:rPr>
                <w:rFonts w:cs="Arial"/>
                <w:lang w:eastAsia="zh-CN"/>
              </w:rPr>
              <w:t>4</w:t>
            </w:r>
          </w:p>
        </w:tc>
      </w:tr>
      <w:tr w:rsidR="00AB67FA" w:rsidRPr="00D0162F" w14:paraId="1CF0FAE4" w14:textId="77777777" w:rsidTr="006E0A54">
        <w:trPr>
          <w:jc w:val="center"/>
        </w:trPr>
        <w:tc>
          <w:tcPr>
            <w:tcW w:w="5181" w:type="dxa"/>
            <w:shd w:val="clear" w:color="auto" w:fill="auto"/>
          </w:tcPr>
          <w:p w14:paraId="1C15978D"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0363CA9A" w14:textId="77777777" w:rsidR="00AB67FA" w:rsidRPr="00D0162F" w:rsidRDefault="00AB67FA" w:rsidP="006E0A54">
            <w:pPr>
              <w:pStyle w:val="TAC"/>
              <w:rPr>
                <w:rFonts w:cs="Arial"/>
              </w:rPr>
            </w:pPr>
          </w:p>
        </w:tc>
        <w:tc>
          <w:tcPr>
            <w:tcW w:w="1403" w:type="dxa"/>
            <w:shd w:val="clear" w:color="auto" w:fill="auto"/>
          </w:tcPr>
          <w:p w14:paraId="26602946" w14:textId="77777777" w:rsidR="00AB67FA" w:rsidRPr="00D0162F" w:rsidRDefault="00AB67FA" w:rsidP="006E0A54">
            <w:pPr>
              <w:pStyle w:val="TAC"/>
              <w:rPr>
                <w:rFonts w:cs="Arial"/>
              </w:rPr>
            </w:pPr>
            <w:r w:rsidRPr="00D0162F">
              <w:rPr>
                <w:rFonts w:cs="Arial"/>
              </w:rPr>
              <w:t>QPSK</w:t>
            </w:r>
          </w:p>
        </w:tc>
        <w:tc>
          <w:tcPr>
            <w:tcW w:w="1403" w:type="dxa"/>
          </w:tcPr>
          <w:p w14:paraId="521C262A" w14:textId="77777777" w:rsidR="00AB67FA" w:rsidRPr="00D0162F" w:rsidRDefault="00AB67FA" w:rsidP="006E0A54">
            <w:pPr>
              <w:pStyle w:val="TAC"/>
              <w:rPr>
                <w:rFonts w:cs="Arial"/>
              </w:rPr>
            </w:pPr>
            <w:r w:rsidRPr="00D0162F">
              <w:rPr>
                <w:rFonts w:cs="Arial"/>
                <w:lang w:eastAsia="zh-CN"/>
              </w:rPr>
              <w:t>QPSK</w:t>
            </w:r>
          </w:p>
        </w:tc>
      </w:tr>
      <w:tr w:rsidR="00AB67FA" w:rsidRPr="00D0162F" w14:paraId="187C8D6C" w14:textId="77777777" w:rsidTr="006E0A54">
        <w:trPr>
          <w:jc w:val="center"/>
        </w:trPr>
        <w:tc>
          <w:tcPr>
            <w:tcW w:w="5181" w:type="dxa"/>
            <w:shd w:val="clear" w:color="auto" w:fill="auto"/>
          </w:tcPr>
          <w:p w14:paraId="63D5CA4D" w14:textId="1245E647"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1BBEE522" w14:textId="77777777" w:rsidR="00AB67FA" w:rsidRPr="00D0162F" w:rsidRDefault="00AB67FA" w:rsidP="006E0A54">
            <w:pPr>
              <w:pStyle w:val="TAC"/>
              <w:rPr>
                <w:rFonts w:cs="Arial"/>
              </w:rPr>
            </w:pPr>
          </w:p>
        </w:tc>
        <w:tc>
          <w:tcPr>
            <w:tcW w:w="1403" w:type="dxa"/>
            <w:shd w:val="clear" w:color="auto" w:fill="auto"/>
          </w:tcPr>
          <w:p w14:paraId="0569182E" w14:textId="77777777" w:rsidR="00AB67FA" w:rsidRPr="00D0162F" w:rsidRDefault="00AB67FA" w:rsidP="006E0A54">
            <w:pPr>
              <w:pStyle w:val="TAC"/>
              <w:rPr>
                <w:rFonts w:cs="Arial"/>
              </w:rPr>
            </w:pPr>
            <w:r w:rsidRPr="00D0162F">
              <w:rPr>
                <w:rFonts w:cs="Arial"/>
              </w:rPr>
              <w:t>1/3</w:t>
            </w:r>
          </w:p>
        </w:tc>
        <w:tc>
          <w:tcPr>
            <w:tcW w:w="1403" w:type="dxa"/>
          </w:tcPr>
          <w:p w14:paraId="2BD1537C" w14:textId="77777777" w:rsidR="00AB67FA" w:rsidRPr="00D0162F" w:rsidRDefault="00AB67FA" w:rsidP="006E0A54">
            <w:pPr>
              <w:pStyle w:val="TAC"/>
              <w:rPr>
                <w:rFonts w:cs="Arial"/>
              </w:rPr>
            </w:pPr>
            <w:r w:rsidRPr="00D0162F">
              <w:rPr>
                <w:rFonts w:cs="Arial"/>
                <w:lang w:eastAsia="zh-CN"/>
              </w:rPr>
              <w:t>1/3</w:t>
            </w:r>
          </w:p>
        </w:tc>
      </w:tr>
      <w:tr w:rsidR="00AB67FA" w:rsidRPr="00D0162F" w14:paraId="14EBE3BB" w14:textId="77777777" w:rsidTr="006E0A54">
        <w:trPr>
          <w:jc w:val="center"/>
        </w:trPr>
        <w:tc>
          <w:tcPr>
            <w:tcW w:w="5181" w:type="dxa"/>
            <w:shd w:val="clear" w:color="auto" w:fill="auto"/>
          </w:tcPr>
          <w:p w14:paraId="7D4A25BF" w14:textId="033DC3A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0971576" w14:textId="77777777" w:rsidR="00AB67FA" w:rsidRPr="00D0162F" w:rsidRDefault="00AB67FA" w:rsidP="006E0A54">
            <w:pPr>
              <w:pStyle w:val="TAC"/>
              <w:rPr>
                <w:rFonts w:cs="Arial"/>
              </w:rPr>
            </w:pPr>
          </w:p>
        </w:tc>
        <w:tc>
          <w:tcPr>
            <w:tcW w:w="1403" w:type="dxa"/>
            <w:shd w:val="clear" w:color="auto" w:fill="auto"/>
          </w:tcPr>
          <w:p w14:paraId="5F1F1A1F" w14:textId="77777777" w:rsidR="00AB67FA" w:rsidRPr="00D0162F" w:rsidRDefault="00AB67FA" w:rsidP="006E0A54">
            <w:pPr>
              <w:pStyle w:val="TAC"/>
              <w:rPr>
                <w:rFonts w:cs="Arial"/>
              </w:rPr>
            </w:pPr>
            <w:r w:rsidRPr="00D0162F">
              <w:rPr>
                <w:rFonts w:cs="Arial"/>
              </w:rPr>
              <w:t>2</w:t>
            </w:r>
          </w:p>
        </w:tc>
        <w:tc>
          <w:tcPr>
            <w:tcW w:w="1403" w:type="dxa"/>
          </w:tcPr>
          <w:p w14:paraId="4739F153" w14:textId="77777777" w:rsidR="00AB67FA" w:rsidRPr="00D0162F" w:rsidRDefault="00AB67FA" w:rsidP="006E0A54">
            <w:pPr>
              <w:pStyle w:val="TAC"/>
              <w:rPr>
                <w:rFonts w:cs="Arial"/>
              </w:rPr>
            </w:pPr>
            <w:r w:rsidRPr="00D0162F">
              <w:rPr>
                <w:rFonts w:cs="Arial"/>
                <w:lang w:eastAsia="zh-CN"/>
              </w:rPr>
              <w:t>2</w:t>
            </w:r>
          </w:p>
        </w:tc>
      </w:tr>
      <w:tr w:rsidR="00AB67FA" w:rsidRPr="00D0162F" w14:paraId="2026B3FE" w14:textId="77777777" w:rsidTr="006E0A54">
        <w:trPr>
          <w:jc w:val="center"/>
        </w:trPr>
        <w:tc>
          <w:tcPr>
            <w:tcW w:w="5181" w:type="dxa"/>
            <w:shd w:val="clear" w:color="auto" w:fill="auto"/>
          </w:tcPr>
          <w:p w14:paraId="388C49F6" w14:textId="15E5E876"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78FE31B7" w14:textId="77777777" w:rsidR="00AB67FA" w:rsidRPr="00D0162F" w:rsidRDefault="00AB67FA" w:rsidP="006E0A54">
            <w:pPr>
              <w:pStyle w:val="TAC"/>
              <w:rPr>
                <w:rFonts w:cs="Arial"/>
              </w:rPr>
            </w:pPr>
          </w:p>
        </w:tc>
        <w:tc>
          <w:tcPr>
            <w:tcW w:w="1403" w:type="dxa"/>
            <w:shd w:val="clear" w:color="auto" w:fill="auto"/>
          </w:tcPr>
          <w:p w14:paraId="4AC62108" w14:textId="7D4CC5B5"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Pr>
          <w:p w14:paraId="2DEE0AF2" w14:textId="75674C26" w:rsidR="00AB67FA" w:rsidRPr="00D0162F" w:rsidRDefault="00AB67FA" w:rsidP="006E0A54">
            <w:pPr>
              <w:pStyle w:val="TAC"/>
              <w:rPr>
                <w:rFonts w:cs="Arial"/>
              </w:rPr>
            </w:pPr>
            <w:r w:rsidRPr="00D0162F">
              <w:rPr>
                <w:rFonts w:cs="Arial"/>
                <w:lang w:eastAsia="zh-CN"/>
              </w:rPr>
              <w:t>Type</w:t>
            </w:r>
            <w:r w:rsidR="006E0A54" w:rsidRPr="00D0162F">
              <w:rPr>
                <w:rFonts w:cs="Arial"/>
                <w:lang w:eastAsia="zh-CN"/>
              </w:rPr>
              <w:t xml:space="preserve"> </w:t>
            </w:r>
            <w:r w:rsidRPr="00D0162F">
              <w:rPr>
                <w:rFonts w:cs="Arial"/>
                <w:lang w:eastAsia="zh-CN"/>
              </w:rPr>
              <w:t>A</w:t>
            </w:r>
          </w:p>
        </w:tc>
      </w:tr>
      <w:tr w:rsidR="00AB67FA" w:rsidRPr="00D0162F" w14:paraId="05842E60" w14:textId="77777777" w:rsidTr="006E0A54">
        <w:trPr>
          <w:jc w:val="center"/>
        </w:trPr>
        <w:tc>
          <w:tcPr>
            <w:tcW w:w="5181" w:type="dxa"/>
            <w:shd w:val="clear" w:color="auto" w:fill="auto"/>
          </w:tcPr>
          <w:p w14:paraId="07D3D518" w14:textId="76C45739"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64A2A793" w14:textId="77777777" w:rsidR="00AB67FA" w:rsidRPr="00D0162F" w:rsidRDefault="00AB67FA" w:rsidP="006E0A54">
            <w:pPr>
              <w:pStyle w:val="TAC"/>
              <w:rPr>
                <w:rFonts w:cs="Arial"/>
              </w:rPr>
            </w:pPr>
          </w:p>
        </w:tc>
        <w:tc>
          <w:tcPr>
            <w:tcW w:w="1403" w:type="dxa"/>
            <w:shd w:val="clear" w:color="auto" w:fill="auto"/>
          </w:tcPr>
          <w:p w14:paraId="4F039289" w14:textId="77777777" w:rsidR="00AB67FA" w:rsidRPr="00D0162F" w:rsidRDefault="00AB67FA" w:rsidP="006E0A54">
            <w:pPr>
              <w:pStyle w:val="TAC"/>
              <w:rPr>
                <w:rFonts w:cs="Arial"/>
              </w:rPr>
            </w:pPr>
          </w:p>
        </w:tc>
        <w:tc>
          <w:tcPr>
            <w:tcW w:w="1403" w:type="dxa"/>
          </w:tcPr>
          <w:p w14:paraId="57196D55" w14:textId="77777777" w:rsidR="00AB67FA" w:rsidRPr="00D0162F" w:rsidRDefault="00AB67FA" w:rsidP="006E0A54">
            <w:pPr>
              <w:pStyle w:val="TAC"/>
              <w:rPr>
                <w:rFonts w:cs="Arial"/>
              </w:rPr>
            </w:pPr>
          </w:p>
        </w:tc>
      </w:tr>
      <w:tr w:rsidR="00AB67FA" w:rsidRPr="00D0162F" w14:paraId="1BA68E1C" w14:textId="77777777" w:rsidTr="006E0A54">
        <w:trPr>
          <w:jc w:val="center"/>
        </w:trPr>
        <w:tc>
          <w:tcPr>
            <w:tcW w:w="5181" w:type="dxa"/>
            <w:shd w:val="clear" w:color="auto" w:fill="auto"/>
          </w:tcPr>
          <w:p w14:paraId="3AF3B9D8" w14:textId="791CA7E2"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332D6A50"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7054468B" w14:textId="77777777" w:rsidR="00AB67FA" w:rsidRPr="00D0162F" w:rsidRDefault="00AB67FA" w:rsidP="006E0A54">
            <w:pPr>
              <w:pStyle w:val="TAC"/>
              <w:rPr>
                <w:rFonts w:cs="Arial"/>
              </w:rPr>
            </w:pPr>
            <w:r w:rsidRPr="00D0162F">
              <w:rPr>
                <w:rFonts w:cs="Arial"/>
              </w:rPr>
              <w:t>1608</w:t>
            </w:r>
          </w:p>
        </w:tc>
        <w:tc>
          <w:tcPr>
            <w:tcW w:w="1403" w:type="dxa"/>
          </w:tcPr>
          <w:p w14:paraId="6C232746" w14:textId="77777777" w:rsidR="00AB67FA" w:rsidRPr="00D0162F" w:rsidRDefault="00AB67FA" w:rsidP="006E0A54">
            <w:pPr>
              <w:pStyle w:val="TAC"/>
              <w:rPr>
                <w:rFonts w:cs="Arial"/>
              </w:rPr>
            </w:pPr>
            <w:r w:rsidRPr="00D0162F">
              <w:rPr>
                <w:rFonts w:cs="Arial"/>
                <w:lang w:eastAsia="zh-CN"/>
              </w:rPr>
              <w:t>1608</w:t>
            </w:r>
          </w:p>
        </w:tc>
      </w:tr>
      <w:tr w:rsidR="00AB67FA" w:rsidRPr="00D0162F" w14:paraId="03D15D79" w14:textId="77777777" w:rsidTr="006E0A54">
        <w:trPr>
          <w:jc w:val="center"/>
        </w:trPr>
        <w:tc>
          <w:tcPr>
            <w:tcW w:w="5181" w:type="dxa"/>
            <w:shd w:val="clear" w:color="auto" w:fill="auto"/>
          </w:tcPr>
          <w:p w14:paraId="5FA68E61" w14:textId="3118F64B"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13B100A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087298E1"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Pr>
          <w:p w14:paraId="2F5FA88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lang w:eastAsia="zh-CN"/>
              </w:rPr>
              <w:t>1864</w:t>
            </w:r>
          </w:p>
        </w:tc>
      </w:tr>
      <w:tr w:rsidR="00AB67FA" w:rsidRPr="00D0162F" w14:paraId="4320B353" w14:textId="77777777" w:rsidTr="006E0A54">
        <w:trPr>
          <w:jc w:val="center"/>
        </w:trPr>
        <w:tc>
          <w:tcPr>
            <w:tcW w:w="5181" w:type="dxa"/>
            <w:shd w:val="clear" w:color="auto" w:fill="auto"/>
          </w:tcPr>
          <w:p w14:paraId="11FBAC4C" w14:textId="35498105" w:rsidR="00AB67FA" w:rsidRPr="00D0162F" w:rsidRDefault="006E0A54" w:rsidP="006E0A54">
            <w:pPr>
              <w:pStyle w:val="TAL"/>
              <w:rPr>
                <w:rFonts w:cs="Arial"/>
                <w:szCs w:val="22"/>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pecial</w:t>
            </w:r>
            <w:r w:rsidRPr="00D0162F">
              <w:rPr>
                <w:rFonts w:cs="Arial"/>
              </w:rPr>
              <w:t xml:space="preserve"> </w:t>
            </w:r>
            <w:r w:rsidR="00AB67FA" w:rsidRPr="00D0162F">
              <w:rPr>
                <w:rFonts w:cs="Arial"/>
              </w:rPr>
              <w:t>slots</w:t>
            </w:r>
          </w:p>
        </w:tc>
        <w:tc>
          <w:tcPr>
            <w:tcW w:w="723" w:type="dxa"/>
            <w:shd w:val="clear" w:color="auto" w:fill="auto"/>
          </w:tcPr>
          <w:p w14:paraId="7F0DA211"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490F6ACC" w14:textId="77777777" w:rsidR="00AB67FA" w:rsidRPr="00D0162F" w:rsidRDefault="00AB67FA" w:rsidP="006E0A54">
            <w:pPr>
              <w:pStyle w:val="TAC"/>
              <w:rPr>
                <w:rFonts w:cs="Arial"/>
              </w:rPr>
            </w:pPr>
            <w:r w:rsidRPr="00D0162F">
              <w:rPr>
                <w:rFonts w:cs="Arial"/>
              </w:rPr>
              <w:t>N/A</w:t>
            </w:r>
          </w:p>
        </w:tc>
        <w:tc>
          <w:tcPr>
            <w:tcW w:w="1403" w:type="dxa"/>
          </w:tcPr>
          <w:p w14:paraId="6F81016D" w14:textId="77777777" w:rsidR="00AB67FA" w:rsidRPr="00D0162F" w:rsidRDefault="00AB67FA" w:rsidP="006E0A54">
            <w:pPr>
              <w:pStyle w:val="TAC"/>
              <w:rPr>
                <w:rFonts w:cs="Arial"/>
              </w:rPr>
            </w:pPr>
            <w:r w:rsidRPr="00D0162F">
              <w:rPr>
                <w:rFonts w:cs="Arial"/>
              </w:rPr>
              <w:t>1128</w:t>
            </w:r>
          </w:p>
        </w:tc>
      </w:tr>
      <w:tr w:rsidR="00AB67FA" w:rsidRPr="00D0162F" w14:paraId="22538BE0" w14:textId="77777777" w:rsidTr="006E0A54">
        <w:trPr>
          <w:jc w:val="center"/>
        </w:trPr>
        <w:tc>
          <w:tcPr>
            <w:tcW w:w="5181" w:type="dxa"/>
            <w:shd w:val="clear" w:color="auto" w:fill="auto"/>
          </w:tcPr>
          <w:p w14:paraId="588C5363" w14:textId="21DFE281"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1A67EDCF" w14:textId="77777777" w:rsidR="00AB67FA" w:rsidRPr="00D0162F" w:rsidRDefault="00AB67FA" w:rsidP="006E0A54">
            <w:pPr>
              <w:pStyle w:val="TAC"/>
              <w:rPr>
                <w:rFonts w:cs="Arial"/>
              </w:rPr>
            </w:pPr>
          </w:p>
        </w:tc>
        <w:tc>
          <w:tcPr>
            <w:tcW w:w="1403" w:type="dxa"/>
            <w:shd w:val="clear" w:color="auto" w:fill="auto"/>
          </w:tcPr>
          <w:p w14:paraId="201AE6CF" w14:textId="77777777" w:rsidR="00AB67FA" w:rsidRPr="00D0162F" w:rsidRDefault="00AB67FA" w:rsidP="006E0A54">
            <w:pPr>
              <w:pStyle w:val="TAC"/>
              <w:rPr>
                <w:rFonts w:cs="Arial"/>
              </w:rPr>
            </w:pPr>
            <w:r w:rsidRPr="00D0162F">
              <w:rPr>
                <w:rFonts w:cs="Arial"/>
              </w:rPr>
              <w:t>1</w:t>
            </w:r>
          </w:p>
        </w:tc>
        <w:tc>
          <w:tcPr>
            <w:tcW w:w="1403" w:type="dxa"/>
          </w:tcPr>
          <w:p w14:paraId="4315470D" w14:textId="77777777" w:rsidR="00AB67FA" w:rsidRPr="00D0162F" w:rsidRDefault="00AB67FA" w:rsidP="006E0A54">
            <w:pPr>
              <w:pStyle w:val="TAC"/>
              <w:rPr>
                <w:rFonts w:cs="Arial"/>
              </w:rPr>
            </w:pPr>
          </w:p>
        </w:tc>
      </w:tr>
      <w:tr w:rsidR="00AB67FA" w:rsidRPr="00D0162F" w14:paraId="6BE2A9CD" w14:textId="77777777" w:rsidTr="006E0A54">
        <w:trPr>
          <w:jc w:val="center"/>
        </w:trPr>
        <w:tc>
          <w:tcPr>
            <w:tcW w:w="5181" w:type="dxa"/>
            <w:shd w:val="clear" w:color="auto" w:fill="auto"/>
          </w:tcPr>
          <w:p w14:paraId="7A29D528" w14:textId="5720D78B"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31E355FE" w14:textId="77777777" w:rsidR="00AB67FA" w:rsidRPr="00D0162F" w:rsidRDefault="00AB67FA" w:rsidP="006E0A54">
            <w:pPr>
              <w:pStyle w:val="TAC"/>
              <w:rPr>
                <w:rFonts w:cs="Arial"/>
              </w:rPr>
            </w:pPr>
          </w:p>
        </w:tc>
        <w:tc>
          <w:tcPr>
            <w:tcW w:w="1403" w:type="dxa"/>
            <w:shd w:val="clear" w:color="auto" w:fill="auto"/>
          </w:tcPr>
          <w:p w14:paraId="7966D1DA" w14:textId="77777777" w:rsidR="00AB67FA" w:rsidRPr="00D0162F" w:rsidRDefault="00AB67FA" w:rsidP="006E0A54">
            <w:pPr>
              <w:pStyle w:val="TAC"/>
              <w:rPr>
                <w:rFonts w:cs="Arial"/>
              </w:rPr>
            </w:pPr>
          </w:p>
        </w:tc>
        <w:tc>
          <w:tcPr>
            <w:tcW w:w="1403" w:type="dxa"/>
          </w:tcPr>
          <w:p w14:paraId="788D9D91" w14:textId="77777777" w:rsidR="00AB67FA" w:rsidRPr="00D0162F" w:rsidRDefault="00AB67FA" w:rsidP="006E0A54">
            <w:pPr>
              <w:pStyle w:val="TAC"/>
              <w:rPr>
                <w:rFonts w:cs="Arial"/>
              </w:rPr>
            </w:pPr>
          </w:p>
        </w:tc>
      </w:tr>
      <w:tr w:rsidR="00AB67FA" w:rsidRPr="00D0162F" w14:paraId="17432654" w14:textId="77777777" w:rsidTr="006E0A54">
        <w:trPr>
          <w:jc w:val="center"/>
        </w:trPr>
        <w:tc>
          <w:tcPr>
            <w:tcW w:w="5181" w:type="dxa"/>
            <w:shd w:val="clear" w:color="auto" w:fill="auto"/>
          </w:tcPr>
          <w:p w14:paraId="71990D7D" w14:textId="2E3C4C3D"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17A76388"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0BA21A46" w14:textId="77777777" w:rsidR="00AB67FA" w:rsidRPr="00D0162F" w:rsidRDefault="00AB67FA" w:rsidP="006E0A54">
            <w:pPr>
              <w:pStyle w:val="TAC"/>
              <w:rPr>
                <w:rFonts w:cs="Arial"/>
              </w:rPr>
            </w:pPr>
            <w:r w:rsidRPr="00D0162F">
              <w:rPr>
                <w:rFonts w:cs="Arial"/>
              </w:rPr>
              <w:t>5184</w:t>
            </w:r>
          </w:p>
        </w:tc>
        <w:tc>
          <w:tcPr>
            <w:tcW w:w="1403" w:type="dxa"/>
          </w:tcPr>
          <w:p w14:paraId="64D695F1" w14:textId="77777777" w:rsidR="00AB67FA" w:rsidRPr="00D0162F" w:rsidRDefault="00AB67FA" w:rsidP="006E0A54">
            <w:pPr>
              <w:pStyle w:val="TAC"/>
              <w:rPr>
                <w:rFonts w:cs="Arial"/>
              </w:rPr>
            </w:pPr>
            <w:r w:rsidRPr="00D0162F">
              <w:rPr>
                <w:rFonts w:cs="Arial"/>
                <w:lang w:eastAsia="zh-CN"/>
              </w:rPr>
              <w:t>5184</w:t>
            </w:r>
          </w:p>
        </w:tc>
      </w:tr>
      <w:tr w:rsidR="00AB67FA" w:rsidRPr="00D0162F" w14:paraId="3EA7962E" w14:textId="77777777" w:rsidTr="006E0A54">
        <w:trPr>
          <w:jc w:val="center"/>
        </w:trPr>
        <w:tc>
          <w:tcPr>
            <w:tcW w:w="5181" w:type="dxa"/>
            <w:shd w:val="clear" w:color="auto" w:fill="auto"/>
          </w:tcPr>
          <w:p w14:paraId="06222DF3" w14:textId="6F887818"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849770D"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65691B4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Pr>
          <w:p w14:paraId="0C47EEFA"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lang w:eastAsia="zh-CN"/>
              </w:rPr>
              <w:t>6048</w:t>
            </w:r>
          </w:p>
        </w:tc>
      </w:tr>
      <w:tr w:rsidR="00AB67FA" w:rsidRPr="00D0162F" w14:paraId="09FDE300" w14:textId="77777777" w:rsidTr="006E0A54">
        <w:trPr>
          <w:jc w:val="center"/>
        </w:trPr>
        <w:tc>
          <w:tcPr>
            <w:tcW w:w="5181" w:type="dxa"/>
            <w:shd w:val="clear" w:color="auto" w:fill="auto"/>
          </w:tcPr>
          <w:p w14:paraId="3E3946BE" w14:textId="1E7233AB"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pecial</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365BAD4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761471B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w:t>
            </w:r>
          </w:p>
        </w:tc>
        <w:tc>
          <w:tcPr>
            <w:tcW w:w="1403" w:type="dxa"/>
          </w:tcPr>
          <w:p w14:paraId="095B2DEF" w14:textId="77777777" w:rsidR="00AB67FA" w:rsidRPr="00D0162F" w:rsidRDefault="00AB67FA" w:rsidP="006E0A54">
            <w:pPr>
              <w:keepNext/>
              <w:keepLines/>
              <w:spacing w:after="0"/>
              <w:jc w:val="center"/>
              <w:rPr>
                <w:rFonts w:ascii="Arial" w:hAnsi="Arial" w:cs="Arial"/>
                <w:sz w:val="18"/>
                <w:lang w:eastAsia="zh-CN"/>
              </w:rPr>
            </w:pPr>
            <w:r w:rsidRPr="00D0162F">
              <w:rPr>
                <w:rFonts w:ascii="Arial" w:hAnsi="Arial" w:cs="Arial"/>
                <w:sz w:val="18"/>
                <w:lang w:eastAsia="zh-CN"/>
              </w:rPr>
              <w:t>3744</w:t>
            </w:r>
          </w:p>
        </w:tc>
      </w:tr>
      <w:tr w:rsidR="00AB67FA" w:rsidRPr="00D0162F" w14:paraId="51229586" w14:textId="77777777" w:rsidTr="006E0A54">
        <w:trPr>
          <w:jc w:val="center"/>
        </w:trPr>
        <w:tc>
          <w:tcPr>
            <w:tcW w:w="8710" w:type="dxa"/>
            <w:gridSpan w:val="4"/>
          </w:tcPr>
          <w:p w14:paraId="6BFA1AD0" w14:textId="4EB4AF38"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outside</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MTC</w:t>
            </w:r>
            <w:r w:rsidRPr="00D0162F">
              <w:rPr>
                <w:rFonts w:cs="Arial"/>
                <w:szCs w:val="16"/>
              </w:rPr>
              <w:t xml:space="preserve"> </w:t>
            </w:r>
            <w:r w:rsidR="00AB67FA" w:rsidRPr="00D0162F">
              <w:rPr>
                <w:rFonts w:cs="Arial"/>
                <w:szCs w:val="16"/>
              </w:rPr>
              <w:t>duration</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time</w:t>
            </w:r>
            <w:r w:rsidRPr="00D0162F">
              <w:rPr>
                <w:rFonts w:cs="Arial"/>
                <w:szCs w:val="16"/>
              </w:rPr>
              <w:t xml:space="preserve"> </w:t>
            </w:r>
            <w:r w:rsidR="00AB67FA" w:rsidRPr="00D0162F">
              <w:rPr>
                <w:rFonts w:cs="Arial"/>
                <w:szCs w:val="16"/>
              </w:rPr>
              <w:t>an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74E39705" w14:textId="063D538B"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PDSCH</w:t>
            </w:r>
            <w:r w:rsidRPr="00D0162F">
              <w:rPr>
                <w:rFonts w:cs="Arial"/>
                <w:szCs w:val="16"/>
              </w:rPr>
              <w:t xml:space="preserve"> </w:t>
            </w:r>
            <w:r w:rsidR="00AB67FA" w:rsidRPr="00D0162F">
              <w:rPr>
                <w:rFonts w:cs="Arial"/>
                <w:szCs w:val="16"/>
              </w:rPr>
              <w:t>is</w:t>
            </w:r>
            <w:r w:rsidRPr="00D0162F">
              <w:rPr>
                <w:rFonts w:cs="Arial"/>
                <w:szCs w:val="16"/>
              </w:rPr>
              <w:t xml:space="preserve"> </w:t>
            </w:r>
            <w:r w:rsidR="00AB67FA" w:rsidRPr="00D0162F">
              <w:rPr>
                <w:rFonts w:cs="Arial"/>
                <w:szCs w:val="16"/>
              </w:rPr>
              <w:t>scheduled</w:t>
            </w:r>
            <w:r w:rsidRPr="00D0162F">
              <w:rPr>
                <w:rFonts w:cs="Arial"/>
                <w:szCs w:val="16"/>
              </w:rPr>
              <w:t xml:space="preserve"> </w:t>
            </w:r>
            <w:r w:rsidR="00AB67FA" w:rsidRPr="00D0162F">
              <w:rPr>
                <w:rFonts w:cs="Arial"/>
                <w:szCs w:val="16"/>
              </w:rPr>
              <w:t>on</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lots</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RMSI</w:t>
            </w:r>
            <w:r w:rsidR="00AB67FA" w:rsidRPr="00D0162F">
              <w:rPr>
                <w:rFonts w:cs="Arial"/>
              </w:rPr>
              <w:t>.</w:t>
            </w:r>
          </w:p>
          <w:p w14:paraId="5A258597" w14:textId="2B919605"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6C82C58C" w14:textId="388EBB60"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6FE187F0" w14:textId="216EF735"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222E0914" w14:textId="233F11CD" w:rsidR="00D84127" w:rsidRPr="00D0162F" w:rsidRDefault="006E0A54" w:rsidP="00D84127">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3A28FA99" w14:textId="6E909BF0" w:rsidR="00D84127" w:rsidRPr="00D0162F" w:rsidRDefault="00D84127" w:rsidP="00D84127">
            <w:pPr>
              <w:pStyle w:val="TAN"/>
              <w:rPr>
                <w:rFonts w:cs="Arial"/>
              </w:rPr>
            </w:pPr>
            <w:r w:rsidRPr="00D0162F">
              <w:t>NOTE 7:</w:t>
            </w:r>
            <w:r w:rsidRPr="00D0162F">
              <w:tab/>
              <w:t xml:space="preserve">When DRX is configured, </w:t>
            </w:r>
            <w:r w:rsidR="00722ADE" w:rsidRPr="00D0162F">
              <w:t xml:space="preserve">PDCCH </w:t>
            </w:r>
            <w:r w:rsidR="000454EC" w:rsidRPr="00D0162F">
              <w:t xml:space="preserve">can be scheduled both for downlink assignment and/or UL grant only during ([10]ms – drx-InactivityTimer) from timing when </w:t>
            </w:r>
            <w:r w:rsidRPr="00D0162F">
              <w:rPr>
                <w:i/>
                <w:iCs/>
              </w:rPr>
              <w:t>drx-onDurationTimer</w:t>
            </w:r>
            <w:r w:rsidRPr="00D0162F">
              <w:t xml:space="preserve"> </w:t>
            </w:r>
            <w:r w:rsidR="00703738" w:rsidRPr="00D0162F">
              <w:t>starts</w:t>
            </w:r>
            <w:r w:rsidRPr="00D0162F">
              <w:t>, unless otherwise specified in the test case.</w:t>
            </w:r>
          </w:p>
        </w:tc>
      </w:tr>
    </w:tbl>
    <w:p w14:paraId="36CF1CA2" w14:textId="77777777" w:rsidR="00AB67FA" w:rsidRPr="00D0162F" w:rsidRDefault="00AB67FA" w:rsidP="00AB67FA"/>
    <w:p w14:paraId="428A3C5B" w14:textId="77777777" w:rsidR="00AB67FA" w:rsidRPr="00D0162F" w:rsidRDefault="00AB67FA" w:rsidP="00AB67FA">
      <w:pPr>
        <w:pStyle w:val="TH"/>
      </w:pPr>
      <w:r w:rsidRPr="00D0162F">
        <w:lastRenderedPageBreak/>
        <w:t>Table A.1.1.2-2: PDSCH Reference Measurement Channels for SCS = 30 kHz for TDD</w:t>
      </w:r>
    </w:p>
    <w:tbl>
      <w:tblPr>
        <w:tblW w:w="7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323"/>
        <w:gridCol w:w="723"/>
        <w:gridCol w:w="1403"/>
      </w:tblGrid>
      <w:tr w:rsidR="00AB67FA" w:rsidRPr="00D0162F" w14:paraId="79C0BBE8" w14:textId="77777777" w:rsidTr="006E0A54">
        <w:trPr>
          <w:jc w:val="center"/>
        </w:trPr>
        <w:tc>
          <w:tcPr>
            <w:tcW w:w="5323" w:type="dxa"/>
            <w:shd w:val="clear" w:color="auto" w:fill="auto"/>
          </w:tcPr>
          <w:p w14:paraId="4C3A502A"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742244AE" w14:textId="77777777" w:rsidR="00AB67FA" w:rsidRPr="00D0162F" w:rsidRDefault="00AB67FA" w:rsidP="006E0A54">
            <w:pPr>
              <w:pStyle w:val="TAH"/>
              <w:rPr>
                <w:rFonts w:cs="Arial"/>
              </w:rPr>
            </w:pPr>
            <w:r w:rsidRPr="00D0162F">
              <w:rPr>
                <w:rFonts w:cs="Arial"/>
              </w:rPr>
              <w:t>Unit</w:t>
            </w:r>
          </w:p>
        </w:tc>
        <w:tc>
          <w:tcPr>
            <w:tcW w:w="1403" w:type="dxa"/>
          </w:tcPr>
          <w:p w14:paraId="61B1B6DA" w14:textId="77777777" w:rsidR="00AB67FA" w:rsidRPr="00D0162F" w:rsidRDefault="00AB67FA" w:rsidP="006E0A54">
            <w:pPr>
              <w:pStyle w:val="TAH"/>
              <w:rPr>
                <w:rFonts w:cs="Arial"/>
              </w:rPr>
            </w:pPr>
            <w:r w:rsidRPr="00D0162F">
              <w:rPr>
                <w:rFonts w:cs="Arial"/>
              </w:rPr>
              <w:t>Value</w:t>
            </w:r>
          </w:p>
        </w:tc>
      </w:tr>
      <w:tr w:rsidR="00AB67FA" w:rsidRPr="00D0162F" w14:paraId="3AF90A48" w14:textId="77777777" w:rsidTr="006E0A54">
        <w:trPr>
          <w:jc w:val="center"/>
        </w:trPr>
        <w:tc>
          <w:tcPr>
            <w:tcW w:w="5323" w:type="dxa"/>
            <w:shd w:val="clear" w:color="auto" w:fill="auto"/>
          </w:tcPr>
          <w:p w14:paraId="71F5B701" w14:textId="4568B1F7"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7A7A87C9" w14:textId="77777777" w:rsidR="00AB67FA" w:rsidRPr="00D0162F" w:rsidRDefault="00AB67FA" w:rsidP="006E0A54">
            <w:pPr>
              <w:pStyle w:val="TAC"/>
              <w:rPr>
                <w:rFonts w:cs="Arial"/>
              </w:rPr>
            </w:pPr>
          </w:p>
        </w:tc>
        <w:tc>
          <w:tcPr>
            <w:tcW w:w="1403" w:type="dxa"/>
            <w:shd w:val="clear" w:color="auto" w:fill="auto"/>
          </w:tcPr>
          <w:p w14:paraId="49B835E9" w14:textId="3CC2AB24" w:rsidR="00AB67FA" w:rsidRPr="00D0162F" w:rsidRDefault="00AB67FA" w:rsidP="006E0A54">
            <w:pPr>
              <w:pStyle w:val="TAC"/>
              <w:rPr>
                <w:rFonts w:cs="Arial"/>
              </w:rPr>
            </w:pPr>
            <w:r w:rsidRPr="00D0162F">
              <w:rPr>
                <w:rFonts w:cs="Arial"/>
              </w:rPr>
              <w:t>SR.2.1</w:t>
            </w:r>
            <w:r w:rsidR="006E0A54" w:rsidRPr="00D0162F">
              <w:rPr>
                <w:rFonts w:cs="Arial"/>
              </w:rPr>
              <w:t xml:space="preserve"> </w:t>
            </w:r>
            <w:r w:rsidRPr="00D0162F">
              <w:rPr>
                <w:rFonts w:cs="Arial"/>
              </w:rPr>
              <w:t>TDD</w:t>
            </w:r>
          </w:p>
        </w:tc>
      </w:tr>
      <w:tr w:rsidR="00AB67FA" w:rsidRPr="00D0162F" w14:paraId="2C8F646C" w14:textId="77777777" w:rsidTr="006E0A54">
        <w:trPr>
          <w:jc w:val="center"/>
        </w:trPr>
        <w:tc>
          <w:tcPr>
            <w:tcW w:w="5323" w:type="dxa"/>
            <w:shd w:val="clear" w:color="auto" w:fill="auto"/>
          </w:tcPr>
          <w:p w14:paraId="7F0C2F70" w14:textId="28554F75"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1184E03D" w14:textId="77777777" w:rsidR="00AB67FA" w:rsidRPr="00D0162F" w:rsidRDefault="00AB67FA" w:rsidP="006E0A54">
            <w:pPr>
              <w:pStyle w:val="TAC"/>
              <w:rPr>
                <w:rFonts w:cs="Arial"/>
              </w:rPr>
            </w:pPr>
            <w:r w:rsidRPr="00D0162F">
              <w:rPr>
                <w:rFonts w:cs="Arial"/>
              </w:rPr>
              <w:t>MHz</w:t>
            </w:r>
          </w:p>
        </w:tc>
        <w:tc>
          <w:tcPr>
            <w:tcW w:w="1403" w:type="dxa"/>
            <w:shd w:val="clear" w:color="auto" w:fill="auto"/>
          </w:tcPr>
          <w:p w14:paraId="319B4413" w14:textId="390E6906" w:rsidR="00AB67FA" w:rsidRPr="00D0162F" w:rsidRDefault="006244E2" w:rsidP="006E0A54">
            <w:pPr>
              <w:pStyle w:val="TAC"/>
              <w:rPr>
                <w:rFonts w:cs="Arial"/>
              </w:rPr>
            </w:pPr>
            <w:r w:rsidRPr="00D0162F">
              <w:t>Defined in test case</w:t>
            </w:r>
          </w:p>
        </w:tc>
      </w:tr>
      <w:tr w:rsidR="00AB67FA" w:rsidRPr="00D0162F" w14:paraId="6D038D60" w14:textId="77777777" w:rsidTr="006E0A54">
        <w:trPr>
          <w:jc w:val="center"/>
        </w:trPr>
        <w:tc>
          <w:tcPr>
            <w:tcW w:w="5323" w:type="dxa"/>
            <w:shd w:val="clear" w:color="auto" w:fill="auto"/>
          </w:tcPr>
          <w:p w14:paraId="140C3CB5" w14:textId="1348E926"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3481AB72" w14:textId="77777777" w:rsidR="00AB67FA" w:rsidRPr="00D0162F" w:rsidRDefault="00AB67FA" w:rsidP="006E0A54">
            <w:pPr>
              <w:pStyle w:val="TAC"/>
              <w:rPr>
                <w:rFonts w:cs="Arial"/>
              </w:rPr>
            </w:pPr>
          </w:p>
        </w:tc>
        <w:tc>
          <w:tcPr>
            <w:tcW w:w="1403" w:type="dxa"/>
            <w:shd w:val="clear" w:color="auto" w:fill="auto"/>
          </w:tcPr>
          <w:p w14:paraId="6D9AF706" w14:textId="77777777" w:rsidR="00AB67FA" w:rsidRPr="00D0162F" w:rsidRDefault="00AB67FA" w:rsidP="006E0A54">
            <w:pPr>
              <w:pStyle w:val="TAC"/>
              <w:rPr>
                <w:rFonts w:cs="Arial"/>
              </w:rPr>
            </w:pPr>
            <w:r w:rsidRPr="00D0162F">
              <w:rPr>
                <w:rFonts w:cs="Arial"/>
              </w:rPr>
              <w:t>1</w:t>
            </w:r>
          </w:p>
        </w:tc>
      </w:tr>
      <w:tr w:rsidR="00AB67FA" w:rsidRPr="00D0162F" w14:paraId="27FF4814" w14:textId="77777777" w:rsidTr="006E0A54">
        <w:trPr>
          <w:jc w:val="center"/>
        </w:trPr>
        <w:tc>
          <w:tcPr>
            <w:tcW w:w="5323" w:type="dxa"/>
            <w:shd w:val="clear" w:color="auto" w:fill="auto"/>
          </w:tcPr>
          <w:p w14:paraId="3C5380CE" w14:textId="0AE26002"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6A812C16" w14:textId="77777777" w:rsidR="00AB67FA" w:rsidRPr="00D0162F" w:rsidRDefault="00AB67FA" w:rsidP="006E0A54">
            <w:pPr>
              <w:pStyle w:val="TAC"/>
              <w:rPr>
                <w:rFonts w:cs="Arial"/>
              </w:rPr>
            </w:pPr>
          </w:p>
        </w:tc>
        <w:tc>
          <w:tcPr>
            <w:tcW w:w="1403" w:type="dxa"/>
            <w:shd w:val="clear" w:color="auto" w:fill="auto"/>
          </w:tcPr>
          <w:p w14:paraId="78852C3E" w14:textId="77777777" w:rsidR="00AB67FA" w:rsidRPr="00D0162F" w:rsidRDefault="00AB67FA" w:rsidP="006E0A54">
            <w:pPr>
              <w:pStyle w:val="TAC"/>
              <w:rPr>
                <w:rFonts w:cs="Arial"/>
              </w:rPr>
            </w:pPr>
            <w:r w:rsidRPr="00D0162F">
              <w:rPr>
                <w:rFonts w:cs="Arial"/>
              </w:rPr>
              <w:t>24</w:t>
            </w:r>
          </w:p>
        </w:tc>
      </w:tr>
      <w:tr w:rsidR="00AB67FA" w:rsidRPr="00D0162F" w14:paraId="1C0D5766" w14:textId="77777777" w:rsidTr="006E0A54">
        <w:trPr>
          <w:jc w:val="center"/>
        </w:trPr>
        <w:tc>
          <w:tcPr>
            <w:tcW w:w="5323" w:type="dxa"/>
            <w:shd w:val="clear" w:color="auto" w:fill="auto"/>
          </w:tcPr>
          <w:p w14:paraId="077CDCFE" w14:textId="619E71FA"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5C36B8D0" w14:textId="77777777" w:rsidR="00AB67FA" w:rsidRPr="00D0162F" w:rsidRDefault="00AB67FA" w:rsidP="006E0A54">
            <w:pPr>
              <w:pStyle w:val="TAC"/>
              <w:rPr>
                <w:rFonts w:cs="Arial"/>
              </w:rPr>
            </w:pPr>
          </w:p>
        </w:tc>
        <w:tc>
          <w:tcPr>
            <w:tcW w:w="1403" w:type="dxa"/>
            <w:shd w:val="clear" w:color="auto" w:fill="auto"/>
          </w:tcPr>
          <w:p w14:paraId="3A5CFAC6" w14:textId="77777777" w:rsidR="00AB67FA" w:rsidRPr="00D0162F" w:rsidRDefault="00AB67FA" w:rsidP="006E0A54">
            <w:pPr>
              <w:pStyle w:val="TAC"/>
              <w:rPr>
                <w:rFonts w:cs="Arial"/>
              </w:rPr>
            </w:pPr>
          </w:p>
        </w:tc>
      </w:tr>
      <w:tr w:rsidR="00AB67FA" w:rsidRPr="00D0162F" w14:paraId="178504B0" w14:textId="77777777" w:rsidTr="006E0A54">
        <w:trPr>
          <w:jc w:val="center"/>
        </w:trPr>
        <w:tc>
          <w:tcPr>
            <w:tcW w:w="5323" w:type="dxa"/>
            <w:shd w:val="clear" w:color="auto" w:fill="auto"/>
          </w:tcPr>
          <w:p w14:paraId="46DE92E3" w14:textId="6B38EAC3"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63B5D618"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51E3496F" w14:textId="036D5EE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3929B268" w14:textId="77777777" w:rsidTr="006E0A54">
        <w:trPr>
          <w:jc w:val="center"/>
        </w:trPr>
        <w:tc>
          <w:tcPr>
            <w:tcW w:w="5323" w:type="dxa"/>
            <w:shd w:val="clear" w:color="auto" w:fill="auto"/>
          </w:tcPr>
          <w:p w14:paraId="651193D9" w14:textId="46DFB505"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6E61E9B6"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3D4FCAF3" w14:textId="77777777" w:rsidR="00AB67FA" w:rsidRPr="00D0162F" w:rsidRDefault="00AB67FA" w:rsidP="006E0A54">
            <w:pPr>
              <w:pStyle w:val="TAC"/>
              <w:rPr>
                <w:rFonts w:cs="Arial"/>
              </w:rPr>
            </w:pPr>
            <w:r w:rsidRPr="00D0162F">
              <w:rPr>
                <w:rFonts w:cs="Arial"/>
              </w:rPr>
              <w:t>10</w:t>
            </w:r>
          </w:p>
        </w:tc>
      </w:tr>
      <w:tr w:rsidR="00AB67FA" w:rsidRPr="00D0162F" w14:paraId="6EF4F7B4" w14:textId="77777777" w:rsidTr="006E0A54">
        <w:trPr>
          <w:jc w:val="center"/>
        </w:trPr>
        <w:tc>
          <w:tcPr>
            <w:tcW w:w="5323" w:type="dxa"/>
            <w:shd w:val="clear" w:color="auto" w:fill="auto"/>
          </w:tcPr>
          <w:p w14:paraId="0FAE095D" w14:textId="4D7A2C0C"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shd w:val="clear" w:color="auto" w:fill="auto"/>
          </w:tcPr>
          <w:p w14:paraId="22A9F680" w14:textId="77777777" w:rsidR="00AB67FA" w:rsidRPr="00D0162F" w:rsidRDefault="00AB67FA" w:rsidP="006E0A54">
            <w:pPr>
              <w:pStyle w:val="TAC"/>
              <w:rPr>
                <w:rFonts w:cs="Arial"/>
              </w:rPr>
            </w:pPr>
          </w:p>
        </w:tc>
        <w:tc>
          <w:tcPr>
            <w:tcW w:w="1403" w:type="dxa"/>
            <w:shd w:val="clear" w:color="auto" w:fill="auto"/>
          </w:tcPr>
          <w:p w14:paraId="6D624B70" w14:textId="77777777" w:rsidR="00AB67FA" w:rsidRPr="00D0162F" w:rsidRDefault="00AB67FA" w:rsidP="006E0A54">
            <w:pPr>
              <w:pStyle w:val="TAC"/>
              <w:rPr>
                <w:rFonts w:cs="Arial"/>
              </w:rPr>
            </w:pPr>
            <w:r w:rsidRPr="00D0162F">
              <w:rPr>
                <w:rFonts w:cs="Arial"/>
              </w:rPr>
              <w:t>64QAM</w:t>
            </w:r>
          </w:p>
        </w:tc>
      </w:tr>
      <w:tr w:rsidR="00AB67FA" w:rsidRPr="00D0162F" w14:paraId="74E97E3A" w14:textId="77777777" w:rsidTr="006E0A54">
        <w:trPr>
          <w:jc w:val="center"/>
        </w:trPr>
        <w:tc>
          <w:tcPr>
            <w:tcW w:w="5323" w:type="dxa"/>
            <w:shd w:val="clear" w:color="auto" w:fill="auto"/>
          </w:tcPr>
          <w:p w14:paraId="46CFA382" w14:textId="7825882E"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26C09A74" w14:textId="77777777" w:rsidR="00AB67FA" w:rsidRPr="00D0162F" w:rsidRDefault="00AB67FA" w:rsidP="006E0A54">
            <w:pPr>
              <w:pStyle w:val="TAC"/>
              <w:rPr>
                <w:rFonts w:cs="Arial"/>
              </w:rPr>
            </w:pPr>
          </w:p>
        </w:tc>
        <w:tc>
          <w:tcPr>
            <w:tcW w:w="1403" w:type="dxa"/>
            <w:shd w:val="clear" w:color="auto" w:fill="auto"/>
          </w:tcPr>
          <w:p w14:paraId="45F22104" w14:textId="77777777" w:rsidR="00AB67FA" w:rsidRPr="00D0162F" w:rsidRDefault="00AB67FA" w:rsidP="006E0A54">
            <w:pPr>
              <w:pStyle w:val="TAC"/>
              <w:rPr>
                <w:rFonts w:cs="Arial"/>
              </w:rPr>
            </w:pPr>
            <w:r w:rsidRPr="00D0162F">
              <w:rPr>
                <w:rFonts w:cs="Arial"/>
              </w:rPr>
              <w:t>4</w:t>
            </w:r>
          </w:p>
        </w:tc>
      </w:tr>
      <w:tr w:rsidR="00AB67FA" w:rsidRPr="00D0162F" w14:paraId="06D3A391" w14:textId="77777777" w:rsidTr="006E0A54">
        <w:trPr>
          <w:jc w:val="center"/>
        </w:trPr>
        <w:tc>
          <w:tcPr>
            <w:tcW w:w="5323" w:type="dxa"/>
            <w:shd w:val="clear" w:color="auto" w:fill="auto"/>
          </w:tcPr>
          <w:p w14:paraId="3C9C66DD"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5723066C" w14:textId="77777777" w:rsidR="00AB67FA" w:rsidRPr="00D0162F" w:rsidRDefault="00AB67FA" w:rsidP="006E0A54">
            <w:pPr>
              <w:pStyle w:val="TAC"/>
              <w:rPr>
                <w:rFonts w:cs="Arial"/>
              </w:rPr>
            </w:pPr>
          </w:p>
        </w:tc>
        <w:tc>
          <w:tcPr>
            <w:tcW w:w="1403" w:type="dxa"/>
            <w:shd w:val="clear" w:color="auto" w:fill="auto"/>
          </w:tcPr>
          <w:p w14:paraId="75BA4AC7" w14:textId="77777777" w:rsidR="00AB67FA" w:rsidRPr="00D0162F" w:rsidRDefault="00AB67FA" w:rsidP="006E0A54">
            <w:pPr>
              <w:pStyle w:val="TAC"/>
              <w:rPr>
                <w:rFonts w:cs="Arial"/>
              </w:rPr>
            </w:pPr>
            <w:r w:rsidRPr="00D0162F">
              <w:rPr>
                <w:rFonts w:cs="Arial"/>
              </w:rPr>
              <w:t>QPSK</w:t>
            </w:r>
          </w:p>
        </w:tc>
      </w:tr>
      <w:tr w:rsidR="00AB67FA" w:rsidRPr="00D0162F" w14:paraId="41780094" w14:textId="77777777" w:rsidTr="006E0A54">
        <w:trPr>
          <w:jc w:val="center"/>
        </w:trPr>
        <w:tc>
          <w:tcPr>
            <w:tcW w:w="5323" w:type="dxa"/>
            <w:shd w:val="clear" w:color="auto" w:fill="auto"/>
          </w:tcPr>
          <w:p w14:paraId="00369B1E" w14:textId="3D5C304F"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49E96C2B" w14:textId="77777777" w:rsidR="00AB67FA" w:rsidRPr="00D0162F" w:rsidRDefault="00AB67FA" w:rsidP="006E0A54">
            <w:pPr>
              <w:pStyle w:val="TAC"/>
              <w:rPr>
                <w:rFonts w:cs="Arial"/>
              </w:rPr>
            </w:pPr>
          </w:p>
        </w:tc>
        <w:tc>
          <w:tcPr>
            <w:tcW w:w="1403" w:type="dxa"/>
            <w:shd w:val="clear" w:color="auto" w:fill="auto"/>
          </w:tcPr>
          <w:p w14:paraId="1AE79626" w14:textId="77777777" w:rsidR="00AB67FA" w:rsidRPr="00D0162F" w:rsidRDefault="00AB67FA" w:rsidP="006E0A54">
            <w:pPr>
              <w:pStyle w:val="TAC"/>
              <w:rPr>
                <w:rFonts w:cs="Arial"/>
              </w:rPr>
            </w:pPr>
            <w:r w:rsidRPr="00D0162F">
              <w:rPr>
                <w:rFonts w:cs="Arial"/>
              </w:rPr>
              <w:t>1/3</w:t>
            </w:r>
          </w:p>
        </w:tc>
      </w:tr>
      <w:tr w:rsidR="00AB67FA" w:rsidRPr="00D0162F" w14:paraId="3C4FC5C2" w14:textId="77777777" w:rsidTr="006E0A54">
        <w:trPr>
          <w:jc w:val="center"/>
        </w:trPr>
        <w:tc>
          <w:tcPr>
            <w:tcW w:w="5323" w:type="dxa"/>
            <w:shd w:val="clear" w:color="auto" w:fill="auto"/>
          </w:tcPr>
          <w:p w14:paraId="33BB0043" w14:textId="66CCF53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805E3A8" w14:textId="77777777" w:rsidR="00AB67FA" w:rsidRPr="00D0162F" w:rsidRDefault="00AB67FA" w:rsidP="006E0A54">
            <w:pPr>
              <w:pStyle w:val="TAC"/>
              <w:rPr>
                <w:rFonts w:cs="Arial"/>
              </w:rPr>
            </w:pPr>
          </w:p>
        </w:tc>
        <w:tc>
          <w:tcPr>
            <w:tcW w:w="1403" w:type="dxa"/>
            <w:shd w:val="clear" w:color="auto" w:fill="auto"/>
          </w:tcPr>
          <w:p w14:paraId="04FB6B4B" w14:textId="77777777" w:rsidR="00AB67FA" w:rsidRPr="00D0162F" w:rsidRDefault="00AB67FA" w:rsidP="006E0A54">
            <w:pPr>
              <w:pStyle w:val="TAC"/>
              <w:rPr>
                <w:rFonts w:cs="Arial"/>
              </w:rPr>
            </w:pPr>
            <w:r w:rsidRPr="00D0162F">
              <w:rPr>
                <w:rFonts w:cs="Arial"/>
              </w:rPr>
              <w:t>2</w:t>
            </w:r>
          </w:p>
        </w:tc>
      </w:tr>
      <w:tr w:rsidR="00AB67FA" w:rsidRPr="00D0162F" w14:paraId="34206FA8" w14:textId="77777777" w:rsidTr="006E0A54">
        <w:trPr>
          <w:jc w:val="center"/>
        </w:trPr>
        <w:tc>
          <w:tcPr>
            <w:tcW w:w="5323" w:type="dxa"/>
            <w:shd w:val="clear" w:color="auto" w:fill="auto"/>
          </w:tcPr>
          <w:p w14:paraId="5B626F14" w14:textId="49D169C8"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6A4C36AB" w14:textId="77777777" w:rsidR="00AB67FA" w:rsidRPr="00D0162F" w:rsidRDefault="00AB67FA" w:rsidP="006E0A54">
            <w:pPr>
              <w:pStyle w:val="TAC"/>
              <w:rPr>
                <w:rFonts w:cs="Arial"/>
              </w:rPr>
            </w:pPr>
          </w:p>
        </w:tc>
        <w:tc>
          <w:tcPr>
            <w:tcW w:w="1403" w:type="dxa"/>
            <w:shd w:val="clear" w:color="auto" w:fill="auto"/>
          </w:tcPr>
          <w:p w14:paraId="08DA2740" w14:textId="39F04A26"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98E1CAA" w14:textId="77777777" w:rsidTr="006E0A54">
        <w:trPr>
          <w:jc w:val="center"/>
        </w:trPr>
        <w:tc>
          <w:tcPr>
            <w:tcW w:w="5323" w:type="dxa"/>
            <w:shd w:val="clear" w:color="auto" w:fill="auto"/>
          </w:tcPr>
          <w:p w14:paraId="5B685CB7" w14:textId="44333673"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4DB9CCC5" w14:textId="77777777" w:rsidR="00AB67FA" w:rsidRPr="00D0162F" w:rsidRDefault="00AB67FA" w:rsidP="006E0A54">
            <w:pPr>
              <w:pStyle w:val="TAC"/>
              <w:rPr>
                <w:rFonts w:cs="Arial"/>
              </w:rPr>
            </w:pPr>
          </w:p>
        </w:tc>
        <w:tc>
          <w:tcPr>
            <w:tcW w:w="1403" w:type="dxa"/>
            <w:shd w:val="clear" w:color="auto" w:fill="auto"/>
          </w:tcPr>
          <w:p w14:paraId="6BF177CE" w14:textId="77777777" w:rsidR="00AB67FA" w:rsidRPr="00D0162F" w:rsidRDefault="00AB67FA" w:rsidP="006E0A54">
            <w:pPr>
              <w:pStyle w:val="TAC"/>
              <w:rPr>
                <w:rFonts w:cs="Arial"/>
              </w:rPr>
            </w:pPr>
          </w:p>
        </w:tc>
      </w:tr>
      <w:tr w:rsidR="00AB67FA" w:rsidRPr="00D0162F" w14:paraId="5EA7A92E" w14:textId="77777777" w:rsidTr="006E0A54">
        <w:trPr>
          <w:jc w:val="center"/>
        </w:trPr>
        <w:tc>
          <w:tcPr>
            <w:tcW w:w="5323" w:type="dxa"/>
            <w:shd w:val="clear" w:color="auto" w:fill="auto"/>
          </w:tcPr>
          <w:p w14:paraId="4BEE5EED" w14:textId="30636177"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12BC9AA5"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688558AC" w14:textId="77777777" w:rsidR="00AB67FA" w:rsidRPr="00D0162F" w:rsidRDefault="00AB67FA" w:rsidP="006E0A54">
            <w:pPr>
              <w:pStyle w:val="TAC"/>
              <w:rPr>
                <w:rFonts w:cs="Arial"/>
              </w:rPr>
            </w:pPr>
            <w:r w:rsidRPr="00D0162F">
              <w:rPr>
                <w:rFonts w:cs="Arial"/>
              </w:rPr>
              <w:t>1608</w:t>
            </w:r>
          </w:p>
        </w:tc>
      </w:tr>
      <w:tr w:rsidR="00AB67FA" w:rsidRPr="00D0162F" w14:paraId="24AE597C" w14:textId="77777777" w:rsidTr="006E0A54">
        <w:trPr>
          <w:jc w:val="center"/>
        </w:trPr>
        <w:tc>
          <w:tcPr>
            <w:tcW w:w="5323" w:type="dxa"/>
            <w:shd w:val="clear" w:color="auto" w:fill="auto"/>
          </w:tcPr>
          <w:p w14:paraId="61123CB9" w14:textId="64FFB579"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13B07E7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74EF8AD7"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r>
      <w:tr w:rsidR="00AB67FA" w:rsidRPr="00D0162F" w14:paraId="49789122" w14:textId="77777777" w:rsidTr="006E0A54">
        <w:trPr>
          <w:jc w:val="center"/>
        </w:trPr>
        <w:tc>
          <w:tcPr>
            <w:tcW w:w="5323" w:type="dxa"/>
            <w:shd w:val="clear" w:color="auto" w:fill="auto"/>
          </w:tcPr>
          <w:p w14:paraId="4FABBBCB" w14:textId="3C611C4C"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0A503B1C" w14:textId="77777777" w:rsidR="00AB67FA" w:rsidRPr="00D0162F" w:rsidRDefault="00AB67FA" w:rsidP="006E0A54">
            <w:pPr>
              <w:pStyle w:val="TAC"/>
              <w:rPr>
                <w:rFonts w:cs="Arial"/>
              </w:rPr>
            </w:pPr>
          </w:p>
        </w:tc>
        <w:tc>
          <w:tcPr>
            <w:tcW w:w="1403" w:type="dxa"/>
            <w:shd w:val="clear" w:color="auto" w:fill="auto"/>
          </w:tcPr>
          <w:p w14:paraId="42F844EA" w14:textId="77777777" w:rsidR="00AB67FA" w:rsidRPr="00D0162F" w:rsidRDefault="00AB67FA" w:rsidP="006E0A54">
            <w:pPr>
              <w:pStyle w:val="TAC"/>
              <w:rPr>
                <w:rFonts w:cs="Arial"/>
              </w:rPr>
            </w:pPr>
            <w:r w:rsidRPr="00D0162F">
              <w:rPr>
                <w:rFonts w:cs="Arial"/>
              </w:rPr>
              <w:t>1</w:t>
            </w:r>
          </w:p>
        </w:tc>
      </w:tr>
      <w:tr w:rsidR="00AB67FA" w:rsidRPr="00D0162F" w14:paraId="065D5869" w14:textId="77777777" w:rsidTr="006E0A54">
        <w:trPr>
          <w:jc w:val="center"/>
        </w:trPr>
        <w:tc>
          <w:tcPr>
            <w:tcW w:w="5323" w:type="dxa"/>
            <w:shd w:val="clear" w:color="auto" w:fill="auto"/>
          </w:tcPr>
          <w:p w14:paraId="3164B42C" w14:textId="360625D5"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7F60C842" w14:textId="77777777" w:rsidR="00AB67FA" w:rsidRPr="00D0162F" w:rsidRDefault="00AB67FA" w:rsidP="006E0A54">
            <w:pPr>
              <w:pStyle w:val="TAC"/>
              <w:rPr>
                <w:rFonts w:cs="Arial"/>
              </w:rPr>
            </w:pPr>
          </w:p>
        </w:tc>
        <w:tc>
          <w:tcPr>
            <w:tcW w:w="1403" w:type="dxa"/>
            <w:shd w:val="clear" w:color="auto" w:fill="auto"/>
          </w:tcPr>
          <w:p w14:paraId="3EEF88BC" w14:textId="77777777" w:rsidR="00AB67FA" w:rsidRPr="00D0162F" w:rsidRDefault="00AB67FA" w:rsidP="006E0A54">
            <w:pPr>
              <w:pStyle w:val="TAC"/>
              <w:rPr>
                <w:rFonts w:cs="Arial"/>
              </w:rPr>
            </w:pPr>
          </w:p>
        </w:tc>
      </w:tr>
      <w:tr w:rsidR="00AB67FA" w:rsidRPr="00D0162F" w14:paraId="05975544" w14:textId="77777777" w:rsidTr="006E0A54">
        <w:trPr>
          <w:jc w:val="center"/>
        </w:trPr>
        <w:tc>
          <w:tcPr>
            <w:tcW w:w="5323" w:type="dxa"/>
            <w:shd w:val="clear" w:color="auto" w:fill="auto"/>
          </w:tcPr>
          <w:p w14:paraId="46156BE4" w14:textId="04CCC2A4"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3ED8E910"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2271DF7C" w14:textId="77777777" w:rsidR="00AB67FA" w:rsidRPr="00D0162F" w:rsidRDefault="00AB67FA" w:rsidP="006E0A54">
            <w:pPr>
              <w:pStyle w:val="TAC"/>
              <w:rPr>
                <w:rFonts w:cs="Arial"/>
              </w:rPr>
            </w:pPr>
            <w:r w:rsidRPr="00D0162F">
              <w:rPr>
                <w:rFonts w:cs="Arial"/>
              </w:rPr>
              <w:t>5184</w:t>
            </w:r>
          </w:p>
        </w:tc>
      </w:tr>
      <w:tr w:rsidR="00AB67FA" w:rsidRPr="00D0162F" w14:paraId="31A93F11" w14:textId="77777777" w:rsidTr="006E0A54">
        <w:trPr>
          <w:jc w:val="center"/>
        </w:trPr>
        <w:tc>
          <w:tcPr>
            <w:tcW w:w="5323" w:type="dxa"/>
            <w:shd w:val="clear" w:color="auto" w:fill="auto"/>
          </w:tcPr>
          <w:p w14:paraId="19AED48B" w14:textId="1BB42864"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31C8CD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59551F9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r>
      <w:tr w:rsidR="00AB67FA" w:rsidRPr="00D0162F" w14:paraId="23EB1AF7" w14:textId="77777777" w:rsidTr="006E0A54">
        <w:trPr>
          <w:jc w:val="center"/>
        </w:trPr>
        <w:tc>
          <w:tcPr>
            <w:tcW w:w="7449" w:type="dxa"/>
            <w:gridSpan w:val="3"/>
          </w:tcPr>
          <w:p w14:paraId="44E541E6" w14:textId="5B746538"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outside</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MTC</w:t>
            </w:r>
            <w:r w:rsidRPr="00D0162F">
              <w:rPr>
                <w:rFonts w:cs="Arial"/>
                <w:szCs w:val="16"/>
              </w:rPr>
              <w:t xml:space="preserve"> </w:t>
            </w:r>
            <w:r w:rsidR="00AB67FA" w:rsidRPr="00D0162F">
              <w:rPr>
                <w:rFonts w:cs="Arial"/>
                <w:szCs w:val="16"/>
              </w:rPr>
              <w:t>duration</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time</w:t>
            </w:r>
            <w:r w:rsidRPr="00D0162F">
              <w:rPr>
                <w:rFonts w:cs="Arial"/>
                <w:szCs w:val="16"/>
              </w:rPr>
              <w:t xml:space="preserve"> </w:t>
            </w:r>
            <w:r w:rsidR="00AB67FA" w:rsidRPr="00D0162F">
              <w:rPr>
                <w:rFonts w:cs="Arial"/>
                <w:szCs w:val="16"/>
              </w:rPr>
              <w:t>an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2A1DDC6A" w14:textId="0872E82B"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PDSCH</w:t>
            </w:r>
            <w:r w:rsidRPr="00D0162F">
              <w:rPr>
                <w:rFonts w:cs="Arial"/>
                <w:szCs w:val="16"/>
              </w:rPr>
              <w:t xml:space="preserve"> </w:t>
            </w:r>
            <w:r w:rsidR="00AB67FA" w:rsidRPr="00D0162F">
              <w:rPr>
                <w:rFonts w:cs="Arial"/>
                <w:szCs w:val="16"/>
              </w:rPr>
              <w:t>is</w:t>
            </w:r>
            <w:r w:rsidRPr="00D0162F">
              <w:rPr>
                <w:rFonts w:cs="Arial"/>
                <w:szCs w:val="16"/>
              </w:rPr>
              <w:t xml:space="preserve"> </w:t>
            </w:r>
            <w:r w:rsidR="00AB67FA" w:rsidRPr="00D0162F">
              <w:rPr>
                <w:rFonts w:cs="Arial"/>
                <w:szCs w:val="16"/>
              </w:rPr>
              <w:t>scheduled</w:t>
            </w:r>
            <w:r w:rsidRPr="00D0162F">
              <w:rPr>
                <w:rFonts w:cs="Arial"/>
                <w:szCs w:val="16"/>
              </w:rPr>
              <w:t xml:space="preserve"> </w:t>
            </w:r>
            <w:r w:rsidR="00AB67FA" w:rsidRPr="00D0162F">
              <w:rPr>
                <w:rFonts w:cs="Arial"/>
                <w:szCs w:val="16"/>
              </w:rPr>
              <w:t>on</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lots</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RMSI</w:t>
            </w:r>
            <w:r w:rsidR="00AB67FA" w:rsidRPr="00D0162F">
              <w:rPr>
                <w:rFonts w:cs="Arial"/>
              </w:rPr>
              <w:t>.</w:t>
            </w:r>
          </w:p>
          <w:p w14:paraId="569D8967" w14:textId="0C5E164A"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4AD056A" w14:textId="49E17680"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2CB59AE9" w14:textId="78DFCA91"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51801BA6" w14:textId="04675763" w:rsidR="000B0187" w:rsidRPr="00D0162F" w:rsidRDefault="006E0A54" w:rsidP="000B0187">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4E04A998" w14:textId="0F73E262" w:rsidR="000B0187" w:rsidRPr="00D0162F" w:rsidRDefault="000B0187" w:rsidP="000B0187">
            <w:pPr>
              <w:pStyle w:val="TAN"/>
              <w:rPr>
                <w:rFonts w:cs="Arial"/>
              </w:rPr>
            </w:pPr>
            <w:r w:rsidRPr="00D0162F">
              <w:t>NOTE 7:</w:t>
            </w:r>
            <w:r w:rsidRPr="00D0162F">
              <w:tab/>
              <w:t xml:space="preserve">When DRX is configured, </w:t>
            </w:r>
            <w:r w:rsidR="00F34C52" w:rsidRPr="00D0162F">
              <w:t xml:space="preserve">PDCCH </w:t>
            </w:r>
            <w:r w:rsidR="00B72847" w:rsidRPr="00D0162F">
              <w:t>can be scheduled both for downlink assignment and/or UL grant only during ([10]ms – drxInactivityTimer) from timing when</w:t>
            </w:r>
            <w:r w:rsidRPr="00D0162F">
              <w:t xml:space="preserve"> </w:t>
            </w:r>
            <w:r w:rsidRPr="00D0162F">
              <w:rPr>
                <w:i/>
                <w:iCs/>
              </w:rPr>
              <w:t>drx-onDurationTimer</w:t>
            </w:r>
            <w:r w:rsidRPr="00D0162F">
              <w:t xml:space="preserve"> </w:t>
            </w:r>
            <w:r w:rsidR="00D23C26" w:rsidRPr="00D0162F">
              <w:t>starts</w:t>
            </w:r>
            <w:r w:rsidRPr="00D0162F">
              <w:t>, unless otherwise specified in the test case.</w:t>
            </w:r>
          </w:p>
        </w:tc>
      </w:tr>
    </w:tbl>
    <w:p w14:paraId="0D763B0B" w14:textId="77777777" w:rsidR="00AB67FA" w:rsidRPr="00D0162F" w:rsidRDefault="00AB67FA" w:rsidP="00AB67FA"/>
    <w:p w14:paraId="0BC3C926" w14:textId="77777777" w:rsidR="00AB67FA" w:rsidRPr="00D0162F" w:rsidRDefault="00AB67FA" w:rsidP="00AB67FA">
      <w:pPr>
        <w:pStyle w:val="TH"/>
      </w:pPr>
      <w:r w:rsidRPr="00D0162F">
        <w:lastRenderedPageBreak/>
        <w:t>Table A.1.1.2-3: PDSCH Reference Measurement Channels for SCS = 120 kHz for TDD</w:t>
      </w:r>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0"/>
        <w:gridCol w:w="723"/>
        <w:gridCol w:w="1403"/>
        <w:gridCol w:w="1403"/>
        <w:gridCol w:w="1403"/>
      </w:tblGrid>
      <w:tr w:rsidR="00AB67FA" w:rsidRPr="00D0162F" w14:paraId="6020FA9E"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1087A76" w14:textId="77777777" w:rsidR="00AB67FA" w:rsidRPr="00D0162F" w:rsidRDefault="00AB67FA" w:rsidP="006E0A54">
            <w:pPr>
              <w:pStyle w:val="TAH"/>
              <w:rPr>
                <w:rFonts w:cs="Arial"/>
              </w:rPr>
            </w:pPr>
            <w:r w:rsidRPr="00D0162F">
              <w:rPr>
                <w:rFonts w:cs="Arial"/>
              </w:rPr>
              <w:t>Parameter</w:t>
            </w:r>
          </w:p>
        </w:tc>
        <w:tc>
          <w:tcPr>
            <w:tcW w:w="723" w:type="dxa"/>
            <w:tcBorders>
              <w:top w:val="single" w:sz="4" w:space="0" w:color="auto"/>
              <w:left w:val="single" w:sz="4" w:space="0" w:color="auto"/>
              <w:bottom w:val="single" w:sz="4" w:space="0" w:color="auto"/>
              <w:right w:val="single" w:sz="4" w:space="0" w:color="auto"/>
            </w:tcBorders>
            <w:hideMark/>
          </w:tcPr>
          <w:p w14:paraId="6D4F01E4" w14:textId="77777777" w:rsidR="00AB67FA" w:rsidRPr="00D0162F" w:rsidRDefault="00AB67FA" w:rsidP="006E0A54">
            <w:pPr>
              <w:pStyle w:val="TAH"/>
              <w:rPr>
                <w:rFonts w:cs="Arial"/>
              </w:rPr>
            </w:pPr>
            <w:r w:rsidRPr="00D0162F">
              <w:rPr>
                <w:rFonts w:cs="Arial"/>
              </w:rPr>
              <w:t>Unit</w:t>
            </w:r>
          </w:p>
        </w:tc>
        <w:tc>
          <w:tcPr>
            <w:tcW w:w="4209" w:type="dxa"/>
            <w:gridSpan w:val="3"/>
            <w:tcBorders>
              <w:top w:val="single" w:sz="4" w:space="0" w:color="auto"/>
              <w:left w:val="single" w:sz="4" w:space="0" w:color="auto"/>
              <w:bottom w:val="single" w:sz="4" w:space="0" w:color="auto"/>
              <w:right w:val="single" w:sz="4" w:space="0" w:color="auto"/>
            </w:tcBorders>
            <w:hideMark/>
          </w:tcPr>
          <w:p w14:paraId="0B087FF1" w14:textId="77777777" w:rsidR="00AB67FA" w:rsidRPr="00D0162F" w:rsidRDefault="00AB67FA" w:rsidP="006E0A54">
            <w:pPr>
              <w:pStyle w:val="TAH"/>
              <w:rPr>
                <w:rFonts w:cs="Arial"/>
              </w:rPr>
            </w:pPr>
            <w:r w:rsidRPr="00D0162F">
              <w:rPr>
                <w:rFonts w:cs="Arial"/>
              </w:rPr>
              <w:t>Value</w:t>
            </w:r>
          </w:p>
        </w:tc>
      </w:tr>
      <w:tr w:rsidR="00AB67FA" w:rsidRPr="00D0162F" w14:paraId="0361EABA"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6C3B76D5" w14:textId="79A0A053"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tcBorders>
              <w:top w:val="single" w:sz="4" w:space="0" w:color="auto"/>
              <w:left w:val="single" w:sz="4" w:space="0" w:color="auto"/>
              <w:bottom w:val="single" w:sz="4" w:space="0" w:color="auto"/>
              <w:right w:val="single" w:sz="4" w:space="0" w:color="auto"/>
            </w:tcBorders>
          </w:tcPr>
          <w:p w14:paraId="404AB7C0"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0D7809A9" w14:textId="2BC06CA4" w:rsidR="00AB67FA" w:rsidRPr="00D0162F" w:rsidRDefault="00AB67FA" w:rsidP="006E0A54">
            <w:pPr>
              <w:pStyle w:val="TAC"/>
              <w:rPr>
                <w:rFonts w:cs="Arial"/>
              </w:rPr>
            </w:pPr>
            <w:r w:rsidRPr="00D0162F">
              <w:rPr>
                <w:rFonts w:cs="Arial"/>
              </w:rPr>
              <w:t>SR.3.1</w:t>
            </w:r>
            <w:r w:rsidR="006E0A54" w:rsidRPr="00D0162F">
              <w:rPr>
                <w:rFonts w:cs="Arial"/>
              </w:rPr>
              <w:t xml:space="preserve"> </w:t>
            </w:r>
            <w:r w:rsidRPr="00D0162F">
              <w:rPr>
                <w:rFonts w:cs="Arial"/>
              </w:rPr>
              <w:t>TDD</w:t>
            </w:r>
          </w:p>
        </w:tc>
        <w:tc>
          <w:tcPr>
            <w:tcW w:w="1403" w:type="dxa"/>
            <w:tcBorders>
              <w:top w:val="single" w:sz="4" w:space="0" w:color="auto"/>
              <w:left w:val="single" w:sz="4" w:space="0" w:color="auto"/>
              <w:bottom w:val="single" w:sz="4" w:space="0" w:color="auto"/>
              <w:right w:val="single" w:sz="4" w:space="0" w:color="auto"/>
            </w:tcBorders>
          </w:tcPr>
          <w:p w14:paraId="511741C1" w14:textId="7F6D10D0" w:rsidR="00AB67FA" w:rsidRPr="00D0162F" w:rsidRDefault="00AB67FA" w:rsidP="006E0A54">
            <w:pPr>
              <w:pStyle w:val="TAC"/>
              <w:rPr>
                <w:rFonts w:cs="Arial"/>
              </w:rPr>
            </w:pPr>
            <w:r w:rsidRPr="00D0162F">
              <w:rPr>
                <w:rFonts w:cs="Arial"/>
              </w:rPr>
              <w:t>SR.3.2</w:t>
            </w:r>
            <w:r w:rsidR="006E0A54" w:rsidRPr="00D0162F">
              <w:rPr>
                <w:rFonts w:cs="Arial"/>
              </w:rPr>
              <w:t xml:space="preserve"> </w:t>
            </w:r>
            <w:r w:rsidRPr="00D0162F">
              <w:rPr>
                <w:rFonts w:cs="Arial"/>
              </w:rPr>
              <w:t>TDD</w:t>
            </w:r>
          </w:p>
        </w:tc>
        <w:tc>
          <w:tcPr>
            <w:tcW w:w="1403" w:type="dxa"/>
            <w:tcBorders>
              <w:top w:val="single" w:sz="4" w:space="0" w:color="auto"/>
              <w:left w:val="single" w:sz="4" w:space="0" w:color="auto"/>
              <w:bottom w:val="single" w:sz="4" w:space="0" w:color="auto"/>
              <w:right w:val="single" w:sz="4" w:space="0" w:color="auto"/>
            </w:tcBorders>
          </w:tcPr>
          <w:p w14:paraId="04426D26" w14:textId="098DC571" w:rsidR="00AB67FA" w:rsidRPr="00D0162F" w:rsidRDefault="00AB67FA" w:rsidP="006E0A54">
            <w:pPr>
              <w:pStyle w:val="TAC"/>
              <w:rPr>
                <w:rFonts w:cs="Arial"/>
              </w:rPr>
            </w:pPr>
            <w:r w:rsidRPr="00D0162F">
              <w:rPr>
                <w:rFonts w:cs="Arial"/>
              </w:rPr>
              <w:t>SR.3.3</w:t>
            </w:r>
            <w:r w:rsidR="006E0A54" w:rsidRPr="00D0162F">
              <w:rPr>
                <w:rFonts w:cs="Arial"/>
              </w:rPr>
              <w:t xml:space="preserve"> </w:t>
            </w:r>
            <w:r w:rsidRPr="00D0162F">
              <w:rPr>
                <w:rFonts w:cs="Arial"/>
              </w:rPr>
              <w:t>TDD</w:t>
            </w:r>
          </w:p>
        </w:tc>
      </w:tr>
      <w:tr w:rsidR="00AB67FA" w:rsidRPr="00D0162F" w14:paraId="1E3F74F7"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E76A395" w14:textId="7E6FCDB5"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tcBorders>
              <w:top w:val="single" w:sz="4" w:space="0" w:color="auto"/>
              <w:left w:val="single" w:sz="4" w:space="0" w:color="auto"/>
              <w:bottom w:val="single" w:sz="4" w:space="0" w:color="auto"/>
              <w:right w:val="single" w:sz="4" w:space="0" w:color="auto"/>
            </w:tcBorders>
            <w:hideMark/>
          </w:tcPr>
          <w:p w14:paraId="086E65F2" w14:textId="77777777" w:rsidR="00AB67FA" w:rsidRPr="00D0162F" w:rsidRDefault="00AB67FA" w:rsidP="006E0A54">
            <w:pPr>
              <w:pStyle w:val="TAC"/>
              <w:rPr>
                <w:rFonts w:cs="Arial"/>
              </w:rPr>
            </w:pPr>
            <w:r w:rsidRPr="00D0162F">
              <w:rPr>
                <w:rFonts w:cs="Arial"/>
              </w:rPr>
              <w:t>MHz</w:t>
            </w:r>
          </w:p>
        </w:tc>
        <w:tc>
          <w:tcPr>
            <w:tcW w:w="1403" w:type="dxa"/>
            <w:tcBorders>
              <w:top w:val="single" w:sz="4" w:space="0" w:color="auto"/>
              <w:left w:val="single" w:sz="4" w:space="0" w:color="auto"/>
              <w:bottom w:val="single" w:sz="4" w:space="0" w:color="auto"/>
              <w:right w:val="single" w:sz="4" w:space="0" w:color="auto"/>
            </w:tcBorders>
            <w:hideMark/>
          </w:tcPr>
          <w:p w14:paraId="0E49AE16" w14:textId="77777777" w:rsidR="00AB67FA" w:rsidRPr="00D0162F" w:rsidRDefault="00AB67FA" w:rsidP="006E0A54">
            <w:pPr>
              <w:pStyle w:val="TAC"/>
              <w:rPr>
                <w:rFonts w:cs="Arial"/>
              </w:rPr>
            </w:pPr>
            <w:r w:rsidRPr="00D0162F">
              <w:rPr>
                <w:rFonts w:cs="Arial"/>
              </w:rPr>
              <w:t>100</w:t>
            </w:r>
          </w:p>
        </w:tc>
        <w:tc>
          <w:tcPr>
            <w:tcW w:w="1403" w:type="dxa"/>
            <w:tcBorders>
              <w:top w:val="single" w:sz="4" w:space="0" w:color="auto"/>
              <w:left w:val="single" w:sz="4" w:space="0" w:color="auto"/>
              <w:bottom w:val="single" w:sz="4" w:space="0" w:color="auto"/>
              <w:right w:val="single" w:sz="4" w:space="0" w:color="auto"/>
            </w:tcBorders>
          </w:tcPr>
          <w:p w14:paraId="3BA84C2C" w14:textId="77777777" w:rsidR="00AB67FA" w:rsidRPr="00D0162F" w:rsidRDefault="00AB67FA" w:rsidP="006E0A54">
            <w:pPr>
              <w:pStyle w:val="TAC"/>
              <w:rPr>
                <w:rFonts w:cs="Arial"/>
              </w:rPr>
            </w:pPr>
            <w:r w:rsidRPr="00D0162F">
              <w:rPr>
                <w:rFonts w:cs="Arial"/>
              </w:rPr>
              <w:t>100</w:t>
            </w:r>
          </w:p>
        </w:tc>
        <w:tc>
          <w:tcPr>
            <w:tcW w:w="1403" w:type="dxa"/>
            <w:tcBorders>
              <w:top w:val="single" w:sz="4" w:space="0" w:color="auto"/>
              <w:left w:val="single" w:sz="4" w:space="0" w:color="auto"/>
              <w:bottom w:val="single" w:sz="4" w:space="0" w:color="auto"/>
              <w:right w:val="single" w:sz="4" w:space="0" w:color="auto"/>
            </w:tcBorders>
          </w:tcPr>
          <w:p w14:paraId="427F0714" w14:textId="77777777" w:rsidR="00AB67FA" w:rsidRPr="00D0162F" w:rsidRDefault="00AB67FA" w:rsidP="006E0A54">
            <w:pPr>
              <w:pStyle w:val="TAC"/>
              <w:rPr>
                <w:rFonts w:cs="Arial"/>
              </w:rPr>
            </w:pPr>
            <w:r w:rsidRPr="00D0162F">
              <w:rPr>
                <w:rFonts w:cs="Arial"/>
              </w:rPr>
              <w:t>100</w:t>
            </w:r>
          </w:p>
        </w:tc>
      </w:tr>
      <w:tr w:rsidR="00AB67FA" w:rsidRPr="00D0162F" w14:paraId="549DA1A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376F463" w14:textId="49184AF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tcBorders>
              <w:top w:val="single" w:sz="4" w:space="0" w:color="auto"/>
              <w:left w:val="single" w:sz="4" w:space="0" w:color="auto"/>
              <w:bottom w:val="single" w:sz="4" w:space="0" w:color="auto"/>
              <w:right w:val="single" w:sz="4" w:space="0" w:color="auto"/>
            </w:tcBorders>
          </w:tcPr>
          <w:p w14:paraId="058A267A"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1FF2C5C1"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3F992FC4"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72CA43F2" w14:textId="77777777" w:rsidR="00AB67FA" w:rsidRPr="00D0162F" w:rsidRDefault="00AB67FA" w:rsidP="006E0A54">
            <w:pPr>
              <w:pStyle w:val="TAC"/>
              <w:rPr>
                <w:rFonts w:cs="Arial"/>
              </w:rPr>
            </w:pPr>
            <w:r w:rsidRPr="00D0162F">
              <w:rPr>
                <w:rFonts w:cs="Arial"/>
              </w:rPr>
              <w:t>1</w:t>
            </w:r>
          </w:p>
        </w:tc>
      </w:tr>
      <w:tr w:rsidR="00AB67FA" w:rsidRPr="00D0162F" w14:paraId="4EF5CB51"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E4EB478" w14:textId="43CD455C"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p>
        </w:tc>
        <w:tc>
          <w:tcPr>
            <w:tcW w:w="723" w:type="dxa"/>
            <w:tcBorders>
              <w:top w:val="single" w:sz="4" w:space="0" w:color="auto"/>
              <w:left w:val="single" w:sz="4" w:space="0" w:color="auto"/>
              <w:bottom w:val="single" w:sz="4" w:space="0" w:color="auto"/>
              <w:right w:val="single" w:sz="4" w:space="0" w:color="auto"/>
            </w:tcBorders>
          </w:tcPr>
          <w:p w14:paraId="6C6E39A8"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5BA6C89B" w14:textId="2C964E8E"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1403" w:type="dxa"/>
            <w:tcBorders>
              <w:top w:val="single" w:sz="4" w:space="0" w:color="auto"/>
              <w:left w:val="single" w:sz="4" w:space="0" w:color="auto"/>
              <w:bottom w:val="single" w:sz="4" w:space="0" w:color="auto"/>
              <w:right w:val="single" w:sz="4" w:space="0" w:color="auto"/>
            </w:tcBorders>
          </w:tcPr>
          <w:p w14:paraId="286AD5C6" w14:textId="300E6449"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403" w:type="dxa"/>
            <w:tcBorders>
              <w:top w:val="single" w:sz="4" w:space="0" w:color="auto"/>
              <w:left w:val="single" w:sz="4" w:space="0" w:color="auto"/>
              <w:bottom w:val="single" w:sz="4" w:space="0" w:color="auto"/>
              <w:right w:val="single" w:sz="4" w:space="0" w:color="auto"/>
            </w:tcBorders>
          </w:tcPr>
          <w:p w14:paraId="2597E340" w14:textId="6D7D5366" w:rsidR="00AB67FA" w:rsidRPr="00D0162F" w:rsidRDefault="00AB67FA" w:rsidP="006E0A54">
            <w:pPr>
              <w:pStyle w:val="TAC"/>
              <w:rPr>
                <w:rFonts w:cs="Arial"/>
                <w:vertAlign w:val="superscript"/>
              </w:rPr>
            </w:pPr>
            <w:r w:rsidRPr="00D0162F">
              <w:rPr>
                <w:rFonts w:cs="Arial"/>
              </w:rPr>
              <w:t>4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r>
      <w:tr w:rsidR="00AB67FA" w:rsidRPr="00D0162F" w14:paraId="773F070C"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685BDB0" w14:textId="06125593"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tcBorders>
              <w:top w:val="single" w:sz="4" w:space="0" w:color="auto"/>
              <w:left w:val="single" w:sz="4" w:space="0" w:color="auto"/>
              <w:bottom w:val="single" w:sz="4" w:space="0" w:color="auto"/>
              <w:right w:val="single" w:sz="4" w:space="0" w:color="auto"/>
            </w:tcBorders>
          </w:tcPr>
          <w:p w14:paraId="13CAEBE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6AC96E2F"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4C94FCC8"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0AB25A4E" w14:textId="77777777" w:rsidR="00AB67FA" w:rsidRPr="00D0162F" w:rsidRDefault="00AB67FA" w:rsidP="006E0A54">
            <w:pPr>
              <w:pStyle w:val="TAC"/>
              <w:rPr>
                <w:rFonts w:cs="Arial"/>
              </w:rPr>
            </w:pPr>
          </w:p>
        </w:tc>
      </w:tr>
      <w:tr w:rsidR="00AB67FA" w:rsidRPr="00D0162F" w14:paraId="776E227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7FE57B6" w14:textId="4B938128"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0377C0CE" w14:textId="77777777" w:rsidR="00AB67FA" w:rsidRPr="00D0162F" w:rsidRDefault="00AB67FA" w:rsidP="006E0A54">
            <w:pPr>
              <w:pStyle w:val="TAC"/>
              <w:rPr>
                <w:rFonts w:cs="Arial"/>
              </w:rPr>
            </w:pPr>
            <w:r w:rsidRPr="00D0162F">
              <w:rPr>
                <w:rFonts w:cs="Arial"/>
              </w:rPr>
              <w:t>slots</w:t>
            </w:r>
          </w:p>
        </w:tc>
        <w:tc>
          <w:tcPr>
            <w:tcW w:w="1403" w:type="dxa"/>
            <w:tcBorders>
              <w:top w:val="single" w:sz="4" w:space="0" w:color="auto"/>
              <w:left w:val="single" w:sz="4" w:space="0" w:color="auto"/>
              <w:bottom w:val="single" w:sz="4" w:space="0" w:color="auto"/>
              <w:right w:val="single" w:sz="4" w:space="0" w:color="auto"/>
            </w:tcBorders>
            <w:hideMark/>
          </w:tcPr>
          <w:p w14:paraId="242C5097" w14:textId="377E614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403" w:type="dxa"/>
            <w:tcBorders>
              <w:top w:val="single" w:sz="4" w:space="0" w:color="auto"/>
              <w:left w:val="single" w:sz="4" w:space="0" w:color="auto"/>
              <w:bottom w:val="single" w:sz="4" w:space="0" w:color="auto"/>
              <w:right w:val="single" w:sz="4" w:space="0" w:color="auto"/>
            </w:tcBorders>
          </w:tcPr>
          <w:p w14:paraId="531C7BB5" w14:textId="3F7FE1CF"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8</w:t>
            </w:r>
          </w:p>
        </w:tc>
        <w:tc>
          <w:tcPr>
            <w:tcW w:w="1403" w:type="dxa"/>
            <w:tcBorders>
              <w:top w:val="single" w:sz="4" w:space="0" w:color="auto"/>
              <w:left w:val="single" w:sz="4" w:space="0" w:color="auto"/>
              <w:bottom w:val="single" w:sz="4" w:space="0" w:color="auto"/>
              <w:right w:val="single" w:sz="4" w:space="0" w:color="auto"/>
            </w:tcBorders>
          </w:tcPr>
          <w:p w14:paraId="06C2BA34" w14:textId="2229AB76"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552A6C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72E5886" w14:textId="46CD857B"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2806E639" w14:textId="77777777" w:rsidR="00AB67FA" w:rsidRPr="00D0162F" w:rsidRDefault="00AB67FA" w:rsidP="006E0A54">
            <w:pPr>
              <w:pStyle w:val="TAC"/>
              <w:rPr>
                <w:rFonts w:cs="Arial"/>
              </w:rPr>
            </w:pPr>
            <w:r w:rsidRPr="00D0162F">
              <w:rPr>
                <w:rFonts w:cs="Arial"/>
              </w:rPr>
              <w:t>slots</w:t>
            </w:r>
          </w:p>
        </w:tc>
        <w:tc>
          <w:tcPr>
            <w:tcW w:w="1403" w:type="dxa"/>
            <w:tcBorders>
              <w:top w:val="single" w:sz="4" w:space="0" w:color="auto"/>
              <w:left w:val="single" w:sz="4" w:space="0" w:color="auto"/>
              <w:bottom w:val="single" w:sz="4" w:space="0" w:color="auto"/>
              <w:right w:val="single" w:sz="4" w:space="0" w:color="auto"/>
            </w:tcBorders>
            <w:hideMark/>
          </w:tcPr>
          <w:p w14:paraId="2BBACE82" w14:textId="77777777" w:rsidR="00AB67FA" w:rsidRPr="00D0162F" w:rsidRDefault="00AB67FA" w:rsidP="006E0A54">
            <w:pPr>
              <w:pStyle w:val="TAC"/>
              <w:rPr>
                <w:rFonts w:cs="Arial"/>
              </w:rPr>
            </w:pPr>
            <w:r w:rsidRPr="00D0162F">
              <w:rPr>
                <w:rFonts w:cs="Arial"/>
              </w:rPr>
              <w:t>48</w:t>
            </w:r>
          </w:p>
        </w:tc>
        <w:tc>
          <w:tcPr>
            <w:tcW w:w="1403" w:type="dxa"/>
            <w:tcBorders>
              <w:top w:val="single" w:sz="4" w:space="0" w:color="auto"/>
              <w:left w:val="single" w:sz="4" w:space="0" w:color="auto"/>
              <w:bottom w:val="single" w:sz="4" w:space="0" w:color="auto"/>
              <w:right w:val="single" w:sz="4" w:space="0" w:color="auto"/>
            </w:tcBorders>
          </w:tcPr>
          <w:p w14:paraId="389114BD" w14:textId="77777777" w:rsidR="00AB67FA" w:rsidRPr="00D0162F" w:rsidRDefault="00AB67FA" w:rsidP="006E0A54">
            <w:pPr>
              <w:pStyle w:val="TAC"/>
              <w:rPr>
                <w:rFonts w:cs="Arial"/>
              </w:rPr>
            </w:pPr>
            <w:r w:rsidRPr="00D0162F">
              <w:rPr>
                <w:rFonts w:cs="Arial"/>
              </w:rPr>
              <w:t>48</w:t>
            </w:r>
          </w:p>
        </w:tc>
        <w:tc>
          <w:tcPr>
            <w:tcW w:w="1403" w:type="dxa"/>
            <w:tcBorders>
              <w:top w:val="single" w:sz="4" w:space="0" w:color="auto"/>
              <w:left w:val="single" w:sz="4" w:space="0" w:color="auto"/>
              <w:bottom w:val="single" w:sz="4" w:space="0" w:color="auto"/>
              <w:right w:val="single" w:sz="4" w:space="0" w:color="auto"/>
            </w:tcBorders>
          </w:tcPr>
          <w:p w14:paraId="30D56363" w14:textId="77777777" w:rsidR="00AB67FA" w:rsidRPr="00D0162F" w:rsidRDefault="00AB67FA" w:rsidP="006E0A54">
            <w:pPr>
              <w:pStyle w:val="TAC"/>
              <w:rPr>
                <w:rFonts w:cs="Arial"/>
              </w:rPr>
            </w:pPr>
            <w:r w:rsidRPr="00D0162F">
              <w:rPr>
                <w:rFonts w:cs="Arial"/>
              </w:rPr>
              <w:t>48</w:t>
            </w:r>
          </w:p>
        </w:tc>
      </w:tr>
      <w:tr w:rsidR="00AB67FA" w:rsidRPr="00D0162F" w14:paraId="2CE52AA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ED5FE82" w14:textId="28F8AD21"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tcBorders>
              <w:top w:val="single" w:sz="4" w:space="0" w:color="auto"/>
              <w:left w:val="single" w:sz="4" w:space="0" w:color="auto"/>
              <w:bottom w:val="single" w:sz="4" w:space="0" w:color="auto"/>
              <w:right w:val="single" w:sz="4" w:space="0" w:color="auto"/>
            </w:tcBorders>
          </w:tcPr>
          <w:p w14:paraId="02919A9F"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26E56DA0" w14:textId="77777777" w:rsidR="00AB67FA" w:rsidRPr="00D0162F" w:rsidRDefault="00AB67FA" w:rsidP="006E0A54">
            <w:pPr>
              <w:pStyle w:val="TAC"/>
              <w:rPr>
                <w:rFonts w:cs="Arial"/>
              </w:rPr>
            </w:pPr>
            <w:r w:rsidRPr="00D0162F">
              <w:rPr>
                <w:rFonts w:cs="Arial"/>
              </w:rPr>
              <w:t>64QAM</w:t>
            </w:r>
          </w:p>
        </w:tc>
        <w:tc>
          <w:tcPr>
            <w:tcW w:w="1403" w:type="dxa"/>
            <w:tcBorders>
              <w:top w:val="single" w:sz="4" w:space="0" w:color="auto"/>
              <w:left w:val="single" w:sz="4" w:space="0" w:color="auto"/>
              <w:bottom w:val="single" w:sz="4" w:space="0" w:color="auto"/>
              <w:right w:val="single" w:sz="4" w:space="0" w:color="auto"/>
            </w:tcBorders>
          </w:tcPr>
          <w:p w14:paraId="4AAB5EE1" w14:textId="77777777" w:rsidR="00AB67FA" w:rsidRPr="00D0162F" w:rsidRDefault="00AB67FA" w:rsidP="006E0A54">
            <w:pPr>
              <w:pStyle w:val="TAC"/>
              <w:rPr>
                <w:rFonts w:cs="Arial"/>
              </w:rPr>
            </w:pPr>
            <w:r w:rsidRPr="00D0162F">
              <w:rPr>
                <w:rFonts w:cs="Arial"/>
              </w:rPr>
              <w:t>64QAM</w:t>
            </w:r>
          </w:p>
        </w:tc>
        <w:tc>
          <w:tcPr>
            <w:tcW w:w="1403" w:type="dxa"/>
            <w:tcBorders>
              <w:top w:val="single" w:sz="4" w:space="0" w:color="auto"/>
              <w:left w:val="single" w:sz="4" w:space="0" w:color="auto"/>
              <w:bottom w:val="single" w:sz="4" w:space="0" w:color="auto"/>
              <w:right w:val="single" w:sz="4" w:space="0" w:color="auto"/>
            </w:tcBorders>
          </w:tcPr>
          <w:p w14:paraId="2B63C0B8" w14:textId="77777777" w:rsidR="00AB67FA" w:rsidRPr="00D0162F" w:rsidRDefault="00AB67FA" w:rsidP="006E0A54">
            <w:pPr>
              <w:pStyle w:val="TAC"/>
              <w:rPr>
                <w:rFonts w:cs="Arial"/>
              </w:rPr>
            </w:pPr>
            <w:r w:rsidRPr="00D0162F">
              <w:rPr>
                <w:rFonts w:cs="Arial"/>
              </w:rPr>
              <w:t>64QAM</w:t>
            </w:r>
          </w:p>
        </w:tc>
      </w:tr>
      <w:tr w:rsidR="00AB67FA" w:rsidRPr="00D0162F" w14:paraId="78DBB14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6EA26ABC" w14:textId="65FB6185"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tcBorders>
              <w:top w:val="single" w:sz="4" w:space="0" w:color="auto"/>
              <w:left w:val="single" w:sz="4" w:space="0" w:color="auto"/>
              <w:bottom w:val="single" w:sz="4" w:space="0" w:color="auto"/>
              <w:right w:val="single" w:sz="4" w:space="0" w:color="auto"/>
            </w:tcBorders>
          </w:tcPr>
          <w:p w14:paraId="67E5AA3A"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70C05DB1" w14:textId="77777777" w:rsidR="00AB67FA" w:rsidRPr="00D0162F" w:rsidRDefault="00AB67FA" w:rsidP="006E0A54">
            <w:pPr>
              <w:pStyle w:val="TAC"/>
              <w:rPr>
                <w:rFonts w:cs="Arial"/>
              </w:rPr>
            </w:pPr>
            <w:r w:rsidRPr="00D0162F">
              <w:rPr>
                <w:rFonts w:cs="Arial"/>
              </w:rPr>
              <w:t>4</w:t>
            </w:r>
          </w:p>
        </w:tc>
        <w:tc>
          <w:tcPr>
            <w:tcW w:w="1403" w:type="dxa"/>
            <w:tcBorders>
              <w:top w:val="single" w:sz="4" w:space="0" w:color="auto"/>
              <w:left w:val="single" w:sz="4" w:space="0" w:color="auto"/>
              <w:bottom w:val="single" w:sz="4" w:space="0" w:color="auto"/>
              <w:right w:val="single" w:sz="4" w:space="0" w:color="auto"/>
            </w:tcBorders>
          </w:tcPr>
          <w:p w14:paraId="1ED73B5A" w14:textId="77777777" w:rsidR="00AB67FA" w:rsidRPr="00D0162F" w:rsidRDefault="00AB67FA" w:rsidP="006E0A54">
            <w:pPr>
              <w:pStyle w:val="TAC"/>
              <w:rPr>
                <w:rFonts w:cs="Arial"/>
              </w:rPr>
            </w:pPr>
            <w:r w:rsidRPr="00D0162F">
              <w:rPr>
                <w:rFonts w:cs="Arial"/>
              </w:rPr>
              <w:t>4</w:t>
            </w:r>
          </w:p>
        </w:tc>
        <w:tc>
          <w:tcPr>
            <w:tcW w:w="1403" w:type="dxa"/>
            <w:tcBorders>
              <w:top w:val="single" w:sz="4" w:space="0" w:color="auto"/>
              <w:left w:val="single" w:sz="4" w:space="0" w:color="auto"/>
              <w:bottom w:val="single" w:sz="4" w:space="0" w:color="auto"/>
              <w:right w:val="single" w:sz="4" w:space="0" w:color="auto"/>
            </w:tcBorders>
          </w:tcPr>
          <w:p w14:paraId="420C9C79" w14:textId="77777777" w:rsidR="00AB67FA" w:rsidRPr="00D0162F" w:rsidRDefault="00AB67FA" w:rsidP="006E0A54">
            <w:pPr>
              <w:pStyle w:val="TAC"/>
              <w:rPr>
                <w:rFonts w:cs="Arial"/>
              </w:rPr>
            </w:pPr>
            <w:r w:rsidRPr="00D0162F">
              <w:rPr>
                <w:rFonts w:cs="Arial"/>
              </w:rPr>
              <w:t>4</w:t>
            </w:r>
          </w:p>
        </w:tc>
      </w:tr>
      <w:tr w:rsidR="00AB67FA" w:rsidRPr="00D0162F" w14:paraId="44845627"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F2E1E5C" w14:textId="77777777" w:rsidR="00AB67FA" w:rsidRPr="00D0162F" w:rsidRDefault="00AB67FA" w:rsidP="006E0A54">
            <w:pPr>
              <w:pStyle w:val="TAL"/>
              <w:rPr>
                <w:rFonts w:cs="Arial"/>
              </w:rPr>
            </w:pPr>
            <w:r w:rsidRPr="00D0162F">
              <w:rPr>
                <w:rFonts w:cs="Arial"/>
              </w:rPr>
              <w:t>Modulation</w:t>
            </w:r>
          </w:p>
        </w:tc>
        <w:tc>
          <w:tcPr>
            <w:tcW w:w="723" w:type="dxa"/>
            <w:tcBorders>
              <w:top w:val="single" w:sz="4" w:space="0" w:color="auto"/>
              <w:left w:val="single" w:sz="4" w:space="0" w:color="auto"/>
              <w:bottom w:val="single" w:sz="4" w:space="0" w:color="auto"/>
              <w:right w:val="single" w:sz="4" w:space="0" w:color="auto"/>
            </w:tcBorders>
          </w:tcPr>
          <w:p w14:paraId="474F703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4D918C35" w14:textId="77777777" w:rsidR="00AB67FA" w:rsidRPr="00D0162F" w:rsidRDefault="00AB67FA" w:rsidP="006E0A54">
            <w:pPr>
              <w:pStyle w:val="TAC"/>
              <w:rPr>
                <w:rFonts w:cs="Arial"/>
              </w:rPr>
            </w:pPr>
            <w:r w:rsidRPr="00D0162F">
              <w:rPr>
                <w:rFonts w:cs="Arial"/>
              </w:rPr>
              <w:t>QPSK</w:t>
            </w:r>
          </w:p>
        </w:tc>
        <w:tc>
          <w:tcPr>
            <w:tcW w:w="1403" w:type="dxa"/>
            <w:tcBorders>
              <w:top w:val="single" w:sz="4" w:space="0" w:color="auto"/>
              <w:left w:val="single" w:sz="4" w:space="0" w:color="auto"/>
              <w:bottom w:val="single" w:sz="4" w:space="0" w:color="auto"/>
              <w:right w:val="single" w:sz="4" w:space="0" w:color="auto"/>
            </w:tcBorders>
          </w:tcPr>
          <w:p w14:paraId="63BCA1FF" w14:textId="77777777" w:rsidR="00AB67FA" w:rsidRPr="00D0162F" w:rsidRDefault="00AB67FA" w:rsidP="006E0A54">
            <w:pPr>
              <w:pStyle w:val="TAC"/>
              <w:rPr>
                <w:rFonts w:cs="Arial"/>
              </w:rPr>
            </w:pPr>
            <w:r w:rsidRPr="00D0162F">
              <w:rPr>
                <w:rFonts w:cs="Arial"/>
              </w:rPr>
              <w:t>QPSK</w:t>
            </w:r>
          </w:p>
        </w:tc>
        <w:tc>
          <w:tcPr>
            <w:tcW w:w="1403" w:type="dxa"/>
            <w:tcBorders>
              <w:top w:val="single" w:sz="4" w:space="0" w:color="auto"/>
              <w:left w:val="single" w:sz="4" w:space="0" w:color="auto"/>
              <w:bottom w:val="single" w:sz="4" w:space="0" w:color="auto"/>
              <w:right w:val="single" w:sz="4" w:space="0" w:color="auto"/>
            </w:tcBorders>
          </w:tcPr>
          <w:p w14:paraId="569F9E2F" w14:textId="77777777" w:rsidR="00AB67FA" w:rsidRPr="00D0162F" w:rsidRDefault="00AB67FA" w:rsidP="006E0A54">
            <w:pPr>
              <w:pStyle w:val="TAC"/>
              <w:rPr>
                <w:rFonts w:cs="Arial"/>
              </w:rPr>
            </w:pPr>
            <w:r w:rsidRPr="00D0162F">
              <w:rPr>
                <w:rFonts w:cs="Arial"/>
              </w:rPr>
              <w:t>QPSK</w:t>
            </w:r>
          </w:p>
        </w:tc>
      </w:tr>
      <w:tr w:rsidR="00AB67FA" w:rsidRPr="00D0162F" w14:paraId="5B571044"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23E9F148" w14:textId="61176CF0"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tcBorders>
              <w:top w:val="single" w:sz="4" w:space="0" w:color="auto"/>
              <w:left w:val="single" w:sz="4" w:space="0" w:color="auto"/>
              <w:bottom w:val="single" w:sz="4" w:space="0" w:color="auto"/>
              <w:right w:val="single" w:sz="4" w:space="0" w:color="auto"/>
            </w:tcBorders>
          </w:tcPr>
          <w:p w14:paraId="60DA2C33"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2CDE8096" w14:textId="77777777" w:rsidR="00AB67FA" w:rsidRPr="00D0162F" w:rsidRDefault="00AB67FA" w:rsidP="006E0A54">
            <w:pPr>
              <w:pStyle w:val="TAC"/>
              <w:rPr>
                <w:rFonts w:cs="Arial"/>
              </w:rPr>
            </w:pPr>
            <w:r w:rsidRPr="00D0162F">
              <w:rPr>
                <w:rFonts w:cs="Arial"/>
              </w:rPr>
              <w:t>1/3</w:t>
            </w:r>
          </w:p>
        </w:tc>
        <w:tc>
          <w:tcPr>
            <w:tcW w:w="1403" w:type="dxa"/>
            <w:tcBorders>
              <w:top w:val="single" w:sz="4" w:space="0" w:color="auto"/>
              <w:left w:val="single" w:sz="4" w:space="0" w:color="auto"/>
              <w:bottom w:val="single" w:sz="4" w:space="0" w:color="auto"/>
              <w:right w:val="single" w:sz="4" w:space="0" w:color="auto"/>
            </w:tcBorders>
          </w:tcPr>
          <w:p w14:paraId="6EF7CF15" w14:textId="77777777" w:rsidR="00AB67FA" w:rsidRPr="00D0162F" w:rsidRDefault="00AB67FA" w:rsidP="006E0A54">
            <w:pPr>
              <w:pStyle w:val="TAC"/>
              <w:rPr>
                <w:rFonts w:cs="Arial"/>
              </w:rPr>
            </w:pPr>
            <w:r w:rsidRPr="00D0162F">
              <w:rPr>
                <w:rFonts w:cs="Arial"/>
              </w:rPr>
              <w:t>1/3</w:t>
            </w:r>
          </w:p>
        </w:tc>
        <w:tc>
          <w:tcPr>
            <w:tcW w:w="1403" w:type="dxa"/>
            <w:tcBorders>
              <w:top w:val="single" w:sz="4" w:space="0" w:color="auto"/>
              <w:left w:val="single" w:sz="4" w:space="0" w:color="auto"/>
              <w:bottom w:val="single" w:sz="4" w:space="0" w:color="auto"/>
              <w:right w:val="single" w:sz="4" w:space="0" w:color="auto"/>
            </w:tcBorders>
          </w:tcPr>
          <w:p w14:paraId="33D05B9B" w14:textId="77777777" w:rsidR="00AB67FA" w:rsidRPr="00D0162F" w:rsidRDefault="00AB67FA" w:rsidP="006E0A54">
            <w:pPr>
              <w:pStyle w:val="TAC"/>
              <w:rPr>
                <w:rFonts w:cs="Arial"/>
              </w:rPr>
            </w:pPr>
            <w:r w:rsidRPr="00D0162F">
              <w:rPr>
                <w:rFonts w:cs="Arial"/>
              </w:rPr>
              <w:t>1/3</w:t>
            </w:r>
          </w:p>
        </w:tc>
      </w:tr>
      <w:tr w:rsidR="00AB67FA" w:rsidRPr="00D0162F" w14:paraId="4635300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617DB11" w14:textId="6E243349"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tcBorders>
              <w:top w:val="single" w:sz="4" w:space="0" w:color="auto"/>
              <w:left w:val="single" w:sz="4" w:space="0" w:color="auto"/>
              <w:bottom w:val="single" w:sz="4" w:space="0" w:color="auto"/>
              <w:right w:val="single" w:sz="4" w:space="0" w:color="auto"/>
            </w:tcBorders>
          </w:tcPr>
          <w:p w14:paraId="4C3BF743"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3389A83F" w14:textId="77777777" w:rsidR="00AB67FA" w:rsidRPr="00D0162F" w:rsidRDefault="00AB67FA" w:rsidP="006E0A54">
            <w:pPr>
              <w:pStyle w:val="TAC"/>
              <w:rPr>
                <w:rFonts w:cs="Arial"/>
              </w:rPr>
            </w:pPr>
            <w:r w:rsidRPr="00D0162F">
              <w:rPr>
                <w:rFonts w:cs="Arial"/>
              </w:rPr>
              <w:t>2</w:t>
            </w:r>
          </w:p>
        </w:tc>
        <w:tc>
          <w:tcPr>
            <w:tcW w:w="1403" w:type="dxa"/>
            <w:tcBorders>
              <w:top w:val="single" w:sz="4" w:space="0" w:color="auto"/>
              <w:left w:val="single" w:sz="4" w:space="0" w:color="auto"/>
              <w:bottom w:val="single" w:sz="4" w:space="0" w:color="auto"/>
              <w:right w:val="single" w:sz="4" w:space="0" w:color="auto"/>
            </w:tcBorders>
          </w:tcPr>
          <w:p w14:paraId="430849BC" w14:textId="77777777" w:rsidR="00AB67FA" w:rsidRPr="00D0162F" w:rsidRDefault="00AB67FA" w:rsidP="006E0A54">
            <w:pPr>
              <w:pStyle w:val="TAC"/>
              <w:rPr>
                <w:rFonts w:cs="Arial"/>
              </w:rPr>
            </w:pPr>
            <w:r w:rsidRPr="00D0162F">
              <w:rPr>
                <w:rFonts w:cs="Arial"/>
              </w:rPr>
              <w:t>2</w:t>
            </w:r>
          </w:p>
        </w:tc>
        <w:tc>
          <w:tcPr>
            <w:tcW w:w="1403" w:type="dxa"/>
            <w:tcBorders>
              <w:top w:val="single" w:sz="4" w:space="0" w:color="auto"/>
              <w:left w:val="single" w:sz="4" w:space="0" w:color="auto"/>
              <w:bottom w:val="single" w:sz="4" w:space="0" w:color="auto"/>
              <w:right w:val="single" w:sz="4" w:space="0" w:color="auto"/>
            </w:tcBorders>
          </w:tcPr>
          <w:p w14:paraId="30018AC3" w14:textId="77777777" w:rsidR="00AB67FA" w:rsidRPr="00D0162F" w:rsidRDefault="00AB67FA" w:rsidP="006E0A54">
            <w:pPr>
              <w:pStyle w:val="TAC"/>
              <w:rPr>
                <w:rFonts w:cs="Arial"/>
              </w:rPr>
            </w:pPr>
            <w:r w:rsidRPr="00D0162F">
              <w:rPr>
                <w:rFonts w:cs="Arial"/>
              </w:rPr>
              <w:t>2</w:t>
            </w:r>
          </w:p>
        </w:tc>
      </w:tr>
      <w:tr w:rsidR="00AB67FA" w:rsidRPr="00D0162F" w14:paraId="61474D0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18090E8" w14:textId="57F066E1"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tcBorders>
              <w:top w:val="single" w:sz="4" w:space="0" w:color="auto"/>
              <w:left w:val="single" w:sz="4" w:space="0" w:color="auto"/>
              <w:bottom w:val="single" w:sz="4" w:space="0" w:color="auto"/>
              <w:right w:val="single" w:sz="4" w:space="0" w:color="auto"/>
            </w:tcBorders>
          </w:tcPr>
          <w:p w14:paraId="3C43BA4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0D4DC66F" w14:textId="0534875B"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Borders>
              <w:top w:val="single" w:sz="4" w:space="0" w:color="auto"/>
              <w:left w:val="single" w:sz="4" w:space="0" w:color="auto"/>
              <w:bottom w:val="single" w:sz="4" w:space="0" w:color="auto"/>
              <w:right w:val="single" w:sz="4" w:space="0" w:color="auto"/>
            </w:tcBorders>
          </w:tcPr>
          <w:p w14:paraId="7BC23556" w14:textId="73C711C8"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Borders>
              <w:top w:val="single" w:sz="4" w:space="0" w:color="auto"/>
              <w:left w:val="single" w:sz="4" w:space="0" w:color="auto"/>
              <w:bottom w:val="single" w:sz="4" w:space="0" w:color="auto"/>
              <w:right w:val="single" w:sz="4" w:space="0" w:color="auto"/>
            </w:tcBorders>
          </w:tcPr>
          <w:p w14:paraId="64851A1A" w14:textId="692572A6"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EBCE186"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7621F58" w14:textId="05139D40"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tcBorders>
              <w:top w:val="single" w:sz="4" w:space="0" w:color="auto"/>
              <w:left w:val="single" w:sz="4" w:space="0" w:color="auto"/>
              <w:bottom w:val="single" w:sz="4" w:space="0" w:color="auto"/>
              <w:right w:val="single" w:sz="4" w:space="0" w:color="auto"/>
            </w:tcBorders>
          </w:tcPr>
          <w:p w14:paraId="5A592FB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A89250D"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6A5F30D2"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60E0E4F8" w14:textId="77777777" w:rsidR="00AB67FA" w:rsidRPr="00D0162F" w:rsidRDefault="00AB67FA" w:rsidP="006E0A54">
            <w:pPr>
              <w:pStyle w:val="TAC"/>
              <w:rPr>
                <w:rFonts w:cs="Arial"/>
              </w:rPr>
            </w:pPr>
          </w:p>
        </w:tc>
      </w:tr>
      <w:tr w:rsidR="00AB67FA" w:rsidRPr="00D0162F" w14:paraId="59416281"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F24ACF2" w14:textId="19106AD4" w:rsidR="00AB67FA" w:rsidRPr="00D0162F" w:rsidRDefault="00AB67FA" w:rsidP="006E0A54">
            <w:pPr>
              <w:pStyle w:val="TAL"/>
              <w:rPr>
                <w:rFonts w:cs="Arial"/>
              </w:rPr>
            </w:pPr>
            <w:r w:rsidRPr="00D0162F">
              <w:rPr>
                <w:rFonts w:cs="Arial"/>
              </w:rPr>
              <w:t>For</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szCs w:val="16"/>
              </w:rPr>
              <w:t>RMSI</w:t>
            </w:r>
          </w:p>
        </w:tc>
        <w:tc>
          <w:tcPr>
            <w:tcW w:w="723" w:type="dxa"/>
            <w:tcBorders>
              <w:top w:val="single" w:sz="4" w:space="0" w:color="auto"/>
              <w:left w:val="single" w:sz="4" w:space="0" w:color="auto"/>
              <w:bottom w:val="single" w:sz="4" w:space="0" w:color="auto"/>
              <w:right w:val="single" w:sz="4" w:space="0" w:color="auto"/>
            </w:tcBorders>
            <w:hideMark/>
          </w:tcPr>
          <w:p w14:paraId="5D0B7C88" w14:textId="77777777" w:rsidR="00AB67FA" w:rsidRPr="00D0162F" w:rsidRDefault="00AB67FA" w:rsidP="006E0A54">
            <w:pPr>
              <w:pStyle w:val="TAC"/>
              <w:rPr>
                <w:rFonts w:cs="Arial"/>
              </w:rPr>
            </w:pPr>
            <w:r w:rsidRPr="00D0162F">
              <w:rPr>
                <w:rFonts w:cs="Arial"/>
              </w:rPr>
              <w:t>Bits</w:t>
            </w:r>
          </w:p>
        </w:tc>
        <w:tc>
          <w:tcPr>
            <w:tcW w:w="1403" w:type="dxa"/>
            <w:tcBorders>
              <w:top w:val="single" w:sz="4" w:space="0" w:color="auto"/>
              <w:left w:val="single" w:sz="4" w:space="0" w:color="auto"/>
              <w:bottom w:val="single" w:sz="4" w:space="0" w:color="auto"/>
              <w:right w:val="single" w:sz="4" w:space="0" w:color="auto"/>
            </w:tcBorders>
            <w:hideMark/>
          </w:tcPr>
          <w:p w14:paraId="1CB5453A" w14:textId="77777777" w:rsidR="00AB67FA" w:rsidRPr="00D0162F" w:rsidRDefault="00AB67FA" w:rsidP="006E0A54">
            <w:pPr>
              <w:pStyle w:val="TAC"/>
              <w:rPr>
                <w:rFonts w:cs="Arial"/>
              </w:rPr>
            </w:pPr>
            <w:r w:rsidRPr="00D0162F">
              <w:rPr>
                <w:rFonts w:cs="Arial"/>
              </w:rPr>
              <w:t>1608</w:t>
            </w:r>
          </w:p>
        </w:tc>
        <w:tc>
          <w:tcPr>
            <w:tcW w:w="1403" w:type="dxa"/>
            <w:tcBorders>
              <w:top w:val="single" w:sz="4" w:space="0" w:color="auto"/>
              <w:left w:val="single" w:sz="4" w:space="0" w:color="auto"/>
              <w:bottom w:val="single" w:sz="4" w:space="0" w:color="auto"/>
              <w:right w:val="single" w:sz="4" w:space="0" w:color="auto"/>
            </w:tcBorders>
          </w:tcPr>
          <w:p w14:paraId="712D710C" w14:textId="77777777" w:rsidR="00AB67FA" w:rsidRPr="00D0162F" w:rsidRDefault="00AB67FA" w:rsidP="006E0A54">
            <w:pPr>
              <w:pStyle w:val="TAC"/>
              <w:rPr>
                <w:rFonts w:cs="Arial"/>
              </w:rPr>
            </w:pPr>
            <w:r w:rsidRPr="00D0162F">
              <w:rPr>
                <w:rFonts w:cs="Arial"/>
              </w:rPr>
              <w:t>1608</w:t>
            </w:r>
          </w:p>
        </w:tc>
        <w:tc>
          <w:tcPr>
            <w:tcW w:w="1403" w:type="dxa"/>
            <w:tcBorders>
              <w:top w:val="single" w:sz="4" w:space="0" w:color="auto"/>
              <w:left w:val="single" w:sz="4" w:space="0" w:color="auto"/>
              <w:bottom w:val="single" w:sz="4" w:space="0" w:color="auto"/>
              <w:right w:val="single" w:sz="4" w:space="0" w:color="auto"/>
            </w:tcBorders>
          </w:tcPr>
          <w:p w14:paraId="7756D54A" w14:textId="77777777" w:rsidR="00AB67FA" w:rsidRPr="00D0162F" w:rsidRDefault="00AB67FA" w:rsidP="006E0A54">
            <w:pPr>
              <w:pStyle w:val="TAC"/>
              <w:rPr>
                <w:rFonts w:cs="Arial"/>
              </w:rPr>
            </w:pPr>
            <w:r w:rsidRPr="00D0162F">
              <w:rPr>
                <w:lang w:eastAsia="zh-CN"/>
              </w:rPr>
              <w:t>3104</w:t>
            </w:r>
          </w:p>
        </w:tc>
      </w:tr>
      <w:tr w:rsidR="00AB67FA" w:rsidRPr="00D0162F" w14:paraId="5145B8D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C6CDAFC" w14:textId="2A605AB7" w:rsidR="00AB67FA" w:rsidRPr="00D0162F" w:rsidRDefault="00AB67FA" w:rsidP="006E0A54">
            <w:pPr>
              <w:keepNext/>
              <w:keepLines/>
              <w:spacing w:after="0"/>
              <w:rPr>
                <w:rFonts w:ascii="Arial" w:hAnsi="Arial" w:cs="Arial"/>
                <w:sz w:val="18"/>
              </w:rPr>
            </w:pPr>
            <w:r w:rsidRPr="00D0162F">
              <w:rPr>
                <w:rFonts w:ascii="Arial" w:hAnsi="Arial" w:cs="Arial"/>
                <w:sz w:val="18"/>
              </w:rPr>
              <w:t>For</w:t>
            </w:r>
            <w:r w:rsidR="006E0A54" w:rsidRPr="00D0162F">
              <w:rPr>
                <w:rFonts w:ascii="Arial" w:hAnsi="Arial" w:cs="Arial"/>
                <w:sz w:val="18"/>
              </w:rPr>
              <w:t xml:space="preserve"> </w:t>
            </w:r>
            <w:r w:rsidRPr="00D0162F">
              <w:rPr>
                <w:rFonts w:ascii="Arial" w:hAnsi="Arial" w:cs="Arial"/>
                <w:sz w:val="18"/>
              </w:rPr>
              <w:t>slots</w:t>
            </w:r>
            <w:r w:rsidR="006E0A54" w:rsidRPr="00D0162F">
              <w:rPr>
                <w:rFonts w:ascii="Arial" w:hAnsi="Arial" w:cs="Arial"/>
                <w:sz w:val="18"/>
              </w:rPr>
              <w:t xml:space="preserve"> </w:t>
            </w:r>
            <w:r w:rsidRPr="00D0162F">
              <w:rPr>
                <w:rFonts w:ascii="Arial" w:hAnsi="Arial" w:cs="Arial"/>
                <w:sz w:val="18"/>
              </w:rPr>
              <w:t>without</w:t>
            </w:r>
            <w:r w:rsidR="006E0A54" w:rsidRPr="00D0162F">
              <w:rPr>
                <w:rFonts w:ascii="Arial" w:hAnsi="Arial" w:cs="Arial"/>
                <w:sz w:val="18"/>
              </w:rPr>
              <w:t xml:space="preserve"> </w:t>
            </w:r>
            <w:r w:rsidRPr="00D0162F">
              <w:rPr>
                <w:rFonts w:ascii="Arial" w:hAnsi="Arial" w:cs="Arial"/>
                <w:sz w:val="18"/>
                <w:szCs w:val="16"/>
              </w:rPr>
              <w:t>RMSI</w:t>
            </w:r>
          </w:p>
        </w:tc>
        <w:tc>
          <w:tcPr>
            <w:tcW w:w="723" w:type="dxa"/>
            <w:tcBorders>
              <w:top w:val="single" w:sz="4" w:space="0" w:color="auto"/>
              <w:left w:val="single" w:sz="4" w:space="0" w:color="auto"/>
              <w:bottom w:val="single" w:sz="4" w:space="0" w:color="auto"/>
              <w:right w:val="single" w:sz="4" w:space="0" w:color="auto"/>
            </w:tcBorders>
            <w:hideMark/>
          </w:tcPr>
          <w:p w14:paraId="3719D38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tcBorders>
              <w:top w:val="single" w:sz="4" w:space="0" w:color="auto"/>
              <w:left w:val="single" w:sz="4" w:space="0" w:color="auto"/>
              <w:bottom w:val="single" w:sz="4" w:space="0" w:color="auto"/>
              <w:right w:val="single" w:sz="4" w:space="0" w:color="auto"/>
            </w:tcBorders>
            <w:hideMark/>
          </w:tcPr>
          <w:p w14:paraId="74D3F38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Borders>
              <w:top w:val="single" w:sz="4" w:space="0" w:color="auto"/>
              <w:left w:val="single" w:sz="4" w:space="0" w:color="auto"/>
              <w:bottom w:val="single" w:sz="4" w:space="0" w:color="auto"/>
              <w:right w:val="single" w:sz="4" w:space="0" w:color="auto"/>
            </w:tcBorders>
          </w:tcPr>
          <w:p w14:paraId="0232389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Borders>
              <w:top w:val="single" w:sz="4" w:space="0" w:color="auto"/>
              <w:left w:val="single" w:sz="4" w:space="0" w:color="auto"/>
              <w:bottom w:val="single" w:sz="4" w:space="0" w:color="auto"/>
              <w:right w:val="single" w:sz="4" w:space="0" w:color="auto"/>
            </w:tcBorders>
          </w:tcPr>
          <w:p w14:paraId="5BB1DBA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3624</w:t>
            </w:r>
          </w:p>
        </w:tc>
      </w:tr>
      <w:tr w:rsidR="00AB67FA" w:rsidRPr="00D0162F" w14:paraId="1FD2FF43"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AD01E83" w14:textId="221985C3"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tcBorders>
              <w:top w:val="single" w:sz="4" w:space="0" w:color="auto"/>
              <w:left w:val="single" w:sz="4" w:space="0" w:color="auto"/>
              <w:bottom w:val="single" w:sz="4" w:space="0" w:color="auto"/>
              <w:right w:val="single" w:sz="4" w:space="0" w:color="auto"/>
            </w:tcBorders>
          </w:tcPr>
          <w:p w14:paraId="1D2F79B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415CE0CE"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232926B0"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7CBDFE55" w14:textId="77777777" w:rsidR="00AB67FA" w:rsidRPr="00D0162F" w:rsidRDefault="00AB67FA" w:rsidP="006E0A54">
            <w:pPr>
              <w:pStyle w:val="TAC"/>
              <w:rPr>
                <w:rFonts w:cs="Arial"/>
              </w:rPr>
            </w:pPr>
            <w:r w:rsidRPr="00D0162F">
              <w:rPr>
                <w:rFonts w:cs="Arial"/>
              </w:rPr>
              <w:t>1</w:t>
            </w:r>
          </w:p>
        </w:tc>
      </w:tr>
      <w:tr w:rsidR="00AB67FA" w:rsidRPr="00D0162F" w14:paraId="114EBDD4"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C9774E5" w14:textId="1705BCB9"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tcBorders>
              <w:top w:val="single" w:sz="4" w:space="0" w:color="auto"/>
              <w:left w:val="single" w:sz="4" w:space="0" w:color="auto"/>
              <w:bottom w:val="single" w:sz="4" w:space="0" w:color="auto"/>
              <w:right w:val="single" w:sz="4" w:space="0" w:color="auto"/>
            </w:tcBorders>
          </w:tcPr>
          <w:p w14:paraId="596C60F0"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DCFB8D2"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14F21DC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76CBB00" w14:textId="77777777" w:rsidR="00AB67FA" w:rsidRPr="00D0162F" w:rsidRDefault="00AB67FA" w:rsidP="006E0A54">
            <w:pPr>
              <w:pStyle w:val="TAC"/>
              <w:rPr>
                <w:rFonts w:cs="Arial"/>
              </w:rPr>
            </w:pPr>
          </w:p>
        </w:tc>
      </w:tr>
      <w:tr w:rsidR="00AB67FA" w:rsidRPr="00D0162F" w14:paraId="5E7BFE8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4D524CB" w14:textId="37D893DC" w:rsidR="00AB67FA" w:rsidRPr="00D0162F" w:rsidRDefault="00AB67FA" w:rsidP="006E0A54">
            <w:pPr>
              <w:pStyle w:val="TAL"/>
              <w:rPr>
                <w:rFonts w:cs="Arial"/>
              </w:rPr>
            </w:pPr>
            <w:r w:rsidRPr="00D0162F">
              <w:rPr>
                <w:rFonts w:cs="Arial"/>
              </w:rPr>
              <w:t>For</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szCs w:val="16"/>
              </w:rPr>
              <w:t>RMSI</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tcBorders>
              <w:top w:val="single" w:sz="4" w:space="0" w:color="auto"/>
              <w:left w:val="single" w:sz="4" w:space="0" w:color="auto"/>
              <w:bottom w:val="single" w:sz="4" w:space="0" w:color="auto"/>
              <w:right w:val="single" w:sz="4" w:space="0" w:color="auto"/>
            </w:tcBorders>
            <w:hideMark/>
          </w:tcPr>
          <w:p w14:paraId="4FF12AC1" w14:textId="77777777" w:rsidR="00AB67FA" w:rsidRPr="00D0162F" w:rsidRDefault="00AB67FA" w:rsidP="006E0A54">
            <w:pPr>
              <w:pStyle w:val="TAC"/>
              <w:rPr>
                <w:rFonts w:cs="Arial"/>
              </w:rPr>
            </w:pPr>
            <w:r w:rsidRPr="00D0162F">
              <w:rPr>
                <w:rFonts w:cs="Arial"/>
              </w:rPr>
              <w:t>Bits</w:t>
            </w:r>
          </w:p>
        </w:tc>
        <w:tc>
          <w:tcPr>
            <w:tcW w:w="1403" w:type="dxa"/>
            <w:tcBorders>
              <w:top w:val="single" w:sz="4" w:space="0" w:color="auto"/>
              <w:left w:val="single" w:sz="4" w:space="0" w:color="auto"/>
              <w:bottom w:val="single" w:sz="4" w:space="0" w:color="auto"/>
              <w:right w:val="single" w:sz="4" w:space="0" w:color="auto"/>
            </w:tcBorders>
            <w:hideMark/>
          </w:tcPr>
          <w:p w14:paraId="720211FD" w14:textId="77777777" w:rsidR="00AB67FA" w:rsidRPr="00D0162F" w:rsidRDefault="00AB67FA" w:rsidP="006E0A54">
            <w:pPr>
              <w:pStyle w:val="TAC"/>
              <w:rPr>
                <w:rFonts w:cs="Arial"/>
              </w:rPr>
            </w:pPr>
            <w:r w:rsidRPr="00D0162F">
              <w:rPr>
                <w:rFonts w:cs="Arial"/>
              </w:rPr>
              <w:t>5184</w:t>
            </w:r>
          </w:p>
        </w:tc>
        <w:tc>
          <w:tcPr>
            <w:tcW w:w="1403" w:type="dxa"/>
            <w:tcBorders>
              <w:top w:val="single" w:sz="4" w:space="0" w:color="auto"/>
              <w:left w:val="single" w:sz="4" w:space="0" w:color="auto"/>
              <w:bottom w:val="single" w:sz="4" w:space="0" w:color="auto"/>
              <w:right w:val="single" w:sz="4" w:space="0" w:color="auto"/>
            </w:tcBorders>
          </w:tcPr>
          <w:p w14:paraId="54791BFB" w14:textId="77777777" w:rsidR="00AB67FA" w:rsidRPr="00D0162F" w:rsidRDefault="00AB67FA" w:rsidP="006E0A54">
            <w:pPr>
              <w:pStyle w:val="TAC"/>
              <w:rPr>
                <w:rFonts w:cs="Arial"/>
              </w:rPr>
            </w:pPr>
            <w:r w:rsidRPr="00D0162F">
              <w:rPr>
                <w:rFonts w:cs="Arial"/>
              </w:rPr>
              <w:t>5184</w:t>
            </w:r>
          </w:p>
        </w:tc>
        <w:tc>
          <w:tcPr>
            <w:tcW w:w="1403" w:type="dxa"/>
            <w:tcBorders>
              <w:top w:val="single" w:sz="4" w:space="0" w:color="auto"/>
              <w:left w:val="single" w:sz="4" w:space="0" w:color="auto"/>
              <w:bottom w:val="single" w:sz="4" w:space="0" w:color="auto"/>
              <w:right w:val="single" w:sz="4" w:space="0" w:color="auto"/>
            </w:tcBorders>
          </w:tcPr>
          <w:p w14:paraId="45335CCD" w14:textId="77777777" w:rsidR="00AB67FA" w:rsidRPr="00D0162F" w:rsidRDefault="00AB67FA" w:rsidP="006E0A54">
            <w:pPr>
              <w:pStyle w:val="TAC"/>
              <w:rPr>
                <w:lang w:eastAsia="zh-CN"/>
              </w:rPr>
            </w:pPr>
            <w:r w:rsidRPr="00D0162F">
              <w:rPr>
                <w:lang w:eastAsia="zh-CN"/>
              </w:rPr>
              <w:t>10368</w:t>
            </w:r>
          </w:p>
        </w:tc>
      </w:tr>
      <w:tr w:rsidR="00AB67FA" w:rsidRPr="00D0162F" w14:paraId="7563DE43"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5E0B458" w14:textId="245FD9FA" w:rsidR="00AB67FA" w:rsidRPr="00D0162F" w:rsidRDefault="00AB67FA" w:rsidP="006E0A54">
            <w:pPr>
              <w:keepNext/>
              <w:keepLines/>
              <w:spacing w:after="0"/>
              <w:rPr>
                <w:rFonts w:ascii="Arial" w:hAnsi="Arial" w:cs="Arial"/>
                <w:sz w:val="18"/>
              </w:rPr>
            </w:pPr>
            <w:r w:rsidRPr="00D0162F">
              <w:rPr>
                <w:rFonts w:ascii="Arial" w:hAnsi="Arial" w:cs="Arial"/>
                <w:sz w:val="18"/>
              </w:rPr>
              <w:t>For</w:t>
            </w:r>
            <w:r w:rsidR="006E0A54" w:rsidRPr="00D0162F">
              <w:rPr>
                <w:rFonts w:ascii="Arial" w:hAnsi="Arial" w:cs="Arial"/>
                <w:sz w:val="18"/>
              </w:rPr>
              <w:t xml:space="preserve"> </w:t>
            </w:r>
            <w:r w:rsidRPr="00D0162F">
              <w:rPr>
                <w:rFonts w:ascii="Arial" w:hAnsi="Arial" w:cs="Arial"/>
                <w:sz w:val="18"/>
              </w:rPr>
              <w:t>slots</w:t>
            </w:r>
            <w:r w:rsidR="006E0A54" w:rsidRPr="00D0162F">
              <w:rPr>
                <w:rFonts w:ascii="Arial" w:hAnsi="Arial" w:cs="Arial"/>
                <w:sz w:val="18"/>
              </w:rPr>
              <w:t xml:space="preserve"> </w:t>
            </w:r>
            <w:r w:rsidRPr="00D0162F">
              <w:rPr>
                <w:rFonts w:ascii="Arial" w:hAnsi="Arial" w:cs="Arial"/>
                <w:sz w:val="18"/>
              </w:rPr>
              <w:t>without</w:t>
            </w:r>
            <w:r w:rsidR="006E0A54" w:rsidRPr="00D0162F">
              <w:rPr>
                <w:rFonts w:ascii="Arial" w:hAnsi="Arial" w:cs="Arial"/>
                <w:sz w:val="18"/>
              </w:rPr>
              <w:t xml:space="preserve"> </w:t>
            </w:r>
            <w:r w:rsidRPr="00D0162F">
              <w:rPr>
                <w:rFonts w:ascii="Arial" w:hAnsi="Arial" w:cs="Arial"/>
                <w:sz w:val="18"/>
                <w:szCs w:val="16"/>
              </w:rPr>
              <w:t>RMSI</w:t>
            </w:r>
            <w:r w:rsidR="006E0A54" w:rsidRPr="00D0162F">
              <w:rPr>
                <w:rFonts w:ascii="Arial" w:hAnsi="Arial" w:cs="Arial"/>
                <w:sz w:val="18"/>
                <w:vertAlign w:val="superscript"/>
              </w:rPr>
              <w:t xml:space="preserve"> </w:t>
            </w:r>
            <w:r w:rsidRPr="00D0162F">
              <w:rPr>
                <w:rFonts w:ascii="Arial" w:hAnsi="Arial" w:cs="Arial"/>
                <w:sz w:val="18"/>
                <w:vertAlign w:val="superscript"/>
              </w:rPr>
              <w:t>Note</w:t>
            </w:r>
            <w:r w:rsidR="006E0A54" w:rsidRPr="00D0162F">
              <w:rPr>
                <w:rFonts w:ascii="Arial" w:hAnsi="Arial" w:cs="Arial"/>
                <w:sz w:val="18"/>
                <w:vertAlign w:val="superscript"/>
              </w:rPr>
              <w:t xml:space="preserve"> </w:t>
            </w:r>
            <w:r w:rsidRPr="00D0162F">
              <w:rPr>
                <w:rFonts w:ascii="Arial" w:hAnsi="Arial" w:cs="Arial"/>
                <w:sz w:val="18"/>
                <w:vertAlign w:val="superscript"/>
              </w:rPr>
              <w:t>6</w:t>
            </w:r>
          </w:p>
        </w:tc>
        <w:tc>
          <w:tcPr>
            <w:tcW w:w="723" w:type="dxa"/>
            <w:tcBorders>
              <w:top w:val="single" w:sz="4" w:space="0" w:color="auto"/>
              <w:left w:val="single" w:sz="4" w:space="0" w:color="auto"/>
              <w:bottom w:val="single" w:sz="4" w:space="0" w:color="auto"/>
              <w:right w:val="single" w:sz="4" w:space="0" w:color="auto"/>
            </w:tcBorders>
            <w:hideMark/>
          </w:tcPr>
          <w:p w14:paraId="2873875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tcBorders>
              <w:top w:val="single" w:sz="4" w:space="0" w:color="auto"/>
              <w:left w:val="single" w:sz="4" w:space="0" w:color="auto"/>
              <w:bottom w:val="single" w:sz="4" w:space="0" w:color="auto"/>
              <w:right w:val="single" w:sz="4" w:space="0" w:color="auto"/>
            </w:tcBorders>
            <w:hideMark/>
          </w:tcPr>
          <w:p w14:paraId="731CA3C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Borders>
              <w:top w:val="single" w:sz="4" w:space="0" w:color="auto"/>
              <w:left w:val="single" w:sz="4" w:space="0" w:color="auto"/>
              <w:bottom w:val="single" w:sz="4" w:space="0" w:color="auto"/>
              <w:right w:val="single" w:sz="4" w:space="0" w:color="auto"/>
            </w:tcBorders>
          </w:tcPr>
          <w:p w14:paraId="2CC3A41E"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Borders>
              <w:top w:val="single" w:sz="4" w:space="0" w:color="auto"/>
              <w:left w:val="single" w:sz="4" w:space="0" w:color="auto"/>
              <w:bottom w:val="single" w:sz="4" w:space="0" w:color="auto"/>
              <w:right w:val="single" w:sz="4" w:space="0" w:color="auto"/>
            </w:tcBorders>
          </w:tcPr>
          <w:p w14:paraId="687BEDEF" w14:textId="77777777" w:rsidR="00AB67FA" w:rsidRPr="00D0162F" w:rsidRDefault="00AB67FA" w:rsidP="006E0A54">
            <w:pPr>
              <w:pStyle w:val="TAC"/>
              <w:rPr>
                <w:lang w:eastAsia="zh-CN"/>
              </w:rPr>
            </w:pPr>
            <w:r w:rsidRPr="00D0162F">
              <w:rPr>
                <w:lang w:eastAsia="zh-CN"/>
              </w:rPr>
              <w:t>12096</w:t>
            </w:r>
          </w:p>
        </w:tc>
      </w:tr>
      <w:tr w:rsidR="00AB67FA" w:rsidRPr="00D0162F" w14:paraId="4944A8C8" w14:textId="77777777" w:rsidTr="006E0A54">
        <w:trPr>
          <w:jc w:val="center"/>
        </w:trPr>
        <w:tc>
          <w:tcPr>
            <w:tcW w:w="9592" w:type="dxa"/>
            <w:gridSpan w:val="5"/>
            <w:tcBorders>
              <w:top w:val="single" w:sz="4" w:space="0" w:color="auto"/>
              <w:left w:val="single" w:sz="4" w:space="0" w:color="auto"/>
              <w:bottom w:val="single" w:sz="4" w:space="0" w:color="auto"/>
              <w:right w:val="single" w:sz="4" w:space="0" w:color="auto"/>
            </w:tcBorders>
            <w:hideMark/>
          </w:tcPr>
          <w:p w14:paraId="13529486" w14:textId="3244009E"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6218869C" w14:textId="59CF150F"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Void</w:t>
            </w:r>
          </w:p>
          <w:p w14:paraId="61F0F5C5" w14:textId="0F48B513"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411845E" w14:textId="374FA66F"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5F100960" w14:textId="3C6B1024"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05449234" w14:textId="2804D9FD"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i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32A97EB4" w14:textId="55E68C40" w:rsidR="00AB67FA" w:rsidRPr="00D0162F" w:rsidRDefault="006E0A54" w:rsidP="006E0A54">
            <w:pPr>
              <w:keepNext/>
              <w:keepLines/>
              <w:spacing w:after="0"/>
              <w:ind w:left="851" w:hanging="851"/>
              <w:rPr>
                <w:rFonts w:ascii="Arial" w:hAnsi="Arial"/>
                <w:sz w:val="18"/>
              </w:rPr>
            </w:pPr>
            <w:r w:rsidRPr="00D0162F">
              <w:rPr>
                <w:rFonts w:ascii="Arial" w:hAnsi="Arial"/>
                <w:sz w:val="18"/>
              </w:rPr>
              <w:t>NOTE 7:</w:t>
            </w:r>
            <w:r w:rsidRPr="00D0162F">
              <w:rPr>
                <w:rFonts w:ascii="Arial" w:hAnsi="Arial"/>
                <w:sz w:val="18"/>
              </w:rPr>
              <w:tab/>
            </w:r>
            <w:r w:rsidR="00AB67FA" w:rsidRPr="00D0162F">
              <w:rPr>
                <w:rFonts w:ascii="Arial" w:hAnsi="Arial"/>
                <w:sz w:val="18"/>
              </w:rPr>
              <w:t>Allocated</w:t>
            </w:r>
            <w:r w:rsidRPr="00D0162F">
              <w:rPr>
                <w:rFonts w:ascii="Arial" w:hAnsi="Arial"/>
                <w:sz w:val="18"/>
              </w:rPr>
              <w:t xml:space="preserve"> </w:t>
            </w:r>
            <w:r w:rsidR="00AB67FA" w:rsidRPr="00D0162F">
              <w:rPr>
                <w:rFonts w:ascii="Arial" w:hAnsi="Arial"/>
                <w:sz w:val="18"/>
              </w:rPr>
              <w:t>in</w:t>
            </w:r>
            <w:r w:rsidRPr="00D0162F">
              <w:rPr>
                <w:rFonts w:ascii="Arial" w:hAnsi="Arial"/>
                <w:sz w:val="18"/>
              </w:rPr>
              <w:t xml:space="preserve"> </w:t>
            </w:r>
            <w:r w:rsidR="00AB67FA" w:rsidRPr="00D0162F">
              <w:rPr>
                <w:rFonts w:ascii="Arial" w:hAnsi="Arial"/>
                <w:sz w:val="18"/>
              </w:rPr>
              <w:t>the</w:t>
            </w:r>
            <w:r w:rsidRPr="00D0162F">
              <w:rPr>
                <w:rFonts w:ascii="Arial" w:hAnsi="Arial"/>
                <w:sz w:val="18"/>
              </w:rPr>
              <w:t xml:space="preserve"> </w:t>
            </w:r>
            <w:r w:rsidR="00AB67FA" w:rsidRPr="00D0162F">
              <w:rPr>
                <w:rFonts w:ascii="Arial" w:hAnsi="Arial"/>
                <w:sz w:val="18"/>
              </w:rPr>
              <w:t>same</w:t>
            </w:r>
            <w:r w:rsidRPr="00D0162F">
              <w:rPr>
                <w:rFonts w:ascii="Arial" w:hAnsi="Arial"/>
                <w:sz w:val="18"/>
              </w:rPr>
              <w:t xml:space="preserve"> </w:t>
            </w:r>
            <w:r w:rsidR="00AB67FA" w:rsidRPr="00D0162F">
              <w:rPr>
                <w:rFonts w:ascii="Arial" w:hAnsi="Arial"/>
                <w:sz w:val="18"/>
              </w:rPr>
              <w:t>resource</w:t>
            </w:r>
            <w:r w:rsidRPr="00D0162F">
              <w:rPr>
                <w:rFonts w:ascii="Arial" w:hAnsi="Arial"/>
                <w:sz w:val="18"/>
              </w:rPr>
              <w:t xml:space="preserve"> </w:t>
            </w:r>
            <w:r w:rsidR="00AB67FA" w:rsidRPr="00D0162F">
              <w:rPr>
                <w:rFonts w:ascii="Arial" w:hAnsi="Arial"/>
                <w:sz w:val="18"/>
              </w:rPr>
              <w:t>blocks</w:t>
            </w:r>
            <w:r w:rsidRPr="00D0162F">
              <w:rPr>
                <w:rFonts w:ascii="Arial" w:hAnsi="Arial"/>
                <w:sz w:val="18"/>
              </w:rPr>
              <w:t xml:space="preserve"> </w:t>
            </w:r>
            <w:r w:rsidR="00AB67FA" w:rsidRPr="00D0162F">
              <w:rPr>
                <w:rFonts w:ascii="Arial" w:hAnsi="Arial"/>
                <w:sz w:val="18"/>
              </w:rPr>
              <w:t>as</w:t>
            </w:r>
            <w:r w:rsidRPr="00D0162F">
              <w:rPr>
                <w:rFonts w:ascii="Arial" w:hAnsi="Arial"/>
                <w:sz w:val="18"/>
              </w:rPr>
              <w:t xml:space="preserve"> </w:t>
            </w:r>
            <w:r w:rsidR="00AB67FA" w:rsidRPr="00D0162F">
              <w:rPr>
                <w:rFonts w:ascii="Arial" w:hAnsi="Arial"/>
                <w:sz w:val="18"/>
              </w:rPr>
              <w:t>the</w:t>
            </w:r>
            <w:r w:rsidRPr="00D0162F">
              <w:rPr>
                <w:rFonts w:ascii="Arial" w:hAnsi="Arial"/>
                <w:sz w:val="18"/>
              </w:rPr>
              <w:t xml:space="preserve"> </w:t>
            </w:r>
            <w:r w:rsidR="00AB67FA" w:rsidRPr="00D0162F">
              <w:rPr>
                <w:rFonts w:ascii="Arial" w:hAnsi="Arial"/>
                <w:sz w:val="18"/>
              </w:rPr>
              <w:t>CORESET.</w:t>
            </w:r>
          </w:p>
          <w:p w14:paraId="2B6E8081" w14:textId="1E5CBC99" w:rsidR="00AB67FA" w:rsidRPr="00D0162F" w:rsidRDefault="000676E7" w:rsidP="006E0A54">
            <w:pPr>
              <w:pStyle w:val="TAN"/>
            </w:pPr>
            <w:r w:rsidRPr="00D0162F">
              <w:t xml:space="preserve">NOTE </w:t>
            </w:r>
            <w:r w:rsidR="00AB67FA" w:rsidRPr="00D0162F">
              <w:t>8:</w:t>
            </w:r>
            <w:r w:rsidR="00AB67FA" w:rsidRPr="00D0162F">
              <w:tab/>
              <w:t>When</w:t>
            </w:r>
            <w:r w:rsidR="006E0A54" w:rsidRPr="00D0162F">
              <w:t xml:space="preserve"> </w:t>
            </w:r>
            <w:r w:rsidR="00AB67FA" w:rsidRPr="00D0162F">
              <w:t>DRX</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PDSCH</w:t>
            </w:r>
            <w:r w:rsidR="006E0A54" w:rsidRPr="00D0162F">
              <w:t xml:space="preserve"> </w:t>
            </w:r>
            <w:r w:rsidR="00AB67FA" w:rsidRPr="00D0162F">
              <w:t>is</w:t>
            </w:r>
            <w:r w:rsidR="006E0A54" w:rsidRPr="00D0162F">
              <w:t xml:space="preserve"> </w:t>
            </w:r>
            <w:r w:rsidR="00AB67FA" w:rsidRPr="00D0162F">
              <w:t>scheduled</w:t>
            </w:r>
            <w:r w:rsidR="006E0A54" w:rsidRPr="00D0162F">
              <w:t xml:space="preserve"> </w:t>
            </w:r>
            <w:r w:rsidR="00AB67FA" w:rsidRPr="00D0162F">
              <w:t>only</w:t>
            </w:r>
            <w:r w:rsidR="006E0A54" w:rsidRPr="00D0162F">
              <w:t xml:space="preserve"> </w:t>
            </w:r>
            <w:r w:rsidR="00AB67FA" w:rsidRPr="00D0162F">
              <w:t>while</w:t>
            </w:r>
            <w:r w:rsidR="006E0A54" w:rsidRPr="00D0162F">
              <w:t xml:space="preserve"> </w:t>
            </w:r>
            <w:r w:rsidR="00AB67FA" w:rsidRPr="00D0162F">
              <w:rPr>
                <w:i/>
                <w:iCs/>
              </w:rPr>
              <w:t>drx-onDurationTimer</w:t>
            </w:r>
            <w:r w:rsidR="006E0A54" w:rsidRPr="00D0162F">
              <w:t xml:space="preserve"> </w:t>
            </w:r>
            <w:r w:rsidR="00AB67FA" w:rsidRPr="00D0162F">
              <w:t>is</w:t>
            </w:r>
            <w:r w:rsidR="006E0A54" w:rsidRPr="00D0162F">
              <w:t xml:space="preserve"> </w:t>
            </w:r>
            <w:r w:rsidR="00AB67FA" w:rsidRPr="00D0162F">
              <w:t>running,</w:t>
            </w:r>
            <w:r w:rsidR="006E0A54" w:rsidRPr="00D0162F">
              <w:t xml:space="preserve"> </w:t>
            </w:r>
            <w:r w:rsidR="00AB67FA" w:rsidRPr="00D0162F">
              <w:t>unless</w:t>
            </w:r>
            <w:r w:rsidR="006E0A54" w:rsidRPr="00D0162F">
              <w:t xml:space="preserve"> </w:t>
            </w:r>
            <w:r w:rsidR="00AB67FA" w:rsidRPr="00D0162F">
              <w:t>otherwise</w:t>
            </w:r>
            <w:r w:rsidR="006E0A54" w:rsidRPr="00D0162F">
              <w:t xml:space="preserve"> </w:t>
            </w:r>
            <w:r w:rsidR="00AB67FA" w:rsidRPr="00D0162F">
              <w:t>specified</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test</w:t>
            </w:r>
            <w:r w:rsidR="006E0A54" w:rsidRPr="00D0162F">
              <w:t xml:space="preserve"> </w:t>
            </w:r>
            <w:r w:rsidR="00AB67FA" w:rsidRPr="00D0162F">
              <w:t>case.</w:t>
            </w:r>
          </w:p>
        </w:tc>
      </w:tr>
    </w:tbl>
    <w:p w14:paraId="6A0BEB47" w14:textId="77777777" w:rsidR="00AB67FA" w:rsidRPr="00D0162F" w:rsidRDefault="00AB67FA" w:rsidP="00AB67FA"/>
    <w:p w14:paraId="664DEED6" w14:textId="77777777" w:rsidR="00AB67FA" w:rsidRPr="00D0162F" w:rsidRDefault="00AB67FA" w:rsidP="00AB67FA">
      <w:pPr>
        <w:pStyle w:val="Heading2"/>
      </w:pPr>
      <w:r w:rsidRPr="00D0162F">
        <w:lastRenderedPageBreak/>
        <w:t>A.1.2</w:t>
      </w:r>
      <w:r w:rsidRPr="00D0162F">
        <w:tab/>
        <w:t>CORESET for RMSI scheduling</w:t>
      </w:r>
    </w:p>
    <w:p w14:paraId="56D08519" w14:textId="77777777" w:rsidR="00AB67FA" w:rsidRPr="00D0162F" w:rsidRDefault="00AB67FA" w:rsidP="00AB67FA">
      <w:pPr>
        <w:pStyle w:val="Heading3"/>
      </w:pPr>
      <w:r w:rsidRPr="00D0162F">
        <w:t>A.1.2.1</w:t>
      </w:r>
      <w:r w:rsidRPr="00D0162F">
        <w:tab/>
        <w:t>FDD</w:t>
      </w:r>
    </w:p>
    <w:p w14:paraId="188EE581" w14:textId="77777777" w:rsidR="00AB67FA" w:rsidRPr="00D0162F" w:rsidRDefault="00AB67FA" w:rsidP="00AB67FA">
      <w:pPr>
        <w:pStyle w:val="TH"/>
      </w:pPr>
      <w:r w:rsidRPr="00D0162F">
        <w:t>Table A.1.2.1-1: RMSI CORESET Reference Measurement Channels for SCS = 15 kHz for FDD</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645"/>
        <w:gridCol w:w="723"/>
        <w:gridCol w:w="1326"/>
      </w:tblGrid>
      <w:tr w:rsidR="00AB67FA" w:rsidRPr="00D0162F" w14:paraId="798D9999" w14:textId="77777777" w:rsidTr="006E0A54">
        <w:trPr>
          <w:jc w:val="center"/>
        </w:trPr>
        <w:tc>
          <w:tcPr>
            <w:tcW w:w="5645" w:type="dxa"/>
            <w:shd w:val="clear" w:color="auto" w:fill="auto"/>
          </w:tcPr>
          <w:p w14:paraId="3D073C09"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59970B9F" w14:textId="77777777" w:rsidR="00AB67FA" w:rsidRPr="00D0162F" w:rsidRDefault="00AB67FA" w:rsidP="006E0A54">
            <w:pPr>
              <w:pStyle w:val="TAH"/>
              <w:rPr>
                <w:rFonts w:cs="Arial"/>
              </w:rPr>
            </w:pPr>
            <w:r w:rsidRPr="00D0162F">
              <w:rPr>
                <w:rFonts w:cs="Arial"/>
              </w:rPr>
              <w:t>Unit</w:t>
            </w:r>
          </w:p>
        </w:tc>
        <w:tc>
          <w:tcPr>
            <w:tcW w:w="1326" w:type="dxa"/>
          </w:tcPr>
          <w:p w14:paraId="12A5B140" w14:textId="77777777" w:rsidR="00AB67FA" w:rsidRPr="00D0162F" w:rsidRDefault="00AB67FA" w:rsidP="006E0A54">
            <w:pPr>
              <w:pStyle w:val="TAH"/>
              <w:rPr>
                <w:rFonts w:cs="Arial"/>
              </w:rPr>
            </w:pPr>
            <w:r w:rsidRPr="00D0162F">
              <w:rPr>
                <w:rFonts w:cs="Arial"/>
              </w:rPr>
              <w:t>Value</w:t>
            </w:r>
          </w:p>
        </w:tc>
      </w:tr>
      <w:tr w:rsidR="00AB67FA" w:rsidRPr="00D0162F" w14:paraId="2D3475AB" w14:textId="77777777" w:rsidTr="006E0A54">
        <w:trPr>
          <w:jc w:val="center"/>
        </w:trPr>
        <w:tc>
          <w:tcPr>
            <w:tcW w:w="5645" w:type="dxa"/>
            <w:shd w:val="clear" w:color="auto" w:fill="auto"/>
          </w:tcPr>
          <w:p w14:paraId="484A6902" w14:textId="5A75C464"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69AB5741" w14:textId="77777777" w:rsidR="00AB67FA" w:rsidRPr="00D0162F" w:rsidRDefault="00AB67FA" w:rsidP="006E0A54">
            <w:pPr>
              <w:pStyle w:val="TAC"/>
              <w:rPr>
                <w:rFonts w:cs="Arial"/>
              </w:rPr>
            </w:pPr>
          </w:p>
        </w:tc>
        <w:tc>
          <w:tcPr>
            <w:tcW w:w="1326" w:type="dxa"/>
            <w:shd w:val="clear" w:color="auto" w:fill="auto"/>
          </w:tcPr>
          <w:p w14:paraId="6D3F372C" w14:textId="4DAE1C4C" w:rsidR="00AB67FA" w:rsidRPr="00D0162F" w:rsidRDefault="00AB67FA" w:rsidP="006E0A54">
            <w:pPr>
              <w:pStyle w:val="TAC"/>
              <w:rPr>
                <w:rFonts w:cs="Arial"/>
              </w:rPr>
            </w:pPr>
            <w:r w:rsidRPr="00D0162F">
              <w:rPr>
                <w:rFonts w:cs="Arial"/>
              </w:rPr>
              <w:t>CR.1.1</w:t>
            </w:r>
            <w:r w:rsidR="006E0A54" w:rsidRPr="00D0162F">
              <w:rPr>
                <w:rFonts w:cs="Arial"/>
              </w:rPr>
              <w:t xml:space="preserve"> </w:t>
            </w:r>
            <w:r w:rsidRPr="00D0162F">
              <w:rPr>
                <w:rFonts w:cs="Arial"/>
              </w:rPr>
              <w:t>FDD</w:t>
            </w:r>
          </w:p>
        </w:tc>
      </w:tr>
      <w:tr w:rsidR="00AB67FA" w:rsidRPr="00D0162F" w14:paraId="7D39A1B3" w14:textId="77777777" w:rsidTr="006E0A54">
        <w:trPr>
          <w:jc w:val="center"/>
        </w:trPr>
        <w:tc>
          <w:tcPr>
            <w:tcW w:w="5645" w:type="dxa"/>
            <w:shd w:val="clear" w:color="auto" w:fill="auto"/>
          </w:tcPr>
          <w:p w14:paraId="5092DD23" w14:textId="77FE3696"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2D3A7483"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3694958A" w14:textId="72570B78" w:rsidR="00AB67FA" w:rsidRPr="00D0162F" w:rsidRDefault="006244E2" w:rsidP="006E0A54">
            <w:pPr>
              <w:pStyle w:val="TAC"/>
              <w:rPr>
                <w:rFonts w:cs="Arial"/>
              </w:rPr>
            </w:pPr>
            <w:r w:rsidRPr="00D0162F">
              <w:t>Defined in test case</w:t>
            </w:r>
          </w:p>
        </w:tc>
      </w:tr>
      <w:tr w:rsidR="00AB67FA" w:rsidRPr="00D0162F" w14:paraId="6E584014" w14:textId="77777777" w:rsidTr="006E0A54">
        <w:trPr>
          <w:jc w:val="center"/>
        </w:trPr>
        <w:tc>
          <w:tcPr>
            <w:tcW w:w="5645" w:type="dxa"/>
            <w:shd w:val="clear" w:color="auto" w:fill="auto"/>
          </w:tcPr>
          <w:p w14:paraId="26FD56AD" w14:textId="2BA08DAD"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5FF2EE0F"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05A38CAB" w14:textId="77777777" w:rsidR="00AB67FA" w:rsidRPr="00D0162F" w:rsidRDefault="00AB67FA" w:rsidP="006E0A54">
            <w:pPr>
              <w:pStyle w:val="TAC"/>
              <w:rPr>
                <w:rFonts w:cs="Arial"/>
              </w:rPr>
            </w:pPr>
            <w:r w:rsidRPr="00D0162F">
              <w:rPr>
                <w:rFonts w:cs="Arial"/>
              </w:rPr>
              <w:t>15</w:t>
            </w:r>
          </w:p>
        </w:tc>
      </w:tr>
      <w:tr w:rsidR="00AB67FA" w:rsidRPr="00D0162F" w14:paraId="57DFA291" w14:textId="77777777" w:rsidTr="006E0A54">
        <w:trPr>
          <w:jc w:val="center"/>
        </w:trPr>
        <w:tc>
          <w:tcPr>
            <w:tcW w:w="5645" w:type="dxa"/>
            <w:shd w:val="clear" w:color="auto" w:fill="auto"/>
          </w:tcPr>
          <w:p w14:paraId="4A9F35CD" w14:textId="09BAECF1" w:rsidR="00AB67FA" w:rsidRPr="00D0162F" w:rsidRDefault="00AB67FA" w:rsidP="006E0A54">
            <w:pPr>
              <w:pStyle w:val="TAL"/>
              <w:rPr>
                <w:rFonts w:cs="Arial"/>
                <w:vertAlign w:val="superscript"/>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58DFE119" w14:textId="77777777" w:rsidR="00AB67FA" w:rsidRPr="00D0162F" w:rsidRDefault="00AB67FA" w:rsidP="006E0A54">
            <w:pPr>
              <w:pStyle w:val="TAC"/>
              <w:rPr>
                <w:rFonts w:cs="Arial"/>
              </w:rPr>
            </w:pPr>
          </w:p>
        </w:tc>
        <w:tc>
          <w:tcPr>
            <w:tcW w:w="1326" w:type="dxa"/>
            <w:shd w:val="clear" w:color="auto" w:fill="auto"/>
          </w:tcPr>
          <w:p w14:paraId="1FCB5DF1" w14:textId="77777777" w:rsidR="00AB67FA" w:rsidRPr="00D0162F" w:rsidRDefault="00AB67FA" w:rsidP="006E0A54">
            <w:pPr>
              <w:pStyle w:val="TAC"/>
              <w:rPr>
                <w:rFonts w:cs="Arial"/>
              </w:rPr>
            </w:pPr>
            <w:r w:rsidRPr="00D0162F">
              <w:rPr>
                <w:rFonts w:cs="Arial"/>
              </w:rPr>
              <w:t>24</w:t>
            </w:r>
          </w:p>
        </w:tc>
      </w:tr>
      <w:tr w:rsidR="00AB67FA" w:rsidRPr="00D0162F" w14:paraId="34D9C77B" w14:textId="77777777" w:rsidTr="006E0A54">
        <w:trPr>
          <w:jc w:val="center"/>
        </w:trPr>
        <w:tc>
          <w:tcPr>
            <w:tcW w:w="5645" w:type="dxa"/>
            <w:shd w:val="clear" w:color="auto" w:fill="auto"/>
          </w:tcPr>
          <w:p w14:paraId="396C8179" w14:textId="73D5901E"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SSB</w:t>
            </w:r>
          </w:p>
        </w:tc>
        <w:tc>
          <w:tcPr>
            <w:tcW w:w="723" w:type="dxa"/>
            <w:shd w:val="clear" w:color="auto" w:fill="auto"/>
          </w:tcPr>
          <w:p w14:paraId="12AFCEE9"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7DA16CD9" w14:textId="77777777" w:rsidR="00AB67FA" w:rsidRPr="00D0162F" w:rsidRDefault="00AB67FA" w:rsidP="006E0A54">
            <w:pPr>
              <w:pStyle w:val="TAC"/>
              <w:rPr>
                <w:rFonts w:cs="Arial"/>
              </w:rPr>
            </w:pPr>
            <w:r w:rsidRPr="00D0162F">
              <w:rPr>
                <w:rFonts w:cs="Arial"/>
              </w:rPr>
              <w:t>15</w:t>
            </w:r>
          </w:p>
        </w:tc>
      </w:tr>
      <w:tr w:rsidR="00AB67FA" w:rsidRPr="00D0162F" w14:paraId="1DBA2FFC" w14:textId="77777777" w:rsidTr="006E0A54">
        <w:trPr>
          <w:jc w:val="center"/>
        </w:trPr>
        <w:tc>
          <w:tcPr>
            <w:tcW w:w="5645" w:type="dxa"/>
            <w:shd w:val="clear" w:color="auto" w:fill="auto"/>
          </w:tcPr>
          <w:p w14:paraId="21C67CE5" w14:textId="0B0320E2"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56B23468" w14:textId="77777777" w:rsidR="00AB67FA" w:rsidRPr="00D0162F" w:rsidRDefault="00AB67FA" w:rsidP="006E0A54">
            <w:pPr>
              <w:pStyle w:val="TAC"/>
              <w:rPr>
                <w:rFonts w:cs="Arial"/>
              </w:rPr>
            </w:pPr>
          </w:p>
        </w:tc>
        <w:tc>
          <w:tcPr>
            <w:tcW w:w="1326" w:type="dxa"/>
            <w:shd w:val="clear" w:color="auto" w:fill="auto"/>
          </w:tcPr>
          <w:p w14:paraId="0D91641C" w14:textId="37549BB3"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1342A2A0" w14:textId="77777777" w:rsidTr="006E0A54">
        <w:trPr>
          <w:jc w:val="center"/>
        </w:trPr>
        <w:tc>
          <w:tcPr>
            <w:tcW w:w="5645" w:type="dxa"/>
            <w:shd w:val="clear" w:color="auto" w:fill="auto"/>
          </w:tcPr>
          <w:p w14:paraId="0ACF97AA" w14:textId="6F1A28AB"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58FA0250"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0A37A1B0" w14:textId="0CE47476"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1EB349E8" w14:textId="77777777" w:rsidTr="006E0A54">
        <w:trPr>
          <w:jc w:val="center"/>
        </w:trPr>
        <w:tc>
          <w:tcPr>
            <w:tcW w:w="5645" w:type="dxa"/>
            <w:shd w:val="clear" w:color="auto" w:fill="auto"/>
          </w:tcPr>
          <w:p w14:paraId="7E6584C0" w14:textId="5603388D"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17A2B589" w14:textId="77777777" w:rsidR="00AB67FA" w:rsidRPr="00D0162F" w:rsidRDefault="00AB67FA" w:rsidP="006E0A54">
            <w:pPr>
              <w:pStyle w:val="TAC"/>
              <w:rPr>
                <w:rFonts w:cs="Arial"/>
              </w:rPr>
            </w:pPr>
          </w:p>
        </w:tc>
        <w:tc>
          <w:tcPr>
            <w:tcW w:w="1326" w:type="dxa"/>
            <w:shd w:val="clear" w:color="auto" w:fill="auto"/>
          </w:tcPr>
          <w:p w14:paraId="581AFEF1" w14:textId="355F9DC4"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5FC92809" w14:textId="77777777" w:rsidTr="006E0A54">
        <w:trPr>
          <w:jc w:val="center"/>
        </w:trPr>
        <w:tc>
          <w:tcPr>
            <w:tcW w:w="5645" w:type="dxa"/>
            <w:shd w:val="clear" w:color="auto" w:fill="auto"/>
          </w:tcPr>
          <w:p w14:paraId="5F270167" w14:textId="1DFAB323"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766DA821" w14:textId="77777777" w:rsidR="00AB67FA" w:rsidRPr="00D0162F" w:rsidRDefault="00AB67FA" w:rsidP="006E0A54">
            <w:pPr>
              <w:pStyle w:val="TAC"/>
              <w:rPr>
                <w:rFonts w:cs="Arial"/>
              </w:rPr>
            </w:pPr>
          </w:p>
        </w:tc>
        <w:tc>
          <w:tcPr>
            <w:tcW w:w="1326" w:type="dxa"/>
            <w:shd w:val="clear" w:color="auto" w:fill="auto"/>
          </w:tcPr>
          <w:p w14:paraId="67D7E06A" w14:textId="77777777" w:rsidR="00AB67FA" w:rsidRPr="00D0162F" w:rsidRDefault="00AB67FA" w:rsidP="006E0A54">
            <w:pPr>
              <w:pStyle w:val="TAC"/>
              <w:rPr>
                <w:rFonts w:cs="Arial"/>
              </w:rPr>
            </w:pPr>
            <w:r w:rsidRPr="00D0162F">
              <w:rPr>
                <w:rFonts w:cs="Arial"/>
              </w:rPr>
              <w:t>1</w:t>
            </w:r>
          </w:p>
        </w:tc>
      </w:tr>
      <w:tr w:rsidR="00AB67FA" w:rsidRPr="00D0162F" w14:paraId="578F7FEC" w14:textId="77777777" w:rsidTr="006E0A54">
        <w:trPr>
          <w:jc w:val="center"/>
        </w:trPr>
        <w:tc>
          <w:tcPr>
            <w:tcW w:w="5645" w:type="dxa"/>
            <w:shd w:val="clear" w:color="auto" w:fill="auto"/>
          </w:tcPr>
          <w:p w14:paraId="4311BFD4" w14:textId="359EA645" w:rsidR="00AB67FA" w:rsidRPr="00D0162F" w:rsidRDefault="00AB67FA" w:rsidP="006E0A54">
            <w:pPr>
              <w:pStyle w:val="TAL"/>
              <w:rPr>
                <w:rFonts w:cs="Arial"/>
                <w:vertAlign w:val="superscript"/>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AF90AB3"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5F1C30F8" w14:textId="77777777" w:rsidR="00AB67FA" w:rsidRPr="00D0162F" w:rsidRDefault="00AB67FA" w:rsidP="006E0A54">
            <w:pPr>
              <w:pStyle w:val="TAC"/>
              <w:rPr>
                <w:rFonts w:cs="Arial"/>
              </w:rPr>
            </w:pPr>
            <w:r w:rsidRPr="00D0162F">
              <w:rPr>
                <w:rFonts w:cs="Arial"/>
              </w:rPr>
              <w:t>2</w:t>
            </w:r>
          </w:p>
        </w:tc>
      </w:tr>
      <w:tr w:rsidR="00AB67FA" w:rsidRPr="00D0162F" w14:paraId="55FDB8DB" w14:textId="77777777" w:rsidTr="006E0A54">
        <w:trPr>
          <w:jc w:val="center"/>
        </w:trPr>
        <w:tc>
          <w:tcPr>
            <w:tcW w:w="5645" w:type="dxa"/>
            <w:shd w:val="clear" w:color="auto" w:fill="auto"/>
          </w:tcPr>
          <w:p w14:paraId="372B54CE" w14:textId="7BC50437"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14613509" w14:textId="77777777" w:rsidR="00AB67FA" w:rsidRPr="00D0162F" w:rsidRDefault="00AB67FA" w:rsidP="006E0A54">
            <w:pPr>
              <w:pStyle w:val="TAC"/>
              <w:rPr>
                <w:rFonts w:cs="Arial"/>
              </w:rPr>
            </w:pPr>
          </w:p>
        </w:tc>
        <w:tc>
          <w:tcPr>
            <w:tcW w:w="1326" w:type="dxa"/>
            <w:shd w:val="clear" w:color="auto" w:fill="auto"/>
          </w:tcPr>
          <w:p w14:paraId="703C57B5" w14:textId="3827957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0587510E" w14:textId="77777777" w:rsidTr="006E0A54">
        <w:trPr>
          <w:jc w:val="center"/>
        </w:trPr>
        <w:tc>
          <w:tcPr>
            <w:tcW w:w="5645" w:type="dxa"/>
            <w:shd w:val="clear" w:color="auto" w:fill="auto"/>
          </w:tcPr>
          <w:p w14:paraId="01A99E60" w14:textId="55288DAC"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632D832B"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640DEE99" w14:textId="77777777" w:rsidR="00AB67FA" w:rsidRPr="00D0162F" w:rsidRDefault="00AB67FA" w:rsidP="006E0A54">
            <w:pPr>
              <w:pStyle w:val="TAC"/>
              <w:rPr>
                <w:rFonts w:cs="Arial"/>
              </w:rPr>
            </w:pPr>
            <w:r w:rsidRPr="00D0162F">
              <w:rPr>
                <w:rFonts w:cs="Arial"/>
              </w:rPr>
              <w:t>8</w:t>
            </w:r>
          </w:p>
        </w:tc>
      </w:tr>
      <w:tr w:rsidR="00AB67FA" w:rsidRPr="00D0162F" w14:paraId="5990528C" w14:textId="77777777" w:rsidTr="006E0A54">
        <w:trPr>
          <w:jc w:val="center"/>
        </w:trPr>
        <w:tc>
          <w:tcPr>
            <w:tcW w:w="5645" w:type="dxa"/>
            <w:shd w:val="clear" w:color="auto" w:fill="auto"/>
          </w:tcPr>
          <w:p w14:paraId="333D4806" w14:textId="4113FD30"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5100E206" w14:textId="77777777" w:rsidR="00AB67FA" w:rsidRPr="00D0162F" w:rsidRDefault="00AB67FA" w:rsidP="006E0A54">
            <w:pPr>
              <w:pStyle w:val="TAC"/>
              <w:rPr>
                <w:rFonts w:cs="Arial"/>
              </w:rPr>
            </w:pPr>
          </w:p>
        </w:tc>
        <w:tc>
          <w:tcPr>
            <w:tcW w:w="1326" w:type="dxa"/>
            <w:shd w:val="clear" w:color="auto" w:fill="auto"/>
          </w:tcPr>
          <w:p w14:paraId="29EBE3D6" w14:textId="77777777" w:rsidR="00AB67FA" w:rsidRPr="00D0162F" w:rsidRDefault="00AB67FA" w:rsidP="006E0A54">
            <w:pPr>
              <w:pStyle w:val="TAC"/>
              <w:rPr>
                <w:rFonts w:cs="Arial"/>
              </w:rPr>
            </w:pPr>
            <w:r w:rsidRPr="00D0162F">
              <w:rPr>
                <w:rFonts w:cs="Arial"/>
              </w:rPr>
              <w:t>6</w:t>
            </w:r>
          </w:p>
        </w:tc>
      </w:tr>
      <w:tr w:rsidR="00AB67FA" w:rsidRPr="00D0162F" w14:paraId="618AB460" w14:textId="77777777" w:rsidTr="006E0A54">
        <w:trPr>
          <w:jc w:val="center"/>
        </w:trPr>
        <w:tc>
          <w:tcPr>
            <w:tcW w:w="5645" w:type="dxa"/>
            <w:shd w:val="clear" w:color="auto" w:fill="auto"/>
          </w:tcPr>
          <w:p w14:paraId="10BB9B7B" w14:textId="3DB274FD"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08487044" w14:textId="77777777" w:rsidR="00AB67FA" w:rsidRPr="00D0162F" w:rsidRDefault="00AB67FA" w:rsidP="006E0A54">
            <w:pPr>
              <w:pStyle w:val="TAC"/>
              <w:rPr>
                <w:rFonts w:cs="Arial"/>
              </w:rPr>
            </w:pPr>
          </w:p>
        </w:tc>
        <w:tc>
          <w:tcPr>
            <w:tcW w:w="1326" w:type="dxa"/>
            <w:shd w:val="clear" w:color="auto" w:fill="auto"/>
          </w:tcPr>
          <w:p w14:paraId="5E07851E" w14:textId="77777777" w:rsidR="00AB67FA" w:rsidRPr="00D0162F" w:rsidRDefault="00AB67FA" w:rsidP="006E0A54">
            <w:pPr>
              <w:pStyle w:val="TAC"/>
              <w:rPr>
                <w:rFonts w:cs="Arial"/>
              </w:rPr>
            </w:pPr>
            <w:r w:rsidRPr="00D0162F">
              <w:rPr>
                <w:rFonts w:cs="Arial"/>
              </w:rPr>
              <w:t>6</w:t>
            </w:r>
          </w:p>
        </w:tc>
      </w:tr>
      <w:tr w:rsidR="00AB67FA" w:rsidRPr="00D0162F" w14:paraId="082B6366" w14:textId="77777777" w:rsidTr="006E0A54">
        <w:trPr>
          <w:jc w:val="center"/>
        </w:trPr>
        <w:tc>
          <w:tcPr>
            <w:tcW w:w="5645" w:type="dxa"/>
            <w:shd w:val="clear" w:color="auto" w:fill="auto"/>
          </w:tcPr>
          <w:p w14:paraId="2136B6F8" w14:textId="6B7F6ABD"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4B1617BE" w14:textId="77777777" w:rsidR="00AB67FA" w:rsidRPr="00D0162F" w:rsidRDefault="00AB67FA" w:rsidP="006E0A54">
            <w:pPr>
              <w:pStyle w:val="TAC"/>
              <w:rPr>
                <w:rFonts w:cs="Arial"/>
              </w:rPr>
            </w:pPr>
          </w:p>
        </w:tc>
        <w:tc>
          <w:tcPr>
            <w:tcW w:w="1326" w:type="dxa"/>
            <w:shd w:val="clear" w:color="auto" w:fill="auto"/>
          </w:tcPr>
          <w:p w14:paraId="2999B116" w14:textId="77777777" w:rsidR="00AB67FA" w:rsidRPr="00D0162F" w:rsidRDefault="00AB67FA" w:rsidP="006E0A54">
            <w:pPr>
              <w:pStyle w:val="TAC"/>
              <w:rPr>
                <w:rFonts w:cs="Arial"/>
              </w:rPr>
            </w:pPr>
            <w:r w:rsidRPr="00D0162F">
              <w:rPr>
                <w:rFonts w:cs="Arial"/>
              </w:rPr>
              <w:t>Distributed</w:t>
            </w:r>
          </w:p>
        </w:tc>
      </w:tr>
      <w:tr w:rsidR="00AB67FA" w:rsidRPr="00D0162F" w14:paraId="2EB373BB" w14:textId="77777777" w:rsidTr="006E0A54">
        <w:trPr>
          <w:jc w:val="center"/>
        </w:trPr>
        <w:tc>
          <w:tcPr>
            <w:tcW w:w="5645" w:type="dxa"/>
            <w:shd w:val="clear" w:color="auto" w:fill="auto"/>
          </w:tcPr>
          <w:p w14:paraId="039101B2" w14:textId="285B8309"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6CFAC1A2" w14:textId="77777777" w:rsidR="00AB67FA" w:rsidRPr="00D0162F" w:rsidRDefault="00AB67FA" w:rsidP="006E0A54">
            <w:pPr>
              <w:pStyle w:val="TAC"/>
              <w:rPr>
                <w:rFonts w:cs="Arial"/>
              </w:rPr>
            </w:pPr>
          </w:p>
        </w:tc>
        <w:tc>
          <w:tcPr>
            <w:tcW w:w="1326" w:type="dxa"/>
            <w:shd w:val="clear" w:color="auto" w:fill="auto"/>
          </w:tcPr>
          <w:p w14:paraId="6AE357FD" w14:textId="053D1E4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671BC90B" w14:textId="77777777" w:rsidTr="006E0A54">
        <w:trPr>
          <w:jc w:val="center"/>
        </w:trPr>
        <w:tc>
          <w:tcPr>
            <w:tcW w:w="5645" w:type="dxa"/>
            <w:shd w:val="clear" w:color="auto" w:fill="auto"/>
          </w:tcPr>
          <w:p w14:paraId="356B9949" w14:textId="16F23B9D"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7BE462E0"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03B23805" w14:textId="3662BB3D"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96293ED" w14:textId="77777777" w:rsidTr="006E0A54">
        <w:trPr>
          <w:jc w:val="center"/>
        </w:trPr>
        <w:tc>
          <w:tcPr>
            <w:tcW w:w="7694" w:type="dxa"/>
            <w:gridSpan w:val="3"/>
          </w:tcPr>
          <w:p w14:paraId="2FFC91CD" w14:textId="0B73473F"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0772210B" w14:textId="42FD0588"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406A65FB" w14:textId="76CA7936"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4CD736DC" w14:textId="682097C2"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760663E" w14:textId="71B95872"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483F4DF0" w14:textId="67264DC1"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3F9DBBF1" w14:textId="65AD36E0"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1</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213FD888" w14:textId="0C32414E"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45D1BF9E" w14:textId="77777777" w:rsidR="00AB67FA" w:rsidRPr="00D0162F" w:rsidRDefault="00AB67FA" w:rsidP="00AB67FA"/>
    <w:p w14:paraId="1AB0E60B" w14:textId="77777777" w:rsidR="00AB67FA" w:rsidRPr="00D0162F" w:rsidRDefault="00AB67FA" w:rsidP="00AB67FA">
      <w:pPr>
        <w:pStyle w:val="Heading3"/>
      </w:pPr>
      <w:r w:rsidRPr="00D0162F">
        <w:lastRenderedPageBreak/>
        <w:t>A.1.2.2</w:t>
      </w:r>
      <w:r w:rsidRPr="00D0162F">
        <w:tab/>
        <w:t>TDD</w:t>
      </w:r>
    </w:p>
    <w:p w14:paraId="0F75FF14" w14:textId="77777777" w:rsidR="00AB67FA" w:rsidRPr="00D0162F" w:rsidRDefault="00AB67FA" w:rsidP="00AB67FA">
      <w:pPr>
        <w:pStyle w:val="TH"/>
      </w:pPr>
      <w:r w:rsidRPr="00D0162F">
        <w:t>Table A.1.2.2-1: RMSI CORESET Reference Measurement Channels for SCS = 15 kHz for TDD</w:t>
      </w:r>
    </w:p>
    <w:tbl>
      <w:tblPr>
        <w:tblW w:w="7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503"/>
        <w:gridCol w:w="723"/>
        <w:gridCol w:w="1326"/>
      </w:tblGrid>
      <w:tr w:rsidR="00AB67FA" w:rsidRPr="00D0162F" w14:paraId="5B40F8B7" w14:textId="77777777" w:rsidTr="006E0A54">
        <w:trPr>
          <w:jc w:val="center"/>
        </w:trPr>
        <w:tc>
          <w:tcPr>
            <w:tcW w:w="5503" w:type="dxa"/>
            <w:shd w:val="clear" w:color="auto" w:fill="auto"/>
          </w:tcPr>
          <w:p w14:paraId="3CC755E4"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4636EB70" w14:textId="77777777" w:rsidR="00AB67FA" w:rsidRPr="00D0162F" w:rsidRDefault="00AB67FA" w:rsidP="006E0A54">
            <w:pPr>
              <w:pStyle w:val="TAH"/>
              <w:rPr>
                <w:rFonts w:cs="Arial"/>
              </w:rPr>
            </w:pPr>
            <w:r w:rsidRPr="00D0162F">
              <w:rPr>
                <w:rFonts w:cs="Arial"/>
              </w:rPr>
              <w:t>Unit</w:t>
            </w:r>
          </w:p>
        </w:tc>
        <w:tc>
          <w:tcPr>
            <w:tcW w:w="1326" w:type="dxa"/>
          </w:tcPr>
          <w:p w14:paraId="43F2F8D6" w14:textId="77777777" w:rsidR="00AB67FA" w:rsidRPr="00D0162F" w:rsidRDefault="00AB67FA" w:rsidP="006E0A54">
            <w:pPr>
              <w:pStyle w:val="TAH"/>
              <w:rPr>
                <w:rFonts w:cs="Arial"/>
              </w:rPr>
            </w:pPr>
            <w:r w:rsidRPr="00D0162F">
              <w:rPr>
                <w:rFonts w:cs="Arial"/>
              </w:rPr>
              <w:t>Value</w:t>
            </w:r>
          </w:p>
        </w:tc>
      </w:tr>
      <w:tr w:rsidR="00AB67FA" w:rsidRPr="00D0162F" w14:paraId="3CDF31D7" w14:textId="77777777" w:rsidTr="006E0A54">
        <w:trPr>
          <w:jc w:val="center"/>
        </w:trPr>
        <w:tc>
          <w:tcPr>
            <w:tcW w:w="5503" w:type="dxa"/>
            <w:shd w:val="clear" w:color="auto" w:fill="auto"/>
          </w:tcPr>
          <w:p w14:paraId="66926F8D" w14:textId="09A611B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1ACE63B8" w14:textId="77777777" w:rsidR="00AB67FA" w:rsidRPr="00D0162F" w:rsidRDefault="00AB67FA" w:rsidP="006E0A54">
            <w:pPr>
              <w:pStyle w:val="TAC"/>
              <w:rPr>
                <w:rFonts w:cs="Arial"/>
              </w:rPr>
            </w:pPr>
          </w:p>
        </w:tc>
        <w:tc>
          <w:tcPr>
            <w:tcW w:w="1326" w:type="dxa"/>
            <w:shd w:val="clear" w:color="auto" w:fill="auto"/>
          </w:tcPr>
          <w:p w14:paraId="7AD4481B" w14:textId="20142B13" w:rsidR="00AB67FA" w:rsidRPr="00D0162F" w:rsidRDefault="00AB67FA" w:rsidP="006E0A54">
            <w:pPr>
              <w:pStyle w:val="TAC"/>
              <w:rPr>
                <w:rFonts w:cs="Arial"/>
              </w:rPr>
            </w:pPr>
            <w:r w:rsidRPr="00D0162F">
              <w:rPr>
                <w:rFonts w:cs="Arial"/>
              </w:rPr>
              <w:t>CR.1.1</w:t>
            </w:r>
            <w:r w:rsidR="006E0A54" w:rsidRPr="00D0162F">
              <w:rPr>
                <w:rFonts w:cs="Arial"/>
              </w:rPr>
              <w:t xml:space="preserve"> </w:t>
            </w:r>
            <w:r w:rsidRPr="00D0162F">
              <w:rPr>
                <w:rFonts w:cs="Arial"/>
              </w:rPr>
              <w:t>TDD</w:t>
            </w:r>
          </w:p>
        </w:tc>
      </w:tr>
      <w:tr w:rsidR="00AB67FA" w:rsidRPr="00D0162F" w14:paraId="30BB34DA" w14:textId="77777777" w:rsidTr="006E0A54">
        <w:trPr>
          <w:jc w:val="center"/>
        </w:trPr>
        <w:tc>
          <w:tcPr>
            <w:tcW w:w="5503" w:type="dxa"/>
            <w:shd w:val="clear" w:color="auto" w:fill="auto"/>
          </w:tcPr>
          <w:p w14:paraId="5987CCA9" w14:textId="6720D9C7"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49C35B24"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668C558F" w14:textId="105FE4FF" w:rsidR="00AB67FA" w:rsidRPr="00D0162F" w:rsidRDefault="006244E2" w:rsidP="006E0A54">
            <w:pPr>
              <w:pStyle w:val="TAC"/>
              <w:rPr>
                <w:rFonts w:cs="Arial"/>
              </w:rPr>
            </w:pPr>
            <w:r w:rsidRPr="00D0162F">
              <w:t>Defined in test case</w:t>
            </w:r>
          </w:p>
        </w:tc>
      </w:tr>
      <w:tr w:rsidR="00AB67FA" w:rsidRPr="00D0162F" w14:paraId="4FF15405" w14:textId="77777777" w:rsidTr="006E0A54">
        <w:trPr>
          <w:jc w:val="center"/>
        </w:trPr>
        <w:tc>
          <w:tcPr>
            <w:tcW w:w="5503" w:type="dxa"/>
            <w:shd w:val="clear" w:color="auto" w:fill="auto"/>
          </w:tcPr>
          <w:p w14:paraId="18E76A3C" w14:textId="51F6E1BC"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00E34DE0"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2B2F4831" w14:textId="77777777" w:rsidR="00AB67FA" w:rsidRPr="00D0162F" w:rsidRDefault="00AB67FA" w:rsidP="006E0A54">
            <w:pPr>
              <w:pStyle w:val="TAC"/>
              <w:rPr>
                <w:rFonts w:cs="Arial"/>
              </w:rPr>
            </w:pPr>
            <w:r w:rsidRPr="00D0162F">
              <w:rPr>
                <w:rFonts w:cs="Arial"/>
              </w:rPr>
              <w:t>15</w:t>
            </w:r>
          </w:p>
        </w:tc>
      </w:tr>
      <w:tr w:rsidR="00AB67FA" w:rsidRPr="00D0162F" w14:paraId="663B6CB9" w14:textId="77777777" w:rsidTr="006E0A54">
        <w:trPr>
          <w:jc w:val="center"/>
        </w:trPr>
        <w:tc>
          <w:tcPr>
            <w:tcW w:w="5503" w:type="dxa"/>
            <w:shd w:val="clear" w:color="auto" w:fill="auto"/>
          </w:tcPr>
          <w:p w14:paraId="78312F73" w14:textId="4107950E"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1F63907" w14:textId="77777777" w:rsidR="00AB67FA" w:rsidRPr="00D0162F" w:rsidRDefault="00AB67FA" w:rsidP="006E0A54">
            <w:pPr>
              <w:pStyle w:val="TAC"/>
              <w:rPr>
                <w:rFonts w:cs="Arial"/>
              </w:rPr>
            </w:pPr>
          </w:p>
        </w:tc>
        <w:tc>
          <w:tcPr>
            <w:tcW w:w="1326" w:type="dxa"/>
            <w:shd w:val="clear" w:color="auto" w:fill="auto"/>
          </w:tcPr>
          <w:p w14:paraId="2DF68AE6" w14:textId="77777777" w:rsidR="00AB67FA" w:rsidRPr="00D0162F" w:rsidRDefault="00AB67FA" w:rsidP="006E0A54">
            <w:pPr>
              <w:pStyle w:val="TAC"/>
              <w:rPr>
                <w:rFonts w:cs="Arial"/>
              </w:rPr>
            </w:pPr>
            <w:r w:rsidRPr="00D0162F">
              <w:rPr>
                <w:rFonts w:cs="Arial"/>
              </w:rPr>
              <w:t>24</w:t>
            </w:r>
          </w:p>
        </w:tc>
      </w:tr>
      <w:tr w:rsidR="00AB67FA" w:rsidRPr="00D0162F" w14:paraId="4A354B58" w14:textId="77777777" w:rsidTr="006E0A54">
        <w:trPr>
          <w:jc w:val="center"/>
        </w:trPr>
        <w:tc>
          <w:tcPr>
            <w:tcW w:w="5503" w:type="dxa"/>
            <w:shd w:val="clear" w:color="auto" w:fill="auto"/>
          </w:tcPr>
          <w:p w14:paraId="133CB2FD" w14:textId="02BF70C5"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1AAB4F1B" w14:textId="77777777" w:rsidR="00AB67FA" w:rsidRPr="00D0162F" w:rsidRDefault="00AB67FA" w:rsidP="006E0A54">
            <w:pPr>
              <w:pStyle w:val="TAC"/>
              <w:rPr>
                <w:rFonts w:cs="Arial"/>
              </w:rPr>
            </w:pPr>
          </w:p>
        </w:tc>
        <w:tc>
          <w:tcPr>
            <w:tcW w:w="1326" w:type="dxa"/>
            <w:shd w:val="clear" w:color="auto" w:fill="auto"/>
          </w:tcPr>
          <w:p w14:paraId="39068551" w14:textId="4C025ADC"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705B8090" w14:textId="77777777" w:rsidTr="006E0A54">
        <w:trPr>
          <w:jc w:val="center"/>
        </w:trPr>
        <w:tc>
          <w:tcPr>
            <w:tcW w:w="5503" w:type="dxa"/>
            <w:shd w:val="clear" w:color="auto" w:fill="auto"/>
          </w:tcPr>
          <w:p w14:paraId="79983D6A" w14:textId="619538E3"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60791287"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1FC8AB2C" w14:textId="7B9CD048"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4E2A563E" w14:textId="77777777" w:rsidTr="006E0A54">
        <w:trPr>
          <w:jc w:val="center"/>
        </w:trPr>
        <w:tc>
          <w:tcPr>
            <w:tcW w:w="5503" w:type="dxa"/>
            <w:shd w:val="clear" w:color="auto" w:fill="auto"/>
          </w:tcPr>
          <w:p w14:paraId="015FFC64" w14:textId="00AE96F9"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5A624757" w14:textId="77777777" w:rsidR="00AB67FA" w:rsidRPr="00D0162F" w:rsidRDefault="00AB67FA" w:rsidP="006E0A54">
            <w:pPr>
              <w:pStyle w:val="TAC"/>
              <w:rPr>
                <w:rFonts w:cs="Arial"/>
              </w:rPr>
            </w:pPr>
          </w:p>
        </w:tc>
        <w:tc>
          <w:tcPr>
            <w:tcW w:w="1326" w:type="dxa"/>
            <w:shd w:val="clear" w:color="auto" w:fill="auto"/>
          </w:tcPr>
          <w:p w14:paraId="0757CB99" w14:textId="3F1B70F5"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0AA48E9C" w14:textId="77777777" w:rsidTr="006E0A54">
        <w:trPr>
          <w:jc w:val="center"/>
        </w:trPr>
        <w:tc>
          <w:tcPr>
            <w:tcW w:w="5503" w:type="dxa"/>
            <w:shd w:val="clear" w:color="auto" w:fill="auto"/>
          </w:tcPr>
          <w:p w14:paraId="493B6210" w14:textId="54F76314"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062DDBFA" w14:textId="77777777" w:rsidR="00AB67FA" w:rsidRPr="00D0162F" w:rsidRDefault="00AB67FA" w:rsidP="006E0A54">
            <w:pPr>
              <w:pStyle w:val="TAC"/>
              <w:rPr>
                <w:rFonts w:cs="Arial"/>
              </w:rPr>
            </w:pPr>
          </w:p>
        </w:tc>
        <w:tc>
          <w:tcPr>
            <w:tcW w:w="1326" w:type="dxa"/>
            <w:shd w:val="clear" w:color="auto" w:fill="auto"/>
          </w:tcPr>
          <w:p w14:paraId="285CC955" w14:textId="77777777" w:rsidR="00AB67FA" w:rsidRPr="00D0162F" w:rsidRDefault="00AB67FA" w:rsidP="006E0A54">
            <w:pPr>
              <w:pStyle w:val="TAC"/>
              <w:rPr>
                <w:rFonts w:cs="Arial"/>
              </w:rPr>
            </w:pPr>
            <w:r w:rsidRPr="00D0162F">
              <w:rPr>
                <w:rFonts w:cs="Arial"/>
              </w:rPr>
              <w:t>1</w:t>
            </w:r>
          </w:p>
        </w:tc>
      </w:tr>
      <w:tr w:rsidR="00AB67FA" w:rsidRPr="00D0162F" w14:paraId="166B3E58" w14:textId="77777777" w:rsidTr="006E0A54">
        <w:trPr>
          <w:jc w:val="center"/>
        </w:trPr>
        <w:tc>
          <w:tcPr>
            <w:tcW w:w="5503" w:type="dxa"/>
            <w:shd w:val="clear" w:color="auto" w:fill="auto"/>
          </w:tcPr>
          <w:p w14:paraId="65FFAA25" w14:textId="08F3D1A1"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C2F457B"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5C8932B5" w14:textId="77777777" w:rsidR="00AB67FA" w:rsidRPr="00D0162F" w:rsidRDefault="00AB67FA" w:rsidP="006E0A54">
            <w:pPr>
              <w:pStyle w:val="TAC"/>
              <w:rPr>
                <w:rFonts w:cs="Arial"/>
              </w:rPr>
            </w:pPr>
            <w:r w:rsidRPr="00D0162F">
              <w:rPr>
                <w:rFonts w:cs="Arial"/>
              </w:rPr>
              <w:t>2</w:t>
            </w:r>
          </w:p>
        </w:tc>
      </w:tr>
      <w:tr w:rsidR="00AB67FA" w:rsidRPr="00D0162F" w14:paraId="466ADC86" w14:textId="77777777" w:rsidTr="006E0A54">
        <w:trPr>
          <w:jc w:val="center"/>
        </w:trPr>
        <w:tc>
          <w:tcPr>
            <w:tcW w:w="5503" w:type="dxa"/>
            <w:shd w:val="clear" w:color="auto" w:fill="auto"/>
          </w:tcPr>
          <w:p w14:paraId="2B4381B9" w14:textId="35E55D36"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57D4622F" w14:textId="77777777" w:rsidR="00AB67FA" w:rsidRPr="00D0162F" w:rsidRDefault="00AB67FA" w:rsidP="006E0A54">
            <w:pPr>
              <w:pStyle w:val="TAC"/>
              <w:rPr>
                <w:rFonts w:cs="Arial"/>
              </w:rPr>
            </w:pPr>
          </w:p>
        </w:tc>
        <w:tc>
          <w:tcPr>
            <w:tcW w:w="1326" w:type="dxa"/>
            <w:shd w:val="clear" w:color="auto" w:fill="auto"/>
          </w:tcPr>
          <w:p w14:paraId="09C785F6" w14:textId="163F17B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2ED8DCD8" w14:textId="77777777" w:rsidTr="006E0A54">
        <w:trPr>
          <w:jc w:val="center"/>
        </w:trPr>
        <w:tc>
          <w:tcPr>
            <w:tcW w:w="5503" w:type="dxa"/>
            <w:shd w:val="clear" w:color="auto" w:fill="auto"/>
          </w:tcPr>
          <w:p w14:paraId="0C9AD654" w14:textId="7CCC65D6"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2B1CF93B"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1192266D" w14:textId="77777777" w:rsidR="00AB67FA" w:rsidRPr="00D0162F" w:rsidRDefault="00AB67FA" w:rsidP="006E0A54">
            <w:pPr>
              <w:pStyle w:val="TAC"/>
              <w:rPr>
                <w:rFonts w:cs="Arial"/>
              </w:rPr>
            </w:pPr>
            <w:r w:rsidRPr="00D0162F">
              <w:rPr>
                <w:rFonts w:cs="Arial"/>
              </w:rPr>
              <w:t>8</w:t>
            </w:r>
          </w:p>
        </w:tc>
      </w:tr>
      <w:tr w:rsidR="00AB67FA" w:rsidRPr="00D0162F" w14:paraId="5025519F" w14:textId="77777777" w:rsidTr="006E0A54">
        <w:trPr>
          <w:jc w:val="center"/>
        </w:trPr>
        <w:tc>
          <w:tcPr>
            <w:tcW w:w="5503" w:type="dxa"/>
            <w:shd w:val="clear" w:color="auto" w:fill="auto"/>
          </w:tcPr>
          <w:p w14:paraId="509D1B9E" w14:textId="057C49A2"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36394B60" w14:textId="77777777" w:rsidR="00AB67FA" w:rsidRPr="00D0162F" w:rsidRDefault="00AB67FA" w:rsidP="006E0A54">
            <w:pPr>
              <w:pStyle w:val="TAC"/>
              <w:rPr>
                <w:rFonts w:cs="Arial"/>
              </w:rPr>
            </w:pPr>
          </w:p>
        </w:tc>
        <w:tc>
          <w:tcPr>
            <w:tcW w:w="1326" w:type="dxa"/>
            <w:shd w:val="clear" w:color="auto" w:fill="auto"/>
          </w:tcPr>
          <w:p w14:paraId="4F0D6695" w14:textId="77777777" w:rsidR="00AB67FA" w:rsidRPr="00D0162F" w:rsidRDefault="00AB67FA" w:rsidP="006E0A54">
            <w:pPr>
              <w:pStyle w:val="TAC"/>
              <w:rPr>
                <w:rFonts w:cs="Arial"/>
              </w:rPr>
            </w:pPr>
            <w:r w:rsidRPr="00D0162F">
              <w:rPr>
                <w:rFonts w:cs="Arial"/>
              </w:rPr>
              <w:t>6</w:t>
            </w:r>
          </w:p>
        </w:tc>
      </w:tr>
      <w:tr w:rsidR="00AB67FA" w:rsidRPr="00D0162F" w14:paraId="406E2DCE" w14:textId="77777777" w:rsidTr="006E0A54">
        <w:trPr>
          <w:jc w:val="center"/>
        </w:trPr>
        <w:tc>
          <w:tcPr>
            <w:tcW w:w="5503" w:type="dxa"/>
            <w:shd w:val="clear" w:color="auto" w:fill="auto"/>
          </w:tcPr>
          <w:p w14:paraId="42B92564" w14:textId="2336709D"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53DC44FE" w14:textId="77777777" w:rsidR="00AB67FA" w:rsidRPr="00D0162F" w:rsidRDefault="00AB67FA" w:rsidP="006E0A54">
            <w:pPr>
              <w:pStyle w:val="TAC"/>
              <w:rPr>
                <w:rFonts w:cs="Arial"/>
              </w:rPr>
            </w:pPr>
          </w:p>
        </w:tc>
        <w:tc>
          <w:tcPr>
            <w:tcW w:w="1326" w:type="dxa"/>
            <w:shd w:val="clear" w:color="auto" w:fill="auto"/>
          </w:tcPr>
          <w:p w14:paraId="444FB20B" w14:textId="77777777" w:rsidR="00AB67FA" w:rsidRPr="00D0162F" w:rsidRDefault="00AB67FA" w:rsidP="006E0A54">
            <w:pPr>
              <w:pStyle w:val="TAC"/>
              <w:rPr>
                <w:rFonts w:cs="Arial"/>
              </w:rPr>
            </w:pPr>
            <w:r w:rsidRPr="00D0162F">
              <w:rPr>
                <w:rFonts w:cs="Arial"/>
              </w:rPr>
              <w:t>6</w:t>
            </w:r>
          </w:p>
        </w:tc>
      </w:tr>
      <w:tr w:rsidR="00AB67FA" w:rsidRPr="00D0162F" w14:paraId="2226270B" w14:textId="77777777" w:rsidTr="006E0A54">
        <w:trPr>
          <w:jc w:val="center"/>
        </w:trPr>
        <w:tc>
          <w:tcPr>
            <w:tcW w:w="5503" w:type="dxa"/>
            <w:shd w:val="clear" w:color="auto" w:fill="auto"/>
          </w:tcPr>
          <w:p w14:paraId="5DE0218F" w14:textId="3D17CD24"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7A745019" w14:textId="77777777" w:rsidR="00AB67FA" w:rsidRPr="00D0162F" w:rsidRDefault="00AB67FA" w:rsidP="006E0A54">
            <w:pPr>
              <w:pStyle w:val="TAC"/>
              <w:rPr>
                <w:rFonts w:cs="Arial"/>
              </w:rPr>
            </w:pPr>
          </w:p>
        </w:tc>
        <w:tc>
          <w:tcPr>
            <w:tcW w:w="1326" w:type="dxa"/>
            <w:shd w:val="clear" w:color="auto" w:fill="auto"/>
          </w:tcPr>
          <w:p w14:paraId="5B31D786" w14:textId="77777777" w:rsidR="00AB67FA" w:rsidRPr="00D0162F" w:rsidRDefault="00AB67FA" w:rsidP="006E0A54">
            <w:pPr>
              <w:pStyle w:val="TAC"/>
              <w:rPr>
                <w:rFonts w:cs="Arial"/>
              </w:rPr>
            </w:pPr>
            <w:r w:rsidRPr="00D0162F">
              <w:rPr>
                <w:rFonts w:cs="Arial"/>
              </w:rPr>
              <w:t>Distributed</w:t>
            </w:r>
          </w:p>
        </w:tc>
      </w:tr>
      <w:tr w:rsidR="00AB67FA" w:rsidRPr="00D0162F" w14:paraId="6DE20EA9" w14:textId="77777777" w:rsidTr="006E0A54">
        <w:trPr>
          <w:jc w:val="center"/>
        </w:trPr>
        <w:tc>
          <w:tcPr>
            <w:tcW w:w="5503" w:type="dxa"/>
            <w:shd w:val="clear" w:color="auto" w:fill="auto"/>
          </w:tcPr>
          <w:p w14:paraId="2CB49209" w14:textId="21361941"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26533039" w14:textId="77777777" w:rsidR="00AB67FA" w:rsidRPr="00D0162F" w:rsidRDefault="00AB67FA" w:rsidP="006E0A54">
            <w:pPr>
              <w:pStyle w:val="TAC"/>
              <w:rPr>
                <w:rFonts w:cs="Arial"/>
              </w:rPr>
            </w:pPr>
          </w:p>
        </w:tc>
        <w:tc>
          <w:tcPr>
            <w:tcW w:w="1326" w:type="dxa"/>
            <w:shd w:val="clear" w:color="auto" w:fill="auto"/>
          </w:tcPr>
          <w:p w14:paraId="606DC316" w14:textId="756709EF"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6935A569" w14:textId="77777777" w:rsidTr="006E0A54">
        <w:trPr>
          <w:jc w:val="center"/>
        </w:trPr>
        <w:tc>
          <w:tcPr>
            <w:tcW w:w="5503" w:type="dxa"/>
            <w:shd w:val="clear" w:color="auto" w:fill="auto"/>
          </w:tcPr>
          <w:p w14:paraId="14596A46" w14:textId="6A856B2F"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454EC317"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799F2404" w14:textId="5EE783D2"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3892E936" w14:textId="77777777" w:rsidTr="006E0A54">
        <w:trPr>
          <w:jc w:val="center"/>
        </w:trPr>
        <w:tc>
          <w:tcPr>
            <w:tcW w:w="7552" w:type="dxa"/>
            <w:gridSpan w:val="3"/>
          </w:tcPr>
          <w:p w14:paraId="4A17A601" w14:textId="4CD05B71"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08484DAE" w14:textId="04F4222F"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58D8D377" w14:textId="17128E21"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11357278" w14:textId="2FF3D77E"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4A753132" w14:textId="3058AA11"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CED2F92" w14:textId="67EE359D"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246B6CE" w14:textId="606920DD"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1</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6DDFAA3D" w14:textId="404864EC"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7709A18B" w14:textId="77777777" w:rsidR="00AB67FA" w:rsidRPr="00D0162F" w:rsidRDefault="00AB67FA" w:rsidP="00AB67FA"/>
    <w:p w14:paraId="47874509" w14:textId="77777777" w:rsidR="00AB67FA" w:rsidRPr="00D0162F" w:rsidRDefault="00AB67FA" w:rsidP="00AB67FA">
      <w:pPr>
        <w:pStyle w:val="TH"/>
      </w:pPr>
      <w:r w:rsidRPr="00D0162F">
        <w:lastRenderedPageBreak/>
        <w:t>Table A.1.2.2-2: RMSI CORESET Reference Measurement Channels for SCS = 30 kHz for TDD</w:t>
      </w:r>
    </w:p>
    <w:tbl>
      <w:tblPr>
        <w:tblW w:w="7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291"/>
        <w:gridCol w:w="723"/>
        <w:gridCol w:w="1326"/>
      </w:tblGrid>
      <w:tr w:rsidR="00AB67FA" w:rsidRPr="00D0162F" w14:paraId="75F779E0" w14:textId="77777777" w:rsidTr="006E0A54">
        <w:trPr>
          <w:jc w:val="center"/>
        </w:trPr>
        <w:tc>
          <w:tcPr>
            <w:tcW w:w="5291" w:type="dxa"/>
            <w:shd w:val="clear" w:color="auto" w:fill="auto"/>
          </w:tcPr>
          <w:p w14:paraId="2B7047B5"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0D7BB1A4" w14:textId="77777777" w:rsidR="00AB67FA" w:rsidRPr="00D0162F" w:rsidRDefault="00AB67FA" w:rsidP="006E0A54">
            <w:pPr>
              <w:pStyle w:val="TAH"/>
              <w:rPr>
                <w:rFonts w:cs="Arial"/>
              </w:rPr>
            </w:pPr>
            <w:r w:rsidRPr="00D0162F">
              <w:rPr>
                <w:rFonts w:cs="Arial"/>
              </w:rPr>
              <w:t>Unit</w:t>
            </w:r>
          </w:p>
        </w:tc>
        <w:tc>
          <w:tcPr>
            <w:tcW w:w="1326" w:type="dxa"/>
          </w:tcPr>
          <w:p w14:paraId="5D5A8D9C" w14:textId="77777777" w:rsidR="00AB67FA" w:rsidRPr="00D0162F" w:rsidRDefault="00AB67FA" w:rsidP="006E0A54">
            <w:pPr>
              <w:pStyle w:val="TAH"/>
              <w:rPr>
                <w:rFonts w:cs="Arial"/>
              </w:rPr>
            </w:pPr>
            <w:r w:rsidRPr="00D0162F">
              <w:rPr>
                <w:rFonts w:cs="Arial"/>
              </w:rPr>
              <w:t>Value</w:t>
            </w:r>
          </w:p>
        </w:tc>
      </w:tr>
      <w:tr w:rsidR="00AB67FA" w:rsidRPr="00D0162F" w14:paraId="1A613DE8" w14:textId="77777777" w:rsidTr="006E0A54">
        <w:trPr>
          <w:jc w:val="center"/>
        </w:trPr>
        <w:tc>
          <w:tcPr>
            <w:tcW w:w="5291" w:type="dxa"/>
            <w:shd w:val="clear" w:color="auto" w:fill="auto"/>
          </w:tcPr>
          <w:p w14:paraId="320B8F45" w14:textId="1EAFEA02"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00841E84" w14:textId="77777777" w:rsidR="00AB67FA" w:rsidRPr="00D0162F" w:rsidRDefault="00AB67FA" w:rsidP="006E0A54">
            <w:pPr>
              <w:pStyle w:val="TAC"/>
              <w:rPr>
                <w:rFonts w:cs="Arial"/>
              </w:rPr>
            </w:pPr>
          </w:p>
        </w:tc>
        <w:tc>
          <w:tcPr>
            <w:tcW w:w="1326" w:type="dxa"/>
            <w:shd w:val="clear" w:color="auto" w:fill="auto"/>
          </w:tcPr>
          <w:p w14:paraId="67935643" w14:textId="6CE1BD36" w:rsidR="00AB67FA" w:rsidRPr="00D0162F" w:rsidRDefault="00AB67FA" w:rsidP="006E0A54">
            <w:pPr>
              <w:pStyle w:val="TAC"/>
              <w:rPr>
                <w:rFonts w:cs="Arial"/>
              </w:rPr>
            </w:pPr>
            <w:r w:rsidRPr="00D0162F">
              <w:rPr>
                <w:rFonts w:cs="Arial"/>
              </w:rPr>
              <w:t>CR.2.1</w:t>
            </w:r>
            <w:r w:rsidR="006E0A54" w:rsidRPr="00D0162F">
              <w:rPr>
                <w:rFonts w:cs="Arial"/>
              </w:rPr>
              <w:t xml:space="preserve"> </w:t>
            </w:r>
            <w:r w:rsidRPr="00D0162F">
              <w:rPr>
                <w:rFonts w:cs="Arial"/>
              </w:rPr>
              <w:t>TDD</w:t>
            </w:r>
          </w:p>
        </w:tc>
      </w:tr>
      <w:tr w:rsidR="00AB67FA" w:rsidRPr="00D0162F" w14:paraId="7834EDCD" w14:textId="77777777" w:rsidTr="006E0A54">
        <w:trPr>
          <w:jc w:val="center"/>
        </w:trPr>
        <w:tc>
          <w:tcPr>
            <w:tcW w:w="5291" w:type="dxa"/>
            <w:shd w:val="clear" w:color="auto" w:fill="auto"/>
          </w:tcPr>
          <w:p w14:paraId="1F90AC00" w14:textId="3BA44E6F"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0C2330C1"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3D120ACB" w14:textId="49E0BB6A" w:rsidR="00AB67FA" w:rsidRPr="00D0162F" w:rsidRDefault="006244E2" w:rsidP="006E0A54">
            <w:pPr>
              <w:pStyle w:val="TAC"/>
              <w:rPr>
                <w:rFonts w:cs="Arial"/>
              </w:rPr>
            </w:pPr>
            <w:r w:rsidRPr="00D0162F">
              <w:t>Defined in test case</w:t>
            </w:r>
          </w:p>
        </w:tc>
      </w:tr>
      <w:tr w:rsidR="00AB67FA" w:rsidRPr="00D0162F" w14:paraId="6EDEF7AC" w14:textId="77777777" w:rsidTr="006E0A54">
        <w:trPr>
          <w:jc w:val="center"/>
        </w:trPr>
        <w:tc>
          <w:tcPr>
            <w:tcW w:w="5291" w:type="dxa"/>
            <w:shd w:val="clear" w:color="auto" w:fill="auto"/>
          </w:tcPr>
          <w:p w14:paraId="2193CC6F" w14:textId="128B390E"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3E1674A6"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7E85D23A" w14:textId="77777777" w:rsidR="00AB67FA" w:rsidRPr="00D0162F" w:rsidRDefault="00AB67FA" w:rsidP="006E0A54">
            <w:pPr>
              <w:pStyle w:val="TAC"/>
              <w:rPr>
                <w:rFonts w:cs="Arial"/>
              </w:rPr>
            </w:pPr>
            <w:r w:rsidRPr="00D0162F">
              <w:rPr>
                <w:rFonts w:cs="Arial"/>
              </w:rPr>
              <w:t>30</w:t>
            </w:r>
          </w:p>
        </w:tc>
      </w:tr>
      <w:tr w:rsidR="00AB67FA" w:rsidRPr="00D0162F" w14:paraId="2AA5D51A" w14:textId="77777777" w:rsidTr="006E0A54">
        <w:trPr>
          <w:jc w:val="center"/>
        </w:trPr>
        <w:tc>
          <w:tcPr>
            <w:tcW w:w="5291" w:type="dxa"/>
            <w:shd w:val="clear" w:color="auto" w:fill="auto"/>
          </w:tcPr>
          <w:p w14:paraId="7AD08461" w14:textId="0AACB0E4"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2C738A08" w14:textId="77777777" w:rsidR="00AB67FA" w:rsidRPr="00D0162F" w:rsidRDefault="00AB67FA" w:rsidP="006E0A54">
            <w:pPr>
              <w:pStyle w:val="TAC"/>
              <w:rPr>
                <w:rFonts w:cs="Arial"/>
              </w:rPr>
            </w:pPr>
          </w:p>
        </w:tc>
        <w:tc>
          <w:tcPr>
            <w:tcW w:w="1326" w:type="dxa"/>
            <w:shd w:val="clear" w:color="auto" w:fill="auto"/>
          </w:tcPr>
          <w:p w14:paraId="67831412" w14:textId="77777777" w:rsidR="00AB67FA" w:rsidRPr="00D0162F" w:rsidRDefault="00AB67FA" w:rsidP="006E0A54">
            <w:pPr>
              <w:pStyle w:val="TAC"/>
              <w:rPr>
                <w:rFonts w:cs="Arial"/>
              </w:rPr>
            </w:pPr>
            <w:r w:rsidRPr="00D0162F">
              <w:rPr>
                <w:rFonts w:cs="Arial"/>
              </w:rPr>
              <w:t>24</w:t>
            </w:r>
          </w:p>
        </w:tc>
      </w:tr>
      <w:tr w:rsidR="00AB67FA" w:rsidRPr="00D0162F" w14:paraId="57BA36B1" w14:textId="77777777" w:rsidTr="006E0A54">
        <w:trPr>
          <w:jc w:val="center"/>
        </w:trPr>
        <w:tc>
          <w:tcPr>
            <w:tcW w:w="5291" w:type="dxa"/>
            <w:shd w:val="clear" w:color="auto" w:fill="auto"/>
          </w:tcPr>
          <w:p w14:paraId="31FD91EA" w14:textId="0ED147F3"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67D37B72" w14:textId="77777777" w:rsidR="00AB67FA" w:rsidRPr="00D0162F" w:rsidRDefault="00AB67FA" w:rsidP="006E0A54">
            <w:pPr>
              <w:pStyle w:val="TAC"/>
              <w:rPr>
                <w:rFonts w:cs="Arial"/>
              </w:rPr>
            </w:pPr>
          </w:p>
        </w:tc>
        <w:tc>
          <w:tcPr>
            <w:tcW w:w="1326" w:type="dxa"/>
            <w:shd w:val="clear" w:color="auto" w:fill="auto"/>
          </w:tcPr>
          <w:p w14:paraId="3733C285" w14:textId="65FC23E6"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52E1B1F9" w14:textId="77777777" w:rsidTr="006E0A54">
        <w:trPr>
          <w:jc w:val="center"/>
        </w:trPr>
        <w:tc>
          <w:tcPr>
            <w:tcW w:w="5291" w:type="dxa"/>
            <w:shd w:val="clear" w:color="auto" w:fill="auto"/>
          </w:tcPr>
          <w:p w14:paraId="1DD0FDFE" w14:textId="4A85B722"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75ACBD01"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7EDBD75B" w14:textId="42EEF42D"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144FF016" w14:textId="77777777" w:rsidTr="006E0A54">
        <w:trPr>
          <w:jc w:val="center"/>
        </w:trPr>
        <w:tc>
          <w:tcPr>
            <w:tcW w:w="5291" w:type="dxa"/>
            <w:shd w:val="clear" w:color="auto" w:fill="auto"/>
          </w:tcPr>
          <w:p w14:paraId="3775774C" w14:textId="7AF5B7CA"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306E7048" w14:textId="77777777" w:rsidR="00AB67FA" w:rsidRPr="00D0162F" w:rsidRDefault="00AB67FA" w:rsidP="006E0A54">
            <w:pPr>
              <w:pStyle w:val="TAC"/>
              <w:rPr>
                <w:rFonts w:cs="Arial"/>
              </w:rPr>
            </w:pPr>
          </w:p>
        </w:tc>
        <w:tc>
          <w:tcPr>
            <w:tcW w:w="1326" w:type="dxa"/>
            <w:shd w:val="clear" w:color="auto" w:fill="auto"/>
          </w:tcPr>
          <w:p w14:paraId="17D6538C" w14:textId="633D9F82"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78636AA3" w14:textId="77777777" w:rsidTr="006E0A54">
        <w:trPr>
          <w:jc w:val="center"/>
        </w:trPr>
        <w:tc>
          <w:tcPr>
            <w:tcW w:w="5291" w:type="dxa"/>
            <w:shd w:val="clear" w:color="auto" w:fill="auto"/>
          </w:tcPr>
          <w:p w14:paraId="59BA47BE" w14:textId="031FA39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5A5F365D" w14:textId="77777777" w:rsidR="00AB67FA" w:rsidRPr="00D0162F" w:rsidRDefault="00AB67FA" w:rsidP="006E0A54">
            <w:pPr>
              <w:pStyle w:val="TAC"/>
              <w:rPr>
                <w:rFonts w:cs="Arial"/>
              </w:rPr>
            </w:pPr>
          </w:p>
        </w:tc>
        <w:tc>
          <w:tcPr>
            <w:tcW w:w="1326" w:type="dxa"/>
            <w:shd w:val="clear" w:color="auto" w:fill="auto"/>
          </w:tcPr>
          <w:p w14:paraId="11B56EAC" w14:textId="77777777" w:rsidR="00AB67FA" w:rsidRPr="00D0162F" w:rsidRDefault="00AB67FA" w:rsidP="006E0A54">
            <w:pPr>
              <w:pStyle w:val="TAC"/>
              <w:rPr>
                <w:rFonts w:cs="Arial"/>
              </w:rPr>
            </w:pPr>
            <w:r w:rsidRPr="00D0162F">
              <w:rPr>
                <w:rFonts w:cs="Arial"/>
              </w:rPr>
              <w:t>1</w:t>
            </w:r>
          </w:p>
        </w:tc>
      </w:tr>
      <w:tr w:rsidR="00AB67FA" w:rsidRPr="00D0162F" w14:paraId="0CF95F3B" w14:textId="77777777" w:rsidTr="006E0A54">
        <w:trPr>
          <w:jc w:val="center"/>
        </w:trPr>
        <w:tc>
          <w:tcPr>
            <w:tcW w:w="5291" w:type="dxa"/>
            <w:shd w:val="clear" w:color="auto" w:fill="auto"/>
          </w:tcPr>
          <w:p w14:paraId="18FEEB39" w14:textId="5B2BA99F"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0692B4DD"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45313CE1" w14:textId="77777777" w:rsidR="00AB67FA" w:rsidRPr="00D0162F" w:rsidRDefault="00AB67FA" w:rsidP="006E0A54">
            <w:pPr>
              <w:pStyle w:val="TAC"/>
              <w:rPr>
                <w:rFonts w:cs="Arial"/>
              </w:rPr>
            </w:pPr>
            <w:r w:rsidRPr="00D0162F">
              <w:rPr>
                <w:rFonts w:cs="Arial"/>
              </w:rPr>
              <w:t>2</w:t>
            </w:r>
          </w:p>
        </w:tc>
      </w:tr>
      <w:tr w:rsidR="00AB67FA" w:rsidRPr="00D0162F" w14:paraId="7AE2C2A4" w14:textId="77777777" w:rsidTr="006E0A54">
        <w:trPr>
          <w:jc w:val="center"/>
        </w:trPr>
        <w:tc>
          <w:tcPr>
            <w:tcW w:w="5291" w:type="dxa"/>
            <w:shd w:val="clear" w:color="auto" w:fill="auto"/>
          </w:tcPr>
          <w:p w14:paraId="55C70597" w14:textId="44688AFF"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4F2E63AC" w14:textId="77777777" w:rsidR="00AB67FA" w:rsidRPr="00D0162F" w:rsidRDefault="00AB67FA" w:rsidP="006E0A54">
            <w:pPr>
              <w:pStyle w:val="TAC"/>
              <w:rPr>
                <w:rFonts w:cs="Arial"/>
              </w:rPr>
            </w:pPr>
          </w:p>
        </w:tc>
        <w:tc>
          <w:tcPr>
            <w:tcW w:w="1326" w:type="dxa"/>
            <w:shd w:val="clear" w:color="auto" w:fill="auto"/>
          </w:tcPr>
          <w:p w14:paraId="41B293F4" w14:textId="6B0DC379"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0A433E0F" w14:textId="77777777" w:rsidTr="006E0A54">
        <w:trPr>
          <w:jc w:val="center"/>
        </w:trPr>
        <w:tc>
          <w:tcPr>
            <w:tcW w:w="5291" w:type="dxa"/>
            <w:shd w:val="clear" w:color="auto" w:fill="auto"/>
          </w:tcPr>
          <w:p w14:paraId="685206F6" w14:textId="45AF889C"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2DE1EF19"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4F9E62DB" w14:textId="77777777" w:rsidR="00AB67FA" w:rsidRPr="00D0162F" w:rsidRDefault="00AB67FA" w:rsidP="006E0A54">
            <w:pPr>
              <w:pStyle w:val="TAC"/>
              <w:rPr>
                <w:rFonts w:cs="Arial"/>
              </w:rPr>
            </w:pPr>
            <w:r w:rsidRPr="00D0162F">
              <w:rPr>
                <w:rFonts w:cs="Arial"/>
              </w:rPr>
              <w:t>8</w:t>
            </w:r>
          </w:p>
        </w:tc>
      </w:tr>
      <w:tr w:rsidR="00AB67FA" w:rsidRPr="00D0162F" w14:paraId="78598ECE" w14:textId="77777777" w:rsidTr="006E0A54">
        <w:trPr>
          <w:jc w:val="center"/>
        </w:trPr>
        <w:tc>
          <w:tcPr>
            <w:tcW w:w="5291" w:type="dxa"/>
            <w:shd w:val="clear" w:color="auto" w:fill="auto"/>
          </w:tcPr>
          <w:p w14:paraId="50B07866" w14:textId="1613E829"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1D07CEAD" w14:textId="77777777" w:rsidR="00AB67FA" w:rsidRPr="00D0162F" w:rsidRDefault="00AB67FA" w:rsidP="006E0A54">
            <w:pPr>
              <w:pStyle w:val="TAC"/>
              <w:rPr>
                <w:rFonts w:cs="Arial"/>
              </w:rPr>
            </w:pPr>
          </w:p>
        </w:tc>
        <w:tc>
          <w:tcPr>
            <w:tcW w:w="1326" w:type="dxa"/>
            <w:shd w:val="clear" w:color="auto" w:fill="auto"/>
          </w:tcPr>
          <w:p w14:paraId="4F9092B8" w14:textId="77777777" w:rsidR="00AB67FA" w:rsidRPr="00D0162F" w:rsidRDefault="00AB67FA" w:rsidP="006E0A54">
            <w:pPr>
              <w:pStyle w:val="TAC"/>
              <w:rPr>
                <w:rFonts w:cs="Arial"/>
              </w:rPr>
            </w:pPr>
            <w:r w:rsidRPr="00D0162F">
              <w:rPr>
                <w:rFonts w:cs="Arial"/>
              </w:rPr>
              <w:t>6</w:t>
            </w:r>
          </w:p>
        </w:tc>
      </w:tr>
      <w:tr w:rsidR="00AB67FA" w:rsidRPr="00D0162F" w14:paraId="4BCD8163" w14:textId="77777777" w:rsidTr="006E0A54">
        <w:trPr>
          <w:jc w:val="center"/>
        </w:trPr>
        <w:tc>
          <w:tcPr>
            <w:tcW w:w="5291" w:type="dxa"/>
            <w:shd w:val="clear" w:color="auto" w:fill="auto"/>
          </w:tcPr>
          <w:p w14:paraId="1EC87F9B" w14:textId="614B93E8"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0CD42013" w14:textId="77777777" w:rsidR="00AB67FA" w:rsidRPr="00D0162F" w:rsidRDefault="00AB67FA" w:rsidP="006E0A54">
            <w:pPr>
              <w:pStyle w:val="TAC"/>
              <w:rPr>
                <w:rFonts w:cs="Arial"/>
              </w:rPr>
            </w:pPr>
          </w:p>
        </w:tc>
        <w:tc>
          <w:tcPr>
            <w:tcW w:w="1326" w:type="dxa"/>
            <w:shd w:val="clear" w:color="auto" w:fill="auto"/>
          </w:tcPr>
          <w:p w14:paraId="40DF264F" w14:textId="77777777" w:rsidR="00AB67FA" w:rsidRPr="00D0162F" w:rsidRDefault="00AB67FA" w:rsidP="006E0A54">
            <w:pPr>
              <w:pStyle w:val="TAC"/>
              <w:rPr>
                <w:rFonts w:cs="Arial"/>
              </w:rPr>
            </w:pPr>
            <w:r w:rsidRPr="00D0162F">
              <w:rPr>
                <w:rFonts w:cs="Arial"/>
              </w:rPr>
              <w:t>6</w:t>
            </w:r>
          </w:p>
        </w:tc>
      </w:tr>
      <w:tr w:rsidR="00AB67FA" w:rsidRPr="00D0162F" w14:paraId="33221B63" w14:textId="77777777" w:rsidTr="006E0A54">
        <w:trPr>
          <w:jc w:val="center"/>
        </w:trPr>
        <w:tc>
          <w:tcPr>
            <w:tcW w:w="5291" w:type="dxa"/>
            <w:shd w:val="clear" w:color="auto" w:fill="auto"/>
          </w:tcPr>
          <w:p w14:paraId="25E980E4" w14:textId="569B2B0A"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0A028113" w14:textId="77777777" w:rsidR="00AB67FA" w:rsidRPr="00D0162F" w:rsidRDefault="00AB67FA" w:rsidP="006E0A54">
            <w:pPr>
              <w:pStyle w:val="TAC"/>
              <w:rPr>
                <w:rFonts w:cs="Arial"/>
              </w:rPr>
            </w:pPr>
          </w:p>
        </w:tc>
        <w:tc>
          <w:tcPr>
            <w:tcW w:w="1326" w:type="dxa"/>
            <w:shd w:val="clear" w:color="auto" w:fill="auto"/>
          </w:tcPr>
          <w:p w14:paraId="1D1E6C01" w14:textId="77777777" w:rsidR="00AB67FA" w:rsidRPr="00D0162F" w:rsidRDefault="00AB67FA" w:rsidP="006E0A54">
            <w:pPr>
              <w:pStyle w:val="TAC"/>
              <w:rPr>
                <w:rFonts w:cs="Arial"/>
              </w:rPr>
            </w:pPr>
            <w:r w:rsidRPr="00D0162F">
              <w:rPr>
                <w:rFonts w:cs="Arial"/>
              </w:rPr>
              <w:t>Distributed</w:t>
            </w:r>
          </w:p>
        </w:tc>
      </w:tr>
      <w:tr w:rsidR="00AB67FA" w:rsidRPr="00D0162F" w14:paraId="4ECFE588" w14:textId="77777777" w:rsidTr="006E0A54">
        <w:trPr>
          <w:jc w:val="center"/>
        </w:trPr>
        <w:tc>
          <w:tcPr>
            <w:tcW w:w="5291" w:type="dxa"/>
            <w:shd w:val="clear" w:color="auto" w:fill="auto"/>
          </w:tcPr>
          <w:p w14:paraId="3E816135" w14:textId="34BA44A5"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047B0998" w14:textId="77777777" w:rsidR="00AB67FA" w:rsidRPr="00D0162F" w:rsidRDefault="00AB67FA" w:rsidP="006E0A54">
            <w:pPr>
              <w:pStyle w:val="TAC"/>
              <w:rPr>
                <w:rFonts w:cs="Arial"/>
              </w:rPr>
            </w:pPr>
          </w:p>
        </w:tc>
        <w:tc>
          <w:tcPr>
            <w:tcW w:w="1326" w:type="dxa"/>
            <w:shd w:val="clear" w:color="auto" w:fill="auto"/>
          </w:tcPr>
          <w:p w14:paraId="7F2BCFCD" w14:textId="332A88E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7CDA5E3" w14:textId="77777777" w:rsidTr="006E0A54">
        <w:trPr>
          <w:jc w:val="center"/>
        </w:trPr>
        <w:tc>
          <w:tcPr>
            <w:tcW w:w="5291" w:type="dxa"/>
            <w:shd w:val="clear" w:color="auto" w:fill="auto"/>
          </w:tcPr>
          <w:p w14:paraId="18A56834" w14:textId="4966772F"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1C9B458B"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0BC7B73F" w14:textId="73769DDC"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69CF4B9" w14:textId="77777777" w:rsidTr="006E0A54">
        <w:trPr>
          <w:jc w:val="center"/>
        </w:trPr>
        <w:tc>
          <w:tcPr>
            <w:tcW w:w="7340" w:type="dxa"/>
            <w:gridSpan w:val="3"/>
          </w:tcPr>
          <w:p w14:paraId="77619934" w14:textId="6740A577"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763F5261" w14:textId="5E4AAAE5"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7648420E" w14:textId="5421D6BC"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4D1B05CD" w14:textId="3C57C7DA"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20BA66E9" w14:textId="77D24B2D"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2A0ABF87" w14:textId="64DB65D9"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7962716F" w14:textId="7FEC50B2"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6</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50A6B5E5" w14:textId="29506587"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6E653193" w14:textId="77777777" w:rsidR="00AB67FA" w:rsidRPr="00D0162F" w:rsidRDefault="00AB67FA" w:rsidP="00AB67FA"/>
    <w:p w14:paraId="3B2BC279" w14:textId="77777777" w:rsidR="00AB67FA" w:rsidRPr="00D0162F" w:rsidRDefault="00AB67FA" w:rsidP="00AB67FA">
      <w:pPr>
        <w:pStyle w:val="TH"/>
      </w:pPr>
      <w:r w:rsidRPr="00D0162F">
        <w:lastRenderedPageBreak/>
        <w:t>Table A.1.2.2-3: RMSI CORESET Reference Measurement Channels for SCS = 120 kHz for TDD</w:t>
      </w:r>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92"/>
        <w:gridCol w:w="723"/>
        <w:gridCol w:w="1325"/>
        <w:gridCol w:w="1325"/>
      </w:tblGrid>
      <w:tr w:rsidR="00AB67FA" w:rsidRPr="00D0162F" w14:paraId="39C7F726"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8D06F5B" w14:textId="77777777" w:rsidR="00AB67FA" w:rsidRPr="00D0162F" w:rsidRDefault="00AB67FA" w:rsidP="006E0A54">
            <w:pPr>
              <w:pStyle w:val="TAH"/>
              <w:rPr>
                <w:rFonts w:cs="Arial"/>
              </w:rPr>
            </w:pPr>
            <w:r w:rsidRPr="00D0162F">
              <w:rPr>
                <w:rFonts w:cs="Arial"/>
              </w:rPr>
              <w:t>Parameter</w:t>
            </w:r>
          </w:p>
        </w:tc>
        <w:tc>
          <w:tcPr>
            <w:tcW w:w="723" w:type="dxa"/>
            <w:tcBorders>
              <w:top w:val="single" w:sz="4" w:space="0" w:color="auto"/>
              <w:left w:val="single" w:sz="4" w:space="0" w:color="auto"/>
              <w:bottom w:val="single" w:sz="4" w:space="0" w:color="auto"/>
              <w:right w:val="single" w:sz="4" w:space="0" w:color="auto"/>
            </w:tcBorders>
            <w:hideMark/>
          </w:tcPr>
          <w:p w14:paraId="0F4CAFE8" w14:textId="77777777" w:rsidR="00AB67FA" w:rsidRPr="00D0162F" w:rsidRDefault="00AB67FA" w:rsidP="006E0A54">
            <w:pPr>
              <w:pStyle w:val="TAH"/>
              <w:rPr>
                <w:rFonts w:cs="Arial"/>
              </w:rPr>
            </w:pPr>
            <w:r w:rsidRPr="00D0162F">
              <w:rPr>
                <w:rFonts w:cs="Arial"/>
              </w:rPr>
              <w:t>Unit</w:t>
            </w:r>
          </w:p>
        </w:tc>
        <w:tc>
          <w:tcPr>
            <w:tcW w:w="2650" w:type="dxa"/>
            <w:gridSpan w:val="2"/>
            <w:tcBorders>
              <w:top w:val="single" w:sz="4" w:space="0" w:color="auto"/>
              <w:left w:val="single" w:sz="4" w:space="0" w:color="auto"/>
              <w:bottom w:val="single" w:sz="4" w:space="0" w:color="auto"/>
              <w:right w:val="single" w:sz="4" w:space="0" w:color="auto"/>
            </w:tcBorders>
            <w:hideMark/>
          </w:tcPr>
          <w:p w14:paraId="0C051374" w14:textId="77777777" w:rsidR="00AB67FA" w:rsidRPr="00D0162F" w:rsidRDefault="00AB67FA" w:rsidP="006E0A54">
            <w:pPr>
              <w:pStyle w:val="TAH"/>
              <w:rPr>
                <w:rFonts w:cs="Arial"/>
              </w:rPr>
            </w:pPr>
            <w:r w:rsidRPr="00D0162F">
              <w:rPr>
                <w:rFonts w:cs="Arial"/>
              </w:rPr>
              <w:t>Value</w:t>
            </w:r>
          </w:p>
        </w:tc>
      </w:tr>
      <w:tr w:rsidR="00AB67FA" w:rsidRPr="00D0162F" w14:paraId="6542A6FA"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7613483" w14:textId="285F1E9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tcBorders>
              <w:top w:val="single" w:sz="4" w:space="0" w:color="auto"/>
              <w:left w:val="single" w:sz="4" w:space="0" w:color="auto"/>
              <w:bottom w:val="single" w:sz="4" w:space="0" w:color="auto"/>
              <w:right w:val="single" w:sz="4" w:space="0" w:color="auto"/>
            </w:tcBorders>
          </w:tcPr>
          <w:p w14:paraId="772858E8"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1E7BBE2" w14:textId="5E9B0669" w:rsidR="00AB67FA" w:rsidRPr="00D0162F" w:rsidRDefault="00AB67FA" w:rsidP="006E0A54">
            <w:pPr>
              <w:pStyle w:val="TAC"/>
              <w:rPr>
                <w:rFonts w:cs="Arial"/>
              </w:rPr>
            </w:pPr>
            <w:r w:rsidRPr="00D0162F">
              <w:rPr>
                <w:rFonts w:cs="Arial"/>
              </w:rPr>
              <w:t>CR.3.1</w:t>
            </w:r>
            <w:r w:rsidR="006E0A54" w:rsidRPr="00D0162F">
              <w:rPr>
                <w:rFonts w:cs="Arial"/>
              </w:rPr>
              <w:t xml:space="preserve"> </w:t>
            </w:r>
            <w:r w:rsidRPr="00D0162F">
              <w:rPr>
                <w:rFonts w:cs="Arial"/>
              </w:rPr>
              <w:t>TDD</w:t>
            </w:r>
          </w:p>
        </w:tc>
        <w:tc>
          <w:tcPr>
            <w:tcW w:w="1325" w:type="dxa"/>
            <w:tcBorders>
              <w:top w:val="single" w:sz="4" w:space="0" w:color="auto"/>
              <w:left w:val="single" w:sz="4" w:space="0" w:color="auto"/>
              <w:bottom w:val="single" w:sz="4" w:space="0" w:color="auto"/>
              <w:right w:val="single" w:sz="4" w:space="0" w:color="auto"/>
            </w:tcBorders>
          </w:tcPr>
          <w:p w14:paraId="121FB3D5" w14:textId="6A22D1D6" w:rsidR="00AB67FA" w:rsidRPr="00D0162F" w:rsidRDefault="00AB67FA" w:rsidP="006E0A54">
            <w:pPr>
              <w:pStyle w:val="TAC"/>
              <w:rPr>
                <w:rFonts w:cs="Arial"/>
              </w:rPr>
            </w:pPr>
            <w:r w:rsidRPr="00D0162F">
              <w:rPr>
                <w:rFonts w:cs="Arial"/>
              </w:rPr>
              <w:t>CR.3.2</w:t>
            </w:r>
            <w:r w:rsidR="006E0A54" w:rsidRPr="00D0162F">
              <w:rPr>
                <w:rFonts w:cs="Arial"/>
              </w:rPr>
              <w:t xml:space="preserve"> </w:t>
            </w:r>
            <w:r w:rsidRPr="00D0162F">
              <w:rPr>
                <w:rFonts w:cs="Arial"/>
              </w:rPr>
              <w:t>TDD</w:t>
            </w:r>
          </w:p>
        </w:tc>
      </w:tr>
      <w:tr w:rsidR="00AB67FA" w:rsidRPr="00D0162F" w14:paraId="21B44059"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90CB24A" w14:textId="1E6C98A1"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tcBorders>
              <w:top w:val="single" w:sz="4" w:space="0" w:color="auto"/>
              <w:left w:val="single" w:sz="4" w:space="0" w:color="auto"/>
              <w:bottom w:val="single" w:sz="4" w:space="0" w:color="auto"/>
              <w:right w:val="single" w:sz="4" w:space="0" w:color="auto"/>
            </w:tcBorders>
            <w:hideMark/>
          </w:tcPr>
          <w:p w14:paraId="0720A930" w14:textId="77777777" w:rsidR="00AB67FA" w:rsidRPr="00D0162F" w:rsidRDefault="00AB67FA" w:rsidP="006E0A54">
            <w:pPr>
              <w:pStyle w:val="TAC"/>
              <w:rPr>
                <w:rFonts w:cs="Arial"/>
              </w:rPr>
            </w:pPr>
            <w:r w:rsidRPr="00D0162F">
              <w:rPr>
                <w:rFonts w:cs="Arial"/>
              </w:rPr>
              <w:t>MHz</w:t>
            </w:r>
          </w:p>
        </w:tc>
        <w:tc>
          <w:tcPr>
            <w:tcW w:w="1325" w:type="dxa"/>
            <w:tcBorders>
              <w:top w:val="single" w:sz="4" w:space="0" w:color="auto"/>
              <w:left w:val="single" w:sz="4" w:space="0" w:color="auto"/>
              <w:bottom w:val="single" w:sz="4" w:space="0" w:color="auto"/>
              <w:right w:val="single" w:sz="4" w:space="0" w:color="auto"/>
            </w:tcBorders>
            <w:hideMark/>
          </w:tcPr>
          <w:p w14:paraId="0B0743EC" w14:textId="77777777" w:rsidR="00AB67FA" w:rsidRPr="00D0162F" w:rsidRDefault="00AB67FA" w:rsidP="006E0A54">
            <w:pPr>
              <w:pStyle w:val="TAC"/>
              <w:rPr>
                <w:rFonts w:cs="Arial"/>
              </w:rPr>
            </w:pPr>
            <w:r w:rsidRPr="00D0162F">
              <w:rPr>
                <w:rFonts w:cs="Arial"/>
              </w:rPr>
              <w:t>100</w:t>
            </w:r>
          </w:p>
        </w:tc>
        <w:tc>
          <w:tcPr>
            <w:tcW w:w="1325" w:type="dxa"/>
            <w:tcBorders>
              <w:top w:val="single" w:sz="4" w:space="0" w:color="auto"/>
              <w:left w:val="single" w:sz="4" w:space="0" w:color="auto"/>
              <w:bottom w:val="single" w:sz="4" w:space="0" w:color="auto"/>
              <w:right w:val="single" w:sz="4" w:space="0" w:color="auto"/>
            </w:tcBorders>
          </w:tcPr>
          <w:p w14:paraId="30C57207" w14:textId="77777777" w:rsidR="00AB67FA" w:rsidRPr="00D0162F" w:rsidRDefault="00AB67FA" w:rsidP="006E0A54">
            <w:pPr>
              <w:pStyle w:val="TAC"/>
              <w:rPr>
                <w:rFonts w:cs="Arial"/>
              </w:rPr>
            </w:pPr>
            <w:r w:rsidRPr="00D0162F">
              <w:rPr>
                <w:rFonts w:cs="Arial"/>
              </w:rPr>
              <w:t>100</w:t>
            </w:r>
          </w:p>
        </w:tc>
      </w:tr>
      <w:tr w:rsidR="00AB67FA" w:rsidRPr="00D0162F" w14:paraId="7B7269D3"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B156CF4" w14:textId="12C00BA1"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tcBorders>
              <w:top w:val="single" w:sz="4" w:space="0" w:color="auto"/>
              <w:left w:val="single" w:sz="4" w:space="0" w:color="auto"/>
              <w:bottom w:val="single" w:sz="4" w:space="0" w:color="auto"/>
              <w:right w:val="single" w:sz="4" w:space="0" w:color="auto"/>
            </w:tcBorders>
            <w:hideMark/>
          </w:tcPr>
          <w:p w14:paraId="20017F38" w14:textId="77777777" w:rsidR="00AB67FA" w:rsidRPr="00D0162F" w:rsidRDefault="00AB67FA" w:rsidP="006E0A54">
            <w:pPr>
              <w:pStyle w:val="TAC"/>
              <w:rPr>
                <w:rFonts w:cs="Arial"/>
              </w:rPr>
            </w:pPr>
            <w:r w:rsidRPr="00D0162F">
              <w:rPr>
                <w:rFonts w:cs="Arial"/>
              </w:rPr>
              <w:t>kHz</w:t>
            </w:r>
          </w:p>
        </w:tc>
        <w:tc>
          <w:tcPr>
            <w:tcW w:w="1325" w:type="dxa"/>
            <w:tcBorders>
              <w:top w:val="single" w:sz="4" w:space="0" w:color="auto"/>
              <w:left w:val="single" w:sz="4" w:space="0" w:color="auto"/>
              <w:bottom w:val="single" w:sz="4" w:space="0" w:color="auto"/>
              <w:right w:val="single" w:sz="4" w:space="0" w:color="auto"/>
            </w:tcBorders>
            <w:hideMark/>
          </w:tcPr>
          <w:p w14:paraId="747A521F" w14:textId="77777777" w:rsidR="00AB67FA" w:rsidRPr="00D0162F" w:rsidRDefault="00AB67FA" w:rsidP="006E0A54">
            <w:pPr>
              <w:pStyle w:val="TAC"/>
              <w:rPr>
                <w:rFonts w:cs="Arial"/>
              </w:rPr>
            </w:pPr>
            <w:r w:rsidRPr="00D0162F">
              <w:rPr>
                <w:rFonts w:cs="Arial"/>
              </w:rPr>
              <w:t>120</w:t>
            </w:r>
          </w:p>
        </w:tc>
        <w:tc>
          <w:tcPr>
            <w:tcW w:w="1325" w:type="dxa"/>
            <w:tcBorders>
              <w:top w:val="single" w:sz="4" w:space="0" w:color="auto"/>
              <w:left w:val="single" w:sz="4" w:space="0" w:color="auto"/>
              <w:bottom w:val="single" w:sz="4" w:space="0" w:color="auto"/>
              <w:right w:val="single" w:sz="4" w:space="0" w:color="auto"/>
            </w:tcBorders>
          </w:tcPr>
          <w:p w14:paraId="13AD53BE" w14:textId="77777777" w:rsidR="00AB67FA" w:rsidRPr="00D0162F" w:rsidRDefault="00AB67FA" w:rsidP="006E0A54">
            <w:pPr>
              <w:pStyle w:val="TAC"/>
              <w:rPr>
                <w:rFonts w:cs="Arial"/>
              </w:rPr>
            </w:pPr>
            <w:r w:rsidRPr="00D0162F">
              <w:rPr>
                <w:rFonts w:cs="Arial"/>
              </w:rPr>
              <w:t>120</w:t>
            </w:r>
          </w:p>
        </w:tc>
      </w:tr>
      <w:tr w:rsidR="00AB67FA" w:rsidRPr="00D0162F" w14:paraId="11D58E8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F52C0A1" w14:textId="2A3E4157"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tcBorders>
              <w:top w:val="single" w:sz="4" w:space="0" w:color="auto"/>
              <w:left w:val="single" w:sz="4" w:space="0" w:color="auto"/>
              <w:bottom w:val="single" w:sz="4" w:space="0" w:color="auto"/>
              <w:right w:val="single" w:sz="4" w:space="0" w:color="auto"/>
            </w:tcBorders>
          </w:tcPr>
          <w:p w14:paraId="54B4DFCA"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39FA399A" w14:textId="6A57AF9F"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4F808E07" w14:textId="35A32072" w:rsidR="00AB67FA" w:rsidRPr="00D0162F" w:rsidRDefault="00AB67FA" w:rsidP="006E0A54">
            <w:pPr>
              <w:pStyle w:val="TAC"/>
              <w:rPr>
                <w:rFonts w:cs="Arial"/>
                <w:vertAlign w:val="superscript"/>
              </w:rPr>
            </w:pPr>
            <w:r w:rsidRPr="00D0162F">
              <w:rPr>
                <w:rFonts w:cs="Arial"/>
              </w:rPr>
              <w:t>4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049F5318"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8C92DFA" w14:textId="4AC504F6"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68F5A95C" w14:textId="77777777" w:rsidR="00AB67FA" w:rsidRPr="00D0162F" w:rsidRDefault="00AB67FA" w:rsidP="006E0A54">
            <w:pPr>
              <w:pStyle w:val="TAC"/>
              <w:rPr>
                <w:rFonts w:cs="Arial"/>
              </w:rPr>
            </w:pPr>
            <w:r w:rsidRPr="00D0162F">
              <w:rPr>
                <w:rFonts w:cs="Arial"/>
              </w:rPr>
              <w:t>kHz</w:t>
            </w:r>
          </w:p>
        </w:tc>
        <w:tc>
          <w:tcPr>
            <w:tcW w:w="1325" w:type="dxa"/>
            <w:tcBorders>
              <w:top w:val="single" w:sz="4" w:space="0" w:color="auto"/>
              <w:left w:val="single" w:sz="4" w:space="0" w:color="auto"/>
              <w:bottom w:val="single" w:sz="4" w:space="0" w:color="auto"/>
              <w:right w:val="single" w:sz="4" w:space="0" w:color="auto"/>
            </w:tcBorders>
            <w:hideMark/>
          </w:tcPr>
          <w:p w14:paraId="336F0A96" w14:textId="77777777" w:rsidR="00AB67FA" w:rsidRPr="00D0162F" w:rsidRDefault="00AB67FA" w:rsidP="006E0A54">
            <w:pPr>
              <w:pStyle w:val="TAC"/>
              <w:rPr>
                <w:rFonts w:cs="Arial"/>
              </w:rPr>
            </w:pPr>
            <w:r w:rsidRPr="00D0162F">
              <w:rPr>
                <w:rFonts w:cs="Arial"/>
              </w:rPr>
              <w:t>120</w:t>
            </w:r>
          </w:p>
        </w:tc>
        <w:tc>
          <w:tcPr>
            <w:tcW w:w="1325" w:type="dxa"/>
            <w:tcBorders>
              <w:top w:val="single" w:sz="4" w:space="0" w:color="auto"/>
              <w:left w:val="single" w:sz="4" w:space="0" w:color="auto"/>
              <w:bottom w:val="single" w:sz="4" w:space="0" w:color="auto"/>
              <w:right w:val="single" w:sz="4" w:space="0" w:color="auto"/>
            </w:tcBorders>
          </w:tcPr>
          <w:p w14:paraId="45F5E001" w14:textId="77777777" w:rsidR="00AB67FA" w:rsidRPr="00D0162F" w:rsidRDefault="00AB67FA" w:rsidP="006E0A54">
            <w:pPr>
              <w:pStyle w:val="TAC"/>
              <w:rPr>
                <w:rFonts w:cs="Arial"/>
              </w:rPr>
            </w:pPr>
            <w:r w:rsidRPr="00D0162F">
              <w:rPr>
                <w:rFonts w:cs="Arial"/>
              </w:rPr>
              <w:t>120</w:t>
            </w:r>
          </w:p>
        </w:tc>
      </w:tr>
      <w:tr w:rsidR="00AB67FA" w:rsidRPr="00D0162F" w14:paraId="25D9754F"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BFAF2C6" w14:textId="17EE08F8"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tcBorders>
              <w:top w:val="single" w:sz="4" w:space="0" w:color="auto"/>
              <w:left w:val="single" w:sz="4" w:space="0" w:color="auto"/>
              <w:bottom w:val="single" w:sz="4" w:space="0" w:color="auto"/>
              <w:right w:val="single" w:sz="4" w:space="0" w:color="auto"/>
            </w:tcBorders>
          </w:tcPr>
          <w:p w14:paraId="154076BD"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517FE36" w14:textId="73E50BFC" w:rsidR="00AB67FA" w:rsidRPr="00D0162F" w:rsidRDefault="00AB67FA" w:rsidP="006E0A54">
            <w:pPr>
              <w:pStyle w:val="TAC"/>
              <w:rPr>
                <w:rFonts w:cs="Arial"/>
                <w:vertAlign w:val="superscript"/>
              </w:rPr>
            </w:pPr>
            <w:r w:rsidRPr="00D0162F">
              <w:rPr>
                <w:rFonts w:cs="Arial"/>
              </w:rPr>
              <w:t>Pattern</w:t>
            </w:r>
            <w:r w:rsidR="006E0A54" w:rsidRPr="00D0162F">
              <w:rPr>
                <w:rFonts w:cs="Arial"/>
              </w:rPr>
              <w:t xml:space="preserve"> </w:t>
            </w:r>
            <w:r w:rsidRPr="00D0162F">
              <w:rPr>
                <w:rFonts w:cs="Arial"/>
              </w:rPr>
              <w:t>1</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64803761" w14:textId="57D32A48" w:rsidR="00AB67FA" w:rsidRPr="00D0162F" w:rsidRDefault="00AB67FA" w:rsidP="006E0A54">
            <w:pPr>
              <w:pStyle w:val="TAC"/>
              <w:rPr>
                <w:rFonts w:cs="Arial"/>
                <w:vertAlign w:val="superscript"/>
              </w:rPr>
            </w:pPr>
            <w:r w:rsidRPr="00D0162F">
              <w:rPr>
                <w:rFonts w:cs="Arial"/>
              </w:rPr>
              <w:t>Pattern</w:t>
            </w:r>
            <w:r w:rsidR="006E0A54" w:rsidRPr="00D0162F">
              <w:rPr>
                <w:rFonts w:cs="Arial"/>
              </w:rPr>
              <w:t xml:space="preserve"> </w:t>
            </w:r>
            <w:r w:rsidRPr="00D0162F">
              <w:rPr>
                <w:rFonts w:cs="Arial"/>
              </w:rPr>
              <w:t>1</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3A1BC28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22760ED9" w14:textId="0AE52A87"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723" w:type="dxa"/>
            <w:tcBorders>
              <w:top w:val="single" w:sz="4" w:space="0" w:color="auto"/>
              <w:left w:val="single" w:sz="4" w:space="0" w:color="auto"/>
              <w:bottom w:val="single" w:sz="4" w:space="0" w:color="auto"/>
              <w:right w:val="single" w:sz="4" w:space="0" w:color="auto"/>
            </w:tcBorders>
            <w:hideMark/>
          </w:tcPr>
          <w:p w14:paraId="262468AF" w14:textId="77777777" w:rsidR="00AB67FA" w:rsidRPr="00D0162F" w:rsidRDefault="00AB67FA" w:rsidP="006E0A54">
            <w:pPr>
              <w:pStyle w:val="TAC"/>
              <w:rPr>
                <w:rFonts w:cs="Arial"/>
              </w:rPr>
            </w:pPr>
            <w:r w:rsidRPr="00D0162F">
              <w:rPr>
                <w:rFonts w:cs="Arial"/>
              </w:rPr>
              <w:t>RB</w:t>
            </w:r>
          </w:p>
        </w:tc>
        <w:tc>
          <w:tcPr>
            <w:tcW w:w="1325" w:type="dxa"/>
            <w:tcBorders>
              <w:top w:val="single" w:sz="4" w:space="0" w:color="auto"/>
              <w:left w:val="single" w:sz="4" w:space="0" w:color="auto"/>
              <w:bottom w:val="single" w:sz="4" w:space="0" w:color="auto"/>
              <w:right w:val="single" w:sz="4" w:space="0" w:color="auto"/>
            </w:tcBorders>
            <w:hideMark/>
          </w:tcPr>
          <w:p w14:paraId="5DD0D0D9" w14:textId="260C45A3" w:rsidR="00AB67FA" w:rsidRPr="00D0162F" w:rsidRDefault="00AB67FA" w:rsidP="006E0A54">
            <w:pPr>
              <w:pStyle w:val="TAC"/>
              <w:rPr>
                <w:rFonts w:cs="Arial"/>
                <w:vertAlign w:val="superscript"/>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2EE8F56A" w14:textId="182064FF" w:rsidR="00AB67FA" w:rsidRPr="00D0162F" w:rsidRDefault="00AB67FA" w:rsidP="006E0A54">
            <w:pPr>
              <w:pStyle w:val="TAC"/>
              <w:rPr>
                <w:rFonts w:cs="Arial"/>
                <w:vertAlign w:val="superscript"/>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5725A4F1"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6022814" w14:textId="5B3E9C02"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tcBorders>
              <w:top w:val="single" w:sz="4" w:space="0" w:color="auto"/>
              <w:left w:val="single" w:sz="4" w:space="0" w:color="auto"/>
              <w:bottom w:val="single" w:sz="4" w:space="0" w:color="auto"/>
              <w:right w:val="single" w:sz="4" w:space="0" w:color="auto"/>
            </w:tcBorders>
          </w:tcPr>
          <w:p w14:paraId="2BC87736"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44921454" w14:textId="25F2BE8E"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c>
          <w:tcPr>
            <w:tcW w:w="1325" w:type="dxa"/>
            <w:tcBorders>
              <w:top w:val="single" w:sz="4" w:space="0" w:color="auto"/>
              <w:left w:val="single" w:sz="4" w:space="0" w:color="auto"/>
              <w:bottom w:val="single" w:sz="4" w:space="0" w:color="auto"/>
              <w:right w:val="single" w:sz="4" w:space="0" w:color="auto"/>
            </w:tcBorders>
          </w:tcPr>
          <w:p w14:paraId="3322BFD2" w14:textId="46CE45BE"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236E6CC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A35A098" w14:textId="46073F4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tcBorders>
              <w:top w:val="single" w:sz="4" w:space="0" w:color="auto"/>
              <w:left w:val="single" w:sz="4" w:space="0" w:color="auto"/>
              <w:bottom w:val="single" w:sz="4" w:space="0" w:color="auto"/>
              <w:right w:val="single" w:sz="4" w:space="0" w:color="auto"/>
            </w:tcBorders>
          </w:tcPr>
          <w:p w14:paraId="565EC866"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0D3AE173" w14:textId="77777777" w:rsidR="00AB67FA" w:rsidRPr="00D0162F" w:rsidRDefault="00AB67FA" w:rsidP="006E0A54">
            <w:pPr>
              <w:pStyle w:val="TAC"/>
              <w:rPr>
                <w:rFonts w:cs="Arial"/>
              </w:rPr>
            </w:pPr>
            <w:r w:rsidRPr="00D0162F">
              <w:rPr>
                <w:rFonts w:cs="Arial"/>
              </w:rPr>
              <w:t>1</w:t>
            </w:r>
          </w:p>
        </w:tc>
        <w:tc>
          <w:tcPr>
            <w:tcW w:w="1325" w:type="dxa"/>
            <w:tcBorders>
              <w:top w:val="single" w:sz="4" w:space="0" w:color="auto"/>
              <w:left w:val="single" w:sz="4" w:space="0" w:color="auto"/>
              <w:bottom w:val="single" w:sz="4" w:space="0" w:color="auto"/>
              <w:right w:val="single" w:sz="4" w:space="0" w:color="auto"/>
            </w:tcBorders>
          </w:tcPr>
          <w:p w14:paraId="26E7BDF0" w14:textId="77777777" w:rsidR="00AB67FA" w:rsidRPr="00D0162F" w:rsidRDefault="00AB67FA" w:rsidP="006E0A54">
            <w:pPr>
              <w:pStyle w:val="TAC"/>
              <w:rPr>
                <w:rFonts w:cs="Arial"/>
              </w:rPr>
            </w:pPr>
            <w:r w:rsidRPr="00D0162F">
              <w:rPr>
                <w:rFonts w:cs="Arial"/>
              </w:rPr>
              <w:t>1</w:t>
            </w:r>
          </w:p>
        </w:tc>
      </w:tr>
      <w:tr w:rsidR="00AB67FA" w:rsidRPr="00D0162F" w14:paraId="754DCF31"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E4F671B" w14:textId="663C8A70"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p>
        </w:tc>
        <w:tc>
          <w:tcPr>
            <w:tcW w:w="723" w:type="dxa"/>
            <w:tcBorders>
              <w:top w:val="single" w:sz="4" w:space="0" w:color="auto"/>
              <w:left w:val="single" w:sz="4" w:space="0" w:color="auto"/>
              <w:bottom w:val="single" w:sz="4" w:space="0" w:color="auto"/>
              <w:right w:val="single" w:sz="4" w:space="0" w:color="auto"/>
            </w:tcBorders>
            <w:hideMark/>
          </w:tcPr>
          <w:p w14:paraId="273350B9" w14:textId="77777777" w:rsidR="00AB67FA" w:rsidRPr="00D0162F" w:rsidRDefault="00AB67FA" w:rsidP="006E0A54">
            <w:pPr>
              <w:pStyle w:val="TAC"/>
              <w:rPr>
                <w:rFonts w:cs="Arial"/>
              </w:rPr>
            </w:pPr>
            <w:r w:rsidRPr="00D0162F">
              <w:rPr>
                <w:rFonts w:cs="Arial"/>
              </w:rPr>
              <w:t>symbols</w:t>
            </w:r>
          </w:p>
        </w:tc>
        <w:tc>
          <w:tcPr>
            <w:tcW w:w="1325" w:type="dxa"/>
            <w:tcBorders>
              <w:top w:val="single" w:sz="4" w:space="0" w:color="auto"/>
              <w:left w:val="single" w:sz="4" w:space="0" w:color="auto"/>
              <w:bottom w:val="single" w:sz="4" w:space="0" w:color="auto"/>
              <w:right w:val="single" w:sz="4" w:space="0" w:color="auto"/>
            </w:tcBorders>
            <w:hideMark/>
          </w:tcPr>
          <w:p w14:paraId="76ACA1D8" w14:textId="4CC4EDE4" w:rsidR="00AB67FA" w:rsidRPr="00D0162F" w:rsidRDefault="00AB67FA" w:rsidP="006E0A54">
            <w:pPr>
              <w:pStyle w:val="TAC"/>
              <w:rPr>
                <w:rFonts w:cs="Arial"/>
                <w:vertAlign w:val="superscript"/>
              </w:rPr>
            </w:pPr>
            <w:r w:rsidRPr="00D0162F">
              <w:rPr>
                <w:rFonts w:cs="Arial"/>
              </w:rPr>
              <w:t>2</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57C9D719" w14:textId="7119A9EC" w:rsidR="00AB67FA" w:rsidRPr="00D0162F" w:rsidRDefault="00AB67FA" w:rsidP="006E0A54">
            <w:pPr>
              <w:pStyle w:val="TAC"/>
              <w:rPr>
                <w:rFonts w:cs="Arial"/>
                <w:vertAlign w:val="superscript"/>
              </w:rPr>
            </w:pPr>
            <w:r w:rsidRPr="00D0162F">
              <w:rPr>
                <w:rFonts w:cs="Arial"/>
              </w:rPr>
              <w:t>2</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34DA589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5128755" w14:textId="2CC1EC77"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tcBorders>
              <w:top w:val="single" w:sz="4" w:space="0" w:color="auto"/>
              <w:left w:val="single" w:sz="4" w:space="0" w:color="auto"/>
              <w:bottom w:val="single" w:sz="4" w:space="0" w:color="auto"/>
              <w:right w:val="single" w:sz="4" w:space="0" w:color="auto"/>
            </w:tcBorders>
          </w:tcPr>
          <w:p w14:paraId="72DE9D85"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14DE8C2" w14:textId="63C7C493"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c>
          <w:tcPr>
            <w:tcW w:w="1325" w:type="dxa"/>
            <w:tcBorders>
              <w:top w:val="single" w:sz="4" w:space="0" w:color="auto"/>
              <w:left w:val="single" w:sz="4" w:space="0" w:color="auto"/>
              <w:bottom w:val="single" w:sz="4" w:space="0" w:color="auto"/>
              <w:right w:val="single" w:sz="4" w:space="0" w:color="auto"/>
            </w:tcBorders>
          </w:tcPr>
          <w:p w14:paraId="04E7349F" w14:textId="37BF8EA4"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2750F4C6"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37851509" w14:textId="2531F5D0"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tcBorders>
              <w:top w:val="single" w:sz="4" w:space="0" w:color="auto"/>
              <w:left w:val="single" w:sz="4" w:space="0" w:color="auto"/>
              <w:bottom w:val="single" w:sz="4" w:space="0" w:color="auto"/>
              <w:right w:val="single" w:sz="4" w:space="0" w:color="auto"/>
            </w:tcBorders>
            <w:hideMark/>
          </w:tcPr>
          <w:p w14:paraId="0784C9FF" w14:textId="77777777" w:rsidR="00AB67FA" w:rsidRPr="00D0162F" w:rsidRDefault="00AB67FA" w:rsidP="006E0A54">
            <w:pPr>
              <w:pStyle w:val="TAC"/>
              <w:rPr>
                <w:rFonts w:cs="Arial"/>
              </w:rPr>
            </w:pPr>
            <w:r w:rsidRPr="00D0162F">
              <w:rPr>
                <w:rFonts w:cs="Arial"/>
              </w:rPr>
              <w:t>CCE</w:t>
            </w:r>
          </w:p>
        </w:tc>
        <w:tc>
          <w:tcPr>
            <w:tcW w:w="1325" w:type="dxa"/>
            <w:tcBorders>
              <w:top w:val="single" w:sz="4" w:space="0" w:color="auto"/>
              <w:left w:val="single" w:sz="4" w:space="0" w:color="auto"/>
              <w:bottom w:val="single" w:sz="4" w:space="0" w:color="auto"/>
              <w:right w:val="single" w:sz="4" w:space="0" w:color="auto"/>
            </w:tcBorders>
            <w:hideMark/>
          </w:tcPr>
          <w:p w14:paraId="0C45F94E" w14:textId="77777777" w:rsidR="00AB67FA" w:rsidRPr="00D0162F" w:rsidRDefault="00AB67FA" w:rsidP="006E0A54">
            <w:pPr>
              <w:pStyle w:val="TAC"/>
              <w:rPr>
                <w:rFonts w:cs="Arial"/>
              </w:rPr>
            </w:pPr>
            <w:r w:rsidRPr="00D0162F">
              <w:rPr>
                <w:rFonts w:cs="Arial"/>
              </w:rPr>
              <w:t>8</w:t>
            </w:r>
          </w:p>
        </w:tc>
        <w:tc>
          <w:tcPr>
            <w:tcW w:w="1325" w:type="dxa"/>
            <w:tcBorders>
              <w:top w:val="single" w:sz="4" w:space="0" w:color="auto"/>
              <w:left w:val="single" w:sz="4" w:space="0" w:color="auto"/>
              <w:bottom w:val="single" w:sz="4" w:space="0" w:color="auto"/>
              <w:right w:val="single" w:sz="4" w:space="0" w:color="auto"/>
            </w:tcBorders>
          </w:tcPr>
          <w:p w14:paraId="7379EB9E" w14:textId="77777777" w:rsidR="00AB67FA" w:rsidRPr="00D0162F" w:rsidRDefault="00AB67FA" w:rsidP="006E0A54">
            <w:pPr>
              <w:pStyle w:val="TAC"/>
              <w:rPr>
                <w:rFonts w:cs="Arial"/>
              </w:rPr>
            </w:pPr>
            <w:r w:rsidRPr="00D0162F">
              <w:rPr>
                <w:rFonts w:cs="Arial"/>
              </w:rPr>
              <w:t>8</w:t>
            </w:r>
          </w:p>
        </w:tc>
      </w:tr>
      <w:tr w:rsidR="00AB67FA" w:rsidRPr="00D0162F" w14:paraId="0AEE5292"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7CB2AD1" w14:textId="573E8017"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tcBorders>
              <w:top w:val="single" w:sz="4" w:space="0" w:color="auto"/>
              <w:left w:val="single" w:sz="4" w:space="0" w:color="auto"/>
              <w:bottom w:val="single" w:sz="4" w:space="0" w:color="auto"/>
              <w:right w:val="single" w:sz="4" w:space="0" w:color="auto"/>
            </w:tcBorders>
          </w:tcPr>
          <w:p w14:paraId="78367A6D"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5D039404" w14:textId="77777777" w:rsidR="00AB67FA" w:rsidRPr="00D0162F" w:rsidRDefault="00AB67FA" w:rsidP="006E0A54">
            <w:pPr>
              <w:pStyle w:val="TAC"/>
              <w:rPr>
                <w:rFonts w:cs="Arial"/>
              </w:rPr>
            </w:pP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6D52575C" w14:textId="77777777" w:rsidR="00AB67FA" w:rsidRPr="00D0162F" w:rsidRDefault="00AB67FA" w:rsidP="006E0A54">
            <w:pPr>
              <w:pStyle w:val="TAC"/>
              <w:rPr>
                <w:rFonts w:cs="Arial"/>
              </w:rPr>
            </w:pPr>
            <w:r w:rsidRPr="00D0162F">
              <w:rPr>
                <w:rFonts w:cs="Arial"/>
              </w:rPr>
              <w:t>6</w:t>
            </w:r>
          </w:p>
        </w:tc>
      </w:tr>
      <w:tr w:rsidR="00AB67FA" w:rsidRPr="00D0162F" w14:paraId="543E2358"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73E25F1D" w14:textId="74C2DDAA"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tcBorders>
              <w:top w:val="single" w:sz="4" w:space="0" w:color="auto"/>
              <w:left w:val="single" w:sz="4" w:space="0" w:color="auto"/>
              <w:bottom w:val="single" w:sz="4" w:space="0" w:color="auto"/>
              <w:right w:val="single" w:sz="4" w:space="0" w:color="auto"/>
            </w:tcBorders>
          </w:tcPr>
          <w:p w14:paraId="4E67BE97"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7D0785C9" w14:textId="77777777" w:rsidR="00AB67FA" w:rsidRPr="00D0162F" w:rsidRDefault="00AB67FA" w:rsidP="006E0A54">
            <w:pPr>
              <w:pStyle w:val="TAC"/>
              <w:rPr>
                <w:rFonts w:cs="Arial"/>
              </w:rPr>
            </w:pP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24A4758B" w14:textId="77777777" w:rsidR="00AB67FA" w:rsidRPr="00D0162F" w:rsidRDefault="00AB67FA" w:rsidP="006E0A54">
            <w:pPr>
              <w:pStyle w:val="TAC"/>
              <w:rPr>
                <w:rFonts w:cs="Arial"/>
              </w:rPr>
            </w:pPr>
            <w:r w:rsidRPr="00D0162F">
              <w:rPr>
                <w:rFonts w:cs="Arial"/>
              </w:rPr>
              <w:t>6</w:t>
            </w:r>
          </w:p>
        </w:tc>
      </w:tr>
      <w:tr w:rsidR="00AB67FA" w:rsidRPr="00D0162F" w14:paraId="3684685B"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EDEDC9B" w14:textId="6EDC91B6"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tcBorders>
              <w:top w:val="single" w:sz="4" w:space="0" w:color="auto"/>
              <w:left w:val="single" w:sz="4" w:space="0" w:color="auto"/>
              <w:bottom w:val="single" w:sz="4" w:space="0" w:color="auto"/>
              <w:right w:val="single" w:sz="4" w:space="0" w:color="auto"/>
            </w:tcBorders>
          </w:tcPr>
          <w:p w14:paraId="76C206E3"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0C8F37EA" w14:textId="77777777" w:rsidR="00AB67FA" w:rsidRPr="00D0162F" w:rsidRDefault="00AB67FA" w:rsidP="006E0A54">
            <w:pPr>
              <w:pStyle w:val="TAC"/>
              <w:rPr>
                <w:rFonts w:cs="Arial"/>
              </w:rPr>
            </w:pPr>
            <w:r w:rsidRPr="00D0162F">
              <w:rPr>
                <w:rFonts w:cs="Arial"/>
              </w:rPr>
              <w:t>Distributed</w:t>
            </w:r>
          </w:p>
        </w:tc>
        <w:tc>
          <w:tcPr>
            <w:tcW w:w="1325" w:type="dxa"/>
            <w:tcBorders>
              <w:top w:val="single" w:sz="4" w:space="0" w:color="auto"/>
              <w:left w:val="single" w:sz="4" w:space="0" w:color="auto"/>
              <w:bottom w:val="single" w:sz="4" w:space="0" w:color="auto"/>
              <w:right w:val="single" w:sz="4" w:space="0" w:color="auto"/>
            </w:tcBorders>
          </w:tcPr>
          <w:p w14:paraId="6D60D2D0" w14:textId="77777777" w:rsidR="00AB67FA" w:rsidRPr="00D0162F" w:rsidRDefault="00AB67FA" w:rsidP="006E0A54">
            <w:pPr>
              <w:pStyle w:val="TAC"/>
              <w:rPr>
                <w:rFonts w:cs="Arial"/>
              </w:rPr>
            </w:pPr>
            <w:r w:rsidRPr="00D0162F">
              <w:rPr>
                <w:rFonts w:cs="Arial"/>
              </w:rPr>
              <w:t>Distributed</w:t>
            </w:r>
          </w:p>
        </w:tc>
      </w:tr>
      <w:tr w:rsidR="00AB67FA" w:rsidRPr="00D0162F" w14:paraId="4C30233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0A42907" w14:textId="03B2AA0A"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tcBorders>
              <w:top w:val="single" w:sz="4" w:space="0" w:color="auto"/>
              <w:left w:val="single" w:sz="4" w:space="0" w:color="auto"/>
              <w:bottom w:val="single" w:sz="4" w:space="0" w:color="auto"/>
              <w:right w:val="single" w:sz="4" w:space="0" w:color="auto"/>
            </w:tcBorders>
          </w:tcPr>
          <w:p w14:paraId="04C6AD57"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54F49422" w14:textId="31E24A55"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325" w:type="dxa"/>
            <w:tcBorders>
              <w:top w:val="single" w:sz="4" w:space="0" w:color="auto"/>
              <w:left w:val="single" w:sz="4" w:space="0" w:color="auto"/>
              <w:bottom w:val="single" w:sz="4" w:space="0" w:color="auto"/>
              <w:right w:val="single" w:sz="4" w:space="0" w:color="auto"/>
            </w:tcBorders>
          </w:tcPr>
          <w:p w14:paraId="45E3B8AA" w14:textId="30D7FE96"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282B1E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DC36CBC" w14:textId="0EA0A8D9"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tcBorders>
              <w:top w:val="single" w:sz="4" w:space="0" w:color="auto"/>
              <w:left w:val="single" w:sz="4" w:space="0" w:color="auto"/>
              <w:bottom w:val="single" w:sz="4" w:space="0" w:color="auto"/>
              <w:right w:val="single" w:sz="4" w:space="0" w:color="auto"/>
            </w:tcBorders>
            <w:hideMark/>
          </w:tcPr>
          <w:p w14:paraId="7D2F693F" w14:textId="77777777" w:rsidR="00AB67FA" w:rsidRPr="00D0162F" w:rsidRDefault="00AB67FA" w:rsidP="006E0A54">
            <w:pPr>
              <w:pStyle w:val="TAC"/>
              <w:rPr>
                <w:rFonts w:cs="Arial"/>
              </w:rPr>
            </w:pPr>
            <w:r w:rsidRPr="00D0162F">
              <w:rPr>
                <w:rFonts w:cs="Arial"/>
              </w:rPr>
              <w:t>Bits</w:t>
            </w:r>
          </w:p>
        </w:tc>
        <w:tc>
          <w:tcPr>
            <w:tcW w:w="1325" w:type="dxa"/>
            <w:tcBorders>
              <w:top w:val="single" w:sz="4" w:space="0" w:color="auto"/>
              <w:left w:val="single" w:sz="4" w:space="0" w:color="auto"/>
              <w:bottom w:val="single" w:sz="4" w:space="0" w:color="auto"/>
              <w:right w:val="single" w:sz="4" w:space="0" w:color="auto"/>
            </w:tcBorders>
            <w:hideMark/>
          </w:tcPr>
          <w:p w14:paraId="1EE586F5" w14:textId="23520DBB"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66771C39" w14:textId="0B53BEEB"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C2A46C1" w14:textId="77777777" w:rsidTr="006E0A54">
        <w:trPr>
          <w:jc w:val="center"/>
        </w:trPr>
        <w:tc>
          <w:tcPr>
            <w:tcW w:w="8165" w:type="dxa"/>
            <w:gridSpan w:val="4"/>
            <w:tcBorders>
              <w:top w:val="single" w:sz="4" w:space="0" w:color="auto"/>
              <w:left w:val="single" w:sz="4" w:space="0" w:color="auto"/>
              <w:bottom w:val="single" w:sz="4" w:space="0" w:color="auto"/>
              <w:right w:val="single" w:sz="4" w:space="0" w:color="auto"/>
            </w:tcBorders>
            <w:hideMark/>
          </w:tcPr>
          <w:p w14:paraId="6AEF42FB" w14:textId="6D2B7CE5"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77E97824" w14:textId="79A2DE5A"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52B2EFA5" w14:textId="43FEDDCB"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35A05C71" w14:textId="6312079D"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64072A2C" w14:textId="29CFDE0A"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1E9D2FF" w14:textId="3F236038"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2504187" w14:textId="715BDD9B"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8</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5BEE970F" w14:textId="00073863" w:rsidR="00AB67FA" w:rsidRPr="00D0162F" w:rsidRDefault="006E0A54" w:rsidP="006E0A54">
            <w:pPr>
              <w:pStyle w:val="TAN"/>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p w14:paraId="6B260211" w14:textId="4924EEA5" w:rsidR="00AB67FA" w:rsidRPr="00D0162F" w:rsidRDefault="006E0A54" w:rsidP="006E0A54">
            <w:pPr>
              <w:pStyle w:val="TAN"/>
              <w:rPr>
                <w:rFonts w:cs="Arial"/>
              </w:rPr>
            </w:pPr>
            <w:r w:rsidRPr="00D0162F">
              <w:rPr>
                <w:rFonts w:cs="Arial"/>
              </w:rPr>
              <w:t xml:space="preserve">NOTE </w:t>
            </w:r>
            <w:r w:rsidR="00AB67FA" w:rsidRPr="00D0162F">
              <w:rPr>
                <w:rFonts w:cs="Arial"/>
              </w:rPr>
              <w:t>9:</w:t>
            </w:r>
            <w:r w:rsidR="00AB67FA"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2</w:t>
            </w:r>
            <w:r w:rsidRPr="00D0162F">
              <w:t xml:space="preserve"> </w:t>
            </w:r>
            <w:r w:rsidR="00AB67FA" w:rsidRPr="00D0162F">
              <w:t>in</w:t>
            </w:r>
            <w:r w:rsidRPr="00D0162F">
              <w:t xml:space="preserve"> </w:t>
            </w:r>
            <w:r w:rsidR="00AB67FA" w:rsidRPr="00D0162F">
              <w:t>Table</w:t>
            </w:r>
            <w:r w:rsidRPr="00D0162F">
              <w:t xml:space="preserve"> </w:t>
            </w:r>
            <w:r w:rsidR="00AB67FA" w:rsidRPr="00D0162F">
              <w:t>13-10</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tc>
      </w:tr>
    </w:tbl>
    <w:p w14:paraId="6CE92843" w14:textId="77777777" w:rsidR="00AB67FA" w:rsidRPr="00D0162F" w:rsidRDefault="00AB67FA" w:rsidP="00AB67FA"/>
    <w:p w14:paraId="47BA7D7D" w14:textId="77777777" w:rsidR="00AB67FA" w:rsidRPr="00D0162F" w:rsidRDefault="00AB67FA" w:rsidP="00AB67FA">
      <w:pPr>
        <w:pStyle w:val="Heading2"/>
      </w:pPr>
      <w:r w:rsidRPr="00D0162F">
        <w:lastRenderedPageBreak/>
        <w:t>A.1.3</w:t>
      </w:r>
      <w:r w:rsidRPr="00D0162F">
        <w:tab/>
        <w:t>CORESET for RMC scheduling</w:t>
      </w:r>
    </w:p>
    <w:p w14:paraId="586CF4A8" w14:textId="77777777" w:rsidR="00AB67FA" w:rsidRPr="00D0162F" w:rsidRDefault="00AB67FA" w:rsidP="00AB67FA">
      <w:pPr>
        <w:pStyle w:val="Heading3"/>
      </w:pPr>
      <w:r w:rsidRPr="00D0162F">
        <w:t>A.1.3.1</w:t>
      </w:r>
      <w:r w:rsidRPr="00D0162F">
        <w:tab/>
        <w:t>FDD</w:t>
      </w:r>
    </w:p>
    <w:p w14:paraId="66F2BF79" w14:textId="77777777" w:rsidR="00AB67FA" w:rsidRPr="00D0162F" w:rsidRDefault="00AB67FA" w:rsidP="00AB67FA">
      <w:pPr>
        <w:pStyle w:val="TH"/>
      </w:pPr>
      <w:r w:rsidRPr="00D0162F">
        <w:t>Table A.1.3.1-1: Control Channel RMC for SCS = 15 kHz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2"/>
        <w:gridCol w:w="896"/>
        <w:gridCol w:w="1134"/>
        <w:gridCol w:w="1132"/>
        <w:gridCol w:w="1132"/>
        <w:gridCol w:w="1132"/>
        <w:gridCol w:w="1132"/>
        <w:gridCol w:w="229"/>
        <w:gridCol w:w="229"/>
      </w:tblGrid>
      <w:tr w:rsidR="00546A6F" w:rsidRPr="00D0162F" w14:paraId="07F73A69"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7E086764" w14:textId="77777777" w:rsidR="00546A6F" w:rsidRPr="00D0162F" w:rsidRDefault="00546A6F" w:rsidP="00042A53">
            <w:pPr>
              <w:pStyle w:val="TAH"/>
              <w:rPr>
                <w:rFonts w:cs="Arial"/>
              </w:rPr>
            </w:pPr>
            <w:r w:rsidRPr="00D0162F">
              <w:rPr>
                <w:rFonts w:cs="Arial"/>
              </w:rPr>
              <w:t>Parameter</w:t>
            </w:r>
          </w:p>
        </w:tc>
        <w:tc>
          <w:tcPr>
            <w:tcW w:w="459" w:type="pct"/>
            <w:tcBorders>
              <w:top w:val="single" w:sz="4" w:space="0" w:color="auto"/>
              <w:left w:val="single" w:sz="4" w:space="0" w:color="auto"/>
              <w:bottom w:val="single" w:sz="4" w:space="0" w:color="auto"/>
              <w:right w:val="single" w:sz="4" w:space="0" w:color="auto"/>
            </w:tcBorders>
            <w:hideMark/>
          </w:tcPr>
          <w:p w14:paraId="23737552" w14:textId="77777777" w:rsidR="00546A6F" w:rsidRPr="00D0162F" w:rsidRDefault="00546A6F" w:rsidP="00042A53">
            <w:pPr>
              <w:pStyle w:val="TAH"/>
              <w:rPr>
                <w:rFonts w:cs="Arial"/>
              </w:rPr>
            </w:pPr>
            <w:r w:rsidRPr="00D0162F">
              <w:rPr>
                <w:rFonts w:cs="Arial"/>
              </w:rPr>
              <w:t>Unit</w:t>
            </w:r>
          </w:p>
        </w:tc>
        <w:tc>
          <w:tcPr>
            <w:tcW w:w="3129" w:type="pct"/>
            <w:gridSpan w:val="7"/>
            <w:tcBorders>
              <w:top w:val="single" w:sz="4" w:space="0" w:color="auto"/>
              <w:left w:val="single" w:sz="4" w:space="0" w:color="auto"/>
              <w:bottom w:val="single" w:sz="4" w:space="0" w:color="auto"/>
              <w:right w:val="single" w:sz="4" w:space="0" w:color="auto"/>
            </w:tcBorders>
            <w:hideMark/>
          </w:tcPr>
          <w:p w14:paraId="1F68865C" w14:textId="77777777" w:rsidR="00546A6F" w:rsidRPr="00D0162F" w:rsidRDefault="00546A6F" w:rsidP="00042A53">
            <w:pPr>
              <w:pStyle w:val="TAH"/>
              <w:rPr>
                <w:rFonts w:cs="Arial"/>
              </w:rPr>
            </w:pPr>
            <w:r w:rsidRPr="00D0162F">
              <w:rPr>
                <w:rFonts w:cs="Arial"/>
              </w:rPr>
              <w:t>Value</w:t>
            </w:r>
          </w:p>
        </w:tc>
      </w:tr>
      <w:tr w:rsidR="00546A6F" w:rsidRPr="00D0162F" w14:paraId="53D12D85"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32889075" w14:textId="77777777" w:rsidR="00546A6F" w:rsidRPr="00D0162F" w:rsidRDefault="00546A6F" w:rsidP="00042A53">
            <w:pPr>
              <w:pStyle w:val="TAL"/>
              <w:rPr>
                <w:rFonts w:cs="Arial"/>
              </w:rPr>
            </w:pPr>
            <w:r w:rsidRPr="00D0162F">
              <w:rPr>
                <w:rFonts w:cs="Arial"/>
              </w:rPr>
              <w:t>Reference channel</w:t>
            </w:r>
          </w:p>
        </w:tc>
        <w:tc>
          <w:tcPr>
            <w:tcW w:w="459" w:type="pct"/>
            <w:tcBorders>
              <w:top w:val="single" w:sz="4" w:space="0" w:color="auto"/>
              <w:left w:val="single" w:sz="4" w:space="0" w:color="auto"/>
              <w:bottom w:val="single" w:sz="4" w:space="0" w:color="auto"/>
              <w:right w:val="single" w:sz="4" w:space="0" w:color="auto"/>
            </w:tcBorders>
          </w:tcPr>
          <w:p w14:paraId="3C1AA8D4" w14:textId="77777777" w:rsidR="00546A6F" w:rsidRPr="00D0162F" w:rsidRDefault="00546A6F" w:rsidP="00042A53">
            <w:pPr>
              <w:pStyle w:val="TAC"/>
              <w:ind w:left="454" w:hanging="454"/>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65CB9C10" w14:textId="77777777" w:rsidR="00546A6F" w:rsidRPr="00D0162F" w:rsidRDefault="00546A6F" w:rsidP="00042A53">
            <w:pPr>
              <w:pStyle w:val="TAC"/>
              <w:spacing w:line="254" w:lineRule="auto"/>
            </w:pPr>
            <w:r w:rsidRPr="00D0162F">
              <w:t>CCR.1.1 FDD</w:t>
            </w:r>
          </w:p>
        </w:tc>
        <w:tc>
          <w:tcPr>
            <w:tcW w:w="579" w:type="pct"/>
            <w:tcBorders>
              <w:top w:val="single" w:sz="4" w:space="0" w:color="auto"/>
              <w:left w:val="single" w:sz="4" w:space="0" w:color="auto"/>
              <w:bottom w:val="single" w:sz="4" w:space="0" w:color="auto"/>
              <w:right w:val="single" w:sz="4" w:space="0" w:color="auto"/>
            </w:tcBorders>
          </w:tcPr>
          <w:p w14:paraId="4F2F03DA" w14:textId="77777777" w:rsidR="00546A6F" w:rsidRPr="00D0162F" w:rsidRDefault="00546A6F" w:rsidP="00042A53">
            <w:pPr>
              <w:pStyle w:val="TAC"/>
            </w:pPr>
            <w:r w:rsidRPr="00D0162F">
              <w:rPr>
                <w:rFonts w:hint="eastAsia"/>
                <w:lang w:eastAsia="zh-CN"/>
              </w:rPr>
              <w:t>C</w:t>
            </w:r>
            <w:r w:rsidRPr="00D0162F">
              <w:rPr>
                <w:lang w:eastAsia="zh-CN"/>
              </w:rPr>
              <w:t>CR.1.2 FDD</w:t>
            </w:r>
          </w:p>
        </w:tc>
        <w:tc>
          <w:tcPr>
            <w:tcW w:w="579" w:type="pct"/>
            <w:tcBorders>
              <w:top w:val="single" w:sz="4" w:space="0" w:color="auto"/>
              <w:left w:val="single" w:sz="4" w:space="0" w:color="auto"/>
              <w:bottom w:val="single" w:sz="4" w:space="0" w:color="auto"/>
              <w:right w:val="single" w:sz="4" w:space="0" w:color="auto"/>
            </w:tcBorders>
          </w:tcPr>
          <w:p w14:paraId="59B3AD91" w14:textId="77777777" w:rsidR="00546A6F" w:rsidRPr="00D0162F" w:rsidRDefault="00546A6F" w:rsidP="00042A53">
            <w:pPr>
              <w:pStyle w:val="TAC"/>
              <w:rPr>
                <w:rFonts w:cs="Arial"/>
              </w:rPr>
            </w:pPr>
            <w:r w:rsidRPr="00D0162F">
              <w:t>CCR.1.3 FDD</w:t>
            </w:r>
          </w:p>
        </w:tc>
        <w:tc>
          <w:tcPr>
            <w:tcW w:w="579" w:type="pct"/>
            <w:tcBorders>
              <w:top w:val="single" w:sz="4" w:space="0" w:color="auto"/>
              <w:left w:val="single" w:sz="4" w:space="0" w:color="auto"/>
              <w:bottom w:val="single" w:sz="4" w:space="0" w:color="auto"/>
              <w:right w:val="single" w:sz="4" w:space="0" w:color="auto"/>
            </w:tcBorders>
          </w:tcPr>
          <w:p w14:paraId="5D1678AD" w14:textId="77777777" w:rsidR="00546A6F" w:rsidRPr="00D0162F" w:rsidRDefault="00546A6F" w:rsidP="00042A53">
            <w:pPr>
              <w:pStyle w:val="TAC"/>
              <w:rPr>
                <w:rFonts w:cs="Arial"/>
              </w:rPr>
            </w:pPr>
            <w:r w:rsidRPr="00D0162F">
              <w:rPr>
                <w:rFonts w:hint="eastAsia"/>
                <w:lang w:eastAsia="zh-CN"/>
              </w:rPr>
              <w:t>C</w:t>
            </w:r>
            <w:r w:rsidRPr="00D0162F">
              <w:rPr>
                <w:lang w:eastAsia="zh-CN"/>
              </w:rPr>
              <w:t>CR.1.4 FDD</w:t>
            </w:r>
          </w:p>
        </w:tc>
        <w:tc>
          <w:tcPr>
            <w:tcW w:w="579" w:type="pct"/>
            <w:tcBorders>
              <w:top w:val="single" w:sz="4" w:space="0" w:color="auto"/>
              <w:left w:val="single" w:sz="4" w:space="0" w:color="auto"/>
              <w:bottom w:val="single" w:sz="4" w:space="0" w:color="auto"/>
              <w:right w:val="single" w:sz="4" w:space="0" w:color="auto"/>
            </w:tcBorders>
          </w:tcPr>
          <w:p w14:paraId="42207F5B" w14:textId="77777777" w:rsidR="00546A6F" w:rsidRPr="00D0162F" w:rsidRDefault="00546A6F" w:rsidP="00042A53">
            <w:pPr>
              <w:pStyle w:val="TAC"/>
              <w:rPr>
                <w:rFonts w:cs="Arial"/>
              </w:rPr>
            </w:pPr>
            <w:r w:rsidRPr="00D0162F">
              <w:t>CCR.1.5 FDD</w:t>
            </w:r>
          </w:p>
        </w:tc>
        <w:tc>
          <w:tcPr>
            <w:tcW w:w="117" w:type="pct"/>
            <w:tcBorders>
              <w:top w:val="single" w:sz="4" w:space="0" w:color="auto"/>
              <w:left w:val="single" w:sz="4" w:space="0" w:color="auto"/>
              <w:bottom w:val="single" w:sz="4" w:space="0" w:color="auto"/>
              <w:right w:val="single" w:sz="4" w:space="0" w:color="auto"/>
            </w:tcBorders>
          </w:tcPr>
          <w:p w14:paraId="73C29F38"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C632D65" w14:textId="77777777" w:rsidR="00546A6F" w:rsidRPr="00D0162F" w:rsidRDefault="00546A6F" w:rsidP="00042A53">
            <w:pPr>
              <w:pStyle w:val="TAC"/>
              <w:rPr>
                <w:rFonts w:cs="Arial"/>
              </w:rPr>
            </w:pPr>
          </w:p>
        </w:tc>
      </w:tr>
      <w:tr w:rsidR="00546A6F" w:rsidRPr="00D0162F" w14:paraId="23A88CEB"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1ACC1924" w14:textId="77777777" w:rsidR="00546A6F" w:rsidRPr="00D0162F" w:rsidRDefault="00546A6F" w:rsidP="00042A53">
            <w:pPr>
              <w:pStyle w:val="TAL"/>
              <w:rPr>
                <w:rFonts w:cs="Arial"/>
              </w:rPr>
            </w:pPr>
            <w:r w:rsidRPr="00D0162F">
              <w:rPr>
                <w:rFonts w:cs="Arial"/>
              </w:rPr>
              <w:t>Channel bandwidth</w:t>
            </w:r>
          </w:p>
        </w:tc>
        <w:tc>
          <w:tcPr>
            <w:tcW w:w="459" w:type="pct"/>
            <w:tcBorders>
              <w:top w:val="single" w:sz="4" w:space="0" w:color="auto"/>
              <w:left w:val="single" w:sz="4" w:space="0" w:color="auto"/>
              <w:bottom w:val="single" w:sz="4" w:space="0" w:color="auto"/>
              <w:right w:val="single" w:sz="4" w:space="0" w:color="auto"/>
            </w:tcBorders>
            <w:hideMark/>
          </w:tcPr>
          <w:p w14:paraId="22ED3B0B" w14:textId="77777777" w:rsidR="00546A6F" w:rsidRPr="00D0162F" w:rsidRDefault="00546A6F" w:rsidP="00042A53">
            <w:pPr>
              <w:pStyle w:val="TAC"/>
              <w:rPr>
                <w:rFonts w:cs="Arial"/>
              </w:rPr>
            </w:pPr>
            <w:r w:rsidRPr="00D0162F">
              <w:rPr>
                <w:rFonts w:cs="Arial"/>
              </w:rPr>
              <w:t>MHz</w:t>
            </w:r>
          </w:p>
        </w:tc>
        <w:tc>
          <w:tcPr>
            <w:tcW w:w="580" w:type="pct"/>
            <w:tcBorders>
              <w:top w:val="single" w:sz="4" w:space="0" w:color="auto"/>
              <w:left w:val="single" w:sz="4" w:space="0" w:color="auto"/>
              <w:bottom w:val="single" w:sz="4" w:space="0" w:color="auto"/>
              <w:right w:val="single" w:sz="4" w:space="0" w:color="auto"/>
            </w:tcBorders>
            <w:hideMark/>
          </w:tcPr>
          <w:p w14:paraId="01FEDAFC" w14:textId="77777777" w:rsidR="00546A6F" w:rsidRPr="00D0162F" w:rsidRDefault="00546A6F" w:rsidP="00042A53">
            <w:pPr>
              <w:pStyle w:val="TAC"/>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29239BB0" w14:textId="77777777" w:rsidR="00546A6F" w:rsidRPr="00D0162F" w:rsidRDefault="00546A6F" w:rsidP="00042A53">
            <w:pPr>
              <w:pStyle w:val="TAC"/>
              <w:rPr>
                <w:lang w:eastAsia="zh-CN"/>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561873DF" w14:textId="77777777" w:rsidR="00546A6F" w:rsidRPr="00D0162F" w:rsidRDefault="00546A6F" w:rsidP="00042A53">
            <w:pPr>
              <w:pStyle w:val="TAC"/>
              <w:rPr>
                <w:rFonts w:cs="Arial"/>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0322270E" w14:textId="77777777" w:rsidR="00546A6F" w:rsidRPr="00D0162F" w:rsidRDefault="00546A6F" w:rsidP="00042A53">
            <w:pPr>
              <w:pStyle w:val="TAC"/>
              <w:rPr>
                <w:rFonts w:cs="Arial"/>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5040ECEC" w14:textId="77777777" w:rsidR="00546A6F" w:rsidRPr="00D0162F" w:rsidRDefault="00546A6F" w:rsidP="00042A53">
            <w:pPr>
              <w:pStyle w:val="TAC"/>
              <w:rPr>
                <w:rFonts w:cs="Arial"/>
              </w:rPr>
            </w:pPr>
            <w:r w:rsidRPr="00D0162F">
              <w:t>10</w:t>
            </w:r>
          </w:p>
        </w:tc>
        <w:tc>
          <w:tcPr>
            <w:tcW w:w="117" w:type="pct"/>
            <w:tcBorders>
              <w:top w:val="single" w:sz="4" w:space="0" w:color="auto"/>
              <w:left w:val="single" w:sz="4" w:space="0" w:color="auto"/>
              <w:bottom w:val="single" w:sz="4" w:space="0" w:color="auto"/>
              <w:right w:val="single" w:sz="4" w:space="0" w:color="auto"/>
            </w:tcBorders>
          </w:tcPr>
          <w:p w14:paraId="65CDF359"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28FD9778" w14:textId="77777777" w:rsidR="00546A6F" w:rsidRPr="00D0162F" w:rsidRDefault="00546A6F" w:rsidP="00042A53">
            <w:pPr>
              <w:pStyle w:val="TAC"/>
              <w:rPr>
                <w:rFonts w:cs="Arial"/>
              </w:rPr>
            </w:pPr>
          </w:p>
        </w:tc>
      </w:tr>
      <w:tr w:rsidR="00546A6F" w:rsidRPr="00D0162F" w14:paraId="184BB8C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1432E14D" w14:textId="77777777" w:rsidR="00546A6F" w:rsidRPr="00D0162F" w:rsidRDefault="00546A6F" w:rsidP="00042A53">
            <w:pPr>
              <w:pStyle w:val="TAL"/>
              <w:rPr>
                <w:rFonts w:cs="Arial"/>
                <w:lang w:eastAsia="zh-CN"/>
              </w:rPr>
            </w:pPr>
            <w:r w:rsidRPr="00D0162F">
              <w:rPr>
                <w:rFonts w:cs="Arial"/>
                <w:lang w:eastAsia="zh-CN"/>
              </w:rPr>
              <w:t>Subcarrier spacing</w:t>
            </w:r>
          </w:p>
        </w:tc>
        <w:tc>
          <w:tcPr>
            <w:tcW w:w="459" w:type="pct"/>
            <w:tcBorders>
              <w:top w:val="single" w:sz="4" w:space="0" w:color="auto"/>
              <w:left w:val="single" w:sz="4" w:space="0" w:color="auto"/>
              <w:bottom w:val="single" w:sz="4" w:space="0" w:color="auto"/>
              <w:right w:val="single" w:sz="4" w:space="0" w:color="auto"/>
            </w:tcBorders>
            <w:hideMark/>
          </w:tcPr>
          <w:p w14:paraId="7EF9F6D9" w14:textId="77777777" w:rsidR="00546A6F" w:rsidRPr="00D0162F" w:rsidRDefault="00546A6F" w:rsidP="00042A53">
            <w:pPr>
              <w:pStyle w:val="TAC"/>
              <w:rPr>
                <w:rFonts w:cs="Arial"/>
                <w:lang w:eastAsia="zh-CN"/>
              </w:rPr>
            </w:pPr>
            <w:r w:rsidRPr="00D0162F">
              <w:rPr>
                <w:rFonts w:cs="Arial"/>
                <w:lang w:eastAsia="zh-CN"/>
              </w:rPr>
              <w:t>kHz</w:t>
            </w:r>
          </w:p>
        </w:tc>
        <w:tc>
          <w:tcPr>
            <w:tcW w:w="580" w:type="pct"/>
            <w:tcBorders>
              <w:top w:val="single" w:sz="4" w:space="0" w:color="auto"/>
              <w:left w:val="single" w:sz="4" w:space="0" w:color="auto"/>
              <w:bottom w:val="single" w:sz="4" w:space="0" w:color="auto"/>
              <w:right w:val="single" w:sz="4" w:space="0" w:color="auto"/>
            </w:tcBorders>
            <w:hideMark/>
          </w:tcPr>
          <w:p w14:paraId="567FE5A8" w14:textId="77777777" w:rsidR="00546A6F" w:rsidRPr="00D0162F" w:rsidRDefault="00546A6F" w:rsidP="00042A53">
            <w:pPr>
              <w:pStyle w:val="TAC"/>
              <w:rPr>
                <w:lang w:eastAsia="zh-CN"/>
              </w:rPr>
            </w:pPr>
            <w:r w:rsidRPr="00D0162F">
              <w:rPr>
                <w:lang w:eastAsia="zh-CN"/>
              </w:rPr>
              <w:t>15</w:t>
            </w:r>
          </w:p>
        </w:tc>
        <w:tc>
          <w:tcPr>
            <w:tcW w:w="579" w:type="pct"/>
            <w:tcBorders>
              <w:top w:val="single" w:sz="4" w:space="0" w:color="auto"/>
              <w:left w:val="single" w:sz="4" w:space="0" w:color="auto"/>
              <w:bottom w:val="single" w:sz="4" w:space="0" w:color="auto"/>
              <w:right w:val="single" w:sz="4" w:space="0" w:color="auto"/>
            </w:tcBorders>
          </w:tcPr>
          <w:p w14:paraId="039A3D92" w14:textId="77777777" w:rsidR="00546A6F" w:rsidRPr="00D0162F" w:rsidRDefault="00546A6F" w:rsidP="00042A53">
            <w:pPr>
              <w:pStyle w:val="TAC"/>
              <w:rPr>
                <w:lang w:eastAsia="zh-CN"/>
              </w:rPr>
            </w:pPr>
            <w:r w:rsidRPr="00D0162F">
              <w:rPr>
                <w:rFonts w:hint="eastAsia"/>
                <w:lang w:eastAsia="zh-CN"/>
              </w:rPr>
              <w:t>1</w:t>
            </w:r>
            <w:r w:rsidRPr="00D0162F">
              <w:rPr>
                <w:lang w:eastAsia="zh-CN"/>
              </w:rPr>
              <w:t>5</w:t>
            </w:r>
          </w:p>
        </w:tc>
        <w:tc>
          <w:tcPr>
            <w:tcW w:w="579" w:type="pct"/>
            <w:tcBorders>
              <w:top w:val="single" w:sz="4" w:space="0" w:color="auto"/>
              <w:left w:val="single" w:sz="4" w:space="0" w:color="auto"/>
              <w:bottom w:val="single" w:sz="4" w:space="0" w:color="auto"/>
              <w:right w:val="single" w:sz="4" w:space="0" w:color="auto"/>
            </w:tcBorders>
          </w:tcPr>
          <w:p w14:paraId="4F38ADDB" w14:textId="77777777" w:rsidR="00546A6F" w:rsidRPr="00D0162F" w:rsidRDefault="00546A6F" w:rsidP="00042A53">
            <w:pPr>
              <w:pStyle w:val="TAC"/>
              <w:rPr>
                <w:rFonts w:cs="Arial"/>
              </w:rPr>
            </w:pPr>
            <w:r w:rsidRPr="00D0162F">
              <w:rPr>
                <w:lang w:eastAsia="zh-CN"/>
              </w:rPr>
              <w:t>15</w:t>
            </w:r>
          </w:p>
        </w:tc>
        <w:tc>
          <w:tcPr>
            <w:tcW w:w="579" w:type="pct"/>
            <w:tcBorders>
              <w:top w:val="single" w:sz="4" w:space="0" w:color="auto"/>
              <w:left w:val="single" w:sz="4" w:space="0" w:color="auto"/>
              <w:bottom w:val="single" w:sz="4" w:space="0" w:color="auto"/>
              <w:right w:val="single" w:sz="4" w:space="0" w:color="auto"/>
            </w:tcBorders>
          </w:tcPr>
          <w:p w14:paraId="4C727DA7" w14:textId="77777777" w:rsidR="00546A6F" w:rsidRPr="00D0162F" w:rsidRDefault="00546A6F" w:rsidP="00042A53">
            <w:pPr>
              <w:pStyle w:val="TAC"/>
              <w:rPr>
                <w:rFonts w:cs="Arial"/>
              </w:rPr>
            </w:pPr>
            <w:r w:rsidRPr="00D0162F">
              <w:rPr>
                <w:rFonts w:hint="eastAsia"/>
                <w:lang w:eastAsia="zh-CN"/>
              </w:rPr>
              <w:t>1</w:t>
            </w:r>
            <w:r w:rsidRPr="00D0162F">
              <w:rPr>
                <w:lang w:eastAsia="zh-CN"/>
              </w:rPr>
              <w:t>5</w:t>
            </w:r>
          </w:p>
        </w:tc>
        <w:tc>
          <w:tcPr>
            <w:tcW w:w="579" w:type="pct"/>
            <w:tcBorders>
              <w:top w:val="single" w:sz="4" w:space="0" w:color="auto"/>
              <w:left w:val="single" w:sz="4" w:space="0" w:color="auto"/>
              <w:bottom w:val="single" w:sz="4" w:space="0" w:color="auto"/>
              <w:right w:val="single" w:sz="4" w:space="0" w:color="auto"/>
            </w:tcBorders>
          </w:tcPr>
          <w:p w14:paraId="5F4B5A5D" w14:textId="77777777" w:rsidR="00546A6F" w:rsidRPr="00D0162F" w:rsidRDefault="00546A6F" w:rsidP="00042A53">
            <w:pPr>
              <w:pStyle w:val="TAC"/>
              <w:rPr>
                <w:rFonts w:cs="Arial"/>
              </w:rPr>
            </w:pPr>
            <w:r w:rsidRPr="00D0162F">
              <w:rPr>
                <w:lang w:eastAsia="zh-CN"/>
              </w:rPr>
              <w:t>15</w:t>
            </w:r>
          </w:p>
        </w:tc>
        <w:tc>
          <w:tcPr>
            <w:tcW w:w="117" w:type="pct"/>
            <w:tcBorders>
              <w:top w:val="single" w:sz="4" w:space="0" w:color="auto"/>
              <w:left w:val="single" w:sz="4" w:space="0" w:color="auto"/>
              <w:bottom w:val="single" w:sz="4" w:space="0" w:color="auto"/>
              <w:right w:val="single" w:sz="4" w:space="0" w:color="auto"/>
            </w:tcBorders>
          </w:tcPr>
          <w:p w14:paraId="68D694CC"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B174F59" w14:textId="77777777" w:rsidR="00546A6F" w:rsidRPr="00D0162F" w:rsidRDefault="00546A6F" w:rsidP="00042A53">
            <w:pPr>
              <w:pStyle w:val="TAC"/>
              <w:rPr>
                <w:rFonts w:cs="Arial"/>
              </w:rPr>
            </w:pPr>
          </w:p>
        </w:tc>
      </w:tr>
      <w:tr w:rsidR="00546A6F" w:rsidRPr="00D0162F" w14:paraId="0A6D815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2BFBE9DB" w14:textId="77777777" w:rsidR="00546A6F" w:rsidRPr="00D0162F" w:rsidRDefault="00546A6F" w:rsidP="00042A53">
            <w:pPr>
              <w:pStyle w:val="TAL"/>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459" w:type="pct"/>
            <w:tcBorders>
              <w:top w:val="single" w:sz="4" w:space="0" w:color="auto"/>
              <w:left w:val="single" w:sz="4" w:space="0" w:color="auto"/>
              <w:bottom w:val="single" w:sz="4" w:space="0" w:color="auto"/>
              <w:right w:val="single" w:sz="4" w:space="0" w:color="auto"/>
            </w:tcBorders>
          </w:tcPr>
          <w:p w14:paraId="7A47484D" w14:textId="77777777" w:rsidR="00546A6F" w:rsidRPr="00D0162F" w:rsidRDefault="00546A6F" w:rsidP="00042A53">
            <w:pPr>
              <w:pStyle w:val="TAC"/>
              <w:rPr>
                <w:rFonts w:cs="Arial"/>
                <w:lang w:eastAsia="zh-CN"/>
              </w:rPr>
            </w:pPr>
          </w:p>
        </w:tc>
        <w:tc>
          <w:tcPr>
            <w:tcW w:w="580" w:type="pct"/>
            <w:tcBorders>
              <w:top w:val="single" w:sz="4" w:space="0" w:color="auto"/>
              <w:left w:val="single" w:sz="4" w:space="0" w:color="auto"/>
              <w:bottom w:val="single" w:sz="4" w:space="0" w:color="auto"/>
              <w:right w:val="single" w:sz="4" w:space="0" w:color="auto"/>
            </w:tcBorders>
            <w:hideMark/>
          </w:tcPr>
          <w:p w14:paraId="1BADB8B2" w14:textId="77777777" w:rsidR="00546A6F" w:rsidRPr="00D0162F" w:rsidRDefault="00546A6F" w:rsidP="00042A53">
            <w:pPr>
              <w:pStyle w:val="TAC"/>
              <w:rPr>
                <w:lang w:eastAsia="zh-CN"/>
              </w:rPr>
            </w:pPr>
            <w:r w:rsidRPr="00D0162F">
              <w:rPr>
                <w:lang w:eastAsia="zh-CN"/>
              </w:rPr>
              <w:t>24</w:t>
            </w:r>
          </w:p>
        </w:tc>
        <w:tc>
          <w:tcPr>
            <w:tcW w:w="579" w:type="pct"/>
            <w:tcBorders>
              <w:top w:val="single" w:sz="4" w:space="0" w:color="auto"/>
              <w:left w:val="single" w:sz="4" w:space="0" w:color="auto"/>
              <w:bottom w:val="single" w:sz="4" w:space="0" w:color="auto"/>
              <w:right w:val="single" w:sz="4" w:space="0" w:color="auto"/>
            </w:tcBorders>
          </w:tcPr>
          <w:p w14:paraId="72934EEA" w14:textId="77777777" w:rsidR="00546A6F" w:rsidRPr="00D0162F" w:rsidRDefault="00546A6F" w:rsidP="00042A53">
            <w:pPr>
              <w:pStyle w:val="TAC"/>
              <w:rPr>
                <w:lang w:eastAsia="zh-CN"/>
              </w:rPr>
            </w:pPr>
            <w:r w:rsidRPr="00D0162F">
              <w:rPr>
                <w:rFonts w:hint="eastAsia"/>
                <w:lang w:eastAsia="zh-CN"/>
              </w:rPr>
              <w:t>1</w:t>
            </w:r>
            <w:r w:rsidRPr="00D0162F">
              <w:rPr>
                <w:lang w:eastAsia="zh-CN"/>
              </w:rPr>
              <w:t>8</w:t>
            </w:r>
          </w:p>
        </w:tc>
        <w:tc>
          <w:tcPr>
            <w:tcW w:w="579" w:type="pct"/>
            <w:tcBorders>
              <w:top w:val="single" w:sz="4" w:space="0" w:color="auto"/>
              <w:left w:val="single" w:sz="4" w:space="0" w:color="auto"/>
              <w:bottom w:val="single" w:sz="4" w:space="0" w:color="auto"/>
              <w:right w:val="single" w:sz="4" w:space="0" w:color="auto"/>
            </w:tcBorders>
          </w:tcPr>
          <w:p w14:paraId="18476770" w14:textId="77777777" w:rsidR="00546A6F" w:rsidRPr="00D0162F" w:rsidRDefault="00546A6F" w:rsidP="00042A53">
            <w:pPr>
              <w:pStyle w:val="TAC"/>
              <w:rPr>
                <w:rFonts w:cs="Arial"/>
              </w:rPr>
            </w:pPr>
            <w:r w:rsidRPr="00D0162F">
              <w:rPr>
                <w:lang w:eastAsia="zh-CN"/>
              </w:rPr>
              <w:t>24</w:t>
            </w:r>
          </w:p>
        </w:tc>
        <w:tc>
          <w:tcPr>
            <w:tcW w:w="579" w:type="pct"/>
            <w:tcBorders>
              <w:top w:val="single" w:sz="4" w:space="0" w:color="auto"/>
              <w:left w:val="single" w:sz="4" w:space="0" w:color="auto"/>
              <w:bottom w:val="single" w:sz="4" w:space="0" w:color="auto"/>
              <w:right w:val="single" w:sz="4" w:space="0" w:color="auto"/>
            </w:tcBorders>
          </w:tcPr>
          <w:p w14:paraId="0657F40E" w14:textId="77777777" w:rsidR="00546A6F" w:rsidRPr="00D0162F" w:rsidRDefault="00546A6F" w:rsidP="00042A53">
            <w:pPr>
              <w:pStyle w:val="TAC"/>
              <w:rPr>
                <w:rFonts w:cs="Arial"/>
              </w:rPr>
            </w:pPr>
            <w:r w:rsidRPr="00D0162F">
              <w:rPr>
                <w:rFonts w:hint="eastAsia"/>
                <w:lang w:eastAsia="zh-CN"/>
              </w:rPr>
              <w:t>1</w:t>
            </w:r>
            <w:r w:rsidRPr="00D0162F">
              <w:rPr>
                <w:lang w:eastAsia="zh-CN"/>
              </w:rPr>
              <w:t>8</w:t>
            </w:r>
          </w:p>
        </w:tc>
        <w:tc>
          <w:tcPr>
            <w:tcW w:w="579" w:type="pct"/>
            <w:tcBorders>
              <w:top w:val="single" w:sz="4" w:space="0" w:color="auto"/>
              <w:left w:val="single" w:sz="4" w:space="0" w:color="auto"/>
              <w:bottom w:val="single" w:sz="4" w:space="0" w:color="auto"/>
              <w:right w:val="single" w:sz="4" w:space="0" w:color="auto"/>
            </w:tcBorders>
          </w:tcPr>
          <w:p w14:paraId="773A71AF" w14:textId="77777777" w:rsidR="00546A6F" w:rsidRPr="00D0162F" w:rsidRDefault="00546A6F" w:rsidP="00042A53">
            <w:pPr>
              <w:pStyle w:val="TAC"/>
              <w:rPr>
                <w:rFonts w:cs="Arial"/>
              </w:rPr>
            </w:pPr>
            <w:r w:rsidRPr="00D0162F">
              <w:rPr>
                <w:lang w:eastAsia="zh-CN"/>
              </w:rPr>
              <w:t>24</w:t>
            </w:r>
          </w:p>
        </w:tc>
        <w:tc>
          <w:tcPr>
            <w:tcW w:w="117" w:type="pct"/>
            <w:tcBorders>
              <w:top w:val="single" w:sz="4" w:space="0" w:color="auto"/>
              <w:left w:val="single" w:sz="4" w:space="0" w:color="auto"/>
              <w:bottom w:val="single" w:sz="4" w:space="0" w:color="auto"/>
              <w:right w:val="single" w:sz="4" w:space="0" w:color="auto"/>
            </w:tcBorders>
          </w:tcPr>
          <w:p w14:paraId="1828340C"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961725F" w14:textId="77777777" w:rsidR="00546A6F" w:rsidRPr="00D0162F" w:rsidRDefault="00546A6F" w:rsidP="00042A53">
            <w:pPr>
              <w:pStyle w:val="TAC"/>
              <w:rPr>
                <w:rFonts w:cs="Arial"/>
              </w:rPr>
            </w:pPr>
          </w:p>
        </w:tc>
      </w:tr>
      <w:tr w:rsidR="00546A6F" w:rsidRPr="00D0162F" w14:paraId="1882A2FD"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26072CB0" w14:textId="77777777" w:rsidR="00546A6F" w:rsidRPr="00D0162F" w:rsidRDefault="00546A6F" w:rsidP="00042A53">
            <w:pPr>
              <w:pStyle w:val="TAL"/>
              <w:rPr>
                <w:rFonts w:cs="Arial"/>
              </w:rPr>
            </w:pPr>
            <w:r w:rsidRPr="00D0162F">
              <w:rPr>
                <w:rFonts w:cs="Arial"/>
              </w:rPr>
              <w:t>Number of transmitter antennas</w:t>
            </w:r>
          </w:p>
        </w:tc>
        <w:tc>
          <w:tcPr>
            <w:tcW w:w="459" w:type="pct"/>
            <w:tcBorders>
              <w:top w:val="single" w:sz="4" w:space="0" w:color="auto"/>
              <w:left w:val="single" w:sz="4" w:space="0" w:color="auto"/>
              <w:bottom w:val="single" w:sz="4" w:space="0" w:color="auto"/>
              <w:right w:val="single" w:sz="4" w:space="0" w:color="auto"/>
            </w:tcBorders>
          </w:tcPr>
          <w:p w14:paraId="7C4A261D" w14:textId="77777777" w:rsidR="00546A6F" w:rsidRPr="00D0162F" w:rsidRDefault="00546A6F" w:rsidP="00042A53">
            <w:pPr>
              <w:pStyle w:val="TAC"/>
              <w:ind w:left="454" w:hanging="454"/>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43A51FFE" w14:textId="77777777" w:rsidR="00546A6F" w:rsidRPr="00D0162F" w:rsidRDefault="00546A6F" w:rsidP="00042A53">
            <w:pPr>
              <w:pStyle w:val="TAC"/>
            </w:pPr>
            <w:r w:rsidRPr="00D0162F">
              <w:t>1</w:t>
            </w:r>
          </w:p>
        </w:tc>
        <w:tc>
          <w:tcPr>
            <w:tcW w:w="579" w:type="pct"/>
            <w:tcBorders>
              <w:top w:val="single" w:sz="4" w:space="0" w:color="auto"/>
              <w:left w:val="single" w:sz="4" w:space="0" w:color="auto"/>
              <w:bottom w:val="single" w:sz="4" w:space="0" w:color="auto"/>
              <w:right w:val="single" w:sz="4" w:space="0" w:color="auto"/>
            </w:tcBorders>
          </w:tcPr>
          <w:p w14:paraId="30C93E0C" w14:textId="77777777" w:rsidR="00546A6F" w:rsidRPr="00D0162F" w:rsidRDefault="00546A6F" w:rsidP="00042A53">
            <w:pPr>
              <w:pStyle w:val="TAC"/>
            </w:pPr>
            <w:r w:rsidRPr="00D0162F">
              <w:rPr>
                <w:rFonts w:hint="eastAsia"/>
                <w:lang w:eastAsia="zh-CN"/>
              </w:rPr>
              <w:t>1</w:t>
            </w:r>
          </w:p>
        </w:tc>
        <w:tc>
          <w:tcPr>
            <w:tcW w:w="579" w:type="pct"/>
            <w:tcBorders>
              <w:top w:val="single" w:sz="4" w:space="0" w:color="auto"/>
              <w:left w:val="single" w:sz="4" w:space="0" w:color="auto"/>
              <w:bottom w:val="single" w:sz="4" w:space="0" w:color="auto"/>
              <w:right w:val="single" w:sz="4" w:space="0" w:color="auto"/>
            </w:tcBorders>
          </w:tcPr>
          <w:p w14:paraId="335E25FB" w14:textId="77777777" w:rsidR="00546A6F" w:rsidRPr="00D0162F" w:rsidRDefault="00546A6F" w:rsidP="00042A53">
            <w:pPr>
              <w:pStyle w:val="TAC"/>
              <w:rPr>
                <w:rFonts w:cs="Arial"/>
              </w:rPr>
            </w:pPr>
            <w:r w:rsidRPr="00D0162F">
              <w:t>1</w:t>
            </w:r>
          </w:p>
        </w:tc>
        <w:tc>
          <w:tcPr>
            <w:tcW w:w="579" w:type="pct"/>
            <w:tcBorders>
              <w:top w:val="single" w:sz="4" w:space="0" w:color="auto"/>
              <w:left w:val="single" w:sz="4" w:space="0" w:color="auto"/>
              <w:bottom w:val="single" w:sz="4" w:space="0" w:color="auto"/>
              <w:right w:val="single" w:sz="4" w:space="0" w:color="auto"/>
            </w:tcBorders>
          </w:tcPr>
          <w:p w14:paraId="3DE3DCEF" w14:textId="77777777" w:rsidR="00546A6F" w:rsidRPr="00D0162F" w:rsidRDefault="00546A6F" w:rsidP="00042A53">
            <w:pPr>
              <w:pStyle w:val="TAC"/>
              <w:rPr>
                <w:rFonts w:cs="Arial"/>
              </w:rPr>
            </w:pPr>
            <w:r w:rsidRPr="00D0162F">
              <w:rPr>
                <w:rFonts w:hint="eastAsia"/>
                <w:lang w:eastAsia="zh-CN"/>
              </w:rPr>
              <w:t>1</w:t>
            </w:r>
          </w:p>
        </w:tc>
        <w:tc>
          <w:tcPr>
            <w:tcW w:w="579" w:type="pct"/>
            <w:tcBorders>
              <w:top w:val="single" w:sz="4" w:space="0" w:color="auto"/>
              <w:left w:val="single" w:sz="4" w:space="0" w:color="auto"/>
              <w:bottom w:val="single" w:sz="4" w:space="0" w:color="auto"/>
              <w:right w:val="single" w:sz="4" w:space="0" w:color="auto"/>
            </w:tcBorders>
          </w:tcPr>
          <w:p w14:paraId="699F92FD" w14:textId="77777777" w:rsidR="00546A6F" w:rsidRPr="00D0162F" w:rsidRDefault="00546A6F" w:rsidP="00042A53">
            <w:pPr>
              <w:pStyle w:val="TAC"/>
              <w:rPr>
                <w:rFonts w:cs="Arial"/>
              </w:rPr>
            </w:pPr>
            <w:r w:rsidRPr="00D0162F">
              <w:t>1</w:t>
            </w:r>
          </w:p>
        </w:tc>
        <w:tc>
          <w:tcPr>
            <w:tcW w:w="117" w:type="pct"/>
            <w:tcBorders>
              <w:top w:val="single" w:sz="4" w:space="0" w:color="auto"/>
              <w:left w:val="single" w:sz="4" w:space="0" w:color="auto"/>
              <w:bottom w:val="single" w:sz="4" w:space="0" w:color="auto"/>
              <w:right w:val="single" w:sz="4" w:space="0" w:color="auto"/>
            </w:tcBorders>
          </w:tcPr>
          <w:p w14:paraId="29D6EFC5"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5B915B5" w14:textId="77777777" w:rsidR="00546A6F" w:rsidRPr="00D0162F" w:rsidRDefault="00546A6F" w:rsidP="00042A53">
            <w:pPr>
              <w:pStyle w:val="TAC"/>
              <w:rPr>
                <w:rFonts w:cs="Arial"/>
              </w:rPr>
            </w:pPr>
          </w:p>
        </w:tc>
      </w:tr>
      <w:tr w:rsidR="00546A6F" w:rsidRPr="00D0162F" w14:paraId="65786E63"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66B37C67" w14:textId="77777777" w:rsidR="00546A6F" w:rsidRPr="00D0162F" w:rsidRDefault="00546A6F" w:rsidP="00042A53">
            <w:pPr>
              <w:pStyle w:val="TAL"/>
              <w:rPr>
                <w:rFonts w:cs="Arial"/>
              </w:rPr>
            </w:pPr>
            <w:r w:rsidRPr="00D0162F">
              <w:rPr>
                <w:rFonts w:cs="Arial"/>
              </w:rPr>
              <w:t>Duration of CORESET</w:t>
            </w:r>
          </w:p>
        </w:tc>
        <w:tc>
          <w:tcPr>
            <w:tcW w:w="459" w:type="pct"/>
            <w:tcBorders>
              <w:top w:val="single" w:sz="4" w:space="0" w:color="auto"/>
              <w:left w:val="single" w:sz="4" w:space="0" w:color="auto"/>
              <w:bottom w:val="single" w:sz="4" w:space="0" w:color="auto"/>
              <w:right w:val="single" w:sz="4" w:space="0" w:color="auto"/>
            </w:tcBorders>
            <w:hideMark/>
          </w:tcPr>
          <w:p w14:paraId="0EB879FA" w14:textId="77777777" w:rsidR="00546A6F" w:rsidRPr="00D0162F" w:rsidRDefault="00546A6F" w:rsidP="00042A53">
            <w:pPr>
              <w:pStyle w:val="TAC"/>
              <w:rPr>
                <w:rFonts w:cs="Arial"/>
              </w:rPr>
            </w:pPr>
            <w:r w:rsidRPr="00D0162F">
              <w:rPr>
                <w:rFonts w:cs="Arial"/>
              </w:rPr>
              <w:t>symbols</w:t>
            </w:r>
          </w:p>
        </w:tc>
        <w:tc>
          <w:tcPr>
            <w:tcW w:w="580" w:type="pct"/>
            <w:tcBorders>
              <w:top w:val="single" w:sz="4" w:space="0" w:color="auto"/>
              <w:left w:val="single" w:sz="4" w:space="0" w:color="auto"/>
              <w:bottom w:val="single" w:sz="4" w:space="0" w:color="auto"/>
              <w:right w:val="single" w:sz="4" w:space="0" w:color="auto"/>
            </w:tcBorders>
            <w:hideMark/>
          </w:tcPr>
          <w:p w14:paraId="562C1747" w14:textId="77777777" w:rsidR="00546A6F" w:rsidRPr="00D0162F" w:rsidRDefault="00546A6F" w:rsidP="00042A53">
            <w:pPr>
              <w:pStyle w:val="TAC"/>
            </w:pPr>
            <w:r w:rsidRPr="00D0162F">
              <w:t>2</w:t>
            </w:r>
          </w:p>
        </w:tc>
        <w:tc>
          <w:tcPr>
            <w:tcW w:w="579" w:type="pct"/>
            <w:tcBorders>
              <w:top w:val="single" w:sz="4" w:space="0" w:color="auto"/>
              <w:left w:val="single" w:sz="4" w:space="0" w:color="auto"/>
              <w:bottom w:val="single" w:sz="4" w:space="0" w:color="auto"/>
              <w:right w:val="single" w:sz="4" w:space="0" w:color="auto"/>
            </w:tcBorders>
          </w:tcPr>
          <w:p w14:paraId="7485E61E" w14:textId="77777777" w:rsidR="00546A6F" w:rsidRPr="00D0162F" w:rsidRDefault="00546A6F" w:rsidP="00042A53">
            <w:pPr>
              <w:pStyle w:val="TAC"/>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4FD9F93E" w14:textId="77777777" w:rsidR="00546A6F" w:rsidRPr="00D0162F" w:rsidRDefault="00546A6F" w:rsidP="00042A53">
            <w:pPr>
              <w:pStyle w:val="TAC"/>
              <w:rPr>
                <w:rFonts w:cs="Arial"/>
              </w:rPr>
            </w:pPr>
            <w:r w:rsidRPr="00D0162F">
              <w:t>2</w:t>
            </w:r>
          </w:p>
        </w:tc>
        <w:tc>
          <w:tcPr>
            <w:tcW w:w="579" w:type="pct"/>
            <w:tcBorders>
              <w:top w:val="single" w:sz="4" w:space="0" w:color="auto"/>
              <w:left w:val="single" w:sz="4" w:space="0" w:color="auto"/>
              <w:bottom w:val="single" w:sz="4" w:space="0" w:color="auto"/>
              <w:right w:val="single" w:sz="4" w:space="0" w:color="auto"/>
            </w:tcBorders>
          </w:tcPr>
          <w:p w14:paraId="783BB289" w14:textId="77777777" w:rsidR="00546A6F" w:rsidRPr="00D0162F" w:rsidRDefault="00546A6F" w:rsidP="00042A53">
            <w:pPr>
              <w:pStyle w:val="TAC"/>
              <w:rPr>
                <w:rFonts w:cs="Arial"/>
              </w:rPr>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253D2B01" w14:textId="77777777" w:rsidR="00546A6F" w:rsidRPr="00D0162F" w:rsidRDefault="00546A6F" w:rsidP="00042A53">
            <w:pPr>
              <w:pStyle w:val="TAC"/>
              <w:rPr>
                <w:rFonts w:cs="Arial"/>
              </w:rPr>
            </w:pPr>
            <w:r w:rsidRPr="00D0162F">
              <w:t>2</w:t>
            </w:r>
          </w:p>
        </w:tc>
        <w:tc>
          <w:tcPr>
            <w:tcW w:w="117" w:type="pct"/>
            <w:tcBorders>
              <w:top w:val="single" w:sz="4" w:space="0" w:color="auto"/>
              <w:left w:val="single" w:sz="4" w:space="0" w:color="auto"/>
              <w:bottom w:val="single" w:sz="4" w:space="0" w:color="auto"/>
              <w:right w:val="single" w:sz="4" w:space="0" w:color="auto"/>
            </w:tcBorders>
          </w:tcPr>
          <w:p w14:paraId="36A79B4F"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6FDE649" w14:textId="77777777" w:rsidR="00546A6F" w:rsidRPr="00D0162F" w:rsidRDefault="00546A6F" w:rsidP="00042A53">
            <w:pPr>
              <w:pStyle w:val="TAC"/>
              <w:rPr>
                <w:rFonts w:cs="Arial"/>
              </w:rPr>
            </w:pPr>
          </w:p>
        </w:tc>
      </w:tr>
      <w:tr w:rsidR="00546A6F" w:rsidRPr="00D0162F" w14:paraId="5B0DC6F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tcPr>
          <w:p w14:paraId="582FAD12" w14:textId="77777777" w:rsidR="00546A6F" w:rsidRPr="00D0162F" w:rsidRDefault="00546A6F" w:rsidP="00042A53">
            <w:pPr>
              <w:pStyle w:val="TAL"/>
              <w:rPr>
                <w:rFonts w:cs="Arial"/>
              </w:rPr>
            </w:pPr>
            <w:r w:rsidRPr="00D0162F">
              <w:rPr>
                <w:rFonts w:cs="Arial"/>
                <w:lang w:eastAsia="zh-CN"/>
              </w:rPr>
              <w:t>monitoringSymbolsWithinSlot</w:t>
            </w:r>
          </w:p>
        </w:tc>
        <w:tc>
          <w:tcPr>
            <w:tcW w:w="459" w:type="pct"/>
            <w:tcBorders>
              <w:top w:val="single" w:sz="4" w:space="0" w:color="auto"/>
              <w:left w:val="single" w:sz="4" w:space="0" w:color="auto"/>
              <w:bottom w:val="single" w:sz="4" w:space="0" w:color="auto"/>
              <w:right w:val="single" w:sz="4" w:space="0" w:color="auto"/>
            </w:tcBorders>
          </w:tcPr>
          <w:p w14:paraId="380F74F7"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tcPr>
          <w:p w14:paraId="4406F103" w14:textId="7FC1B766"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5958CC4A" w14:textId="77777777" w:rsidR="00546A6F" w:rsidRPr="00D0162F" w:rsidRDefault="00546A6F" w:rsidP="00042A53">
            <w:pPr>
              <w:pStyle w:val="TAC"/>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3EA228AC" w14:textId="45A5BFFC"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6DFF16A3" w14:textId="77777777" w:rsidR="00546A6F" w:rsidRPr="00D0162F" w:rsidRDefault="00546A6F" w:rsidP="00042A53">
            <w:pPr>
              <w:pStyle w:val="TAC"/>
              <w:rPr>
                <w:lang w:eastAsia="zh-CN"/>
              </w:rPr>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6E146858" w14:textId="02C3112D"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1FF3DEFF" w14:textId="77777777" w:rsidR="00546A6F" w:rsidRPr="00D0162F" w:rsidRDefault="00546A6F" w:rsidP="00042A53">
            <w:pPr>
              <w:pStyle w:val="TAC"/>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69BEAD2F" w14:textId="10768AAC"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5306C807" w14:textId="77777777" w:rsidR="00546A6F" w:rsidRPr="00D0162F" w:rsidRDefault="00546A6F" w:rsidP="00042A53">
            <w:pPr>
              <w:pStyle w:val="TAC"/>
              <w:rPr>
                <w:lang w:eastAsia="zh-CN"/>
              </w:rPr>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46349A38" w14:textId="2EB2991E" w:rsidR="00546A6F" w:rsidRPr="00D0162F" w:rsidRDefault="00546A6F" w:rsidP="00042A53">
            <w:pPr>
              <w:pStyle w:val="TAC"/>
              <w:spacing w:line="252" w:lineRule="auto"/>
              <w:rPr>
                <w:lang w:eastAsia="zh-CN"/>
              </w:rPr>
            </w:pPr>
            <w:r w:rsidRPr="00D0162F">
              <w:rPr>
                <w:lang w:eastAsia="zh-CN"/>
              </w:rPr>
              <w:t>001</w:t>
            </w:r>
            <w:r w:rsidR="003A7707">
              <w:rPr>
                <w:lang w:eastAsia="zh-CN"/>
              </w:rPr>
              <w:t>0</w:t>
            </w:r>
            <w:r w:rsidRPr="00D0162F">
              <w:rPr>
                <w:lang w:eastAsia="zh-CN"/>
              </w:rPr>
              <w:t>000</w:t>
            </w:r>
          </w:p>
          <w:p w14:paraId="6B0D42D6" w14:textId="77777777" w:rsidR="00546A6F" w:rsidRPr="00D0162F" w:rsidRDefault="00546A6F" w:rsidP="00042A53">
            <w:pPr>
              <w:pStyle w:val="TAC"/>
              <w:rPr>
                <w:rFonts w:cs="Arial"/>
              </w:rPr>
            </w:pPr>
            <w:r w:rsidRPr="00D0162F">
              <w:rPr>
                <w:lang w:eastAsia="zh-CN"/>
              </w:rPr>
              <w:t>0000000</w:t>
            </w:r>
          </w:p>
        </w:tc>
        <w:tc>
          <w:tcPr>
            <w:tcW w:w="117" w:type="pct"/>
            <w:tcBorders>
              <w:top w:val="single" w:sz="4" w:space="0" w:color="auto"/>
              <w:left w:val="single" w:sz="4" w:space="0" w:color="auto"/>
              <w:bottom w:val="single" w:sz="4" w:space="0" w:color="auto"/>
              <w:right w:val="single" w:sz="4" w:space="0" w:color="auto"/>
            </w:tcBorders>
          </w:tcPr>
          <w:p w14:paraId="76CA0C8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405013A0" w14:textId="77777777" w:rsidR="00546A6F" w:rsidRPr="00D0162F" w:rsidRDefault="00546A6F" w:rsidP="00042A53">
            <w:pPr>
              <w:pStyle w:val="TAC"/>
              <w:rPr>
                <w:rFonts w:cs="Arial"/>
              </w:rPr>
            </w:pPr>
          </w:p>
        </w:tc>
      </w:tr>
      <w:tr w:rsidR="00546A6F" w:rsidRPr="00D0162F" w14:paraId="517D272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3A9652B6" w14:textId="77777777" w:rsidR="00546A6F" w:rsidRPr="00D0162F" w:rsidRDefault="00546A6F" w:rsidP="00042A53">
            <w:pPr>
              <w:pStyle w:val="TAL"/>
              <w:rPr>
                <w:rFonts w:cs="Arial"/>
              </w:rPr>
            </w:pPr>
            <w:r w:rsidRPr="00D0162F">
              <w:rPr>
                <w:rFonts w:cs="Arial"/>
              </w:rPr>
              <w:t>REG bundle size</w:t>
            </w:r>
          </w:p>
        </w:tc>
        <w:tc>
          <w:tcPr>
            <w:tcW w:w="459" w:type="pct"/>
            <w:tcBorders>
              <w:top w:val="single" w:sz="4" w:space="0" w:color="auto"/>
              <w:left w:val="single" w:sz="4" w:space="0" w:color="auto"/>
              <w:bottom w:val="single" w:sz="4" w:space="0" w:color="auto"/>
              <w:right w:val="single" w:sz="4" w:space="0" w:color="auto"/>
            </w:tcBorders>
          </w:tcPr>
          <w:p w14:paraId="33EFE251"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14C9FADF" w14:textId="77777777" w:rsidR="00546A6F" w:rsidRPr="00D0162F" w:rsidRDefault="00546A6F" w:rsidP="00042A53">
            <w:pPr>
              <w:pStyle w:val="TAC"/>
              <w:rPr>
                <w:lang w:eastAsia="zh-CN"/>
              </w:rPr>
            </w:pPr>
            <w:r w:rsidRPr="00D0162F">
              <w:rPr>
                <w:lang w:eastAsia="zh-CN"/>
              </w:rPr>
              <w:t>6</w:t>
            </w:r>
          </w:p>
        </w:tc>
        <w:tc>
          <w:tcPr>
            <w:tcW w:w="579" w:type="pct"/>
            <w:tcBorders>
              <w:top w:val="single" w:sz="4" w:space="0" w:color="auto"/>
              <w:left w:val="single" w:sz="4" w:space="0" w:color="auto"/>
              <w:bottom w:val="single" w:sz="4" w:space="0" w:color="auto"/>
              <w:right w:val="single" w:sz="4" w:space="0" w:color="auto"/>
            </w:tcBorders>
          </w:tcPr>
          <w:p w14:paraId="23A9EE64" w14:textId="77777777" w:rsidR="00546A6F" w:rsidRPr="00D0162F" w:rsidRDefault="00546A6F" w:rsidP="00042A53">
            <w:pPr>
              <w:pStyle w:val="TAC"/>
              <w:rPr>
                <w:lang w:eastAsia="zh-CN"/>
              </w:rPr>
            </w:pPr>
            <w:r w:rsidRPr="00D0162F">
              <w:rPr>
                <w:rFonts w:hint="eastAsia"/>
                <w:lang w:eastAsia="zh-CN"/>
              </w:rPr>
              <w:t>6</w:t>
            </w:r>
          </w:p>
        </w:tc>
        <w:tc>
          <w:tcPr>
            <w:tcW w:w="579" w:type="pct"/>
            <w:tcBorders>
              <w:top w:val="single" w:sz="4" w:space="0" w:color="auto"/>
              <w:left w:val="single" w:sz="4" w:space="0" w:color="auto"/>
              <w:bottom w:val="single" w:sz="4" w:space="0" w:color="auto"/>
              <w:right w:val="single" w:sz="4" w:space="0" w:color="auto"/>
            </w:tcBorders>
          </w:tcPr>
          <w:p w14:paraId="492B40B4" w14:textId="77777777" w:rsidR="00546A6F" w:rsidRPr="00D0162F" w:rsidRDefault="00546A6F" w:rsidP="00042A53">
            <w:pPr>
              <w:pStyle w:val="TAC"/>
              <w:rPr>
                <w:rFonts w:cs="Arial"/>
              </w:rPr>
            </w:pPr>
            <w:r w:rsidRPr="00D0162F">
              <w:rPr>
                <w:lang w:eastAsia="zh-CN"/>
              </w:rPr>
              <w:t>6</w:t>
            </w:r>
          </w:p>
        </w:tc>
        <w:tc>
          <w:tcPr>
            <w:tcW w:w="579" w:type="pct"/>
            <w:tcBorders>
              <w:top w:val="single" w:sz="4" w:space="0" w:color="auto"/>
              <w:left w:val="single" w:sz="4" w:space="0" w:color="auto"/>
              <w:bottom w:val="single" w:sz="4" w:space="0" w:color="auto"/>
              <w:right w:val="single" w:sz="4" w:space="0" w:color="auto"/>
            </w:tcBorders>
          </w:tcPr>
          <w:p w14:paraId="1B5E1315" w14:textId="77777777" w:rsidR="00546A6F" w:rsidRPr="00D0162F" w:rsidRDefault="00546A6F" w:rsidP="00042A53">
            <w:pPr>
              <w:pStyle w:val="TAC"/>
              <w:rPr>
                <w:rFonts w:cs="Arial"/>
              </w:rPr>
            </w:pPr>
            <w:r w:rsidRPr="00D0162F">
              <w:rPr>
                <w:rFonts w:hint="eastAsia"/>
                <w:lang w:eastAsia="zh-CN"/>
              </w:rPr>
              <w:t>6</w:t>
            </w:r>
          </w:p>
        </w:tc>
        <w:tc>
          <w:tcPr>
            <w:tcW w:w="579" w:type="pct"/>
            <w:tcBorders>
              <w:top w:val="single" w:sz="4" w:space="0" w:color="auto"/>
              <w:left w:val="single" w:sz="4" w:space="0" w:color="auto"/>
              <w:bottom w:val="single" w:sz="4" w:space="0" w:color="auto"/>
              <w:right w:val="single" w:sz="4" w:space="0" w:color="auto"/>
            </w:tcBorders>
          </w:tcPr>
          <w:p w14:paraId="030ED05E" w14:textId="77777777" w:rsidR="00546A6F" w:rsidRPr="00D0162F" w:rsidRDefault="00546A6F" w:rsidP="00042A53">
            <w:pPr>
              <w:pStyle w:val="TAC"/>
              <w:rPr>
                <w:rFonts w:cs="Arial"/>
              </w:rPr>
            </w:pPr>
            <w:r w:rsidRPr="00D0162F">
              <w:rPr>
                <w:lang w:eastAsia="zh-CN"/>
              </w:rPr>
              <w:t>6</w:t>
            </w:r>
          </w:p>
        </w:tc>
        <w:tc>
          <w:tcPr>
            <w:tcW w:w="117" w:type="pct"/>
            <w:tcBorders>
              <w:top w:val="single" w:sz="4" w:space="0" w:color="auto"/>
              <w:left w:val="single" w:sz="4" w:space="0" w:color="auto"/>
              <w:bottom w:val="single" w:sz="4" w:space="0" w:color="auto"/>
              <w:right w:val="single" w:sz="4" w:space="0" w:color="auto"/>
            </w:tcBorders>
          </w:tcPr>
          <w:p w14:paraId="6A5C616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75121359" w14:textId="77777777" w:rsidR="00546A6F" w:rsidRPr="00D0162F" w:rsidRDefault="00546A6F" w:rsidP="00042A53">
            <w:pPr>
              <w:pStyle w:val="TAC"/>
              <w:rPr>
                <w:rFonts w:cs="Arial"/>
              </w:rPr>
            </w:pPr>
          </w:p>
        </w:tc>
      </w:tr>
      <w:tr w:rsidR="00546A6F" w:rsidRPr="00D0162F" w14:paraId="59C99E3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953091C" w14:textId="77777777" w:rsidR="00546A6F" w:rsidRPr="00D0162F" w:rsidRDefault="00546A6F" w:rsidP="00042A53">
            <w:pPr>
              <w:pStyle w:val="TAL"/>
              <w:rPr>
                <w:rFonts w:cs="Arial"/>
              </w:rPr>
            </w:pPr>
            <w:r w:rsidRPr="00D0162F">
              <w:rPr>
                <w:rFonts w:cs="Arial"/>
              </w:rPr>
              <w:t>DMRS precoder granularity</w:t>
            </w:r>
          </w:p>
        </w:tc>
        <w:tc>
          <w:tcPr>
            <w:tcW w:w="459" w:type="pct"/>
            <w:tcBorders>
              <w:top w:val="single" w:sz="4" w:space="0" w:color="auto"/>
              <w:left w:val="single" w:sz="4" w:space="0" w:color="auto"/>
              <w:bottom w:val="single" w:sz="4" w:space="0" w:color="auto"/>
              <w:right w:val="single" w:sz="4" w:space="0" w:color="auto"/>
            </w:tcBorders>
          </w:tcPr>
          <w:p w14:paraId="11915523"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F7BCAA7" w14:textId="77777777" w:rsidR="00546A6F" w:rsidRPr="00D0162F" w:rsidRDefault="00546A6F" w:rsidP="00042A53">
            <w:pPr>
              <w:pStyle w:val="TAC"/>
              <w:rPr>
                <w:lang w:eastAsia="zh-CN"/>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1B1A1F38" w14:textId="77777777" w:rsidR="00546A6F" w:rsidRPr="00D0162F" w:rsidRDefault="00546A6F" w:rsidP="00042A53">
            <w:pPr>
              <w:pStyle w:val="TAC"/>
              <w:rPr>
                <w:lang w:eastAsia="zh-CN"/>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542C63CF" w14:textId="77777777" w:rsidR="00546A6F" w:rsidRPr="00D0162F" w:rsidRDefault="00546A6F" w:rsidP="00042A53">
            <w:pPr>
              <w:pStyle w:val="TAC"/>
              <w:rPr>
                <w:rFonts w:cs="Arial"/>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45FDEC71" w14:textId="77777777" w:rsidR="00546A6F" w:rsidRPr="00D0162F" w:rsidRDefault="00546A6F" w:rsidP="00042A53">
            <w:pPr>
              <w:pStyle w:val="TAC"/>
              <w:rPr>
                <w:rFonts w:cs="Arial"/>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396488A3" w14:textId="77777777" w:rsidR="00546A6F" w:rsidRPr="00D0162F" w:rsidRDefault="00546A6F" w:rsidP="00042A53">
            <w:pPr>
              <w:pStyle w:val="TAC"/>
              <w:rPr>
                <w:rFonts w:cs="Arial"/>
              </w:rPr>
            </w:pPr>
            <w:r w:rsidRPr="00D0162F">
              <w:rPr>
                <w:lang w:eastAsia="zh-CN"/>
              </w:rPr>
              <w:t>Same as REG bundle size</w:t>
            </w:r>
          </w:p>
        </w:tc>
        <w:tc>
          <w:tcPr>
            <w:tcW w:w="117" w:type="pct"/>
            <w:tcBorders>
              <w:top w:val="single" w:sz="4" w:space="0" w:color="auto"/>
              <w:left w:val="single" w:sz="4" w:space="0" w:color="auto"/>
              <w:bottom w:val="single" w:sz="4" w:space="0" w:color="auto"/>
              <w:right w:val="single" w:sz="4" w:space="0" w:color="auto"/>
            </w:tcBorders>
          </w:tcPr>
          <w:p w14:paraId="60DAAA08"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FB9E66C" w14:textId="77777777" w:rsidR="00546A6F" w:rsidRPr="00D0162F" w:rsidRDefault="00546A6F" w:rsidP="00042A53">
            <w:pPr>
              <w:pStyle w:val="TAC"/>
              <w:rPr>
                <w:rFonts w:cs="Arial"/>
              </w:rPr>
            </w:pPr>
          </w:p>
        </w:tc>
      </w:tr>
      <w:tr w:rsidR="00546A6F" w:rsidRPr="00D0162F" w14:paraId="5F0F5236"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26C6994A" w14:textId="77777777" w:rsidR="00546A6F" w:rsidRPr="00D0162F" w:rsidRDefault="00546A6F" w:rsidP="00042A53">
            <w:pPr>
              <w:pStyle w:val="TAL"/>
              <w:rPr>
                <w:rFonts w:cs="Arial"/>
              </w:rPr>
            </w:pPr>
            <w:r w:rsidRPr="00D0162F">
              <w:rPr>
                <w:rFonts w:cs="Arial"/>
              </w:rPr>
              <w:t>CCE to REG mapping</w:t>
            </w:r>
          </w:p>
        </w:tc>
        <w:tc>
          <w:tcPr>
            <w:tcW w:w="459" w:type="pct"/>
            <w:tcBorders>
              <w:top w:val="single" w:sz="4" w:space="0" w:color="auto"/>
              <w:left w:val="single" w:sz="4" w:space="0" w:color="auto"/>
              <w:bottom w:val="single" w:sz="4" w:space="0" w:color="auto"/>
              <w:right w:val="single" w:sz="4" w:space="0" w:color="auto"/>
            </w:tcBorders>
          </w:tcPr>
          <w:p w14:paraId="2BF37D68"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371ECA3C" w14:textId="77777777" w:rsidR="00546A6F" w:rsidRPr="00D0162F" w:rsidRDefault="00546A6F" w:rsidP="00042A53">
            <w:pPr>
              <w:pStyle w:val="TAC"/>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33413644" w14:textId="77777777" w:rsidR="00546A6F" w:rsidRPr="00D0162F" w:rsidRDefault="00546A6F" w:rsidP="00042A53">
            <w:pPr>
              <w:pStyle w:val="TAC"/>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67CB99B4" w14:textId="77777777" w:rsidR="00546A6F" w:rsidRPr="00D0162F" w:rsidRDefault="00546A6F" w:rsidP="00042A53">
            <w:pPr>
              <w:pStyle w:val="TAC"/>
              <w:rPr>
                <w:rFonts w:cs="Arial"/>
              </w:rPr>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08D487C7" w14:textId="77777777" w:rsidR="00546A6F" w:rsidRPr="00D0162F" w:rsidRDefault="00546A6F" w:rsidP="00042A53">
            <w:pPr>
              <w:pStyle w:val="TAC"/>
              <w:rPr>
                <w:rFonts w:cs="Arial"/>
              </w:rPr>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5C699AA8" w14:textId="77777777" w:rsidR="00546A6F" w:rsidRPr="00D0162F" w:rsidRDefault="00546A6F" w:rsidP="00042A53">
            <w:pPr>
              <w:pStyle w:val="TAC"/>
              <w:rPr>
                <w:rFonts w:cs="Arial"/>
              </w:rPr>
            </w:pPr>
            <w:r w:rsidRPr="00D0162F">
              <w:t>Interleaved</w:t>
            </w:r>
          </w:p>
        </w:tc>
        <w:tc>
          <w:tcPr>
            <w:tcW w:w="117" w:type="pct"/>
            <w:tcBorders>
              <w:top w:val="single" w:sz="4" w:space="0" w:color="auto"/>
              <w:left w:val="single" w:sz="4" w:space="0" w:color="auto"/>
              <w:bottom w:val="single" w:sz="4" w:space="0" w:color="auto"/>
              <w:right w:val="single" w:sz="4" w:space="0" w:color="auto"/>
            </w:tcBorders>
          </w:tcPr>
          <w:p w14:paraId="5A5F162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CE2421F" w14:textId="77777777" w:rsidR="00546A6F" w:rsidRPr="00D0162F" w:rsidRDefault="00546A6F" w:rsidP="00042A53">
            <w:pPr>
              <w:pStyle w:val="TAC"/>
              <w:rPr>
                <w:rFonts w:cs="Arial"/>
              </w:rPr>
            </w:pPr>
          </w:p>
        </w:tc>
      </w:tr>
      <w:tr w:rsidR="00546A6F" w:rsidRPr="00D0162F" w14:paraId="0E46325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69D1CF3C" w14:textId="77777777" w:rsidR="00546A6F" w:rsidRPr="00D0162F" w:rsidRDefault="00546A6F" w:rsidP="00042A53">
            <w:pPr>
              <w:pStyle w:val="TAL"/>
              <w:rPr>
                <w:rFonts w:cs="Arial"/>
              </w:rPr>
            </w:pPr>
            <w:r w:rsidRPr="00D0162F">
              <w:rPr>
                <w:rFonts w:cs="Arial"/>
              </w:rPr>
              <w:t>Interleave n_shift</w:t>
            </w:r>
          </w:p>
        </w:tc>
        <w:tc>
          <w:tcPr>
            <w:tcW w:w="459" w:type="pct"/>
            <w:tcBorders>
              <w:top w:val="single" w:sz="4" w:space="0" w:color="auto"/>
              <w:left w:val="single" w:sz="4" w:space="0" w:color="auto"/>
              <w:bottom w:val="single" w:sz="4" w:space="0" w:color="auto"/>
              <w:right w:val="single" w:sz="4" w:space="0" w:color="auto"/>
            </w:tcBorders>
          </w:tcPr>
          <w:p w14:paraId="31082709"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20CE4FE0" w14:textId="77777777" w:rsidR="00546A6F" w:rsidRPr="00D0162F" w:rsidRDefault="00546A6F" w:rsidP="00042A53">
            <w:pPr>
              <w:pStyle w:val="TAC"/>
            </w:pPr>
            <w:r w:rsidRPr="00D0162F">
              <w:t>0</w:t>
            </w:r>
          </w:p>
        </w:tc>
        <w:tc>
          <w:tcPr>
            <w:tcW w:w="579" w:type="pct"/>
            <w:tcBorders>
              <w:top w:val="single" w:sz="4" w:space="0" w:color="auto"/>
              <w:left w:val="single" w:sz="4" w:space="0" w:color="auto"/>
              <w:bottom w:val="single" w:sz="4" w:space="0" w:color="auto"/>
              <w:right w:val="single" w:sz="4" w:space="0" w:color="auto"/>
            </w:tcBorders>
          </w:tcPr>
          <w:p w14:paraId="25DB026B" w14:textId="77777777" w:rsidR="00546A6F" w:rsidRPr="00D0162F" w:rsidRDefault="00546A6F" w:rsidP="00042A53">
            <w:pPr>
              <w:pStyle w:val="TAC"/>
            </w:pPr>
            <w:r w:rsidRPr="00D0162F">
              <w:rPr>
                <w:rFonts w:hint="eastAsia"/>
                <w:lang w:eastAsia="zh-CN"/>
              </w:rPr>
              <w:t>0</w:t>
            </w:r>
          </w:p>
        </w:tc>
        <w:tc>
          <w:tcPr>
            <w:tcW w:w="579" w:type="pct"/>
            <w:tcBorders>
              <w:top w:val="single" w:sz="4" w:space="0" w:color="auto"/>
              <w:left w:val="single" w:sz="4" w:space="0" w:color="auto"/>
              <w:bottom w:val="single" w:sz="4" w:space="0" w:color="auto"/>
              <w:right w:val="single" w:sz="4" w:space="0" w:color="auto"/>
            </w:tcBorders>
          </w:tcPr>
          <w:p w14:paraId="5DF885A1" w14:textId="77777777" w:rsidR="00546A6F" w:rsidRPr="00D0162F" w:rsidRDefault="00546A6F" w:rsidP="00042A53">
            <w:pPr>
              <w:pStyle w:val="TAC"/>
              <w:rPr>
                <w:rFonts w:cs="Arial"/>
              </w:rPr>
            </w:pPr>
            <w:r w:rsidRPr="00D0162F">
              <w:t>0</w:t>
            </w:r>
          </w:p>
        </w:tc>
        <w:tc>
          <w:tcPr>
            <w:tcW w:w="579" w:type="pct"/>
            <w:tcBorders>
              <w:top w:val="single" w:sz="4" w:space="0" w:color="auto"/>
              <w:left w:val="single" w:sz="4" w:space="0" w:color="auto"/>
              <w:bottom w:val="single" w:sz="4" w:space="0" w:color="auto"/>
              <w:right w:val="single" w:sz="4" w:space="0" w:color="auto"/>
            </w:tcBorders>
          </w:tcPr>
          <w:p w14:paraId="222B6BA0" w14:textId="77777777" w:rsidR="00546A6F" w:rsidRPr="00D0162F" w:rsidRDefault="00546A6F" w:rsidP="00042A53">
            <w:pPr>
              <w:pStyle w:val="TAC"/>
              <w:rPr>
                <w:rFonts w:cs="Arial"/>
              </w:rPr>
            </w:pPr>
            <w:r w:rsidRPr="00D0162F">
              <w:rPr>
                <w:rFonts w:hint="eastAsia"/>
                <w:lang w:eastAsia="zh-CN"/>
              </w:rPr>
              <w:t>0</w:t>
            </w:r>
          </w:p>
        </w:tc>
        <w:tc>
          <w:tcPr>
            <w:tcW w:w="579" w:type="pct"/>
            <w:tcBorders>
              <w:top w:val="single" w:sz="4" w:space="0" w:color="auto"/>
              <w:left w:val="single" w:sz="4" w:space="0" w:color="auto"/>
              <w:bottom w:val="single" w:sz="4" w:space="0" w:color="auto"/>
              <w:right w:val="single" w:sz="4" w:space="0" w:color="auto"/>
            </w:tcBorders>
          </w:tcPr>
          <w:p w14:paraId="76CC8F72" w14:textId="77777777" w:rsidR="00546A6F" w:rsidRPr="00D0162F" w:rsidRDefault="00546A6F" w:rsidP="00042A53">
            <w:pPr>
              <w:pStyle w:val="TAC"/>
              <w:rPr>
                <w:rFonts w:cs="Arial"/>
              </w:rPr>
            </w:pPr>
            <w:r w:rsidRPr="00D0162F">
              <w:t>0</w:t>
            </w:r>
          </w:p>
        </w:tc>
        <w:tc>
          <w:tcPr>
            <w:tcW w:w="117" w:type="pct"/>
            <w:tcBorders>
              <w:top w:val="single" w:sz="4" w:space="0" w:color="auto"/>
              <w:left w:val="single" w:sz="4" w:space="0" w:color="auto"/>
              <w:bottom w:val="single" w:sz="4" w:space="0" w:color="auto"/>
              <w:right w:val="single" w:sz="4" w:space="0" w:color="auto"/>
            </w:tcBorders>
          </w:tcPr>
          <w:p w14:paraId="20A7FCB4"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7965BA2" w14:textId="77777777" w:rsidR="00546A6F" w:rsidRPr="00D0162F" w:rsidRDefault="00546A6F" w:rsidP="00042A53">
            <w:pPr>
              <w:pStyle w:val="TAC"/>
              <w:rPr>
                <w:rFonts w:cs="Arial"/>
              </w:rPr>
            </w:pPr>
          </w:p>
        </w:tc>
      </w:tr>
      <w:tr w:rsidR="00546A6F" w:rsidRPr="00D0162F" w14:paraId="7C048042"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36050672" w14:textId="77777777" w:rsidR="00546A6F" w:rsidRPr="00D0162F" w:rsidRDefault="00546A6F" w:rsidP="00042A53">
            <w:pPr>
              <w:pStyle w:val="TAL"/>
              <w:rPr>
                <w:rFonts w:cs="Arial"/>
              </w:rPr>
            </w:pPr>
            <w:r w:rsidRPr="00D0162F">
              <w:rPr>
                <w:rFonts w:cs="Arial"/>
              </w:rPr>
              <w:t>Interleave size</w:t>
            </w:r>
          </w:p>
        </w:tc>
        <w:tc>
          <w:tcPr>
            <w:tcW w:w="459" w:type="pct"/>
            <w:tcBorders>
              <w:top w:val="single" w:sz="4" w:space="0" w:color="auto"/>
              <w:left w:val="single" w:sz="4" w:space="0" w:color="auto"/>
              <w:bottom w:val="single" w:sz="4" w:space="0" w:color="auto"/>
              <w:right w:val="single" w:sz="4" w:space="0" w:color="auto"/>
            </w:tcBorders>
          </w:tcPr>
          <w:p w14:paraId="79D52604"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1206928" w14:textId="77777777" w:rsidR="00546A6F" w:rsidRPr="00D0162F" w:rsidRDefault="00546A6F" w:rsidP="00042A53">
            <w:pPr>
              <w:pStyle w:val="TAC"/>
            </w:pPr>
            <w:r w:rsidRPr="00D0162F">
              <w:t>2</w:t>
            </w:r>
          </w:p>
        </w:tc>
        <w:tc>
          <w:tcPr>
            <w:tcW w:w="579" w:type="pct"/>
            <w:tcBorders>
              <w:top w:val="single" w:sz="4" w:space="0" w:color="auto"/>
              <w:left w:val="single" w:sz="4" w:space="0" w:color="auto"/>
              <w:bottom w:val="single" w:sz="4" w:space="0" w:color="auto"/>
              <w:right w:val="single" w:sz="4" w:space="0" w:color="auto"/>
            </w:tcBorders>
          </w:tcPr>
          <w:p w14:paraId="536EE731" w14:textId="77777777" w:rsidR="00546A6F" w:rsidRPr="00D0162F" w:rsidRDefault="00546A6F" w:rsidP="00042A53">
            <w:pPr>
              <w:pStyle w:val="TAC"/>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60A81D77" w14:textId="77777777" w:rsidR="00546A6F" w:rsidRPr="00D0162F" w:rsidRDefault="00546A6F" w:rsidP="00042A53">
            <w:pPr>
              <w:pStyle w:val="TAC"/>
              <w:rPr>
                <w:rFonts w:cs="Arial"/>
              </w:rPr>
            </w:pPr>
            <w:r w:rsidRPr="00D0162F">
              <w:t>2</w:t>
            </w:r>
          </w:p>
        </w:tc>
        <w:tc>
          <w:tcPr>
            <w:tcW w:w="579" w:type="pct"/>
            <w:tcBorders>
              <w:top w:val="single" w:sz="4" w:space="0" w:color="auto"/>
              <w:left w:val="single" w:sz="4" w:space="0" w:color="auto"/>
              <w:bottom w:val="single" w:sz="4" w:space="0" w:color="auto"/>
              <w:right w:val="single" w:sz="4" w:space="0" w:color="auto"/>
            </w:tcBorders>
          </w:tcPr>
          <w:p w14:paraId="2C7F3B4B" w14:textId="77777777" w:rsidR="00546A6F" w:rsidRPr="00D0162F" w:rsidRDefault="00546A6F" w:rsidP="00042A53">
            <w:pPr>
              <w:pStyle w:val="TAC"/>
              <w:rPr>
                <w:rFonts w:cs="Arial"/>
              </w:rPr>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281276A7" w14:textId="77777777" w:rsidR="00546A6F" w:rsidRPr="00D0162F" w:rsidRDefault="00546A6F" w:rsidP="00042A53">
            <w:pPr>
              <w:pStyle w:val="TAC"/>
              <w:rPr>
                <w:rFonts w:cs="Arial"/>
              </w:rPr>
            </w:pPr>
            <w:r w:rsidRPr="00D0162F">
              <w:t>2</w:t>
            </w:r>
          </w:p>
        </w:tc>
        <w:tc>
          <w:tcPr>
            <w:tcW w:w="117" w:type="pct"/>
            <w:tcBorders>
              <w:top w:val="single" w:sz="4" w:space="0" w:color="auto"/>
              <w:left w:val="single" w:sz="4" w:space="0" w:color="auto"/>
              <w:bottom w:val="single" w:sz="4" w:space="0" w:color="auto"/>
              <w:right w:val="single" w:sz="4" w:space="0" w:color="auto"/>
            </w:tcBorders>
          </w:tcPr>
          <w:p w14:paraId="675EA64E"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51EDCAC" w14:textId="77777777" w:rsidR="00546A6F" w:rsidRPr="00D0162F" w:rsidRDefault="00546A6F" w:rsidP="00042A53">
            <w:pPr>
              <w:pStyle w:val="TAC"/>
              <w:rPr>
                <w:rFonts w:cs="Arial"/>
              </w:rPr>
            </w:pPr>
          </w:p>
        </w:tc>
      </w:tr>
      <w:tr w:rsidR="00546A6F" w:rsidRPr="00D0162F" w14:paraId="33A14C5F"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53B952A5" w14:textId="77777777" w:rsidR="00546A6F" w:rsidRPr="00D0162F" w:rsidRDefault="00546A6F" w:rsidP="00042A53">
            <w:pPr>
              <w:pStyle w:val="TAL"/>
              <w:rPr>
                <w:rFonts w:cs="Arial"/>
              </w:rPr>
            </w:pPr>
            <w:r w:rsidRPr="00D0162F">
              <w:rPr>
                <w:rFonts w:cs="Arial"/>
              </w:rPr>
              <w:t>Beamforming Pre-Coder</w:t>
            </w:r>
          </w:p>
        </w:tc>
        <w:tc>
          <w:tcPr>
            <w:tcW w:w="459" w:type="pct"/>
            <w:tcBorders>
              <w:top w:val="single" w:sz="4" w:space="0" w:color="auto"/>
              <w:left w:val="single" w:sz="4" w:space="0" w:color="auto"/>
              <w:bottom w:val="single" w:sz="4" w:space="0" w:color="auto"/>
              <w:right w:val="single" w:sz="4" w:space="0" w:color="auto"/>
            </w:tcBorders>
          </w:tcPr>
          <w:p w14:paraId="07A468B9"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49524072" w14:textId="77777777" w:rsidR="00546A6F" w:rsidRPr="00D0162F" w:rsidRDefault="00546A6F" w:rsidP="00042A53">
            <w:pPr>
              <w:pStyle w:val="TAC"/>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37F3AF0" w14:textId="77777777" w:rsidR="00546A6F" w:rsidRPr="00D0162F" w:rsidRDefault="00546A6F" w:rsidP="00042A53">
            <w:pPr>
              <w:pStyle w:val="TAC"/>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3050E1C" w14:textId="77777777" w:rsidR="00546A6F" w:rsidRPr="00D0162F" w:rsidRDefault="00546A6F" w:rsidP="00042A53">
            <w:pPr>
              <w:pStyle w:val="TAC"/>
              <w:rPr>
                <w:rFonts w:cs="Arial"/>
              </w:rPr>
            </w:pPr>
            <w:r w:rsidRPr="00D0162F">
              <w:t>N/A</w:t>
            </w:r>
          </w:p>
        </w:tc>
        <w:tc>
          <w:tcPr>
            <w:tcW w:w="579" w:type="pct"/>
            <w:tcBorders>
              <w:top w:val="single" w:sz="4" w:space="0" w:color="auto"/>
              <w:left w:val="single" w:sz="4" w:space="0" w:color="auto"/>
              <w:bottom w:val="single" w:sz="4" w:space="0" w:color="auto"/>
              <w:right w:val="single" w:sz="4" w:space="0" w:color="auto"/>
            </w:tcBorders>
          </w:tcPr>
          <w:p w14:paraId="23FB2B01" w14:textId="77777777" w:rsidR="00546A6F" w:rsidRPr="00D0162F" w:rsidRDefault="00546A6F" w:rsidP="00042A53">
            <w:pPr>
              <w:pStyle w:val="TAC"/>
              <w:rPr>
                <w:rFonts w:cs="Arial"/>
              </w:rPr>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5AD8F51" w14:textId="77777777" w:rsidR="00546A6F" w:rsidRPr="00D0162F" w:rsidRDefault="00546A6F" w:rsidP="00042A53">
            <w:pPr>
              <w:pStyle w:val="TAC"/>
              <w:rPr>
                <w:rFonts w:cs="Arial"/>
              </w:rPr>
            </w:pPr>
            <w:r w:rsidRPr="00D0162F">
              <w:t>N/A</w:t>
            </w:r>
          </w:p>
        </w:tc>
        <w:tc>
          <w:tcPr>
            <w:tcW w:w="117" w:type="pct"/>
            <w:tcBorders>
              <w:top w:val="single" w:sz="4" w:space="0" w:color="auto"/>
              <w:left w:val="single" w:sz="4" w:space="0" w:color="auto"/>
              <w:bottom w:val="single" w:sz="4" w:space="0" w:color="auto"/>
              <w:right w:val="single" w:sz="4" w:space="0" w:color="auto"/>
            </w:tcBorders>
          </w:tcPr>
          <w:p w14:paraId="1E5FFAFB"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32C4008" w14:textId="77777777" w:rsidR="00546A6F" w:rsidRPr="00D0162F" w:rsidRDefault="00546A6F" w:rsidP="00042A53">
            <w:pPr>
              <w:pStyle w:val="TAC"/>
              <w:rPr>
                <w:rFonts w:cs="Arial"/>
              </w:rPr>
            </w:pPr>
          </w:p>
        </w:tc>
      </w:tr>
      <w:tr w:rsidR="00546A6F" w:rsidRPr="00D0162F" w14:paraId="5BFB8F1F"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DFBADB4" w14:textId="77777777" w:rsidR="00546A6F" w:rsidRPr="00D0162F" w:rsidRDefault="00546A6F" w:rsidP="00042A53">
            <w:pPr>
              <w:pStyle w:val="TAL"/>
              <w:rPr>
                <w:rFonts w:cs="Arial"/>
              </w:rPr>
            </w:pPr>
            <w:r w:rsidRPr="00D0162F">
              <w:rPr>
                <w:rFonts w:cs="Arial"/>
              </w:rPr>
              <w:t>Aggregation level</w:t>
            </w:r>
          </w:p>
        </w:tc>
        <w:tc>
          <w:tcPr>
            <w:tcW w:w="459" w:type="pct"/>
            <w:tcBorders>
              <w:top w:val="single" w:sz="4" w:space="0" w:color="auto"/>
              <w:left w:val="single" w:sz="4" w:space="0" w:color="auto"/>
              <w:bottom w:val="single" w:sz="4" w:space="0" w:color="auto"/>
              <w:right w:val="single" w:sz="4" w:space="0" w:color="auto"/>
            </w:tcBorders>
            <w:hideMark/>
          </w:tcPr>
          <w:p w14:paraId="4B43C063" w14:textId="77777777" w:rsidR="00546A6F" w:rsidRPr="00D0162F" w:rsidRDefault="00546A6F" w:rsidP="00042A53">
            <w:pPr>
              <w:pStyle w:val="TAC"/>
              <w:rPr>
                <w:rFonts w:cs="Arial"/>
              </w:rPr>
            </w:pPr>
            <w:r w:rsidRPr="00D0162F">
              <w:rPr>
                <w:rFonts w:cs="Arial"/>
              </w:rPr>
              <w:t>CCE</w:t>
            </w:r>
          </w:p>
        </w:tc>
        <w:tc>
          <w:tcPr>
            <w:tcW w:w="580" w:type="pct"/>
            <w:tcBorders>
              <w:top w:val="single" w:sz="4" w:space="0" w:color="auto"/>
              <w:left w:val="single" w:sz="4" w:space="0" w:color="auto"/>
              <w:bottom w:val="single" w:sz="4" w:space="0" w:color="auto"/>
              <w:right w:val="single" w:sz="4" w:space="0" w:color="auto"/>
            </w:tcBorders>
            <w:hideMark/>
          </w:tcPr>
          <w:p w14:paraId="01386252" w14:textId="77777777" w:rsidR="00546A6F" w:rsidRPr="00D0162F" w:rsidRDefault="00546A6F" w:rsidP="00042A53">
            <w:pPr>
              <w:pStyle w:val="TAC"/>
            </w:pPr>
            <w:r w:rsidRPr="00D0162F">
              <w:t>4</w:t>
            </w:r>
          </w:p>
        </w:tc>
        <w:tc>
          <w:tcPr>
            <w:tcW w:w="579" w:type="pct"/>
            <w:tcBorders>
              <w:top w:val="single" w:sz="4" w:space="0" w:color="auto"/>
              <w:left w:val="single" w:sz="4" w:space="0" w:color="auto"/>
              <w:bottom w:val="single" w:sz="4" w:space="0" w:color="auto"/>
              <w:right w:val="single" w:sz="4" w:space="0" w:color="auto"/>
            </w:tcBorders>
          </w:tcPr>
          <w:p w14:paraId="6B209AC9" w14:textId="77777777" w:rsidR="00546A6F" w:rsidRPr="00D0162F" w:rsidRDefault="00546A6F" w:rsidP="00042A53">
            <w:pPr>
              <w:pStyle w:val="TAC"/>
            </w:pPr>
            <w:r w:rsidRPr="00D0162F">
              <w:rPr>
                <w:lang w:eastAsia="zh-CN"/>
              </w:rPr>
              <w:t>2</w:t>
            </w:r>
          </w:p>
        </w:tc>
        <w:tc>
          <w:tcPr>
            <w:tcW w:w="579" w:type="pct"/>
            <w:tcBorders>
              <w:top w:val="single" w:sz="4" w:space="0" w:color="auto"/>
              <w:left w:val="single" w:sz="4" w:space="0" w:color="auto"/>
              <w:bottom w:val="single" w:sz="4" w:space="0" w:color="auto"/>
              <w:right w:val="single" w:sz="4" w:space="0" w:color="auto"/>
            </w:tcBorders>
          </w:tcPr>
          <w:p w14:paraId="5CDEF74C" w14:textId="77777777" w:rsidR="00546A6F" w:rsidRPr="00D0162F" w:rsidRDefault="00546A6F" w:rsidP="00042A53">
            <w:pPr>
              <w:pStyle w:val="TAC"/>
              <w:rPr>
                <w:rFonts w:cs="Arial"/>
              </w:rPr>
            </w:pPr>
            <w:r w:rsidRPr="00D0162F">
              <w:rPr>
                <w:rFonts w:hint="eastAsia"/>
              </w:rPr>
              <w:t>8</w:t>
            </w:r>
          </w:p>
        </w:tc>
        <w:tc>
          <w:tcPr>
            <w:tcW w:w="579" w:type="pct"/>
            <w:tcBorders>
              <w:top w:val="single" w:sz="4" w:space="0" w:color="auto"/>
              <w:left w:val="single" w:sz="4" w:space="0" w:color="auto"/>
              <w:bottom w:val="single" w:sz="4" w:space="0" w:color="auto"/>
              <w:right w:val="single" w:sz="4" w:space="0" w:color="auto"/>
            </w:tcBorders>
          </w:tcPr>
          <w:p w14:paraId="70C201BD" w14:textId="77777777" w:rsidR="00546A6F" w:rsidRPr="00D0162F" w:rsidRDefault="00546A6F" w:rsidP="00042A53">
            <w:pPr>
              <w:pStyle w:val="TAC"/>
              <w:rPr>
                <w:rFonts w:cs="Arial"/>
              </w:rPr>
            </w:pPr>
            <w:r w:rsidRPr="00D0162F">
              <w:rPr>
                <w:rFonts w:hint="eastAsia"/>
              </w:rPr>
              <w:t>4</w:t>
            </w:r>
          </w:p>
        </w:tc>
        <w:tc>
          <w:tcPr>
            <w:tcW w:w="579" w:type="pct"/>
            <w:tcBorders>
              <w:top w:val="single" w:sz="4" w:space="0" w:color="auto"/>
              <w:left w:val="single" w:sz="4" w:space="0" w:color="auto"/>
              <w:bottom w:val="single" w:sz="4" w:space="0" w:color="auto"/>
              <w:right w:val="single" w:sz="4" w:space="0" w:color="auto"/>
            </w:tcBorders>
          </w:tcPr>
          <w:p w14:paraId="5DC99569" w14:textId="77777777" w:rsidR="00546A6F" w:rsidRPr="00D0162F" w:rsidRDefault="00546A6F" w:rsidP="00042A53">
            <w:pPr>
              <w:pStyle w:val="TAC"/>
              <w:rPr>
                <w:rFonts w:cs="Arial"/>
              </w:rPr>
            </w:pPr>
            <w:r w:rsidRPr="00D0162F">
              <w:t>4</w:t>
            </w:r>
          </w:p>
        </w:tc>
        <w:tc>
          <w:tcPr>
            <w:tcW w:w="117" w:type="pct"/>
            <w:tcBorders>
              <w:top w:val="single" w:sz="4" w:space="0" w:color="auto"/>
              <w:left w:val="single" w:sz="4" w:space="0" w:color="auto"/>
              <w:bottom w:val="single" w:sz="4" w:space="0" w:color="auto"/>
              <w:right w:val="single" w:sz="4" w:space="0" w:color="auto"/>
            </w:tcBorders>
          </w:tcPr>
          <w:p w14:paraId="1975D0C3"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7D686BB" w14:textId="77777777" w:rsidR="00546A6F" w:rsidRPr="00D0162F" w:rsidRDefault="00546A6F" w:rsidP="00042A53">
            <w:pPr>
              <w:pStyle w:val="TAC"/>
              <w:rPr>
                <w:rFonts w:cs="Arial"/>
              </w:rPr>
            </w:pPr>
          </w:p>
        </w:tc>
      </w:tr>
      <w:tr w:rsidR="00546A6F" w:rsidRPr="00D0162F" w14:paraId="5ADBF55C"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5CAE7446" w14:textId="77777777" w:rsidR="00546A6F" w:rsidRPr="00D0162F" w:rsidRDefault="00546A6F" w:rsidP="00042A53">
            <w:pPr>
              <w:pStyle w:val="TAL"/>
              <w:rPr>
                <w:rFonts w:cs="Arial"/>
              </w:rPr>
            </w:pPr>
            <w:r w:rsidRPr="00D0162F">
              <w:rPr>
                <w:rFonts w:cs="Arial"/>
              </w:rPr>
              <w:t>DCI formats</w:t>
            </w:r>
          </w:p>
        </w:tc>
        <w:tc>
          <w:tcPr>
            <w:tcW w:w="459" w:type="pct"/>
            <w:tcBorders>
              <w:top w:val="single" w:sz="4" w:space="0" w:color="auto"/>
              <w:left w:val="single" w:sz="4" w:space="0" w:color="auto"/>
              <w:bottom w:val="single" w:sz="4" w:space="0" w:color="auto"/>
              <w:right w:val="single" w:sz="4" w:space="0" w:color="auto"/>
            </w:tcBorders>
          </w:tcPr>
          <w:p w14:paraId="2BAF7D5E"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669541F" w14:textId="77777777" w:rsidR="00546A6F" w:rsidRPr="00D0162F" w:rsidRDefault="00546A6F" w:rsidP="00042A53">
            <w:pPr>
              <w:pStyle w:val="TAC"/>
            </w:pPr>
            <w:r w:rsidRPr="00D0162F">
              <w:t xml:space="preserve">Note 1 </w:t>
            </w:r>
          </w:p>
        </w:tc>
        <w:tc>
          <w:tcPr>
            <w:tcW w:w="579" w:type="pct"/>
            <w:tcBorders>
              <w:top w:val="single" w:sz="4" w:space="0" w:color="auto"/>
              <w:left w:val="single" w:sz="4" w:space="0" w:color="auto"/>
              <w:bottom w:val="single" w:sz="4" w:space="0" w:color="auto"/>
              <w:right w:val="single" w:sz="4" w:space="0" w:color="auto"/>
            </w:tcBorders>
          </w:tcPr>
          <w:p w14:paraId="11CCDBFE" w14:textId="77777777" w:rsidR="00546A6F" w:rsidRPr="00D0162F" w:rsidRDefault="00546A6F" w:rsidP="00042A53">
            <w:pPr>
              <w:pStyle w:val="TAC"/>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7B20519F" w14:textId="77777777" w:rsidR="00546A6F" w:rsidRPr="00D0162F" w:rsidRDefault="00546A6F" w:rsidP="00042A53">
            <w:pPr>
              <w:pStyle w:val="TAC"/>
              <w:rPr>
                <w:rFonts w:cs="Arial"/>
              </w:rPr>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21E8435D" w14:textId="77777777" w:rsidR="00546A6F" w:rsidRPr="00D0162F" w:rsidRDefault="00546A6F" w:rsidP="00042A53">
            <w:pPr>
              <w:pStyle w:val="TAC"/>
              <w:rPr>
                <w:rFonts w:cs="Arial"/>
              </w:rPr>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666D1156" w14:textId="77777777" w:rsidR="00546A6F" w:rsidRPr="00D0162F" w:rsidRDefault="00546A6F" w:rsidP="00042A53">
            <w:pPr>
              <w:pStyle w:val="TAC"/>
              <w:rPr>
                <w:rFonts w:cs="Arial"/>
              </w:rPr>
            </w:pPr>
            <w:r w:rsidRPr="00D0162F">
              <w:t xml:space="preserve">Note 1 </w:t>
            </w:r>
          </w:p>
        </w:tc>
        <w:tc>
          <w:tcPr>
            <w:tcW w:w="117" w:type="pct"/>
            <w:tcBorders>
              <w:top w:val="single" w:sz="4" w:space="0" w:color="auto"/>
              <w:left w:val="single" w:sz="4" w:space="0" w:color="auto"/>
              <w:bottom w:val="single" w:sz="4" w:space="0" w:color="auto"/>
              <w:right w:val="single" w:sz="4" w:space="0" w:color="auto"/>
            </w:tcBorders>
          </w:tcPr>
          <w:p w14:paraId="013F062F"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9DCE8CD" w14:textId="77777777" w:rsidR="00546A6F" w:rsidRPr="00D0162F" w:rsidRDefault="00546A6F" w:rsidP="00042A53">
            <w:pPr>
              <w:pStyle w:val="TAC"/>
              <w:rPr>
                <w:rFonts w:cs="Arial"/>
              </w:rPr>
            </w:pPr>
          </w:p>
        </w:tc>
      </w:tr>
      <w:tr w:rsidR="00546A6F" w:rsidRPr="00D0162F" w14:paraId="4C78FE10"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360BD83" w14:textId="77777777" w:rsidR="00546A6F" w:rsidRPr="00D0162F" w:rsidRDefault="00546A6F" w:rsidP="00042A53">
            <w:pPr>
              <w:pStyle w:val="TAL"/>
              <w:rPr>
                <w:rFonts w:cs="Arial"/>
              </w:rPr>
            </w:pPr>
            <w:r w:rsidRPr="00D0162F">
              <w:rPr>
                <w:rFonts w:cs="Arial"/>
              </w:rPr>
              <w:t>Payload size (without CRC)</w:t>
            </w:r>
          </w:p>
        </w:tc>
        <w:tc>
          <w:tcPr>
            <w:tcW w:w="459" w:type="pct"/>
            <w:tcBorders>
              <w:top w:val="single" w:sz="4" w:space="0" w:color="auto"/>
              <w:left w:val="single" w:sz="4" w:space="0" w:color="auto"/>
              <w:bottom w:val="single" w:sz="4" w:space="0" w:color="auto"/>
              <w:right w:val="single" w:sz="4" w:space="0" w:color="auto"/>
            </w:tcBorders>
            <w:hideMark/>
          </w:tcPr>
          <w:p w14:paraId="7153246D" w14:textId="77777777" w:rsidR="00546A6F" w:rsidRPr="00D0162F" w:rsidRDefault="00546A6F" w:rsidP="00042A53">
            <w:pPr>
              <w:pStyle w:val="TAC"/>
              <w:rPr>
                <w:rFonts w:cs="Arial"/>
              </w:rPr>
            </w:pPr>
            <w:r w:rsidRPr="00D0162F">
              <w:rPr>
                <w:rFonts w:cs="Arial"/>
              </w:rPr>
              <w:t>bits</w:t>
            </w:r>
          </w:p>
        </w:tc>
        <w:tc>
          <w:tcPr>
            <w:tcW w:w="580" w:type="pct"/>
            <w:tcBorders>
              <w:top w:val="single" w:sz="4" w:space="0" w:color="auto"/>
              <w:left w:val="single" w:sz="4" w:space="0" w:color="auto"/>
              <w:bottom w:val="single" w:sz="4" w:space="0" w:color="auto"/>
              <w:right w:val="single" w:sz="4" w:space="0" w:color="auto"/>
            </w:tcBorders>
            <w:hideMark/>
          </w:tcPr>
          <w:p w14:paraId="1DA961A3" w14:textId="77777777" w:rsidR="00546A6F" w:rsidRPr="00D0162F" w:rsidRDefault="00546A6F" w:rsidP="00042A53">
            <w:pPr>
              <w:pStyle w:val="TAC"/>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6135D65" w14:textId="77777777" w:rsidR="00546A6F" w:rsidRPr="00D0162F" w:rsidRDefault="00546A6F" w:rsidP="00042A53">
            <w:pPr>
              <w:pStyle w:val="TAC"/>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2FF2A17E" w14:textId="77777777" w:rsidR="00546A6F" w:rsidRPr="00D0162F" w:rsidRDefault="00546A6F" w:rsidP="00042A53">
            <w:pPr>
              <w:pStyle w:val="TAC"/>
              <w:rPr>
                <w:rFonts w:cs="Arial"/>
              </w:rPr>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A2A224A" w14:textId="77777777" w:rsidR="00546A6F" w:rsidRPr="00D0162F" w:rsidRDefault="00546A6F" w:rsidP="00042A53">
            <w:pPr>
              <w:pStyle w:val="TAC"/>
              <w:rPr>
                <w:rFonts w:cs="Arial"/>
              </w:rPr>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D721740" w14:textId="77777777" w:rsidR="00546A6F" w:rsidRPr="00D0162F" w:rsidRDefault="00546A6F" w:rsidP="00042A53">
            <w:pPr>
              <w:pStyle w:val="TAC"/>
              <w:rPr>
                <w:rFonts w:cs="Arial"/>
              </w:rPr>
            </w:pPr>
            <w:r w:rsidRPr="00D0162F">
              <w:t>Note 2</w:t>
            </w:r>
          </w:p>
        </w:tc>
        <w:tc>
          <w:tcPr>
            <w:tcW w:w="117" w:type="pct"/>
            <w:tcBorders>
              <w:top w:val="single" w:sz="4" w:space="0" w:color="auto"/>
              <w:left w:val="single" w:sz="4" w:space="0" w:color="auto"/>
              <w:bottom w:val="single" w:sz="4" w:space="0" w:color="auto"/>
              <w:right w:val="single" w:sz="4" w:space="0" w:color="auto"/>
            </w:tcBorders>
          </w:tcPr>
          <w:p w14:paraId="6CF2A5B9"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3CCA23E" w14:textId="77777777" w:rsidR="00546A6F" w:rsidRPr="00D0162F" w:rsidRDefault="00546A6F" w:rsidP="00042A53">
            <w:pPr>
              <w:pStyle w:val="TAC"/>
              <w:rPr>
                <w:rFonts w:cs="Arial"/>
              </w:rPr>
            </w:pPr>
          </w:p>
        </w:tc>
      </w:tr>
      <w:tr w:rsidR="00546A6F" w:rsidRPr="00D0162F" w14:paraId="55100626" w14:textId="77777777" w:rsidTr="00546A6F">
        <w:trPr>
          <w:jc w:val="center"/>
        </w:trPr>
        <w:tc>
          <w:tcPr>
            <w:tcW w:w="4926" w:type="pct"/>
            <w:gridSpan w:val="9"/>
            <w:tcBorders>
              <w:top w:val="single" w:sz="4" w:space="0" w:color="auto"/>
              <w:left w:val="single" w:sz="4" w:space="0" w:color="auto"/>
              <w:bottom w:val="single" w:sz="4" w:space="0" w:color="auto"/>
              <w:right w:val="single" w:sz="4" w:space="0" w:color="auto"/>
            </w:tcBorders>
            <w:vAlign w:val="center"/>
            <w:hideMark/>
          </w:tcPr>
          <w:p w14:paraId="58B787F9" w14:textId="77777777" w:rsidR="00546A6F" w:rsidRPr="00D0162F" w:rsidRDefault="00546A6F" w:rsidP="00042A53">
            <w:pPr>
              <w:pStyle w:val="TAN"/>
              <w:rPr>
                <w:rFonts w:cs="Arial"/>
              </w:rPr>
            </w:pPr>
            <w:r w:rsidRPr="00D0162F">
              <w:t>Note 1:</w:t>
            </w:r>
            <w:r w:rsidRPr="00D0162F">
              <w:tab/>
            </w:r>
            <w:r w:rsidRPr="00D0162F">
              <w:rPr>
                <w:rFonts w:cs="Arial"/>
              </w:rPr>
              <w:t>DCI format shall depend upon the test configuration.</w:t>
            </w:r>
          </w:p>
          <w:p w14:paraId="13E84555" w14:textId="77777777" w:rsidR="00546A6F" w:rsidRPr="00D0162F" w:rsidRDefault="00546A6F" w:rsidP="00042A53">
            <w:pPr>
              <w:pStyle w:val="TAN"/>
              <w:rPr>
                <w:rFonts w:cs="Arial"/>
              </w:rPr>
            </w:pPr>
            <w:r w:rsidRPr="00D0162F">
              <w:t>Note 2:</w:t>
            </w:r>
            <w:r w:rsidRPr="00D0162F">
              <w:tab/>
            </w:r>
            <w:r w:rsidRPr="00D0162F">
              <w:rPr>
                <w:rFonts w:cs="Arial"/>
              </w:rPr>
              <w:t>Payload size shall depend upon the test configuration</w:t>
            </w:r>
          </w:p>
          <w:p w14:paraId="50B89A9B" w14:textId="77777777" w:rsidR="00546A6F" w:rsidRPr="00D0162F" w:rsidRDefault="00546A6F" w:rsidP="00042A53">
            <w:pPr>
              <w:pStyle w:val="TAN"/>
            </w:pPr>
            <w:r w:rsidRPr="00D0162F">
              <w:rPr>
                <w:rFonts w:cs="Arial"/>
              </w:rPr>
              <w:t>Note 3:</w:t>
            </w:r>
            <w:r w:rsidRPr="00D0162F">
              <w:rPr>
                <w:rFonts w:cs="Arial"/>
              </w:rPr>
              <w:tab/>
              <w:t>Allocated in the resource blocks where the associated RMC is scheduled.</w:t>
            </w:r>
          </w:p>
        </w:tc>
      </w:tr>
    </w:tbl>
    <w:p w14:paraId="69FAF9E5" w14:textId="77777777" w:rsidR="00AB67FA" w:rsidRPr="00D0162F" w:rsidRDefault="00AB67FA" w:rsidP="00AB67FA"/>
    <w:p w14:paraId="5C51C5CB" w14:textId="77777777" w:rsidR="00AB67FA" w:rsidRPr="00D0162F" w:rsidRDefault="00AB67FA" w:rsidP="00AB67FA">
      <w:pPr>
        <w:pStyle w:val="Heading3"/>
      </w:pPr>
      <w:r w:rsidRPr="00D0162F">
        <w:lastRenderedPageBreak/>
        <w:t>A.1.3.2</w:t>
      </w:r>
      <w:r w:rsidRPr="00D0162F">
        <w:tab/>
        <w:t>TDD</w:t>
      </w:r>
    </w:p>
    <w:p w14:paraId="481DE366" w14:textId="77777777" w:rsidR="00AB67FA" w:rsidRPr="00D0162F" w:rsidRDefault="00AB67FA" w:rsidP="00AB67FA">
      <w:pPr>
        <w:pStyle w:val="TH"/>
      </w:pPr>
      <w:r w:rsidRPr="00D0162F">
        <w:t>Table A.1.3.2-1: Control Channel RMC for SCS = 15 kHz for TDD</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9"/>
        <w:gridCol w:w="900"/>
        <w:gridCol w:w="1135"/>
        <w:gridCol w:w="1134"/>
        <w:gridCol w:w="1134"/>
        <w:gridCol w:w="1134"/>
        <w:gridCol w:w="1134"/>
        <w:gridCol w:w="236"/>
        <w:gridCol w:w="236"/>
      </w:tblGrid>
      <w:tr w:rsidR="00546A6F" w:rsidRPr="00D0162F" w14:paraId="0BE8DA1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069CCCF4" w14:textId="77777777" w:rsidR="00546A6F" w:rsidRPr="00D0162F" w:rsidRDefault="00546A6F" w:rsidP="00042A53">
            <w:pPr>
              <w:pStyle w:val="TAH"/>
              <w:spacing w:line="252" w:lineRule="auto"/>
              <w:rPr>
                <w:rFonts w:cs="Arial"/>
              </w:rPr>
            </w:pPr>
            <w:r w:rsidRPr="00D0162F">
              <w:rPr>
                <w:rFonts w:cs="Arial"/>
              </w:rPr>
              <w:t>Parameter</w:t>
            </w:r>
          </w:p>
        </w:tc>
        <w:tc>
          <w:tcPr>
            <w:tcW w:w="898" w:type="dxa"/>
            <w:tcBorders>
              <w:top w:val="single" w:sz="4" w:space="0" w:color="auto"/>
              <w:left w:val="single" w:sz="4" w:space="0" w:color="auto"/>
              <w:bottom w:val="single" w:sz="4" w:space="0" w:color="auto"/>
              <w:right w:val="single" w:sz="4" w:space="0" w:color="auto"/>
            </w:tcBorders>
            <w:hideMark/>
          </w:tcPr>
          <w:p w14:paraId="486F722D" w14:textId="77777777" w:rsidR="00546A6F" w:rsidRPr="00D0162F" w:rsidRDefault="00546A6F" w:rsidP="00042A53">
            <w:pPr>
              <w:pStyle w:val="TAH"/>
              <w:spacing w:line="252" w:lineRule="auto"/>
              <w:rPr>
                <w:rFonts w:cs="Arial"/>
              </w:rPr>
            </w:pPr>
            <w:r w:rsidRPr="00D0162F">
              <w:rPr>
                <w:rFonts w:cs="Arial"/>
              </w:rPr>
              <w:t>Unit</w:t>
            </w:r>
          </w:p>
        </w:tc>
        <w:tc>
          <w:tcPr>
            <w:tcW w:w="6117" w:type="dxa"/>
            <w:gridSpan w:val="7"/>
            <w:tcBorders>
              <w:top w:val="single" w:sz="4" w:space="0" w:color="auto"/>
              <w:left w:val="single" w:sz="4" w:space="0" w:color="auto"/>
              <w:bottom w:val="single" w:sz="4" w:space="0" w:color="auto"/>
              <w:right w:val="single" w:sz="4" w:space="0" w:color="auto"/>
            </w:tcBorders>
            <w:hideMark/>
          </w:tcPr>
          <w:p w14:paraId="767BF166" w14:textId="77777777" w:rsidR="00546A6F" w:rsidRPr="00D0162F" w:rsidRDefault="00546A6F" w:rsidP="00042A53">
            <w:pPr>
              <w:pStyle w:val="TAH"/>
              <w:spacing w:line="252" w:lineRule="auto"/>
              <w:rPr>
                <w:rFonts w:cs="Arial"/>
              </w:rPr>
            </w:pPr>
            <w:r w:rsidRPr="00D0162F">
              <w:rPr>
                <w:rFonts w:cs="Arial"/>
              </w:rPr>
              <w:t>Value</w:t>
            </w:r>
          </w:p>
        </w:tc>
      </w:tr>
      <w:tr w:rsidR="00546A6F" w:rsidRPr="00D0162F" w14:paraId="5B665762"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7F030D33" w14:textId="77777777" w:rsidR="00546A6F" w:rsidRPr="00D0162F" w:rsidRDefault="00546A6F" w:rsidP="00042A53">
            <w:pPr>
              <w:pStyle w:val="TAL"/>
              <w:spacing w:line="252" w:lineRule="auto"/>
              <w:rPr>
                <w:rFonts w:cs="Arial"/>
              </w:rPr>
            </w:pPr>
            <w:r w:rsidRPr="00D0162F">
              <w:rPr>
                <w:rFonts w:cs="Arial"/>
              </w:rPr>
              <w:t>Reference channel</w:t>
            </w:r>
          </w:p>
        </w:tc>
        <w:tc>
          <w:tcPr>
            <w:tcW w:w="898" w:type="dxa"/>
            <w:tcBorders>
              <w:top w:val="single" w:sz="4" w:space="0" w:color="auto"/>
              <w:left w:val="single" w:sz="4" w:space="0" w:color="auto"/>
              <w:bottom w:val="single" w:sz="4" w:space="0" w:color="auto"/>
              <w:right w:val="single" w:sz="4" w:space="0" w:color="auto"/>
            </w:tcBorders>
          </w:tcPr>
          <w:p w14:paraId="331E58DC" w14:textId="77777777" w:rsidR="00546A6F" w:rsidRPr="00D0162F" w:rsidRDefault="00546A6F" w:rsidP="00042A53">
            <w:pPr>
              <w:pStyle w:val="TAC"/>
              <w:spacing w:line="252" w:lineRule="auto"/>
              <w:ind w:left="454" w:hanging="454"/>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E43C92A" w14:textId="77777777" w:rsidR="00546A6F" w:rsidRPr="00D0162F" w:rsidRDefault="00546A6F" w:rsidP="00042A53">
            <w:pPr>
              <w:pStyle w:val="TAC"/>
              <w:spacing w:line="252" w:lineRule="auto"/>
            </w:pPr>
            <w:r w:rsidRPr="00D0162F">
              <w:t>CCR.1.1 TDD</w:t>
            </w:r>
          </w:p>
        </w:tc>
        <w:tc>
          <w:tcPr>
            <w:tcW w:w="1132" w:type="dxa"/>
            <w:tcBorders>
              <w:top w:val="single" w:sz="4" w:space="0" w:color="auto"/>
              <w:left w:val="single" w:sz="4" w:space="0" w:color="auto"/>
              <w:bottom w:val="single" w:sz="4" w:space="0" w:color="auto"/>
              <w:right w:val="single" w:sz="4" w:space="0" w:color="auto"/>
            </w:tcBorders>
          </w:tcPr>
          <w:p w14:paraId="7989108B" w14:textId="77777777" w:rsidR="00546A6F" w:rsidRPr="00D0162F" w:rsidRDefault="00546A6F" w:rsidP="00042A53">
            <w:pPr>
              <w:pStyle w:val="TAC"/>
            </w:pPr>
            <w:r w:rsidRPr="00D0162F">
              <w:rPr>
                <w:rFonts w:hint="eastAsia"/>
                <w:lang w:eastAsia="zh-CN"/>
              </w:rPr>
              <w:t>C</w:t>
            </w:r>
            <w:r w:rsidRPr="00D0162F">
              <w:rPr>
                <w:lang w:eastAsia="zh-CN"/>
              </w:rPr>
              <w:t>CR.1.2 TDD</w:t>
            </w:r>
          </w:p>
        </w:tc>
        <w:tc>
          <w:tcPr>
            <w:tcW w:w="1132" w:type="dxa"/>
            <w:tcBorders>
              <w:top w:val="single" w:sz="4" w:space="0" w:color="auto"/>
              <w:left w:val="single" w:sz="4" w:space="0" w:color="auto"/>
              <w:bottom w:val="single" w:sz="4" w:space="0" w:color="auto"/>
              <w:right w:val="single" w:sz="4" w:space="0" w:color="auto"/>
            </w:tcBorders>
          </w:tcPr>
          <w:p w14:paraId="1A4C9EDB" w14:textId="77777777" w:rsidR="00546A6F" w:rsidRPr="00D0162F" w:rsidRDefault="00546A6F" w:rsidP="00042A53">
            <w:pPr>
              <w:pStyle w:val="TAC"/>
              <w:spacing w:line="252" w:lineRule="auto"/>
              <w:rPr>
                <w:rFonts w:cs="Arial"/>
              </w:rPr>
            </w:pPr>
            <w:r w:rsidRPr="00D0162F">
              <w:t>CCR.1.3 TDD</w:t>
            </w:r>
          </w:p>
        </w:tc>
        <w:tc>
          <w:tcPr>
            <w:tcW w:w="1132" w:type="dxa"/>
            <w:tcBorders>
              <w:top w:val="single" w:sz="4" w:space="0" w:color="auto"/>
              <w:left w:val="single" w:sz="4" w:space="0" w:color="auto"/>
              <w:bottom w:val="single" w:sz="4" w:space="0" w:color="auto"/>
              <w:right w:val="single" w:sz="4" w:space="0" w:color="auto"/>
            </w:tcBorders>
          </w:tcPr>
          <w:p w14:paraId="087702DE" w14:textId="77777777" w:rsidR="00546A6F" w:rsidRPr="00D0162F" w:rsidRDefault="00546A6F" w:rsidP="00042A53">
            <w:pPr>
              <w:pStyle w:val="TAC"/>
              <w:spacing w:line="252" w:lineRule="auto"/>
              <w:rPr>
                <w:rFonts w:cs="Arial"/>
              </w:rPr>
            </w:pPr>
            <w:r w:rsidRPr="00D0162F">
              <w:rPr>
                <w:rFonts w:cs="Arial" w:hint="eastAsia"/>
                <w:lang w:eastAsia="zh-CN"/>
              </w:rPr>
              <w:t>C</w:t>
            </w:r>
            <w:r w:rsidRPr="00D0162F">
              <w:rPr>
                <w:rFonts w:cs="Arial"/>
                <w:lang w:eastAsia="zh-CN"/>
              </w:rPr>
              <w:t>CR.1.4 TDD</w:t>
            </w:r>
          </w:p>
        </w:tc>
        <w:tc>
          <w:tcPr>
            <w:tcW w:w="1132" w:type="dxa"/>
            <w:tcBorders>
              <w:top w:val="single" w:sz="4" w:space="0" w:color="auto"/>
              <w:left w:val="single" w:sz="4" w:space="0" w:color="auto"/>
              <w:bottom w:val="single" w:sz="4" w:space="0" w:color="auto"/>
              <w:right w:val="single" w:sz="4" w:space="0" w:color="auto"/>
            </w:tcBorders>
          </w:tcPr>
          <w:p w14:paraId="58B5A0D1" w14:textId="77777777" w:rsidR="00546A6F" w:rsidRPr="00D0162F" w:rsidRDefault="00546A6F" w:rsidP="00042A53">
            <w:pPr>
              <w:pStyle w:val="TAC"/>
              <w:spacing w:line="252" w:lineRule="auto"/>
              <w:rPr>
                <w:rFonts w:cs="Arial"/>
              </w:rPr>
            </w:pPr>
            <w:r w:rsidRPr="00D0162F">
              <w:rPr>
                <w:rFonts w:cs="Arial" w:hint="eastAsia"/>
                <w:lang w:eastAsia="zh-CN"/>
              </w:rPr>
              <w:t>C</w:t>
            </w:r>
            <w:r w:rsidRPr="00D0162F">
              <w:rPr>
                <w:rFonts w:cs="Arial"/>
                <w:lang w:eastAsia="zh-CN"/>
              </w:rPr>
              <w:t>CR.1.5 TDD</w:t>
            </w:r>
          </w:p>
        </w:tc>
        <w:tc>
          <w:tcPr>
            <w:tcW w:w="229" w:type="dxa"/>
            <w:tcBorders>
              <w:top w:val="single" w:sz="4" w:space="0" w:color="auto"/>
              <w:left w:val="single" w:sz="4" w:space="0" w:color="auto"/>
              <w:bottom w:val="single" w:sz="4" w:space="0" w:color="auto"/>
              <w:right w:val="single" w:sz="4" w:space="0" w:color="auto"/>
            </w:tcBorders>
          </w:tcPr>
          <w:p w14:paraId="4AE7452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5557B42" w14:textId="77777777" w:rsidR="00546A6F" w:rsidRPr="00D0162F" w:rsidRDefault="00546A6F" w:rsidP="00042A53">
            <w:pPr>
              <w:pStyle w:val="TAC"/>
              <w:spacing w:line="252" w:lineRule="auto"/>
              <w:rPr>
                <w:rFonts w:cs="Arial"/>
              </w:rPr>
            </w:pPr>
          </w:p>
        </w:tc>
      </w:tr>
      <w:tr w:rsidR="00546A6F" w:rsidRPr="00D0162F" w14:paraId="62A1405D"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00334497" w14:textId="77777777" w:rsidR="00546A6F" w:rsidRPr="00D0162F" w:rsidRDefault="00546A6F" w:rsidP="00042A53">
            <w:pPr>
              <w:pStyle w:val="TAL"/>
              <w:spacing w:line="252" w:lineRule="auto"/>
              <w:rPr>
                <w:rFonts w:cs="Arial"/>
              </w:rPr>
            </w:pPr>
            <w:r w:rsidRPr="00D0162F">
              <w:rPr>
                <w:rFonts w:cs="Arial"/>
              </w:rPr>
              <w:t>Channel bandwidth</w:t>
            </w:r>
          </w:p>
        </w:tc>
        <w:tc>
          <w:tcPr>
            <w:tcW w:w="898" w:type="dxa"/>
            <w:tcBorders>
              <w:top w:val="single" w:sz="4" w:space="0" w:color="auto"/>
              <w:left w:val="single" w:sz="4" w:space="0" w:color="auto"/>
              <w:bottom w:val="single" w:sz="4" w:space="0" w:color="auto"/>
              <w:right w:val="single" w:sz="4" w:space="0" w:color="auto"/>
            </w:tcBorders>
            <w:hideMark/>
          </w:tcPr>
          <w:p w14:paraId="49DAFD3E" w14:textId="77777777" w:rsidR="00546A6F" w:rsidRPr="00D0162F" w:rsidRDefault="00546A6F" w:rsidP="00042A53">
            <w:pPr>
              <w:pStyle w:val="TAC"/>
              <w:spacing w:line="252" w:lineRule="auto"/>
              <w:rPr>
                <w:rFonts w:cs="Arial"/>
              </w:rPr>
            </w:pPr>
            <w:r w:rsidRPr="00D0162F">
              <w:rPr>
                <w:rFonts w:cs="Arial"/>
              </w:rPr>
              <w:t>MHz</w:t>
            </w:r>
          </w:p>
        </w:tc>
        <w:tc>
          <w:tcPr>
            <w:tcW w:w="1133" w:type="dxa"/>
            <w:tcBorders>
              <w:top w:val="single" w:sz="4" w:space="0" w:color="auto"/>
              <w:left w:val="single" w:sz="4" w:space="0" w:color="auto"/>
              <w:bottom w:val="single" w:sz="4" w:space="0" w:color="auto"/>
              <w:right w:val="single" w:sz="4" w:space="0" w:color="auto"/>
            </w:tcBorders>
            <w:hideMark/>
          </w:tcPr>
          <w:p w14:paraId="713209B1" w14:textId="77777777" w:rsidR="00546A6F" w:rsidRPr="00D0162F" w:rsidRDefault="00546A6F" w:rsidP="00042A53">
            <w:pPr>
              <w:pStyle w:val="TAC"/>
              <w:spacing w:line="252" w:lineRule="auto"/>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27AAAF2F" w14:textId="77777777" w:rsidR="00546A6F" w:rsidRPr="00D0162F" w:rsidRDefault="00546A6F" w:rsidP="00042A53">
            <w:pPr>
              <w:pStyle w:val="TAC"/>
              <w:rPr>
                <w:lang w:eastAsia="zh-CN"/>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5A0F567E" w14:textId="77777777" w:rsidR="00546A6F" w:rsidRPr="00D0162F" w:rsidRDefault="00546A6F" w:rsidP="00042A53">
            <w:pPr>
              <w:pStyle w:val="TAC"/>
              <w:spacing w:line="252" w:lineRule="auto"/>
              <w:rPr>
                <w:rFonts w:cs="Arial"/>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1976175D" w14:textId="77777777" w:rsidR="00546A6F" w:rsidRPr="00D0162F" w:rsidRDefault="00546A6F" w:rsidP="00042A53">
            <w:pPr>
              <w:pStyle w:val="TAC"/>
              <w:spacing w:line="252" w:lineRule="auto"/>
              <w:rPr>
                <w:rFonts w:cs="Arial"/>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626AFA5D"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0</w:t>
            </w:r>
          </w:p>
        </w:tc>
        <w:tc>
          <w:tcPr>
            <w:tcW w:w="229" w:type="dxa"/>
            <w:tcBorders>
              <w:top w:val="single" w:sz="4" w:space="0" w:color="auto"/>
              <w:left w:val="single" w:sz="4" w:space="0" w:color="auto"/>
              <w:bottom w:val="single" w:sz="4" w:space="0" w:color="auto"/>
              <w:right w:val="single" w:sz="4" w:space="0" w:color="auto"/>
            </w:tcBorders>
          </w:tcPr>
          <w:p w14:paraId="3D13A8BD"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63D242A" w14:textId="77777777" w:rsidR="00546A6F" w:rsidRPr="00D0162F" w:rsidRDefault="00546A6F" w:rsidP="00042A53">
            <w:pPr>
              <w:pStyle w:val="TAC"/>
              <w:spacing w:line="252" w:lineRule="auto"/>
              <w:rPr>
                <w:rFonts w:cs="Arial"/>
              </w:rPr>
            </w:pPr>
          </w:p>
        </w:tc>
      </w:tr>
      <w:tr w:rsidR="00546A6F" w:rsidRPr="00D0162F" w14:paraId="7A432AA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5F2F1935" w14:textId="77777777" w:rsidR="00546A6F" w:rsidRPr="00D0162F" w:rsidRDefault="00546A6F" w:rsidP="00042A53">
            <w:pPr>
              <w:pStyle w:val="TAL"/>
              <w:spacing w:line="252" w:lineRule="auto"/>
              <w:rPr>
                <w:rFonts w:cs="Arial"/>
                <w:lang w:eastAsia="zh-CN"/>
              </w:rPr>
            </w:pPr>
            <w:r w:rsidRPr="00D0162F">
              <w:rPr>
                <w:rFonts w:cs="Arial"/>
                <w:lang w:eastAsia="zh-CN"/>
              </w:rPr>
              <w:t>Subcarrier spacing</w:t>
            </w:r>
          </w:p>
        </w:tc>
        <w:tc>
          <w:tcPr>
            <w:tcW w:w="898" w:type="dxa"/>
            <w:tcBorders>
              <w:top w:val="single" w:sz="4" w:space="0" w:color="auto"/>
              <w:left w:val="single" w:sz="4" w:space="0" w:color="auto"/>
              <w:bottom w:val="single" w:sz="4" w:space="0" w:color="auto"/>
              <w:right w:val="single" w:sz="4" w:space="0" w:color="auto"/>
            </w:tcBorders>
            <w:hideMark/>
          </w:tcPr>
          <w:p w14:paraId="2CE6F5E6" w14:textId="77777777" w:rsidR="00546A6F" w:rsidRPr="00D0162F" w:rsidRDefault="00546A6F" w:rsidP="00042A53">
            <w:pPr>
              <w:pStyle w:val="TAC"/>
              <w:spacing w:line="252" w:lineRule="auto"/>
              <w:rPr>
                <w:rFonts w:cs="Arial"/>
                <w:lang w:eastAsia="zh-CN"/>
              </w:rPr>
            </w:pPr>
            <w:r w:rsidRPr="00D0162F">
              <w:rPr>
                <w:rFonts w:cs="Arial"/>
                <w:lang w:eastAsia="zh-CN"/>
              </w:rPr>
              <w:t>kHz</w:t>
            </w:r>
          </w:p>
        </w:tc>
        <w:tc>
          <w:tcPr>
            <w:tcW w:w="1133" w:type="dxa"/>
            <w:tcBorders>
              <w:top w:val="single" w:sz="4" w:space="0" w:color="auto"/>
              <w:left w:val="single" w:sz="4" w:space="0" w:color="auto"/>
              <w:bottom w:val="single" w:sz="4" w:space="0" w:color="auto"/>
              <w:right w:val="single" w:sz="4" w:space="0" w:color="auto"/>
            </w:tcBorders>
            <w:hideMark/>
          </w:tcPr>
          <w:p w14:paraId="337444C2" w14:textId="77777777" w:rsidR="00546A6F" w:rsidRPr="00D0162F" w:rsidRDefault="00546A6F" w:rsidP="00042A53">
            <w:pPr>
              <w:pStyle w:val="TAC"/>
              <w:spacing w:line="252" w:lineRule="auto"/>
              <w:rPr>
                <w:lang w:eastAsia="zh-CN"/>
              </w:rPr>
            </w:pPr>
            <w:r w:rsidRPr="00D0162F">
              <w:rPr>
                <w:lang w:eastAsia="zh-CN"/>
              </w:rPr>
              <w:t>15</w:t>
            </w:r>
          </w:p>
        </w:tc>
        <w:tc>
          <w:tcPr>
            <w:tcW w:w="1132" w:type="dxa"/>
            <w:tcBorders>
              <w:top w:val="single" w:sz="4" w:space="0" w:color="auto"/>
              <w:left w:val="single" w:sz="4" w:space="0" w:color="auto"/>
              <w:bottom w:val="single" w:sz="4" w:space="0" w:color="auto"/>
              <w:right w:val="single" w:sz="4" w:space="0" w:color="auto"/>
            </w:tcBorders>
          </w:tcPr>
          <w:p w14:paraId="0E7E95E7" w14:textId="77777777" w:rsidR="00546A6F" w:rsidRPr="00D0162F" w:rsidRDefault="00546A6F" w:rsidP="00042A53">
            <w:pPr>
              <w:pStyle w:val="TAC"/>
              <w:rPr>
                <w:lang w:eastAsia="zh-CN"/>
              </w:rPr>
            </w:pPr>
            <w:r w:rsidRPr="00D0162F">
              <w:rPr>
                <w:rFonts w:hint="eastAsia"/>
                <w:lang w:eastAsia="zh-CN"/>
              </w:rPr>
              <w:t>1</w:t>
            </w:r>
            <w:r w:rsidRPr="00D0162F">
              <w:rPr>
                <w:lang w:eastAsia="zh-CN"/>
              </w:rPr>
              <w:t>5</w:t>
            </w:r>
          </w:p>
        </w:tc>
        <w:tc>
          <w:tcPr>
            <w:tcW w:w="1132" w:type="dxa"/>
            <w:tcBorders>
              <w:top w:val="single" w:sz="4" w:space="0" w:color="auto"/>
              <w:left w:val="single" w:sz="4" w:space="0" w:color="auto"/>
              <w:bottom w:val="single" w:sz="4" w:space="0" w:color="auto"/>
              <w:right w:val="single" w:sz="4" w:space="0" w:color="auto"/>
            </w:tcBorders>
          </w:tcPr>
          <w:p w14:paraId="29498713" w14:textId="77777777" w:rsidR="00546A6F" w:rsidRPr="00D0162F" w:rsidRDefault="00546A6F" w:rsidP="00042A53">
            <w:pPr>
              <w:pStyle w:val="TAC"/>
              <w:spacing w:line="252" w:lineRule="auto"/>
              <w:rPr>
                <w:rFonts w:cs="Arial"/>
              </w:rPr>
            </w:pPr>
            <w:r w:rsidRPr="00D0162F">
              <w:rPr>
                <w:lang w:eastAsia="zh-CN"/>
              </w:rPr>
              <w:t>15</w:t>
            </w:r>
          </w:p>
        </w:tc>
        <w:tc>
          <w:tcPr>
            <w:tcW w:w="1132" w:type="dxa"/>
            <w:tcBorders>
              <w:top w:val="single" w:sz="4" w:space="0" w:color="auto"/>
              <w:left w:val="single" w:sz="4" w:space="0" w:color="auto"/>
              <w:bottom w:val="single" w:sz="4" w:space="0" w:color="auto"/>
              <w:right w:val="single" w:sz="4" w:space="0" w:color="auto"/>
            </w:tcBorders>
          </w:tcPr>
          <w:p w14:paraId="04CFBAAC"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5</w:t>
            </w:r>
          </w:p>
        </w:tc>
        <w:tc>
          <w:tcPr>
            <w:tcW w:w="1132" w:type="dxa"/>
            <w:tcBorders>
              <w:top w:val="single" w:sz="4" w:space="0" w:color="auto"/>
              <w:left w:val="single" w:sz="4" w:space="0" w:color="auto"/>
              <w:bottom w:val="single" w:sz="4" w:space="0" w:color="auto"/>
              <w:right w:val="single" w:sz="4" w:space="0" w:color="auto"/>
            </w:tcBorders>
          </w:tcPr>
          <w:p w14:paraId="30391900"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5</w:t>
            </w:r>
          </w:p>
        </w:tc>
        <w:tc>
          <w:tcPr>
            <w:tcW w:w="229" w:type="dxa"/>
            <w:tcBorders>
              <w:top w:val="single" w:sz="4" w:space="0" w:color="auto"/>
              <w:left w:val="single" w:sz="4" w:space="0" w:color="auto"/>
              <w:bottom w:val="single" w:sz="4" w:space="0" w:color="auto"/>
              <w:right w:val="single" w:sz="4" w:space="0" w:color="auto"/>
            </w:tcBorders>
          </w:tcPr>
          <w:p w14:paraId="1980D78A"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ED987FF" w14:textId="77777777" w:rsidR="00546A6F" w:rsidRPr="00D0162F" w:rsidRDefault="00546A6F" w:rsidP="00042A53">
            <w:pPr>
              <w:pStyle w:val="TAC"/>
              <w:spacing w:line="252" w:lineRule="auto"/>
              <w:rPr>
                <w:rFonts w:cs="Arial"/>
              </w:rPr>
            </w:pPr>
          </w:p>
        </w:tc>
      </w:tr>
      <w:tr w:rsidR="00546A6F" w:rsidRPr="00D0162F" w14:paraId="0D56A3A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7DC96EE3" w14:textId="77777777" w:rsidR="00546A6F" w:rsidRPr="00D0162F" w:rsidRDefault="00546A6F" w:rsidP="00042A53">
            <w:pPr>
              <w:pStyle w:val="TAL"/>
              <w:spacing w:line="252" w:lineRule="auto"/>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898" w:type="dxa"/>
            <w:tcBorders>
              <w:top w:val="single" w:sz="4" w:space="0" w:color="auto"/>
              <w:left w:val="single" w:sz="4" w:space="0" w:color="auto"/>
              <w:bottom w:val="single" w:sz="4" w:space="0" w:color="auto"/>
              <w:right w:val="single" w:sz="4" w:space="0" w:color="auto"/>
            </w:tcBorders>
          </w:tcPr>
          <w:p w14:paraId="33AFE949" w14:textId="77777777" w:rsidR="00546A6F" w:rsidRPr="00D0162F" w:rsidRDefault="00546A6F" w:rsidP="00042A53">
            <w:pPr>
              <w:pStyle w:val="TAC"/>
              <w:spacing w:line="252" w:lineRule="auto"/>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7E9561DE" w14:textId="77777777" w:rsidR="00546A6F" w:rsidRPr="00D0162F" w:rsidRDefault="00546A6F" w:rsidP="00042A53">
            <w:pPr>
              <w:pStyle w:val="TAC"/>
              <w:spacing w:line="252" w:lineRule="auto"/>
              <w:rPr>
                <w:lang w:eastAsia="zh-CN"/>
              </w:rPr>
            </w:pPr>
            <w:r w:rsidRPr="00D0162F">
              <w:rPr>
                <w:lang w:eastAsia="zh-CN"/>
              </w:rPr>
              <w:t>24</w:t>
            </w:r>
          </w:p>
        </w:tc>
        <w:tc>
          <w:tcPr>
            <w:tcW w:w="1132" w:type="dxa"/>
            <w:tcBorders>
              <w:top w:val="single" w:sz="4" w:space="0" w:color="auto"/>
              <w:left w:val="single" w:sz="4" w:space="0" w:color="auto"/>
              <w:bottom w:val="single" w:sz="4" w:space="0" w:color="auto"/>
              <w:right w:val="single" w:sz="4" w:space="0" w:color="auto"/>
            </w:tcBorders>
          </w:tcPr>
          <w:p w14:paraId="43D8855F" w14:textId="77777777" w:rsidR="00546A6F" w:rsidRPr="00D0162F" w:rsidRDefault="00546A6F" w:rsidP="00042A53">
            <w:pPr>
              <w:pStyle w:val="TAC"/>
              <w:rPr>
                <w:lang w:eastAsia="zh-CN"/>
              </w:rPr>
            </w:pPr>
            <w:r w:rsidRPr="00D0162F">
              <w:rPr>
                <w:lang w:eastAsia="zh-CN"/>
              </w:rPr>
              <w:t>18</w:t>
            </w:r>
          </w:p>
        </w:tc>
        <w:tc>
          <w:tcPr>
            <w:tcW w:w="1132" w:type="dxa"/>
            <w:tcBorders>
              <w:top w:val="single" w:sz="4" w:space="0" w:color="auto"/>
              <w:left w:val="single" w:sz="4" w:space="0" w:color="auto"/>
              <w:bottom w:val="single" w:sz="4" w:space="0" w:color="auto"/>
              <w:right w:val="single" w:sz="4" w:space="0" w:color="auto"/>
            </w:tcBorders>
          </w:tcPr>
          <w:p w14:paraId="648173F0" w14:textId="77777777" w:rsidR="00546A6F" w:rsidRPr="00D0162F" w:rsidRDefault="00546A6F" w:rsidP="00042A53">
            <w:pPr>
              <w:pStyle w:val="TAC"/>
              <w:spacing w:line="252" w:lineRule="auto"/>
              <w:rPr>
                <w:rFonts w:cs="Arial"/>
              </w:rPr>
            </w:pPr>
            <w:r w:rsidRPr="00D0162F">
              <w:rPr>
                <w:lang w:eastAsia="zh-CN"/>
              </w:rPr>
              <w:t>24</w:t>
            </w:r>
          </w:p>
        </w:tc>
        <w:tc>
          <w:tcPr>
            <w:tcW w:w="1132" w:type="dxa"/>
            <w:tcBorders>
              <w:top w:val="single" w:sz="4" w:space="0" w:color="auto"/>
              <w:left w:val="single" w:sz="4" w:space="0" w:color="auto"/>
              <w:bottom w:val="single" w:sz="4" w:space="0" w:color="auto"/>
              <w:right w:val="single" w:sz="4" w:space="0" w:color="auto"/>
            </w:tcBorders>
          </w:tcPr>
          <w:p w14:paraId="5549A3A4" w14:textId="77777777" w:rsidR="00546A6F" w:rsidRPr="00D0162F" w:rsidRDefault="00546A6F" w:rsidP="00042A53">
            <w:pPr>
              <w:pStyle w:val="TAC"/>
              <w:spacing w:line="252" w:lineRule="auto"/>
              <w:rPr>
                <w:rFonts w:cs="Arial"/>
              </w:rPr>
            </w:pPr>
            <w:r w:rsidRPr="00D0162F">
              <w:rPr>
                <w:rFonts w:cs="Arial"/>
                <w:lang w:eastAsia="zh-CN"/>
              </w:rPr>
              <w:t>18</w:t>
            </w:r>
          </w:p>
        </w:tc>
        <w:tc>
          <w:tcPr>
            <w:tcW w:w="1132" w:type="dxa"/>
            <w:tcBorders>
              <w:top w:val="single" w:sz="4" w:space="0" w:color="auto"/>
              <w:left w:val="single" w:sz="4" w:space="0" w:color="auto"/>
              <w:bottom w:val="single" w:sz="4" w:space="0" w:color="auto"/>
              <w:right w:val="single" w:sz="4" w:space="0" w:color="auto"/>
            </w:tcBorders>
          </w:tcPr>
          <w:p w14:paraId="0517A22C" w14:textId="77777777" w:rsidR="00546A6F" w:rsidRPr="00D0162F" w:rsidRDefault="00546A6F" w:rsidP="00042A53">
            <w:pPr>
              <w:pStyle w:val="TAC"/>
              <w:spacing w:line="252" w:lineRule="auto"/>
              <w:rPr>
                <w:rFonts w:cs="Arial"/>
              </w:rPr>
            </w:pPr>
            <w:r w:rsidRPr="00D0162F">
              <w:rPr>
                <w:rFonts w:cs="Arial"/>
                <w:lang w:eastAsia="zh-CN"/>
              </w:rPr>
              <w:t>18</w:t>
            </w:r>
          </w:p>
        </w:tc>
        <w:tc>
          <w:tcPr>
            <w:tcW w:w="229" w:type="dxa"/>
            <w:tcBorders>
              <w:top w:val="single" w:sz="4" w:space="0" w:color="auto"/>
              <w:left w:val="single" w:sz="4" w:space="0" w:color="auto"/>
              <w:bottom w:val="single" w:sz="4" w:space="0" w:color="auto"/>
              <w:right w:val="single" w:sz="4" w:space="0" w:color="auto"/>
            </w:tcBorders>
          </w:tcPr>
          <w:p w14:paraId="76B5326B"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05C3B2B" w14:textId="77777777" w:rsidR="00546A6F" w:rsidRPr="00D0162F" w:rsidRDefault="00546A6F" w:rsidP="00042A53">
            <w:pPr>
              <w:pStyle w:val="TAC"/>
              <w:spacing w:line="252" w:lineRule="auto"/>
              <w:rPr>
                <w:rFonts w:cs="Arial"/>
              </w:rPr>
            </w:pPr>
          </w:p>
        </w:tc>
      </w:tr>
      <w:tr w:rsidR="00546A6F" w:rsidRPr="00D0162F" w14:paraId="2B4A155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4FD239DA" w14:textId="77777777" w:rsidR="00546A6F" w:rsidRPr="00D0162F" w:rsidRDefault="00546A6F" w:rsidP="00042A53">
            <w:pPr>
              <w:pStyle w:val="TAL"/>
              <w:spacing w:line="252" w:lineRule="auto"/>
              <w:rPr>
                <w:rFonts w:cs="Arial"/>
              </w:rPr>
            </w:pPr>
            <w:r w:rsidRPr="00D0162F">
              <w:rPr>
                <w:rFonts w:cs="Arial"/>
              </w:rPr>
              <w:t>Number of transmitter antennas</w:t>
            </w:r>
          </w:p>
        </w:tc>
        <w:tc>
          <w:tcPr>
            <w:tcW w:w="898" w:type="dxa"/>
            <w:tcBorders>
              <w:top w:val="single" w:sz="4" w:space="0" w:color="auto"/>
              <w:left w:val="single" w:sz="4" w:space="0" w:color="auto"/>
              <w:bottom w:val="single" w:sz="4" w:space="0" w:color="auto"/>
              <w:right w:val="single" w:sz="4" w:space="0" w:color="auto"/>
            </w:tcBorders>
          </w:tcPr>
          <w:p w14:paraId="4F0252C3" w14:textId="77777777" w:rsidR="00546A6F" w:rsidRPr="00D0162F" w:rsidRDefault="00546A6F" w:rsidP="00042A53">
            <w:pPr>
              <w:pStyle w:val="TAC"/>
              <w:spacing w:line="252" w:lineRule="auto"/>
              <w:ind w:left="454" w:hanging="454"/>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72DD244" w14:textId="77777777" w:rsidR="00546A6F" w:rsidRPr="00D0162F" w:rsidRDefault="00546A6F" w:rsidP="00042A53">
            <w:pPr>
              <w:pStyle w:val="TAC"/>
              <w:spacing w:line="252" w:lineRule="auto"/>
            </w:pPr>
            <w:r w:rsidRPr="00D0162F">
              <w:t>1</w:t>
            </w:r>
          </w:p>
        </w:tc>
        <w:tc>
          <w:tcPr>
            <w:tcW w:w="1132" w:type="dxa"/>
            <w:tcBorders>
              <w:top w:val="single" w:sz="4" w:space="0" w:color="auto"/>
              <w:left w:val="single" w:sz="4" w:space="0" w:color="auto"/>
              <w:bottom w:val="single" w:sz="4" w:space="0" w:color="auto"/>
              <w:right w:val="single" w:sz="4" w:space="0" w:color="auto"/>
            </w:tcBorders>
          </w:tcPr>
          <w:p w14:paraId="23E842DC" w14:textId="77777777" w:rsidR="00546A6F" w:rsidRPr="00D0162F" w:rsidRDefault="00546A6F" w:rsidP="00042A53">
            <w:pPr>
              <w:pStyle w:val="TAC"/>
            </w:pPr>
            <w:r w:rsidRPr="00D0162F">
              <w:rPr>
                <w:rFonts w:hint="eastAsia"/>
                <w:lang w:eastAsia="zh-CN"/>
              </w:rPr>
              <w:t>1</w:t>
            </w:r>
          </w:p>
        </w:tc>
        <w:tc>
          <w:tcPr>
            <w:tcW w:w="1132" w:type="dxa"/>
            <w:tcBorders>
              <w:top w:val="single" w:sz="4" w:space="0" w:color="auto"/>
              <w:left w:val="single" w:sz="4" w:space="0" w:color="auto"/>
              <w:bottom w:val="single" w:sz="4" w:space="0" w:color="auto"/>
              <w:right w:val="single" w:sz="4" w:space="0" w:color="auto"/>
            </w:tcBorders>
          </w:tcPr>
          <w:p w14:paraId="2059C8B1" w14:textId="77777777" w:rsidR="00546A6F" w:rsidRPr="00D0162F" w:rsidRDefault="00546A6F" w:rsidP="00042A53">
            <w:pPr>
              <w:pStyle w:val="TAC"/>
              <w:spacing w:line="252" w:lineRule="auto"/>
              <w:rPr>
                <w:rFonts w:cs="Arial"/>
              </w:rPr>
            </w:pPr>
            <w:r w:rsidRPr="00D0162F">
              <w:t>1</w:t>
            </w:r>
          </w:p>
        </w:tc>
        <w:tc>
          <w:tcPr>
            <w:tcW w:w="1132" w:type="dxa"/>
            <w:tcBorders>
              <w:top w:val="single" w:sz="4" w:space="0" w:color="auto"/>
              <w:left w:val="single" w:sz="4" w:space="0" w:color="auto"/>
              <w:bottom w:val="single" w:sz="4" w:space="0" w:color="auto"/>
              <w:right w:val="single" w:sz="4" w:space="0" w:color="auto"/>
            </w:tcBorders>
          </w:tcPr>
          <w:p w14:paraId="2F74EED1" w14:textId="77777777" w:rsidR="00546A6F" w:rsidRPr="00D0162F" w:rsidRDefault="00546A6F" w:rsidP="00042A53">
            <w:pPr>
              <w:pStyle w:val="TAC"/>
              <w:spacing w:line="252" w:lineRule="auto"/>
              <w:rPr>
                <w:rFonts w:cs="Arial"/>
              </w:rPr>
            </w:pPr>
            <w:r w:rsidRPr="00D0162F">
              <w:rPr>
                <w:rFonts w:cs="Arial" w:hint="eastAsia"/>
                <w:lang w:eastAsia="zh-CN"/>
              </w:rPr>
              <w:t>1</w:t>
            </w:r>
          </w:p>
        </w:tc>
        <w:tc>
          <w:tcPr>
            <w:tcW w:w="1132" w:type="dxa"/>
            <w:tcBorders>
              <w:top w:val="single" w:sz="4" w:space="0" w:color="auto"/>
              <w:left w:val="single" w:sz="4" w:space="0" w:color="auto"/>
              <w:bottom w:val="single" w:sz="4" w:space="0" w:color="auto"/>
              <w:right w:val="single" w:sz="4" w:space="0" w:color="auto"/>
            </w:tcBorders>
          </w:tcPr>
          <w:p w14:paraId="33FA8A77" w14:textId="77777777" w:rsidR="00546A6F" w:rsidRPr="00D0162F" w:rsidRDefault="00546A6F" w:rsidP="00042A53">
            <w:pPr>
              <w:pStyle w:val="TAC"/>
              <w:spacing w:line="252" w:lineRule="auto"/>
              <w:rPr>
                <w:rFonts w:cs="Arial"/>
              </w:rPr>
            </w:pPr>
            <w:r w:rsidRPr="00D0162F">
              <w:rPr>
                <w:rFonts w:cs="Arial" w:hint="eastAsia"/>
                <w:lang w:eastAsia="zh-CN"/>
              </w:rPr>
              <w:t>1</w:t>
            </w:r>
          </w:p>
        </w:tc>
        <w:tc>
          <w:tcPr>
            <w:tcW w:w="229" w:type="dxa"/>
            <w:tcBorders>
              <w:top w:val="single" w:sz="4" w:space="0" w:color="auto"/>
              <w:left w:val="single" w:sz="4" w:space="0" w:color="auto"/>
              <w:bottom w:val="single" w:sz="4" w:space="0" w:color="auto"/>
              <w:right w:val="single" w:sz="4" w:space="0" w:color="auto"/>
            </w:tcBorders>
          </w:tcPr>
          <w:p w14:paraId="2D9EB619"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CBC9FC5" w14:textId="77777777" w:rsidR="00546A6F" w:rsidRPr="00D0162F" w:rsidRDefault="00546A6F" w:rsidP="00042A53">
            <w:pPr>
              <w:pStyle w:val="TAC"/>
              <w:spacing w:line="252" w:lineRule="auto"/>
              <w:rPr>
                <w:rFonts w:cs="Arial"/>
              </w:rPr>
            </w:pPr>
          </w:p>
        </w:tc>
      </w:tr>
      <w:tr w:rsidR="00546A6F" w:rsidRPr="00D0162F" w14:paraId="20D9F0A1"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542297F4" w14:textId="77777777" w:rsidR="00546A6F" w:rsidRPr="00D0162F" w:rsidRDefault="00546A6F" w:rsidP="00042A53">
            <w:pPr>
              <w:pStyle w:val="TAL"/>
              <w:spacing w:line="252" w:lineRule="auto"/>
              <w:rPr>
                <w:rFonts w:cs="Arial"/>
              </w:rPr>
            </w:pPr>
            <w:r w:rsidRPr="00D0162F">
              <w:rPr>
                <w:rFonts w:cs="Arial"/>
              </w:rPr>
              <w:t>Duration of CORESET</w:t>
            </w:r>
          </w:p>
        </w:tc>
        <w:tc>
          <w:tcPr>
            <w:tcW w:w="898" w:type="dxa"/>
            <w:tcBorders>
              <w:top w:val="single" w:sz="4" w:space="0" w:color="auto"/>
              <w:left w:val="single" w:sz="4" w:space="0" w:color="auto"/>
              <w:bottom w:val="single" w:sz="4" w:space="0" w:color="auto"/>
              <w:right w:val="single" w:sz="4" w:space="0" w:color="auto"/>
            </w:tcBorders>
            <w:hideMark/>
          </w:tcPr>
          <w:p w14:paraId="4E2C5F8E" w14:textId="77777777" w:rsidR="00546A6F" w:rsidRPr="00D0162F" w:rsidRDefault="00546A6F" w:rsidP="00042A53">
            <w:pPr>
              <w:pStyle w:val="TAC"/>
              <w:spacing w:line="252" w:lineRule="auto"/>
              <w:rPr>
                <w:rFonts w:cs="Arial"/>
              </w:rPr>
            </w:pPr>
            <w:r w:rsidRPr="00D0162F">
              <w:rPr>
                <w:rFonts w:cs="Arial"/>
              </w:rPr>
              <w:t>symbols</w:t>
            </w:r>
          </w:p>
        </w:tc>
        <w:tc>
          <w:tcPr>
            <w:tcW w:w="1133" w:type="dxa"/>
            <w:tcBorders>
              <w:top w:val="single" w:sz="4" w:space="0" w:color="auto"/>
              <w:left w:val="single" w:sz="4" w:space="0" w:color="auto"/>
              <w:bottom w:val="single" w:sz="4" w:space="0" w:color="auto"/>
              <w:right w:val="single" w:sz="4" w:space="0" w:color="auto"/>
            </w:tcBorders>
            <w:hideMark/>
          </w:tcPr>
          <w:p w14:paraId="175AA45A" w14:textId="77777777" w:rsidR="00546A6F" w:rsidRPr="00D0162F" w:rsidRDefault="00546A6F" w:rsidP="00042A53">
            <w:pPr>
              <w:pStyle w:val="TAC"/>
              <w:spacing w:line="252" w:lineRule="auto"/>
            </w:pPr>
            <w:r w:rsidRPr="00D0162F">
              <w:t>2</w:t>
            </w:r>
          </w:p>
        </w:tc>
        <w:tc>
          <w:tcPr>
            <w:tcW w:w="1132" w:type="dxa"/>
            <w:tcBorders>
              <w:top w:val="single" w:sz="4" w:space="0" w:color="auto"/>
              <w:left w:val="single" w:sz="4" w:space="0" w:color="auto"/>
              <w:bottom w:val="single" w:sz="4" w:space="0" w:color="auto"/>
              <w:right w:val="single" w:sz="4" w:space="0" w:color="auto"/>
            </w:tcBorders>
          </w:tcPr>
          <w:p w14:paraId="0B5FDB67" w14:textId="77777777" w:rsidR="00546A6F" w:rsidRPr="00D0162F" w:rsidRDefault="00546A6F" w:rsidP="00042A53">
            <w:pPr>
              <w:pStyle w:val="TAC"/>
            </w:pPr>
            <w:r w:rsidRPr="00D0162F">
              <w:rPr>
                <w:rFonts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7770B590"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39F24987" w14:textId="77777777" w:rsidR="00546A6F" w:rsidRPr="00D0162F" w:rsidRDefault="00546A6F" w:rsidP="00042A53">
            <w:pPr>
              <w:pStyle w:val="TAC"/>
              <w:spacing w:line="252" w:lineRule="auto"/>
              <w:rPr>
                <w:rFonts w:cs="Arial"/>
              </w:rPr>
            </w:pPr>
            <w:r w:rsidRPr="00D0162F">
              <w:rPr>
                <w:rFonts w:cs="Arial"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1EFB8F65" w14:textId="77777777" w:rsidR="00546A6F" w:rsidRPr="00D0162F" w:rsidRDefault="00546A6F" w:rsidP="00042A53">
            <w:pPr>
              <w:pStyle w:val="TAC"/>
              <w:spacing w:line="252" w:lineRule="auto"/>
              <w:rPr>
                <w:rFonts w:cs="Arial"/>
              </w:rPr>
            </w:pPr>
            <w:r w:rsidRPr="00D0162F">
              <w:rPr>
                <w:rFonts w:cs="Arial" w:hint="eastAsia"/>
                <w:lang w:eastAsia="zh-CN"/>
              </w:rPr>
              <w:t>2</w:t>
            </w:r>
          </w:p>
        </w:tc>
        <w:tc>
          <w:tcPr>
            <w:tcW w:w="229" w:type="dxa"/>
            <w:tcBorders>
              <w:top w:val="single" w:sz="4" w:space="0" w:color="auto"/>
              <w:left w:val="single" w:sz="4" w:space="0" w:color="auto"/>
              <w:bottom w:val="single" w:sz="4" w:space="0" w:color="auto"/>
              <w:right w:val="single" w:sz="4" w:space="0" w:color="auto"/>
            </w:tcBorders>
          </w:tcPr>
          <w:p w14:paraId="33B8D6E1"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551850A0" w14:textId="77777777" w:rsidR="00546A6F" w:rsidRPr="00D0162F" w:rsidRDefault="00546A6F" w:rsidP="00042A53">
            <w:pPr>
              <w:pStyle w:val="TAC"/>
              <w:spacing w:line="252" w:lineRule="auto"/>
              <w:rPr>
                <w:rFonts w:cs="Arial"/>
              </w:rPr>
            </w:pPr>
          </w:p>
        </w:tc>
      </w:tr>
      <w:tr w:rsidR="00546A6F" w:rsidRPr="00D0162F" w14:paraId="3D71FAD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tcPr>
          <w:p w14:paraId="63F1168B" w14:textId="77777777" w:rsidR="00546A6F" w:rsidRPr="00D0162F" w:rsidRDefault="00546A6F" w:rsidP="00042A53">
            <w:pPr>
              <w:pStyle w:val="TAL"/>
              <w:spacing w:line="252" w:lineRule="auto"/>
              <w:rPr>
                <w:rFonts w:cs="Arial"/>
              </w:rPr>
            </w:pPr>
            <w:r w:rsidRPr="00D0162F">
              <w:rPr>
                <w:rFonts w:cs="Arial"/>
                <w:lang w:eastAsia="zh-CN"/>
              </w:rPr>
              <w:t>monitoringSymbolsWithinSlot</w:t>
            </w:r>
          </w:p>
        </w:tc>
        <w:tc>
          <w:tcPr>
            <w:tcW w:w="898" w:type="dxa"/>
            <w:tcBorders>
              <w:top w:val="single" w:sz="4" w:space="0" w:color="auto"/>
              <w:left w:val="single" w:sz="4" w:space="0" w:color="auto"/>
              <w:bottom w:val="single" w:sz="4" w:space="0" w:color="auto"/>
              <w:right w:val="single" w:sz="4" w:space="0" w:color="auto"/>
            </w:tcBorders>
          </w:tcPr>
          <w:p w14:paraId="32FACC55"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tcPr>
          <w:p w14:paraId="5A7D99B1" w14:textId="14A8D9F6"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1F7DF9B6" w14:textId="77777777" w:rsidR="00546A6F" w:rsidRPr="00D0162F" w:rsidRDefault="00546A6F" w:rsidP="00042A53">
            <w:pPr>
              <w:pStyle w:val="TAC"/>
              <w:spacing w:line="252" w:lineRule="auto"/>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3EE18FDD" w14:textId="2CBE5F7A"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6E58D578" w14:textId="77777777" w:rsidR="00546A6F" w:rsidRPr="00D0162F" w:rsidRDefault="00546A6F" w:rsidP="00042A53">
            <w:pPr>
              <w:pStyle w:val="TAC"/>
              <w:rPr>
                <w:lang w:eastAsia="zh-CN"/>
              </w:rPr>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610241AC" w14:textId="1E618C23"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2E9E3EAC" w14:textId="77777777" w:rsidR="00546A6F" w:rsidRPr="00D0162F" w:rsidRDefault="00546A6F" w:rsidP="00042A53">
            <w:pPr>
              <w:pStyle w:val="TAC"/>
              <w:spacing w:line="252" w:lineRule="auto"/>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07D72880" w14:textId="1F49D2C3"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64396C12" w14:textId="77777777" w:rsidR="00546A6F" w:rsidRPr="00D0162F" w:rsidRDefault="00546A6F" w:rsidP="00042A53">
            <w:pPr>
              <w:pStyle w:val="TAC"/>
              <w:spacing w:line="252" w:lineRule="auto"/>
              <w:rPr>
                <w:rFonts w:cs="Arial"/>
                <w:lang w:eastAsia="zh-CN"/>
              </w:rPr>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09F3E9E0" w14:textId="6E275795" w:rsidR="00546A6F" w:rsidRPr="00D0162F" w:rsidRDefault="00546A6F" w:rsidP="00042A53">
            <w:pPr>
              <w:pStyle w:val="TAC"/>
              <w:spacing w:line="252" w:lineRule="auto"/>
              <w:rPr>
                <w:lang w:eastAsia="zh-CN"/>
              </w:rPr>
            </w:pPr>
            <w:r w:rsidRPr="00D0162F">
              <w:rPr>
                <w:lang w:eastAsia="zh-CN"/>
              </w:rPr>
              <w:t>001</w:t>
            </w:r>
            <w:r w:rsidR="00F0722A">
              <w:rPr>
                <w:lang w:eastAsia="zh-CN"/>
              </w:rPr>
              <w:t>0</w:t>
            </w:r>
            <w:r w:rsidRPr="00D0162F">
              <w:rPr>
                <w:lang w:eastAsia="zh-CN"/>
              </w:rPr>
              <w:t>000</w:t>
            </w:r>
          </w:p>
          <w:p w14:paraId="6D5FE919" w14:textId="77777777" w:rsidR="00546A6F" w:rsidRPr="00D0162F" w:rsidRDefault="00546A6F" w:rsidP="00042A53">
            <w:pPr>
              <w:pStyle w:val="TAC"/>
              <w:spacing w:line="252" w:lineRule="auto"/>
              <w:rPr>
                <w:rFonts w:cs="Arial"/>
              </w:rPr>
            </w:pPr>
            <w:r w:rsidRPr="00D0162F">
              <w:rPr>
                <w:lang w:eastAsia="zh-CN"/>
              </w:rPr>
              <w:t>0000000</w:t>
            </w:r>
          </w:p>
        </w:tc>
        <w:tc>
          <w:tcPr>
            <w:tcW w:w="229" w:type="dxa"/>
            <w:tcBorders>
              <w:top w:val="single" w:sz="4" w:space="0" w:color="auto"/>
              <w:left w:val="single" w:sz="4" w:space="0" w:color="auto"/>
              <w:bottom w:val="single" w:sz="4" w:space="0" w:color="auto"/>
              <w:right w:val="single" w:sz="4" w:space="0" w:color="auto"/>
            </w:tcBorders>
          </w:tcPr>
          <w:p w14:paraId="137E632A"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2AEF821" w14:textId="77777777" w:rsidR="00546A6F" w:rsidRPr="00D0162F" w:rsidRDefault="00546A6F" w:rsidP="00042A53">
            <w:pPr>
              <w:pStyle w:val="TAC"/>
              <w:spacing w:line="252" w:lineRule="auto"/>
              <w:rPr>
                <w:rFonts w:cs="Arial"/>
              </w:rPr>
            </w:pPr>
          </w:p>
        </w:tc>
      </w:tr>
      <w:tr w:rsidR="00546A6F" w:rsidRPr="00D0162F" w14:paraId="4E5FEF08"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58B08622" w14:textId="77777777" w:rsidR="00546A6F" w:rsidRPr="00D0162F" w:rsidRDefault="00546A6F" w:rsidP="00042A53">
            <w:pPr>
              <w:pStyle w:val="TAL"/>
              <w:spacing w:line="252" w:lineRule="auto"/>
              <w:rPr>
                <w:rFonts w:cs="Arial"/>
              </w:rPr>
            </w:pPr>
            <w:r w:rsidRPr="00D0162F">
              <w:rPr>
                <w:rFonts w:cs="Arial"/>
              </w:rPr>
              <w:t>REG bundle size</w:t>
            </w:r>
          </w:p>
        </w:tc>
        <w:tc>
          <w:tcPr>
            <w:tcW w:w="898" w:type="dxa"/>
            <w:tcBorders>
              <w:top w:val="single" w:sz="4" w:space="0" w:color="auto"/>
              <w:left w:val="single" w:sz="4" w:space="0" w:color="auto"/>
              <w:bottom w:val="single" w:sz="4" w:space="0" w:color="auto"/>
              <w:right w:val="single" w:sz="4" w:space="0" w:color="auto"/>
            </w:tcBorders>
          </w:tcPr>
          <w:p w14:paraId="0716AE81"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0C3150C6" w14:textId="77777777" w:rsidR="00546A6F" w:rsidRPr="00D0162F" w:rsidRDefault="00546A6F" w:rsidP="00042A53">
            <w:pPr>
              <w:pStyle w:val="TAC"/>
              <w:spacing w:line="252" w:lineRule="auto"/>
              <w:rPr>
                <w:lang w:eastAsia="zh-CN"/>
              </w:rPr>
            </w:pPr>
            <w:r w:rsidRPr="00D0162F">
              <w:rPr>
                <w:lang w:eastAsia="zh-CN"/>
              </w:rPr>
              <w:t>6</w:t>
            </w:r>
          </w:p>
        </w:tc>
        <w:tc>
          <w:tcPr>
            <w:tcW w:w="1132" w:type="dxa"/>
            <w:tcBorders>
              <w:top w:val="single" w:sz="4" w:space="0" w:color="auto"/>
              <w:left w:val="single" w:sz="4" w:space="0" w:color="auto"/>
              <w:bottom w:val="single" w:sz="4" w:space="0" w:color="auto"/>
              <w:right w:val="single" w:sz="4" w:space="0" w:color="auto"/>
            </w:tcBorders>
          </w:tcPr>
          <w:p w14:paraId="5AF48176" w14:textId="77777777" w:rsidR="00546A6F" w:rsidRPr="00D0162F" w:rsidRDefault="00546A6F" w:rsidP="00042A53">
            <w:pPr>
              <w:pStyle w:val="TAC"/>
              <w:rPr>
                <w:lang w:eastAsia="zh-CN"/>
              </w:rPr>
            </w:pPr>
            <w:r w:rsidRPr="00D0162F">
              <w:rPr>
                <w:rFonts w:hint="eastAsia"/>
                <w:lang w:eastAsia="zh-CN"/>
              </w:rPr>
              <w:t>6</w:t>
            </w:r>
          </w:p>
        </w:tc>
        <w:tc>
          <w:tcPr>
            <w:tcW w:w="1132" w:type="dxa"/>
            <w:tcBorders>
              <w:top w:val="single" w:sz="4" w:space="0" w:color="auto"/>
              <w:left w:val="single" w:sz="4" w:space="0" w:color="auto"/>
              <w:bottom w:val="single" w:sz="4" w:space="0" w:color="auto"/>
              <w:right w:val="single" w:sz="4" w:space="0" w:color="auto"/>
            </w:tcBorders>
          </w:tcPr>
          <w:p w14:paraId="71177B48" w14:textId="77777777" w:rsidR="00546A6F" w:rsidRPr="00D0162F" w:rsidRDefault="00546A6F" w:rsidP="00042A53">
            <w:pPr>
              <w:pStyle w:val="TAC"/>
              <w:spacing w:line="252" w:lineRule="auto"/>
              <w:rPr>
                <w:rFonts w:cs="Arial"/>
              </w:rPr>
            </w:pPr>
            <w:r w:rsidRPr="00D0162F">
              <w:rPr>
                <w:lang w:eastAsia="zh-CN"/>
              </w:rPr>
              <w:t>6</w:t>
            </w:r>
          </w:p>
        </w:tc>
        <w:tc>
          <w:tcPr>
            <w:tcW w:w="1132" w:type="dxa"/>
            <w:tcBorders>
              <w:top w:val="single" w:sz="4" w:space="0" w:color="auto"/>
              <w:left w:val="single" w:sz="4" w:space="0" w:color="auto"/>
              <w:bottom w:val="single" w:sz="4" w:space="0" w:color="auto"/>
              <w:right w:val="single" w:sz="4" w:space="0" w:color="auto"/>
            </w:tcBorders>
          </w:tcPr>
          <w:p w14:paraId="2CE17D2E" w14:textId="77777777" w:rsidR="00546A6F" w:rsidRPr="00D0162F" w:rsidRDefault="00546A6F" w:rsidP="00042A53">
            <w:pPr>
              <w:pStyle w:val="TAC"/>
              <w:spacing w:line="252" w:lineRule="auto"/>
              <w:rPr>
                <w:rFonts w:cs="Arial"/>
              </w:rPr>
            </w:pPr>
            <w:r w:rsidRPr="00D0162F">
              <w:rPr>
                <w:rFonts w:cs="Arial" w:hint="eastAsia"/>
                <w:lang w:eastAsia="zh-CN"/>
              </w:rPr>
              <w:t>6</w:t>
            </w:r>
          </w:p>
        </w:tc>
        <w:tc>
          <w:tcPr>
            <w:tcW w:w="1132" w:type="dxa"/>
            <w:tcBorders>
              <w:top w:val="single" w:sz="4" w:space="0" w:color="auto"/>
              <w:left w:val="single" w:sz="4" w:space="0" w:color="auto"/>
              <w:bottom w:val="single" w:sz="4" w:space="0" w:color="auto"/>
              <w:right w:val="single" w:sz="4" w:space="0" w:color="auto"/>
            </w:tcBorders>
          </w:tcPr>
          <w:p w14:paraId="618C29A5" w14:textId="77777777" w:rsidR="00546A6F" w:rsidRPr="00D0162F" w:rsidRDefault="00546A6F" w:rsidP="00042A53">
            <w:pPr>
              <w:pStyle w:val="TAC"/>
              <w:spacing w:line="252" w:lineRule="auto"/>
              <w:rPr>
                <w:rFonts w:cs="Arial"/>
              </w:rPr>
            </w:pPr>
            <w:r w:rsidRPr="00D0162F">
              <w:rPr>
                <w:rFonts w:cs="Arial" w:hint="eastAsia"/>
                <w:lang w:eastAsia="zh-CN"/>
              </w:rPr>
              <w:t>6</w:t>
            </w:r>
          </w:p>
        </w:tc>
        <w:tc>
          <w:tcPr>
            <w:tcW w:w="229" w:type="dxa"/>
            <w:tcBorders>
              <w:top w:val="single" w:sz="4" w:space="0" w:color="auto"/>
              <w:left w:val="single" w:sz="4" w:space="0" w:color="auto"/>
              <w:bottom w:val="single" w:sz="4" w:space="0" w:color="auto"/>
              <w:right w:val="single" w:sz="4" w:space="0" w:color="auto"/>
            </w:tcBorders>
          </w:tcPr>
          <w:p w14:paraId="59269A46"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8F94885" w14:textId="77777777" w:rsidR="00546A6F" w:rsidRPr="00D0162F" w:rsidRDefault="00546A6F" w:rsidP="00042A53">
            <w:pPr>
              <w:pStyle w:val="TAC"/>
              <w:spacing w:line="252" w:lineRule="auto"/>
              <w:rPr>
                <w:rFonts w:cs="Arial"/>
              </w:rPr>
            </w:pPr>
          </w:p>
        </w:tc>
      </w:tr>
      <w:tr w:rsidR="00546A6F" w:rsidRPr="00D0162F" w14:paraId="76B08C26"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5161E224" w14:textId="77777777" w:rsidR="00546A6F" w:rsidRPr="00D0162F" w:rsidRDefault="00546A6F" w:rsidP="00042A53">
            <w:pPr>
              <w:pStyle w:val="TAL"/>
              <w:spacing w:line="252" w:lineRule="auto"/>
              <w:rPr>
                <w:rFonts w:cs="Arial"/>
              </w:rPr>
            </w:pPr>
            <w:r w:rsidRPr="00D0162F">
              <w:rPr>
                <w:rFonts w:cs="Arial"/>
              </w:rPr>
              <w:t>DMRS precoder granularity</w:t>
            </w:r>
          </w:p>
        </w:tc>
        <w:tc>
          <w:tcPr>
            <w:tcW w:w="898" w:type="dxa"/>
            <w:tcBorders>
              <w:top w:val="single" w:sz="4" w:space="0" w:color="auto"/>
              <w:left w:val="single" w:sz="4" w:space="0" w:color="auto"/>
              <w:bottom w:val="single" w:sz="4" w:space="0" w:color="auto"/>
              <w:right w:val="single" w:sz="4" w:space="0" w:color="auto"/>
            </w:tcBorders>
          </w:tcPr>
          <w:p w14:paraId="332D6FEC"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712B7956" w14:textId="77777777" w:rsidR="00546A6F" w:rsidRPr="00D0162F" w:rsidRDefault="00546A6F" w:rsidP="00042A53">
            <w:pPr>
              <w:pStyle w:val="TAC"/>
              <w:spacing w:line="252" w:lineRule="auto"/>
              <w:rPr>
                <w:lang w:eastAsia="zh-CN"/>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2BDAD8D2" w14:textId="77777777" w:rsidR="00546A6F" w:rsidRPr="00D0162F" w:rsidRDefault="00546A6F" w:rsidP="00042A53">
            <w:pPr>
              <w:pStyle w:val="TAC"/>
              <w:rPr>
                <w:lang w:eastAsia="zh-CN"/>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05BCBE71" w14:textId="77777777" w:rsidR="00546A6F" w:rsidRPr="00D0162F" w:rsidRDefault="00546A6F" w:rsidP="00042A53">
            <w:pPr>
              <w:pStyle w:val="TAC"/>
              <w:spacing w:line="252" w:lineRule="auto"/>
              <w:rPr>
                <w:rFonts w:cs="Arial"/>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34E2B9D6" w14:textId="77777777" w:rsidR="00546A6F" w:rsidRPr="00D0162F" w:rsidRDefault="00546A6F" w:rsidP="00042A53">
            <w:pPr>
              <w:pStyle w:val="TAC"/>
              <w:spacing w:line="252" w:lineRule="auto"/>
              <w:rPr>
                <w:rFonts w:cs="Arial"/>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790016D6" w14:textId="77777777" w:rsidR="00546A6F" w:rsidRPr="00D0162F" w:rsidRDefault="00546A6F" w:rsidP="00042A53">
            <w:pPr>
              <w:pStyle w:val="TAC"/>
              <w:spacing w:line="252" w:lineRule="auto"/>
              <w:rPr>
                <w:rFonts w:cs="Arial"/>
              </w:rPr>
            </w:pPr>
            <w:r w:rsidRPr="00D0162F">
              <w:rPr>
                <w:lang w:eastAsia="zh-CN"/>
              </w:rPr>
              <w:t>Same as REG bundle size</w:t>
            </w:r>
          </w:p>
        </w:tc>
        <w:tc>
          <w:tcPr>
            <w:tcW w:w="229" w:type="dxa"/>
            <w:tcBorders>
              <w:top w:val="single" w:sz="4" w:space="0" w:color="auto"/>
              <w:left w:val="single" w:sz="4" w:space="0" w:color="auto"/>
              <w:bottom w:val="single" w:sz="4" w:space="0" w:color="auto"/>
              <w:right w:val="single" w:sz="4" w:space="0" w:color="auto"/>
            </w:tcBorders>
          </w:tcPr>
          <w:p w14:paraId="1379169E"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7655D14" w14:textId="77777777" w:rsidR="00546A6F" w:rsidRPr="00D0162F" w:rsidRDefault="00546A6F" w:rsidP="00042A53">
            <w:pPr>
              <w:pStyle w:val="TAC"/>
              <w:spacing w:line="252" w:lineRule="auto"/>
              <w:rPr>
                <w:rFonts w:cs="Arial"/>
              </w:rPr>
            </w:pPr>
          </w:p>
        </w:tc>
      </w:tr>
      <w:tr w:rsidR="00546A6F" w:rsidRPr="00D0162F" w14:paraId="47A51CD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6DFD7D5F" w14:textId="77777777" w:rsidR="00546A6F" w:rsidRPr="00D0162F" w:rsidRDefault="00546A6F" w:rsidP="00042A53">
            <w:pPr>
              <w:pStyle w:val="TAL"/>
              <w:spacing w:line="252" w:lineRule="auto"/>
              <w:rPr>
                <w:rFonts w:cs="Arial"/>
              </w:rPr>
            </w:pPr>
            <w:r w:rsidRPr="00D0162F">
              <w:rPr>
                <w:rFonts w:cs="Arial"/>
              </w:rPr>
              <w:t>CCE to REG mapping</w:t>
            </w:r>
          </w:p>
        </w:tc>
        <w:tc>
          <w:tcPr>
            <w:tcW w:w="898" w:type="dxa"/>
            <w:tcBorders>
              <w:top w:val="single" w:sz="4" w:space="0" w:color="auto"/>
              <w:left w:val="single" w:sz="4" w:space="0" w:color="auto"/>
              <w:bottom w:val="single" w:sz="4" w:space="0" w:color="auto"/>
              <w:right w:val="single" w:sz="4" w:space="0" w:color="auto"/>
            </w:tcBorders>
          </w:tcPr>
          <w:p w14:paraId="30BF912F"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403192AA" w14:textId="77777777" w:rsidR="00546A6F" w:rsidRPr="00D0162F" w:rsidRDefault="00546A6F" w:rsidP="00042A53">
            <w:pPr>
              <w:pStyle w:val="TAC"/>
              <w:spacing w:line="252" w:lineRule="auto"/>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48D44E63" w14:textId="77777777" w:rsidR="00546A6F" w:rsidRPr="00D0162F" w:rsidRDefault="00546A6F" w:rsidP="00042A53">
            <w:pPr>
              <w:pStyle w:val="TAC"/>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13D00283" w14:textId="77777777" w:rsidR="00546A6F" w:rsidRPr="00D0162F" w:rsidRDefault="00546A6F" w:rsidP="00042A53">
            <w:pPr>
              <w:pStyle w:val="TAC"/>
              <w:spacing w:line="252" w:lineRule="auto"/>
              <w:rPr>
                <w:rFonts w:cs="Arial"/>
              </w:rPr>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2DFD0733" w14:textId="77777777" w:rsidR="00546A6F" w:rsidRPr="00D0162F" w:rsidRDefault="00546A6F" w:rsidP="00042A53">
            <w:pPr>
              <w:pStyle w:val="TAC"/>
              <w:spacing w:line="252" w:lineRule="auto"/>
              <w:rPr>
                <w:rFonts w:cs="Arial"/>
              </w:rPr>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5F09FE6D" w14:textId="77777777" w:rsidR="00546A6F" w:rsidRPr="00D0162F" w:rsidRDefault="00546A6F" w:rsidP="00042A53">
            <w:pPr>
              <w:pStyle w:val="TAC"/>
              <w:spacing w:line="252" w:lineRule="auto"/>
              <w:rPr>
                <w:rFonts w:cs="Arial"/>
              </w:rPr>
            </w:pPr>
            <w:r w:rsidRPr="00D0162F">
              <w:t>Interleaved</w:t>
            </w:r>
          </w:p>
        </w:tc>
        <w:tc>
          <w:tcPr>
            <w:tcW w:w="229" w:type="dxa"/>
            <w:tcBorders>
              <w:top w:val="single" w:sz="4" w:space="0" w:color="auto"/>
              <w:left w:val="single" w:sz="4" w:space="0" w:color="auto"/>
              <w:bottom w:val="single" w:sz="4" w:space="0" w:color="auto"/>
              <w:right w:val="single" w:sz="4" w:space="0" w:color="auto"/>
            </w:tcBorders>
          </w:tcPr>
          <w:p w14:paraId="1D727FB4"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4C99E9A4" w14:textId="77777777" w:rsidR="00546A6F" w:rsidRPr="00D0162F" w:rsidRDefault="00546A6F" w:rsidP="00042A53">
            <w:pPr>
              <w:pStyle w:val="TAC"/>
              <w:spacing w:line="252" w:lineRule="auto"/>
              <w:rPr>
                <w:rFonts w:cs="Arial"/>
              </w:rPr>
            </w:pPr>
          </w:p>
        </w:tc>
      </w:tr>
      <w:tr w:rsidR="00546A6F" w:rsidRPr="00D0162F" w14:paraId="13832778"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44FF292" w14:textId="77777777" w:rsidR="00546A6F" w:rsidRPr="00D0162F" w:rsidRDefault="00546A6F" w:rsidP="00042A53">
            <w:pPr>
              <w:pStyle w:val="TAL"/>
              <w:spacing w:line="252" w:lineRule="auto"/>
              <w:rPr>
                <w:rFonts w:cs="Arial"/>
              </w:rPr>
            </w:pPr>
            <w:r w:rsidRPr="00D0162F">
              <w:rPr>
                <w:rFonts w:cs="Arial"/>
              </w:rPr>
              <w:t>Interleave n_shift</w:t>
            </w:r>
          </w:p>
        </w:tc>
        <w:tc>
          <w:tcPr>
            <w:tcW w:w="898" w:type="dxa"/>
            <w:tcBorders>
              <w:top w:val="single" w:sz="4" w:space="0" w:color="auto"/>
              <w:left w:val="single" w:sz="4" w:space="0" w:color="auto"/>
              <w:bottom w:val="single" w:sz="4" w:space="0" w:color="auto"/>
              <w:right w:val="single" w:sz="4" w:space="0" w:color="auto"/>
            </w:tcBorders>
          </w:tcPr>
          <w:p w14:paraId="2A1980B0"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F6ABBE0" w14:textId="77777777" w:rsidR="00546A6F" w:rsidRPr="00D0162F" w:rsidRDefault="00546A6F" w:rsidP="00042A53">
            <w:pPr>
              <w:pStyle w:val="TAC"/>
              <w:spacing w:line="252" w:lineRule="auto"/>
            </w:pPr>
            <w:r w:rsidRPr="00D0162F">
              <w:t>0</w:t>
            </w:r>
          </w:p>
        </w:tc>
        <w:tc>
          <w:tcPr>
            <w:tcW w:w="1132" w:type="dxa"/>
            <w:tcBorders>
              <w:top w:val="single" w:sz="4" w:space="0" w:color="auto"/>
              <w:left w:val="single" w:sz="4" w:space="0" w:color="auto"/>
              <w:bottom w:val="single" w:sz="4" w:space="0" w:color="auto"/>
              <w:right w:val="single" w:sz="4" w:space="0" w:color="auto"/>
            </w:tcBorders>
          </w:tcPr>
          <w:p w14:paraId="2CB65558" w14:textId="77777777" w:rsidR="00546A6F" w:rsidRPr="00D0162F" w:rsidRDefault="00546A6F" w:rsidP="00042A53">
            <w:pPr>
              <w:pStyle w:val="TAC"/>
            </w:pPr>
            <w:r w:rsidRPr="00D0162F">
              <w:rPr>
                <w:rFonts w:hint="eastAsia"/>
                <w:lang w:eastAsia="zh-CN"/>
              </w:rPr>
              <w:t>0</w:t>
            </w:r>
          </w:p>
        </w:tc>
        <w:tc>
          <w:tcPr>
            <w:tcW w:w="1132" w:type="dxa"/>
            <w:tcBorders>
              <w:top w:val="single" w:sz="4" w:space="0" w:color="auto"/>
              <w:left w:val="single" w:sz="4" w:space="0" w:color="auto"/>
              <w:bottom w:val="single" w:sz="4" w:space="0" w:color="auto"/>
              <w:right w:val="single" w:sz="4" w:space="0" w:color="auto"/>
            </w:tcBorders>
          </w:tcPr>
          <w:p w14:paraId="69F4EA0E" w14:textId="77777777" w:rsidR="00546A6F" w:rsidRPr="00D0162F" w:rsidRDefault="00546A6F" w:rsidP="00042A53">
            <w:pPr>
              <w:pStyle w:val="TAC"/>
              <w:spacing w:line="252" w:lineRule="auto"/>
              <w:rPr>
                <w:rFonts w:cs="Arial"/>
              </w:rPr>
            </w:pPr>
            <w:r w:rsidRPr="00D0162F">
              <w:t>0</w:t>
            </w:r>
          </w:p>
        </w:tc>
        <w:tc>
          <w:tcPr>
            <w:tcW w:w="1132" w:type="dxa"/>
            <w:tcBorders>
              <w:top w:val="single" w:sz="4" w:space="0" w:color="auto"/>
              <w:left w:val="single" w:sz="4" w:space="0" w:color="auto"/>
              <w:bottom w:val="single" w:sz="4" w:space="0" w:color="auto"/>
              <w:right w:val="single" w:sz="4" w:space="0" w:color="auto"/>
            </w:tcBorders>
          </w:tcPr>
          <w:p w14:paraId="73C41A29" w14:textId="77777777" w:rsidR="00546A6F" w:rsidRPr="00D0162F" w:rsidRDefault="00546A6F" w:rsidP="00042A53">
            <w:pPr>
              <w:pStyle w:val="TAC"/>
              <w:spacing w:line="252" w:lineRule="auto"/>
              <w:rPr>
                <w:rFonts w:cs="Arial"/>
              </w:rPr>
            </w:pPr>
            <w:r w:rsidRPr="00D0162F">
              <w:rPr>
                <w:rFonts w:cs="Arial" w:hint="eastAsia"/>
                <w:lang w:eastAsia="zh-CN"/>
              </w:rPr>
              <w:t>0</w:t>
            </w:r>
          </w:p>
        </w:tc>
        <w:tc>
          <w:tcPr>
            <w:tcW w:w="1132" w:type="dxa"/>
            <w:tcBorders>
              <w:top w:val="single" w:sz="4" w:space="0" w:color="auto"/>
              <w:left w:val="single" w:sz="4" w:space="0" w:color="auto"/>
              <w:bottom w:val="single" w:sz="4" w:space="0" w:color="auto"/>
              <w:right w:val="single" w:sz="4" w:space="0" w:color="auto"/>
            </w:tcBorders>
          </w:tcPr>
          <w:p w14:paraId="452C997F" w14:textId="77777777" w:rsidR="00546A6F" w:rsidRPr="00D0162F" w:rsidRDefault="00546A6F" w:rsidP="00042A53">
            <w:pPr>
              <w:pStyle w:val="TAC"/>
              <w:spacing w:line="252" w:lineRule="auto"/>
              <w:rPr>
                <w:rFonts w:cs="Arial"/>
              </w:rPr>
            </w:pPr>
            <w:r w:rsidRPr="00D0162F">
              <w:rPr>
                <w:rFonts w:cs="Arial" w:hint="eastAsia"/>
                <w:lang w:eastAsia="zh-CN"/>
              </w:rPr>
              <w:t>0</w:t>
            </w:r>
          </w:p>
        </w:tc>
        <w:tc>
          <w:tcPr>
            <w:tcW w:w="229" w:type="dxa"/>
            <w:tcBorders>
              <w:top w:val="single" w:sz="4" w:space="0" w:color="auto"/>
              <w:left w:val="single" w:sz="4" w:space="0" w:color="auto"/>
              <w:bottom w:val="single" w:sz="4" w:space="0" w:color="auto"/>
              <w:right w:val="single" w:sz="4" w:space="0" w:color="auto"/>
            </w:tcBorders>
          </w:tcPr>
          <w:p w14:paraId="5B0967B0"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12DBC0E1" w14:textId="77777777" w:rsidR="00546A6F" w:rsidRPr="00D0162F" w:rsidRDefault="00546A6F" w:rsidP="00042A53">
            <w:pPr>
              <w:pStyle w:val="TAC"/>
              <w:spacing w:line="252" w:lineRule="auto"/>
              <w:rPr>
                <w:rFonts w:cs="Arial"/>
              </w:rPr>
            </w:pPr>
          </w:p>
        </w:tc>
      </w:tr>
      <w:tr w:rsidR="00546A6F" w:rsidRPr="00D0162F" w14:paraId="3462274B"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98DF51F" w14:textId="77777777" w:rsidR="00546A6F" w:rsidRPr="00D0162F" w:rsidRDefault="00546A6F" w:rsidP="00042A53">
            <w:pPr>
              <w:pStyle w:val="TAL"/>
              <w:spacing w:line="252" w:lineRule="auto"/>
              <w:rPr>
                <w:rFonts w:cs="Arial"/>
              </w:rPr>
            </w:pPr>
            <w:r w:rsidRPr="00D0162F">
              <w:rPr>
                <w:rFonts w:cs="Arial"/>
              </w:rPr>
              <w:t>Interleave size</w:t>
            </w:r>
          </w:p>
        </w:tc>
        <w:tc>
          <w:tcPr>
            <w:tcW w:w="898" w:type="dxa"/>
            <w:tcBorders>
              <w:top w:val="single" w:sz="4" w:space="0" w:color="auto"/>
              <w:left w:val="single" w:sz="4" w:space="0" w:color="auto"/>
              <w:bottom w:val="single" w:sz="4" w:space="0" w:color="auto"/>
              <w:right w:val="single" w:sz="4" w:space="0" w:color="auto"/>
            </w:tcBorders>
          </w:tcPr>
          <w:p w14:paraId="46016786"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3EED6189" w14:textId="77777777" w:rsidR="00546A6F" w:rsidRPr="00D0162F" w:rsidRDefault="00546A6F" w:rsidP="00042A53">
            <w:pPr>
              <w:pStyle w:val="TAC"/>
              <w:spacing w:line="252" w:lineRule="auto"/>
            </w:pPr>
            <w:r w:rsidRPr="00D0162F">
              <w:t>2</w:t>
            </w:r>
          </w:p>
        </w:tc>
        <w:tc>
          <w:tcPr>
            <w:tcW w:w="1132" w:type="dxa"/>
            <w:tcBorders>
              <w:top w:val="single" w:sz="4" w:space="0" w:color="auto"/>
              <w:left w:val="single" w:sz="4" w:space="0" w:color="auto"/>
              <w:bottom w:val="single" w:sz="4" w:space="0" w:color="auto"/>
              <w:right w:val="single" w:sz="4" w:space="0" w:color="auto"/>
            </w:tcBorders>
          </w:tcPr>
          <w:p w14:paraId="33C3A727" w14:textId="77777777" w:rsidR="00546A6F" w:rsidRPr="00D0162F" w:rsidRDefault="00546A6F" w:rsidP="00042A53">
            <w:pPr>
              <w:pStyle w:val="TAC"/>
            </w:pPr>
            <w:r w:rsidRPr="00D0162F">
              <w:t>2</w:t>
            </w:r>
          </w:p>
        </w:tc>
        <w:tc>
          <w:tcPr>
            <w:tcW w:w="1132" w:type="dxa"/>
            <w:tcBorders>
              <w:top w:val="single" w:sz="4" w:space="0" w:color="auto"/>
              <w:left w:val="single" w:sz="4" w:space="0" w:color="auto"/>
              <w:bottom w:val="single" w:sz="4" w:space="0" w:color="auto"/>
              <w:right w:val="single" w:sz="4" w:space="0" w:color="auto"/>
            </w:tcBorders>
          </w:tcPr>
          <w:p w14:paraId="73F04999"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644468E4"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2F78EBD7" w14:textId="77777777" w:rsidR="00546A6F" w:rsidRPr="00D0162F" w:rsidRDefault="00546A6F" w:rsidP="00042A53">
            <w:pPr>
              <w:pStyle w:val="TAC"/>
              <w:spacing w:line="252" w:lineRule="auto"/>
              <w:rPr>
                <w:rFonts w:cs="Arial"/>
              </w:rPr>
            </w:pPr>
            <w:r w:rsidRPr="00D0162F">
              <w:t>2</w:t>
            </w:r>
          </w:p>
        </w:tc>
        <w:tc>
          <w:tcPr>
            <w:tcW w:w="229" w:type="dxa"/>
            <w:tcBorders>
              <w:top w:val="single" w:sz="4" w:space="0" w:color="auto"/>
              <w:left w:val="single" w:sz="4" w:space="0" w:color="auto"/>
              <w:bottom w:val="single" w:sz="4" w:space="0" w:color="auto"/>
              <w:right w:val="single" w:sz="4" w:space="0" w:color="auto"/>
            </w:tcBorders>
          </w:tcPr>
          <w:p w14:paraId="4CFC57FE"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07C890A8" w14:textId="77777777" w:rsidR="00546A6F" w:rsidRPr="00D0162F" w:rsidRDefault="00546A6F" w:rsidP="00042A53">
            <w:pPr>
              <w:pStyle w:val="TAC"/>
              <w:spacing w:line="252" w:lineRule="auto"/>
              <w:rPr>
                <w:rFonts w:cs="Arial"/>
              </w:rPr>
            </w:pPr>
          </w:p>
        </w:tc>
      </w:tr>
      <w:tr w:rsidR="00546A6F" w:rsidRPr="00D0162F" w14:paraId="7278D266"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348A2CCE" w14:textId="77777777" w:rsidR="00546A6F" w:rsidRPr="00D0162F" w:rsidRDefault="00546A6F" w:rsidP="00042A53">
            <w:pPr>
              <w:pStyle w:val="TAL"/>
              <w:spacing w:line="252" w:lineRule="auto"/>
              <w:rPr>
                <w:rFonts w:cs="Arial"/>
              </w:rPr>
            </w:pPr>
            <w:r w:rsidRPr="00D0162F">
              <w:rPr>
                <w:rFonts w:cs="Arial"/>
              </w:rPr>
              <w:t>Beamforming Pre-Coder</w:t>
            </w:r>
          </w:p>
        </w:tc>
        <w:tc>
          <w:tcPr>
            <w:tcW w:w="898" w:type="dxa"/>
            <w:tcBorders>
              <w:top w:val="single" w:sz="4" w:space="0" w:color="auto"/>
              <w:left w:val="single" w:sz="4" w:space="0" w:color="auto"/>
              <w:bottom w:val="single" w:sz="4" w:space="0" w:color="auto"/>
              <w:right w:val="single" w:sz="4" w:space="0" w:color="auto"/>
            </w:tcBorders>
          </w:tcPr>
          <w:p w14:paraId="33E5BC65"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0F793534" w14:textId="77777777" w:rsidR="00546A6F" w:rsidRPr="00D0162F" w:rsidRDefault="00546A6F" w:rsidP="00042A53">
            <w:pPr>
              <w:pStyle w:val="TAC"/>
              <w:spacing w:line="252" w:lineRule="auto"/>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37FABC72" w14:textId="77777777" w:rsidR="00546A6F" w:rsidRPr="00D0162F" w:rsidRDefault="00546A6F" w:rsidP="00042A53">
            <w:pPr>
              <w:pStyle w:val="TAC"/>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291C2FDE" w14:textId="77777777" w:rsidR="00546A6F" w:rsidRPr="00D0162F" w:rsidRDefault="00546A6F" w:rsidP="00042A53">
            <w:pPr>
              <w:pStyle w:val="TAC"/>
              <w:spacing w:line="252" w:lineRule="auto"/>
              <w:rPr>
                <w:rFonts w:cs="Arial"/>
              </w:rPr>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396511F2" w14:textId="77777777" w:rsidR="00546A6F" w:rsidRPr="00D0162F" w:rsidRDefault="00546A6F" w:rsidP="00042A53">
            <w:pPr>
              <w:pStyle w:val="TAC"/>
              <w:spacing w:line="252" w:lineRule="auto"/>
              <w:rPr>
                <w:rFonts w:cs="Arial"/>
              </w:rPr>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756E3086" w14:textId="77777777" w:rsidR="00546A6F" w:rsidRPr="00D0162F" w:rsidRDefault="00546A6F" w:rsidP="00042A53">
            <w:pPr>
              <w:pStyle w:val="TAC"/>
              <w:spacing w:line="252" w:lineRule="auto"/>
              <w:rPr>
                <w:rFonts w:cs="Arial"/>
              </w:rPr>
            </w:pPr>
            <w:r w:rsidRPr="00D0162F">
              <w:t>N/A</w:t>
            </w:r>
          </w:p>
        </w:tc>
        <w:tc>
          <w:tcPr>
            <w:tcW w:w="229" w:type="dxa"/>
            <w:tcBorders>
              <w:top w:val="single" w:sz="4" w:space="0" w:color="auto"/>
              <w:left w:val="single" w:sz="4" w:space="0" w:color="auto"/>
              <w:bottom w:val="single" w:sz="4" w:space="0" w:color="auto"/>
              <w:right w:val="single" w:sz="4" w:space="0" w:color="auto"/>
            </w:tcBorders>
          </w:tcPr>
          <w:p w14:paraId="1F488D0D"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D57F5AD" w14:textId="77777777" w:rsidR="00546A6F" w:rsidRPr="00D0162F" w:rsidRDefault="00546A6F" w:rsidP="00042A53">
            <w:pPr>
              <w:pStyle w:val="TAC"/>
              <w:spacing w:line="252" w:lineRule="auto"/>
              <w:rPr>
                <w:rFonts w:cs="Arial"/>
              </w:rPr>
            </w:pPr>
          </w:p>
        </w:tc>
      </w:tr>
      <w:tr w:rsidR="00546A6F" w:rsidRPr="00D0162F" w14:paraId="5444DFB3"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02C8A1E" w14:textId="77777777" w:rsidR="00546A6F" w:rsidRPr="00D0162F" w:rsidRDefault="00546A6F" w:rsidP="00042A53">
            <w:pPr>
              <w:pStyle w:val="TAL"/>
              <w:spacing w:line="252" w:lineRule="auto"/>
              <w:rPr>
                <w:rFonts w:cs="Arial"/>
              </w:rPr>
            </w:pPr>
            <w:r w:rsidRPr="00D0162F">
              <w:rPr>
                <w:rFonts w:cs="Arial"/>
              </w:rPr>
              <w:t>Aggregation level</w:t>
            </w:r>
          </w:p>
        </w:tc>
        <w:tc>
          <w:tcPr>
            <w:tcW w:w="898" w:type="dxa"/>
            <w:tcBorders>
              <w:top w:val="single" w:sz="4" w:space="0" w:color="auto"/>
              <w:left w:val="single" w:sz="4" w:space="0" w:color="auto"/>
              <w:bottom w:val="single" w:sz="4" w:space="0" w:color="auto"/>
              <w:right w:val="single" w:sz="4" w:space="0" w:color="auto"/>
            </w:tcBorders>
            <w:hideMark/>
          </w:tcPr>
          <w:p w14:paraId="67BB6C80" w14:textId="77777777" w:rsidR="00546A6F" w:rsidRPr="00D0162F" w:rsidRDefault="00546A6F" w:rsidP="00042A53">
            <w:pPr>
              <w:pStyle w:val="TAC"/>
              <w:spacing w:line="252" w:lineRule="auto"/>
              <w:rPr>
                <w:rFonts w:cs="Arial"/>
              </w:rPr>
            </w:pPr>
            <w:r w:rsidRPr="00D0162F">
              <w:rPr>
                <w:rFonts w:cs="Arial"/>
              </w:rPr>
              <w:t>CCE</w:t>
            </w:r>
          </w:p>
        </w:tc>
        <w:tc>
          <w:tcPr>
            <w:tcW w:w="1133" w:type="dxa"/>
            <w:tcBorders>
              <w:top w:val="single" w:sz="4" w:space="0" w:color="auto"/>
              <w:left w:val="single" w:sz="4" w:space="0" w:color="auto"/>
              <w:bottom w:val="single" w:sz="4" w:space="0" w:color="auto"/>
              <w:right w:val="single" w:sz="4" w:space="0" w:color="auto"/>
            </w:tcBorders>
            <w:hideMark/>
          </w:tcPr>
          <w:p w14:paraId="1C3E4EE8" w14:textId="77777777" w:rsidR="00546A6F" w:rsidRPr="00D0162F" w:rsidRDefault="00546A6F" w:rsidP="00042A53">
            <w:pPr>
              <w:pStyle w:val="TAC"/>
              <w:spacing w:line="252" w:lineRule="auto"/>
            </w:pPr>
            <w:r w:rsidRPr="00D0162F">
              <w:t>4</w:t>
            </w:r>
          </w:p>
        </w:tc>
        <w:tc>
          <w:tcPr>
            <w:tcW w:w="1132" w:type="dxa"/>
            <w:tcBorders>
              <w:top w:val="single" w:sz="4" w:space="0" w:color="auto"/>
              <w:left w:val="single" w:sz="4" w:space="0" w:color="auto"/>
              <w:bottom w:val="single" w:sz="4" w:space="0" w:color="auto"/>
              <w:right w:val="single" w:sz="4" w:space="0" w:color="auto"/>
            </w:tcBorders>
          </w:tcPr>
          <w:p w14:paraId="1D65DD0B" w14:textId="77777777" w:rsidR="00546A6F" w:rsidRPr="00D0162F" w:rsidRDefault="00546A6F" w:rsidP="00042A53">
            <w:pPr>
              <w:pStyle w:val="TAC"/>
            </w:pPr>
            <w:r w:rsidRPr="00D0162F">
              <w:t>2</w:t>
            </w:r>
          </w:p>
        </w:tc>
        <w:tc>
          <w:tcPr>
            <w:tcW w:w="1132" w:type="dxa"/>
            <w:tcBorders>
              <w:top w:val="single" w:sz="4" w:space="0" w:color="auto"/>
              <w:left w:val="single" w:sz="4" w:space="0" w:color="auto"/>
              <w:bottom w:val="single" w:sz="4" w:space="0" w:color="auto"/>
              <w:right w:val="single" w:sz="4" w:space="0" w:color="auto"/>
            </w:tcBorders>
          </w:tcPr>
          <w:p w14:paraId="67DDC2C4" w14:textId="77777777" w:rsidR="00546A6F" w:rsidRPr="00D0162F" w:rsidRDefault="00546A6F" w:rsidP="00042A53">
            <w:pPr>
              <w:pStyle w:val="TAC"/>
              <w:spacing w:line="252" w:lineRule="auto"/>
              <w:rPr>
                <w:rFonts w:cs="Arial"/>
              </w:rPr>
            </w:pPr>
            <w:r w:rsidRPr="00D0162F">
              <w:rPr>
                <w:rFonts w:hint="eastAsia"/>
              </w:rPr>
              <w:t>8</w:t>
            </w:r>
          </w:p>
        </w:tc>
        <w:tc>
          <w:tcPr>
            <w:tcW w:w="1132" w:type="dxa"/>
            <w:tcBorders>
              <w:top w:val="single" w:sz="4" w:space="0" w:color="auto"/>
              <w:left w:val="single" w:sz="4" w:space="0" w:color="auto"/>
              <w:bottom w:val="single" w:sz="4" w:space="0" w:color="auto"/>
              <w:right w:val="single" w:sz="4" w:space="0" w:color="auto"/>
            </w:tcBorders>
          </w:tcPr>
          <w:p w14:paraId="4185B5E4" w14:textId="77777777" w:rsidR="00546A6F" w:rsidRPr="00D0162F" w:rsidRDefault="00546A6F" w:rsidP="00042A53">
            <w:pPr>
              <w:pStyle w:val="TAC"/>
              <w:spacing w:line="252" w:lineRule="auto"/>
              <w:rPr>
                <w:rFonts w:cs="Arial"/>
              </w:rPr>
            </w:pPr>
            <w:r w:rsidRPr="00D0162F">
              <w:rPr>
                <w:rFonts w:hint="eastAsia"/>
              </w:rPr>
              <w:t>4</w:t>
            </w:r>
          </w:p>
        </w:tc>
        <w:tc>
          <w:tcPr>
            <w:tcW w:w="1132" w:type="dxa"/>
            <w:tcBorders>
              <w:top w:val="single" w:sz="4" w:space="0" w:color="auto"/>
              <w:left w:val="single" w:sz="4" w:space="0" w:color="auto"/>
              <w:bottom w:val="single" w:sz="4" w:space="0" w:color="auto"/>
              <w:right w:val="single" w:sz="4" w:space="0" w:color="auto"/>
            </w:tcBorders>
          </w:tcPr>
          <w:p w14:paraId="419FB9C1" w14:textId="77777777" w:rsidR="00546A6F" w:rsidRPr="00D0162F" w:rsidRDefault="00546A6F" w:rsidP="00042A53">
            <w:pPr>
              <w:pStyle w:val="TAC"/>
              <w:spacing w:line="252" w:lineRule="auto"/>
              <w:rPr>
                <w:rFonts w:cs="Arial"/>
              </w:rPr>
            </w:pPr>
            <w:r w:rsidRPr="00D0162F">
              <w:rPr>
                <w:rFonts w:hint="eastAsia"/>
              </w:rPr>
              <w:t>4</w:t>
            </w:r>
          </w:p>
        </w:tc>
        <w:tc>
          <w:tcPr>
            <w:tcW w:w="229" w:type="dxa"/>
            <w:tcBorders>
              <w:top w:val="single" w:sz="4" w:space="0" w:color="auto"/>
              <w:left w:val="single" w:sz="4" w:space="0" w:color="auto"/>
              <w:bottom w:val="single" w:sz="4" w:space="0" w:color="auto"/>
              <w:right w:val="single" w:sz="4" w:space="0" w:color="auto"/>
            </w:tcBorders>
          </w:tcPr>
          <w:p w14:paraId="27A5F75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50F3A86" w14:textId="77777777" w:rsidR="00546A6F" w:rsidRPr="00D0162F" w:rsidRDefault="00546A6F" w:rsidP="00042A53">
            <w:pPr>
              <w:pStyle w:val="TAC"/>
              <w:spacing w:line="252" w:lineRule="auto"/>
              <w:rPr>
                <w:rFonts w:cs="Arial"/>
              </w:rPr>
            </w:pPr>
          </w:p>
        </w:tc>
      </w:tr>
      <w:tr w:rsidR="00546A6F" w:rsidRPr="00D0162F" w14:paraId="079C24A0"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7146B8A1" w14:textId="77777777" w:rsidR="00546A6F" w:rsidRPr="00D0162F" w:rsidRDefault="00546A6F" w:rsidP="00042A53">
            <w:pPr>
              <w:pStyle w:val="TAL"/>
              <w:spacing w:line="252" w:lineRule="auto"/>
              <w:rPr>
                <w:rFonts w:cs="Arial"/>
              </w:rPr>
            </w:pPr>
            <w:r w:rsidRPr="00D0162F">
              <w:rPr>
                <w:rFonts w:cs="Arial"/>
              </w:rPr>
              <w:t>DCI formats</w:t>
            </w:r>
          </w:p>
        </w:tc>
        <w:tc>
          <w:tcPr>
            <w:tcW w:w="898" w:type="dxa"/>
            <w:tcBorders>
              <w:top w:val="single" w:sz="4" w:space="0" w:color="auto"/>
              <w:left w:val="single" w:sz="4" w:space="0" w:color="auto"/>
              <w:bottom w:val="single" w:sz="4" w:space="0" w:color="auto"/>
              <w:right w:val="single" w:sz="4" w:space="0" w:color="auto"/>
            </w:tcBorders>
          </w:tcPr>
          <w:p w14:paraId="4125FA30"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68FBED75" w14:textId="77777777" w:rsidR="00546A6F" w:rsidRPr="00D0162F" w:rsidRDefault="00546A6F" w:rsidP="00042A53">
            <w:pPr>
              <w:pStyle w:val="TAC"/>
              <w:spacing w:line="252" w:lineRule="auto"/>
            </w:pPr>
            <w:r w:rsidRPr="00D0162F">
              <w:t xml:space="preserve">Note 1 </w:t>
            </w:r>
          </w:p>
        </w:tc>
        <w:tc>
          <w:tcPr>
            <w:tcW w:w="1132" w:type="dxa"/>
            <w:tcBorders>
              <w:top w:val="single" w:sz="4" w:space="0" w:color="auto"/>
              <w:left w:val="single" w:sz="4" w:space="0" w:color="auto"/>
              <w:bottom w:val="single" w:sz="4" w:space="0" w:color="auto"/>
              <w:right w:val="single" w:sz="4" w:space="0" w:color="auto"/>
            </w:tcBorders>
          </w:tcPr>
          <w:p w14:paraId="23D1A288" w14:textId="77777777" w:rsidR="00546A6F" w:rsidRPr="00D0162F" w:rsidRDefault="00546A6F" w:rsidP="00042A53">
            <w:pPr>
              <w:pStyle w:val="TAC"/>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3C550D01" w14:textId="77777777" w:rsidR="00546A6F" w:rsidRPr="00D0162F" w:rsidRDefault="00546A6F" w:rsidP="00042A53">
            <w:pPr>
              <w:pStyle w:val="TAC"/>
              <w:spacing w:line="252" w:lineRule="auto"/>
              <w:rPr>
                <w:rFonts w:cs="Arial"/>
              </w:rPr>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25E0B1C9" w14:textId="77777777" w:rsidR="00546A6F" w:rsidRPr="00D0162F" w:rsidRDefault="00546A6F" w:rsidP="00042A53">
            <w:pPr>
              <w:pStyle w:val="TAC"/>
              <w:spacing w:line="252" w:lineRule="auto"/>
              <w:rPr>
                <w:rFonts w:cs="Arial"/>
              </w:rPr>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38113E5E" w14:textId="77777777" w:rsidR="00546A6F" w:rsidRPr="00D0162F" w:rsidRDefault="00546A6F" w:rsidP="00042A53">
            <w:pPr>
              <w:pStyle w:val="TAC"/>
              <w:spacing w:line="252" w:lineRule="auto"/>
              <w:rPr>
                <w:rFonts w:cs="Arial"/>
              </w:rPr>
            </w:pPr>
            <w:r w:rsidRPr="00D0162F">
              <w:t>Note 1</w:t>
            </w:r>
          </w:p>
        </w:tc>
        <w:tc>
          <w:tcPr>
            <w:tcW w:w="229" w:type="dxa"/>
            <w:tcBorders>
              <w:top w:val="single" w:sz="4" w:space="0" w:color="auto"/>
              <w:left w:val="single" w:sz="4" w:space="0" w:color="auto"/>
              <w:bottom w:val="single" w:sz="4" w:space="0" w:color="auto"/>
              <w:right w:val="single" w:sz="4" w:space="0" w:color="auto"/>
            </w:tcBorders>
          </w:tcPr>
          <w:p w14:paraId="08926788"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39A758A" w14:textId="77777777" w:rsidR="00546A6F" w:rsidRPr="00D0162F" w:rsidRDefault="00546A6F" w:rsidP="00042A53">
            <w:pPr>
              <w:pStyle w:val="TAC"/>
              <w:spacing w:line="252" w:lineRule="auto"/>
              <w:rPr>
                <w:rFonts w:cs="Arial"/>
              </w:rPr>
            </w:pPr>
          </w:p>
        </w:tc>
      </w:tr>
      <w:tr w:rsidR="00546A6F" w:rsidRPr="00D0162F" w14:paraId="6C029F3B"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0C35BA69" w14:textId="77777777" w:rsidR="00546A6F" w:rsidRPr="00D0162F" w:rsidRDefault="00546A6F" w:rsidP="00042A53">
            <w:pPr>
              <w:pStyle w:val="TAL"/>
              <w:spacing w:line="252" w:lineRule="auto"/>
              <w:rPr>
                <w:rFonts w:cs="Arial"/>
              </w:rPr>
            </w:pPr>
            <w:r w:rsidRPr="00D0162F">
              <w:rPr>
                <w:rFonts w:cs="Arial"/>
              </w:rPr>
              <w:t>Payload size (without CRC)</w:t>
            </w:r>
          </w:p>
        </w:tc>
        <w:tc>
          <w:tcPr>
            <w:tcW w:w="898" w:type="dxa"/>
            <w:tcBorders>
              <w:top w:val="single" w:sz="4" w:space="0" w:color="auto"/>
              <w:left w:val="single" w:sz="4" w:space="0" w:color="auto"/>
              <w:bottom w:val="single" w:sz="4" w:space="0" w:color="auto"/>
              <w:right w:val="single" w:sz="4" w:space="0" w:color="auto"/>
            </w:tcBorders>
            <w:hideMark/>
          </w:tcPr>
          <w:p w14:paraId="043D0F09" w14:textId="77777777" w:rsidR="00546A6F" w:rsidRPr="00D0162F" w:rsidRDefault="00546A6F" w:rsidP="00042A53">
            <w:pPr>
              <w:pStyle w:val="TAC"/>
              <w:spacing w:line="252" w:lineRule="auto"/>
              <w:rPr>
                <w:rFonts w:cs="Arial"/>
              </w:rPr>
            </w:pPr>
            <w:r w:rsidRPr="00D0162F">
              <w:rPr>
                <w:rFonts w:cs="Arial"/>
              </w:rPr>
              <w:t>bits</w:t>
            </w:r>
          </w:p>
        </w:tc>
        <w:tc>
          <w:tcPr>
            <w:tcW w:w="1133" w:type="dxa"/>
            <w:tcBorders>
              <w:top w:val="single" w:sz="4" w:space="0" w:color="auto"/>
              <w:left w:val="single" w:sz="4" w:space="0" w:color="auto"/>
              <w:bottom w:val="single" w:sz="4" w:space="0" w:color="auto"/>
              <w:right w:val="single" w:sz="4" w:space="0" w:color="auto"/>
            </w:tcBorders>
            <w:hideMark/>
          </w:tcPr>
          <w:p w14:paraId="35768B49" w14:textId="77777777" w:rsidR="00546A6F" w:rsidRPr="00D0162F" w:rsidRDefault="00546A6F" w:rsidP="00042A53">
            <w:pPr>
              <w:pStyle w:val="TAC"/>
              <w:spacing w:line="252" w:lineRule="auto"/>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1FCA4025" w14:textId="77777777" w:rsidR="00546A6F" w:rsidRPr="00D0162F" w:rsidRDefault="00546A6F" w:rsidP="00042A53">
            <w:pPr>
              <w:pStyle w:val="TAC"/>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D0B9001" w14:textId="77777777" w:rsidR="00546A6F" w:rsidRPr="00D0162F" w:rsidRDefault="00546A6F" w:rsidP="00042A53">
            <w:pPr>
              <w:pStyle w:val="TAC"/>
              <w:spacing w:line="252" w:lineRule="auto"/>
              <w:rPr>
                <w:rFonts w:cs="Arial"/>
              </w:rPr>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FA0318F" w14:textId="77777777" w:rsidR="00546A6F" w:rsidRPr="00D0162F" w:rsidRDefault="00546A6F" w:rsidP="00042A53">
            <w:pPr>
              <w:pStyle w:val="TAC"/>
              <w:spacing w:line="252" w:lineRule="auto"/>
              <w:rPr>
                <w:rFonts w:cs="Arial"/>
              </w:rPr>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F9A0175" w14:textId="77777777" w:rsidR="00546A6F" w:rsidRPr="00D0162F" w:rsidRDefault="00546A6F" w:rsidP="00042A53">
            <w:pPr>
              <w:pStyle w:val="TAC"/>
              <w:spacing w:line="252" w:lineRule="auto"/>
              <w:rPr>
                <w:rFonts w:cs="Arial"/>
              </w:rPr>
            </w:pPr>
            <w:r w:rsidRPr="00D0162F">
              <w:t>Note 2</w:t>
            </w:r>
          </w:p>
        </w:tc>
        <w:tc>
          <w:tcPr>
            <w:tcW w:w="229" w:type="dxa"/>
            <w:tcBorders>
              <w:top w:val="single" w:sz="4" w:space="0" w:color="auto"/>
              <w:left w:val="single" w:sz="4" w:space="0" w:color="auto"/>
              <w:bottom w:val="single" w:sz="4" w:space="0" w:color="auto"/>
              <w:right w:val="single" w:sz="4" w:space="0" w:color="auto"/>
            </w:tcBorders>
          </w:tcPr>
          <w:p w14:paraId="4236BC6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48E749AF" w14:textId="77777777" w:rsidR="00546A6F" w:rsidRPr="00D0162F" w:rsidRDefault="00546A6F" w:rsidP="00042A53">
            <w:pPr>
              <w:pStyle w:val="TAC"/>
              <w:spacing w:line="252" w:lineRule="auto"/>
              <w:rPr>
                <w:rFonts w:cs="Arial"/>
              </w:rPr>
            </w:pPr>
          </w:p>
        </w:tc>
      </w:tr>
      <w:tr w:rsidR="00546A6F" w:rsidRPr="00D0162F" w14:paraId="55785BB5" w14:textId="77777777" w:rsidTr="00546A6F">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3BA38069" w14:textId="77777777" w:rsidR="00546A6F" w:rsidRPr="00D0162F" w:rsidRDefault="00546A6F" w:rsidP="00042A53">
            <w:pPr>
              <w:pStyle w:val="TAN"/>
              <w:spacing w:line="252" w:lineRule="auto"/>
              <w:rPr>
                <w:rFonts w:cs="Arial"/>
              </w:rPr>
            </w:pPr>
            <w:r w:rsidRPr="00D0162F">
              <w:t>Note 1:</w:t>
            </w:r>
            <w:r w:rsidRPr="00D0162F">
              <w:tab/>
            </w:r>
            <w:r w:rsidRPr="00D0162F">
              <w:rPr>
                <w:rFonts w:cs="Arial"/>
              </w:rPr>
              <w:t>DCI format shall depend upon the test configuration.</w:t>
            </w:r>
          </w:p>
          <w:p w14:paraId="0A821E3B" w14:textId="77777777" w:rsidR="00546A6F" w:rsidRPr="00D0162F" w:rsidRDefault="00546A6F" w:rsidP="00042A53">
            <w:pPr>
              <w:pStyle w:val="TAN"/>
              <w:spacing w:line="252" w:lineRule="auto"/>
              <w:rPr>
                <w:rFonts w:cs="Arial"/>
              </w:rPr>
            </w:pPr>
            <w:r w:rsidRPr="00D0162F">
              <w:t>Note 2:</w:t>
            </w:r>
            <w:r w:rsidRPr="00D0162F">
              <w:tab/>
            </w:r>
            <w:r w:rsidRPr="00D0162F">
              <w:rPr>
                <w:rFonts w:cs="Arial"/>
              </w:rPr>
              <w:t>Payload size shall depend upon the test configuration</w:t>
            </w:r>
          </w:p>
          <w:p w14:paraId="3CCE67FE" w14:textId="77777777" w:rsidR="00546A6F" w:rsidRPr="00D0162F" w:rsidRDefault="00546A6F" w:rsidP="00042A53">
            <w:pPr>
              <w:pStyle w:val="TAN"/>
              <w:spacing w:line="252" w:lineRule="auto"/>
            </w:pPr>
            <w:r w:rsidRPr="00D0162F">
              <w:rPr>
                <w:rFonts w:cs="Arial"/>
              </w:rPr>
              <w:t>Note 3:</w:t>
            </w:r>
            <w:r w:rsidRPr="00D0162F">
              <w:rPr>
                <w:rFonts w:cs="Arial"/>
              </w:rPr>
              <w:tab/>
              <w:t>Allocated in the resource blocks where the associated RMC is scheduled.</w:t>
            </w:r>
          </w:p>
        </w:tc>
      </w:tr>
    </w:tbl>
    <w:p w14:paraId="2EDBB547" w14:textId="77777777" w:rsidR="00AB67FA" w:rsidRPr="00D0162F" w:rsidRDefault="00AB67FA" w:rsidP="00AB67FA"/>
    <w:p w14:paraId="3DC6308C" w14:textId="77777777" w:rsidR="00AB67FA" w:rsidRPr="00D0162F" w:rsidRDefault="00AB67FA" w:rsidP="00AB67FA">
      <w:pPr>
        <w:pStyle w:val="TH"/>
      </w:pPr>
      <w:r w:rsidRPr="00D0162F">
        <w:t>Table A.1.3.2-2: Control Channel RMC for SCS = 30 kHz for TDD</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723"/>
        <w:gridCol w:w="1326"/>
        <w:gridCol w:w="1206"/>
        <w:gridCol w:w="1275"/>
        <w:gridCol w:w="1275"/>
      </w:tblGrid>
      <w:tr w:rsidR="006E08F3" w:rsidRPr="00D0162F" w14:paraId="4AE1E41E" w14:textId="77777777" w:rsidTr="006E08F3">
        <w:trPr>
          <w:jc w:val="center"/>
        </w:trPr>
        <w:tc>
          <w:tcPr>
            <w:tcW w:w="3970" w:type="dxa"/>
            <w:shd w:val="clear" w:color="auto" w:fill="auto"/>
          </w:tcPr>
          <w:p w14:paraId="2C151BE9" w14:textId="77777777" w:rsidR="006E08F3" w:rsidRPr="00D0162F" w:rsidRDefault="006E08F3" w:rsidP="00216F5E">
            <w:pPr>
              <w:pStyle w:val="TAH"/>
              <w:rPr>
                <w:rFonts w:cs="Arial"/>
              </w:rPr>
            </w:pPr>
            <w:r w:rsidRPr="00D0162F">
              <w:rPr>
                <w:rFonts w:cs="Arial"/>
              </w:rPr>
              <w:t>Parameter</w:t>
            </w:r>
          </w:p>
        </w:tc>
        <w:tc>
          <w:tcPr>
            <w:tcW w:w="723" w:type="dxa"/>
            <w:shd w:val="clear" w:color="auto" w:fill="auto"/>
          </w:tcPr>
          <w:p w14:paraId="40DC852C" w14:textId="77777777" w:rsidR="006E08F3" w:rsidRPr="00D0162F" w:rsidRDefault="006E08F3" w:rsidP="00216F5E">
            <w:pPr>
              <w:pStyle w:val="TAH"/>
              <w:rPr>
                <w:rFonts w:cs="Arial"/>
              </w:rPr>
            </w:pPr>
            <w:r w:rsidRPr="00D0162F">
              <w:rPr>
                <w:rFonts w:cs="Arial"/>
              </w:rPr>
              <w:t>Unit</w:t>
            </w:r>
          </w:p>
        </w:tc>
        <w:tc>
          <w:tcPr>
            <w:tcW w:w="5082" w:type="dxa"/>
            <w:gridSpan w:val="4"/>
          </w:tcPr>
          <w:p w14:paraId="66EDC66B" w14:textId="77777777" w:rsidR="006E08F3" w:rsidRPr="00D0162F" w:rsidRDefault="006E08F3" w:rsidP="00216F5E">
            <w:pPr>
              <w:pStyle w:val="TAH"/>
              <w:rPr>
                <w:rFonts w:cs="Arial"/>
              </w:rPr>
            </w:pPr>
            <w:r w:rsidRPr="00D0162F">
              <w:rPr>
                <w:rFonts w:cs="Arial"/>
              </w:rPr>
              <w:t>Value</w:t>
            </w:r>
          </w:p>
        </w:tc>
      </w:tr>
      <w:tr w:rsidR="006E08F3" w:rsidRPr="00D0162F" w14:paraId="1FBA696C" w14:textId="77777777" w:rsidTr="006E08F3">
        <w:trPr>
          <w:jc w:val="center"/>
        </w:trPr>
        <w:tc>
          <w:tcPr>
            <w:tcW w:w="3970" w:type="dxa"/>
            <w:shd w:val="clear" w:color="auto" w:fill="auto"/>
          </w:tcPr>
          <w:p w14:paraId="56F9264B" w14:textId="77777777" w:rsidR="006E08F3" w:rsidRPr="00D0162F" w:rsidRDefault="006E08F3" w:rsidP="00216F5E">
            <w:pPr>
              <w:pStyle w:val="TAL"/>
              <w:rPr>
                <w:rFonts w:cs="Arial"/>
              </w:rPr>
            </w:pPr>
            <w:r w:rsidRPr="00D0162F">
              <w:rPr>
                <w:rFonts w:cs="Arial"/>
              </w:rPr>
              <w:t>Reference channel</w:t>
            </w:r>
          </w:p>
        </w:tc>
        <w:tc>
          <w:tcPr>
            <w:tcW w:w="723" w:type="dxa"/>
            <w:shd w:val="clear" w:color="auto" w:fill="auto"/>
          </w:tcPr>
          <w:p w14:paraId="2F3EEB75" w14:textId="77777777" w:rsidR="006E08F3" w:rsidRPr="00D0162F" w:rsidRDefault="006E08F3" w:rsidP="00216F5E">
            <w:pPr>
              <w:pStyle w:val="TAC"/>
              <w:rPr>
                <w:rFonts w:cs="Arial"/>
              </w:rPr>
            </w:pPr>
          </w:p>
        </w:tc>
        <w:tc>
          <w:tcPr>
            <w:tcW w:w="1326" w:type="dxa"/>
            <w:shd w:val="clear" w:color="auto" w:fill="auto"/>
          </w:tcPr>
          <w:p w14:paraId="1BDBA3AD" w14:textId="77777777" w:rsidR="006E08F3" w:rsidRPr="00D0162F" w:rsidRDefault="006E08F3" w:rsidP="00216F5E">
            <w:pPr>
              <w:pStyle w:val="TAC"/>
              <w:rPr>
                <w:rFonts w:cs="Arial"/>
              </w:rPr>
            </w:pPr>
            <w:r w:rsidRPr="00D0162F">
              <w:rPr>
                <w:rFonts w:cs="Arial"/>
              </w:rPr>
              <w:t>CCR.2.1 TDD</w:t>
            </w:r>
          </w:p>
        </w:tc>
        <w:tc>
          <w:tcPr>
            <w:tcW w:w="1206" w:type="dxa"/>
          </w:tcPr>
          <w:p w14:paraId="5422D1DA" w14:textId="77777777" w:rsidR="006E08F3" w:rsidRPr="00D0162F" w:rsidRDefault="006E08F3" w:rsidP="00216F5E">
            <w:pPr>
              <w:pStyle w:val="TAC"/>
              <w:rPr>
                <w:rFonts w:cs="Arial"/>
              </w:rPr>
            </w:pPr>
            <w:r w:rsidRPr="00D0162F">
              <w:rPr>
                <w:rFonts w:cs="Arial"/>
              </w:rPr>
              <w:t>CCR.2.2 TDD</w:t>
            </w:r>
          </w:p>
        </w:tc>
        <w:tc>
          <w:tcPr>
            <w:tcW w:w="1275" w:type="dxa"/>
          </w:tcPr>
          <w:p w14:paraId="56D98644" w14:textId="77777777" w:rsidR="006E08F3" w:rsidRPr="00D0162F" w:rsidRDefault="006E08F3" w:rsidP="00216F5E">
            <w:pPr>
              <w:pStyle w:val="TAC"/>
              <w:rPr>
                <w:rFonts w:cs="Arial"/>
              </w:rPr>
            </w:pPr>
            <w:r w:rsidRPr="00D0162F">
              <w:rPr>
                <w:rFonts w:cs="Arial"/>
              </w:rPr>
              <w:t>CCR.2.3 TDD</w:t>
            </w:r>
          </w:p>
        </w:tc>
        <w:tc>
          <w:tcPr>
            <w:tcW w:w="1275" w:type="dxa"/>
          </w:tcPr>
          <w:p w14:paraId="7200B205" w14:textId="77777777" w:rsidR="006E08F3" w:rsidRPr="00D0162F" w:rsidRDefault="006E08F3" w:rsidP="00216F5E">
            <w:pPr>
              <w:pStyle w:val="TAC"/>
              <w:rPr>
                <w:rFonts w:cs="Arial"/>
              </w:rPr>
            </w:pPr>
            <w:r w:rsidRPr="00D0162F">
              <w:rPr>
                <w:rFonts w:cs="Arial"/>
              </w:rPr>
              <w:t>CCR.2.4 TDD</w:t>
            </w:r>
          </w:p>
        </w:tc>
      </w:tr>
      <w:tr w:rsidR="006E08F3" w:rsidRPr="00D0162F" w14:paraId="6D09C395" w14:textId="77777777" w:rsidTr="006E08F3">
        <w:trPr>
          <w:jc w:val="center"/>
        </w:trPr>
        <w:tc>
          <w:tcPr>
            <w:tcW w:w="3970" w:type="dxa"/>
            <w:shd w:val="clear" w:color="auto" w:fill="auto"/>
          </w:tcPr>
          <w:p w14:paraId="4D6B1499" w14:textId="77777777" w:rsidR="006E08F3" w:rsidRPr="00D0162F" w:rsidRDefault="006E08F3" w:rsidP="00216F5E">
            <w:pPr>
              <w:pStyle w:val="TAL"/>
              <w:rPr>
                <w:rFonts w:cs="Arial"/>
              </w:rPr>
            </w:pPr>
            <w:r w:rsidRPr="00D0162F">
              <w:rPr>
                <w:rFonts w:cs="Arial"/>
              </w:rPr>
              <w:t>Channel bandwidth</w:t>
            </w:r>
          </w:p>
        </w:tc>
        <w:tc>
          <w:tcPr>
            <w:tcW w:w="723" w:type="dxa"/>
            <w:shd w:val="clear" w:color="auto" w:fill="auto"/>
          </w:tcPr>
          <w:p w14:paraId="20020C8C" w14:textId="77777777" w:rsidR="006E08F3" w:rsidRPr="00D0162F" w:rsidRDefault="006E08F3" w:rsidP="00216F5E">
            <w:pPr>
              <w:pStyle w:val="TAC"/>
              <w:rPr>
                <w:rFonts w:cs="Arial"/>
              </w:rPr>
            </w:pPr>
            <w:r w:rsidRPr="00D0162F">
              <w:rPr>
                <w:rFonts w:cs="Arial"/>
              </w:rPr>
              <w:t>MHz</w:t>
            </w:r>
          </w:p>
        </w:tc>
        <w:tc>
          <w:tcPr>
            <w:tcW w:w="1326" w:type="dxa"/>
            <w:shd w:val="clear" w:color="auto" w:fill="auto"/>
          </w:tcPr>
          <w:p w14:paraId="09A81DF8" w14:textId="3BE69151" w:rsidR="006E08F3" w:rsidRPr="00D0162F" w:rsidRDefault="00546A6F" w:rsidP="00216F5E">
            <w:pPr>
              <w:pStyle w:val="TAC"/>
              <w:rPr>
                <w:rFonts w:cs="Arial"/>
              </w:rPr>
            </w:pPr>
            <w:r w:rsidRPr="00D0162F">
              <w:rPr>
                <w:rFonts w:cs="Arial"/>
              </w:rPr>
              <w:t>Defined in test case</w:t>
            </w:r>
          </w:p>
        </w:tc>
        <w:tc>
          <w:tcPr>
            <w:tcW w:w="1206" w:type="dxa"/>
          </w:tcPr>
          <w:p w14:paraId="11927509" w14:textId="17619DAE" w:rsidR="006E08F3" w:rsidRPr="00D0162F" w:rsidRDefault="00546A6F" w:rsidP="00216F5E">
            <w:pPr>
              <w:pStyle w:val="TAC"/>
              <w:rPr>
                <w:rFonts w:cs="Arial"/>
              </w:rPr>
            </w:pPr>
            <w:r w:rsidRPr="00D0162F">
              <w:rPr>
                <w:rFonts w:cs="Arial"/>
              </w:rPr>
              <w:t>Defined in test case</w:t>
            </w:r>
          </w:p>
        </w:tc>
        <w:tc>
          <w:tcPr>
            <w:tcW w:w="1275" w:type="dxa"/>
          </w:tcPr>
          <w:p w14:paraId="3AA087C0" w14:textId="16EADA1B" w:rsidR="006E08F3" w:rsidRPr="00D0162F" w:rsidRDefault="00546A6F" w:rsidP="00216F5E">
            <w:pPr>
              <w:pStyle w:val="TAC"/>
              <w:rPr>
                <w:rFonts w:cs="Arial"/>
              </w:rPr>
            </w:pPr>
            <w:r w:rsidRPr="00D0162F">
              <w:rPr>
                <w:rFonts w:cs="Arial"/>
              </w:rPr>
              <w:t>Defined in test case</w:t>
            </w:r>
          </w:p>
        </w:tc>
        <w:tc>
          <w:tcPr>
            <w:tcW w:w="1275" w:type="dxa"/>
          </w:tcPr>
          <w:p w14:paraId="3B84B468" w14:textId="4ABDF2A2" w:rsidR="006E08F3" w:rsidRPr="00D0162F" w:rsidRDefault="00546A6F" w:rsidP="00216F5E">
            <w:pPr>
              <w:pStyle w:val="TAC"/>
              <w:rPr>
                <w:rFonts w:cs="Arial"/>
              </w:rPr>
            </w:pPr>
            <w:r w:rsidRPr="00D0162F">
              <w:rPr>
                <w:rFonts w:cs="Arial"/>
              </w:rPr>
              <w:t>Defined in test case</w:t>
            </w:r>
          </w:p>
        </w:tc>
      </w:tr>
      <w:tr w:rsidR="006E08F3" w:rsidRPr="00D0162F" w14:paraId="5B720CE7" w14:textId="77777777" w:rsidTr="006E08F3">
        <w:trPr>
          <w:jc w:val="center"/>
        </w:trPr>
        <w:tc>
          <w:tcPr>
            <w:tcW w:w="3970" w:type="dxa"/>
            <w:shd w:val="clear" w:color="auto" w:fill="auto"/>
          </w:tcPr>
          <w:p w14:paraId="2AA1281C" w14:textId="77777777" w:rsidR="006E08F3" w:rsidRPr="00D0162F" w:rsidRDefault="006E08F3" w:rsidP="00216F5E">
            <w:pPr>
              <w:pStyle w:val="TAL"/>
              <w:rPr>
                <w:rFonts w:cs="Arial"/>
              </w:rPr>
            </w:pPr>
            <w:r w:rsidRPr="00D0162F">
              <w:rPr>
                <w:rFonts w:cs="Arial"/>
              </w:rPr>
              <w:t>Subcarrier spacing for RMSI CORESET</w:t>
            </w:r>
          </w:p>
        </w:tc>
        <w:tc>
          <w:tcPr>
            <w:tcW w:w="723" w:type="dxa"/>
            <w:shd w:val="clear" w:color="auto" w:fill="auto"/>
          </w:tcPr>
          <w:p w14:paraId="038C931E" w14:textId="77777777" w:rsidR="006E08F3" w:rsidRPr="00D0162F" w:rsidRDefault="006E08F3" w:rsidP="00216F5E">
            <w:pPr>
              <w:pStyle w:val="TAC"/>
              <w:rPr>
                <w:rFonts w:cs="Arial"/>
              </w:rPr>
            </w:pPr>
            <w:r w:rsidRPr="00D0162F">
              <w:rPr>
                <w:rFonts w:cs="Arial"/>
              </w:rPr>
              <w:t>kHz</w:t>
            </w:r>
          </w:p>
        </w:tc>
        <w:tc>
          <w:tcPr>
            <w:tcW w:w="1326" w:type="dxa"/>
            <w:shd w:val="clear" w:color="auto" w:fill="auto"/>
          </w:tcPr>
          <w:p w14:paraId="42F48A50" w14:textId="77777777" w:rsidR="006E08F3" w:rsidRPr="00D0162F" w:rsidRDefault="006E08F3" w:rsidP="00216F5E">
            <w:pPr>
              <w:pStyle w:val="TAC"/>
              <w:rPr>
                <w:rFonts w:cs="Arial"/>
              </w:rPr>
            </w:pPr>
            <w:r w:rsidRPr="00D0162F">
              <w:rPr>
                <w:rFonts w:cs="Arial"/>
              </w:rPr>
              <w:t>30</w:t>
            </w:r>
          </w:p>
        </w:tc>
        <w:tc>
          <w:tcPr>
            <w:tcW w:w="1206" w:type="dxa"/>
          </w:tcPr>
          <w:p w14:paraId="3A6B038B" w14:textId="77777777" w:rsidR="006E08F3" w:rsidRPr="00D0162F" w:rsidRDefault="006E08F3" w:rsidP="00216F5E">
            <w:pPr>
              <w:pStyle w:val="TAC"/>
              <w:rPr>
                <w:rFonts w:cs="Arial"/>
              </w:rPr>
            </w:pPr>
            <w:r w:rsidRPr="00D0162F">
              <w:rPr>
                <w:rFonts w:cs="Arial"/>
              </w:rPr>
              <w:t>30</w:t>
            </w:r>
          </w:p>
        </w:tc>
        <w:tc>
          <w:tcPr>
            <w:tcW w:w="1275" w:type="dxa"/>
          </w:tcPr>
          <w:p w14:paraId="3673B53A" w14:textId="77777777" w:rsidR="006E08F3" w:rsidRPr="00D0162F" w:rsidRDefault="006E08F3" w:rsidP="00216F5E">
            <w:pPr>
              <w:pStyle w:val="TAC"/>
              <w:rPr>
                <w:rFonts w:cs="Arial"/>
              </w:rPr>
            </w:pPr>
            <w:r w:rsidRPr="00D0162F">
              <w:rPr>
                <w:rFonts w:cs="Arial"/>
              </w:rPr>
              <w:t>30</w:t>
            </w:r>
          </w:p>
        </w:tc>
        <w:tc>
          <w:tcPr>
            <w:tcW w:w="1275" w:type="dxa"/>
          </w:tcPr>
          <w:p w14:paraId="0FFC41B9" w14:textId="77777777" w:rsidR="006E08F3" w:rsidRPr="00D0162F" w:rsidRDefault="006E08F3" w:rsidP="00216F5E">
            <w:pPr>
              <w:pStyle w:val="TAC"/>
              <w:rPr>
                <w:rFonts w:cs="Arial"/>
              </w:rPr>
            </w:pPr>
            <w:r w:rsidRPr="00D0162F">
              <w:rPr>
                <w:rFonts w:cs="Arial"/>
              </w:rPr>
              <w:t>30</w:t>
            </w:r>
          </w:p>
        </w:tc>
      </w:tr>
      <w:tr w:rsidR="006E08F3" w:rsidRPr="00D0162F" w14:paraId="76FCBFB2" w14:textId="77777777" w:rsidTr="006E08F3">
        <w:trPr>
          <w:jc w:val="center"/>
        </w:trPr>
        <w:tc>
          <w:tcPr>
            <w:tcW w:w="3970" w:type="dxa"/>
            <w:shd w:val="clear" w:color="auto" w:fill="auto"/>
          </w:tcPr>
          <w:p w14:paraId="4165EAAF" w14:textId="77777777" w:rsidR="006E08F3" w:rsidRPr="00D0162F" w:rsidRDefault="006E08F3" w:rsidP="00216F5E">
            <w:pPr>
              <w:pStyle w:val="TAL"/>
              <w:rPr>
                <w:rFonts w:cs="Arial"/>
              </w:rPr>
            </w:pPr>
            <w:r w:rsidRPr="00D0162F">
              <w:rPr>
                <w:rFonts w:cs="Arial"/>
              </w:rPr>
              <w:t>Allocated resource blocks for CORESET</w:t>
            </w:r>
            <w:r w:rsidRPr="00D0162F">
              <w:rPr>
                <w:rFonts w:cs="Arial"/>
                <w:vertAlign w:val="superscript"/>
              </w:rPr>
              <w:t>3</w:t>
            </w:r>
          </w:p>
        </w:tc>
        <w:tc>
          <w:tcPr>
            <w:tcW w:w="723" w:type="dxa"/>
            <w:shd w:val="clear" w:color="auto" w:fill="auto"/>
          </w:tcPr>
          <w:p w14:paraId="7DE92392" w14:textId="77777777" w:rsidR="006E08F3" w:rsidRPr="00D0162F" w:rsidRDefault="006E08F3" w:rsidP="00216F5E">
            <w:pPr>
              <w:pStyle w:val="TAC"/>
              <w:rPr>
                <w:rFonts w:cs="Arial"/>
              </w:rPr>
            </w:pPr>
          </w:p>
        </w:tc>
        <w:tc>
          <w:tcPr>
            <w:tcW w:w="1326" w:type="dxa"/>
            <w:shd w:val="clear" w:color="auto" w:fill="auto"/>
          </w:tcPr>
          <w:p w14:paraId="74069CBC" w14:textId="77777777" w:rsidR="006E08F3" w:rsidRPr="00D0162F" w:rsidRDefault="006E08F3" w:rsidP="00216F5E">
            <w:pPr>
              <w:pStyle w:val="TAC"/>
              <w:rPr>
                <w:rFonts w:cs="Arial"/>
              </w:rPr>
            </w:pPr>
            <w:r w:rsidRPr="00D0162F">
              <w:rPr>
                <w:rFonts w:cs="Arial"/>
              </w:rPr>
              <w:t>24</w:t>
            </w:r>
          </w:p>
        </w:tc>
        <w:tc>
          <w:tcPr>
            <w:tcW w:w="1206" w:type="dxa"/>
          </w:tcPr>
          <w:p w14:paraId="3CB7CC83" w14:textId="77777777" w:rsidR="006E08F3" w:rsidRPr="00D0162F" w:rsidRDefault="006E08F3" w:rsidP="00216F5E">
            <w:pPr>
              <w:pStyle w:val="TAC"/>
              <w:rPr>
                <w:rFonts w:cs="Arial"/>
              </w:rPr>
            </w:pPr>
            <w:r w:rsidRPr="00D0162F">
              <w:rPr>
                <w:rFonts w:cs="Arial"/>
              </w:rPr>
              <w:t>24</w:t>
            </w:r>
          </w:p>
        </w:tc>
        <w:tc>
          <w:tcPr>
            <w:tcW w:w="1275" w:type="dxa"/>
          </w:tcPr>
          <w:p w14:paraId="722D8CF0" w14:textId="77777777" w:rsidR="006E08F3" w:rsidRPr="00D0162F" w:rsidRDefault="006E08F3" w:rsidP="00216F5E">
            <w:pPr>
              <w:pStyle w:val="TAC"/>
              <w:rPr>
                <w:rFonts w:cs="Arial"/>
              </w:rPr>
            </w:pPr>
            <w:r w:rsidRPr="00D0162F">
              <w:rPr>
                <w:rFonts w:cs="Arial"/>
              </w:rPr>
              <w:t>18</w:t>
            </w:r>
          </w:p>
        </w:tc>
        <w:tc>
          <w:tcPr>
            <w:tcW w:w="1275" w:type="dxa"/>
          </w:tcPr>
          <w:p w14:paraId="5884BABD" w14:textId="77777777" w:rsidR="006E08F3" w:rsidRPr="00D0162F" w:rsidRDefault="006E08F3" w:rsidP="00216F5E">
            <w:pPr>
              <w:pStyle w:val="TAC"/>
              <w:rPr>
                <w:rFonts w:cs="Arial"/>
              </w:rPr>
            </w:pPr>
            <w:r w:rsidRPr="00D0162F">
              <w:rPr>
                <w:rFonts w:cs="Arial"/>
              </w:rPr>
              <w:t>18</w:t>
            </w:r>
          </w:p>
        </w:tc>
      </w:tr>
      <w:tr w:rsidR="006E08F3" w:rsidRPr="00D0162F" w14:paraId="1D3CA27E" w14:textId="77777777" w:rsidTr="006E08F3">
        <w:trPr>
          <w:jc w:val="center"/>
        </w:trPr>
        <w:tc>
          <w:tcPr>
            <w:tcW w:w="3970" w:type="dxa"/>
            <w:shd w:val="clear" w:color="auto" w:fill="auto"/>
          </w:tcPr>
          <w:p w14:paraId="5953041A" w14:textId="77777777" w:rsidR="006E08F3" w:rsidRPr="00D0162F" w:rsidRDefault="006E08F3" w:rsidP="00216F5E">
            <w:pPr>
              <w:pStyle w:val="TAL"/>
              <w:rPr>
                <w:rFonts w:cs="Arial"/>
              </w:rPr>
            </w:pPr>
            <w:r w:rsidRPr="00D0162F">
              <w:rPr>
                <w:rFonts w:cs="Arial"/>
              </w:rPr>
              <w:t>Number of transmitter antenna</w:t>
            </w:r>
          </w:p>
        </w:tc>
        <w:tc>
          <w:tcPr>
            <w:tcW w:w="723" w:type="dxa"/>
            <w:shd w:val="clear" w:color="auto" w:fill="auto"/>
          </w:tcPr>
          <w:p w14:paraId="60D13DC6" w14:textId="77777777" w:rsidR="006E08F3" w:rsidRPr="00D0162F" w:rsidRDefault="006E08F3" w:rsidP="00216F5E">
            <w:pPr>
              <w:pStyle w:val="TAC"/>
              <w:rPr>
                <w:rFonts w:cs="Arial"/>
              </w:rPr>
            </w:pPr>
          </w:p>
        </w:tc>
        <w:tc>
          <w:tcPr>
            <w:tcW w:w="1326" w:type="dxa"/>
            <w:shd w:val="clear" w:color="auto" w:fill="auto"/>
          </w:tcPr>
          <w:p w14:paraId="563BB716" w14:textId="77777777" w:rsidR="006E08F3" w:rsidRPr="00D0162F" w:rsidRDefault="006E08F3" w:rsidP="00216F5E">
            <w:pPr>
              <w:pStyle w:val="TAC"/>
              <w:rPr>
                <w:rFonts w:cs="Arial"/>
              </w:rPr>
            </w:pPr>
            <w:r w:rsidRPr="00D0162F">
              <w:rPr>
                <w:rFonts w:cs="Arial"/>
              </w:rPr>
              <w:t>1</w:t>
            </w:r>
          </w:p>
        </w:tc>
        <w:tc>
          <w:tcPr>
            <w:tcW w:w="1206" w:type="dxa"/>
          </w:tcPr>
          <w:p w14:paraId="4BEB9EE2" w14:textId="77777777" w:rsidR="006E08F3" w:rsidRPr="00D0162F" w:rsidRDefault="006E08F3" w:rsidP="00216F5E">
            <w:pPr>
              <w:pStyle w:val="TAC"/>
              <w:rPr>
                <w:rFonts w:cs="Arial"/>
              </w:rPr>
            </w:pPr>
            <w:r w:rsidRPr="00D0162F">
              <w:rPr>
                <w:rFonts w:cs="Arial"/>
              </w:rPr>
              <w:t>1</w:t>
            </w:r>
          </w:p>
        </w:tc>
        <w:tc>
          <w:tcPr>
            <w:tcW w:w="1275" w:type="dxa"/>
          </w:tcPr>
          <w:p w14:paraId="293B206A" w14:textId="77777777" w:rsidR="006E08F3" w:rsidRPr="00D0162F" w:rsidRDefault="006E08F3" w:rsidP="00216F5E">
            <w:pPr>
              <w:pStyle w:val="TAC"/>
              <w:rPr>
                <w:rFonts w:cs="Arial"/>
              </w:rPr>
            </w:pPr>
            <w:r w:rsidRPr="00D0162F">
              <w:rPr>
                <w:rFonts w:cs="Arial"/>
              </w:rPr>
              <w:t>1</w:t>
            </w:r>
          </w:p>
        </w:tc>
        <w:tc>
          <w:tcPr>
            <w:tcW w:w="1275" w:type="dxa"/>
          </w:tcPr>
          <w:p w14:paraId="5C5753F4" w14:textId="77777777" w:rsidR="006E08F3" w:rsidRPr="00D0162F" w:rsidRDefault="006E08F3" w:rsidP="00216F5E">
            <w:pPr>
              <w:pStyle w:val="TAC"/>
              <w:rPr>
                <w:rFonts w:cs="Arial"/>
              </w:rPr>
            </w:pPr>
            <w:r w:rsidRPr="00D0162F">
              <w:rPr>
                <w:rFonts w:cs="Arial"/>
              </w:rPr>
              <w:t>1</w:t>
            </w:r>
          </w:p>
        </w:tc>
      </w:tr>
      <w:tr w:rsidR="006E08F3" w:rsidRPr="00D0162F" w14:paraId="7033670A" w14:textId="77777777" w:rsidTr="006E08F3">
        <w:trPr>
          <w:jc w:val="center"/>
        </w:trPr>
        <w:tc>
          <w:tcPr>
            <w:tcW w:w="3970" w:type="dxa"/>
            <w:shd w:val="clear" w:color="auto" w:fill="auto"/>
          </w:tcPr>
          <w:p w14:paraId="3A327000" w14:textId="77777777" w:rsidR="006E08F3" w:rsidRPr="00D0162F" w:rsidRDefault="006E08F3" w:rsidP="00216F5E">
            <w:pPr>
              <w:pStyle w:val="TAL"/>
              <w:rPr>
                <w:rFonts w:cs="Arial"/>
              </w:rPr>
            </w:pPr>
            <w:r w:rsidRPr="00D0162F">
              <w:rPr>
                <w:rFonts w:cs="Arial"/>
              </w:rPr>
              <w:t>Duration of CORESET</w:t>
            </w:r>
          </w:p>
        </w:tc>
        <w:tc>
          <w:tcPr>
            <w:tcW w:w="723" w:type="dxa"/>
            <w:shd w:val="clear" w:color="auto" w:fill="auto"/>
          </w:tcPr>
          <w:p w14:paraId="3BFF7AA1" w14:textId="77777777" w:rsidR="006E08F3" w:rsidRPr="00D0162F" w:rsidRDefault="006E08F3" w:rsidP="00216F5E">
            <w:pPr>
              <w:pStyle w:val="TAC"/>
              <w:rPr>
                <w:rFonts w:cs="Arial"/>
              </w:rPr>
            </w:pPr>
            <w:r w:rsidRPr="00D0162F">
              <w:rPr>
                <w:rFonts w:cs="Arial"/>
              </w:rPr>
              <w:t>symbols</w:t>
            </w:r>
          </w:p>
        </w:tc>
        <w:tc>
          <w:tcPr>
            <w:tcW w:w="1326" w:type="dxa"/>
            <w:shd w:val="clear" w:color="auto" w:fill="auto"/>
          </w:tcPr>
          <w:p w14:paraId="53104908" w14:textId="77777777" w:rsidR="006E08F3" w:rsidRPr="00D0162F" w:rsidRDefault="006E08F3" w:rsidP="00216F5E">
            <w:pPr>
              <w:pStyle w:val="TAC"/>
              <w:rPr>
                <w:rFonts w:cs="Arial"/>
              </w:rPr>
            </w:pPr>
            <w:r w:rsidRPr="00D0162F">
              <w:rPr>
                <w:rFonts w:cs="Arial"/>
              </w:rPr>
              <w:t>2</w:t>
            </w:r>
          </w:p>
        </w:tc>
        <w:tc>
          <w:tcPr>
            <w:tcW w:w="1206" w:type="dxa"/>
          </w:tcPr>
          <w:p w14:paraId="32CE89E1" w14:textId="77777777" w:rsidR="006E08F3" w:rsidRPr="00D0162F" w:rsidRDefault="006E08F3" w:rsidP="00216F5E">
            <w:pPr>
              <w:pStyle w:val="TAC"/>
              <w:rPr>
                <w:rFonts w:cs="Arial"/>
              </w:rPr>
            </w:pPr>
            <w:r w:rsidRPr="00D0162F">
              <w:rPr>
                <w:rFonts w:cs="Arial"/>
              </w:rPr>
              <w:t>2</w:t>
            </w:r>
          </w:p>
        </w:tc>
        <w:tc>
          <w:tcPr>
            <w:tcW w:w="1275" w:type="dxa"/>
          </w:tcPr>
          <w:p w14:paraId="388C4BA3" w14:textId="77777777" w:rsidR="006E08F3" w:rsidRPr="00D0162F" w:rsidRDefault="006E08F3" w:rsidP="00216F5E">
            <w:pPr>
              <w:pStyle w:val="TAC"/>
              <w:rPr>
                <w:rFonts w:cs="Arial"/>
              </w:rPr>
            </w:pPr>
            <w:r w:rsidRPr="00D0162F">
              <w:rPr>
                <w:rFonts w:cs="Arial"/>
              </w:rPr>
              <w:t>2</w:t>
            </w:r>
          </w:p>
        </w:tc>
        <w:tc>
          <w:tcPr>
            <w:tcW w:w="1275" w:type="dxa"/>
          </w:tcPr>
          <w:p w14:paraId="793E9051" w14:textId="77777777" w:rsidR="006E08F3" w:rsidRPr="00D0162F" w:rsidRDefault="006E08F3" w:rsidP="00216F5E">
            <w:pPr>
              <w:pStyle w:val="TAC"/>
              <w:rPr>
                <w:rFonts w:cs="Arial"/>
              </w:rPr>
            </w:pPr>
            <w:r w:rsidRPr="00D0162F">
              <w:rPr>
                <w:rFonts w:cs="Arial"/>
              </w:rPr>
              <w:t>2</w:t>
            </w:r>
          </w:p>
        </w:tc>
      </w:tr>
      <w:tr w:rsidR="006E08F3" w:rsidRPr="00D0162F" w14:paraId="1376083E" w14:textId="77777777" w:rsidTr="006E08F3">
        <w:trPr>
          <w:jc w:val="center"/>
        </w:trPr>
        <w:tc>
          <w:tcPr>
            <w:tcW w:w="3970" w:type="dxa"/>
            <w:shd w:val="clear" w:color="auto" w:fill="auto"/>
            <w:vAlign w:val="center"/>
          </w:tcPr>
          <w:p w14:paraId="7F04CEF5" w14:textId="77777777" w:rsidR="006E08F3" w:rsidRPr="00D0162F" w:rsidRDefault="006E08F3" w:rsidP="00216F5E">
            <w:pPr>
              <w:pStyle w:val="TAL"/>
              <w:rPr>
                <w:rFonts w:cs="Arial"/>
              </w:rPr>
            </w:pPr>
            <w:r w:rsidRPr="00D0162F">
              <w:rPr>
                <w:rFonts w:cs="Arial"/>
              </w:rPr>
              <w:t>REG bundle size</w:t>
            </w:r>
          </w:p>
        </w:tc>
        <w:tc>
          <w:tcPr>
            <w:tcW w:w="723" w:type="dxa"/>
            <w:shd w:val="clear" w:color="auto" w:fill="auto"/>
          </w:tcPr>
          <w:p w14:paraId="76849598" w14:textId="77777777" w:rsidR="006E08F3" w:rsidRPr="00D0162F" w:rsidRDefault="006E08F3" w:rsidP="00216F5E">
            <w:pPr>
              <w:pStyle w:val="TAC"/>
              <w:rPr>
                <w:rFonts w:cs="Arial"/>
              </w:rPr>
            </w:pPr>
          </w:p>
        </w:tc>
        <w:tc>
          <w:tcPr>
            <w:tcW w:w="1326" w:type="dxa"/>
            <w:shd w:val="clear" w:color="auto" w:fill="auto"/>
          </w:tcPr>
          <w:p w14:paraId="576BED84" w14:textId="77777777" w:rsidR="006E08F3" w:rsidRPr="00D0162F" w:rsidRDefault="006E08F3" w:rsidP="00216F5E">
            <w:pPr>
              <w:pStyle w:val="TAC"/>
              <w:rPr>
                <w:rFonts w:cs="Arial"/>
              </w:rPr>
            </w:pPr>
            <w:r w:rsidRPr="00D0162F">
              <w:t>6</w:t>
            </w:r>
          </w:p>
        </w:tc>
        <w:tc>
          <w:tcPr>
            <w:tcW w:w="1206" w:type="dxa"/>
          </w:tcPr>
          <w:p w14:paraId="6283C02F" w14:textId="77777777" w:rsidR="006E08F3" w:rsidRPr="00D0162F" w:rsidRDefault="006E08F3" w:rsidP="00216F5E">
            <w:pPr>
              <w:pStyle w:val="TAC"/>
            </w:pPr>
            <w:r w:rsidRPr="00D0162F">
              <w:t>6</w:t>
            </w:r>
          </w:p>
        </w:tc>
        <w:tc>
          <w:tcPr>
            <w:tcW w:w="1275" w:type="dxa"/>
          </w:tcPr>
          <w:p w14:paraId="7370C61B" w14:textId="77777777" w:rsidR="006E08F3" w:rsidRPr="00D0162F" w:rsidRDefault="006E08F3" w:rsidP="00216F5E">
            <w:pPr>
              <w:pStyle w:val="TAC"/>
            </w:pPr>
            <w:r w:rsidRPr="00D0162F">
              <w:t>6</w:t>
            </w:r>
          </w:p>
        </w:tc>
        <w:tc>
          <w:tcPr>
            <w:tcW w:w="1275" w:type="dxa"/>
          </w:tcPr>
          <w:p w14:paraId="486CDD63" w14:textId="77777777" w:rsidR="006E08F3" w:rsidRPr="00D0162F" w:rsidRDefault="006E08F3" w:rsidP="00216F5E">
            <w:pPr>
              <w:pStyle w:val="TAC"/>
            </w:pPr>
            <w:r w:rsidRPr="00D0162F">
              <w:t>6</w:t>
            </w:r>
          </w:p>
        </w:tc>
      </w:tr>
      <w:tr w:rsidR="006E08F3" w:rsidRPr="00D0162F" w14:paraId="26024E77" w14:textId="77777777" w:rsidTr="006E08F3">
        <w:trPr>
          <w:jc w:val="center"/>
        </w:trPr>
        <w:tc>
          <w:tcPr>
            <w:tcW w:w="3970" w:type="dxa"/>
            <w:shd w:val="clear" w:color="auto" w:fill="auto"/>
            <w:vAlign w:val="center"/>
          </w:tcPr>
          <w:p w14:paraId="3226EDDE" w14:textId="77777777" w:rsidR="006E08F3" w:rsidRPr="00D0162F" w:rsidRDefault="006E08F3" w:rsidP="00216F5E">
            <w:pPr>
              <w:pStyle w:val="TAL"/>
              <w:rPr>
                <w:rFonts w:cs="Arial"/>
              </w:rPr>
            </w:pPr>
            <w:r w:rsidRPr="00D0162F">
              <w:rPr>
                <w:rFonts w:cs="Arial"/>
              </w:rPr>
              <w:t>DMRS precoder granularity</w:t>
            </w:r>
          </w:p>
        </w:tc>
        <w:tc>
          <w:tcPr>
            <w:tcW w:w="723" w:type="dxa"/>
            <w:shd w:val="clear" w:color="auto" w:fill="auto"/>
          </w:tcPr>
          <w:p w14:paraId="1A803218" w14:textId="77777777" w:rsidR="006E08F3" w:rsidRPr="00D0162F" w:rsidRDefault="006E08F3" w:rsidP="00216F5E">
            <w:pPr>
              <w:pStyle w:val="TAC"/>
              <w:rPr>
                <w:rFonts w:cs="Arial"/>
              </w:rPr>
            </w:pPr>
          </w:p>
        </w:tc>
        <w:tc>
          <w:tcPr>
            <w:tcW w:w="1326" w:type="dxa"/>
            <w:shd w:val="clear" w:color="auto" w:fill="auto"/>
          </w:tcPr>
          <w:p w14:paraId="430E9165" w14:textId="77777777" w:rsidR="006E08F3" w:rsidRPr="00D0162F" w:rsidRDefault="006E08F3" w:rsidP="00216F5E">
            <w:pPr>
              <w:pStyle w:val="TAC"/>
              <w:rPr>
                <w:rFonts w:cs="Arial"/>
              </w:rPr>
            </w:pPr>
            <w:r w:rsidRPr="00D0162F">
              <w:t>Same as REG bundle size</w:t>
            </w:r>
          </w:p>
        </w:tc>
        <w:tc>
          <w:tcPr>
            <w:tcW w:w="1206" w:type="dxa"/>
          </w:tcPr>
          <w:p w14:paraId="20EC9EE5" w14:textId="77777777" w:rsidR="006E08F3" w:rsidRPr="00D0162F" w:rsidRDefault="006E08F3" w:rsidP="00216F5E">
            <w:pPr>
              <w:pStyle w:val="TAC"/>
            </w:pPr>
            <w:r w:rsidRPr="00D0162F">
              <w:t>Same as REG bundle size</w:t>
            </w:r>
          </w:p>
        </w:tc>
        <w:tc>
          <w:tcPr>
            <w:tcW w:w="1275" w:type="dxa"/>
          </w:tcPr>
          <w:p w14:paraId="30986A72" w14:textId="77777777" w:rsidR="006E08F3" w:rsidRPr="00D0162F" w:rsidRDefault="006E08F3" w:rsidP="00216F5E">
            <w:pPr>
              <w:pStyle w:val="TAC"/>
            </w:pPr>
            <w:r w:rsidRPr="00D0162F">
              <w:t>Same as REG bundle size</w:t>
            </w:r>
          </w:p>
        </w:tc>
        <w:tc>
          <w:tcPr>
            <w:tcW w:w="1275" w:type="dxa"/>
          </w:tcPr>
          <w:p w14:paraId="6238542E" w14:textId="77777777" w:rsidR="006E08F3" w:rsidRPr="00D0162F" w:rsidRDefault="006E08F3" w:rsidP="00216F5E">
            <w:pPr>
              <w:pStyle w:val="TAC"/>
            </w:pPr>
            <w:r w:rsidRPr="00D0162F">
              <w:t>Same as REG bundle size</w:t>
            </w:r>
          </w:p>
        </w:tc>
      </w:tr>
      <w:tr w:rsidR="006E08F3" w:rsidRPr="00D0162F" w14:paraId="24E86C9E" w14:textId="77777777" w:rsidTr="006E08F3">
        <w:trPr>
          <w:jc w:val="center"/>
        </w:trPr>
        <w:tc>
          <w:tcPr>
            <w:tcW w:w="3970" w:type="dxa"/>
            <w:shd w:val="clear" w:color="auto" w:fill="auto"/>
            <w:vAlign w:val="center"/>
          </w:tcPr>
          <w:p w14:paraId="4188F855" w14:textId="77777777" w:rsidR="006E08F3" w:rsidRPr="00D0162F" w:rsidRDefault="006E08F3" w:rsidP="00216F5E">
            <w:pPr>
              <w:pStyle w:val="TAL"/>
              <w:rPr>
                <w:rFonts w:cs="Arial"/>
              </w:rPr>
            </w:pPr>
            <w:r w:rsidRPr="00D0162F">
              <w:rPr>
                <w:rFonts w:cs="Arial"/>
              </w:rPr>
              <w:t>CCE to REG mapping</w:t>
            </w:r>
          </w:p>
        </w:tc>
        <w:tc>
          <w:tcPr>
            <w:tcW w:w="723" w:type="dxa"/>
            <w:shd w:val="clear" w:color="auto" w:fill="auto"/>
          </w:tcPr>
          <w:p w14:paraId="3EABAB32" w14:textId="77777777" w:rsidR="006E08F3" w:rsidRPr="00D0162F" w:rsidRDefault="006E08F3" w:rsidP="00216F5E">
            <w:pPr>
              <w:pStyle w:val="TAC"/>
              <w:rPr>
                <w:rFonts w:cs="Arial"/>
              </w:rPr>
            </w:pPr>
          </w:p>
        </w:tc>
        <w:tc>
          <w:tcPr>
            <w:tcW w:w="1326" w:type="dxa"/>
            <w:shd w:val="clear" w:color="auto" w:fill="auto"/>
          </w:tcPr>
          <w:p w14:paraId="5AD38098" w14:textId="77777777" w:rsidR="006E08F3" w:rsidRPr="00D0162F" w:rsidRDefault="006E08F3" w:rsidP="00216F5E">
            <w:pPr>
              <w:pStyle w:val="TAC"/>
              <w:rPr>
                <w:rFonts w:cs="Arial"/>
              </w:rPr>
            </w:pPr>
            <w:r w:rsidRPr="00D0162F">
              <w:t>Interleaved</w:t>
            </w:r>
          </w:p>
        </w:tc>
        <w:tc>
          <w:tcPr>
            <w:tcW w:w="1206" w:type="dxa"/>
          </w:tcPr>
          <w:p w14:paraId="7EF9227A" w14:textId="77777777" w:rsidR="006E08F3" w:rsidRPr="00D0162F" w:rsidRDefault="006E08F3" w:rsidP="00216F5E">
            <w:pPr>
              <w:pStyle w:val="TAC"/>
            </w:pPr>
            <w:r w:rsidRPr="00D0162F">
              <w:t>Interleaved</w:t>
            </w:r>
          </w:p>
        </w:tc>
        <w:tc>
          <w:tcPr>
            <w:tcW w:w="1275" w:type="dxa"/>
          </w:tcPr>
          <w:p w14:paraId="36ACABAA" w14:textId="77777777" w:rsidR="006E08F3" w:rsidRPr="00D0162F" w:rsidRDefault="006E08F3" w:rsidP="00216F5E">
            <w:pPr>
              <w:pStyle w:val="TAC"/>
            </w:pPr>
            <w:r w:rsidRPr="00D0162F">
              <w:t>Interleaved</w:t>
            </w:r>
          </w:p>
        </w:tc>
        <w:tc>
          <w:tcPr>
            <w:tcW w:w="1275" w:type="dxa"/>
          </w:tcPr>
          <w:p w14:paraId="194270A7" w14:textId="77777777" w:rsidR="006E08F3" w:rsidRPr="00D0162F" w:rsidRDefault="006E08F3" w:rsidP="00216F5E">
            <w:pPr>
              <w:pStyle w:val="TAC"/>
            </w:pPr>
            <w:r w:rsidRPr="00D0162F">
              <w:t>Interleaved</w:t>
            </w:r>
          </w:p>
        </w:tc>
      </w:tr>
      <w:tr w:rsidR="006E08F3" w:rsidRPr="00D0162F" w14:paraId="464A77C6" w14:textId="77777777" w:rsidTr="006E08F3">
        <w:trPr>
          <w:jc w:val="center"/>
        </w:trPr>
        <w:tc>
          <w:tcPr>
            <w:tcW w:w="3970" w:type="dxa"/>
            <w:shd w:val="clear" w:color="auto" w:fill="auto"/>
            <w:vAlign w:val="center"/>
          </w:tcPr>
          <w:p w14:paraId="039BBAD9" w14:textId="77777777" w:rsidR="006E08F3" w:rsidRPr="00D0162F" w:rsidRDefault="006E08F3" w:rsidP="00216F5E">
            <w:pPr>
              <w:pStyle w:val="TAL"/>
              <w:rPr>
                <w:rFonts w:cs="Arial"/>
              </w:rPr>
            </w:pPr>
            <w:r w:rsidRPr="00D0162F">
              <w:rPr>
                <w:rFonts w:cs="Arial"/>
              </w:rPr>
              <w:t>Interleave n_shift</w:t>
            </w:r>
          </w:p>
        </w:tc>
        <w:tc>
          <w:tcPr>
            <w:tcW w:w="723" w:type="dxa"/>
            <w:shd w:val="clear" w:color="auto" w:fill="auto"/>
          </w:tcPr>
          <w:p w14:paraId="085BDB52" w14:textId="77777777" w:rsidR="006E08F3" w:rsidRPr="00D0162F" w:rsidRDefault="006E08F3" w:rsidP="00216F5E">
            <w:pPr>
              <w:pStyle w:val="TAC"/>
              <w:rPr>
                <w:rFonts w:cs="Arial"/>
              </w:rPr>
            </w:pPr>
          </w:p>
        </w:tc>
        <w:tc>
          <w:tcPr>
            <w:tcW w:w="1326" w:type="dxa"/>
            <w:shd w:val="clear" w:color="auto" w:fill="auto"/>
          </w:tcPr>
          <w:p w14:paraId="46F98D04" w14:textId="77777777" w:rsidR="006E08F3" w:rsidRPr="00D0162F" w:rsidRDefault="006E08F3" w:rsidP="00216F5E">
            <w:pPr>
              <w:pStyle w:val="TAC"/>
              <w:rPr>
                <w:rFonts w:cs="Arial"/>
              </w:rPr>
            </w:pPr>
            <w:r w:rsidRPr="00D0162F">
              <w:t>0</w:t>
            </w:r>
          </w:p>
        </w:tc>
        <w:tc>
          <w:tcPr>
            <w:tcW w:w="1206" w:type="dxa"/>
          </w:tcPr>
          <w:p w14:paraId="6EA39D14" w14:textId="77777777" w:rsidR="006E08F3" w:rsidRPr="00D0162F" w:rsidRDefault="006E08F3" w:rsidP="00216F5E">
            <w:pPr>
              <w:pStyle w:val="TAC"/>
            </w:pPr>
            <w:r w:rsidRPr="00D0162F">
              <w:t>0</w:t>
            </w:r>
          </w:p>
        </w:tc>
        <w:tc>
          <w:tcPr>
            <w:tcW w:w="1275" w:type="dxa"/>
          </w:tcPr>
          <w:p w14:paraId="15CE052D" w14:textId="77777777" w:rsidR="006E08F3" w:rsidRPr="00D0162F" w:rsidRDefault="006E08F3" w:rsidP="00216F5E">
            <w:pPr>
              <w:pStyle w:val="TAC"/>
            </w:pPr>
            <w:r w:rsidRPr="00D0162F">
              <w:t>0</w:t>
            </w:r>
          </w:p>
        </w:tc>
        <w:tc>
          <w:tcPr>
            <w:tcW w:w="1275" w:type="dxa"/>
          </w:tcPr>
          <w:p w14:paraId="1BA93B09" w14:textId="77777777" w:rsidR="006E08F3" w:rsidRPr="00D0162F" w:rsidRDefault="006E08F3" w:rsidP="00216F5E">
            <w:pPr>
              <w:pStyle w:val="TAC"/>
            </w:pPr>
            <w:r w:rsidRPr="00D0162F">
              <w:t>0</w:t>
            </w:r>
          </w:p>
        </w:tc>
      </w:tr>
      <w:tr w:rsidR="006E08F3" w:rsidRPr="00D0162F" w14:paraId="067D7827" w14:textId="77777777" w:rsidTr="006E08F3">
        <w:trPr>
          <w:jc w:val="center"/>
        </w:trPr>
        <w:tc>
          <w:tcPr>
            <w:tcW w:w="3970" w:type="dxa"/>
            <w:shd w:val="clear" w:color="auto" w:fill="auto"/>
            <w:vAlign w:val="center"/>
          </w:tcPr>
          <w:p w14:paraId="31E1C6EA" w14:textId="77777777" w:rsidR="006E08F3" w:rsidRPr="00D0162F" w:rsidRDefault="006E08F3" w:rsidP="00216F5E">
            <w:pPr>
              <w:pStyle w:val="TAL"/>
              <w:rPr>
                <w:rFonts w:cs="Arial"/>
              </w:rPr>
            </w:pPr>
            <w:r w:rsidRPr="00D0162F">
              <w:rPr>
                <w:rFonts w:cs="Arial"/>
              </w:rPr>
              <w:t>Interleave size</w:t>
            </w:r>
          </w:p>
        </w:tc>
        <w:tc>
          <w:tcPr>
            <w:tcW w:w="723" w:type="dxa"/>
            <w:shd w:val="clear" w:color="auto" w:fill="auto"/>
          </w:tcPr>
          <w:p w14:paraId="3D98CCA2" w14:textId="77777777" w:rsidR="006E08F3" w:rsidRPr="00D0162F" w:rsidRDefault="006E08F3" w:rsidP="00216F5E">
            <w:pPr>
              <w:pStyle w:val="TAC"/>
              <w:rPr>
                <w:rFonts w:cs="Arial"/>
              </w:rPr>
            </w:pPr>
          </w:p>
        </w:tc>
        <w:tc>
          <w:tcPr>
            <w:tcW w:w="1326" w:type="dxa"/>
            <w:shd w:val="clear" w:color="auto" w:fill="auto"/>
          </w:tcPr>
          <w:p w14:paraId="29EF4396" w14:textId="77777777" w:rsidR="006E08F3" w:rsidRPr="00D0162F" w:rsidRDefault="006E08F3" w:rsidP="00216F5E">
            <w:pPr>
              <w:pStyle w:val="TAC"/>
              <w:rPr>
                <w:rFonts w:cs="Arial"/>
              </w:rPr>
            </w:pPr>
            <w:r w:rsidRPr="00D0162F">
              <w:t>2</w:t>
            </w:r>
          </w:p>
        </w:tc>
        <w:tc>
          <w:tcPr>
            <w:tcW w:w="1206" w:type="dxa"/>
          </w:tcPr>
          <w:p w14:paraId="5B009813" w14:textId="77777777" w:rsidR="006E08F3" w:rsidRPr="00D0162F" w:rsidRDefault="006E08F3" w:rsidP="00216F5E">
            <w:pPr>
              <w:pStyle w:val="TAC"/>
            </w:pPr>
            <w:r w:rsidRPr="00D0162F">
              <w:t>2</w:t>
            </w:r>
          </w:p>
        </w:tc>
        <w:tc>
          <w:tcPr>
            <w:tcW w:w="1275" w:type="dxa"/>
          </w:tcPr>
          <w:p w14:paraId="40D6EECA" w14:textId="77777777" w:rsidR="006E08F3" w:rsidRPr="00D0162F" w:rsidRDefault="006E08F3" w:rsidP="00216F5E">
            <w:pPr>
              <w:pStyle w:val="TAC"/>
            </w:pPr>
            <w:r w:rsidRPr="00D0162F">
              <w:t>2</w:t>
            </w:r>
          </w:p>
        </w:tc>
        <w:tc>
          <w:tcPr>
            <w:tcW w:w="1275" w:type="dxa"/>
          </w:tcPr>
          <w:p w14:paraId="109385B7" w14:textId="77777777" w:rsidR="006E08F3" w:rsidRPr="00D0162F" w:rsidRDefault="006E08F3" w:rsidP="00216F5E">
            <w:pPr>
              <w:pStyle w:val="TAC"/>
            </w:pPr>
            <w:r w:rsidRPr="00D0162F">
              <w:t>2</w:t>
            </w:r>
          </w:p>
        </w:tc>
      </w:tr>
      <w:tr w:rsidR="006E08F3" w:rsidRPr="00D0162F" w14:paraId="757CA4DC" w14:textId="77777777" w:rsidTr="006E08F3">
        <w:trPr>
          <w:jc w:val="center"/>
        </w:trPr>
        <w:tc>
          <w:tcPr>
            <w:tcW w:w="3970" w:type="dxa"/>
            <w:shd w:val="clear" w:color="auto" w:fill="auto"/>
            <w:vAlign w:val="center"/>
          </w:tcPr>
          <w:p w14:paraId="16772C43" w14:textId="77777777" w:rsidR="006E08F3" w:rsidRPr="00D0162F" w:rsidRDefault="006E08F3" w:rsidP="00216F5E">
            <w:pPr>
              <w:pStyle w:val="TAL"/>
              <w:rPr>
                <w:rFonts w:cs="Arial"/>
                <w:szCs w:val="22"/>
              </w:rPr>
            </w:pPr>
            <w:r w:rsidRPr="00D0162F">
              <w:rPr>
                <w:rFonts w:cs="Arial"/>
              </w:rPr>
              <w:t>Beamforming Pre-Coder</w:t>
            </w:r>
          </w:p>
        </w:tc>
        <w:tc>
          <w:tcPr>
            <w:tcW w:w="723" w:type="dxa"/>
            <w:shd w:val="clear" w:color="auto" w:fill="auto"/>
          </w:tcPr>
          <w:p w14:paraId="74E9D3BD" w14:textId="77777777" w:rsidR="006E08F3" w:rsidRPr="00D0162F" w:rsidRDefault="006E08F3" w:rsidP="00216F5E">
            <w:pPr>
              <w:pStyle w:val="TAC"/>
              <w:rPr>
                <w:rFonts w:cs="Arial"/>
              </w:rPr>
            </w:pPr>
          </w:p>
        </w:tc>
        <w:tc>
          <w:tcPr>
            <w:tcW w:w="1326" w:type="dxa"/>
            <w:shd w:val="clear" w:color="auto" w:fill="auto"/>
          </w:tcPr>
          <w:p w14:paraId="496CEBDA" w14:textId="77777777" w:rsidR="006E08F3" w:rsidRPr="00D0162F" w:rsidRDefault="006E08F3" w:rsidP="00216F5E">
            <w:pPr>
              <w:pStyle w:val="TAC"/>
              <w:rPr>
                <w:rFonts w:cs="Arial"/>
              </w:rPr>
            </w:pPr>
            <w:r w:rsidRPr="00D0162F">
              <w:t>N/A</w:t>
            </w:r>
          </w:p>
        </w:tc>
        <w:tc>
          <w:tcPr>
            <w:tcW w:w="1206" w:type="dxa"/>
          </w:tcPr>
          <w:p w14:paraId="72A0DD23" w14:textId="77777777" w:rsidR="006E08F3" w:rsidRPr="00D0162F" w:rsidRDefault="006E08F3" w:rsidP="00216F5E">
            <w:pPr>
              <w:pStyle w:val="TAC"/>
            </w:pPr>
            <w:r w:rsidRPr="00D0162F">
              <w:t>N/A</w:t>
            </w:r>
          </w:p>
        </w:tc>
        <w:tc>
          <w:tcPr>
            <w:tcW w:w="1275" w:type="dxa"/>
          </w:tcPr>
          <w:p w14:paraId="20508AD7" w14:textId="77777777" w:rsidR="006E08F3" w:rsidRPr="00D0162F" w:rsidRDefault="006E08F3" w:rsidP="00216F5E">
            <w:pPr>
              <w:pStyle w:val="TAC"/>
            </w:pPr>
            <w:r w:rsidRPr="00D0162F">
              <w:t>N/A</w:t>
            </w:r>
          </w:p>
        </w:tc>
        <w:tc>
          <w:tcPr>
            <w:tcW w:w="1275" w:type="dxa"/>
          </w:tcPr>
          <w:p w14:paraId="4CEB2F26" w14:textId="77777777" w:rsidR="006E08F3" w:rsidRPr="00D0162F" w:rsidRDefault="006E08F3" w:rsidP="00216F5E">
            <w:pPr>
              <w:pStyle w:val="TAC"/>
            </w:pPr>
            <w:r w:rsidRPr="00D0162F">
              <w:t>N/A</w:t>
            </w:r>
          </w:p>
        </w:tc>
      </w:tr>
      <w:tr w:rsidR="006E08F3" w:rsidRPr="00D0162F" w14:paraId="50196F77" w14:textId="77777777" w:rsidTr="006E08F3">
        <w:trPr>
          <w:jc w:val="center"/>
        </w:trPr>
        <w:tc>
          <w:tcPr>
            <w:tcW w:w="3970" w:type="dxa"/>
            <w:shd w:val="clear" w:color="auto" w:fill="auto"/>
            <w:vAlign w:val="center"/>
          </w:tcPr>
          <w:p w14:paraId="49CD86E1" w14:textId="77777777" w:rsidR="006E08F3" w:rsidRPr="00D0162F" w:rsidRDefault="006E08F3" w:rsidP="00216F5E">
            <w:pPr>
              <w:pStyle w:val="TAL"/>
              <w:rPr>
                <w:rFonts w:cs="Arial"/>
              </w:rPr>
            </w:pPr>
            <w:r w:rsidRPr="00D0162F">
              <w:rPr>
                <w:rFonts w:cs="Arial"/>
              </w:rPr>
              <w:t>Aggregation level</w:t>
            </w:r>
          </w:p>
        </w:tc>
        <w:tc>
          <w:tcPr>
            <w:tcW w:w="723" w:type="dxa"/>
            <w:shd w:val="clear" w:color="auto" w:fill="auto"/>
          </w:tcPr>
          <w:p w14:paraId="6CBC426C" w14:textId="77777777" w:rsidR="006E08F3" w:rsidRPr="00D0162F" w:rsidRDefault="006E08F3" w:rsidP="00216F5E">
            <w:pPr>
              <w:pStyle w:val="TAC"/>
              <w:rPr>
                <w:rFonts w:cs="Arial"/>
              </w:rPr>
            </w:pPr>
            <w:r w:rsidRPr="00D0162F">
              <w:rPr>
                <w:rFonts w:cs="Arial"/>
              </w:rPr>
              <w:t>CCE</w:t>
            </w:r>
          </w:p>
        </w:tc>
        <w:tc>
          <w:tcPr>
            <w:tcW w:w="1326" w:type="dxa"/>
            <w:shd w:val="clear" w:color="auto" w:fill="auto"/>
          </w:tcPr>
          <w:p w14:paraId="0D4D1D87" w14:textId="77777777" w:rsidR="006E08F3" w:rsidRPr="00D0162F" w:rsidRDefault="006E08F3" w:rsidP="00216F5E">
            <w:pPr>
              <w:pStyle w:val="TAC"/>
              <w:rPr>
                <w:rFonts w:cs="Arial"/>
              </w:rPr>
            </w:pPr>
            <w:r w:rsidRPr="00D0162F">
              <w:t>4</w:t>
            </w:r>
          </w:p>
        </w:tc>
        <w:tc>
          <w:tcPr>
            <w:tcW w:w="1206" w:type="dxa"/>
          </w:tcPr>
          <w:p w14:paraId="627273EC" w14:textId="77777777" w:rsidR="006E08F3" w:rsidRPr="00D0162F" w:rsidRDefault="006E08F3" w:rsidP="00216F5E">
            <w:pPr>
              <w:pStyle w:val="TAC"/>
            </w:pPr>
            <w:r w:rsidRPr="00D0162F">
              <w:t>8</w:t>
            </w:r>
          </w:p>
        </w:tc>
        <w:tc>
          <w:tcPr>
            <w:tcW w:w="1275" w:type="dxa"/>
          </w:tcPr>
          <w:p w14:paraId="5BD60132" w14:textId="77777777" w:rsidR="006E08F3" w:rsidRPr="00D0162F" w:rsidRDefault="006E08F3" w:rsidP="00216F5E">
            <w:pPr>
              <w:pStyle w:val="TAC"/>
            </w:pPr>
            <w:r w:rsidRPr="00D0162F">
              <w:t>4</w:t>
            </w:r>
          </w:p>
        </w:tc>
        <w:tc>
          <w:tcPr>
            <w:tcW w:w="1275" w:type="dxa"/>
          </w:tcPr>
          <w:p w14:paraId="3BF8BA8C" w14:textId="77777777" w:rsidR="006E08F3" w:rsidRPr="00D0162F" w:rsidRDefault="006E08F3" w:rsidP="00216F5E">
            <w:pPr>
              <w:pStyle w:val="TAC"/>
            </w:pPr>
            <w:r w:rsidRPr="00D0162F">
              <w:t>2</w:t>
            </w:r>
          </w:p>
        </w:tc>
      </w:tr>
      <w:tr w:rsidR="006E08F3" w:rsidRPr="00D0162F" w14:paraId="25EEDE09" w14:textId="77777777" w:rsidTr="006E08F3">
        <w:trPr>
          <w:jc w:val="center"/>
        </w:trPr>
        <w:tc>
          <w:tcPr>
            <w:tcW w:w="3970" w:type="dxa"/>
            <w:shd w:val="clear" w:color="auto" w:fill="auto"/>
            <w:vAlign w:val="center"/>
          </w:tcPr>
          <w:p w14:paraId="7AD60391" w14:textId="77777777" w:rsidR="006E08F3" w:rsidRPr="00D0162F" w:rsidRDefault="006E08F3" w:rsidP="00216F5E">
            <w:pPr>
              <w:pStyle w:val="TAL"/>
              <w:rPr>
                <w:rFonts w:cs="Arial"/>
              </w:rPr>
            </w:pPr>
            <w:r w:rsidRPr="00D0162F">
              <w:rPr>
                <w:rFonts w:cs="Arial"/>
              </w:rPr>
              <w:t>DCI formats</w:t>
            </w:r>
          </w:p>
        </w:tc>
        <w:tc>
          <w:tcPr>
            <w:tcW w:w="723" w:type="dxa"/>
            <w:shd w:val="clear" w:color="auto" w:fill="auto"/>
          </w:tcPr>
          <w:p w14:paraId="7F53BB9F" w14:textId="77777777" w:rsidR="006E08F3" w:rsidRPr="00D0162F" w:rsidRDefault="006E08F3" w:rsidP="00216F5E">
            <w:pPr>
              <w:pStyle w:val="TAC"/>
              <w:rPr>
                <w:rFonts w:cs="Arial"/>
              </w:rPr>
            </w:pPr>
          </w:p>
        </w:tc>
        <w:tc>
          <w:tcPr>
            <w:tcW w:w="1326" w:type="dxa"/>
            <w:shd w:val="clear" w:color="auto" w:fill="auto"/>
          </w:tcPr>
          <w:p w14:paraId="4A51BCF8" w14:textId="77777777" w:rsidR="006E08F3" w:rsidRPr="00D0162F" w:rsidRDefault="006E08F3" w:rsidP="00216F5E">
            <w:pPr>
              <w:pStyle w:val="TAC"/>
              <w:rPr>
                <w:rFonts w:cs="Arial"/>
              </w:rPr>
            </w:pPr>
            <w:r w:rsidRPr="00D0162F">
              <w:t xml:space="preserve">Note 1 </w:t>
            </w:r>
          </w:p>
        </w:tc>
        <w:tc>
          <w:tcPr>
            <w:tcW w:w="1206" w:type="dxa"/>
          </w:tcPr>
          <w:p w14:paraId="3CCB59D3" w14:textId="77777777" w:rsidR="006E08F3" w:rsidRPr="00D0162F" w:rsidRDefault="006E08F3" w:rsidP="00216F5E">
            <w:pPr>
              <w:pStyle w:val="TAC"/>
            </w:pPr>
            <w:r w:rsidRPr="00D0162F">
              <w:t xml:space="preserve">Note 1 </w:t>
            </w:r>
          </w:p>
        </w:tc>
        <w:tc>
          <w:tcPr>
            <w:tcW w:w="1275" w:type="dxa"/>
          </w:tcPr>
          <w:p w14:paraId="6041C46C" w14:textId="77777777" w:rsidR="006E08F3" w:rsidRPr="00D0162F" w:rsidRDefault="006E08F3" w:rsidP="00216F5E">
            <w:pPr>
              <w:pStyle w:val="TAC"/>
            </w:pPr>
            <w:r w:rsidRPr="00D0162F">
              <w:t xml:space="preserve">Note 1 </w:t>
            </w:r>
          </w:p>
        </w:tc>
        <w:tc>
          <w:tcPr>
            <w:tcW w:w="1275" w:type="dxa"/>
          </w:tcPr>
          <w:p w14:paraId="56195C18" w14:textId="77777777" w:rsidR="006E08F3" w:rsidRPr="00D0162F" w:rsidRDefault="006E08F3" w:rsidP="00216F5E">
            <w:pPr>
              <w:pStyle w:val="TAC"/>
            </w:pPr>
            <w:r w:rsidRPr="00D0162F">
              <w:t xml:space="preserve">Note 1 </w:t>
            </w:r>
          </w:p>
        </w:tc>
      </w:tr>
      <w:tr w:rsidR="006E08F3" w:rsidRPr="00D0162F" w14:paraId="4E48D5AD" w14:textId="77777777" w:rsidTr="006E08F3">
        <w:trPr>
          <w:jc w:val="center"/>
        </w:trPr>
        <w:tc>
          <w:tcPr>
            <w:tcW w:w="3970" w:type="dxa"/>
            <w:shd w:val="clear" w:color="auto" w:fill="auto"/>
            <w:vAlign w:val="center"/>
          </w:tcPr>
          <w:p w14:paraId="57C8C686" w14:textId="77777777" w:rsidR="006E08F3" w:rsidRPr="00D0162F" w:rsidRDefault="006E08F3" w:rsidP="00216F5E">
            <w:pPr>
              <w:pStyle w:val="TAL"/>
              <w:rPr>
                <w:rFonts w:cs="Arial"/>
              </w:rPr>
            </w:pPr>
            <w:r w:rsidRPr="00D0162F">
              <w:rPr>
                <w:rFonts w:cs="Arial"/>
              </w:rPr>
              <w:t>Payload size (without CRC)</w:t>
            </w:r>
          </w:p>
        </w:tc>
        <w:tc>
          <w:tcPr>
            <w:tcW w:w="723" w:type="dxa"/>
            <w:shd w:val="clear" w:color="auto" w:fill="auto"/>
          </w:tcPr>
          <w:p w14:paraId="4C74F8EB" w14:textId="77777777" w:rsidR="006E08F3" w:rsidRPr="00D0162F" w:rsidRDefault="006E08F3" w:rsidP="00216F5E">
            <w:pPr>
              <w:pStyle w:val="TAC"/>
              <w:rPr>
                <w:rFonts w:cs="Arial"/>
              </w:rPr>
            </w:pPr>
            <w:r w:rsidRPr="00D0162F">
              <w:rPr>
                <w:rFonts w:cs="Arial"/>
              </w:rPr>
              <w:t>bits</w:t>
            </w:r>
          </w:p>
        </w:tc>
        <w:tc>
          <w:tcPr>
            <w:tcW w:w="1326" w:type="dxa"/>
            <w:shd w:val="clear" w:color="auto" w:fill="auto"/>
          </w:tcPr>
          <w:p w14:paraId="3E7E1AF9" w14:textId="77777777" w:rsidR="006E08F3" w:rsidRPr="00D0162F" w:rsidRDefault="006E08F3" w:rsidP="00216F5E">
            <w:pPr>
              <w:pStyle w:val="TAC"/>
              <w:rPr>
                <w:rFonts w:cs="Arial"/>
              </w:rPr>
            </w:pPr>
            <w:r w:rsidRPr="00D0162F">
              <w:t>Note 2</w:t>
            </w:r>
          </w:p>
        </w:tc>
        <w:tc>
          <w:tcPr>
            <w:tcW w:w="1206" w:type="dxa"/>
          </w:tcPr>
          <w:p w14:paraId="06DDA6DD" w14:textId="77777777" w:rsidR="006E08F3" w:rsidRPr="00D0162F" w:rsidRDefault="006E08F3" w:rsidP="00216F5E">
            <w:pPr>
              <w:pStyle w:val="TAC"/>
            </w:pPr>
            <w:r w:rsidRPr="00D0162F">
              <w:t>Note 2</w:t>
            </w:r>
          </w:p>
        </w:tc>
        <w:tc>
          <w:tcPr>
            <w:tcW w:w="1275" w:type="dxa"/>
          </w:tcPr>
          <w:p w14:paraId="00572F0D" w14:textId="77777777" w:rsidR="006E08F3" w:rsidRPr="00D0162F" w:rsidRDefault="006E08F3" w:rsidP="00216F5E">
            <w:pPr>
              <w:pStyle w:val="TAC"/>
            </w:pPr>
            <w:r w:rsidRPr="00D0162F">
              <w:t>Note 2</w:t>
            </w:r>
          </w:p>
        </w:tc>
        <w:tc>
          <w:tcPr>
            <w:tcW w:w="1275" w:type="dxa"/>
          </w:tcPr>
          <w:p w14:paraId="2BB4B321" w14:textId="77777777" w:rsidR="006E08F3" w:rsidRPr="00D0162F" w:rsidRDefault="006E08F3" w:rsidP="00216F5E">
            <w:pPr>
              <w:pStyle w:val="TAC"/>
            </w:pPr>
            <w:r w:rsidRPr="00D0162F">
              <w:t>Note 2</w:t>
            </w:r>
          </w:p>
        </w:tc>
      </w:tr>
      <w:tr w:rsidR="006E08F3" w:rsidRPr="00D0162F" w14:paraId="7037D8BA" w14:textId="77777777" w:rsidTr="006E08F3">
        <w:trPr>
          <w:jc w:val="center"/>
        </w:trPr>
        <w:tc>
          <w:tcPr>
            <w:tcW w:w="9775" w:type="dxa"/>
            <w:gridSpan w:val="6"/>
          </w:tcPr>
          <w:p w14:paraId="5B3A2A28" w14:textId="77777777" w:rsidR="006E08F3" w:rsidRPr="00D0162F" w:rsidRDefault="006E08F3" w:rsidP="00216F5E">
            <w:pPr>
              <w:pStyle w:val="TAN"/>
              <w:rPr>
                <w:rFonts w:cs="Arial"/>
              </w:rPr>
            </w:pPr>
            <w:r w:rsidRPr="00D0162F">
              <w:t>Note 1:</w:t>
            </w:r>
            <w:r w:rsidRPr="00D0162F">
              <w:tab/>
            </w:r>
            <w:r w:rsidRPr="00D0162F">
              <w:rPr>
                <w:rFonts w:cs="Arial"/>
              </w:rPr>
              <w:t>DCI format shall depend upon the test configuration.</w:t>
            </w:r>
          </w:p>
          <w:p w14:paraId="61703857" w14:textId="77777777" w:rsidR="006E08F3" w:rsidRPr="00D0162F" w:rsidRDefault="006E08F3" w:rsidP="00216F5E">
            <w:pPr>
              <w:pStyle w:val="TAN"/>
              <w:rPr>
                <w:rFonts w:cs="Arial"/>
              </w:rPr>
            </w:pPr>
            <w:r w:rsidRPr="00D0162F">
              <w:t>Note 2:</w:t>
            </w:r>
            <w:r w:rsidRPr="00D0162F">
              <w:tab/>
            </w:r>
            <w:r w:rsidRPr="00D0162F">
              <w:rPr>
                <w:rFonts w:cs="Arial"/>
              </w:rPr>
              <w:t>Payload size shall depend upon the test configuration.</w:t>
            </w:r>
          </w:p>
          <w:p w14:paraId="292E4C74" w14:textId="77777777" w:rsidR="006E08F3" w:rsidRPr="00D0162F" w:rsidRDefault="006E08F3" w:rsidP="00216F5E">
            <w:pPr>
              <w:pStyle w:val="TAN"/>
            </w:pPr>
            <w:r w:rsidRPr="00D0162F">
              <w:rPr>
                <w:rFonts w:cs="Arial"/>
              </w:rPr>
              <w:t>Note 3:</w:t>
            </w:r>
            <w:r w:rsidRPr="00D0162F">
              <w:rPr>
                <w:rFonts w:cs="Arial"/>
              </w:rPr>
              <w:tab/>
              <w:t>Allocated in the same resource blocks where the associated RMC is scheduled.</w:t>
            </w:r>
          </w:p>
        </w:tc>
      </w:tr>
    </w:tbl>
    <w:p w14:paraId="45BD9C02" w14:textId="77777777" w:rsidR="00AB67FA" w:rsidRPr="00D0162F" w:rsidRDefault="00AB67FA" w:rsidP="00AB67FA"/>
    <w:p w14:paraId="1616DF3B" w14:textId="77777777" w:rsidR="00AB67FA" w:rsidRPr="00D0162F" w:rsidRDefault="00AB67FA" w:rsidP="00AB67FA">
      <w:pPr>
        <w:pStyle w:val="TH"/>
      </w:pPr>
      <w:r w:rsidRPr="00D0162F">
        <w:lastRenderedPageBreak/>
        <w:t>Table A.1.3.2-3: Control Channel RMC for SCS = 120 kHz for TDD</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47"/>
        <w:gridCol w:w="567"/>
        <w:gridCol w:w="992"/>
        <w:gridCol w:w="992"/>
        <w:gridCol w:w="993"/>
        <w:gridCol w:w="1134"/>
        <w:gridCol w:w="992"/>
        <w:gridCol w:w="992"/>
        <w:gridCol w:w="992"/>
      </w:tblGrid>
      <w:tr w:rsidR="00AB67FA" w:rsidRPr="00D0162F" w14:paraId="6A7CBB6F"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067EA07F" w14:textId="77777777" w:rsidR="00AB67FA" w:rsidRPr="00D0162F" w:rsidRDefault="00AB67FA" w:rsidP="006E0A54">
            <w:pPr>
              <w:pStyle w:val="TAH"/>
              <w:rPr>
                <w:rFonts w:cs="Arial"/>
              </w:rPr>
            </w:pPr>
            <w:r w:rsidRPr="00D0162F">
              <w:rPr>
                <w:rFonts w:cs="Arial"/>
              </w:rPr>
              <w:t>Parameter</w:t>
            </w:r>
          </w:p>
        </w:tc>
        <w:tc>
          <w:tcPr>
            <w:tcW w:w="567" w:type="dxa"/>
            <w:tcBorders>
              <w:top w:val="single" w:sz="4" w:space="0" w:color="auto"/>
              <w:left w:val="single" w:sz="4" w:space="0" w:color="auto"/>
              <w:bottom w:val="single" w:sz="4" w:space="0" w:color="auto"/>
              <w:right w:val="single" w:sz="4" w:space="0" w:color="auto"/>
            </w:tcBorders>
            <w:hideMark/>
          </w:tcPr>
          <w:p w14:paraId="42DFD53E" w14:textId="77777777" w:rsidR="00AB67FA" w:rsidRPr="00D0162F" w:rsidRDefault="00AB67FA" w:rsidP="006E0A54">
            <w:pPr>
              <w:pStyle w:val="TAH"/>
              <w:rPr>
                <w:rFonts w:cs="Arial"/>
              </w:rPr>
            </w:pPr>
            <w:r w:rsidRPr="00D0162F">
              <w:rPr>
                <w:rFonts w:cs="Arial"/>
              </w:rPr>
              <w:t>Unit</w:t>
            </w:r>
          </w:p>
        </w:tc>
        <w:tc>
          <w:tcPr>
            <w:tcW w:w="7087" w:type="dxa"/>
            <w:gridSpan w:val="7"/>
            <w:tcBorders>
              <w:top w:val="single" w:sz="4" w:space="0" w:color="auto"/>
              <w:left w:val="single" w:sz="4" w:space="0" w:color="auto"/>
              <w:bottom w:val="single" w:sz="4" w:space="0" w:color="auto"/>
              <w:right w:val="single" w:sz="4" w:space="0" w:color="auto"/>
            </w:tcBorders>
            <w:hideMark/>
          </w:tcPr>
          <w:p w14:paraId="200492B4" w14:textId="77777777" w:rsidR="00AB67FA" w:rsidRPr="00D0162F" w:rsidRDefault="00AB67FA" w:rsidP="006E0A54">
            <w:pPr>
              <w:pStyle w:val="TAH"/>
              <w:rPr>
                <w:rFonts w:cs="Arial"/>
              </w:rPr>
            </w:pPr>
            <w:r w:rsidRPr="00D0162F">
              <w:rPr>
                <w:rFonts w:cs="Arial"/>
              </w:rPr>
              <w:t>Value</w:t>
            </w:r>
          </w:p>
        </w:tc>
      </w:tr>
      <w:tr w:rsidR="00AB67FA" w:rsidRPr="00D0162F" w14:paraId="125E2295"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4E2F8C6E" w14:textId="77BF7B69"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567" w:type="dxa"/>
            <w:tcBorders>
              <w:top w:val="single" w:sz="4" w:space="0" w:color="auto"/>
              <w:left w:val="single" w:sz="4" w:space="0" w:color="auto"/>
              <w:bottom w:val="single" w:sz="4" w:space="0" w:color="auto"/>
              <w:right w:val="single" w:sz="4" w:space="0" w:color="auto"/>
            </w:tcBorders>
          </w:tcPr>
          <w:p w14:paraId="112B4283"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3A35A4E" w14:textId="60A4868F" w:rsidR="00AB67FA" w:rsidRPr="00D0162F" w:rsidRDefault="00AB67FA" w:rsidP="006E0A54">
            <w:pPr>
              <w:pStyle w:val="TAC"/>
              <w:rPr>
                <w:rFonts w:cs="Arial"/>
              </w:rPr>
            </w:pPr>
            <w:r w:rsidRPr="00D0162F">
              <w:rPr>
                <w:rFonts w:cs="Arial"/>
              </w:rPr>
              <w:t>CCR.3.1</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6CCC3D72" w14:textId="6385870A" w:rsidR="00AB67FA" w:rsidRPr="00D0162F" w:rsidRDefault="00AB67FA" w:rsidP="006E0A54">
            <w:pPr>
              <w:pStyle w:val="TAC"/>
              <w:rPr>
                <w:rFonts w:cs="Arial"/>
              </w:rPr>
            </w:pPr>
            <w:r w:rsidRPr="00D0162F">
              <w:rPr>
                <w:rFonts w:cs="Arial"/>
              </w:rPr>
              <w:t>CCR.3.2</w:t>
            </w:r>
            <w:r w:rsidR="006E0A54" w:rsidRPr="00D0162F">
              <w:rPr>
                <w:rFonts w:cs="Arial"/>
              </w:rPr>
              <w:t xml:space="preserve"> </w:t>
            </w:r>
            <w:r w:rsidRPr="00D0162F">
              <w:rPr>
                <w:rFonts w:cs="Arial"/>
              </w:rPr>
              <w:t>TDD</w:t>
            </w:r>
          </w:p>
        </w:tc>
        <w:tc>
          <w:tcPr>
            <w:tcW w:w="993" w:type="dxa"/>
            <w:tcBorders>
              <w:top w:val="single" w:sz="4" w:space="0" w:color="auto"/>
              <w:left w:val="single" w:sz="4" w:space="0" w:color="auto"/>
              <w:bottom w:val="single" w:sz="4" w:space="0" w:color="auto"/>
              <w:right w:val="single" w:sz="4" w:space="0" w:color="auto"/>
            </w:tcBorders>
            <w:hideMark/>
          </w:tcPr>
          <w:p w14:paraId="725E39D1" w14:textId="03A29566" w:rsidR="00AB67FA" w:rsidRPr="00D0162F" w:rsidRDefault="00AB67FA" w:rsidP="006E0A54">
            <w:pPr>
              <w:pStyle w:val="TAC"/>
              <w:rPr>
                <w:rFonts w:cs="Arial"/>
              </w:rPr>
            </w:pPr>
            <w:r w:rsidRPr="00D0162F">
              <w:rPr>
                <w:rFonts w:cs="Arial"/>
              </w:rPr>
              <w:t>CCR.3.3</w:t>
            </w:r>
            <w:r w:rsidR="006E0A54" w:rsidRPr="00D0162F">
              <w:rPr>
                <w:rFonts w:cs="Arial"/>
              </w:rPr>
              <w:t xml:space="preserve"> </w:t>
            </w:r>
            <w:r w:rsidRPr="00D0162F">
              <w:rPr>
                <w:rFonts w:cs="Arial"/>
              </w:rPr>
              <w:t>TDD</w:t>
            </w:r>
          </w:p>
        </w:tc>
        <w:tc>
          <w:tcPr>
            <w:tcW w:w="1134" w:type="dxa"/>
            <w:tcBorders>
              <w:top w:val="single" w:sz="4" w:space="0" w:color="auto"/>
              <w:left w:val="single" w:sz="4" w:space="0" w:color="auto"/>
              <w:bottom w:val="single" w:sz="4" w:space="0" w:color="auto"/>
              <w:right w:val="single" w:sz="4" w:space="0" w:color="auto"/>
            </w:tcBorders>
            <w:hideMark/>
          </w:tcPr>
          <w:p w14:paraId="23DD0D6D" w14:textId="2872E68E" w:rsidR="00AB67FA" w:rsidRPr="00D0162F" w:rsidRDefault="00AB67FA" w:rsidP="006E0A54">
            <w:pPr>
              <w:pStyle w:val="TAC"/>
              <w:rPr>
                <w:rFonts w:cs="Arial"/>
              </w:rPr>
            </w:pPr>
            <w:r w:rsidRPr="00D0162F">
              <w:rPr>
                <w:rFonts w:cs="Arial"/>
              </w:rPr>
              <w:t>CCR.3.4</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7258C3DE" w14:textId="35A4AED5" w:rsidR="00AB67FA" w:rsidRPr="00D0162F" w:rsidRDefault="00AB67FA" w:rsidP="006E0A54">
            <w:pPr>
              <w:pStyle w:val="TAC"/>
              <w:rPr>
                <w:rFonts w:cs="Arial"/>
              </w:rPr>
            </w:pPr>
            <w:r w:rsidRPr="00D0162F">
              <w:rPr>
                <w:rFonts w:cs="Arial"/>
              </w:rPr>
              <w:t>CCR.3.5</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525F2178" w14:textId="24BE007E" w:rsidR="00AB67FA" w:rsidRPr="00D0162F" w:rsidRDefault="00AB67FA" w:rsidP="006E0A54">
            <w:pPr>
              <w:pStyle w:val="TAC"/>
              <w:rPr>
                <w:rFonts w:cs="Arial"/>
              </w:rPr>
            </w:pPr>
            <w:r w:rsidRPr="00D0162F">
              <w:rPr>
                <w:rFonts w:cs="Arial"/>
              </w:rPr>
              <w:t>CCR.3.6</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tcPr>
          <w:p w14:paraId="2693E252" w14:textId="462BDACA" w:rsidR="00AB67FA" w:rsidRPr="00D0162F" w:rsidRDefault="00AB67FA" w:rsidP="006E0A54">
            <w:pPr>
              <w:pStyle w:val="TAC"/>
              <w:rPr>
                <w:rFonts w:cs="Arial"/>
              </w:rPr>
            </w:pPr>
            <w:r w:rsidRPr="00D0162F">
              <w:rPr>
                <w:lang w:eastAsia="zh-CN"/>
              </w:rPr>
              <w:t>CCR.3.7</w:t>
            </w:r>
            <w:r w:rsidR="006E0A54" w:rsidRPr="00D0162F">
              <w:rPr>
                <w:lang w:eastAsia="zh-CN"/>
              </w:rPr>
              <w:t xml:space="preserve"> </w:t>
            </w:r>
            <w:r w:rsidRPr="00D0162F">
              <w:rPr>
                <w:lang w:eastAsia="zh-CN"/>
              </w:rPr>
              <w:t>TDD</w:t>
            </w:r>
          </w:p>
        </w:tc>
      </w:tr>
      <w:tr w:rsidR="00AB67FA" w:rsidRPr="00D0162F" w14:paraId="2EF0E81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406169D9" w14:textId="0123CD94"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567" w:type="dxa"/>
            <w:tcBorders>
              <w:top w:val="single" w:sz="4" w:space="0" w:color="auto"/>
              <w:left w:val="single" w:sz="4" w:space="0" w:color="auto"/>
              <w:bottom w:val="single" w:sz="4" w:space="0" w:color="auto"/>
              <w:right w:val="single" w:sz="4" w:space="0" w:color="auto"/>
            </w:tcBorders>
            <w:hideMark/>
          </w:tcPr>
          <w:p w14:paraId="74267AC0" w14:textId="77777777" w:rsidR="00AB67FA" w:rsidRPr="00D0162F" w:rsidRDefault="00AB67FA" w:rsidP="006E0A54">
            <w:pPr>
              <w:pStyle w:val="TAC"/>
              <w:rPr>
                <w:rFonts w:cs="Arial"/>
              </w:rPr>
            </w:pPr>
            <w:r w:rsidRPr="00D0162F">
              <w:rPr>
                <w:rFonts w:cs="Arial"/>
              </w:rPr>
              <w:t>MHz</w:t>
            </w:r>
          </w:p>
        </w:tc>
        <w:tc>
          <w:tcPr>
            <w:tcW w:w="992" w:type="dxa"/>
            <w:tcBorders>
              <w:top w:val="single" w:sz="4" w:space="0" w:color="auto"/>
              <w:left w:val="single" w:sz="4" w:space="0" w:color="auto"/>
              <w:bottom w:val="single" w:sz="4" w:space="0" w:color="auto"/>
              <w:right w:val="single" w:sz="4" w:space="0" w:color="auto"/>
            </w:tcBorders>
            <w:hideMark/>
          </w:tcPr>
          <w:p w14:paraId="03401E8D"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4DE0B202" w14:textId="77777777" w:rsidR="00AB67FA" w:rsidRPr="00D0162F" w:rsidRDefault="00AB67FA" w:rsidP="006E0A54">
            <w:pPr>
              <w:pStyle w:val="TAC"/>
              <w:rPr>
                <w:rFonts w:cs="Arial"/>
              </w:rPr>
            </w:pPr>
            <w:r w:rsidRPr="00D0162F">
              <w:rPr>
                <w:rFonts w:cs="Arial"/>
              </w:rPr>
              <w:t>100</w:t>
            </w:r>
          </w:p>
        </w:tc>
        <w:tc>
          <w:tcPr>
            <w:tcW w:w="993" w:type="dxa"/>
            <w:tcBorders>
              <w:top w:val="single" w:sz="4" w:space="0" w:color="auto"/>
              <w:left w:val="single" w:sz="4" w:space="0" w:color="auto"/>
              <w:bottom w:val="single" w:sz="4" w:space="0" w:color="auto"/>
              <w:right w:val="single" w:sz="4" w:space="0" w:color="auto"/>
            </w:tcBorders>
            <w:hideMark/>
          </w:tcPr>
          <w:p w14:paraId="4019C5B4" w14:textId="77777777" w:rsidR="00AB67FA" w:rsidRPr="00D0162F" w:rsidRDefault="00AB67FA" w:rsidP="006E0A54">
            <w:pPr>
              <w:pStyle w:val="TAC"/>
              <w:rPr>
                <w:rFonts w:cs="Arial"/>
              </w:rPr>
            </w:pPr>
            <w:r w:rsidRPr="00D0162F">
              <w:rPr>
                <w:rFonts w:cs="Arial"/>
              </w:rPr>
              <w:t>100</w:t>
            </w:r>
          </w:p>
        </w:tc>
        <w:tc>
          <w:tcPr>
            <w:tcW w:w="1134" w:type="dxa"/>
            <w:tcBorders>
              <w:top w:val="single" w:sz="4" w:space="0" w:color="auto"/>
              <w:left w:val="single" w:sz="4" w:space="0" w:color="auto"/>
              <w:bottom w:val="single" w:sz="4" w:space="0" w:color="auto"/>
              <w:right w:val="single" w:sz="4" w:space="0" w:color="auto"/>
            </w:tcBorders>
            <w:hideMark/>
          </w:tcPr>
          <w:p w14:paraId="37C2661B"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37D3D9E0"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555A2577"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tcPr>
          <w:p w14:paraId="7E5C1DD1" w14:textId="77777777" w:rsidR="00AB67FA" w:rsidRPr="00D0162F" w:rsidRDefault="00AB67FA" w:rsidP="006E0A54">
            <w:pPr>
              <w:pStyle w:val="TAC"/>
              <w:rPr>
                <w:rFonts w:cs="Arial"/>
              </w:rPr>
            </w:pPr>
            <w:r w:rsidRPr="00D0162F">
              <w:rPr>
                <w:lang w:eastAsia="zh-CN"/>
              </w:rPr>
              <w:t>100</w:t>
            </w:r>
          </w:p>
        </w:tc>
      </w:tr>
      <w:tr w:rsidR="00AB67FA" w:rsidRPr="00D0162F" w14:paraId="03D7FE49"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6B049C49" w14:textId="2F6996B4"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567" w:type="dxa"/>
            <w:tcBorders>
              <w:top w:val="single" w:sz="4" w:space="0" w:color="auto"/>
              <w:left w:val="single" w:sz="4" w:space="0" w:color="auto"/>
              <w:bottom w:val="single" w:sz="4" w:space="0" w:color="auto"/>
              <w:right w:val="single" w:sz="4" w:space="0" w:color="auto"/>
            </w:tcBorders>
            <w:hideMark/>
          </w:tcPr>
          <w:p w14:paraId="2AEC85DF" w14:textId="77777777" w:rsidR="00AB67FA" w:rsidRPr="00D0162F" w:rsidRDefault="00AB67FA" w:rsidP="006E0A54">
            <w:pPr>
              <w:pStyle w:val="TAC"/>
              <w:rPr>
                <w:rFonts w:cs="Arial"/>
              </w:rPr>
            </w:pPr>
            <w:r w:rsidRPr="00D0162F">
              <w:rPr>
                <w:rFonts w:cs="Arial"/>
              </w:rPr>
              <w:t>kHz</w:t>
            </w:r>
          </w:p>
        </w:tc>
        <w:tc>
          <w:tcPr>
            <w:tcW w:w="992" w:type="dxa"/>
            <w:tcBorders>
              <w:top w:val="single" w:sz="4" w:space="0" w:color="auto"/>
              <w:left w:val="single" w:sz="4" w:space="0" w:color="auto"/>
              <w:bottom w:val="single" w:sz="4" w:space="0" w:color="auto"/>
              <w:right w:val="single" w:sz="4" w:space="0" w:color="auto"/>
            </w:tcBorders>
            <w:hideMark/>
          </w:tcPr>
          <w:p w14:paraId="4ED87E79"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6278C637" w14:textId="77777777" w:rsidR="00AB67FA" w:rsidRPr="00D0162F" w:rsidRDefault="00AB67FA" w:rsidP="006E0A54">
            <w:pPr>
              <w:pStyle w:val="TAC"/>
              <w:rPr>
                <w:rFonts w:cs="Arial"/>
              </w:rPr>
            </w:pPr>
            <w:r w:rsidRPr="00D0162F">
              <w:rPr>
                <w:rFonts w:cs="Arial"/>
              </w:rPr>
              <w:t>120</w:t>
            </w:r>
          </w:p>
        </w:tc>
        <w:tc>
          <w:tcPr>
            <w:tcW w:w="993" w:type="dxa"/>
            <w:tcBorders>
              <w:top w:val="single" w:sz="4" w:space="0" w:color="auto"/>
              <w:left w:val="single" w:sz="4" w:space="0" w:color="auto"/>
              <w:bottom w:val="single" w:sz="4" w:space="0" w:color="auto"/>
              <w:right w:val="single" w:sz="4" w:space="0" w:color="auto"/>
            </w:tcBorders>
            <w:hideMark/>
          </w:tcPr>
          <w:p w14:paraId="4E591927" w14:textId="77777777" w:rsidR="00AB67FA" w:rsidRPr="00D0162F" w:rsidRDefault="00AB67FA" w:rsidP="006E0A54">
            <w:pPr>
              <w:pStyle w:val="TAC"/>
              <w:rPr>
                <w:rFonts w:cs="Arial"/>
              </w:rPr>
            </w:pPr>
            <w:r w:rsidRPr="00D0162F">
              <w:rPr>
                <w:rFonts w:cs="Arial"/>
              </w:rPr>
              <w:t>120</w:t>
            </w:r>
          </w:p>
        </w:tc>
        <w:tc>
          <w:tcPr>
            <w:tcW w:w="1134" w:type="dxa"/>
            <w:tcBorders>
              <w:top w:val="single" w:sz="4" w:space="0" w:color="auto"/>
              <w:left w:val="single" w:sz="4" w:space="0" w:color="auto"/>
              <w:bottom w:val="single" w:sz="4" w:space="0" w:color="auto"/>
              <w:right w:val="single" w:sz="4" w:space="0" w:color="auto"/>
            </w:tcBorders>
            <w:hideMark/>
          </w:tcPr>
          <w:p w14:paraId="4B26B998"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27AAE08D"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61753D04"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tcPr>
          <w:p w14:paraId="69B29A57" w14:textId="77777777" w:rsidR="00AB67FA" w:rsidRPr="00D0162F" w:rsidRDefault="00AB67FA" w:rsidP="006E0A54">
            <w:pPr>
              <w:pStyle w:val="TAC"/>
              <w:rPr>
                <w:rFonts w:cs="Arial"/>
              </w:rPr>
            </w:pPr>
            <w:r w:rsidRPr="00D0162F">
              <w:rPr>
                <w:lang w:eastAsia="zh-CN"/>
              </w:rPr>
              <w:t>120</w:t>
            </w:r>
          </w:p>
        </w:tc>
      </w:tr>
      <w:tr w:rsidR="00AB67FA" w:rsidRPr="00D0162F" w14:paraId="78DA491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042E19B" w14:textId="4ABA8FFE" w:rsidR="00AB67FA" w:rsidRPr="00D0162F" w:rsidRDefault="00AB67FA" w:rsidP="006E0A54">
            <w:pPr>
              <w:pStyle w:val="TAL"/>
              <w:rPr>
                <w:rFonts w:cs="Arial"/>
                <w:vertAlign w:val="superscript"/>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RESET</w:t>
            </w:r>
            <w:r w:rsidRPr="00D0162F">
              <w:rPr>
                <w:rFonts w:cs="Arial"/>
                <w:vertAlign w:val="superscript"/>
                <w:lang w:eastAsia="zh-CN"/>
              </w:rPr>
              <w:t>Note</w:t>
            </w:r>
            <w:r w:rsidR="006E0A54" w:rsidRPr="00D0162F">
              <w:rPr>
                <w:rFonts w:cs="Arial"/>
                <w:vertAlign w:val="superscript"/>
                <w:lang w:eastAsia="zh-CN"/>
              </w:rPr>
              <w:t xml:space="preserve"> </w:t>
            </w:r>
            <w:r w:rsidRPr="00D0162F">
              <w:rPr>
                <w:rFonts w:cs="Arial"/>
                <w:vertAlign w:val="superscript"/>
                <w:lang w:eastAsia="zh-CN"/>
              </w:rPr>
              <w:t>3</w:t>
            </w:r>
          </w:p>
        </w:tc>
        <w:tc>
          <w:tcPr>
            <w:tcW w:w="567" w:type="dxa"/>
            <w:tcBorders>
              <w:top w:val="single" w:sz="4" w:space="0" w:color="auto"/>
              <w:left w:val="single" w:sz="4" w:space="0" w:color="auto"/>
              <w:bottom w:val="single" w:sz="4" w:space="0" w:color="auto"/>
              <w:right w:val="single" w:sz="4" w:space="0" w:color="auto"/>
            </w:tcBorders>
          </w:tcPr>
          <w:p w14:paraId="70D5BBC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2923555"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4E14EEF2" w14:textId="77777777" w:rsidR="00AB67FA" w:rsidRPr="00D0162F" w:rsidRDefault="00AB67FA" w:rsidP="006E0A54">
            <w:pPr>
              <w:pStyle w:val="TAC"/>
              <w:rPr>
                <w:rFonts w:cs="Arial"/>
              </w:rPr>
            </w:pPr>
            <w:r w:rsidRPr="00D0162F">
              <w:rPr>
                <w:rFonts w:cs="Arial"/>
              </w:rPr>
              <w:t>24</w:t>
            </w:r>
          </w:p>
        </w:tc>
        <w:tc>
          <w:tcPr>
            <w:tcW w:w="993" w:type="dxa"/>
            <w:tcBorders>
              <w:top w:val="single" w:sz="4" w:space="0" w:color="auto"/>
              <w:left w:val="single" w:sz="4" w:space="0" w:color="auto"/>
              <w:bottom w:val="single" w:sz="4" w:space="0" w:color="auto"/>
              <w:right w:val="single" w:sz="4" w:space="0" w:color="auto"/>
            </w:tcBorders>
            <w:hideMark/>
          </w:tcPr>
          <w:p w14:paraId="141F976D" w14:textId="77777777" w:rsidR="00AB67FA" w:rsidRPr="00D0162F" w:rsidRDefault="00AB67FA" w:rsidP="006E0A54">
            <w:pPr>
              <w:pStyle w:val="TAC"/>
              <w:rPr>
                <w:rFonts w:cs="Arial"/>
              </w:rPr>
            </w:pPr>
            <w:r w:rsidRPr="00D0162F">
              <w:rPr>
                <w:rFonts w:cs="Arial"/>
              </w:rPr>
              <w:t>24</w:t>
            </w:r>
          </w:p>
        </w:tc>
        <w:tc>
          <w:tcPr>
            <w:tcW w:w="1134" w:type="dxa"/>
            <w:tcBorders>
              <w:top w:val="single" w:sz="4" w:space="0" w:color="auto"/>
              <w:left w:val="single" w:sz="4" w:space="0" w:color="auto"/>
              <w:bottom w:val="single" w:sz="4" w:space="0" w:color="auto"/>
              <w:right w:val="single" w:sz="4" w:space="0" w:color="auto"/>
            </w:tcBorders>
            <w:hideMark/>
          </w:tcPr>
          <w:p w14:paraId="1B00FE73"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102E510E"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5BE8404E"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tcPr>
          <w:p w14:paraId="77F7CF58" w14:textId="77777777" w:rsidR="00AB67FA" w:rsidRPr="00D0162F" w:rsidRDefault="00AB67FA" w:rsidP="006E0A54">
            <w:pPr>
              <w:pStyle w:val="TAC"/>
              <w:rPr>
                <w:rFonts w:cs="Arial"/>
              </w:rPr>
            </w:pPr>
            <w:r w:rsidRPr="00D0162F">
              <w:rPr>
                <w:rFonts w:cs="Arial"/>
                <w:lang w:eastAsia="zh-CN"/>
              </w:rPr>
              <w:t>48</w:t>
            </w:r>
          </w:p>
        </w:tc>
      </w:tr>
      <w:tr w:rsidR="00AB67FA" w:rsidRPr="00D0162F" w14:paraId="5F7143CD"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69330DBC" w14:textId="6037FA1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w:t>
            </w:r>
          </w:p>
        </w:tc>
        <w:tc>
          <w:tcPr>
            <w:tcW w:w="567" w:type="dxa"/>
            <w:tcBorders>
              <w:top w:val="single" w:sz="4" w:space="0" w:color="auto"/>
              <w:left w:val="single" w:sz="4" w:space="0" w:color="auto"/>
              <w:bottom w:val="single" w:sz="4" w:space="0" w:color="auto"/>
              <w:right w:val="single" w:sz="4" w:space="0" w:color="auto"/>
            </w:tcBorders>
          </w:tcPr>
          <w:p w14:paraId="66A2D46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FBBCEA9"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32F3EF4E" w14:textId="77777777" w:rsidR="00AB67FA" w:rsidRPr="00D0162F" w:rsidRDefault="00AB67FA" w:rsidP="006E0A54">
            <w:pPr>
              <w:pStyle w:val="TAC"/>
              <w:rPr>
                <w:rFonts w:cs="Arial"/>
              </w:rPr>
            </w:pPr>
            <w:r w:rsidRPr="00D0162F">
              <w:rPr>
                <w:rFonts w:cs="Arial"/>
              </w:rPr>
              <w:t>1</w:t>
            </w:r>
          </w:p>
        </w:tc>
        <w:tc>
          <w:tcPr>
            <w:tcW w:w="993" w:type="dxa"/>
            <w:tcBorders>
              <w:top w:val="single" w:sz="4" w:space="0" w:color="auto"/>
              <w:left w:val="single" w:sz="4" w:space="0" w:color="auto"/>
              <w:bottom w:val="single" w:sz="4" w:space="0" w:color="auto"/>
              <w:right w:val="single" w:sz="4" w:space="0" w:color="auto"/>
            </w:tcBorders>
            <w:hideMark/>
          </w:tcPr>
          <w:p w14:paraId="533048DE" w14:textId="77777777" w:rsidR="00AB67FA" w:rsidRPr="00D0162F" w:rsidRDefault="00AB67FA" w:rsidP="006E0A54">
            <w:pPr>
              <w:pStyle w:val="TAC"/>
              <w:rPr>
                <w:rFonts w:cs="Arial"/>
              </w:rPr>
            </w:pPr>
            <w:r w:rsidRPr="00D0162F">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7E685C10"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04A0D5D7"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29384EAE"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tcPr>
          <w:p w14:paraId="702F3E2D" w14:textId="77777777" w:rsidR="00AB67FA" w:rsidRPr="00D0162F" w:rsidRDefault="00AB67FA" w:rsidP="006E0A54">
            <w:pPr>
              <w:pStyle w:val="TAC"/>
              <w:rPr>
                <w:rFonts w:cs="Arial"/>
              </w:rPr>
            </w:pPr>
            <w:r w:rsidRPr="00D0162F">
              <w:rPr>
                <w:lang w:eastAsia="zh-CN"/>
              </w:rPr>
              <w:t>1</w:t>
            </w:r>
          </w:p>
        </w:tc>
      </w:tr>
      <w:tr w:rsidR="00AB67FA" w:rsidRPr="00D0162F" w14:paraId="3B71A03F"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742E844" w14:textId="357038B7" w:rsidR="00AB67FA" w:rsidRPr="00D0162F" w:rsidRDefault="00AB67FA" w:rsidP="006E0A54">
            <w:pPr>
              <w:pStyle w:val="TAL"/>
              <w:rPr>
                <w:rFonts w:cs="Arial"/>
                <w:vertAlign w:val="superscript"/>
              </w:rPr>
            </w:pPr>
            <w:r w:rsidRPr="00D0162F">
              <w:rPr>
                <w:rFonts w:cs="Arial"/>
                <w:lang w:eastAsia="zh-CN"/>
              </w:rPr>
              <w:t>monitoringSlotPeriodicityAndOffset</w:t>
            </w:r>
            <w:r w:rsidRPr="00D0162F">
              <w:rPr>
                <w:rFonts w:cs="Arial"/>
                <w:vertAlign w:val="superscript"/>
                <w:lang w:eastAsia="zh-CN"/>
              </w:rPr>
              <w:t>Note</w:t>
            </w:r>
            <w:r w:rsidR="006E0A54" w:rsidRPr="00D0162F">
              <w:rPr>
                <w:rFonts w:cs="Arial"/>
                <w:vertAlign w:val="superscript"/>
                <w:lang w:eastAsia="zh-CN"/>
              </w:rPr>
              <w:t xml:space="preserve"> </w:t>
            </w:r>
            <w:r w:rsidRPr="00D0162F">
              <w:rPr>
                <w:rFonts w:cs="Arial"/>
                <w:vertAlign w:val="superscript"/>
                <w:lang w:eastAsia="zh-CN"/>
              </w:rPr>
              <w:t>4</w:t>
            </w:r>
          </w:p>
        </w:tc>
        <w:tc>
          <w:tcPr>
            <w:tcW w:w="567" w:type="dxa"/>
            <w:tcBorders>
              <w:top w:val="single" w:sz="4" w:space="0" w:color="auto"/>
              <w:left w:val="single" w:sz="4" w:space="0" w:color="auto"/>
              <w:bottom w:val="single" w:sz="4" w:space="0" w:color="auto"/>
              <w:right w:val="single" w:sz="4" w:space="0" w:color="auto"/>
            </w:tcBorders>
          </w:tcPr>
          <w:p w14:paraId="7CD5358B"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740238" w14:textId="77777777" w:rsidR="00AB67FA" w:rsidRPr="00D0162F" w:rsidRDefault="00AB67FA" w:rsidP="006E0A54">
            <w:pPr>
              <w:pStyle w:val="TAC"/>
              <w:spacing w:line="252" w:lineRule="auto"/>
              <w:rPr>
                <w:lang w:eastAsia="zh-CN"/>
              </w:rPr>
            </w:pPr>
            <w:r w:rsidRPr="00D0162F">
              <w:rPr>
                <w:lang w:eastAsia="zh-CN"/>
              </w:rPr>
              <w:t>sl160</w:t>
            </w:r>
          </w:p>
          <w:p w14:paraId="6F85E765" w14:textId="77777777" w:rsidR="00AB67FA" w:rsidRPr="00D0162F" w:rsidRDefault="00AB67FA" w:rsidP="006E0A54">
            <w:pPr>
              <w:pStyle w:val="TAC"/>
              <w:rPr>
                <w:rFonts w:cs="Arial"/>
              </w:rPr>
            </w:pPr>
            <w:r w:rsidRPr="00D0162F">
              <w:rPr>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7F0B11B6" w14:textId="77777777" w:rsidR="00AB67FA" w:rsidRPr="00D0162F" w:rsidRDefault="00AB67FA" w:rsidP="006E0A54">
            <w:pPr>
              <w:pStyle w:val="TAC"/>
              <w:spacing w:line="252" w:lineRule="auto"/>
              <w:rPr>
                <w:rFonts w:cs="Arial"/>
                <w:lang w:eastAsia="zh-CN"/>
              </w:rPr>
            </w:pPr>
            <w:r w:rsidRPr="00D0162F">
              <w:rPr>
                <w:rFonts w:cs="Arial"/>
                <w:lang w:eastAsia="zh-CN"/>
              </w:rPr>
              <w:t>sl160</w:t>
            </w:r>
          </w:p>
          <w:p w14:paraId="66B3756A" w14:textId="77777777" w:rsidR="00AB67FA" w:rsidRPr="00D0162F" w:rsidRDefault="00AB67FA" w:rsidP="006E0A54">
            <w:pPr>
              <w:pStyle w:val="TAC"/>
              <w:rPr>
                <w:rFonts w:cs="Arial"/>
              </w:rPr>
            </w:pPr>
            <w:r w:rsidRPr="00D0162F">
              <w:rPr>
                <w:rFonts w:cs="Arial"/>
                <w:lang w:eastAsia="zh-CN"/>
              </w:rPr>
              <w:t>0</w:t>
            </w:r>
          </w:p>
        </w:tc>
        <w:tc>
          <w:tcPr>
            <w:tcW w:w="993" w:type="dxa"/>
            <w:tcBorders>
              <w:top w:val="single" w:sz="4" w:space="0" w:color="auto"/>
              <w:left w:val="single" w:sz="4" w:space="0" w:color="auto"/>
              <w:bottom w:val="single" w:sz="4" w:space="0" w:color="auto"/>
              <w:right w:val="single" w:sz="4" w:space="0" w:color="auto"/>
            </w:tcBorders>
            <w:hideMark/>
          </w:tcPr>
          <w:p w14:paraId="0DAC5EEB" w14:textId="77777777" w:rsidR="00AB67FA" w:rsidRPr="00D0162F" w:rsidRDefault="00AB67FA" w:rsidP="006E0A54">
            <w:pPr>
              <w:pStyle w:val="TAC"/>
              <w:rPr>
                <w:lang w:eastAsia="zh-CN"/>
              </w:rPr>
            </w:pPr>
            <w:r w:rsidRPr="00D0162F">
              <w:rPr>
                <w:lang w:eastAsia="zh-CN"/>
              </w:rPr>
              <w:t>sl160</w:t>
            </w:r>
          </w:p>
          <w:p w14:paraId="28C21711" w14:textId="77777777" w:rsidR="00AB67FA" w:rsidRPr="00D0162F" w:rsidRDefault="00AB67FA" w:rsidP="006E0A54">
            <w:pPr>
              <w:pStyle w:val="TAC"/>
              <w:rPr>
                <w:rFonts w:cs="Arial"/>
              </w:rPr>
            </w:pPr>
            <w:r w:rsidRPr="00D0162F">
              <w:rPr>
                <w:lang w:eastAsia="zh-CN"/>
              </w:rPr>
              <w:t>80</w:t>
            </w:r>
          </w:p>
        </w:tc>
        <w:tc>
          <w:tcPr>
            <w:tcW w:w="1134" w:type="dxa"/>
            <w:tcBorders>
              <w:top w:val="single" w:sz="4" w:space="0" w:color="auto"/>
              <w:left w:val="single" w:sz="4" w:space="0" w:color="auto"/>
              <w:bottom w:val="single" w:sz="4" w:space="0" w:color="auto"/>
              <w:right w:val="single" w:sz="4" w:space="0" w:color="auto"/>
            </w:tcBorders>
            <w:hideMark/>
          </w:tcPr>
          <w:p w14:paraId="38FBBBC5" w14:textId="77777777" w:rsidR="00AB67FA" w:rsidRPr="00D0162F" w:rsidRDefault="00AB67FA" w:rsidP="006E0A54">
            <w:pPr>
              <w:pStyle w:val="TAC"/>
              <w:spacing w:line="252" w:lineRule="auto"/>
              <w:rPr>
                <w:lang w:eastAsia="zh-CN"/>
              </w:rPr>
            </w:pPr>
            <w:r w:rsidRPr="00D0162F">
              <w:rPr>
                <w:lang w:eastAsia="zh-CN"/>
              </w:rPr>
              <w:t>sl160</w:t>
            </w:r>
          </w:p>
          <w:p w14:paraId="2C5F512E" w14:textId="77777777" w:rsidR="00AB67FA" w:rsidRPr="00D0162F" w:rsidRDefault="00AB67FA" w:rsidP="006E0A54">
            <w:pPr>
              <w:pStyle w:val="TAC"/>
              <w:rPr>
                <w:lang w:eastAsia="zh-CN"/>
              </w:rPr>
            </w:pPr>
            <w:r w:rsidRPr="00D0162F">
              <w:rPr>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5FBA18AB" w14:textId="77777777" w:rsidR="00AB67FA" w:rsidRPr="00D0162F" w:rsidRDefault="00AB67FA" w:rsidP="006E0A54">
            <w:pPr>
              <w:pStyle w:val="TAC"/>
              <w:spacing w:line="252" w:lineRule="auto"/>
              <w:rPr>
                <w:rFonts w:cs="Arial"/>
                <w:lang w:eastAsia="zh-CN"/>
              </w:rPr>
            </w:pPr>
            <w:r w:rsidRPr="00D0162F">
              <w:rPr>
                <w:rFonts w:cs="Arial"/>
                <w:lang w:eastAsia="zh-CN"/>
              </w:rPr>
              <w:t>sl160</w:t>
            </w:r>
          </w:p>
          <w:p w14:paraId="0151327D" w14:textId="77777777" w:rsidR="00AB67FA" w:rsidRPr="00D0162F" w:rsidRDefault="00AB67FA" w:rsidP="006E0A54">
            <w:pPr>
              <w:pStyle w:val="TAC"/>
              <w:rPr>
                <w:lang w:eastAsia="zh-CN"/>
              </w:rPr>
            </w:pPr>
            <w:r w:rsidRPr="00D0162F">
              <w:rPr>
                <w:rFonts w:cs="Arial"/>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230A9B23" w14:textId="77777777" w:rsidR="00AB67FA" w:rsidRPr="00D0162F" w:rsidRDefault="00AB67FA" w:rsidP="006E0A54">
            <w:pPr>
              <w:pStyle w:val="TAC"/>
              <w:rPr>
                <w:lang w:eastAsia="zh-CN"/>
              </w:rPr>
            </w:pPr>
            <w:r w:rsidRPr="00D0162F">
              <w:rPr>
                <w:lang w:eastAsia="zh-CN"/>
              </w:rPr>
              <w:t>sl160</w:t>
            </w:r>
          </w:p>
          <w:p w14:paraId="68EE4A42" w14:textId="77777777" w:rsidR="00AB67FA" w:rsidRPr="00D0162F" w:rsidRDefault="00AB67FA" w:rsidP="006E0A54">
            <w:pPr>
              <w:pStyle w:val="TAC"/>
              <w:rPr>
                <w:lang w:eastAsia="zh-CN"/>
              </w:rPr>
            </w:pPr>
            <w:r w:rsidRPr="00D0162F">
              <w:rPr>
                <w:lang w:eastAsia="zh-CN"/>
              </w:rPr>
              <w:t>80</w:t>
            </w:r>
          </w:p>
        </w:tc>
        <w:tc>
          <w:tcPr>
            <w:tcW w:w="992" w:type="dxa"/>
            <w:tcBorders>
              <w:top w:val="single" w:sz="4" w:space="0" w:color="auto"/>
              <w:left w:val="single" w:sz="4" w:space="0" w:color="auto"/>
              <w:bottom w:val="single" w:sz="4" w:space="0" w:color="auto"/>
              <w:right w:val="single" w:sz="4" w:space="0" w:color="auto"/>
            </w:tcBorders>
          </w:tcPr>
          <w:p w14:paraId="18A3A254" w14:textId="77777777" w:rsidR="00AB67FA" w:rsidRPr="00D0162F" w:rsidRDefault="00AB67FA" w:rsidP="006E0A54">
            <w:pPr>
              <w:keepNext/>
              <w:keepLines/>
              <w:spacing w:after="0" w:line="252" w:lineRule="auto"/>
              <w:jc w:val="center"/>
              <w:rPr>
                <w:rFonts w:ascii="Arial" w:hAnsi="Arial"/>
                <w:sz w:val="18"/>
                <w:lang w:eastAsia="zh-CN"/>
              </w:rPr>
            </w:pPr>
            <w:r w:rsidRPr="00D0162F">
              <w:rPr>
                <w:rFonts w:ascii="Arial" w:hAnsi="Arial"/>
                <w:sz w:val="18"/>
                <w:lang w:eastAsia="zh-CN"/>
              </w:rPr>
              <w:t>sl160</w:t>
            </w:r>
          </w:p>
          <w:p w14:paraId="5897324D" w14:textId="77777777" w:rsidR="00AB67FA" w:rsidRPr="00D0162F" w:rsidRDefault="00AB67FA" w:rsidP="006E0A54">
            <w:pPr>
              <w:pStyle w:val="TAC"/>
              <w:rPr>
                <w:lang w:eastAsia="zh-CN"/>
              </w:rPr>
            </w:pPr>
            <w:r w:rsidRPr="00D0162F">
              <w:rPr>
                <w:lang w:eastAsia="zh-CN"/>
              </w:rPr>
              <w:t>0</w:t>
            </w:r>
          </w:p>
        </w:tc>
      </w:tr>
      <w:tr w:rsidR="00AB67FA" w:rsidRPr="00D0162F" w14:paraId="06C74C3C"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11D566C" w14:textId="77777777" w:rsidR="00AB67FA" w:rsidRPr="00D0162F" w:rsidRDefault="00AB67FA" w:rsidP="006E0A54">
            <w:pPr>
              <w:pStyle w:val="TAL"/>
              <w:rPr>
                <w:rFonts w:cs="Arial"/>
              </w:rPr>
            </w:pPr>
            <w:r w:rsidRPr="00D0162F">
              <w:rPr>
                <w:rFonts w:cs="Arial"/>
                <w:lang w:eastAsia="zh-CN"/>
              </w:rPr>
              <w:t>monitoringSymbolsWithinSlot</w:t>
            </w:r>
          </w:p>
        </w:tc>
        <w:tc>
          <w:tcPr>
            <w:tcW w:w="567" w:type="dxa"/>
            <w:tcBorders>
              <w:top w:val="single" w:sz="4" w:space="0" w:color="auto"/>
              <w:left w:val="single" w:sz="4" w:space="0" w:color="auto"/>
              <w:bottom w:val="single" w:sz="4" w:space="0" w:color="auto"/>
              <w:right w:val="single" w:sz="4" w:space="0" w:color="auto"/>
            </w:tcBorders>
          </w:tcPr>
          <w:p w14:paraId="2D89364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3F4928C" w14:textId="77777777" w:rsidR="00AB67FA" w:rsidRPr="00D0162F" w:rsidRDefault="00AB67FA" w:rsidP="006E0A54">
            <w:pPr>
              <w:pStyle w:val="TAC"/>
              <w:spacing w:line="252" w:lineRule="auto"/>
              <w:rPr>
                <w:lang w:eastAsia="zh-CN"/>
              </w:rPr>
            </w:pPr>
            <w:r w:rsidRPr="00D0162F">
              <w:rPr>
                <w:lang w:eastAsia="zh-CN"/>
              </w:rPr>
              <w:t>1100000</w:t>
            </w:r>
          </w:p>
          <w:p w14:paraId="58A6BA48" w14:textId="77777777" w:rsidR="00AB67FA" w:rsidRPr="00D0162F" w:rsidRDefault="00AB67FA" w:rsidP="006E0A54">
            <w:pPr>
              <w:pStyle w:val="TAC"/>
              <w:rPr>
                <w:rFonts w:cs="Arial"/>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0F45498E" w14:textId="77777777" w:rsidR="00AB67FA" w:rsidRPr="00D0162F" w:rsidRDefault="00AB67FA" w:rsidP="006E0A54">
            <w:pPr>
              <w:pStyle w:val="TAC"/>
              <w:spacing w:line="252" w:lineRule="auto"/>
              <w:rPr>
                <w:rFonts w:cs="Arial"/>
                <w:lang w:eastAsia="zh-CN"/>
              </w:rPr>
            </w:pPr>
            <w:r w:rsidRPr="00D0162F">
              <w:rPr>
                <w:rFonts w:cs="Arial"/>
                <w:lang w:eastAsia="zh-CN"/>
              </w:rPr>
              <w:t>0011000</w:t>
            </w:r>
          </w:p>
          <w:p w14:paraId="7023878D" w14:textId="77777777" w:rsidR="00AB67FA" w:rsidRPr="00D0162F" w:rsidRDefault="00AB67FA" w:rsidP="006E0A54">
            <w:pPr>
              <w:pStyle w:val="TAC"/>
              <w:rPr>
                <w:rFonts w:cs="Arial"/>
              </w:rPr>
            </w:pPr>
            <w:r w:rsidRPr="00D0162F">
              <w:rPr>
                <w:rFonts w:cs="Arial"/>
                <w:lang w:eastAsia="zh-CN"/>
              </w:rPr>
              <w:t>0000000</w:t>
            </w:r>
          </w:p>
        </w:tc>
        <w:tc>
          <w:tcPr>
            <w:tcW w:w="993" w:type="dxa"/>
            <w:tcBorders>
              <w:top w:val="single" w:sz="4" w:space="0" w:color="auto"/>
              <w:left w:val="single" w:sz="4" w:space="0" w:color="auto"/>
              <w:bottom w:val="single" w:sz="4" w:space="0" w:color="auto"/>
              <w:right w:val="single" w:sz="4" w:space="0" w:color="auto"/>
            </w:tcBorders>
            <w:hideMark/>
          </w:tcPr>
          <w:p w14:paraId="1E142A8E" w14:textId="77777777" w:rsidR="00AB67FA" w:rsidRPr="00D0162F" w:rsidRDefault="00AB67FA" w:rsidP="006E0A54">
            <w:pPr>
              <w:pStyle w:val="TAC"/>
              <w:rPr>
                <w:lang w:eastAsia="zh-CN"/>
              </w:rPr>
            </w:pPr>
            <w:r w:rsidRPr="00D0162F">
              <w:rPr>
                <w:lang w:eastAsia="zh-CN"/>
              </w:rPr>
              <w:t>1100000</w:t>
            </w:r>
          </w:p>
          <w:p w14:paraId="06B146A8" w14:textId="77777777" w:rsidR="00AB67FA" w:rsidRPr="00D0162F" w:rsidRDefault="00AB67FA" w:rsidP="006E0A54">
            <w:pPr>
              <w:pStyle w:val="TAC"/>
              <w:rPr>
                <w:rFonts w:cs="Arial"/>
              </w:rPr>
            </w:pPr>
            <w:r w:rsidRPr="00D0162F">
              <w:rPr>
                <w:lang w:eastAsia="zh-CN"/>
              </w:rPr>
              <w:t>0000000</w:t>
            </w:r>
          </w:p>
        </w:tc>
        <w:tc>
          <w:tcPr>
            <w:tcW w:w="1134" w:type="dxa"/>
            <w:tcBorders>
              <w:top w:val="single" w:sz="4" w:space="0" w:color="auto"/>
              <w:left w:val="single" w:sz="4" w:space="0" w:color="auto"/>
              <w:bottom w:val="single" w:sz="4" w:space="0" w:color="auto"/>
              <w:right w:val="single" w:sz="4" w:space="0" w:color="auto"/>
            </w:tcBorders>
            <w:hideMark/>
          </w:tcPr>
          <w:p w14:paraId="23A41927" w14:textId="65C4FFED" w:rsidR="00F667FD" w:rsidRPr="00D0162F" w:rsidRDefault="00F667FD" w:rsidP="00F667FD">
            <w:pPr>
              <w:pStyle w:val="TAC"/>
              <w:spacing w:line="252" w:lineRule="auto"/>
              <w:rPr>
                <w:lang w:eastAsia="zh-CN"/>
              </w:rPr>
            </w:pPr>
            <w:r w:rsidRPr="00D0162F">
              <w:rPr>
                <w:lang w:eastAsia="zh-CN"/>
              </w:rPr>
              <w:t>1000000</w:t>
            </w:r>
          </w:p>
          <w:p w14:paraId="73374070" w14:textId="6965B6BF" w:rsidR="00AB67FA" w:rsidRPr="00D0162F" w:rsidRDefault="00F667FD" w:rsidP="00F667FD">
            <w:pPr>
              <w:pStyle w:val="TAC"/>
              <w:rPr>
                <w:lang w:eastAsia="zh-CN"/>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5A41B74A" w14:textId="42BF0604" w:rsidR="00F667FD" w:rsidRPr="00D0162F" w:rsidRDefault="00F667FD" w:rsidP="00F667FD">
            <w:pPr>
              <w:pStyle w:val="TAC"/>
              <w:spacing w:line="252" w:lineRule="auto"/>
              <w:rPr>
                <w:rFonts w:cs="Arial"/>
                <w:lang w:eastAsia="zh-CN"/>
              </w:rPr>
            </w:pPr>
            <w:r w:rsidRPr="00D0162F">
              <w:rPr>
                <w:rFonts w:cs="Arial"/>
                <w:lang w:eastAsia="zh-CN"/>
              </w:rPr>
              <w:t>0001000</w:t>
            </w:r>
          </w:p>
          <w:p w14:paraId="610447FD" w14:textId="319B0178" w:rsidR="00AB67FA" w:rsidRPr="00D0162F" w:rsidRDefault="00F667FD" w:rsidP="00962F44">
            <w:pPr>
              <w:pStyle w:val="TAC"/>
              <w:spacing w:line="252" w:lineRule="auto"/>
              <w:rPr>
                <w:lang w:eastAsia="zh-CN"/>
              </w:rPr>
            </w:pPr>
            <w:r w:rsidRPr="00D0162F">
              <w:rPr>
                <w:rFonts w:cs="Arial"/>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0B38FE42" w14:textId="77777777" w:rsidR="00962F44" w:rsidRPr="00D0162F" w:rsidRDefault="00962F44" w:rsidP="00962F44">
            <w:pPr>
              <w:pStyle w:val="TAC"/>
              <w:spacing w:line="252" w:lineRule="auto"/>
              <w:rPr>
                <w:lang w:eastAsia="zh-CN"/>
              </w:rPr>
            </w:pPr>
            <w:r w:rsidRPr="00D0162F">
              <w:rPr>
                <w:lang w:eastAsia="zh-CN"/>
              </w:rPr>
              <w:t>1000000</w:t>
            </w:r>
          </w:p>
          <w:p w14:paraId="586F1294" w14:textId="247EDAC2" w:rsidR="00AB67FA" w:rsidRPr="00D0162F" w:rsidRDefault="00962F44" w:rsidP="00962F44">
            <w:pPr>
              <w:pStyle w:val="TAC"/>
              <w:rPr>
                <w:lang w:eastAsia="zh-CN"/>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tcPr>
          <w:p w14:paraId="382895F4" w14:textId="77777777" w:rsidR="00AB67FA" w:rsidRPr="00D0162F" w:rsidRDefault="00AB67FA" w:rsidP="006E0A54">
            <w:pPr>
              <w:keepNext/>
              <w:keepLines/>
              <w:spacing w:after="0" w:line="252" w:lineRule="auto"/>
              <w:jc w:val="center"/>
              <w:rPr>
                <w:rFonts w:ascii="Arial" w:hAnsi="Arial"/>
                <w:sz w:val="18"/>
                <w:lang w:eastAsia="zh-CN"/>
              </w:rPr>
            </w:pPr>
            <w:r w:rsidRPr="00D0162F">
              <w:rPr>
                <w:rFonts w:ascii="Arial" w:hAnsi="Arial"/>
                <w:sz w:val="18"/>
                <w:lang w:eastAsia="zh-CN"/>
              </w:rPr>
              <w:t>1100000</w:t>
            </w:r>
          </w:p>
          <w:p w14:paraId="080D717C" w14:textId="77777777" w:rsidR="00AB67FA" w:rsidRPr="00D0162F" w:rsidRDefault="00AB67FA" w:rsidP="006E0A54">
            <w:pPr>
              <w:pStyle w:val="TAC"/>
              <w:rPr>
                <w:lang w:eastAsia="zh-CN"/>
              </w:rPr>
            </w:pPr>
            <w:r w:rsidRPr="00D0162F">
              <w:rPr>
                <w:lang w:eastAsia="zh-CN"/>
              </w:rPr>
              <w:t>0000000</w:t>
            </w:r>
          </w:p>
        </w:tc>
      </w:tr>
      <w:tr w:rsidR="00AB67FA" w:rsidRPr="00D0162F" w14:paraId="6F447409"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26C45764" w14:textId="6DBA23F9"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RESET</w:t>
            </w:r>
          </w:p>
        </w:tc>
        <w:tc>
          <w:tcPr>
            <w:tcW w:w="567" w:type="dxa"/>
            <w:tcBorders>
              <w:top w:val="single" w:sz="4" w:space="0" w:color="auto"/>
              <w:left w:val="single" w:sz="4" w:space="0" w:color="auto"/>
              <w:bottom w:val="single" w:sz="4" w:space="0" w:color="auto"/>
              <w:right w:val="single" w:sz="4" w:space="0" w:color="auto"/>
            </w:tcBorders>
            <w:hideMark/>
          </w:tcPr>
          <w:p w14:paraId="555956A4" w14:textId="77777777" w:rsidR="00AB67FA" w:rsidRPr="00D0162F" w:rsidRDefault="00AB67FA" w:rsidP="006E0A54">
            <w:pPr>
              <w:pStyle w:val="TAC"/>
              <w:rPr>
                <w:rFonts w:cs="Arial"/>
              </w:rPr>
            </w:pPr>
            <w:r w:rsidRPr="00D0162F">
              <w:rPr>
                <w:rFonts w:cs="Arial"/>
              </w:rPr>
              <w:t>symbols</w:t>
            </w:r>
          </w:p>
        </w:tc>
        <w:tc>
          <w:tcPr>
            <w:tcW w:w="992" w:type="dxa"/>
            <w:tcBorders>
              <w:top w:val="single" w:sz="4" w:space="0" w:color="auto"/>
              <w:left w:val="single" w:sz="4" w:space="0" w:color="auto"/>
              <w:bottom w:val="single" w:sz="4" w:space="0" w:color="auto"/>
              <w:right w:val="single" w:sz="4" w:space="0" w:color="auto"/>
            </w:tcBorders>
            <w:hideMark/>
          </w:tcPr>
          <w:p w14:paraId="5F5DBE13"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2A51B958" w14:textId="77777777" w:rsidR="00AB67FA" w:rsidRPr="00D0162F" w:rsidRDefault="00AB67FA" w:rsidP="006E0A54">
            <w:pPr>
              <w:pStyle w:val="TAC"/>
              <w:rPr>
                <w:rFonts w:cs="Arial"/>
              </w:rPr>
            </w:pPr>
            <w:r w:rsidRPr="00D0162F">
              <w:rPr>
                <w:rFonts w:cs="Arial"/>
              </w:rPr>
              <w:t>1</w:t>
            </w:r>
          </w:p>
        </w:tc>
        <w:tc>
          <w:tcPr>
            <w:tcW w:w="993" w:type="dxa"/>
            <w:tcBorders>
              <w:top w:val="single" w:sz="4" w:space="0" w:color="auto"/>
              <w:left w:val="single" w:sz="4" w:space="0" w:color="auto"/>
              <w:bottom w:val="single" w:sz="4" w:space="0" w:color="auto"/>
              <w:right w:val="single" w:sz="4" w:space="0" w:color="auto"/>
            </w:tcBorders>
            <w:hideMark/>
          </w:tcPr>
          <w:p w14:paraId="1C4021AA" w14:textId="77777777" w:rsidR="00AB67FA" w:rsidRPr="00D0162F" w:rsidRDefault="00AB67FA" w:rsidP="006E0A54">
            <w:pPr>
              <w:pStyle w:val="TAC"/>
              <w:rPr>
                <w:rFonts w:cs="Arial"/>
              </w:rPr>
            </w:pPr>
            <w:r w:rsidRPr="00D0162F">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63582F2D" w14:textId="451324C1"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hideMark/>
          </w:tcPr>
          <w:p w14:paraId="4916C8EF" w14:textId="0A75D323"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hideMark/>
          </w:tcPr>
          <w:p w14:paraId="0A274EC5" w14:textId="6531A314"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tcPr>
          <w:p w14:paraId="21059C28" w14:textId="77777777" w:rsidR="00AB67FA" w:rsidRPr="00D0162F" w:rsidRDefault="00AB67FA" w:rsidP="006E0A54">
            <w:pPr>
              <w:pStyle w:val="TAC"/>
              <w:rPr>
                <w:rFonts w:cs="Arial"/>
              </w:rPr>
            </w:pPr>
            <w:r w:rsidRPr="00D0162F">
              <w:rPr>
                <w:lang w:eastAsia="zh-CN"/>
              </w:rPr>
              <w:t>1</w:t>
            </w:r>
          </w:p>
        </w:tc>
      </w:tr>
      <w:tr w:rsidR="00AB67FA" w:rsidRPr="00D0162F" w14:paraId="1F3B77C6"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0245E61" w14:textId="5D357C45" w:rsidR="00AB67FA" w:rsidRPr="00D0162F" w:rsidRDefault="00AB67FA" w:rsidP="006E0A54">
            <w:pPr>
              <w:pStyle w:val="TAL"/>
              <w:rPr>
                <w:rFonts w:cs="Arial"/>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567" w:type="dxa"/>
            <w:tcBorders>
              <w:top w:val="single" w:sz="4" w:space="0" w:color="auto"/>
              <w:left w:val="single" w:sz="4" w:space="0" w:color="auto"/>
              <w:bottom w:val="single" w:sz="4" w:space="0" w:color="auto"/>
              <w:right w:val="single" w:sz="4" w:space="0" w:color="auto"/>
            </w:tcBorders>
          </w:tcPr>
          <w:p w14:paraId="7E45724C"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3EBD41" w14:textId="77777777" w:rsidR="00AB67FA" w:rsidRPr="00D0162F" w:rsidRDefault="00AB67FA" w:rsidP="006E0A54">
            <w:pPr>
              <w:pStyle w:val="TAC"/>
              <w:rPr>
                <w:rFonts w:cs="Arial"/>
              </w:rPr>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06EF32F8" w14:textId="77777777" w:rsidR="00AB67FA" w:rsidRPr="00D0162F" w:rsidRDefault="00AB67FA" w:rsidP="006E0A54">
            <w:pPr>
              <w:pStyle w:val="TAC"/>
            </w:pPr>
            <w:r w:rsidRPr="00D0162F">
              <w:t>6</w:t>
            </w:r>
          </w:p>
        </w:tc>
        <w:tc>
          <w:tcPr>
            <w:tcW w:w="993" w:type="dxa"/>
            <w:tcBorders>
              <w:top w:val="single" w:sz="4" w:space="0" w:color="auto"/>
              <w:left w:val="single" w:sz="4" w:space="0" w:color="auto"/>
              <w:bottom w:val="single" w:sz="4" w:space="0" w:color="auto"/>
              <w:right w:val="single" w:sz="4" w:space="0" w:color="auto"/>
            </w:tcBorders>
            <w:hideMark/>
          </w:tcPr>
          <w:p w14:paraId="21830B18" w14:textId="77777777" w:rsidR="00AB67FA" w:rsidRPr="00D0162F" w:rsidRDefault="00AB67FA" w:rsidP="006E0A54">
            <w:pPr>
              <w:pStyle w:val="TAC"/>
            </w:pPr>
            <w:r w:rsidRPr="00D0162F">
              <w:t>6</w:t>
            </w:r>
          </w:p>
        </w:tc>
        <w:tc>
          <w:tcPr>
            <w:tcW w:w="1134" w:type="dxa"/>
            <w:tcBorders>
              <w:top w:val="single" w:sz="4" w:space="0" w:color="auto"/>
              <w:left w:val="single" w:sz="4" w:space="0" w:color="auto"/>
              <w:bottom w:val="single" w:sz="4" w:space="0" w:color="auto"/>
              <w:right w:val="single" w:sz="4" w:space="0" w:color="auto"/>
            </w:tcBorders>
            <w:hideMark/>
          </w:tcPr>
          <w:p w14:paraId="3B4D57A2"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2127B95F"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0BFF2AFC"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tcPr>
          <w:p w14:paraId="5720C53C" w14:textId="77777777" w:rsidR="00AB67FA" w:rsidRPr="00D0162F" w:rsidRDefault="00AB67FA" w:rsidP="006E0A54">
            <w:pPr>
              <w:pStyle w:val="TAC"/>
            </w:pPr>
            <w:r w:rsidRPr="00D0162F">
              <w:rPr>
                <w:lang w:eastAsia="zh-CN"/>
              </w:rPr>
              <w:t>6</w:t>
            </w:r>
          </w:p>
        </w:tc>
      </w:tr>
      <w:tr w:rsidR="00AB67FA" w:rsidRPr="00D0162F" w14:paraId="280E38ED"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76EACC3" w14:textId="34075A58"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567" w:type="dxa"/>
            <w:tcBorders>
              <w:top w:val="single" w:sz="4" w:space="0" w:color="auto"/>
              <w:left w:val="single" w:sz="4" w:space="0" w:color="auto"/>
              <w:bottom w:val="single" w:sz="4" w:space="0" w:color="auto"/>
              <w:right w:val="single" w:sz="4" w:space="0" w:color="auto"/>
            </w:tcBorders>
          </w:tcPr>
          <w:p w14:paraId="7BE699C4"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8A5E7BE" w14:textId="22C0ED28"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6FB84175" w14:textId="51E73350"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3" w:type="dxa"/>
            <w:tcBorders>
              <w:top w:val="single" w:sz="4" w:space="0" w:color="auto"/>
              <w:left w:val="single" w:sz="4" w:space="0" w:color="auto"/>
              <w:bottom w:val="single" w:sz="4" w:space="0" w:color="auto"/>
              <w:right w:val="single" w:sz="4" w:space="0" w:color="auto"/>
            </w:tcBorders>
            <w:hideMark/>
          </w:tcPr>
          <w:p w14:paraId="0AB412C1" w14:textId="6AF8D99B"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1134" w:type="dxa"/>
            <w:tcBorders>
              <w:top w:val="single" w:sz="4" w:space="0" w:color="auto"/>
              <w:left w:val="single" w:sz="4" w:space="0" w:color="auto"/>
              <w:bottom w:val="single" w:sz="4" w:space="0" w:color="auto"/>
              <w:right w:val="single" w:sz="4" w:space="0" w:color="auto"/>
            </w:tcBorders>
            <w:hideMark/>
          </w:tcPr>
          <w:p w14:paraId="3940234C" w14:textId="61339C9A"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6C96E263" w14:textId="5CCA96A5"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7377F09D" w14:textId="48B133FD"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tcPr>
          <w:p w14:paraId="5B56B297" w14:textId="5D326446"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REG</w:t>
            </w:r>
            <w:r w:rsidR="006E0A54" w:rsidRPr="00D0162F">
              <w:rPr>
                <w:lang w:eastAsia="zh-CN"/>
              </w:rPr>
              <w:t xml:space="preserve"> </w:t>
            </w:r>
            <w:r w:rsidRPr="00D0162F">
              <w:rPr>
                <w:lang w:eastAsia="zh-CN"/>
              </w:rPr>
              <w:t>bundle</w:t>
            </w:r>
            <w:r w:rsidR="006E0A54" w:rsidRPr="00D0162F">
              <w:rPr>
                <w:lang w:eastAsia="zh-CN"/>
              </w:rPr>
              <w:t xml:space="preserve"> </w:t>
            </w:r>
            <w:r w:rsidRPr="00D0162F">
              <w:rPr>
                <w:lang w:eastAsia="zh-CN"/>
              </w:rPr>
              <w:t>size</w:t>
            </w:r>
          </w:p>
        </w:tc>
      </w:tr>
      <w:tr w:rsidR="00AB67FA" w:rsidRPr="00D0162F" w14:paraId="171D2D81"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4AAAF6B" w14:textId="5E8C44C8" w:rsidR="00AB67FA" w:rsidRPr="00D0162F" w:rsidRDefault="00AB67FA" w:rsidP="006E0A54">
            <w:pPr>
              <w:pStyle w:val="TAL"/>
              <w:rPr>
                <w:rFonts w:cs="Arial"/>
              </w:rPr>
            </w:pPr>
            <w:r w:rsidRPr="00D0162F">
              <w:rPr>
                <w:rFonts w:cs="Arial"/>
              </w:rPr>
              <w:t>CCE</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mapping</w:t>
            </w:r>
          </w:p>
        </w:tc>
        <w:tc>
          <w:tcPr>
            <w:tcW w:w="567" w:type="dxa"/>
            <w:tcBorders>
              <w:top w:val="single" w:sz="4" w:space="0" w:color="auto"/>
              <w:left w:val="single" w:sz="4" w:space="0" w:color="auto"/>
              <w:bottom w:val="single" w:sz="4" w:space="0" w:color="auto"/>
              <w:right w:val="single" w:sz="4" w:space="0" w:color="auto"/>
            </w:tcBorders>
          </w:tcPr>
          <w:p w14:paraId="6318751C"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199D3" w14:textId="77777777" w:rsidR="00AB67FA" w:rsidRPr="00D0162F" w:rsidRDefault="00AB67FA" w:rsidP="006E0A54">
            <w:pPr>
              <w:pStyle w:val="TAC"/>
              <w:rPr>
                <w:rFonts w:cs="Arial"/>
              </w:rPr>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218707A6" w14:textId="77777777" w:rsidR="00AB67FA" w:rsidRPr="00D0162F" w:rsidRDefault="00AB67FA" w:rsidP="006E0A54">
            <w:pPr>
              <w:pStyle w:val="TAC"/>
            </w:pPr>
            <w:r w:rsidRPr="00D0162F">
              <w:t>Interleaved</w:t>
            </w:r>
          </w:p>
        </w:tc>
        <w:tc>
          <w:tcPr>
            <w:tcW w:w="993" w:type="dxa"/>
            <w:tcBorders>
              <w:top w:val="single" w:sz="4" w:space="0" w:color="auto"/>
              <w:left w:val="single" w:sz="4" w:space="0" w:color="auto"/>
              <w:bottom w:val="single" w:sz="4" w:space="0" w:color="auto"/>
              <w:right w:val="single" w:sz="4" w:space="0" w:color="auto"/>
            </w:tcBorders>
            <w:hideMark/>
          </w:tcPr>
          <w:p w14:paraId="543D3688" w14:textId="77777777" w:rsidR="00AB67FA" w:rsidRPr="00D0162F" w:rsidRDefault="00AB67FA" w:rsidP="006E0A54">
            <w:pPr>
              <w:pStyle w:val="TAC"/>
            </w:pPr>
            <w:r w:rsidRPr="00D0162F">
              <w:t>Interleaved</w:t>
            </w:r>
          </w:p>
        </w:tc>
        <w:tc>
          <w:tcPr>
            <w:tcW w:w="1134" w:type="dxa"/>
            <w:tcBorders>
              <w:top w:val="single" w:sz="4" w:space="0" w:color="auto"/>
              <w:left w:val="single" w:sz="4" w:space="0" w:color="auto"/>
              <w:bottom w:val="single" w:sz="4" w:space="0" w:color="auto"/>
              <w:right w:val="single" w:sz="4" w:space="0" w:color="auto"/>
            </w:tcBorders>
            <w:hideMark/>
          </w:tcPr>
          <w:p w14:paraId="4B61E755"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05F47F40"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0FC265C9"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tcPr>
          <w:p w14:paraId="2FC797F4" w14:textId="77777777" w:rsidR="00AB67FA" w:rsidRPr="00D0162F" w:rsidRDefault="00AB67FA" w:rsidP="006E0A54">
            <w:pPr>
              <w:pStyle w:val="TAC"/>
            </w:pPr>
            <w:r w:rsidRPr="00D0162F">
              <w:rPr>
                <w:lang w:eastAsia="zh-CN"/>
              </w:rPr>
              <w:t>Interleaved</w:t>
            </w:r>
          </w:p>
        </w:tc>
      </w:tr>
      <w:tr w:rsidR="00AB67FA" w:rsidRPr="00D0162F" w14:paraId="383FCBD7"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5677ABD" w14:textId="5CA7BADA" w:rsidR="00AB67FA" w:rsidRPr="00D0162F" w:rsidRDefault="00AB67FA" w:rsidP="006E0A54">
            <w:pPr>
              <w:pStyle w:val="TAL"/>
              <w:rPr>
                <w:rFonts w:cs="Arial"/>
              </w:rPr>
            </w:pPr>
            <w:r w:rsidRPr="00D0162F">
              <w:rPr>
                <w:rFonts w:cs="Arial"/>
              </w:rPr>
              <w:t>Interleave</w:t>
            </w:r>
            <w:r w:rsidR="006E0A54" w:rsidRPr="00D0162F">
              <w:rPr>
                <w:rFonts w:cs="Arial"/>
              </w:rPr>
              <w:t xml:space="preserve"> </w:t>
            </w:r>
            <w:r w:rsidRPr="00D0162F">
              <w:rPr>
                <w:rFonts w:cs="Arial"/>
              </w:rPr>
              <w:t>n_shift</w:t>
            </w:r>
          </w:p>
        </w:tc>
        <w:tc>
          <w:tcPr>
            <w:tcW w:w="567" w:type="dxa"/>
            <w:tcBorders>
              <w:top w:val="single" w:sz="4" w:space="0" w:color="auto"/>
              <w:left w:val="single" w:sz="4" w:space="0" w:color="auto"/>
              <w:bottom w:val="single" w:sz="4" w:space="0" w:color="auto"/>
              <w:right w:val="single" w:sz="4" w:space="0" w:color="auto"/>
            </w:tcBorders>
          </w:tcPr>
          <w:p w14:paraId="7DDC8C6F"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046E1F" w14:textId="77777777" w:rsidR="00AB67FA" w:rsidRPr="00D0162F" w:rsidRDefault="00AB67FA" w:rsidP="006E0A54">
            <w:pPr>
              <w:pStyle w:val="TAC"/>
              <w:rPr>
                <w:rFonts w:cs="Arial"/>
              </w:rPr>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72014F09" w14:textId="77777777" w:rsidR="00AB67FA" w:rsidRPr="00D0162F" w:rsidRDefault="00AB67FA" w:rsidP="006E0A54">
            <w:pPr>
              <w:pStyle w:val="TAC"/>
            </w:pPr>
            <w:r w:rsidRPr="00D0162F">
              <w:t>0</w:t>
            </w:r>
          </w:p>
        </w:tc>
        <w:tc>
          <w:tcPr>
            <w:tcW w:w="993" w:type="dxa"/>
            <w:tcBorders>
              <w:top w:val="single" w:sz="4" w:space="0" w:color="auto"/>
              <w:left w:val="single" w:sz="4" w:space="0" w:color="auto"/>
              <w:bottom w:val="single" w:sz="4" w:space="0" w:color="auto"/>
              <w:right w:val="single" w:sz="4" w:space="0" w:color="auto"/>
            </w:tcBorders>
            <w:hideMark/>
          </w:tcPr>
          <w:p w14:paraId="3741F9D1" w14:textId="77777777" w:rsidR="00AB67FA" w:rsidRPr="00D0162F" w:rsidRDefault="00AB67FA" w:rsidP="006E0A54">
            <w:pPr>
              <w:pStyle w:val="TAC"/>
            </w:pPr>
            <w:r w:rsidRPr="00D0162F">
              <w:t>0</w:t>
            </w:r>
          </w:p>
        </w:tc>
        <w:tc>
          <w:tcPr>
            <w:tcW w:w="1134" w:type="dxa"/>
            <w:tcBorders>
              <w:top w:val="single" w:sz="4" w:space="0" w:color="auto"/>
              <w:left w:val="single" w:sz="4" w:space="0" w:color="auto"/>
              <w:bottom w:val="single" w:sz="4" w:space="0" w:color="auto"/>
              <w:right w:val="single" w:sz="4" w:space="0" w:color="auto"/>
            </w:tcBorders>
            <w:hideMark/>
          </w:tcPr>
          <w:p w14:paraId="79198FFA"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64B56DD8"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1F43D368"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tcPr>
          <w:p w14:paraId="081211C1" w14:textId="77777777" w:rsidR="00AB67FA" w:rsidRPr="00D0162F" w:rsidRDefault="00AB67FA" w:rsidP="006E0A54">
            <w:pPr>
              <w:pStyle w:val="TAC"/>
            </w:pPr>
            <w:r w:rsidRPr="00D0162F">
              <w:rPr>
                <w:lang w:eastAsia="zh-CN"/>
              </w:rPr>
              <w:t>0</w:t>
            </w:r>
          </w:p>
        </w:tc>
      </w:tr>
      <w:tr w:rsidR="00AB67FA" w:rsidRPr="00D0162F" w14:paraId="012B5680"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027BCFD3" w14:textId="1B4C2CE9" w:rsidR="00AB67FA" w:rsidRPr="00D0162F" w:rsidRDefault="00AB67FA" w:rsidP="006E0A54">
            <w:pPr>
              <w:pStyle w:val="TAL"/>
              <w:rPr>
                <w:rFonts w:cs="Arial"/>
              </w:rPr>
            </w:pPr>
            <w:r w:rsidRPr="00D0162F">
              <w:rPr>
                <w:rFonts w:cs="Arial"/>
              </w:rPr>
              <w:t>Interleave</w:t>
            </w:r>
            <w:r w:rsidR="006E0A54" w:rsidRPr="00D0162F">
              <w:rPr>
                <w:rFonts w:cs="Arial"/>
              </w:rPr>
              <w:t xml:space="preserve"> </w:t>
            </w:r>
            <w:r w:rsidRPr="00D0162F">
              <w:rPr>
                <w:rFonts w:cs="Arial"/>
              </w:rPr>
              <w:t>size</w:t>
            </w:r>
          </w:p>
        </w:tc>
        <w:tc>
          <w:tcPr>
            <w:tcW w:w="567" w:type="dxa"/>
            <w:tcBorders>
              <w:top w:val="single" w:sz="4" w:space="0" w:color="auto"/>
              <w:left w:val="single" w:sz="4" w:space="0" w:color="auto"/>
              <w:bottom w:val="single" w:sz="4" w:space="0" w:color="auto"/>
              <w:right w:val="single" w:sz="4" w:space="0" w:color="auto"/>
            </w:tcBorders>
          </w:tcPr>
          <w:p w14:paraId="62E08786"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ABC1086" w14:textId="77777777" w:rsidR="00AB67FA" w:rsidRPr="00D0162F" w:rsidRDefault="00AB67FA" w:rsidP="006E0A54">
            <w:pPr>
              <w:pStyle w:val="TAC"/>
              <w:rPr>
                <w:rFonts w:cs="Arial"/>
              </w:rPr>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7BD2C449" w14:textId="77777777" w:rsidR="00AB67FA" w:rsidRPr="00D0162F" w:rsidRDefault="00AB67FA" w:rsidP="006E0A54">
            <w:pPr>
              <w:pStyle w:val="TAC"/>
            </w:pPr>
            <w:r w:rsidRPr="00D0162F">
              <w:t>2</w:t>
            </w:r>
          </w:p>
        </w:tc>
        <w:tc>
          <w:tcPr>
            <w:tcW w:w="993" w:type="dxa"/>
            <w:tcBorders>
              <w:top w:val="single" w:sz="4" w:space="0" w:color="auto"/>
              <w:left w:val="single" w:sz="4" w:space="0" w:color="auto"/>
              <w:bottom w:val="single" w:sz="4" w:space="0" w:color="auto"/>
              <w:right w:val="single" w:sz="4" w:space="0" w:color="auto"/>
            </w:tcBorders>
            <w:hideMark/>
          </w:tcPr>
          <w:p w14:paraId="5FC11C07" w14:textId="77777777" w:rsidR="00AB67FA" w:rsidRPr="00D0162F" w:rsidRDefault="00AB67FA" w:rsidP="006E0A54">
            <w:pPr>
              <w:pStyle w:val="TAC"/>
            </w:pPr>
            <w:r w:rsidRPr="00D0162F">
              <w:t>2</w:t>
            </w:r>
          </w:p>
        </w:tc>
        <w:tc>
          <w:tcPr>
            <w:tcW w:w="1134" w:type="dxa"/>
            <w:tcBorders>
              <w:top w:val="single" w:sz="4" w:space="0" w:color="auto"/>
              <w:left w:val="single" w:sz="4" w:space="0" w:color="auto"/>
              <w:bottom w:val="single" w:sz="4" w:space="0" w:color="auto"/>
              <w:right w:val="single" w:sz="4" w:space="0" w:color="auto"/>
            </w:tcBorders>
            <w:hideMark/>
          </w:tcPr>
          <w:p w14:paraId="0E5D2DF5"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27B8DBAF"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79D08D94"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tcPr>
          <w:p w14:paraId="50D47222" w14:textId="77777777" w:rsidR="00AB67FA" w:rsidRPr="00D0162F" w:rsidRDefault="00AB67FA" w:rsidP="006E0A54">
            <w:pPr>
              <w:pStyle w:val="TAC"/>
            </w:pPr>
            <w:r w:rsidRPr="00D0162F">
              <w:rPr>
                <w:lang w:eastAsia="zh-CN"/>
              </w:rPr>
              <w:t>2</w:t>
            </w:r>
          </w:p>
        </w:tc>
      </w:tr>
      <w:tr w:rsidR="00AB67FA" w:rsidRPr="00D0162F" w14:paraId="1345F2F0"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76A21F4C" w14:textId="0FA5E033" w:rsidR="00AB67FA" w:rsidRPr="00D0162F" w:rsidRDefault="00AB67FA" w:rsidP="006E0A54">
            <w:pPr>
              <w:pStyle w:val="TAL"/>
              <w:rPr>
                <w:rFonts w:cs="Arial"/>
                <w:szCs w:val="22"/>
              </w:rPr>
            </w:pPr>
            <w:r w:rsidRPr="00D0162F">
              <w:rPr>
                <w:rFonts w:cs="Arial"/>
              </w:rPr>
              <w:t>Beamforming</w:t>
            </w:r>
            <w:r w:rsidR="006E0A54" w:rsidRPr="00D0162F">
              <w:rPr>
                <w:rFonts w:cs="Arial"/>
              </w:rPr>
              <w:t xml:space="preserve"> </w:t>
            </w:r>
            <w:r w:rsidRPr="00D0162F">
              <w:rPr>
                <w:rFonts w:cs="Arial"/>
              </w:rPr>
              <w:t>Pre-Coder</w:t>
            </w:r>
          </w:p>
        </w:tc>
        <w:tc>
          <w:tcPr>
            <w:tcW w:w="567" w:type="dxa"/>
            <w:tcBorders>
              <w:top w:val="single" w:sz="4" w:space="0" w:color="auto"/>
              <w:left w:val="single" w:sz="4" w:space="0" w:color="auto"/>
              <w:bottom w:val="single" w:sz="4" w:space="0" w:color="auto"/>
              <w:right w:val="single" w:sz="4" w:space="0" w:color="auto"/>
            </w:tcBorders>
          </w:tcPr>
          <w:p w14:paraId="4497ACA8"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9C78CC4" w14:textId="77777777" w:rsidR="00AB67FA" w:rsidRPr="00D0162F" w:rsidRDefault="00AB67FA" w:rsidP="006E0A54">
            <w:pPr>
              <w:pStyle w:val="TAC"/>
              <w:rPr>
                <w:rFonts w:cs="Arial"/>
              </w:rPr>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476FE59D" w14:textId="77777777" w:rsidR="00AB67FA" w:rsidRPr="00D0162F" w:rsidRDefault="00AB67FA" w:rsidP="006E0A54">
            <w:pPr>
              <w:pStyle w:val="TAC"/>
            </w:pPr>
            <w:r w:rsidRPr="00D0162F">
              <w:t>N/A</w:t>
            </w:r>
          </w:p>
        </w:tc>
        <w:tc>
          <w:tcPr>
            <w:tcW w:w="993" w:type="dxa"/>
            <w:tcBorders>
              <w:top w:val="single" w:sz="4" w:space="0" w:color="auto"/>
              <w:left w:val="single" w:sz="4" w:space="0" w:color="auto"/>
              <w:bottom w:val="single" w:sz="4" w:space="0" w:color="auto"/>
              <w:right w:val="single" w:sz="4" w:space="0" w:color="auto"/>
            </w:tcBorders>
            <w:hideMark/>
          </w:tcPr>
          <w:p w14:paraId="2AC88A88" w14:textId="77777777" w:rsidR="00AB67FA" w:rsidRPr="00D0162F" w:rsidRDefault="00AB67FA" w:rsidP="006E0A54">
            <w:pPr>
              <w:pStyle w:val="TAC"/>
            </w:pPr>
            <w:r w:rsidRPr="00D0162F">
              <w:t>N/A</w:t>
            </w:r>
          </w:p>
        </w:tc>
        <w:tc>
          <w:tcPr>
            <w:tcW w:w="1134" w:type="dxa"/>
            <w:tcBorders>
              <w:top w:val="single" w:sz="4" w:space="0" w:color="auto"/>
              <w:left w:val="single" w:sz="4" w:space="0" w:color="auto"/>
              <w:bottom w:val="single" w:sz="4" w:space="0" w:color="auto"/>
              <w:right w:val="single" w:sz="4" w:space="0" w:color="auto"/>
            </w:tcBorders>
            <w:hideMark/>
          </w:tcPr>
          <w:p w14:paraId="6A775CB8"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002CEC78"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5678611A"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tcPr>
          <w:p w14:paraId="63321469" w14:textId="77777777" w:rsidR="00AB67FA" w:rsidRPr="00D0162F" w:rsidRDefault="00AB67FA" w:rsidP="006E0A54">
            <w:pPr>
              <w:pStyle w:val="TAC"/>
            </w:pPr>
            <w:r w:rsidRPr="00D0162F">
              <w:rPr>
                <w:lang w:eastAsia="zh-CN"/>
              </w:rPr>
              <w:t>N/A</w:t>
            </w:r>
          </w:p>
        </w:tc>
      </w:tr>
      <w:tr w:rsidR="00AB67FA" w:rsidRPr="00D0162F" w14:paraId="3E5EDF9B"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7D859F26" w14:textId="56FB2613"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567" w:type="dxa"/>
            <w:tcBorders>
              <w:top w:val="single" w:sz="4" w:space="0" w:color="auto"/>
              <w:left w:val="single" w:sz="4" w:space="0" w:color="auto"/>
              <w:bottom w:val="single" w:sz="4" w:space="0" w:color="auto"/>
              <w:right w:val="single" w:sz="4" w:space="0" w:color="auto"/>
            </w:tcBorders>
            <w:hideMark/>
          </w:tcPr>
          <w:p w14:paraId="0A377D54" w14:textId="77777777" w:rsidR="00AB67FA" w:rsidRPr="00D0162F" w:rsidRDefault="00AB67FA" w:rsidP="006E0A54">
            <w:pPr>
              <w:pStyle w:val="TAC"/>
              <w:rPr>
                <w:rFonts w:cs="Arial"/>
              </w:rPr>
            </w:pPr>
            <w:r w:rsidRPr="00D0162F">
              <w:rPr>
                <w:rFonts w:cs="Arial"/>
              </w:rPr>
              <w:t>CCE</w:t>
            </w:r>
          </w:p>
        </w:tc>
        <w:tc>
          <w:tcPr>
            <w:tcW w:w="992" w:type="dxa"/>
            <w:tcBorders>
              <w:top w:val="single" w:sz="4" w:space="0" w:color="auto"/>
              <w:left w:val="single" w:sz="4" w:space="0" w:color="auto"/>
              <w:bottom w:val="single" w:sz="4" w:space="0" w:color="auto"/>
              <w:right w:val="single" w:sz="4" w:space="0" w:color="auto"/>
            </w:tcBorders>
            <w:hideMark/>
          </w:tcPr>
          <w:p w14:paraId="0DCFB132" w14:textId="77777777" w:rsidR="00AB67FA" w:rsidRPr="00D0162F" w:rsidRDefault="00AB67FA" w:rsidP="006E0A54">
            <w:pPr>
              <w:pStyle w:val="TAC"/>
              <w:rPr>
                <w:rFonts w:cs="Arial"/>
              </w:rPr>
            </w:pPr>
            <w:r w:rsidRPr="00D0162F">
              <w:t>4</w:t>
            </w:r>
          </w:p>
        </w:tc>
        <w:tc>
          <w:tcPr>
            <w:tcW w:w="992" w:type="dxa"/>
            <w:tcBorders>
              <w:top w:val="single" w:sz="4" w:space="0" w:color="auto"/>
              <w:left w:val="single" w:sz="4" w:space="0" w:color="auto"/>
              <w:bottom w:val="single" w:sz="4" w:space="0" w:color="auto"/>
              <w:right w:val="single" w:sz="4" w:space="0" w:color="auto"/>
            </w:tcBorders>
            <w:hideMark/>
          </w:tcPr>
          <w:p w14:paraId="73CD8F0C" w14:textId="77777777" w:rsidR="00AB67FA" w:rsidRPr="00D0162F" w:rsidRDefault="00AB67FA" w:rsidP="006E0A54">
            <w:pPr>
              <w:pStyle w:val="TAC"/>
            </w:pPr>
            <w:r w:rsidRPr="00D0162F">
              <w:t>4</w:t>
            </w:r>
          </w:p>
        </w:tc>
        <w:tc>
          <w:tcPr>
            <w:tcW w:w="993" w:type="dxa"/>
            <w:tcBorders>
              <w:top w:val="single" w:sz="4" w:space="0" w:color="auto"/>
              <w:left w:val="single" w:sz="4" w:space="0" w:color="auto"/>
              <w:bottom w:val="single" w:sz="4" w:space="0" w:color="auto"/>
              <w:right w:val="single" w:sz="4" w:space="0" w:color="auto"/>
            </w:tcBorders>
            <w:hideMark/>
          </w:tcPr>
          <w:p w14:paraId="2FF5AEEE" w14:textId="77777777" w:rsidR="00AB67FA" w:rsidRPr="00D0162F" w:rsidRDefault="00AB67FA" w:rsidP="006E0A54">
            <w:pPr>
              <w:pStyle w:val="TAC"/>
            </w:pPr>
            <w:r w:rsidRPr="00D0162F">
              <w:t>4</w:t>
            </w:r>
          </w:p>
        </w:tc>
        <w:tc>
          <w:tcPr>
            <w:tcW w:w="1134" w:type="dxa"/>
            <w:tcBorders>
              <w:top w:val="single" w:sz="4" w:space="0" w:color="auto"/>
              <w:left w:val="single" w:sz="4" w:space="0" w:color="auto"/>
              <w:bottom w:val="single" w:sz="4" w:space="0" w:color="auto"/>
              <w:right w:val="single" w:sz="4" w:space="0" w:color="auto"/>
            </w:tcBorders>
            <w:hideMark/>
          </w:tcPr>
          <w:p w14:paraId="7F44A5C4"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hideMark/>
          </w:tcPr>
          <w:p w14:paraId="07985115"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hideMark/>
          </w:tcPr>
          <w:p w14:paraId="796B5649"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tcPr>
          <w:p w14:paraId="25DA2F8C" w14:textId="77777777" w:rsidR="00AB67FA" w:rsidRPr="00D0162F" w:rsidRDefault="00AB67FA" w:rsidP="006E0A54">
            <w:pPr>
              <w:pStyle w:val="TAC"/>
            </w:pPr>
            <w:r w:rsidRPr="00D0162F">
              <w:rPr>
                <w:lang w:eastAsia="zh-CN"/>
              </w:rPr>
              <w:t>4</w:t>
            </w:r>
          </w:p>
        </w:tc>
      </w:tr>
      <w:tr w:rsidR="00AB67FA" w:rsidRPr="00D0162F" w14:paraId="051DAF9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8B51DAA" w14:textId="58A6BB3B"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s</w:t>
            </w:r>
          </w:p>
        </w:tc>
        <w:tc>
          <w:tcPr>
            <w:tcW w:w="567" w:type="dxa"/>
            <w:tcBorders>
              <w:top w:val="single" w:sz="4" w:space="0" w:color="auto"/>
              <w:left w:val="single" w:sz="4" w:space="0" w:color="auto"/>
              <w:bottom w:val="single" w:sz="4" w:space="0" w:color="auto"/>
              <w:right w:val="single" w:sz="4" w:space="0" w:color="auto"/>
            </w:tcBorders>
          </w:tcPr>
          <w:p w14:paraId="373FF33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B62C433" w14:textId="4698E7C5" w:rsidR="00AB67FA" w:rsidRPr="00D0162F" w:rsidRDefault="00AB67FA" w:rsidP="006E0A54">
            <w:pPr>
              <w:pStyle w:val="TAC"/>
              <w:rPr>
                <w:rFonts w:cs="Arial"/>
              </w:rPr>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070DA0FD" w14:textId="16D1D0ED"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30E5AFD3" w14:textId="0837950D"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1134" w:type="dxa"/>
            <w:tcBorders>
              <w:top w:val="single" w:sz="4" w:space="0" w:color="auto"/>
              <w:left w:val="single" w:sz="4" w:space="0" w:color="auto"/>
              <w:bottom w:val="single" w:sz="4" w:space="0" w:color="auto"/>
              <w:right w:val="single" w:sz="4" w:space="0" w:color="auto"/>
            </w:tcBorders>
            <w:hideMark/>
          </w:tcPr>
          <w:p w14:paraId="7697080B" w14:textId="5C52C701"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1B1C7866" w14:textId="02475791"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2E4391D6" w14:textId="397AD460"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tcPr>
          <w:p w14:paraId="713E7BBB" w14:textId="4C9981BC" w:rsidR="00AB67FA" w:rsidRPr="00D0162F" w:rsidRDefault="00AB67FA" w:rsidP="006E0A54">
            <w:pPr>
              <w:pStyle w:val="TAC"/>
            </w:pPr>
            <w:r w:rsidRPr="00D0162F">
              <w:rPr>
                <w:lang w:eastAsia="zh-CN"/>
              </w:rPr>
              <w:t>Note</w:t>
            </w:r>
            <w:r w:rsidR="006E0A54" w:rsidRPr="00D0162F">
              <w:rPr>
                <w:lang w:eastAsia="zh-CN"/>
              </w:rPr>
              <w:t xml:space="preserve"> </w:t>
            </w:r>
            <w:r w:rsidRPr="00D0162F">
              <w:rPr>
                <w:lang w:eastAsia="zh-CN"/>
              </w:rPr>
              <w:t>1</w:t>
            </w:r>
            <w:r w:rsidR="006E0A54" w:rsidRPr="00D0162F">
              <w:rPr>
                <w:lang w:eastAsia="zh-CN"/>
              </w:rPr>
              <w:t xml:space="preserve"> </w:t>
            </w:r>
          </w:p>
        </w:tc>
      </w:tr>
      <w:tr w:rsidR="00AB67FA" w:rsidRPr="00D0162F" w14:paraId="0D015983"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EE61B08" w14:textId="5EAE182E"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size</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567" w:type="dxa"/>
            <w:tcBorders>
              <w:top w:val="single" w:sz="4" w:space="0" w:color="auto"/>
              <w:left w:val="single" w:sz="4" w:space="0" w:color="auto"/>
              <w:bottom w:val="single" w:sz="4" w:space="0" w:color="auto"/>
              <w:right w:val="single" w:sz="4" w:space="0" w:color="auto"/>
            </w:tcBorders>
            <w:hideMark/>
          </w:tcPr>
          <w:p w14:paraId="3CA7E051" w14:textId="77777777" w:rsidR="00AB67FA" w:rsidRPr="00D0162F" w:rsidRDefault="00AB67FA" w:rsidP="006E0A54">
            <w:pPr>
              <w:pStyle w:val="TAC"/>
              <w:rPr>
                <w:rFonts w:cs="Arial"/>
              </w:rPr>
            </w:pPr>
            <w:r w:rsidRPr="00D0162F">
              <w:rPr>
                <w:rFonts w:cs="Arial"/>
              </w:rPr>
              <w:t>bits</w:t>
            </w:r>
          </w:p>
        </w:tc>
        <w:tc>
          <w:tcPr>
            <w:tcW w:w="992" w:type="dxa"/>
            <w:tcBorders>
              <w:top w:val="single" w:sz="4" w:space="0" w:color="auto"/>
              <w:left w:val="single" w:sz="4" w:space="0" w:color="auto"/>
              <w:bottom w:val="single" w:sz="4" w:space="0" w:color="auto"/>
              <w:right w:val="single" w:sz="4" w:space="0" w:color="auto"/>
            </w:tcBorders>
            <w:hideMark/>
          </w:tcPr>
          <w:p w14:paraId="0F55582C" w14:textId="276BFF91" w:rsidR="00AB67FA" w:rsidRPr="00D0162F" w:rsidRDefault="00AB67FA" w:rsidP="006E0A54">
            <w:pPr>
              <w:pStyle w:val="TAC"/>
              <w:rPr>
                <w:rFonts w:cs="Arial"/>
              </w:rPr>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5824542B" w14:textId="0660AF87" w:rsidR="00AB67FA" w:rsidRPr="00D0162F" w:rsidRDefault="00AB67FA" w:rsidP="006E0A54">
            <w:pPr>
              <w:pStyle w:val="TAC"/>
            </w:pPr>
            <w:r w:rsidRPr="00D0162F">
              <w:t>Note</w:t>
            </w:r>
            <w:r w:rsidR="006E0A54" w:rsidRPr="00D0162F">
              <w:t xml:space="preserve"> </w:t>
            </w:r>
            <w:r w:rsidRPr="00D0162F">
              <w:t>2</w:t>
            </w:r>
          </w:p>
        </w:tc>
        <w:tc>
          <w:tcPr>
            <w:tcW w:w="993" w:type="dxa"/>
            <w:tcBorders>
              <w:top w:val="single" w:sz="4" w:space="0" w:color="auto"/>
              <w:left w:val="single" w:sz="4" w:space="0" w:color="auto"/>
              <w:bottom w:val="single" w:sz="4" w:space="0" w:color="auto"/>
              <w:right w:val="single" w:sz="4" w:space="0" w:color="auto"/>
            </w:tcBorders>
            <w:hideMark/>
          </w:tcPr>
          <w:p w14:paraId="04BDDAB4" w14:textId="4F7606BE" w:rsidR="00AB67FA" w:rsidRPr="00D0162F" w:rsidRDefault="00AB67FA" w:rsidP="006E0A54">
            <w:pPr>
              <w:pStyle w:val="TAC"/>
            </w:pPr>
            <w:r w:rsidRPr="00D0162F">
              <w:t>Note</w:t>
            </w:r>
            <w:r w:rsidR="006E0A54" w:rsidRPr="00D0162F">
              <w:t xml:space="preserve"> </w:t>
            </w:r>
            <w:r w:rsidRPr="00D0162F">
              <w:t>2</w:t>
            </w:r>
          </w:p>
        </w:tc>
        <w:tc>
          <w:tcPr>
            <w:tcW w:w="1134" w:type="dxa"/>
            <w:tcBorders>
              <w:top w:val="single" w:sz="4" w:space="0" w:color="auto"/>
              <w:left w:val="single" w:sz="4" w:space="0" w:color="auto"/>
              <w:bottom w:val="single" w:sz="4" w:space="0" w:color="auto"/>
              <w:right w:val="single" w:sz="4" w:space="0" w:color="auto"/>
            </w:tcBorders>
            <w:hideMark/>
          </w:tcPr>
          <w:p w14:paraId="027BE025" w14:textId="1E668E13"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65529A1F" w14:textId="4ABE7D0B"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2CEF7753" w14:textId="28BD0717"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tcPr>
          <w:p w14:paraId="79C17062" w14:textId="1EBAEC64" w:rsidR="00AB67FA" w:rsidRPr="00D0162F" w:rsidRDefault="00AB67FA" w:rsidP="006E0A54">
            <w:pPr>
              <w:pStyle w:val="TAC"/>
            </w:pPr>
            <w:r w:rsidRPr="00D0162F">
              <w:rPr>
                <w:lang w:eastAsia="zh-CN"/>
              </w:rPr>
              <w:t>Note</w:t>
            </w:r>
            <w:r w:rsidR="006E0A54" w:rsidRPr="00D0162F">
              <w:rPr>
                <w:lang w:eastAsia="zh-CN"/>
              </w:rPr>
              <w:t xml:space="preserve"> </w:t>
            </w:r>
            <w:r w:rsidRPr="00D0162F">
              <w:rPr>
                <w:lang w:eastAsia="zh-CN"/>
              </w:rPr>
              <w:t>2</w:t>
            </w:r>
          </w:p>
        </w:tc>
      </w:tr>
      <w:tr w:rsidR="00AB67FA" w:rsidRPr="00D0162F" w14:paraId="1B13D1F2" w14:textId="77777777" w:rsidTr="006E0A54">
        <w:trPr>
          <w:jc w:val="center"/>
        </w:trPr>
        <w:tc>
          <w:tcPr>
            <w:tcW w:w="10201" w:type="dxa"/>
            <w:gridSpan w:val="9"/>
            <w:tcBorders>
              <w:top w:val="single" w:sz="4" w:space="0" w:color="auto"/>
              <w:left w:val="single" w:sz="4" w:space="0" w:color="auto"/>
              <w:bottom w:val="single" w:sz="4" w:space="0" w:color="auto"/>
              <w:right w:val="single" w:sz="4" w:space="0" w:color="auto"/>
            </w:tcBorders>
            <w:hideMark/>
          </w:tcPr>
          <w:p w14:paraId="07D3BE73" w14:textId="378CBE25" w:rsidR="00AB67FA" w:rsidRPr="00D0162F" w:rsidRDefault="006E0A54" w:rsidP="006E0A54">
            <w:pPr>
              <w:pStyle w:val="TAN"/>
              <w:rPr>
                <w:rFonts w:cs="Arial"/>
              </w:rPr>
            </w:pPr>
            <w:r w:rsidRPr="00D0162F">
              <w:t>NOTE 1:</w:t>
            </w:r>
            <w:r w:rsidRPr="00D0162F">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613DFCAB" w14:textId="4BF5AA32" w:rsidR="00AB67FA" w:rsidRPr="00D0162F" w:rsidRDefault="006E0A54" w:rsidP="006E0A54">
            <w:pPr>
              <w:pStyle w:val="TAN"/>
              <w:rPr>
                <w:rFonts w:cs="Arial"/>
              </w:rPr>
            </w:pPr>
            <w:r w:rsidRPr="00D0162F">
              <w:t>NOTE 2:</w:t>
            </w:r>
            <w:r w:rsidRPr="00D0162F">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2213237C" w14:textId="4F5E2A66"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Allocat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ame</w:t>
            </w:r>
            <w:r w:rsidRPr="00D0162F">
              <w:rPr>
                <w:rFonts w:cs="Arial"/>
              </w:rPr>
              <w:t xml:space="preserve"> </w:t>
            </w:r>
            <w:r w:rsidR="00AB67FA" w:rsidRPr="00D0162F">
              <w:rPr>
                <w:rFonts w:cs="Arial"/>
              </w:rPr>
              <w:t>resource</w:t>
            </w:r>
            <w:r w:rsidRPr="00D0162F">
              <w:rPr>
                <w:rFonts w:cs="Arial"/>
              </w:rPr>
              <w:t xml:space="preserve"> </w:t>
            </w:r>
            <w:r w:rsidR="00AB67FA" w:rsidRPr="00D0162F">
              <w:rPr>
                <w:rFonts w:cs="Arial"/>
              </w:rPr>
              <w:t>blocks</w:t>
            </w:r>
            <w:r w:rsidRPr="00D0162F">
              <w:rPr>
                <w:rFonts w:cs="Arial"/>
              </w:rPr>
              <w:t xml:space="preserve"> </w:t>
            </w:r>
            <w:r w:rsidR="00AB67FA" w:rsidRPr="00D0162F">
              <w:rPr>
                <w:rFonts w:cs="Arial"/>
              </w:rPr>
              <w:t>wher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ssociated</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RM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scheduled.</w:t>
            </w:r>
          </w:p>
          <w:p w14:paraId="53450D15" w14:textId="525D7A4C" w:rsidR="00AB67FA" w:rsidRPr="00D0162F" w:rsidRDefault="006E0A54" w:rsidP="006E0A54">
            <w:pPr>
              <w:pStyle w:val="TAN"/>
            </w:pPr>
            <w:r w:rsidRPr="00D0162F">
              <w:t xml:space="preserve">NOTE </w:t>
            </w:r>
            <w:r w:rsidR="00AB67FA" w:rsidRPr="00D0162F">
              <w:t>4:</w:t>
            </w:r>
            <w:r w:rsidR="00AB67FA" w:rsidRPr="00D0162F">
              <w:rPr>
                <w:rFonts w:cs="Arial"/>
              </w:rPr>
              <w:tab/>
            </w:r>
            <w:r w:rsidR="00AB67FA" w:rsidRPr="00D0162F">
              <w:rPr>
                <w:i/>
                <w:iCs/>
              </w:rPr>
              <w:t>monitoringSlotPeriodicityAndOffet</w:t>
            </w:r>
            <w:r w:rsidRPr="00D0162F">
              <w:t xml:space="preserve"> </w:t>
            </w:r>
            <w:r w:rsidR="00AB67FA" w:rsidRPr="00D0162F">
              <w:t>can</w:t>
            </w:r>
            <w:r w:rsidRPr="00D0162F">
              <w:t xml:space="preserve"> </w:t>
            </w:r>
            <w:r w:rsidR="00AB67FA" w:rsidRPr="00D0162F">
              <w:t>be</w:t>
            </w:r>
            <w:r w:rsidRPr="00D0162F">
              <w:t xml:space="preserve"> </w:t>
            </w:r>
            <w:r w:rsidR="00AB67FA" w:rsidRPr="00D0162F">
              <w:t>set</w:t>
            </w:r>
            <w:r w:rsidRPr="00D0162F">
              <w:t xml:space="preserve"> </w:t>
            </w:r>
            <w:r w:rsidR="00AB67FA" w:rsidRPr="00D0162F">
              <w:t>to</w:t>
            </w:r>
            <w:r w:rsidRPr="00D0162F">
              <w:t xml:space="preserve"> </w:t>
            </w:r>
            <w:r w:rsidR="00AB67FA" w:rsidRPr="00D0162F">
              <w:t>other</w:t>
            </w:r>
            <w:r w:rsidRPr="00D0162F">
              <w:t xml:space="preserve"> </w:t>
            </w:r>
            <w:r w:rsidR="00AB67FA" w:rsidRPr="00D0162F">
              <w:t>values</w:t>
            </w:r>
            <w:r w:rsidRPr="00D0162F">
              <w:t xml:space="preserve"> </w:t>
            </w:r>
            <w:r w:rsidR="00AB67FA" w:rsidRPr="00D0162F">
              <w:t>depending</w:t>
            </w:r>
            <w:r w:rsidRPr="00D0162F">
              <w:t xml:space="preserve"> </w:t>
            </w:r>
            <w:r w:rsidR="00AB67FA" w:rsidRPr="00D0162F">
              <w:t>on</w:t>
            </w:r>
            <w:r w:rsidRPr="00D0162F">
              <w:t xml:space="preserve"> </w:t>
            </w:r>
            <w:r w:rsidR="00AB67FA" w:rsidRPr="00D0162F">
              <w:t>test</w:t>
            </w:r>
            <w:r w:rsidRPr="00D0162F">
              <w:t xml:space="preserve"> </w:t>
            </w:r>
            <w:r w:rsidR="00AB67FA" w:rsidRPr="00D0162F">
              <w:t>purpose</w:t>
            </w:r>
            <w:r w:rsidRPr="00D0162F">
              <w:t xml:space="preserve"> </w:t>
            </w:r>
            <w:r w:rsidR="00AB67FA" w:rsidRPr="00D0162F">
              <w:t>of</w:t>
            </w:r>
            <w:r w:rsidRPr="00D0162F">
              <w:t xml:space="preserve"> </w:t>
            </w:r>
            <w:r w:rsidR="00AB67FA" w:rsidRPr="00D0162F">
              <w:t>respective</w:t>
            </w:r>
            <w:r w:rsidRPr="00D0162F">
              <w:t xml:space="preserve"> </w:t>
            </w:r>
            <w:r w:rsidR="00AB67FA" w:rsidRPr="00D0162F">
              <w:t>test</w:t>
            </w:r>
            <w:r w:rsidRPr="00D0162F">
              <w:t xml:space="preserve"> </w:t>
            </w:r>
            <w:r w:rsidR="00AB67FA" w:rsidRPr="00D0162F">
              <w:t>cases,</w:t>
            </w:r>
            <w:r w:rsidRPr="00D0162F">
              <w:t xml:space="preserve"> </w:t>
            </w:r>
            <w:r w:rsidR="00AB67FA" w:rsidRPr="00D0162F">
              <w:t>as</w:t>
            </w:r>
            <w:r w:rsidRPr="00D0162F">
              <w:t xml:space="preserve"> </w:t>
            </w:r>
            <w:r w:rsidR="00AB67FA" w:rsidRPr="00D0162F">
              <w:t>needed,</w:t>
            </w:r>
            <w:r w:rsidRPr="00D0162F">
              <w:t xml:space="preserve"> </w:t>
            </w:r>
            <w:r w:rsidR="00AB67FA" w:rsidRPr="00D0162F">
              <w:t>e.g.</w:t>
            </w:r>
            <w:r w:rsidRPr="00D0162F">
              <w:t xml:space="preserve"> </w:t>
            </w:r>
            <w:r w:rsidR="00AB67FA" w:rsidRPr="00D0162F">
              <w:rPr>
                <w:i/>
                <w:iCs/>
              </w:rPr>
              <w:t>monitoringSlotPeriodicityAndOffet</w:t>
            </w:r>
            <w:r w:rsidRPr="00D0162F">
              <w:t xml:space="preserve"> </w:t>
            </w:r>
            <w:r w:rsidR="00AB67FA" w:rsidRPr="00D0162F">
              <w:t>is</w:t>
            </w:r>
            <w:r w:rsidRPr="00D0162F">
              <w:t xml:space="preserve"> </w:t>
            </w:r>
            <w:r w:rsidR="00AB67FA" w:rsidRPr="00D0162F">
              <w:t>set</w:t>
            </w:r>
            <w:r w:rsidRPr="00D0162F">
              <w:t xml:space="preserve"> </w:t>
            </w:r>
            <w:r w:rsidR="00AB67FA" w:rsidRPr="00D0162F">
              <w:t>to</w:t>
            </w:r>
            <w:r w:rsidRPr="00D0162F">
              <w:t xml:space="preserve"> </w:t>
            </w:r>
            <w:r w:rsidR="00AB67FA" w:rsidRPr="00D0162F">
              <w:t>“sl1</w:t>
            </w:r>
            <w:r w:rsidRPr="00D0162F">
              <w:t xml:space="preserve"> </w:t>
            </w:r>
            <w:r w:rsidR="00AB67FA" w:rsidRPr="00D0162F">
              <w:t>0”</w:t>
            </w:r>
            <w:r w:rsidRPr="00D0162F">
              <w:t xml:space="preserve"> </w:t>
            </w:r>
            <w:r w:rsidR="00AB67FA" w:rsidRPr="00D0162F">
              <w:t>if</w:t>
            </w:r>
            <w:r w:rsidRPr="00D0162F">
              <w:t xml:space="preserve"> </w:t>
            </w:r>
            <w:r w:rsidR="00AB67FA" w:rsidRPr="00D0162F">
              <w:t>it</w:t>
            </w:r>
            <w:r w:rsidRPr="00D0162F">
              <w:t xml:space="preserve"> </w:t>
            </w:r>
            <w:r w:rsidR="00AB67FA" w:rsidRPr="00D0162F">
              <w:t>is</w:t>
            </w:r>
            <w:r w:rsidRPr="00D0162F">
              <w:t xml:space="preserve"> </w:t>
            </w:r>
            <w:r w:rsidR="00AB67FA" w:rsidRPr="00D0162F">
              <w:t>specifically</w:t>
            </w:r>
            <w:r w:rsidRPr="00D0162F">
              <w:t xml:space="preserve"> </w:t>
            </w:r>
            <w:r w:rsidR="00AB67FA" w:rsidRPr="00D0162F">
              <w:t>stated</w:t>
            </w:r>
            <w:r w:rsidRPr="00D0162F">
              <w:t xml:space="preserve"> </w:t>
            </w:r>
            <w:r w:rsidR="00AB67FA" w:rsidRPr="00D0162F">
              <w:t>that</w:t>
            </w:r>
            <w:r w:rsidRPr="00D0162F">
              <w:t xml:space="preserve"> </w:t>
            </w:r>
            <w:r w:rsidR="00AB67FA" w:rsidRPr="00D0162F">
              <w:t>cell(s)</w:t>
            </w:r>
            <w:r w:rsidRPr="00D0162F">
              <w:t xml:space="preserve"> </w:t>
            </w:r>
            <w:r w:rsidR="00AB67FA" w:rsidRPr="00D0162F">
              <w:t>configured</w:t>
            </w:r>
            <w:r w:rsidRPr="00D0162F">
              <w:t xml:space="preserve"> </w:t>
            </w:r>
            <w:r w:rsidR="00AB67FA" w:rsidRPr="00D0162F">
              <w:t>with</w:t>
            </w:r>
            <w:r w:rsidRPr="00D0162F">
              <w:t xml:space="preserve"> </w:t>
            </w:r>
            <w:r w:rsidR="00AB67FA" w:rsidRPr="00D0162F">
              <w:t>one</w:t>
            </w:r>
            <w:r w:rsidRPr="00D0162F">
              <w:t xml:space="preserve"> </w:t>
            </w:r>
            <w:r w:rsidR="00AB67FA" w:rsidRPr="00D0162F">
              <w:t>of</w:t>
            </w:r>
            <w:r w:rsidRPr="00D0162F">
              <w:t xml:space="preserve"> </w:t>
            </w:r>
            <w:r w:rsidR="00AB67FA" w:rsidRPr="00D0162F">
              <w:t>the</w:t>
            </w:r>
            <w:r w:rsidRPr="00D0162F">
              <w:t xml:space="preserve"> </w:t>
            </w:r>
            <w:r w:rsidR="00AB67FA" w:rsidRPr="00D0162F">
              <w:t>control</w:t>
            </w:r>
            <w:r w:rsidRPr="00D0162F">
              <w:t xml:space="preserve"> </w:t>
            </w:r>
            <w:r w:rsidR="00AB67FA" w:rsidRPr="00D0162F">
              <w:t>channel</w:t>
            </w:r>
            <w:r w:rsidRPr="00D0162F">
              <w:t xml:space="preserve"> </w:t>
            </w:r>
            <w:r w:rsidR="00AB67FA" w:rsidRPr="00D0162F">
              <w:t>RMCs</w:t>
            </w:r>
            <w:r w:rsidRPr="00D0162F">
              <w:t xml:space="preserve"> </w:t>
            </w:r>
            <w:r w:rsidR="00AB67FA" w:rsidRPr="00D0162F">
              <w:t>above</w:t>
            </w:r>
            <w:r w:rsidRPr="00D0162F">
              <w:t xml:space="preserve"> </w:t>
            </w:r>
            <w:r w:rsidR="00AB67FA" w:rsidRPr="00D0162F">
              <w:t>shall</w:t>
            </w:r>
            <w:r w:rsidRPr="00D0162F">
              <w:t xml:space="preserve"> </w:t>
            </w:r>
            <w:r w:rsidR="00AB67FA" w:rsidRPr="00D0162F">
              <w:t>transmit</w:t>
            </w:r>
            <w:r w:rsidRPr="00D0162F">
              <w:t xml:space="preserve"> </w:t>
            </w:r>
            <w:r w:rsidR="00AB67FA" w:rsidRPr="00D0162F">
              <w:t>PDCCHs</w:t>
            </w:r>
            <w:r w:rsidRPr="00D0162F">
              <w:t xml:space="preserve"> </w:t>
            </w:r>
            <w:r w:rsidR="00AB67FA" w:rsidRPr="00D0162F">
              <w:t>continuously.</w:t>
            </w:r>
          </w:p>
        </w:tc>
      </w:tr>
    </w:tbl>
    <w:p w14:paraId="6269F94B" w14:textId="77777777" w:rsidR="00AB67FA" w:rsidRPr="00D0162F" w:rsidRDefault="00AB67FA" w:rsidP="00AB67FA">
      <w:pPr>
        <w:rPr>
          <w:lang w:eastAsia="sv-SE"/>
        </w:rPr>
      </w:pPr>
    </w:p>
    <w:p w14:paraId="168D9DEC" w14:textId="77777777" w:rsidR="00AB67FA" w:rsidRPr="00D0162F" w:rsidRDefault="00AB67FA" w:rsidP="00AB67FA">
      <w:pPr>
        <w:pStyle w:val="Heading2"/>
      </w:pPr>
      <w:r w:rsidRPr="00D0162F">
        <w:lastRenderedPageBreak/>
        <w:t>A.1.4</w:t>
      </w:r>
      <w:r w:rsidRPr="00D0162F">
        <w:tab/>
        <w:t>CSI-RS</w:t>
      </w:r>
    </w:p>
    <w:p w14:paraId="51F01AE2" w14:textId="77777777" w:rsidR="00AB67FA" w:rsidRPr="00D0162F" w:rsidRDefault="00AB67FA" w:rsidP="00AB67FA">
      <w:pPr>
        <w:pStyle w:val="Heading3"/>
      </w:pPr>
      <w:r w:rsidRPr="00D0162F">
        <w:t>A.1.4.1</w:t>
      </w:r>
      <w:r w:rsidRPr="00D0162F">
        <w:tab/>
        <w:t>FDD</w:t>
      </w:r>
    </w:p>
    <w:p w14:paraId="03443A21" w14:textId="34DDE02C" w:rsidR="00AB67FA" w:rsidRPr="00D0162F" w:rsidRDefault="00AB67FA" w:rsidP="00AB67FA">
      <w:pPr>
        <w:pStyle w:val="TH"/>
      </w:pPr>
      <w:r w:rsidRPr="00D0162F">
        <w:t>Table A.1.4.1-1: CSI-RS Reference Measurement Channels for SCS = 15 kHz for FDD</w:t>
      </w:r>
    </w:p>
    <w:tbl>
      <w:tblPr>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1176"/>
        <w:gridCol w:w="1175"/>
        <w:gridCol w:w="1096"/>
        <w:gridCol w:w="1096"/>
        <w:gridCol w:w="1096"/>
        <w:gridCol w:w="1186"/>
        <w:gridCol w:w="1186"/>
      </w:tblGrid>
      <w:tr w:rsidR="007405EE" w:rsidRPr="00D0162F" w14:paraId="51C8A947" w14:textId="77777777" w:rsidTr="00F21A71">
        <w:tc>
          <w:tcPr>
            <w:tcW w:w="2808" w:type="dxa"/>
            <w:tcBorders>
              <w:top w:val="single" w:sz="4" w:space="0" w:color="auto"/>
              <w:left w:val="single" w:sz="4" w:space="0" w:color="auto"/>
              <w:bottom w:val="single" w:sz="4" w:space="0" w:color="auto"/>
              <w:right w:val="single" w:sz="4" w:space="0" w:color="auto"/>
            </w:tcBorders>
          </w:tcPr>
          <w:p w14:paraId="0AF7EE07" w14:textId="77777777" w:rsidR="007405EE" w:rsidRPr="00D0162F" w:rsidRDefault="007405EE" w:rsidP="00F21A71">
            <w:pPr>
              <w:pStyle w:val="TAH"/>
            </w:pPr>
          </w:p>
        </w:tc>
        <w:tc>
          <w:tcPr>
            <w:tcW w:w="1176" w:type="dxa"/>
            <w:tcBorders>
              <w:top w:val="single" w:sz="4" w:space="0" w:color="auto"/>
              <w:left w:val="single" w:sz="4" w:space="0" w:color="auto"/>
              <w:bottom w:val="single" w:sz="4" w:space="0" w:color="auto"/>
              <w:right w:val="single" w:sz="4" w:space="0" w:color="auto"/>
            </w:tcBorders>
            <w:hideMark/>
          </w:tcPr>
          <w:p w14:paraId="64733784" w14:textId="77777777" w:rsidR="007405EE" w:rsidRPr="00D0162F" w:rsidRDefault="007405EE" w:rsidP="00F21A71">
            <w:pPr>
              <w:pStyle w:val="TAH"/>
            </w:pPr>
            <w:r w:rsidRPr="00D0162F">
              <w:t>CSI-RS.1.1 FDD</w:t>
            </w:r>
          </w:p>
        </w:tc>
        <w:tc>
          <w:tcPr>
            <w:tcW w:w="1175" w:type="dxa"/>
            <w:tcBorders>
              <w:top w:val="single" w:sz="4" w:space="0" w:color="auto"/>
              <w:left w:val="single" w:sz="4" w:space="0" w:color="auto"/>
              <w:bottom w:val="single" w:sz="4" w:space="0" w:color="auto"/>
              <w:right w:val="single" w:sz="4" w:space="0" w:color="auto"/>
            </w:tcBorders>
            <w:hideMark/>
          </w:tcPr>
          <w:p w14:paraId="3325ACE7" w14:textId="77777777" w:rsidR="007405EE" w:rsidRPr="00D0162F" w:rsidRDefault="007405EE" w:rsidP="00F21A71">
            <w:pPr>
              <w:pStyle w:val="TAH"/>
            </w:pPr>
            <w:r w:rsidRPr="00D0162F">
              <w:t>CSI-RS.1.2 FDD</w:t>
            </w:r>
          </w:p>
        </w:tc>
        <w:tc>
          <w:tcPr>
            <w:tcW w:w="1096" w:type="dxa"/>
            <w:tcBorders>
              <w:top w:val="single" w:sz="4" w:space="0" w:color="auto"/>
              <w:left w:val="single" w:sz="4" w:space="0" w:color="auto"/>
              <w:bottom w:val="single" w:sz="4" w:space="0" w:color="auto"/>
              <w:right w:val="single" w:sz="4" w:space="0" w:color="auto"/>
            </w:tcBorders>
            <w:hideMark/>
          </w:tcPr>
          <w:p w14:paraId="4766ED9D" w14:textId="77777777" w:rsidR="007405EE" w:rsidRPr="00D0162F" w:rsidRDefault="007405EE" w:rsidP="00F21A71">
            <w:pPr>
              <w:pStyle w:val="TAH"/>
            </w:pPr>
            <w:r w:rsidRPr="00D0162F">
              <w:t>CSI-RS.1.3 FDD</w:t>
            </w:r>
          </w:p>
        </w:tc>
        <w:tc>
          <w:tcPr>
            <w:tcW w:w="1096" w:type="dxa"/>
            <w:tcBorders>
              <w:top w:val="single" w:sz="4" w:space="0" w:color="auto"/>
              <w:left w:val="single" w:sz="4" w:space="0" w:color="auto"/>
              <w:bottom w:val="single" w:sz="4" w:space="0" w:color="auto"/>
              <w:right w:val="single" w:sz="4" w:space="0" w:color="auto"/>
            </w:tcBorders>
            <w:hideMark/>
          </w:tcPr>
          <w:p w14:paraId="52B675C1" w14:textId="77777777" w:rsidR="007405EE" w:rsidRPr="00D0162F" w:rsidRDefault="007405EE" w:rsidP="00F21A71">
            <w:pPr>
              <w:pStyle w:val="TAH"/>
            </w:pPr>
            <w:r w:rsidRPr="00D0162F">
              <w:t>CSI-RS.1.4 FDD</w:t>
            </w:r>
          </w:p>
        </w:tc>
        <w:tc>
          <w:tcPr>
            <w:tcW w:w="1096" w:type="dxa"/>
            <w:tcBorders>
              <w:top w:val="single" w:sz="4" w:space="0" w:color="auto"/>
              <w:left w:val="single" w:sz="4" w:space="0" w:color="auto"/>
              <w:bottom w:val="single" w:sz="4" w:space="0" w:color="auto"/>
              <w:right w:val="single" w:sz="4" w:space="0" w:color="auto"/>
            </w:tcBorders>
          </w:tcPr>
          <w:p w14:paraId="3CD03F29" w14:textId="77777777" w:rsidR="007405EE" w:rsidRPr="00D0162F" w:rsidRDefault="007405EE" w:rsidP="00F21A71">
            <w:pPr>
              <w:pStyle w:val="TAH"/>
            </w:pPr>
            <w:r w:rsidRPr="00D0162F">
              <w:t>CSI-RS.1.5 FDD</w:t>
            </w:r>
          </w:p>
        </w:tc>
        <w:tc>
          <w:tcPr>
            <w:tcW w:w="1186" w:type="dxa"/>
            <w:tcBorders>
              <w:top w:val="single" w:sz="4" w:space="0" w:color="auto"/>
              <w:left w:val="single" w:sz="4" w:space="0" w:color="auto"/>
              <w:bottom w:val="single" w:sz="4" w:space="0" w:color="auto"/>
              <w:right w:val="single" w:sz="4" w:space="0" w:color="auto"/>
            </w:tcBorders>
          </w:tcPr>
          <w:p w14:paraId="1C13DDC4" w14:textId="77777777" w:rsidR="007405EE" w:rsidRPr="00D0162F" w:rsidRDefault="007405EE" w:rsidP="00F21A71">
            <w:pPr>
              <w:pStyle w:val="TAH"/>
            </w:pPr>
            <w:r w:rsidRPr="00D0162F">
              <w:t>CSI-RS.1.6 FDD</w:t>
            </w:r>
          </w:p>
        </w:tc>
        <w:tc>
          <w:tcPr>
            <w:tcW w:w="1186" w:type="dxa"/>
            <w:tcBorders>
              <w:top w:val="single" w:sz="4" w:space="0" w:color="auto"/>
              <w:left w:val="single" w:sz="4" w:space="0" w:color="auto"/>
              <w:bottom w:val="single" w:sz="4" w:space="0" w:color="auto"/>
              <w:right w:val="single" w:sz="4" w:space="0" w:color="auto"/>
            </w:tcBorders>
          </w:tcPr>
          <w:p w14:paraId="412F61D3" w14:textId="77777777" w:rsidR="007405EE" w:rsidRPr="00D0162F" w:rsidRDefault="007405EE" w:rsidP="00F21A71">
            <w:pPr>
              <w:pStyle w:val="TAH"/>
            </w:pPr>
            <w:r w:rsidRPr="00D0162F">
              <w:t>CSI-RS.1.7 FDD</w:t>
            </w:r>
          </w:p>
        </w:tc>
      </w:tr>
      <w:tr w:rsidR="007405EE" w:rsidRPr="00D0162F" w14:paraId="6CD891B4"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A12E987" w14:textId="77777777" w:rsidR="007405EE" w:rsidRPr="00D0162F" w:rsidRDefault="007405EE" w:rsidP="00F21A71">
            <w:pPr>
              <w:pStyle w:val="TAH"/>
            </w:pPr>
            <w:r w:rsidRPr="00D0162F">
              <w:t>Resource Type</w:t>
            </w:r>
          </w:p>
        </w:tc>
        <w:tc>
          <w:tcPr>
            <w:tcW w:w="1176" w:type="dxa"/>
            <w:tcBorders>
              <w:top w:val="single" w:sz="4" w:space="0" w:color="auto"/>
              <w:left w:val="single" w:sz="4" w:space="0" w:color="auto"/>
              <w:bottom w:val="single" w:sz="4" w:space="0" w:color="auto"/>
              <w:right w:val="single" w:sz="4" w:space="0" w:color="auto"/>
            </w:tcBorders>
            <w:hideMark/>
          </w:tcPr>
          <w:p w14:paraId="6295A6A0" w14:textId="77777777" w:rsidR="007405EE" w:rsidRPr="00D0162F" w:rsidRDefault="007405EE" w:rsidP="00F21A71">
            <w:pPr>
              <w:pStyle w:val="TAH"/>
            </w:pPr>
            <w:r w:rsidRPr="00D0162F">
              <w:t>periodic</w:t>
            </w:r>
          </w:p>
        </w:tc>
        <w:tc>
          <w:tcPr>
            <w:tcW w:w="1175" w:type="dxa"/>
            <w:tcBorders>
              <w:top w:val="single" w:sz="4" w:space="0" w:color="auto"/>
              <w:left w:val="single" w:sz="4" w:space="0" w:color="auto"/>
              <w:bottom w:val="single" w:sz="4" w:space="0" w:color="auto"/>
              <w:right w:val="single" w:sz="4" w:space="0" w:color="auto"/>
            </w:tcBorders>
            <w:hideMark/>
          </w:tcPr>
          <w:p w14:paraId="22262603" w14:textId="77777777" w:rsidR="007405EE" w:rsidRPr="00D0162F" w:rsidRDefault="007405EE" w:rsidP="00F21A71">
            <w:pPr>
              <w:pStyle w:val="TAH"/>
            </w:pPr>
            <w:r w:rsidRPr="00D0162F">
              <w:t>periodic</w:t>
            </w:r>
          </w:p>
        </w:tc>
        <w:tc>
          <w:tcPr>
            <w:tcW w:w="1096" w:type="dxa"/>
            <w:tcBorders>
              <w:top w:val="single" w:sz="4" w:space="0" w:color="auto"/>
              <w:left w:val="single" w:sz="4" w:space="0" w:color="auto"/>
              <w:bottom w:val="single" w:sz="4" w:space="0" w:color="auto"/>
              <w:right w:val="single" w:sz="4" w:space="0" w:color="auto"/>
            </w:tcBorders>
            <w:hideMark/>
          </w:tcPr>
          <w:p w14:paraId="2C8D0B6C" w14:textId="77777777" w:rsidR="007405EE" w:rsidRPr="00D0162F" w:rsidRDefault="007405EE" w:rsidP="00F21A71">
            <w:pPr>
              <w:pStyle w:val="TAH"/>
            </w:pPr>
            <w:r w:rsidRPr="00D0162F">
              <w:t>aperiodic</w:t>
            </w:r>
          </w:p>
        </w:tc>
        <w:tc>
          <w:tcPr>
            <w:tcW w:w="1096" w:type="dxa"/>
            <w:tcBorders>
              <w:top w:val="single" w:sz="4" w:space="0" w:color="auto"/>
              <w:left w:val="single" w:sz="4" w:space="0" w:color="auto"/>
              <w:bottom w:val="single" w:sz="4" w:space="0" w:color="auto"/>
              <w:right w:val="single" w:sz="4" w:space="0" w:color="auto"/>
            </w:tcBorders>
            <w:hideMark/>
          </w:tcPr>
          <w:p w14:paraId="39FBE8E7" w14:textId="77777777" w:rsidR="007405EE" w:rsidRPr="00D0162F" w:rsidRDefault="007405EE" w:rsidP="00F21A71">
            <w:pPr>
              <w:pStyle w:val="TAH"/>
            </w:pPr>
            <w:r w:rsidRPr="00D0162F">
              <w:t>aperiodic</w:t>
            </w:r>
          </w:p>
        </w:tc>
        <w:tc>
          <w:tcPr>
            <w:tcW w:w="1096" w:type="dxa"/>
            <w:tcBorders>
              <w:top w:val="single" w:sz="4" w:space="0" w:color="auto"/>
              <w:left w:val="single" w:sz="4" w:space="0" w:color="auto"/>
              <w:bottom w:val="single" w:sz="4" w:space="0" w:color="auto"/>
              <w:right w:val="single" w:sz="4" w:space="0" w:color="auto"/>
            </w:tcBorders>
          </w:tcPr>
          <w:p w14:paraId="1022C861" w14:textId="77777777" w:rsidR="007405EE" w:rsidRPr="00D0162F" w:rsidRDefault="007405EE" w:rsidP="00F21A71">
            <w:pPr>
              <w:pStyle w:val="TAH"/>
            </w:pPr>
            <w:r w:rsidRPr="00D0162F">
              <w:t>aperiodic</w:t>
            </w:r>
          </w:p>
        </w:tc>
        <w:tc>
          <w:tcPr>
            <w:tcW w:w="1186" w:type="dxa"/>
            <w:tcBorders>
              <w:top w:val="single" w:sz="4" w:space="0" w:color="auto"/>
              <w:left w:val="single" w:sz="4" w:space="0" w:color="auto"/>
              <w:bottom w:val="single" w:sz="4" w:space="0" w:color="auto"/>
              <w:right w:val="single" w:sz="4" w:space="0" w:color="auto"/>
            </w:tcBorders>
          </w:tcPr>
          <w:p w14:paraId="216DD847" w14:textId="77777777" w:rsidR="007405EE" w:rsidRPr="00D0162F" w:rsidRDefault="007405EE" w:rsidP="00F21A71">
            <w:pPr>
              <w:pStyle w:val="TAH"/>
            </w:pPr>
            <w:r w:rsidRPr="00D0162F">
              <w:rPr>
                <w:rFonts w:cs="Arial"/>
              </w:rPr>
              <w:t>periodic</w:t>
            </w:r>
          </w:p>
        </w:tc>
        <w:tc>
          <w:tcPr>
            <w:tcW w:w="1186" w:type="dxa"/>
            <w:tcBorders>
              <w:top w:val="single" w:sz="4" w:space="0" w:color="auto"/>
              <w:left w:val="single" w:sz="4" w:space="0" w:color="auto"/>
              <w:bottom w:val="single" w:sz="4" w:space="0" w:color="auto"/>
              <w:right w:val="single" w:sz="4" w:space="0" w:color="auto"/>
            </w:tcBorders>
          </w:tcPr>
          <w:p w14:paraId="0E0EE7A0" w14:textId="77777777" w:rsidR="007405EE" w:rsidRPr="00D0162F" w:rsidRDefault="007405EE" w:rsidP="00F21A71">
            <w:pPr>
              <w:pStyle w:val="TAH"/>
              <w:rPr>
                <w:rFonts w:cs="Arial"/>
              </w:rPr>
            </w:pPr>
            <w:r w:rsidRPr="00D0162F">
              <w:t>periodic</w:t>
            </w:r>
          </w:p>
        </w:tc>
      </w:tr>
      <w:tr w:rsidR="007405EE" w:rsidRPr="00D0162F" w14:paraId="087B931C"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4B5AA984" w14:textId="77777777" w:rsidR="007405EE" w:rsidRPr="00D0162F" w:rsidRDefault="007405EE" w:rsidP="00F21A71">
            <w:pPr>
              <w:pStyle w:val="TAH"/>
            </w:pPr>
            <w:r w:rsidRPr="00D0162F">
              <w:t>Resource Set Config</w:t>
            </w:r>
          </w:p>
        </w:tc>
        <w:tc>
          <w:tcPr>
            <w:tcW w:w="1176" w:type="dxa"/>
            <w:tcBorders>
              <w:top w:val="single" w:sz="4" w:space="0" w:color="auto"/>
              <w:left w:val="single" w:sz="4" w:space="0" w:color="auto"/>
              <w:bottom w:val="single" w:sz="4" w:space="0" w:color="auto"/>
              <w:right w:val="single" w:sz="4" w:space="0" w:color="auto"/>
            </w:tcBorders>
          </w:tcPr>
          <w:p w14:paraId="702601FE" w14:textId="77777777" w:rsidR="007405EE" w:rsidRPr="00D0162F" w:rsidRDefault="007405EE" w:rsidP="00F21A71">
            <w:pPr>
              <w:pStyle w:val="TAH"/>
              <w:rPr>
                <w:bCs/>
              </w:rPr>
            </w:pPr>
          </w:p>
        </w:tc>
        <w:tc>
          <w:tcPr>
            <w:tcW w:w="1175" w:type="dxa"/>
            <w:tcBorders>
              <w:top w:val="single" w:sz="4" w:space="0" w:color="auto"/>
              <w:left w:val="single" w:sz="4" w:space="0" w:color="auto"/>
              <w:bottom w:val="single" w:sz="4" w:space="0" w:color="auto"/>
              <w:right w:val="single" w:sz="4" w:space="0" w:color="auto"/>
            </w:tcBorders>
          </w:tcPr>
          <w:p w14:paraId="7D2773B1"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6D8E4868"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067CA868"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77556389" w14:textId="77777777" w:rsidR="007405EE" w:rsidRPr="00D0162F" w:rsidRDefault="007405EE" w:rsidP="00F21A71">
            <w:pPr>
              <w:pStyle w:val="TAH"/>
              <w:rPr>
                <w:bCs/>
              </w:rPr>
            </w:pPr>
          </w:p>
        </w:tc>
        <w:tc>
          <w:tcPr>
            <w:tcW w:w="1186" w:type="dxa"/>
            <w:tcBorders>
              <w:top w:val="single" w:sz="4" w:space="0" w:color="auto"/>
              <w:left w:val="single" w:sz="4" w:space="0" w:color="auto"/>
              <w:bottom w:val="single" w:sz="4" w:space="0" w:color="auto"/>
              <w:right w:val="single" w:sz="4" w:space="0" w:color="auto"/>
            </w:tcBorders>
          </w:tcPr>
          <w:p w14:paraId="21D88318" w14:textId="77777777" w:rsidR="007405EE" w:rsidRPr="00D0162F" w:rsidRDefault="007405EE" w:rsidP="00F21A71">
            <w:pPr>
              <w:pStyle w:val="TAH"/>
              <w:rPr>
                <w:bCs/>
              </w:rPr>
            </w:pPr>
          </w:p>
        </w:tc>
        <w:tc>
          <w:tcPr>
            <w:tcW w:w="1186" w:type="dxa"/>
            <w:tcBorders>
              <w:top w:val="single" w:sz="4" w:space="0" w:color="auto"/>
              <w:left w:val="single" w:sz="4" w:space="0" w:color="auto"/>
              <w:bottom w:val="single" w:sz="4" w:space="0" w:color="auto"/>
              <w:right w:val="single" w:sz="4" w:space="0" w:color="auto"/>
            </w:tcBorders>
          </w:tcPr>
          <w:p w14:paraId="0A2A012B" w14:textId="77777777" w:rsidR="007405EE" w:rsidRPr="00D0162F" w:rsidRDefault="007405EE" w:rsidP="00F21A71">
            <w:pPr>
              <w:pStyle w:val="TAH"/>
              <w:rPr>
                <w:bCs/>
              </w:rPr>
            </w:pPr>
          </w:p>
        </w:tc>
      </w:tr>
      <w:tr w:rsidR="007405EE" w:rsidRPr="00D0162F" w14:paraId="2E67E2AC"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7C74D67" w14:textId="77777777" w:rsidR="007405EE" w:rsidRPr="00D0162F" w:rsidRDefault="007405EE" w:rsidP="00F21A71">
            <w:pPr>
              <w:pStyle w:val="TAL"/>
              <w:rPr>
                <w:rFonts w:cs="Arial"/>
                <w:i/>
              </w:rPr>
            </w:pPr>
            <w:r w:rsidRPr="00D0162F">
              <w:t>nzp-CSI-ResourceSetId</w:t>
            </w:r>
          </w:p>
        </w:tc>
        <w:tc>
          <w:tcPr>
            <w:tcW w:w="1176" w:type="dxa"/>
            <w:tcBorders>
              <w:top w:val="single" w:sz="4" w:space="0" w:color="auto"/>
              <w:left w:val="single" w:sz="4" w:space="0" w:color="auto"/>
              <w:bottom w:val="single" w:sz="4" w:space="0" w:color="auto"/>
              <w:right w:val="single" w:sz="4" w:space="0" w:color="auto"/>
            </w:tcBorders>
            <w:hideMark/>
          </w:tcPr>
          <w:p w14:paraId="03F10CB0"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51806C1E"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46C08CDF"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63E915E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7FFA6FBF"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tcPr>
          <w:p w14:paraId="459DE600"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558D7254" w14:textId="77777777" w:rsidR="007405EE" w:rsidRPr="00D0162F" w:rsidRDefault="007405EE" w:rsidP="00F21A71">
            <w:pPr>
              <w:pStyle w:val="TAL"/>
              <w:rPr>
                <w:rFonts w:cs="Arial"/>
              </w:rPr>
            </w:pPr>
            <w:r w:rsidRPr="00D0162F">
              <w:rPr>
                <w:rFonts w:cs="Arial"/>
              </w:rPr>
              <w:t>0</w:t>
            </w:r>
          </w:p>
        </w:tc>
      </w:tr>
      <w:tr w:rsidR="007405EE" w:rsidRPr="00D0162F" w14:paraId="400EB300"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626FB860" w14:textId="77777777" w:rsidR="007405EE" w:rsidRPr="00D0162F" w:rsidRDefault="007405EE" w:rsidP="00F21A71">
            <w:pPr>
              <w:pStyle w:val="TAL"/>
              <w:rPr>
                <w:rFonts w:cs="Arial"/>
                <w:i/>
              </w:rPr>
            </w:pPr>
            <w:r w:rsidRPr="00D0162F">
              <w:t>repetition</w:t>
            </w:r>
          </w:p>
        </w:tc>
        <w:tc>
          <w:tcPr>
            <w:tcW w:w="1176" w:type="dxa"/>
            <w:tcBorders>
              <w:top w:val="single" w:sz="4" w:space="0" w:color="auto"/>
              <w:left w:val="single" w:sz="4" w:space="0" w:color="auto"/>
              <w:bottom w:val="single" w:sz="4" w:space="0" w:color="auto"/>
              <w:right w:val="single" w:sz="4" w:space="0" w:color="auto"/>
            </w:tcBorders>
            <w:hideMark/>
          </w:tcPr>
          <w:p w14:paraId="7301172F"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0BE35DE3" w14:textId="77777777" w:rsidR="007405EE" w:rsidRPr="00D0162F" w:rsidRDefault="007405EE" w:rsidP="00F21A71">
            <w:pPr>
              <w:pStyle w:val="TAL"/>
              <w:rPr>
                <w:rFonts w:cs="Arial"/>
              </w:rPr>
            </w:pPr>
            <w:r w:rsidRPr="00D0162F">
              <w:rPr>
                <w:rFonts w:cs="Arial"/>
              </w:rPr>
              <w:t>off</w:t>
            </w:r>
          </w:p>
        </w:tc>
        <w:tc>
          <w:tcPr>
            <w:tcW w:w="1096" w:type="dxa"/>
            <w:tcBorders>
              <w:top w:val="single" w:sz="4" w:space="0" w:color="auto"/>
              <w:left w:val="single" w:sz="4" w:space="0" w:color="auto"/>
              <w:bottom w:val="single" w:sz="4" w:space="0" w:color="auto"/>
              <w:right w:val="single" w:sz="4" w:space="0" w:color="auto"/>
            </w:tcBorders>
            <w:hideMark/>
          </w:tcPr>
          <w:p w14:paraId="2C959207" w14:textId="77777777" w:rsidR="007405EE" w:rsidRPr="00D0162F" w:rsidRDefault="007405EE" w:rsidP="00F21A71">
            <w:pPr>
              <w:pStyle w:val="TAL"/>
              <w:rPr>
                <w:rFonts w:cs="Arial"/>
              </w:rPr>
            </w:pPr>
            <w:r w:rsidRPr="00D0162F">
              <w:rPr>
                <w:rFonts w:cs="Arial"/>
              </w:rPr>
              <w:t>off</w:t>
            </w:r>
          </w:p>
        </w:tc>
        <w:tc>
          <w:tcPr>
            <w:tcW w:w="1096" w:type="dxa"/>
            <w:tcBorders>
              <w:top w:val="single" w:sz="4" w:space="0" w:color="auto"/>
              <w:left w:val="single" w:sz="4" w:space="0" w:color="auto"/>
              <w:bottom w:val="single" w:sz="4" w:space="0" w:color="auto"/>
              <w:right w:val="single" w:sz="4" w:space="0" w:color="auto"/>
            </w:tcBorders>
            <w:hideMark/>
          </w:tcPr>
          <w:p w14:paraId="010FD1BE" w14:textId="77777777" w:rsidR="007405EE" w:rsidRPr="00D0162F" w:rsidRDefault="007405EE" w:rsidP="00F21A71">
            <w:pPr>
              <w:pStyle w:val="TAL"/>
              <w:rPr>
                <w:rFonts w:cs="Arial"/>
              </w:rPr>
            </w:pPr>
            <w:r w:rsidRPr="00D0162F">
              <w:rPr>
                <w:rFonts w:cs="Arial"/>
              </w:rPr>
              <w:t>on</w:t>
            </w:r>
          </w:p>
        </w:tc>
        <w:tc>
          <w:tcPr>
            <w:tcW w:w="1096" w:type="dxa"/>
            <w:tcBorders>
              <w:top w:val="single" w:sz="4" w:space="0" w:color="auto"/>
              <w:left w:val="single" w:sz="4" w:space="0" w:color="auto"/>
              <w:bottom w:val="single" w:sz="4" w:space="0" w:color="auto"/>
              <w:right w:val="single" w:sz="4" w:space="0" w:color="auto"/>
            </w:tcBorders>
          </w:tcPr>
          <w:p w14:paraId="56EE062B" w14:textId="77777777" w:rsidR="007405EE" w:rsidRPr="00D0162F" w:rsidRDefault="007405EE" w:rsidP="00F21A71">
            <w:pPr>
              <w:pStyle w:val="TAL"/>
            </w:pPr>
            <w:r w:rsidRPr="00D0162F">
              <w:t>off</w:t>
            </w:r>
          </w:p>
        </w:tc>
        <w:tc>
          <w:tcPr>
            <w:tcW w:w="1186" w:type="dxa"/>
            <w:tcBorders>
              <w:top w:val="single" w:sz="4" w:space="0" w:color="auto"/>
              <w:left w:val="single" w:sz="4" w:space="0" w:color="auto"/>
              <w:bottom w:val="single" w:sz="4" w:space="0" w:color="auto"/>
              <w:right w:val="single" w:sz="4" w:space="0" w:color="auto"/>
            </w:tcBorders>
            <w:vAlign w:val="center"/>
          </w:tcPr>
          <w:p w14:paraId="046F768B"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4323660C" w14:textId="77777777" w:rsidR="007405EE" w:rsidRPr="00D0162F" w:rsidRDefault="007405EE" w:rsidP="00F21A71">
            <w:pPr>
              <w:pStyle w:val="TAL"/>
              <w:rPr>
                <w:rFonts w:cs="Arial"/>
              </w:rPr>
            </w:pPr>
            <w:r w:rsidRPr="00D0162F">
              <w:rPr>
                <w:rFonts w:cs="Arial"/>
              </w:rPr>
              <w:t>off</w:t>
            </w:r>
          </w:p>
        </w:tc>
      </w:tr>
      <w:tr w:rsidR="007405EE" w:rsidRPr="00D0162F" w14:paraId="31FED1F9"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EF5DC46" w14:textId="77777777" w:rsidR="007405EE" w:rsidRPr="00D0162F" w:rsidRDefault="007405EE" w:rsidP="00F21A71">
            <w:pPr>
              <w:pStyle w:val="TAL"/>
              <w:rPr>
                <w:rFonts w:cs="Arial"/>
                <w:i/>
              </w:rPr>
            </w:pPr>
            <w:r w:rsidRPr="00D0162F">
              <w:t>aperiodicTriggeringOffset</w:t>
            </w:r>
          </w:p>
        </w:tc>
        <w:tc>
          <w:tcPr>
            <w:tcW w:w="1176" w:type="dxa"/>
            <w:tcBorders>
              <w:top w:val="single" w:sz="4" w:space="0" w:color="auto"/>
              <w:left w:val="single" w:sz="4" w:space="0" w:color="auto"/>
              <w:bottom w:val="single" w:sz="4" w:space="0" w:color="auto"/>
              <w:right w:val="single" w:sz="4" w:space="0" w:color="auto"/>
            </w:tcBorders>
            <w:hideMark/>
          </w:tcPr>
          <w:p w14:paraId="091011AB"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4882955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54A87B6E" w14:textId="3C4A2D67" w:rsidR="007405EE" w:rsidRPr="00D0162F" w:rsidRDefault="00EB012C"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5E940DB7" w14:textId="04BC9AEB" w:rsidR="007405EE" w:rsidRPr="00D0162F" w:rsidRDefault="00EB012C"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70DF0EC1" w14:textId="77777777" w:rsidR="007405EE" w:rsidRPr="00D0162F" w:rsidRDefault="007405EE" w:rsidP="00F21A71">
            <w:pPr>
              <w:pStyle w:val="TAL"/>
            </w:pPr>
            <w:r w:rsidRPr="00D0162F">
              <w:t>6</w:t>
            </w:r>
          </w:p>
        </w:tc>
        <w:tc>
          <w:tcPr>
            <w:tcW w:w="1186" w:type="dxa"/>
            <w:tcBorders>
              <w:top w:val="single" w:sz="4" w:space="0" w:color="auto"/>
              <w:left w:val="single" w:sz="4" w:space="0" w:color="auto"/>
              <w:bottom w:val="single" w:sz="4" w:space="0" w:color="auto"/>
              <w:right w:val="single" w:sz="4" w:space="0" w:color="auto"/>
            </w:tcBorders>
            <w:vAlign w:val="center"/>
          </w:tcPr>
          <w:p w14:paraId="3845E3D2"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6C41C3BB" w14:textId="77777777" w:rsidR="007405EE" w:rsidRPr="00D0162F" w:rsidRDefault="007405EE" w:rsidP="00F21A71">
            <w:pPr>
              <w:pStyle w:val="TAL"/>
              <w:rPr>
                <w:rFonts w:cs="Arial"/>
              </w:rPr>
            </w:pPr>
            <w:r w:rsidRPr="00D0162F">
              <w:rPr>
                <w:rFonts w:cs="Arial"/>
              </w:rPr>
              <w:t>n.a.</w:t>
            </w:r>
          </w:p>
        </w:tc>
      </w:tr>
      <w:tr w:rsidR="007405EE" w:rsidRPr="00D0162F" w14:paraId="3EF6B34F"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7CA0CCF" w14:textId="77777777" w:rsidR="007405EE" w:rsidRPr="00D0162F" w:rsidRDefault="007405EE" w:rsidP="00F21A71">
            <w:pPr>
              <w:pStyle w:val="TAL"/>
              <w:rPr>
                <w:rFonts w:cs="Arial"/>
                <w:i/>
              </w:rPr>
            </w:pPr>
            <w:r w:rsidRPr="00D0162F">
              <w:t>trs-Info</w:t>
            </w:r>
          </w:p>
        </w:tc>
        <w:tc>
          <w:tcPr>
            <w:tcW w:w="1176" w:type="dxa"/>
            <w:tcBorders>
              <w:top w:val="single" w:sz="4" w:space="0" w:color="auto"/>
              <w:left w:val="single" w:sz="4" w:space="0" w:color="auto"/>
              <w:bottom w:val="single" w:sz="4" w:space="0" w:color="auto"/>
              <w:right w:val="single" w:sz="4" w:space="0" w:color="auto"/>
            </w:tcBorders>
            <w:hideMark/>
          </w:tcPr>
          <w:p w14:paraId="3D5A2263"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45E60AD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253B33B3"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6B3B2015"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564ABF76"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0C9FF932"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7027B925" w14:textId="77777777" w:rsidR="007405EE" w:rsidRPr="00D0162F" w:rsidRDefault="007405EE" w:rsidP="00F21A71">
            <w:pPr>
              <w:pStyle w:val="TAL"/>
              <w:rPr>
                <w:rFonts w:cs="Arial"/>
              </w:rPr>
            </w:pPr>
            <w:r w:rsidRPr="00D0162F">
              <w:rPr>
                <w:rFonts w:cs="Arial"/>
              </w:rPr>
              <w:t>n.a.</w:t>
            </w:r>
          </w:p>
        </w:tc>
      </w:tr>
      <w:tr w:rsidR="007405EE" w:rsidRPr="00D0162F" w14:paraId="259DC528"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949A2B6" w14:textId="77777777" w:rsidR="007405EE" w:rsidRPr="00D0162F" w:rsidRDefault="007405EE" w:rsidP="00F21A71">
            <w:pPr>
              <w:pStyle w:val="TAH"/>
            </w:pPr>
            <w:r w:rsidRPr="00D0162F">
              <w:t>Resource Config</w:t>
            </w:r>
          </w:p>
        </w:tc>
        <w:tc>
          <w:tcPr>
            <w:tcW w:w="1176" w:type="dxa"/>
            <w:tcBorders>
              <w:top w:val="single" w:sz="4" w:space="0" w:color="auto"/>
              <w:left w:val="single" w:sz="4" w:space="0" w:color="auto"/>
              <w:bottom w:val="single" w:sz="4" w:space="0" w:color="auto"/>
              <w:right w:val="single" w:sz="4" w:space="0" w:color="auto"/>
            </w:tcBorders>
          </w:tcPr>
          <w:p w14:paraId="38F3DEC2" w14:textId="77777777" w:rsidR="007405EE" w:rsidRPr="00D0162F" w:rsidRDefault="007405EE" w:rsidP="00F21A71">
            <w:pPr>
              <w:pStyle w:val="TAH"/>
              <w:rPr>
                <w:rFonts w:cs="Arial"/>
              </w:rPr>
            </w:pPr>
          </w:p>
        </w:tc>
        <w:tc>
          <w:tcPr>
            <w:tcW w:w="1175" w:type="dxa"/>
            <w:tcBorders>
              <w:top w:val="single" w:sz="4" w:space="0" w:color="auto"/>
              <w:left w:val="single" w:sz="4" w:space="0" w:color="auto"/>
              <w:bottom w:val="single" w:sz="4" w:space="0" w:color="auto"/>
              <w:right w:val="single" w:sz="4" w:space="0" w:color="auto"/>
            </w:tcBorders>
          </w:tcPr>
          <w:p w14:paraId="7EB58C9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15E088E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61F1CBE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14294F84" w14:textId="77777777" w:rsidR="007405EE" w:rsidRPr="00D0162F" w:rsidRDefault="007405EE" w:rsidP="00F21A71">
            <w:pPr>
              <w:pStyle w:val="TAH"/>
            </w:pPr>
          </w:p>
        </w:tc>
        <w:tc>
          <w:tcPr>
            <w:tcW w:w="1186" w:type="dxa"/>
            <w:tcBorders>
              <w:top w:val="single" w:sz="4" w:space="0" w:color="auto"/>
              <w:left w:val="single" w:sz="4" w:space="0" w:color="auto"/>
              <w:bottom w:val="single" w:sz="4" w:space="0" w:color="auto"/>
              <w:right w:val="single" w:sz="4" w:space="0" w:color="auto"/>
            </w:tcBorders>
          </w:tcPr>
          <w:p w14:paraId="0FDC3D91" w14:textId="77777777" w:rsidR="007405EE" w:rsidRPr="00D0162F" w:rsidRDefault="007405EE" w:rsidP="00F21A71">
            <w:pPr>
              <w:pStyle w:val="TAH"/>
            </w:pPr>
          </w:p>
        </w:tc>
        <w:tc>
          <w:tcPr>
            <w:tcW w:w="1186" w:type="dxa"/>
            <w:tcBorders>
              <w:top w:val="single" w:sz="4" w:space="0" w:color="auto"/>
              <w:left w:val="single" w:sz="4" w:space="0" w:color="auto"/>
              <w:bottom w:val="single" w:sz="4" w:space="0" w:color="auto"/>
              <w:right w:val="single" w:sz="4" w:space="0" w:color="auto"/>
            </w:tcBorders>
          </w:tcPr>
          <w:p w14:paraId="0F32A983" w14:textId="77777777" w:rsidR="007405EE" w:rsidRPr="00D0162F" w:rsidRDefault="007405EE" w:rsidP="00F21A71">
            <w:pPr>
              <w:pStyle w:val="TAH"/>
            </w:pPr>
          </w:p>
        </w:tc>
      </w:tr>
      <w:tr w:rsidR="007405EE" w:rsidRPr="00D0162F" w14:paraId="42297D56" w14:textId="77777777" w:rsidTr="00F21A71">
        <w:trPr>
          <w:trHeight w:val="33"/>
        </w:trPr>
        <w:tc>
          <w:tcPr>
            <w:tcW w:w="2808" w:type="dxa"/>
            <w:tcBorders>
              <w:top w:val="single" w:sz="4" w:space="0" w:color="auto"/>
              <w:left w:val="single" w:sz="4" w:space="0" w:color="auto"/>
              <w:bottom w:val="nil"/>
              <w:right w:val="single" w:sz="4" w:space="0" w:color="auto"/>
            </w:tcBorders>
          </w:tcPr>
          <w:p w14:paraId="30A15CB5" w14:textId="77777777" w:rsidR="007405EE" w:rsidRPr="00D0162F" w:rsidRDefault="007405EE" w:rsidP="00F21A71">
            <w:pPr>
              <w:pStyle w:val="TAL"/>
            </w:pPr>
          </w:p>
        </w:tc>
        <w:tc>
          <w:tcPr>
            <w:tcW w:w="1176" w:type="dxa"/>
            <w:tcBorders>
              <w:top w:val="single" w:sz="4" w:space="0" w:color="auto"/>
              <w:left w:val="single" w:sz="4" w:space="0" w:color="auto"/>
              <w:bottom w:val="nil"/>
              <w:right w:val="single" w:sz="4" w:space="0" w:color="auto"/>
            </w:tcBorders>
          </w:tcPr>
          <w:p w14:paraId="396E690A"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nil"/>
              <w:right w:val="single" w:sz="4" w:space="0" w:color="auto"/>
            </w:tcBorders>
            <w:hideMark/>
          </w:tcPr>
          <w:p w14:paraId="5BC083F1"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hideMark/>
          </w:tcPr>
          <w:p w14:paraId="03929031"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single" w:sz="4" w:space="0" w:color="auto"/>
              <w:right w:val="single" w:sz="4" w:space="0" w:color="auto"/>
            </w:tcBorders>
            <w:hideMark/>
          </w:tcPr>
          <w:p w14:paraId="28B260E6"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tcPr>
          <w:p w14:paraId="5E3C1AC4" w14:textId="77777777" w:rsidR="007405EE" w:rsidRPr="00D0162F" w:rsidRDefault="007405EE" w:rsidP="00F21A71">
            <w:pPr>
              <w:pStyle w:val="TAL"/>
            </w:pPr>
            <w:r w:rsidRPr="00D0162F">
              <w:t>0 for resource #0</w:t>
            </w:r>
          </w:p>
        </w:tc>
        <w:tc>
          <w:tcPr>
            <w:tcW w:w="1186" w:type="dxa"/>
            <w:tcBorders>
              <w:top w:val="single" w:sz="4" w:space="0" w:color="auto"/>
              <w:left w:val="single" w:sz="4" w:space="0" w:color="auto"/>
              <w:bottom w:val="nil"/>
              <w:right w:val="single" w:sz="4" w:space="0" w:color="auto"/>
            </w:tcBorders>
            <w:vAlign w:val="center"/>
          </w:tcPr>
          <w:p w14:paraId="42DBA86B" w14:textId="77777777" w:rsidR="007405EE" w:rsidRPr="00D0162F" w:rsidRDefault="007405EE" w:rsidP="00F21A71">
            <w:pPr>
              <w:pStyle w:val="TAL"/>
            </w:pPr>
          </w:p>
        </w:tc>
        <w:tc>
          <w:tcPr>
            <w:tcW w:w="1186" w:type="dxa"/>
            <w:vMerge w:val="restart"/>
            <w:tcBorders>
              <w:top w:val="single" w:sz="4" w:space="0" w:color="auto"/>
              <w:left w:val="single" w:sz="4" w:space="0" w:color="auto"/>
              <w:right w:val="single" w:sz="4" w:space="0" w:color="auto"/>
            </w:tcBorders>
          </w:tcPr>
          <w:p w14:paraId="7FD8FB31" w14:textId="77777777" w:rsidR="007405EE" w:rsidRPr="00D0162F" w:rsidRDefault="007405EE" w:rsidP="00F21A71">
            <w:pPr>
              <w:pStyle w:val="TAL"/>
            </w:pPr>
            <w:r w:rsidRPr="00D0162F">
              <w:rPr>
                <w:rFonts w:cs="Arial"/>
              </w:rPr>
              <w:t>2 for resource #0</w:t>
            </w:r>
          </w:p>
        </w:tc>
      </w:tr>
      <w:tr w:rsidR="007405EE" w:rsidRPr="00D0162F" w14:paraId="48C196DD" w14:textId="77777777" w:rsidTr="00F21A71">
        <w:trPr>
          <w:trHeight w:val="31"/>
        </w:trPr>
        <w:tc>
          <w:tcPr>
            <w:tcW w:w="2808" w:type="dxa"/>
            <w:tcBorders>
              <w:top w:val="nil"/>
              <w:left w:val="single" w:sz="4" w:space="0" w:color="auto"/>
              <w:bottom w:val="nil"/>
              <w:right w:val="single" w:sz="4" w:space="0" w:color="auto"/>
            </w:tcBorders>
            <w:hideMark/>
          </w:tcPr>
          <w:p w14:paraId="4CBA33D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1E64AD8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1761103F"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01B90753"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25AA4BD" w14:textId="77777777" w:rsidR="007405EE" w:rsidRPr="00D0162F" w:rsidRDefault="007405EE" w:rsidP="00F21A71">
            <w:pPr>
              <w:pStyle w:val="TAL"/>
              <w:rPr>
                <w:rFonts w:cs="Arial"/>
              </w:rPr>
            </w:pPr>
            <w:r w:rsidRPr="00D0162F">
              <w:rPr>
                <w:rFonts w:cs="Arial"/>
              </w:rPr>
              <w:t>1 for resource #1</w:t>
            </w:r>
          </w:p>
        </w:tc>
        <w:tc>
          <w:tcPr>
            <w:tcW w:w="1096" w:type="dxa"/>
            <w:tcBorders>
              <w:top w:val="nil"/>
              <w:left w:val="single" w:sz="4" w:space="0" w:color="auto"/>
              <w:bottom w:val="nil"/>
              <w:right w:val="single" w:sz="4" w:space="0" w:color="auto"/>
            </w:tcBorders>
          </w:tcPr>
          <w:p w14:paraId="5A6EB93B"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4C503B8"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752C8A46" w14:textId="77777777" w:rsidR="007405EE" w:rsidRPr="00D0162F" w:rsidRDefault="007405EE" w:rsidP="00F21A71">
            <w:pPr>
              <w:pStyle w:val="TAL"/>
            </w:pPr>
          </w:p>
        </w:tc>
      </w:tr>
      <w:tr w:rsidR="007405EE" w:rsidRPr="00D0162F" w14:paraId="239F4720" w14:textId="77777777" w:rsidTr="00F21A71">
        <w:trPr>
          <w:trHeight w:val="31"/>
        </w:trPr>
        <w:tc>
          <w:tcPr>
            <w:tcW w:w="2808" w:type="dxa"/>
            <w:tcBorders>
              <w:top w:val="nil"/>
              <w:left w:val="single" w:sz="4" w:space="0" w:color="auto"/>
              <w:bottom w:val="nil"/>
              <w:right w:val="single" w:sz="4" w:space="0" w:color="auto"/>
            </w:tcBorders>
            <w:hideMark/>
          </w:tcPr>
          <w:p w14:paraId="45C58AC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466AD79A"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0BDE15D3"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1F80230"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0278D0AB" w14:textId="77777777" w:rsidR="007405EE" w:rsidRPr="00D0162F" w:rsidRDefault="007405EE" w:rsidP="00F21A71">
            <w:pPr>
              <w:pStyle w:val="TAL"/>
              <w:rPr>
                <w:rFonts w:cs="Arial"/>
              </w:rPr>
            </w:pPr>
            <w:r w:rsidRPr="00D0162F">
              <w:rPr>
                <w:rFonts w:cs="Arial"/>
              </w:rPr>
              <w:t>2 for resource #2</w:t>
            </w:r>
          </w:p>
        </w:tc>
        <w:tc>
          <w:tcPr>
            <w:tcW w:w="1096" w:type="dxa"/>
            <w:tcBorders>
              <w:top w:val="nil"/>
              <w:left w:val="single" w:sz="4" w:space="0" w:color="auto"/>
              <w:bottom w:val="nil"/>
              <w:right w:val="single" w:sz="4" w:space="0" w:color="auto"/>
            </w:tcBorders>
          </w:tcPr>
          <w:p w14:paraId="6FE9F2C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D14BC00"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1F7D43D0" w14:textId="77777777" w:rsidR="007405EE" w:rsidRPr="00D0162F" w:rsidRDefault="007405EE" w:rsidP="00F21A71">
            <w:pPr>
              <w:pStyle w:val="TAL"/>
            </w:pPr>
          </w:p>
        </w:tc>
      </w:tr>
      <w:tr w:rsidR="007405EE" w:rsidRPr="00D0162F" w14:paraId="22143C40" w14:textId="77777777" w:rsidTr="007405EE">
        <w:trPr>
          <w:trHeight w:val="31"/>
        </w:trPr>
        <w:tc>
          <w:tcPr>
            <w:tcW w:w="2808" w:type="dxa"/>
            <w:tcBorders>
              <w:top w:val="nil"/>
              <w:left w:val="single" w:sz="4" w:space="0" w:color="auto"/>
              <w:bottom w:val="nil"/>
              <w:right w:val="single" w:sz="4" w:space="0" w:color="auto"/>
            </w:tcBorders>
          </w:tcPr>
          <w:p w14:paraId="307851D2"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tcPr>
          <w:p w14:paraId="12E7ABCD"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5CB68806"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618D42FE"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034FEAEF" w14:textId="77777777" w:rsidR="007405EE" w:rsidRPr="00D0162F" w:rsidRDefault="007405EE" w:rsidP="00F21A71">
            <w:pPr>
              <w:pStyle w:val="TAL"/>
              <w:rPr>
                <w:rFonts w:cs="Arial"/>
              </w:rPr>
            </w:pPr>
            <w:r w:rsidRPr="00D0162F">
              <w:rPr>
                <w:rFonts w:cs="Arial"/>
              </w:rPr>
              <w:t>3 for resource #3</w:t>
            </w:r>
          </w:p>
        </w:tc>
        <w:tc>
          <w:tcPr>
            <w:tcW w:w="1096" w:type="dxa"/>
            <w:tcBorders>
              <w:top w:val="nil"/>
              <w:left w:val="single" w:sz="4" w:space="0" w:color="auto"/>
              <w:bottom w:val="single" w:sz="4" w:space="0" w:color="auto"/>
              <w:right w:val="single" w:sz="4" w:space="0" w:color="auto"/>
            </w:tcBorders>
          </w:tcPr>
          <w:p w14:paraId="2BF49271"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A2B4B2" w14:textId="77777777" w:rsidR="007405EE" w:rsidRPr="00D0162F" w:rsidRDefault="007405EE" w:rsidP="00F21A71">
            <w:pPr>
              <w:pStyle w:val="TAL"/>
            </w:pPr>
          </w:p>
        </w:tc>
        <w:tc>
          <w:tcPr>
            <w:tcW w:w="1186" w:type="dxa"/>
            <w:vMerge/>
            <w:tcBorders>
              <w:left w:val="single" w:sz="4" w:space="0" w:color="auto"/>
              <w:bottom w:val="single" w:sz="4" w:space="0" w:color="auto"/>
              <w:right w:val="single" w:sz="4" w:space="0" w:color="auto"/>
            </w:tcBorders>
          </w:tcPr>
          <w:p w14:paraId="5CFAF19F" w14:textId="77777777" w:rsidR="007405EE" w:rsidRPr="00D0162F" w:rsidRDefault="007405EE" w:rsidP="00F21A71">
            <w:pPr>
              <w:pStyle w:val="TAL"/>
            </w:pPr>
          </w:p>
        </w:tc>
      </w:tr>
      <w:tr w:rsidR="007405EE" w:rsidRPr="00D0162F" w14:paraId="26E0B47D" w14:textId="77777777" w:rsidTr="007405EE">
        <w:trPr>
          <w:trHeight w:val="33"/>
        </w:trPr>
        <w:tc>
          <w:tcPr>
            <w:tcW w:w="2808" w:type="dxa"/>
            <w:tcBorders>
              <w:top w:val="nil"/>
              <w:left w:val="single" w:sz="4" w:space="0" w:color="auto"/>
              <w:bottom w:val="nil"/>
              <w:right w:val="single" w:sz="4" w:space="0" w:color="auto"/>
            </w:tcBorders>
            <w:hideMark/>
          </w:tcPr>
          <w:p w14:paraId="7D5834C5" w14:textId="77777777" w:rsidR="007405EE" w:rsidRPr="00D0162F" w:rsidRDefault="007405EE" w:rsidP="00F21A71">
            <w:pPr>
              <w:pStyle w:val="TAL"/>
            </w:pPr>
            <w:r w:rsidRPr="00D0162F">
              <w:t>nzp-CSI-RS-ResourceId</w:t>
            </w:r>
          </w:p>
        </w:tc>
        <w:tc>
          <w:tcPr>
            <w:tcW w:w="1176" w:type="dxa"/>
            <w:tcBorders>
              <w:top w:val="nil"/>
              <w:left w:val="single" w:sz="4" w:space="0" w:color="auto"/>
              <w:bottom w:val="nil"/>
              <w:right w:val="single" w:sz="4" w:space="0" w:color="auto"/>
            </w:tcBorders>
            <w:hideMark/>
          </w:tcPr>
          <w:p w14:paraId="3BED5B62" w14:textId="77777777" w:rsidR="007405EE" w:rsidRPr="00D0162F" w:rsidRDefault="007405EE" w:rsidP="00F21A71">
            <w:pPr>
              <w:pStyle w:val="TAL"/>
              <w:rPr>
                <w:rFonts w:cs="Arial"/>
              </w:rPr>
            </w:pPr>
            <w:r w:rsidRPr="00D0162F">
              <w:rPr>
                <w:rFonts w:cs="Arial"/>
              </w:rPr>
              <w:t>0 for resource #0</w:t>
            </w:r>
          </w:p>
        </w:tc>
        <w:tc>
          <w:tcPr>
            <w:tcW w:w="1175" w:type="dxa"/>
            <w:tcBorders>
              <w:top w:val="single" w:sz="4" w:space="0" w:color="auto"/>
              <w:left w:val="single" w:sz="4" w:space="0" w:color="auto"/>
              <w:bottom w:val="nil"/>
              <w:right w:val="single" w:sz="4" w:space="0" w:color="auto"/>
            </w:tcBorders>
            <w:hideMark/>
          </w:tcPr>
          <w:p w14:paraId="1BD79525" w14:textId="77777777" w:rsidR="007405EE" w:rsidRPr="00D0162F" w:rsidRDefault="007405EE" w:rsidP="00F21A71">
            <w:pPr>
              <w:pStyle w:val="TAL"/>
              <w:rPr>
                <w:rFonts w:cs="Arial"/>
              </w:rPr>
            </w:pPr>
            <w:r w:rsidRPr="00D0162F">
              <w:rPr>
                <w:rFonts w:cs="Arial"/>
              </w:rPr>
              <w:t>1 for resource #1</w:t>
            </w:r>
          </w:p>
        </w:tc>
        <w:tc>
          <w:tcPr>
            <w:tcW w:w="1096" w:type="dxa"/>
            <w:tcBorders>
              <w:top w:val="single" w:sz="4" w:space="0" w:color="auto"/>
              <w:left w:val="single" w:sz="4" w:space="0" w:color="auto"/>
              <w:bottom w:val="nil"/>
              <w:right w:val="single" w:sz="4" w:space="0" w:color="auto"/>
            </w:tcBorders>
            <w:hideMark/>
          </w:tcPr>
          <w:p w14:paraId="38817E6A" w14:textId="77777777" w:rsidR="007405EE" w:rsidRPr="00D0162F" w:rsidRDefault="007405EE" w:rsidP="00F21A71">
            <w:pPr>
              <w:pStyle w:val="TAL"/>
              <w:rPr>
                <w:rFonts w:cs="Arial"/>
              </w:rPr>
            </w:pPr>
            <w:r w:rsidRPr="00D0162F">
              <w:rPr>
                <w:rFonts w:cs="Arial"/>
              </w:rPr>
              <w:t>1 for resource #1</w:t>
            </w:r>
          </w:p>
        </w:tc>
        <w:tc>
          <w:tcPr>
            <w:tcW w:w="1096" w:type="dxa"/>
            <w:tcBorders>
              <w:top w:val="single" w:sz="4" w:space="0" w:color="auto"/>
              <w:left w:val="single" w:sz="4" w:space="0" w:color="auto"/>
              <w:bottom w:val="single" w:sz="4" w:space="0" w:color="auto"/>
              <w:right w:val="single" w:sz="4" w:space="0" w:color="auto"/>
            </w:tcBorders>
            <w:hideMark/>
          </w:tcPr>
          <w:p w14:paraId="5ADB7768" w14:textId="77777777" w:rsidR="007405EE" w:rsidRPr="00D0162F" w:rsidRDefault="007405EE" w:rsidP="00F21A71">
            <w:pPr>
              <w:pStyle w:val="TAL"/>
              <w:rPr>
                <w:rFonts w:cs="Arial"/>
              </w:rPr>
            </w:pPr>
            <w:r w:rsidRPr="00D0162F">
              <w:rPr>
                <w:rFonts w:cs="Arial"/>
              </w:rPr>
              <w:t>4 for resource #4</w:t>
            </w:r>
          </w:p>
        </w:tc>
        <w:tc>
          <w:tcPr>
            <w:tcW w:w="1096" w:type="dxa"/>
            <w:tcBorders>
              <w:top w:val="single" w:sz="4" w:space="0" w:color="auto"/>
              <w:left w:val="single" w:sz="4" w:space="0" w:color="auto"/>
              <w:bottom w:val="nil"/>
              <w:right w:val="single" w:sz="4" w:space="0" w:color="auto"/>
            </w:tcBorders>
          </w:tcPr>
          <w:p w14:paraId="3080B4E3" w14:textId="77777777" w:rsidR="007405EE" w:rsidRPr="00D0162F" w:rsidRDefault="007405EE" w:rsidP="00F21A71">
            <w:pPr>
              <w:pStyle w:val="TAL"/>
            </w:pPr>
            <w:r w:rsidRPr="00D0162F">
              <w:t>1 for resource #1</w:t>
            </w:r>
          </w:p>
        </w:tc>
        <w:tc>
          <w:tcPr>
            <w:tcW w:w="1186" w:type="dxa"/>
            <w:tcBorders>
              <w:top w:val="nil"/>
              <w:left w:val="single" w:sz="4" w:space="0" w:color="auto"/>
              <w:bottom w:val="nil"/>
              <w:right w:val="single" w:sz="4" w:space="0" w:color="auto"/>
            </w:tcBorders>
          </w:tcPr>
          <w:p w14:paraId="54A835B7" w14:textId="77777777" w:rsidR="007405EE" w:rsidRPr="00D0162F" w:rsidRDefault="007405EE" w:rsidP="00F21A71">
            <w:pPr>
              <w:pStyle w:val="TAL"/>
            </w:pPr>
            <w:r w:rsidRPr="00D0162F">
              <w:rPr>
                <w:rFonts w:cs="Arial"/>
              </w:rPr>
              <w:t>0 for resource #0</w:t>
            </w:r>
          </w:p>
        </w:tc>
        <w:tc>
          <w:tcPr>
            <w:tcW w:w="1186" w:type="dxa"/>
            <w:vMerge w:val="restart"/>
            <w:tcBorders>
              <w:top w:val="single" w:sz="4" w:space="0" w:color="auto"/>
              <w:left w:val="single" w:sz="4" w:space="0" w:color="auto"/>
              <w:right w:val="single" w:sz="4" w:space="0" w:color="auto"/>
            </w:tcBorders>
          </w:tcPr>
          <w:p w14:paraId="542191BC" w14:textId="77777777" w:rsidR="007405EE" w:rsidRPr="00D0162F" w:rsidRDefault="007405EE" w:rsidP="00F21A71">
            <w:pPr>
              <w:pStyle w:val="TAL"/>
              <w:rPr>
                <w:rFonts w:cs="Arial"/>
              </w:rPr>
            </w:pPr>
            <w:r w:rsidRPr="00D0162F">
              <w:rPr>
                <w:rFonts w:cs="Arial"/>
              </w:rPr>
              <w:t>3 for resource #1</w:t>
            </w:r>
          </w:p>
        </w:tc>
      </w:tr>
      <w:tr w:rsidR="007405EE" w:rsidRPr="00D0162F" w14:paraId="7167F552" w14:textId="77777777" w:rsidTr="00F21A71">
        <w:trPr>
          <w:trHeight w:val="31"/>
        </w:trPr>
        <w:tc>
          <w:tcPr>
            <w:tcW w:w="2808" w:type="dxa"/>
            <w:tcBorders>
              <w:top w:val="nil"/>
              <w:left w:val="single" w:sz="4" w:space="0" w:color="auto"/>
              <w:bottom w:val="nil"/>
              <w:right w:val="single" w:sz="4" w:space="0" w:color="auto"/>
            </w:tcBorders>
            <w:hideMark/>
          </w:tcPr>
          <w:p w14:paraId="1578D510"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57927C63"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29BAB6EF"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7B08C7E9"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AEA34BA" w14:textId="77777777" w:rsidR="007405EE" w:rsidRPr="00D0162F" w:rsidRDefault="007405EE" w:rsidP="00F21A71">
            <w:pPr>
              <w:pStyle w:val="TAL"/>
              <w:rPr>
                <w:rFonts w:cs="Arial"/>
              </w:rPr>
            </w:pPr>
            <w:r w:rsidRPr="00D0162F">
              <w:rPr>
                <w:rFonts w:cs="Arial"/>
              </w:rPr>
              <w:t>5 for resource #5</w:t>
            </w:r>
          </w:p>
        </w:tc>
        <w:tc>
          <w:tcPr>
            <w:tcW w:w="1096" w:type="dxa"/>
            <w:tcBorders>
              <w:top w:val="nil"/>
              <w:left w:val="single" w:sz="4" w:space="0" w:color="auto"/>
              <w:bottom w:val="nil"/>
              <w:right w:val="single" w:sz="4" w:space="0" w:color="auto"/>
            </w:tcBorders>
          </w:tcPr>
          <w:p w14:paraId="25F57972"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5540D4E4"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33341DCC" w14:textId="77777777" w:rsidR="007405EE" w:rsidRPr="00D0162F" w:rsidRDefault="007405EE" w:rsidP="00F21A71">
            <w:pPr>
              <w:pStyle w:val="TAL"/>
            </w:pPr>
          </w:p>
        </w:tc>
      </w:tr>
      <w:tr w:rsidR="007405EE" w:rsidRPr="00D0162F" w14:paraId="1D5CE2A1" w14:textId="77777777" w:rsidTr="00F21A71">
        <w:trPr>
          <w:trHeight w:val="31"/>
        </w:trPr>
        <w:tc>
          <w:tcPr>
            <w:tcW w:w="2808" w:type="dxa"/>
            <w:tcBorders>
              <w:top w:val="nil"/>
              <w:left w:val="single" w:sz="4" w:space="0" w:color="auto"/>
              <w:bottom w:val="nil"/>
              <w:right w:val="single" w:sz="4" w:space="0" w:color="auto"/>
            </w:tcBorders>
            <w:hideMark/>
          </w:tcPr>
          <w:p w14:paraId="3C3B3F4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47F8583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1D5C4D3C"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790BACD1"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4FF1CCB4" w14:textId="77777777" w:rsidR="007405EE" w:rsidRPr="00D0162F" w:rsidRDefault="007405EE" w:rsidP="00F21A71">
            <w:pPr>
              <w:pStyle w:val="TAL"/>
              <w:rPr>
                <w:rFonts w:cs="Arial"/>
              </w:rPr>
            </w:pPr>
            <w:r w:rsidRPr="00D0162F">
              <w:rPr>
                <w:rFonts w:cs="Arial"/>
              </w:rPr>
              <w:t>6 for resource #6</w:t>
            </w:r>
          </w:p>
        </w:tc>
        <w:tc>
          <w:tcPr>
            <w:tcW w:w="1096" w:type="dxa"/>
            <w:tcBorders>
              <w:top w:val="nil"/>
              <w:left w:val="single" w:sz="4" w:space="0" w:color="auto"/>
              <w:bottom w:val="nil"/>
              <w:right w:val="single" w:sz="4" w:space="0" w:color="auto"/>
            </w:tcBorders>
          </w:tcPr>
          <w:p w14:paraId="0A46FC1F"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42E5DC"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01791665" w14:textId="77777777" w:rsidR="007405EE" w:rsidRPr="00D0162F" w:rsidRDefault="007405EE" w:rsidP="00F21A71">
            <w:pPr>
              <w:pStyle w:val="TAL"/>
            </w:pPr>
          </w:p>
        </w:tc>
      </w:tr>
      <w:tr w:rsidR="007405EE" w:rsidRPr="00D0162F" w14:paraId="3ACF6170" w14:textId="77777777" w:rsidTr="00F21A71">
        <w:trPr>
          <w:trHeight w:val="31"/>
        </w:trPr>
        <w:tc>
          <w:tcPr>
            <w:tcW w:w="2808" w:type="dxa"/>
            <w:tcBorders>
              <w:top w:val="nil"/>
              <w:left w:val="single" w:sz="4" w:space="0" w:color="auto"/>
              <w:bottom w:val="single" w:sz="4" w:space="0" w:color="auto"/>
              <w:right w:val="single" w:sz="4" w:space="0" w:color="auto"/>
            </w:tcBorders>
            <w:hideMark/>
          </w:tcPr>
          <w:p w14:paraId="0F6F0E56" w14:textId="77777777" w:rsidR="007405EE" w:rsidRPr="00D0162F" w:rsidRDefault="007405EE" w:rsidP="00F21A71">
            <w:pPr>
              <w:pStyle w:val="TAL"/>
            </w:pPr>
          </w:p>
        </w:tc>
        <w:tc>
          <w:tcPr>
            <w:tcW w:w="1176" w:type="dxa"/>
            <w:tcBorders>
              <w:top w:val="nil"/>
              <w:left w:val="single" w:sz="4" w:space="0" w:color="auto"/>
              <w:bottom w:val="single" w:sz="4" w:space="0" w:color="auto"/>
              <w:right w:val="single" w:sz="4" w:space="0" w:color="auto"/>
            </w:tcBorders>
            <w:hideMark/>
          </w:tcPr>
          <w:p w14:paraId="3285C209"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5071ABB9"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33D5AF3D"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27B07CD8" w14:textId="77777777" w:rsidR="007405EE" w:rsidRPr="00D0162F" w:rsidRDefault="007405EE" w:rsidP="00F21A71">
            <w:pPr>
              <w:pStyle w:val="TAL"/>
              <w:rPr>
                <w:rFonts w:cs="Arial"/>
              </w:rPr>
            </w:pPr>
            <w:r w:rsidRPr="00D0162F">
              <w:rPr>
                <w:rFonts w:cs="Arial"/>
              </w:rPr>
              <w:t>7 for resource #7</w:t>
            </w:r>
          </w:p>
        </w:tc>
        <w:tc>
          <w:tcPr>
            <w:tcW w:w="1096" w:type="dxa"/>
            <w:tcBorders>
              <w:top w:val="nil"/>
              <w:left w:val="single" w:sz="4" w:space="0" w:color="auto"/>
              <w:bottom w:val="single" w:sz="4" w:space="0" w:color="auto"/>
              <w:right w:val="single" w:sz="4" w:space="0" w:color="auto"/>
            </w:tcBorders>
          </w:tcPr>
          <w:p w14:paraId="38B24176"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2986214A" w14:textId="77777777" w:rsidR="007405EE" w:rsidRPr="00D0162F" w:rsidRDefault="007405EE" w:rsidP="00F21A71">
            <w:pPr>
              <w:pStyle w:val="TAL"/>
            </w:pPr>
          </w:p>
        </w:tc>
        <w:tc>
          <w:tcPr>
            <w:tcW w:w="1186" w:type="dxa"/>
            <w:vMerge/>
            <w:tcBorders>
              <w:left w:val="single" w:sz="4" w:space="0" w:color="auto"/>
              <w:bottom w:val="single" w:sz="4" w:space="0" w:color="auto"/>
              <w:right w:val="single" w:sz="4" w:space="0" w:color="auto"/>
            </w:tcBorders>
          </w:tcPr>
          <w:p w14:paraId="19B7CA0F" w14:textId="77777777" w:rsidR="007405EE" w:rsidRPr="00D0162F" w:rsidRDefault="007405EE" w:rsidP="00F21A71">
            <w:pPr>
              <w:pStyle w:val="TAL"/>
            </w:pPr>
          </w:p>
        </w:tc>
      </w:tr>
      <w:tr w:rsidR="007405EE" w:rsidRPr="00D0162F" w14:paraId="73FB2E12"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40D9E42C" w14:textId="77777777" w:rsidR="007405EE" w:rsidRPr="00D0162F" w:rsidRDefault="007405EE" w:rsidP="00F21A71">
            <w:pPr>
              <w:pStyle w:val="TAL"/>
              <w:rPr>
                <w:rFonts w:cs="Arial"/>
                <w:i/>
              </w:rPr>
            </w:pPr>
            <w:r w:rsidRPr="00D0162F">
              <w:t>powerControlOffset</w:t>
            </w:r>
          </w:p>
        </w:tc>
        <w:tc>
          <w:tcPr>
            <w:tcW w:w="1176" w:type="dxa"/>
            <w:tcBorders>
              <w:top w:val="single" w:sz="4" w:space="0" w:color="auto"/>
              <w:left w:val="single" w:sz="4" w:space="0" w:color="auto"/>
              <w:bottom w:val="single" w:sz="4" w:space="0" w:color="auto"/>
              <w:right w:val="single" w:sz="4" w:space="0" w:color="auto"/>
            </w:tcBorders>
            <w:hideMark/>
          </w:tcPr>
          <w:p w14:paraId="021347B3"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38B25E18"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2DD07DD0"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32775CCB"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282FB57C"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49521270"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6C9A3BF6" w14:textId="77777777" w:rsidR="007405EE" w:rsidRPr="00D0162F" w:rsidRDefault="007405EE" w:rsidP="00F21A71">
            <w:pPr>
              <w:pStyle w:val="TAL"/>
              <w:rPr>
                <w:rFonts w:cs="Arial"/>
              </w:rPr>
            </w:pPr>
            <w:r w:rsidRPr="00D0162F">
              <w:rPr>
                <w:rFonts w:cs="Arial"/>
              </w:rPr>
              <w:t>0</w:t>
            </w:r>
          </w:p>
        </w:tc>
      </w:tr>
      <w:tr w:rsidR="007405EE" w:rsidRPr="00D0162F" w14:paraId="07ACFF66"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623635A" w14:textId="77777777" w:rsidR="007405EE" w:rsidRPr="00D0162F" w:rsidRDefault="007405EE" w:rsidP="00F21A71">
            <w:pPr>
              <w:pStyle w:val="TAL"/>
              <w:rPr>
                <w:rFonts w:cs="Arial"/>
                <w:i/>
              </w:rPr>
            </w:pPr>
            <w:r w:rsidRPr="00D0162F">
              <w:t>powerControlOffsetSS</w:t>
            </w:r>
          </w:p>
        </w:tc>
        <w:tc>
          <w:tcPr>
            <w:tcW w:w="1176" w:type="dxa"/>
            <w:tcBorders>
              <w:top w:val="single" w:sz="4" w:space="0" w:color="auto"/>
              <w:left w:val="single" w:sz="4" w:space="0" w:color="auto"/>
              <w:bottom w:val="single" w:sz="4" w:space="0" w:color="auto"/>
              <w:right w:val="single" w:sz="4" w:space="0" w:color="auto"/>
            </w:tcBorders>
            <w:hideMark/>
          </w:tcPr>
          <w:p w14:paraId="16A71C16" w14:textId="77777777" w:rsidR="007405EE" w:rsidRPr="00D0162F" w:rsidRDefault="007405EE" w:rsidP="00F21A71">
            <w:pPr>
              <w:pStyle w:val="TAL"/>
              <w:rPr>
                <w:rFonts w:cs="Arial"/>
              </w:rPr>
            </w:pPr>
            <w:r w:rsidRPr="00D0162F">
              <w:rPr>
                <w:rFonts w:cs="Arial"/>
              </w:rPr>
              <w:t>db0</w:t>
            </w:r>
          </w:p>
        </w:tc>
        <w:tc>
          <w:tcPr>
            <w:tcW w:w="1175" w:type="dxa"/>
            <w:tcBorders>
              <w:top w:val="single" w:sz="4" w:space="0" w:color="auto"/>
              <w:left w:val="single" w:sz="4" w:space="0" w:color="auto"/>
              <w:bottom w:val="single" w:sz="4" w:space="0" w:color="auto"/>
              <w:right w:val="single" w:sz="4" w:space="0" w:color="auto"/>
            </w:tcBorders>
            <w:hideMark/>
          </w:tcPr>
          <w:p w14:paraId="23ED27CC"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hideMark/>
          </w:tcPr>
          <w:p w14:paraId="5C1C929A"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hideMark/>
          </w:tcPr>
          <w:p w14:paraId="4F310173"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tcPr>
          <w:p w14:paraId="26117B03" w14:textId="77777777" w:rsidR="007405EE" w:rsidRPr="00D0162F" w:rsidRDefault="007405EE" w:rsidP="00F21A71">
            <w:pPr>
              <w:pStyle w:val="TAL"/>
            </w:pPr>
            <w:r w:rsidRPr="00D0162F">
              <w:t>db0</w:t>
            </w:r>
          </w:p>
        </w:tc>
        <w:tc>
          <w:tcPr>
            <w:tcW w:w="1186" w:type="dxa"/>
            <w:tcBorders>
              <w:top w:val="single" w:sz="4" w:space="0" w:color="auto"/>
              <w:left w:val="single" w:sz="4" w:space="0" w:color="auto"/>
              <w:bottom w:val="single" w:sz="4" w:space="0" w:color="auto"/>
              <w:right w:val="single" w:sz="4" w:space="0" w:color="auto"/>
            </w:tcBorders>
            <w:vAlign w:val="center"/>
          </w:tcPr>
          <w:p w14:paraId="07A8DA97" w14:textId="77777777" w:rsidR="007405EE" w:rsidRPr="00D0162F" w:rsidRDefault="007405EE" w:rsidP="00F21A71">
            <w:pPr>
              <w:pStyle w:val="TAL"/>
            </w:pPr>
            <w:r w:rsidRPr="00D0162F">
              <w:rPr>
                <w:rFonts w:cs="Arial"/>
              </w:rPr>
              <w:t>db0</w:t>
            </w:r>
          </w:p>
        </w:tc>
        <w:tc>
          <w:tcPr>
            <w:tcW w:w="1186" w:type="dxa"/>
            <w:tcBorders>
              <w:top w:val="single" w:sz="4" w:space="0" w:color="auto"/>
              <w:left w:val="single" w:sz="4" w:space="0" w:color="auto"/>
              <w:bottom w:val="single" w:sz="4" w:space="0" w:color="auto"/>
              <w:right w:val="single" w:sz="4" w:space="0" w:color="auto"/>
            </w:tcBorders>
          </w:tcPr>
          <w:p w14:paraId="73D684AE" w14:textId="77777777" w:rsidR="007405EE" w:rsidRPr="00D0162F" w:rsidRDefault="007405EE" w:rsidP="00F21A71">
            <w:pPr>
              <w:pStyle w:val="TAL"/>
              <w:rPr>
                <w:rFonts w:cs="Arial"/>
              </w:rPr>
            </w:pPr>
            <w:r w:rsidRPr="00D0162F">
              <w:rPr>
                <w:rFonts w:cs="Arial"/>
              </w:rPr>
              <w:t>db0</w:t>
            </w:r>
          </w:p>
        </w:tc>
      </w:tr>
      <w:tr w:rsidR="007405EE" w:rsidRPr="00D0162F" w14:paraId="28316C91"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2CEAD05" w14:textId="77777777" w:rsidR="007405EE" w:rsidRPr="00D0162F" w:rsidRDefault="007405EE" w:rsidP="00F21A71">
            <w:pPr>
              <w:pStyle w:val="TAL"/>
              <w:rPr>
                <w:rFonts w:cs="Arial"/>
                <w:i/>
              </w:rPr>
            </w:pPr>
            <w:r w:rsidRPr="00D0162F">
              <w:t>scramblingID</w:t>
            </w:r>
          </w:p>
        </w:tc>
        <w:tc>
          <w:tcPr>
            <w:tcW w:w="1176" w:type="dxa"/>
            <w:tcBorders>
              <w:top w:val="single" w:sz="4" w:space="0" w:color="auto"/>
              <w:left w:val="single" w:sz="4" w:space="0" w:color="auto"/>
              <w:bottom w:val="single" w:sz="4" w:space="0" w:color="auto"/>
              <w:right w:val="single" w:sz="4" w:space="0" w:color="auto"/>
            </w:tcBorders>
            <w:hideMark/>
          </w:tcPr>
          <w:p w14:paraId="1DD05ECD"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5DD1AAF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4F98FDC1"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3B4BB326"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62249112"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2FDE3855"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7B23D1B8" w14:textId="77777777" w:rsidR="007405EE" w:rsidRPr="00D0162F" w:rsidRDefault="007405EE" w:rsidP="00F21A71">
            <w:pPr>
              <w:pStyle w:val="TAL"/>
              <w:rPr>
                <w:rFonts w:cs="Arial"/>
              </w:rPr>
            </w:pPr>
            <w:r w:rsidRPr="00D0162F">
              <w:rPr>
                <w:rFonts w:cs="Arial"/>
              </w:rPr>
              <w:t>0</w:t>
            </w:r>
          </w:p>
        </w:tc>
      </w:tr>
      <w:tr w:rsidR="007405EE" w:rsidRPr="00D0162F" w14:paraId="171E1BE6" w14:textId="77777777" w:rsidTr="00F21A71">
        <w:trPr>
          <w:trHeight w:val="271"/>
        </w:trPr>
        <w:tc>
          <w:tcPr>
            <w:tcW w:w="2808" w:type="dxa"/>
            <w:tcBorders>
              <w:top w:val="single" w:sz="4" w:space="0" w:color="auto"/>
              <w:left w:val="single" w:sz="4" w:space="0" w:color="auto"/>
              <w:bottom w:val="single" w:sz="4" w:space="0" w:color="auto"/>
              <w:right w:val="single" w:sz="4" w:space="0" w:color="auto"/>
            </w:tcBorders>
            <w:hideMark/>
          </w:tcPr>
          <w:p w14:paraId="0B1EBFBC" w14:textId="77777777" w:rsidR="007405EE" w:rsidRPr="00D0162F" w:rsidRDefault="007405EE" w:rsidP="00F21A71">
            <w:pPr>
              <w:pStyle w:val="TAL"/>
              <w:rPr>
                <w:rFonts w:cs="Arial"/>
                <w:i/>
              </w:rPr>
            </w:pPr>
            <w:r w:rsidRPr="00D0162F">
              <w:t>Period (slots)</w:t>
            </w:r>
          </w:p>
        </w:tc>
        <w:tc>
          <w:tcPr>
            <w:tcW w:w="1176" w:type="dxa"/>
            <w:tcBorders>
              <w:top w:val="single" w:sz="4" w:space="0" w:color="auto"/>
              <w:left w:val="single" w:sz="4" w:space="0" w:color="auto"/>
              <w:bottom w:val="single" w:sz="4" w:space="0" w:color="auto"/>
              <w:right w:val="single" w:sz="4" w:space="0" w:color="auto"/>
            </w:tcBorders>
            <w:hideMark/>
          </w:tcPr>
          <w:p w14:paraId="35AE4698" w14:textId="77777777" w:rsidR="007405EE" w:rsidRPr="00D0162F" w:rsidRDefault="007405EE" w:rsidP="00F21A71">
            <w:pPr>
              <w:pStyle w:val="TAL"/>
              <w:rPr>
                <w:rFonts w:cs="Arial"/>
              </w:rPr>
            </w:pPr>
            <w:r w:rsidRPr="00D0162F">
              <w:rPr>
                <w:rFonts w:cs="Arial"/>
              </w:rPr>
              <w:t>slot5</w:t>
            </w:r>
          </w:p>
        </w:tc>
        <w:tc>
          <w:tcPr>
            <w:tcW w:w="1175" w:type="dxa"/>
            <w:tcBorders>
              <w:top w:val="single" w:sz="4" w:space="0" w:color="auto"/>
              <w:left w:val="single" w:sz="4" w:space="0" w:color="auto"/>
              <w:bottom w:val="single" w:sz="4" w:space="0" w:color="auto"/>
              <w:right w:val="single" w:sz="4" w:space="0" w:color="auto"/>
            </w:tcBorders>
            <w:hideMark/>
          </w:tcPr>
          <w:p w14:paraId="79D71101" w14:textId="77777777" w:rsidR="007405EE" w:rsidRPr="00D0162F" w:rsidRDefault="007405EE" w:rsidP="00F21A71">
            <w:pPr>
              <w:pStyle w:val="TAL"/>
              <w:rPr>
                <w:rFonts w:cs="Arial"/>
              </w:rPr>
            </w:pPr>
            <w:r w:rsidRPr="00D0162F">
              <w:rPr>
                <w:rFonts w:cs="Arial"/>
              </w:rPr>
              <w:t>slot10</w:t>
            </w:r>
          </w:p>
        </w:tc>
        <w:tc>
          <w:tcPr>
            <w:tcW w:w="1096" w:type="dxa"/>
            <w:tcBorders>
              <w:top w:val="single" w:sz="4" w:space="0" w:color="auto"/>
              <w:left w:val="single" w:sz="4" w:space="0" w:color="auto"/>
              <w:bottom w:val="single" w:sz="4" w:space="0" w:color="auto"/>
              <w:right w:val="single" w:sz="4" w:space="0" w:color="auto"/>
            </w:tcBorders>
            <w:hideMark/>
          </w:tcPr>
          <w:p w14:paraId="4AB440C2"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002533D0"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2E41642B"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1DAC828B" w14:textId="77777777" w:rsidR="007405EE" w:rsidRPr="00D0162F" w:rsidRDefault="007405EE" w:rsidP="00F21A71">
            <w:pPr>
              <w:pStyle w:val="TAL"/>
            </w:pPr>
            <w:r w:rsidRPr="00D0162F">
              <w:rPr>
                <w:rFonts w:cs="Arial"/>
              </w:rPr>
              <w:t>slot40</w:t>
            </w:r>
          </w:p>
        </w:tc>
        <w:tc>
          <w:tcPr>
            <w:tcW w:w="1186" w:type="dxa"/>
            <w:tcBorders>
              <w:top w:val="single" w:sz="4" w:space="0" w:color="auto"/>
              <w:left w:val="single" w:sz="4" w:space="0" w:color="auto"/>
              <w:bottom w:val="single" w:sz="4" w:space="0" w:color="auto"/>
              <w:right w:val="single" w:sz="4" w:space="0" w:color="auto"/>
            </w:tcBorders>
          </w:tcPr>
          <w:p w14:paraId="7E18C3D7" w14:textId="77777777" w:rsidR="007405EE" w:rsidRPr="00D0162F" w:rsidRDefault="007405EE" w:rsidP="00F21A71">
            <w:pPr>
              <w:pStyle w:val="TAL"/>
              <w:rPr>
                <w:rFonts w:cs="Arial"/>
              </w:rPr>
            </w:pPr>
            <w:r w:rsidRPr="00D0162F">
              <w:rPr>
                <w:rFonts w:cs="Arial"/>
              </w:rPr>
              <w:t>slot10</w:t>
            </w:r>
          </w:p>
        </w:tc>
      </w:tr>
      <w:tr w:rsidR="007405EE" w:rsidRPr="00D0162F" w14:paraId="152E9283" w14:textId="77777777" w:rsidTr="00F21A71">
        <w:trPr>
          <w:trHeight w:val="263"/>
        </w:trPr>
        <w:tc>
          <w:tcPr>
            <w:tcW w:w="2808" w:type="dxa"/>
            <w:tcBorders>
              <w:top w:val="single" w:sz="4" w:space="0" w:color="auto"/>
              <w:left w:val="single" w:sz="4" w:space="0" w:color="auto"/>
              <w:bottom w:val="single" w:sz="4" w:space="0" w:color="auto"/>
              <w:right w:val="single" w:sz="4" w:space="0" w:color="auto"/>
            </w:tcBorders>
            <w:hideMark/>
          </w:tcPr>
          <w:p w14:paraId="792105B7" w14:textId="77777777" w:rsidR="007405EE" w:rsidRPr="00D0162F" w:rsidRDefault="007405EE" w:rsidP="00F21A71">
            <w:pPr>
              <w:pStyle w:val="TAL"/>
            </w:pPr>
            <w:r w:rsidRPr="00D0162F">
              <w:t>Offset</w:t>
            </w:r>
          </w:p>
        </w:tc>
        <w:tc>
          <w:tcPr>
            <w:tcW w:w="1176" w:type="dxa"/>
            <w:tcBorders>
              <w:top w:val="single" w:sz="4" w:space="0" w:color="auto"/>
              <w:left w:val="single" w:sz="4" w:space="0" w:color="auto"/>
              <w:bottom w:val="single" w:sz="4" w:space="0" w:color="auto"/>
              <w:right w:val="single" w:sz="4" w:space="0" w:color="auto"/>
            </w:tcBorders>
            <w:hideMark/>
          </w:tcPr>
          <w:p w14:paraId="02E54268" w14:textId="77777777" w:rsidR="007405EE" w:rsidRPr="00D0162F" w:rsidRDefault="007405EE" w:rsidP="00F21A71">
            <w:pPr>
              <w:pStyle w:val="TAL"/>
              <w:rPr>
                <w:rFonts w:cs="Arial"/>
              </w:rPr>
            </w:pPr>
            <w:r w:rsidRPr="00D0162F">
              <w:rPr>
                <w:rFonts w:cs="Arial"/>
              </w:rPr>
              <w:t>1</w:t>
            </w:r>
          </w:p>
        </w:tc>
        <w:tc>
          <w:tcPr>
            <w:tcW w:w="1175" w:type="dxa"/>
            <w:tcBorders>
              <w:top w:val="single" w:sz="4" w:space="0" w:color="auto"/>
              <w:left w:val="single" w:sz="4" w:space="0" w:color="auto"/>
              <w:bottom w:val="single" w:sz="4" w:space="0" w:color="auto"/>
              <w:right w:val="single" w:sz="4" w:space="0" w:color="auto"/>
            </w:tcBorders>
            <w:hideMark/>
          </w:tcPr>
          <w:p w14:paraId="30314C40"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6E46FD21"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3469CF94"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5A4D2C84"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5DB1B64B" w14:textId="77777777" w:rsidR="007405EE" w:rsidRPr="00D0162F" w:rsidRDefault="007405EE" w:rsidP="00F21A71">
            <w:pPr>
              <w:pStyle w:val="TAL"/>
            </w:pPr>
            <w:r w:rsidRPr="00D0162F">
              <w:rPr>
                <w:rFonts w:cs="Arial"/>
              </w:rPr>
              <w:t>1</w:t>
            </w:r>
          </w:p>
        </w:tc>
        <w:tc>
          <w:tcPr>
            <w:tcW w:w="1186" w:type="dxa"/>
            <w:tcBorders>
              <w:top w:val="single" w:sz="4" w:space="0" w:color="auto"/>
              <w:left w:val="single" w:sz="4" w:space="0" w:color="auto"/>
              <w:bottom w:val="single" w:sz="4" w:space="0" w:color="auto"/>
              <w:right w:val="single" w:sz="4" w:space="0" w:color="auto"/>
            </w:tcBorders>
          </w:tcPr>
          <w:p w14:paraId="05AB3C22" w14:textId="77777777" w:rsidR="007405EE" w:rsidRPr="00D0162F" w:rsidRDefault="007405EE" w:rsidP="00F21A71">
            <w:pPr>
              <w:pStyle w:val="TAL"/>
              <w:rPr>
                <w:rFonts w:eastAsiaTheme="minorEastAsia" w:cs="Arial"/>
                <w:lang w:eastAsia="zh-CN"/>
              </w:rPr>
            </w:pPr>
            <w:r w:rsidRPr="00D0162F">
              <w:rPr>
                <w:rFonts w:cs="Arial"/>
                <w:lang w:eastAsia="zh-CN"/>
              </w:rPr>
              <w:t>1</w:t>
            </w:r>
          </w:p>
        </w:tc>
      </w:tr>
      <w:tr w:rsidR="007405EE" w:rsidRPr="00D0162F" w14:paraId="572AA170" w14:textId="77777777" w:rsidTr="00F21A71">
        <w:trPr>
          <w:trHeight w:val="126"/>
        </w:trPr>
        <w:tc>
          <w:tcPr>
            <w:tcW w:w="2808" w:type="dxa"/>
            <w:tcBorders>
              <w:top w:val="single" w:sz="4" w:space="0" w:color="auto"/>
              <w:left w:val="single" w:sz="4" w:space="0" w:color="auto"/>
              <w:bottom w:val="nil"/>
              <w:right w:val="single" w:sz="4" w:space="0" w:color="auto"/>
            </w:tcBorders>
            <w:hideMark/>
          </w:tcPr>
          <w:p w14:paraId="36B75ADF" w14:textId="77777777" w:rsidR="007405EE" w:rsidRPr="00D0162F" w:rsidRDefault="007405EE" w:rsidP="00F21A71">
            <w:pPr>
              <w:pStyle w:val="TAL"/>
              <w:rPr>
                <w:rFonts w:cs="Arial"/>
                <w:i/>
              </w:rPr>
            </w:pPr>
            <w:r w:rsidRPr="00D0162F">
              <w:t>qcl-InfoPeriodicCSI-RS</w:t>
            </w:r>
          </w:p>
        </w:tc>
        <w:tc>
          <w:tcPr>
            <w:tcW w:w="1176" w:type="dxa"/>
            <w:tcBorders>
              <w:top w:val="single" w:sz="4" w:space="0" w:color="auto"/>
              <w:left w:val="single" w:sz="4" w:space="0" w:color="auto"/>
              <w:bottom w:val="nil"/>
              <w:right w:val="single" w:sz="4" w:space="0" w:color="auto"/>
            </w:tcBorders>
            <w:hideMark/>
          </w:tcPr>
          <w:p w14:paraId="3325E817" w14:textId="77777777" w:rsidR="007405EE" w:rsidRPr="00D0162F" w:rsidRDefault="007405EE" w:rsidP="00F21A71">
            <w:pPr>
              <w:pStyle w:val="TAL"/>
              <w:rPr>
                <w:rFonts w:cs="Arial"/>
              </w:rPr>
            </w:pPr>
            <w:r w:rsidRPr="00D0162F">
              <w:rPr>
                <w:rFonts w:cs="Arial"/>
              </w:rPr>
              <w:t>TCI.State.0</w:t>
            </w:r>
          </w:p>
        </w:tc>
        <w:tc>
          <w:tcPr>
            <w:tcW w:w="1175" w:type="dxa"/>
            <w:tcBorders>
              <w:top w:val="single" w:sz="4" w:space="0" w:color="auto"/>
              <w:left w:val="single" w:sz="4" w:space="0" w:color="auto"/>
              <w:bottom w:val="single" w:sz="4" w:space="0" w:color="auto"/>
              <w:right w:val="single" w:sz="4" w:space="0" w:color="auto"/>
            </w:tcBorders>
            <w:hideMark/>
          </w:tcPr>
          <w:p w14:paraId="50459458" w14:textId="77777777" w:rsidR="007405EE" w:rsidRPr="00D0162F" w:rsidRDefault="007405EE" w:rsidP="00F21A71">
            <w:pPr>
              <w:pStyle w:val="TAL"/>
              <w:rPr>
                <w:rFonts w:cs="Arial"/>
              </w:rPr>
            </w:pPr>
            <w:r w:rsidRPr="00D0162F">
              <w:rPr>
                <w:rFonts w:cs="Arial"/>
              </w:rPr>
              <w:t>TCI.State.0</w:t>
            </w:r>
          </w:p>
        </w:tc>
        <w:tc>
          <w:tcPr>
            <w:tcW w:w="1096" w:type="dxa"/>
            <w:tcBorders>
              <w:top w:val="single" w:sz="4" w:space="0" w:color="auto"/>
              <w:left w:val="single" w:sz="4" w:space="0" w:color="auto"/>
              <w:bottom w:val="nil"/>
              <w:right w:val="single" w:sz="4" w:space="0" w:color="auto"/>
            </w:tcBorders>
            <w:hideMark/>
          </w:tcPr>
          <w:p w14:paraId="1858D394"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nil"/>
              <w:right w:val="single" w:sz="4" w:space="0" w:color="auto"/>
            </w:tcBorders>
            <w:hideMark/>
          </w:tcPr>
          <w:p w14:paraId="22B9A5E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nil"/>
              <w:right w:val="single" w:sz="4" w:space="0" w:color="auto"/>
            </w:tcBorders>
          </w:tcPr>
          <w:p w14:paraId="471ED0FB"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nil"/>
              <w:right w:val="single" w:sz="4" w:space="0" w:color="auto"/>
            </w:tcBorders>
            <w:vAlign w:val="center"/>
          </w:tcPr>
          <w:p w14:paraId="04441843" w14:textId="77777777" w:rsidR="007405EE" w:rsidRPr="00D0162F" w:rsidRDefault="007405EE" w:rsidP="00F21A71">
            <w:pPr>
              <w:pStyle w:val="TAL"/>
            </w:pPr>
            <w:r w:rsidRPr="00D0162F">
              <w:rPr>
                <w:rFonts w:cs="Arial"/>
              </w:rPr>
              <w:t>TCI.State.0</w:t>
            </w:r>
          </w:p>
        </w:tc>
        <w:tc>
          <w:tcPr>
            <w:tcW w:w="1186" w:type="dxa"/>
            <w:tcBorders>
              <w:top w:val="single" w:sz="4" w:space="0" w:color="auto"/>
              <w:left w:val="single" w:sz="4" w:space="0" w:color="auto"/>
              <w:bottom w:val="single" w:sz="4" w:space="0" w:color="auto"/>
              <w:right w:val="single" w:sz="4" w:space="0" w:color="auto"/>
            </w:tcBorders>
          </w:tcPr>
          <w:p w14:paraId="4363651B" w14:textId="77777777" w:rsidR="007405EE" w:rsidRPr="00D0162F" w:rsidRDefault="007405EE" w:rsidP="00F21A71">
            <w:pPr>
              <w:pStyle w:val="TAL"/>
              <w:rPr>
                <w:rFonts w:cs="Arial"/>
              </w:rPr>
            </w:pPr>
            <w:r w:rsidRPr="00D0162F">
              <w:rPr>
                <w:rFonts w:cs="Arial"/>
              </w:rPr>
              <w:t>TCI.State.0</w:t>
            </w:r>
          </w:p>
        </w:tc>
      </w:tr>
      <w:tr w:rsidR="007405EE" w:rsidRPr="00D0162F" w14:paraId="1EA17831" w14:textId="77777777" w:rsidTr="00F21A71">
        <w:trPr>
          <w:trHeight w:val="126"/>
        </w:trPr>
        <w:tc>
          <w:tcPr>
            <w:tcW w:w="2808" w:type="dxa"/>
            <w:tcBorders>
              <w:top w:val="nil"/>
              <w:left w:val="single" w:sz="4" w:space="0" w:color="auto"/>
              <w:bottom w:val="single" w:sz="4" w:space="0" w:color="auto"/>
              <w:right w:val="single" w:sz="4" w:space="0" w:color="auto"/>
            </w:tcBorders>
            <w:hideMark/>
          </w:tcPr>
          <w:p w14:paraId="19801D5B" w14:textId="77777777" w:rsidR="007405EE" w:rsidRPr="00D0162F" w:rsidRDefault="007405EE" w:rsidP="00F21A71">
            <w:pPr>
              <w:pStyle w:val="TAL"/>
              <w:rPr>
                <w:rFonts w:cs="Arial"/>
                <w:i/>
              </w:rPr>
            </w:pPr>
          </w:p>
        </w:tc>
        <w:tc>
          <w:tcPr>
            <w:tcW w:w="1176" w:type="dxa"/>
            <w:tcBorders>
              <w:top w:val="nil"/>
              <w:left w:val="single" w:sz="4" w:space="0" w:color="auto"/>
              <w:bottom w:val="single" w:sz="4" w:space="0" w:color="auto"/>
              <w:right w:val="single" w:sz="4" w:space="0" w:color="auto"/>
            </w:tcBorders>
            <w:hideMark/>
          </w:tcPr>
          <w:p w14:paraId="62F2F377"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single" w:sz="4" w:space="0" w:color="auto"/>
              <w:right w:val="single" w:sz="4" w:space="0" w:color="auto"/>
            </w:tcBorders>
            <w:hideMark/>
          </w:tcPr>
          <w:p w14:paraId="1D72FA0B" w14:textId="77777777" w:rsidR="007405EE" w:rsidRPr="00D0162F" w:rsidRDefault="007405EE" w:rsidP="00F21A71">
            <w:pPr>
              <w:pStyle w:val="TAL"/>
              <w:rPr>
                <w:rFonts w:cs="Arial"/>
              </w:rPr>
            </w:pPr>
            <w:r w:rsidRPr="00D0162F">
              <w:rPr>
                <w:rFonts w:cs="Arial"/>
              </w:rPr>
              <w:t>TCI.State.1</w:t>
            </w:r>
          </w:p>
        </w:tc>
        <w:tc>
          <w:tcPr>
            <w:tcW w:w="1096" w:type="dxa"/>
            <w:tcBorders>
              <w:top w:val="nil"/>
              <w:left w:val="single" w:sz="4" w:space="0" w:color="auto"/>
              <w:bottom w:val="single" w:sz="4" w:space="0" w:color="auto"/>
              <w:right w:val="single" w:sz="4" w:space="0" w:color="auto"/>
            </w:tcBorders>
            <w:hideMark/>
          </w:tcPr>
          <w:p w14:paraId="5EEF3B5B"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1AC4F737"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tcPr>
          <w:p w14:paraId="114CB4B4"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vAlign w:val="center"/>
          </w:tcPr>
          <w:p w14:paraId="46BD07F3" w14:textId="77777777" w:rsidR="007405EE" w:rsidRPr="00D0162F" w:rsidRDefault="007405EE" w:rsidP="00F21A71">
            <w:pPr>
              <w:pStyle w:val="TAL"/>
            </w:pPr>
          </w:p>
        </w:tc>
        <w:tc>
          <w:tcPr>
            <w:tcW w:w="1186" w:type="dxa"/>
            <w:tcBorders>
              <w:top w:val="single" w:sz="4" w:space="0" w:color="auto"/>
              <w:left w:val="single" w:sz="4" w:space="0" w:color="auto"/>
              <w:bottom w:val="single" w:sz="4" w:space="0" w:color="auto"/>
              <w:right w:val="single" w:sz="4" w:space="0" w:color="auto"/>
            </w:tcBorders>
          </w:tcPr>
          <w:p w14:paraId="5CE6D5B5" w14:textId="77777777" w:rsidR="007405EE" w:rsidRPr="00D0162F" w:rsidRDefault="007405EE" w:rsidP="00F21A71">
            <w:pPr>
              <w:pStyle w:val="TAL"/>
            </w:pPr>
            <w:r w:rsidRPr="00D0162F">
              <w:rPr>
                <w:rFonts w:cs="Arial"/>
              </w:rPr>
              <w:t>TCI.State.1</w:t>
            </w:r>
          </w:p>
        </w:tc>
      </w:tr>
      <w:tr w:rsidR="007405EE" w:rsidRPr="00D0162F" w14:paraId="735E50AE"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338CB7CF" w14:textId="77777777" w:rsidR="007405EE" w:rsidRPr="00D0162F" w:rsidRDefault="007405EE" w:rsidP="00F21A71">
            <w:pPr>
              <w:pStyle w:val="TAL"/>
              <w:rPr>
                <w:rFonts w:cs="Arial"/>
                <w:i/>
              </w:rPr>
            </w:pPr>
            <w:r w:rsidRPr="00D0162F">
              <w:t>frequencyDomainAllocation</w:t>
            </w:r>
          </w:p>
        </w:tc>
        <w:tc>
          <w:tcPr>
            <w:tcW w:w="1176" w:type="dxa"/>
            <w:tcBorders>
              <w:top w:val="single" w:sz="4" w:space="0" w:color="auto"/>
              <w:left w:val="single" w:sz="4" w:space="0" w:color="auto"/>
              <w:bottom w:val="single" w:sz="4" w:space="0" w:color="auto"/>
              <w:right w:val="single" w:sz="4" w:space="0" w:color="auto"/>
            </w:tcBorders>
            <w:hideMark/>
          </w:tcPr>
          <w:p w14:paraId="38744908" w14:textId="77777777" w:rsidR="007405EE" w:rsidRPr="00D0162F" w:rsidRDefault="007405EE" w:rsidP="00F21A71">
            <w:pPr>
              <w:pStyle w:val="TAL"/>
              <w:rPr>
                <w:rFonts w:cs="Arial"/>
              </w:rPr>
            </w:pPr>
            <w:r w:rsidRPr="00D0162F">
              <w:rPr>
                <w:szCs w:val="18"/>
              </w:rPr>
              <w:t>000001</w:t>
            </w:r>
          </w:p>
        </w:tc>
        <w:tc>
          <w:tcPr>
            <w:tcW w:w="1175" w:type="dxa"/>
            <w:tcBorders>
              <w:top w:val="single" w:sz="4" w:space="0" w:color="auto"/>
              <w:left w:val="single" w:sz="4" w:space="0" w:color="auto"/>
              <w:bottom w:val="single" w:sz="4" w:space="0" w:color="auto"/>
              <w:right w:val="single" w:sz="4" w:space="0" w:color="auto"/>
            </w:tcBorders>
            <w:hideMark/>
          </w:tcPr>
          <w:p w14:paraId="602280A9"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hideMark/>
          </w:tcPr>
          <w:p w14:paraId="26AEBB8C"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hideMark/>
          </w:tcPr>
          <w:p w14:paraId="185DAFC5"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tcPr>
          <w:p w14:paraId="5D2CDE19" w14:textId="77777777" w:rsidR="007405EE" w:rsidRPr="00D0162F" w:rsidDel="001A53A1" w:rsidRDefault="007405EE" w:rsidP="00F21A71">
            <w:pPr>
              <w:pStyle w:val="TAL"/>
              <w:rPr>
                <w:szCs w:val="18"/>
              </w:rPr>
            </w:pPr>
            <w:r w:rsidRPr="00D0162F">
              <w:rPr>
                <w:szCs w:val="18"/>
              </w:rPr>
              <w:t>000001</w:t>
            </w:r>
          </w:p>
        </w:tc>
        <w:tc>
          <w:tcPr>
            <w:tcW w:w="1186" w:type="dxa"/>
            <w:tcBorders>
              <w:top w:val="single" w:sz="4" w:space="0" w:color="auto"/>
              <w:left w:val="single" w:sz="4" w:space="0" w:color="auto"/>
              <w:bottom w:val="single" w:sz="4" w:space="0" w:color="auto"/>
              <w:right w:val="single" w:sz="4" w:space="0" w:color="auto"/>
            </w:tcBorders>
            <w:vAlign w:val="center"/>
          </w:tcPr>
          <w:p w14:paraId="1D515481" w14:textId="77777777" w:rsidR="007405EE" w:rsidRPr="00D0162F" w:rsidRDefault="007405EE" w:rsidP="00F21A71">
            <w:pPr>
              <w:pStyle w:val="TAL"/>
              <w:rPr>
                <w:szCs w:val="18"/>
              </w:rPr>
            </w:pPr>
            <w:r w:rsidRPr="00D0162F">
              <w:rPr>
                <w:szCs w:val="18"/>
              </w:rPr>
              <w:t>000001</w:t>
            </w:r>
          </w:p>
        </w:tc>
        <w:tc>
          <w:tcPr>
            <w:tcW w:w="1186" w:type="dxa"/>
            <w:tcBorders>
              <w:top w:val="single" w:sz="4" w:space="0" w:color="auto"/>
              <w:left w:val="single" w:sz="4" w:space="0" w:color="auto"/>
              <w:bottom w:val="single" w:sz="4" w:space="0" w:color="auto"/>
              <w:right w:val="single" w:sz="4" w:space="0" w:color="auto"/>
            </w:tcBorders>
          </w:tcPr>
          <w:p w14:paraId="54239029" w14:textId="77777777" w:rsidR="007405EE" w:rsidRPr="00D0162F" w:rsidRDefault="007405EE" w:rsidP="00F21A71">
            <w:pPr>
              <w:pStyle w:val="TAL"/>
              <w:rPr>
                <w:szCs w:val="18"/>
              </w:rPr>
            </w:pPr>
            <w:r w:rsidRPr="00D0162F">
              <w:rPr>
                <w:szCs w:val="18"/>
              </w:rPr>
              <w:t>0100</w:t>
            </w:r>
          </w:p>
        </w:tc>
      </w:tr>
      <w:tr w:rsidR="007405EE" w:rsidRPr="00D0162F" w14:paraId="71512AD5"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44A109C" w14:textId="77777777" w:rsidR="007405EE" w:rsidRPr="00D0162F" w:rsidRDefault="007405EE" w:rsidP="00F21A71">
            <w:pPr>
              <w:pStyle w:val="TAL"/>
              <w:rPr>
                <w:rFonts w:cs="Arial"/>
                <w:i/>
              </w:rPr>
            </w:pPr>
            <w:r w:rsidRPr="00D0162F">
              <w:t>nrofPorts</w:t>
            </w:r>
          </w:p>
        </w:tc>
        <w:tc>
          <w:tcPr>
            <w:tcW w:w="1176" w:type="dxa"/>
            <w:tcBorders>
              <w:top w:val="single" w:sz="4" w:space="0" w:color="auto"/>
              <w:left w:val="single" w:sz="4" w:space="0" w:color="auto"/>
              <w:bottom w:val="single" w:sz="4" w:space="0" w:color="auto"/>
              <w:right w:val="single" w:sz="4" w:space="0" w:color="auto"/>
            </w:tcBorders>
            <w:hideMark/>
          </w:tcPr>
          <w:p w14:paraId="286BEBA4" w14:textId="77777777" w:rsidR="007405EE" w:rsidRPr="00D0162F" w:rsidRDefault="007405EE" w:rsidP="00F21A71">
            <w:pPr>
              <w:pStyle w:val="TAL"/>
              <w:rPr>
                <w:rFonts w:cs="Arial"/>
              </w:rPr>
            </w:pPr>
            <w:r w:rsidRPr="00D0162F">
              <w:rPr>
                <w:rFonts w:cs="Arial"/>
              </w:rPr>
              <w:t>2</w:t>
            </w:r>
          </w:p>
        </w:tc>
        <w:tc>
          <w:tcPr>
            <w:tcW w:w="1175" w:type="dxa"/>
            <w:tcBorders>
              <w:top w:val="single" w:sz="4" w:space="0" w:color="auto"/>
              <w:left w:val="single" w:sz="4" w:space="0" w:color="auto"/>
              <w:bottom w:val="single" w:sz="4" w:space="0" w:color="auto"/>
              <w:right w:val="single" w:sz="4" w:space="0" w:color="auto"/>
            </w:tcBorders>
            <w:hideMark/>
          </w:tcPr>
          <w:p w14:paraId="4F3BCA8B"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43D619C7"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07A7B49F"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tcPr>
          <w:p w14:paraId="47C8FC9F" w14:textId="77777777" w:rsidR="007405EE" w:rsidRPr="00D0162F" w:rsidRDefault="007405EE" w:rsidP="00F21A71">
            <w:pPr>
              <w:pStyle w:val="TAL"/>
            </w:pPr>
            <w:r w:rsidRPr="00D0162F">
              <w:t>1</w:t>
            </w:r>
          </w:p>
        </w:tc>
        <w:tc>
          <w:tcPr>
            <w:tcW w:w="1186" w:type="dxa"/>
            <w:tcBorders>
              <w:top w:val="single" w:sz="4" w:space="0" w:color="auto"/>
              <w:left w:val="single" w:sz="4" w:space="0" w:color="auto"/>
              <w:bottom w:val="single" w:sz="4" w:space="0" w:color="auto"/>
              <w:right w:val="single" w:sz="4" w:space="0" w:color="auto"/>
            </w:tcBorders>
            <w:vAlign w:val="center"/>
          </w:tcPr>
          <w:p w14:paraId="049036D5" w14:textId="77777777" w:rsidR="007405EE" w:rsidRPr="00D0162F" w:rsidRDefault="007405EE" w:rsidP="00F21A71">
            <w:pPr>
              <w:pStyle w:val="TAL"/>
            </w:pPr>
            <w:r w:rsidRPr="00D0162F">
              <w:rPr>
                <w:rFonts w:cs="Arial"/>
              </w:rPr>
              <w:t>2</w:t>
            </w:r>
          </w:p>
        </w:tc>
        <w:tc>
          <w:tcPr>
            <w:tcW w:w="1186" w:type="dxa"/>
            <w:tcBorders>
              <w:top w:val="single" w:sz="4" w:space="0" w:color="auto"/>
              <w:left w:val="single" w:sz="4" w:space="0" w:color="auto"/>
              <w:bottom w:val="single" w:sz="4" w:space="0" w:color="auto"/>
              <w:right w:val="single" w:sz="4" w:space="0" w:color="auto"/>
            </w:tcBorders>
          </w:tcPr>
          <w:p w14:paraId="2B943F67" w14:textId="77777777" w:rsidR="007405EE" w:rsidRPr="00D0162F" w:rsidRDefault="007405EE" w:rsidP="00F21A71">
            <w:pPr>
              <w:pStyle w:val="TAL"/>
              <w:rPr>
                <w:rFonts w:cs="Arial"/>
              </w:rPr>
            </w:pPr>
            <w:r w:rsidRPr="00D0162F">
              <w:rPr>
                <w:rFonts w:cs="Arial"/>
              </w:rPr>
              <w:t>1</w:t>
            </w:r>
          </w:p>
        </w:tc>
      </w:tr>
      <w:tr w:rsidR="007405EE" w:rsidRPr="00D0162F" w14:paraId="08AE6297" w14:textId="77777777" w:rsidTr="00F21A71">
        <w:trPr>
          <w:trHeight w:val="33"/>
        </w:trPr>
        <w:tc>
          <w:tcPr>
            <w:tcW w:w="2808" w:type="dxa"/>
            <w:tcBorders>
              <w:top w:val="single" w:sz="4" w:space="0" w:color="auto"/>
              <w:left w:val="single" w:sz="4" w:space="0" w:color="auto"/>
              <w:bottom w:val="nil"/>
              <w:right w:val="single" w:sz="4" w:space="0" w:color="auto"/>
            </w:tcBorders>
          </w:tcPr>
          <w:p w14:paraId="51E5141B" w14:textId="77777777" w:rsidR="007405EE" w:rsidRPr="00D0162F" w:rsidRDefault="007405EE" w:rsidP="00F21A71">
            <w:pPr>
              <w:pStyle w:val="TAL"/>
              <w:rPr>
                <w:rFonts w:cs="Arial"/>
                <w:i/>
              </w:rPr>
            </w:pPr>
          </w:p>
        </w:tc>
        <w:tc>
          <w:tcPr>
            <w:tcW w:w="1176" w:type="dxa"/>
            <w:tcBorders>
              <w:top w:val="single" w:sz="4" w:space="0" w:color="auto"/>
              <w:left w:val="single" w:sz="4" w:space="0" w:color="auto"/>
              <w:bottom w:val="nil"/>
              <w:right w:val="single" w:sz="4" w:space="0" w:color="auto"/>
            </w:tcBorders>
          </w:tcPr>
          <w:p w14:paraId="5C412AD8"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nil"/>
              <w:right w:val="single" w:sz="4" w:space="0" w:color="auto"/>
            </w:tcBorders>
            <w:hideMark/>
          </w:tcPr>
          <w:p w14:paraId="4B1594E8" w14:textId="77777777" w:rsidR="007405EE" w:rsidRPr="00D0162F" w:rsidRDefault="007405EE" w:rsidP="00F21A71">
            <w:pPr>
              <w:pStyle w:val="TAL"/>
              <w:rPr>
                <w:rFonts w:cs="Arial"/>
              </w:rPr>
            </w:pPr>
            <w:r w:rsidRPr="00D0162F">
              <w:rPr>
                <w:rFonts w:cs="Arial"/>
              </w:rPr>
              <w:t>6 for resource #0</w:t>
            </w:r>
          </w:p>
        </w:tc>
        <w:tc>
          <w:tcPr>
            <w:tcW w:w="1096" w:type="dxa"/>
            <w:tcBorders>
              <w:top w:val="single" w:sz="4" w:space="0" w:color="auto"/>
              <w:left w:val="single" w:sz="4" w:space="0" w:color="auto"/>
              <w:bottom w:val="nil"/>
              <w:right w:val="single" w:sz="4" w:space="0" w:color="auto"/>
            </w:tcBorders>
            <w:hideMark/>
          </w:tcPr>
          <w:p w14:paraId="15FE6C77" w14:textId="77777777" w:rsidR="007405EE" w:rsidRPr="00D0162F" w:rsidRDefault="007405EE" w:rsidP="00F21A71">
            <w:pPr>
              <w:pStyle w:val="TAL"/>
              <w:rPr>
                <w:rFonts w:cs="Arial"/>
              </w:rPr>
            </w:pPr>
            <w:r w:rsidRPr="00D0162F">
              <w:rPr>
                <w:rFonts w:cs="Arial"/>
              </w:rPr>
              <w:t>6 for resource #0</w:t>
            </w:r>
          </w:p>
        </w:tc>
        <w:tc>
          <w:tcPr>
            <w:tcW w:w="1096" w:type="dxa"/>
            <w:tcBorders>
              <w:top w:val="single" w:sz="4" w:space="0" w:color="auto"/>
              <w:left w:val="single" w:sz="4" w:space="0" w:color="auto"/>
              <w:bottom w:val="single" w:sz="4" w:space="0" w:color="auto"/>
              <w:right w:val="single" w:sz="4" w:space="0" w:color="auto"/>
            </w:tcBorders>
            <w:hideMark/>
          </w:tcPr>
          <w:p w14:paraId="5C93BF16"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tcPr>
          <w:p w14:paraId="2B168F20" w14:textId="77777777" w:rsidR="007405EE" w:rsidRPr="00D0162F" w:rsidRDefault="007405EE" w:rsidP="00F21A71">
            <w:pPr>
              <w:pStyle w:val="TAL"/>
            </w:pPr>
            <w:r w:rsidRPr="00D0162F">
              <w:t>Specified in the test case for resource #0</w:t>
            </w:r>
          </w:p>
        </w:tc>
        <w:tc>
          <w:tcPr>
            <w:tcW w:w="1186" w:type="dxa"/>
            <w:tcBorders>
              <w:top w:val="single" w:sz="4" w:space="0" w:color="auto"/>
              <w:left w:val="single" w:sz="4" w:space="0" w:color="auto"/>
              <w:bottom w:val="nil"/>
              <w:right w:val="single" w:sz="4" w:space="0" w:color="auto"/>
            </w:tcBorders>
            <w:vAlign w:val="center"/>
          </w:tcPr>
          <w:p w14:paraId="3C90FBEE" w14:textId="77777777" w:rsidR="007405EE" w:rsidRPr="00D0162F" w:rsidRDefault="007405EE" w:rsidP="00F21A71">
            <w:pPr>
              <w:pStyle w:val="TAL"/>
            </w:pPr>
          </w:p>
        </w:tc>
        <w:tc>
          <w:tcPr>
            <w:tcW w:w="1186" w:type="dxa"/>
            <w:tcBorders>
              <w:top w:val="single" w:sz="4" w:space="0" w:color="auto"/>
              <w:left w:val="single" w:sz="4" w:space="0" w:color="auto"/>
              <w:bottom w:val="nil"/>
              <w:right w:val="single" w:sz="4" w:space="0" w:color="auto"/>
            </w:tcBorders>
          </w:tcPr>
          <w:p w14:paraId="211DA0CB" w14:textId="77777777" w:rsidR="007405EE" w:rsidRPr="00D0162F" w:rsidRDefault="007405EE" w:rsidP="00F21A71">
            <w:pPr>
              <w:pStyle w:val="TAL"/>
              <w:rPr>
                <w:rFonts w:cs="Arial"/>
              </w:rPr>
            </w:pPr>
            <w:r w:rsidRPr="00D0162F">
              <w:rPr>
                <w:rFonts w:cs="Arial"/>
              </w:rPr>
              <w:t>6 for resource #0</w:t>
            </w:r>
          </w:p>
        </w:tc>
      </w:tr>
      <w:tr w:rsidR="007405EE" w:rsidRPr="00D0162F" w14:paraId="57D1E345" w14:textId="77777777" w:rsidTr="00F21A71">
        <w:trPr>
          <w:trHeight w:val="31"/>
        </w:trPr>
        <w:tc>
          <w:tcPr>
            <w:tcW w:w="2808" w:type="dxa"/>
            <w:tcBorders>
              <w:top w:val="nil"/>
              <w:left w:val="single" w:sz="4" w:space="0" w:color="auto"/>
              <w:bottom w:val="nil"/>
              <w:right w:val="single" w:sz="4" w:space="0" w:color="auto"/>
            </w:tcBorders>
            <w:hideMark/>
          </w:tcPr>
          <w:p w14:paraId="25090257"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65AB8205"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7FA7DF6A"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632F166"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4B63B4B0" w14:textId="77777777" w:rsidR="007405EE" w:rsidRPr="00D0162F" w:rsidRDefault="007405EE" w:rsidP="00F21A71">
            <w:pPr>
              <w:pStyle w:val="TAL"/>
              <w:rPr>
                <w:rFonts w:cs="Arial"/>
              </w:rPr>
            </w:pPr>
            <w:r w:rsidRPr="00D0162F">
              <w:rPr>
                <w:rFonts w:cs="Arial"/>
              </w:rPr>
              <w:t>1 for resource #1</w:t>
            </w:r>
          </w:p>
        </w:tc>
        <w:tc>
          <w:tcPr>
            <w:tcW w:w="1096" w:type="dxa"/>
            <w:tcBorders>
              <w:top w:val="nil"/>
              <w:left w:val="single" w:sz="4" w:space="0" w:color="auto"/>
              <w:bottom w:val="nil"/>
              <w:right w:val="single" w:sz="4" w:space="0" w:color="auto"/>
            </w:tcBorders>
          </w:tcPr>
          <w:p w14:paraId="4B17AD96"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66B31AD"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395DA00D" w14:textId="77777777" w:rsidR="007405EE" w:rsidRPr="00D0162F" w:rsidRDefault="007405EE" w:rsidP="00F21A71">
            <w:pPr>
              <w:pStyle w:val="TAL"/>
            </w:pPr>
          </w:p>
        </w:tc>
      </w:tr>
      <w:tr w:rsidR="007405EE" w:rsidRPr="00D0162F" w14:paraId="0265EC72" w14:textId="77777777" w:rsidTr="00F21A71">
        <w:trPr>
          <w:trHeight w:val="31"/>
        </w:trPr>
        <w:tc>
          <w:tcPr>
            <w:tcW w:w="2808" w:type="dxa"/>
            <w:tcBorders>
              <w:top w:val="nil"/>
              <w:left w:val="single" w:sz="4" w:space="0" w:color="auto"/>
              <w:bottom w:val="nil"/>
              <w:right w:val="single" w:sz="4" w:space="0" w:color="auto"/>
            </w:tcBorders>
            <w:hideMark/>
          </w:tcPr>
          <w:p w14:paraId="2A08B206"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2AA24F7F"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2FD08145"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CFC0E81"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CC54DEC" w14:textId="77777777" w:rsidR="007405EE" w:rsidRPr="00D0162F" w:rsidRDefault="007405EE" w:rsidP="00F21A71">
            <w:pPr>
              <w:pStyle w:val="TAL"/>
              <w:rPr>
                <w:rFonts w:cs="Arial"/>
              </w:rPr>
            </w:pPr>
            <w:r w:rsidRPr="00D0162F">
              <w:rPr>
                <w:rFonts w:cs="Arial"/>
              </w:rPr>
              <w:t>2 for resource #2</w:t>
            </w:r>
          </w:p>
        </w:tc>
        <w:tc>
          <w:tcPr>
            <w:tcW w:w="1096" w:type="dxa"/>
            <w:tcBorders>
              <w:top w:val="nil"/>
              <w:left w:val="single" w:sz="4" w:space="0" w:color="auto"/>
              <w:bottom w:val="nil"/>
              <w:right w:val="single" w:sz="4" w:space="0" w:color="auto"/>
            </w:tcBorders>
          </w:tcPr>
          <w:p w14:paraId="584B0F4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vAlign w:val="center"/>
          </w:tcPr>
          <w:p w14:paraId="5297027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06478FD7" w14:textId="77777777" w:rsidR="007405EE" w:rsidRPr="00D0162F" w:rsidRDefault="007405EE" w:rsidP="00F21A71">
            <w:pPr>
              <w:pStyle w:val="TAL"/>
            </w:pPr>
          </w:p>
        </w:tc>
      </w:tr>
      <w:tr w:rsidR="007405EE" w:rsidRPr="00D0162F" w14:paraId="0D830EF3" w14:textId="77777777" w:rsidTr="007405EE">
        <w:trPr>
          <w:trHeight w:val="31"/>
        </w:trPr>
        <w:tc>
          <w:tcPr>
            <w:tcW w:w="2808" w:type="dxa"/>
            <w:tcBorders>
              <w:top w:val="nil"/>
              <w:left w:val="single" w:sz="4" w:space="0" w:color="auto"/>
              <w:bottom w:val="nil"/>
              <w:right w:val="single" w:sz="4" w:space="0" w:color="auto"/>
            </w:tcBorders>
          </w:tcPr>
          <w:p w14:paraId="1B2C93E1"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tcPr>
          <w:p w14:paraId="1831D6A4"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4B040906"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74DB14E7"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3BDC713" w14:textId="77777777" w:rsidR="007405EE" w:rsidRPr="00D0162F" w:rsidRDefault="007405EE" w:rsidP="00F21A71">
            <w:pPr>
              <w:pStyle w:val="TAL"/>
              <w:rPr>
                <w:rFonts w:cs="Arial"/>
              </w:rPr>
            </w:pPr>
            <w:r w:rsidRPr="00D0162F">
              <w:rPr>
                <w:rFonts w:cs="Arial"/>
              </w:rPr>
              <w:t>3 for resource #3</w:t>
            </w:r>
          </w:p>
        </w:tc>
        <w:tc>
          <w:tcPr>
            <w:tcW w:w="1096" w:type="dxa"/>
            <w:tcBorders>
              <w:top w:val="nil"/>
              <w:left w:val="single" w:sz="4" w:space="0" w:color="auto"/>
              <w:bottom w:val="single" w:sz="4" w:space="0" w:color="auto"/>
              <w:right w:val="single" w:sz="4" w:space="0" w:color="auto"/>
            </w:tcBorders>
          </w:tcPr>
          <w:p w14:paraId="728ADFC4"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54B7676D"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1B0798F1" w14:textId="77777777" w:rsidR="007405EE" w:rsidRPr="00D0162F" w:rsidRDefault="007405EE" w:rsidP="00F21A71">
            <w:pPr>
              <w:pStyle w:val="TAL"/>
            </w:pPr>
          </w:p>
        </w:tc>
      </w:tr>
      <w:tr w:rsidR="007405EE" w:rsidRPr="00D0162F" w14:paraId="3EF41B45" w14:textId="77777777" w:rsidTr="007405EE">
        <w:trPr>
          <w:trHeight w:val="33"/>
        </w:trPr>
        <w:tc>
          <w:tcPr>
            <w:tcW w:w="2808" w:type="dxa"/>
            <w:tcBorders>
              <w:top w:val="nil"/>
              <w:left w:val="single" w:sz="4" w:space="0" w:color="auto"/>
              <w:bottom w:val="nil"/>
              <w:right w:val="single" w:sz="4" w:space="0" w:color="auto"/>
            </w:tcBorders>
            <w:hideMark/>
          </w:tcPr>
          <w:p w14:paraId="77E138FF" w14:textId="77777777" w:rsidR="007405EE" w:rsidRPr="00D0162F" w:rsidRDefault="007405EE" w:rsidP="00F21A71">
            <w:pPr>
              <w:pStyle w:val="TAL"/>
              <w:rPr>
                <w:rFonts w:cs="Arial"/>
                <w:i/>
              </w:rPr>
            </w:pPr>
            <w:r w:rsidRPr="00D0162F">
              <w:t>firstOFDMSymbolInTimeDomain</w:t>
            </w:r>
          </w:p>
        </w:tc>
        <w:tc>
          <w:tcPr>
            <w:tcW w:w="1176" w:type="dxa"/>
            <w:tcBorders>
              <w:top w:val="nil"/>
              <w:left w:val="single" w:sz="4" w:space="0" w:color="auto"/>
              <w:bottom w:val="nil"/>
              <w:right w:val="single" w:sz="4" w:space="0" w:color="auto"/>
            </w:tcBorders>
            <w:hideMark/>
          </w:tcPr>
          <w:p w14:paraId="16547BBC" w14:textId="77777777" w:rsidR="007405EE" w:rsidRPr="00D0162F" w:rsidRDefault="007405EE" w:rsidP="00F21A71">
            <w:pPr>
              <w:pStyle w:val="TAL"/>
              <w:rPr>
                <w:rFonts w:cs="Arial"/>
              </w:rPr>
            </w:pPr>
            <w:r w:rsidRPr="00D0162F">
              <w:rPr>
                <w:rFonts w:cs="Arial"/>
              </w:rPr>
              <w:t>4 for resource #0</w:t>
            </w:r>
          </w:p>
        </w:tc>
        <w:tc>
          <w:tcPr>
            <w:tcW w:w="1175" w:type="dxa"/>
            <w:tcBorders>
              <w:top w:val="single" w:sz="4" w:space="0" w:color="auto"/>
              <w:left w:val="single" w:sz="4" w:space="0" w:color="auto"/>
              <w:bottom w:val="nil"/>
              <w:right w:val="single" w:sz="4" w:space="0" w:color="auto"/>
            </w:tcBorders>
            <w:hideMark/>
          </w:tcPr>
          <w:p w14:paraId="421BA0C1" w14:textId="77777777" w:rsidR="007405EE" w:rsidRPr="00D0162F" w:rsidRDefault="007405EE" w:rsidP="00F21A71">
            <w:pPr>
              <w:pStyle w:val="TAL"/>
              <w:rPr>
                <w:rFonts w:cs="Arial"/>
              </w:rPr>
            </w:pPr>
            <w:r w:rsidRPr="00D0162F">
              <w:rPr>
                <w:rFonts w:cs="Arial"/>
              </w:rPr>
              <w:t>10 for resource #1</w:t>
            </w:r>
          </w:p>
        </w:tc>
        <w:tc>
          <w:tcPr>
            <w:tcW w:w="1096" w:type="dxa"/>
            <w:tcBorders>
              <w:top w:val="single" w:sz="4" w:space="0" w:color="auto"/>
              <w:left w:val="single" w:sz="4" w:space="0" w:color="auto"/>
              <w:bottom w:val="nil"/>
              <w:right w:val="single" w:sz="4" w:space="0" w:color="auto"/>
            </w:tcBorders>
            <w:hideMark/>
          </w:tcPr>
          <w:p w14:paraId="38F2F490" w14:textId="77777777" w:rsidR="007405EE" w:rsidRPr="00D0162F" w:rsidRDefault="007405EE" w:rsidP="00F21A71">
            <w:pPr>
              <w:pStyle w:val="TAL"/>
              <w:rPr>
                <w:rFonts w:cs="Arial"/>
              </w:rPr>
            </w:pPr>
            <w:r w:rsidRPr="00D0162F">
              <w:rPr>
                <w:rFonts w:cs="Arial"/>
              </w:rPr>
              <w:t>10 for resource #1</w:t>
            </w:r>
          </w:p>
        </w:tc>
        <w:tc>
          <w:tcPr>
            <w:tcW w:w="1096" w:type="dxa"/>
            <w:tcBorders>
              <w:top w:val="single" w:sz="4" w:space="0" w:color="auto"/>
              <w:left w:val="single" w:sz="4" w:space="0" w:color="auto"/>
              <w:bottom w:val="single" w:sz="4" w:space="0" w:color="auto"/>
              <w:right w:val="single" w:sz="4" w:space="0" w:color="auto"/>
            </w:tcBorders>
            <w:hideMark/>
          </w:tcPr>
          <w:p w14:paraId="5B9D1A18" w14:textId="77777777" w:rsidR="007405EE" w:rsidRPr="00D0162F" w:rsidRDefault="007405EE" w:rsidP="00F21A71">
            <w:pPr>
              <w:pStyle w:val="TAL"/>
              <w:rPr>
                <w:rFonts w:cs="Arial"/>
              </w:rPr>
            </w:pPr>
            <w:r w:rsidRPr="00D0162F">
              <w:rPr>
                <w:rFonts w:cs="Arial"/>
              </w:rPr>
              <w:t>4 for resource #4</w:t>
            </w:r>
          </w:p>
        </w:tc>
        <w:tc>
          <w:tcPr>
            <w:tcW w:w="1096" w:type="dxa"/>
            <w:tcBorders>
              <w:top w:val="single" w:sz="4" w:space="0" w:color="auto"/>
              <w:left w:val="single" w:sz="4" w:space="0" w:color="auto"/>
              <w:bottom w:val="nil"/>
              <w:right w:val="single" w:sz="4" w:space="0" w:color="auto"/>
            </w:tcBorders>
          </w:tcPr>
          <w:p w14:paraId="34FEE622" w14:textId="77777777" w:rsidR="007405EE" w:rsidRPr="00D0162F" w:rsidRDefault="007405EE" w:rsidP="00F21A71">
            <w:pPr>
              <w:pStyle w:val="TAL"/>
            </w:pPr>
            <w:r w:rsidRPr="00D0162F">
              <w:t>n.a.</w:t>
            </w:r>
          </w:p>
        </w:tc>
        <w:tc>
          <w:tcPr>
            <w:tcW w:w="1186" w:type="dxa"/>
            <w:tcBorders>
              <w:top w:val="nil"/>
              <w:left w:val="single" w:sz="4" w:space="0" w:color="auto"/>
              <w:bottom w:val="nil"/>
              <w:right w:val="single" w:sz="4" w:space="0" w:color="auto"/>
            </w:tcBorders>
          </w:tcPr>
          <w:p w14:paraId="31CF70E8" w14:textId="77777777" w:rsidR="007405EE" w:rsidRPr="00D0162F" w:rsidRDefault="007405EE" w:rsidP="00F21A71">
            <w:pPr>
              <w:pStyle w:val="TAL"/>
              <w:rPr>
                <w:rFonts w:cs="Arial"/>
              </w:rPr>
            </w:pPr>
            <w:r w:rsidRPr="00D0162F">
              <w:rPr>
                <w:rFonts w:cs="Arial"/>
              </w:rPr>
              <w:t>5 for resource #0</w:t>
            </w:r>
          </w:p>
          <w:p w14:paraId="7E2B43DA" w14:textId="77777777" w:rsidR="007405EE" w:rsidRPr="00D0162F" w:rsidRDefault="007405EE" w:rsidP="00F21A71">
            <w:pPr>
              <w:pStyle w:val="TAL"/>
            </w:pPr>
          </w:p>
        </w:tc>
        <w:tc>
          <w:tcPr>
            <w:tcW w:w="1186" w:type="dxa"/>
            <w:tcBorders>
              <w:top w:val="single" w:sz="4" w:space="0" w:color="auto"/>
              <w:left w:val="single" w:sz="4" w:space="0" w:color="auto"/>
              <w:bottom w:val="nil"/>
              <w:right w:val="single" w:sz="4" w:space="0" w:color="auto"/>
            </w:tcBorders>
          </w:tcPr>
          <w:p w14:paraId="5CD6FEA6" w14:textId="77777777" w:rsidR="007405EE" w:rsidRPr="00D0162F" w:rsidRDefault="007405EE" w:rsidP="00F21A71">
            <w:pPr>
              <w:pStyle w:val="TAL"/>
              <w:rPr>
                <w:rFonts w:cs="Arial"/>
              </w:rPr>
            </w:pPr>
            <w:r w:rsidRPr="00D0162F">
              <w:rPr>
                <w:rFonts w:cs="Arial"/>
              </w:rPr>
              <w:t>10 for resource #1</w:t>
            </w:r>
          </w:p>
        </w:tc>
      </w:tr>
      <w:tr w:rsidR="007405EE" w:rsidRPr="00D0162F" w14:paraId="5A7E82EA" w14:textId="77777777" w:rsidTr="00F21A71">
        <w:trPr>
          <w:trHeight w:val="31"/>
        </w:trPr>
        <w:tc>
          <w:tcPr>
            <w:tcW w:w="2808" w:type="dxa"/>
            <w:tcBorders>
              <w:top w:val="nil"/>
              <w:left w:val="single" w:sz="4" w:space="0" w:color="auto"/>
              <w:bottom w:val="nil"/>
              <w:right w:val="single" w:sz="4" w:space="0" w:color="auto"/>
            </w:tcBorders>
            <w:hideMark/>
          </w:tcPr>
          <w:p w14:paraId="35C6EE4C"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2BB0B759"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35768DBA"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2027DB7C"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41BDF64" w14:textId="77777777" w:rsidR="007405EE" w:rsidRPr="00D0162F" w:rsidRDefault="007405EE" w:rsidP="00F21A71">
            <w:pPr>
              <w:pStyle w:val="TAL"/>
              <w:rPr>
                <w:rFonts w:cs="Arial"/>
              </w:rPr>
            </w:pPr>
            <w:r w:rsidRPr="00D0162F">
              <w:rPr>
                <w:rFonts w:cs="Arial"/>
              </w:rPr>
              <w:t>5 for resource #5</w:t>
            </w:r>
          </w:p>
        </w:tc>
        <w:tc>
          <w:tcPr>
            <w:tcW w:w="1096" w:type="dxa"/>
            <w:tcBorders>
              <w:top w:val="nil"/>
              <w:left w:val="single" w:sz="4" w:space="0" w:color="auto"/>
              <w:bottom w:val="nil"/>
              <w:right w:val="single" w:sz="4" w:space="0" w:color="auto"/>
            </w:tcBorders>
          </w:tcPr>
          <w:p w14:paraId="2C55D3C6"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3AA219A"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D80682" w14:textId="77777777" w:rsidR="007405EE" w:rsidRPr="00D0162F" w:rsidRDefault="007405EE" w:rsidP="00F21A71">
            <w:pPr>
              <w:pStyle w:val="TAL"/>
            </w:pPr>
          </w:p>
        </w:tc>
      </w:tr>
      <w:tr w:rsidR="007405EE" w:rsidRPr="00D0162F" w14:paraId="6B7F92D7" w14:textId="77777777" w:rsidTr="00F21A71">
        <w:trPr>
          <w:trHeight w:val="31"/>
        </w:trPr>
        <w:tc>
          <w:tcPr>
            <w:tcW w:w="2808" w:type="dxa"/>
            <w:tcBorders>
              <w:top w:val="nil"/>
              <w:left w:val="single" w:sz="4" w:space="0" w:color="auto"/>
              <w:bottom w:val="nil"/>
              <w:right w:val="single" w:sz="4" w:space="0" w:color="auto"/>
            </w:tcBorders>
            <w:hideMark/>
          </w:tcPr>
          <w:p w14:paraId="4271351B"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0C0F2E7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3D757287"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5DB777D6"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627D41EE" w14:textId="77777777" w:rsidR="007405EE" w:rsidRPr="00D0162F" w:rsidRDefault="007405EE" w:rsidP="00F21A71">
            <w:pPr>
              <w:pStyle w:val="TAL"/>
              <w:rPr>
                <w:rFonts w:cs="Arial"/>
              </w:rPr>
            </w:pPr>
            <w:r w:rsidRPr="00D0162F">
              <w:rPr>
                <w:rFonts w:cs="Arial"/>
              </w:rPr>
              <w:t>6 for resource #6</w:t>
            </w:r>
          </w:p>
        </w:tc>
        <w:tc>
          <w:tcPr>
            <w:tcW w:w="1096" w:type="dxa"/>
            <w:tcBorders>
              <w:top w:val="nil"/>
              <w:left w:val="single" w:sz="4" w:space="0" w:color="auto"/>
              <w:bottom w:val="nil"/>
              <w:right w:val="single" w:sz="4" w:space="0" w:color="auto"/>
            </w:tcBorders>
          </w:tcPr>
          <w:p w14:paraId="7A572498"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C23D2F3"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0560BEAC" w14:textId="77777777" w:rsidR="007405EE" w:rsidRPr="00D0162F" w:rsidRDefault="007405EE" w:rsidP="00F21A71">
            <w:pPr>
              <w:pStyle w:val="TAL"/>
            </w:pPr>
          </w:p>
        </w:tc>
      </w:tr>
      <w:tr w:rsidR="007405EE" w:rsidRPr="00D0162F" w14:paraId="7FEE412E" w14:textId="77777777" w:rsidTr="00F21A71">
        <w:trPr>
          <w:trHeight w:val="31"/>
        </w:trPr>
        <w:tc>
          <w:tcPr>
            <w:tcW w:w="2808" w:type="dxa"/>
            <w:tcBorders>
              <w:top w:val="nil"/>
              <w:left w:val="single" w:sz="4" w:space="0" w:color="auto"/>
              <w:bottom w:val="single" w:sz="4" w:space="0" w:color="auto"/>
              <w:right w:val="single" w:sz="4" w:space="0" w:color="auto"/>
            </w:tcBorders>
            <w:hideMark/>
          </w:tcPr>
          <w:p w14:paraId="18313174" w14:textId="77777777" w:rsidR="007405EE" w:rsidRPr="00D0162F" w:rsidRDefault="007405EE" w:rsidP="00F21A71">
            <w:pPr>
              <w:pStyle w:val="TAL"/>
              <w:rPr>
                <w:rFonts w:cs="Arial"/>
                <w:i/>
              </w:rPr>
            </w:pPr>
          </w:p>
        </w:tc>
        <w:tc>
          <w:tcPr>
            <w:tcW w:w="1176" w:type="dxa"/>
            <w:tcBorders>
              <w:top w:val="nil"/>
              <w:left w:val="single" w:sz="4" w:space="0" w:color="auto"/>
              <w:bottom w:val="single" w:sz="4" w:space="0" w:color="auto"/>
              <w:right w:val="single" w:sz="4" w:space="0" w:color="auto"/>
            </w:tcBorders>
            <w:hideMark/>
          </w:tcPr>
          <w:p w14:paraId="3242DF9F"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4A899E3E"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1C88954E"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ED49093" w14:textId="77777777" w:rsidR="007405EE" w:rsidRPr="00D0162F" w:rsidRDefault="007405EE" w:rsidP="00F21A71">
            <w:pPr>
              <w:pStyle w:val="TAL"/>
              <w:rPr>
                <w:rFonts w:cs="Arial"/>
              </w:rPr>
            </w:pPr>
            <w:r w:rsidRPr="00D0162F">
              <w:rPr>
                <w:rFonts w:cs="Arial"/>
              </w:rPr>
              <w:t>7 for resource #7</w:t>
            </w:r>
          </w:p>
        </w:tc>
        <w:tc>
          <w:tcPr>
            <w:tcW w:w="1096" w:type="dxa"/>
            <w:tcBorders>
              <w:top w:val="nil"/>
              <w:left w:val="single" w:sz="4" w:space="0" w:color="auto"/>
              <w:bottom w:val="single" w:sz="4" w:space="0" w:color="auto"/>
              <w:right w:val="single" w:sz="4" w:space="0" w:color="auto"/>
            </w:tcBorders>
          </w:tcPr>
          <w:p w14:paraId="7BBB3CED"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591D5505"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555383A5" w14:textId="77777777" w:rsidR="007405EE" w:rsidRPr="00D0162F" w:rsidRDefault="007405EE" w:rsidP="00F21A71">
            <w:pPr>
              <w:pStyle w:val="TAL"/>
            </w:pPr>
          </w:p>
        </w:tc>
      </w:tr>
      <w:tr w:rsidR="007405EE" w:rsidRPr="00D0162F" w14:paraId="2B44378F"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724785A8" w14:textId="77777777" w:rsidR="007405EE" w:rsidRPr="00D0162F" w:rsidRDefault="007405EE" w:rsidP="00F21A71">
            <w:pPr>
              <w:pStyle w:val="TAL"/>
              <w:rPr>
                <w:rFonts w:cs="Arial"/>
                <w:i/>
              </w:rPr>
            </w:pPr>
            <w:r w:rsidRPr="00D0162F">
              <w:t>cdm-Type</w:t>
            </w:r>
          </w:p>
        </w:tc>
        <w:tc>
          <w:tcPr>
            <w:tcW w:w="1176" w:type="dxa"/>
            <w:tcBorders>
              <w:top w:val="single" w:sz="4" w:space="0" w:color="auto"/>
              <w:left w:val="single" w:sz="4" w:space="0" w:color="auto"/>
              <w:bottom w:val="single" w:sz="4" w:space="0" w:color="auto"/>
              <w:right w:val="single" w:sz="4" w:space="0" w:color="auto"/>
            </w:tcBorders>
            <w:hideMark/>
          </w:tcPr>
          <w:p w14:paraId="3CDF794A" w14:textId="77777777" w:rsidR="007405EE" w:rsidRPr="00D0162F" w:rsidRDefault="007405EE" w:rsidP="00F21A71">
            <w:pPr>
              <w:pStyle w:val="TAL"/>
              <w:rPr>
                <w:rFonts w:cs="Arial"/>
              </w:rPr>
            </w:pPr>
            <w:r w:rsidRPr="00D0162F">
              <w:rPr>
                <w:szCs w:val="18"/>
              </w:rPr>
              <w:t>FD-CDM2</w:t>
            </w:r>
          </w:p>
        </w:tc>
        <w:tc>
          <w:tcPr>
            <w:tcW w:w="1175" w:type="dxa"/>
            <w:tcBorders>
              <w:top w:val="single" w:sz="4" w:space="0" w:color="auto"/>
              <w:left w:val="single" w:sz="4" w:space="0" w:color="auto"/>
              <w:bottom w:val="single" w:sz="4" w:space="0" w:color="auto"/>
              <w:right w:val="single" w:sz="4" w:space="0" w:color="auto"/>
            </w:tcBorders>
            <w:hideMark/>
          </w:tcPr>
          <w:p w14:paraId="643CDE14"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hideMark/>
          </w:tcPr>
          <w:p w14:paraId="0E208913"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hideMark/>
          </w:tcPr>
          <w:p w14:paraId="11374F49"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tcPr>
          <w:p w14:paraId="11E94B89" w14:textId="77777777" w:rsidR="007405EE" w:rsidRPr="00D0162F" w:rsidRDefault="007405EE" w:rsidP="00F21A71">
            <w:pPr>
              <w:pStyle w:val="TAL"/>
            </w:pPr>
            <w:r w:rsidRPr="00D0162F">
              <w:t>noCDM</w:t>
            </w:r>
          </w:p>
        </w:tc>
        <w:tc>
          <w:tcPr>
            <w:tcW w:w="1186" w:type="dxa"/>
            <w:tcBorders>
              <w:top w:val="single" w:sz="4" w:space="0" w:color="auto"/>
              <w:left w:val="single" w:sz="4" w:space="0" w:color="auto"/>
              <w:bottom w:val="single" w:sz="4" w:space="0" w:color="auto"/>
              <w:right w:val="single" w:sz="4" w:space="0" w:color="auto"/>
            </w:tcBorders>
            <w:vAlign w:val="center"/>
          </w:tcPr>
          <w:p w14:paraId="3E037A19" w14:textId="77777777" w:rsidR="007405EE" w:rsidRPr="00D0162F" w:rsidRDefault="007405EE" w:rsidP="00F21A71">
            <w:pPr>
              <w:pStyle w:val="TAL"/>
            </w:pPr>
            <w:r w:rsidRPr="00D0162F">
              <w:rPr>
                <w:szCs w:val="18"/>
              </w:rPr>
              <w:t>FD-CDM2</w:t>
            </w:r>
          </w:p>
        </w:tc>
        <w:tc>
          <w:tcPr>
            <w:tcW w:w="1186" w:type="dxa"/>
            <w:tcBorders>
              <w:top w:val="single" w:sz="4" w:space="0" w:color="auto"/>
              <w:left w:val="single" w:sz="4" w:space="0" w:color="auto"/>
              <w:bottom w:val="single" w:sz="4" w:space="0" w:color="auto"/>
              <w:right w:val="single" w:sz="4" w:space="0" w:color="auto"/>
            </w:tcBorders>
          </w:tcPr>
          <w:p w14:paraId="266FD4D2" w14:textId="77777777" w:rsidR="007405EE" w:rsidRPr="00D0162F" w:rsidRDefault="007405EE" w:rsidP="00F21A71">
            <w:pPr>
              <w:pStyle w:val="TAL"/>
              <w:rPr>
                <w:szCs w:val="18"/>
              </w:rPr>
            </w:pPr>
            <w:r w:rsidRPr="00D0162F">
              <w:rPr>
                <w:rFonts w:cs="Arial"/>
              </w:rPr>
              <w:t>noCDM</w:t>
            </w:r>
          </w:p>
        </w:tc>
      </w:tr>
      <w:tr w:rsidR="007405EE" w:rsidRPr="00D0162F" w14:paraId="5B91D8FA"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7314366C" w14:textId="77777777" w:rsidR="007405EE" w:rsidRPr="00D0162F" w:rsidRDefault="007405EE" w:rsidP="00F21A71">
            <w:pPr>
              <w:pStyle w:val="TAL"/>
              <w:rPr>
                <w:rFonts w:cs="Arial"/>
                <w:i/>
              </w:rPr>
            </w:pPr>
            <w:r w:rsidRPr="00D0162F">
              <w:t>density</w:t>
            </w:r>
          </w:p>
        </w:tc>
        <w:tc>
          <w:tcPr>
            <w:tcW w:w="1176" w:type="dxa"/>
            <w:tcBorders>
              <w:top w:val="single" w:sz="4" w:space="0" w:color="auto"/>
              <w:left w:val="single" w:sz="4" w:space="0" w:color="auto"/>
              <w:bottom w:val="single" w:sz="4" w:space="0" w:color="auto"/>
              <w:right w:val="single" w:sz="4" w:space="0" w:color="auto"/>
            </w:tcBorders>
            <w:hideMark/>
          </w:tcPr>
          <w:p w14:paraId="6978C664" w14:textId="77777777" w:rsidR="007405EE" w:rsidRPr="00D0162F" w:rsidRDefault="007405EE" w:rsidP="00F21A71">
            <w:pPr>
              <w:pStyle w:val="TAL"/>
              <w:rPr>
                <w:rFonts w:cs="Arial"/>
              </w:rPr>
            </w:pPr>
            <w:r w:rsidRPr="00D0162F">
              <w:rPr>
                <w:rFonts w:cs="Arial"/>
              </w:rPr>
              <w:t>1</w:t>
            </w:r>
          </w:p>
        </w:tc>
        <w:tc>
          <w:tcPr>
            <w:tcW w:w="1175" w:type="dxa"/>
            <w:tcBorders>
              <w:top w:val="single" w:sz="4" w:space="0" w:color="auto"/>
              <w:left w:val="single" w:sz="4" w:space="0" w:color="auto"/>
              <w:bottom w:val="single" w:sz="4" w:space="0" w:color="auto"/>
              <w:right w:val="single" w:sz="4" w:space="0" w:color="auto"/>
            </w:tcBorders>
            <w:hideMark/>
          </w:tcPr>
          <w:p w14:paraId="595FDF97"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hideMark/>
          </w:tcPr>
          <w:p w14:paraId="4E1187F6"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hideMark/>
          </w:tcPr>
          <w:p w14:paraId="1199B59F"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tcPr>
          <w:p w14:paraId="50D952A7" w14:textId="77777777" w:rsidR="007405EE" w:rsidRPr="00D0162F" w:rsidRDefault="007405EE" w:rsidP="00F21A71">
            <w:pPr>
              <w:pStyle w:val="TAL"/>
            </w:pPr>
            <w:r w:rsidRPr="00D0162F">
              <w:t>3</w:t>
            </w:r>
          </w:p>
        </w:tc>
        <w:tc>
          <w:tcPr>
            <w:tcW w:w="1186" w:type="dxa"/>
            <w:tcBorders>
              <w:top w:val="single" w:sz="4" w:space="0" w:color="auto"/>
              <w:left w:val="single" w:sz="4" w:space="0" w:color="auto"/>
              <w:bottom w:val="single" w:sz="4" w:space="0" w:color="auto"/>
              <w:right w:val="single" w:sz="4" w:space="0" w:color="auto"/>
            </w:tcBorders>
            <w:vAlign w:val="center"/>
          </w:tcPr>
          <w:p w14:paraId="3C44ABDB" w14:textId="77777777" w:rsidR="007405EE" w:rsidRPr="00D0162F" w:rsidRDefault="007405EE" w:rsidP="00F21A71">
            <w:pPr>
              <w:pStyle w:val="TAL"/>
            </w:pPr>
            <w:r w:rsidRPr="00D0162F">
              <w:rPr>
                <w:rFonts w:cs="Arial"/>
              </w:rPr>
              <w:t>1</w:t>
            </w:r>
          </w:p>
        </w:tc>
        <w:tc>
          <w:tcPr>
            <w:tcW w:w="1186" w:type="dxa"/>
            <w:tcBorders>
              <w:top w:val="single" w:sz="4" w:space="0" w:color="auto"/>
              <w:left w:val="single" w:sz="4" w:space="0" w:color="auto"/>
              <w:bottom w:val="single" w:sz="4" w:space="0" w:color="auto"/>
              <w:right w:val="single" w:sz="4" w:space="0" w:color="auto"/>
            </w:tcBorders>
          </w:tcPr>
          <w:p w14:paraId="3181CC92" w14:textId="77777777" w:rsidR="007405EE" w:rsidRPr="00D0162F" w:rsidRDefault="007405EE" w:rsidP="00F21A71">
            <w:pPr>
              <w:pStyle w:val="TAL"/>
              <w:rPr>
                <w:rFonts w:cs="Arial"/>
              </w:rPr>
            </w:pPr>
            <w:r w:rsidRPr="00D0162F">
              <w:rPr>
                <w:rFonts w:cs="Arial"/>
              </w:rPr>
              <w:t>3</w:t>
            </w:r>
          </w:p>
        </w:tc>
      </w:tr>
      <w:tr w:rsidR="007405EE" w:rsidRPr="00D0162F" w14:paraId="655F415A"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53DC3CB" w14:textId="77777777" w:rsidR="007405EE" w:rsidRPr="00D0162F" w:rsidRDefault="007405EE" w:rsidP="00F21A71">
            <w:pPr>
              <w:pStyle w:val="TAL"/>
              <w:rPr>
                <w:rFonts w:cs="Arial"/>
                <w:i/>
              </w:rPr>
            </w:pPr>
            <w:r w:rsidRPr="00D0162F">
              <w:t>startingRB</w:t>
            </w:r>
          </w:p>
        </w:tc>
        <w:tc>
          <w:tcPr>
            <w:tcW w:w="1176" w:type="dxa"/>
            <w:tcBorders>
              <w:top w:val="single" w:sz="4" w:space="0" w:color="auto"/>
              <w:left w:val="single" w:sz="4" w:space="0" w:color="auto"/>
              <w:bottom w:val="single" w:sz="4" w:space="0" w:color="auto"/>
              <w:right w:val="single" w:sz="4" w:space="0" w:color="auto"/>
            </w:tcBorders>
            <w:hideMark/>
          </w:tcPr>
          <w:p w14:paraId="2D8CF579"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13B1FBAD"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2E10D1B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564A70AF"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00D1D88C"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0D6D26B7"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2F72E245" w14:textId="77777777" w:rsidR="007405EE" w:rsidRPr="00D0162F" w:rsidRDefault="007405EE" w:rsidP="00F21A71">
            <w:pPr>
              <w:pStyle w:val="TAL"/>
              <w:rPr>
                <w:rFonts w:cs="Arial"/>
              </w:rPr>
            </w:pPr>
            <w:r w:rsidRPr="00D0162F">
              <w:rPr>
                <w:rFonts w:cs="Arial"/>
              </w:rPr>
              <w:t>0</w:t>
            </w:r>
          </w:p>
        </w:tc>
      </w:tr>
      <w:tr w:rsidR="007405EE" w:rsidRPr="00D0162F" w14:paraId="19A73598"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25AF872" w14:textId="77777777" w:rsidR="007405EE" w:rsidRPr="00D0162F" w:rsidRDefault="007405EE" w:rsidP="00F21A71">
            <w:pPr>
              <w:pStyle w:val="TAL"/>
              <w:rPr>
                <w:rFonts w:cs="Arial"/>
                <w:i/>
              </w:rPr>
            </w:pPr>
            <w:r w:rsidRPr="00D0162F">
              <w:t>nrofRBs</w:t>
            </w:r>
          </w:p>
        </w:tc>
        <w:tc>
          <w:tcPr>
            <w:tcW w:w="1176" w:type="dxa"/>
            <w:tcBorders>
              <w:top w:val="single" w:sz="4" w:space="0" w:color="auto"/>
              <w:left w:val="single" w:sz="4" w:space="0" w:color="auto"/>
              <w:bottom w:val="single" w:sz="4" w:space="0" w:color="auto"/>
              <w:right w:val="single" w:sz="4" w:space="0" w:color="auto"/>
            </w:tcBorders>
            <w:hideMark/>
          </w:tcPr>
          <w:p w14:paraId="46F9E802" w14:textId="77777777" w:rsidR="007405EE" w:rsidRPr="00D0162F" w:rsidRDefault="007405EE" w:rsidP="00F21A71">
            <w:pPr>
              <w:pStyle w:val="TAL"/>
              <w:rPr>
                <w:rFonts w:cs="Arial"/>
              </w:rPr>
            </w:pPr>
            <w:r w:rsidRPr="00D0162F">
              <w:rPr>
                <w:rFonts w:cs="Arial"/>
              </w:rPr>
              <w:t>276 (Note 1)</w:t>
            </w:r>
          </w:p>
        </w:tc>
        <w:tc>
          <w:tcPr>
            <w:tcW w:w="1175" w:type="dxa"/>
            <w:tcBorders>
              <w:top w:val="single" w:sz="4" w:space="0" w:color="auto"/>
              <w:left w:val="single" w:sz="4" w:space="0" w:color="auto"/>
              <w:bottom w:val="single" w:sz="4" w:space="0" w:color="auto"/>
              <w:right w:val="single" w:sz="4" w:space="0" w:color="auto"/>
            </w:tcBorders>
            <w:hideMark/>
          </w:tcPr>
          <w:p w14:paraId="7C467036"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hideMark/>
          </w:tcPr>
          <w:p w14:paraId="354BBF81"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hideMark/>
          </w:tcPr>
          <w:p w14:paraId="35FE8351"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tcPr>
          <w:p w14:paraId="000090E6" w14:textId="77777777" w:rsidR="007405EE" w:rsidRPr="00D0162F" w:rsidRDefault="007405EE" w:rsidP="00F21A71">
            <w:pPr>
              <w:pStyle w:val="TAL"/>
            </w:pPr>
            <w:r w:rsidRPr="00D0162F">
              <w:t>276 (Note 1)</w:t>
            </w:r>
          </w:p>
        </w:tc>
        <w:tc>
          <w:tcPr>
            <w:tcW w:w="1186" w:type="dxa"/>
            <w:tcBorders>
              <w:top w:val="single" w:sz="4" w:space="0" w:color="auto"/>
              <w:left w:val="single" w:sz="4" w:space="0" w:color="auto"/>
              <w:bottom w:val="single" w:sz="4" w:space="0" w:color="auto"/>
              <w:right w:val="single" w:sz="4" w:space="0" w:color="auto"/>
            </w:tcBorders>
            <w:vAlign w:val="center"/>
          </w:tcPr>
          <w:p w14:paraId="30C36C32" w14:textId="77777777" w:rsidR="007405EE" w:rsidRPr="00D0162F" w:rsidRDefault="007405EE" w:rsidP="00F21A71">
            <w:pPr>
              <w:pStyle w:val="TAL"/>
            </w:pPr>
            <w:r w:rsidRPr="00D0162F">
              <w:rPr>
                <w:rFonts w:cs="Arial"/>
              </w:rPr>
              <w:t>276 (Note 1)</w:t>
            </w:r>
          </w:p>
        </w:tc>
        <w:tc>
          <w:tcPr>
            <w:tcW w:w="1186" w:type="dxa"/>
            <w:tcBorders>
              <w:top w:val="single" w:sz="4" w:space="0" w:color="auto"/>
              <w:left w:val="single" w:sz="4" w:space="0" w:color="auto"/>
              <w:bottom w:val="single" w:sz="4" w:space="0" w:color="auto"/>
              <w:right w:val="single" w:sz="4" w:space="0" w:color="auto"/>
            </w:tcBorders>
          </w:tcPr>
          <w:p w14:paraId="541A8D2F" w14:textId="77777777" w:rsidR="007405EE" w:rsidRPr="00D0162F" w:rsidRDefault="007405EE" w:rsidP="00F21A71">
            <w:pPr>
              <w:pStyle w:val="TAL"/>
              <w:rPr>
                <w:rFonts w:cs="Arial"/>
              </w:rPr>
            </w:pPr>
            <w:r w:rsidRPr="00D0162F">
              <w:rPr>
                <w:rFonts w:cs="Arial"/>
              </w:rPr>
              <w:t>276 (Note 1)</w:t>
            </w:r>
          </w:p>
        </w:tc>
      </w:tr>
      <w:tr w:rsidR="007405EE" w:rsidRPr="00D0162F" w14:paraId="5DA1810C" w14:textId="77777777" w:rsidTr="00F21A71">
        <w:tc>
          <w:tcPr>
            <w:tcW w:w="10819" w:type="dxa"/>
            <w:gridSpan w:val="8"/>
            <w:tcBorders>
              <w:top w:val="single" w:sz="4" w:space="0" w:color="auto"/>
              <w:left w:val="single" w:sz="4" w:space="0" w:color="auto"/>
              <w:bottom w:val="single" w:sz="4" w:space="0" w:color="auto"/>
            </w:tcBorders>
            <w:vAlign w:val="center"/>
          </w:tcPr>
          <w:p w14:paraId="3EBFC2D0" w14:textId="77777777" w:rsidR="007405EE" w:rsidRPr="00D0162F" w:rsidRDefault="007405EE" w:rsidP="00F21A71">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3EEDCAEE" w14:textId="2A572876" w:rsidR="007405EE" w:rsidRPr="00D0162F" w:rsidRDefault="007405EE" w:rsidP="00F21A71"/>
    <w:p w14:paraId="2560C709" w14:textId="320B7834" w:rsidR="00D560E2" w:rsidRPr="00D0162F" w:rsidRDefault="00D560E2" w:rsidP="00D560E2">
      <w:pPr>
        <w:pStyle w:val="TH"/>
      </w:pPr>
      <w:r w:rsidRPr="00D0162F">
        <w:t>Table A.1.4.1-1A: CSI-RS Reference Measurement Channels for SCS=15 kHz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0258AF7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0CC06FE0"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D90A26A" w14:textId="77777777" w:rsidR="00D560E2" w:rsidRPr="00D0162F" w:rsidRDefault="00D560E2">
            <w:pPr>
              <w:pStyle w:val="TAH"/>
              <w:rPr>
                <w:rFonts w:cs="Arial"/>
                <w:b w:val="0"/>
              </w:rPr>
            </w:pPr>
            <w:r w:rsidRPr="00D0162F">
              <w:t>CSI-RS.1.1A F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B3A5A2" w14:textId="77777777" w:rsidR="00D560E2" w:rsidRPr="00D0162F" w:rsidRDefault="00D560E2">
            <w:pPr>
              <w:pStyle w:val="TAH"/>
              <w:rPr>
                <w:rFonts w:cs="Arial"/>
                <w:b w:val="0"/>
              </w:rPr>
            </w:pPr>
            <w:r w:rsidRPr="00D0162F">
              <w:t>CSI-RS.1.2A F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E60B9F" w14:textId="77777777" w:rsidR="00D560E2" w:rsidRPr="00D0162F" w:rsidRDefault="00D560E2">
            <w:pPr>
              <w:pStyle w:val="TAH"/>
              <w:rPr>
                <w:rFonts w:cs="Arial"/>
                <w:b w:val="0"/>
              </w:rPr>
            </w:pPr>
            <w:r w:rsidRPr="00D0162F">
              <w:t>CSI-RS.1.3A FDD</w:t>
            </w:r>
          </w:p>
        </w:tc>
      </w:tr>
      <w:tr w:rsidR="00D560E2" w:rsidRPr="00D0162F" w14:paraId="107FC27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F4F9CB5"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3B7BA3"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02E95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BD9EBF" w14:textId="77777777" w:rsidR="00D560E2" w:rsidRPr="00D0162F" w:rsidRDefault="00D560E2">
            <w:pPr>
              <w:pStyle w:val="TAH"/>
            </w:pPr>
            <w:r w:rsidRPr="00D0162F">
              <w:t>periodic</w:t>
            </w:r>
          </w:p>
        </w:tc>
      </w:tr>
      <w:tr w:rsidR="00D560E2" w:rsidRPr="00D0162F" w14:paraId="65B3D9A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053B768"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76AFCD65"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516799DF"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0E86D55C" w14:textId="77777777" w:rsidR="00D560E2" w:rsidRPr="00D0162F" w:rsidRDefault="00D560E2">
            <w:pPr>
              <w:pStyle w:val="TAH"/>
              <w:rPr>
                <w:rFonts w:cs="Arial"/>
              </w:rPr>
            </w:pPr>
          </w:p>
        </w:tc>
      </w:tr>
      <w:tr w:rsidR="00D560E2" w:rsidRPr="00D0162F" w14:paraId="3567452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FB0B999"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CD00B0"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A06589"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640D83" w14:textId="77777777" w:rsidR="00D560E2" w:rsidRPr="00D0162F" w:rsidRDefault="00D560E2">
            <w:pPr>
              <w:pStyle w:val="TAL"/>
              <w:rPr>
                <w:rFonts w:cs="Arial"/>
              </w:rPr>
            </w:pPr>
            <w:r w:rsidRPr="00D0162F">
              <w:rPr>
                <w:rFonts w:cs="Arial"/>
              </w:rPr>
              <w:t>1</w:t>
            </w:r>
          </w:p>
        </w:tc>
      </w:tr>
      <w:tr w:rsidR="00D560E2" w:rsidRPr="00D0162F" w14:paraId="3A408EF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5D434CB"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FA2ADC"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4B0EF7"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89F9CB" w14:textId="77777777" w:rsidR="00D560E2" w:rsidRPr="00D0162F" w:rsidRDefault="00D560E2">
            <w:pPr>
              <w:pStyle w:val="TAL"/>
              <w:rPr>
                <w:rFonts w:cs="Arial"/>
              </w:rPr>
            </w:pPr>
            <w:r w:rsidRPr="00D0162F">
              <w:rPr>
                <w:rFonts w:cs="Arial"/>
              </w:rPr>
              <w:t>off</w:t>
            </w:r>
          </w:p>
        </w:tc>
      </w:tr>
      <w:tr w:rsidR="00D560E2" w:rsidRPr="00D0162F" w14:paraId="23C6BE5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9B9E96E"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3D0E48"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59BA85" w14:textId="528FDC52"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555C67" w14:textId="77777777" w:rsidR="00D560E2" w:rsidRPr="00D0162F" w:rsidRDefault="00D560E2">
            <w:pPr>
              <w:pStyle w:val="TAL"/>
              <w:rPr>
                <w:rFonts w:cs="Arial"/>
              </w:rPr>
            </w:pPr>
            <w:r w:rsidRPr="00D0162F">
              <w:rPr>
                <w:rFonts w:cs="Arial"/>
              </w:rPr>
              <w:t>n.a.</w:t>
            </w:r>
          </w:p>
        </w:tc>
      </w:tr>
      <w:tr w:rsidR="00D560E2" w:rsidRPr="00D0162F" w14:paraId="169FDAC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A804701"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30A477"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223E6C"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3C1A33A" w14:textId="77777777" w:rsidR="00D560E2" w:rsidRPr="00D0162F" w:rsidRDefault="00D560E2">
            <w:pPr>
              <w:pStyle w:val="TAL"/>
              <w:rPr>
                <w:rFonts w:cs="Arial"/>
              </w:rPr>
            </w:pPr>
            <w:r w:rsidRPr="00D0162F">
              <w:rPr>
                <w:rFonts w:cs="Arial"/>
              </w:rPr>
              <w:t>n.a.</w:t>
            </w:r>
          </w:p>
        </w:tc>
      </w:tr>
      <w:tr w:rsidR="00D560E2" w:rsidRPr="00D0162F" w14:paraId="7BA65AA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D992E62"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895258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1CCD1079"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01FDAB6E" w14:textId="77777777" w:rsidR="00D560E2" w:rsidRPr="00D0162F" w:rsidRDefault="00D560E2">
            <w:pPr>
              <w:pStyle w:val="TAL"/>
              <w:rPr>
                <w:rFonts w:cs="Arial"/>
              </w:rPr>
            </w:pPr>
          </w:p>
        </w:tc>
      </w:tr>
      <w:tr w:rsidR="00D560E2" w:rsidRPr="00D0162F" w14:paraId="45AD9AB1"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37F07B48"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1FB655FF"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310DCD23"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98385B6" w14:textId="77777777" w:rsidR="00D560E2" w:rsidRPr="00D0162F" w:rsidRDefault="00D560E2" w:rsidP="00D560E2">
            <w:pPr>
              <w:pStyle w:val="TAL"/>
              <w:rPr>
                <w:rFonts w:cs="Arial"/>
              </w:rPr>
            </w:pPr>
            <w:r w:rsidRPr="00D0162F">
              <w:rPr>
                <w:rFonts w:cs="Arial"/>
              </w:rPr>
              <w:t>14 for resource #0</w:t>
            </w:r>
          </w:p>
        </w:tc>
      </w:tr>
      <w:tr w:rsidR="00D560E2" w:rsidRPr="00D0162F" w14:paraId="3FE706B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01450A4"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6668357"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5C9595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874B23F" w14:textId="77777777" w:rsidR="00D560E2" w:rsidRPr="00D0162F" w:rsidRDefault="00D560E2" w:rsidP="006D441D">
            <w:pPr>
              <w:pStyle w:val="TAL"/>
              <w:rPr>
                <w:rFonts w:cs="Arial"/>
              </w:rPr>
            </w:pPr>
          </w:p>
        </w:tc>
      </w:tr>
      <w:tr w:rsidR="00D560E2" w:rsidRPr="00D0162F" w14:paraId="122FD6C0"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1CF93635"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FA14AA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9BA83E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362D91C" w14:textId="77777777" w:rsidR="00D560E2" w:rsidRPr="00D0162F" w:rsidRDefault="00D560E2" w:rsidP="006D441D">
            <w:pPr>
              <w:pStyle w:val="TAL"/>
              <w:rPr>
                <w:rFonts w:cs="Arial"/>
              </w:rPr>
            </w:pPr>
          </w:p>
        </w:tc>
      </w:tr>
      <w:tr w:rsidR="00D560E2" w:rsidRPr="00D0162F" w14:paraId="513DAAC0"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504E337B"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6319C43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E890CE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BFF599" w14:textId="77777777" w:rsidR="00D560E2" w:rsidRPr="00D0162F" w:rsidRDefault="00D560E2" w:rsidP="006D441D">
            <w:pPr>
              <w:pStyle w:val="TAL"/>
              <w:rPr>
                <w:rFonts w:cs="Arial"/>
              </w:rPr>
            </w:pPr>
          </w:p>
        </w:tc>
      </w:tr>
      <w:tr w:rsidR="00D560E2" w:rsidRPr="00D0162F" w14:paraId="19F6520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45CC5C1F"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4BF6D8F8"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57EE756A"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21B3CBF" w14:textId="77777777" w:rsidR="00D560E2" w:rsidRPr="00D0162F" w:rsidRDefault="00D560E2" w:rsidP="00D560E2">
            <w:pPr>
              <w:pStyle w:val="TAL"/>
              <w:rPr>
                <w:rFonts w:cs="Arial"/>
              </w:rPr>
            </w:pPr>
            <w:r w:rsidRPr="00D0162F">
              <w:rPr>
                <w:rFonts w:cs="Arial"/>
              </w:rPr>
              <w:t>15 for resource #1</w:t>
            </w:r>
          </w:p>
        </w:tc>
      </w:tr>
      <w:tr w:rsidR="00D560E2" w:rsidRPr="00D0162F" w14:paraId="722FE34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19B61DC8"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AA1347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5664C3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85A5A2" w14:textId="77777777" w:rsidR="00D560E2" w:rsidRPr="00D0162F" w:rsidRDefault="00D560E2" w:rsidP="006D441D">
            <w:pPr>
              <w:pStyle w:val="TAL"/>
              <w:rPr>
                <w:rFonts w:cs="Arial"/>
              </w:rPr>
            </w:pPr>
          </w:p>
        </w:tc>
      </w:tr>
      <w:tr w:rsidR="00D560E2" w:rsidRPr="00D0162F" w14:paraId="4C369ABA"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3230350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E6F139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64FCE6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EAE9FD6" w14:textId="77777777" w:rsidR="00D560E2" w:rsidRPr="00D0162F" w:rsidRDefault="00D560E2" w:rsidP="006D441D">
            <w:pPr>
              <w:pStyle w:val="TAL"/>
              <w:rPr>
                <w:rFonts w:cs="Arial"/>
              </w:rPr>
            </w:pPr>
          </w:p>
        </w:tc>
      </w:tr>
      <w:tr w:rsidR="00D560E2" w:rsidRPr="00D0162F" w14:paraId="209BBEB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65DA9E1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EEF03D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27306C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1D7D890" w14:textId="77777777" w:rsidR="00D560E2" w:rsidRPr="00D0162F" w:rsidRDefault="00D560E2" w:rsidP="006D441D">
            <w:pPr>
              <w:pStyle w:val="TAL"/>
              <w:rPr>
                <w:rFonts w:cs="Arial"/>
              </w:rPr>
            </w:pPr>
          </w:p>
        </w:tc>
      </w:tr>
      <w:tr w:rsidR="00D560E2" w:rsidRPr="00D0162F" w14:paraId="10FE587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1F152DF"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204F24D"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D06424"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F9E8FC5" w14:textId="77777777" w:rsidR="00D560E2" w:rsidRPr="00D0162F" w:rsidRDefault="00D560E2">
            <w:pPr>
              <w:pStyle w:val="TAL"/>
              <w:rPr>
                <w:rFonts w:cs="Arial"/>
              </w:rPr>
            </w:pPr>
            <w:r w:rsidRPr="00D0162F">
              <w:rPr>
                <w:rFonts w:cs="Arial"/>
              </w:rPr>
              <w:t>0</w:t>
            </w:r>
          </w:p>
        </w:tc>
      </w:tr>
      <w:tr w:rsidR="00D560E2" w:rsidRPr="00D0162F" w14:paraId="305DCAB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89506FB"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83989AC"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63780E"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01927F" w14:textId="77777777" w:rsidR="00D560E2" w:rsidRPr="00D0162F" w:rsidRDefault="00D560E2">
            <w:pPr>
              <w:pStyle w:val="TAL"/>
              <w:rPr>
                <w:rFonts w:cs="Arial"/>
              </w:rPr>
            </w:pPr>
            <w:r w:rsidRPr="00D0162F">
              <w:rPr>
                <w:rFonts w:cs="Arial"/>
              </w:rPr>
              <w:t>db0</w:t>
            </w:r>
          </w:p>
        </w:tc>
      </w:tr>
      <w:tr w:rsidR="00D560E2" w:rsidRPr="00D0162F" w14:paraId="6A2AF8F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93660EA"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30BEB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110D7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3E03F7" w14:textId="77777777" w:rsidR="00D560E2" w:rsidRPr="00D0162F" w:rsidRDefault="00D560E2">
            <w:pPr>
              <w:pStyle w:val="TAL"/>
              <w:rPr>
                <w:rFonts w:cs="Arial"/>
              </w:rPr>
            </w:pPr>
            <w:r w:rsidRPr="00D0162F">
              <w:rPr>
                <w:rFonts w:cs="Arial"/>
              </w:rPr>
              <w:t>0</w:t>
            </w:r>
          </w:p>
        </w:tc>
      </w:tr>
      <w:tr w:rsidR="00D560E2" w:rsidRPr="00D0162F" w14:paraId="2F8903A6"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D9EEF16"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46C50F" w14:textId="77777777" w:rsidR="00D560E2" w:rsidRPr="00D0162F" w:rsidRDefault="00D560E2">
            <w:pPr>
              <w:pStyle w:val="TAL"/>
              <w:rPr>
                <w:rFonts w:cs="Arial"/>
              </w:rPr>
            </w:pPr>
            <w:r w:rsidRPr="00D0162F">
              <w:rPr>
                <w:rFonts w:cs="Arial"/>
              </w:rPr>
              <w:t>slot2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028E6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1E5AAA" w14:textId="77777777" w:rsidR="00D560E2" w:rsidRPr="00D0162F" w:rsidRDefault="00D560E2">
            <w:pPr>
              <w:pStyle w:val="TAL"/>
              <w:rPr>
                <w:rFonts w:cs="Arial"/>
              </w:rPr>
            </w:pPr>
            <w:r w:rsidRPr="00D0162F">
              <w:rPr>
                <w:rFonts w:cs="Arial"/>
              </w:rPr>
              <w:t>slot10</w:t>
            </w:r>
          </w:p>
        </w:tc>
      </w:tr>
      <w:tr w:rsidR="00D560E2" w:rsidRPr="00D0162F" w14:paraId="4BEDB415"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65DD39E"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8C25D8" w14:textId="77777777" w:rsidR="00D560E2" w:rsidRPr="00D0162F" w:rsidRDefault="00D560E2">
            <w:pPr>
              <w:keepNext/>
              <w:keepLines/>
              <w:spacing w:after="0"/>
              <w:rPr>
                <w:rFonts w:ascii="Arial" w:hAnsi="Arial" w:cs="Arial"/>
                <w:sz w:val="18"/>
              </w:rPr>
            </w:pPr>
            <w:r w:rsidRPr="00D0162F">
              <w:rPr>
                <w:rFonts w:ascii="Arial" w:hAnsi="Arial" w:cs="Arial"/>
                <w:sz w:val="18"/>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94BA51"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BBC9004" w14:textId="77777777" w:rsidR="00D560E2" w:rsidRPr="00D0162F" w:rsidRDefault="00D560E2">
            <w:pPr>
              <w:pStyle w:val="TAL"/>
              <w:rPr>
                <w:rFonts w:cs="Arial"/>
              </w:rPr>
            </w:pPr>
            <w:r w:rsidRPr="00D0162F">
              <w:rPr>
                <w:rFonts w:cs="Arial"/>
              </w:rPr>
              <w:t>2</w:t>
            </w:r>
          </w:p>
        </w:tc>
      </w:tr>
      <w:tr w:rsidR="00D560E2" w:rsidRPr="00D0162F" w14:paraId="7F549B5C"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7922602B"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6D049F5"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6FB20B0D"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1C5EE3C4" w14:textId="77777777" w:rsidR="00D560E2" w:rsidRPr="00D0162F" w:rsidRDefault="00D560E2" w:rsidP="00D560E2">
            <w:pPr>
              <w:pStyle w:val="TAL"/>
              <w:rPr>
                <w:rFonts w:cs="Arial"/>
              </w:rPr>
            </w:pPr>
            <w:r w:rsidRPr="00D0162F">
              <w:rPr>
                <w:rFonts w:cs="Arial"/>
              </w:rPr>
              <w:t>n.a.</w:t>
            </w:r>
          </w:p>
        </w:tc>
      </w:tr>
      <w:tr w:rsidR="00D560E2" w:rsidRPr="00D0162F" w14:paraId="4923F6CF"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6BD90B5C"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095BAD7"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0B2D8BA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D53F67C" w14:textId="77777777" w:rsidR="00D560E2" w:rsidRPr="00D0162F" w:rsidRDefault="00D560E2" w:rsidP="006D441D">
            <w:pPr>
              <w:pStyle w:val="TAL"/>
              <w:rPr>
                <w:rFonts w:ascii="CG Times (WN)" w:hAnsi="CG Times (WN)"/>
              </w:rPr>
            </w:pPr>
          </w:p>
        </w:tc>
      </w:tr>
      <w:tr w:rsidR="00D560E2" w:rsidRPr="00D0162F" w14:paraId="08B1DFD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3C039E5"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79BFBE"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9BD7C51"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571448" w14:textId="77777777" w:rsidR="00D560E2" w:rsidRPr="00D0162F" w:rsidRDefault="00D560E2" w:rsidP="00D560E2">
            <w:pPr>
              <w:pStyle w:val="TAL"/>
              <w:rPr>
                <w:rFonts w:cs="Arial"/>
              </w:rPr>
            </w:pPr>
            <w:r w:rsidRPr="00D0162F">
              <w:rPr>
                <w:szCs w:val="18"/>
              </w:rPr>
              <w:t>0001</w:t>
            </w:r>
          </w:p>
        </w:tc>
      </w:tr>
      <w:tr w:rsidR="00D560E2" w:rsidRPr="00D0162F" w14:paraId="2B36834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AE4A168"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10E102"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94D57B"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CE9BA9" w14:textId="77777777" w:rsidR="00D560E2" w:rsidRPr="00D0162F" w:rsidRDefault="00D560E2" w:rsidP="00D560E2">
            <w:pPr>
              <w:pStyle w:val="TAL"/>
              <w:rPr>
                <w:rFonts w:cs="Arial"/>
              </w:rPr>
            </w:pPr>
            <w:r w:rsidRPr="00D0162F">
              <w:rPr>
                <w:rFonts w:cs="Arial"/>
              </w:rPr>
              <w:t>1</w:t>
            </w:r>
          </w:p>
        </w:tc>
      </w:tr>
      <w:tr w:rsidR="00D560E2" w:rsidRPr="00D0162F" w14:paraId="245D99C2"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65570F4F"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57F345B4"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2AC5FBD5"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5AF45F" w14:textId="77777777" w:rsidR="00D560E2" w:rsidRPr="00D0162F" w:rsidRDefault="00D560E2" w:rsidP="00D560E2">
            <w:pPr>
              <w:pStyle w:val="TAL"/>
              <w:rPr>
                <w:rFonts w:cs="Arial"/>
              </w:rPr>
            </w:pPr>
            <w:r w:rsidRPr="00D0162F">
              <w:rPr>
                <w:rFonts w:cs="Arial"/>
              </w:rPr>
              <w:t>6 for resource #0</w:t>
            </w:r>
          </w:p>
        </w:tc>
      </w:tr>
      <w:tr w:rsidR="00D560E2" w:rsidRPr="00D0162F" w14:paraId="5A66C1F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5E078A0"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7F806119"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B19E72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BC5B2BD" w14:textId="77777777" w:rsidR="00D560E2" w:rsidRPr="00D0162F" w:rsidRDefault="00D560E2" w:rsidP="006D441D">
            <w:pPr>
              <w:pStyle w:val="TAL"/>
              <w:rPr>
                <w:rFonts w:cs="Arial"/>
              </w:rPr>
            </w:pPr>
          </w:p>
        </w:tc>
      </w:tr>
      <w:tr w:rsidR="00D560E2" w:rsidRPr="00D0162F" w14:paraId="61A2ED23"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32C219C"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3F12215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595948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706A18" w14:textId="77777777" w:rsidR="00D560E2" w:rsidRPr="00D0162F" w:rsidRDefault="00D560E2" w:rsidP="006D441D">
            <w:pPr>
              <w:pStyle w:val="TAL"/>
              <w:rPr>
                <w:rFonts w:cs="Arial"/>
              </w:rPr>
            </w:pPr>
          </w:p>
        </w:tc>
      </w:tr>
      <w:tr w:rsidR="00D560E2" w:rsidRPr="00D0162F" w14:paraId="757781A7"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270506D"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69CA30F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CC5B65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F036EB" w14:textId="77777777" w:rsidR="00D560E2" w:rsidRPr="00D0162F" w:rsidRDefault="00D560E2" w:rsidP="006D441D">
            <w:pPr>
              <w:pStyle w:val="TAL"/>
              <w:rPr>
                <w:rFonts w:cs="Arial"/>
              </w:rPr>
            </w:pPr>
          </w:p>
        </w:tc>
      </w:tr>
      <w:tr w:rsidR="00D560E2" w:rsidRPr="00D0162F" w14:paraId="62428B49"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04B5CAEC"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4D367EE6"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3EAF1C1D"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ED66737" w14:textId="77777777" w:rsidR="00D560E2" w:rsidRPr="00D0162F" w:rsidRDefault="00D560E2" w:rsidP="00D560E2">
            <w:pPr>
              <w:pStyle w:val="TAL"/>
              <w:rPr>
                <w:rFonts w:cs="Arial"/>
              </w:rPr>
            </w:pPr>
            <w:r w:rsidRPr="00D0162F">
              <w:rPr>
                <w:rFonts w:cs="Arial"/>
              </w:rPr>
              <w:t>10 for resource #1</w:t>
            </w:r>
          </w:p>
        </w:tc>
      </w:tr>
      <w:tr w:rsidR="00D560E2" w:rsidRPr="00D0162F" w14:paraId="5EE3B1B7"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2DE65559"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8650B6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773409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82AAE9" w14:textId="77777777" w:rsidR="00D560E2" w:rsidRPr="00D0162F" w:rsidRDefault="00D560E2" w:rsidP="006D441D">
            <w:pPr>
              <w:pStyle w:val="TAL"/>
              <w:rPr>
                <w:rFonts w:cs="Arial"/>
              </w:rPr>
            </w:pPr>
          </w:p>
        </w:tc>
      </w:tr>
      <w:tr w:rsidR="00D560E2" w:rsidRPr="00D0162F" w14:paraId="5F8752D1"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025AA1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FB5B2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8E4810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3669D8" w14:textId="77777777" w:rsidR="00D560E2" w:rsidRPr="00D0162F" w:rsidRDefault="00D560E2" w:rsidP="006D441D">
            <w:pPr>
              <w:pStyle w:val="TAL"/>
              <w:rPr>
                <w:rFonts w:cs="Arial"/>
              </w:rPr>
            </w:pPr>
          </w:p>
        </w:tc>
      </w:tr>
      <w:tr w:rsidR="00D560E2" w:rsidRPr="00D0162F" w14:paraId="18F8C43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6581037A"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16F3A3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318E9C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DCC7D89" w14:textId="77777777" w:rsidR="00D560E2" w:rsidRPr="00D0162F" w:rsidRDefault="00D560E2" w:rsidP="006D441D">
            <w:pPr>
              <w:pStyle w:val="TAL"/>
              <w:rPr>
                <w:rFonts w:cs="Arial"/>
              </w:rPr>
            </w:pPr>
          </w:p>
        </w:tc>
      </w:tr>
      <w:tr w:rsidR="00D560E2" w:rsidRPr="00D0162F" w14:paraId="788DE06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A8D3F57" w14:textId="77777777" w:rsidR="00D560E2" w:rsidRPr="00D0162F" w:rsidRDefault="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C3A4A7"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906F69"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0EF9B2" w14:textId="77777777" w:rsidR="00D560E2" w:rsidRPr="00D0162F" w:rsidRDefault="00D560E2">
            <w:pPr>
              <w:pStyle w:val="TAL"/>
              <w:rPr>
                <w:rFonts w:cs="Arial"/>
              </w:rPr>
            </w:pPr>
            <w:r w:rsidRPr="00D0162F">
              <w:rPr>
                <w:rFonts w:cs="Arial"/>
              </w:rPr>
              <w:t>noCDM</w:t>
            </w:r>
          </w:p>
        </w:tc>
      </w:tr>
      <w:tr w:rsidR="00D560E2" w:rsidRPr="00D0162F" w14:paraId="7DDA553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5E5C459"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AAA85BE"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AD983C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A1DE50" w14:textId="77777777" w:rsidR="00D560E2" w:rsidRPr="00D0162F" w:rsidRDefault="00D560E2">
            <w:pPr>
              <w:pStyle w:val="TAL"/>
              <w:rPr>
                <w:rFonts w:cs="Arial"/>
              </w:rPr>
            </w:pPr>
            <w:r w:rsidRPr="00D0162F">
              <w:rPr>
                <w:rFonts w:cs="Arial"/>
              </w:rPr>
              <w:t>3</w:t>
            </w:r>
          </w:p>
        </w:tc>
      </w:tr>
      <w:tr w:rsidR="00D560E2" w:rsidRPr="00D0162F" w14:paraId="7CA6B68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C030022"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28EF31"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6D18A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75756B8" w14:textId="77777777" w:rsidR="00D560E2" w:rsidRPr="00D0162F" w:rsidRDefault="00D560E2">
            <w:pPr>
              <w:pStyle w:val="TAL"/>
              <w:rPr>
                <w:rFonts w:cs="Arial"/>
              </w:rPr>
            </w:pPr>
            <w:r w:rsidRPr="00D0162F">
              <w:rPr>
                <w:rFonts w:cs="Arial"/>
              </w:rPr>
              <w:t>0</w:t>
            </w:r>
          </w:p>
        </w:tc>
      </w:tr>
      <w:tr w:rsidR="00D560E2" w:rsidRPr="00D0162F" w14:paraId="4A0FC83C"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2B4F8D1"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BA1E01"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1DC90E"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B6FCDF" w14:textId="77777777" w:rsidR="00D560E2" w:rsidRPr="00D0162F" w:rsidRDefault="00D560E2">
            <w:pPr>
              <w:pStyle w:val="TAL"/>
              <w:rPr>
                <w:rFonts w:cs="Arial"/>
              </w:rPr>
            </w:pPr>
            <w:r w:rsidRPr="00D0162F">
              <w:rPr>
                <w:rFonts w:cs="Arial"/>
              </w:rPr>
              <w:t>276 (Note 1)</w:t>
            </w:r>
          </w:p>
        </w:tc>
      </w:tr>
      <w:tr w:rsidR="00D560E2" w:rsidRPr="00D0162F" w14:paraId="3474E89D"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5A817BBD"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748EDDA2" w14:textId="77777777" w:rsidR="00AB67FA" w:rsidRPr="00D0162F" w:rsidRDefault="00AB67FA" w:rsidP="00AB67FA"/>
    <w:p w14:paraId="27D99633" w14:textId="77777777" w:rsidR="00AB67FA" w:rsidRPr="00D0162F" w:rsidRDefault="00AB67FA" w:rsidP="00AB67FA">
      <w:pPr>
        <w:pStyle w:val="Heading3"/>
      </w:pPr>
      <w:r w:rsidRPr="00D0162F">
        <w:lastRenderedPageBreak/>
        <w:t>A.1.4.2</w:t>
      </w:r>
      <w:r w:rsidRPr="00D0162F">
        <w:tab/>
        <w:t>TDD</w:t>
      </w:r>
    </w:p>
    <w:p w14:paraId="540CD449" w14:textId="77777777" w:rsidR="007405EE" w:rsidRPr="00D0162F" w:rsidRDefault="00AB67FA" w:rsidP="007405EE">
      <w:pPr>
        <w:pStyle w:val="TH"/>
      </w:pPr>
      <w:r w:rsidRPr="00D0162F">
        <w:t>Table A.1.4.2-1: CSI-RS Reference Measurement Channels for SCS = 15 kHz for TDD</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1345"/>
        <w:gridCol w:w="1345"/>
        <w:gridCol w:w="1345"/>
        <w:gridCol w:w="1345"/>
        <w:gridCol w:w="1345"/>
        <w:gridCol w:w="1345"/>
      </w:tblGrid>
      <w:tr w:rsidR="007405EE" w:rsidRPr="00D0162F" w14:paraId="0B0E20E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tcPr>
          <w:p w14:paraId="0B38DAE0"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F317B80" w14:textId="77777777" w:rsidR="007405EE" w:rsidRPr="00D0162F" w:rsidRDefault="007405EE" w:rsidP="00F21A71">
            <w:pPr>
              <w:pStyle w:val="TAH"/>
            </w:pPr>
            <w:r w:rsidRPr="00D0162F">
              <w:t>CSI-RS.1.1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85B92D9" w14:textId="77777777" w:rsidR="007405EE" w:rsidRPr="00D0162F" w:rsidRDefault="007405EE" w:rsidP="00F21A71">
            <w:pPr>
              <w:pStyle w:val="TAH"/>
            </w:pPr>
            <w:r w:rsidRPr="00D0162F">
              <w:t>CSI-RS.1.2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C1D7541" w14:textId="77777777" w:rsidR="007405EE" w:rsidRPr="00D0162F" w:rsidRDefault="007405EE" w:rsidP="00F21A71">
            <w:pPr>
              <w:pStyle w:val="TAH"/>
            </w:pPr>
            <w:r w:rsidRPr="00D0162F">
              <w:t>CSI-RS.1.3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284A6F" w14:textId="77777777" w:rsidR="007405EE" w:rsidRPr="00D0162F" w:rsidRDefault="007405EE" w:rsidP="00F21A71">
            <w:pPr>
              <w:pStyle w:val="TAH"/>
            </w:pPr>
            <w:r w:rsidRPr="00D0162F">
              <w:t>CSI-RS.1.4 TDD</w:t>
            </w:r>
          </w:p>
        </w:tc>
        <w:tc>
          <w:tcPr>
            <w:tcW w:w="1345" w:type="dxa"/>
            <w:tcBorders>
              <w:top w:val="single" w:sz="4" w:space="0" w:color="auto"/>
              <w:left w:val="single" w:sz="4" w:space="0" w:color="auto"/>
              <w:bottom w:val="single" w:sz="4" w:space="0" w:color="auto"/>
              <w:right w:val="single" w:sz="4" w:space="0" w:color="auto"/>
            </w:tcBorders>
            <w:vAlign w:val="center"/>
          </w:tcPr>
          <w:p w14:paraId="51BC35B4" w14:textId="77777777" w:rsidR="007405EE" w:rsidRPr="00D0162F" w:rsidRDefault="007405EE" w:rsidP="00F21A71">
            <w:pPr>
              <w:pStyle w:val="TAH"/>
            </w:pPr>
            <w:r w:rsidRPr="00D0162F">
              <w:t>CSI-RS.1.5 TDD</w:t>
            </w:r>
          </w:p>
        </w:tc>
        <w:tc>
          <w:tcPr>
            <w:tcW w:w="1345" w:type="dxa"/>
            <w:tcBorders>
              <w:top w:val="single" w:sz="4" w:space="0" w:color="auto"/>
              <w:left w:val="single" w:sz="4" w:space="0" w:color="auto"/>
              <w:bottom w:val="single" w:sz="4" w:space="0" w:color="auto"/>
              <w:right w:val="single" w:sz="4" w:space="0" w:color="auto"/>
            </w:tcBorders>
            <w:vAlign w:val="center"/>
          </w:tcPr>
          <w:p w14:paraId="3C6508C4" w14:textId="77777777" w:rsidR="007405EE" w:rsidRPr="00D0162F" w:rsidRDefault="007405EE" w:rsidP="00F21A71">
            <w:pPr>
              <w:pStyle w:val="TAH"/>
            </w:pPr>
            <w:r w:rsidRPr="00D0162F">
              <w:t>CSI-RS.1.6 TDD</w:t>
            </w:r>
          </w:p>
        </w:tc>
      </w:tr>
      <w:tr w:rsidR="007405EE" w:rsidRPr="00D0162F" w14:paraId="58B68B44"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10B4ED" w14:textId="77777777" w:rsidR="007405EE" w:rsidRPr="00D0162F" w:rsidRDefault="007405EE" w:rsidP="00F21A71">
            <w:pPr>
              <w:pStyle w:val="TAC"/>
            </w:pPr>
            <w:r w:rsidRPr="00D0162F">
              <w:t>Resource 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3F9C9BA"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0BCD869"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7C70716" w14:textId="77777777" w:rsidR="007405EE" w:rsidRPr="00D0162F" w:rsidRDefault="007405EE" w:rsidP="00F21A71">
            <w:pPr>
              <w:pStyle w:val="TAC"/>
            </w:pPr>
            <w:r w:rsidRPr="00D0162F">
              <w:t>a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967DA1E" w14:textId="77777777" w:rsidR="007405EE" w:rsidRPr="00D0162F" w:rsidRDefault="007405EE" w:rsidP="00F21A71">
            <w:pPr>
              <w:pStyle w:val="TAC"/>
            </w:pPr>
            <w:r w:rsidRPr="00D0162F">
              <w:t>aperiodic</w:t>
            </w:r>
          </w:p>
        </w:tc>
        <w:tc>
          <w:tcPr>
            <w:tcW w:w="1345" w:type="dxa"/>
            <w:tcBorders>
              <w:top w:val="single" w:sz="4" w:space="0" w:color="auto"/>
              <w:left w:val="single" w:sz="4" w:space="0" w:color="auto"/>
              <w:bottom w:val="single" w:sz="4" w:space="0" w:color="auto"/>
              <w:right w:val="single" w:sz="4" w:space="0" w:color="auto"/>
            </w:tcBorders>
          </w:tcPr>
          <w:p w14:paraId="102785F2"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tcPr>
          <w:p w14:paraId="574A4E9C" w14:textId="77777777" w:rsidR="007405EE" w:rsidRPr="00D0162F" w:rsidRDefault="007405EE" w:rsidP="00F21A71">
            <w:pPr>
              <w:pStyle w:val="TAC"/>
              <w:rPr>
                <w:b/>
              </w:rPr>
            </w:pPr>
            <w:r w:rsidRPr="00D0162F">
              <w:t>periodic</w:t>
            </w:r>
          </w:p>
        </w:tc>
      </w:tr>
      <w:tr w:rsidR="007405EE" w:rsidRPr="00D0162F" w14:paraId="02F5733E"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E098C50" w14:textId="77777777" w:rsidR="007405EE" w:rsidRPr="00D0162F" w:rsidRDefault="007405EE" w:rsidP="00F21A71">
            <w:pPr>
              <w:pStyle w:val="TAH"/>
            </w:pPr>
            <w:r w:rsidRPr="00D0162F">
              <w:t>Resource Set Config</w:t>
            </w:r>
          </w:p>
        </w:tc>
        <w:tc>
          <w:tcPr>
            <w:tcW w:w="1345" w:type="dxa"/>
            <w:tcBorders>
              <w:top w:val="single" w:sz="4" w:space="0" w:color="auto"/>
              <w:left w:val="single" w:sz="4" w:space="0" w:color="auto"/>
              <w:bottom w:val="single" w:sz="4" w:space="0" w:color="auto"/>
              <w:right w:val="single" w:sz="4" w:space="0" w:color="auto"/>
            </w:tcBorders>
            <w:vAlign w:val="center"/>
          </w:tcPr>
          <w:p w14:paraId="7F58C661"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0BBF780B"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4B6CFAC3"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2EDCF098"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tcPr>
          <w:p w14:paraId="6D06C451"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37A6541B" w14:textId="77777777" w:rsidR="007405EE" w:rsidRPr="00D0162F" w:rsidRDefault="007405EE" w:rsidP="00F21A71">
            <w:pPr>
              <w:pStyle w:val="TAH"/>
            </w:pPr>
          </w:p>
        </w:tc>
      </w:tr>
      <w:tr w:rsidR="007405EE" w:rsidRPr="00D0162F" w14:paraId="3151683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D52C66D" w14:textId="77777777" w:rsidR="007405EE" w:rsidRPr="00D0162F" w:rsidRDefault="007405EE" w:rsidP="00F21A71">
            <w:pPr>
              <w:pStyle w:val="TAL"/>
              <w:rPr>
                <w:rFonts w:cs="Arial"/>
                <w:i/>
              </w:rPr>
            </w:pPr>
            <w:r w:rsidRPr="00D0162F">
              <w:t>nzp-CSI-ResourceSet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B930038"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17C2CCD"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3CF80C0"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8B1C25"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05C37B7B"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764CE76" w14:textId="77777777" w:rsidR="007405EE" w:rsidRPr="00D0162F" w:rsidRDefault="007405EE" w:rsidP="00F21A71">
            <w:pPr>
              <w:pStyle w:val="TAL"/>
              <w:rPr>
                <w:rFonts w:cs="Arial"/>
              </w:rPr>
            </w:pPr>
            <w:r w:rsidRPr="00D0162F">
              <w:rPr>
                <w:rFonts w:cs="Arial"/>
              </w:rPr>
              <w:t>0</w:t>
            </w:r>
          </w:p>
        </w:tc>
      </w:tr>
      <w:tr w:rsidR="007405EE" w:rsidRPr="00D0162F" w14:paraId="08230C9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B182701" w14:textId="77777777" w:rsidR="007405EE" w:rsidRPr="00D0162F" w:rsidRDefault="007405EE" w:rsidP="00F21A71">
            <w:pPr>
              <w:pStyle w:val="TAL"/>
              <w:rPr>
                <w:rFonts w:cs="Arial"/>
                <w:i/>
              </w:rPr>
            </w:pPr>
            <w:r w:rsidRPr="00D0162F">
              <w:t>repeti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89D121B"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CCC46E4" w14:textId="77777777" w:rsidR="007405EE" w:rsidRPr="00D0162F" w:rsidRDefault="007405EE" w:rsidP="00F21A71">
            <w:pPr>
              <w:pStyle w:val="TAL"/>
              <w:rPr>
                <w:rFonts w:cs="Arial"/>
              </w:rPr>
            </w:pPr>
            <w:r w:rsidRPr="00D0162F">
              <w:rPr>
                <w:rFonts w:cs="Arial"/>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3C84B55" w14:textId="77777777" w:rsidR="007405EE" w:rsidRPr="00D0162F" w:rsidRDefault="007405EE" w:rsidP="00F21A71">
            <w:pPr>
              <w:pStyle w:val="TAL"/>
              <w:rPr>
                <w:rFonts w:cs="Arial"/>
              </w:rPr>
            </w:pPr>
            <w:r w:rsidRPr="00D0162F">
              <w:rPr>
                <w:rFonts w:cs="Arial"/>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5FEBFB1" w14:textId="77777777" w:rsidR="007405EE" w:rsidRPr="00D0162F" w:rsidRDefault="007405EE" w:rsidP="00F21A71">
            <w:pPr>
              <w:pStyle w:val="TAL"/>
              <w:rPr>
                <w:rFonts w:cs="Arial"/>
              </w:rPr>
            </w:pPr>
            <w:r w:rsidRPr="00D0162F">
              <w:rPr>
                <w:rFonts w:cs="Arial"/>
              </w:rPr>
              <w:t>on</w:t>
            </w:r>
          </w:p>
        </w:tc>
        <w:tc>
          <w:tcPr>
            <w:tcW w:w="1345" w:type="dxa"/>
            <w:tcBorders>
              <w:top w:val="single" w:sz="4" w:space="0" w:color="auto"/>
              <w:left w:val="single" w:sz="4" w:space="0" w:color="auto"/>
              <w:bottom w:val="single" w:sz="4" w:space="0" w:color="auto"/>
              <w:right w:val="single" w:sz="4" w:space="0" w:color="auto"/>
            </w:tcBorders>
            <w:vAlign w:val="center"/>
          </w:tcPr>
          <w:p w14:paraId="190CAB8A"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161D967E" w14:textId="77777777" w:rsidR="007405EE" w:rsidRPr="00D0162F" w:rsidRDefault="007405EE" w:rsidP="00F21A71">
            <w:pPr>
              <w:pStyle w:val="TAL"/>
              <w:rPr>
                <w:rFonts w:cs="Arial"/>
              </w:rPr>
            </w:pPr>
            <w:r w:rsidRPr="00D0162F">
              <w:rPr>
                <w:rFonts w:cs="Arial"/>
              </w:rPr>
              <w:t>off</w:t>
            </w:r>
          </w:p>
        </w:tc>
      </w:tr>
      <w:tr w:rsidR="007405EE" w:rsidRPr="00D0162F" w14:paraId="1D4BFBA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3A67B6F" w14:textId="77777777" w:rsidR="007405EE" w:rsidRPr="00D0162F" w:rsidRDefault="007405EE" w:rsidP="00F21A71">
            <w:pPr>
              <w:pStyle w:val="TAL"/>
              <w:rPr>
                <w:rFonts w:cs="Arial"/>
                <w:i/>
              </w:rPr>
            </w:pPr>
            <w:r w:rsidRPr="00D0162F">
              <w:t>aperiodicTriggering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4DA19DA"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E1EB9CE"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CAE61C" w14:textId="74042368" w:rsidR="007405EE" w:rsidRPr="00D0162F" w:rsidRDefault="00EB012C"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1EA8495" w14:textId="5DCF4304" w:rsidR="007405EE" w:rsidRPr="00D0162F" w:rsidRDefault="00EB012C"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2CED1BC0"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1F4E6381" w14:textId="77777777" w:rsidR="007405EE" w:rsidRPr="00D0162F" w:rsidRDefault="007405EE" w:rsidP="00F21A71">
            <w:pPr>
              <w:pStyle w:val="TAL"/>
              <w:rPr>
                <w:rFonts w:cs="Arial"/>
              </w:rPr>
            </w:pPr>
            <w:r w:rsidRPr="00D0162F">
              <w:rPr>
                <w:rFonts w:cs="Arial"/>
              </w:rPr>
              <w:t>n.a.</w:t>
            </w:r>
          </w:p>
        </w:tc>
      </w:tr>
      <w:tr w:rsidR="007405EE" w:rsidRPr="00D0162F" w14:paraId="1EBEC60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702A49E" w14:textId="77777777" w:rsidR="007405EE" w:rsidRPr="00D0162F" w:rsidRDefault="007405EE" w:rsidP="00F21A71">
            <w:pPr>
              <w:pStyle w:val="TAL"/>
              <w:rPr>
                <w:rFonts w:cs="Arial"/>
                <w:i/>
              </w:rPr>
            </w:pPr>
            <w:r w:rsidRPr="00D0162F">
              <w:t>trs-Info</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B71FE8B"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F3ED65D"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B28CA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4CA6E23"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4EFE02D"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7177DF4F" w14:textId="77777777" w:rsidR="007405EE" w:rsidRPr="00D0162F" w:rsidRDefault="007405EE" w:rsidP="00F21A71">
            <w:pPr>
              <w:pStyle w:val="TAL"/>
              <w:rPr>
                <w:rFonts w:cs="Arial"/>
              </w:rPr>
            </w:pPr>
            <w:r w:rsidRPr="00D0162F">
              <w:rPr>
                <w:rFonts w:cs="Arial"/>
              </w:rPr>
              <w:t>n.a.</w:t>
            </w:r>
          </w:p>
        </w:tc>
      </w:tr>
      <w:tr w:rsidR="007405EE" w:rsidRPr="00D0162F" w14:paraId="6431301F"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7C08704" w14:textId="77777777" w:rsidR="007405EE" w:rsidRPr="00D0162F" w:rsidRDefault="007405EE" w:rsidP="00F21A71">
            <w:pPr>
              <w:pStyle w:val="TAH"/>
            </w:pPr>
            <w:r w:rsidRPr="00D0162F">
              <w:t>Resource Config</w:t>
            </w:r>
          </w:p>
        </w:tc>
        <w:tc>
          <w:tcPr>
            <w:tcW w:w="1345" w:type="dxa"/>
            <w:tcBorders>
              <w:top w:val="single" w:sz="4" w:space="0" w:color="auto"/>
              <w:left w:val="single" w:sz="4" w:space="0" w:color="auto"/>
              <w:bottom w:val="single" w:sz="4" w:space="0" w:color="auto"/>
              <w:right w:val="single" w:sz="4" w:space="0" w:color="auto"/>
            </w:tcBorders>
            <w:vAlign w:val="center"/>
          </w:tcPr>
          <w:p w14:paraId="500850F6"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6A16C328"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0649D4EA"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5979C064"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nil"/>
              <w:right w:val="single" w:sz="4" w:space="0" w:color="auto"/>
            </w:tcBorders>
          </w:tcPr>
          <w:p w14:paraId="2ED69CB0"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tcPr>
          <w:p w14:paraId="7A45D60A" w14:textId="77777777" w:rsidR="007405EE" w:rsidRPr="00D0162F" w:rsidRDefault="007405EE" w:rsidP="00F21A71">
            <w:pPr>
              <w:pStyle w:val="TAH"/>
              <w:rPr>
                <w:rFonts w:cs="Arial"/>
              </w:rPr>
            </w:pPr>
          </w:p>
        </w:tc>
      </w:tr>
      <w:tr w:rsidR="007405EE" w:rsidRPr="00D0162F" w14:paraId="7C2CF301" w14:textId="77777777" w:rsidTr="00F21A71">
        <w:trPr>
          <w:trHeight w:val="33"/>
          <w:jc w:val="center"/>
        </w:trPr>
        <w:tc>
          <w:tcPr>
            <w:tcW w:w="2908" w:type="dxa"/>
            <w:tcBorders>
              <w:top w:val="single" w:sz="4" w:space="0" w:color="auto"/>
              <w:left w:val="single" w:sz="4" w:space="0" w:color="auto"/>
              <w:bottom w:val="nil"/>
              <w:right w:val="single" w:sz="4" w:space="0" w:color="auto"/>
            </w:tcBorders>
            <w:hideMark/>
          </w:tcPr>
          <w:p w14:paraId="4E100415" w14:textId="77777777" w:rsidR="007405EE" w:rsidRPr="00D0162F" w:rsidRDefault="007405EE" w:rsidP="00F21A71">
            <w:pPr>
              <w:pStyle w:val="TAL"/>
            </w:pPr>
          </w:p>
        </w:tc>
        <w:tc>
          <w:tcPr>
            <w:tcW w:w="1345" w:type="dxa"/>
            <w:tcBorders>
              <w:top w:val="single" w:sz="4" w:space="0" w:color="auto"/>
              <w:left w:val="single" w:sz="4" w:space="0" w:color="auto"/>
              <w:bottom w:val="nil"/>
              <w:right w:val="single" w:sz="4" w:space="0" w:color="auto"/>
            </w:tcBorders>
            <w:hideMark/>
          </w:tcPr>
          <w:p w14:paraId="577965E8" w14:textId="77777777" w:rsidR="007405EE" w:rsidRPr="00D0162F" w:rsidRDefault="007405EE" w:rsidP="00F21A71">
            <w:pPr>
              <w:pStyle w:val="TAL"/>
            </w:pPr>
          </w:p>
        </w:tc>
        <w:tc>
          <w:tcPr>
            <w:tcW w:w="1345" w:type="dxa"/>
            <w:tcBorders>
              <w:top w:val="single" w:sz="4" w:space="0" w:color="auto"/>
              <w:left w:val="single" w:sz="4" w:space="0" w:color="auto"/>
              <w:bottom w:val="nil"/>
              <w:right w:val="single" w:sz="4" w:space="0" w:color="auto"/>
            </w:tcBorders>
            <w:vAlign w:val="center"/>
            <w:hideMark/>
          </w:tcPr>
          <w:p w14:paraId="67474BAC"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nil"/>
              <w:right w:val="single" w:sz="4" w:space="0" w:color="auto"/>
            </w:tcBorders>
            <w:vAlign w:val="center"/>
            <w:hideMark/>
          </w:tcPr>
          <w:p w14:paraId="352EEFE2"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single" w:sz="4" w:space="0" w:color="auto"/>
              <w:right w:val="single" w:sz="4" w:space="0" w:color="auto"/>
            </w:tcBorders>
            <w:hideMark/>
          </w:tcPr>
          <w:p w14:paraId="64B5883E" w14:textId="77777777" w:rsidR="007405EE" w:rsidRPr="00D0162F" w:rsidRDefault="007405EE" w:rsidP="00F21A71">
            <w:pPr>
              <w:pStyle w:val="TAL"/>
              <w:rPr>
                <w:rFonts w:cs="Arial"/>
              </w:rPr>
            </w:pPr>
            <w:r w:rsidRPr="00D0162F">
              <w:rPr>
                <w:rFonts w:cs="Arial"/>
              </w:rPr>
              <w:t>0 for resource #0</w:t>
            </w:r>
          </w:p>
        </w:tc>
        <w:tc>
          <w:tcPr>
            <w:tcW w:w="1345" w:type="dxa"/>
            <w:tcBorders>
              <w:top w:val="nil"/>
              <w:left w:val="single" w:sz="4" w:space="0" w:color="auto"/>
              <w:bottom w:val="nil"/>
              <w:right w:val="single" w:sz="4" w:space="0" w:color="auto"/>
            </w:tcBorders>
            <w:vAlign w:val="center"/>
          </w:tcPr>
          <w:p w14:paraId="233895E1" w14:textId="77777777" w:rsidR="007405EE" w:rsidRPr="00D0162F" w:rsidRDefault="007405EE" w:rsidP="00F21A71">
            <w:pPr>
              <w:pStyle w:val="TAL"/>
              <w:rPr>
                <w:rFonts w:cs="Arial"/>
              </w:rPr>
            </w:pPr>
          </w:p>
        </w:tc>
        <w:tc>
          <w:tcPr>
            <w:tcW w:w="1345" w:type="dxa"/>
            <w:vMerge w:val="restart"/>
            <w:tcBorders>
              <w:top w:val="single" w:sz="4" w:space="0" w:color="auto"/>
              <w:left w:val="single" w:sz="4" w:space="0" w:color="auto"/>
              <w:right w:val="single" w:sz="4" w:space="0" w:color="auto"/>
            </w:tcBorders>
          </w:tcPr>
          <w:p w14:paraId="4CDAAD08" w14:textId="77777777" w:rsidR="007405EE" w:rsidRPr="00D0162F" w:rsidRDefault="007405EE" w:rsidP="00F21A71">
            <w:pPr>
              <w:pStyle w:val="TAL"/>
              <w:rPr>
                <w:rFonts w:cs="Arial"/>
              </w:rPr>
            </w:pPr>
            <w:r w:rsidRPr="00D0162F">
              <w:rPr>
                <w:rFonts w:cs="Arial"/>
              </w:rPr>
              <w:t>2 for resource #0</w:t>
            </w:r>
          </w:p>
        </w:tc>
      </w:tr>
      <w:tr w:rsidR="007405EE" w:rsidRPr="00D0162F" w14:paraId="3F235C32"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63736B2B"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5DE3298F"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6EBE441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14470AD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4777D8D" w14:textId="77777777" w:rsidR="007405EE" w:rsidRPr="00D0162F" w:rsidRDefault="007405EE" w:rsidP="00F21A71">
            <w:pPr>
              <w:pStyle w:val="TAL"/>
              <w:rPr>
                <w:rFonts w:cs="Arial"/>
              </w:rPr>
            </w:pPr>
            <w:r w:rsidRPr="00D0162F">
              <w:rPr>
                <w:rFonts w:cs="Arial"/>
              </w:rPr>
              <w:t>1 for resource #1</w:t>
            </w:r>
          </w:p>
        </w:tc>
        <w:tc>
          <w:tcPr>
            <w:tcW w:w="1345" w:type="dxa"/>
            <w:tcBorders>
              <w:top w:val="nil"/>
              <w:left w:val="single" w:sz="4" w:space="0" w:color="auto"/>
              <w:bottom w:val="nil"/>
              <w:right w:val="single" w:sz="4" w:space="0" w:color="auto"/>
            </w:tcBorders>
          </w:tcPr>
          <w:p w14:paraId="77183A79"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vAlign w:val="center"/>
          </w:tcPr>
          <w:p w14:paraId="77883342" w14:textId="77777777" w:rsidR="007405EE" w:rsidRPr="00D0162F" w:rsidRDefault="007405EE" w:rsidP="00F21A71">
            <w:pPr>
              <w:pStyle w:val="TAL"/>
              <w:rPr>
                <w:rFonts w:cs="Arial"/>
              </w:rPr>
            </w:pPr>
          </w:p>
        </w:tc>
      </w:tr>
      <w:tr w:rsidR="007405EE" w:rsidRPr="00D0162F" w14:paraId="1D3A21B7"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4A94AF53"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4516CFBB"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172C04D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EC25FA9"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51DC88AC" w14:textId="77777777" w:rsidR="007405EE" w:rsidRPr="00D0162F" w:rsidRDefault="007405EE" w:rsidP="00F21A71">
            <w:pPr>
              <w:pStyle w:val="TAL"/>
              <w:rPr>
                <w:rFonts w:cs="Arial"/>
              </w:rPr>
            </w:pPr>
            <w:r w:rsidRPr="00D0162F">
              <w:rPr>
                <w:rFonts w:cs="Arial"/>
              </w:rPr>
              <w:t>2 for resource #2</w:t>
            </w:r>
          </w:p>
        </w:tc>
        <w:tc>
          <w:tcPr>
            <w:tcW w:w="1345" w:type="dxa"/>
            <w:tcBorders>
              <w:top w:val="nil"/>
              <w:left w:val="single" w:sz="4" w:space="0" w:color="auto"/>
              <w:bottom w:val="nil"/>
              <w:right w:val="single" w:sz="4" w:space="0" w:color="auto"/>
            </w:tcBorders>
          </w:tcPr>
          <w:p w14:paraId="147403C1"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41C0D1B7" w14:textId="77777777" w:rsidR="007405EE" w:rsidRPr="00D0162F" w:rsidRDefault="007405EE" w:rsidP="00F21A71">
            <w:pPr>
              <w:pStyle w:val="TAL"/>
              <w:rPr>
                <w:rFonts w:cs="Arial"/>
              </w:rPr>
            </w:pPr>
          </w:p>
        </w:tc>
      </w:tr>
      <w:tr w:rsidR="007405EE" w:rsidRPr="00D0162F" w14:paraId="65574A33" w14:textId="77777777" w:rsidTr="00A81E02">
        <w:trPr>
          <w:trHeight w:val="31"/>
          <w:jc w:val="center"/>
        </w:trPr>
        <w:tc>
          <w:tcPr>
            <w:tcW w:w="2908" w:type="dxa"/>
            <w:tcBorders>
              <w:top w:val="nil"/>
              <w:left w:val="single" w:sz="4" w:space="0" w:color="auto"/>
              <w:bottom w:val="nil"/>
              <w:right w:val="single" w:sz="4" w:space="0" w:color="auto"/>
            </w:tcBorders>
            <w:vAlign w:val="center"/>
            <w:hideMark/>
          </w:tcPr>
          <w:p w14:paraId="5A2C20DA"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69F52DF3"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vAlign w:val="center"/>
            <w:hideMark/>
          </w:tcPr>
          <w:p w14:paraId="7DF0AC8C"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5187EEF"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7CA44E7" w14:textId="77777777" w:rsidR="007405EE" w:rsidRPr="00D0162F" w:rsidRDefault="007405EE" w:rsidP="00F21A71">
            <w:pPr>
              <w:pStyle w:val="TAL"/>
              <w:rPr>
                <w:rFonts w:cs="Arial"/>
              </w:rPr>
            </w:pPr>
            <w:r w:rsidRPr="00D0162F">
              <w:rPr>
                <w:rFonts w:cs="Arial"/>
              </w:rPr>
              <w:t>3 for resource #3</w:t>
            </w:r>
          </w:p>
        </w:tc>
        <w:tc>
          <w:tcPr>
            <w:tcW w:w="1345" w:type="dxa"/>
            <w:tcBorders>
              <w:top w:val="nil"/>
              <w:left w:val="single" w:sz="4" w:space="0" w:color="auto"/>
              <w:bottom w:val="nil"/>
              <w:right w:val="single" w:sz="4" w:space="0" w:color="auto"/>
            </w:tcBorders>
          </w:tcPr>
          <w:p w14:paraId="55C246F4"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1928F435" w14:textId="77777777" w:rsidR="007405EE" w:rsidRPr="00D0162F" w:rsidRDefault="007405EE" w:rsidP="00F21A71">
            <w:pPr>
              <w:pStyle w:val="TAL"/>
              <w:rPr>
                <w:rFonts w:cs="Arial"/>
              </w:rPr>
            </w:pPr>
          </w:p>
        </w:tc>
      </w:tr>
      <w:tr w:rsidR="007405EE" w:rsidRPr="00D0162F" w14:paraId="56409512" w14:textId="77777777" w:rsidTr="00F21A71">
        <w:trPr>
          <w:trHeight w:val="33"/>
          <w:jc w:val="center"/>
        </w:trPr>
        <w:tc>
          <w:tcPr>
            <w:tcW w:w="2908" w:type="dxa"/>
            <w:tcBorders>
              <w:top w:val="nil"/>
              <w:left w:val="single" w:sz="4" w:space="0" w:color="auto"/>
              <w:bottom w:val="nil"/>
              <w:right w:val="single" w:sz="4" w:space="0" w:color="auto"/>
            </w:tcBorders>
            <w:hideMark/>
          </w:tcPr>
          <w:p w14:paraId="0B435FFF" w14:textId="77777777" w:rsidR="007405EE" w:rsidRPr="00D0162F" w:rsidRDefault="007405EE" w:rsidP="00F21A71">
            <w:pPr>
              <w:pStyle w:val="TAL"/>
            </w:pPr>
            <w:r w:rsidRPr="00D0162F">
              <w:t>nzp-CSI-RS-ResourceId</w:t>
            </w:r>
          </w:p>
        </w:tc>
        <w:tc>
          <w:tcPr>
            <w:tcW w:w="1345" w:type="dxa"/>
            <w:tcBorders>
              <w:top w:val="nil"/>
              <w:left w:val="single" w:sz="4" w:space="0" w:color="auto"/>
              <w:bottom w:val="nil"/>
              <w:right w:val="single" w:sz="4" w:space="0" w:color="auto"/>
            </w:tcBorders>
            <w:hideMark/>
          </w:tcPr>
          <w:p w14:paraId="32C67907" w14:textId="77777777" w:rsidR="007405EE" w:rsidRPr="00D0162F" w:rsidRDefault="007405EE" w:rsidP="00F21A71">
            <w:pPr>
              <w:pStyle w:val="TAL"/>
            </w:pPr>
            <w:r w:rsidRPr="00D0162F">
              <w:t>0 for resource #0</w:t>
            </w:r>
          </w:p>
        </w:tc>
        <w:tc>
          <w:tcPr>
            <w:tcW w:w="1345" w:type="dxa"/>
            <w:tcBorders>
              <w:top w:val="single" w:sz="4" w:space="0" w:color="auto"/>
              <w:left w:val="single" w:sz="4" w:space="0" w:color="auto"/>
              <w:bottom w:val="nil"/>
              <w:right w:val="single" w:sz="4" w:space="0" w:color="auto"/>
            </w:tcBorders>
            <w:vAlign w:val="center"/>
            <w:hideMark/>
          </w:tcPr>
          <w:p w14:paraId="031DCEA6" w14:textId="77777777" w:rsidR="007405EE" w:rsidRPr="00D0162F" w:rsidRDefault="007405EE" w:rsidP="00F21A71">
            <w:pPr>
              <w:pStyle w:val="TAL"/>
              <w:rPr>
                <w:rFonts w:cs="Arial"/>
              </w:rPr>
            </w:pPr>
            <w:r w:rsidRPr="00D0162F">
              <w:rPr>
                <w:rFonts w:cs="Arial"/>
              </w:rPr>
              <w:t>1 for resource #1</w:t>
            </w:r>
          </w:p>
        </w:tc>
        <w:tc>
          <w:tcPr>
            <w:tcW w:w="1345" w:type="dxa"/>
            <w:tcBorders>
              <w:top w:val="single" w:sz="4" w:space="0" w:color="auto"/>
              <w:left w:val="single" w:sz="4" w:space="0" w:color="auto"/>
              <w:bottom w:val="nil"/>
              <w:right w:val="single" w:sz="4" w:space="0" w:color="auto"/>
            </w:tcBorders>
            <w:vAlign w:val="center"/>
            <w:hideMark/>
          </w:tcPr>
          <w:p w14:paraId="298D6643" w14:textId="77777777" w:rsidR="007405EE" w:rsidRPr="00D0162F" w:rsidRDefault="007405EE" w:rsidP="00F21A71">
            <w:pPr>
              <w:pStyle w:val="TAL"/>
              <w:rPr>
                <w:rFonts w:cs="Arial"/>
              </w:rPr>
            </w:pPr>
            <w:r w:rsidRPr="00D0162F">
              <w:rPr>
                <w:rFonts w:cs="Arial"/>
              </w:rPr>
              <w:t>1 for resource #1</w:t>
            </w:r>
          </w:p>
        </w:tc>
        <w:tc>
          <w:tcPr>
            <w:tcW w:w="1345" w:type="dxa"/>
            <w:tcBorders>
              <w:top w:val="single" w:sz="4" w:space="0" w:color="auto"/>
              <w:left w:val="single" w:sz="4" w:space="0" w:color="auto"/>
              <w:bottom w:val="single" w:sz="4" w:space="0" w:color="auto"/>
              <w:right w:val="single" w:sz="4" w:space="0" w:color="auto"/>
            </w:tcBorders>
            <w:hideMark/>
          </w:tcPr>
          <w:p w14:paraId="3098D569" w14:textId="77777777" w:rsidR="007405EE" w:rsidRPr="00D0162F" w:rsidRDefault="007405EE" w:rsidP="00F21A71">
            <w:pPr>
              <w:pStyle w:val="TAL"/>
              <w:rPr>
                <w:rFonts w:cs="Arial"/>
              </w:rPr>
            </w:pPr>
            <w:r w:rsidRPr="00D0162F">
              <w:rPr>
                <w:rFonts w:cs="Arial"/>
              </w:rPr>
              <w:t>4 for resource #4</w:t>
            </w:r>
          </w:p>
        </w:tc>
        <w:tc>
          <w:tcPr>
            <w:tcW w:w="1345" w:type="dxa"/>
            <w:tcBorders>
              <w:top w:val="nil"/>
              <w:left w:val="single" w:sz="4" w:space="0" w:color="auto"/>
              <w:bottom w:val="nil"/>
              <w:right w:val="single" w:sz="4" w:space="0" w:color="auto"/>
            </w:tcBorders>
          </w:tcPr>
          <w:p w14:paraId="723FE90B" w14:textId="77777777" w:rsidR="007405EE" w:rsidRPr="00D0162F" w:rsidRDefault="007405EE" w:rsidP="00F21A71">
            <w:pPr>
              <w:pStyle w:val="TAL"/>
              <w:rPr>
                <w:rFonts w:cs="Arial"/>
              </w:rPr>
            </w:pPr>
            <w:r w:rsidRPr="00D0162F">
              <w:t>0 for resource #0</w:t>
            </w:r>
          </w:p>
        </w:tc>
        <w:tc>
          <w:tcPr>
            <w:tcW w:w="1345" w:type="dxa"/>
            <w:vMerge w:val="restart"/>
            <w:tcBorders>
              <w:top w:val="single" w:sz="4" w:space="0" w:color="auto"/>
              <w:left w:val="single" w:sz="4" w:space="0" w:color="auto"/>
              <w:right w:val="single" w:sz="4" w:space="0" w:color="auto"/>
            </w:tcBorders>
          </w:tcPr>
          <w:p w14:paraId="18DC4B47" w14:textId="77777777" w:rsidR="007405EE" w:rsidRPr="00D0162F" w:rsidRDefault="007405EE" w:rsidP="00F21A71">
            <w:pPr>
              <w:pStyle w:val="TAL"/>
            </w:pPr>
            <w:r w:rsidRPr="00D0162F">
              <w:rPr>
                <w:rFonts w:cs="Arial"/>
              </w:rPr>
              <w:t>3 for resource #1</w:t>
            </w:r>
          </w:p>
        </w:tc>
      </w:tr>
      <w:tr w:rsidR="007405EE" w:rsidRPr="00D0162F" w14:paraId="4059ED58"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06A3A8D0"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4F8FDBCC"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5CF00FB4"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0974A21"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47039061" w14:textId="77777777" w:rsidR="007405EE" w:rsidRPr="00D0162F" w:rsidRDefault="007405EE" w:rsidP="00F21A71">
            <w:pPr>
              <w:pStyle w:val="TAL"/>
              <w:rPr>
                <w:rFonts w:cs="Arial"/>
              </w:rPr>
            </w:pPr>
            <w:r w:rsidRPr="00D0162F">
              <w:rPr>
                <w:rFonts w:cs="Arial"/>
              </w:rPr>
              <w:t>5 for resource #5</w:t>
            </w:r>
          </w:p>
        </w:tc>
        <w:tc>
          <w:tcPr>
            <w:tcW w:w="1345" w:type="dxa"/>
            <w:tcBorders>
              <w:top w:val="nil"/>
              <w:left w:val="single" w:sz="4" w:space="0" w:color="auto"/>
              <w:bottom w:val="nil"/>
              <w:right w:val="single" w:sz="4" w:space="0" w:color="auto"/>
            </w:tcBorders>
          </w:tcPr>
          <w:p w14:paraId="6EC6C283"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5A2108C2" w14:textId="77777777" w:rsidR="007405EE" w:rsidRPr="00D0162F" w:rsidRDefault="007405EE" w:rsidP="00F21A71">
            <w:pPr>
              <w:pStyle w:val="TAL"/>
              <w:rPr>
                <w:rFonts w:cs="Arial"/>
              </w:rPr>
            </w:pPr>
          </w:p>
        </w:tc>
      </w:tr>
      <w:tr w:rsidR="007405EE" w:rsidRPr="00D0162F" w14:paraId="1A0A73D8"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54F30DE7"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0B6934F5"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5E214CE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3E903912"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3DEA4ABF" w14:textId="77777777" w:rsidR="007405EE" w:rsidRPr="00D0162F" w:rsidRDefault="007405EE" w:rsidP="00F21A71">
            <w:pPr>
              <w:pStyle w:val="TAL"/>
              <w:rPr>
                <w:rFonts w:cs="Arial"/>
              </w:rPr>
            </w:pPr>
            <w:r w:rsidRPr="00D0162F">
              <w:rPr>
                <w:rFonts w:cs="Arial"/>
              </w:rPr>
              <w:t>6 for resource #6</w:t>
            </w:r>
          </w:p>
        </w:tc>
        <w:tc>
          <w:tcPr>
            <w:tcW w:w="1345" w:type="dxa"/>
            <w:tcBorders>
              <w:top w:val="nil"/>
              <w:left w:val="single" w:sz="4" w:space="0" w:color="auto"/>
              <w:bottom w:val="nil"/>
              <w:right w:val="single" w:sz="4" w:space="0" w:color="auto"/>
            </w:tcBorders>
          </w:tcPr>
          <w:p w14:paraId="604247BE"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69C7335D" w14:textId="77777777" w:rsidR="007405EE" w:rsidRPr="00D0162F" w:rsidRDefault="007405EE" w:rsidP="00F21A71">
            <w:pPr>
              <w:pStyle w:val="TAL"/>
              <w:rPr>
                <w:rFonts w:cs="Arial"/>
              </w:rPr>
            </w:pPr>
          </w:p>
        </w:tc>
      </w:tr>
      <w:tr w:rsidR="007405EE" w:rsidRPr="00D0162F" w14:paraId="24BC5E2E" w14:textId="77777777" w:rsidTr="00F21A71">
        <w:trPr>
          <w:trHeight w:val="31"/>
          <w:jc w:val="center"/>
        </w:trPr>
        <w:tc>
          <w:tcPr>
            <w:tcW w:w="2908" w:type="dxa"/>
            <w:tcBorders>
              <w:top w:val="nil"/>
              <w:left w:val="single" w:sz="4" w:space="0" w:color="auto"/>
              <w:bottom w:val="single" w:sz="4" w:space="0" w:color="auto"/>
              <w:right w:val="single" w:sz="4" w:space="0" w:color="auto"/>
            </w:tcBorders>
            <w:vAlign w:val="center"/>
            <w:hideMark/>
          </w:tcPr>
          <w:p w14:paraId="1E0ADF04"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hideMark/>
          </w:tcPr>
          <w:p w14:paraId="221A631D"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vAlign w:val="center"/>
            <w:hideMark/>
          </w:tcPr>
          <w:p w14:paraId="69590E06"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87BE8C1"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49CEF28" w14:textId="77777777" w:rsidR="007405EE" w:rsidRPr="00D0162F" w:rsidRDefault="007405EE" w:rsidP="00F21A71">
            <w:pPr>
              <w:pStyle w:val="TAL"/>
              <w:rPr>
                <w:rFonts w:cs="Arial"/>
              </w:rPr>
            </w:pPr>
            <w:r w:rsidRPr="00D0162F">
              <w:rPr>
                <w:rFonts w:cs="Arial"/>
              </w:rPr>
              <w:t>7 for resource #7</w:t>
            </w:r>
          </w:p>
        </w:tc>
        <w:tc>
          <w:tcPr>
            <w:tcW w:w="1345" w:type="dxa"/>
            <w:tcBorders>
              <w:top w:val="nil"/>
              <w:left w:val="single" w:sz="4" w:space="0" w:color="auto"/>
              <w:bottom w:val="single" w:sz="4" w:space="0" w:color="auto"/>
              <w:right w:val="single" w:sz="4" w:space="0" w:color="auto"/>
            </w:tcBorders>
          </w:tcPr>
          <w:p w14:paraId="738FB076"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6A71A463" w14:textId="77777777" w:rsidR="007405EE" w:rsidRPr="00D0162F" w:rsidRDefault="007405EE" w:rsidP="00F21A71">
            <w:pPr>
              <w:pStyle w:val="TAL"/>
              <w:rPr>
                <w:rFonts w:cs="Arial"/>
              </w:rPr>
            </w:pPr>
          </w:p>
        </w:tc>
      </w:tr>
      <w:tr w:rsidR="007405EE" w:rsidRPr="00D0162F" w14:paraId="660131D0"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975D9FC" w14:textId="77777777" w:rsidR="007405EE" w:rsidRPr="00D0162F" w:rsidRDefault="007405EE" w:rsidP="00F21A71">
            <w:pPr>
              <w:pStyle w:val="TAL"/>
              <w:rPr>
                <w:rFonts w:cs="Arial"/>
                <w:i/>
              </w:rPr>
            </w:pPr>
            <w:r w:rsidRPr="00D0162F">
              <w:t>powerControl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9387921"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8BC600"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B37ADC4"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21201C9"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57DB3DBB"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10DC143D" w14:textId="77777777" w:rsidR="007405EE" w:rsidRPr="00D0162F" w:rsidRDefault="007405EE" w:rsidP="00F21A71">
            <w:pPr>
              <w:pStyle w:val="TAL"/>
              <w:rPr>
                <w:rFonts w:cs="Arial"/>
              </w:rPr>
            </w:pPr>
            <w:r w:rsidRPr="00D0162F">
              <w:rPr>
                <w:rFonts w:cs="Arial"/>
              </w:rPr>
              <w:t>0</w:t>
            </w:r>
          </w:p>
        </w:tc>
      </w:tr>
      <w:tr w:rsidR="007405EE" w:rsidRPr="00D0162F" w14:paraId="0B75720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56E0E79B" w14:textId="77777777" w:rsidR="007405EE" w:rsidRPr="00D0162F" w:rsidRDefault="007405EE" w:rsidP="00F21A71">
            <w:pPr>
              <w:pStyle w:val="TAL"/>
              <w:rPr>
                <w:rFonts w:cs="Arial"/>
                <w:i/>
              </w:rPr>
            </w:pPr>
            <w:r w:rsidRPr="00D0162F">
              <w:t>powerControlOffsetS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2067E"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D5FD9CD"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3378FF"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EB59B49"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181338C2"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34751A0F" w14:textId="77777777" w:rsidR="007405EE" w:rsidRPr="00D0162F" w:rsidRDefault="007405EE" w:rsidP="00F21A71">
            <w:pPr>
              <w:pStyle w:val="TAL"/>
              <w:rPr>
                <w:rFonts w:cs="Arial"/>
              </w:rPr>
            </w:pPr>
            <w:r w:rsidRPr="00D0162F">
              <w:rPr>
                <w:rFonts w:cs="Arial"/>
              </w:rPr>
              <w:t>db0</w:t>
            </w:r>
          </w:p>
        </w:tc>
      </w:tr>
      <w:tr w:rsidR="007405EE" w:rsidRPr="00D0162F" w14:paraId="20ED4C1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3A4B323" w14:textId="77777777" w:rsidR="007405EE" w:rsidRPr="00D0162F" w:rsidRDefault="007405EE" w:rsidP="00F21A71">
            <w:pPr>
              <w:pStyle w:val="TAL"/>
              <w:rPr>
                <w:rFonts w:cs="Arial"/>
                <w:i/>
              </w:rPr>
            </w:pPr>
            <w:r w:rsidRPr="00D0162F">
              <w:t>scrambling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07926D2"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2D32FB6"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DA48C4"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3262D0A"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1A9ACE6C"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FEDCD64" w14:textId="77777777" w:rsidR="007405EE" w:rsidRPr="00D0162F" w:rsidRDefault="007405EE" w:rsidP="00F21A71">
            <w:pPr>
              <w:pStyle w:val="TAL"/>
              <w:rPr>
                <w:rFonts w:cs="Arial"/>
              </w:rPr>
            </w:pPr>
            <w:r w:rsidRPr="00D0162F">
              <w:rPr>
                <w:rFonts w:cs="Arial"/>
              </w:rPr>
              <w:t>0</w:t>
            </w:r>
          </w:p>
        </w:tc>
      </w:tr>
      <w:tr w:rsidR="007405EE" w:rsidRPr="00D0162F" w14:paraId="206E72A6" w14:textId="77777777" w:rsidTr="00F21A71">
        <w:trPr>
          <w:trHeight w:val="271"/>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A8D1B98" w14:textId="77777777" w:rsidR="007405EE" w:rsidRPr="00D0162F" w:rsidRDefault="007405EE" w:rsidP="00F21A71">
            <w:pPr>
              <w:pStyle w:val="TAL"/>
              <w:rPr>
                <w:rFonts w:cs="Arial"/>
                <w:i/>
              </w:rPr>
            </w:pPr>
            <w:r w:rsidRPr="00D0162F">
              <w:t>Period (slo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2687F1F" w14:textId="77777777" w:rsidR="007405EE" w:rsidRPr="00D0162F" w:rsidRDefault="007405EE" w:rsidP="00F21A71">
            <w:pPr>
              <w:pStyle w:val="TAL"/>
              <w:rPr>
                <w:rFonts w:cs="Arial"/>
              </w:rPr>
            </w:pPr>
            <w:r w:rsidRPr="00D0162F">
              <w:rPr>
                <w:rFonts w:cs="Arial"/>
              </w:rPr>
              <w:t>slot5</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DE18721" w14:textId="77777777" w:rsidR="007405EE" w:rsidRPr="00D0162F" w:rsidRDefault="007405EE" w:rsidP="00F21A71">
            <w:pPr>
              <w:pStyle w:val="TAL"/>
              <w:rPr>
                <w:rFonts w:cs="Arial"/>
              </w:rPr>
            </w:pPr>
            <w:r w:rsidRPr="00D0162F">
              <w:rPr>
                <w:rFonts w:cs="Arial"/>
              </w:rPr>
              <w:t>slot1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009BFAC"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10B1CA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6256ED2F" w14:textId="77777777" w:rsidR="007405EE" w:rsidRPr="00D0162F" w:rsidRDefault="007405EE" w:rsidP="00F21A71">
            <w:pPr>
              <w:pStyle w:val="TAL"/>
              <w:rPr>
                <w:rFonts w:cs="Arial"/>
              </w:rPr>
            </w:pPr>
            <w:r w:rsidRPr="00D0162F">
              <w:rPr>
                <w:rFonts w:cs="Arial"/>
              </w:rPr>
              <w:t>slot40</w:t>
            </w:r>
          </w:p>
        </w:tc>
        <w:tc>
          <w:tcPr>
            <w:tcW w:w="1345" w:type="dxa"/>
            <w:tcBorders>
              <w:top w:val="single" w:sz="4" w:space="0" w:color="auto"/>
              <w:left w:val="single" w:sz="4" w:space="0" w:color="auto"/>
              <w:bottom w:val="single" w:sz="4" w:space="0" w:color="auto"/>
              <w:right w:val="single" w:sz="4" w:space="0" w:color="auto"/>
            </w:tcBorders>
            <w:vAlign w:val="center"/>
          </w:tcPr>
          <w:p w14:paraId="3BD61EF5" w14:textId="77777777" w:rsidR="007405EE" w:rsidRPr="00D0162F" w:rsidRDefault="007405EE" w:rsidP="00F21A71">
            <w:pPr>
              <w:pStyle w:val="TAL"/>
              <w:rPr>
                <w:rFonts w:cs="Arial"/>
              </w:rPr>
            </w:pPr>
            <w:r w:rsidRPr="00D0162F">
              <w:rPr>
                <w:rFonts w:cs="Arial"/>
              </w:rPr>
              <w:t>slot10</w:t>
            </w:r>
          </w:p>
        </w:tc>
      </w:tr>
      <w:tr w:rsidR="007405EE" w:rsidRPr="00D0162F" w14:paraId="2C8F7D97" w14:textId="77777777" w:rsidTr="00F21A71">
        <w:trPr>
          <w:trHeight w:val="263"/>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8311562" w14:textId="77777777" w:rsidR="007405EE" w:rsidRPr="00D0162F" w:rsidRDefault="007405EE" w:rsidP="00F21A71">
            <w:pPr>
              <w:pStyle w:val="TAL"/>
            </w:pPr>
            <w:r w:rsidRPr="00D0162F">
              <w:t>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E0E2A98"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084C277"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0252061"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B57F83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08DA1AB2"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tcPr>
          <w:p w14:paraId="323EC16F" w14:textId="77777777" w:rsidR="007405EE" w:rsidRPr="00D0162F" w:rsidRDefault="007405EE" w:rsidP="00F21A71">
            <w:pPr>
              <w:pStyle w:val="TAL"/>
              <w:rPr>
                <w:rFonts w:eastAsiaTheme="minorEastAsia" w:cs="Arial"/>
                <w:lang w:eastAsia="zh-CN"/>
              </w:rPr>
            </w:pPr>
            <w:r w:rsidRPr="00D0162F">
              <w:rPr>
                <w:rFonts w:cs="Arial"/>
                <w:lang w:eastAsia="zh-CN"/>
              </w:rPr>
              <w:t>1</w:t>
            </w:r>
          </w:p>
        </w:tc>
      </w:tr>
      <w:tr w:rsidR="007405EE" w:rsidRPr="00D0162F" w14:paraId="4A320605" w14:textId="77777777" w:rsidTr="00F21A71">
        <w:trPr>
          <w:trHeight w:val="126"/>
          <w:jc w:val="center"/>
        </w:trPr>
        <w:tc>
          <w:tcPr>
            <w:tcW w:w="2908" w:type="dxa"/>
            <w:tcBorders>
              <w:top w:val="single" w:sz="4" w:space="0" w:color="auto"/>
              <w:left w:val="single" w:sz="4" w:space="0" w:color="auto"/>
              <w:bottom w:val="nil"/>
              <w:right w:val="single" w:sz="4" w:space="0" w:color="auto"/>
            </w:tcBorders>
            <w:vAlign w:val="center"/>
            <w:hideMark/>
          </w:tcPr>
          <w:p w14:paraId="17D1E186" w14:textId="77777777" w:rsidR="007405EE" w:rsidRPr="00D0162F" w:rsidRDefault="007405EE" w:rsidP="00F21A71">
            <w:pPr>
              <w:pStyle w:val="TAL"/>
              <w:rPr>
                <w:rFonts w:cs="Arial"/>
                <w:i/>
              </w:rPr>
            </w:pPr>
            <w:r w:rsidRPr="00D0162F">
              <w:t>qcl-InfoPeriodicCSI-RS</w:t>
            </w:r>
          </w:p>
        </w:tc>
        <w:tc>
          <w:tcPr>
            <w:tcW w:w="1345" w:type="dxa"/>
            <w:tcBorders>
              <w:top w:val="single" w:sz="4" w:space="0" w:color="auto"/>
              <w:left w:val="single" w:sz="4" w:space="0" w:color="auto"/>
              <w:bottom w:val="nil"/>
              <w:right w:val="single" w:sz="4" w:space="0" w:color="auto"/>
            </w:tcBorders>
            <w:vAlign w:val="center"/>
            <w:hideMark/>
          </w:tcPr>
          <w:p w14:paraId="69C59916"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C8EBECD"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nil"/>
              <w:right w:val="single" w:sz="4" w:space="0" w:color="auto"/>
            </w:tcBorders>
            <w:vAlign w:val="center"/>
            <w:hideMark/>
          </w:tcPr>
          <w:p w14:paraId="6B3AA832"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nil"/>
              <w:right w:val="single" w:sz="4" w:space="0" w:color="auto"/>
            </w:tcBorders>
            <w:vAlign w:val="center"/>
            <w:hideMark/>
          </w:tcPr>
          <w:p w14:paraId="44536B51"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nil"/>
              <w:right w:val="single" w:sz="4" w:space="0" w:color="auto"/>
            </w:tcBorders>
            <w:vAlign w:val="center"/>
          </w:tcPr>
          <w:p w14:paraId="4F48E4A8"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single" w:sz="4" w:space="0" w:color="auto"/>
              <w:right w:val="single" w:sz="4" w:space="0" w:color="auto"/>
            </w:tcBorders>
            <w:vAlign w:val="center"/>
          </w:tcPr>
          <w:p w14:paraId="3A78DFE4" w14:textId="77777777" w:rsidR="007405EE" w:rsidRPr="00D0162F" w:rsidRDefault="007405EE" w:rsidP="00F21A71">
            <w:pPr>
              <w:pStyle w:val="TAL"/>
              <w:rPr>
                <w:rFonts w:cs="Arial"/>
              </w:rPr>
            </w:pPr>
            <w:r w:rsidRPr="00D0162F">
              <w:rPr>
                <w:rFonts w:cs="Arial"/>
              </w:rPr>
              <w:t>TCI.State.0</w:t>
            </w:r>
          </w:p>
        </w:tc>
      </w:tr>
      <w:tr w:rsidR="007405EE" w:rsidRPr="00D0162F" w14:paraId="647002BA" w14:textId="77777777" w:rsidTr="00F21A71">
        <w:trPr>
          <w:trHeight w:val="126"/>
          <w:jc w:val="center"/>
        </w:trPr>
        <w:tc>
          <w:tcPr>
            <w:tcW w:w="2908" w:type="dxa"/>
            <w:tcBorders>
              <w:top w:val="nil"/>
              <w:left w:val="single" w:sz="4" w:space="0" w:color="auto"/>
              <w:bottom w:val="single" w:sz="4" w:space="0" w:color="auto"/>
              <w:right w:val="single" w:sz="4" w:space="0" w:color="auto"/>
            </w:tcBorders>
            <w:vAlign w:val="center"/>
            <w:hideMark/>
          </w:tcPr>
          <w:p w14:paraId="7C1DBFA2" w14:textId="77777777" w:rsidR="007405EE" w:rsidRPr="00D0162F" w:rsidRDefault="007405EE" w:rsidP="00F21A71">
            <w:pPr>
              <w:pStyle w:val="TAL"/>
              <w:rPr>
                <w:rFonts w:cs="Arial"/>
                <w:i/>
              </w:rPr>
            </w:pPr>
          </w:p>
        </w:tc>
        <w:tc>
          <w:tcPr>
            <w:tcW w:w="1345" w:type="dxa"/>
            <w:tcBorders>
              <w:top w:val="nil"/>
              <w:left w:val="single" w:sz="4" w:space="0" w:color="auto"/>
              <w:bottom w:val="single" w:sz="4" w:space="0" w:color="auto"/>
              <w:right w:val="single" w:sz="4" w:space="0" w:color="auto"/>
            </w:tcBorders>
            <w:vAlign w:val="center"/>
            <w:hideMark/>
          </w:tcPr>
          <w:p w14:paraId="1C4DB78B"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C87158D" w14:textId="77777777" w:rsidR="007405EE" w:rsidRPr="00D0162F" w:rsidRDefault="007405EE" w:rsidP="00F21A71">
            <w:pPr>
              <w:pStyle w:val="TAL"/>
              <w:rPr>
                <w:rFonts w:cs="Arial"/>
              </w:rPr>
            </w:pPr>
            <w:r w:rsidRPr="00D0162F">
              <w:rPr>
                <w:rFonts w:cs="Arial"/>
              </w:rPr>
              <w:t>TCI.State.1</w:t>
            </w:r>
          </w:p>
        </w:tc>
        <w:tc>
          <w:tcPr>
            <w:tcW w:w="1345" w:type="dxa"/>
            <w:tcBorders>
              <w:top w:val="nil"/>
              <w:left w:val="single" w:sz="4" w:space="0" w:color="auto"/>
              <w:bottom w:val="single" w:sz="4" w:space="0" w:color="auto"/>
              <w:right w:val="single" w:sz="4" w:space="0" w:color="auto"/>
            </w:tcBorders>
            <w:vAlign w:val="center"/>
            <w:hideMark/>
          </w:tcPr>
          <w:p w14:paraId="1552BC0F"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22054C6A"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tcPr>
          <w:p w14:paraId="4051447E"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08BD6247" w14:textId="77777777" w:rsidR="007405EE" w:rsidRPr="00D0162F" w:rsidRDefault="007405EE" w:rsidP="00F21A71">
            <w:pPr>
              <w:pStyle w:val="TAL"/>
              <w:rPr>
                <w:rFonts w:cs="Arial"/>
              </w:rPr>
            </w:pPr>
            <w:r w:rsidRPr="00D0162F">
              <w:rPr>
                <w:rFonts w:cs="Arial"/>
              </w:rPr>
              <w:t>TCI.State.1</w:t>
            </w:r>
          </w:p>
        </w:tc>
      </w:tr>
      <w:tr w:rsidR="007405EE" w:rsidRPr="00D0162F" w14:paraId="62D7297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25779B" w14:textId="77777777" w:rsidR="007405EE" w:rsidRPr="00D0162F" w:rsidRDefault="007405EE" w:rsidP="00F21A71">
            <w:pPr>
              <w:pStyle w:val="TAL"/>
              <w:rPr>
                <w:rFonts w:cs="Arial"/>
                <w:i/>
              </w:rPr>
            </w:pPr>
            <w:r w:rsidRPr="00D0162F">
              <w:t>frequencyDomainAlloca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6A4D94" w14:textId="77777777" w:rsidR="007405EE" w:rsidRPr="00D0162F" w:rsidRDefault="007405EE" w:rsidP="00F21A71">
            <w:pPr>
              <w:pStyle w:val="TAL"/>
              <w:rPr>
                <w:rFonts w:cs="Arial"/>
              </w:rPr>
            </w:pPr>
            <w:r w:rsidRPr="00D0162F">
              <w:rPr>
                <w:szCs w:val="18"/>
              </w:rPr>
              <w:t>00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92ED931"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54F1001"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525E315"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tcPr>
          <w:p w14:paraId="49858C0C" w14:textId="77777777" w:rsidR="007405EE" w:rsidRPr="00D0162F" w:rsidRDefault="007405EE" w:rsidP="00F21A71">
            <w:pPr>
              <w:pStyle w:val="TAL"/>
              <w:rPr>
                <w:szCs w:val="18"/>
              </w:rPr>
            </w:pPr>
            <w:r w:rsidRPr="00D0162F">
              <w:rPr>
                <w:szCs w:val="18"/>
              </w:rPr>
              <w:t>000001</w:t>
            </w:r>
          </w:p>
        </w:tc>
        <w:tc>
          <w:tcPr>
            <w:tcW w:w="1345" w:type="dxa"/>
            <w:tcBorders>
              <w:top w:val="single" w:sz="4" w:space="0" w:color="auto"/>
              <w:left w:val="single" w:sz="4" w:space="0" w:color="auto"/>
              <w:bottom w:val="single" w:sz="4" w:space="0" w:color="auto"/>
              <w:right w:val="single" w:sz="4" w:space="0" w:color="auto"/>
            </w:tcBorders>
          </w:tcPr>
          <w:p w14:paraId="235A8619" w14:textId="77777777" w:rsidR="007405EE" w:rsidRPr="00D0162F" w:rsidRDefault="007405EE" w:rsidP="00F21A71">
            <w:pPr>
              <w:pStyle w:val="TAL"/>
              <w:rPr>
                <w:szCs w:val="18"/>
              </w:rPr>
            </w:pPr>
            <w:r w:rsidRPr="00D0162F">
              <w:rPr>
                <w:szCs w:val="18"/>
              </w:rPr>
              <w:t>0100</w:t>
            </w:r>
          </w:p>
        </w:tc>
      </w:tr>
      <w:tr w:rsidR="007405EE" w:rsidRPr="00D0162F" w14:paraId="10B4B84D"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35EF03A" w14:textId="77777777" w:rsidR="007405EE" w:rsidRPr="00D0162F" w:rsidRDefault="007405EE" w:rsidP="00F21A71">
            <w:pPr>
              <w:pStyle w:val="TAL"/>
              <w:rPr>
                <w:rFonts w:cs="Arial"/>
                <w:i/>
              </w:rPr>
            </w:pPr>
            <w:r w:rsidRPr="00D0162F">
              <w:t>nrofPor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32E925" w14:textId="77777777" w:rsidR="007405EE" w:rsidRPr="00D0162F" w:rsidRDefault="007405EE" w:rsidP="00F21A71">
            <w:pPr>
              <w:pStyle w:val="TAL"/>
              <w:rPr>
                <w:rFonts w:cs="Arial"/>
              </w:rPr>
            </w:pPr>
            <w:r w:rsidRPr="00D0162F">
              <w:rPr>
                <w:rFonts w:cs="Arial"/>
              </w:rPr>
              <w:t>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826DE85"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33895B"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2293741"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tcPr>
          <w:p w14:paraId="3239B898" w14:textId="77777777" w:rsidR="007405EE" w:rsidRPr="00D0162F" w:rsidRDefault="007405EE" w:rsidP="00F21A71">
            <w:pPr>
              <w:pStyle w:val="TAL"/>
              <w:rPr>
                <w:rFonts w:cs="Arial"/>
              </w:rPr>
            </w:pPr>
            <w:r w:rsidRPr="00D0162F">
              <w:rPr>
                <w:rFonts w:cs="Arial"/>
              </w:rPr>
              <w:t>2</w:t>
            </w:r>
          </w:p>
        </w:tc>
        <w:tc>
          <w:tcPr>
            <w:tcW w:w="1345" w:type="dxa"/>
            <w:tcBorders>
              <w:top w:val="single" w:sz="4" w:space="0" w:color="auto"/>
              <w:left w:val="single" w:sz="4" w:space="0" w:color="auto"/>
              <w:bottom w:val="single" w:sz="4" w:space="0" w:color="auto"/>
              <w:right w:val="single" w:sz="4" w:space="0" w:color="auto"/>
            </w:tcBorders>
          </w:tcPr>
          <w:p w14:paraId="6B6B5BFC" w14:textId="77777777" w:rsidR="007405EE" w:rsidRPr="00D0162F" w:rsidRDefault="007405EE" w:rsidP="00F21A71">
            <w:pPr>
              <w:pStyle w:val="TAL"/>
              <w:rPr>
                <w:rFonts w:cs="Arial"/>
              </w:rPr>
            </w:pPr>
            <w:r w:rsidRPr="00D0162F">
              <w:rPr>
                <w:rFonts w:cs="Arial"/>
              </w:rPr>
              <w:t>1</w:t>
            </w:r>
          </w:p>
        </w:tc>
      </w:tr>
      <w:tr w:rsidR="007405EE" w:rsidRPr="00D0162F" w14:paraId="414D8806"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000F2F3A" w14:textId="77777777" w:rsidR="007405EE" w:rsidRPr="00D0162F" w:rsidRDefault="007405EE" w:rsidP="00F21A71">
            <w:pPr>
              <w:pStyle w:val="TAL"/>
              <w:rPr>
                <w:rFonts w:cs="Arial"/>
                <w:i/>
              </w:rPr>
            </w:pPr>
          </w:p>
        </w:tc>
        <w:tc>
          <w:tcPr>
            <w:tcW w:w="1345" w:type="dxa"/>
            <w:tcBorders>
              <w:top w:val="single" w:sz="4" w:space="0" w:color="auto"/>
              <w:left w:val="single" w:sz="4" w:space="0" w:color="auto"/>
              <w:bottom w:val="nil"/>
              <w:right w:val="single" w:sz="4" w:space="0" w:color="auto"/>
            </w:tcBorders>
          </w:tcPr>
          <w:p w14:paraId="619381F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nil"/>
              <w:right w:val="single" w:sz="4" w:space="0" w:color="auto"/>
            </w:tcBorders>
            <w:hideMark/>
          </w:tcPr>
          <w:p w14:paraId="72ED958E" w14:textId="77777777" w:rsidR="007405EE" w:rsidRPr="00D0162F" w:rsidRDefault="007405EE" w:rsidP="00F21A71">
            <w:pPr>
              <w:pStyle w:val="TAL"/>
              <w:rPr>
                <w:rFonts w:cs="Arial"/>
              </w:rPr>
            </w:pPr>
            <w:r w:rsidRPr="00D0162F">
              <w:rPr>
                <w:rFonts w:cs="Arial"/>
              </w:rPr>
              <w:t>6 for resource #0</w:t>
            </w:r>
          </w:p>
        </w:tc>
        <w:tc>
          <w:tcPr>
            <w:tcW w:w="1345" w:type="dxa"/>
            <w:tcBorders>
              <w:top w:val="single" w:sz="4" w:space="0" w:color="auto"/>
              <w:left w:val="single" w:sz="4" w:space="0" w:color="auto"/>
              <w:bottom w:val="nil"/>
              <w:right w:val="single" w:sz="4" w:space="0" w:color="auto"/>
            </w:tcBorders>
            <w:hideMark/>
          </w:tcPr>
          <w:p w14:paraId="1F8F523D" w14:textId="77777777" w:rsidR="007405EE" w:rsidRPr="00D0162F" w:rsidRDefault="007405EE" w:rsidP="00F21A71">
            <w:pPr>
              <w:pStyle w:val="TAL"/>
              <w:rPr>
                <w:rFonts w:cs="Arial"/>
              </w:rPr>
            </w:pPr>
            <w:r w:rsidRPr="00D0162F">
              <w:rPr>
                <w:rFonts w:cs="Arial"/>
              </w:rPr>
              <w:t>6 for resource #0</w:t>
            </w:r>
          </w:p>
        </w:tc>
        <w:tc>
          <w:tcPr>
            <w:tcW w:w="1345" w:type="dxa"/>
            <w:tcBorders>
              <w:top w:val="single" w:sz="4" w:space="0" w:color="auto"/>
              <w:left w:val="single" w:sz="4" w:space="0" w:color="auto"/>
              <w:bottom w:val="single" w:sz="4" w:space="0" w:color="auto"/>
              <w:right w:val="single" w:sz="4" w:space="0" w:color="auto"/>
            </w:tcBorders>
            <w:hideMark/>
          </w:tcPr>
          <w:p w14:paraId="5852A621"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nil"/>
              <w:right w:val="single" w:sz="4" w:space="0" w:color="auto"/>
            </w:tcBorders>
            <w:vAlign w:val="center"/>
          </w:tcPr>
          <w:p w14:paraId="75BC3420" w14:textId="77777777" w:rsidR="007405EE" w:rsidRPr="00D0162F" w:rsidRDefault="007405EE" w:rsidP="00F21A71">
            <w:pPr>
              <w:pStyle w:val="TAL"/>
              <w:rPr>
                <w:rFonts w:cs="Arial"/>
              </w:rPr>
            </w:pPr>
          </w:p>
        </w:tc>
        <w:tc>
          <w:tcPr>
            <w:tcW w:w="1345" w:type="dxa"/>
            <w:vMerge w:val="restart"/>
            <w:tcBorders>
              <w:top w:val="single" w:sz="4" w:space="0" w:color="auto"/>
              <w:left w:val="single" w:sz="4" w:space="0" w:color="auto"/>
              <w:right w:val="single" w:sz="4" w:space="0" w:color="auto"/>
            </w:tcBorders>
          </w:tcPr>
          <w:p w14:paraId="50289E4B" w14:textId="77777777" w:rsidR="007405EE" w:rsidRPr="00D0162F" w:rsidRDefault="007405EE" w:rsidP="00F21A71">
            <w:pPr>
              <w:pStyle w:val="TAL"/>
              <w:rPr>
                <w:rFonts w:cs="Arial"/>
              </w:rPr>
            </w:pPr>
            <w:r w:rsidRPr="00D0162F">
              <w:rPr>
                <w:rFonts w:cs="Arial"/>
              </w:rPr>
              <w:t>6 for resource #0</w:t>
            </w:r>
          </w:p>
        </w:tc>
      </w:tr>
      <w:tr w:rsidR="007405EE" w:rsidRPr="00D0162F" w14:paraId="7A33BC7A"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566833C8"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7697652E"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9119AA3"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3661BAF"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F40D275" w14:textId="77777777" w:rsidR="007405EE" w:rsidRPr="00D0162F" w:rsidRDefault="007405EE" w:rsidP="00F21A71">
            <w:pPr>
              <w:pStyle w:val="TAL"/>
              <w:rPr>
                <w:rFonts w:cs="Arial"/>
              </w:rPr>
            </w:pPr>
            <w:r w:rsidRPr="00D0162F">
              <w:rPr>
                <w:rFonts w:cs="Arial"/>
              </w:rPr>
              <w:t>1 for resource #1</w:t>
            </w:r>
          </w:p>
        </w:tc>
        <w:tc>
          <w:tcPr>
            <w:tcW w:w="1345" w:type="dxa"/>
            <w:tcBorders>
              <w:top w:val="nil"/>
              <w:left w:val="single" w:sz="4" w:space="0" w:color="auto"/>
              <w:bottom w:val="nil"/>
              <w:right w:val="single" w:sz="4" w:space="0" w:color="auto"/>
            </w:tcBorders>
          </w:tcPr>
          <w:p w14:paraId="14D689BB"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056E7965" w14:textId="77777777" w:rsidR="007405EE" w:rsidRPr="00D0162F" w:rsidRDefault="007405EE" w:rsidP="00F21A71">
            <w:pPr>
              <w:pStyle w:val="TAL"/>
              <w:rPr>
                <w:rFonts w:cs="Arial"/>
              </w:rPr>
            </w:pPr>
          </w:p>
        </w:tc>
      </w:tr>
      <w:tr w:rsidR="007405EE" w:rsidRPr="00D0162F" w14:paraId="22066267"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2DD29BA4"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03A9BE3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1F32371"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7A36944"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230A068F" w14:textId="77777777" w:rsidR="007405EE" w:rsidRPr="00D0162F" w:rsidRDefault="007405EE" w:rsidP="00F21A71">
            <w:pPr>
              <w:pStyle w:val="TAL"/>
              <w:rPr>
                <w:rFonts w:cs="Arial"/>
              </w:rPr>
            </w:pPr>
            <w:r w:rsidRPr="00D0162F">
              <w:rPr>
                <w:rFonts w:cs="Arial"/>
              </w:rPr>
              <w:t>2 for resource #2</w:t>
            </w:r>
          </w:p>
        </w:tc>
        <w:tc>
          <w:tcPr>
            <w:tcW w:w="1345" w:type="dxa"/>
            <w:tcBorders>
              <w:top w:val="nil"/>
              <w:left w:val="single" w:sz="4" w:space="0" w:color="auto"/>
              <w:bottom w:val="nil"/>
              <w:right w:val="single" w:sz="4" w:space="0" w:color="auto"/>
            </w:tcBorders>
          </w:tcPr>
          <w:p w14:paraId="52AA5FE9"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6D2E3DD1" w14:textId="77777777" w:rsidR="007405EE" w:rsidRPr="00D0162F" w:rsidRDefault="007405EE" w:rsidP="00F21A71">
            <w:pPr>
              <w:pStyle w:val="TAL"/>
              <w:rPr>
                <w:rFonts w:cs="Arial"/>
              </w:rPr>
            </w:pPr>
          </w:p>
        </w:tc>
      </w:tr>
      <w:tr w:rsidR="007405EE" w:rsidRPr="00D0162F" w14:paraId="7CCA7FD0"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69F9DD69"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31AFF6BD"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46997239"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07BFCC14"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404C6CC" w14:textId="77777777" w:rsidR="007405EE" w:rsidRPr="00D0162F" w:rsidRDefault="007405EE" w:rsidP="00F21A71">
            <w:pPr>
              <w:pStyle w:val="TAL"/>
              <w:rPr>
                <w:rFonts w:cs="Arial"/>
              </w:rPr>
            </w:pPr>
            <w:r w:rsidRPr="00D0162F">
              <w:rPr>
                <w:rFonts w:cs="Arial"/>
              </w:rPr>
              <w:t>3 for resource #3</w:t>
            </w:r>
          </w:p>
        </w:tc>
        <w:tc>
          <w:tcPr>
            <w:tcW w:w="1345" w:type="dxa"/>
            <w:tcBorders>
              <w:top w:val="nil"/>
              <w:left w:val="single" w:sz="4" w:space="0" w:color="auto"/>
              <w:bottom w:val="nil"/>
              <w:right w:val="single" w:sz="4" w:space="0" w:color="auto"/>
            </w:tcBorders>
          </w:tcPr>
          <w:p w14:paraId="264B6E68"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36D74DA5" w14:textId="77777777" w:rsidR="007405EE" w:rsidRPr="00D0162F" w:rsidRDefault="007405EE" w:rsidP="00F21A71">
            <w:pPr>
              <w:pStyle w:val="TAL"/>
              <w:rPr>
                <w:rFonts w:cs="Arial"/>
              </w:rPr>
            </w:pPr>
          </w:p>
        </w:tc>
      </w:tr>
      <w:tr w:rsidR="007405EE" w:rsidRPr="00D0162F" w14:paraId="4671C63E" w14:textId="77777777" w:rsidTr="00F21A71">
        <w:trPr>
          <w:trHeight w:val="33"/>
          <w:jc w:val="center"/>
        </w:trPr>
        <w:tc>
          <w:tcPr>
            <w:tcW w:w="2908" w:type="dxa"/>
            <w:tcBorders>
              <w:top w:val="nil"/>
              <w:left w:val="single" w:sz="4" w:space="0" w:color="auto"/>
              <w:bottom w:val="nil"/>
              <w:right w:val="single" w:sz="4" w:space="0" w:color="auto"/>
            </w:tcBorders>
            <w:hideMark/>
          </w:tcPr>
          <w:p w14:paraId="7F965CB3" w14:textId="77777777" w:rsidR="007405EE" w:rsidRPr="00D0162F" w:rsidRDefault="007405EE" w:rsidP="00F21A71">
            <w:pPr>
              <w:pStyle w:val="TAL"/>
              <w:rPr>
                <w:rFonts w:cs="Arial"/>
                <w:i/>
              </w:rPr>
            </w:pPr>
            <w:r w:rsidRPr="00D0162F">
              <w:t>firstOFDMSymbolInTimeDomain</w:t>
            </w:r>
          </w:p>
        </w:tc>
        <w:tc>
          <w:tcPr>
            <w:tcW w:w="1345" w:type="dxa"/>
            <w:tcBorders>
              <w:top w:val="nil"/>
              <w:left w:val="single" w:sz="4" w:space="0" w:color="auto"/>
              <w:bottom w:val="nil"/>
              <w:right w:val="single" w:sz="4" w:space="0" w:color="auto"/>
            </w:tcBorders>
            <w:hideMark/>
          </w:tcPr>
          <w:p w14:paraId="466F2EE5" w14:textId="77777777" w:rsidR="007405EE" w:rsidRPr="00D0162F" w:rsidRDefault="007405EE" w:rsidP="00F21A71">
            <w:pPr>
              <w:pStyle w:val="TAL"/>
              <w:rPr>
                <w:rFonts w:cs="Arial"/>
              </w:rPr>
            </w:pPr>
            <w:r w:rsidRPr="00D0162F">
              <w:rPr>
                <w:rFonts w:cs="Arial"/>
              </w:rPr>
              <w:t>4 for resource #0</w:t>
            </w:r>
          </w:p>
        </w:tc>
        <w:tc>
          <w:tcPr>
            <w:tcW w:w="1345" w:type="dxa"/>
            <w:tcBorders>
              <w:top w:val="single" w:sz="4" w:space="0" w:color="auto"/>
              <w:left w:val="single" w:sz="4" w:space="0" w:color="auto"/>
              <w:bottom w:val="nil"/>
              <w:right w:val="single" w:sz="4" w:space="0" w:color="auto"/>
            </w:tcBorders>
            <w:vAlign w:val="center"/>
            <w:hideMark/>
          </w:tcPr>
          <w:p w14:paraId="3266E860" w14:textId="77777777" w:rsidR="007405EE" w:rsidRPr="00D0162F" w:rsidRDefault="007405EE" w:rsidP="00F21A71">
            <w:pPr>
              <w:pStyle w:val="TAL"/>
              <w:rPr>
                <w:rFonts w:cs="Arial"/>
              </w:rPr>
            </w:pPr>
            <w:r w:rsidRPr="00D0162F">
              <w:rPr>
                <w:rFonts w:cs="Arial"/>
              </w:rPr>
              <w:t>10 for resource #1</w:t>
            </w:r>
          </w:p>
        </w:tc>
        <w:tc>
          <w:tcPr>
            <w:tcW w:w="1345" w:type="dxa"/>
            <w:tcBorders>
              <w:top w:val="single" w:sz="4" w:space="0" w:color="auto"/>
              <w:left w:val="single" w:sz="4" w:space="0" w:color="auto"/>
              <w:bottom w:val="nil"/>
              <w:right w:val="single" w:sz="4" w:space="0" w:color="auto"/>
            </w:tcBorders>
            <w:vAlign w:val="center"/>
            <w:hideMark/>
          </w:tcPr>
          <w:p w14:paraId="30ED74E8" w14:textId="77777777" w:rsidR="007405EE" w:rsidRPr="00D0162F" w:rsidRDefault="007405EE" w:rsidP="00F21A71">
            <w:pPr>
              <w:pStyle w:val="TAL"/>
              <w:rPr>
                <w:rFonts w:cs="Arial"/>
              </w:rPr>
            </w:pPr>
            <w:r w:rsidRPr="00D0162F">
              <w:rPr>
                <w:rFonts w:cs="Arial"/>
              </w:rPr>
              <w:t>10 for resource #1</w:t>
            </w:r>
          </w:p>
        </w:tc>
        <w:tc>
          <w:tcPr>
            <w:tcW w:w="1345" w:type="dxa"/>
            <w:tcBorders>
              <w:top w:val="single" w:sz="4" w:space="0" w:color="auto"/>
              <w:left w:val="single" w:sz="4" w:space="0" w:color="auto"/>
              <w:bottom w:val="single" w:sz="4" w:space="0" w:color="auto"/>
              <w:right w:val="single" w:sz="4" w:space="0" w:color="auto"/>
            </w:tcBorders>
            <w:hideMark/>
          </w:tcPr>
          <w:p w14:paraId="20AAAD71" w14:textId="77777777" w:rsidR="007405EE" w:rsidRPr="00D0162F" w:rsidRDefault="007405EE" w:rsidP="00F21A71">
            <w:pPr>
              <w:pStyle w:val="TAL"/>
              <w:rPr>
                <w:rFonts w:cs="Arial"/>
              </w:rPr>
            </w:pPr>
            <w:r w:rsidRPr="00D0162F">
              <w:rPr>
                <w:rFonts w:cs="Arial"/>
              </w:rPr>
              <w:t>4 for resource #4</w:t>
            </w:r>
          </w:p>
        </w:tc>
        <w:tc>
          <w:tcPr>
            <w:tcW w:w="1345" w:type="dxa"/>
            <w:tcBorders>
              <w:top w:val="nil"/>
              <w:left w:val="single" w:sz="4" w:space="0" w:color="auto"/>
              <w:bottom w:val="nil"/>
              <w:right w:val="single" w:sz="4" w:space="0" w:color="auto"/>
            </w:tcBorders>
          </w:tcPr>
          <w:p w14:paraId="4ECC94A0" w14:textId="77777777" w:rsidR="007405EE" w:rsidRPr="00D0162F" w:rsidRDefault="007405EE" w:rsidP="00F21A71">
            <w:pPr>
              <w:pStyle w:val="TAL"/>
              <w:rPr>
                <w:rFonts w:cs="Arial"/>
              </w:rPr>
            </w:pPr>
            <w:r w:rsidRPr="00D0162F">
              <w:rPr>
                <w:rFonts w:cs="Arial"/>
              </w:rPr>
              <w:t>5 for resource #0</w:t>
            </w:r>
          </w:p>
        </w:tc>
        <w:tc>
          <w:tcPr>
            <w:tcW w:w="1345" w:type="dxa"/>
            <w:vMerge w:val="restart"/>
            <w:tcBorders>
              <w:top w:val="single" w:sz="4" w:space="0" w:color="auto"/>
              <w:left w:val="single" w:sz="4" w:space="0" w:color="auto"/>
              <w:right w:val="single" w:sz="4" w:space="0" w:color="auto"/>
            </w:tcBorders>
          </w:tcPr>
          <w:p w14:paraId="196EB065" w14:textId="77777777" w:rsidR="007405EE" w:rsidRPr="00D0162F" w:rsidRDefault="007405EE" w:rsidP="00F21A71">
            <w:pPr>
              <w:pStyle w:val="TAL"/>
              <w:rPr>
                <w:rFonts w:cs="Arial"/>
              </w:rPr>
            </w:pPr>
            <w:r w:rsidRPr="00D0162F">
              <w:rPr>
                <w:rFonts w:cs="Arial"/>
              </w:rPr>
              <w:t>10 for resource #1</w:t>
            </w:r>
          </w:p>
        </w:tc>
      </w:tr>
      <w:tr w:rsidR="007405EE" w:rsidRPr="00D0162F" w14:paraId="6D1C9343"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15CF112B"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43D24D8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75F502A4"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53733C2C"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6D841B9" w14:textId="77777777" w:rsidR="007405EE" w:rsidRPr="00D0162F" w:rsidRDefault="007405EE" w:rsidP="00F21A71">
            <w:pPr>
              <w:pStyle w:val="TAL"/>
              <w:rPr>
                <w:rFonts w:cs="Arial"/>
              </w:rPr>
            </w:pPr>
            <w:r w:rsidRPr="00D0162F">
              <w:rPr>
                <w:rFonts w:cs="Arial"/>
              </w:rPr>
              <w:t>5 for resource #5</w:t>
            </w:r>
          </w:p>
        </w:tc>
        <w:tc>
          <w:tcPr>
            <w:tcW w:w="1345" w:type="dxa"/>
            <w:tcBorders>
              <w:top w:val="nil"/>
              <w:left w:val="single" w:sz="4" w:space="0" w:color="auto"/>
              <w:bottom w:val="nil"/>
              <w:right w:val="single" w:sz="4" w:space="0" w:color="auto"/>
            </w:tcBorders>
          </w:tcPr>
          <w:p w14:paraId="315E129A"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00FC60DC" w14:textId="77777777" w:rsidR="007405EE" w:rsidRPr="00D0162F" w:rsidRDefault="007405EE" w:rsidP="00F21A71">
            <w:pPr>
              <w:pStyle w:val="TAL"/>
              <w:rPr>
                <w:rFonts w:cs="Arial"/>
              </w:rPr>
            </w:pPr>
          </w:p>
        </w:tc>
      </w:tr>
      <w:tr w:rsidR="007405EE" w:rsidRPr="00D0162F" w14:paraId="3F235B31"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7C4A6C25"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4E23C81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4DC015E9"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5D1579A3"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BE854EF" w14:textId="77777777" w:rsidR="007405EE" w:rsidRPr="00D0162F" w:rsidRDefault="007405EE" w:rsidP="00F21A71">
            <w:pPr>
              <w:pStyle w:val="TAL"/>
              <w:rPr>
                <w:rFonts w:cs="Arial"/>
              </w:rPr>
            </w:pPr>
            <w:r w:rsidRPr="00D0162F">
              <w:rPr>
                <w:rFonts w:cs="Arial"/>
              </w:rPr>
              <w:t>6 for resource #6</w:t>
            </w:r>
          </w:p>
        </w:tc>
        <w:tc>
          <w:tcPr>
            <w:tcW w:w="1345" w:type="dxa"/>
            <w:tcBorders>
              <w:top w:val="nil"/>
              <w:left w:val="single" w:sz="4" w:space="0" w:color="auto"/>
              <w:bottom w:val="nil"/>
              <w:right w:val="single" w:sz="4" w:space="0" w:color="auto"/>
            </w:tcBorders>
          </w:tcPr>
          <w:p w14:paraId="3B0F0BD2"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4B455D91" w14:textId="77777777" w:rsidR="007405EE" w:rsidRPr="00D0162F" w:rsidRDefault="007405EE" w:rsidP="00F21A71">
            <w:pPr>
              <w:pStyle w:val="TAL"/>
              <w:rPr>
                <w:rFonts w:cs="Arial"/>
              </w:rPr>
            </w:pPr>
          </w:p>
        </w:tc>
      </w:tr>
      <w:tr w:rsidR="007405EE" w:rsidRPr="00D0162F" w14:paraId="741A8ABF" w14:textId="77777777" w:rsidTr="00F21A71">
        <w:trPr>
          <w:trHeight w:val="31"/>
          <w:jc w:val="center"/>
        </w:trPr>
        <w:tc>
          <w:tcPr>
            <w:tcW w:w="2908" w:type="dxa"/>
            <w:tcBorders>
              <w:top w:val="nil"/>
              <w:left w:val="single" w:sz="4" w:space="0" w:color="auto"/>
              <w:bottom w:val="single" w:sz="4" w:space="0" w:color="auto"/>
              <w:right w:val="single" w:sz="4" w:space="0" w:color="auto"/>
            </w:tcBorders>
            <w:vAlign w:val="center"/>
            <w:hideMark/>
          </w:tcPr>
          <w:p w14:paraId="4A6E46A2" w14:textId="77777777" w:rsidR="007405EE" w:rsidRPr="00D0162F" w:rsidRDefault="007405EE" w:rsidP="00F21A71">
            <w:pPr>
              <w:pStyle w:val="TAL"/>
              <w:rPr>
                <w:rFonts w:cs="Arial"/>
                <w:i/>
              </w:rPr>
            </w:pPr>
          </w:p>
        </w:tc>
        <w:tc>
          <w:tcPr>
            <w:tcW w:w="1345" w:type="dxa"/>
            <w:tcBorders>
              <w:top w:val="nil"/>
              <w:left w:val="single" w:sz="4" w:space="0" w:color="auto"/>
              <w:bottom w:val="single" w:sz="4" w:space="0" w:color="auto"/>
              <w:right w:val="single" w:sz="4" w:space="0" w:color="auto"/>
            </w:tcBorders>
            <w:vAlign w:val="center"/>
            <w:hideMark/>
          </w:tcPr>
          <w:p w14:paraId="03989AE8"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07B78E5"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6BD9AF0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91C5E1C" w14:textId="77777777" w:rsidR="007405EE" w:rsidRPr="00D0162F" w:rsidRDefault="007405EE" w:rsidP="00F21A71">
            <w:pPr>
              <w:pStyle w:val="TAL"/>
              <w:rPr>
                <w:rFonts w:cs="Arial"/>
              </w:rPr>
            </w:pPr>
            <w:r w:rsidRPr="00D0162F">
              <w:rPr>
                <w:rFonts w:cs="Arial"/>
              </w:rPr>
              <w:t>7 for resource #7</w:t>
            </w:r>
          </w:p>
        </w:tc>
        <w:tc>
          <w:tcPr>
            <w:tcW w:w="1345" w:type="dxa"/>
            <w:tcBorders>
              <w:top w:val="nil"/>
              <w:left w:val="single" w:sz="4" w:space="0" w:color="auto"/>
              <w:bottom w:val="single" w:sz="4" w:space="0" w:color="auto"/>
              <w:right w:val="single" w:sz="4" w:space="0" w:color="auto"/>
            </w:tcBorders>
          </w:tcPr>
          <w:p w14:paraId="7053256C"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40CF847D" w14:textId="77777777" w:rsidR="007405EE" w:rsidRPr="00D0162F" w:rsidRDefault="007405EE" w:rsidP="00F21A71">
            <w:pPr>
              <w:pStyle w:val="TAL"/>
              <w:rPr>
                <w:rFonts w:cs="Arial"/>
              </w:rPr>
            </w:pPr>
          </w:p>
        </w:tc>
      </w:tr>
      <w:tr w:rsidR="007405EE" w:rsidRPr="00D0162F" w14:paraId="2B3489F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949AB56" w14:textId="77777777" w:rsidR="007405EE" w:rsidRPr="00D0162F" w:rsidRDefault="007405EE" w:rsidP="00F21A71">
            <w:pPr>
              <w:pStyle w:val="TAL"/>
              <w:rPr>
                <w:rFonts w:cs="Arial"/>
                <w:i/>
              </w:rPr>
            </w:pPr>
            <w:r w:rsidRPr="00D0162F">
              <w:t>cdm-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A3ED616" w14:textId="77777777" w:rsidR="007405EE" w:rsidRPr="00D0162F" w:rsidRDefault="007405EE" w:rsidP="00F21A71">
            <w:pPr>
              <w:pStyle w:val="TAL"/>
              <w:rPr>
                <w:rFonts w:cs="Arial"/>
              </w:rPr>
            </w:pPr>
            <w:r w:rsidRPr="00D0162F">
              <w:rPr>
                <w:szCs w:val="18"/>
              </w:rPr>
              <w:t>FD-CDM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7A7EDA6"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054C31C"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ECDDFCB"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tcPr>
          <w:p w14:paraId="0B0F2154" w14:textId="77777777" w:rsidR="007405EE" w:rsidRPr="00D0162F" w:rsidRDefault="007405EE" w:rsidP="00F21A71">
            <w:pPr>
              <w:pStyle w:val="TAL"/>
              <w:rPr>
                <w:rFonts w:cs="Arial"/>
              </w:rPr>
            </w:pPr>
            <w:r w:rsidRPr="00D0162F">
              <w:rPr>
                <w:szCs w:val="18"/>
              </w:rPr>
              <w:t>FD-CDM2</w:t>
            </w:r>
          </w:p>
        </w:tc>
        <w:tc>
          <w:tcPr>
            <w:tcW w:w="1345" w:type="dxa"/>
            <w:tcBorders>
              <w:top w:val="single" w:sz="4" w:space="0" w:color="auto"/>
              <w:left w:val="single" w:sz="4" w:space="0" w:color="auto"/>
              <w:bottom w:val="single" w:sz="4" w:space="0" w:color="auto"/>
              <w:right w:val="single" w:sz="4" w:space="0" w:color="auto"/>
            </w:tcBorders>
            <w:vAlign w:val="center"/>
          </w:tcPr>
          <w:p w14:paraId="5E7E37EE" w14:textId="77777777" w:rsidR="007405EE" w:rsidRPr="00D0162F" w:rsidRDefault="007405EE" w:rsidP="00F21A71">
            <w:pPr>
              <w:pStyle w:val="TAL"/>
              <w:rPr>
                <w:rFonts w:eastAsiaTheme="minorEastAsia"/>
                <w:szCs w:val="18"/>
                <w:lang w:eastAsia="zh-CN"/>
              </w:rPr>
            </w:pPr>
            <w:r w:rsidRPr="00D0162F">
              <w:rPr>
                <w:rFonts w:cs="Arial"/>
              </w:rPr>
              <w:t>noCDM</w:t>
            </w:r>
          </w:p>
        </w:tc>
      </w:tr>
      <w:tr w:rsidR="007405EE" w:rsidRPr="00D0162F" w14:paraId="7DC44323"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99CAC48" w14:textId="77777777" w:rsidR="007405EE" w:rsidRPr="00D0162F" w:rsidRDefault="007405EE" w:rsidP="00F21A71">
            <w:pPr>
              <w:pStyle w:val="TAL"/>
              <w:rPr>
                <w:rFonts w:cs="Arial"/>
                <w:i/>
              </w:rPr>
            </w:pPr>
            <w:r w:rsidRPr="00D0162F">
              <w:t>density</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8A15CF"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E735CE6"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ABFADF5"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6817802"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tcPr>
          <w:p w14:paraId="4FE59CB3"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tcPr>
          <w:p w14:paraId="36B94CCE" w14:textId="77777777" w:rsidR="007405EE" w:rsidRPr="00D0162F" w:rsidRDefault="007405EE" w:rsidP="00F21A71">
            <w:pPr>
              <w:pStyle w:val="TAL"/>
              <w:rPr>
                <w:rFonts w:cs="Arial"/>
              </w:rPr>
            </w:pPr>
            <w:r w:rsidRPr="00D0162F">
              <w:rPr>
                <w:rFonts w:cs="Arial"/>
              </w:rPr>
              <w:t>3</w:t>
            </w:r>
          </w:p>
        </w:tc>
      </w:tr>
      <w:tr w:rsidR="007405EE" w:rsidRPr="00D0162F" w14:paraId="1497337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D50A0C8" w14:textId="77777777" w:rsidR="007405EE" w:rsidRPr="00D0162F" w:rsidRDefault="007405EE" w:rsidP="00F21A71">
            <w:pPr>
              <w:pStyle w:val="TAL"/>
              <w:rPr>
                <w:rFonts w:cs="Arial"/>
                <w:i/>
              </w:rPr>
            </w:pPr>
            <w:r w:rsidRPr="00D0162F">
              <w:t>startingRB</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934F74A"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FFFBB9C"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0CD0E76"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5B0A6F3"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55018933"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6F949F6" w14:textId="77777777" w:rsidR="007405EE" w:rsidRPr="00D0162F" w:rsidRDefault="007405EE" w:rsidP="00F21A71">
            <w:pPr>
              <w:pStyle w:val="TAL"/>
              <w:rPr>
                <w:rFonts w:cs="Arial"/>
              </w:rPr>
            </w:pPr>
            <w:r w:rsidRPr="00D0162F">
              <w:rPr>
                <w:rFonts w:cs="Arial"/>
              </w:rPr>
              <w:t>0</w:t>
            </w:r>
          </w:p>
        </w:tc>
      </w:tr>
      <w:tr w:rsidR="007405EE" w:rsidRPr="00D0162F" w14:paraId="3984F3D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79D3E10" w14:textId="77777777" w:rsidR="007405EE" w:rsidRPr="00D0162F" w:rsidRDefault="007405EE" w:rsidP="00F21A71">
            <w:pPr>
              <w:pStyle w:val="TAL"/>
              <w:rPr>
                <w:rFonts w:cs="Arial"/>
                <w:i/>
              </w:rPr>
            </w:pPr>
            <w:r w:rsidRPr="00D0162F">
              <w:t>nrofRB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628E48"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DF928E8"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AA35ACB"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7DF0A2B"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5295E717"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5BCF4488" w14:textId="77777777" w:rsidR="007405EE" w:rsidRPr="00D0162F" w:rsidRDefault="007405EE" w:rsidP="00F21A71">
            <w:pPr>
              <w:pStyle w:val="TAL"/>
              <w:rPr>
                <w:rFonts w:cs="Arial"/>
              </w:rPr>
            </w:pPr>
            <w:r w:rsidRPr="00D0162F">
              <w:rPr>
                <w:rFonts w:cs="Arial"/>
              </w:rPr>
              <w:t>276 (Note 1)</w:t>
            </w:r>
          </w:p>
        </w:tc>
      </w:tr>
      <w:tr w:rsidR="007405EE" w:rsidRPr="00D0162F" w14:paraId="259E23AC" w14:textId="77777777" w:rsidTr="00F21A71">
        <w:trPr>
          <w:jc w:val="center"/>
        </w:trPr>
        <w:tc>
          <w:tcPr>
            <w:tcW w:w="10978" w:type="dxa"/>
            <w:gridSpan w:val="7"/>
            <w:tcBorders>
              <w:top w:val="single" w:sz="4" w:space="0" w:color="auto"/>
              <w:left w:val="single" w:sz="4" w:space="0" w:color="auto"/>
              <w:bottom w:val="single" w:sz="4" w:space="0" w:color="auto"/>
              <w:right w:val="single" w:sz="4" w:space="0" w:color="auto"/>
            </w:tcBorders>
            <w:vAlign w:val="center"/>
          </w:tcPr>
          <w:p w14:paraId="3C8A6DAC" w14:textId="77777777" w:rsidR="007405EE" w:rsidRPr="00D0162F" w:rsidRDefault="007405EE" w:rsidP="00F21A71">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163F03A" w14:textId="3ECB3C33" w:rsidR="00AB67FA" w:rsidRPr="00D0162F" w:rsidRDefault="00AB67FA" w:rsidP="00F21A71"/>
    <w:p w14:paraId="2A28FD8B" w14:textId="77777777" w:rsidR="00D560E2" w:rsidRPr="00D0162F" w:rsidRDefault="00D560E2" w:rsidP="00D560E2">
      <w:pPr>
        <w:pStyle w:val="TH"/>
      </w:pPr>
      <w:r w:rsidRPr="00D0162F">
        <w:lastRenderedPageBreak/>
        <w:t>Table A.1.4.2-1A: CSI-RS Reference Measurement Channels for SCS=15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4085D17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01938282"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0273DF" w14:textId="77777777" w:rsidR="00D560E2" w:rsidRPr="00D0162F" w:rsidRDefault="00D560E2">
            <w:pPr>
              <w:pStyle w:val="TAH"/>
              <w:rPr>
                <w:rFonts w:cs="Arial"/>
                <w:b w:val="0"/>
              </w:rPr>
            </w:pPr>
            <w:r w:rsidRPr="00D0162F">
              <w:t>CSI-RS.1.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023DFCB" w14:textId="77777777" w:rsidR="00D560E2" w:rsidRPr="00D0162F" w:rsidRDefault="00D560E2">
            <w:pPr>
              <w:pStyle w:val="TAH"/>
              <w:rPr>
                <w:rFonts w:cs="Arial"/>
                <w:b w:val="0"/>
              </w:rPr>
            </w:pPr>
            <w:r w:rsidRPr="00D0162F">
              <w:t>CSI-RS.1.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4D5369" w14:textId="77777777" w:rsidR="00D560E2" w:rsidRPr="00D0162F" w:rsidRDefault="00D560E2">
            <w:pPr>
              <w:pStyle w:val="TAH"/>
              <w:rPr>
                <w:rFonts w:cs="Arial"/>
                <w:b w:val="0"/>
              </w:rPr>
            </w:pPr>
            <w:r w:rsidRPr="00D0162F">
              <w:t>CSI-RS.1.3A TDD</w:t>
            </w:r>
          </w:p>
        </w:tc>
      </w:tr>
      <w:tr w:rsidR="00D560E2" w:rsidRPr="00D0162F" w14:paraId="744A53C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8C09DE9"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76E6E2"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C8453E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92A82A" w14:textId="77777777" w:rsidR="00D560E2" w:rsidRPr="00D0162F" w:rsidRDefault="00D560E2">
            <w:pPr>
              <w:pStyle w:val="TAH"/>
            </w:pPr>
            <w:r w:rsidRPr="00D0162F">
              <w:t>periodic</w:t>
            </w:r>
          </w:p>
        </w:tc>
      </w:tr>
      <w:tr w:rsidR="00D560E2" w:rsidRPr="00D0162F" w14:paraId="7730148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27C2718"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FF4BA08"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A919779"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3E6D039B" w14:textId="77777777" w:rsidR="00D560E2" w:rsidRPr="00D0162F" w:rsidRDefault="00D560E2">
            <w:pPr>
              <w:pStyle w:val="TAH"/>
              <w:rPr>
                <w:rFonts w:cs="Arial"/>
              </w:rPr>
            </w:pPr>
          </w:p>
        </w:tc>
      </w:tr>
      <w:tr w:rsidR="00D560E2" w:rsidRPr="00D0162F" w14:paraId="25D4E17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A900989"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2CA90BB"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1F261B"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05C14A" w14:textId="77777777" w:rsidR="00D560E2" w:rsidRPr="00D0162F" w:rsidRDefault="00D560E2">
            <w:pPr>
              <w:pStyle w:val="TAL"/>
              <w:rPr>
                <w:rFonts w:cs="Arial"/>
              </w:rPr>
            </w:pPr>
            <w:r w:rsidRPr="00D0162F">
              <w:rPr>
                <w:rFonts w:cs="Arial"/>
              </w:rPr>
              <w:t>1</w:t>
            </w:r>
          </w:p>
        </w:tc>
      </w:tr>
      <w:tr w:rsidR="00D560E2" w:rsidRPr="00D0162F" w14:paraId="5EE3E35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2D9704F"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B672C0"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5CE087"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1E7E66" w14:textId="77777777" w:rsidR="00D560E2" w:rsidRPr="00D0162F" w:rsidRDefault="00D560E2">
            <w:pPr>
              <w:pStyle w:val="TAL"/>
              <w:rPr>
                <w:rFonts w:cs="Arial"/>
              </w:rPr>
            </w:pPr>
            <w:r w:rsidRPr="00D0162F">
              <w:rPr>
                <w:rFonts w:cs="Arial"/>
              </w:rPr>
              <w:t>off</w:t>
            </w:r>
          </w:p>
        </w:tc>
      </w:tr>
      <w:tr w:rsidR="00D560E2" w:rsidRPr="00D0162F" w14:paraId="187F25C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95B46E"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537DDC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438111" w14:textId="734AE291"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BB537F" w14:textId="77777777" w:rsidR="00D560E2" w:rsidRPr="00D0162F" w:rsidRDefault="00D560E2">
            <w:pPr>
              <w:pStyle w:val="TAL"/>
              <w:rPr>
                <w:rFonts w:cs="Arial"/>
              </w:rPr>
            </w:pPr>
            <w:r w:rsidRPr="00D0162F">
              <w:rPr>
                <w:rFonts w:cs="Arial"/>
              </w:rPr>
              <w:t>n.a.</w:t>
            </w:r>
          </w:p>
        </w:tc>
      </w:tr>
      <w:tr w:rsidR="00D560E2" w:rsidRPr="00D0162F" w14:paraId="02DF388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0D7FED4"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958012D"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320659"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2A467F" w14:textId="77777777" w:rsidR="00D560E2" w:rsidRPr="00D0162F" w:rsidRDefault="00D560E2">
            <w:pPr>
              <w:pStyle w:val="TAL"/>
              <w:rPr>
                <w:rFonts w:cs="Arial"/>
              </w:rPr>
            </w:pPr>
            <w:r w:rsidRPr="00D0162F">
              <w:rPr>
                <w:rFonts w:cs="Arial"/>
              </w:rPr>
              <w:t>n.a.</w:t>
            </w:r>
          </w:p>
        </w:tc>
      </w:tr>
      <w:tr w:rsidR="00D560E2" w:rsidRPr="00D0162F" w14:paraId="1429C63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88843F9"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2EA4726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5C5230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6DD559A" w14:textId="77777777" w:rsidR="00D560E2" w:rsidRPr="00D0162F" w:rsidRDefault="00D560E2">
            <w:pPr>
              <w:pStyle w:val="TAL"/>
              <w:rPr>
                <w:rFonts w:cs="Arial"/>
              </w:rPr>
            </w:pPr>
          </w:p>
        </w:tc>
      </w:tr>
      <w:tr w:rsidR="00D560E2" w:rsidRPr="00D0162F" w14:paraId="140035C1"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1A71570"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21EE2628"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483A9669"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AA917BC" w14:textId="77777777" w:rsidR="00D560E2" w:rsidRPr="00D0162F" w:rsidRDefault="00D560E2" w:rsidP="00D560E2">
            <w:pPr>
              <w:pStyle w:val="TAL"/>
              <w:rPr>
                <w:rFonts w:cs="Arial"/>
              </w:rPr>
            </w:pPr>
            <w:r w:rsidRPr="00D0162F">
              <w:rPr>
                <w:rFonts w:cs="Arial"/>
              </w:rPr>
              <w:t>14 for resource #0</w:t>
            </w:r>
          </w:p>
        </w:tc>
      </w:tr>
      <w:tr w:rsidR="00D560E2" w:rsidRPr="00D0162F" w14:paraId="528C4394"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71AF844"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0B329AA"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445213E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D196A0" w14:textId="77777777" w:rsidR="00D560E2" w:rsidRPr="00D0162F" w:rsidRDefault="00D560E2" w:rsidP="006D441D">
            <w:pPr>
              <w:pStyle w:val="TAL"/>
              <w:rPr>
                <w:rFonts w:cs="Arial"/>
              </w:rPr>
            </w:pPr>
          </w:p>
        </w:tc>
      </w:tr>
      <w:tr w:rsidR="00D560E2" w:rsidRPr="00D0162F" w14:paraId="75A50CA2"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A095B3B"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03FDD7CE"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C4CA67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39C1380" w14:textId="77777777" w:rsidR="00D560E2" w:rsidRPr="00D0162F" w:rsidRDefault="00D560E2" w:rsidP="006D441D">
            <w:pPr>
              <w:pStyle w:val="TAL"/>
              <w:rPr>
                <w:rFonts w:cs="Arial"/>
              </w:rPr>
            </w:pPr>
          </w:p>
        </w:tc>
      </w:tr>
      <w:tr w:rsidR="00D560E2" w:rsidRPr="00D0162F" w14:paraId="426FED2B"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57E29BB6"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2B7C6E8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FA83F7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9710E4" w14:textId="77777777" w:rsidR="00D560E2" w:rsidRPr="00D0162F" w:rsidRDefault="00D560E2" w:rsidP="006D441D">
            <w:pPr>
              <w:pStyle w:val="TAL"/>
              <w:rPr>
                <w:rFonts w:cs="Arial"/>
              </w:rPr>
            </w:pPr>
          </w:p>
        </w:tc>
      </w:tr>
      <w:tr w:rsidR="00D560E2" w:rsidRPr="00D0162F" w14:paraId="70EDC196"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5AEA6B81"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6E2B0861"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03ED6D40"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684D50A" w14:textId="77777777" w:rsidR="00D560E2" w:rsidRPr="00D0162F" w:rsidRDefault="00D560E2" w:rsidP="00D560E2">
            <w:pPr>
              <w:pStyle w:val="TAL"/>
              <w:rPr>
                <w:rFonts w:cs="Arial"/>
              </w:rPr>
            </w:pPr>
            <w:r w:rsidRPr="00D0162F">
              <w:rPr>
                <w:rFonts w:cs="Arial"/>
              </w:rPr>
              <w:t>15 for resource #1</w:t>
            </w:r>
          </w:p>
        </w:tc>
      </w:tr>
      <w:tr w:rsidR="00D560E2" w:rsidRPr="00D0162F" w14:paraId="4528E11A"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C289957"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C8F9690"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B900B2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0097060" w14:textId="77777777" w:rsidR="00D560E2" w:rsidRPr="00D0162F" w:rsidRDefault="00D560E2" w:rsidP="006D441D">
            <w:pPr>
              <w:pStyle w:val="TAL"/>
              <w:rPr>
                <w:rFonts w:cs="Arial"/>
              </w:rPr>
            </w:pPr>
          </w:p>
        </w:tc>
      </w:tr>
      <w:tr w:rsidR="00D560E2" w:rsidRPr="00D0162F" w14:paraId="778CFBEC"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4C506E33"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44A06681"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88943B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4F8CAE8" w14:textId="77777777" w:rsidR="00D560E2" w:rsidRPr="00D0162F" w:rsidRDefault="00D560E2" w:rsidP="006D441D">
            <w:pPr>
              <w:pStyle w:val="TAL"/>
              <w:rPr>
                <w:rFonts w:cs="Arial"/>
              </w:rPr>
            </w:pPr>
          </w:p>
        </w:tc>
      </w:tr>
      <w:tr w:rsidR="00D560E2" w:rsidRPr="00D0162F" w14:paraId="298E3D3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76A97E2C"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F5A5E7C"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8E7A8AB" w14:textId="77777777" w:rsidR="00D560E2" w:rsidRPr="00D0162F" w:rsidRDefault="00D560E2">
            <w:pPr>
              <w:spacing w:after="0"/>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A3E77FE" w14:textId="77777777" w:rsidR="00D560E2" w:rsidRPr="00D0162F" w:rsidRDefault="00D560E2">
            <w:pPr>
              <w:spacing w:after="0"/>
              <w:rPr>
                <w:rFonts w:ascii="Arial" w:hAnsi="Arial" w:cs="Arial"/>
                <w:sz w:val="18"/>
              </w:rPr>
            </w:pPr>
          </w:p>
        </w:tc>
      </w:tr>
      <w:tr w:rsidR="00D560E2" w:rsidRPr="00D0162F" w14:paraId="608BC4B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0D03190"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0A4A6F"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D67E7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EBE2B30" w14:textId="77777777" w:rsidR="00D560E2" w:rsidRPr="00D0162F" w:rsidRDefault="00D560E2">
            <w:pPr>
              <w:pStyle w:val="TAL"/>
              <w:rPr>
                <w:rFonts w:cs="Arial"/>
              </w:rPr>
            </w:pPr>
            <w:r w:rsidRPr="00D0162F">
              <w:rPr>
                <w:rFonts w:cs="Arial"/>
              </w:rPr>
              <w:t>0</w:t>
            </w:r>
          </w:p>
        </w:tc>
      </w:tr>
      <w:tr w:rsidR="00D560E2" w:rsidRPr="00D0162F" w14:paraId="4485D27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D06E9CF"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44AD06"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EAE9EB7"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0B9CA8" w14:textId="77777777" w:rsidR="00D560E2" w:rsidRPr="00D0162F" w:rsidRDefault="00D560E2">
            <w:pPr>
              <w:pStyle w:val="TAL"/>
              <w:rPr>
                <w:rFonts w:cs="Arial"/>
              </w:rPr>
            </w:pPr>
            <w:r w:rsidRPr="00D0162F">
              <w:rPr>
                <w:rFonts w:cs="Arial"/>
              </w:rPr>
              <w:t>db0</w:t>
            </w:r>
          </w:p>
        </w:tc>
      </w:tr>
      <w:tr w:rsidR="00D560E2" w:rsidRPr="00D0162F" w14:paraId="07A85BC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CE8F01B"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502ED2"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221278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F6159E" w14:textId="77777777" w:rsidR="00D560E2" w:rsidRPr="00D0162F" w:rsidRDefault="00D560E2">
            <w:pPr>
              <w:pStyle w:val="TAL"/>
              <w:rPr>
                <w:rFonts w:cs="Arial"/>
              </w:rPr>
            </w:pPr>
            <w:r w:rsidRPr="00D0162F">
              <w:rPr>
                <w:rFonts w:cs="Arial"/>
              </w:rPr>
              <w:t>0</w:t>
            </w:r>
          </w:p>
        </w:tc>
      </w:tr>
      <w:tr w:rsidR="00D560E2" w:rsidRPr="00D0162F" w14:paraId="6180A87A"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0D624EE"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53A26B" w14:textId="77777777" w:rsidR="00D560E2" w:rsidRPr="00D0162F" w:rsidRDefault="00D560E2">
            <w:pPr>
              <w:pStyle w:val="TAL"/>
              <w:rPr>
                <w:rFonts w:cs="Arial"/>
              </w:rPr>
            </w:pPr>
            <w:r w:rsidRPr="00D0162F">
              <w:rPr>
                <w:rFonts w:cs="Arial"/>
              </w:rPr>
              <w:t>slot2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8AA230"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7CD192" w14:textId="77777777" w:rsidR="00D560E2" w:rsidRPr="00D0162F" w:rsidRDefault="00D560E2">
            <w:pPr>
              <w:pStyle w:val="TAL"/>
              <w:rPr>
                <w:rFonts w:cs="Arial"/>
              </w:rPr>
            </w:pPr>
            <w:r w:rsidRPr="00D0162F">
              <w:rPr>
                <w:rFonts w:cs="Arial"/>
              </w:rPr>
              <w:t>slot10</w:t>
            </w:r>
          </w:p>
        </w:tc>
      </w:tr>
      <w:tr w:rsidR="00D560E2" w:rsidRPr="00D0162F" w14:paraId="1BE0B38F"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FCC3361"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DBC8A8" w14:textId="77777777" w:rsidR="00D560E2" w:rsidRPr="00D0162F" w:rsidRDefault="00D560E2">
            <w:pPr>
              <w:keepNext/>
              <w:keepLines/>
              <w:spacing w:after="0"/>
              <w:rPr>
                <w:rFonts w:ascii="Arial" w:hAnsi="Arial" w:cs="Arial"/>
                <w:sz w:val="18"/>
              </w:rPr>
            </w:pPr>
            <w:r w:rsidRPr="00D0162F">
              <w:rPr>
                <w:rFonts w:ascii="Arial" w:hAnsi="Arial" w:cs="Arial"/>
                <w:sz w:val="18"/>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5ADCC9E"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8F9F58" w14:textId="77777777" w:rsidR="00D560E2" w:rsidRPr="00D0162F" w:rsidRDefault="00D560E2">
            <w:pPr>
              <w:pStyle w:val="TAL"/>
              <w:rPr>
                <w:rFonts w:cs="Arial"/>
              </w:rPr>
            </w:pPr>
            <w:r w:rsidRPr="00D0162F">
              <w:rPr>
                <w:rFonts w:cs="Arial"/>
              </w:rPr>
              <w:t>2</w:t>
            </w:r>
          </w:p>
        </w:tc>
      </w:tr>
      <w:tr w:rsidR="00D560E2" w:rsidRPr="00D0162F" w14:paraId="37F5812C"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16553E75"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49C93F"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2CBA5F50"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04E74959" w14:textId="77777777" w:rsidR="00D560E2" w:rsidRPr="00D0162F" w:rsidRDefault="00D560E2" w:rsidP="00D560E2">
            <w:pPr>
              <w:pStyle w:val="TAL"/>
              <w:rPr>
                <w:rFonts w:cs="Arial"/>
              </w:rPr>
            </w:pPr>
            <w:r w:rsidRPr="00D0162F">
              <w:rPr>
                <w:rFonts w:cs="Arial"/>
              </w:rPr>
              <w:t>n.a.</w:t>
            </w:r>
          </w:p>
        </w:tc>
      </w:tr>
      <w:tr w:rsidR="00D560E2" w:rsidRPr="00D0162F" w14:paraId="278F9DAC"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60694468"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72384D"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55E6B8B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F4A118A" w14:textId="77777777" w:rsidR="00D560E2" w:rsidRPr="00D0162F" w:rsidRDefault="00D560E2" w:rsidP="006D441D">
            <w:pPr>
              <w:pStyle w:val="TAL"/>
              <w:rPr>
                <w:rFonts w:ascii="CG Times (WN)" w:hAnsi="CG Times (WN)"/>
              </w:rPr>
            </w:pPr>
          </w:p>
        </w:tc>
      </w:tr>
      <w:tr w:rsidR="00D560E2" w:rsidRPr="00D0162F" w14:paraId="4C50139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BA08E59"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81D561"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E3DD67"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B1993A" w14:textId="77777777" w:rsidR="00D560E2" w:rsidRPr="00D0162F" w:rsidRDefault="00D560E2" w:rsidP="00D560E2">
            <w:pPr>
              <w:pStyle w:val="TAL"/>
              <w:rPr>
                <w:rFonts w:cs="Arial"/>
              </w:rPr>
            </w:pPr>
            <w:r w:rsidRPr="00D0162F">
              <w:rPr>
                <w:szCs w:val="18"/>
              </w:rPr>
              <w:t>0001</w:t>
            </w:r>
          </w:p>
        </w:tc>
      </w:tr>
      <w:tr w:rsidR="00D560E2" w:rsidRPr="00D0162F" w14:paraId="52D3BF0E"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70D9487"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07C9C0"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D381E7"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2B2268" w14:textId="77777777" w:rsidR="00D560E2" w:rsidRPr="00D0162F" w:rsidRDefault="00D560E2" w:rsidP="00D560E2">
            <w:pPr>
              <w:pStyle w:val="TAL"/>
              <w:rPr>
                <w:rFonts w:cs="Arial"/>
              </w:rPr>
            </w:pPr>
            <w:r w:rsidRPr="00D0162F">
              <w:rPr>
                <w:rFonts w:cs="Arial"/>
              </w:rPr>
              <w:t>1</w:t>
            </w:r>
          </w:p>
        </w:tc>
      </w:tr>
      <w:tr w:rsidR="00D560E2" w:rsidRPr="00D0162F" w14:paraId="1C3D8766"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0555CAC"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05D0EB22"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3AD9371E"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A24437B" w14:textId="77777777" w:rsidR="00D560E2" w:rsidRPr="00D0162F" w:rsidRDefault="00D560E2" w:rsidP="00D560E2">
            <w:pPr>
              <w:pStyle w:val="TAL"/>
              <w:rPr>
                <w:rFonts w:cs="Arial"/>
              </w:rPr>
            </w:pPr>
            <w:r w:rsidRPr="00D0162F">
              <w:rPr>
                <w:rFonts w:cs="Arial"/>
              </w:rPr>
              <w:t>6 for resource #0</w:t>
            </w:r>
          </w:p>
        </w:tc>
      </w:tr>
      <w:tr w:rsidR="00D560E2" w:rsidRPr="00D0162F" w14:paraId="144C2DF3"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7F8012FE"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6F658A4A"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577280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7467039" w14:textId="77777777" w:rsidR="00D560E2" w:rsidRPr="00D0162F" w:rsidRDefault="00D560E2" w:rsidP="006D441D">
            <w:pPr>
              <w:pStyle w:val="TAL"/>
              <w:rPr>
                <w:rFonts w:cs="Arial"/>
              </w:rPr>
            </w:pPr>
          </w:p>
        </w:tc>
      </w:tr>
      <w:tr w:rsidR="00D560E2" w:rsidRPr="00D0162F" w14:paraId="697463E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98B84B1"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086E43B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929371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329B16" w14:textId="77777777" w:rsidR="00D560E2" w:rsidRPr="00D0162F" w:rsidRDefault="00D560E2" w:rsidP="006D441D">
            <w:pPr>
              <w:pStyle w:val="TAL"/>
              <w:rPr>
                <w:rFonts w:cs="Arial"/>
              </w:rPr>
            </w:pPr>
          </w:p>
        </w:tc>
      </w:tr>
      <w:tr w:rsidR="00D560E2" w:rsidRPr="00D0162F" w14:paraId="1777795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1293E48"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16470DD3"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EEA1DE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8B4233" w14:textId="77777777" w:rsidR="00D560E2" w:rsidRPr="00D0162F" w:rsidRDefault="00D560E2" w:rsidP="006D441D">
            <w:pPr>
              <w:pStyle w:val="TAL"/>
              <w:rPr>
                <w:rFonts w:cs="Arial"/>
              </w:rPr>
            </w:pPr>
          </w:p>
        </w:tc>
      </w:tr>
      <w:tr w:rsidR="00D560E2" w:rsidRPr="00D0162F" w14:paraId="2E70D1D0"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5D76DE23"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3434D542"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69E61812"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B36553D" w14:textId="77777777" w:rsidR="00D560E2" w:rsidRPr="00D0162F" w:rsidRDefault="00D560E2" w:rsidP="00D560E2">
            <w:pPr>
              <w:pStyle w:val="TAL"/>
              <w:rPr>
                <w:rFonts w:cs="Arial"/>
              </w:rPr>
            </w:pPr>
            <w:r w:rsidRPr="00D0162F">
              <w:rPr>
                <w:rFonts w:cs="Arial"/>
              </w:rPr>
              <w:t>10 for resource #1</w:t>
            </w:r>
          </w:p>
        </w:tc>
      </w:tr>
      <w:tr w:rsidR="00D560E2" w:rsidRPr="00D0162F" w14:paraId="0B50688D"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392DEB6F"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1ADD71E"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52272E9"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9F4CC1" w14:textId="77777777" w:rsidR="00D560E2" w:rsidRPr="00D0162F" w:rsidRDefault="00D560E2" w:rsidP="006D441D">
            <w:pPr>
              <w:pStyle w:val="TAL"/>
              <w:rPr>
                <w:rFonts w:cs="Arial"/>
              </w:rPr>
            </w:pPr>
          </w:p>
        </w:tc>
      </w:tr>
      <w:tr w:rsidR="00D560E2" w:rsidRPr="00D0162F" w14:paraId="49B4D3A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26C793EF"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182FFD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299D573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277B60" w14:textId="77777777" w:rsidR="00D560E2" w:rsidRPr="00D0162F" w:rsidRDefault="00D560E2" w:rsidP="006D441D">
            <w:pPr>
              <w:pStyle w:val="TAL"/>
              <w:rPr>
                <w:rFonts w:cs="Arial"/>
              </w:rPr>
            </w:pPr>
          </w:p>
        </w:tc>
      </w:tr>
      <w:tr w:rsidR="00D560E2" w:rsidRPr="00D0162F" w14:paraId="5C1F8C53"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3928E6AB"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7125F3A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8013D1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29152BA" w14:textId="77777777" w:rsidR="00D560E2" w:rsidRPr="00D0162F" w:rsidRDefault="00D560E2" w:rsidP="006D441D">
            <w:pPr>
              <w:pStyle w:val="TAL"/>
              <w:rPr>
                <w:rFonts w:cs="Arial"/>
              </w:rPr>
            </w:pPr>
          </w:p>
        </w:tc>
      </w:tr>
      <w:tr w:rsidR="00D560E2" w:rsidRPr="00D0162F" w14:paraId="6CF0D31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157356D" w14:textId="77777777" w:rsidR="00D560E2" w:rsidRPr="00D0162F" w:rsidRDefault="00D560E2" w:rsidP="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A9784E" w14:textId="77777777" w:rsidR="00D560E2" w:rsidRPr="00D0162F" w:rsidRDefault="00D560E2" w:rsidP="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5791CC9" w14:textId="77777777" w:rsidR="00D560E2" w:rsidRPr="00D0162F" w:rsidRDefault="00D560E2" w:rsidP="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51F356" w14:textId="77777777" w:rsidR="00D560E2" w:rsidRPr="00D0162F" w:rsidRDefault="00D560E2" w:rsidP="00D560E2">
            <w:pPr>
              <w:pStyle w:val="TAL"/>
              <w:rPr>
                <w:rFonts w:cs="Arial"/>
              </w:rPr>
            </w:pPr>
            <w:r w:rsidRPr="00D0162F">
              <w:rPr>
                <w:rFonts w:cs="Arial"/>
              </w:rPr>
              <w:t>noCDM</w:t>
            </w:r>
          </w:p>
        </w:tc>
      </w:tr>
      <w:tr w:rsidR="00D560E2" w:rsidRPr="00D0162F" w14:paraId="4BC9A58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DDE7FE1" w14:textId="77777777" w:rsidR="00D560E2" w:rsidRPr="00D0162F" w:rsidRDefault="00D560E2" w:rsidP="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DCBDDF" w14:textId="77777777" w:rsidR="00D560E2" w:rsidRPr="00D0162F" w:rsidRDefault="00D560E2" w:rsidP="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6CD37A" w14:textId="77777777" w:rsidR="00D560E2" w:rsidRPr="00D0162F" w:rsidRDefault="00D560E2" w:rsidP="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F9C364" w14:textId="77777777" w:rsidR="00D560E2" w:rsidRPr="00D0162F" w:rsidRDefault="00D560E2" w:rsidP="00D560E2">
            <w:pPr>
              <w:pStyle w:val="TAL"/>
              <w:rPr>
                <w:rFonts w:cs="Arial"/>
              </w:rPr>
            </w:pPr>
            <w:r w:rsidRPr="00D0162F">
              <w:rPr>
                <w:rFonts w:cs="Arial"/>
              </w:rPr>
              <w:t>3</w:t>
            </w:r>
          </w:p>
        </w:tc>
      </w:tr>
      <w:tr w:rsidR="00D560E2" w:rsidRPr="00D0162F" w14:paraId="67B8315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1DFE97D" w14:textId="77777777" w:rsidR="00D560E2" w:rsidRPr="00D0162F" w:rsidRDefault="00D560E2" w:rsidP="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0D11C9" w14:textId="77777777" w:rsidR="00D560E2" w:rsidRPr="00D0162F" w:rsidRDefault="00D560E2" w:rsidP="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7040C2" w14:textId="77777777" w:rsidR="00D560E2" w:rsidRPr="00D0162F" w:rsidRDefault="00D560E2" w:rsidP="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712C2A" w14:textId="77777777" w:rsidR="00D560E2" w:rsidRPr="00D0162F" w:rsidRDefault="00D560E2" w:rsidP="00D560E2">
            <w:pPr>
              <w:pStyle w:val="TAL"/>
              <w:rPr>
                <w:rFonts w:cs="Arial"/>
              </w:rPr>
            </w:pPr>
            <w:r w:rsidRPr="00D0162F">
              <w:rPr>
                <w:rFonts w:cs="Arial"/>
              </w:rPr>
              <w:t>0</w:t>
            </w:r>
          </w:p>
        </w:tc>
      </w:tr>
      <w:tr w:rsidR="00D560E2" w:rsidRPr="00D0162F" w14:paraId="51CDABD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04A51B1"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2CC0C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5EC651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EEF22F" w14:textId="77777777" w:rsidR="00D560E2" w:rsidRPr="00D0162F" w:rsidRDefault="00D560E2">
            <w:pPr>
              <w:pStyle w:val="TAL"/>
              <w:rPr>
                <w:rFonts w:cs="Arial"/>
              </w:rPr>
            </w:pPr>
            <w:r w:rsidRPr="00D0162F">
              <w:rPr>
                <w:rFonts w:cs="Arial"/>
              </w:rPr>
              <w:t>276 (Note 1)</w:t>
            </w:r>
          </w:p>
        </w:tc>
      </w:tr>
      <w:tr w:rsidR="00D560E2" w:rsidRPr="00D0162F" w14:paraId="5C0B2FC5"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5A467534"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34347747" w14:textId="77777777" w:rsidR="00D560E2" w:rsidRPr="00D0162F" w:rsidRDefault="00D560E2" w:rsidP="00D560E2"/>
    <w:p w14:paraId="4FD2F0C2" w14:textId="77777777" w:rsidR="007405EE" w:rsidRPr="00D0162F" w:rsidRDefault="00AB67FA" w:rsidP="007405EE">
      <w:pPr>
        <w:pStyle w:val="TH"/>
      </w:pPr>
      <w:r w:rsidRPr="00D0162F">
        <w:lastRenderedPageBreak/>
        <w:t>Table A.1.4.2-2: CSI-RS Reference Measurement Channels for SCS = 30 kHz for TDD</w:t>
      </w:r>
    </w:p>
    <w:tbl>
      <w:tblPr>
        <w:tblW w:w="10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9"/>
        <w:gridCol w:w="1184"/>
        <w:gridCol w:w="1184"/>
        <w:gridCol w:w="1184"/>
        <w:gridCol w:w="1184"/>
        <w:gridCol w:w="1184"/>
        <w:gridCol w:w="1184"/>
        <w:gridCol w:w="1184"/>
      </w:tblGrid>
      <w:tr w:rsidR="007405EE" w:rsidRPr="00D0162F" w14:paraId="63B57D2F"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tcPr>
          <w:p w14:paraId="6A6B3065"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vAlign w:val="center"/>
            <w:hideMark/>
          </w:tcPr>
          <w:p w14:paraId="2D2C7E71" w14:textId="77777777" w:rsidR="007405EE" w:rsidRPr="00D0162F" w:rsidRDefault="007405EE" w:rsidP="00F21A71">
            <w:pPr>
              <w:pStyle w:val="TAH"/>
            </w:pPr>
            <w:r w:rsidRPr="00D0162F">
              <w:t>CSI-RS.2.1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EFB702C" w14:textId="77777777" w:rsidR="007405EE" w:rsidRPr="00D0162F" w:rsidRDefault="007405EE" w:rsidP="00F21A71">
            <w:pPr>
              <w:pStyle w:val="TAH"/>
            </w:pPr>
            <w:r w:rsidRPr="00D0162F">
              <w:t>CSI-RS.2.2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F0B0786" w14:textId="77777777" w:rsidR="007405EE" w:rsidRPr="00D0162F" w:rsidRDefault="007405EE" w:rsidP="00F21A71">
            <w:pPr>
              <w:pStyle w:val="TAH"/>
            </w:pPr>
            <w:r w:rsidRPr="00D0162F">
              <w:t>CSI-RS.2.3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52C7AB7" w14:textId="77777777" w:rsidR="007405EE" w:rsidRPr="00D0162F" w:rsidRDefault="007405EE" w:rsidP="00F21A71">
            <w:pPr>
              <w:pStyle w:val="TAH"/>
            </w:pPr>
            <w:r w:rsidRPr="00D0162F">
              <w:t>CSI-RS.2.4 TDD</w:t>
            </w:r>
          </w:p>
        </w:tc>
        <w:tc>
          <w:tcPr>
            <w:tcW w:w="1184" w:type="dxa"/>
            <w:tcBorders>
              <w:top w:val="single" w:sz="4" w:space="0" w:color="auto"/>
              <w:left w:val="single" w:sz="4" w:space="0" w:color="auto"/>
              <w:bottom w:val="single" w:sz="4" w:space="0" w:color="auto"/>
              <w:right w:val="single" w:sz="4" w:space="0" w:color="auto"/>
            </w:tcBorders>
            <w:vAlign w:val="center"/>
          </w:tcPr>
          <w:p w14:paraId="266CB2EC" w14:textId="77777777" w:rsidR="007405EE" w:rsidRPr="00D0162F" w:rsidRDefault="007405EE" w:rsidP="00F21A71">
            <w:pPr>
              <w:pStyle w:val="TAH"/>
            </w:pPr>
            <w:r w:rsidRPr="00D0162F">
              <w:rPr>
                <w:rFonts w:cs="Arial"/>
              </w:rPr>
              <w:t>CSI-RS.2.5 TDD</w:t>
            </w:r>
          </w:p>
        </w:tc>
        <w:tc>
          <w:tcPr>
            <w:tcW w:w="1184" w:type="dxa"/>
            <w:tcBorders>
              <w:top w:val="single" w:sz="4" w:space="0" w:color="auto"/>
              <w:left w:val="single" w:sz="4" w:space="0" w:color="auto"/>
              <w:bottom w:val="single" w:sz="4" w:space="0" w:color="auto"/>
              <w:right w:val="single" w:sz="4" w:space="0" w:color="auto"/>
            </w:tcBorders>
          </w:tcPr>
          <w:p w14:paraId="3318C58D" w14:textId="77777777" w:rsidR="007405EE" w:rsidRPr="00D0162F" w:rsidRDefault="007405EE" w:rsidP="00F21A71">
            <w:pPr>
              <w:pStyle w:val="TAH"/>
              <w:rPr>
                <w:rFonts w:cs="Arial"/>
              </w:rPr>
            </w:pPr>
            <w:r w:rsidRPr="00D0162F">
              <w:t>CSI-RS.2.6 TDD</w:t>
            </w:r>
          </w:p>
        </w:tc>
        <w:tc>
          <w:tcPr>
            <w:tcW w:w="1184" w:type="dxa"/>
            <w:tcBorders>
              <w:top w:val="single" w:sz="4" w:space="0" w:color="auto"/>
              <w:left w:val="single" w:sz="4" w:space="0" w:color="auto"/>
              <w:bottom w:val="single" w:sz="4" w:space="0" w:color="auto"/>
              <w:right w:val="single" w:sz="4" w:space="0" w:color="auto"/>
            </w:tcBorders>
            <w:vAlign w:val="center"/>
          </w:tcPr>
          <w:p w14:paraId="585F8671" w14:textId="77777777" w:rsidR="007405EE" w:rsidRPr="00D0162F" w:rsidRDefault="007405EE" w:rsidP="00F21A71">
            <w:pPr>
              <w:pStyle w:val="TAH"/>
            </w:pPr>
            <w:r w:rsidRPr="00D0162F">
              <w:t>CSI-RS.2.7 TDD</w:t>
            </w:r>
          </w:p>
        </w:tc>
      </w:tr>
      <w:tr w:rsidR="007405EE" w:rsidRPr="00D0162F" w14:paraId="6B3BD9F0"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4904FA3" w14:textId="77777777" w:rsidR="007405EE" w:rsidRPr="00D0162F" w:rsidRDefault="007405EE" w:rsidP="00F21A71">
            <w:pPr>
              <w:pStyle w:val="TAH"/>
            </w:pPr>
            <w:r w:rsidRPr="00D0162F">
              <w:t>Resource Type</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F4BF8B4" w14:textId="77777777" w:rsidR="007405EE" w:rsidRPr="00D0162F" w:rsidRDefault="007405EE" w:rsidP="00F21A71">
            <w:pPr>
              <w:pStyle w:val="TAH"/>
              <w:rPr>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090FF16" w14:textId="77777777" w:rsidR="007405EE" w:rsidRPr="00D0162F" w:rsidRDefault="007405EE" w:rsidP="00F21A71">
            <w:pPr>
              <w:pStyle w:val="TAH"/>
              <w:rPr>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596C5D5" w14:textId="77777777" w:rsidR="007405EE" w:rsidRPr="00D0162F" w:rsidRDefault="007405EE" w:rsidP="00F21A71">
            <w:pPr>
              <w:pStyle w:val="TAH"/>
              <w:rPr>
                <w:bCs/>
              </w:rPr>
            </w:pPr>
            <w:r w:rsidRPr="00D0162F">
              <w:rPr>
                <w:bCs/>
              </w:rPr>
              <w:t>a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4306A39" w14:textId="77777777" w:rsidR="007405EE" w:rsidRPr="00D0162F" w:rsidRDefault="007405EE" w:rsidP="00F21A71">
            <w:pPr>
              <w:pStyle w:val="TAH"/>
              <w:rPr>
                <w:bCs/>
              </w:rPr>
            </w:pPr>
            <w:r w:rsidRPr="00D0162F">
              <w:rPr>
                <w:bCs/>
              </w:rPr>
              <w:t>aperiodic</w:t>
            </w:r>
          </w:p>
        </w:tc>
        <w:tc>
          <w:tcPr>
            <w:tcW w:w="1184" w:type="dxa"/>
            <w:tcBorders>
              <w:top w:val="single" w:sz="4" w:space="0" w:color="auto"/>
              <w:left w:val="single" w:sz="4" w:space="0" w:color="auto"/>
              <w:bottom w:val="single" w:sz="4" w:space="0" w:color="auto"/>
              <w:right w:val="single" w:sz="4" w:space="0" w:color="auto"/>
            </w:tcBorders>
            <w:vAlign w:val="center"/>
          </w:tcPr>
          <w:p w14:paraId="3067F17D" w14:textId="77777777" w:rsidR="007405EE" w:rsidRPr="00D0162F" w:rsidRDefault="007405EE" w:rsidP="00F21A71">
            <w:pPr>
              <w:pStyle w:val="TAH"/>
              <w:rPr>
                <w:bCs/>
              </w:rPr>
            </w:pPr>
            <w:r w:rsidRPr="00D0162F">
              <w:rPr>
                <w:rFonts w:cs="Arial"/>
                <w:bCs/>
              </w:rPr>
              <w:t>aperiodic</w:t>
            </w:r>
          </w:p>
        </w:tc>
        <w:tc>
          <w:tcPr>
            <w:tcW w:w="1184" w:type="dxa"/>
            <w:tcBorders>
              <w:top w:val="single" w:sz="4" w:space="0" w:color="auto"/>
              <w:left w:val="single" w:sz="4" w:space="0" w:color="auto"/>
              <w:bottom w:val="single" w:sz="4" w:space="0" w:color="auto"/>
              <w:right w:val="single" w:sz="4" w:space="0" w:color="auto"/>
            </w:tcBorders>
          </w:tcPr>
          <w:p w14:paraId="1EA807A7" w14:textId="77777777" w:rsidR="007405EE" w:rsidRPr="00D0162F" w:rsidRDefault="007405EE" w:rsidP="00F21A71">
            <w:pPr>
              <w:pStyle w:val="TAH"/>
              <w:rPr>
                <w:rFonts w:cs="Arial"/>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tcPr>
          <w:p w14:paraId="2F3A50D5" w14:textId="77777777" w:rsidR="007405EE" w:rsidRPr="00D0162F" w:rsidRDefault="007405EE" w:rsidP="00F21A71">
            <w:pPr>
              <w:pStyle w:val="TAH"/>
              <w:rPr>
                <w:bCs/>
              </w:rPr>
            </w:pPr>
            <w:r w:rsidRPr="00D0162F">
              <w:rPr>
                <w:bCs/>
              </w:rPr>
              <w:t>periodic</w:t>
            </w:r>
          </w:p>
        </w:tc>
      </w:tr>
      <w:tr w:rsidR="007405EE" w:rsidRPr="00D0162F" w14:paraId="122223C7"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7224AEDE" w14:textId="77777777" w:rsidR="007405EE" w:rsidRPr="00D0162F" w:rsidRDefault="007405EE" w:rsidP="00F21A71">
            <w:pPr>
              <w:pStyle w:val="TAH"/>
            </w:pPr>
            <w:r w:rsidRPr="00D0162F">
              <w:t>Resource Set Config</w:t>
            </w:r>
          </w:p>
        </w:tc>
        <w:tc>
          <w:tcPr>
            <w:tcW w:w="1184" w:type="dxa"/>
            <w:tcBorders>
              <w:top w:val="single" w:sz="4" w:space="0" w:color="auto"/>
              <w:left w:val="single" w:sz="4" w:space="0" w:color="auto"/>
              <w:bottom w:val="single" w:sz="4" w:space="0" w:color="auto"/>
              <w:right w:val="single" w:sz="4" w:space="0" w:color="auto"/>
            </w:tcBorders>
            <w:vAlign w:val="center"/>
          </w:tcPr>
          <w:p w14:paraId="04555D09"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59DEC26A"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51D5336D"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7B22AB0B"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tcPr>
          <w:p w14:paraId="7C08CC03"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78879B94"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vAlign w:val="center"/>
          </w:tcPr>
          <w:p w14:paraId="05686CCA" w14:textId="77777777" w:rsidR="007405EE" w:rsidRPr="00D0162F" w:rsidRDefault="007405EE" w:rsidP="00F21A71">
            <w:pPr>
              <w:pStyle w:val="TAH"/>
            </w:pPr>
          </w:p>
        </w:tc>
      </w:tr>
      <w:tr w:rsidR="007405EE" w:rsidRPr="00D0162F" w14:paraId="557F481C"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2C34B15" w14:textId="77777777" w:rsidR="007405EE" w:rsidRPr="00D0162F" w:rsidRDefault="007405EE" w:rsidP="00F21A71">
            <w:pPr>
              <w:pStyle w:val="TAL"/>
              <w:rPr>
                <w:rFonts w:cs="Arial"/>
                <w:i/>
              </w:rPr>
            </w:pPr>
            <w:r w:rsidRPr="00D0162F">
              <w:t>nzp-CSI-ResourceSetI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9242A89"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B80B5AA"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3C62A2C"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44CDE03"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63EDCEA9"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351E24BA"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6073CCA9" w14:textId="77777777" w:rsidR="007405EE" w:rsidRPr="00D0162F" w:rsidRDefault="007405EE" w:rsidP="00F21A71">
            <w:pPr>
              <w:pStyle w:val="TAL"/>
              <w:rPr>
                <w:rFonts w:cs="Arial"/>
              </w:rPr>
            </w:pPr>
            <w:r w:rsidRPr="00D0162F">
              <w:rPr>
                <w:rFonts w:cs="Arial"/>
              </w:rPr>
              <w:t>0</w:t>
            </w:r>
          </w:p>
        </w:tc>
      </w:tr>
      <w:tr w:rsidR="007405EE" w:rsidRPr="00D0162F" w14:paraId="5573BBD7"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0EFE3669" w14:textId="77777777" w:rsidR="007405EE" w:rsidRPr="00D0162F" w:rsidRDefault="007405EE" w:rsidP="00F21A71">
            <w:pPr>
              <w:pStyle w:val="TAL"/>
              <w:rPr>
                <w:rFonts w:cs="Arial"/>
                <w:i/>
              </w:rPr>
            </w:pPr>
            <w:r w:rsidRPr="00D0162F">
              <w:t>repetition</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97A249F"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DDBD6BA" w14:textId="77777777" w:rsidR="007405EE" w:rsidRPr="00D0162F" w:rsidRDefault="007405EE" w:rsidP="00F21A71">
            <w:pPr>
              <w:pStyle w:val="TAL"/>
              <w:rPr>
                <w:rFonts w:cs="Arial"/>
              </w:rPr>
            </w:pPr>
            <w:r w:rsidRPr="00D0162F">
              <w:rPr>
                <w:rFonts w:cs="Arial"/>
              </w:rPr>
              <w:t>off</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5C99E26" w14:textId="77777777" w:rsidR="007405EE" w:rsidRPr="00D0162F" w:rsidRDefault="007405EE" w:rsidP="00F21A71">
            <w:pPr>
              <w:pStyle w:val="TAL"/>
              <w:rPr>
                <w:rFonts w:cs="Arial"/>
              </w:rPr>
            </w:pPr>
            <w:r w:rsidRPr="00D0162F">
              <w:rPr>
                <w:rFonts w:cs="Arial"/>
              </w:rPr>
              <w:t>off</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2C4E5F4" w14:textId="77777777" w:rsidR="007405EE" w:rsidRPr="00D0162F" w:rsidRDefault="007405EE" w:rsidP="00F21A71">
            <w:pPr>
              <w:pStyle w:val="TAL"/>
              <w:rPr>
                <w:rFonts w:cs="Arial"/>
              </w:rPr>
            </w:pPr>
            <w:r w:rsidRPr="00D0162F">
              <w:rPr>
                <w:rFonts w:cs="Arial"/>
              </w:rPr>
              <w:t>on</w:t>
            </w:r>
          </w:p>
        </w:tc>
        <w:tc>
          <w:tcPr>
            <w:tcW w:w="1184" w:type="dxa"/>
            <w:tcBorders>
              <w:top w:val="single" w:sz="4" w:space="0" w:color="auto"/>
              <w:left w:val="single" w:sz="4" w:space="0" w:color="auto"/>
              <w:bottom w:val="single" w:sz="4" w:space="0" w:color="auto"/>
              <w:right w:val="single" w:sz="4" w:space="0" w:color="auto"/>
            </w:tcBorders>
          </w:tcPr>
          <w:p w14:paraId="16B6ACCA" w14:textId="77777777" w:rsidR="007405EE" w:rsidRPr="00D0162F" w:rsidRDefault="007405EE" w:rsidP="00F21A71">
            <w:pPr>
              <w:pStyle w:val="TAL"/>
            </w:pPr>
            <w:r w:rsidRPr="00D0162F">
              <w:t>off</w:t>
            </w:r>
          </w:p>
        </w:tc>
        <w:tc>
          <w:tcPr>
            <w:tcW w:w="1184" w:type="dxa"/>
            <w:tcBorders>
              <w:top w:val="single" w:sz="4" w:space="0" w:color="auto"/>
              <w:left w:val="single" w:sz="4" w:space="0" w:color="auto"/>
              <w:bottom w:val="single" w:sz="4" w:space="0" w:color="auto"/>
              <w:right w:val="single" w:sz="4" w:space="0" w:color="auto"/>
            </w:tcBorders>
            <w:vAlign w:val="center"/>
          </w:tcPr>
          <w:p w14:paraId="790F917A"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654CFC30" w14:textId="77777777" w:rsidR="007405EE" w:rsidRPr="00D0162F" w:rsidRDefault="007405EE" w:rsidP="00F21A71">
            <w:pPr>
              <w:pStyle w:val="TAL"/>
              <w:rPr>
                <w:rFonts w:cs="Arial"/>
              </w:rPr>
            </w:pPr>
            <w:r w:rsidRPr="00D0162F">
              <w:rPr>
                <w:rFonts w:cs="Arial"/>
              </w:rPr>
              <w:t>off</w:t>
            </w:r>
          </w:p>
        </w:tc>
      </w:tr>
      <w:tr w:rsidR="007405EE" w:rsidRPr="00D0162F" w14:paraId="28AC2259"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3FA115A" w14:textId="77777777" w:rsidR="007405EE" w:rsidRPr="00D0162F" w:rsidRDefault="007405EE" w:rsidP="00F21A71">
            <w:pPr>
              <w:pStyle w:val="TAL"/>
              <w:rPr>
                <w:rFonts w:cs="Arial"/>
                <w:i/>
              </w:rPr>
            </w:pPr>
            <w:r w:rsidRPr="00D0162F">
              <w:t>aperiodicTriggering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B789944"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C9C8AF0"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C8AECBC" w14:textId="1AE2C705" w:rsidR="007405EE" w:rsidRPr="00D0162F" w:rsidRDefault="00EB012C"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8A8B014" w14:textId="08F9C57D" w:rsidR="007405EE" w:rsidRPr="00D0162F" w:rsidRDefault="00EB012C"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3A77C98E" w14:textId="77777777" w:rsidR="007405EE" w:rsidRPr="00D0162F" w:rsidRDefault="007405EE" w:rsidP="00F21A71">
            <w:pPr>
              <w:pStyle w:val="TAL"/>
            </w:pPr>
            <w:r w:rsidRPr="00D0162F">
              <w:t>6</w:t>
            </w:r>
          </w:p>
        </w:tc>
        <w:tc>
          <w:tcPr>
            <w:tcW w:w="1184" w:type="dxa"/>
            <w:tcBorders>
              <w:top w:val="single" w:sz="4" w:space="0" w:color="auto"/>
              <w:left w:val="single" w:sz="4" w:space="0" w:color="auto"/>
              <w:bottom w:val="single" w:sz="4" w:space="0" w:color="auto"/>
              <w:right w:val="single" w:sz="4" w:space="0" w:color="auto"/>
            </w:tcBorders>
            <w:vAlign w:val="center"/>
          </w:tcPr>
          <w:p w14:paraId="207C21B5"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5525DD6B" w14:textId="77777777" w:rsidR="007405EE" w:rsidRPr="00D0162F" w:rsidRDefault="007405EE" w:rsidP="00F21A71">
            <w:pPr>
              <w:pStyle w:val="TAL"/>
              <w:rPr>
                <w:rFonts w:cs="Arial"/>
              </w:rPr>
            </w:pPr>
            <w:r w:rsidRPr="00D0162F">
              <w:rPr>
                <w:rFonts w:cs="Arial"/>
              </w:rPr>
              <w:t>n.a.</w:t>
            </w:r>
          </w:p>
        </w:tc>
      </w:tr>
      <w:tr w:rsidR="007405EE" w:rsidRPr="00D0162F" w14:paraId="7122E51D"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EAE66F4" w14:textId="77777777" w:rsidR="007405EE" w:rsidRPr="00D0162F" w:rsidRDefault="007405EE" w:rsidP="00F21A71">
            <w:pPr>
              <w:pStyle w:val="TAL"/>
              <w:rPr>
                <w:rFonts w:cs="Arial"/>
                <w:i/>
              </w:rPr>
            </w:pPr>
            <w:r w:rsidRPr="00D0162F">
              <w:t>trs-Info</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3B08871"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66F1CD0"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FB10F29"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69F6932"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2C9359B7"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2BE57DF3"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1E1D9D29" w14:textId="77777777" w:rsidR="007405EE" w:rsidRPr="00D0162F" w:rsidRDefault="007405EE" w:rsidP="00F21A71">
            <w:pPr>
              <w:pStyle w:val="TAL"/>
              <w:rPr>
                <w:rFonts w:cs="Arial"/>
              </w:rPr>
            </w:pPr>
            <w:r w:rsidRPr="00D0162F">
              <w:rPr>
                <w:rFonts w:cs="Arial"/>
              </w:rPr>
              <w:t>n.a.</w:t>
            </w:r>
          </w:p>
        </w:tc>
      </w:tr>
      <w:tr w:rsidR="007405EE" w:rsidRPr="00D0162F" w14:paraId="11063DB9"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2BC84B7" w14:textId="77777777" w:rsidR="007405EE" w:rsidRPr="00D0162F" w:rsidRDefault="007405EE" w:rsidP="00F21A71">
            <w:pPr>
              <w:pStyle w:val="TAH"/>
            </w:pPr>
            <w:r w:rsidRPr="00D0162F">
              <w:t>Resource Config</w:t>
            </w:r>
          </w:p>
        </w:tc>
        <w:tc>
          <w:tcPr>
            <w:tcW w:w="1184" w:type="dxa"/>
            <w:tcBorders>
              <w:top w:val="single" w:sz="4" w:space="0" w:color="auto"/>
              <w:left w:val="single" w:sz="4" w:space="0" w:color="auto"/>
              <w:bottom w:val="single" w:sz="4" w:space="0" w:color="auto"/>
              <w:right w:val="single" w:sz="4" w:space="0" w:color="auto"/>
            </w:tcBorders>
            <w:vAlign w:val="center"/>
          </w:tcPr>
          <w:p w14:paraId="753C51FE"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26228499"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154596DC"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29B92F05"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tcPr>
          <w:p w14:paraId="404D9607"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7B8161C2"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2D9039CD" w14:textId="77777777" w:rsidR="007405EE" w:rsidRPr="00D0162F" w:rsidRDefault="007405EE" w:rsidP="00F21A71">
            <w:pPr>
              <w:pStyle w:val="TAH"/>
            </w:pPr>
          </w:p>
        </w:tc>
      </w:tr>
      <w:tr w:rsidR="007405EE" w:rsidRPr="00D0162F" w14:paraId="2DB14142" w14:textId="77777777" w:rsidTr="00F21A71">
        <w:trPr>
          <w:trHeight w:val="33"/>
          <w:jc w:val="center"/>
        </w:trPr>
        <w:tc>
          <w:tcPr>
            <w:tcW w:w="2529" w:type="dxa"/>
            <w:tcBorders>
              <w:top w:val="single" w:sz="4" w:space="0" w:color="auto"/>
              <w:left w:val="single" w:sz="4" w:space="0" w:color="auto"/>
              <w:bottom w:val="nil"/>
              <w:right w:val="single" w:sz="4" w:space="0" w:color="auto"/>
            </w:tcBorders>
          </w:tcPr>
          <w:p w14:paraId="377AAA4A" w14:textId="77777777" w:rsidR="007405EE" w:rsidRPr="00D0162F" w:rsidRDefault="007405EE" w:rsidP="00F21A71">
            <w:pPr>
              <w:pStyle w:val="TAL"/>
            </w:pPr>
          </w:p>
        </w:tc>
        <w:tc>
          <w:tcPr>
            <w:tcW w:w="1184" w:type="dxa"/>
            <w:tcBorders>
              <w:top w:val="single" w:sz="4" w:space="0" w:color="auto"/>
              <w:left w:val="single" w:sz="4" w:space="0" w:color="auto"/>
              <w:bottom w:val="nil"/>
              <w:right w:val="single" w:sz="4" w:space="0" w:color="auto"/>
            </w:tcBorders>
          </w:tcPr>
          <w:p w14:paraId="77E3A8AE"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nil"/>
              <w:right w:val="single" w:sz="4" w:space="0" w:color="auto"/>
            </w:tcBorders>
            <w:vAlign w:val="center"/>
            <w:hideMark/>
          </w:tcPr>
          <w:p w14:paraId="73CB0635"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vAlign w:val="center"/>
            <w:hideMark/>
          </w:tcPr>
          <w:p w14:paraId="4EBA07C7"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single" w:sz="4" w:space="0" w:color="auto"/>
              <w:right w:val="single" w:sz="4" w:space="0" w:color="auto"/>
            </w:tcBorders>
            <w:hideMark/>
          </w:tcPr>
          <w:p w14:paraId="51C9461E"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tcPr>
          <w:p w14:paraId="3193CB29" w14:textId="77777777" w:rsidR="007405EE" w:rsidRPr="00D0162F" w:rsidRDefault="007405EE" w:rsidP="00F21A71">
            <w:pPr>
              <w:pStyle w:val="TAL"/>
            </w:pPr>
            <w:r w:rsidRPr="00D0162F">
              <w:t>0 for resource #0</w:t>
            </w:r>
          </w:p>
        </w:tc>
        <w:tc>
          <w:tcPr>
            <w:tcW w:w="1184" w:type="dxa"/>
            <w:tcBorders>
              <w:top w:val="single" w:sz="4" w:space="0" w:color="auto"/>
              <w:left w:val="single" w:sz="4" w:space="0" w:color="auto"/>
              <w:bottom w:val="nil"/>
              <w:right w:val="single" w:sz="4" w:space="0" w:color="auto"/>
            </w:tcBorders>
            <w:vAlign w:val="center"/>
          </w:tcPr>
          <w:p w14:paraId="0DE5AAB5" w14:textId="77777777" w:rsidR="007405EE" w:rsidRPr="00D0162F" w:rsidRDefault="007405EE" w:rsidP="00F21A71">
            <w:pPr>
              <w:pStyle w:val="TAL"/>
            </w:pPr>
          </w:p>
        </w:tc>
        <w:tc>
          <w:tcPr>
            <w:tcW w:w="1184" w:type="dxa"/>
            <w:vMerge w:val="restart"/>
            <w:tcBorders>
              <w:top w:val="single" w:sz="4" w:space="0" w:color="auto"/>
              <w:left w:val="single" w:sz="4" w:space="0" w:color="auto"/>
              <w:right w:val="single" w:sz="4" w:space="0" w:color="auto"/>
            </w:tcBorders>
          </w:tcPr>
          <w:p w14:paraId="3ED287D1" w14:textId="77777777" w:rsidR="007405EE" w:rsidRPr="00D0162F" w:rsidRDefault="007405EE" w:rsidP="00F21A71">
            <w:pPr>
              <w:pStyle w:val="TAL"/>
            </w:pPr>
            <w:r w:rsidRPr="00D0162F">
              <w:rPr>
                <w:rFonts w:cs="Arial"/>
              </w:rPr>
              <w:t>2 for resource #0</w:t>
            </w:r>
          </w:p>
        </w:tc>
      </w:tr>
      <w:tr w:rsidR="007405EE" w:rsidRPr="00D0162F" w14:paraId="6A62E557" w14:textId="77777777" w:rsidTr="00F21A71">
        <w:trPr>
          <w:trHeight w:val="31"/>
          <w:jc w:val="center"/>
        </w:trPr>
        <w:tc>
          <w:tcPr>
            <w:tcW w:w="2529" w:type="dxa"/>
            <w:tcBorders>
              <w:top w:val="nil"/>
              <w:left w:val="single" w:sz="4" w:space="0" w:color="auto"/>
              <w:bottom w:val="nil"/>
              <w:right w:val="single" w:sz="4" w:space="0" w:color="auto"/>
            </w:tcBorders>
            <w:hideMark/>
          </w:tcPr>
          <w:p w14:paraId="04213CC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0A252976"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4EB449D1"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580A85F"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63C82F5C" w14:textId="77777777" w:rsidR="007405EE" w:rsidRPr="00D0162F" w:rsidRDefault="007405EE" w:rsidP="00F21A71">
            <w:pPr>
              <w:pStyle w:val="TAL"/>
              <w:rPr>
                <w:rFonts w:cs="Arial"/>
              </w:rPr>
            </w:pPr>
            <w:r w:rsidRPr="00D0162F">
              <w:rPr>
                <w:rFonts w:cs="Arial"/>
              </w:rPr>
              <w:t>1 for resource #1</w:t>
            </w:r>
          </w:p>
        </w:tc>
        <w:tc>
          <w:tcPr>
            <w:tcW w:w="1184" w:type="dxa"/>
            <w:tcBorders>
              <w:top w:val="nil"/>
              <w:left w:val="single" w:sz="4" w:space="0" w:color="auto"/>
              <w:bottom w:val="nil"/>
              <w:right w:val="single" w:sz="4" w:space="0" w:color="auto"/>
            </w:tcBorders>
          </w:tcPr>
          <w:p w14:paraId="11CDB72A"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1BF87876"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2632152B" w14:textId="77777777" w:rsidR="007405EE" w:rsidRPr="00D0162F" w:rsidRDefault="007405EE" w:rsidP="00F21A71">
            <w:pPr>
              <w:pStyle w:val="TAL"/>
            </w:pPr>
          </w:p>
        </w:tc>
      </w:tr>
      <w:tr w:rsidR="007405EE" w:rsidRPr="00D0162F" w14:paraId="4BFC7996" w14:textId="77777777" w:rsidTr="00F21A71">
        <w:trPr>
          <w:trHeight w:val="31"/>
          <w:jc w:val="center"/>
        </w:trPr>
        <w:tc>
          <w:tcPr>
            <w:tcW w:w="2529" w:type="dxa"/>
            <w:tcBorders>
              <w:top w:val="nil"/>
              <w:left w:val="single" w:sz="4" w:space="0" w:color="auto"/>
              <w:bottom w:val="nil"/>
              <w:right w:val="single" w:sz="4" w:space="0" w:color="auto"/>
            </w:tcBorders>
            <w:hideMark/>
          </w:tcPr>
          <w:p w14:paraId="6F0528D3"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33FC07E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6C846CA"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C50A8B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2D6585EB" w14:textId="77777777" w:rsidR="007405EE" w:rsidRPr="00D0162F" w:rsidRDefault="007405EE" w:rsidP="00F21A71">
            <w:pPr>
              <w:pStyle w:val="TAL"/>
              <w:rPr>
                <w:rFonts w:cs="Arial"/>
              </w:rPr>
            </w:pPr>
            <w:r w:rsidRPr="00D0162F">
              <w:rPr>
                <w:rFonts w:cs="Arial"/>
              </w:rPr>
              <w:t>2 for resource #2</w:t>
            </w:r>
          </w:p>
        </w:tc>
        <w:tc>
          <w:tcPr>
            <w:tcW w:w="1184" w:type="dxa"/>
            <w:tcBorders>
              <w:top w:val="nil"/>
              <w:left w:val="single" w:sz="4" w:space="0" w:color="auto"/>
              <w:bottom w:val="nil"/>
              <w:right w:val="single" w:sz="4" w:space="0" w:color="auto"/>
            </w:tcBorders>
          </w:tcPr>
          <w:p w14:paraId="2ACF5181"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E768020"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531E49A7" w14:textId="77777777" w:rsidR="007405EE" w:rsidRPr="00D0162F" w:rsidRDefault="007405EE" w:rsidP="00F21A71">
            <w:pPr>
              <w:pStyle w:val="TAL"/>
            </w:pPr>
          </w:p>
        </w:tc>
      </w:tr>
      <w:tr w:rsidR="007405EE" w:rsidRPr="00D0162F" w14:paraId="1ED12491" w14:textId="77777777" w:rsidTr="00A81E02">
        <w:trPr>
          <w:trHeight w:val="31"/>
          <w:jc w:val="center"/>
        </w:trPr>
        <w:tc>
          <w:tcPr>
            <w:tcW w:w="2529" w:type="dxa"/>
            <w:tcBorders>
              <w:top w:val="nil"/>
              <w:left w:val="single" w:sz="4" w:space="0" w:color="auto"/>
              <w:bottom w:val="nil"/>
              <w:right w:val="single" w:sz="4" w:space="0" w:color="auto"/>
            </w:tcBorders>
            <w:hideMark/>
          </w:tcPr>
          <w:p w14:paraId="2FD15B3E"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0DA614A5"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772BD7B"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47DBF2B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5BFB7148" w14:textId="77777777" w:rsidR="007405EE" w:rsidRPr="00D0162F" w:rsidRDefault="007405EE" w:rsidP="00F21A71">
            <w:pPr>
              <w:pStyle w:val="TAL"/>
              <w:rPr>
                <w:rFonts w:cs="Arial"/>
              </w:rPr>
            </w:pPr>
            <w:r w:rsidRPr="00D0162F">
              <w:rPr>
                <w:rFonts w:cs="Arial"/>
              </w:rPr>
              <w:t>3 for resource #3</w:t>
            </w:r>
          </w:p>
        </w:tc>
        <w:tc>
          <w:tcPr>
            <w:tcW w:w="1184" w:type="dxa"/>
            <w:tcBorders>
              <w:top w:val="nil"/>
              <w:left w:val="single" w:sz="4" w:space="0" w:color="auto"/>
              <w:bottom w:val="single" w:sz="4" w:space="0" w:color="auto"/>
              <w:right w:val="single" w:sz="4" w:space="0" w:color="auto"/>
            </w:tcBorders>
          </w:tcPr>
          <w:p w14:paraId="5835BB5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2060A677"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36DEDD00" w14:textId="77777777" w:rsidR="007405EE" w:rsidRPr="00D0162F" w:rsidRDefault="007405EE" w:rsidP="00F21A71">
            <w:pPr>
              <w:pStyle w:val="TAL"/>
            </w:pPr>
          </w:p>
        </w:tc>
      </w:tr>
      <w:tr w:rsidR="007405EE" w:rsidRPr="00D0162F" w14:paraId="2274AECC" w14:textId="77777777" w:rsidTr="00A81E02">
        <w:trPr>
          <w:trHeight w:val="33"/>
          <w:jc w:val="center"/>
        </w:trPr>
        <w:tc>
          <w:tcPr>
            <w:tcW w:w="2529" w:type="dxa"/>
            <w:tcBorders>
              <w:top w:val="nil"/>
              <w:left w:val="single" w:sz="4" w:space="0" w:color="auto"/>
              <w:bottom w:val="nil"/>
              <w:right w:val="single" w:sz="4" w:space="0" w:color="auto"/>
            </w:tcBorders>
            <w:hideMark/>
          </w:tcPr>
          <w:p w14:paraId="587480CD" w14:textId="77777777" w:rsidR="007405EE" w:rsidRPr="00D0162F" w:rsidRDefault="007405EE" w:rsidP="00F21A71">
            <w:pPr>
              <w:pStyle w:val="TAL"/>
            </w:pPr>
            <w:r w:rsidRPr="00D0162F">
              <w:t>nzp-CSI-RS-ResourceId</w:t>
            </w:r>
          </w:p>
        </w:tc>
        <w:tc>
          <w:tcPr>
            <w:tcW w:w="1184" w:type="dxa"/>
            <w:tcBorders>
              <w:top w:val="nil"/>
              <w:left w:val="single" w:sz="4" w:space="0" w:color="auto"/>
              <w:bottom w:val="nil"/>
              <w:right w:val="single" w:sz="4" w:space="0" w:color="auto"/>
            </w:tcBorders>
            <w:hideMark/>
          </w:tcPr>
          <w:p w14:paraId="087E262C"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vAlign w:val="center"/>
            <w:hideMark/>
          </w:tcPr>
          <w:p w14:paraId="6A8B1676" w14:textId="77777777" w:rsidR="007405EE" w:rsidRPr="00D0162F" w:rsidRDefault="007405EE" w:rsidP="00F21A71">
            <w:pPr>
              <w:pStyle w:val="TAL"/>
              <w:rPr>
                <w:rFonts w:cs="Arial"/>
              </w:rPr>
            </w:pPr>
            <w:r w:rsidRPr="00D0162F">
              <w:rPr>
                <w:rFonts w:cs="Arial"/>
              </w:rPr>
              <w:t>1 for resource #1</w:t>
            </w:r>
          </w:p>
        </w:tc>
        <w:tc>
          <w:tcPr>
            <w:tcW w:w="1184" w:type="dxa"/>
            <w:tcBorders>
              <w:top w:val="single" w:sz="4" w:space="0" w:color="auto"/>
              <w:left w:val="single" w:sz="4" w:space="0" w:color="auto"/>
              <w:bottom w:val="nil"/>
              <w:right w:val="single" w:sz="4" w:space="0" w:color="auto"/>
            </w:tcBorders>
            <w:vAlign w:val="center"/>
            <w:hideMark/>
          </w:tcPr>
          <w:p w14:paraId="74E99AB6" w14:textId="77777777" w:rsidR="007405EE" w:rsidRPr="00D0162F" w:rsidRDefault="007405EE" w:rsidP="00F21A71">
            <w:pPr>
              <w:pStyle w:val="TAL"/>
              <w:rPr>
                <w:rFonts w:cs="Arial"/>
              </w:rPr>
            </w:pPr>
            <w:r w:rsidRPr="00D0162F">
              <w:rPr>
                <w:rFonts w:cs="Arial"/>
              </w:rPr>
              <w:t>1 for resource #1</w:t>
            </w:r>
          </w:p>
        </w:tc>
        <w:tc>
          <w:tcPr>
            <w:tcW w:w="1184" w:type="dxa"/>
            <w:tcBorders>
              <w:top w:val="single" w:sz="4" w:space="0" w:color="auto"/>
              <w:left w:val="single" w:sz="4" w:space="0" w:color="auto"/>
              <w:bottom w:val="single" w:sz="4" w:space="0" w:color="auto"/>
              <w:right w:val="single" w:sz="4" w:space="0" w:color="auto"/>
            </w:tcBorders>
            <w:hideMark/>
          </w:tcPr>
          <w:p w14:paraId="40E11CE5" w14:textId="77777777" w:rsidR="007405EE" w:rsidRPr="00D0162F" w:rsidRDefault="007405EE" w:rsidP="00F21A71">
            <w:pPr>
              <w:pStyle w:val="TAL"/>
              <w:rPr>
                <w:rFonts w:cs="Arial"/>
              </w:rPr>
            </w:pPr>
            <w:r w:rsidRPr="00D0162F">
              <w:rPr>
                <w:rFonts w:cs="Arial"/>
              </w:rPr>
              <w:t>4 for resource #4</w:t>
            </w:r>
          </w:p>
        </w:tc>
        <w:tc>
          <w:tcPr>
            <w:tcW w:w="1184" w:type="dxa"/>
            <w:tcBorders>
              <w:top w:val="single" w:sz="4" w:space="0" w:color="auto"/>
              <w:left w:val="single" w:sz="4" w:space="0" w:color="auto"/>
              <w:bottom w:val="nil"/>
              <w:right w:val="single" w:sz="4" w:space="0" w:color="auto"/>
            </w:tcBorders>
          </w:tcPr>
          <w:p w14:paraId="171E62DF" w14:textId="77777777" w:rsidR="007405EE" w:rsidRPr="00D0162F" w:rsidRDefault="007405EE" w:rsidP="00F21A71">
            <w:pPr>
              <w:pStyle w:val="TAL"/>
            </w:pPr>
            <w:r w:rsidRPr="00D0162F">
              <w:t>1 for resource #1</w:t>
            </w:r>
          </w:p>
        </w:tc>
        <w:tc>
          <w:tcPr>
            <w:tcW w:w="1184" w:type="dxa"/>
            <w:tcBorders>
              <w:top w:val="nil"/>
              <w:left w:val="single" w:sz="4" w:space="0" w:color="auto"/>
              <w:bottom w:val="nil"/>
              <w:right w:val="single" w:sz="4" w:space="0" w:color="auto"/>
            </w:tcBorders>
          </w:tcPr>
          <w:p w14:paraId="03C3CB26" w14:textId="77777777" w:rsidR="007405EE" w:rsidRPr="00D0162F" w:rsidRDefault="007405EE" w:rsidP="00F21A71">
            <w:pPr>
              <w:pStyle w:val="TAL"/>
            </w:pPr>
            <w:r w:rsidRPr="00D0162F">
              <w:rPr>
                <w:rFonts w:cs="Arial"/>
              </w:rPr>
              <w:t>0 for resource #0</w:t>
            </w:r>
          </w:p>
        </w:tc>
        <w:tc>
          <w:tcPr>
            <w:tcW w:w="1184" w:type="dxa"/>
            <w:vMerge w:val="restart"/>
            <w:tcBorders>
              <w:top w:val="single" w:sz="4" w:space="0" w:color="auto"/>
              <w:left w:val="single" w:sz="4" w:space="0" w:color="auto"/>
              <w:right w:val="single" w:sz="4" w:space="0" w:color="auto"/>
            </w:tcBorders>
          </w:tcPr>
          <w:p w14:paraId="095524E2" w14:textId="77777777" w:rsidR="007405EE" w:rsidRPr="00D0162F" w:rsidRDefault="007405EE" w:rsidP="00F21A71">
            <w:pPr>
              <w:pStyle w:val="TAL"/>
              <w:rPr>
                <w:rFonts w:cs="Arial"/>
              </w:rPr>
            </w:pPr>
            <w:r w:rsidRPr="00D0162F">
              <w:rPr>
                <w:rFonts w:cs="Arial"/>
              </w:rPr>
              <w:t>3 for resource #1</w:t>
            </w:r>
          </w:p>
        </w:tc>
      </w:tr>
      <w:tr w:rsidR="007405EE" w:rsidRPr="00D0162F" w14:paraId="06C08F54" w14:textId="77777777" w:rsidTr="00F21A71">
        <w:trPr>
          <w:trHeight w:val="31"/>
          <w:jc w:val="center"/>
        </w:trPr>
        <w:tc>
          <w:tcPr>
            <w:tcW w:w="2529" w:type="dxa"/>
            <w:tcBorders>
              <w:top w:val="nil"/>
              <w:left w:val="single" w:sz="4" w:space="0" w:color="auto"/>
              <w:bottom w:val="nil"/>
              <w:right w:val="single" w:sz="4" w:space="0" w:color="auto"/>
            </w:tcBorders>
            <w:hideMark/>
          </w:tcPr>
          <w:p w14:paraId="71628087"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6AE9B2A0"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276A06F"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3BF582FD"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54AEF462" w14:textId="77777777" w:rsidR="007405EE" w:rsidRPr="00D0162F" w:rsidRDefault="007405EE" w:rsidP="00F21A71">
            <w:pPr>
              <w:pStyle w:val="TAL"/>
              <w:rPr>
                <w:rFonts w:cs="Arial"/>
              </w:rPr>
            </w:pPr>
            <w:r w:rsidRPr="00D0162F">
              <w:rPr>
                <w:rFonts w:cs="Arial"/>
              </w:rPr>
              <w:t>5 for resource #5</w:t>
            </w:r>
          </w:p>
        </w:tc>
        <w:tc>
          <w:tcPr>
            <w:tcW w:w="1184" w:type="dxa"/>
            <w:tcBorders>
              <w:top w:val="nil"/>
              <w:left w:val="single" w:sz="4" w:space="0" w:color="auto"/>
              <w:bottom w:val="nil"/>
              <w:right w:val="single" w:sz="4" w:space="0" w:color="auto"/>
            </w:tcBorders>
          </w:tcPr>
          <w:p w14:paraId="56E2309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3E6ED44B"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3CD30701" w14:textId="77777777" w:rsidR="007405EE" w:rsidRPr="00D0162F" w:rsidRDefault="007405EE" w:rsidP="00F21A71">
            <w:pPr>
              <w:pStyle w:val="TAL"/>
            </w:pPr>
          </w:p>
        </w:tc>
      </w:tr>
      <w:tr w:rsidR="007405EE" w:rsidRPr="00D0162F" w14:paraId="7740FB15" w14:textId="77777777" w:rsidTr="00F21A71">
        <w:trPr>
          <w:trHeight w:val="31"/>
          <w:jc w:val="center"/>
        </w:trPr>
        <w:tc>
          <w:tcPr>
            <w:tcW w:w="2529" w:type="dxa"/>
            <w:tcBorders>
              <w:top w:val="nil"/>
              <w:left w:val="single" w:sz="4" w:space="0" w:color="auto"/>
              <w:bottom w:val="nil"/>
              <w:right w:val="single" w:sz="4" w:space="0" w:color="auto"/>
            </w:tcBorders>
            <w:hideMark/>
          </w:tcPr>
          <w:p w14:paraId="24473474"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5AB3FCB0"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45F1CEC5"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8962572"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632763FF" w14:textId="77777777" w:rsidR="007405EE" w:rsidRPr="00D0162F" w:rsidRDefault="007405EE" w:rsidP="00F21A71">
            <w:pPr>
              <w:pStyle w:val="TAL"/>
              <w:rPr>
                <w:rFonts w:cs="Arial"/>
              </w:rPr>
            </w:pPr>
            <w:r w:rsidRPr="00D0162F">
              <w:rPr>
                <w:rFonts w:cs="Arial"/>
              </w:rPr>
              <w:t>6 for resource #6</w:t>
            </w:r>
          </w:p>
        </w:tc>
        <w:tc>
          <w:tcPr>
            <w:tcW w:w="1184" w:type="dxa"/>
            <w:tcBorders>
              <w:top w:val="nil"/>
              <w:left w:val="single" w:sz="4" w:space="0" w:color="auto"/>
              <w:bottom w:val="nil"/>
              <w:right w:val="single" w:sz="4" w:space="0" w:color="auto"/>
            </w:tcBorders>
          </w:tcPr>
          <w:p w14:paraId="793428D1"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10ECB71"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0F9F8F16" w14:textId="77777777" w:rsidR="007405EE" w:rsidRPr="00D0162F" w:rsidRDefault="007405EE" w:rsidP="00F21A71">
            <w:pPr>
              <w:pStyle w:val="TAL"/>
            </w:pPr>
          </w:p>
        </w:tc>
      </w:tr>
      <w:tr w:rsidR="007405EE" w:rsidRPr="00D0162F" w14:paraId="5CC080DD" w14:textId="77777777" w:rsidTr="00F21A71">
        <w:trPr>
          <w:trHeight w:val="31"/>
          <w:jc w:val="center"/>
        </w:trPr>
        <w:tc>
          <w:tcPr>
            <w:tcW w:w="2529" w:type="dxa"/>
            <w:tcBorders>
              <w:top w:val="nil"/>
              <w:left w:val="single" w:sz="4" w:space="0" w:color="auto"/>
              <w:bottom w:val="single" w:sz="4" w:space="0" w:color="auto"/>
              <w:right w:val="single" w:sz="4" w:space="0" w:color="auto"/>
            </w:tcBorders>
            <w:vAlign w:val="center"/>
            <w:hideMark/>
          </w:tcPr>
          <w:p w14:paraId="12ED4865"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vAlign w:val="center"/>
            <w:hideMark/>
          </w:tcPr>
          <w:p w14:paraId="33FF1698"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5C129F22"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516FB3FE"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4558EC8B" w14:textId="77777777" w:rsidR="007405EE" w:rsidRPr="00D0162F" w:rsidRDefault="007405EE" w:rsidP="00F21A71">
            <w:pPr>
              <w:pStyle w:val="TAL"/>
              <w:rPr>
                <w:rFonts w:cs="Arial"/>
              </w:rPr>
            </w:pPr>
            <w:r w:rsidRPr="00D0162F">
              <w:rPr>
                <w:rFonts w:cs="Arial"/>
              </w:rPr>
              <w:t>7 for resource #7</w:t>
            </w:r>
          </w:p>
        </w:tc>
        <w:tc>
          <w:tcPr>
            <w:tcW w:w="1184" w:type="dxa"/>
            <w:tcBorders>
              <w:top w:val="nil"/>
              <w:left w:val="single" w:sz="4" w:space="0" w:color="auto"/>
              <w:bottom w:val="single" w:sz="4" w:space="0" w:color="auto"/>
              <w:right w:val="single" w:sz="4" w:space="0" w:color="auto"/>
            </w:tcBorders>
          </w:tcPr>
          <w:p w14:paraId="7F775F18"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tcPr>
          <w:p w14:paraId="21880A51"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7B007CCB" w14:textId="77777777" w:rsidR="007405EE" w:rsidRPr="00D0162F" w:rsidRDefault="007405EE" w:rsidP="00F21A71">
            <w:pPr>
              <w:pStyle w:val="TAL"/>
            </w:pPr>
          </w:p>
        </w:tc>
      </w:tr>
      <w:tr w:rsidR="007405EE" w:rsidRPr="00D0162F" w14:paraId="575A7EC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01C87B5" w14:textId="77777777" w:rsidR="007405EE" w:rsidRPr="00D0162F" w:rsidRDefault="007405EE" w:rsidP="00F21A71">
            <w:pPr>
              <w:pStyle w:val="TAL"/>
              <w:rPr>
                <w:rFonts w:cs="Arial"/>
                <w:i/>
              </w:rPr>
            </w:pPr>
            <w:r w:rsidRPr="00D0162F">
              <w:t>powerControl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18F1A66"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9F48742"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4F5BE67"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2963D94"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58C5072B"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19B0E381"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32147F0A" w14:textId="77777777" w:rsidR="007405EE" w:rsidRPr="00D0162F" w:rsidRDefault="007405EE" w:rsidP="00F21A71">
            <w:pPr>
              <w:pStyle w:val="TAL"/>
              <w:rPr>
                <w:rFonts w:cs="Arial"/>
              </w:rPr>
            </w:pPr>
            <w:r w:rsidRPr="00D0162F">
              <w:rPr>
                <w:rFonts w:cs="Arial"/>
              </w:rPr>
              <w:t>0</w:t>
            </w:r>
          </w:p>
        </w:tc>
      </w:tr>
      <w:tr w:rsidR="007405EE" w:rsidRPr="00D0162F" w14:paraId="0BC5B680"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5BF1B9F" w14:textId="77777777" w:rsidR="007405EE" w:rsidRPr="00D0162F" w:rsidRDefault="007405EE" w:rsidP="00F21A71">
            <w:pPr>
              <w:pStyle w:val="TAL"/>
              <w:rPr>
                <w:rFonts w:cs="Arial"/>
                <w:i/>
              </w:rPr>
            </w:pPr>
            <w:r w:rsidRPr="00D0162F">
              <w:t>powerControlOffsetS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F936F7D"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628E83F"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A62B0EC"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72A2720"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tcPr>
          <w:p w14:paraId="372BC4DA" w14:textId="77777777" w:rsidR="007405EE" w:rsidRPr="00D0162F" w:rsidRDefault="007405EE" w:rsidP="00F21A71">
            <w:pPr>
              <w:pStyle w:val="TAL"/>
            </w:pPr>
            <w:r w:rsidRPr="00D0162F">
              <w:t>db0</w:t>
            </w:r>
          </w:p>
        </w:tc>
        <w:tc>
          <w:tcPr>
            <w:tcW w:w="1184" w:type="dxa"/>
            <w:tcBorders>
              <w:top w:val="single" w:sz="4" w:space="0" w:color="auto"/>
              <w:left w:val="single" w:sz="4" w:space="0" w:color="auto"/>
              <w:bottom w:val="single" w:sz="4" w:space="0" w:color="auto"/>
              <w:right w:val="single" w:sz="4" w:space="0" w:color="auto"/>
            </w:tcBorders>
            <w:vAlign w:val="center"/>
          </w:tcPr>
          <w:p w14:paraId="252BAAF3" w14:textId="77777777" w:rsidR="007405EE" w:rsidRPr="00D0162F" w:rsidRDefault="007405EE" w:rsidP="00F21A71">
            <w:pPr>
              <w:pStyle w:val="TAL"/>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tcPr>
          <w:p w14:paraId="1749F842" w14:textId="77777777" w:rsidR="007405EE" w:rsidRPr="00D0162F" w:rsidRDefault="007405EE" w:rsidP="00F21A71">
            <w:pPr>
              <w:pStyle w:val="TAL"/>
              <w:rPr>
                <w:rFonts w:cs="Arial"/>
              </w:rPr>
            </w:pPr>
            <w:r w:rsidRPr="00D0162F">
              <w:rPr>
                <w:rFonts w:cs="Arial"/>
              </w:rPr>
              <w:t>db0</w:t>
            </w:r>
          </w:p>
        </w:tc>
      </w:tr>
      <w:tr w:rsidR="007405EE" w:rsidRPr="00D0162F" w14:paraId="6D82F50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3AF6FAA8" w14:textId="77777777" w:rsidR="007405EE" w:rsidRPr="00D0162F" w:rsidRDefault="007405EE" w:rsidP="00F21A71">
            <w:pPr>
              <w:pStyle w:val="TAL"/>
              <w:rPr>
                <w:rFonts w:cs="Arial"/>
                <w:i/>
              </w:rPr>
            </w:pPr>
            <w:r w:rsidRPr="00D0162F">
              <w:t>scramblingI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FFAD4AD"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4BDBBED"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DDF4D16"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A9D249A"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3991F918"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300DDCB2"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1ED85D60" w14:textId="77777777" w:rsidR="007405EE" w:rsidRPr="00D0162F" w:rsidRDefault="007405EE" w:rsidP="00F21A71">
            <w:pPr>
              <w:pStyle w:val="TAL"/>
              <w:rPr>
                <w:rFonts w:cs="Arial"/>
              </w:rPr>
            </w:pPr>
            <w:r w:rsidRPr="00D0162F">
              <w:rPr>
                <w:rFonts w:cs="Arial"/>
              </w:rPr>
              <w:t>0</w:t>
            </w:r>
          </w:p>
        </w:tc>
      </w:tr>
      <w:tr w:rsidR="007405EE" w:rsidRPr="00D0162F" w14:paraId="483815AE" w14:textId="77777777" w:rsidTr="00F21A71">
        <w:trPr>
          <w:trHeight w:val="271"/>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3FE0BFE" w14:textId="77777777" w:rsidR="007405EE" w:rsidRPr="00D0162F" w:rsidRDefault="007405EE" w:rsidP="00F21A71">
            <w:pPr>
              <w:pStyle w:val="TAL"/>
              <w:rPr>
                <w:rFonts w:cs="Arial"/>
                <w:i/>
              </w:rPr>
            </w:pPr>
            <w:r w:rsidRPr="00D0162F">
              <w:t>Period (slot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41EE703" w14:textId="77777777" w:rsidR="007405EE" w:rsidRPr="00D0162F" w:rsidRDefault="007405EE" w:rsidP="00F21A71">
            <w:pPr>
              <w:pStyle w:val="TAL"/>
              <w:rPr>
                <w:rFonts w:cs="Arial"/>
              </w:rPr>
            </w:pPr>
            <w:r w:rsidRPr="00D0162F">
              <w:rPr>
                <w:rFonts w:cs="Arial"/>
              </w:rPr>
              <w:t>slot1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09152D4" w14:textId="77777777" w:rsidR="007405EE" w:rsidRPr="00D0162F" w:rsidRDefault="007405EE" w:rsidP="00F21A71">
            <w:pPr>
              <w:pStyle w:val="TAL"/>
              <w:rPr>
                <w:rFonts w:cs="Arial"/>
              </w:rPr>
            </w:pPr>
            <w:r w:rsidRPr="00D0162F">
              <w:rPr>
                <w:rFonts w:cs="Arial"/>
              </w:rPr>
              <w:t>slot2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22368B5"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374AB7D"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6DE3BC0A"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54B1BF79" w14:textId="77777777" w:rsidR="007405EE" w:rsidRPr="00D0162F" w:rsidRDefault="007405EE" w:rsidP="00F21A71">
            <w:pPr>
              <w:pStyle w:val="TAL"/>
            </w:pPr>
            <w:r w:rsidRPr="00D0162F">
              <w:rPr>
                <w:rFonts w:cs="Arial"/>
              </w:rPr>
              <w:t>slot80</w:t>
            </w:r>
          </w:p>
        </w:tc>
        <w:tc>
          <w:tcPr>
            <w:tcW w:w="1184" w:type="dxa"/>
            <w:tcBorders>
              <w:top w:val="single" w:sz="4" w:space="0" w:color="auto"/>
              <w:left w:val="single" w:sz="4" w:space="0" w:color="auto"/>
              <w:bottom w:val="single" w:sz="4" w:space="0" w:color="auto"/>
              <w:right w:val="single" w:sz="4" w:space="0" w:color="auto"/>
            </w:tcBorders>
            <w:vAlign w:val="center"/>
          </w:tcPr>
          <w:p w14:paraId="420B57E7" w14:textId="77777777" w:rsidR="007405EE" w:rsidRPr="00D0162F" w:rsidRDefault="007405EE" w:rsidP="00F21A71">
            <w:pPr>
              <w:pStyle w:val="TAL"/>
              <w:rPr>
                <w:rFonts w:cs="Arial"/>
              </w:rPr>
            </w:pPr>
            <w:r w:rsidRPr="00D0162F">
              <w:rPr>
                <w:rFonts w:cs="Arial"/>
              </w:rPr>
              <w:t>slot20</w:t>
            </w:r>
          </w:p>
        </w:tc>
      </w:tr>
      <w:tr w:rsidR="007405EE" w:rsidRPr="00D0162F" w14:paraId="44F4D418" w14:textId="77777777" w:rsidTr="00F21A71">
        <w:trPr>
          <w:trHeight w:val="263"/>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2AA4891B" w14:textId="77777777" w:rsidR="007405EE" w:rsidRPr="00D0162F" w:rsidRDefault="007405EE" w:rsidP="00F21A71">
            <w:pPr>
              <w:pStyle w:val="TAL"/>
            </w:pPr>
            <w:r w:rsidRPr="00D0162F">
              <w:t>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52CA2EF"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C73614D"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1687C7A"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07BFBF4"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5F7DC337"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76B6ED51" w14:textId="77777777" w:rsidR="007405EE" w:rsidRPr="00D0162F" w:rsidRDefault="007405EE" w:rsidP="00F21A71">
            <w:pPr>
              <w:pStyle w:val="TAL"/>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tcPr>
          <w:p w14:paraId="62BB428C" w14:textId="77777777" w:rsidR="007405EE" w:rsidRPr="00D0162F" w:rsidRDefault="007405EE" w:rsidP="00F21A71">
            <w:pPr>
              <w:pStyle w:val="TAL"/>
              <w:rPr>
                <w:rFonts w:eastAsiaTheme="minorEastAsia" w:cs="Arial"/>
                <w:lang w:eastAsia="zh-CN"/>
              </w:rPr>
            </w:pPr>
            <w:r w:rsidRPr="00D0162F">
              <w:rPr>
                <w:rFonts w:cs="Arial"/>
                <w:lang w:eastAsia="zh-CN"/>
              </w:rPr>
              <w:t>2</w:t>
            </w:r>
          </w:p>
        </w:tc>
      </w:tr>
      <w:tr w:rsidR="007405EE" w:rsidRPr="00D0162F" w14:paraId="509F0F5E" w14:textId="77777777" w:rsidTr="00F21A71">
        <w:trPr>
          <w:trHeight w:val="126"/>
          <w:jc w:val="center"/>
        </w:trPr>
        <w:tc>
          <w:tcPr>
            <w:tcW w:w="2529" w:type="dxa"/>
            <w:tcBorders>
              <w:top w:val="single" w:sz="4" w:space="0" w:color="auto"/>
              <w:left w:val="single" w:sz="4" w:space="0" w:color="auto"/>
              <w:bottom w:val="nil"/>
              <w:right w:val="single" w:sz="4" w:space="0" w:color="auto"/>
            </w:tcBorders>
            <w:vAlign w:val="center"/>
            <w:hideMark/>
          </w:tcPr>
          <w:p w14:paraId="7F797162" w14:textId="77777777" w:rsidR="007405EE" w:rsidRPr="00D0162F" w:rsidRDefault="007405EE" w:rsidP="00F21A71">
            <w:pPr>
              <w:pStyle w:val="TAL"/>
              <w:rPr>
                <w:rFonts w:cs="Arial"/>
                <w:i/>
              </w:rPr>
            </w:pPr>
            <w:r w:rsidRPr="00D0162F">
              <w:t>qcl-InfoPeriodicCSI-RS</w:t>
            </w:r>
          </w:p>
        </w:tc>
        <w:tc>
          <w:tcPr>
            <w:tcW w:w="1184" w:type="dxa"/>
            <w:tcBorders>
              <w:top w:val="single" w:sz="4" w:space="0" w:color="auto"/>
              <w:left w:val="single" w:sz="4" w:space="0" w:color="auto"/>
              <w:bottom w:val="nil"/>
              <w:right w:val="single" w:sz="4" w:space="0" w:color="auto"/>
            </w:tcBorders>
            <w:vAlign w:val="center"/>
            <w:hideMark/>
          </w:tcPr>
          <w:p w14:paraId="70FFC68B" w14:textId="77777777" w:rsidR="007405EE" w:rsidRPr="00D0162F" w:rsidRDefault="007405EE" w:rsidP="00F21A71">
            <w:pPr>
              <w:pStyle w:val="TAL"/>
              <w:rPr>
                <w:rFonts w:cs="Arial"/>
              </w:rPr>
            </w:pPr>
            <w:r w:rsidRPr="00D0162F">
              <w:rPr>
                <w:rFonts w:cs="Arial"/>
              </w:rPr>
              <w:t>TCI.State.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F70ABC6" w14:textId="77777777" w:rsidR="007405EE" w:rsidRPr="00D0162F" w:rsidRDefault="007405EE" w:rsidP="00F21A71">
            <w:pPr>
              <w:pStyle w:val="TAL"/>
              <w:rPr>
                <w:rFonts w:cs="Arial"/>
              </w:rPr>
            </w:pPr>
            <w:r w:rsidRPr="00D0162F">
              <w:rPr>
                <w:rFonts w:cs="Arial"/>
              </w:rPr>
              <w:t>TCI.State.0</w:t>
            </w:r>
          </w:p>
        </w:tc>
        <w:tc>
          <w:tcPr>
            <w:tcW w:w="1184" w:type="dxa"/>
            <w:tcBorders>
              <w:top w:val="single" w:sz="4" w:space="0" w:color="auto"/>
              <w:left w:val="single" w:sz="4" w:space="0" w:color="auto"/>
              <w:bottom w:val="nil"/>
              <w:right w:val="single" w:sz="4" w:space="0" w:color="auto"/>
            </w:tcBorders>
            <w:vAlign w:val="center"/>
            <w:hideMark/>
          </w:tcPr>
          <w:p w14:paraId="407A8659"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nil"/>
              <w:right w:val="single" w:sz="4" w:space="0" w:color="auto"/>
            </w:tcBorders>
            <w:vAlign w:val="center"/>
            <w:hideMark/>
          </w:tcPr>
          <w:p w14:paraId="3780DFBF"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nil"/>
              <w:right w:val="single" w:sz="4" w:space="0" w:color="auto"/>
            </w:tcBorders>
          </w:tcPr>
          <w:p w14:paraId="66146CF0"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nil"/>
              <w:right w:val="single" w:sz="4" w:space="0" w:color="auto"/>
            </w:tcBorders>
            <w:vAlign w:val="center"/>
          </w:tcPr>
          <w:p w14:paraId="38A42920" w14:textId="77777777" w:rsidR="007405EE" w:rsidRPr="00D0162F" w:rsidRDefault="007405EE" w:rsidP="00F21A71">
            <w:pPr>
              <w:pStyle w:val="TAL"/>
            </w:pPr>
            <w:r w:rsidRPr="00D0162F">
              <w:rPr>
                <w:rFonts w:cs="Arial"/>
              </w:rPr>
              <w:t>TCI.State.0</w:t>
            </w:r>
          </w:p>
        </w:tc>
        <w:tc>
          <w:tcPr>
            <w:tcW w:w="1184" w:type="dxa"/>
            <w:tcBorders>
              <w:top w:val="single" w:sz="4" w:space="0" w:color="auto"/>
              <w:left w:val="single" w:sz="4" w:space="0" w:color="auto"/>
              <w:bottom w:val="single" w:sz="4" w:space="0" w:color="auto"/>
              <w:right w:val="single" w:sz="4" w:space="0" w:color="auto"/>
            </w:tcBorders>
            <w:vAlign w:val="center"/>
          </w:tcPr>
          <w:p w14:paraId="0CCA86B9" w14:textId="77777777" w:rsidR="007405EE" w:rsidRPr="00D0162F" w:rsidRDefault="007405EE" w:rsidP="00F21A71">
            <w:pPr>
              <w:pStyle w:val="TAL"/>
              <w:rPr>
                <w:rFonts w:cs="Arial"/>
              </w:rPr>
            </w:pPr>
            <w:r w:rsidRPr="00D0162F">
              <w:rPr>
                <w:rFonts w:cs="Arial"/>
              </w:rPr>
              <w:t>TCI.State.0</w:t>
            </w:r>
          </w:p>
        </w:tc>
      </w:tr>
      <w:tr w:rsidR="007405EE" w:rsidRPr="00D0162F" w14:paraId="48875C43" w14:textId="77777777" w:rsidTr="00F21A71">
        <w:trPr>
          <w:trHeight w:val="126"/>
          <w:jc w:val="center"/>
        </w:trPr>
        <w:tc>
          <w:tcPr>
            <w:tcW w:w="2529" w:type="dxa"/>
            <w:tcBorders>
              <w:top w:val="nil"/>
              <w:left w:val="single" w:sz="4" w:space="0" w:color="auto"/>
              <w:bottom w:val="single" w:sz="4" w:space="0" w:color="auto"/>
              <w:right w:val="single" w:sz="4" w:space="0" w:color="auto"/>
            </w:tcBorders>
            <w:vAlign w:val="center"/>
            <w:hideMark/>
          </w:tcPr>
          <w:p w14:paraId="011D70C7" w14:textId="77777777" w:rsidR="007405EE" w:rsidRPr="00D0162F" w:rsidRDefault="007405EE" w:rsidP="00F21A71">
            <w:pPr>
              <w:pStyle w:val="TAL"/>
              <w:rPr>
                <w:rFonts w:cs="Arial"/>
                <w:i/>
              </w:rPr>
            </w:pPr>
          </w:p>
        </w:tc>
        <w:tc>
          <w:tcPr>
            <w:tcW w:w="1184" w:type="dxa"/>
            <w:tcBorders>
              <w:top w:val="nil"/>
              <w:left w:val="single" w:sz="4" w:space="0" w:color="auto"/>
              <w:bottom w:val="single" w:sz="4" w:space="0" w:color="auto"/>
              <w:right w:val="single" w:sz="4" w:space="0" w:color="auto"/>
            </w:tcBorders>
            <w:vAlign w:val="center"/>
            <w:hideMark/>
          </w:tcPr>
          <w:p w14:paraId="617C3DC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765B2A66" w14:textId="77777777" w:rsidR="007405EE" w:rsidRPr="00D0162F" w:rsidRDefault="007405EE" w:rsidP="00F21A71">
            <w:pPr>
              <w:pStyle w:val="TAL"/>
              <w:rPr>
                <w:rFonts w:cs="Arial"/>
              </w:rPr>
            </w:pPr>
            <w:r w:rsidRPr="00D0162F">
              <w:rPr>
                <w:rFonts w:cs="Arial"/>
              </w:rPr>
              <w:t>TCI.State.1</w:t>
            </w:r>
          </w:p>
        </w:tc>
        <w:tc>
          <w:tcPr>
            <w:tcW w:w="1184" w:type="dxa"/>
            <w:tcBorders>
              <w:top w:val="nil"/>
              <w:left w:val="single" w:sz="4" w:space="0" w:color="auto"/>
              <w:bottom w:val="single" w:sz="4" w:space="0" w:color="auto"/>
              <w:right w:val="single" w:sz="4" w:space="0" w:color="auto"/>
            </w:tcBorders>
            <w:vAlign w:val="center"/>
            <w:hideMark/>
          </w:tcPr>
          <w:p w14:paraId="22768351"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798826F"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tcPr>
          <w:p w14:paraId="70D0A527"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vAlign w:val="center"/>
          </w:tcPr>
          <w:p w14:paraId="0F5CB84A" w14:textId="77777777" w:rsidR="007405EE" w:rsidRPr="00D0162F" w:rsidRDefault="007405EE" w:rsidP="00F21A71">
            <w:pPr>
              <w:pStyle w:val="TAL"/>
            </w:pPr>
          </w:p>
        </w:tc>
        <w:tc>
          <w:tcPr>
            <w:tcW w:w="1184" w:type="dxa"/>
            <w:tcBorders>
              <w:top w:val="single" w:sz="4" w:space="0" w:color="auto"/>
              <w:left w:val="single" w:sz="4" w:space="0" w:color="auto"/>
              <w:bottom w:val="single" w:sz="4" w:space="0" w:color="auto"/>
              <w:right w:val="single" w:sz="4" w:space="0" w:color="auto"/>
            </w:tcBorders>
            <w:vAlign w:val="center"/>
          </w:tcPr>
          <w:p w14:paraId="7316B0BE" w14:textId="77777777" w:rsidR="007405EE" w:rsidRPr="00D0162F" w:rsidRDefault="007405EE" w:rsidP="00F21A71">
            <w:pPr>
              <w:pStyle w:val="TAL"/>
            </w:pPr>
            <w:r w:rsidRPr="00D0162F">
              <w:rPr>
                <w:rFonts w:cs="Arial"/>
              </w:rPr>
              <w:t>TCI.State.1</w:t>
            </w:r>
          </w:p>
        </w:tc>
      </w:tr>
      <w:tr w:rsidR="007405EE" w:rsidRPr="00D0162F" w14:paraId="4EE5C358"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0BEB5E45" w14:textId="77777777" w:rsidR="007405EE" w:rsidRPr="00D0162F" w:rsidRDefault="007405EE" w:rsidP="00F21A71">
            <w:pPr>
              <w:pStyle w:val="TAL"/>
              <w:rPr>
                <w:rFonts w:cs="Arial"/>
                <w:i/>
              </w:rPr>
            </w:pPr>
            <w:r w:rsidRPr="00D0162F">
              <w:t>frequencyDomainAllocation</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F8C2E11" w14:textId="77777777" w:rsidR="007405EE" w:rsidRPr="00D0162F" w:rsidRDefault="007405EE" w:rsidP="00F21A71">
            <w:pPr>
              <w:pStyle w:val="TAL"/>
              <w:rPr>
                <w:rFonts w:cs="Arial"/>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FD03A70"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25EA29F"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3916F9F"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tcPr>
          <w:p w14:paraId="0D741A01" w14:textId="77777777" w:rsidR="007405EE" w:rsidRPr="00D0162F" w:rsidDel="001A53A1" w:rsidRDefault="007405EE" w:rsidP="00F21A71">
            <w:pPr>
              <w:pStyle w:val="TAL"/>
              <w:rPr>
                <w:szCs w:val="18"/>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tcPr>
          <w:p w14:paraId="3A1659C7" w14:textId="77777777" w:rsidR="007405EE" w:rsidRPr="00D0162F" w:rsidRDefault="007405EE" w:rsidP="00F21A71">
            <w:pPr>
              <w:pStyle w:val="TAL"/>
              <w:rPr>
                <w:szCs w:val="18"/>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tcPr>
          <w:p w14:paraId="067EF0BA" w14:textId="77777777" w:rsidR="007405EE" w:rsidRPr="00D0162F" w:rsidRDefault="007405EE" w:rsidP="00F21A71">
            <w:pPr>
              <w:pStyle w:val="TAL"/>
              <w:rPr>
                <w:szCs w:val="18"/>
              </w:rPr>
            </w:pPr>
            <w:r w:rsidRPr="00D0162F">
              <w:rPr>
                <w:szCs w:val="18"/>
              </w:rPr>
              <w:t>0100</w:t>
            </w:r>
          </w:p>
        </w:tc>
      </w:tr>
      <w:tr w:rsidR="007405EE" w:rsidRPr="00D0162F" w14:paraId="0610E37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F83F483" w14:textId="77777777" w:rsidR="007405EE" w:rsidRPr="00D0162F" w:rsidRDefault="007405EE" w:rsidP="00F21A71">
            <w:pPr>
              <w:pStyle w:val="TAL"/>
              <w:rPr>
                <w:rFonts w:cs="Arial"/>
                <w:i/>
              </w:rPr>
            </w:pPr>
            <w:r w:rsidRPr="00D0162F">
              <w:t>nrofPort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44834DB"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120ABA5"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D65BCF9"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30F62BD"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tcPr>
          <w:p w14:paraId="604BD509" w14:textId="77777777" w:rsidR="007405EE" w:rsidRPr="00D0162F" w:rsidRDefault="007405EE" w:rsidP="00F21A71">
            <w:pPr>
              <w:pStyle w:val="TAL"/>
            </w:pPr>
            <w:r w:rsidRPr="00D0162F">
              <w:t>1</w:t>
            </w:r>
          </w:p>
        </w:tc>
        <w:tc>
          <w:tcPr>
            <w:tcW w:w="1184" w:type="dxa"/>
            <w:tcBorders>
              <w:top w:val="single" w:sz="4" w:space="0" w:color="auto"/>
              <w:left w:val="single" w:sz="4" w:space="0" w:color="auto"/>
              <w:bottom w:val="single" w:sz="4" w:space="0" w:color="auto"/>
              <w:right w:val="single" w:sz="4" w:space="0" w:color="auto"/>
            </w:tcBorders>
            <w:vAlign w:val="center"/>
          </w:tcPr>
          <w:p w14:paraId="58389515" w14:textId="77777777" w:rsidR="007405EE" w:rsidRPr="00D0162F" w:rsidRDefault="007405EE" w:rsidP="00F21A71">
            <w:pPr>
              <w:pStyle w:val="TAL"/>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tcPr>
          <w:p w14:paraId="0DBC262A" w14:textId="77777777" w:rsidR="007405EE" w:rsidRPr="00D0162F" w:rsidRDefault="007405EE" w:rsidP="00F21A71">
            <w:pPr>
              <w:pStyle w:val="TAL"/>
              <w:rPr>
                <w:rFonts w:cs="Arial"/>
              </w:rPr>
            </w:pPr>
            <w:r w:rsidRPr="00D0162F">
              <w:rPr>
                <w:rFonts w:cs="Arial"/>
              </w:rPr>
              <w:t>1</w:t>
            </w:r>
          </w:p>
        </w:tc>
      </w:tr>
      <w:tr w:rsidR="007405EE" w:rsidRPr="00D0162F" w14:paraId="0C83336F" w14:textId="77777777" w:rsidTr="00F21A71">
        <w:trPr>
          <w:trHeight w:val="33"/>
          <w:jc w:val="center"/>
        </w:trPr>
        <w:tc>
          <w:tcPr>
            <w:tcW w:w="2529" w:type="dxa"/>
            <w:tcBorders>
              <w:top w:val="single" w:sz="4" w:space="0" w:color="auto"/>
              <w:left w:val="single" w:sz="4" w:space="0" w:color="auto"/>
              <w:bottom w:val="nil"/>
              <w:right w:val="single" w:sz="4" w:space="0" w:color="auto"/>
            </w:tcBorders>
            <w:vAlign w:val="center"/>
          </w:tcPr>
          <w:p w14:paraId="50F212C8" w14:textId="77777777" w:rsidR="007405EE" w:rsidRPr="00D0162F" w:rsidRDefault="007405EE" w:rsidP="00F21A71">
            <w:pPr>
              <w:pStyle w:val="TAL"/>
              <w:rPr>
                <w:rFonts w:cs="Arial"/>
                <w:i/>
              </w:rPr>
            </w:pPr>
          </w:p>
        </w:tc>
        <w:tc>
          <w:tcPr>
            <w:tcW w:w="1184" w:type="dxa"/>
            <w:tcBorders>
              <w:top w:val="single" w:sz="4" w:space="0" w:color="auto"/>
              <w:left w:val="single" w:sz="4" w:space="0" w:color="auto"/>
              <w:bottom w:val="nil"/>
              <w:right w:val="single" w:sz="4" w:space="0" w:color="auto"/>
            </w:tcBorders>
            <w:vAlign w:val="center"/>
          </w:tcPr>
          <w:p w14:paraId="71C76D5A"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nil"/>
              <w:right w:val="single" w:sz="4" w:space="0" w:color="auto"/>
            </w:tcBorders>
            <w:vAlign w:val="center"/>
            <w:hideMark/>
          </w:tcPr>
          <w:p w14:paraId="0ABB08B7" w14:textId="77777777" w:rsidR="007405EE" w:rsidRPr="00D0162F" w:rsidRDefault="007405EE" w:rsidP="00F21A71">
            <w:pPr>
              <w:pStyle w:val="TAL"/>
              <w:rPr>
                <w:rFonts w:cs="Arial"/>
              </w:rPr>
            </w:pPr>
            <w:r w:rsidRPr="00D0162F">
              <w:rPr>
                <w:rFonts w:cs="Arial"/>
              </w:rPr>
              <w:t>6 for resource #0</w:t>
            </w:r>
          </w:p>
        </w:tc>
        <w:tc>
          <w:tcPr>
            <w:tcW w:w="1184" w:type="dxa"/>
            <w:tcBorders>
              <w:top w:val="single" w:sz="4" w:space="0" w:color="auto"/>
              <w:left w:val="single" w:sz="4" w:space="0" w:color="auto"/>
              <w:bottom w:val="nil"/>
              <w:right w:val="single" w:sz="4" w:space="0" w:color="auto"/>
            </w:tcBorders>
            <w:vAlign w:val="center"/>
            <w:hideMark/>
          </w:tcPr>
          <w:p w14:paraId="444A0110" w14:textId="77777777" w:rsidR="007405EE" w:rsidRPr="00D0162F" w:rsidRDefault="007405EE" w:rsidP="00F21A71">
            <w:pPr>
              <w:pStyle w:val="TAL"/>
              <w:rPr>
                <w:rFonts w:cs="Arial"/>
              </w:rPr>
            </w:pPr>
            <w:r w:rsidRPr="00D0162F">
              <w:rPr>
                <w:rFonts w:cs="Arial"/>
              </w:rPr>
              <w:t>6 for resource #0</w:t>
            </w:r>
          </w:p>
        </w:tc>
        <w:tc>
          <w:tcPr>
            <w:tcW w:w="1184" w:type="dxa"/>
            <w:tcBorders>
              <w:top w:val="single" w:sz="4" w:space="0" w:color="auto"/>
              <w:left w:val="single" w:sz="4" w:space="0" w:color="auto"/>
              <w:bottom w:val="single" w:sz="4" w:space="0" w:color="auto"/>
              <w:right w:val="single" w:sz="4" w:space="0" w:color="auto"/>
            </w:tcBorders>
            <w:hideMark/>
          </w:tcPr>
          <w:p w14:paraId="66179F92"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tcPr>
          <w:p w14:paraId="33519F4C" w14:textId="77777777" w:rsidR="007405EE" w:rsidRPr="00D0162F" w:rsidRDefault="007405EE" w:rsidP="00F21A71">
            <w:pPr>
              <w:pStyle w:val="TAL"/>
            </w:pPr>
            <w:r w:rsidRPr="00D0162F">
              <w:t>Specified in the test case for resource #0</w:t>
            </w:r>
          </w:p>
        </w:tc>
        <w:tc>
          <w:tcPr>
            <w:tcW w:w="1184" w:type="dxa"/>
            <w:tcBorders>
              <w:top w:val="single" w:sz="4" w:space="0" w:color="auto"/>
              <w:left w:val="single" w:sz="4" w:space="0" w:color="auto"/>
              <w:bottom w:val="nil"/>
              <w:right w:val="single" w:sz="4" w:space="0" w:color="auto"/>
            </w:tcBorders>
            <w:vAlign w:val="center"/>
          </w:tcPr>
          <w:p w14:paraId="5D58F8BB" w14:textId="77777777" w:rsidR="007405EE" w:rsidRPr="00D0162F" w:rsidRDefault="007405EE" w:rsidP="00F21A71">
            <w:pPr>
              <w:pStyle w:val="TAL"/>
            </w:pPr>
          </w:p>
        </w:tc>
        <w:tc>
          <w:tcPr>
            <w:tcW w:w="1184" w:type="dxa"/>
            <w:vMerge w:val="restart"/>
            <w:tcBorders>
              <w:top w:val="single" w:sz="4" w:space="0" w:color="auto"/>
              <w:left w:val="single" w:sz="4" w:space="0" w:color="auto"/>
              <w:right w:val="single" w:sz="4" w:space="0" w:color="auto"/>
            </w:tcBorders>
          </w:tcPr>
          <w:p w14:paraId="394AFAC5" w14:textId="77777777" w:rsidR="007405EE" w:rsidRPr="00D0162F" w:rsidRDefault="007405EE" w:rsidP="00F21A71">
            <w:pPr>
              <w:pStyle w:val="TAL"/>
            </w:pPr>
            <w:r w:rsidRPr="00D0162F">
              <w:rPr>
                <w:rFonts w:cs="Arial"/>
              </w:rPr>
              <w:t>6 for resource #0</w:t>
            </w:r>
          </w:p>
        </w:tc>
      </w:tr>
      <w:tr w:rsidR="007405EE" w:rsidRPr="00D0162F" w14:paraId="50762C80"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2058D0F7"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0A554A95"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51AE81C"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4473390"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A9220C2" w14:textId="77777777" w:rsidR="007405EE" w:rsidRPr="00D0162F" w:rsidRDefault="007405EE" w:rsidP="00F21A71">
            <w:pPr>
              <w:pStyle w:val="TAL"/>
              <w:rPr>
                <w:rFonts w:cs="Arial"/>
              </w:rPr>
            </w:pPr>
            <w:r w:rsidRPr="00D0162F">
              <w:rPr>
                <w:rFonts w:cs="Arial"/>
              </w:rPr>
              <w:t>1 for resource #1</w:t>
            </w:r>
          </w:p>
        </w:tc>
        <w:tc>
          <w:tcPr>
            <w:tcW w:w="1184" w:type="dxa"/>
            <w:tcBorders>
              <w:top w:val="nil"/>
              <w:left w:val="single" w:sz="4" w:space="0" w:color="auto"/>
              <w:bottom w:val="nil"/>
              <w:right w:val="single" w:sz="4" w:space="0" w:color="auto"/>
            </w:tcBorders>
          </w:tcPr>
          <w:p w14:paraId="02FF9FA7"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239C6FBC"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43773D44" w14:textId="77777777" w:rsidR="007405EE" w:rsidRPr="00D0162F" w:rsidRDefault="007405EE" w:rsidP="00F21A71">
            <w:pPr>
              <w:pStyle w:val="TAL"/>
            </w:pPr>
          </w:p>
        </w:tc>
      </w:tr>
      <w:tr w:rsidR="007405EE" w:rsidRPr="00D0162F" w14:paraId="5EC078BF"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6095F953"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748AC24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A4C6242"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F623BA5"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696EF39" w14:textId="77777777" w:rsidR="007405EE" w:rsidRPr="00D0162F" w:rsidRDefault="007405EE" w:rsidP="00F21A71">
            <w:pPr>
              <w:pStyle w:val="TAL"/>
              <w:rPr>
                <w:rFonts w:cs="Arial"/>
              </w:rPr>
            </w:pPr>
            <w:r w:rsidRPr="00D0162F">
              <w:rPr>
                <w:rFonts w:cs="Arial"/>
              </w:rPr>
              <w:t>2 for resource #2</w:t>
            </w:r>
          </w:p>
        </w:tc>
        <w:tc>
          <w:tcPr>
            <w:tcW w:w="1184" w:type="dxa"/>
            <w:tcBorders>
              <w:top w:val="nil"/>
              <w:left w:val="single" w:sz="4" w:space="0" w:color="auto"/>
              <w:bottom w:val="nil"/>
              <w:right w:val="single" w:sz="4" w:space="0" w:color="auto"/>
            </w:tcBorders>
          </w:tcPr>
          <w:p w14:paraId="47644615"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CE16E71"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1F56C496" w14:textId="77777777" w:rsidR="007405EE" w:rsidRPr="00D0162F" w:rsidRDefault="007405EE" w:rsidP="00F21A71">
            <w:pPr>
              <w:pStyle w:val="TAL"/>
            </w:pPr>
          </w:p>
        </w:tc>
      </w:tr>
      <w:tr w:rsidR="007405EE" w:rsidRPr="00D0162F" w14:paraId="28E43B4C" w14:textId="77777777" w:rsidTr="00A81E02">
        <w:trPr>
          <w:trHeight w:val="31"/>
          <w:jc w:val="center"/>
        </w:trPr>
        <w:tc>
          <w:tcPr>
            <w:tcW w:w="2529" w:type="dxa"/>
            <w:tcBorders>
              <w:top w:val="nil"/>
              <w:left w:val="single" w:sz="4" w:space="0" w:color="auto"/>
              <w:bottom w:val="nil"/>
              <w:right w:val="single" w:sz="4" w:space="0" w:color="auto"/>
            </w:tcBorders>
            <w:vAlign w:val="center"/>
            <w:hideMark/>
          </w:tcPr>
          <w:p w14:paraId="18E51174"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26DB4F5B"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46802316"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CCED257"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5683B28" w14:textId="77777777" w:rsidR="007405EE" w:rsidRPr="00D0162F" w:rsidRDefault="007405EE" w:rsidP="00F21A71">
            <w:pPr>
              <w:pStyle w:val="TAL"/>
              <w:rPr>
                <w:rFonts w:cs="Arial"/>
              </w:rPr>
            </w:pPr>
            <w:r w:rsidRPr="00D0162F">
              <w:rPr>
                <w:rFonts w:cs="Arial"/>
              </w:rPr>
              <w:t>3 for resource #3</w:t>
            </w:r>
          </w:p>
        </w:tc>
        <w:tc>
          <w:tcPr>
            <w:tcW w:w="1184" w:type="dxa"/>
            <w:tcBorders>
              <w:top w:val="nil"/>
              <w:left w:val="single" w:sz="4" w:space="0" w:color="auto"/>
              <w:bottom w:val="single" w:sz="4" w:space="0" w:color="auto"/>
              <w:right w:val="single" w:sz="4" w:space="0" w:color="auto"/>
            </w:tcBorders>
          </w:tcPr>
          <w:p w14:paraId="6AB2486B"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5491175F"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5D3A83EE" w14:textId="77777777" w:rsidR="007405EE" w:rsidRPr="00D0162F" w:rsidRDefault="007405EE" w:rsidP="00F21A71">
            <w:pPr>
              <w:pStyle w:val="TAL"/>
            </w:pPr>
          </w:p>
        </w:tc>
      </w:tr>
      <w:tr w:rsidR="007405EE" w:rsidRPr="00D0162F" w14:paraId="3DA41F03" w14:textId="77777777" w:rsidTr="00A81E02">
        <w:trPr>
          <w:trHeight w:val="33"/>
          <w:jc w:val="center"/>
        </w:trPr>
        <w:tc>
          <w:tcPr>
            <w:tcW w:w="2529" w:type="dxa"/>
            <w:tcBorders>
              <w:top w:val="nil"/>
              <w:left w:val="single" w:sz="4" w:space="0" w:color="auto"/>
              <w:bottom w:val="nil"/>
              <w:right w:val="single" w:sz="4" w:space="0" w:color="auto"/>
            </w:tcBorders>
            <w:hideMark/>
          </w:tcPr>
          <w:p w14:paraId="56C3936C" w14:textId="77777777" w:rsidR="007405EE" w:rsidRPr="00D0162F" w:rsidRDefault="007405EE" w:rsidP="00F21A71">
            <w:pPr>
              <w:pStyle w:val="TAL"/>
              <w:rPr>
                <w:rFonts w:cs="Arial"/>
                <w:i/>
              </w:rPr>
            </w:pPr>
            <w:r w:rsidRPr="00D0162F">
              <w:t>firstOFDMSymbolInTimeDomain</w:t>
            </w:r>
          </w:p>
        </w:tc>
        <w:tc>
          <w:tcPr>
            <w:tcW w:w="1184" w:type="dxa"/>
            <w:tcBorders>
              <w:top w:val="nil"/>
              <w:left w:val="single" w:sz="4" w:space="0" w:color="auto"/>
              <w:bottom w:val="nil"/>
              <w:right w:val="single" w:sz="4" w:space="0" w:color="auto"/>
            </w:tcBorders>
            <w:hideMark/>
          </w:tcPr>
          <w:p w14:paraId="27FB74A5" w14:textId="77777777" w:rsidR="007405EE" w:rsidRPr="00D0162F" w:rsidRDefault="007405EE" w:rsidP="00F21A71">
            <w:pPr>
              <w:pStyle w:val="TAL"/>
              <w:rPr>
                <w:rFonts w:cs="Arial"/>
              </w:rPr>
            </w:pPr>
            <w:r w:rsidRPr="00D0162F">
              <w:rPr>
                <w:rFonts w:cs="Arial"/>
              </w:rPr>
              <w:t>5 for resource #0</w:t>
            </w:r>
          </w:p>
        </w:tc>
        <w:tc>
          <w:tcPr>
            <w:tcW w:w="1184" w:type="dxa"/>
            <w:tcBorders>
              <w:top w:val="single" w:sz="4" w:space="0" w:color="auto"/>
              <w:left w:val="single" w:sz="4" w:space="0" w:color="auto"/>
              <w:bottom w:val="nil"/>
              <w:right w:val="single" w:sz="4" w:space="0" w:color="auto"/>
            </w:tcBorders>
            <w:hideMark/>
          </w:tcPr>
          <w:p w14:paraId="74B6B2AF" w14:textId="77777777" w:rsidR="007405EE" w:rsidRPr="00D0162F" w:rsidRDefault="007405EE" w:rsidP="00F21A71">
            <w:pPr>
              <w:pStyle w:val="TAL"/>
              <w:rPr>
                <w:rFonts w:cs="Arial"/>
              </w:rPr>
            </w:pPr>
            <w:r w:rsidRPr="00D0162F">
              <w:rPr>
                <w:rFonts w:cs="Arial"/>
              </w:rPr>
              <w:t>10 for resource #1</w:t>
            </w:r>
          </w:p>
        </w:tc>
        <w:tc>
          <w:tcPr>
            <w:tcW w:w="1184" w:type="dxa"/>
            <w:tcBorders>
              <w:top w:val="single" w:sz="4" w:space="0" w:color="auto"/>
              <w:left w:val="single" w:sz="4" w:space="0" w:color="auto"/>
              <w:bottom w:val="nil"/>
              <w:right w:val="single" w:sz="4" w:space="0" w:color="auto"/>
            </w:tcBorders>
            <w:hideMark/>
          </w:tcPr>
          <w:p w14:paraId="1FF1CE20" w14:textId="77777777" w:rsidR="007405EE" w:rsidRPr="00D0162F" w:rsidRDefault="007405EE" w:rsidP="00F21A71">
            <w:pPr>
              <w:pStyle w:val="TAL"/>
              <w:rPr>
                <w:rFonts w:cs="Arial"/>
              </w:rPr>
            </w:pPr>
            <w:r w:rsidRPr="00D0162F">
              <w:rPr>
                <w:rFonts w:cs="Arial"/>
              </w:rPr>
              <w:t>10 for resource #1</w:t>
            </w:r>
          </w:p>
        </w:tc>
        <w:tc>
          <w:tcPr>
            <w:tcW w:w="1184" w:type="dxa"/>
            <w:tcBorders>
              <w:top w:val="single" w:sz="4" w:space="0" w:color="auto"/>
              <w:left w:val="single" w:sz="4" w:space="0" w:color="auto"/>
              <w:bottom w:val="single" w:sz="4" w:space="0" w:color="auto"/>
              <w:right w:val="single" w:sz="4" w:space="0" w:color="auto"/>
            </w:tcBorders>
            <w:hideMark/>
          </w:tcPr>
          <w:p w14:paraId="1A7D607E" w14:textId="77777777" w:rsidR="007405EE" w:rsidRPr="00D0162F" w:rsidRDefault="007405EE" w:rsidP="00F21A71">
            <w:pPr>
              <w:pStyle w:val="TAL"/>
              <w:rPr>
                <w:rFonts w:cs="Arial"/>
              </w:rPr>
            </w:pPr>
            <w:r w:rsidRPr="00D0162F">
              <w:rPr>
                <w:rFonts w:cs="Arial"/>
              </w:rPr>
              <w:t>4 for resource #4</w:t>
            </w:r>
          </w:p>
        </w:tc>
        <w:tc>
          <w:tcPr>
            <w:tcW w:w="1184" w:type="dxa"/>
            <w:tcBorders>
              <w:top w:val="single" w:sz="4" w:space="0" w:color="auto"/>
              <w:left w:val="single" w:sz="4" w:space="0" w:color="auto"/>
              <w:bottom w:val="nil"/>
              <w:right w:val="single" w:sz="4" w:space="0" w:color="auto"/>
            </w:tcBorders>
          </w:tcPr>
          <w:p w14:paraId="56EB8475" w14:textId="77777777" w:rsidR="007405EE" w:rsidRPr="00D0162F" w:rsidRDefault="007405EE" w:rsidP="00F21A71">
            <w:pPr>
              <w:pStyle w:val="TAL"/>
            </w:pPr>
            <w:r w:rsidRPr="00D0162F">
              <w:t>n.a.</w:t>
            </w:r>
          </w:p>
        </w:tc>
        <w:tc>
          <w:tcPr>
            <w:tcW w:w="1184" w:type="dxa"/>
            <w:tcBorders>
              <w:top w:val="nil"/>
              <w:left w:val="single" w:sz="4" w:space="0" w:color="auto"/>
              <w:bottom w:val="nil"/>
              <w:right w:val="single" w:sz="4" w:space="0" w:color="auto"/>
            </w:tcBorders>
          </w:tcPr>
          <w:p w14:paraId="24456FAC" w14:textId="77777777" w:rsidR="007405EE" w:rsidRPr="00D0162F" w:rsidRDefault="007405EE" w:rsidP="00F21A71">
            <w:pPr>
              <w:pStyle w:val="TAL"/>
            </w:pPr>
            <w:r w:rsidRPr="00D0162F">
              <w:rPr>
                <w:rFonts w:cs="Arial"/>
              </w:rPr>
              <w:t>5 for resource #0</w:t>
            </w:r>
          </w:p>
        </w:tc>
        <w:tc>
          <w:tcPr>
            <w:tcW w:w="1184" w:type="dxa"/>
            <w:vMerge w:val="restart"/>
            <w:tcBorders>
              <w:top w:val="single" w:sz="4" w:space="0" w:color="auto"/>
              <w:left w:val="single" w:sz="4" w:space="0" w:color="auto"/>
              <w:right w:val="single" w:sz="4" w:space="0" w:color="auto"/>
            </w:tcBorders>
          </w:tcPr>
          <w:p w14:paraId="16D9D3EE" w14:textId="77777777" w:rsidR="007405EE" w:rsidRPr="00D0162F" w:rsidRDefault="007405EE" w:rsidP="00F21A71">
            <w:pPr>
              <w:pStyle w:val="TAL"/>
              <w:rPr>
                <w:rFonts w:cs="Arial"/>
              </w:rPr>
            </w:pPr>
            <w:r w:rsidRPr="00D0162F">
              <w:rPr>
                <w:rFonts w:cs="Arial"/>
              </w:rPr>
              <w:t>10 for resource #1</w:t>
            </w:r>
          </w:p>
        </w:tc>
      </w:tr>
      <w:tr w:rsidR="007405EE" w:rsidRPr="00D0162F" w14:paraId="49DE0AAD"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5C468FDA"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1A098F44"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BC9DAD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9DDAB0D"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17F7BAB6" w14:textId="77777777" w:rsidR="007405EE" w:rsidRPr="00D0162F" w:rsidRDefault="007405EE" w:rsidP="00F21A71">
            <w:pPr>
              <w:pStyle w:val="TAL"/>
              <w:rPr>
                <w:rFonts w:cs="Arial"/>
              </w:rPr>
            </w:pPr>
            <w:r w:rsidRPr="00D0162F">
              <w:rPr>
                <w:rFonts w:cs="Arial"/>
              </w:rPr>
              <w:t>5 for resource #5</w:t>
            </w:r>
          </w:p>
        </w:tc>
        <w:tc>
          <w:tcPr>
            <w:tcW w:w="1184" w:type="dxa"/>
            <w:tcBorders>
              <w:top w:val="nil"/>
              <w:left w:val="single" w:sz="4" w:space="0" w:color="auto"/>
              <w:bottom w:val="nil"/>
              <w:right w:val="single" w:sz="4" w:space="0" w:color="auto"/>
            </w:tcBorders>
          </w:tcPr>
          <w:p w14:paraId="15C2994F"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5802039"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7F611135" w14:textId="77777777" w:rsidR="007405EE" w:rsidRPr="00D0162F" w:rsidRDefault="007405EE" w:rsidP="00F21A71">
            <w:pPr>
              <w:pStyle w:val="TAL"/>
            </w:pPr>
          </w:p>
        </w:tc>
      </w:tr>
      <w:tr w:rsidR="007405EE" w:rsidRPr="00D0162F" w14:paraId="766E045E"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664C6264"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1B67847A"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D51F03E"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B7A7601"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240DEB64" w14:textId="77777777" w:rsidR="007405EE" w:rsidRPr="00D0162F" w:rsidRDefault="007405EE" w:rsidP="00F21A71">
            <w:pPr>
              <w:pStyle w:val="TAL"/>
              <w:rPr>
                <w:rFonts w:cs="Arial"/>
              </w:rPr>
            </w:pPr>
            <w:r w:rsidRPr="00D0162F">
              <w:rPr>
                <w:rFonts w:cs="Arial"/>
              </w:rPr>
              <w:t>6 for resource #6</w:t>
            </w:r>
          </w:p>
        </w:tc>
        <w:tc>
          <w:tcPr>
            <w:tcW w:w="1184" w:type="dxa"/>
            <w:tcBorders>
              <w:top w:val="nil"/>
              <w:left w:val="single" w:sz="4" w:space="0" w:color="auto"/>
              <w:bottom w:val="single" w:sz="4" w:space="0" w:color="auto"/>
              <w:right w:val="single" w:sz="4" w:space="0" w:color="auto"/>
            </w:tcBorders>
          </w:tcPr>
          <w:p w14:paraId="450C2BE0"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tcPr>
          <w:p w14:paraId="7EFC1453"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27A4C032" w14:textId="77777777" w:rsidR="007405EE" w:rsidRPr="00D0162F" w:rsidRDefault="007405EE" w:rsidP="00F21A71">
            <w:pPr>
              <w:pStyle w:val="TAL"/>
            </w:pPr>
          </w:p>
        </w:tc>
      </w:tr>
      <w:tr w:rsidR="007405EE" w:rsidRPr="00D0162F" w14:paraId="6D597C6D" w14:textId="77777777" w:rsidTr="00F21A71">
        <w:trPr>
          <w:trHeight w:val="31"/>
          <w:jc w:val="center"/>
        </w:trPr>
        <w:tc>
          <w:tcPr>
            <w:tcW w:w="2529" w:type="dxa"/>
            <w:tcBorders>
              <w:top w:val="nil"/>
              <w:left w:val="single" w:sz="4" w:space="0" w:color="auto"/>
              <w:bottom w:val="single" w:sz="4" w:space="0" w:color="auto"/>
              <w:right w:val="single" w:sz="4" w:space="0" w:color="auto"/>
            </w:tcBorders>
            <w:vAlign w:val="center"/>
            <w:hideMark/>
          </w:tcPr>
          <w:p w14:paraId="75AA91EA" w14:textId="77777777" w:rsidR="007405EE" w:rsidRPr="00D0162F" w:rsidRDefault="007405EE" w:rsidP="00F21A71">
            <w:pPr>
              <w:pStyle w:val="TAL"/>
              <w:rPr>
                <w:rFonts w:cs="Arial"/>
                <w:i/>
              </w:rPr>
            </w:pPr>
          </w:p>
        </w:tc>
        <w:tc>
          <w:tcPr>
            <w:tcW w:w="1184" w:type="dxa"/>
            <w:tcBorders>
              <w:top w:val="nil"/>
              <w:left w:val="single" w:sz="4" w:space="0" w:color="auto"/>
              <w:bottom w:val="single" w:sz="4" w:space="0" w:color="auto"/>
              <w:right w:val="single" w:sz="4" w:space="0" w:color="auto"/>
            </w:tcBorders>
            <w:vAlign w:val="center"/>
            <w:hideMark/>
          </w:tcPr>
          <w:p w14:paraId="2BACC34F"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1DCD6692"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6BE4C3B5"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4234DA55" w14:textId="77777777" w:rsidR="007405EE" w:rsidRPr="00D0162F" w:rsidRDefault="007405EE" w:rsidP="00F21A71">
            <w:pPr>
              <w:pStyle w:val="TAL"/>
              <w:rPr>
                <w:rFonts w:cs="Arial"/>
              </w:rPr>
            </w:pPr>
            <w:r w:rsidRPr="00D0162F">
              <w:rPr>
                <w:rFonts w:cs="Arial"/>
              </w:rPr>
              <w:t>7 for resource #7</w:t>
            </w:r>
          </w:p>
        </w:tc>
        <w:tc>
          <w:tcPr>
            <w:tcW w:w="1184" w:type="dxa"/>
            <w:tcBorders>
              <w:top w:val="single" w:sz="4" w:space="0" w:color="auto"/>
              <w:left w:val="single" w:sz="4" w:space="0" w:color="auto"/>
              <w:bottom w:val="single" w:sz="4" w:space="0" w:color="auto"/>
              <w:right w:val="single" w:sz="4" w:space="0" w:color="auto"/>
            </w:tcBorders>
          </w:tcPr>
          <w:p w14:paraId="00A8D828" w14:textId="77777777" w:rsidR="007405EE" w:rsidRPr="00D0162F" w:rsidRDefault="007405EE" w:rsidP="00F21A71">
            <w:pPr>
              <w:pStyle w:val="TAL"/>
            </w:pPr>
          </w:p>
        </w:tc>
        <w:tc>
          <w:tcPr>
            <w:tcW w:w="1184" w:type="dxa"/>
            <w:tcBorders>
              <w:top w:val="single" w:sz="4" w:space="0" w:color="auto"/>
              <w:left w:val="single" w:sz="4" w:space="0" w:color="auto"/>
              <w:bottom w:val="single" w:sz="4" w:space="0" w:color="auto"/>
              <w:right w:val="single" w:sz="4" w:space="0" w:color="auto"/>
            </w:tcBorders>
          </w:tcPr>
          <w:p w14:paraId="687931DF"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0C7B32D3" w14:textId="77777777" w:rsidR="007405EE" w:rsidRPr="00D0162F" w:rsidRDefault="007405EE" w:rsidP="00F21A71">
            <w:pPr>
              <w:pStyle w:val="TAL"/>
            </w:pPr>
          </w:p>
        </w:tc>
      </w:tr>
      <w:tr w:rsidR="007405EE" w:rsidRPr="00D0162F" w14:paraId="213D148A"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1D074F25" w14:textId="77777777" w:rsidR="007405EE" w:rsidRPr="00D0162F" w:rsidRDefault="007405EE" w:rsidP="00F21A71">
            <w:pPr>
              <w:pStyle w:val="TAL"/>
              <w:rPr>
                <w:rFonts w:cs="Arial"/>
                <w:i/>
              </w:rPr>
            </w:pPr>
            <w:r w:rsidRPr="00D0162F">
              <w:t>cdm-Type</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C74077F" w14:textId="77777777" w:rsidR="007405EE" w:rsidRPr="00D0162F" w:rsidRDefault="007405EE" w:rsidP="00F21A71">
            <w:pPr>
              <w:pStyle w:val="TAL"/>
              <w:rPr>
                <w:rFonts w:cs="Arial"/>
              </w:rPr>
            </w:pPr>
            <w:r w:rsidRPr="00D0162F">
              <w:rPr>
                <w:szCs w:val="18"/>
              </w:rPr>
              <w:t>FD-CDM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A5070CC"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B041DE6"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7FBC796"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tcPr>
          <w:p w14:paraId="5124A6D3" w14:textId="77777777" w:rsidR="007405EE" w:rsidRPr="00D0162F" w:rsidRDefault="007405EE" w:rsidP="00F21A71">
            <w:pPr>
              <w:pStyle w:val="TAL"/>
            </w:pPr>
            <w:r w:rsidRPr="00D0162F">
              <w:t>noCDM</w:t>
            </w:r>
          </w:p>
        </w:tc>
        <w:tc>
          <w:tcPr>
            <w:tcW w:w="1184" w:type="dxa"/>
            <w:tcBorders>
              <w:top w:val="single" w:sz="4" w:space="0" w:color="auto"/>
              <w:left w:val="single" w:sz="4" w:space="0" w:color="auto"/>
              <w:bottom w:val="single" w:sz="4" w:space="0" w:color="auto"/>
              <w:right w:val="single" w:sz="4" w:space="0" w:color="auto"/>
            </w:tcBorders>
            <w:vAlign w:val="center"/>
          </w:tcPr>
          <w:p w14:paraId="0620C49F" w14:textId="77777777" w:rsidR="007405EE" w:rsidRPr="00D0162F" w:rsidRDefault="007405EE" w:rsidP="00F21A71">
            <w:pPr>
              <w:pStyle w:val="TAL"/>
            </w:pPr>
            <w:r w:rsidRPr="00D0162F">
              <w:rPr>
                <w:szCs w:val="18"/>
              </w:rPr>
              <w:t>FD-CDM2</w:t>
            </w:r>
          </w:p>
        </w:tc>
        <w:tc>
          <w:tcPr>
            <w:tcW w:w="1184" w:type="dxa"/>
            <w:tcBorders>
              <w:top w:val="single" w:sz="4" w:space="0" w:color="auto"/>
              <w:left w:val="single" w:sz="4" w:space="0" w:color="auto"/>
              <w:bottom w:val="single" w:sz="4" w:space="0" w:color="auto"/>
              <w:right w:val="single" w:sz="4" w:space="0" w:color="auto"/>
            </w:tcBorders>
            <w:vAlign w:val="center"/>
          </w:tcPr>
          <w:p w14:paraId="3223C4AE" w14:textId="77777777" w:rsidR="007405EE" w:rsidRPr="00D0162F" w:rsidRDefault="007405EE" w:rsidP="00F21A71">
            <w:pPr>
              <w:pStyle w:val="TAL"/>
              <w:rPr>
                <w:szCs w:val="18"/>
              </w:rPr>
            </w:pPr>
            <w:r w:rsidRPr="00D0162F">
              <w:rPr>
                <w:rFonts w:cs="Arial"/>
              </w:rPr>
              <w:t>noCDM</w:t>
            </w:r>
          </w:p>
        </w:tc>
      </w:tr>
      <w:tr w:rsidR="007405EE" w:rsidRPr="00D0162F" w14:paraId="6A83CCA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3F49B6FE" w14:textId="77777777" w:rsidR="007405EE" w:rsidRPr="00D0162F" w:rsidRDefault="007405EE" w:rsidP="00F21A71">
            <w:pPr>
              <w:pStyle w:val="TAL"/>
              <w:rPr>
                <w:rFonts w:cs="Arial"/>
                <w:i/>
              </w:rPr>
            </w:pPr>
            <w:r w:rsidRPr="00D0162F">
              <w:t>density</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9FE0558"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11FB6FD"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8BC06B0"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05974AB"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tcPr>
          <w:p w14:paraId="52DD78B8" w14:textId="77777777" w:rsidR="007405EE" w:rsidRPr="00D0162F" w:rsidRDefault="007405EE" w:rsidP="00F21A71">
            <w:pPr>
              <w:pStyle w:val="TAL"/>
            </w:pPr>
            <w:r w:rsidRPr="00D0162F">
              <w:t>3</w:t>
            </w:r>
          </w:p>
        </w:tc>
        <w:tc>
          <w:tcPr>
            <w:tcW w:w="1184" w:type="dxa"/>
            <w:tcBorders>
              <w:top w:val="single" w:sz="4" w:space="0" w:color="auto"/>
              <w:left w:val="single" w:sz="4" w:space="0" w:color="auto"/>
              <w:bottom w:val="single" w:sz="4" w:space="0" w:color="auto"/>
              <w:right w:val="single" w:sz="4" w:space="0" w:color="auto"/>
            </w:tcBorders>
            <w:vAlign w:val="center"/>
          </w:tcPr>
          <w:p w14:paraId="156D1851" w14:textId="77777777" w:rsidR="007405EE" w:rsidRPr="00D0162F" w:rsidRDefault="007405EE" w:rsidP="00F21A71">
            <w:pPr>
              <w:pStyle w:val="TAL"/>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tcPr>
          <w:p w14:paraId="154A9D5E" w14:textId="77777777" w:rsidR="007405EE" w:rsidRPr="00D0162F" w:rsidRDefault="007405EE" w:rsidP="00F21A71">
            <w:pPr>
              <w:pStyle w:val="TAL"/>
              <w:rPr>
                <w:rFonts w:cs="Arial"/>
              </w:rPr>
            </w:pPr>
            <w:r w:rsidRPr="00D0162F">
              <w:rPr>
                <w:rFonts w:cs="Arial"/>
              </w:rPr>
              <w:t>3</w:t>
            </w:r>
          </w:p>
        </w:tc>
      </w:tr>
      <w:tr w:rsidR="007405EE" w:rsidRPr="00D0162F" w14:paraId="48E8F1E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D4E2024" w14:textId="77777777" w:rsidR="007405EE" w:rsidRPr="00D0162F" w:rsidRDefault="007405EE" w:rsidP="00F21A71">
            <w:pPr>
              <w:pStyle w:val="TAL"/>
              <w:rPr>
                <w:rFonts w:cs="Arial"/>
                <w:i/>
              </w:rPr>
            </w:pPr>
            <w:r w:rsidRPr="00D0162F">
              <w:t>startingRB</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933F54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954488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16E55CE"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0DE8AB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247B6D63"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2E2034B9"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24937B2B" w14:textId="77777777" w:rsidR="007405EE" w:rsidRPr="00D0162F" w:rsidRDefault="007405EE" w:rsidP="00F21A71">
            <w:pPr>
              <w:pStyle w:val="TAL"/>
              <w:rPr>
                <w:rFonts w:cs="Arial"/>
              </w:rPr>
            </w:pPr>
            <w:r w:rsidRPr="00D0162F">
              <w:rPr>
                <w:rFonts w:cs="Arial"/>
              </w:rPr>
              <w:t>0</w:t>
            </w:r>
          </w:p>
        </w:tc>
      </w:tr>
      <w:tr w:rsidR="007405EE" w:rsidRPr="00D0162F" w14:paraId="064D61E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2B95A149" w14:textId="77777777" w:rsidR="007405EE" w:rsidRPr="00D0162F" w:rsidRDefault="007405EE" w:rsidP="00F21A71">
            <w:pPr>
              <w:pStyle w:val="TAL"/>
              <w:rPr>
                <w:rFonts w:cs="Arial"/>
                <w:i/>
              </w:rPr>
            </w:pPr>
            <w:r w:rsidRPr="00D0162F">
              <w:t>nrofRB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65929FD"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5AC98CA"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96E5AF9"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9A4B0E9"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tcPr>
          <w:p w14:paraId="6E23CC29" w14:textId="77777777" w:rsidR="007405EE" w:rsidRPr="00D0162F" w:rsidRDefault="007405EE" w:rsidP="00F21A71">
            <w:pPr>
              <w:pStyle w:val="TAL"/>
            </w:pPr>
            <w:r w:rsidRPr="00D0162F">
              <w:t>276 (Note 1)</w:t>
            </w:r>
          </w:p>
        </w:tc>
        <w:tc>
          <w:tcPr>
            <w:tcW w:w="1184" w:type="dxa"/>
            <w:tcBorders>
              <w:top w:val="single" w:sz="4" w:space="0" w:color="auto"/>
              <w:left w:val="single" w:sz="4" w:space="0" w:color="auto"/>
              <w:bottom w:val="single" w:sz="4" w:space="0" w:color="auto"/>
              <w:right w:val="single" w:sz="4" w:space="0" w:color="auto"/>
            </w:tcBorders>
            <w:vAlign w:val="center"/>
          </w:tcPr>
          <w:p w14:paraId="6E5C21D9" w14:textId="77777777" w:rsidR="007405EE" w:rsidRPr="00D0162F" w:rsidRDefault="007405EE" w:rsidP="00F21A71">
            <w:pPr>
              <w:pStyle w:val="TAL"/>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tcPr>
          <w:p w14:paraId="5F8B83D5" w14:textId="77777777" w:rsidR="007405EE" w:rsidRPr="00D0162F" w:rsidRDefault="007405EE" w:rsidP="00F21A71">
            <w:pPr>
              <w:pStyle w:val="TAL"/>
              <w:rPr>
                <w:rFonts w:cs="Arial"/>
              </w:rPr>
            </w:pPr>
            <w:r w:rsidRPr="00D0162F">
              <w:rPr>
                <w:rFonts w:cs="Arial"/>
              </w:rPr>
              <w:t>276 (Note 1)</w:t>
            </w:r>
          </w:p>
        </w:tc>
      </w:tr>
      <w:tr w:rsidR="007405EE" w:rsidRPr="00D0162F" w14:paraId="0856BC89" w14:textId="77777777" w:rsidTr="00F21A71">
        <w:trPr>
          <w:jc w:val="center"/>
        </w:trPr>
        <w:tc>
          <w:tcPr>
            <w:tcW w:w="10817" w:type="dxa"/>
            <w:gridSpan w:val="8"/>
            <w:tcBorders>
              <w:top w:val="single" w:sz="4" w:space="0" w:color="auto"/>
              <w:left w:val="single" w:sz="4" w:space="0" w:color="auto"/>
              <w:bottom w:val="single" w:sz="4" w:space="0" w:color="auto"/>
              <w:right w:val="single" w:sz="4" w:space="0" w:color="auto"/>
            </w:tcBorders>
            <w:vAlign w:val="center"/>
          </w:tcPr>
          <w:p w14:paraId="61B2182F" w14:textId="77777777" w:rsidR="007405EE" w:rsidRPr="00D0162F" w:rsidRDefault="007405EE" w:rsidP="00F21A71">
            <w:pPr>
              <w:pStyle w:val="TAN"/>
            </w:pPr>
            <w:r w:rsidRPr="00D0162F">
              <w:t>Note 1:</w:t>
            </w:r>
            <w:r w:rsidRPr="00D0162F">
              <w:rPr>
                <w:snapToGrid w:val="0"/>
              </w:rPr>
              <w:tab/>
            </w:r>
            <w:r w:rsidRPr="00D0162F">
              <w:t>If the configured value of PRBs is larger than the width of the corresponding BWP relevant for the test case, the Test Equipment shall implement CSI-RS only in the width of that BWP.</w:t>
            </w:r>
          </w:p>
        </w:tc>
      </w:tr>
    </w:tbl>
    <w:p w14:paraId="624E3C28" w14:textId="028B981C" w:rsidR="00AB67FA" w:rsidRPr="00D0162F" w:rsidRDefault="00AB67FA" w:rsidP="00F21A71"/>
    <w:p w14:paraId="457FD6C4" w14:textId="77777777" w:rsidR="00D560E2" w:rsidRPr="00D0162F" w:rsidRDefault="00D560E2" w:rsidP="00D560E2">
      <w:pPr>
        <w:pStyle w:val="TH"/>
      </w:pPr>
      <w:r w:rsidRPr="00D0162F">
        <w:lastRenderedPageBreak/>
        <w:t>Table A.1.4.2-2A: CSI-RS Reference Measurement Channels for SCS=30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0F713FC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545F06B4"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90F7A3" w14:textId="77777777" w:rsidR="00D560E2" w:rsidRPr="00D0162F" w:rsidRDefault="00D560E2">
            <w:pPr>
              <w:pStyle w:val="TAH"/>
              <w:rPr>
                <w:rFonts w:cs="Arial"/>
                <w:b w:val="0"/>
              </w:rPr>
            </w:pPr>
            <w:r w:rsidRPr="00D0162F">
              <w:t>CSI-RS.2.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7916A9" w14:textId="77777777" w:rsidR="00D560E2" w:rsidRPr="00D0162F" w:rsidRDefault="00D560E2">
            <w:pPr>
              <w:pStyle w:val="TAH"/>
              <w:rPr>
                <w:rFonts w:cs="Arial"/>
                <w:b w:val="0"/>
              </w:rPr>
            </w:pPr>
            <w:r w:rsidRPr="00D0162F">
              <w:t>CSI-RS.2.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672133" w14:textId="77777777" w:rsidR="00D560E2" w:rsidRPr="00D0162F" w:rsidRDefault="00D560E2">
            <w:pPr>
              <w:pStyle w:val="TAH"/>
              <w:rPr>
                <w:rFonts w:cs="Arial"/>
                <w:b w:val="0"/>
              </w:rPr>
            </w:pPr>
            <w:r w:rsidRPr="00D0162F">
              <w:t>CSI-RS.2.3A TDD</w:t>
            </w:r>
          </w:p>
        </w:tc>
      </w:tr>
      <w:tr w:rsidR="00D560E2" w:rsidRPr="00D0162F" w14:paraId="3AC0374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6A95DA4"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7A06F8"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6A327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1DD6A4" w14:textId="77777777" w:rsidR="00D560E2" w:rsidRPr="00D0162F" w:rsidRDefault="00D560E2">
            <w:pPr>
              <w:pStyle w:val="TAH"/>
            </w:pPr>
            <w:r w:rsidRPr="00D0162F">
              <w:t>periodic</w:t>
            </w:r>
          </w:p>
        </w:tc>
      </w:tr>
      <w:tr w:rsidR="00D560E2" w:rsidRPr="00D0162F" w14:paraId="2C44705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B14A51B"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620EFD9C"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4242CCD"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AD79A3A" w14:textId="77777777" w:rsidR="00D560E2" w:rsidRPr="00D0162F" w:rsidRDefault="00D560E2">
            <w:pPr>
              <w:pStyle w:val="TAH"/>
              <w:rPr>
                <w:rFonts w:cs="Arial"/>
              </w:rPr>
            </w:pPr>
          </w:p>
        </w:tc>
      </w:tr>
      <w:tr w:rsidR="00D560E2" w:rsidRPr="00D0162F" w14:paraId="30C0CC8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895DE0B"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742730"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101215"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92B1ED" w14:textId="77777777" w:rsidR="00D560E2" w:rsidRPr="00D0162F" w:rsidRDefault="00D560E2">
            <w:pPr>
              <w:pStyle w:val="TAL"/>
              <w:rPr>
                <w:rFonts w:cs="Arial"/>
              </w:rPr>
            </w:pPr>
            <w:r w:rsidRPr="00D0162F">
              <w:rPr>
                <w:rFonts w:cs="Arial"/>
              </w:rPr>
              <w:t>1</w:t>
            </w:r>
          </w:p>
        </w:tc>
      </w:tr>
      <w:tr w:rsidR="00D560E2" w:rsidRPr="00D0162F" w14:paraId="3D9DF52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7250EB"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974255"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D86D34"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E231D0" w14:textId="77777777" w:rsidR="00D560E2" w:rsidRPr="00D0162F" w:rsidRDefault="00D560E2">
            <w:pPr>
              <w:pStyle w:val="TAL"/>
              <w:rPr>
                <w:rFonts w:cs="Arial"/>
              </w:rPr>
            </w:pPr>
            <w:r w:rsidRPr="00D0162F">
              <w:rPr>
                <w:rFonts w:cs="Arial"/>
              </w:rPr>
              <w:t>off</w:t>
            </w:r>
          </w:p>
        </w:tc>
      </w:tr>
      <w:tr w:rsidR="00D560E2" w:rsidRPr="00D0162F" w14:paraId="1F9D10D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D34F14"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8DB804"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D92DC6" w14:textId="711A0880"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BDC0E0" w14:textId="77777777" w:rsidR="00D560E2" w:rsidRPr="00D0162F" w:rsidRDefault="00D560E2">
            <w:pPr>
              <w:pStyle w:val="TAL"/>
              <w:rPr>
                <w:rFonts w:cs="Arial"/>
              </w:rPr>
            </w:pPr>
            <w:r w:rsidRPr="00D0162F">
              <w:rPr>
                <w:rFonts w:cs="Arial"/>
              </w:rPr>
              <w:t>n.a.</w:t>
            </w:r>
          </w:p>
        </w:tc>
      </w:tr>
      <w:tr w:rsidR="00D560E2" w:rsidRPr="00D0162F" w14:paraId="575F5BD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9BDC2C"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5A7C8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68C44C"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93F95B7" w14:textId="77777777" w:rsidR="00D560E2" w:rsidRPr="00D0162F" w:rsidRDefault="00D560E2">
            <w:pPr>
              <w:pStyle w:val="TAL"/>
              <w:rPr>
                <w:rFonts w:cs="Arial"/>
              </w:rPr>
            </w:pPr>
            <w:r w:rsidRPr="00D0162F">
              <w:rPr>
                <w:rFonts w:cs="Arial"/>
              </w:rPr>
              <w:t>n.a.</w:t>
            </w:r>
          </w:p>
        </w:tc>
      </w:tr>
      <w:tr w:rsidR="00D560E2" w:rsidRPr="00D0162F" w14:paraId="1954BE6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053BA41"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271CECFD"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1BBC612F"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4E8FD93" w14:textId="77777777" w:rsidR="00D560E2" w:rsidRPr="00D0162F" w:rsidRDefault="00D560E2">
            <w:pPr>
              <w:pStyle w:val="TAL"/>
              <w:rPr>
                <w:rFonts w:cs="Arial"/>
              </w:rPr>
            </w:pPr>
          </w:p>
        </w:tc>
      </w:tr>
      <w:tr w:rsidR="00D560E2" w:rsidRPr="00D0162F" w14:paraId="1A676D30"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631952A0"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5D83C2D4"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22D61EC7"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B677104" w14:textId="77777777" w:rsidR="00D560E2" w:rsidRPr="00D0162F" w:rsidRDefault="00D560E2" w:rsidP="00D560E2">
            <w:pPr>
              <w:pStyle w:val="TAL"/>
              <w:rPr>
                <w:rFonts w:cs="Arial"/>
              </w:rPr>
            </w:pPr>
            <w:r w:rsidRPr="00D0162F">
              <w:rPr>
                <w:rFonts w:cs="Arial"/>
              </w:rPr>
              <w:t>14 for resource #0</w:t>
            </w:r>
          </w:p>
        </w:tc>
      </w:tr>
      <w:tr w:rsidR="00D560E2" w:rsidRPr="00D0162F" w14:paraId="7182294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0CD48FE6"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51A12CA4"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F3A715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1BB1D5" w14:textId="77777777" w:rsidR="00D560E2" w:rsidRPr="00D0162F" w:rsidRDefault="00D560E2" w:rsidP="006D441D">
            <w:pPr>
              <w:pStyle w:val="TAL"/>
              <w:rPr>
                <w:rFonts w:cs="Arial"/>
              </w:rPr>
            </w:pPr>
          </w:p>
        </w:tc>
      </w:tr>
      <w:tr w:rsidR="00D560E2" w:rsidRPr="00D0162F" w14:paraId="372D999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29771843"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58EA791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6351EE9"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EF8E29" w14:textId="77777777" w:rsidR="00D560E2" w:rsidRPr="00D0162F" w:rsidRDefault="00D560E2" w:rsidP="006D441D">
            <w:pPr>
              <w:pStyle w:val="TAL"/>
              <w:rPr>
                <w:rFonts w:cs="Arial"/>
              </w:rPr>
            </w:pPr>
          </w:p>
        </w:tc>
      </w:tr>
      <w:tr w:rsidR="00D560E2" w:rsidRPr="00D0162F" w14:paraId="7E17679E"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6B6A998F"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73920360"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398609A"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BECEFC" w14:textId="77777777" w:rsidR="00D560E2" w:rsidRPr="00D0162F" w:rsidRDefault="00D560E2" w:rsidP="006D441D">
            <w:pPr>
              <w:pStyle w:val="TAL"/>
              <w:rPr>
                <w:rFonts w:cs="Arial"/>
              </w:rPr>
            </w:pPr>
          </w:p>
        </w:tc>
      </w:tr>
      <w:tr w:rsidR="00D560E2" w:rsidRPr="00D0162F" w14:paraId="7EADC38C"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2EF22F0"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0B1C4BD9"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57968492"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468AC7B" w14:textId="77777777" w:rsidR="00D560E2" w:rsidRPr="00D0162F" w:rsidRDefault="00D560E2" w:rsidP="00D560E2">
            <w:pPr>
              <w:pStyle w:val="TAL"/>
              <w:rPr>
                <w:rFonts w:cs="Arial"/>
              </w:rPr>
            </w:pPr>
            <w:r w:rsidRPr="00D0162F">
              <w:rPr>
                <w:rFonts w:cs="Arial"/>
              </w:rPr>
              <w:t>15 for resource #1</w:t>
            </w:r>
          </w:p>
        </w:tc>
      </w:tr>
      <w:tr w:rsidR="00D560E2" w:rsidRPr="00D0162F" w14:paraId="1E02A15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B33BC08"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AC1679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28AF8F8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22040F" w14:textId="77777777" w:rsidR="00D560E2" w:rsidRPr="00D0162F" w:rsidRDefault="00D560E2" w:rsidP="006D441D">
            <w:pPr>
              <w:pStyle w:val="TAL"/>
              <w:rPr>
                <w:rFonts w:cs="Arial"/>
              </w:rPr>
            </w:pPr>
          </w:p>
        </w:tc>
      </w:tr>
      <w:tr w:rsidR="00D560E2" w:rsidRPr="00D0162F" w14:paraId="2975FCC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5F57EF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614D88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8C42E4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9303534" w14:textId="77777777" w:rsidR="00D560E2" w:rsidRPr="00D0162F" w:rsidRDefault="00D560E2" w:rsidP="006D441D">
            <w:pPr>
              <w:pStyle w:val="TAL"/>
              <w:rPr>
                <w:rFonts w:cs="Arial"/>
              </w:rPr>
            </w:pPr>
          </w:p>
        </w:tc>
      </w:tr>
      <w:tr w:rsidR="00D560E2" w:rsidRPr="00D0162F" w14:paraId="0F597650"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2E7060C6"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83D6206"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5E64EB4" w14:textId="77777777" w:rsidR="00D560E2" w:rsidRPr="00D0162F" w:rsidRDefault="00D560E2">
            <w:pPr>
              <w:spacing w:after="0"/>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663703" w14:textId="77777777" w:rsidR="00D560E2" w:rsidRPr="00D0162F" w:rsidRDefault="00D560E2">
            <w:pPr>
              <w:spacing w:after="0"/>
              <w:rPr>
                <w:rFonts w:ascii="Arial" w:hAnsi="Arial" w:cs="Arial"/>
                <w:sz w:val="18"/>
              </w:rPr>
            </w:pPr>
          </w:p>
        </w:tc>
      </w:tr>
      <w:tr w:rsidR="00D560E2" w:rsidRPr="00D0162F" w14:paraId="6EAC9DF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61C973A"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E286C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5A54B2"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6FEB8E" w14:textId="77777777" w:rsidR="00D560E2" w:rsidRPr="00D0162F" w:rsidRDefault="00D560E2">
            <w:pPr>
              <w:pStyle w:val="TAL"/>
              <w:rPr>
                <w:rFonts w:cs="Arial"/>
              </w:rPr>
            </w:pPr>
            <w:r w:rsidRPr="00D0162F">
              <w:rPr>
                <w:rFonts w:cs="Arial"/>
              </w:rPr>
              <w:t>0</w:t>
            </w:r>
          </w:p>
        </w:tc>
      </w:tr>
      <w:tr w:rsidR="00D560E2" w:rsidRPr="00D0162F" w14:paraId="541E48F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343450"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C7D461"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2B55B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8359F2" w14:textId="77777777" w:rsidR="00D560E2" w:rsidRPr="00D0162F" w:rsidRDefault="00D560E2">
            <w:pPr>
              <w:pStyle w:val="TAL"/>
              <w:rPr>
                <w:rFonts w:cs="Arial"/>
              </w:rPr>
            </w:pPr>
            <w:r w:rsidRPr="00D0162F">
              <w:rPr>
                <w:rFonts w:cs="Arial"/>
              </w:rPr>
              <w:t>db0</w:t>
            </w:r>
          </w:p>
        </w:tc>
      </w:tr>
      <w:tr w:rsidR="00D560E2" w:rsidRPr="00D0162F" w14:paraId="4B1A17E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8E12FF3"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F9546B"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28703A"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66355D" w14:textId="77777777" w:rsidR="00D560E2" w:rsidRPr="00D0162F" w:rsidRDefault="00D560E2">
            <w:pPr>
              <w:pStyle w:val="TAL"/>
              <w:rPr>
                <w:rFonts w:cs="Arial"/>
              </w:rPr>
            </w:pPr>
            <w:r w:rsidRPr="00D0162F">
              <w:rPr>
                <w:rFonts w:cs="Arial"/>
              </w:rPr>
              <w:t>0</w:t>
            </w:r>
          </w:p>
        </w:tc>
      </w:tr>
      <w:tr w:rsidR="00D560E2" w:rsidRPr="00D0162F" w14:paraId="6BB98D91"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31336E8"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2E3B25" w14:textId="77777777" w:rsidR="00D560E2" w:rsidRPr="00D0162F" w:rsidRDefault="00D560E2">
            <w:pPr>
              <w:pStyle w:val="TAL"/>
              <w:rPr>
                <w:rFonts w:cs="Arial"/>
              </w:rPr>
            </w:pPr>
            <w:r w:rsidRPr="00D0162F">
              <w:rPr>
                <w:rFonts w:cs="Arial"/>
              </w:rPr>
              <w:t>slot4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F9FE49E"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1243A3" w14:textId="77777777" w:rsidR="00D560E2" w:rsidRPr="00D0162F" w:rsidRDefault="00D560E2">
            <w:pPr>
              <w:pStyle w:val="TAL"/>
              <w:rPr>
                <w:rFonts w:cs="Arial"/>
              </w:rPr>
            </w:pPr>
            <w:r w:rsidRPr="00D0162F">
              <w:rPr>
                <w:rFonts w:cs="Arial"/>
              </w:rPr>
              <w:t>slot20</w:t>
            </w:r>
          </w:p>
        </w:tc>
      </w:tr>
      <w:tr w:rsidR="00D560E2" w:rsidRPr="00D0162F" w14:paraId="3280B0F5"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878ED36"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30FC11" w14:textId="77777777" w:rsidR="00D560E2" w:rsidRPr="00D0162F" w:rsidRDefault="00D560E2">
            <w:pPr>
              <w:keepNext/>
              <w:keepLines/>
              <w:spacing w:after="0"/>
              <w:rPr>
                <w:rFonts w:ascii="Arial" w:hAnsi="Arial" w:cs="Arial"/>
                <w:sz w:val="18"/>
              </w:rPr>
            </w:pPr>
            <w:r w:rsidRPr="00D0162F">
              <w:rPr>
                <w:rFonts w:ascii="Arial" w:hAnsi="Arial" w:cs="Arial"/>
                <w:sz w:val="18"/>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C43150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89B8BC" w14:textId="77777777" w:rsidR="00D560E2" w:rsidRPr="00D0162F" w:rsidRDefault="00D560E2">
            <w:pPr>
              <w:pStyle w:val="TAL"/>
              <w:rPr>
                <w:rFonts w:cs="Arial"/>
              </w:rPr>
            </w:pPr>
            <w:r w:rsidRPr="00D0162F">
              <w:rPr>
                <w:rFonts w:cs="Arial"/>
              </w:rPr>
              <w:t>4</w:t>
            </w:r>
          </w:p>
        </w:tc>
      </w:tr>
      <w:tr w:rsidR="00D560E2" w:rsidRPr="00D0162F" w14:paraId="17B5B6D3"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0E116460" w14:textId="77777777" w:rsidR="00D560E2" w:rsidRPr="00D0162F" w:rsidRDefault="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C446149"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7655000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35EE72C5" w14:textId="77777777" w:rsidR="00D560E2" w:rsidRPr="00D0162F" w:rsidRDefault="00D560E2">
            <w:pPr>
              <w:pStyle w:val="TAL"/>
              <w:rPr>
                <w:rFonts w:cs="Arial"/>
              </w:rPr>
            </w:pPr>
            <w:r w:rsidRPr="00D0162F">
              <w:rPr>
                <w:rFonts w:cs="Arial"/>
              </w:rPr>
              <w:t>n.a.</w:t>
            </w:r>
          </w:p>
        </w:tc>
      </w:tr>
      <w:tr w:rsidR="00D560E2" w:rsidRPr="00D0162F" w14:paraId="7A2EF97D"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31338C87" w14:textId="77777777" w:rsidR="00D560E2" w:rsidRPr="00D0162F" w:rsidRDefault="00D560E2" w:rsidP="006D441D">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A2E2A6"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00DDB85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4F5F118" w14:textId="77777777" w:rsidR="00D560E2" w:rsidRPr="00D0162F" w:rsidRDefault="00D560E2" w:rsidP="006D441D">
            <w:pPr>
              <w:pStyle w:val="TAL"/>
              <w:rPr>
                <w:rFonts w:ascii="CG Times (WN)" w:hAnsi="CG Times (WN)"/>
              </w:rPr>
            </w:pPr>
          </w:p>
        </w:tc>
      </w:tr>
      <w:tr w:rsidR="00D560E2" w:rsidRPr="00D0162F" w14:paraId="036226B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726188F" w14:textId="77777777" w:rsidR="00D560E2" w:rsidRPr="00D0162F" w:rsidRDefault="00D560E2" w:rsidP="00D560E2">
            <w:pPr>
              <w:pStyle w:val="TAL"/>
              <w:rPr>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891260" w14:textId="77777777" w:rsidR="00D560E2" w:rsidRPr="00D0162F" w:rsidRDefault="00D560E2" w:rsidP="00D560E2">
            <w:pPr>
              <w:pStyle w:val="TAL"/>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929A0F" w14:textId="77777777" w:rsidR="00D560E2" w:rsidRPr="00D0162F" w:rsidRDefault="00D560E2" w:rsidP="00D560E2">
            <w:pPr>
              <w:pStyle w:val="TAL"/>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2CF93B" w14:textId="77777777" w:rsidR="00D560E2" w:rsidRPr="00D0162F" w:rsidRDefault="00D560E2" w:rsidP="00D560E2">
            <w:pPr>
              <w:pStyle w:val="TAL"/>
            </w:pPr>
            <w:r w:rsidRPr="00D0162F">
              <w:rPr>
                <w:szCs w:val="18"/>
              </w:rPr>
              <w:t>0001</w:t>
            </w:r>
          </w:p>
        </w:tc>
      </w:tr>
      <w:tr w:rsidR="00D560E2" w:rsidRPr="00D0162F" w14:paraId="0F541D1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745C53" w14:textId="77777777" w:rsidR="00D560E2" w:rsidRPr="00D0162F" w:rsidRDefault="00D560E2" w:rsidP="00D560E2">
            <w:pPr>
              <w:pStyle w:val="TAL"/>
              <w:rPr>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606C32D" w14:textId="77777777" w:rsidR="00D560E2" w:rsidRPr="00D0162F" w:rsidRDefault="00D560E2" w:rsidP="00D560E2">
            <w:pPr>
              <w:pStyle w:val="TAL"/>
            </w:pPr>
            <w:r w:rsidRPr="00D0162F">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7A8C2E" w14:textId="77777777" w:rsidR="00D560E2" w:rsidRPr="00D0162F" w:rsidRDefault="00D560E2" w:rsidP="00D560E2">
            <w:pPr>
              <w:pStyle w:val="TAL"/>
            </w:pPr>
            <w:r w:rsidRPr="00D0162F">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60C437" w14:textId="77777777" w:rsidR="00D560E2" w:rsidRPr="00D0162F" w:rsidRDefault="00D560E2" w:rsidP="00D560E2">
            <w:pPr>
              <w:pStyle w:val="TAL"/>
            </w:pPr>
            <w:r w:rsidRPr="00D0162F">
              <w:t>1</w:t>
            </w:r>
          </w:p>
        </w:tc>
      </w:tr>
      <w:tr w:rsidR="00D560E2" w:rsidRPr="00D0162F" w14:paraId="578D48CC"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8EBD9A9" w14:textId="77777777" w:rsidR="00D560E2" w:rsidRPr="00D0162F" w:rsidRDefault="00D560E2" w:rsidP="00D560E2">
            <w:pPr>
              <w:pStyle w:val="TAL"/>
              <w:rPr>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7B0A02FB" w14:textId="77777777" w:rsidR="00D560E2" w:rsidRPr="00D0162F" w:rsidRDefault="00D560E2" w:rsidP="006D441D">
            <w:pPr>
              <w:pStyle w:val="TAL"/>
            </w:pPr>
            <w:r w:rsidRPr="00D0162F">
              <w:t>6 for resource #0</w:t>
            </w:r>
          </w:p>
        </w:tc>
        <w:tc>
          <w:tcPr>
            <w:tcW w:w="1701" w:type="dxa"/>
            <w:tcBorders>
              <w:top w:val="single" w:sz="4" w:space="0" w:color="auto"/>
              <w:left w:val="single" w:sz="4" w:space="0" w:color="auto"/>
              <w:bottom w:val="nil"/>
              <w:right w:val="single" w:sz="4" w:space="0" w:color="auto"/>
            </w:tcBorders>
            <w:hideMark/>
          </w:tcPr>
          <w:p w14:paraId="4A21482D" w14:textId="77777777" w:rsidR="00D560E2" w:rsidRPr="00D0162F" w:rsidRDefault="00D560E2" w:rsidP="006D441D">
            <w:pPr>
              <w:pStyle w:val="TAL"/>
            </w:pPr>
            <w:r w:rsidRPr="00D0162F">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9DABCE3" w14:textId="77777777" w:rsidR="00D560E2" w:rsidRPr="00D0162F" w:rsidRDefault="00D560E2" w:rsidP="00D560E2">
            <w:pPr>
              <w:pStyle w:val="TAL"/>
            </w:pPr>
            <w:r w:rsidRPr="00D0162F">
              <w:t>6 for resource #0</w:t>
            </w:r>
          </w:p>
        </w:tc>
      </w:tr>
      <w:tr w:rsidR="00D560E2" w:rsidRPr="00D0162F" w14:paraId="4CF774E0"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22EAF85" w14:textId="77777777" w:rsidR="00D560E2" w:rsidRPr="00D0162F" w:rsidRDefault="00D560E2" w:rsidP="006D441D">
            <w:pPr>
              <w:pStyle w:val="TAL"/>
              <w:rPr>
                <w:i/>
              </w:rPr>
            </w:pPr>
          </w:p>
        </w:tc>
        <w:tc>
          <w:tcPr>
            <w:tcW w:w="1701" w:type="dxa"/>
            <w:tcBorders>
              <w:top w:val="nil"/>
              <w:left w:val="single" w:sz="4" w:space="0" w:color="auto"/>
              <w:bottom w:val="nil"/>
              <w:right w:val="single" w:sz="4" w:space="0" w:color="auto"/>
            </w:tcBorders>
            <w:vAlign w:val="center"/>
            <w:hideMark/>
          </w:tcPr>
          <w:p w14:paraId="3410735C"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7626556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7A841F7" w14:textId="77777777" w:rsidR="00D560E2" w:rsidRPr="00D0162F" w:rsidRDefault="00D560E2" w:rsidP="006D441D">
            <w:pPr>
              <w:pStyle w:val="TAL"/>
            </w:pPr>
          </w:p>
        </w:tc>
      </w:tr>
      <w:tr w:rsidR="00D560E2" w:rsidRPr="00D0162F" w14:paraId="3F5BC94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C4B8E8A" w14:textId="77777777" w:rsidR="00D560E2" w:rsidRPr="00D0162F" w:rsidRDefault="00D560E2" w:rsidP="006D441D">
            <w:pPr>
              <w:pStyle w:val="TAL"/>
              <w:rPr>
                <w:i/>
              </w:rPr>
            </w:pPr>
          </w:p>
        </w:tc>
        <w:tc>
          <w:tcPr>
            <w:tcW w:w="1701" w:type="dxa"/>
            <w:tcBorders>
              <w:top w:val="nil"/>
              <w:left w:val="single" w:sz="4" w:space="0" w:color="auto"/>
              <w:bottom w:val="nil"/>
              <w:right w:val="single" w:sz="4" w:space="0" w:color="auto"/>
            </w:tcBorders>
            <w:vAlign w:val="center"/>
            <w:hideMark/>
          </w:tcPr>
          <w:p w14:paraId="09A823D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272E10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C302DD9" w14:textId="77777777" w:rsidR="00D560E2" w:rsidRPr="00D0162F" w:rsidRDefault="00D560E2" w:rsidP="006D441D">
            <w:pPr>
              <w:pStyle w:val="TAL"/>
            </w:pPr>
          </w:p>
        </w:tc>
      </w:tr>
      <w:tr w:rsidR="00D560E2" w:rsidRPr="00D0162F" w14:paraId="58F19A1F"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F4594C4" w14:textId="77777777" w:rsidR="00D560E2" w:rsidRPr="00D0162F" w:rsidRDefault="00D560E2" w:rsidP="006D441D">
            <w:pPr>
              <w:pStyle w:val="TAL"/>
              <w:rPr>
                <w:i/>
              </w:rPr>
            </w:pPr>
          </w:p>
        </w:tc>
        <w:tc>
          <w:tcPr>
            <w:tcW w:w="1701" w:type="dxa"/>
            <w:tcBorders>
              <w:top w:val="nil"/>
              <w:left w:val="single" w:sz="4" w:space="0" w:color="auto"/>
              <w:bottom w:val="single" w:sz="4" w:space="0" w:color="auto"/>
              <w:right w:val="single" w:sz="4" w:space="0" w:color="auto"/>
            </w:tcBorders>
            <w:vAlign w:val="center"/>
            <w:hideMark/>
          </w:tcPr>
          <w:p w14:paraId="6B68F33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447D19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24129E9" w14:textId="77777777" w:rsidR="00D560E2" w:rsidRPr="00D0162F" w:rsidRDefault="00D560E2" w:rsidP="006D441D">
            <w:pPr>
              <w:pStyle w:val="TAL"/>
            </w:pPr>
          </w:p>
        </w:tc>
      </w:tr>
      <w:tr w:rsidR="00D560E2" w:rsidRPr="00D0162F" w14:paraId="61F158F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47B2863B" w14:textId="77777777" w:rsidR="00D560E2" w:rsidRPr="00D0162F" w:rsidRDefault="00D560E2" w:rsidP="006D441D">
            <w:pPr>
              <w:pStyle w:val="TAL"/>
              <w:rPr>
                <w:i/>
              </w:rPr>
            </w:pPr>
          </w:p>
        </w:tc>
        <w:tc>
          <w:tcPr>
            <w:tcW w:w="1701" w:type="dxa"/>
            <w:tcBorders>
              <w:top w:val="single" w:sz="4" w:space="0" w:color="auto"/>
              <w:left w:val="single" w:sz="4" w:space="0" w:color="auto"/>
              <w:bottom w:val="nil"/>
              <w:right w:val="single" w:sz="4" w:space="0" w:color="auto"/>
            </w:tcBorders>
            <w:vAlign w:val="center"/>
            <w:hideMark/>
          </w:tcPr>
          <w:p w14:paraId="26D45FA6" w14:textId="77777777" w:rsidR="00D560E2" w:rsidRPr="00D0162F" w:rsidRDefault="00D560E2" w:rsidP="006D441D">
            <w:pPr>
              <w:pStyle w:val="TAL"/>
            </w:pPr>
            <w:r w:rsidRPr="00D0162F">
              <w:t>10 for resource #1</w:t>
            </w:r>
          </w:p>
        </w:tc>
        <w:tc>
          <w:tcPr>
            <w:tcW w:w="1701" w:type="dxa"/>
            <w:tcBorders>
              <w:top w:val="single" w:sz="4" w:space="0" w:color="auto"/>
              <w:left w:val="single" w:sz="4" w:space="0" w:color="auto"/>
              <w:bottom w:val="nil"/>
              <w:right w:val="single" w:sz="4" w:space="0" w:color="auto"/>
            </w:tcBorders>
            <w:vAlign w:val="center"/>
            <w:hideMark/>
          </w:tcPr>
          <w:p w14:paraId="3C663175" w14:textId="77777777" w:rsidR="00D560E2" w:rsidRPr="00D0162F" w:rsidRDefault="00D560E2" w:rsidP="006D441D">
            <w:pPr>
              <w:pStyle w:val="TAL"/>
            </w:pPr>
            <w:r w:rsidRPr="00D0162F">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841A4A" w14:textId="77777777" w:rsidR="00D560E2" w:rsidRPr="00D0162F" w:rsidRDefault="00D560E2" w:rsidP="00D560E2">
            <w:pPr>
              <w:pStyle w:val="TAL"/>
            </w:pPr>
            <w:r w:rsidRPr="00D0162F">
              <w:t>10 for resource #1</w:t>
            </w:r>
          </w:p>
        </w:tc>
      </w:tr>
      <w:tr w:rsidR="00D560E2" w:rsidRPr="00D0162F" w14:paraId="2096B4BC"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02EF75B2"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3782DF5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2BEF6D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3110FC4" w14:textId="77777777" w:rsidR="00D560E2" w:rsidRPr="00D0162F" w:rsidRDefault="00D560E2" w:rsidP="006D441D">
            <w:pPr>
              <w:pStyle w:val="TAL"/>
            </w:pPr>
          </w:p>
        </w:tc>
      </w:tr>
      <w:tr w:rsidR="00D560E2" w:rsidRPr="00D0162F" w14:paraId="3801A06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0A064AA"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442BBD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F2C8755"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50C77B" w14:textId="77777777" w:rsidR="00D560E2" w:rsidRPr="00D0162F" w:rsidRDefault="00D560E2" w:rsidP="006D441D">
            <w:pPr>
              <w:pStyle w:val="TAL"/>
            </w:pPr>
          </w:p>
        </w:tc>
      </w:tr>
      <w:tr w:rsidR="00D560E2" w:rsidRPr="00D0162F" w14:paraId="4EF0E3F7"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3173B71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F44744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02DB01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C95C91" w14:textId="77777777" w:rsidR="00D560E2" w:rsidRPr="00D0162F" w:rsidRDefault="00D560E2" w:rsidP="006D441D">
            <w:pPr>
              <w:pStyle w:val="TAL"/>
            </w:pPr>
          </w:p>
        </w:tc>
      </w:tr>
      <w:tr w:rsidR="00D560E2" w:rsidRPr="00D0162F" w14:paraId="0C60CBD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A666AE7" w14:textId="77777777" w:rsidR="00D560E2" w:rsidRPr="00D0162F" w:rsidRDefault="00D560E2" w:rsidP="00D560E2">
            <w:pPr>
              <w:pStyle w:val="TAL"/>
              <w:rPr>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61FD02D" w14:textId="77777777" w:rsidR="00D560E2" w:rsidRPr="00D0162F" w:rsidRDefault="00D560E2" w:rsidP="00D560E2">
            <w:pPr>
              <w:pStyle w:val="TAL"/>
            </w:pPr>
            <w:r w:rsidRPr="00D0162F">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8200EC" w14:textId="77777777" w:rsidR="00D560E2" w:rsidRPr="00D0162F" w:rsidRDefault="00D560E2" w:rsidP="00D560E2">
            <w:pPr>
              <w:pStyle w:val="TAL"/>
            </w:pPr>
            <w:r w:rsidRPr="00D0162F">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6A4EE0" w14:textId="77777777" w:rsidR="00D560E2" w:rsidRPr="00D0162F" w:rsidRDefault="00D560E2" w:rsidP="00D560E2">
            <w:pPr>
              <w:pStyle w:val="TAL"/>
            </w:pPr>
            <w:r w:rsidRPr="00D0162F">
              <w:t>noCDM</w:t>
            </w:r>
          </w:p>
        </w:tc>
      </w:tr>
      <w:tr w:rsidR="00D560E2" w:rsidRPr="00D0162F" w14:paraId="4234BF8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8795A49"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899888"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AD768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A983DE" w14:textId="77777777" w:rsidR="00D560E2" w:rsidRPr="00D0162F" w:rsidRDefault="00D560E2">
            <w:pPr>
              <w:pStyle w:val="TAL"/>
              <w:rPr>
                <w:rFonts w:cs="Arial"/>
              </w:rPr>
            </w:pPr>
            <w:r w:rsidRPr="00D0162F">
              <w:rPr>
                <w:rFonts w:cs="Arial"/>
              </w:rPr>
              <w:t>3</w:t>
            </w:r>
          </w:p>
        </w:tc>
      </w:tr>
      <w:tr w:rsidR="00D560E2" w:rsidRPr="00D0162F" w14:paraId="4933353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CA47CC0"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52C25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AF76A4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B56012" w14:textId="77777777" w:rsidR="00D560E2" w:rsidRPr="00D0162F" w:rsidRDefault="00D560E2">
            <w:pPr>
              <w:pStyle w:val="TAL"/>
              <w:rPr>
                <w:rFonts w:cs="Arial"/>
              </w:rPr>
            </w:pPr>
            <w:r w:rsidRPr="00D0162F">
              <w:rPr>
                <w:rFonts w:cs="Arial"/>
              </w:rPr>
              <w:t>0</w:t>
            </w:r>
          </w:p>
        </w:tc>
      </w:tr>
      <w:tr w:rsidR="00D560E2" w:rsidRPr="00D0162F" w14:paraId="031AFA9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C8DF618"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26DDF7"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71E5878"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34EAA8" w14:textId="77777777" w:rsidR="00D560E2" w:rsidRPr="00D0162F" w:rsidRDefault="00D560E2">
            <w:pPr>
              <w:pStyle w:val="TAL"/>
              <w:rPr>
                <w:rFonts w:cs="Arial"/>
              </w:rPr>
            </w:pPr>
            <w:r w:rsidRPr="00D0162F">
              <w:rPr>
                <w:rFonts w:cs="Arial"/>
              </w:rPr>
              <w:t>276 (Note 1)</w:t>
            </w:r>
          </w:p>
        </w:tc>
      </w:tr>
      <w:tr w:rsidR="00D560E2" w:rsidRPr="00D0162F" w14:paraId="6E7325D9"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3D0B1D63"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527FE03B" w14:textId="77777777" w:rsidR="00D560E2" w:rsidRPr="00D0162F" w:rsidRDefault="00D560E2" w:rsidP="00D560E2"/>
    <w:p w14:paraId="574B4DB7" w14:textId="77777777" w:rsidR="007405EE" w:rsidRPr="00D0162F" w:rsidRDefault="00AB67FA" w:rsidP="007405EE">
      <w:pPr>
        <w:pStyle w:val="TH"/>
      </w:pPr>
      <w:r w:rsidRPr="00D0162F">
        <w:lastRenderedPageBreak/>
        <w:t>Table A.1.4.2-3: CSI-RS Reference Measurement Channels for SCS = 120 kHz for TDD</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1345"/>
        <w:gridCol w:w="1345"/>
        <w:gridCol w:w="1345"/>
        <w:gridCol w:w="1345"/>
        <w:gridCol w:w="1345"/>
        <w:gridCol w:w="1345"/>
      </w:tblGrid>
      <w:tr w:rsidR="007405EE" w:rsidRPr="00D0162F" w14:paraId="4079D46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tcPr>
          <w:p w14:paraId="7EF15738"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BABF536"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1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EEAC174"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2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F0C58C1"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3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7B5C73E"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4 TDD</w:t>
            </w:r>
          </w:p>
        </w:tc>
        <w:tc>
          <w:tcPr>
            <w:tcW w:w="1345" w:type="dxa"/>
            <w:tcBorders>
              <w:top w:val="single" w:sz="4" w:space="0" w:color="auto"/>
              <w:left w:val="single" w:sz="4" w:space="0" w:color="auto"/>
              <w:bottom w:val="single" w:sz="4" w:space="0" w:color="auto"/>
              <w:right w:val="single" w:sz="4" w:space="0" w:color="auto"/>
            </w:tcBorders>
            <w:vAlign w:val="center"/>
          </w:tcPr>
          <w:p w14:paraId="23A97B5A"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5 TDD</w:t>
            </w:r>
          </w:p>
        </w:tc>
        <w:tc>
          <w:tcPr>
            <w:tcW w:w="1345" w:type="dxa"/>
            <w:tcBorders>
              <w:top w:val="single" w:sz="4" w:space="0" w:color="auto"/>
              <w:left w:val="single" w:sz="4" w:space="0" w:color="auto"/>
              <w:bottom w:val="single" w:sz="4" w:space="0" w:color="auto"/>
              <w:right w:val="single" w:sz="4" w:space="0" w:color="auto"/>
            </w:tcBorders>
            <w:vAlign w:val="center"/>
          </w:tcPr>
          <w:p w14:paraId="37EDFFC4"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6 TDD</w:t>
            </w:r>
          </w:p>
        </w:tc>
      </w:tr>
      <w:tr w:rsidR="007405EE" w:rsidRPr="00D0162F" w14:paraId="6C26DFF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CD630DD"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Resource 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01D3FA9"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D202B22"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23910B"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a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8016BC"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aperiodic</w:t>
            </w:r>
          </w:p>
        </w:tc>
        <w:tc>
          <w:tcPr>
            <w:tcW w:w="1345" w:type="dxa"/>
            <w:tcBorders>
              <w:top w:val="single" w:sz="4" w:space="0" w:color="auto"/>
              <w:left w:val="single" w:sz="4" w:space="0" w:color="auto"/>
              <w:bottom w:val="single" w:sz="4" w:space="0" w:color="auto"/>
              <w:right w:val="single" w:sz="4" w:space="0" w:color="auto"/>
            </w:tcBorders>
            <w:vAlign w:val="center"/>
          </w:tcPr>
          <w:p w14:paraId="05F4E592" w14:textId="77777777" w:rsidR="007405EE" w:rsidRPr="00D0162F" w:rsidRDefault="007405EE" w:rsidP="00A81E02">
            <w:pPr>
              <w:keepNext/>
              <w:keepLines/>
              <w:spacing w:after="0"/>
              <w:jc w:val="center"/>
              <w:rPr>
                <w:rFonts w:ascii="Arial" w:hAnsi="Arial" w:cs="Arial"/>
                <w:bCs/>
                <w:sz w:val="18"/>
              </w:rPr>
            </w:pPr>
            <w:r w:rsidRPr="00D0162F">
              <w:rPr>
                <w:rFonts w:ascii="Arial" w:hAnsi="Arial" w:cs="Arial"/>
                <w:bCs/>
                <w:sz w:val="18"/>
              </w:rPr>
              <w:t>periodic</w:t>
            </w:r>
          </w:p>
        </w:tc>
        <w:tc>
          <w:tcPr>
            <w:tcW w:w="1345" w:type="dxa"/>
            <w:tcBorders>
              <w:top w:val="single" w:sz="4" w:space="0" w:color="auto"/>
              <w:left w:val="single" w:sz="4" w:space="0" w:color="auto"/>
              <w:bottom w:val="single" w:sz="4" w:space="0" w:color="auto"/>
              <w:right w:val="single" w:sz="4" w:space="0" w:color="auto"/>
            </w:tcBorders>
            <w:vAlign w:val="center"/>
          </w:tcPr>
          <w:p w14:paraId="1F17B927"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sz w:val="18"/>
              </w:rPr>
              <w:t>periodic</w:t>
            </w:r>
          </w:p>
        </w:tc>
      </w:tr>
      <w:tr w:rsidR="007405EE" w:rsidRPr="00D0162F" w14:paraId="61043B8E"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A6AD58F"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Resource Set Config</w:t>
            </w:r>
          </w:p>
        </w:tc>
        <w:tc>
          <w:tcPr>
            <w:tcW w:w="1345" w:type="dxa"/>
            <w:tcBorders>
              <w:top w:val="single" w:sz="4" w:space="0" w:color="auto"/>
              <w:left w:val="single" w:sz="4" w:space="0" w:color="auto"/>
              <w:bottom w:val="single" w:sz="4" w:space="0" w:color="auto"/>
              <w:right w:val="single" w:sz="4" w:space="0" w:color="auto"/>
            </w:tcBorders>
            <w:vAlign w:val="center"/>
          </w:tcPr>
          <w:p w14:paraId="5F8F85B8"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2009DB95"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3539A0A5"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7ED4B8A6"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41BCA8EC"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7DA93FDF" w14:textId="77777777" w:rsidR="007405EE" w:rsidRPr="00D0162F" w:rsidRDefault="007405EE" w:rsidP="00A81E02">
            <w:pPr>
              <w:keepNext/>
              <w:keepLines/>
              <w:spacing w:after="0"/>
              <w:jc w:val="center"/>
              <w:rPr>
                <w:rFonts w:ascii="Arial" w:hAnsi="Arial" w:cs="Arial"/>
                <w:b/>
                <w:sz w:val="18"/>
              </w:rPr>
            </w:pPr>
          </w:p>
        </w:tc>
      </w:tr>
      <w:tr w:rsidR="007405EE" w:rsidRPr="00D0162F" w14:paraId="626DB91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A6DA600" w14:textId="77777777" w:rsidR="007405EE" w:rsidRPr="00D0162F" w:rsidRDefault="007405EE" w:rsidP="00A81E02">
            <w:pPr>
              <w:keepNext/>
              <w:keepLines/>
              <w:spacing w:after="0"/>
              <w:rPr>
                <w:rFonts w:ascii="Arial" w:hAnsi="Arial" w:cs="Arial"/>
                <w:i/>
                <w:sz w:val="18"/>
              </w:rPr>
            </w:pPr>
            <w:r w:rsidRPr="00D0162F">
              <w:rPr>
                <w:rFonts w:ascii="Arial" w:hAnsi="Arial"/>
                <w:sz w:val="18"/>
              </w:rPr>
              <w:t>nzp-CSI-ResourceSet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B86520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B058C1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EDD2FD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68230B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7B949B5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0F198E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558289E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66276EE" w14:textId="77777777" w:rsidR="007405EE" w:rsidRPr="00D0162F" w:rsidRDefault="007405EE" w:rsidP="00A81E02">
            <w:pPr>
              <w:keepNext/>
              <w:keepLines/>
              <w:spacing w:after="0"/>
              <w:rPr>
                <w:rFonts w:ascii="Arial" w:hAnsi="Arial" w:cs="Arial"/>
                <w:i/>
                <w:sz w:val="18"/>
              </w:rPr>
            </w:pPr>
            <w:r w:rsidRPr="00D0162F">
              <w:rPr>
                <w:rFonts w:ascii="Arial" w:hAnsi="Arial"/>
                <w:sz w:val="18"/>
              </w:rPr>
              <w:t>repeti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795E8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D3C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67E5C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E7A4F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n</w:t>
            </w:r>
          </w:p>
        </w:tc>
        <w:tc>
          <w:tcPr>
            <w:tcW w:w="1345" w:type="dxa"/>
            <w:tcBorders>
              <w:top w:val="single" w:sz="4" w:space="0" w:color="auto"/>
              <w:left w:val="single" w:sz="4" w:space="0" w:color="auto"/>
              <w:bottom w:val="single" w:sz="4" w:space="0" w:color="auto"/>
              <w:right w:val="single" w:sz="4" w:space="0" w:color="auto"/>
            </w:tcBorders>
            <w:vAlign w:val="center"/>
          </w:tcPr>
          <w:p w14:paraId="00B07A1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0D49710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r>
      <w:tr w:rsidR="007405EE" w:rsidRPr="00D0162F" w14:paraId="73EFDEB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BF1AFF6" w14:textId="77777777" w:rsidR="007405EE" w:rsidRPr="00D0162F" w:rsidRDefault="007405EE" w:rsidP="00A81E02">
            <w:pPr>
              <w:keepNext/>
              <w:keepLines/>
              <w:spacing w:after="0"/>
              <w:rPr>
                <w:rFonts w:ascii="Arial" w:hAnsi="Arial" w:cs="Arial"/>
                <w:i/>
                <w:sz w:val="18"/>
              </w:rPr>
            </w:pPr>
            <w:r w:rsidRPr="00D0162F">
              <w:rPr>
                <w:rFonts w:ascii="Arial" w:hAnsi="Arial"/>
                <w:sz w:val="18"/>
              </w:rPr>
              <w:t>aperiodicTriggering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1F8395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BCE20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37E01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99C990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w:t>
            </w:r>
          </w:p>
        </w:tc>
        <w:tc>
          <w:tcPr>
            <w:tcW w:w="1345" w:type="dxa"/>
            <w:tcBorders>
              <w:top w:val="single" w:sz="4" w:space="0" w:color="auto"/>
              <w:left w:val="single" w:sz="4" w:space="0" w:color="auto"/>
              <w:bottom w:val="single" w:sz="4" w:space="0" w:color="auto"/>
              <w:right w:val="single" w:sz="4" w:space="0" w:color="auto"/>
            </w:tcBorders>
            <w:vAlign w:val="center"/>
          </w:tcPr>
          <w:p w14:paraId="77A6ED0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59DFA5F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r>
      <w:tr w:rsidR="007405EE" w:rsidRPr="00D0162F" w14:paraId="706DA06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543FB300" w14:textId="77777777" w:rsidR="007405EE" w:rsidRPr="00D0162F" w:rsidRDefault="007405EE" w:rsidP="00A81E02">
            <w:pPr>
              <w:keepNext/>
              <w:keepLines/>
              <w:spacing w:after="0"/>
              <w:rPr>
                <w:rFonts w:ascii="Arial" w:hAnsi="Arial" w:cs="Arial"/>
                <w:i/>
                <w:sz w:val="18"/>
              </w:rPr>
            </w:pPr>
            <w:r w:rsidRPr="00D0162F">
              <w:rPr>
                <w:rFonts w:ascii="Arial" w:hAnsi="Arial"/>
                <w:sz w:val="18"/>
              </w:rPr>
              <w:t>trs-Info</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C2DA8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46F4A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411D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BCE46C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737DB43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8780BE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r>
      <w:tr w:rsidR="007405EE" w:rsidRPr="00D0162F" w14:paraId="2674BC5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AFFA3E" w14:textId="77777777" w:rsidR="007405EE" w:rsidRPr="00D0162F" w:rsidRDefault="007405EE" w:rsidP="00A81E02">
            <w:pPr>
              <w:keepNext/>
              <w:keepLines/>
              <w:spacing w:after="0"/>
              <w:jc w:val="center"/>
              <w:rPr>
                <w:rFonts w:ascii="Arial" w:hAnsi="Arial"/>
                <w:b/>
                <w:sz w:val="18"/>
              </w:rPr>
            </w:pPr>
            <w:r w:rsidRPr="00D0162F">
              <w:rPr>
                <w:rFonts w:ascii="Arial" w:hAnsi="Arial"/>
                <w:b/>
                <w:sz w:val="18"/>
              </w:rPr>
              <w:t>Resource Config</w:t>
            </w:r>
          </w:p>
        </w:tc>
        <w:tc>
          <w:tcPr>
            <w:tcW w:w="1345" w:type="dxa"/>
            <w:tcBorders>
              <w:top w:val="single" w:sz="4" w:space="0" w:color="auto"/>
              <w:left w:val="single" w:sz="4" w:space="0" w:color="auto"/>
              <w:bottom w:val="single" w:sz="4" w:space="0" w:color="auto"/>
              <w:right w:val="single" w:sz="4" w:space="0" w:color="auto"/>
            </w:tcBorders>
            <w:vAlign w:val="center"/>
          </w:tcPr>
          <w:p w14:paraId="5220008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30C20DD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1F9AE607"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14774EF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tcPr>
          <w:p w14:paraId="401E45C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tcPr>
          <w:p w14:paraId="6468E060" w14:textId="77777777" w:rsidR="007405EE" w:rsidRPr="00D0162F" w:rsidRDefault="007405EE" w:rsidP="00A81E02">
            <w:pPr>
              <w:keepNext/>
              <w:keepLines/>
              <w:spacing w:after="0"/>
              <w:rPr>
                <w:rFonts w:ascii="Arial" w:hAnsi="Arial" w:cs="Arial"/>
                <w:sz w:val="18"/>
              </w:rPr>
            </w:pPr>
          </w:p>
        </w:tc>
      </w:tr>
      <w:tr w:rsidR="007405EE" w:rsidRPr="00D0162F" w14:paraId="4F606A11"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6769F39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tcPr>
          <w:p w14:paraId="66B2416A"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nil"/>
              <w:right w:val="single" w:sz="4" w:space="0" w:color="auto"/>
            </w:tcBorders>
            <w:hideMark/>
          </w:tcPr>
          <w:p w14:paraId="5F8478B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hideMark/>
          </w:tcPr>
          <w:p w14:paraId="7818E6D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single" w:sz="4" w:space="0" w:color="auto"/>
              <w:right w:val="single" w:sz="4" w:space="0" w:color="auto"/>
            </w:tcBorders>
            <w:hideMark/>
          </w:tcPr>
          <w:p w14:paraId="6E5BB8F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vAlign w:val="center"/>
          </w:tcPr>
          <w:p w14:paraId="4FD2C74C" w14:textId="77777777" w:rsidR="007405EE" w:rsidRPr="00D0162F" w:rsidRDefault="007405EE" w:rsidP="00A81E02">
            <w:pPr>
              <w:keepNext/>
              <w:keepLines/>
              <w:spacing w:after="0"/>
              <w:rPr>
                <w:rFonts w:ascii="Arial" w:hAnsi="Arial" w:cs="Arial"/>
                <w:sz w:val="18"/>
              </w:rPr>
            </w:pPr>
          </w:p>
        </w:tc>
        <w:tc>
          <w:tcPr>
            <w:tcW w:w="1345" w:type="dxa"/>
            <w:vMerge w:val="restart"/>
            <w:tcBorders>
              <w:top w:val="single" w:sz="4" w:space="0" w:color="auto"/>
              <w:left w:val="single" w:sz="4" w:space="0" w:color="auto"/>
              <w:right w:val="single" w:sz="4" w:space="0" w:color="auto"/>
            </w:tcBorders>
          </w:tcPr>
          <w:p w14:paraId="64348F0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 for resource #0</w:t>
            </w:r>
          </w:p>
        </w:tc>
      </w:tr>
      <w:tr w:rsidR="007405EE" w:rsidRPr="00D0162F" w14:paraId="6E8886A9" w14:textId="77777777" w:rsidTr="00F21A71">
        <w:trPr>
          <w:trHeight w:val="31"/>
          <w:jc w:val="center"/>
        </w:trPr>
        <w:tc>
          <w:tcPr>
            <w:tcW w:w="2908" w:type="dxa"/>
            <w:tcBorders>
              <w:top w:val="nil"/>
              <w:left w:val="single" w:sz="4" w:space="0" w:color="auto"/>
              <w:bottom w:val="nil"/>
              <w:right w:val="single" w:sz="4" w:space="0" w:color="auto"/>
            </w:tcBorders>
            <w:hideMark/>
          </w:tcPr>
          <w:p w14:paraId="40D1FC8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52D24FB0"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6948020E"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0A83BB3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7AB2D91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nil"/>
              <w:left w:val="single" w:sz="4" w:space="0" w:color="auto"/>
              <w:bottom w:val="nil"/>
              <w:right w:val="single" w:sz="4" w:space="0" w:color="auto"/>
            </w:tcBorders>
          </w:tcPr>
          <w:p w14:paraId="3A3E4D13"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031F9AF6" w14:textId="77777777" w:rsidR="007405EE" w:rsidRPr="00D0162F" w:rsidRDefault="007405EE" w:rsidP="00A81E02">
            <w:pPr>
              <w:keepNext/>
              <w:keepLines/>
              <w:spacing w:after="0"/>
              <w:rPr>
                <w:rFonts w:ascii="Arial" w:hAnsi="Arial" w:cs="Arial"/>
                <w:sz w:val="18"/>
              </w:rPr>
            </w:pPr>
          </w:p>
        </w:tc>
      </w:tr>
      <w:tr w:rsidR="007405EE" w:rsidRPr="00D0162F" w14:paraId="39C78587" w14:textId="77777777" w:rsidTr="00F21A71">
        <w:trPr>
          <w:trHeight w:val="31"/>
          <w:jc w:val="center"/>
        </w:trPr>
        <w:tc>
          <w:tcPr>
            <w:tcW w:w="2908" w:type="dxa"/>
            <w:tcBorders>
              <w:top w:val="nil"/>
              <w:left w:val="single" w:sz="4" w:space="0" w:color="auto"/>
              <w:bottom w:val="nil"/>
              <w:right w:val="single" w:sz="4" w:space="0" w:color="auto"/>
            </w:tcBorders>
            <w:hideMark/>
          </w:tcPr>
          <w:p w14:paraId="06A3038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6CBEFE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48BEFC7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61E7ED4B"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1987397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 for resource #2</w:t>
            </w:r>
          </w:p>
        </w:tc>
        <w:tc>
          <w:tcPr>
            <w:tcW w:w="1345" w:type="dxa"/>
            <w:tcBorders>
              <w:top w:val="nil"/>
              <w:left w:val="single" w:sz="4" w:space="0" w:color="auto"/>
              <w:bottom w:val="nil"/>
              <w:right w:val="single" w:sz="4" w:space="0" w:color="auto"/>
            </w:tcBorders>
          </w:tcPr>
          <w:p w14:paraId="73B3DD7F"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5645407B" w14:textId="77777777" w:rsidR="007405EE" w:rsidRPr="00D0162F" w:rsidRDefault="007405EE" w:rsidP="00A81E02">
            <w:pPr>
              <w:keepNext/>
              <w:keepLines/>
              <w:spacing w:after="0"/>
              <w:rPr>
                <w:rFonts w:ascii="Arial" w:hAnsi="Arial" w:cs="Arial"/>
                <w:sz w:val="18"/>
              </w:rPr>
            </w:pPr>
          </w:p>
        </w:tc>
      </w:tr>
      <w:tr w:rsidR="007405EE" w:rsidRPr="00D0162F" w14:paraId="5E579C90" w14:textId="77777777" w:rsidTr="00F21A71">
        <w:trPr>
          <w:trHeight w:val="31"/>
          <w:jc w:val="center"/>
        </w:trPr>
        <w:tc>
          <w:tcPr>
            <w:tcW w:w="2908" w:type="dxa"/>
            <w:tcBorders>
              <w:top w:val="nil"/>
              <w:left w:val="single" w:sz="4" w:space="0" w:color="auto"/>
              <w:bottom w:val="nil"/>
              <w:right w:val="single" w:sz="4" w:space="0" w:color="auto"/>
            </w:tcBorders>
            <w:hideMark/>
          </w:tcPr>
          <w:p w14:paraId="365A5387"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243207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24410E1C"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6EC70755"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64714CC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 for resource #3</w:t>
            </w:r>
          </w:p>
        </w:tc>
        <w:tc>
          <w:tcPr>
            <w:tcW w:w="1345" w:type="dxa"/>
            <w:tcBorders>
              <w:top w:val="nil"/>
              <w:left w:val="single" w:sz="4" w:space="0" w:color="auto"/>
              <w:bottom w:val="nil"/>
              <w:right w:val="single" w:sz="4" w:space="0" w:color="auto"/>
            </w:tcBorders>
          </w:tcPr>
          <w:p w14:paraId="699C374D"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bottom w:val="single" w:sz="4" w:space="0" w:color="auto"/>
              <w:right w:val="single" w:sz="4" w:space="0" w:color="auto"/>
            </w:tcBorders>
          </w:tcPr>
          <w:p w14:paraId="29027538" w14:textId="77777777" w:rsidR="007405EE" w:rsidRPr="00D0162F" w:rsidRDefault="007405EE" w:rsidP="00A81E02">
            <w:pPr>
              <w:keepNext/>
              <w:keepLines/>
              <w:spacing w:after="0"/>
              <w:rPr>
                <w:rFonts w:ascii="Arial" w:hAnsi="Arial" w:cs="Arial"/>
                <w:sz w:val="18"/>
              </w:rPr>
            </w:pPr>
          </w:p>
        </w:tc>
      </w:tr>
      <w:tr w:rsidR="007405EE" w:rsidRPr="00D0162F" w14:paraId="7D39F262" w14:textId="77777777" w:rsidTr="00F21A71">
        <w:trPr>
          <w:trHeight w:val="33"/>
          <w:jc w:val="center"/>
        </w:trPr>
        <w:tc>
          <w:tcPr>
            <w:tcW w:w="2908" w:type="dxa"/>
            <w:tcBorders>
              <w:top w:val="nil"/>
              <w:left w:val="single" w:sz="4" w:space="0" w:color="auto"/>
              <w:bottom w:val="nil"/>
              <w:right w:val="single" w:sz="4" w:space="0" w:color="auto"/>
            </w:tcBorders>
            <w:hideMark/>
          </w:tcPr>
          <w:p w14:paraId="621E3B7E" w14:textId="77777777" w:rsidR="007405EE" w:rsidRPr="00D0162F" w:rsidRDefault="007405EE" w:rsidP="00A81E02">
            <w:pPr>
              <w:keepNext/>
              <w:keepLines/>
              <w:spacing w:after="0"/>
              <w:rPr>
                <w:rFonts w:ascii="Arial" w:hAnsi="Arial"/>
                <w:sz w:val="18"/>
              </w:rPr>
            </w:pPr>
            <w:r w:rsidRPr="00D0162F">
              <w:rPr>
                <w:rFonts w:ascii="Arial" w:hAnsi="Arial"/>
                <w:sz w:val="18"/>
              </w:rPr>
              <w:t>nzp-CSI-RS-ResourceId</w:t>
            </w:r>
          </w:p>
        </w:tc>
        <w:tc>
          <w:tcPr>
            <w:tcW w:w="1345" w:type="dxa"/>
            <w:tcBorders>
              <w:top w:val="nil"/>
              <w:left w:val="single" w:sz="4" w:space="0" w:color="auto"/>
              <w:bottom w:val="nil"/>
              <w:right w:val="single" w:sz="4" w:space="0" w:color="auto"/>
            </w:tcBorders>
            <w:hideMark/>
          </w:tcPr>
          <w:p w14:paraId="3CDD424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hideMark/>
          </w:tcPr>
          <w:p w14:paraId="0F44F1D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single" w:sz="4" w:space="0" w:color="auto"/>
              <w:left w:val="single" w:sz="4" w:space="0" w:color="auto"/>
              <w:bottom w:val="nil"/>
              <w:right w:val="single" w:sz="4" w:space="0" w:color="auto"/>
            </w:tcBorders>
            <w:hideMark/>
          </w:tcPr>
          <w:p w14:paraId="62FEA09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single" w:sz="4" w:space="0" w:color="auto"/>
              <w:left w:val="single" w:sz="4" w:space="0" w:color="auto"/>
              <w:bottom w:val="single" w:sz="4" w:space="0" w:color="auto"/>
              <w:right w:val="single" w:sz="4" w:space="0" w:color="auto"/>
            </w:tcBorders>
            <w:hideMark/>
          </w:tcPr>
          <w:p w14:paraId="5D63B8B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 for resource #4</w:t>
            </w:r>
          </w:p>
        </w:tc>
        <w:tc>
          <w:tcPr>
            <w:tcW w:w="1345" w:type="dxa"/>
            <w:tcBorders>
              <w:top w:val="nil"/>
              <w:left w:val="single" w:sz="4" w:space="0" w:color="auto"/>
              <w:bottom w:val="nil"/>
              <w:right w:val="single" w:sz="4" w:space="0" w:color="auto"/>
            </w:tcBorders>
          </w:tcPr>
          <w:p w14:paraId="55B31C7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vMerge w:val="restart"/>
            <w:tcBorders>
              <w:top w:val="single" w:sz="4" w:space="0" w:color="auto"/>
              <w:left w:val="single" w:sz="4" w:space="0" w:color="auto"/>
              <w:right w:val="single" w:sz="4" w:space="0" w:color="auto"/>
            </w:tcBorders>
          </w:tcPr>
          <w:p w14:paraId="53584AC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 for resource #1</w:t>
            </w:r>
          </w:p>
        </w:tc>
      </w:tr>
      <w:tr w:rsidR="007405EE" w:rsidRPr="00D0162F" w14:paraId="1C84E54E" w14:textId="77777777" w:rsidTr="00F21A71">
        <w:trPr>
          <w:trHeight w:val="31"/>
          <w:jc w:val="center"/>
        </w:trPr>
        <w:tc>
          <w:tcPr>
            <w:tcW w:w="2908" w:type="dxa"/>
            <w:tcBorders>
              <w:top w:val="nil"/>
              <w:left w:val="single" w:sz="4" w:space="0" w:color="auto"/>
              <w:bottom w:val="nil"/>
              <w:right w:val="single" w:sz="4" w:space="0" w:color="auto"/>
            </w:tcBorders>
            <w:hideMark/>
          </w:tcPr>
          <w:p w14:paraId="331492F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757B147"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3A38C191"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2E66AA2C"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39B334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5 for resource #5</w:t>
            </w:r>
          </w:p>
        </w:tc>
        <w:tc>
          <w:tcPr>
            <w:tcW w:w="1345" w:type="dxa"/>
            <w:tcBorders>
              <w:top w:val="nil"/>
              <w:left w:val="single" w:sz="4" w:space="0" w:color="auto"/>
              <w:bottom w:val="nil"/>
              <w:right w:val="single" w:sz="4" w:space="0" w:color="auto"/>
            </w:tcBorders>
          </w:tcPr>
          <w:p w14:paraId="640BD83A"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35731F4F" w14:textId="77777777" w:rsidR="007405EE" w:rsidRPr="00D0162F" w:rsidRDefault="007405EE" w:rsidP="00A81E02">
            <w:pPr>
              <w:keepNext/>
              <w:keepLines/>
              <w:spacing w:after="0"/>
              <w:rPr>
                <w:rFonts w:ascii="Arial" w:hAnsi="Arial" w:cs="Arial"/>
                <w:sz w:val="18"/>
              </w:rPr>
            </w:pPr>
          </w:p>
        </w:tc>
      </w:tr>
      <w:tr w:rsidR="007405EE" w:rsidRPr="00D0162F" w14:paraId="22DE7BE0" w14:textId="77777777" w:rsidTr="00F21A71">
        <w:trPr>
          <w:trHeight w:val="31"/>
          <w:jc w:val="center"/>
        </w:trPr>
        <w:tc>
          <w:tcPr>
            <w:tcW w:w="2908" w:type="dxa"/>
            <w:tcBorders>
              <w:top w:val="nil"/>
              <w:left w:val="single" w:sz="4" w:space="0" w:color="auto"/>
              <w:bottom w:val="nil"/>
              <w:right w:val="single" w:sz="4" w:space="0" w:color="auto"/>
            </w:tcBorders>
            <w:hideMark/>
          </w:tcPr>
          <w:p w14:paraId="315D9F61"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6FB80EFF"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032446C6"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21BBD068"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D36DB4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6 for resource #6</w:t>
            </w:r>
          </w:p>
        </w:tc>
        <w:tc>
          <w:tcPr>
            <w:tcW w:w="1345" w:type="dxa"/>
            <w:tcBorders>
              <w:top w:val="nil"/>
              <w:left w:val="single" w:sz="4" w:space="0" w:color="auto"/>
              <w:bottom w:val="nil"/>
              <w:right w:val="single" w:sz="4" w:space="0" w:color="auto"/>
            </w:tcBorders>
          </w:tcPr>
          <w:p w14:paraId="7C873E28"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6B687F09" w14:textId="77777777" w:rsidR="007405EE" w:rsidRPr="00D0162F" w:rsidRDefault="007405EE" w:rsidP="00A81E02">
            <w:pPr>
              <w:keepNext/>
              <w:keepLines/>
              <w:spacing w:after="0"/>
              <w:rPr>
                <w:rFonts w:ascii="Arial" w:hAnsi="Arial" w:cs="Arial"/>
                <w:sz w:val="18"/>
              </w:rPr>
            </w:pPr>
          </w:p>
        </w:tc>
      </w:tr>
      <w:tr w:rsidR="007405EE" w:rsidRPr="00D0162F" w14:paraId="0A36A311" w14:textId="77777777" w:rsidTr="00F21A71">
        <w:trPr>
          <w:trHeight w:val="31"/>
          <w:jc w:val="center"/>
        </w:trPr>
        <w:tc>
          <w:tcPr>
            <w:tcW w:w="2908" w:type="dxa"/>
            <w:tcBorders>
              <w:top w:val="nil"/>
              <w:left w:val="single" w:sz="4" w:space="0" w:color="auto"/>
              <w:bottom w:val="single" w:sz="4" w:space="0" w:color="auto"/>
              <w:right w:val="single" w:sz="4" w:space="0" w:color="auto"/>
            </w:tcBorders>
            <w:hideMark/>
          </w:tcPr>
          <w:p w14:paraId="4C4300B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41802DA0"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6D631A3B"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0DF231B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1F6ACD2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7 for resource #7</w:t>
            </w:r>
          </w:p>
        </w:tc>
        <w:tc>
          <w:tcPr>
            <w:tcW w:w="1345" w:type="dxa"/>
            <w:tcBorders>
              <w:top w:val="nil"/>
              <w:left w:val="single" w:sz="4" w:space="0" w:color="auto"/>
              <w:bottom w:val="single" w:sz="4" w:space="0" w:color="auto"/>
              <w:right w:val="single" w:sz="4" w:space="0" w:color="auto"/>
            </w:tcBorders>
          </w:tcPr>
          <w:p w14:paraId="5F4CC1BB"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bottom w:val="single" w:sz="4" w:space="0" w:color="auto"/>
              <w:right w:val="single" w:sz="4" w:space="0" w:color="auto"/>
            </w:tcBorders>
          </w:tcPr>
          <w:p w14:paraId="1EB1131B" w14:textId="77777777" w:rsidR="007405EE" w:rsidRPr="00D0162F" w:rsidRDefault="007405EE" w:rsidP="00A81E02">
            <w:pPr>
              <w:keepNext/>
              <w:keepLines/>
              <w:spacing w:after="0"/>
              <w:rPr>
                <w:rFonts w:ascii="Arial" w:hAnsi="Arial" w:cs="Arial"/>
                <w:sz w:val="18"/>
              </w:rPr>
            </w:pPr>
          </w:p>
        </w:tc>
      </w:tr>
      <w:tr w:rsidR="007405EE" w:rsidRPr="00D0162F" w14:paraId="1649DCEB"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D1A75C0" w14:textId="77777777" w:rsidR="007405EE" w:rsidRPr="00D0162F" w:rsidRDefault="007405EE" w:rsidP="00A81E02">
            <w:pPr>
              <w:keepNext/>
              <w:keepLines/>
              <w:spacing w:after="0"/>
              <w:rPr>
                <w:rFonts w:ascii="Arial" w:hAnsi="Arial" w:cs="Arial"/>
                <w:i/>
                <w:sz w:val="18"/>
              </w:rPr>
            </w:pPr>
            <w:r w:rsidRPr="00D0162F">
              <w:rPr>
                <w:rFonts w:ascii="Arial" w:hAnsi="Arial"/>
                <w:sz w:val="18"/>
              </w:rPr>
              <w:t>powerControl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B2437E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7810A7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7B022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0F196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7C4DEF2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54DBFB7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66A533C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AACE60F" w14:textId="77777777" w:rsidR="007405EE" w:rsidRPr="00D0162F" w:rsidRDefault="007405EE" w:rsidP="00A81E02">
            <w:pPr>
              <w:keepNext/>
              <w:keepLines/>
              <w:spacing w:after="0"/>
              <w:rPr>
                <w:rFonts w:ascii="Arial" w:hAnsi="Arial" w:cs="Arial"/>
                <w:i/>
                <w:sz w:val="18"/>
              </w:rPr>
            </w:pPr>
            <w:r w:rsidRPr="00D0162F">
              <w:rPr>
                <w:rFonts w:ascii="Arial" w:hAnsi="Arial"/>
                <w:sz w:val="18"/>
              </w:rPr>
              <w:t>powerControlOffsetS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6029A4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CE46A0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C58F0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30BCCD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56BE25C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57BC1CA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r>
      <w:tr w:rsidR="007405EE" w:rsidRPr="00D0162F" w14:paraId="795D3D2F"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AC10B39" w14:textId="77777777" w:rsidR="007405EE" w:rsidRPr="00D0162F" w:rsidRDefault="007405EE" w:rsidP="00A81E02">
            <w:pPr>
              <w:keepNext/>
              <w:keepLines/>
              <w:spacing w:after="0"/>
              <w:rPr>
                <w:rFonts w:ascii="Arial" w:hAnsi="Arial" w:cs="Arial"/>
                <w:i/>
                <w:sz w:val="18"/>
              </w:rPr>
            </w:pPr>
            <w:r w:rsidRPr="00D0162F">
              <w:rPr>
                <w:rFonts w:ascii="Arial" w:hAnsi="Arial"/>
                <w:sz w:val="18"/>
              </w:rPr>
              <w:t>scrambling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D87C0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E1BB93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89E540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D0AFFA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59FE01B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009543F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521476CE" w14:textId="77777777" w:rsidTr="00F21A71">
        <w:trPr>
          <w:trHeight w:val="271"/>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90127D8" w14:textId="77777777" w:rsidR="007405EE" w:rsidRPr="00D0162F" w:rsidRDefault="007405EE" w:rsidP="00A81E02">
            <w:pPr>
              <w:keepNext/>
              <w:keepLines/>
              <w:spacing w:after="0"/>
              <w:rPr>
                <w:rFonts w:ascii="Arial" w:hAnsi="Arial" w:cs="Arial"/>
                <w:i/>
                <w:sz w:val="18"/>
              </w:rPr>
            </w:pPr>
            <w:r w:rsidRPr="00D0162F">
              <w:rPr>
                <w:rFonts w:ascii="Arial" w:hAnsi="Arial"/>
                <w:sz w:val="18"/>
              </w:rPr>
              <w:t>Period (slo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C623A8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4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F6CE5B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8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FB5D46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DA175D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632827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320</w:t>
            </w:r>
          </w:p>
        </w:tc>
        <w:tc>
          <w:tcPr>
            <w:tcW w:w="1345" w:type="dxa"/>
            <w:tcBorders>
              <w:top w:val="single" w:sz="4" w:space="0" w:color="auto"/>
              <w:left w:val="single" w:sz="4" w:space="0" w:color="auto"/>
              <w:bottom w:val="single" w:sz="4" w:space="0" w:color="auto"/>
              <w:right w:val="single" w:sz="4" w:space="0" w:color="auto"/>
            </w:tcBorders>
            <w:vAlign w:val="center"/>
          </w:tcPr>
          <w:p w14:paraId="4AC3BC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80</w:t>
            </w:r>
          </w:p>
        </w:tc>
      </w:tr>
      <w:tr w:rsidR="007405EE" w:rsidRPr="00D0162F" w14:paraId="4A48954B" w14:textId="77777777" w:rsidTr="00F21A71">
        <w:trPr>
          <w:trHeight w:val="263"/>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61EA79B" w14:textId="77777777" w:rsidR="007405EE" w:rsidRPr="00D0162F" w:rsidRDefault="007405EE" w:rsidP="00A81E02">
            <w:pPr>
              <w:keepNext/>
              <w:keepLines/>
              <w:spacing w:after="0"/>
              <w:rPr>
                <w:rFonts w:ascii="Arial" w:hAnsi="Arial"/>
                <w:sz w:val="18"/>
              </w:rPr>
            </w:pPr>
            <w:r w:rsidRPr="00D0162F">
              <w:rPr>
                <w:rFonts w:ascii="Arial" w:hAnsi="Arial"/>
                <w:sz w:val="18"/>
              </w:rPr>
              <w:t>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10DF4C" w14:textId="212EC7B6" w:rsidR="007405EE" w:rsidRPr="00D0162F" w:rsidRDefault="002613BC" w:rsidP="00A81E02">
            <w:pPr>
              <w:keepNext/>
              <w:keepLines/>
              <w:spacing w:after="0"/>
              <w:rPr>
                <w:rFonts w:ascii="Arial" w:hAnsi="Arial" w:cs="Arial"/>
                <w:sz w:val="18"/>
              </w:rPr>
            </w:pPr>
            <w:r w:rsidRPr="00D0162F">
              <w:rPr>
                <w:rFonts w:ascii="Arial" w:hAnsi="Arial" w:cs="Arial"/>
                <w:sz w:val="18"/>
              </w:rPr>
              <w:t>8</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F530EF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6</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07322C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0B0E5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6F31900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8</w:t>
            </w:r>
          </w:p>
        </w:tc>
        <w:tc>
          <w:tcPr>
            <w:tcW w:w="1345" w:type="dxa"/>
            <w:tcBorders>
              <w:top w:val="single" w:sz="4" w:space="0" w:color="auto"/>
              <w:left w:val="single" w:sz="4" w:space="0" w:color="auto"/>
              <w:bottom w:val="single" w:sz="4" w:space="0" w:color="auto"/>
              <w:right w:val="single" w:sz="4" w:space="0" w:color="auto"/>
            </w:tcBorders>
            <w:vAlign w:val="center"/>
          </w:tcPr>
          <w:p w14:paraId="5B6EF20C" w14:textId="1AB04D83" w:rsidR="007405EE" w:rsidRPr="00D0162F" w:rsidRDefault="002613BC" w:rsidP="00A81E02">
            <w:pPr>
              <w:keepNext/>
              <w:keepLines/>
              <w:spacing w:after="0"/>
              <w:rPr>
                <w:rFonts w:ascii="Arial" w:hAnsi="Arial" w:cs="Arial"/>
                <w:sz w:val="18"/>
              </w:rPr>
            </w:pPr>
            <w:r w:rsidRPr="00D0162F">
              <w:rPr>
                <w:rFonts w:ascii="Arial" w:hAnsi="Arial" w:cs="Arial"/>
                <w:sz w:val="18"/>
              </w:rPr>
              <w:t>16</w:t>
            </w:r>
          </w:p>
        </w:tc>
      </w:tr>
      <w:tr w:rsidR="007405EE" w:rsidRPr="00D0162F" w14:paraId="26C086C1" w14:textId="77777777" w:rsidTr="00F21A71">
        <w:trPr>
          <w:trHeight w:val="126"/>
          <w:jc w:val="center"/>
        </w:trPr>
        <w:tc>
          <w:tcPr>
            <w:tcW w:w="2908" w:type="dxa"/>
            <w:tcBorders>
              <w:top w:val="single" w:sz="4" w:space="0" w:color="auto"/>
              <w:left w:val="single" w:sz="4" w:space="0" w:color="auto"/>
              <w:bottom w:val="nil"/>
              <w:right w:val="single" w:sz="4" w:space="0" w:color="auto"/>
            </w:tcBorders>
            <w:vAlign w:val="center"/>
            <w:hideMark/>
          </w:tcPr>
          <w:p w14:paraId="5D943D67" w14:textId="77777777" w:rsidR="007405EE" w:rsidRPr="00D0162F" w:rsidRDefault="007405EE" w:rsidP="00A81E02">
            <w:pPr>
              <w:keepNext/>
              <w:keepLines/>
              <w:spacing w:after="0"/>
              <w:rPr>
                <w:rFonts w:ascii="Arial" w:hAnsi="Arial" w:cs="Arial"/>
                <w:i/>
                <w:sz w:val="18"/>
              </w:rPr>
            </w:pPr>
            <w:r w:rsidRPr="00D0162F">
              <w:rPr>
                <w:rFonts w:ascii="Arial" w:hAnsi="Arial"/>
                <w:sz w:val="18"/>
              </w:rPr>
              <w:t>qcl-InfoPeriodicCSI-RS</w:t>
            </w:r>
          </w:p>
        </w:tc>
        <w:tc>
          <w:tcPr>
            <w:tcW w:w="1345" w:type="dxa"/>
            <w:tcBorders>
              <w:top w:val="single" w:sz="4" w:space="0" w:color="auto"/>
              <w:left w:val="single" w:sz="4" w:space="0" w:color="auto"/>
              <w:bottom w:val="nil"/>
              <w:right w:val="single" w:sz="4" w:space="0" w:color="auto"/>
            </w:tcBorders>
            <w:vAlign w:val="center"/>
            <w:hideMark/>
          </w:tcPr>
          <w:p w14:paraId="1B048C7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8E326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nil"/>
              <w:right w:val="single" w:sz="4" w:space="0" w:color="auto"/>
            </w:tcBorders>
            <w:vAlign w:val="center"/>
            <w:hideMark/>
          </w:tcPr>
          <w:p w14:paraId="222FC26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nil"/>
              <w:right w:val="single" w:sz="4" w:space="0" w:color="auto"/>
            </w:tcBorders>
            <w:vAlign w:val="center"/>
            <w:hideMark/>
          </w:tcPr>
          <w:p w14:paraId="1D42ADD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nil"/>
              <w:right w:val="single" w:sz="4" w:space="0" w:color="auto"/>
            </w:tcBorders>
            <w:vAlign w:val="center"/>
          </w:tcPr>
          <w:p w14:paraId="221497B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single" w:sz="4" w:space="0" w:color="auto"/>
              <w:right w:val="single" w:sz="4" w:space="0" w:color="auto"/>
            </w:tcBorders>
            <w:vAlign w:val="center"/>
          </w:tcPr>
          <w:p w14:paraId="0B0DAD5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r>
      <w:tr w:rsidR="007405EE" w:rsidRPr="00D0162F" w14:paraId="590A1E41" w14:textId="77777777" w:rsidTr="00F21A71">
        <w:trPr>
          <w:trHeight w:val="126"/>
          <w:jc w:val="center"/>
        </w:trPr>
        <w:tc>
          <w:tcPr>
            <w:tcW w:w="2908" w:type="dxa"/>
            <w:tcBorders>
              <w:top w:val="nil"/>
              <w:left w:val="single" w:sz="4" w:space="0" w:color="auto"/>
              <w:bottom w:val="single" w:sz="4" w:space="0" w:color="auto"/>
              <w:right w:val="single" w:sz="4" w:space="0" w:color="auto"/>
            </w:tcBorders>
            <w:vAlign w:val="center"/>
            <w:hideMark/>
          </w:tcPr>
          <w:p w14:paraId="42FE55E8" w14:textId="77777777" w:rsidR="007405EE" w:rsidRPr="00D0162F" w:rsidRDefault="007405EE" w:rsidP="00A81E02">
            <w:pPr>
              <w:spacing w:after="0"/>
              <w:rPr>
                <w:rFonts w:ascii="Arial" w:hAnsi="Arial" w:cs="Arial"/>
                <w:i/>
                <w:sz w:val="18"/>
              </w:rPr>
            </w:pPr>
          </w:p>
        </w:tc>
        <w:tc>
          <w:tcPr>
            <w:tcW w:w="1345" w:type="dxa"/>
            <w:tcBorders>
              <w:top w:val="nil"/>
              <w:left w:val="single" w:sz="4" w:space="0" w:color="auto"/>
              <w:bottom w:val="single" w:sz="4" w:space="0" w:color="auto"/>
              <w:right w:val="single" w:sz="4" w:space="0" w:color="auto"/>
            </w:tcBorders>
            <w:vAlign w:val="center"/>
            <w:hideMark/>
          </w:tcPr>
          <w:p w14:paraId="32327D2C" w14:textId="77777777" w:rsidR="007405EE" w:rsidRPr="00D0162F" w:rsidRDefault="007405EE" w:rsidP="00A81E02">
            <w:pPr>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55F8DD4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1</w:t>
            </w:r>
          </w:p>
        </w:tc>
        <w:tc>
          <w:tcPr>
            <w:tcW w:w="1345" w:type="dxa"/>
            <w:tcBorders>
              <w:top w:val="nil"/>
              <w:left w:val="single" w:sz="4" w:space="0" w:color="auto"/>
              <w:bottom w:val="single" w:sz="4" w:space="0" w:color="auto"/>
              <w:right w:val="single" w:sz="4" w:space="0" w:color="auto"/>
            </w:tcBorders>
            <w:vAlign w:val="center"/>
            <w:hideMark/>
          </w:tcPr>
          <w:p w14:paraId="474E7E0E" w14:textId="77777777" w:rsidR="007405EE" w:rsidRPr="00D0162F" w:rsidRDefault="007405EE" w:rsidP="00A81E02">
            <w:pPr>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vAlign w:val="center"/>
            <w:hideMark/>
          </w:tcPr>
          <w:p w14:paraId="2946C9EF" w14:textId="77777777" w:rsidR="007405EE" w:rsidRPr="00D0162F" w:rsidRDefault="007405EE" w:rsidP="00A81E02">
            <w:pPr>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vAlign w:val="center"/>
          </w:tcPr>
          <w:p w14:paraId="1BBDB06A" w14:textId="77777777" w:rsidR="007405EE" w:rsidRPr="00D0162F" w:rsidRDefault="007405EE" w:rsidP="00A81E02">
            <w:pPr>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57259D23" w14:textId="77777777" w:rsidR="007405EE" w:rsidRPr="00D0162F" w:rsidRDefault="007405EE" w:rsidP="00A81E02">
            <w:pPr>
              <w:spacing w:after="0"/>
              <w:rPr>
                <w:rFonts w:ascii="Arial" w:hAnsi="Arial" w:cs="Arial"/>
                <w:sz w:val="18"/>
              </w:rPr>
            </w:pPr>
            <w:r w:rsidRPr="00D0162F">
              <w:rPr>
                <w:rFonts w:ascii="Arial" w:hAnsi="Arial" w:cs="Arial"/>
                <w:sz w:val="18"/>
              </w:rPr>
              <w:t>TCI.State.1</w:t>
            </w:r>
          </w:p>
        </w:tc>
      </w:tr>
      <w:tr w:rsidR="007405EE" w:rsidRPr="00D0162F" w14:paraId="6E867287"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4379BF2" w14:textId="77777777" w:rsidR="007405EE" w:rsidRPr="00D0162F" w:rsidRDefault="007405EE" w:rsidP="00A81E02">
            <w:pPr>
              <w:keepNext/>
              <w:keepLines/>
              <w:spacing w:after="0"/>
              <w:rPr>
                <w:rFonts w:ascii="Arial" w:hAnsi="Arial" w:cs="Arial"/>
                <w:i/>
                <w:sz w:val="18"/>
              </w:rPr>
            </w:pPr>
            <w:r w:rsidRPr="00D0162F">
              <w:rPr>
                <w:rFonts w:ascii="Arial" w:hAnsi="Arial"/>
                <w:sz w:val="18"/>
              </w:rPr>
              <w:t>frequencyDomainAlloca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466882E"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C830A87"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37B144"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598377A"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tcPr>
          <w:p w14:paraId="0B94F886" w14:textId="77777777" w:rsidR="007405EE" w:rsidRPr="00D0162F" w:rsidRDefault="007405EE" w:rsidP="00A81E02">
            <w:pPr>
              <w:keepNext/>
              <w:keepLines/>
              <w:spacing w:after="0"/>
              <w:rPr>
                <w:rFonts w:ascii="Arial" w:hAnsi="Arial"/>
                <w:sz w:val="18"/>
                <w:szCs w:val="18"/>
              </w:rPr>
            </w:pPr>
            <w:r w:rsidRPr="00D0162F">
              <w:rPr>
                <w:rFonts w:ascii="Arial" w:hAnsi="Arial"/>
                <w:sz w:val="18"/>
                <w:szCs w:val="18"/>
              </w:rPr>
              <w:t>000001</w:t>
            </w:r>
          </w:p>
        </w:tc>
        <w:tc>
          <w:tcPr>
            <w:tcW w:w="1345" w:type="dxa"/>
            <w:tcBorders>
              <w:top w:val="single" w:sz="4" w:space="0" w:color="auto"/>
              <w:left w:val="single" w:sz="4" w:space="0" w:color="auto"/>
              <w:bottom w:val="single" w:sz="4" w:space="0" w:color="auto"/>
              <w:right w:val="single" w:sz="4" w:space="0" w:color="auto"/>
            </w:tcBorders>
            <w:vAlign w:val="center"/>
          </w:tcPr>
          <w:p w14:paraId="6D0EDECE" w14:textId="77777777" w:rsidR="007405EE" w:rsidRPr="00D0162F" w:rsidRDefault="007405EE" w:rsidP="00A81E02">
            <w:pPr>
              <w:keepNext/>
              <w:keepLines/>
              <w:spacing w:after="0"/>
              <w:rPr>
                <w:rFonts w:ascii="Arial" w:hAnsi="Arial"/>
                <w:sz w:val="18"/>
                <w:szCs w:val="18"/>
              </w:rPr>
            </w:pPr>
            <w:r w:rsidRPr="00D0162F">
              <w:rPr>
                <w:rFonts w:ascii="Arial" w:hAnsi="Arial"/>
                <w:sz w:val="18"/>
                <w:szCs w:val="18"/>
              </w:rPr>
              <w:t>0100</w:t>
            </w:r>
          </w:p>
        </w:tc>
      </w:tr>
      <w:tr w:rsidR="007405EE" w:rsidRPr="00D0162F" w14:paraId="6E13968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6E4A240" w14:textId="77777777" w:rsidR="007405EE" w:rsidRPr="00D0162F" w:rsidRDefault="007405EE" w:rsidP="00A81E02">
            <w:pPr>
              <w:keepNext/>
              <w:keepLines/>
              <w:spacing w:after="0"/>
              <w:rPr>
                <w:rFonts w:ascii="Arial" w:hAnsi="Arial" w:cs="Arial"/>
                <w:i/>
                <w:sz w:val="18"/>
              </w:rPr>
            </w:pPr>
            <w:r w:rsidRPr="00D0162F">
              <w:rPr>
                <w:rFonts w:ascii="Arial" w:hAnsi="Arial"/>
                <w:sz w:val="18"/>
              </w:rPr>
              <w:t>nrofPor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C3138C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75D229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048FC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90BF952"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7B686B3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6FE6388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r>
      <w:tr w:rsidR="007405EE" w:rsidRPr="00D0162F" w14:paraId="6ABB2AAE"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008323F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tcPr>
          <w:p w14:paraId="4206BF79"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hideMark/>
          </w:tcPr>
          <w:p w14:paraId="17EC6685"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c>
          <w:tcPr>
            <w:tcW w:w="1345" w:type="dxa"/>
            <w:tcBorders>
              <w:top w:val="single" w:sz="4" w:space="0" w:color="auto"/>
              <w:left w:val="single" w:sz="4" w:space="0" w:color="auto"/>
              <w:bottom w:val="nil"/>
              <w:right w:val="single" w:sz="4" w:space="0" w:color="auto"/>
            </w:tcBorders>
            <w:hideMark/>
          </w:tcPr>
          <w:p w14:paraId="6325A7EC"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c>
          <w:tcPr>
            <w:tcW w:w="1345" w:type="dxa"/>
            <w:tcBorders>
              <w:top w:val="single" w:sz="4" w:space="0" w:color="auto"/>
              <w:left w:val="single" w:sz="4" w:space="0" w:color="auto"/>
              <w:bottom w:val="single" w:sz="4" w:space="0" w:color="auto"/>
              <w:right w:val="single" w:sz="4" w:space="0" w:color="auto"/>
            </w:tcBorders>
            <w:hideMark/>
          </w:tcPr>
          <w:p w14:paraId="36A7FDFF" w14:textId="77777777" w:rsidR="007405EE" w:rsidRPr="00D0162F" w:rsidRDefault="007405EE" w:rsidP="00A81E02">
            <w:pPr>
              <w:keepNext/>
              <w:keepLines/>
              <w:spacing w:after="0"/>
              <w:rPr>
                <w:rFonts w:ascii="Arial" w:hAnsi="Arial"/>
                <w:sz w:val="18"/>
              </w:rPr>
            </w:pPr>
            <w:r w:rsidRPr="00D0162F">
              <w:rPr>
                <w:rFonts w:ascii="Arial" w:hAnsi="Arial"/>
                <w:sz w:val="18"/>
              </w:rPr>
              <w:t>0 for resource #0</w:t>
            </w:r>
          </w:p>
        </w:tc>
        <w:tc>
          <w:tcPr>
            <w:tcW w:w="1345" w:type="dxa"/>
            <w:tcBorders>
              <w:top w:val="single" w:sz="4" w:space="0" w:color="auto"/>
              <w:left w:val="single" w:sz="4" w:space="0" w:color="auto"/>
              <w:bottom w:val="nil"/>
              <w:right w:val="single" w:sz="4" w:space="0" w:color="auto"/>
            </w:tcBorders>
            <w:vAlign w:val="center"/>
          </w:tcPr>
          <w:p w14:paraId="65C803BD" w14:textId="77777777" w:rsidR="007405EE" w:rsidRPr="00D0162F" w:rsidRDefault="007405EE" w:rsidP="00A81E02">
            <w:pPr>
              <w:keepNext/>
              <w:keepLines/>
              <w:spacing w:after="0"/>
              <w:rPr>
                <w:rFonts w:ascii="Arial" w:hAnsi="Arial"/>
                <w:sz w:val="18"/>
              </w:rPr>
            </w:pPr>
          </w:p>
        </w:tc>
        <w:tc>
          <w:tcPr>
            <w:tcW w:w="1345" w:type="dxa"/>
            <w:vMerge w:val="restart"/>
            <w:tcBorders>
              <w:top w:val="single" w:sz="4" w:space="0" w:color="auto"/>
              <w:left w:val="single" w:sz="4" w:space="0" w:color="auto"/>
              <w:right w:val="single" w:sz="4" w:space="0" w:color="auto"/>
            </w:tcBorders>
          </w:tcPr>
          <w:p w14:paraId="45445D46"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r>
      <w:tr w:rsidR="007405EE" w:rsidRPr="00D0162F" w14:paraId="3E620DB8" w14:textId="77777777" w:rsidTr="00F21A71">
        <w:trPr>
          <w:trHeight w:val="31"/>
          <w:jc w:val="center"/>
        </w:trPr>
        <w:tc>
          <w:tcPr>
            <w:tcW w:w="2908" w:type="dxa"/>
            <w:tcBorders>
              <w:top w:val="nil"/>
              <w:left w:val="single" w:sz="4" w:space="0" w:color="auto"/>
              <w:bottom w:val="nil"/>
              <w:right w:val="single" w:sz="4" w:space="0" w:color="auto"/>
            </w:tcBorders>
            <w:hideMark/>
          </w:tcPr>
          <w:p w14:paraId="296156C3"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64A52DB"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C595122"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98A5A5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5BB7D4E1" w14:textId="77777777" w:rsidR="007405EE" w:rsidRPr="00D0162F" w:rsidRDefault="007405EE" w:rsidP="00A81E02">
            <w:pPr>
              <w:keepNext/>
              <w:keepLines/>
              <w:spacing w:after="0"/>
              <w:rPr>
                <w:rFonts w:ascii="Arial" w:hAnsi="Arial"/>
                <w:sz w:val="18"/>
              </w:rPr>
            </w:pPr>
            <w:r w:rsidRPr="00D0162F">
              <w:rPr>
                <w:rFonts w:ascii="Arial" w:hAnsi="Arial"/>
                <w:sz w:val="18"/>
              </w:rPr>
              <w:t>1 for resource #1</w:t>
            </w:r>
          </w:p>
        </w:tc>
        <w:tc>
          <w:tcPr>
            <w:tcW w:w="1345" w:type="dxa"/>
            <w:tcBorders>
              <w:top w:val="nil"/>
              <w:left w:val="single" w:sz="4" w:space="0" w:color="auto"/>
              <w:bottom w:val="nil"/>
              <w:right w:val="single" w:sz="4" w:space="0" w:color="auto"/>
            </w:tcBorders>
          </w:tcPr>
          <w:p w14:paraId="366E9474"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4B420261" w14:textId="77777777" w:rsidR="007405EE" w:rsidRPr="00D0162F" w:rsidRDefault="007405EE" w:rsidP="00A81E02">
            <w:pPr>
              <w:keepNext/>
              <w:keepLines/>
              <w:spacing w:after="0"/>
              <w:rPr>
                <w:rFonts w:ascii="Arial" w:hAnsi="Arial"/>
                <w:sz w:val="18"/>
              </w:rPr>
            </w:pPr>
          </w:p>
        </w:tc>
      </w:tr>
      <w:tr w:rsidR="007405EE" w:rsidRPr="00D0162F" w14:paraId="7E7089ED" w14:textId="77777777" w:rsidTr="00F21A71">
        <w:trPr>
          <w:trHeight w:val="31"/>
          <w:jc w:val="center"/>
        </w:trPr>
        <w:tc>
          <w:tcPr>
            <w:tcW w:w="2908" w:type="dxa"/>
            <w:tcBorders>
              <w:top w:val="nil"/>
              <w:left w:val="single" w:sz="4" w:space="0" w:color="auto"/>
              <w:bottom w:val="nil"/>
              <w:right w:val="single" w:sz="4" w:space="0" w:color="auto"/>
            </w:tcBorders>
            <w:hideMark/>
          </w:tcPr>
          <w:p w14:paraId="52B51473"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07DE59FF"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82F336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5D4A16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093FFCDA" w14:textId="77777777" w:rsidR="007405EE" w:rsidRPr="00D0162F" w:rsidRDefault="007405EE" w:rsidP="00A81E02">
            <w:pPr>
              <w:keepNext/>
              <w:keepLines/>
              <w:spacing w:after="0"/>
              <w:rPr>
                <w:rFonts w:ascii="Arial" w:hAnsi="Arial"/>
                <w:sz w:val="18"/>
              </w:rPr>
            </w:pPr>
            <w:r w:rsidRPr="00D0162F">
              <w:rPr>
                <w:rFonts w:ascii="Arial" w:hAnsi="Arial"/>
                <w:sz w:val="18"/>
              </w:rPr>
              <w:t>2 for resource #2</w:t>
            </w:r>
          </w:p>
        </w:tc>
        <w:tc>
          <w:tcPr>
            <w:tcW w:w="1345" w:type="dxa"/>
            <w:tcBorders>
              <w:top w:val="nil"/>
              <w:left w:val="single" w:sz="4" w:space="0" w:color="auto"/>
              <w:bottom w:val="nil"/>
              <w:right w:val="single" w:sz="4" w:space="0" w:color="auto"/>
            </w:tcBorders>
          </w:tcPr>
          <w:p w14:paraId="76D3FF46"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3DF51698" w14:textId="77777777" w:rsidR="007405EE" w:rsidRPr="00D0162F" w:rsidRDefault="007405EE" w:rsidP="00A81E02">
            <w:pPr>
              <w:keepNext/>
              <w:keepLines/>
              <w:spacing w:after="0"/>
              <w:rPr>
                <w:rFonts w:ascii="Arial" w:hAnsi="Arial"/>
                <w:sz w:val="18"/>
              </w:rPr>
            </w:pPr>
          </w:p>
        </w:tc>
      </w:tr>
      <w:tr w:rsidR="007405EE" w:rsidRPr="00D0162F" w14:paraId="4341A213" w14:textId="77777777" w:rsidTr="00F21A71">
        <w:trPr>
          <w:trHeight w:val="31"/>
          <w:jc w:val="center"/>
        </w:trPr>
        <w:tc>
          <w:tcPr>
            <w:tcW w:w="2908" w:type="dxa"/>
            <w:tcBorders>
              <w:top w:val="nil"/>
              <w:left w:val="single" w:sz="4" w:space="0" w:color="auto"/>
              <w:bottom w:val="nil"/>
              <w:right w:val="single" w:sz="4" w:space="0" w:color="auto"/>
            </w:tcBorders>
            <w:hideMark/>
          </w:tcPr>
          <w:p w14:paraId="3E683897"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F4FDD7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75F0B5B6"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2E77F4E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4AFA865A" w14:textId="77777777" w:rsidR="007405EE" w:rsidRPr="00D0162F" w:rsidRDefault="007405EE" w:rsidP="00A81E02">
            <w:pPr>
              <w:keepNext/>
              <w:keepLines/>
              <w:spacing w:after="0"/>
              <w:rPr>
                <w:rFonts w:ascii="Arial" w:hAnsi="Arial"/>
                <w:sz w:val="18"/>
              </w:rPr>
            </w:pPr>
            <w:r w:rsidRPr="00D0162F">
              <w:rPr>
                <w:rFonts w:ascii="Arial" w:hAnsi="Arial"/>
                <w:sz w:val="18"/>
              </w:rPr>
              <w:t>3 for resource #3</w:t>
            </w:r>
          </w:p>
        </w:tc>
        <w:tc>
          <w:tcPr>
            <w:tcW w:w="1345" w:type="dxa"/>
            <w:tcBorders>
              <w:top w:val="nil"/>
              <w:left w:val="single" w:sz="4" w:space="0" w:color="auto"/>
              <w:bottom w:val="nil"/>
              <w:right w:val="single" w:sz="4" w:space="0" w:color="auto"/>
            </w:tcBorders>
          </w:tcPr>
          <w:p w14:paraId="0800F507"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bottom w:val="single" w:sz="4" w:space="0" w:color="auto"/>
              <w:right w:val="single" w:sz="4" w:space="0" w:color="auto"/>
            </w:tcBorders>
          </w:tcPr>
          <w:p w14:paraId="27C4C837" w14:textId="77777777" w:rsidR="007405EE" w:rsidRPr="00D0162F" w:rsidRDefault="007405EE" w:rsidP="00A81E02">
            <w:pPr>
              <w:keepNext/>
              <w:keepLines/>
              <w:spacing w:after="0"/>
              <w:rPr>
                <w:rFonts w:ascii="Arial" w:hAnsi="Arial"/>
                <w:sz w:val="18"/>
              </w:rPr>
            </w:pPr>
          </w:p>
        </w:tc>
      </w:tr>
      <w:tr w:rsidR="007405EE" w:rsidRPr="00D0162F" w14:paraId="0A2F39C3" w14:textId="77777777" w:rsidTr="00F21A71">
        <w:trPr>
          <w:trHeight w:val="33"/>
          <w:jc w:val="center"/>
        </w:trPr>
        <w:tc>
          <w:tcPr>
            <w:tcW w:w="2908" w:type="dxa"/>
            <w:tcBorders>
              <w:top w:val="nil"/>
              <w:left w:val="single" w:sz="4" w:space="0" w:color="auto"/>
              <w:bottom w:val="nil"/>
              <w:right w:val="single" w:sz="4" w:space="0" w:color="auto"/>
            </w:tcBorders>
            <w:hideMark/>
          </w:tcPr>
          <w:p w14:paraId="47F3804E" w14:textId="77777777" w:rsidR="007405EE" w:rsidRPr="00D0162F" w:rsidRDefault="007405EE" w:rsidP="00A81E02">
            <w:pPr>
              <w:keepNext/>
              <w:keepLines/>
              <w:spacing w:after="0"/>
              <w:rPr>
                <w:rFonts w:ascii="Arial" w:hAnsi="Arial"/>
                <w:sz w:val="18"/>
              </w:rPr>
            </w:pPr>
            <w:r w:rsidRPr="00D0162F">
              <w:rPr>
                <w:rFonts w:ascii="Arial" w:hAnsi="Arial"/>
                <w:sz w:val="18"/>
              </w:rPr>
              <w:t>firstOFDMSymbolInTimeDomain</w:t>
            </w:r>
          </w:p>
        </w:tc>
        <w:tc>
          <w:tcPr>
            <w:tcW w:w="1345" w:type="dxa"/>
            <w:tcBorders>
              <w:top w:val="nil"/>
              <w:left w:val="single" w:sz="4" w:space="0" w:color="auto"/>
              <w:bottom w:val="nil"/>
              <w:right w:val="single" w:sz="4" w:space="0" w:color="auto"/>
            </w:tcBorders>
            <w:hideMark/>
          </w:tcPr>
          <w:p w14:paraId="638DFC29" w14:textId="77777777" w:rsidR="007405EE" w:rsidRPr="00D0162F" w:rsidRDefault="007405EE" w:rsidP="00A81E02">
            <w:pPr>
              <w:keepNext/>
              <w:keepLines/>
              <w:spacing w:after="0"/>
              <w:rPr>
                <w:rFonts w:ascii="Arial" w:hAnsi="Arial"/>
                <w:sz w:val="18"/>
              </w:rPr>
            </w:pPr>
            <w:r w:rsidRPr="00D0162F">
              <w:rPr>
                <w:rFonts w:ascii="Arial" w:hAnsi="Arial"/>
                <w:sz w:val="18"/>
              </w:rPr>
              <w:t>5 for resource #0</w:t>
            </w:r>
          </w:p>
        </w:tc>
        <w:tc>
          <w:tcPr>
            <w:tcW w:w="1345" w:type="dxa"/>
            <w:tcBorders>
              <w:top w:val="single" w:sz="4" w:space="0" w:color="auto"/>
              <w:left w:val="single" w:sz="4" w:space="0" w:color="auto"/>
              <w:bottom w:val="nil"/>
              <w:right w:val="single" w:sz="4" w:space="0" w:color="auto"/>
            </w:tcBorders>
            <w:hideMark/>
          </w:tcPr>
          <w:p w14:paraId="590FAA34"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c>
          <w:tcPr>
            <w:tcW w:w="1345" w:type="dxa"/>
            <w:tcBorders>
              <w:top w:val="single" w:sz="4" w:space="0" w:color="auto"/>
              <w:left w:val="single" w:sz="4" w:space="0" w:color="auto"/>
              <w:bottom w:val="nil"/>
              <w:right w:val="single" w:sz="4" w:space="0" w:color="auto"/>
            </w:tcBorders>
            <w:hideMark/>
          </w:tcPr>
          <w:p w14:paraId="490169A7"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c>
          <w:tcPr>
            <w:tcW w:w="1345" w:type="dxa"/>
            <w:tcBorders>
              <w:top w:val="single" w:sz="4" w:space="0" w:color="auto"/>
              <w:left w:val="single" w:sz="4" w:space="0" w:color="auto"/>
              <w:bottom w:val="single" w:sz="4" w:space="0" w:color="auto"/>
              <w:right w:val="single" w:sz="4" w:space="0" w:color="auto"/>
            </w:tcBorders>
            <w:hideMark/>
          </w:tcPr>
          <w:p w14:paraId="563F0090" w14:textId="77777777" w:rsidR="007405EE" w:rsidRPr="00D0162F" w:rsidRDefault="007405EE" w:rsidP="00A81E02">
            <w:pPr>
              <w:keepNext/>
              <w:keepLines/>
              <w:spacing w:after="0"/>
              <w:rPr>
                <w:rFonts w:ascii="Arial" w:hAnsi="Arial"/>
                <w:sz w:val="18"/>
              </w:rPr>
            </w:pPr>
            <w:r w:rsidRPr="00D0162F">
              <w:rPr>
                <w:rFonts w:ascii="Arial" w:hAnsi="Arial"/>
                <w:sz w:val="18"/>
              </w:rPr>
              <w:t>4 for resource #4</w:t>
            </w:r>
          </w:p>
        </w:tc>
        <w:tc>
          <w:tcPr>
            <w:tcW w:w="1345" w:type="dxa"/>
            <w:tcBorders>
              <w:top w:val="nil"/>
              <w:left w:val="single" w:sz="4" w:space="0" w:color="auto"/>
              <w:bottom w:val="nil"/>
              <w:right w:val="single" w:sz="4" w:space="0" w:color="auto"/>
            </w:tcBorders>
          </w:tcPr>
          <w:p w14:paraId="4A05666F" w14:textId="77777777" w:rsidR="007405EE" w:rsidRPr="00D0162F" w:rsidRDefault="007405EE" w:rsidP="00A81E02">
            <w:pPr>
              <w:keepNext/>
              <w:keepLines/>
              <w:spacing w:after="0"/>
              <w:rPr>
                <w:rFonts w:ascii="Arial" w:hAnsi="Arial"/>
                <w:sz w:val="18"/>
              </w:rPr>
            </w:pPr>
            <w:r w:rsidRPr="00D0162F">
              <w:rPr>
                <w:rFonts w:ascii="Arial" w:hAnsi="Arial"/>
                <w:sz w:val="18"/>
              </w:rPr>
              <w:t>5 for resource #0</w:t>
            </w:r>
          </w:p>
        </w:tc>
        <w:tc>
          <w:tcPr>
            <w:tcW w:w="1345" w:type="dxa"/>
            <w:vMerge w:val="restart"/>
            <w:tcBorders>
              <w:top w:val="single" w:sz="4" w:space="0" w:color="auto"/>
              <w:left w:val="single" w:sz="4" w:space="0" w:color="auto"/>
              <w:right w:val="single" w:sz="4" w:space="0" w:color="auto"/>
            </w:tcBorders>
          </w:tcPr>
          <w:p w14:paraId="4C378D29"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r>
      <w:tr w:rsidR="007405EE" w:rsidRPr="00D0162F" w14:paraId="62EBAE33" w14:textId="77777777" w:rsidTr="00F21A71">
        <w:trPr>
          <w:trHeight w:val="31"/>
          <w:jc w:val="center"/>
        </w:trPr>
        <w:tc>
          <w:tcPr>
            <w:tcW w:w="2908" w:type="dxa"/>
            <w:tcBorders>
              <w:top w:val="nil"/>
              <w:left w:val="single" w:sz="4" w:space="0" w:color="auto"/>
              <w:bottom w:val="nil"/>
              <w:right w:val="single" w:sz="4" w:space="0" w:color="auto"/>
            </w:tcBorders>
            <w:hideMark/>
          </w:tcPr>
          <w:p w14:paraId="50C7957A"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3BE4689"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05A4A7C0"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8C42A26"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891AC87" w14:textId="77777777" w:rsidR="007405EE" w:rsidRPr="00D0162F" w:rsidRDefault="007405EE" w:rsidP="00A81E02">
            <w:pPr>
              <w:keepNext/>
              <w:keepLines/>
              <w:spacing w:after="0"/>
              <w:rPr>
                <w:rFonts w:ascii="Arial" w:hAnsi="Arial"/>
                <w:sz w:val="18"/>
              </w:rPr>
            </w:pPr>
            <w:r w:rsidRPr="00D0162F">
              <w:rPr>
                <w:rFonts w:ascii="Arial" w:hAnsi="Arial"/>
                <w:sz w:val="18"/>
              </w:rPr>
              <w:t>5 for resource #5</w:t>
            </w:r>
          </w:p>
        </w:tc>
        <w:tc>
          <w:tcPr>
            <w:tcW w:w="1345" w:type="dxa"/>
            <w:tcBorders>
              <w:top w:val="nil"/>
              <w:left w:val="single" w:sz="4" w:space="0" w:color="auto"/>
              <w:bottom w:val="nil"/>
              <w:right w:val="single" w:sz="4" w:space="0" w:color="auto"/>
            </w:tcBorders>
          </w:tcPr>
          <w:p w14:paraId="47947DC6"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26AA00C1" w14:textId="77777777" w:rsidR="007405EE" w:rsidRPr="00D0162F" w:rsidRDefault="007405EE" w:rsidP="00A81E02">
            <w:pPr>
              <w:keepNext/>
              <w:keepLines/>
              <w:spacing w:after="0"/>
              <w:rPr>
                <w:rFonts w:ascii="Arial" w:hAnsi="Arial"/>
                <w:sz w:val="18"/>
              </w:rPr>
            </w:pPr>
          </w:p>
        </w:tc>
      </w:tr>
      <w:tr w:rsidR="007405EE" w:rsidRPr="00D0162F" w14:paraId="50167C47" w14:textId="77777777" w:rsidTr="00F21A71">
        <w:trPr>
          <w:trHeight w:val="31"/>
          <w:jc w:val="center"/>
        </w:trPr>
        <w:tc>
          <w:tcPr>
            <w:tcW w:w="2908" w:type="dxa"/>
            <w:tcBorders>
              <w:top w:val="nil"/>
              <w:left w:val="single" w:sz="4" w:space="0" w:color="auto"/>
              <w:bottom w:val="nil"/>
              <w:right w:val="single" w:sz="4" w:space="0" w:color="auto"/>
            </w:tcBorders>
            <w:hideMark/>
          </w:tcPr>
          <w:p w14:paraId="0686BC50"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9F2FE1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A0B6916"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22CB670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703B6E7F" w14:textId="77777777" w:rsidR="007405EE" w:rsidRPr="00D0162F" w:rsidRDefault="007405EE" w:rsidP="00A81E02">
            <w:pPr>
              <w:keepNext/>
              <w:keepLines/>
              <w:spacing w:after="0"/>
              <w:rPr>
                <w:rFonts w:ascii="Arial" w:hAnsi="Arial"/>
                <w:sz w:val="18"/>
              </w:rPr>
            </w:pPr>
            <w:r w:rsidRPr="00D0162F">
              <w:rPr>
                <w:rFonts w:ascii="Arial" w:hAnsi="Arial"/>
                <w:sz w:val="18"/>
              </w:rPr>
              <w:t>6 for resource #6</w:t>
            </w:r>
          </w:p>
        </w:tc>
        <w:tc>
          <w:tcPr>
            <w:tcW w:w="1345" w:type="dxa"/>
            <w:tcBorders>
              <w:top w:val="nil"/>
              <w:left w:val="single" w:sz="4" w:space="0" w:color="auto"/>
              <w:bottom w:val="nil"/>
              <w:right w:val="single" w:sz="4" w:space="0" w:color="auto"/>
            </w:tcBorders>
          </w:tcPr>
          <w:p w14:paraId="330AF5E0"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4687500A" w14:textId="77777777" w:rsidR="007405EE" w:rsidRPr="00D0162F" w:rsidRDefault="007405EE" w:rsidP="00A81E02">
            <w:pPr>
              <w:keepNext/>
              <w:keepLines/>
              <w:spacing w:after="0"/>
              <w:rPr>
                <w:rFonts w:ascii="Arial" w:hAnsi="Arial"/>
                <w:sz w:val="18"/>
              </w:rPr>
            </w:pPr>
          </w:p>
        </w:tc>
      </w:tr>
      <w:tr w:rsidR="007405EE" w:rsidRPr="00D0162F" w14:paraId="70E85825" w14:textId="77777777" w:rsidTr="00F21A71">
        <w:trPr>
          <w:trHeight w:val="31"/>
          <w:jc w:val="center"/>
        </w:trPr>
        <w:tc>
          <w:tcPr>
            <w:tcW w:w="2908" w:type="dxa"/>
            <w:tcBorders>
              <w:top w:val="nil"/>
              <w:left w:val="single" w:sz="4" w:space="0" w:color="auto"/>
              <w:bottom w:val="single" w:sz="4" w:space="0" w:color="auto"/>
              <w:right w:val="single" w:sz="4" w:space="0" w:color="auto"/>
            </w:tcBorders>
            <w:hideMark/>
          </w:tcPr>
          <w:p w14:paraId="09AA982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709C846E"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3F9175D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4A63432D"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5D14EF69" w14:textId="77777777" w:rsidR="007405EE" w:rsidRPr="00D0162F" w:rsidRDefault="007405EE" w:rsidP="00A81E02">
            <w:pPr>
              <w:keepNext/>
              <w:keepLines/>
              <w:spacing w:after="0"/>
              <w:rPr>
                <w:rFonts w:ascii="Arial" w:hAnsi="Arial"/>
                <w:sz w:val="18"/>
              </w:rPr>
            </w:pPr>
            <w:r w:rsidRPr="00D0162F">
              <w:rPr>
                <w:rFonts w:ascii="Arial" w:hAnsi="Arial"/>
                <w:sz w:val="18"/>
              </w:rPr>
              <w:t>7 for resource #7</w:t>
            </w:r>
          </w:p>
        </w:tc>
        <w:tc>
          <w:tcPr>
            <w:tcW w:w="1345" w:type="dxa"/>
            <w:tcBorders>
              <w:top w:val="nil"/>
              <w:left w:val="single" w:sz="4" w:space="0" w:color="auto"/>
              <w:bottom w:val="single" w:sz="4" w:space="0" w:color="auto"/>
              <w:right w:val="single" w:sz="4" w:space="0" w:color="auto"/>
            </w:tcBorders>
          </w:tcPr>
          <w:p w14:paraId="073175BA"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bottom w:val="single" w:sz="4" w:space="0" w:color="auto"/>
              <w:right w:val="single" w:sz="4" w:space="0" w:color="auto"/>
            </w:tcBorders>
          </w:tcPr>
          <w:p w14:paraId="0F7E073D" w14:textId="77777777" w:rsidR="007405EE" w:rsidRPr="00D0162F" w:rsidRDefault="007405EE" w:rsidP="00A81E02">
            <w:pPr>
              <w:keepNext/>
              <w:keepLines/>
              <w:spacing w:after="0"/>
              <w:rPr>
                <w:rFonts w:ascii="Arial" w:hAnsi="Arial"/>
                <w:sz w:val="18"/>
              </w:rPr>
            </w:pPr>
          </w:p>
        </w:tc>
      </w:tr>
      <w:tr w:rsidR="007405EE" w:rsidRPr="00D0162F" w14:paraId="2E71298D"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C8A6AFF" w14:textId="77777777" w:rsidR="007405EE" w:rsidRPr="00D0162F" w:rsidRDefault="007405EE" w:rsidP="00A81E02">
            <w:pPr>
              <w:keepNext/>
              <w:keepLines/>
              <w:spacing w:after="0"/>
              <w:rPr>
                <w:rFonts w:ascii="Arial" w:hAnsi="Arial" w:cs="Arial"/>
                <w:i/>
                <w:sz w:val="18"/>
              </w:rPr>
            </w:pPr>
            <w:r w:rsidRPr="00D0162F">
              <w:rPr>
                <w:rFonts w:ascii="Arial" w:hAnsi="Arial"/>
                <w:sz w:val="18"/>
              </w:rPr>
              <w:t>cdm-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5376D51"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FD-CDM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69642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83376E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965036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tcPr>
          <w:p w14:paraId="6340B347"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FD-CDM2</w:t>
            </w:r>
          </w:p>
        </w:tc>
        <w:tc>
          <w:tcPr>
            <w:tcW w:w="1345" w:type="dxa"/>
            <w:tcBorders>
              <w:top w:val="single" w:sz="4" w:space="0" w:color="auto"/>
              <w:left w:val="single" w:sz="4" w:space="0" w:color="auto"/>
              <w:bottom w:val="single" w:sz="4" w:space="0" w:color="auto"/>
              <w:right w:val="single" w:sz="4" w:space="0" w:color="auto"/>
            </w:tcBorders>
            <w:vAlign w:val="center"/>
          </w:tcPr>
          <w:p w14:paraId="442A865B" w14:textId="77777777" w:rsidR="007405EE" w:rsidRPr="00D0162F" w:rsidRDefault="007405EE" w:rsidP="00A81E02">
            <w:pPr>
              <w:keepNext/>
              <w:keepLines/>
              <w:spacing w:after="0"/>
              <w:rPr>
                <w:rFonts w:ascii="Arial" w:hAnsi="Arial"/>
                <w:sz w:val="18"/>
                <w:szCs w:val="18"/>
              </w:rPr>
            </w:pPr>
            <w:r w:rsidRPr="00D0162F">
              <w:rPr>
                <w:rFonts w:ascii="Arial" w:hAnsi="Arial" w:cs="Arial"/>
                <w:sz w:val="18"/>
              </w:rPr>
              <w:t>noCDM</w:t>
            </w:r>
          </w:p>
        </w:tc>
      </w:tr>
      <w:tr w:rsidR="007405EE" w:rsidRPr="00D0162F" w14:paraId="2CD9869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653CD8E" w14:textId="77777777" w:rsidR="007405EE" w:rsidRPr="00D0162F" w:rsidRDefault="007405EE" w:rsidP="00A81E02">
            <w:pPr>
              <w:keepNext/>
              <w:keepLines/>
              <w:spacing w:after="0"/>
              <w:rPr>
                <w:rFonts w:ascii="Arial" w:hAnsi="Arial" w:cs="Arial"/>
                <w:i/>
                <w:sz w:val="18"/>
              </w:rPr>
            </w:pPr>
            <w:r w:rsidRPr="00D0162F">
              <w:rPr>
                <w:rFonts w:ascii="Arial" w:hAnsi="Arial"/>
                <w:sz w:val="18"/>
              </w:rPr>
              <w:t>density</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01976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1B1E72"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6BB9D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EC4DF9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tcPr>
          <w:p w14:paraId="11C395E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175B83B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r>
      <w:tr w:rsidR="007405EE" w:rsidRPr="00D0162F" w14:paraId="33DD30AB"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00CE051" w14:textId="77777777" w:rsidR="007405EE" w:rsidRPr="00D0162F" w:rsidRDefault="007405EE" w:rsidP="00A81E02">
            <w:pPr>
              <w:keepNext/>
              <w:keepLines/>
              <w:spacing w:after="0"/>
              <w:rPr>
                <w:rFonts w:ascii="Arial" w:hAnsi="Arial" w:cs="Arial"/>
                <w:i/>
                <w:sz w:val="18"/>
              </w:rPr>
            </w:pPr>
            <w:r w:rsidRPr="00D0162F">
              <w:rPr>
                <w:rFonts w:ascii="Arial" w:hAnsi="Arial"/>
                <w:sz w:val="18"/>
              </w:rPr>
              <w:t>startingRB</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906434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04F584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EF9734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2C8577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1ACF5A7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1FCDC3C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30DB0783"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7A0D581" w14:textId="77777777" w:rsidR="007405EE" w:rsidRPr="00D0162F" w:rsidRDefault="007405EE" w:rsidP="00A81E02">
            <w:pPr>
              <w:keepNext/>
              <w:keepLines/>
              <w:spacing w:after="0"/>
              <w:rPr>
                <w:rFonts w:ascii="Arial" w:hAnsi="Arial" w:cs="Arial"/>
                <w:i/>
                <w:sz w:val="18"/>
              </w:rPr>
            </w:pPr>
            <w:r w:rsidRPr="00D0162F">
              <w:rPr>
                <w:rFonts w:ascii="Arial" w:hAnsi="Arial"/>
                <w:sz w:val="18"/>
              </w:rPr>
              <w:t>nrofRB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02B975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359F0E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C7A760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0FAD3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2173C37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711E421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r>
      <w:tr w:rsidR="007405EE" w:rsidRPr="00D0162F" w14:paraId="0DFCA1EB" w14:textId="77777777" w:rsidTr="00F21A71">
        <w:trPr>
          <w:jc w:val="center"/>
        </w:trPr>
        <w:tc>
          <w:tcPr>
            <w:tcW w:w="10978" w:type="dxa"/>
            <w:gridSpan w:val="7"/>
            <w:tcBorders>
              <w:top w:val="single" w:sz="4" w:space="0" w:color="auto"/>
              <w:left w:val="single" w:sz="4" w:space="0" w:color="auto"/>
              <w:bottom w:val="single" w:sz="4" w:space="0" w:color="auto"/>
              <w:right w:val="single" w:sz="4" w:space="0" w:color="auto"/>
            </w:tcBorders>
            <w:vAlign w:val="center"/>
          </w:tcPr>
          <w:p w14:paraId="5DBBF040" w14:textId="77777777" w:rsidR="007405EE" w:rsidRPr="00D0162F" w:rsidRDefault="007405EE" w:rsidP="00A81E02">
            <w:pPr>
              <w:keepNext/>
              <w:keepLines/>
              <w:spacing w:after="0"/>
              <w:ind w:left="851" w:hanging="851"/>
              <w:rPr>
                <w:rFonts w:ascii="Arial" w:hAnsi="Arial"/>
                <w:sz w:val="18"/>
              </w:rPr>
            </w:pPr>
            <w:r w:rsidRPr="00D0162F">
              <w:rPr>
                <w:rFonts w:ascii="Arial" w:hAnsi="Arial"/>
                <w:sz w:val="18"/>
              </w:rPr>
              <w:t>Note 1:</w:t>
            </w:r>
            <w:r w:rsidRPr="00D0162F">
              <w:rPr>
                <w:rFonts w:ascii="Arial" w:hAnsi="Arial"/>
                <w:snapToGrid w:val="0"/>
                <w:sz w:val="18"/>
              </w:rPr>
              <w:tab/>
            </w:r>
            <w:r w:rsidRPr="00D0162F">
              <w:rPr>
                <w:rFonts w:ascii="Arial" w:hAnsi="Arial"/>
                <w:sz w:val="18"/>
              </w:rPr>
              <w:t>If the configured value of PRBs is larger than the width of the corresponding BWP relevant for the test case, the Test Equipment shall implement CSI-RS only in the width of that BWP.</w:t>
            </w:r>
          </w:p>
        </w:tc>
      </w:tr>
    </w:tbl>
    <w:p w14:paraId="46B55268" w14:textId="77777777" w:rsidR="00AB67FA" w:rsidRPr="00D0162F" w:rsidRDefault="00AB67FA" w:rsidP="00AB67FA"/>
    <w:p w14:paraId="3CE5BD81" w14:textId="77777777" w:rsidR="00D560E2" w:rsidRPr="00D0162F" w:rsidRDefault="00D560E2" w:rsidP="00D560E2">
      <w:pPr>
        <w:pStyle w:val="TH"/>
      </w:pPr>
      <w:r w:rsidRPr="00D0162F">
        <w:lastRenderedPageBreak/>
        <w:t>Table A.1.4.2-3A: CSI-RS Reference Measurement Channels for SCS=120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25EAED1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54A3D89A"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B96483" w14:textId="77777777" w:rsidR="00D560E2" w:rsidRPr="00D0162F" w:rsidRDefault="00D560E2">
            <w:pPr>
              <w:pStyle w:val="TAH"/>
              <w:rPr>
                <w:rFonts w:cs="Arial"/>
                <w:b w:val="0"/>
              </w:rPr>
            </w:pPr>
            <w:r w:rsidRPr="00D0162F">
              <w:rPr>
                <w:rFonts w:cs="Arial"/>
              </w:rPr>
              <w:t>CSI-RS.3.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51C3E3" w14:textId="77777777" w:rsidR="00D560E2" w:rsidRPr="00D0162F" w:rsidRDefault="00D560E2">
            <w:pPr>
              <w:pStyle w:val="TAH"/>
              <w:rPr>
                <w:rFonts w:cs="Arial"/>
                <w:b w:val="0"/>
              </w:rPr>
            </w:pPr>
            <w:r w:rsidRPr="00D0162F">
              <w:rPr>
                <w:rFonts w:cs="Arial"/>
              </w:rPr>
              <w:t>CSI-RS.3.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D4D48C" w14:textId="77777777" w:rsidR="00D560E2" w:rsidRPr="00D0162F" w:rsidRDefault="00D560E2">
            <w:pPr>
              <w:pStyle w:val="TAH"/>
              <w:rPr>
                <w:rFonts w:cs="Arial"/>
                <w:b w:val="0"/>
              </w:rPr>
            </w:pPr>
            <w:r w:rsidRPr="00D0162F">
              <w:rPr>
                <w:rFonts w:cs="Arial"/>
              </w:rPr>
              <w:t>CSI-RS.3.3A TDD</w:t>
            </w:r>
          </w:p>
        </w:tc>
      </w:tr>
      <w:tr w:rsidR="00D560E2" w:rsidRPr="00D0162F" w14:paraId="183B1D4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095F986"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925AAD"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AD864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041233" w14:textId="77777777" w:rsidR="00D560E2" w:rsidRPr="00D0162F" w:rsidRDefault="00D560E2">
            <w:pPr>
              <w:pStyle w:val="TAH"/>
            </w:pPr>
            <w:r w:rsidRPr="00D0162F">
              <w:t>periodic</w:t>
            </w:r>
          </w:p>
        </w:tc>
      </w:tr>
      <w:tr w:rsidR="00D560E2" w:rsidRPr="00D0162F" w14:paraId="1B7EA6E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EDECBBD"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343AEC2D"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53833E02"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6CEEAD63" w14:textId="77777777" w:rsidR="00D560E2" w:rsidRPr="00D0162F" w:rsidRDefault="00D560E2">
            <w:pPr>
              <w:pStyle w:val="TAH"/>
              <w:rPr>
                <w:rFonts w:cs="Arial"/>
              </w:rPr>
            </w:pPr>
          </w:p>
        </w:tc>
      </w:tr>
      <w:tr w:rsidR="00D560E2" w:rsidRPr="00D0162F" w14:paraId="3F31CB7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4D6A497"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753489"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6D3307"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4B636B" w14:textId="77777777" w:rsidR="00D560E2" w:rsidRPr="00D0162F" w:rsidRDefault="00D560E2">
            <w:pPr>
              <w:pStyle w:val="TAL"/>
              <w:rPr>
                <w:rFonts w:cs="Arial"/>
              </w:rPr>
            </w:pPr>
            <w:r w:rsidRPr="00D0162F">
              <w:rPr>
                <w:rFonts w:cs="Arial"/>
              </w:rPr>
              <w:t>1</w:t>
            </w:r>
          </w:p>
        </w:tc>
      </w:tr>
      <w:tr w:rsidR="00D560E2" w:rsidRPr="00D0162F" w14:paraId="5C78EC2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457C55C"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3B438B"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A9B25B5"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024E0B" w14:textId="77777777" w:rsidR="00D560E2" w:rsidRPr="00D0162F" w:rsidRDefault="00D560E2">
            <w:pPr>
              <w:pStyle w:val="TAL"/>
              <w:rPr>
                <w:rFonts w:cs="Arial"/>
              </w:rPr>
            </w:pPr>
            <w:r w:rsidRPr="00D0162F">
              <w:rPr>
                <w:rFonts w:cs="Arial"/>
              </w:rPr>
              <w:t>off</w:t>
            </w:r>
          </w:p>
        </w:tc>
      </w:tr>
      <w:tr w:rsidR="00D560E2" w:rsidRPr="00D0162F" w14:paraId="3161CD9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608DDF4"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379330"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165F19" w14:textId="77777777" w:rsidR="00D560E2" w:rsidRPr="00D0162F" w:rsidRDefault="00D560E2">
            <w:pPr>
              <w:pStyle w:val="TAL"/>
              <w:rPr>
                <w:rFonts w:cs="Arial"/>
              </w:rPr>
            </w:pPr>
            <w:r w:rsidRPr="00D0162F">
              <w:rPr>
                <w:rFonts w:cs="Arial"/>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4B0093" w14:textId="77777777" w:rsidR="00D560E2" w:rsidRPr="00D0162F" w:rsidRDefault="00D560E2">
            <w:pPr>
              <w:pStyle w:val="TAL"/>
              <w:rPr>
                <w:rFonts w:cs="Arial"/>
              </w:rPr>
            </w:pPr>
            <w:r w:rsidRPr="00D0162F">
              <w:rPr>
                <w:rFonts w:cs="Arial"/>
              </w:rPr>
              <w:t>n.a.</w:t>
            </w:r>
          </w:p>
        </w:tc>
      </w:tr>
      <w:tr w:rsidR="00D560E2" w:rsidRPr="00D0162F" w14:paraId="33DE89FE"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019BB15"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2ACD3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30EFCAF"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00B9A4" w14:textId="77777777" w:rsidR="00D560E2" w:rsidRPr="00D0162F" w:rsidRDefault="00D560E2">
            <w:pPr>
              <w:pStyle w:val="TAL"/>
              <w:rPr>
                <w:rFonts w:cs="Arial"/>
              </w:rPr>
            </w:pPr>
            <w:r w:rsidRPr="00D0162F">
              <w:rPr>
                <w:rFonts w:cs="Arial"/>
              </w:rPr>
              <w:t>n.a.</w:t>
            </w:r>
          </w:p>
        </w:tc>
      </w:tr>
      <w:tr w:rsidR="00D560E2" w:rsidRPr="00D0162F" w14:paraId="2D861C9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B609EB3"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4B53988"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76CDDA9"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68092A2" w14:textId="77777777" w:rsidR="00D560E2" w:rsidRPr="00D0162F" w:rsidRDefault="00D560E2">
            <w:pPr>
              <w:pStyle w:val="TAL"/>
              <w:rPr>
                <w:rFonts w:cs="Arial"/>
              </w:rPr>
            </w:pPr>
          </w:p>
        </w:tc>
      </w:tr>
      <w:tr w:rsidR="00D560E2" w:rsidRPr="00D0162F" w14:paraId="54205475"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0D04324A"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7509FB66"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1AFE72F1"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E8C36D5" w14:textId="77777777" w:rsidR="00D560E2" w:rsidRPr="00D0162F" w:rsidRDefault="00D560E2" w:rsidP="00D560E2">
            <w:pPr>
              <w:pStyle w:val="TAL"/>
              <w:rPr>
                <w:rFonts w:cs="Arial"/>
              </w:rPr>
            </w:pPr>
            <w:r w:rsidRPr="00D0162F">
              <w:rPr>
                <w:rFonts w:cs="Arial"/>
              </w:rPr>
              <w:t>14 for resource #0</w:t>
            </w:r>
          </w:p>
        </w:tc>
      </w:tr>
      <w:tr w:rsidR="00D560E2" w:rsidRPr="00D0162F" w14:paraId="79937347"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7754E67D"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0F1B4F63"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5C133C0"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EB1BB9" w14:textId="77777777" w:rsidR="00D560E2" w:rsidRPr="00D0162F" w:rsidRDefault="00D560E2" w:rsidP="006D441D">
            <w:pPr>
              <w:pStyle w:val="TAL"/>
              <w:rPr>
                <w:rFonts w:cs="Arial"/>
              </w:rPr>
            </w:pPr>
          </w:p>
        </w:tc>
      </w:tr>
      <w:tr w:rsidR="00D560E2" w:rsidRPr="00D0162F" w14:paraId="6CC3CE2A"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28BA5A5D"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029671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64DE3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AE6774" w14:textId="77777777" w:rsidR="00D560E2" w:rsidRPr="00D0162F" w:rsidRDefault="00D560E2" w:rsidP="006D441D">
            <w:pPr>
              <w:pStyle w:val="TAL"/>
              <w:rPr>
                <w:rFonts w:cs="Arial"/>
              </w:rPr>
            </w:pPr>
          </w:p>
        </w:tc>
      </w:tr>
      <w:tr w:rsidR="00D560E2" w:rsidRPr="00D0162F" w14:paraId="70364E20"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2EC9195F"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73DF0B9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ECC243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95A70D" w14:textId="77777777" w:rsidR="00D560E2" w:rsidRPr="00D0162F" w:rsidRDefault="00D560E2" w:rsidP="006D441D">
            <w:pPr>
              <w:pStyle w:val="TAL"/>
              <w:rPr>
                <w:rFonts w:cs="Arial"/>
              </w:rPr>
            </w:pPr>
          </w:p>
        </w:tc>
      </w:tr>
      <w:tr w:rsidR="00D560E2" w:rsidRPr="00D0162F" w14:paraId="20257806"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E600880"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7532FF79"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407FB13B"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DBEEA0A" w14:textId="77777777" w:rsidR="00D560E2" w:rsidRPr="00D0162F" w:rsidRDefault="00D560E2" w:rsidP="00D560E2">
            <w:pPr>
              <w:pStyle w:val="TAL"/>
              <w:rPr>
                <w:rFonts w:cs="Arial"/>
              </w:rPr>
            </w:pPr>
            <w:r w:rsidRPr="00D0162F">
              <w:rPr>
                <w:rFonts w:cs="Arial"/>
              </w:rPr>
              <w:t>15 for resource #1</w:t>
            </w:r>
          </w:p>
        </w:tc>
      </w:tr>
      <w:tr w:rsidR="00D560E2" w:rsidRPr="00D0162F" w14:paraId="348E1361"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87A315B"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2C44C3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ACEA3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A23312" w14:textId="77777777" w:rsidR="00D560E2" w:rsidRPr="00D0162F" w:rsidRDefault="00D560E2" w:rsidP="006D441D">
            <w:pPr>
              <w:pStyle w:val="TAL"/>
              <w:rPr>
                <w:rFonts w:cs="Arial"/>
              </w:rPr>
            </w:pPr>
          </w:p>
        </w:tc>
      </w:tr>
      <w:tr w:rsidR="00D560E2" w:rsidRPr="00D0162F" w14:paraId="280D21C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498A41E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80F610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610A647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6BE27E3" w14:textId="77777777" w:rsidR="00D560E2" w:rsidRPr="00D0162F" w:rsidRDefault="00D560E2" w:rsidP="006D441D">
            <w:pPr>
              <w:pStyle w:val="TAL"/>
              <w:rPr>
                <w:rFonts w:cs="Arial"/>
              </w:rPr>
            </w:pPr>
          </w:p>
        </w:tc>
      </w:tr>
      <w:tr w:rsidR="00D560E2" w:rsidRPr="00D0162F" w14:paraId="1FE650A0"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1AD6BCB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B12B35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777CC6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EA630A" w14:textId="77777777" w:rsidR="00D560E2" w:rsidRPr="00D0162F" w:rsidRDefault="00D560E2" w:rsidP="006D441D">
            <w:pPr>
              <w:pStyle w:val="TAL"/>
              <w:rPr>
                <w:rFonts w:cs="Arial"/>
              </w:rPr>
            </w:pPr>
          </w:p>
        </w:tc>
      </w:tr>
      <w:tr w:rsidR="00D560E2" w:rsidRPr="00D0162F" w14:paraId="04B7D6E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1AFC35E"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E6E4A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ADEF65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9E5F3A" w14:textId="77777777" w:rsidR="00D560E2" w:rsidRPr="00D0162F" w:rsidRDefault="00D560E2">
            <w:pPr>
              <w:pStyle w:val="TAL"/>
              <w:rPr>
                <w:rFonts w:cs="Arial"/>
              </w:rPr>
            </w:pPr>
            <w:r w:rsidRPr="00D0162F">
              <w:rPr>
                <w:rFonts w:cs="Arial"/>
              </w:rPr>
              <w:t>0</w:t>
            </w:r>
          </w:p>
        </w:tc>
      </w:tr>
      <w:tr w:rsidR="00D560E2" w:rsidRPr="00D0162F" w14:paraId="6E221C6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BBC943E"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C8FE21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E0945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0A6E815" w14:textId="77777777" w:rsidR="00D560E2" w:rsidRPr="00D0162F" w:rsidRDefault="00D560E2">
            <w:pPr>
              <w:pStyle w:val="TAL"/>
              <w:rPr>
                <w:rFonts w:cs="Arial"/>
              </w:rPr>
            </w:pPr>
            <w:r w:rsidRPr="00D0162F">
              <w:rPr>
                <w:rFonts w:cs="Arial"/>
              </w:rPr>
              <w:t>db0</w:t>
            </w:r>
          </w:p>
        </w:tc>
      </w:tr>
      <w:tr w:rsidR="00D560E2" w:rsidRPr="00D0162F" w14:paraId="70C0481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DA7C2A1"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7E26B0A"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311C3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149C62" w14:textId="77777777" w:rsidR="00D560E2" w:rsidRPr="00D0162F" w:rsidRDefault="00D560E2">
            <w:pPr>
              <w:pStyle w:val="TAL"/>
              <w:rPr>
                <w:rFonts w:cs="Arial"/>
              </w:rPr>
            </w:pPr>
            <w:r w:rsidRPr="00D0162F">
              <w:rPr>
                <w:rFonts w:cs="Arial"/>
              </w:rPr>
              <w:t>0</w:t>
            </w:r>
          </w:p>
        </w:tc>
      </w:tr>
      <w:tr w:rsidR="00D560E2" w:rsidRPr="00D0162F" w14:paraId="591DCE86"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B9AC186"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FEEE73" w14:textId="77777777" w:rsidR="00D560E2" w:rsidRPr="00D0162F" w:rsidRDefault="00D560E2">
            <w:pPr>
              <w:pStyle w:val="TAL"/>
              <w:rPr>
                <w:rFonts w:cs="Arial"/>
              </w:rPr>
            </w:pPr>
            <w:r w:rsidRPr="00D0162F">
              <w:rPr>
                <w:rFonts w:cs="Arial"/>
              </w:rPr>
              <w:t>slot16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0E712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184BB8" w14:textId="77777777" w:rsidR="00D560E2" w:rsidRPr="00D0162F" w:rsidRDefault="00D560E2">
            <w:pPr>
              <w:pStyle w:val="TAL"/>
              <w:rPr>
                <w:rFonts w:cs="Arial"/>
              </w:rPr>
            </w:pPr>
            <w:r w:rsidRPr="00D0162F">
              <w:rPr>
                <w:rFonts w:cs="Arial"/>
              </w:rPr>
              <w:t>slot80</w:t>
            </w:r>
          </w:p>
        </w:tc>
      </w:tr>
      <w:tr w:rsidR="00D560E2" w:rsidRPr="00D0162F" w14:paraId="4999F183"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88CE1C"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57E370" w14:textId="77777777" w:rsidR="00D560E2" w:rsidRPr="00D0162F" w:rsidRDefault="00D560E2">
            <w:pPr>
              <w:keepNext/>
              <w:keepLines/>
              <w:spacing w:after="0"/>
              <w:rPr>
                <w:rFonts w:ascii="Arial" w:hAnsi="Arial" w:cs="Arial"/>
                <w:sz w:val="18"/>
              </w:rPr>
            </w:pPr>
            <w:r w:rsidRPr="00D0162F">
              <w:rPr>
                <w:rFonts w:ascii="Arial" w:hAnsi="Arial" w:cs="Arial"/>
                <w:sz w:val="18"/>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4BCFC4D"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281428" w14:textId="77777777" w:rsidR="00D560E2" w:rsidRPr="00D0162F" w:rsidRDefault="00D560E2">
            <w:pPr>
              <w:pStyle w:val="TAL"/>
              <w:rPr>
                <w:rFonts w:cs="Arial"/>
              </w:rPr>
            </w:pPr>
            <w:r w:rsidRPr="00D0162F">
              <w:rPr>
                <w:rFonts w:cs="Arial"/>
              </w:rPr>
              <w:t>16</w:t>
            </w:r>
          </w:p>
        </w:tc>
      </w:tr>
      <w:tr w:rsidR="00D560E2" w:rsidRPr="00D0162F" w14:paraId="50F27E78"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31D30429"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7535D02"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2423CD7A"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0C8E7A32" w14:textId="77777777" w:rsidR="00D560E2" w:rsidRPr="00D0162F" w:rsidRDefault="00D560E2" w:rsidP="00D560E2">
            <w:pPr>
              <w:pStyle w:val="TAL"/>
              <w:rPr>
                <w:rFonts w:cs="Arial"/>
              </w:rPr>
            </w:pPr>
            <w:r w:rsidRPr="00D0162F">
              <w:rPr>
                <w:rFonts w:cs="Arial"/>
              </w:rPr>
              <w:t>n.a.</w:t>
            </w:r>
          </w:p>
        </w:tc>
      </w:tr>
      <w:tr w:rsidR="00D560E2" w:rsidRPr="00D0162F" w14:paraId="03E6B397"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01EAA52D"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CF7230"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2E5C4FD1"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66ECE22" w14:textId="77777777" w:rsidR="00D560E2" w:rsidRPr="00D0162F" w:rsidRDefault="00D560E2" w:rsidP="006D441D">
            <w:pPr>
              <w:pStyle w:val="TAL"/>
              <w:rPr>
                <w:rFonts w:ascii="CG Times (WN)" w:hAnsi="CG Times (WN)"/>
              </w:rPr>
            </w:pPr>
          </w:p>
        </w:tc>
      </w:tr>
      <w:tr w:rsidR="00D560E2" w:rsidRPr="00D0162F" w14:paraId="317B671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484550A"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BF286B"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7E44CB"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221B3A" w14:textId="77777777" w:rsidR="00D560E2" w:rsidRPr="00D0162F" w:rsidRDefault="00D560E2" w:rsidP="00D560E2">
            <w:pPr>
              <w:pStyle w:val="TAL"/>
              <w:rPr>
                <w:rFonts w:cs="Arial"/>
              </w:rPr>
            </w:pPr>
            <w:r w:rsidRPr="00D0162F">
              <w:rPr>
                <w:szCs w:val="18"/>
              </w:rPr>
              <w:t>0001</w:t>
            </w:r>
          </w:p>
        </w:tc>
      </w:tr>
      <w:tr w:rsidR="00D560E2" w:rsidRPr="00D0162F" w14:paraId="4E414D5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62EFA8E"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34EF693"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5628D6"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6985DD" w14:textId="77777777" w:rsidR="00D560E2" w:rsidRPr="00D0162F" w:rsidRDefault="00D560E2" w:rsidP="00D560E2">
            <w:pPr>
              <w:pStyle w:val="TAL"/>
              <w:rPr>
                <w:rFonts w:cs="Arial"/>
              </w:rPr>
            </w:pPr>
            <w:r w:rsidRPr="00D0162F">
              <w:rPr>
                <w:rFonts w:cs="Arial"/>
              </w:rPr>
              <w:t>1</w:t>
            </w:r>
          </w:p>
        </w:tc>
      </w:tr>
      <w:tr w:rsidR="00D560E2" w:rsidRPr="00D0162F" w14:paraId="6B9ECA63"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3A401B0E"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485AC0E0"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5CA63494"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F3BFE7C" w14:textId="77777777" w:rsidR="00D560E2" w:rsidRPr="00D0162F" w:rsidRDefault="00D560E2" w:rsidP="00D560E2">
            <w:pPr>
              <w:pStyle w:val="TAL"/>
              <w:rPr>
                <w:rFonts w:cs="Arial"/>
              </w:rPr>
            </w:pPr>
            <w:r w:rsidRPr="00D0162F">
              <w:rPr>
                <w:rFonts w:cs="Arial"/>
              </w:rPr>
              <w:t>6 for resource #0</w:t>
            </w:r>
          </w:p>
        </w:tc>
      </w:tr>
      <w:tr w:rsidR="00D560E2" w:rsidRPr="00D0162F" w14:paraId="5C9D203F"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5C7352C"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064FA08B"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7CEB9E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DCE39" w14:textId="77777777" w:rsidR="00D560E2" w:rsidRPr="00D0162F" w:rsidRDefault="00D560E2" w:rsidP="006D441D">
            <w:pPr>
              <w:pStyle w:val="TAL"/>
              <w:rPr>
                <w:rFonts w:cs="Arial"/>
              </w:rPr>
            </w:pPr>
          </w:p>
        </w:tc>
      </w:tr>
      <w:tr w:rsidR="00D560E2" w:rsidRPr="00D0162F" w14:paraId="24DC3C7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12EAEBED"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5969B12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46BEC92A"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038247B" w14:textId="77777777" w:rsidR="00D560E2" w:rsidRPr="00D0162F" w:rsidRDefault="00D560E2" w:rsidP="006D441D">
            <w:pPr>
              <w:pStyle w:val="TAL"/>
              <w:rPr>
                <w:rFonts w:cs="Arial"/>
              </w:rPr>
            </w:pPr>
          </w:p>
        </w:tc>
      </w:tr>
      <w:tr w:rsidR="00D560E2" w:rsidRPr="00D0162F" w14:paraId="2F6C291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00809B4"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3F6916E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D9FA36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4DB02B" w14:textId="77777777" w:rsidR="00D560E2" w:rsidRPr="00D0162F" w:rsidRDefault="00D560E2" w:rsidP="006D441D">
            <w:pPr>
              <w:pStyle w:val="TAL"/>
              <w:rPr>
                <w:rFonts w:cs="Arial"/>
              </w:rPr>
            </w:pPr>
          </w:p>
        </w:tc>
      </w:tr>
      <w:tr w:rsidR="00D560E2" w:rsidRPr="00D0162F" w14:paraId="568FA12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371AF39"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1B5C0350"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33F7D33A"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56F36A1" w14:textId="77777777" w:rsidR="00D560E2" w:rsidRPr="00D0162F" w:rsidRDefault="00D560E2" w:rsidP="00D560E2">
            <w:pPr>
              <w:pStyle w:val="TAL"/>
              <w:rPr>
                <w:rFonts w:cs="Arial"/>
              </w:rPr>
            </w:pPr>
            <w:r w:rsidRPr="00D0162F">
              <w:rPr>
                <w:rFonts w:cs="Arial"/>
              </w:rPr>
              <w:t>10 for resource #1</w:t>
            </w:r>
          </w:p>
        </w:tc>
      </w:tr>
      <w:tr w:rsidR="00D560E2" w:rsidRPr="00D0162F" w14:paraId="306A417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F26D0ED"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F29F9E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865CD2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7CBCF8" w14:textId="77777777" w:rsidR="00D560E2" w:rsidRPr="00D0162F" w:rsidRDefault="00D560E2" w:rsidP="006D441D">
            <w:pPr>
              <w:pStyle w:val="TAL"/>
              <w:rPr>
                <w:rFonts w:cs="Arial"/>
              </w:rPr>
            </w:pPr>
          </w:p>
        </w:tc>
      </w:tr>
      <w:tr w:rsidR="00D560E2" w:rsidRPr="00D0162F" w14:paraId="30D513DD"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775E8E7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18BEDA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0280C2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B665B9B" w14:textId="77777777" w:rsidR="00D560E2" w:rsidRPr="00D0162F" w:rsidRDefault="00D560E2" w:rsidP="006D441D">
            <w:pPr>
              <w:pStyle w:val="TAL"/>
              <w:rPr>
                <w:rFonts w:cs="Arial"/>
              </w:rPr>
            </w:pPr>
          </w:p>
        </w:tc>
      </w:tr>
      <w:tr w:rsidR="00D560E2" w:rsidRPr="00D0162F" w14:paraId="5F1A8029"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7967D4DB"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1F5DD20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D4EB20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118B50" w14:textId="77777777" w:rsidR="00D560E2" w:rsidRPr="00D0162F" w:rsidRDefault="00D560E2" w:rsidP="006D441D">
            <w:pPr>
              <w:pStyle w:val="TAL"/>
              <w:rPr>
                <w:rFonts w:cs="Arial"/>
              </w:rPr>
            </w:pPr>
          </w:p>
        </w:tc>
      </w:tr>
      <w:tr w:rsidR="00D560E2" w:rsidRPr="00D0162F" w14:paraId="51C169F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6B387BA" w14:textId="77777777" w:rsidR="00D560E2" w:rsidRPr="00D0162F" w:rsidRDefault="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6AB474"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997D5E"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6B2D9B" w14:textId="77777777" w:rsidR="00D560E2" w:rsidRPr="00D0162F" w:rsidRDefault="00D560E2">
            <w:pPr>
              <w:pStyle w:val="TAL"/>
              <w:rPr>
                <w:rFonts w:cs="Arial"/>
              </w:rPr>
            </w:pPr>
            <w:r w:rsidRPr="00D0162F">
              <w:rPr>
                <w:rFonts w:cs="Arial"/>
              </w:rPr>
              <w:t>noCDM</w:t>
            </w:r>
          </w:p>
        </w:tc>
      </w:tr>
      <w:tr w:rsidR="00D560E2" w:rsidRPr="00D0162F" w14:paraId="6DC0395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40AF204"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F3294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83F1AC"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DB1BA4" w14:textId="77777777" w:rsidR="00D560E2" w:rsidRPr="00D0162F" w:rsidRDefault="00D560E2">
            <w:pPr>
              <w:pStyle w:val="TAL"/>
              <w:rPr>
                <w:rFonts w:cs="Arial"/>
              </w:rPr>
            </w:pPr>
            <w:r w:rsidRPr="00D0162F">
              <w:rPr>
                <w:rFonts w:cs="Arial"/>
              </w:rPr>
              <w:t>3</w:t>
            </w:r>
          </w:p>
        </w:tc>
      </w:tr>
      <w:tr w:rsidR="00D560E2" w:rsidRPr="00D0162F" w14:paraId="4ECD695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264CBD9"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ED0671"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31D093F"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BF8B1E5" w14:textId="77777777" w:rsidR="00D560E2" w:rsidRPr="00D0162F" w:rsidRDefault="00D560E2">
            <w:pPr>
              <w:pStyle w:val="TAL"/>
              <w:rPr>
                <w:rFonts w:cs="Arial"/>
              </w:rPr>
            </w:pPr>
            <w:r w:rsidRPr="00D0162F">
              <w:rPr>
                <w:rFonts w:cs="Arial"/>
              </w:rPr>
              <w:t>0</w:t>
            </w:r>
          </w:p>
        </w:tc>
      </w:tr>
      <w:tr w:rsidR="00D560E2" w:rsidRPr="00D0162F" w14:paraId="64DEBAB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94F35ED"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D4A09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216C04"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39A0E8" w14:textId="77777777" w:rsidR="00D560E2" w:rsidRPr="00D0162F" w:rsidRDefault="00D560E2">
            <w:pPr>
              <w:pStyle w:val="TAL"/>
              <w:rPr>
                <w:rFonts w:cs="Arial"/>
              </w:rPr>
            </w:pPr>
            <w:r w:rsidRPr="00D0162F">
              <w:rPr>
                <w:rFonts w:cs="Arial"/>
              </w:rPr>
              <w:t>276 (Note 1)</w:t>
            </w:r>
          </w:p>
        </w:tc>
      </w:tr>
      <w:tr w:rsidR="00D560E2" w:rsidRPr="00D0162F" w14:paraId="0CD51923"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4FAF22C1"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6321114" w14:textId="77777777" w:rsidR="00D560E2" w:rsidRPr="00D0162F" w:rsidRDefault="00D560E2" w:rsidP="00D560E2"/>
    <w:p w14:paraId="35273726" w14:textId="77777777" w:rsidR="00AB67FA" w:rsidRPr="00D0162F" w:rsidRDefault="00AB67FA" w:rsidP="00AB67FA">
      <w:pPr>
        <w:pStyle w:val="Heading2"/>
      </w:pPr>
      <w:r w:rsidRPr="00D0162F">
        <w:t>A.1.4A</w:t>
      </w:r>
      <w:r w:rsidRPr="00D0162F">
        <w:tab/>
        <w:t>CSI-RS for tracking</w:t>
      </w:r>
    </w:p>
    <w:p w14:paraId="3C7B7EB4" w14:textId="77777777" w:rsidR="00AB67FA" w:rsidRPr="00D0162F" w:rsidRDefault="00AB67FA" w:rsidP="005E4E07">
      <w:pPr>
        <w:pStyle w:val="Heading3"/>
      </w:pPr>
      <w:r w:rsidRPr="00D0162F">
        <w:t>A.1.4A.1</w:t>
      </w:r>
      <w:r w:rsidRPr="00D0162F">
        <w:tab/>
        <w:t>FR1</w:t>
      </w:r>
    </w:p>
    <w:p w14:paraId="68B88752" w14:textId="77777777" w:rsidR="00AB67FA" w:rsidRPr="00D0162F" w:rsidRDefault="00AB67FA" w:rsidP="00AB67FA">
      <w:pPr>
        <w:pStyle w:val="Heading4"/>
      </w:pPr>
      <w:r w:rsidRPr="00D0162F">
        <w:t>A.1.4A.1.1</w:t>
      </w:r>
      <w:r w:rsidRPr="00D0162F">
        <w:tab/>
        <w:t>FDD</w:t>
      </w:r>
    </w:p>
    <w:p w14:paraId="0A2C3D05" w14:textId="77777777" w:rsidR="00AB67FA" w:rsidRPr="00D0162F" w:rsidRDefault="00AB67FA" w:rsidP="00AB67FA">
      <w:pPr>
        <w:pStyle w:val="TH"/>
      </w:pPr>
      <w:r w:rsidRPr="00D0162F">
        <w:t>Table A.1.4A.1.1-1: CSI-RS for tracking FDD</w:t>
      </w:r>
    </w:p>
    <w:tbl>
      <w:tblPr>
        <w:tblW w:w="10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3126"/>
        <w:gridCol w:w="2977"/>
      </w:tblGrid>
      <w:tr w:rsidR="00AB67FA" w:rsidRPr="00D0162F" w14:paraId="6A6AADF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E2D8F54"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E0714B"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6103" w:type="dxa"/>
            <w:gridSpan w:val="2"/>
            <w:tcBorders>
              <w:top w:val="single" w:sz="4" w:space="0" w:color="auto"/>
              <w:left w:val="single" w:sz="4" w:space="0" w:color="auto"/>
              <w:bottom w:val="single" w:sz="4" w:space="0" w:color="auto"/>
              <w:right w:val="single" w:sz="4" w:space="0" w:color="auto"/>
            </w:tcBorders>
            <w:vAlign w:val="center"/>
            <w:hideMark/>
          </w:tcPr>
          <w:p w14:paraId="016713AE"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1180FB98"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9A18A19" w14:textId="75A6D29D"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653B8F16" w14:textId="77777777" w:rsidR="00AB67FA" w:rsidRPr="00D0162F" w:rsidRDefault="00AB67FA" w:rsidP="006E0A54">
            <w:pPr>
              <w:keepNext/>
              <w:keepLines/>
              <w:spacing w:after="0" w:line="256" w:lineRule="auto"/>
              <w:rPr>
                <w:rFonts w:ascii="Arial" w:hAnsi="Arial"/>
                <w:b/>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38ED2D10" w14:textId="1702EA05"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1.1</w:t>
            </w:r>
            <w:r w:rsidR="006E0A54" w:rsidRPr="00D0162F">
              <w:rPr>
                <w:rFonts w:ascii="Arial" w:hAnsi="Arial"/>
                <w:sz w:val="18"/>
                <w:szCs w:val="18"/>
              </w:rPr>
              <w:t xml:space="preserve"> </w:t>
            </w:r>
            <w:r w:rsidRPr="00D0162F">
              <w:rPr>
                <w:rFonts w:ascii="Arial" w:hAnsi="Arial"/>
                <w:sz w:val="18"/>
                <w:szCs w:val="18"/>
              </w:rPr>
              <w:t>FDD</w:t>
            </w:r>
          </w:p>
        </w:tc>
        <w:tc>
          <w:tcPr>
            <w:tcW w:w="2977" w:type="dxa"/>
            <w:tcBorders>
              <w:top w:val="single" w:sz="4" w:space="0" w:color="auto"/>
              <w:left w:val="single" w:sz="4" w:space="0" w:color="auto"/>
              <w:bottom w:val="single" w:sz="4" w:space="0" w:color="auto"/>
              <w:right w:val="single" w:sz="4" w:space="0" w:color="auto"/>
            </w:tcBorders>
            <w:vAlign w:val="center"/>
          </w:tcPr>
          <w:p w14:paraId="7DE69221" w14:textId="3F2F0C5B"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1.2</w:t>
            </w:r>
            <w:r w:rsidR="006E0A54" w:rsidRPr="00D0162F">
              <w:rPr>
                <w:rFonts w:ascii="Arial" w:hAnsi="Arial"/>
                <w:sz w:val="18"/>
                <w:szCs w:val="18"/>
              </w:rPr>
              <w:t xml:space="preserve"> </w:t>
            </w:r>
            <w:r w:rsidRPr="00D0162F">
              <w:rPr>
                <w:rFonts w:ascii="Arial" w:hAnsi="Arial"/>
                <w:sz w:val="18"/>
                <w:szCs w:val="18"/>
              </w:rPr>
              <w:t>FDD</w:t>
            </w:r>
          </w:p>
        </w:tc>
      </w:tr>
      <w:tr w:rsidR="00AB67FA" w:rsidRPr="00D0162F" w14:paraId="68B90A6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C40B696"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A94D17" w14:textId="77777777" w:rsidR="00AB67FA" w:rsidRPr="00D0162F" w:rsidRDefault="00AB67FA" w:rsidP="006E0A54">
            <w:pPr>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6EFF58D3" w14:textId="4B3AB369"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c>
          <w:tcPr>
            <w:tcW w:w="2977" w:type="dxa"/>
            <w:tcBorders>
              <w:top w:val="single" w:sz="4" w:space="0" w:color="auto"/>
              <w:left w:val="single" w:sz="4" w:space="0" w:color="auto"/>
              <w:bottom w:val="single" w:sz="4" w:space="0" w:color="auto"/>
              <w:right w:val="single" w:sz="4" w:space="0" w:color="auto"/>
            </w:tcBorders>
            <w:vAlign w:val="center"/>
          </w:tcPr>
          <w:p w14:paraId="54FF7F07" w14:textId="4E2119C0"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r>
      <w:tr w:rsidR="00AB67FA" w:rsidRPr="00D0162F" w14:paraId="6BC1457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DD20477"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1D020F4A"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3126" w:type="dxa"/>
            <w:tcBorders>
              <w:top w:val="single" w:sz="4" w:space="0" w:color="auto"/>
              <w:left w:val="single" w:sz="4" w:space="0" w:color="auto"/>
              <w:bottom w:val="single" w:sz="4" w:space="0" w:color="auto"/>
              <w:right w:val="single" w:sz="4" w:space="0" w:color="auto"/>
            </w:tcBorders>
            <w:vAlign w:val="center"/>
            <w:hideMark/>
          </w:tcPr>
          <w:p w14:paraId="73115D5A"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5</w:t>
            </w:r>
          </w:p>
        </w:tc>
        <w:tc>
          <w:tcPr>
            <w:tcW w:w="2977" w:type="dxa"/>
            <w:tcBorders>
              <w:top w:val="single" w:sz="4" w:space="0" w:color="auto"/>
              <w:left w:val="single" w:sz="4" w:space="0" w:color="auto"/>
              <w:bottom w:val="single" w:sz="4" w:space="0" w:color="auto"/>
              <w:right w:val="single" w:sz="4" w:space="0" w:color="auto"/>
            </w:tcBorders>
            <w:vAlign w:val="center"/>
          </w:tcPr>
          <w:p w14:paraId="7C372CD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30</w:t>
            </w:r>
          </w:p>
        </w:tc>
      </w:tr>
      <w:tr w:rsidR="00AB67FA" w:rsidRPr="00D0162F" w14:paraId="7A0BBC5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093F4EC" w14:textId="2BA4DBE9"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7727EF34"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52108644" w14:textId="07675576"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5EFBB997" w14:textId="27C43B9E"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8DCEF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F45DB7B" w14:textId="5C5EEB74"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2601D13B"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2EC48C37" w14:textId="24307E14"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4543F445" w14:textId="6434C13E"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977" w:type="dxa"/>
            <w:tcBorders>
              <w:top w:val="single" w:sz="4" w:space="0" w:color="auto"/>
              <w:left w:val="single" w:sz="4" w:space="0" w:color="auto"/>
              <w:bottom w:val="single" w:sz="4" w:space="0" w:color="auto"/>
              <w:right w:val="single" w:sz="4" w:space="0" w:color="auto"/>
            </w:tcBorders>
            <w:vAlign w:val="center"/>
          </w:tcPr>
          <w:p w14:paraId="5AFED02F" w14:textId="3181AAA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7C858219" w14:textId="4227E7A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24F15D0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ECE782" w14:textId="7F8DB486"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217A379A"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68B3CC76" w14:textId="5280B0D4"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54B7A993" w14:textId="7EEF0ECC"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5E2F7F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A8A62E1" w14:textId="085C30F0"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0A003852"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457D4874" w14:textId="15E0A5B4"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7251597D" w14:textId="3DA0C426"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A5154DF"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F4F7367" w14:textId="7E2D743E"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060B2ADC"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7577F7BC" w14:textId="637BA0F1"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1667E1E2" w14:textId="65410FB2"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7E7C583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D31CA94" w14:textId="1244FBFC"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3541E4"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3126" w:type="dxa"/>
            <w:tcBorders>
              <w:top w:val="single" w:sz="4" w:space="0" w:color="auto"/>
              <w:left w:val="single" w:sz="4" w:space="0" w:color="auto"/>
              <w:bottom w:val="single" w:sz="4" w:space="0" w:color="auto"/>
              <w:right w:val="single" w:sz="4" w:space="0" w:color="auto"/>
            </w:tcBorders>
            <w:vAlign w:val="center"/>
            <w:hideMark/>
          </w:tcPr>
          <w:p w14:paraId="782DB585" w14:textId="1C81D2EB"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0C99AC86" w14:textId="43E1839B"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C302858"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351E18C" w14:textId="5B370818"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77467320"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3126" w:type="dxa"/>
            <w:tcBorders>
              <w:top w:val="single" w:sz="4" w:space="0" w:color="auto"/>
              <w:left w:val="single" w:sz="4" w:space="0" w:color="auto"/>
              <w:bottom w:val="single" w:sz="4" w:space="0" w:color="auto"/>
              <w:right w:val="single" w:sz="4" w:space="0" w:color="auto"/>
            </w:tcBorders>
            <w:vAlign w:val="center"/>
            <w:hideMark/>
          </w:tcPr>
          <w:p w14:paraId="64BB8677" w14:textId="0280BD04" w:rsidR="00AB67FA" w:rsidRPr="00D0162F" w:rsidRDefault="00AB67FA" w:rsidP="006E0A54">
            <w:pPr>
              <w:pStyle w:val="TAC"/>
              <w:spacing w:line="256" w:lineRule="auto"/>
              <w:jc w:val="left"/>
            </w:pPr>
            <w:r w:rsidRPr="00D0162F">
              <w:t>1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09226D1C" w14:textId="47661821" w:rsidR="00AB67FA" w:rsidRPr="00D0162F" w:rsidRDefault="00AB67FA" w:rsidP="006E0A54">
            <w:pPr>
              <w:pStyle w:val="TAC"/>
              <w:spacing w:line="256" w:lineRule="auto"/>
              <w:jc w:val="left"/>
            </w:pPr>
            <w:r w:rsidRPr="00D0162F">
              <w:t>1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977" w:type="dxa"/>
            <w:tcBorders>
              <w:top w:val="single" w:sz="4" w:space="0" w:color="auto"/>
              <w:left w:val="single" w:sz="4" w:space="0" w:color="auto"/>
              <w:bottom w:val="single" w:sz="4" w:space="0" w:color="auto"/>
              <w:right w:val="single" w:sz="4" w:space="0" w:color="auto"/>
            </w:tcBorders>
            <w:vAlign w:val="center"/>
          </w:tcPr>
          <w:p w14:paraId="08C0718A" w14:textId="05A5BA18"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59D06E9B" w14:textId="46C5033D" w:rsidR="00AB67FA" w:rsidRPr="00D0162F" w:rsidRDefault="00AB67FA" w:rsidP="006E0A54">
            <w:pPr>
              <w:pStyle w:val="TAC"/>
              <w:spacing w:line="256" w:lineRule="auto"/>
              <w:jc w:val="left"/>
            </w:pPr>
            <w:r w:rsidRPr="00D0162F">
              <w:t>2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1218957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E88915C" w14:textId="42E6226F"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3D44A5"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3126" w:type="dxa"/>
            <w:tcBorders>
              <w:top w:val="single" w:sz="4" w:space="0" w:color="auto"/>
              <w:left w:val="single" w:sz="4" w:space="0" w:color="auto"/>
              <w:bottom w:val="single" w:sz="4" w:space="0" w:color="auto"/>
              <w:right w:val="single" w:sz="4" w:space="0" w:color="auto"/>
            </w:tcBorders>
            <w:vAlign w:val="center"/>
            <w:hideMark/>
          </w:tcPr>
          <w:p w14:paraId="117F600F" w14:textId="77777777" w:rsidR="00AB67FA" w:rsidRPr="00D0162F" w:rsidRDefault="00AB67FA" w:rsidP="006E0A54">
            <w:pPr>
              <w:pStyle w:val="TAC"/>
              <w:spacing w:line="256" w:lineRule="auto"/>
              <w:jc w:val="left"/>
            </w:pPr>
            <w:r w:rsidRPr="00D0162F">
              <w:t>0</w:t>
            </w:r>
          </w:p>
        </w:tc>
        <w:tc>
          <w:tcPr>
            <w:tcW w:w="2977" w:type="dxa"/>
            <w:tcBorders>
              <w:top w:val="single" w:sz="4" w:space="0" w:color="auto"/>
              <w:left w:val="single" w:sz="4" w:space="0" w:color="auto"/>
              <w:bottom w:val="single" w:sz="4" w:space="0" w:color="auto"/>
              <w:right w:val="single" w:sz="4" w:space="0" w:color="auto"/>
            </w:tcBorders>
            <w:vAlign w:val="center"/>
          </w:tcPr>
          <w:p w14:paraId="5E94EB6D" w14:textId="77777777" w:rsidR="00AB67FA" w:rsidRPr="00D0162F" w:rsidRDefault="00AB67FA" w:rsidP="006E0A54">
            <w:pPr>
              <w:pStyle w:val="TAC"/>
              <w:spacing w:line="256" w:lineRule="auto"/>
              <w:jc w:val="left"/>
            </w:pPr>
            <w:r w:rsidRPr="00D0162F">
              <w:t>0</w:t>
            </w:r>
          </w:p>
        </w:tc>
      </w:tr>
      <w:tr w:rsidR="00AB67FA" w:rsidRPr="00D0162F" w14:paraId="7C5EA3E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tcPr>
          <w:p w14:paraId="542B6434" w14:textId="21F30FCF"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1FAFF489"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tcPr>
          <w:p w14:paraId="3C44F6D9" w14:textId="77777777" w:rsidR="00AB67FA" w:rsidRPr="00D0162F" w:rsidRDefault="00AB67FA" w:rsidP="006E0A54">
            <w:pPr>
              <w:pStyle w:val="TAC"/>
              <w:spacing w:line="256" w:lineRule="auto"/>
              <w:jc w:val="left"/>
            </w:pPr>
            <w:r w:rsidRPr="00D0162F">
              <w:rPr>
                <w:rFonts w:eastAsia="MS Mincho"/>
              </w:rPr>
              <w:t>TCI.State.0</w:t>
            </w:r>
          </w:p>
        </w:tc>
        <w:tc>
          <w:tcPr>
            <w:tcW w:w="2977" w:type="dxa"/>
            <w:tcBorders>
              <w:top w:val="single" w:sz="4" w:space="0" w:color="auto"/>
              <w:left w:val="single" w:sz="4" w:space="0" w:color="auto"/>
              <w:bottom w:val="single" w:sz="4" w:space="0" w:color="auto"/>
              <w:right w:val="single" w:sz="4" w:space="0" w:color="auto"/>
            </w:tcBorders>
            <w:vAlign w:val="center"/>
          </w:tcPr>
          <w:p w14:paraId="3CBEBCD2" w14:textId="77777777" w:rsidR="00AB67FA" w:rsidRPr="00D0162F" w:rsidRDefault="00AB67FA" w:rsidP="006E0A54">
            <w:pPr>
              <w:pStyle w:val="TAC"/>
              <w:spacing w:line="256" w:lineRule="auto"/>
              <w:jc w:val="left"/>
            </w:pPr>
            <w:r w:rsidRPr="00D0162F">
              <w:rPr>
                <w:rFonts w:eastAsia="MS Mincho"/>
              </w:rPr>
              <w:t>TCI.State.0</w:t>
            </w:r>
          </w:p>
        </w:tc>
      </w:tr>
      <w:tr w:rsidR="00AB67FA" w:rsidRPr="00D0162F" w14:paraId="21A9EB71" w14:textId="77777777" w:rsidTr="006E0A54">
        <w:trPr>
          <w:jc w:val="center"/>
        </w:trPr>
        <w:tc>
          <w:tcPr>
            <w:tcW w:w="10126" w:type="dxa"/>
            <w:gridSpan w:val="4"/>
            <w:tcBorders>
              <w:top w:val="single" w:sz="4" w:space="0" w:color="auto"/>
              <w:left w:val="single" w:sz="4" w:space="0" w:color="auto"/>
              <w:bottom w:val="single" w:sz="4" w:space="0" w:color="auto"/>
              <w:right w:val="single" w:sz="4" w:space="0" w:color="auto"/>
            </w:tcBorders>
            <w:vAlign w:val="center"/>
            <w:hideMark/>
          </w:tcPr>
          <w:p w14:paraId="55C27FB3" w14:textId="6B6855A1" w:rsidR="00AB67FA" w:rsidRPr="00D0162F" w:rsidRDefault="005E4E07" w:rsidP="006E0A54">
            <w:pPr>
              <w:pStyle w:val="TAN"/>
              <w:spacing w:line="256" w:lineRule="auto"/>
            </w:pPr>
            <w:r w:rsidRPr="00D0162F">
              <w:t>NOTE</w:t>
            </w:r>
            <w:r w:rsidR="006E0A54" w:rsidRPr="00D0162F">
              <w:t xml:space="preserve"> </w:t>
            </w:r>
            <w:r w:rsidR="00AB67FA" w:rsidRPr="00D0162F">
              <w:t>1:</w:t>
            </w:r>
            <w:r w:rsidR="00AB67FA" w:rsidRPr="00D0162F">
              <w:tab/>
              <w:t>BW</w:t>
            </w:r>
            <w:r w:rsidR="006E0A54" w:rsidRPr="00D0162F">
              <w:t xml:space="preserve"> </w:t>
            </w:r>
            <w:r w:rsidR="00AB67FA" w:rsidRPr="00D0162F">
              <w:t>of</w:t>
            </w:r>
            <w:r w:rsidR="006E0A54" w:rsidRPr="00D0162F">
              <w:t xml:space="preserve"> </w:t>
            </w:r>
            <w:r w:rsidR="00AB67FA" w:rsidRPr="00D0162F">
              <w:t>TRS</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same</w:t>
            </w:r>
            <w:r w:rsidR="006E0A54" w:rsidRPr="00D0162F">
              <w:t xml:space="preserve"> </w:t>
            </w:r>
            <w:r w:rsidR="00AB67FA" w:rsidRPr="00D0162F">
              <w:t>as</w:t>
            </w:r>
            <w:r w:rsidR="006E0A54" w:rsidRPr="00D0162F">
              <w:t xml:space="preserve"> </w:t>
            </w:r>
            <w:r w:rsidR="00AB67FA" w:rsidRPr="00D0162F">
              <w:t>the</w:t>
            </w:r>
            <w:r w:rsidR="006E0A54" w:rsidRPr="00D0162F">
              <w:t xml:space="preserve"> </w:t>
            </w:r>
            <w:r w:rsidR="00AB67FA" w:rsidRPr="00D0162F">
              <w:t>BW</w:t>
            </w:r>
            <w:r w:rsidR="006E0A54" w:rsidRPr="00D0162F">
              <w:t xml:space="preserve"> </w:t>
            </w:r>
            <w:r w:rsidR="00AB67FA" w:rsidRPr="00D0162F">
              <w:t>size</w:t>
            </w:r>
            <w:r w:rsidR="006E0A54" w:rsidRPr="00D0162F">
              <w:t xml:space="preserve"> </w:t>
            </w:r>
            <w:r w:rsidR="00AB67FA" w:rsidRPr="00D0162F">
              <w:t>of</w:t>
            </w:r>
            <w:r w:rsidR="006E0A54" w:rsidRPr="00D0162F">
              <w:t xml:space="preserve"> </w:t>
            </w:r>
            <w:r w:rsidR="00AB67FA" w:rsidRPr="00D0162F">
              <w:t>UE</w:t>
            </w:r>
            <w:r w:rsidR="006E0A54" w:rsidRPr="00D0162F">
              <w:t xml:space="preserve"> </w:t>
            </w:r>
            <w:r w:rsidR="00AB67FA" w:rsidRPr="00D0162F">
              <w:t>active</w:t>
            </w:r>
            <w:r w:rsidR="006E0A54" w:rsidRPr="00D0162F">
              <w:t xml:space="preserve"> </w:t>
            </w:r>
            <w:r w:rsidR="00AB67FA" w:rsidRPr="00D0162F">
              <w:t>BWP</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RRM</w:t>
            </w:r>
            <w:r w:rsidR="006E0A54" w:rsidRPr="00D0162F">
              <w:t xml:space="preserve"> </w:t>
            </w:r>
            <w:r w:rsidR="00AB67FA" w:rsidRPr="00D0162F">
              <w:t>test</w:t>
            </w:r>
            <w:r w:rsidR="006E0A54" w:rsidRPr="00D0162F">
              <w:t xml:space="preserve"> </w:t>
            </w:r>
            <w:r w:rsidR="00AB67FA" w:rsidRPr="00D0162F">
              <w:t>cases</w:t>
            </w:r>
          </w:p>
        </w:tc>
      </w:tr>
    </w:tbl>
    <w:p w14:paraId="754043FE" w14:textId="77777777" w:rsidR="000141F4" w:rsidRPr="00D0162F" w:rsidRDefault="000141F4" w:rsidP="000141F4"/>
    <w:p w14:paraId="3D7D4B87" w14:textId="77777777" w:rsidR="000141F4" w:rsidRPr="00D0162F" w:rsidRDefault="000141F4" w:rsidP="000141F4">
      <w:pPr>
        <w:pStyle w:val="TH"/>
      </w:pPr>
      <w:r w:rsidRPr="00D0162F">
        <w:lastRenderedPageBreak/>
        <w:t>Table A.1.4A.1.1-2: Aperiodic CSI-RS for tracking</w:t>
      </w:r>
    </w:p>
    <w:tbl>
      <w:tblPr>
        <w:tblW w:w="10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3155"/>
        <w:gridCol w:w="3162"/>
      </w:tblGrid>
      <w:tr w:rsidR="000141F4" w:rsidRPr="00D0162F" w14:paraId="42D6B312"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AC75562" w14:textId="77777777" w:rsidR="000141F4" w:rsidRPr="00D0162F" w:rsidRDefault="000141F4" w:rsidP="00096385">
            <w:pPr>
              <w:keepNext/>
              <w:keepLines/>
              <w:spacing w:after="0" w:line="254"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235430" w14:textId="77777777" w:rsidR="000141F4" w:rsidRPr="00D0162F" w:rsidRDefault="000141F4" w:rsidP="00096385">
            <w:pPr>
              <w:keepNext/>
              <w:keepLines/>
              <w:spacing w:after="0" w:line="254" w:lineRule="auto"/>
              <w:rPr>
                <w:rFonts w:ascii="Arial" w:hAnsi="Arial"/>
                <w:b/>
                <w:sz w:val="18"/>
                <w:szCs w:val="18"/>
              </w:rPr>
            </w:pPr>
            <w:r w:rsidRPr="00D0162F">
              <w:rPr>
                <w:rFonts w:ascii="Arial" w:hAnsi="Arial"/>
                <w:b/>
                <w:sz w:val="18"/>
                <w:szCs w:val="18"/>
              </w:rPr>
              <w:t>Unit</w:t>
            </w:r>
          </w:p>
        </w:tc>
        <w:tc>
          <w:tcPr>
            <w:tcW w:w="6317" w:type="dxa"/>
            <w:gridSpan w:val="2"/>
            <w:tcBorders>
              <w:top w:val="single" w:sz="4" w:space="0" w:color="auto"/>
              <w:left w:val="single" w:sz="4" w:space="0" w:color="auto"/>
              <w:bottom w:val="single" w:sz="4" w:space="0" w:color="auto"/>
              <w:right w:val="single" w:sz="4" w:space="0" w:color="auto"/>
            </w:tcBorders>
            <w:vAlign w:val="center"/>
            <w:hideMark/>
          </w:tcPr>
          <w:p w14:paraId="12618923" w14:textId="77777777" w:rsidR="000141F4" w:rsidRPr="00D0162F" w:rsidRDefault="000141F4" w:rsidP="00096385">
            <w:pPr>
              <w:keepNext/>
              <w:keepLines/>
              <w:spacing w:after="0" w:line="254" w:lineRule="auto"/>
              <w:rPr>
                <w:rFonts w:ascii="Arial" w:hAnsi="Arial"/>
                <w:b/>
                <w:sz w:val="18"/>
                <w:szCs w:val="18"/>
              </w:rPr>
            </w:pPr>
            <w:r w:rsidRPr="00D0162F">
              <w:rPr>
                <w:rFonts w:ascii="Arial" w:hAnsi="Arial"/>
                <w:b/>
                <w:sz w:val="18"/>
                <w:szCs w:val="18"/>
              </w:rPr>
              <w:t>Value</w:t>
            </w:r>
          </w:p>
        </w:tc>
      </w:tr>
      <w:tr w:rsidR="000141F4" w:rsidRPr="00D0162F" w14:paraId="5301298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1A08B96"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4717CF5C"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77ADC67" w14:textId="77777777" w:rsidR="000141F4" w:rsidRPr="00D0162F" w:rsidRDefault="000141F4" w:rsidP="00096385">
            <w:pPr>
              <w:keepNext/>
              <w:keepLines/>
              <w:spacing w:after="0"/>
            </w:pPr>
            <w:r w:rsidRPr="00D0162F">
              <w:rPr>
                <w:rFonts w:ascii="Arial" w:hAnsi="Arial"/>
                <w:sz w:val="18"/>
              </w:rPr>
              <w:t>TRS.1.3 FDD</w:t>
            </w:r>
          </w:p>
        </w:tc>
        <w:tc>
          <w:tcPr>
            <w:tcW w:w="3162" w:type="dxa"/>
            <w:tcBorders>
              <w:top w:val="single" w:sz="4" w:space="0" w:color="auto"/>
              <w:left w:val="single" w:sz="4" w:space="0" w:color="auto"/>
              <w:bottom w:val="single" w:sz="4" w:space="0" w:color="auto"/>
              <w:right w:val="single" w:sz="4" w:space="0" w:color="auto"/>
            </w:tcBorders>
            <w:vAlign w:val="center"/>
          </w:tcPr>
          <w:p w14:paraId="3F664F68" w14:textId="77777777" w:rsidR="000141F4" w:rsidRPr="00D0162F" w:rsidRDefault="000141F4" w:rsidP="00096385">
            <w:pPr>
              <w:keepNext/>
              <w:keepLines/>
              <w:spacing w:after="0"/>
              <w:rPr>
                <w:rFonts w:ascii="Arial" w:hAnsi="Arial"/>
                <w:sz w:val="18"/>
              </w:rPr>
            </w:pPr>
            <w:r w:rsidRPr="00D0162F">
              <w:rPr>
                <w:rFonts w:ascii="Arial" w:hAnsi="Arial"/>
                <w:sz w:val="18"/>
              </w:rPr>
              <w:t>TRS.1.4 FDD</w:t>
            </w:r>
          </w:p>
        </w:tc>
      </w:tr>
      <w:tr w:rsidR="000141F4" w:rsidRPr="00D0162F" w14:paraId="64EE3B7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EA27388"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69372CA7" w14:textId="77777777" w:rsidR="000141F4" w:rsidRPr="00D0162F" w:rsidRDefault="000141F4" w:rsidP="000141F4">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4B8F370" w14:textId="77777777" w:rsidR="000141F4" w:rsidRPr="00D0162F" w:rsidRDefault="000141F4" w:rsidP="00096385">
            <w:pPr>
              <w:pStyle w:val="TAL"/>
              <w:rPr>
                <w:vertAlign w:val="superscript"/>
              </w:rPr>
            </w:pPr>
            <w:r w:rsidRPr="00D0162F">
              <w:t>BW of Active BWP</w:t>
            </w:r>
            <w:r w:rsidRPr="00D0162F">
              <w:rPr>
                <w:vertAlign w:val="superscript"/>
              </w:rPr>
              <w:t>Note 1</w:t>
            </w:r>
          </w:p>
        </w:tc>
        <w:tc>
          <w:tcPr>
            <w:tcW w:w="3162" w:type="dxa"/>
            <w:tcBorders>
              <w:top w:val="single" w:sz="4" w:space="0" w:color="auto"/>
              <w:left w:val="single" w:sz="4" w:space="0" w:color="auto"/>
              <w:bottom w:val="single" w:sz="4" w:space="0" w:color="auto"/>
              <w:right w:val="single" w:sz="4" w:space="0" w:color="auto"/>
            </w:tcBorders>
            <w:vAlign w:val="center"/>
          </w:tcPr>
          <w:p w14:paraId="465FD153" w14:textId="77777777" w:rsidR="000141F4" w:rsidRPr="00D0162F" w:rsidRDefault="000141F4" w:rsidP="00096385">
            <w:pPr>
              <w:pStyle w:val="TAL"/>
            </w:pPr>
            <w:r w:rsidRPr="00D0162F">
              <w:t>BW of Active BWP</w:t>
            </w:r>
            <w:r w:rsidRPr="00D0162F">
              <w:rPr>
                <w:vertAlign w:val="superscript"/>
              </w:rPr>
              <w:t>Note 1</w:t>
            </w:r>
          </w:p>
        </w:tc>
      </w:tr>
      <w:tr w:rsidR="000141F4" w:rsidRPr="00D0162F" w14:paraId="14E3149E"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26CF830"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7A11BE" w14:textId="77777777" w:rsidR="000141F4" w:rsidRPr="00D0162F" w:rsidRDefault="000141F4" w:rsidP="00096385">
            <w:pPr>
              <w:pStyle w:val="TAL"/>
            </w:pPr>
            <w:r w:rsidRPr="00D0162F">
              <w:t>kHz</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B078ABA" w14:textId="77777777" w:rsidR="000141F4" w:rsidRPr="00D0162F" w:rsidRDefault="000141F4" w:rsidP="00096385">
            <w:pPr>
              <w:pStyle w:val="TAL"/>
            </w:pPr>
            <w:r w:rsidRPr="00D0162F">
              <w:t>15</w:t>
            </w:r>
          </w:p>
        </w:tc>
        <w:tc>
          <w:tcPr>
            <w:tcW w:w="3162" w:type="dxa"/>
            <w:tcBorders>
              <w:top w:val="single" w:sz="4" w:space="0" w:color="auto"/>
              <w:left w:val="single" w:sz="4" w:space="0" w:color="auto"/>
              <w:bottom w:val="single" w:sz="4" w:space="0" w:color="auto"/>
              <w:right w:val="single" w:sz="4" w:space="0" w:color="auto"/>
            </w:tcBorders>
            <w:vAlign w:val="center"/>
          </w:tcPr>
          <w:p w14:paraId="1B61E035" w14:textId="77777777" w:rsidR="000141F4" w:rsidRPr="00D0162F" w:rsidRDefault="000141F4" w:rsidP="00096385">
            <w:pPr>
              <w:pStyle w:val="TAL"/>
            </w:pPr>
            <w:r w:rsidRPr="00D0162F">
              <w:t>30</w:t>
            </w:r>
          </w:p>
        </w:tc>
      </w:tr>
      <w:tr w:rsidR="000141F4" w:rsidRPr="00D0162F" w14:paraId="11CA125F"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69AB030"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57660384"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FA1D63C" w14:textId="77777777" w:rsidR="000141F4" w:rsidRPr="00D0162F" w:rsidRDefault="000141F4" w:rsidP="00096385">
            <w:pPr>
              <w:pStyle w:val="TAL"/>
            </w:pPr>
            <w:r w:rsidRPr="00D0162F">
              <w:t>k</w:t>
            </w:r>
            <w:r w:rsidRPr="00D0162F">
              <w:rPr>
                <w:vertAlign w:val="subscript"/>
              </w:rPr>
              <w:t>0</w:t>
            </w:r>
            <w:r w:rsidRPr="00D0162F">
              <w:t>=0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7EA4C297"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14586BB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02F6F33"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6C9C335"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5528D44"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4B022858"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c>
          <w:tcPr>
            <w:tcW w:w="3162" w:type="dxa"/>
            <w:tcBorders>
              <w:top w:val="single" w:sz="4" w:space="0" w:color="auto"/>
              <w:left w:val="single" w:sz="4" w:space="0" w:color="auto"/>
              <w:bottom w:val="single" w:sz="4" w:space="0" w:color="auto"/>
              <w:right w:val="single" w:sz="4" w:space="0" w:color="auto"/>
            </w:tcBorders>
            <w:vAlign w:val="center"/>
          </w:tcPr>
          <w:p w14:paraId="2CD28C1D"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24560DB4"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r>
      <w:tr w:rsidR="000141F4" w:rsidRPr="00D0162F" w14:paraId="480DC53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F28FD3C"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0287B1A8"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2AB718C1" w14:textId="77777777" w:rsidR="000141F4" w:rsidRPr="00D0162F" w:rsidRDefault="000141F4" w:rsidP="00096385">
            <w:pPr>
              <w:pStyle w:val="TAL"/>
            </w:pPr>
            <w:r w:rsidRPr="00D0162F">
              <w:t>1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4D3D69B9" w14:textId="77777777" w:rsidR="000141F4" w:rsidRPr="00D0162F" w:rsidRDefault="000141F4" w:rsidP="00096385">
            <w:pPr>
              <w:pStyle w:val="TAL"/>
            </w:pPr>
            <w:r w:rsidRPr="00D0162F">
              <w:t>1 for CSI-RS resource 1,2,3,4</w:t>
            </w:r>
          </w:p>
        </w:tc>
      </w:tr>
      <w:tr w:rsidR="000141F4" w:rsidRPr="00D0162F" w14:paraId="0FAE27B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545F45"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66D7B70D"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C965785" w14:textId="77777777" w:rsidR="000141F4" w:rsidRPr="00D0162F" w:rsidRDefault="000141F4" w:rsidP="00096385">
            <w:pPr>
              <w:pStyle w:val="TAL"/>
            </w:pPr>
            <w:r w:rsidRPr="00D0162F">
              <w:t>‘No CDM’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2EA87570" w14:textId="77777777" w:rsidR="000141F4" w:rsidRPr="00D0162F" w:rsidRDefault="000141F4" w:rsidP="00096385">
            <w:pPr>
              <w:pStyle w:val="TAL"/>
            </w:pPr>
            <w:r w:rsidRPr="00D0162F">
              <w:t>‘No CDM’ for CSI-RS resource 1,2,3,4</w:t>
            </w:r>
          </w:p>
        </w:tc>
      </w:tr>
      <w:tr w:rsidR="000141F4" w:rsidRPr="00D0162F" w14:paraId="06CA9FC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736BC79"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79E946BE"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54BF098" w14:textId="77777777" w:rsidR="000141F4" w:rsidRPr="00D0162F" w:rsidRDefault="000141F4" w:rsidP="00096385">
            <w:pPr>
              <w:pStyle w:val="TAL"/>
            </w:pPr>
            <w:r w:rsidRPr="00D0162F">
              <w:t>3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4D59BD93" w14:textId="77777777" w:rsidR="000141F4" w:rsidRPr="00D0162F" w:rsidRDefault="000141F4" w:rsidP="00096385">
            <w:pPr>
              <w:pStyle w:val="TAL"/>
            </w:pPr>
            <w:r w:rsidRPr="00D0162F">
              <w:t>3 for CSI-RS resource 1,2,3,4</w:t>
            </w:r>
          </w:p>
        </w:tc>
      </w:tr>
      <w:tr w:rsidR="000141F4" w:rsidRPr="00D0162F" w14:paraId="432C7A8D"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65F3915"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E1D942D" w14:textId="77777777" w:rsidR="000141F4" w:rsidRPr="00D0162F" w:rsidRDefault="000141F4" w:rsidP="00096385">
            <w:pPr>
              <w:pStyle w:val="TAL"/>
            </w:pPr>
            <w:r w:rsidRPr="00D0162F">
              <w:t>slots</w:t>
            </w:r>
          </w:p>
        </w:tc>
        <w:tc>
          <w:tcPr>
            <w:tcW w:w="3155" w:type="dxa"/>
            <w:tcBorders>
              <w:top w:val="single" w:sz="4" w:space="0" w:color="auto"/>
              <w:left w:val="single" w:sz="4" w:space="0" w:color="auto"/>
              <w:bottom w:val="single" w:sz="4" w:space="0" w:color="auto"/>
              <w:right w:val="single" w:sz="4" w:space="0" w:color="auto"/>
            </w:tcBorders>
            <w:vAlign w:val="center"/>
            <w:hideMark/>
          </w:tcPr>
          <w:p w14:paraId="3FCA4901" w14:textId="77777777" w:rsidR="000141F4" w:rsidRPr="00D0162F" w:rsidRDefault="000141F4" w:rsidP="00096385">
            <w:pPr>
              <w:pStyle w:val="TAL"/>
            </w:pPr>
            <w:r w:rsidRPr="00D0162F">
              <w:t>2</w:t>
            </w:r>
          </w:p>
        </w:tc>
        <w:tc>
          <w:tcPr>
            <w:tcW w:w="3162" w:type="dxa"/>
            <w:tcBorders>
              <w:top w:val="single" w:sz="4" w:space="0" w:color="auto"/>
              <w:left w:val="single" w:sz="4" w:space="0" w:color="auto"/>
              <w:bottom w:val="single" w:sz="4" w:space="0" w:color="auto"/>
              <w:right w:val="single" w:sz="4" w:space="0" w:color="auto"/>
            </w:tcBorders>
            <w:vAlign w:val="center"/>
          </w:tcPr>
          <w:p w14:paraId="4E5F9037" w14:textId="77777777" w:rsidR="000141F4" w:rsidRPr="00D0162F" w:rsidRDefault="000141F4" w:rsidP="00096385">
            <w:pPr>
              <w:pStyle w:val="TAL"/>
            </w:pPr>
            <w:r w:rsidRPr="00D0162F">
              <w:t>2</w:t>
            </w:r>
          </w:p>
        </w:tc>
      </w:tr>
      <w:tr w:rsidR="000141F4" w:rsidRPr="00D0162F" w14:paraId="5733C84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C6654A2"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C9836D" w14:textId="77777777" w:rsidR="000141F4" w:rsidRPr="00D0162F" w:rsidRDefault="000141F4" w:rsidP="00096385">
            <w:pPr>
              <w:pStyle w:val="TAL"/>
            </w:pPr>
            <w:r w:rsidRPr="00D0162F">
              <w:t>slots</w:t>
            </w:r>
          </w:p>
        </w:tc>
        <w:tc>
          <w:tcPr>
            <w:tcW w:w="3155" w:type="dxa"/>
            <w:tcBorders>
              <w:top w:val="single" w:sz="4" w:space="0" w:color="auto"/>
              <w:left w:val="single" w:sz="4" w:space="0" w:color="auto"/>
              <w:bottom w:val="single" w:sz="4" w:space="0" w:color="auto"/>
              <w:right w:val="single" w:sz="4" w:space="0" w:color="auto"/>
            </w:tcBorders>
            <w:vAlign w:val="center"/>
            <w:hideMark/>
          </w:tcPr>
          <w:p w14:paraId="79C3A564" w14:textId="77777777" w:rsidR="000141F4" w:rsidRPr="00D0162F" w:rsidRDefault="000141F4" w:rsidP="00096385">
            <w:pPr>
              <w:pStyle w:val="TAL"/>
            </w:pPr>
            <w:r w:rsidRPr="00D0162F">
              <w:t>2 for CSI-RS resource 1 and 2</w:t>
            </w:r>
          </w:p>
          <w:p w14:paraId="61ACE164" w14:textId="77777777" w:rsidR="000141F4" w:rsidRPr="00D0162F" w:rsidRDefault="000141F4" w:rsidP="00096385">
            <w:pPr>
              <w:pStyle w:val="TAL"/>
            </w:pPr>
            <w:r w:rsidRPr="00D0162F">
              <w:t>3 for CSI-RS resource 3 and 4</w:t>
            </w:r>
          </w:p>
        </w:tc>
        <w:tc>
          <w:tcPr>
            <w:tcW w:w="3162" w:type="dxa"/>
            <w:tcBorders>
              <w:top w:val="single" w:sz="4" w:space="0" w:color="auto"/>
              <w:left w:val="single" w:sz="4" w:space="0" w:color="auto"/>
              <w:bottom w:val="single" w:sz="4" w:space="0" w:color="auto"/>
              <w:right w:val="single" w:sz="4" w:space="0" w:color="auto"/>
            </w:tcBorders>
            <w:vAlign w:val="center"/>
          </w:tcPr>
          <w:p w14:paraId="404FA11B" w14:textId="77777777" w:rsidR="000141F4" w:rsidRPr="00D0162F" w:rsidRDefault="000141F4" w:rsidP="00096385">
            <w:pPr>
              <w:pStyle w:val="TAL"/>
            </w:pPr>
            <w:r w:rsidRPr="00D0162F">
              <w:t>2 for CSI-RS resource 1 and 2</w:t>
            </w:r>
          </w:p>
          <w:p w14:paraId="49E4523D" w14:textId="77777777" w:rsidR="000141F4" w:rsidRPr="00D0162F" w:rsidRDefault="000141F4" w:rsidP="00096385">
            <w:pPr>
              <w:pStyle w:val="TAL"/>
            </w:pPr>
            <w:r w:rsidRPr="00D0162F">
              <w:t>3 for CSI-RS resource 3 and 4</w:t>
            </w:r>
          </w:p>
        </w:tc>
      </w:tr>
      <w:tr w:rsidR="000141F4" w:rsidRPr="00D0162F" w14:paraId="1F0E7265"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897F927"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3E3C6F" w14:textId="77777777" w:rsidR="000141F4" w:rsidRPr="00D0162F" w:rsidRDefault="000141F4" w:rsidP="00096385">
            <w:pPr>
              <w:pStyle w:val="TAL"/>
            </w:pPr>
            <w:r w:rsidRPr="00D0162F">
              <w:t>dB</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3A1647C"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c>
          <w:tcPr>
            <w:tcW w:w="3162" w:type="dxa"/>
            <w:tcBorders>
              <w:top w:val="single" w:sz="4" w:space="0" w:color="auto"/>
              <w:left w:val="single" w:sz="4" w:space="0" w:color="auto"/>
              <w:bottom w:val="single" w:sz="4" w:space="0" w:color="auto"/>
              <w:right w:val="single" w:sz="4" w:space="0" w:color="auto"/>
            </w:tcBorders>
            <w:vAlign w:val="center"/>
          </w:tcPr>
          <w:p w14:paraId="4198D41F"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6AAA23F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8474AF6" w14:textId="77777777" w:rsidR="000141F4" w:rsidRPr="00D0162F" w:rsidRDefault="000141F4" w:rsidP="00096385">
            <w:pPr>
              <w:pStyle w:val="TAL"/>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321370AC"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2ED63DE4" w14:textId="77777777" w:rsidR="000141F4" w:rsidRPr="00D0162F" w:rsidRDefault="000141F4" w:rsidP="00096385">
            <w:pPr>
              <w:pStyle w:val="TAL"/>
            </w:pPr>
            <w:r w:rsidRPr="00D0162F">
              <w:rPr>
                <w:rFonts w:eastAsia="MS Mincho"/>
              </w:rPr>
              <w:t>TCI.State.0</w:t>
            </w:r>
          </w:p>
        </w:tc>
        <w:tc>
          <w:tcPr>
            <w:tcW w:w="3162" w:type="dxa"/>
            <w:tcBorders>
              <w:top w:val="single" w:sz="4" w:space="0" w:color="auto"/>
              <w:left w:val="single" w:sz="4" w:space="0" w:color="auto"/>
              <w:bottom w:val="single" w:sz="4" w:space="0" w:color="auto"/>
              <w:right w:val="single" w:sz="4" w:space="0" w:color="auto"/>
            </w:tcBorders>
            <w:vAlign w:val="center"/>
          </w:tcPr>
          <w:p w14:paraId="6C1131A3" w14:textId="77777777" w:rsidR="000141F4" w:rsidRPr="00D0162F" w:rsidRDefault="000141F4" w:rsidP="00096385">
            <w:pPr>
              <w:pStyle w:val="TAL"/>
              <w:rPr>
                <w:rFonts w:eastAsia="MS Mincho"/>
              </w:rPr>
            </w:pPr>
            <w:r w:rsidRPr="00D0162F">
              <w:rPr>
                <w:rFonts w:eastAsia="MS Mincho"/>
              </w:rPr>
              <w:t>TCI.State.0</w:t>
            </w:r>
          </w:p>
        </w:tc>
      </w:tr>
      <w:tr w:rsidR="000141F4" w:rsidRPr="00D0162F" w14:paraId="34F1328F" w14:textId="77777777" w:rsidTr="00096385">
        <w:trPr>
          <w:trHeight w:val="279"/>
          <w:jc w:val="center"/>
        </w:trPr>
        <w:tc>
          <w:tcPr>
            <w:tcW w:w="10340" w:type="dxa"/>
            <w:gridSpan w:val="4"/>
            <w:tcBorders>
              <w:top w:val="single" w:sz="4" w:space="0" w:color="auto"/>
              <w:left w:val="single" w:sz="4" w:space="0" w:color="auto"/>
              <w:bottom w:val="single" w:sz="4" w:space="0" w:color="auto"/>
              <w:right w:val="single" w:sz="4" w:space="0" w:color="auto"/>
            </w:tcBorders>
            <w:vAlign w:val="center"/>
            <w:hideMark/>
          </w:tcPr>
          <w:p w14:paraId="1C31936B" w14:textId="178AC67F" w:rsidR="000141F4" w:rsidRPr="00D0162F" w:rsidRDefault="000141F4" w:rsidP="00096385">
            <w:pPr>
              <w:pStyle w:val="TAN"/>
            </w:pPr>
            <w:r w:rsidRPr="00D0162F">
              <w:t>Note 1:</w:t>
            </w:r>
            <w:r w:rsidRPr="00D0162F">
              <w:tab/>
              <w:t>BW of TRS is configured same as the BW size of UE active BWP in the RRM test cases</w:t>
            </w:r>
          </w:p>
        </w:tc>
      </w:tr>
    </w:tbl>
    <w:p w14:paraId="0EBA19BB" w14:textId="77777777" w:rsidR="00AB67FA" w:rsidRPr="00D0162F" w:rsidRDefault="00AB67FA" w:rsidP="00AB67FA"/>
    <w:p w14:paraId="1479DFF2" w14:textId="77777777" w:rsidR="00AB67FA" w:rsidRPr="00D0162F" w:rsidRDefault="00AB67FA" w:rsidP="00AB67FA">
      <w:pPr>
        <w:pStyle w:val="Heading4"/>
      </w:pPr>
      <w:r w:rsidRPr="00D0162F">
        <w:t>A.1.4A.1.2</w:t>
      </w:r>
      <w:r w:rsidRPr="00D0162F">
        <w:tab/>
        <w:t>TDD</w:t>
      </w:r>
    </w:p>
    <w:p w14:paraId="2291058E" w14:textId="77777777" w:rsidR="00AB67FA" w:rsidRPr="00D0162F" w:rsidRDefault="00AB67FA" w:rsidP="00AB67FA">
      <w:pPr>
        <w:pStyle w:val="TH"/>
      </w:pPr>
      <w:r w:rsidRPr="00D0162F">
        <w:t>Table A.1.4A.1.2-1: CSI-RS for TDD</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2984"/>
        <w:gridCol w:w="2984"/>
      </w:tblGrid>
      <w:tr w:rsidR="00AB67FA" w:rsidRPr="00D0162F" w14:paraId="678C5064"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08EECBB"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761C9B18"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5968" w:type="dxa"/>
            <w:gridSpan w:val="2"/>
            <w:tcBorders>
              <w:top w:val="single" w:sz="4" w:space="0" w:color="auto"/>
              <w:left w:val="single" w:sz="4" w:space="0" w:color="auto"/>
              <w:bottom w:val="single" w:sz="4" w:space="0" w:color="auto"/>
              <w:right w:val="single" w:sz="4" w:space="0" w:color="auto"/>
            </w:tcBorders>
            <w:vAlign w:val="center"/>
            <w:hideMark/>
          </w:tcPr>
          <w:p w14:paraId="4276EDC4"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1C343D4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CF50484" w14:textId="465AF8CB"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2EBAFCEB" w14:textId="77777777" w:rsidR="00AB67FA" w:rsidRPr="00D0162F" w:rsidRDefault="00AB67FA" w:rsidP="006E0A54">
            <w:pPr>
              <w:keepNext/>
              <w:keepLines/>
              <w:spacing w:after="0" w:line="256" w:lineRule="auto"/>
              <w:rPr>
                <w:rFonts w:ascii="Arial" w:hAnsi="Arial"/>
                <w:b/>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685895A" w14:textId="543699D2"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1.1</w:t>
            </w:r>
            <w:r w:rsidR="006E0A54" w:rsidRPr="00D0162F">
              <w:rPr>
                <w:rFonts w:ascii="Arial" w:hAnsi="Arial"/>
                <w:sz w:val="18"/>
                <w:szCs w:val="18"/>
              </w:rPr>
              <w:t xml:space="preserve"> </w:t>
            </w:r>
            <w:r w:rsidRPr="00D0162F">
              <w:rPr>
                <w:rFonts w:ascii="Arial" w:hAnsi="Arial"/>
                <w:sz w:val="18"/>
                <w:szCs w:val="18"/>
              </w:rPr>
              <w:t>TDD</w:t>
            </w:r>
          </w:p>
        </w:tc>
        <w:tc>
          <w:tcPr>
            <w:tcW w:w="2984" w:type="dxa"/>
            <w:tcBorders>
              <w:top w:val="single" w:sz="4" w:space="0" w:color="auto"/>
              <w:left w:val="single" w:sz="4" w:space="0" w:color="auto"/>
              <w:bottom w:val="single" w:sz="4" w:space="0" w:color="auto"/>
              <w:right w:val="single" w:sz="4" w:space="0" w:color="auto"/>
            </w:tcBorders>
            <w:vAlign w:val="center"/>
          </w:tcPr>
          <w:p w14:paraId="5BF3348F" w14:textId="2255F83B"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1.2</w:t>
            </w:r>
            <w:r w:rsidR="006E0A54" w:rsidRPr="00D0162F">
              <w:rPr>
                <w:rFonts w:ascii="Arial" w:hAnsi="Arial"/>
                <w:sz w:val="18"/>
                <w:szCs w:val="18"/>
              </w:rPr>
              <w:t xml:space="preserve"> </w:t>
            </w:r>
            <w:r w:rsidRPr="00D0162F">
              <w:rPr>
                <w:rFonts w:ascii="Arial" w:hAnsi="Arial"/>
                <w:sz w:val="18"/>
                <w:szCs w:val="18"/>
              </w:rPr>
              <w:t>TDD</w:t>
            </w:r>
          </w:p>
        </w:tc>
      </w:tr>
      <w:tr w:rsidR="00AB67FA" w:rsidRPr="00D0162F" w14:paraId="3C329C1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B1E77E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AEB70FF" w14:textId="77777777" w:rsidR="00AB67FA" w:rsidRPr="00D0162F" w:rsidRDefault="00AB67FA" w:rsidP="006E0A54">
            <w:pPr>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355AE5CA" w14:textId="215155CE"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c>
          <w:tcPr>
            <w:tcW w:w="2984" w:type="dxa"/>
            <w:tcBorders>
              <w:top w:val="single" w:sz="4" w:space="0" w:color="auto"/>
              <w:left w:val="single" w:sz="4" w:space="0" w:color="auto"/>
              <w:bottom w:val="single" w:sz="4" w:space="0" w:color="auto"/>
              <w:right w:val="single" w:sz="4" w:space="0" w:color="auto"/>
            </w:tcBorders>
            <w:vAlign w:val="center"/>
          </w:tcPr>
          <w:p w14:paraId="7B2E59A9" w14:textId="455A1834"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r>
      <w:tr w:rsidR="00AB67FA" w:rsidRPr="00D0162F" w14:paraId="5EE7950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C9ABCD9"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74BCE43"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2984" w:type="dxa"/>
            <w:tcBorders>
              <w:top w:val="single" w:sz="4" w:space="0" w:color="auto"/>
              <w:left w:val="single" w:sz="4" w:space="0" w:color="auto"/>
              <w:bottom w:val="single" w:sz="4" w:space="0" w:color="auto"/>
              <w:right w:val="single" w:sz="4" w:space="0" w:color="auto"/>
            </w:tcBorders>
            <w:vAlign w:val="center"/>
            <w:hideMark/>
          </w:tcPr>
          <w:p w14:paraId="1234BCE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5</w:t>
            </w:r>
          </w:p>
        </w:tc>
        <w:tc>
          <w:tcPr>
            <w:tcW w:w="2984" w:type="dxa"/>
            <w:tcBorders>
              <w:top w:val="single" w:sz="4" w:space="0" w:color="auto"/>
              <w:left w:val="single" w:sz="4" w:space="0" w:color="auto"/>
              <w:bottom w:val="single" w:sz="4" w:space="0" w:color="auto"/>
              <w:right w:val="single" w:sz="4" w:space="0" w:color="auto"/>
            </w:tcBorders>
            <w:vAlign w:val="center"/>
          </w:tcPr>
          <w:p w14:paraId="0C3EC3BB"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30</w:t>
            </w:r>
          </w:p>
        </w:tc>
      </w:tr>
      <w:tr w:rsidR="00AB67FA" w:rsidRPr="00D0162F" w14:paraId="0F32604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54E15CC" w14:textId="2A58D1AF"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FA71989"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88B824C" w14:textId="4D7D97FF"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7B127C2A" w14:textId="42BAEAB6"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575D392A"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AA54C5B" w14:textId="20DBECC8"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526F057E"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083282BA" w14:textId="301F400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14CDC5C8" w14:textId="136B3DFB"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984" w:type="dxa"/>
            <w:tcBorders>
              <w:top w:val="single" w:sz="4" w:space="0" w:color="auto"/>
              <w:left w:val="single" w:sz="4" w:space="0" w:color="auto"/>
              <w:bottom w:val="single" w:sz="4" w:space="0" w:color="auto"/>
              <w:right w:val="single" w:sz="4" w:space="0" w:color="auto"/>
            </w:tcBorders>
            <w:vAlign w:val="center"/>
          </w:tcPr>
          <w:p w14:paraId="35294394" w14:textId="74C55875"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0B1247E8" w14:textId="4B92E3FA"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2A73C69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E66EEB4" w14:textId="38979CBC"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3DE03F31"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EE4FF6F" w14:textId="477C9082"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12282DDA" w14:textId="0386B9E1"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6FC5519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696196C" w14:textId="237D7524"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375A0F2A"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15048A50" w14:textId="30F34E8B"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6A3AE08C" w14:textId="64E10062"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06C27E8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FD916C7" w14:textId="5E200E92"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464BBE36"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62CD0970" w14:textId="6FBF81F3"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6EEFF623" w14:textId="50F4C7A2"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11F089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E7BA99F" w14:textId="3D8A33ED"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2730A6"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984" w:type="dxa"/>
            <w:tcBorders>
              <w:top w:val="single" w:sz="4" w:space="0" w:color="auto"/>
              <w:left w:val="single" w:sz="4" w:space="0" w:color="auto"/>
              <w:bottom w:val="single" w:sz="4" w:space="0" w:color="auto"/>
              <w:right w:val="single" w:sz="4" w:space="0" w:color="auto"/>
            </w:tcBorders>
            <w:vAlign w:val="center"/>
            <w:hideMark/>
          </w:tcPr>
          <w:p w14:paraId="0F821BC3" w14:textId="4361B9D8"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0D6FB7F2" w14:textId="571E1ACF"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53C925F1"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E7CF64" w14:textId="06A153A2"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0C130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984" w:type="dxa"/>
            <w:tcBorders>
              <w:top w:val="single" w:sz="4" w:space="0" w:color="auto"/>
              <w:left w:val="single" w:sz="4" w:space="0" w:color="auto"/>
              <w:bottom w:val="single" w:sz="4" w:space="0" w:color="auto"/>
              <w:right w:val="single" w:sz="4" w:space="0" w:color="auto"/>
            </w:tcBorders>
            <w:vAlign w:val="center"/>
            <w:hideMark/>
          </w:tcPr>
          <w:p w14:paraId="0D43F73A" w14:textId="165B4292" w:rsidR="00AB67FA" w:rsidRPr="00D0162F" w:rsidRDefault="00AB67FA" w:rsidP="006E0A54">
            <w:pPr>
              <w:pStyle w:val="TAC"/>
              <w:spacing w:line="256" w:lineRule="auto"/>
              <w:jc w:val="left"/>
            </w:pPr>
            <w:r w:rsidRPr="00D0162F">
              <w:t>1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0370185B" w14:textId="34525A4B" w:rsidR="00AB67FA" w:rsidRPr="00D0162F" w:rsidRDefault="00AB67FA" w:rsidP="006E0A54">
            <w:pPr>
              <w:pStyle w:val="TAC"/>
              <w:spacing w:line="256" w:lineRule="auto"/>
              <w:jc w:val="left"/>
            </w:pPr>
            <w:r w:rsidRPr="00D0162F">
              <w:t>1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984" w:type="dxa"/>
            <w:tcBorders>
              <w:top w:val="single" w:sz="4" w:space="0" w:color="auto"/>
              <w:left w:val="single" w:sz="4" w:space="0" w:color="auto"/>
              <w:bottom w:val="single" w:sz="4" w:space="0" w:color="auto"/>
              <w:right w:val="single" w:sz="4" w:space="0" w:color="auto"/>
            </w:tcBorders>
            <w:vAlign w:val="center"/>
          </w:tcPr>
          <w:p w14:paraId="7E631BF1" w14:textId="3EFC393D"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3B33F84B" w14:textId="3D499F4B" w:rsidR="00AB67FA" w:rsidRPr="00D0162F" w:rsidRDefault="00AB67FA" w:rsidP="006E0A54">
            <w:pPr>
              <w:pStyle w:val="TAC"/>
              <w:spacing w:line="256" w:lineRule="auto"/>
              <w:jc w:val="left"/>
            </w:pPr>
            <w:r w:rsidRPr="00D0162F">
              <w:t>2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4368D1C9"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6C18071" w14:textId="4FD61B17"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94C7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2984" w:type="dxa"/>
            <w:tcBorders>
              <w:top w:val="single" w:sz="4" w:space="0" w:color="auto"/>
              <w:left w:val="single" w:sz="4" w:space="0" w:color="auto"/>
              <w:bottom w:val="single" w:sz="4" w:space="0" w:color="auto"/>
              <w:right w:val="single" w:sz="4" w:space="0" w:color="auto"/>
            </w:tcBorders>
            <w:vAlign w:val="center"/>
            <w:hideMark/>
          </w:tcPr>
          <w:p w14:paraId="6AA81E4A" w14:textId="77777777" w:rsidR="00AB67FA" w:rsidRPr="00D0162F" w:rsidRDefault="00AB67FA" w:rsidP="006E0A54">
            <w:pPr>
              <w:pStyle w:val="TAC"/>
              <w:spacing w:line="256" w:lineRule="auto"/>
              <w:jc w:val="left"/>
            </w:pPr>
            <w:r w:rsidRPr="00D0162F">
              <w:t>0</w:t>
            </w:r>
          </w:p>
        </w:tc>
        <w:tc>
          <w:tcPr>
            <w:tcW w:w="2984" w:type="dxa"/>
            <w:tcBorders>
              <w:top w:val="single" w:sz="4" w:space="0" w:color="auto"/>
              <w:left w:val="single" w:sz="4" w:space="0" w:color="auto"/>
              <w:bottom w:val="single" w:sz="4" w:space="0" w:color="auto"/>
              <w:right w:val="single" w:sz="4" w:space="0" w:color="auto"/>
            </w:tcBorders>
            <w:vAlign w:val="center"/>
          </w:tcPr>
          <w:p w14:paraId="4E9EF6A4" w14:textId="77777777" w:rsidR="00AB67FA" w:rsidRPr="00D0162F" w:rsidRDefault="00AB67FA" w:rsidP="006E0A54">
            <w:pPr>
              <w:pStyle w:val="TAC"/>
              <w:spacing w:line="256" w:lineRule="auto"/>
              <w:jc w:val="left"/>
            </w:pPr>
            <w:r w:rsidRPr="00D0162F">
              <w:t>0</w:t>
            </w:r>
          </w:p>
        </w:tc>
      </w:tr>
      <w:tr w:rsidR="00AB67FA" w:rsidRPr="00D0162F" w14:paraId="3271121D"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tcPr>
          <w:p w14:paraId="2744EE8D" w14:textId="413B1FDF"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1A806B98"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tcPr>
          <w:p w14:paraId="4BAC6DED" w14:textId="77777777" w:rsidR="00AB67FA" w:rsidRPr="00D0162F" w:rsidRDefault="00AB67FA" w:rsidP="006E0A54">
            <w:pPr>
              <w:pStyle w:val="TAC"/>
              <w:spacing w:line="256" w:lineRule="auto"/>
              <w:jc w:val="left"/>
            </w:pPr>
            <w:r w:rsidRPr="00D0162F">
              <w:rPr>
                <w:rFonts w:eastAsia="MS Mincho"/>
              </w:rPr>
              <w:t>TCI.State.0</w:t>
            </w:r>
          </w:p>
        </w:tc>
        <w:tc>
          <w:tcPr>
            <w:tcW w:w="2984" w:type="dxa"/>
            <w:tcBorders>
              <w:top w:val="single" w:sz="4" w:space="0" w:color="auto"/>
              <w:left w:val="single" w:sz="4" w:space="0" w:color="auto"/>
              <w:bottom w:val="single" w:sz="4" w:space="0" w:color="auto"/>
              <w:right w:val="single" w:sz="4" w:space="0" w:color="auto"/>
            </w:tcBorders>
            <w:vAlign w:val="center"/>
          </w:tcPr>
          <w:p w14:paraId="3101F06B" w14:textId="77777777" w:rsidR="00AB67FA" w:rsidRPr="00D0162F" w:rsidRDefault="00AB67FA" w:rsidP="006E0A54">
            <w:pPr>
              <w:pStyle w:val="TAC"/>
              <w:spacing w:line="256" w:lineRule="auto"/>
              <w:jc w:val="left"/>
            </w:pPr>
            <w:r w:rsidRPr="00D0162F">
              <w:rPr>
                <w:rFonts w:eastAsia="MS Mincho"/>
              </w:rPr>
              <w:t>TCI.State.0</w:t>
            </w:r>
          </w:p>
        </w:tc>
      </w:tr>
      <w:tr w:rsidR="00AB67FA" w:rsidRPr="00D0162F" w14:paraId="7D034CA5" w14:textId="77777777" w:rsidTr="006E0A54">
        <w:trPr>
          <w:jc w:val="center"/>
        </w:trPr>
        <w:tc>
          <w:tcPr>
            <w:tcW w:w="9991" w:type="dxa"/>
            <w:gridSpan w:val="4"/>
            <w:tcBorders>
              <w:top w:val="single" w:sz="4" w:space="0" w:color="auto"/>
              <w:left w:val="single" w:sz="4" w:space="0" w:color="auto"/>
              <w:bottom w:val="single" w:sz="4" w:space="0" w:color="auto"/>
              <w:right w:val="single" w:sz="4" w:space="0" w:color="auto"/>
            </w:tcBorders>
            <w:vAlign w:val="center"/>
            <w:hideMark/>
          </w:tcPr>
          <w:p w14:paraId="36D0A2D3" w14:textId="4AFDC4C0" w:rsidR="00AB67FA" w:rsidRPr="00D0162F" w:rsidRDefault="005E4E07" w:rsidP="006E0A54">
            <w:pPr>
              <w:pStyle w:val="TAN"/>
              <w:spacing w:line="256" w:lineRule="auto"/>
            </w:pPr>
            <w:r w:rsidRPr="00D0162F">
              <w:t>NOTE</w:t>
            </w:r>
            <w:r w:rsidR="006E0A54" w:rsidRPr="00D0162F">
              <w:t xml:space="preserve"> </w:t>
            </w:r>
            <w:r w:rsidR="00AB67FA" w:rsidRPr="00D0162F">
              <w:t>1:</w:t>
            </w:r>
            <w:r w:rsidR="006E0A54" w:rsidRPr="00D0162F">
              <w:t xml:space="preserve"> </w:t>
            </w:r>
            <w:r w:rsidR="00AB67FA" w:rsidRPr="00D0162F">
              <w:tab/>
              <w:t>BW</w:t>
            </w:r>
            <w:r w:rsidR="006E0A54" w:rsidRPr="00D0162F">
              <w:t xml:space="preserve"> </w:t>
            </w:r>
            <w:r w:rsidR="00AB67FA" w:rsidRPr="00D0162F">
              <w:t>of</w:t>
            </w:r>
            <w:r w:rsidR="006E0A54" w:rsidRPr="00D0162F">
              <w:t xml:space="preserve"> </w:t>
            </w:r>
            <w:r w:rsidR="00AB67FA" w:rsidRPr="00D0162F">
              <w:t>TRS</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same</w:t>
            </w:r>
            <w:r w:rsidR="006E0A54" w:rsidRPr="00D0162F">
              <w:t xml:space="preserve"> </w:t>
            </w:r>
            <w:r w:rsidR="00AB67FA" w:rsidRPr="00D0162F">
              <w:t>as</w:t>
            </w:r>
            <w:r w:rsidR="006E0A54" w:rsidRPr="00D0162F">
              <w:t xml:space="preserve"> </w:t>
            </w:r>
            <w:r w:rsidR="00AB67FA" w:rsidRPr="00D0162F">
              <w:t>the</w:t>
            </w:r>
            <w:r w:rsidR="006E0A54" w:rsidRPr="00D0162F">
              <w:t xml:space="preserve"> </w:t>
            </w:r>
            <w:r w:rsidR="00AB67FA" w:rsidRPr="00D0162F">
              <w:t>BW</w:t>
            </w:r>
            <w:r w:rsidR="006E0A54" w:rsidRPr="00D0162F">
              <w:t xml:space="preserve"> </w:t>
            </w:r>
            <w:r w:rsidR="00AB67FA" w:rsidRPr="00D0162F">
              <w:t>size</w:t>
            </w:r>
            <w:r w:rsidR="006E0A54" w:rsidRPr="00D0162F">
              <w:t xml:space="preserve"> </w:t>
            </w:r>
            <w:r w:rsidR="00AB67FA" w:rsidRPr="00D0162F">
              <w:t>of</w:t>
            </w:r>
            <w:r w:rsidR="006E0A54" w:rsidRPr="00D0162F">
              <w:t xml:space="preserve"> </w:t>
            </w:r>
            <w:r w:rsidR="00AB67FA" w:rsidRPr="00D0162F">
              <w:t>UE</w:t>
            </w:r>
            <w:r w:rsidR="006E0A54" w:rsidRPr="00D0162F">
              <w:t xml:space="preserve"> </w:t>
            </w:r>
            <w:r w:rsidR="00AB67FA" w:rsidRPr="00D0162F">
              <w:t>active</w:t>
            </w:r>
            <w:r w:rsidR="006E0A54" w:rsidRPr="00D0162F">
              <w:t xml:space="preserve"> </w:t>
            </w:r>
            <w:r w:rsidR="00AB67FA" w:rsidRPr="00D0162F">
              <w:t>BWP</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RRM</w:t>
            </w:r>
            <w:r w:rsidR="006E0A54" w:rsidRPr="00D0162F">
              <w:t xml:space="preserve"> </w:t>
            </w:r>
            <w:r w:rsidR="00AB67FA" w:rsidRPr="00D0162F">
              <w:t>test</w:t>
            </w:r>
            <w:r w:rsidR="006E0A54" w:rsidRPr="00D0162F">
              <w:t xml:space="preserve"> </w:t>
            </w:r>
            <w:r w:rsidR="00AB67FA" w:rsidRPr="00D0162F">
              <w:t>cases</w:t>
            </w:r>
          </w:p>
        </w:tc>
      </w:tr>
    </w:tbl>
    <w:p w14:paraId="2FAE95CD" w14:textId="77777777" w:rsidR="000141F4" w:rsidRPr="00D0162F" w:rsidRDefault="000141F4" w:rsidP="000141F4"/>
    <w:p w14:paraId="57B5B51C" w14:textId="77777777" w:rsidR="000141F4" w:rsidRPr="00D0162F" w:rsidRDefault="000141F4" w:rsidP="000141F4">
      <w:pPr>
        <w:pStyle w:val="TH"/>
      </w:pPr>
      <w:r w:rsidRPr="00D0162F">
        <w:lastRenderedPageBreak/>
        <w:t>Table A.1.4A.1.2-2: Aperiodic CSI-RS for tracking</w:t>
      </w:r>
    </w:p>
    <w:tbl>
      <w:tblPr>
        <w:tblW w:w="10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3482"/>
        <w:gridCol w:w="3355"/>
      </w:tblGrid>
      <w:tr w:rsidR="000141F4" w:rsidRPr="00D0162F" w14:paraId="687E65B6"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0F1D2A1" w14:textId="77777777" w:rsidR="000141F4" w:rsidRPr="00D0162F" w:rsidRDefault="000141F4" w:rsidP="00096385">
            <w:pPr>
              <w:pStyle w:val="TAH"/>
            </w:pPr>
            <w:r w:rsidRPr="00D0162F">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082A5411" w14:textId="77777777" w:rsidR="000141F4" w:rsidRPr="00D0162F" w:rsidRDefault="000141F4" w:rsidP="00096385">
            <w:pPr>
              <w:pStyle w:val="TAH"/>
            </w:pPr>
            <w:r w:rsidRPr="00D0162F">
              <w:t>Unit</w:t>
            </w:r>
          </w:p>
        </w:tc>
        <w:tc>
          <w:tcPr>
            <w:tcW w:w="3482" w:type="dxa"/>
            <w:tcBorders>
              <w:top w:val="single" w:sz="4" w:space="0" w:color="auto"/>
              <w:left w:val="single" w:sz="4" w:space="0" w:color="auto"/>
              <w:bottom w:val="single" w:sz="4" w:space="0" w:color="auto"/>
              <w:right w:val="single" w:sz="4" w:space="0" w:color="auto"/>
            </w:tcBorders>
            <w:vAlign w:val="center"/>
            <w:hideMark/>
          </w:tcPr>
          <w:p w14:paraId="5AE7C11A" w14:textId="77777777" w:rsidR="000141F4" w:rsidRPr="00D0162F" w:rsidRDefault="000141F4" w:rsidP="00096385">
            <w:pPr>
              <w:pStyle w:val="TAH"/>
            </w:pPr>
            <w:r w:rsidRPr="00D0162F">
              <w:t>Value</w:t>
            </w:r>
          </w:p>
        </w:tc>
        <w:tc>
          <w:tcPr>
            <w:tcW w:w="3355" w:type="dxa"/>
            <w:tcBorders>
              <w:top w:val="single" w:sz="4" w:space="0" w:color="auto"/>
              <w:left w:val="single" w:sz="4" w:space="0" w:color="auto"/>
              <w:bottom w:val="single" w:sz="4" w:space="0" w:color="auto"/>
              <w:right w:val="single" w:sz="4" w:space="0" w:color="auto"/>
            </w:tcBorders>
          </w:tcPr>
          <w:p w14:paraId="07E7F3BE" w14:textId="77777777" w:rsidR="000141F4" w:rsidRPr="00D0162F" w:rsidRDefault="000141F4" w:rsidP="00096385">
            <w:pPr>
              <w:pStyle w:val="TAH"/>
            </w:pPr>
          </w:p>
        </w:tc>
      </w:tr>
      <w:tr w:rsidR="000141F4" w:rsidRPr="00D0162F" w14:paraId="6EBECBC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410DEF8"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2646A07E"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E87D7CA" w14:textId="77777777" w:rsidR="000141F4" w:rsidRPr="00D0162F" w:rsidRDefault="000141F4" w:rsidP="00096385">
            <w:pPr>
              <w:pStyle w:val="TAL"/>
            </w:pPr>
            <w:r w:rsidRPr="00D0162F">
              <w:t>TRS.1.3 TDD</w:t>
            </w:r>
          </w:p>
        </w:tc>
        <w:tc>
          <w:tcPr>
            <w:tcW w:w="3355" w:type="dxa"/>
            <w:tcBorders>
              <w:top w:val="single" w:sz="4" w:space="0" w:color="auto"/>
              <w:left w:val="single" w:sz="4" w:space="0" w:color="auto"/>
              <w:bottom w:val="single" w:sz="4" w:space="0" w:color="auto"/>
              <w:right w:val="single" w:sz="4" w:space="0" w:color="auto"/>
            </w:tcBorders>
            <w:vAlign w:val="center"/>
          </w:tcPr>
          <w:p w14:paraId="3C6E4E4E" w14:textId="77777777" w:rsidR="000141F4" w:rsidRPr="00D0162F" w:rsidRDefault="000141F4" w:rsidP="00096385">
            <w:pPr>
              <w:pStyle w:val="TAL"/>
            </w:pPr>
            <w:r w:rsidRPr="00D0162F">
              <w:t>TRS.1.4 TDD</w:t>
            </w:r>
          </w:p>
        </w:tc>
      </w:tr>
      <w:tr w:rsidR="000141F4" w:rsidRPr="00D0162F" w14:paraId="763A149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89D1333"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2CF64719" w14:textId="77777777" w:rsidR="000141F4" w:rsidRPr="00D0162F" w:rsidRDefault="000141F4" w:rsidP="00096385"/>
        </w:tc>
        <w:tc>
          <w:tcPr>
            <w:tcW w:w="3482" w:type="dxa"/>
            <w:tcBorders>
              <w:top w:val="single" w:sz="4" w:space="0" w:color="auto"/>
              <w:left w:val="single" w:sz="4" w:space="0" w:color="auto"/>
              <w:bottom w:val="single" w:sz="4" w:space="0" w:color="auto"/>
              <w:right w:val="single" w:sz="4" w:space="0" w:color="auto"/>
            </w:tcBorders>
            <w:vAlign w:val="center"/>
            <w:hideMark/>
          </w:tcPr>
          <w:p w14:paraId="7F124D10" w14:textId="77777777" w:rsidR="000141F4" w:rsidRPr="00D0162F" w:rsidRDefault="000141F4" w:rsidP="00096385">
            <w:pPr>
              <w:pStyle w:val="TAL"/>
              <w:rPr>
                <w:vertAlign w:val="superscript"/>
              </w:rPr>
            </w:pPr>
            <w:r w:rsidRPr="00D0162F">
              <w:t>BW of Active BWP</w:t>
            </w:r>
            <w:r w:rsidRPr="00D0162F">
              <w:rPr>
                <w:vertAlign w:val="superscript"/>
              </w:rPr>
              <w:t>Note</w:t>
            </w:r>
            <w:r w:rsidRPr="00D0162F">
              <w:rPr>
                <w:vertAlign w:val="superscript"/>
                <w:lang w:eastAsia="zh-CN"/>
              </w:rPr>
              <w:t xml:space="preserve"> 1</w:t>
            </w:r>
          </w:p>
        </w:tc>
        <w:tc>
          <w:tcPr>
            <w:tcW w:w="3355" w:type="dxa"/>
            <w:tcBorders>
              <w:top w:val="single" w:sz="4" w:space="0" w:color="auto"/>
              <w:left w:val="single" w:sz="4" w:space="0" w:color="auto"/>
              <w:bottom w:val="single" w:sz="4" w:space="0" w:color="auto"/>
              <w:right w:val="single" w:sz="4" w:space="0" w:color="auto"/>
            </w:tcBorders>
            <w:vAlign w:val="center"/>
          </w:tcPr>
          <w:p w14:paraId="7C236DD9" w14:textId="77777777" w:rsidR="000141F4" w:rsidRPr="00D0162F" w:rsidRDefault="000141F4" w:rsidP="00096385">
            <w:pPr>
              <w:pStyle w:val="TAL"/>
            </w:pPr>
            <w:r w:rsidRPr="00D0162F">
              <w:t>BW of Active BWP</w:t>
            </w:r>
            <w:r w:rsidRPr="00D0162F">
              <w:rPr>
                <w:vertAlign w:val="superscript"/>
              </w:rPr>
              <w:t>Note 1</w:t>
            </w:r>
          </w:p>
        </w:tc>
      </w:tr>
      <w:tr w:rsidR="000141F4" w:rsidRPr="00D0162F" w14:paraId="19EE98B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D34E150"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0B488A9" w14:textId="77777777" w:rsidR="000141F4" w:rsidRPr="00D0162F" w:rsidRDefault="000141F4" w:rsidP="00096385">
            <w:pPr>
              <w:pStyle w:val="TAL"/>
            </w:pPr>
            <w:r w:rsidRPr="00D0162F">
              <w:t>kHz</w:t>
            </w:r>
          </w:p>
        </w:tc>
        <w:tc>
          <w:tcPr>
            <w:tcW w:w="3482" w:type="dxa"/>
            <w:tcBorders>
              <w:top w:val="single" w:sz="4" w:space="0" w:color="auto"/>
              <w:left w:val="single" w:sz="4" w:space="0" w:color="auto"/>
              <w:bottom w:val="single" w:sz="4" w:space="0" w:color="auto"/>
              <w:right w:val="single" w:sz="4" w:space="0" w:color="auto"/>
            </w:tcBorders>
            <w:vAlign w:val="center"/>
            <w:hideMark/>
          </w:tcPr>
          <w:p w14:paraId="08EBA9FE" w14:textId="77777777" w:rsidR="000141F4" w:rsidRPr="00D0162F" w:rsidRDefault="000141F4" w:rsidP="00096385">
            <w:pPr>
              <w:pStyle w:val="TAL"/>
            </w:pPr>
            <w:r w:rsidRPr="00D0162F">
              <w:t>15</w:t>
            </w:r>
          </w:p>
        </w:tc>
        <w:tc>
          <w:tcPr>
            <w:tcW w:w="3355" w:type="dxa"/>
            <w:tcBorders>
              <w:top w:val="single" w:sz="4" w:space="0" w:color="auto"/>
              <w:left w:val="single" w:sz="4" w:space="0" w:color="auto"/>
              <w:bottom w:val="single" w:sz="4" w:space="0" w:color="auto"/>
              <w:right w:val="single" w:sz="4" w:space="0" w:color="auto"/>
            </w:tcBorders>
            <w:vAlign w:val="center"/>
          </w:tcPr>
          <w:p w14:paraId="53E52CA5" w14:textId="77777777" w:rsidR="000141F4" w:rsidRPr="00D0162F" w:rsidRDefault="000141F4" w:rsidP="00096385">
            <w:pPr>
              <w:pStyle w:val="TAL"/>
            </w:pPr>
            <w:r w:rsidRPr="00D0162F">
              <w:t>30</w:t>
            </w:r>
          </w:p>
        </w:tc>
      </w:tr>
      <w:tr w:rsidR="000141F4" w:rsidRPr="00D0162F" w14:paraId="3A470B0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164CDF0"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433D51E5"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227B92A3" w14:textId="77777777" w:rsidR="000141F4" w:rsidRPr="00D0162F" w:rsidRDefault="000141F4" w:rsidP="00096385">
            <w:pPr>
              <w:pStyle w:val="TAL"/>
            </w:pPr>
            <w:r w:rsidRPr="00D0162F">
              <w:t>k</w:t>
            </w:r>
            <w:r w:rsidRPr="00D0162F">
              <w:rPr>
                <w:vertAlign w:val="subscript"/>
              </w:rPr>
              <w:t>0</w:t>
            </w:r>
            <w:r w:rsidRPr="00D0162F">
              <w:t>=0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79B545E3"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7EE46249"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27EE53B"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692CF28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C612D09"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3709A61C"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c>
          <w:tcPr>
            <w:tcW w:w="3355" w:type="dxa"/>
            <w:tcBorders>
              <w:top w:val="single" w:sz="4" w:space="0" w:color="auto"/>
              <w:left w:val="single" w:sz="4" w:space="0" w:color="auto"/>
              <w:bottom w:val="single" w:sz="4" w:space="0" w:color="auto"/>
              <w:right w:val="single" w:sz="4" w:space="0" w:color="auto"/>
            </w:tcBorders>
            <w:vAlign w:val="center"/>
          </w:tcPr>
          <w:p w14:paraId="0836531F"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271F82A9"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r>
      <w:tr w:rsidR="000141F4" w:rsidRPr="00D0162F" w14:paraId="4F0A57B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A9B8302"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5AFD9A33"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4E117264" w14:textId="77777777" w:rsidR="000141F4" w:rsidRPr="00D0162F" w:rsidRDefault="000141F4" w:rsidP="00096385">
            <w:pPr>
              <w:pStyle w:val="TAL"/>
            </w:pPr>
            <w:r w:rsidRPr="00D0162F">
              <w:t>1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0E5E3455" w14:textId="77777777" w:rsidR="000141F4" w:rsidRPr="00D0162F" w:rsidRDefault="000141F4" w:rsidP="00096385">
            <w:pPr>
              <w:pStyle w:val="TAL"/>
            </w:pPr>
            <w:r w:rsidRPr="00D0162F">
              <w:t>1 for CSI-RS resource 1,2,3,4</w:t>
            </w:r>
          </w:p>
        </w:tc>
      </w:tr>
      <w:tr w:rsidR="000141F4" w:rsidRPr="00D0162F" w14:paraId="4AB2A40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AD452E9"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1E7D946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52B31280" w14:textId="77777777" w:rsidR="000141F4" w:rsidRPr="00D0162F" w:rsidRDefault="000141F4" w:rsidP="00096385">
            <w:pPr>
              <w:pStyle w:val="TAL"/>
            </w:pPr>
            <w:r w:rsidRPr="00D0162F">
              <w:t>‘No CDM’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3AD9A599" w14:textId="77777777" w:rsidR="000141F4" w:rsidRPr="00D0162F" w:rsidRDefault="000141F4" w:rsidP="00096385">
            <w:pPr>
              <w:pStyle w:val="TAL"/>
            </w:pPr>
            <w:r w:rsidRPr="00D0162F">
              <w:t>‘No CDM’ for CSI-RS resource 1,2,3,4</w:t>
            </w:r>
          </w:p>
        </w:tc>
      </w:tr>
      <w:tr w:rsidR="000141F4" w:rsidRPr="00D0162F" w14:paraId="1D00EA84"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24BFC15"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7812936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BADFE8E" w14:textId="77777777" w:rsidR="000141F4" w:rsidRPr="00D0162F" w:rsidRDefault="000141F4" w:rsidP="00096385">
            <w:pPr>
              <w:pStyle w:val="TAL"/>
            </w:pPr>
            <w:r w:rsidRPr="00D0162F">
              <w:t>3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5D0B7E80" w14:textId="77777777" w:rsidR="000141F4" w:rsidRPr="00D0162F" w:rsidRDefault="000141F4" w:rsidP="00096385">
            <w:pPr>
              <w:pStyle w:val="TAL"/>
            </w:pPr>
            <w:r w:rsidRPr="00D0162F">
              <w:t>3 for CSI-RS resource 1,2,3,4</w:t>
            </w:r>
          </w:p>
        </w:tc>
      </w:tr>
      <w:tr w:rsidR="000141F4" w:rsidRPr="00D0162F" w14:paraId="7AF7245E"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73180A7"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215112" w14:textId="77777777" w:rsidR="000141F4" w:rsidRPr="00D0162F" w:rsidRDefault="000141F4" w:rsidP="00096385">
            <w:pPr>
              <w:pStyle w:val="TAL"/>
            </w:pPr>
            <w:r w:rsidRPr="00D0162F">
              <w:t>slots</w:t>
            </w:r>
          </w:p>
        </w:tc>
        <w:tc>
          <w:tcPr>
            <w:tcW w:w="3482" w:type="dxa"/>
            <w:tcBorders>
              <w:top w:val="single" w:sz="4" w:space="0" w:color="auto"/>
              <w:left w:val="single" w:sz="4" w:space="0" w:color="auto"/>
              <w:bottom w:val="single" w:sz="4" w:space="0" w:color="auto"/>
              <w:right w:val="single" w:sz="4" w:space="0" w:color="auto"/>
            </w:tcBorders>
            <w:vAlign w:val="center"/>
            <w:hideMark/>
          </w:tcPr>
          <w:p w14:paraId="0630078B" w14:textId="77777777" w:rsidR="000141F4" w:rsidRPr="00D0162F" w:rsidRDefault="000141F4" w:rsidP="00096385">
            <w:pPr>
              <w:pStyle w:val="TAL"/>
            </w:pPr>
            <w:r w:rsidRPr="00D0162F">
              <w:t>2</w:t>
            </w:r>
          </w:p>
        </w:tc>
        <w:tc>
          <w:tcPr>
            <w:tcW w:w="3355" w:type="dxa"/>
            <w:tcBorders>
              <w:top w:val="single" w:sz="4" w:space="0" w:color="auto"/>
              <w:left w:val="single" w:sz="4" w:space="0" w:color="auto"/>
              <w:bottom w:val="single" w:sz="4" w:space="0" w:color="auto"/>
              <w:right w:val="single" w:sz="4" w:space="0" w:color="auto"/>
            </w:tcBorders>
            <w:vAlign w:val="center"/>
          </w:tcPr>
          <w:p w14:paraId="7B9E1777" w14:textId="77777777" w:rsidR="000141F4" w:rsidRPr="00D0162F" w:rsidRDefault="000141F4" w:rsidP="00096385">
            <w:pPr>
              <w:pStyle w:val="TAL"/>
            </w:pPr>
            <w:r w:rsidRPr="00D0162F">
              <w:t>2</w:t>
            </w:r>
          </w:p>
        </w:tc>
      </w:tr>
      <w:tr w:rsidR="000141F4" w:rsidRPr="00D0162F" w14:paraId="47012159"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63B18F7"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5439AE72" w14:textId="77777777" w:rsidR="000141F4" w:rsidRPr="00D0162F" w:rsidRDefault="000141F4" w:rsidP="00096385">
            <w:pPr>
              <w:pStyle w:val="TAL"/>
            </w:pPr>
            <w:r w:rsidRPr="00D0162F">
              <w:t>slots</w:t>
            </w:r>
          </w:p>
        </w:tc>
        <w:tc>
          <w:tcPr>
            <w:tcW w:w="3482" w:type="dxa"/>
            <w:tcBorders>
              <w:top w:val="single" w:sz="4" w:space="0" w:color="auto"/>
              <w:left w:val="single" w:sz="4" w:space="0" w:color="auto"/>
              <w:bottom w:val="single" w:sz="4" w:space="0" w:color="auto"/>
              <w:right w:val="single" w:sz="4" w:space="0" w:color="auto"/>
            </w:tcBorders>
            <w:vAlign w:val="center"/>
            <w:hideMark/>
          </w:tcPr>
          <w:p w14:paraId="43E628DA" w14:textId="77777777" w:rsidR="000141F4" w:rsidRPr="00D0162F" w:rsidRDefault="000141F4" w:rsidP="00096385">
            <w:pPr>
              <w:pStyle w:val="TAL"/>
            </w:pPr>
            <w:r w:rsidRPr="00D0162F">
              <w:t>2 for CSI-RS resource 1 and 2</w:t>
            </w:r>
          </w:p>
          <w:p w14:paraId="6FB9FA13" w14:textId="77777777" w:rsidR="000141F4" w:rsidRPr="00D0162F" w:rsidRDefault="000141F4" w:rsidP="00096385">
            <w:pPr>
              <w:pStyle w:val="TAL"/>
            </w:pPr>
            <w:r w:rsidRPr="00D0162F">
              <w:t>3 for CSI-RS resource 3 and 4</w:t>
            </w:r>
          </w:p>
        </w:tc>
        <w:tc>
          <w:tcPr>
            <w:tcW w:w="3355" w:type="dxa"/>
            <w:tcBorders>
              <w:top w:val="single" w:sz="4" w:space="0" w:color="auto"/>
              <w:left w:val="single" w:sz="4" w:space="0" w:color="auto"/>
              <w:bottom w:val="single" w:sz="4" w:space="0" w:color="auto"/>
              <w:right w:val="single" w:sz="4" w:space="0" w:color="auto"/>
            </w:tcBorders>
            <w:vAlign w:val="center"/>
          </w:tcPr>
          <w:p w14:paraId="4CBBA4A9" w14:textId="77777777" w:rsidR="000141F4" w:rsidRPr="00D0162F" w:rsidRDefault="000141F4" w:rsidP="00096385">
            <w:pPr>
              <w:pStyle w:val="TAL"/>
            </w:pPr>
            <w:r w:rsidRPr="00D0162F">
              <w:t>2 for CSI-RS resource 1 and 2</w:t>
            </w:r>
          </w:p>
          <w:p w14:paraId="55A8C7AD" w14:textId="77777777" w:rsidR="000141F4" w:rsidRPr="00D0162F" w:rsidRDefault="000141F4" w:rsidP="00096385">
            <w:pPr>
              <w:pStyle w:val="TAL"/>
            </w:pPr>
            <w:r w:rsidRPr="00D0162F">
              <w:t>3 for CSI-RS resource 3 and 4</w:t>
            </w:r>
          </w:p>
        </w:tc>
      </w:tr>
      <w:tr w:rsidR="000141F4" w:rsidRPr="00D0162F" w14:paraId="33733464"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1692395"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0986D337" w14:textId="77777777" w:rsidR="000141F4" w:rsidRPr="00D0162F" w:rsidRDefault="000141F4" w:rsidP="00096385">
            <w:pPr>
              <w:pStyle w:val="TAL"/>
            </w:pPr>
            <w:r w:rsidRPr="00D0162F">
              <w:t>dB</w:t>
            </w:r>
          </w:p>
        </w:tc>
        <w:tc>
          <w:tcPr>
            <w:tcW w:w="3482" w:type="dxa"/>
            <w:tcBorders>
              <w:top w:val="single" w:sz="4" w:space="0" w:color="auto"/>
              <w:left w:val="single" w:sz="4" w:space="0" w:color="auto"/>
              <w:bottom w:val="single" w:sz="4" w:space="0" w:color="auto"/>
              <w:right w:val="single" w:sz="4" w:space="0" w:color="auto"/>
            </w:tcBorders>
            <w:vAlign w:val="center"/>
            <w:hideMark/>
          </w:tcPr>
          <w:p w14:paraId="14618E6B"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c>
          <w:tcPr>
            <w:tcW w:w="3355" w:type="dxa"/>
            <w:tcBorders>
              <w:top w:val="single" w:sz="4" w:space="0" w:color="auto"/>
              <w:left w:val="single" w:sz="4" w:space="0" w:color="auto"/>
              <w:bottom w:val="single" w:sz="4" w:space="0" w:color="auto"/>
              <w:right w:val="single" w:sz="4" w:space="0" w:color="auto"/>
            </w:tcBorders>
            <w:vAlign w:val="center"/>
          </w:tcPr>
          <w:p w14:paraId="7DA16381"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57EA1DAD"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5ADA2CA" w14:textId="77777777" w:rsidR="000141F4" w:rsidRPr="00D0162F" w:rsidRDefault="000141F4" w:rsidP="00096385">
            <w:pPr>
              <w:pStyle w:val="TAL"/>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514AFDA4"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44F169C0" w14:textId="77777777" w:rsidR="000141F4" w:rsidRPr="00D0162F" w:rsidRDefault="000141F4" w:rsidP="00096385">
            <w:pPr>
              <w:pStyle w:val="TAL"/>
            </w:pPr>
            <w:r w:rsidRPr="00D0162F">
              <w:rPr>
                <w:rFonts w:eastAsia="MS Mincho"/>
              </w:rPr>
              <w:t>TCI.State.0</w:t>
            </w:r>
          </w:p>
        </w:tc>
        <w:tc>
          <w:tcPr>
            <w:tcW w:w="3355" w:type="dxa"/>
            <w:tcBorders>
              <w:top w:val="single" w:sz="4" w:space="0" w:color="auto"/>
              <w:left w:val="single" w:sz="4" w:space="0" w:color="auto"/>
              <w:bottom w:val="single" w:sz="4" w:space="0" w:color="auto"/>
              <w:right w:val="single" w:sz="4" w:space="0" w:color="auto"/>
            </w:tcBorders>
            <w:vAlign w:val="center"/>
          </w:tcPr>
          <w:p w14:paraId="7C72B72C" w14:textId="77777777" w:rsidR="000141F4" w:rsidRPr="00D0162F" w:rsidRDefault="000141F4" w:rsidP="00096385">
            <w:pPr>
              <w:pStyle w:val="TAL"/>
              <w:rPr>
                <w:rFonts w:eastAsia="MS Mincho"/>
              </w:rPr>
            </w:pPr>
            <w:r w:rsidRPr="00D0162F">
              <w:rPr>
                <w:rFonts w:eastAsia="MS Mincho"/>
              </w:rPr>
              <w:t>TCI.State.0</w:t>
            </w:r>
          </w:p>
        </w:tc>
      </w:tr>
      <w:tr w:rsidR="000141F4" w:rsidRPr="00D0162F" w14:paraId="3C1CD620" w14:textId="77777777" w:rsidTr="00096385">
        <w:trPr>
          <w:trHeight w:val="44"/>
          <w:jc w:val="center"/>
        </w:trPr>
        <w:tc>
          <w:tcPr>
            <w:tcW w:w="10860" w:type="dxa"/>
            <w:gridSpan w:val="4"/>
            <w:tcBorders>
              <w:top w:val="single" w:sz="4" w:space="0" w:color="auto"/>
              <w:left w:val="single" w:sz="4" w:space="0" w:color="auto"/>
              <w:bottom w:val="single" w:sz="4" w:space="0" w:color="auto"/>
              <w:right w:val="single" w:sz="4" w:space="0" w:color="auto"/>
            </w:tcBorders>
            <w:vAlign w:val="center"/>
            <w:hideMark/>
          </w:tcPr>
          <w:p w14:paraId="4B815814" w14:textId="6F290BA4" w:rsidR="000141F4" w:rsidRPr="00D0162F" w:rsidRDefault="000141F4" w:rsidP="00096385">
            <w:pPr>
              <w:pStyle w:val="TAN"/>
            </w:pPr>
            <w:r w:rsidRPr="00D0162F">
              <w:t>Note:</w:t>
            </w:r>
            <w:r w:rsidRPr="00D0162F">
              <w:tab/>
              <w:t>BW of TRS is configured same as the BW size of UE active BWP in the RRM test cases</w:t>
            </w:r>
          </w:p>
        </w:tc>
      </w:tr>
    </w:tbl>
    <w:p w14:paraId="02A04789" w14:textId="77777777" w:rsidR="00AB67FA" w:rsidRPr="00D0162F" w:rsidRDefault="00AB67FA" w:rsidP="00AB67FA"/>
    <w:p w14:paraId="59E51455" w14:textId="77777777" w:rsidR="00AB67FA" w:rsidRPr="00D0162F" w:rsidRDefault="00AB67FA" w:rsidP="00AB67FA">
      <w:pPr>
        <w:pStyle w:val="Heading3"/>
      </w:pPr>
      <w:r w:rsidRPr="00D0162F">
        <w:t>A.1.4A.2</w:t>
      </w:r>
      <w:r w:rsidRPr="00D0162F">
        <w:tab/>
        <w:t>FR2</w:t>
      </w:r>
    </w:p>
    <w:p w14:paraId="4449D83F" w14:textId="77777777" w:rsidR="00AB67FA" w:rsidRPr="00D0162F" w:rsidRDefault="00AB67FA" w:rsidP="00AB67FA">
      <w:pPr>
        <w:pStyle w:val="Heading4"/>
      </w:pPr>
      <w:r w:rsidRPr="00D0162F">
        <w:t>A.1.4A.2.1</w:t>
      </w:r>
      <w:r w:rsidRPr="00D0162F">
        <w:tab/>
        <w:t>TDD</w:t>
      </w:r>
    </w:p>
    <w:p w14:paraId="5FF9D1C9" w14:textId="77777777" w:rsidR="00AB67FA" w:rsidRPr="00D0162F" w:rsidRDefault="00AB67FA" w:rsidP="00AB67FA">
      <w:pPr>
        <w:pStyle w:val="TH"/>
      </w:pPr>
      <w:r w:rsidRPr="00D0162F">
        <w:t>Table A.1.4A.2.1-1: CSI-RS for tracking for TDD FR2</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2843"/>
        <w:gridCol w:w="2843"/>
      </w:tblGrid>
      <w:tr w:rsidR="00AB67FA" w:rsidRPr="00D0162F" w14:paraId="511E37B7"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DF1F140"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5C0E6F0"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5686" w:type="dxa"/>
            <w:gridSpan w:val="2"/>
            <w:tcBorders>
              <w:top w:val="single" w:sz="4" w:space="0" w:color="auto"/>
              <w:left w:val="single" w:sz="4" w:space="0" w:color="auto"/>
              <w:bottom w:val="single" w:sz="4" w:space="0" w:color="auto"/>
              <w:right w:val="single" w:sz="4" w:space="0" w:color="auto"/>
            </w:tcBorders>
            <w:vAlign w:val="center"/>
            <w:hideMark/>
          </w:tcPr>
          <w:p w14:paraId="246851FE"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51C544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F4C5B66" w14:textId="5567CD3F"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7F5B0B74" w14:textId="77777777" w:rsidR="00AB67FA" w:rsidRPr="00D0162F" w:rsidRDefault="00AB67FA" w:rsidP="006E0A54">
            <w:pPr>
              <w:keepNext/>
              <w:keepLines/>
              <w:spacing w:after="0" w:line="256" w:lineRule="auto"/>
              <w:rPr>
                <w:rFonts w:ascii="Arial" w:hAnsi="Arial"/>
                <w:b/>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62D35235" w14:textId="68BCBE36"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2.1</w:t>
            </w:r>
            <w:r w:rsidR="006E0A54" w:rsidRPr="00D0162F">
              <w:rPr>
                <w:rFonts w:ascii="Arial" w:hAnsi="Arial"/>
                <w:sz w:val="18"/>
                <w:szCs w:val="18"/>
              </w:rPr>
              <w:t xml:space="preserve"> </w:t>
            </w:r>
            <w:r w:rsidRPr="00D0162F">
              <w:rPr>
                <w:rFonts w:ascii="Arial" w:hAnsi="Arial"/>
                <w:sz w:val="18"/>
                <w:szCs w:val="18"/>
              </w:rPr>
              <w:t>TDD</w:t>
            </w:r>
          </w:p>
        </w:tc>
        <w:tc>
          <w:tcPr>
            <w:tcW w:w="2843" w:type="dxa"/>
            <w:tcBorders>
              <w:top w:val="single" w:sz="4" w:space="0" w:color="auto"/>
              <w:left w:val="single" w:sz="4" w:space="0" w:color="auto"/>
              <w:bottom w:val="single" w:sz="4" w:space="0" w:color="auto"/>
              <w:right w:val="single" w:sz="4" w:space="0" w:color="auto"/>
            </w:tcBorders>
            <w:vAlign w:val="center"/>
          </w:tcPr>
          <w:p w14:paraId="600598D6" w14:textId="64673021"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2.2</w:t>
            </w:r>
            <w:r w:rsidR="006E0A54" w:rsidRPr="00D0162F">
              <w:rPr>
                <w:rFonts w:ascii="Arial" w:hAnsi="Arial"/>
                <w:sz w:val="18"/>
                <w:szCs w:val="18"/>
              </w:rPr>
              <w:t xml:space="preserve"> </w:t>
            </w:r>
            <w:r w:rsidRPr="00D0162F">
              <w:rPr>
                <w:rFonts w:ascii="Arial" w:hAnsi="Arial"/>
                <w:sz w:val="18"/>
                <w:szCs w:val="18"/>
              </w:rPr>
              <w:t>TDD</w:t>
            </w:r>
          </w:p>
        </w:tc>
      </w:tr>
      <w:tr w:rsidR="00AB67FA" w:rsidRPr="00D0162F" w14:paraId="35079F5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7F2034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3A738F35" w14:textId="77777777" w:rsidR="00AB67FA" w:rsidRPr="00D0162F" w:rsidRDefault="00AB67FA" w:rsidP="006E0A54">
            <w:pPr>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E49BFBD" w14:textId="16F51C77"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Note</w:t>
            </w:r>
            <w:r w:rsidR="006E0A54" w:rsidRPr="00D0162F">
              <w:rPr>
                <w:rFonts w:ascii="Arial" w:hAnsi="Arial"/>
                <w:sz w:val="18"/>
                <w:szCs w:val="18"/>
                <w:vertAlign w:val="superscript"/>
              </w:rPr>
              <w:t xml:space="preserve"> </w:t>
            </w:r>
            <w:r w:rsidRPr="00D0162F">
              <w:rPr>
                <w:rFonts w:ascii="Arial" w:hAnsi="Arial"/>
                <w:sz w:val="18"/>
                <w:szCs w:val="18"/>
                <w:vertAlign w:val="superscript"/>
              </w:rPr>
              <w:t>1,</w:t>
            </w:r>
            <w:r w:rsidR="006E0A54" w:rsidRPr="00D0162F">
              <w:rPr>
                <w:rFonts w:ascii="Arial" w:hAnsi="Arial"/>
                <w:sz w:val="18"/>
                <w:szCs w:val="18"/>
                <w:vertAlign w:val="superscript"/>
              </w:rPr>
              <w:t xml:space="preserve"> </w:t>
            </w:r>
            <w:r w:rsidRPr="00D0162F">
              <w:rPr>
                <w:rFonts w:ascii="Arial" w:hAnsi="Arial"/>
                <w:sz w:val="18"/>
                <w:szCs w:val="18"/>
                <w:vertAlign w:val="superscript"/>
              </w:rPr>
              <w:t>2</w:t>
            </w:r>
          </w:p>
        </w:tc>
        <w:tc>
          <w:tcPr>
            <w:tcW w:w="2843" w:type="dxa"/>
            <w:tcBorders>
              <w:top w:val="single" w:sz="4" w:space="0" w:color="auto"/>
              <w:left w:val="single" w:sz="4" w:space="0" w:color="auto"/>
              <w:bottom w:val="single" w:sz="4" w:space="0" w:color="auto"/>
              <w:right w:val="single" w:sz="4" w:space="0" w:color="auto"/>
            </w:tcBorders>
            <w:vAlign w:val="center"/>
          </w:tcPr>
          <w:p w14:paraId="6E4DAD8B" w14:textId="1AB4082F"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Note</w:t>
            </w:r>
            <w:r w:rsidR="006E0A54" w:rsidRPr="00D0162F">
              <w:rPr>
                <w:rFonts w:ascii="Arial" w:hAnsi="Arial"/>
                <w:sz w:val="18"/>
                <w:szCs w:val="18"/>
                <w:vertAlign w:val="superscript"/>
              </w:rPr>
              <w:t xml:space="preserve"> </w:t>
            </w:r>
            <w:r w:rsidRPr="00D0162F">
              <w:rPr>
                <w:rFonts w:ascii="Arial" w:hAnsi="Arial"/>
                <w:sz w:val="18"/>
                <w:szCs w:val="18"/>
                <w:vertAlign w:val="superscript"/>
              </w:rPr>
              <w:t>1,2</w:t>
            </w:r>
          </w:p>
        </w:tc>
      </w:tr>
      <w:tr w:rsidR="00AB67FA" w:rsidRPr="00D0162F" w14:paraId="57591D29"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077969C"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06D98A49"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2843" w:type="dxa"/>
            <w:tcBorders>
              <w:top w:val="single" w:sz="4" w:space="0" w:color="auto"/>
              <w:left w:val="single" w:sz="4" w:space="0" w:color="auto"/>
              <w:bottom w:val="single" w:sz="4" w:space="0" w:color="auto"/>
              <w:right w:val="single" w:sz="4" w:space="0" w:color="auto"/>
            </w:tcBorders>
            <w:vAlign w:val="center"/>
            <w:hideMark/>
          </w:tcPr>
          <w:p w14:paraId="629ABB0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20</w:t>
            </w:r>
          </w:p>
        </w:tc>
        <w:tc>
          <w:tcPr>
            <w:tcW w:w="2843" w:type="dxa"/>
            <w:tcBorders>
              <w:top w:val="single" w:sz="4" w:space="0" w:color="auto"/>
              <w:left w:val="single" w:sz="4" w:space="0" w:color="auto"/>
              <w:bottom w:val="single" w:sz="4" w:space="0" w:color="auto"/>
              <w:right w:val="single" w:sz="4" w:space="0" w:color="auto"/>
            </w:tcBorders>
            <w:vAlign w:val="center"/>
          </w:tcPr>
          <w:p w14:paraId="6506F7B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20</w:t>
            </w:r>
          </w:p>
        </w:tc>
      </w:tr>
      <w:tr w:rsidR="00AB67FA" w:rsidRPr="00D0162F" w14:paraId="640993C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0C0A243" w14:textId="17018206"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91D9B30"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0FD758C8" w14:textId="0017A64B"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5375AA0D" w14:textId="777286DC"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600097D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E7832EE" w14:textId="334AA6A3"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446C048"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694B729B" w14:textId="3BBF1210"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0E788618" w14:textId="50DABD6B"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843" w:type="dxa"/>
            <w:tcBorders>
              <w:top w:val="single" w:sz="4" w:space="0" w:color="auto"/>
              <w:left w:val="single" w:sz="4" w:space="0" w:color="auto"/>
              <w:bottom w:val="single" w:sz="4" w:space="0" w:color="auto"/>
              <w:right w:val="single" w:sz="4" w:space="0" w:color="auto"/>
            </w:tcBorders>
            <w:vAlign w:val="center"/>
          </w:tcPr>
          <w:p w14:paraId="40BCFBC5" w14:textId="65591429"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2</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2D137F1F" w14:textId="71658894"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6</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3DEF50E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1CDC2D7" w14:textId="0A2A1710"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1DB85A45"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446BCA54" w14:textId="366645AD"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763DDA5E" w14:textId="6054EED3"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85D8AE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0FF27B3" w14:textId="7E4814C0"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77A2D4F1"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3CD0165D" w14:textId="2F4F7A8F"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15F6CE85" w14:textId="48B598C4"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44B3953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7A67770" w14:textId="50482668"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4840F461"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EEC0E44" w14:textId="7BCC7C1A"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40EC4F86" w14:textId="08D6A966"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0E294C7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870D233" w14:textId="1B90CC46"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5B3CB93B"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843" w:type="dxa"/>
            <w:tcBorders>
              <w:top w:val="single" w:sz="4" w:space="0" w:color="auto"/>
              <w:left w:val="single" w:sz="4" w:space="0" w:color="auto"/>
              <w:bottom w:val="single" w:sz="4" w:space="0" w:color="auto"/>
              <w:right w:val="single" w:sz="4" w:space="0" w:color="auto"/>
            </w:tcBorders>
            <w:vAlign w:val="center"/>
            <w:hideMark/>
          </w:tcPr>
          <w:p w14:paraId="439AE9F2" w14:textId="41DB9471" w:rsidR="00AB67FA" w:rsidRPr="00D0162F" w:rsidRDefault="00AB67FA" w:rsidP="006E0A54">
            <w:pPr>
              <w:pStyle w:val="TAC"/>
              <w:spacing w:line="256" w:lineRule="auto"/>
              <w:jc w:val="left"/>
            </w:pPr>
            <w:r w:rsidRPr="00D0162F">
              <w:t>8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290DB6C4" w14:textId="5DF00E41" w:rsidR="00AB67FA" w:rsidRPr="00D0162F" w:rsidRDefault="00AB67FA" w:rsidP="006E0A54">
            <w:pPr>
              <w:pStyle w:val="TAC"/>
              <w:spacing w:line="256" w:lineRule="auto"/>
              <w:jc w:val="left"/>
            </w:pPr>
            <w:r w:rsidRPr="00D0162F">
              <w:t>8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60E7827"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167C4E7" w14:textId="3EFD79BB"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64F9B0E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843" w:type="dxa"/>
            <w:tcBorders>
              <w:top w:val="single" w:sz="4" w:space="0" w:color="auto"/>
              <w:left w:val="single" w:sz="4" w:space="0" w:color="auto"/>
              <w:bottom w:val="single" w:sz="4" w:space="0" w:color="auto"/>
              <w:right w:val="single" w:sz="4" w:space="0" w:color="auto"/>
            </w:tcBorders>
            <w:vAlign w:val="center"/>
            <w:hideMark/>
          </w:tcPr>
          <w:p w14:paraId="5A055A39" w14:textId="19114DDB"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1A632CA7" w14:textId="01792D0B" w:rsidR="00AB67FA" w:rsidRPr="00D0162F" w:rsidRDefault="00AB67FA" w:rsidP="006E0A54">
            <w:pPr>
              <w:pStyle w:val="TAC"/>
              <w:spacing w:line="256" w:lineRule="auto"/>
              <w:jc w:val="left"/>
            </w:pPr>
            <w:r w:rsidRPr="00D0162F">
              <w:t>4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843" w:type="dxa"/>
            <w:tcBorders>
              <w:top w:val="single" w:sz="4" w:space="0" w:color="auto"/>
              <w:left w:val="single" w:sz="4" w:space="0" w:color="auto"/>
              <w:bottom w:val="single" w:sz="4" w:space="0" w:color="auto"/>
              <w:right w:val="single" w:sz="4" w:space="0" w:color="auto"/>
            </w:tcBorders>
            <w:vAlign w:val="center"/>
          </w:tcPr>
          <w:p w14:paraId="69B4C461" w14:textId="1E655C4E"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56DEA28A" w14:textId="7D137991" w:rsidR="00AB67FA" w:rsidRPr="00D0162F" w:rsidRDefault="00AB67FA" w:rsidP="006E0A54">
            <w:pPr>
              <w:pStyle w:val="TAC"/>
              <w:spacing w:line="256" w:lineRule="auto"/>
              <w:jc w:val="left"/>
            </w:pPr>
            <w:r w:rsidRPr="00D0162F">
              <w:t>4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7F1AE0D4"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42438D9" w14:textId="021B75A5"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A5BE03"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2843" w:type="dxa"/>
            <w:tcBorders>
              <w:top w:val="single" w:sz="4" w:space="0" w:color="auto"/>
              <w:left w:val="single" w:sz="4" w:space="0" w:color="auto"/>
              <w:bottom w:val="single" w:sz="4" w:space="0" w:color="auto"/>
              <w:right w:val="single" w:sz="4" w:space="0" w:color="auto"/>
            </w:tcBorders>
            <w:vAlign w:val="center"/>
            <w:hideMark/>
          </w:tcPr>
          <w:p w14:paraId="5D77697B" w14:textId="77777777" w:rsidR="00AB67FA" w:rsidRPr="00D0162F" w:rsidRDefault="00AB67FA" w:rsidP="006E0A54">
            <w:pPr>
              <w:pStyle w:val="TAC"/>
              <w:spacing w:line="256" w:lineRule="auto"/>
              <w:jc w:val="left"/>
            </w:pPr>
            <w:r w:rsidRPr="00D0162F">
              <w:t>0</w:t>
            </w:r>
          </w:p>
        </w:tc>
        <w:tc>
          <w:tcPr>
            <w:tcW w:w="2843" w:type="dxa"/>
            <w:tcBorders>
              <w:top w:val="single" w:sz="4" w:space="0" w:color="auto"/>
              <w:left w:val="single" w:sz="4" w:space="0" w:color="auto"/>
              <w:bottom w:val="single" w:sz="4" w:space="0" w:color="auto"/>
              <w:right w:val="single" w:sz="4" w:space="0" w:color="auto"/>
            </w:tcBorders>
            <w:vAlign w:val="center"/>
          </w:tcPr>
          <w:p w14:paraId="49167F35" w14:textId="77777777" w:rsidR="00AB67FA" w:rsidRPr="00D0162F" w:rsidRDefault="00AB67FA" w:rsidP="006E0A54">
            <w:pPr>
              <w:pStyle w:val="TAC"/>
              <w:spacing w:line="256" w:lineRule="auto"/>
              <w:jc w:val="left"/>
            </w:pPr>
            <w:r w:rsidRPr="00D0162F">
              <w:t>0</w:t>
            </w:r>
          </w:p>
        </w:tc>
      </w:tr>
      <w:tr w:rsidR="00AB67FA" w:rsidRPr="00D0162F" w14:paraId="310C0F1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5301748" w14:textId="3AB9F43D"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60F9FF25"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1BE0E0C" w14:textId="77777777" w:rsidR="00AB67FA" w:rsidRPr="00D0162F" w:rsidRDefault="00AB67FA" w:rsidP="006E0A54">
            <w:pPr>
              <w:pStyle w:val="TAC"/>
              <w:spacing w:line="256" w:lineRule="auto"/>
              <w:jc w:val="left"/>
            </w:pPr>
            <w:r w:rsidRPr="00D0162F">
              <w:rPr>
                <w:rFonts w:eastAsia="MS Mincho"/>
              </w:rPr>
              <w:t>TCI.State.0</w:t>
            </w:r>
          </w:p>
        </w:tc>
        <w:tc>
          <w:tcPr>
            <w:tcW w:w="2843" w:type="dxa"/>
            <w:tcBorders>
              <w:top w:val="single" w:sz="4" w:space="0" w:color="auto"/>
              <w:left w:val="single" w:sz="4" w:space="0" w:color="auto"/>
              <w:bottom w:val="single" w:sz="4" w:space="0" w:color="auto"/>
              <w:right w:val="single" w:sz="4" w:space="0" w:color="auto"/>
            </w:tcBorders>
            <w:vAlign w:val="center"/>
          </w:tcPr>
          <w:p w14:paraId="232DD9DF" w14:textId="77777777" w:rsidR="00AB67FA" w:rsidRPr="00D0162F" w:rsidRDefault="00AB67FA" w:rsidP="006E0A54">
            <w:pPr>
              <w:pStyle w:val="TAC"/>
              <w:spacing w:line="256" w:lineRule="auto"/>
              <w:jc w:val="left"/>
              <w:rPr>
                <w:rFonts w:eastAsia="MS Mincho"/>
              </w:rPr>
            </w:pPr>
            <w:r w:rsidRPr="00D0162F">
              <w:rPr>
                <w:rFonts w:eastAsia="MS Mincho"/>
              </w:rPr>
              <w:t>TCI.State.1</w:t>
            </w:r>
          </w:p>
        </w:tc>
      </w:tr>
      <w:tr w:rsidR="00AB67FA" w:rsidRPr="00D0162F" w14:paraId="6B5CEFA8" w14:textId="77777777" w:rsidTr="006E0A54">
        <w:trPr>
          <w:jc w:val="center"/>
        </w:trPr>
        <w:tc>
          <w:tcPr>
            <w:tcW w:w="9709" w:type="dxa"/>
            <w:gridSpan w:val="4"/>
            <w:tcBorders>
              <w:top w:val="single" w:sz="4" w:space="0" w:color="auto"/>
              <w:left w:val="single" w:sz="4" w:space="0" w:color="auto"/>
              <w:bottom w:val="single" w:sz="4" w:space="0" w:color="auto"/>
              <w:right w:val="single" w:sz="4" w:space="0" w:color="auto"/>
            </w:tcBorders>
            <w:vAlign w:val="center"/>
            <w:hideMark/>
          </w:tcPr>
          <w:p w14:paraId="36AAA47E" w14:textId="72E7A232" w:rsidR="00AB67FA" w:rsidRPr="00D0162F" w:rsidRDefault="006E0A54" w:rsidP="006E0A54">
            <w:pPr>
              <w:pStyle w:val="TAN"/>
              <w:spacing w:line="256" w:lineRule="auto"/>
            </w:pPr>
            <w:r w:rsidRPr="00D0162F">
              <w:t>NOTE 1:</w:t>
            </w:r>
            <w:r w:rsidRPr="00D0162F">
              <w:tab/>
            </w:r>
            <w:r w:rsidR="00AB67FA" w:rsidRPr="00D0162F">
              <w:t>BW</w:t>
            </w:r>
            <w:r w:rsidRPr="00D0162F">
              <w:t xml:space="preserve"> </w:t>
            </w:r>
            <w:r w:rsidR="00AB67FA" w:rsidRPr="00D0162F">
              <w:t>of</w:t>
            </w:r>
            <w:r w:rsidRPr="00D0162F">
              <w:t xml:space="preserve"> </w:t>
            </w:r>
            <w:r w:rsidR="00AB67FA" w:rsidRPr="00D0162F">
              <w:t>TRS</w:t>
            </w:r>
            <w:r w:rsidRPr="00D0162F">
              <w:t xml:space="preserve"> </w:t>
            </w:r>
            <w:r w:rsidR="00AB67FA" w:rsidRPr="00D0162F">
              <w:t>is</w:t>
            </w:r>
            <w:r w:rsidRPr="00D0162F">
              <w:t xml:space="preserve"> </w:t>
            </w:r>
            <w:r w:rsidR="00AB67FA" w:rsidRPr="00D0162F">
              <w:t>configured</w:t>
            </w:r>
            <w:r w:rsidRPr="00D0162F">
              <w:t xml:space="preserve"> </w:t>
            </w:r>
            <w:r w:rsidR="00AB67FA" w:rsidRPr="00D0162F">
              <w:t>same</w:t>
            </w:r>
            <w:r w:rsidRPr="00D0162F">
              <w:t xml:space="preserve"> </w:t>
            </w:r>
            <w:r w:rsidR="00AB67FA" w:rsidRPr="00D0162F">
              <w:t>as</w:t>
            </w:r>
            <w:r w:rsidRPr="00D0162F">
              <w:t xml:space="preserve"> </w:t>
            </w:r>
            <w:r w:rsidR="00AB67FA" w:rsidRPr="00D0162F">
              <w:t>the</w:t>
            </w:r>
            <w:r w:rsidRPr="00D0162F">
              <w:t xml:space="preserve"> </w:t>
            </w:r>
            <w:r w:rsidR="00AB67FA" w:rsidRPr="00D0162F">
              <w:t>BW</w:t>
            </w:r>
            <w:r w:rsidRPr="00D0162F">
              <w:t xml:space="preserve"> </w:t>
            </w:r>
            <w:r w:rsidR="00AB67FA" w:rsidRPr="00D0162F">
              <w:t>size</w:t>
            </w:r>
            <w:r w:rsidRPr="00D0162F">
              <w:t xml:space="preserve"> </w:t>
            </w:r>
            <w:r w:rsidR="00AB67FA" w:rsidRPr="00D0162F">
              <w:t>of</w:t>
            </w:r>
            <w:r w:rsidRPr="00D0162F">
              <w:t xml:space="preserve"> </w:t>
            </w:r>
            <w:r w:rsidR="00AB67FA" w:rsidRPr="00D0162F">
              <w:t>UE</w:t>
            </w:r>
            <w:r w:rsidRPr="00D0162F">
              <w:t xml:space="preserve"> </w:t>
            </w:r>
            <w:r w:rsidR="00AB67FA" w:rsidRPr="00D0162F">
              <w:t>active</w:t>
            </w:r>
            <w:r w:rsidRPr="00D0162F">
              <w:t xml:space="preserve"> </w:t>
            </w:r>
            <w:r w:rsidR="00AB67FA" w:rsidRPr="00D0162F">
              <w:t>BWP</w:t>
            </w:r>
            <w:r w:rsidRPr="00D0162F">
              <w:t xml:space="preserve"> </w:t>
            </w:r>
            <w:r w:rsidR="00AB67FA" w:rsidRPr="00D0162F">
              <w:t>in</w:t>
            </w:r>
            <w:r w:rsidRPr="00D0162F">
              <w:t xml:space="preserve"> </w:t>
            </w:r>
            <w:r w:rsidR="00AB67FA" w:rsidRPr="00D0162F">
              <w:t>the</w:t>
            </w:r>
            <w:r w:rsidRPr="00D0162F">
              <w:t xml:space="preserve"> </w:t>
            </w:r>
            <w:r w:rsidR="00AB67FA" w:rsidRPr="00D0162F">
              <w:t>RRM</w:t>
            </w:r>
            <w:r w:rsidRPr="00D0162F">
              <w:t xml:space="preserve"> </w:t>
            </w:r>
            <w:r w:rsidR="00AB67FA" w:rsidRPr="00D0162F">
              <w:t>test</w:t>
            </w:r>
            <w:r w:rsidRPr="00D0162F">
              <w:t xml:space="preserve"> </w:t>
            </w:r>
            <w:r w:rsidR="00AB67FA" w:rsidRPr="00D0162F">
              <w:t>cases</w:t>
            </w:r>
          </w:p>
          <w:p w14:paraId="4B753AC8" w14:textId="664D61C9" w:rsidR="00AB67FA" w:rsidRPr="00D0162F" w:rsidRDefault="00AB67FA" w:rsidP="006E0A54">
            <w:pPr>
              <w:pStyle w:val="TAN"/>
              <w:spacing w:line="256" w:lineRule="auto"/>
            </w:pPr>
            <w:r w:rsidRPr="00D0162F">
              <w:rPr>
                <w:rFonts w:cs="Arial"/>
              </w:rPr>
              <w:t>N</w:t>
            </w:r>
            <w:r w:rsidR="00D560E2" w:rsidRPr="00D0162F">
              <w:rPr>
                <w:rFonts w:cs="Arial"/>
              </w:rPr>
              <w:t>OTE</w:t>
            </w:r>
            <w:r w:rsidR="006E0A54" w:rsidRPr="00D0162F">
              <w:rPr>
                <w:rFonts w:cs="Arial"/>
              </w:rPr>
              <w:t xml:space="preserve"> </w:t>
            </w:r>
            <w:r w:rsidRPr="00D0162F">
              <w:rPr>
                <w:rFonts w:cs="Arial"/>
              </w:rPr>
              <w:t>2:</w:t>
            </w:r>
            <w:r w:rsidRPr="00D0162F">
              <w:rPr>
                <w:rFonts w:cs="Arial"/>
              </w:rPr>
              <w:tab/>
              <w:t>If</w:t>
            </w:r>
            <w:r w:rsidR="006E0A54" w:rsidRPr="00D0162F">
              <w:rPr>
                <w:rFonts w:cs="Arial"/>
              </w:rPr>
              <w:t xml:space="preserve"> </w:t>
            </w:r>
            <w:r w:rsidRPr="00D0162F">
              <w:rPr>
                <w:rFonts w:cs="Arial"/>
              </w:rPr>
              <w:t>active</w:t>
            </w:r>
            <w:r w:rsidR="006E0A54" w:rsidRPr="00D0162F">
              <w:rPr>
                <w:rFonts w:cs="Arial"/>
              </w:rPr>
              <w:t xml:space="preserve"> </w:t>
            </w:r>
            <w:r w:rsidRPr="00D0162F">
              <w:rPr>
                <w:rFonts w:cs="Arial"/>
              </w:rPr>
              <w:t>BWP</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larger</w:t>
            </w:r>
            <w:r w:rsidR="006E0A54" w:rsidRPr="00D0162F">
              <w:rPr>
                <w:rFonts w:cs="Arial"/>
              </w:rPr>
              <w:t xml:space="preserve"> </w:t>
            </w:r>
            <w:r w:rsidRPr="00D0162F">
              <w:rPr>
                <w:rFonts w:cs="Arial"/>
              </w:rPr>
              <w:t>than</w:t>
            </w:r>
            <w:r w:rsidR="006E0A54" w:rsidRPr="00D0162F">
              <w:rPr>
                <w:rFonts w:cs="Arial"/>
              </w:rPr>
              <w:t xml:space="preserve"> </w:t>
            </w:r>
            <w:r w:rsidRPr="00D0162F">
              <w:rPr>
                <w:rFonts w:cs="Arial"/>
              </w:rPr>
              <w:t>52RBs,</w:t>
            </w:r>
            <w:r w:rsidR="006E0A54" w:rsidRPr="00D0162F">
              <w:rPr>
                <w:rFonts w:cs="Arial"/>
              </w:rPr>
              <w:t xml:space="preserve"> </w:t>
            </w:r>
            <w:r w:rsidRPr="00D0162F">
              <w:rPr>
                <w:rFonts w:cs="Arial"/>
              </w:rPr>
              <w:t>BW</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S</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configured</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52RBs.</w:t>
            </w:r>
            <w:r w:rsidR="006E0A54" w:rsidRPr="00D0162F">
              <w:rPr>
                <w:rFonts w:cs="Arial"/>
              </w:rPr>
              <w:t xml:space="preserve"> </w:t>
            </w:r>
            <w:r w:rsidRPr="00D0162F">
              <w:rPr>
                <w:rFonts w:cs="Arial"/>
              </w:rPr>
              <w:t>Otherwis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active</w:t>
            </w:r>
            <w:r w:rsidR="006E0A54" w:rsidRPr="00D0162F">
              <w:rPr>
                <w:rFonts w:cs="Arial"/>
              </w:rPr>
              <w:t xml:space="preserve"> </w:t>
            </w:r>
            <w:r w:rsidRPr="00D0162F">
              <w:rPr>
                <w:rFonts w:cs="Arial"/>
              </w:rPr>
              <w:t>BWP</w:t>
            </w:r>
            <w:r w:rsidR="006E0A54" w:rsidRPr="00D0162F">
              <w:rPr>
                <w:rFonts w:cs="Arial"/>
              </w:rPr>
              <w:t xml:space="preserve"> </w:t>
            </w:r>
            <w:r w:rsidRPr="00D0162F">
              <w:rPr>
                <w:rFonts w:cs="Arial"/>
              </w:rPr>
              <w:t>size.</w:t>
            </w:r>
          </w:p>
        </w:tc>
      </w:tr>
    </w:tbl>
    <w:p w14:paraId="357AAF7D" w14:textId="77777777" w:rsidR="000141F4" w:rsidRPr="00D0162F" w:rsidRDefault="000141F4" w:rsidP="000141F4"/>
    <w:p w14:paraId="3EAB1452" w14:textId="77777777" w:rsidR="000141F4" w:rsidRPr="00D0162F" w:rsidRDefault="000141F4" w:rsidP="000141F4">
      <w:pPr>
        <w:pStyle w:val="TH"/>
      </w:pPr>
      <w:r w:rsidRPr="00D0162F">
        <w:lastRenderedPageBreak/>
        <w:t>Table A.1.4A.2.1-2: Aperiodic CSI-RS for tracking for SCS=120kHz Set 1</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0141F4" w:rsidRPr="00D0162F" w14:paraId="6C2222C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4375353" w14:textId="77777777" w:rsidR="000141F4" w:rsidRPr="00D0162F" w:rsidRDefault="000141F4" w:rsidP="00096385">
            <w:pPr>
              <w:pStyle w:val="TAH"/>
            </w:pPr>
            <w:r w:rsidRPr="00D0162F">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846036" w14:textId="77777777" w:rsidR="000141F4" w:rsidRPr="00D0162F" w:rsidRDefault="000141F4" w:rsidP="00096385">
            <w:pPr>
              <w:pStyle w:val="TAH"/>
            </w:pPr>
            <w:r w:rsidRPr="00D0162F">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66BAEEB" w14:textId="77777777" w:rsidR="000141F4" w:rsidRPr="00D0162F" w:rsidRDefault="000141F4" w:rsidP="00096385">
            <w:pPr>
              <w:pStyle w:val="TAH"/>
            </w:pPr>
            <w:r w:rsidRPr="00D0162F">
              <w:t>Value</w:t>
            </w:r>
          </w:p>
        </w:tc>
      </w:tr>
      <w:tr w:rsidR="000141F4" w:rsidRPr="00D0162F" w14:paraId="2F612E5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49DB323"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60EE4D69"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11C8D30" w14:textId="77777777" w:rsidR="000141F4" w:rsidRPr="00D0162F" w:rsidRDefault="000141F4" w:rsidP="00096385">
            <w:pPr>
              <w:pStyle w:val="TAL"/>
            </w:pPr>
            <w:r w:rsidRPr="00D0162F">
              <w:t>TRS.2.3 TDD</w:t>
            </w:r>
          </w:p>
        </w:tc>
      </w:tr>
      <w:tr w:rsidR="000141F4" w:rsidRPr="00D0162F" w14:paraId="2F7F1EA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3AEF5C"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FD61A7" w14:textId="77777777" w:rsidR="000141F4" w:rsidRPr="00D0162F" w:rsidRDefault="000141F4" w:rsidP="00096385"/>
        </w:tc>
        <w:tc>
          <w:tcPr>
            <w:tcW w:w="5181" w:type="dxa"/>
            <w:tcBorders>
              <w:top w:val="single" w:sz="4" w:space="0" w:color="auto"/>
              <w:left w:val="single" w:sz="4" w:space="0" w:color="auto"/>
              <w:bottom w:val="single" w:sz="4" w:space="0" w:color="auto"/>
              <w:right w:val="single" w:sz="4" w:space="0" w:color="auto"/>
            </w:tcBorders>
            <w:vAlign w:val="center"/>
            <w:hideMark/>
          </w:tcPr>
          <w:p w14:paraId="14983D94" w14:textId="77777777" w:rsidR="000141F4" w:rsidRPr="00D0162F" w:rsidRDefault="000141F4" w:rsidP="00096385">
            <w:pPr>
              <w:pStyle w:val="TAL"/>
              <w:rPr>
                <w:vertAlign w:val="superscript"/>
              </w:rPr>
            </w:pPr>
            <w:r w:rsidRPr="00D0162F">
              <w:t>BW of Active BWP</w:t>
            </w:r>
            <w:r w:rsidRPr="00D0162F">
              <w:rPr>
                <w:vertAlign w:val="superscript"/>
              </w:rPr>
              <w:t>Note 1,3</w:t>
            </w:r>
          </w:p>
        </w:tc>
      </w:tr>
      <w:tr w:rsidR="000141F4" w:rsidRPr="00D0162F" w14:paraId="45CF71AF"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AC69B05"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035DFD0" w14:textId="77777777" w:rsidR="000141F4" w:rsidRPr="00D0162F" w:rsidRDefault="000141F4" w:rsidP="00096385">
            <w:pPr>
              <w:pStyle w:val="TAL"/>
            </w:pPr>
            <w:r w:rsidRPr="00D0162F">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5DD815F6" w14:textId="77777777" w:rsidR="000141F4" w:rsidRPr="00D0162F" w:rsidRDefault="000141F4" w:rsidP="00096385">
            <w:pPr>
              <w:pStyle w:val="TAL"/>
            </w:pPr>
            <w:r w:rsidRPr="00D0162F">
              <w:t>120</w:t>
            </w:r>
          </w:p>
        </w:tc>
      </w:tr>
      <w:tr w:rsidR="000141F4" w:rsidRPr="00D0162F" w14:paraId="71D6AE6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2490EF5"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7CF9251"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12CE193"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464CD05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EE6643"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BD5EA15"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8822E59" w14:textId="77777777" w:rsidR="000141F4" w:rsidRPr="00D0162F" w:rsidRDefault="000141F4" w:rsidP="00096385">
            <w:pPr>
              <w:pStyle w:val="TAL"/>
            </w:pPr>
            <w:r w:rsidRPr="00D0162F">
              <w:t>l</w:t>
            </w:r>
            <w:r w:rsidRPr="00D0162F">
              <w:rPr>
                <w:vertAlign w:val="subscript"/>
              </w:rPr>
              <w:t>0</w:t>
            </w:r>
            <w:r w:rsidRPr="00D0162F">
              <w:t xml:space="preserve"> = 1 for CSI-RS resource 1 and 3</w:t>
            </w:r>
          </w:p>
          <w:p w14:paraId="1538FCF4" w14:textId="77777777" w:rsidR="000141F4" w:rsidRPr="00D0162F" w:rsidRDefault="000141F4" w:rsidP="00096385">
            <w:pPr>
              <w:pStyle w:val="TAL"/>
            </w:pPr>
            <w:r w:rsidRPr="00D0162F">
              <w:t>l</w:t>
            </w:r>
            <w:r w:rsidRPr="00D0162F">
              <w:rPr>
                <w:vertAlign w:val="subscript"/>
              </w:rPr>
              <w:t>0</w:t>
            </w:r>
            <w:r w:rsidRPr="00D0162F">
              <w:t xml:space="preserve"> = 5 for CSI-RS resource 2 and 4</w:t>
            </w:r>
          </w:p>
        </w:tc>
      </w:tr>
      <w:tr w:rsidR="000141F4" w:rsidRPr="00D0162F" w14:paraId="6368CF4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BE18030"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64FF5819"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2E3ACCC" w14:textId="77777777" w:rsidR="000141F4" w:rsidRPr="00D0162F" w:rsidRDefault="000141F4" w:rsidP="00096385">
            <w:pPr>
              <w:pStyle w:val="TAL"/>
            </w:pPr>
            <w:r w:rsidRPr="00D0162F">
              <w:t>1 for CSI-RS resource 1,2,3,4</w:t>
            </w:r>
          </w:p>
        </w:tc>
      </w:tr>
      <w:tr w:rsidR="000141F4" w:rsidRPr="00D0162F" w14:paraId="3977A8C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6E5717F"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6B3FFBA3"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0A588A4" w14:textId="77777777" w:rsidR="000141F4" w:rsidRPr="00D0162F" w:rsidRDefault="000141F4" w:rsidP="00096385">
            <w:pPr>
              <w:pStyle w:val="TAL"/>
            </w:pPr>
            <w:r w:rsidRPr="00D0162F">
              <w:t>‘No CDM’ for CSI-RS resource 1,2,3,4</w:t>
            </w:r>
          </w:p>
        </w:tc>
      </w:tr>
      <w:tr w:rsidR="000141F4" w:rsidRPr="00D0162F" w14:paraId="3E723022"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92089F"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0361960E"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1C645D7" w14:textId="77777777" w:rsidR="000141F4" w:rsidRPr="00D0162F" w:rsidRDefault="000141F4" w:rsidP="00096385">
            <w:pPr>
              <w:pStyle w:val="TAL"/>
            </w:pPr>
            <w:r w:rsidRPr="00D0162F">
              <w:t>3 for CSI-RS resource 1,2,3,4</w:t>
            </w:r>
          </w:p>
        </w:tc>
      </w:tr>
      <w:tr w:rsidR="000141F4" w:rsidRPr="00D0162F" w14:paraId="1D66453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DAD58D3"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3E3573A4" w14:textId="77777777" w:rsidR="000141F4" w:rsidRPr="00D0162F" w:rsidRDefault="000141F4" w:rsidP="00096385">
            <w:pPr>
              <w:pStyle w:val="TAL"/>
            </w:pPr>
            <w:r w:rsidRPr="00D0162F">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3A21E04" w14:textId="77777777" w:rsidR="000141F4" w:rsidRPr="00D0162F" w:rsidRDefault="000141F4" w:rsidP="00096385">
            <w:pPr>
              <w:pStyle w:val="TAL"/>
            </w:pPr>
            <w:r w:rsidRPr="00D0162F">
              <w:t>2</w:t>
            </w:r>
          </w:p>
        </w:tc>
      </w:tr>
      <w:tr w:rsidR="000141F4" w:rsidRPr="00D0162F" w14:paraId="1DE21268"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77A0693"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B2D11" w14:textId="77777777" w:rsidR="000141F4" w:rsidRPr="00D0162F" w:rsidRDefault="000141F4" w:rsidP="00096385">
            <w:pPr>
              <w:pStyle w:val="TAL"/>
            </w:pPr>
            <w:r w:rsidRPr="00D0162F">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7DC9BCD" w14:textId="77777777" w:rsidR="000141F4" w:rsidRPr="00D0162F" w:rsidRDefault="000141F4" w:rsidP="00096385">
            <w:pPr>
              <w:pStyle w:val="TAL"/>
            </w:pPr>
            <w:r w:rsidRPr="00D0162F">
              <w:t>2 for CSI-RS resource 1 and 2</w:t>
            </w:r>
          </w:p>
          <w:p w14:paraId="3551CAE9" w14:textId="77777777" w:rsidR="000141F4" w:rsidRPr="00D0162F" w:rsidRDefault="000141F4" w:rsidP="00096385">
            <w:pPr>
              <w:pStyle w:val="TAL"/>
            </w:pPr>
            <w:r w:rsidRPr="00D0162F">
              <w:t>3 for CSI-RS resource 3 and 4</w:t>
            </w:r>
          </w:p>
        </w:tc>
      </w:tr>
      <w:tr w:rsidR="000141F4" w:rsidRPr="00D0162F" w14:paraId="4090270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4E8D762"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9B7588" w14:textId="77777777" w:rsidR="000141F4" w:rsidRPr="00D0162F" w:rsidRDefault="000141F4" w:rsidP="00096385">
            <w:pPr>
              <w:pStyle w:val="TAL"/>
            </w:pPr>
            <w:r w:rsidRPr="00D0162F">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DF8E5AF"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6D9BE675"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5369ADF" w14:textId="77777777" w:rsidR="000141F4" w:rsidRPr="00D0162F" w:rsidRDefault="000141F4" w:rsidP="00096385">
            <w:pPr>
              <w:pStyle w:val="TAL"/>
              <w:rPr>
                <w:lang w:eastAsia="zh-CN"/>
              </w:rPr>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4AE060F6"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CF49243" w14:textId="77777777" w:rsidR="000141F4" w:rsidRPr="00D0162F" w:rsidRDefault="000141F4" w:rsidP="00096385">
            <w:pPr>
              <w:pStyle w:val="TAL"/>
            </w:pPr>
            <w:r w:rsidRPr="00D0162F">
              <w:rPr>
                <w:rFonts w:eastAsia="MS Mincho"/>
              </w:rPr>
              <w:t>TCI.State.0</w:t>
            </w:r>
          </w:p>
        </w:tc>
      </w:tr>
      <w:tr w:rsidR="000141F4" w:rsidRPr="00D0162F" w14:paraId="49C60723" w14:textId="77777777" w:rsidTr="00096385">
        <w:trPr>
          <w:trHeight w:val="53"/>
          <w:jc w:val="center"/>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10E519B5" w14:textId="77777777" w:rsidR="000141F4" w:rsidRPr="00D0162F" w:rsidRDefault="000141F4" w:rsidP="00096385">
            <w:pPr>
              <w:pStyle w:val="TAN"/>
            </w:pPr>
            <w:r w:rsidRPr="00D0162F">
              <w:t>Note 1:</w:t>
            </w:r>
            <w:r w:rsidRPr="00D0162F">
              <w:tab/>
              <w:t>BW of TRS is configured same as the BW size of UE active BWP in the RRM test cases</w:t>
            </w:r>
          </w:p>
          <w:p w14:paraId="4017EA54" w14:textId="77777777" w:rsidR="000141F4" w:rsidRPr="00D0162F" w:rsidRDefault="000141F4" w:rsidP="00096385">
            <w:pPr>
              <w:pStyle w:val="TAN"/>
            </w:pPr>
            <w:r w:rsidRPr="00D0162F">
              <w:t xml:space="preserve">Note </w:t>
            </w:r>
            <w:r w:rsidRPr="00D0162F">
              <w:rPr>
                <w:lang w:eastAsia="zh-CN"/>
              </w:rPr>
              <w:t>2</w:t>
            </w:r>
            <w:r w:rsidRPr="00D0162F">
              <w:t>:</w:t>
            </w:r>
            <w:r w:rsidRPr="00D0162F">
              <w:tab/>
            </w:r>
            <w:r w:rsidRPr="00D0162F">
              <w:rPr>
                <w:lang w:eastAsia="zh-CN"/>
              </w:rPr>
              <w:t>Unless otherwise specified in the test case</w:t>
            </w:r>
          </w:p>
          <w:p w14:paraId="70856D7B" w14:textId="77777777" w:rsidR="000141F4" w:rsidRPr="00D0162F" w:rsidRDefault="000141F4" w:rsidP="00096385">
            <w:pPr>
              <w:pStyle w:val="TAN"/>
            </w:pPr>
            <w:r w:rsidRPr="00D0162F">
              <w:rPr>
                <w:rFonts w:cs="Arial"/>
              </w:rPr>
              <w:t>Note 3:</w:t>
            </w:r>
            <w:r w:rsidRPr="00D0162F">
              <w:rPr>
                <w:rFonts w:cs="Arial"/>
              </w:rPr>
              <w:tab/>
              <w:t>If active BWP is larger than 52RBs, BW of TRS is configured as 52RBs. Otherwise, same as active BWP size.</w:t>
            </w:r>
          </w:p>
        </w:tc>
      </w:tr>
    </w:tbl>
    <w:p w14:paraId="6762FA89" w14:textId="77777777" w:rsidR="00AB67FA" w:rsidRPr="00D0162F" w:rsidRDefault="00AB67FA" w:rsidP="00AB67FA"/>
    <w:p w14:paraId="16782A4F" w14:textId="77777777" w:rsidR="00D560E2" w:rsidRPr="00D0162F" w:rsidRDefault="00D560E2" w:rsidP="00D560E2">
      <w:pPr>
        <w:pStyle w:val="Heading2"/>
      </w:pPr>
      <w:r w:rsidRPr="00D0162F">
        <w:t>A.1.4B</w:t>
      </w:r>
      <w:r w:rsidRPr="00D0162F">
        <w:tab/>
        <w:t>CSI-IM configurations</w:t>
      </w:r>
    </w:p>
    <w:p w14:paraId="1AFBC7D5" w14:textId="77777777" w:rsidR="00D560E2" w:rsidRPr="00D0162F" w:rsidRDefault="00D560E2" w:rsidP="00D560E2">
      <w:pPr>
        <w:pStyle w:val="Heading3"/>
      </w:pPr>
      <w:r w:rsidRPr="00D0162F">
        <w:t>A.1.4B.1</w:t>
      </w:r>
      <w:r w:rsidRPr="00D0162F">
        <w:tab/>
        <w:t>FDD</w:t>
      </w:r>
    </w:p>
    <w:p w14:paraId="482DF385" w14:textId="77777777" w:rsidR="00D560E2" w:rsidRPr="00D0162F" w:rsidRDefault="00D560E2" w:rsidP="00D560E2">
      <w:pPr>
        <w:pStyle w:val="TH"/>
      </w:pPr>
      <w:r w:rsidRPr="00D0162F">
        <w:t>Table A.1.4B.1-1: CSI-IM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70FBFFAE"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25E4178D"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6834B8" w14:textId="77777777" w:rsidR="00D560E2" w:rsidRPr="00D0162F" w:rsidRDefault="00D560E2" w:rsidP="006244E2">
            <w:pPr>
              <w:pStyle w:val="TAH"/>
              <w:keepNext w:val="0"/>
            </w:pPr>
            <w:r w:rsidRPr="00D0162F">
              <w:t>CSI-IM.1.1 F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ABB4F09" w14:textId="77777777" w:rsidR="00D560E2" w:rsidRPr="00D0162F" w:rsidRDefault="00D560E2" w:rsidP="006244E2">
            <w:pPr>
              <w:pStyle w:val="TAH"/>
              <w:keepNext w:val="0"/>
            </w:pPr>
            <w:r w:rsidRPr="00D0162F">
              <w:t>CSI-IM.1.2 FDD</w:t>
            </w:r>
          </w:p>
        </w:tc>
        <w:tc>
          <w:tcPr>
            <w:tcW w:w="1738" w:type="dxa"/>
            <w:tcBorders>
              <w:top w:val="single" w:sz="4" w:space="0" w:color="auto"/>
              <w:left w:val="single" w:sz="4" w:space="0" w:color="auto"/>
              <w:bottom w:val="single" w:sz="4" w:space="0" w:color="auto"/>
              <w:right w:val="single" w:sz="4" w:space="0" w:color="auto"/>
            </w:tcBorders>
          </w:tcPr>
          <w:p w14:paraId="0ED3DE18" w14:textId="77777777" w:rsidR="00D560E2" w:rsidRPr="00D0162F" w:rsidRDefault="00D560E2" w:rsidP="006244E2">
            <w:pPr>
              <w:pStyle w:val="TAH"/>
              <w:keepNext w:val="0"/>
            </w:pPr>
            <w:r w:rsidRPr="00D0162F">
              <w:t>CSI-IM.1.3 FDD</w:t>
            </w:r>
          </w:p>
        </w:tc>
      </w:tr>
      <w:tr w:rsidR="00D560E2" w:rsidRPr="00D0162F" w14:paraId="3AF390D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E8CA290"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445149A"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29342AD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tcPr>
          <w:p w14:paraId="515B69B8" w14:textId="77777777" w:rsidR="00D560E2" w:rsidRPr="00D0162F" w:rsidRDefault="00D560E2" w:rsidP="006244E2">
            <w:pPr>
              <w:pStyle w:val="TAH"/>
            </w:pPr>
            <w:r w:rsidRPr="00D0162F">
              <w:t>periodic</w:t>
            </w:r>
          </w:p>
        </w:tc>
      </w:tr>
      <w:tr w:rsidR="00D560E2" w:rsidRPr="00D0162F" w14:paraId="2763780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D0919AC"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512A957A"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69B559C9"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6D426682" w14:textId="77777777" w:rsidR="00D560E2" w:rsidRPr="00D0162F" w:rsidRDefault="00D560E2" w:rsidP="006244E2">
            <w:pPr>
              <w:pStyle w:val="TAH"/>
              <w:keepNext w:val="0"/>
              <w:rPr>
                <w:rFonts w:cs="Arial"/>
              </w:rPr>
            </w:pPr>
          </w:p>
        </w:tc>
      </w:tr>
      <w:tr w:rsidR="00D560E2" w:rsidRPr="00D0162F" w14:paraId="2E2A0CC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E0130B6"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EB6937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D44959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tcPr>
          <w:p w14:paraId="0B2BE62D" w14:textId="77777777" w:rsidR="00D560E2" w:rsidRPr="00D0162F" w:rsidRDefault="00D560E2" w:rsidP="006244E2">
            <w:pPr>
              <w:pStyle w:val="TAL"/>
              <w:keepNext w:val="0"/>
              <w:rPr>
                <w:rFonts w:cs="Arial"/>
              </w:rPr>
            </w:pPr>
            <w:r w:rsidRPr="00D0162F">
              <w:rPr>
                <w:rFonts w:cs="Arial"/>
              </w:rPr>
              <w:t>0</w:t>
            </w:r>
          </w:p>
        </w:tc>
      </w:tr>
      <w:tr w:rsidR="00D560E2" w:rsidRPr="00D0162F" w14:paraId="53A1F62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E395CF4"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19AFBFA1"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065745CE"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5D1D99CB" w14:textId="77777777" w:rsidR="00D560E2" w:rsidRPr="00D0162F" w:rsidRDefault="00D560E2" w:rsidP="006244E2">
            <w:pPr>
              <w:pStyle w:val="TAL"/>
              <w:keepNext w:val="0"/>
              <w:rPr>
                <w:rFonts w:cs="Arial"/>
              </w:rPr>
            </w:pPr>
          </w:p>
        </w:tc>
      </w:tr>
      <w:tr w:rsidR="00D560E2" w:rsidRPr="00D0162F" w14:paraId="61ADA771"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076D4E93" w14:textId="77777777" w:rsidR="00D560E2" w:rsidRPr="00D0162F" w:rsidRDefault="00D560E2" w:rsidP="006244E2">
            <w:pPr>
              <w:pStyle w:val="TAL"/>
              <w:keepNext w:val="0"/>
            </w:pPr>
            <w:bookmarkStart w:id="0" w:name="_Hlk59025048"/>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6C226A"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A70FB26"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3B5FB4F3"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2962469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5DFD79BC"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33F969"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4F4225C"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64D70EDE" w14:textId="77777777" w:rsidR="00D560E2" w:rsidRPr="00D0162F" w:rsidRDefault="00D560E2" w:rsidP="006244E2">
            <w:pPr>
              <w:pStyle w:val="TAL"/>
              <w:keepNext w:val="0"/>
              <w:rPr>
                <w:rFonts w:cs="Arial"/>
              </w:rPr>
            </w:pPr>
            <w:r w:rsidRPr="00D0162F">
              <w:rPr>
                <w:rFonts w:cs="Arial"/>
              </w:rPr>
              <w:t>3 for resource #1</w:t>
            </w:r>
          </w:p>
        </w:tc>
      </w:tr>
      <w:bookmarkEnd w:id="0"/>
      <w:tr w:rsidR="00D560E2" w:rsidRPr="00D0162F" w14:paraId="26739816"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A3C11C9"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2D83258F" w14:textId="77777777" w:rsidR="00D560E2" w:rsidRPr="00D0162F" w:rsidRDefault="00D560E2" w:rsidP="006244E2">
            <w:pPr>
              <w:spacing w:after="0"/>
              <w:rPr>
                <w:rFonts w:ascii="Arial" w:hAnsi="Arial" w:cs="Arial"/>
                <w:sz w:val="18"/>
              </w:rPr>
            </w:pPr>
            <w:bookmarkStart w:id="1" w:name="OLE_LINK12"/>
            <w:r w:rsidRPr="00D0162F">
              <w:rPr>
                <w:rFonts w:ascii="Arial" w:hAnsi="Arial" w:cs="Arial"/>
                <w:sz w:val="18"/>
              </w:rPr>
              <w:t>pattern</w:t>
            </w:r>
            <w:bookmarkEnd w:id="1"/>
            <w:r w:rsidRPr="00D0162F">
              <w:rPr>
                <w:rFonts w:ascii="Arial" w:hAnsi="Arial" w:cs="Arial"/>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1B44BB1D"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6CB0B0C"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217F9C98"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B9E5DD5"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4582860D" w14:textId="77777777" w:rsidR="00D560E2" w:rsidRPr="00D0162F" w:rsidRDefault="00D560E2" w:rsidP="006244E2">
            <w:pPr>
              <w:spacing w:after="0"/>
              <w:rPr>
                <w:rFonts w:ascii="Arial" w:hAnsi="Arial" w:cs="Arial"/>
                <w:sz w:val="18"/>
              </w:rPr>
            </w:pPr>
            <w:bookmarkStart w:id="2" w:name="OLE_LINK13"/>
            <w:r w:rsidRPr="00D0162F">
              <w:rPr>
                <w:rFonts w:ascii="Arial" w:hAnsi="Arial" w:cs="Arial"/>
                <w:sz w:val="18"/>
              </w:rPr>
              <w:t>s0</w:t>
            </w:r>
            <w:bookmarkEnd w:id="2"/>
          </w:p>
        </w:tc>
        <w:tc>
          <w:tcPr>
            <w:tcW w:w="0" w:type="auto"/>
            <w:tcBorders>
              <w:top w:val="single" w:sz="4" w:space="0" w:color="auto"/>
              <w:left w:val="single" w:sz="4" w:space="0" w:color="auto"/>
              <w:bottom w:val="single" w:sz="4" w:space="0" w:color="auto"/>
              <w:right w:val="single" w:sz="4" w:space="0" w:color="auto"/>
            </w:tcBorders>
            <w:vAlign w:val="center"/>
          </w:tcPr>
          <w:p w14:paraId="3B5D7A1D"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0C2278C4"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270F9DAE"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37A73F32"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2630420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24629AE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75DC7F6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45DFC7C9"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1D20F65A"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97A1E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829FDA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DF472A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0A0C62EE"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50056AB"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09A021" w14:textId="77777777" w:rsidR="00D560E2" w:rsidRPr="00D0162F" w:rsidRDefault="00D560E2" w:rsidP="006244E2">
            <w:pPr>
              <w:pStyle w:val="TAL"/>
              <w:keepNext w:val="0"/>
              <w:rPr>
                <w:rFonts w:cs="Arial"/>
              </w:rPr>
            </w:pPr>
            <w:r w:rsidRPr="00D0162F">
              <w:rPr>
                <w:rFonts w:cs="Arial"/>
              </w:rPr>
              <w:t>slot2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151132A"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0E5911CB" w14:textId="77777777" w:rsidR="00D560E2" w:rsidRPr="00D0162F" w:rsidRDefault="00D560E2" w:rsidP="006244E2">
            <w:pPr>
              <w:pStyle w:val="TAL"/>
              <w:keepNext w:val="0"/>
              <w:rPr>
                <w:rFonts w:cs="Arial"/>
              </w:rPr>
            </w:pPr>
            <w:r w:rsidRPr="00D0162F">
              <w:rPr>
                <w:rFonts w:cs="Arial"/>
              </w:rPr>
              <w:t>slot10</w:t>
            </w:r>
          </w:p>
        </w:tc>
      </w:tr>
      <w:tr w:rsidR="00D560E2" w:rsidRPr="00D0162F" w14:paraId="2B7F926D"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83BF132"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A0CF8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A452E28"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B08610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r>
      <w:tr w:rsidR="00D560E2" w:rsidRPr="00D0162F" w14:paraId="0EA7021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821389C"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85B0C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CDBC903"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76BB688E" w14:textId="77777777" w:rsidR="00D560E2" w:rsidRPr="00D0162F" w:rsidRDefault="00D560E2" w:rsidP="006244E2">
            <w:pPr>
              <w:pStyle w:val="TAL"/>
              <w:keepNext w:val="0"/>
              <w:rPr>
                <w:rFonts w:cs="Arial"/>
              </w:rPr>
            </w:pPr>
            <w:r w:rsidRPr="00D0162F">
              <w:rPr>
                <w:rFonts w:cs="Arial"/>
              </w:rPr>
              <w:t>0</w:t>
            </w:r>
          </w:p>
        </w:tc>
      </w:tr>
      <w:tr w:rsidR="00D560E2" w:rsidRPr="00D0162F" w14:paraId="61D01722"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80781B9"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08627D"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3B70570"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5F588416" w14:textId="77777777" w:rsidR="00D560E2" w:rsidRPr="00D0162F" w:rsidRDefault="00D560E2" w:rsidP="006244E2">
            <w:pPr>
              <w:pStyle w:val="TAL"/>
              <w:keepNext w:val="0"/>
              <w:rPr>
                <w:rFonts w:cs="Arial"/>
              </w:rPr>
            </w:pPr>
            <w:r w:rsidRPr="00D0162F">
              <w:rPr>
                <w:rFonts w:cs="Arial"/>
              </w:rPr>
              <w:t>276 (Note 1)</w:t>
            </w:r>
          </w:p>
        </w:tc>
      </w:tr>
      <w:tr w:rsidR="00D560E2" w:rsidRPr="00D0162F" w14:paraId="324F320D"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071456B6"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233FDD76" w14:textId="77777777" w:rsidR="00D560E2" w:rsidRPr="00D0162F" w:rsidRDefault="00D560E2" w:rsidP="00D560E2"/>
    <w:p w14:paraId="641FCF4E" w14:textId="77777777" w:rsidR="00D560E2" w:rsidRPr="00D0162F" w:rsidRDefault="00D560E2" w:rsidP="00D560E2">
      <w:pPr>
        <w:pStyle w:val="Heading3"/>
      </w:pPr>
      <w:r w:rsidRPr="00D0162F">
        <w:t>A.1.4B.2</w:t>
      </w:r>
      <w:r w:rsidRPr="00D0162F">
        <w:tab/>
        <w:t>TDD</w:t>
      </w:r>
    </w:p>
    <w:p w14:paraId="3360E291" w14:textId="77777777" w:rsidR="00D560E2" w:rsidRPr="00D0162F" w:rsidRDefault="00D560E2" w:rsidP="00D560E2">
      <w:pPr>
        <w:pStyle w:val="TH"/>
      </w:pPr>
      <w:r w:rsidRPr="00D0162F">
        <w:t>Table A.1.4B.2-1: CSI-IM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19C28DFB"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26E0987D"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46B5A6" w14:textId="77777777" w:rsidR="00D560E2" w:rsidRPr="00D0162F" w:rsidRDefault="00D560E2" w:rsidP="006244E2">
            <w:pPr>
              <w:pStyle w:val="TAH"/>
              <w:keepNext w:val="0"/>
            </w:pPr>
            <w:r w:rsidRPr="00D0162F">
              <w:t>CSI-IM.1.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0B36AA8" w14:textId="77777777" w:rsidR="00D560E2" w:rsidRPr="00D0162F" w:rsidRDefault="00D560E2" w:rsidP="006244E2">
            <w:pPr>
              <w:pStyle w:val="TAH"/>
              <w:keepNext w:val="0"/>
            </w:pPr>
            <w:r w:rsidRPr="00D0162F">
              <w:t>CSI-IM.1.2 TDD</w:t>
            </w:r>
          </w:p>
        </w:tc>
        <w:tc>
          <w:tcPr>
            <w:tcW w:w="1738" w:type="dxa"/>
            <w:tcBorders>
              <w:top w:val="single" w:sz="4" w:space="0" w:color="auto"/>
              <w:left w:val="single" w:sz="4" w:space="0" w:color="auto"/>
              <w:bottom w:val="single" w:sz="4" w:space="0" w:color="auto"/>
              <w:right w:val="single" w:sz="4" w:space="0" w:color="auto"/>
            </w:tcBorders>
          </w:tcPr>
          <w:p w14:paraId="5E0FA890" w14:textId="77777777" w:rsidR="00D560E2" w:rsidRPr="00D0162F" w:rsidRDefault="00D560E2" w:rsidP="006244E2">
            <w:pPr>
              <w:pStyle w:val="TAH"/>
              <w:keepNext w:val="0"/>
            </w:pPr>
            <w:r w:rsidRPr="00D0162F">
              <w:t>CSI-IM.1.3 TDD</w:t>
            </w:r>
          </w:p>
        </w:tc>
      </w:tr>
      <w:tr w:rsidR="00D560E2" w:rsidRPr="00D0162F" w14:paraId="29B1175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7CD9EB7"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4EA5BB"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238A2D8"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tcPr>
          <w:p w14:paraId="21CBFCE1" w14:textId="77777777" w:rsidR="00D560E2" w:rsidRPr="00D0162F" w:rsidRDefault="00D560E2" w:rsidP="006244E2">
            <w:pPr>
              <w:pStyle w:val="TAH"/>
            </w:pPr>
            <w:r w:rsidRPr="00D0162F">
              <w:t>periodic</w:t>
            </w:r>
          </w:p>
        </w:tc>
      </w:tr>
      <w:tr w:rsidR="00D560E2" w:rsidRPr="00D0162F" w14:paraId="3D7D55C9"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9D9F32D"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0952B528"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44FC6EA9"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232E2CE7" w14:textId="77777777" w:rsidR="00D560E2" w:rsidRPr="00D0162F" w:rsidRDefault="00D560E2" w:rsidP="006244E2">
            <w:pPr>
              <w:pStyle w:val="TAH"/>
              <w:keepNext w:val="0"/>
              <w:rPr>
                <w:rFonts w:cs="Arial"/>
              </w:rPr>
            </w:pPr>
          </w:p>
        </w:tc>
      </w:tr>
      <w:tr w:rsidR="00D560E2" w:rsidRPr="00D0162F" w14:paraId="3B960D0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C50DEE2"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8335EF"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5B8BD48"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tcPr>
          <w:p w14:paraId="7B425A7B" w14:textId="77777777" w:rsidR="00D560E2" w:rsidRPr="00D0162F" w:rsidRDefault="00D560E2" w:rsidP="006244E2">
            <w:pPr>
              <w:pStyle w:val="TAL"/>
              <w:keepNext w:val="0"/>
              <w:rPr>
                <w:rFonts w:cs="Arial"/>
              </w:rPr>
            </w:pPr>
            <w:r w:rsidRPr="00D0162F">
              <w:rPr>
                <w:rFonts w:cs="Arial"/>
              </w:rPr>
              <w:t>0</w:t>
            </w:r>
          </w:p>
        </w:tc>
      </w:tr>
      <w:tr w:rsidR="00D560E2" w:rsidRPr="00D0162F" w14:paraId="602F87B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67EB890" w14:textId="77777777" w:rsidR="00D560E2" w:rsidRPr="00D0162F" w:rsidRDefault="00D560E2" w:rsidP="006244E2">
            <w:pPr>
              <w:pStyle w:val="TAL"/>
              <w:keepNext w:val="0"/>
              <w:jc w:val="center"/>
              <w:rPr>
                <w:b/>
              </w:rPr>
            </w:pPr>
            <w:r w:rsidRPr="00D0162F">
              <w:rPr>
                <w:b/>
              </w:rPr>
              <w:lastRenderedPageBreak/>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67B18D2"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B740614"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2D1A2CA5" w14:textId="77777777" w:rsidR="00D560E2" w:rsidRPr="00D0162F" w:rsidRDefault="00D560E2" w:rsidP="006244E2">
            <w:pPr>
              <w:pStyle w:val="TAL"/>
              <w:keepNext w:val="0"/>
              <w:rPr>
                <w:rFonts w:cs="Arial"/>
              </w:rPr>
            </w:pPr>
          </w:p>
        </w:tc>
      </w:tr>
      <w:tr w:rsidR="00D560E2" w:rsidRPr="00D0162F" w14:paraId="4DC6B744"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1A754B4C"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D66CB7"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D15749B"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1B274D21"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42B68F5B"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5B718218"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98BD1E"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A9BFF09"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tcBorders>
            <w:vAlign w:val="center"/>
          </w:tcPr>
          <w:p w14:paraId="4D9405FD"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21A44362"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70A664BB"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3A734F7F"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74BD94D3"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28034CC1"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5F573211"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5B9D414"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3509D610"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5565F2A3"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431A345A"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4D143969"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2F289A0E"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43AAE9C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0ED8015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0FB926DA"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26A80E56"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1BEB3E2C"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ABCED56"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2CE9BD6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E14FFDA"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2289FC6E"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83ABF4E"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C9C072" w14:textId="77777777" w:rsidR="00D560E2" w:rsidRPr="00D0162F" w:rsidRDefault="00D560E2" w:rsidP="006244E2">
            <w:pPr>
              <w:pStyle w:val="TAL"/>
              <w:keepNext w:val="0"/>
              <w:rPr>
                <w:rFonts w:cs="Arial"/>
              </w:rPr>
            </w:pPr>
            <w:r w:rsidRPr="00D0162F">
              <w:rPr>
                <w:rFonts w:cs="Arial"/>
              </w:rPr>
              <w:t>slot2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6E89639"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53D80D7B" w14:textId="77777777" w:rsidR="00D560E2" w:rsidRPr="00D0162F" w:rsidRDefault="00D560E2" w:rsidP="006244E2">
            <w:pPr>
              <w:pStyle w:val="TAL"/>
              <w:keepNext w:val="0"/>
              <w:rPr>
                <w:rFonts w:cs="Arial"/>
              </w:rPr>
            </w:pPr>
            <w:r w:rsidRPr="00D0162F">
              <w:rPr>
                <w:rFonts w:cs="Arial"/>
              </w:rPr>
              <w:t>slot10</w:t>
            </w:r>
          </w:p>
        </w:tc>
      </w:tr>
      <w:tr w:rsidR="00D560E2" w:rsidRPr="00D0162F" w14:paraId="04280080"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2A5CC26"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958C8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D3CA56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AA34202"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r>
      <w:tr w:rsidR="00D560E2" w:rsidRPr="00D0162F" w14:paraId="1702BB4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DA7E3B4"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D72284"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4540FA5"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07E92A26" w14:textId="77777777" w:rsidR="00D560E2" w:rsidRPr="00D0162F" w:rsidRDefault="00D560E2" w:rsidP="006244E2">
            <w:pPr>
              <w:pStyle w:val="TAL"/>
              <w:keepNext w:val="0"/>
              <w:rPr>
                <w:rFonts w:cs="Arial"/>
              </w:rPr>
            </w:pPr>
            <w:r w:rsidRPr="00D0162F">
              <w:rPr>
                <w:rFonts w:cs="Arial"/>
              </w:rPr>
              <w:t>0</w:t>
            </w:r>
          </w:p>
        </w:tc>
      </w:tr>
      <w:tr w:rsidR="00D560E2" w:rsidRPr="00D0162F" w14:paraId="1B417AAF"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ED7C44C"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6927D37"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CDA6626"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318D7801" w14:textId="77777777" w:rsidR="00D560E2" w:rsidRPr="00D0162F" w:rsidRDefault="00D560E2" w:rsidP="006244E2">
            <w:pPr>
              <w:pStyle w:val="TAL"/>
              <w:keepNext w:val="0"/>
              <w:rPr>
                <w:rFonts w:cs="Arial"/>
              </w:rPr>
            </w:pPr>
            <w:r w:rsidRPr="00D0162F">
              <w:rPr>
                <w:rFonts w:cs="Arial"/>
              </w:rPr>
              <w:t>276 (Note 1)</w:t>
            </w:r>
          </w:p>
        </w:tc>
      </w:tr>
      <w:tr w:rsidR="00D560E2" w:rsidRPr="00D0162F" w14:paraId="042078C9"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3A0C4784"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CC664B9" w14:textId="77777777" w:rsidR="00D560E2" w:rsidRPr="00D0162F" w:rsidRDefault="00D560E2" w:rsidP="00D560E2">
      <w:pPr>
        <w:rPr>
          <w:rFonts w:eastAsia="MS Mincho"/>
        </w:rPr>
      </w:pPr>
    </w:p>
    <w:p w14:paraId="121305C5" w14:textId="77777777" w:rsidR="00D560E2" w:rsidRPr="00D0162F" w:rsidRDefault="00D560E2" w:rsidP="00D560E2">
      <w:pPr>
        <w:pStyle w:val="TH"/>
      </w:pPr>
      <w:r w:rsidRPr="00D0162F">
        <w:t>Table A.1.4B.2-2: CSI-IM Reference Measurement Channels for SCS=3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0B18AA21"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7ED11414"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FC4857" w14:textId="77777777" w:rsidR="00D560E2" w:rsidRPr="00D0162F" w:rsidRDefault="00D560E2" w:rsidP="006244E2">
            <w:pPr>
              <w:pStyle w:val="TAH"/>
              <w:keepNext w:val="0"/>
            </w:pPr>
            <w:r w:rsidRPr="00D0162F">
              <w:t>CSI-IM.2.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2A6FFBDC" w14:textId="77777777" w:rsidR="00D560E2" w:rsidRPr="00D0162F" w:rsidRDefault="00D560E2" w:rsidP="006244E2">
            <w:pPr>
              <w:pStyle w:val="TAH"/>
              <w:keepNext w:val="0"/>
            </w:pPr>
            <w:r w:rsidRPr="00D0162F">
              <w:t>CSI-IM.2.2 TDD</w:t>
            </w:r>
          </w:p>
        </w:tc>
        <w:tc>
          <w:tcPr>
            <w:tcW w:w="1738" w:type="dxa"/>
            <w:tcBorders>
              <w:top w:val="single" w:sz="4" w:space="0" w:color="auto"/>
              <w:left w:val="single" w:sz="4" w:space="0" w:color="auto"/>
              <w:bottom w:val="single" w:sz="4" w:space="0" w:color="auto"/>
              <w:right w:val="single" w:sz="4" w:space="0" w:color="auto"/>
            </w:tcBorders>
            <w:vAlign w:val="center"/>
          </w:tcPr>
          <w:p w14:paraId="251E00FD" w14:textId="77777777" w:rsidR="00D560E2" w:rsidRPr="00D0162F" w:rsidRDefault="00D560E2" w:rsidP="006244E2">
            <w:pPr>
              <w:pStyle w:val="TAH"/>
              <w:keepNext w:val="0"/>
            </w:pPr>
            <w:r w:rsidRPr="00D0162F">
              <w:t>CSI-IM.2.3 TDD</w:t>
            </w:r>
          </w:p>
        </w:tc>
      </w:tr>
      <w:tr w:rsidR="00D560E2" w:rsidRPr="00D0162F" w14:paraId="66ECCBC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4C435AA7"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F98804"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5E3E90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vAlign w:val="center"/>
          </w:tcPr>
          <w:p w14:paraId="236EA641" w14:textId="77777777" w:rsidR="00D560E2" w:rsidRPr="00D0162F" w:rsidRDefault="00D560E2" w:rsidP="006244E2">
            <w:pPr>
              <w:pStyle w:val="TAH"/>
            </w:pPr>
            <w:r w:rsidRPr="00D0162F">
              <w:t>periodic</w:t>
            </w:r>
          </w:p>
        </w:tc>
      </w:tr>
      <w:tr w:rsidR="00D560E2" w:rsidRPr="00D0162F" w14:paraId="0701EC7D"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551712C"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06F7874"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0F6CE152"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5F0CBED5" w14:textId="77777777" w:rsidR="00D560E2" w:rsidRPr="00D0162F" w:rsidRDefault="00D560E2" w:rsidP="006244E2">
            <w:pPr>
              <w:pStyle w:val="TAH"/>
              <w:keepNext w:val="0"/>
              <w:rPr>
                <w:rFonts w:cs="Arial"/>
              </w:rPr>
            </w:pPr>
          </w:p>
        </w:tc>
      </w:tr>
      <w:tr w:rsidR="00D560E2" w:rsidRPr="00D0162F" w14:paraId="02F4AC3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FDA3B98"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22D1B4D"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77D0DCC"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5387271F" w14:textId="77777777" w:rsidR="00D560E2" w:rsidRPr="00D0162F" w:rsidRDefault="00D560E2" w:rsidP="006244E2">
            <w:pPr>
              <w:pStyle w:val="TAL"/>
              <w:keepNext w:val="0"/>
              <w:rPr>
                <w:rFonts w:cs="Arial"/>
              </w:rPr>
            </w:pPr>
            <w:r w:rsidRPr="00D0162F">
              <w:rPr>
                <w:rFonts w:cs="Arial"/>
              </w:rPr>
              <w:t>0</w:t>
            </w:r>
          </w:p>
        </w:tc>
      </w:tr>
      <w:tr w:rsidR="00D560E2" w:rsidRPr="00D0162F" w14:paraId="2814D4E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7F7EF57E"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49CE23B"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519FBACA"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7CDAA8D" w14:textId="77777777" w:rsidR="00D560E2" w:rsidRPr="00D0162F" w:rsidRDefault="00D560E2" w:rsidP="006244E2">
            <w:pPr>
              <w:pStyle w:val="TAL"/>
              <w:keepNext w:val="0"/>
              <w:rPr>
                <w:rFonts w:cs="Arial"/>
              </w:rPr>
            </w:pPr>
          </w:p>
        </w:tc>
      </w:tr>
      <w:tr w:rsidR="00D560E2" w:rsidRPr="00D0162F" w14:paraId="39F19061"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4237F76F"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81C3789"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D8B7748"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1A6BF062"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4AACDE2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033CBC99"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1BE783"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58D73B1"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7E9C3BBE"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2C7F5C9B"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64D49C25"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4B7726EF"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51D8374"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4848D0CE"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156E8E06"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2D10841F"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6DA95C9F"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155324EB"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31BC073D"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72104CBC"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4D4B2E02"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5830D48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6456E62F"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74C9856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25A858B6"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765CB3AB"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D658C3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BC05BB8"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3D8B577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00B4C1BD"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46601316"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C90C14" w14:textId="77777777" w:rsidR="00D560E2" w:rsidRPr="00D0162F" w:rsidRDefault="00D560E2" w:rsidP="006244E2">
            <w:pPr>
              <w:pStyle w:val="TAL"/>
              <w:keepNext w:val="0"/>
              <w:rPr>
                <w:rFonts w:cs="Arial"/>
              </w:rPr>
            </w:pPr>
            <w:r w:rsidRPr="00D0162F">
              <w:rPr>
                <w:rFonts w:cs="Arial"/>
              </w:rPr>
              <w:t>slot4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1E15A58"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2D53BE35" w14:textId="77777777" w:rsidR="00D560E2" w:rsidRPr="00D0162F" w:rsidRDefault="00D560E2" w:rsidP="006244E2">
            <w:pPr>
              <w:pStyle w:val="TAL"/>
              <w:keepNext w:val="0"/>
              <w:rPr>
                <w:rFonts w:cs="Arial"/>
              </w:rPr>
            </w:pPr>
            <w:r w:rsidRPr="00D0162F">
              <w:rPr>
                <w:rFonts w:cs="Arial"/>
              </w:rPr>
              <w:t>slot40</w:t>
            </w:r>
          </w:p>
        </w:tc>
      </w:tr>
      <w:tr w:rsidR="00D560E2" w:rsidRPr="00D0162F" w14:paraId="29F412A9"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17911E7"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CB0A52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FBBE30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60070C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4</w:t>
            </w:r>
          </w:p>
        </w:tc>
      </w:tr>
      <w:tr w:rsidR="00D560E2" w:rsidRPr="00D0162F" w14:paraId="1981E093"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37C9AFD"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529B3A"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219C634"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21D59355" w14:textId="77777777" w:rsidR="00D560E2" w:rsidRPr="00D0162F" w:rsidRDefault="00D560E2" w:rsidP="006244E2">
            <w:pPr>
              <w:pStyle w:val="TAL"/>
              <w:keepNext w:val="0"/>
              <w:rPr>
                <w:rFonts w:cs="Arial"/>
              </w:rPr>
            </w:pPr>
            <w:r w:rsidRPr="00D0162F">
              <w:rPr>
                <w:rFonts w:cs="Arial"/>
              </w:rPr>
              <w:t>0</w:t>
            </w:r>
          </w:p>
        </w:tc>
      </w:tr>
      <w:tr w:rsidR="00D560E2" w:rsidRPr="00D0162F" w14:paraId="18B34DBF"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6911FD3"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7EB2E0"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FA11152"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01223762" w14:textId="77777777" w:rsidR="00D560E2" w:rsidRPr="00D0162F" w:rsidRDefault="00D560E2" w:rsidP="006244E2">
            <w:pPr>
              <w:pStyle w:val="TAL"/>
              <w:keepNext w:val="0"/>
              <w:rPr>
                <w:rFonts w:cs="Arial"/>
              </w:rPr>
            </w:pPr>
            <w:r w:rsidRPr="00D0162F">
              <w:rPr>
                <w:rFonts w:cs="Arial"/>
              </w:rPr>
              <w:t>276 (Note 1)</w:t>
            </w:r>
          </w:p>
        </w:tc>
      </w:tr>
      <w:tr w:rsidR="00D560E2" w:rsidRPr="00D0162F" w14:paraId="54140DEA"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31BA5322"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2066A1F0" w14:textId="77777777" w:rsidR="00D560E2" w:rsidRPr="00D0162F" w:rsidRDefault="00D560E2" w:rsidP="00D560E2">
      <w:pPr>
        <w:rPr>
          <w:rFonts w:eastAsia="MS Mincho"/>
        </w:rPr>
      </w:pPr>
    </w:p>
    <w:p w14:paraId="1C5F40C4" w14:textId="77777777" w:rsidR="00D560E2" w:rsidRPr="00D0162F" w:rsidRDefault="00D560E2" w:rsidP="00D560E2">
      <w:pPr>
        <w:pStyle w:val="TH"/>
      </w:pPr>
      <w:r w:rsidRPr="00D0162F">
        <w:t>Table A.1.4B.2-3: CSI-RS Reference Measurement Channels for SCS=12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5FF2130B"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0D446B1C"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CDC4BA" w14:textId="77777777" w:rsidR="00D560E2" w:rsidRPr="00D0162F" w:rsidRDefault="00D560E2" w:rsidP="006244E2">
            <w:pPr>
              <w:pStyle w:val="TAH"/>
              <w:keepNext w:val="0"/>
            </w:pPr>
            <w:r w:rsidRPr="00D0162F">
              <w:t>CSI-IM.3.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500C5D9" w14:textId="77777777" w:rsidR="00D560E2" w:rsidRPr="00D0162F" w:rsidRDefault="00D560E2" w:rsidP="006244E2">
            <w:pPr>
              <w:pStyle w:val="TAH"/>
              <w:keepNext w:val="0"/>
            </w:pPr>
            <w:r w:rsidRPr="00D0162F">
              <w:t>CSI-IM.3.2 TDD</w:t>
            </w:r>
          </w:p>
        </w:tc>
        <w:tc>
          <w:tcPr>
            <w:tcW w:w="1738" w:type="dxa"/>
            <w:tcBorders>
              <w:top w:val="single" w:sz="4" w:space="0" w:color="auto"/>
              <w:left w:val="single" w:sz="4" w:space="0" w:color="auto"/>
              <w:bottom w:val="single" w:sz="4" w:space="0" w:color="auto"/>
              <w:right w:val="single" w:sz="4" w:space="0" w:color="auto"/>
            </w:tcBorders>
            <w:vAlign w:val="center"/>
          </w:tcPr>
          <w:p w14:paraId="79B2EB19" w14:textId="77777777" w:rsidR="00D560E2" w:rsidRPr="00D0162F" w:rsidRDefault="00D560E2" w:rsidP="006244E2">
            <w:pPr>
              <w:pStyle w:val="TAH"/>
              <w:keepNext w:val="0"/>
            </w:pPr>
            <w:r w:rsidRPr="00D0162F">
              <w:t>CSI-IM.3.3 TDD</w:t>
            </w:r>
          </w:p>
        </w:tc>
      </w:tr>
      <w:tr w:rsidR="00D560E2" w:rsidRPr="00D0162F" w14:paraId="38133DFE"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4D17BAA"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820D76"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F4B468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vAlign w:val="center"/>
          </w:tcPr>
          <w:p w14:paraId="45DC8626" w14:textId="77777777" w:rsidR="00D560E2" w:rsidRPr="00D0162F" w:rsidRDefault="00D560E2" w:rsidP="006244E2">
            <w:pPr>
              <w:pStyle w:val="TAH"/>
            </w:pPr>
            <w:r w:rsidRPr="00D0162F">
              <w:t>periodic</w:t>
            </w:r>
          </w:p>
        </w:tc>
      </w:tr>
      <w:tr w:rsidR="00D560E2" w:rsidRPr="00D0162F" w14:paraId="5FCEA76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53DF91D"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58A9E15"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1DF6F95"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23C88CCF" w14:textId="77777777" w:rsidR="00D560E2" w:rsidRPr="00D0162F" w:rsidRDefault="00D560E2" w:rsidP="006244E2">
            <w:pPr>
              <w:pStyle w:val="TAH"/>
              <w:keepNext w:val="0"/>
              <w:rPr>
                <w:rFonts w:cs="Arial"/>
              </w:rPr>
            </w:pPr>
          </w:p>
        </w:tc>
      </w:tr>
      <w:tr w:rsidR="00D560E2" w:rsidRPr="00D0162F" w14:paraId="733DFBD9"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5F92231"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A16A60"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87A9DAB"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12FF9D30" w14:textId="77777777" w:rsidR="00D560E2" w:rsidRPr="00D0162F" w:rsidRDefault="00D560E2" w:rsidP="006244E2">
            <w:pPr>
              <w:pStyle w:val="TAL"/>
              <w:keepNext w:val="0"/>
              <w:rPr>
                <w:rFonts w:cs="Arial"/>
              </w:rPr>
            </w:pPr>
            <w:r w:rsidRPr="00D0162F">
              <w:rPr>
                <w:rFonts w:cs="Arial"/>
              </w:rPr>
              <w:t>0</w:t>
            </w:r>
          </w:p>
        </w:tc>
      </w:tr>
      <w:tr w:rsidR="00D560E2" w:rsidRPr="00D0162F" w14:paraId="41C1AB5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BF3A3A0"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3CD90B44"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6D91F6E2"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13B92B60" w14:textId="77777777" w:rsidR="00D560E2" w:rsidRPr="00D0162F" w:rsidRDefault="00D560E2" w:rsidP="006244E2">
            <w:pPr>
              <w:pStyle w:val="TAL"/>
              <w:keepNext w:val="0"/>
              <w:rPr>
                <w:rFonts w:cs="Arial"/>
              </w:rPr>
            </w:pPr>
          </w:p>
        </w:tc>
      </w:tr>
      <w:tr w:rsidR="00D560E2" w:rsidRPr="00D0162F" w14:paraId="3683EBF0"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3DD5E0B3"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119F530"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BE01B2F"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0F7FD7BB"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697730D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7DFF2934"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DCB9FC"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ED7C964"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67560127"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79847390"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1C9AD6F2"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7B34C605"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29DB24A"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66CDA01D"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32DCCFA3"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69526541"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190357E4"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304F812C"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751B496D"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5293CE78"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5C166F90"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63C2CED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4386CF2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25C6B17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48766AF4"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0B64A511"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F1D3DF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0FDFF15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D39AB89"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478C85D6"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1F1F7B9"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B928F5" w14:textId="77777777" w:rsidR="00D560E2" w:rsidRPr="00D0162F" w:rsidRDefault="00D560E2" w:rsidP="006244E2">
            <w:pPr>
              <w:pStyle w:val="TAL"/>
              <w:keepNext w:val="0"/>
              <w:rPr>
                <w:rFonts w:cs="Arial"/>
              </w:rPr>
            </w:pPr>
            <w:r w:rsidRPr="00D0162F">
              <w:rPr>
                <w:rFonts w:cs="Arial"/>
              </w:rPr>
              <w:t>slot16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C65140C"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7CBF076B" w14:textId="77777777" w:rsidR="00D560E2" w:rsidRPr="00D0162F" w:rsidRDefault="00D560E2" w:rsidP="006244E2">
            <w:pPr>
              <w:pStyle w:val="TAL"/>
              <w:keepNext w:val="0"/>
              <w:rPr>
                <w:rFonts w:cs="Arial"/>
              </w:rPr>
            </w:pPr>
            <w:r w:rsidRPr="00D0162F">
              <w:rPr>
                <w:rFonts w:cs="Arial"/>
              </w:rPr>
              <w:t>slot80</w:t>
            </w:r>
          </w:p>
        </w:tc>
      </w:tr>
      <w:tr w:rsidR="00D560E2" w:rsidRPr="00D0162F" w14:paraId="19E42DE4"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74F74738"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741F7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8</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AE6DB5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05794F4F"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6</w:t>
            </w:r>
          </w:p>
        </w:tc>
      </w:tr>
      <w:tr w:rsidR="00D560E2" w:rsidRPr="00D0162F" w14:paraId="42AE52C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1C15366"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0A96C83"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EB4AC1E"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443BBC29" w14:textId="77777777" w:rsidR="00D560E2" w:rsidRPr="00D0162F" w:rsidRDefault="00D560E2" w:rsidP="006244E2">
            <w:pPr>
              <w:pStyle w:val="TAL"/>
              <w:keepNext w:val="0"/>
              <w:rPr>
                <w:rFonts w:cs="Arial"/>
              </w:rPr>
            </w:pPr>
            <w:r w:rsidRPr="00D0162F">
              <w:rPr>
                <w:rFonts w:cs="Arial"/>
              </w:rPr>
              <w:t>0</w:t>
            </w:r>
          </w:p>
        </w:tc>
      </w:tr>
      <w:tr w:rsidR="00D560E2" w:rsidRPr="00D0162F" w14:paraId="621F2C0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4A97222"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38C48C8"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7D116F9"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4B6AFAAA" w14:textId="77777777" w:rsidR="00D560E2" w:rsidRPr="00D0162F" w:rsidRDefault="00D560E2" w:rsidP="006244E2">
            <w:pPr>
              <w:pStyle w:val="TAL"/>
              <w:keepNext w:val="0"/>
              <w:rPr>
                <w:rFonts w:cs="Arial"/>
              </w:rPr>
            </w:pPr>
            <w:r w:rsidRPr="00D0162F">
              <w:rPr>
                <w:rFonts w:cs="Arial"/>
              </w:rPr>
              <w:t>276 (Note 1)</w:t>
            </w:r>
          </w:p>
        </w:tc>
      </w:tr>
      <w:tr w:rsidR="00D560E2" w:rsidRPr="00D0162F" w14:paraId="74D99999"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60E96521"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5AE67106" w14:textId="77777777" w:rsidR="00D560E2" w:rsidRPr="00D0162F" w:rsidRDefault="00D560E2" w:rsidP="00D560E2"/>
    <w:p w14:paraId="5B32595F" w14:textId="77777777" w:rsidR="00AB67FA" w:rsidRPr="00D0162F" w:rsidRDefault="00AB67FA" w:rsidP="00AB67FA">
      <w:pPr>
        <w:pStyle w:val="Heading2"/>
      </w:pPr>
      <w:r w:rsidRPr="00D0162F">
        <w:t>A.1.5</w:t>
      </w:r>
      <w:r w:rsidRPr="00D0162F">
        <w:tab/>
        <w:t>TDD UL/DL configuration</w:t>
      </w:r>
    </w:p>
    <w:p w14:paraId="359B782A" w14:textId="77777777" w:rsidR="00AB67FA" w:rsidRPr="00D0162F" w:rsidRDefault="00AB67FA" w:rsidP="00AB67FA">
      <w:pPr>
        <w:pStyle w:val="TH"/>
      </w:pPr>
      <w:r w:rsidRPr="00D0162F">
        <w:t>Table A.1.5-1: TDD UL/DL configuration for SCS=15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62180545" w14:textId="77777777" w:rsidTr="006E0A54">
        <w:trPr>
          <w:jc w:val="center"/>
        </w:trPr>
        <w:tc>
          <w:tcPr>
            <w:tcW w:w="3130" w:type="dxa"/>
            <w:shd w:val="clear" w:color="auto" w:fill="auto"/>
          </w:tcPr>
          <w:p w14:paraId="285DB741"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2E4C03D8" w14:textId="77777777" w:rsidR="00AB67FA" w:rsidRPr="00D0162F" w:rsidRDefault="00AB67FA" w:rsidP="006E0A54">
            <w:pPr>
              <w:pStyle w:val="TAH"/>
              <w:rPr>
                <w:rFonts w:cs="Arial"/>
              </w:rPr>
            </w:pPr>
            <w:r w:rsidRPr="00D0162F">
              <w:rPr>
                <w:rFonts w:cs="Arial"/>
              </w:rPr>
              <w:t>Unit</w:t>
            </w:r>
          </w:p>
        </w:tc>
        <w:tc>
          <w:tcPr>
            <w:tcW w:w="5749" w:type="dxa"/>
            <w:gridSpan w:val="3"/>
          </w:tcPr>
          <w:p w14:paraId="353C3708" w14:textId="77777777" w:rsidR="00AB67FA" w:rsidRPr="00D0162F" w:rsidRDefault="00AB67FA" w:rsidP="006E0A54">
            <w:pPr>
              <w:pStyle w:val="TAH"/>
              <w:rPr>
                <w:rFonts w:cs="Arial"/>
              </w:rPr>
            </w:pPr>
            <w:r w:rsidRPr="00D0162F">
              <w:rPr>
                <w:rFonts w:cs="Arial"/>
              </w:rPr>
              <w:t>Value</w:t>
            </w:r>
          </w:p>
        </w:tc>
      </w:tr>
      <w:tr w:rsidR="00AB67FA" w:rsidRPr="00D0162F" w14:paraId="230AF48B" w14:textId="77777777" w:rsidTr="006E0A54">
        <w:trPr>
          <w:jc w:val="center"/>
        </w:trPr>
        <w:tc>
          <w:tcPr>
            <w:tcW w:w="3130" w:type="dxa"/>
            <w:shd w:val="clear" w:color="auto" w:fill="auto"/>
          </w:tcPr>
          <w:p w14:paraId="4E8F2053" w14:textId="1A59691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63D7FE72" w14:textId="77777777" w:rsidR="00AB67FA" w:rsidRPr="00D0162F" w:rsidRDefault="00AB67FA" w:rsidP="006E0A54">
            <w:pPr>
              <w:pStyle w:val="TAC"/>
              <w:rPr>
                <w:rFonts w:cs="Arial"/>
              </w:rPr>
            </w:pPr>
          </w:p>
        </w:tc>
        <w:tc>
          <w:tcPr>
            <w:tcW w:w="1916" w:type="dxa"/>
          </w:tcPr>
          <w:p w14:paraId="704943A3" w14:textId="77777777" w:rsidR="00AB67FA" w:rsidRPr="00D0162F" w:rsidRDefault="00AB67FA" w:rsidP="006E0A54">
            <w:pPr>
              <w:pStyle w:val="TAC"/>
              <w:rPr>
                <w:rFonts w:cs="Arial"/>
              </w:rPr>
            </w:pPr>
            <w:r w:rsidRPr="00D0162F">
              <w:rPr>
                <w:rFonts w:cs="Arial"/>
              </w:rPr>
              <w:t>TDDConf.1.1</w:t>
            </w:r>
          </w:p>
        </w:tc>
        <w:tc>
          <w:tcPr>
            <w:tcW w:w="1916" w:type="dxa"/>
          </w:tcPr>
          <w:p w14:paraId="45B4B774" w14:textId="77777777" w:rsidR="00AB67FA" w:rsidRPr="00D0162F" w:rsidRDefault="00AB67FA" w:rsidP="006E0A54">
            <w:pPr>
              <w:pStyle w:val="TAC"/>
              <w:rPr>
                <w:rFonts w:cs="Arial"/>
              </w:rPr>
            </w:pPr>
          </w:p>
        </w:tc>
        <w:tc>
          <w:tcPr>
            <w:tcW w:w="1917" w:type="dxa"/>
          </w:tcPr>
          <w:p w14:paraId="40EEC511" w14:textId="77777777" w:rsidR="00AB67FA" w:rsidRPr="00D0162F" w:rsidRDefault="00AB67FA" w:rsidP="006E0A54">
            <w:pPr>
              <w:pStyle w:val="TAC"/>
              <w:rPr>
                <w:rFonts w:cs="Arial"/>
              </w:rPr>
            </w:pPr>
          </w:p>
        </w:tc>
      </w:tr>
      <w:tr w:rsidR="00AB67FA" w:rsidRPr="00D0162F" w14:paraId="28056248" w14:textId="77777777" w:rsidTr="006E0A54">
        <w:trPr>
          <w:jc w:val="center"/>
        </w:trPr>
        <w:tc>
          <w:tcPr>
            <w:tcW w:w="3130" w:type="dxa"/>
            <w:shd w:val="clear" w:color="auto" w:fill="auto"/>
          </w:tcPr>
          <w:p w14:paraId="76544A64"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1AB6CCA0" w14:textId="77777777" w:rsidR="00AB67FA" w:rsidRPr="00D0162F" w:rsidRDefault="00AB67FA" w:rsidP="006E0A54">
            <w:pPr>
              <w:pStyle w:val="TAC"/>
              <w:rPr>
                <w:rFonts w:cs="Arial"/>
              </w:rPr>
            </w:pPr>
            <w:r w:rsidRPr="00D0162F">
              <w:rPr>
                <w:rFonts w:cs="Arial"/>
              </w:rPr>
              <w:t>kHz</w:t>
            </w:r>
          </w:p>
        </w:tc>
        <w:tc>
          <w:tcPr>
            <w:tcW w:w="1916" w:type="dxa"/>
          </w:tcPr>
          <w:p w14:paraId="71D4D7FC" w14:textId="77777777" w:rsidR="00AB67FA" w:rsidRPr="00D0162F" w:rsidRDefault="00AB67FA" w:rsidP="006E0A54">
            <w:pPr>
              <w:pStyle w:val="TAC"/>
              <w:rPr>
                <w:rFonts w:cs="Arial"/>
              </w:rPr>
            </w:pPr>
            <w:r w:rsidRPr="00D0162F">
              <w:rPr>
                <w:rFonts w:cs="Arial"/>
              </w:rPr>
              <w:t>15</w:t>
            </w:r>
          </w:p>
        </w:tc>
        <w:tc>
          <w:tcPr>
            <w:tcW w:w="1916" w:type="dxa"/>
          </w:tcPr>
          <w:p w14:paraId="0D6ED1CA" w14:textId="77777777" w:rsidR="00AB67FA" w:rsidRPr="00D0162F" w:rsidRDefault="00AB67FA" w:rsidP="006E0A54">
            <w:pPr>
              <w:pStyle w:val="TAC"/>
              <w:rPr>
                <w:rFonts w:cs="Arial"/>
              </w:rPr>
            </w:pPr>
          </w:p>
        </w:tc>
        <w:tc>
          <w:tcPr>
            <w:tcW w:w="1917" w:type="dxa"/>
          </w:tcPr>
          <w:p w14:paraId="6F72F3F1" w14:textId="77777777" w:rsidR="00AB67FA" w:rsidRPr="00D0162F" w:rsidRDefault="00AB67FA" w:rsidP="006E0A54">
            <w:pPr>
              <w:pStyle w:val="TAC"/>
              <w:rPr>
                <w:rFonts w:cs="Arial"/>
              </w:rPr>
            </w:pPr>
          </w:p>
        </w:tc>
      </w:tr>
      <w:tr w:rsidR="00AB67FA" w:rsidRPr="00D0162F" w14:paraId="6FAB3519" w14:textId="77777777" w:rsidTr="006E0A54">
        <w:trPr>
          <w:jc w:val="center"/>
        </w:trPr>
        <w:tc>
          <w:tcPr>
            <w:tcW w:w="3130" w:type="dxa"/>
            <w:shd w:val="clear" w:color="auto" w:fill="auto"/>
          </w:tcPr>
          <w:p w14:paraId="71983633" w14:textId="16F382A8"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77643EC1" w14:textId="77777777" w:rsidR="00AB67FA" w:rsidRPr="00D0162F" w:rsidRDefault="00AB67FA" w:rsidP="006E0A54">
            <w:pPr>
              <w:pStyle w:val="TAC"/>
              <w:rPr>
                <w:rFonts w:cs="Arial"/>
              </w:rPr>
            </w:pPr>
          </w:p>
        </w:tc>
        <w:tc>
          <w:tcPr>
            <w:tcW w:w="1916" w:type="dxa"/>
          </w:tcPr>
          <w:p w14:paraId="5BC8789C" w14:textId="77777777" w:rsidR="00AB67FA" w:rsidRPr="00D0162F" w:rsidRDefault="00AB67FA" w:rsidP="006E0A54">
            <w:pPr>
              <w:pStyle w:val="TAC"/>
              <w:rPr>
                <w:rFonts w:cs="Arial"/>
              </w:rPr>
            </w:pPr>
            <w:r w:rsidRPr="00D0162F">
              <w:rPr>
                <w:rFonts w:cs="Arial"/>
              </w:rPr>
              <w:t>‘DSUU’</w:t>
            </w:r>
          </w:p>
          <w:p w14:paraId="34C7D44F" w14:textId="77777777" w:rsidR="00AB67FA" w:rsidRPr="00D0162F" w:rsidRDefault="00AB67FA" w:rsidP="006E0A54">
            <w:pPr>
              <w:pStyle w:val="TAC"/>
              <w:rPr>
                <w:rFonts w:cs="Arial"/>
              </w:rPr>
            </w:pPr>
            <w:r w:rsidRPr="00D0162F">
              <w:rPr>
                <w:rFonts w:cs="Arial"/>
              </w:rPr>
              <w:t>S=‘10DL:2GP:2UL’</w:t>
            </w:r>
          </w:p>
        </w:tc>
        <w:tc>
          <w:tcPr>
            <w:tcW w:w="1916" w:type="dxa"/>
          </w:tcPr>
          <w:p w14:paraId="7128BA28" w14:textId="77777777" w:rsidR="00AB67FA" w:rsidRPr="00D0162F" w:rsidRDefault="00AB67FA" w:rsidP="006E0A54">
            <w:pPr>
              <w:pStyle w:val="TAC"/>
              <w:rPr>
                <w:rFonts w:cs="Arial"/>
              </w:rPr>
            </w:pPr>
          </w:p>
        </w:tc>
        <w:tc>
          <w:tcPr>
            <w:tcW w:w="1917" w:type="dxa"/>
          </w:tcPr>
          <w:p w14:paraId="427A7A1B" w14:textId="77777777" w:rsidR="00AB67FA" w:rsidRPr="00D0162F" w:rsidRDefault="00AB67FA" w:rsidP="006E0A54">
            <w:pPr>
              <w:pStyle w:val="TAC"/>
              <w:rPr>
                <w:rFonts w:cs="Arial"/>
              </w:rPr>
            </w:pPr>
          </w:p>
        </w:tc>
      </w:tr>
      <w:tr w:rsidR="00AB67FA" w:rsidRPr="00D0162F" w14:paraId="0941B214" w14:textId="77777777" w:rsidTr="006E0A54">
        <w:trPr>
          <w:jc w:val="center"/>
        </w:trPr>
        <w:tc>
          <w:tcPr>
            <w:tcW w:w="3130" w:type="dxa"/>
            <w:shd w:val="clear" w:color="auto" w:fill="auto"/>
            <w:vAlign w:val="center"/>
          </w:tcPr>
          <w:p w14:paraId="1620F160"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08D8BBEE" w14:textId="77777777" w:rsidR="00AB67FA" w:rsidRPr="00D0162F" w:rsidRDefault="00AB67FA" w:rsidP="006E0A54">
            <w:pPr>
              <w:pStyle w:val="TAC"/>
              <w:rPr>
                <w:rFonts w:cs="Arial"/>
              </w:rPr>
            </w:pPr>
            <w:r w:rsidRPr="00D0162F">
              <w:t>ms</w:t>
            </w:r>
          </w:p>
        </w:tc>
        <w:tc>
          <w:tcPr>
            <w:tcW w:w="1916" w:type="dxa"/>
          </w:tcPr>
          <w:p w14:paraId="7DAE5AF2" w14:textId="77777777" w:rsidR="00AB67FA" w:rsidRPr="00D0162F" w:rsidRDefault="00AB67FA" w:rsidP="006E0A54">
            <w:pPr>
              <w:pStyle w:val="TAC"/>
            </w:pPr>
            <w:r w:rsidRPr="00D0162F">
              <w:t>4</w:t>
            </w:r>
          </w:p>
        </w:tc>
        <w:tc>
          <w:tcPr>
            <w:tcW w:w="1916" w:type="dxa"/>
          </w:tcPr>
          <w:p w14:paraId="24E3ECAD" w14:textId="77777777" w:rsidR="00AB67FA" w:rsidRPr="00D0162F" w:rsidRDefault="00AB67FA" w:rsidP="006E0A54">
            <w:pPr>
              <w:pStyle w:val="TAC"/>
            </w:pPr>
          </w:p>
        </w:tc>
        <w:tc>
          <w:tcPr>
            <w:tcW w:w="1917" w:type="dxa"/>
          </w:tcPr>
          <w:p w14:paraId="56FB7EF0" w14:textId="77777777" w:rsidR="00AB67FA" w:rsidRPr="00D0162F" w:rsidRDefault="00AB67FA" w:rsidP="006E0A54">
            <w:pPr>
              <w:pStyle w:val="TAC"/>
            </w:pPr>
          </w:p>
        </w:tc>
      </w:tr>
      <w:tr w:rsidR="00AB67FA" w:rsidRPr="00D0162F" w14:paraId="78D66FC3" w14:textId="77777777" w:rsidTr="006E0A54">
        <w:trPr>
          <w:jc w:val="center"/>
        </w:trPr>
        <w:tc>
          <w:tcPr>
            <w:tcW w:w="3130" w:type="dxa"/>
            <w:shd w:val="clear" w:color="auto" w:fill="auto"/>
            <w:vAlign w:val="center"/>
          </w:tcPr>
          <w:p w14:paraId="38596A87"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59589EE6" w14:textId="77777777" w:rsidR="00AB67FA" w:rsidRPr="00D0162F" w:rsidRDefault="00AB67FA" w:rsidP="006E0A54">
            <w:pPr>
              <w:pStyle w:val="TAC"/>
              <w:rPr>
                <w:rFonts w:cs="Arial"/>
              </w:rPr>
            </w:pPr>
          </w:p>
        </w:tc>
        <w:tc>
          <w:tcPr>
            <w:tcW w:w="1916" w:type="dxa"/>
          </w:tcPr>
          <w:p w14:paraId="37D4BFF0" w14:textId="77777777" w:rsidR="00AB67FA" w:rsidRPr="00D0162F" w:rsidRDefault="00AB67FA" w:rsidP="006E0A54">
            <w:pPr>
              <w:pStyle w:val="TAC"/>
              <w:rPr>
                <w:rFonts w:cs="Arial"/>
              </w:rPr>
            </w:pPr>
            <w:r w:rsidRPr="00D0162F">
              <w:t>1</w:t>
            </w:r>
          </w:p>
        </w:tc>
        <w:tc>
          <w:tcPr>
            <w:tcW w:w="1916" w:type="dxa"/>
          </w:tcPr>
          <w:p w14:paraId="77D4209E" w14:textId="77777777" w:rsidR="00AB67FA" w:rsidRPr="00D0162F" w:rsidRDefault="00AB67FA" w:rsidP="006E0A54">
            <w:pPr>
              <w:pStyle w:val="TAC"/>
              <w:rPr>
                <w:rFonts w:cs="Arial"/>
              </w:rPr>
            </w:pPr>
          </w:p>
        </w:tc>
        <w:tc>
          <w:tcPr>
            <w:tcW w:w="1917" w:type="dxa"/>
          </w:tcPr>
          <w:p w14:paraId="1FF443B6" w14:textId="77777777" w:rsidR="00AB67FA" w:rsidRPr="00D0162F" w:rsidRDefault="00AB67FA" w:rsidP="006E0A54">
            <w:pPr>
              <w:pStyle w:val="TAC"/>
              <w:rPr>
                <w:rFonts w:cs="Arial"/>
              </w:rPr>
            </w:pPr>
          </w:p>
        </w:tc>
      </w:tr>
      <w:tr w:rsidR="00AB67FA" w:rsidRPr="00D0162F" w14:paraId="282E5615" w14:textId="77777777" w:rsidTr="006E0A54">
        <w:trPr>
          <w:jc w:val="center"/>
        </w:trPr>
        <w:tc>
          <w:tcPr>
            <w:tcW w:w="3130" w:type="dxa"/>
            <w:shd w:val="clear" w:color="auto" w:fill="auto"/>
            <w:vAlign w:val="center"/>
          </w:tcPr>
          <w:p w14:paraId="558A7317"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3B6E1EE2" w14:textId="77777777" w:rsidR="00AB67FA" w:rsidRPr="00D0162F" w:rsidRDefault="00AB67FA" w:rsidP="006E0A54">
            <w:pPr>
              <w:pStyle w:val="TAC"/>
              <w:rPr>
                <w:rFonts w:cs="Arial"/>
              </w:rPr>
            </w:pPr>
          </w:p>
        </w:tc>
        <w:tc>
          <w:tcPr>
            <w:tcW w:w="1916" w:type="dxa"/>
          </w:tcPr>
          <w:p w14:paraId="0AA3A2AA" w14:textId="77777777" w:rsidR="00AB67FA" w:rsidRPr="00D0162F" w:rsidRDefault="00AB67FA" w:rsidP="006E0A54">
            <w:pPr>
              <w:pStyle w:val="TAC"/>
              <w:rPr>
                <w:rFonts w:cs="Arial"/>
              </w:rPr>
            </w:pPr>
            <w:r w:rsidRPr="00D0162F">
              <w:t>10</w:t>
            </w:r>
          </w:p>
        </w:tc>
        <w:tc>
          <w:tcPr>
            <w:tcW w:w="1916" w:type="dxa"/>
          </w:tcPr>
          <w:p w14:paraId="42A41013" w14:textId="77777777" w:rsidR="00AB67FA" w:rsidRPr="00D0162F" w:rsidRDefault="00AB67FA" w:rsidP="006E0A54">
            <w:pPr>
              <w:pStyle w:val="TAC"/>
              <w:rPr>
                <w:rFonts w:cs="Arial"/>
              </w:rPr>
            </w:pPr>
          </w:p>
        </w:tc>
        <w:tc>
          <w:tcPr>
            <w:tcW w:w="1917" w:type="dxa"/>
          </w:tcPr>
          <w:p w14:paraId="2B098B36" w14:textId="77777777" w:rsidR="00AB67FA" w:rsidRPr="00D0162F" w:rsidRDefault="00AB67FA" w:rsidP="006E0A54">
            <w:pPr>
              <w:pStyle w:val="TAC"/>
              <w:rPr>
                <w:rFonts w:cs="Arial"/>
              </w:rPr>
            </w:pPr>
          </w:p>
        </w:tc>
      </w:tr>
      <w:tr w:rsidR="00AB67FA" w:rsidRPr="00D0162F" w14:paraId="3FFBDD4E" w14:textId="77777777" w:rsidTr="006E0A54">
        <w:trPr>
          <w:jc w:val="center"/>
        </w:trPr>
        <w:tc>
          <w:tcPr>
            <w:tcW w:w="3130" w:type="dxa"/>
            <w:shd w:val="clear" w:color="auto" w:fill="auto"/>
            <w:vAlign w:val="center"/>
          </w:tcPr>
          <w:p w14:paraId="14A937B4"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3ACAA039" w14:textId="77777777" w:rsidR="00AB67FA" w:rsidRPr="00D0162F" w:rsidRDefault="00AB67FA" w:rsidP="006E0A54">
            <w:pPr>
              <w:pStyle w:val="TAC"/>
              <w:rPr>
                <w:rFonts w:cs="Arial"/>
              </w:rPr>
            </w:pPr>
          </w:p>
        </w:tc>
        <w:tc>
          <w:tcPr>
            <w:tcW w:w="1916" w:type="dxa"/>
          </w:tcPr>
          <w:p w14:paraId="0A718E84" w14:textId="77777777" w:rsidR="00AB67FA" w:rsidRPr="00D0162F" w:rsidRDefault="00AB67FA" w:rsidP="006E0A54">
            <w:pPr>
              <w:pStyle w:val="TAC"/>
              <w:rPr>
                <w:rFonts w:cs="Arial"/>
              </w:rPr>
            </w:pPr>
            <w:r w:rsidRPr="00D0162F">
              <w:t>2</w:t>
            </w:r>
          </w:p>
        </w:tc>
        <w:tc>
          <w:tcPr>
            <w:tcW w:w="1916" w:type="dxa"/>
          </w:tcPr>
          <w:p w14:paraId="41750F55" w14:textId="77777777" w:rsidR="00AB67FA" w:rsidRPr="00D0162F" w:rsidRDefault="00AB67FA" w:rsidP="006E0A54">
            <w:pPr>
              <w:pStyle w:val="TAC"/>
              <w:rPr>
                <w:rFonts w:cs="Arial"/>
              </w:rPr>
            </w:pPr>
          </w:p>
        </w:tc>
        <w:tc>
          <w:tcPr>
            <w:tcW w:w="1917" w:type="dxa"/>
          </w:tcPr>
          <w:p w14:paraId="42D9FE41" w14:textId="77777777" w:rsidR="00AB67FA" w:rsidRPr="00D0162F" w:rsidRDefault="00AB67FA" w:rsidP="006E0A54">
            <w:pPr>
              <w:pStyle w:val="TAC"/>
              <w:rPr>
                <w:rFonts w:cs="Arial"/>
              </w:rPr>
            </w:pPr>
          </w:p>
        </w:tc>
      </w:tr>
      <w:tr w:rsidR="00AB67FA" w:rsidRPr="00D0162F" w14:paraId="16746845" w14:textId="77777777" w:rsidTr="006E0A54">
        <w:trPr>
          <w:jc w:val="center"/>
        </w:trPr>
        <w:tc>
          <w:tcPr>
            <w:tcW w:w="3130" w:type="dxa"/>
            <w:shd w:val="clear" w:color="auto" w:fill="auto"/>
            <w:vAlign w:val="center"/>
          </w:tcPr>
          <w:p w14:paraId="3C65BD12"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26133D2C" w14:textId="77777777" w:rsidR="00AB67FA" w:rsidRPr="00D0162F" w:rsidRDefault="00AB67FA" w:rsidP="006E0A54">
            <w:pPr>
              <w:pStyle w:val="TAC"/>
              <w:rPr>
                <w:rFonts w:cs="Arial"/>
              </w:rPr>
            </w:pPr>
          </w:p>
        </w:tc>
        <w:tc>
          <w:tcPr>
            <w:tcW w:w="1916" w:type="dxa"/>
          </w:tcPr>
          <w:p w14:paraId="4B1E8E76" w14:textId="77777777" w:rsidR="00AB67FA" w:rsidRPr="00D0162F" w:rsidRDefault="00AB67FA" w:rsidP="006E0A54">
            <w:pPr>
              <w:pStyle w:val="TAC"/>
              <w:rPr>
                <w:rFonts w:cs="Arial"/>
              </w:rPr>
            </w:pPr>
            <w:r w:rsidRPr="00D0162F">
              <w:t>2</w:t>
            </w:r>
          </w:p>
        </w:tc>
        <w:tc>
          <w:tcPr>
            <w:tcW w:w="1916" w:type="dxa"/>
          </w:tcPr>
          <w:p w14:paraId="6E4C17A9" w14:textId="77777777" w:rsidR="00AB67FA" w:rsidRPr="00D0162F" w:rsidRDefault="00AB67FA" w:rsidP="006E0A54">
            <w:pPr>
              <w:pStyle w:val="TAC"/>
              <w:rPr>
                <w:rFonts w:cs="Arial"/>
              </w:rPr>
            </w:pPr>
          </w:p>
        </w:tc>
        <w:tc>
          <w:tcPr>
            <w:tcW w:w="1917" w:type="dxa"/>
          </w:tcPr>
          <w:p w14:paraId="7834A394" w14:textId="77777777" w:rsidR="00AB67FA" w:rsidRPr="00D0162F" w:rsidRDefault="00AB67FA" w:rsidP="006E0A54">
            <w:pPr>
              <w:pStyle w:val="TAC"/>
              <w:rPr>
                <w:rFonts w:cs="Arial"/>
              </w:rPr>
            </w:pPr>
          </w:p>
        </w:tc>
      </w:tr>
      <w:tr w:rsidR="00AB67FA" w:rsidRPr="00D0162F" w14:paraId="7409AE2A" w14:textId="77777777" w:rsidTr="006E0A54">
        <w:trPr>
          <w:jc w:val="center"/>
        </w:trPr>
        <w:tc>
          <w:tcPr>
            <w:tcW w:w="3130" w:type="dxa"/>
            <w:shd w:val="clear" w:color="auto" w:fill="auto"/>
          </w:tcPr>
          <w:p w14:paraId="0AD0CA27" w14:textId="75A126A0"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06E7FEA8" w14:textId="77777777" w:rsidR="00AB67FA" w:rsidRPr="00D0162F" w:rsidRDefault="00AB67FA" w:rsidP="006E0A54">
            <w:pPr>
              <w:pStyle w:val="TAC"/>
              <w:rPr>
                <w:rFonts w:cs="Arial"/>
              </w:rPr>
            </w:pPr>
          </w:p>
        </w:tc>
        <w:tc>
          <w:tcPr>
            <w:tcW w:w="1916" w:type="dxa"/>
          </w:tcPr>
          <w:p w14:paraId="0D212742" w14:textId="77777777" w:rsidR="00AB67FA" w:rsidRPr="00D0162F" w:rsidRDefault="00AB67FA" w:rsidP="006E0A54">
            <w:pPr>
              <w:pStyle w:val="TAC"/>
              <w:rPr>
                <w:rFonts w:cs="Arial"/>
              </w:rPr>
            </w:pPr>
            <w:r w:rsidRPr="00D0162F">
              <w:rPr>
                <w:rFonts w:cs="Arial"/>
              </w:rPr>
              <w:t>‘D’</w:t>
            </w:r>
          </w:p>
        </w:tc>
        <w:tc>
          <w:tcPr>
            <w:tcW w:w="1916" w:type="dxa"/>
          </w:tcPr>
          <w:p w14:paraId="4BEBD99B" w14:textId="77777777" w:rsidR="00AB67FA" w:rsidRPr="00D0162F" w:rsidRDefault="00AB67FA" w:rsidP="006E0A54">
            <w:pPr>
              <w:pStyle w:val="TAC"/>
              <w:rPr>
                <w:rFonts w:cs="Arial"/>
              </w:rPr>
            </w:pPr>
          </w:p>
        </w:tc>
        <w:tc>
          <w:tcPr>
            <w:tcW w:w="1917" w:type="dxa"/>
          </w:tcPr>
          <w:p w14:paraId="3207E5DA" w14:textId="77777777" w:rsidR="00AB67FA" w:rsidRPr="00D0162F" w:rsidRDefault="00AB67FA" w:rsidP="006E0A54">
            <w:pPr>
              <w:pStyle w:val="TAC"/>
              <w:rPr>
                <w:rFonts w:cs="Arial"/>
              </w:rPr>
            </w:pPr>
          </w:p>
        </w:tc>
      </w:tr>
      <w:tr w:rsidR="00AB67FA" w:rsidRPr="00D0162F" w14:paraId="2E782647" w14:textId="77777777" w:rsidTr="006E0A54">
        <w:trPr>
          <w:jc w:val="center"/>
        </w:trPr>
        <w:tc>
          <w:tcPr>
            <w:tcW w:w="3130" w:type="dxa"/>
            <w:shd w:val="clear" w:color="auto" w:fill="auto"/>
            <w:vAlign w:val="center"/>
          </w:tcPr>
          <w:p w14:paraId="326B7686" w14:textId="77777777" w:rsidR="00AB67FA" w:rsidRPr="00D0162F" w:rsidRDefault="00AB67FA" w:rsidP="006E0A54">
            <w:pPr>
              <w:pStyle w:val="TAL"/>
            </w:pPr>
            <w:r w:rsidRPr="00D0162F">
              <w:rPr>
                <w:i/>
              </w:rPr>
              <w:tab/>
              <w:t>dl-UL-TransmissionPeriodicity</w:t>
            </w:r>
          </w:p>
        </w:tc>
        <w:tc>
          <w:tcPr>
            <w:tcW w:w="900" w:type="dxa"/>
            <w:shd w:val="clear" w:color="auto" w:fill="auto"/>
          </w:tcPr>
          <w:p w14:paraId="5FAEB07E" w14:textId="77777777" w:rsidR="00AB67FA" w:rsidRPr="00D0162F" w:rsidRDefault="00AB67FA" w:rsidP="006E0A54">
            <w:pPr>
              <w:pStyle w:val="TAC"/>
              <w:rPr>
                <w:rFonts w:cs="Arial"/>
              </w:rPr>
            </w:pPr>
            <w:r w:rsidRPr="00D0162F">
              <w:t>ms</w:t>
            </w:r>
          </w:p>
        </w:tc>
        <w:tc>
          <w:tcPr>
            <w:tcW w:w="1916" w:type="dxa"/>
          </w:tcPr>
          <w:p w14:paraId="4BB5CC5B" w14:textId="77777777" w:rsidR="00AB67FA" w:rsidRPr="00D0162F" w:rsidRDefault="00AB67FA" w:rsidP="006E0A54">
            <w:pPr>
              <w:pStyle w:val="TAC"/>
              <w:rPr>
                <w:rFonts w:cs="Arial"/>
              </w:rPr>
            </w:pPr>
            <w:r w:rsidRPr="00D0162F">
              <w:t>1</w:t>
            </w:r>
          </w:p>
        </w:tc>
        <w:tc>
          <w:tcPr>
            <w:tcW w:w="1916" w:type="dxa"/>
          </w:tcPr>
          <w:p w14:paraId="186D9F32" w14:textId="77777777" w:rsidR="00AB67FA" w:rsidRPr="00D0162F" w:rsidRDefault="00AB67FA" w:rsidP="006E0A54">
            <w:pPr>
              <w:pStyle w:val="TAC"/>
              <w:rPr>
                <w:rFonts w:cs="Arial"/>
              </w:rPr>
            </w:pPr>
          </w:p>
        </w:tc>
        <w:tc>
          <w:tcPr>
            <w:tcW w:w="1917" w:type="dxa"/>
          </w:tcPr>
          <w:p w14:paraId="4080F65D" w14:textId="77777777" w:rsidR="00AB67FA" w:rsidRPr="00D0162F" w:rsidRDefault="00AB67FA" w:rsidP="006E0A54">
            <w:pPr>
              <w:pStyle w:val="TAC"/>
              <w:rPr>
                <w:rFonts w:cs="Arial"/>
              </w:rPr>
            </w:pPr>
          </w:p>
        </w:tc>
      </w:tr>
      <w:tr w:rsidR="00AB67FA" w:rsidRPr="00D0162F" w14:paraId="20F837E0" w14:textId="77777777" w:rsidTr="006E0A54">
        <w:trPr>
          <w:jc w:val="center"/>
        </w:trPr>
        <w:tc>
          <w:tcPr>
            <w:tcW w:w="3130" w:type="dxa"/>
            <w:shd w:val="clear" w:color="auto" w:fill="auto"/>
            <w:vAlign w:val="center"/>
          </w:tcPr>
          <w:p w14:paraId="52613920" w14:textId="77777777" w:rsidR="00AB67FA" w:rsidRPr="00D0162F" w:rsidRDefault="00AB67FA" w:rsidP="006E0A54">
            <w:pPr>
              <w:pStyle w:val="TAL"/>
            </w:pPr>
            <w:r w:rsidRPr="00D0162F">
              <w:rPr>
                <w:i/>
              </w:rPr>
              <w:tab/>
              <w:t>nrofDownlinkSlots</w:t>
            </w:r>
          </w:p>
        </w:tc>
        <w:tc>
          <w:tcPr>
            <w:tcW w:w="900" w:type="dxa"/>
            <w:shd w:val="clear" w:color="auto" w:fill="auto"/>
          </w:tcPr>
          <w:p w14:paraId="76D95777" w14:textId="77777777" w:rsidR="00AB67FA" w:rsidRPr="00D0162F" w:rsidRDefault="00AB67FA" w:rsidP="006E0A54">
            <w:pPr>
              <w:pStyle w:val="TAC"/>
            </w:pPr>
          </w:p>
        </w:tc>
        <w:tc>
          <w:tcPr>
            <w:tcW w:w="1916" w:type="dxa"/>
          </w:tcPr>
          <w:p w14:paraId="0AFD5E14" w14:textId="77777777" w:rsidR="00AB67FA" w:rsidRPr="00D0162F" w:rsidRDefault="00AB67FA" w:rsidP="006E0A54">
            <w:pPr>
              <w:pStyle w:val="TAC"/>
              <w:rPr>
                <w:rFonts w:cs="Arial"/>
              </w:rPr>
            </w:pPr>
            <w:r w:rsidRPr="00D0162F">
              <w:t>1</w:t>
            </w:r>
          </w:p>
        </w:tc>
        <w:tc>
          <w:tcPr>
            <w:tcW w:w="1916" w:type="dxa"/>
          </w:tcPr>
          <w:p w14:paraId="350EE3D5" w14:textId="77777777" w:rsidR="00AB67FA" w:rsidRPr="00D0162F" w:rsidRDefault="00AB67FA" w:rsidP="006E0A54">
            <w:pPr>
              <w:pStyle w:val="TAC"/>
              <w:rPr>
                <w:rFonts w:cs="Arial"/>
              </w:rPr>
            </w:pPr>
          </w:p>
        </w:tc>
        <w:tc>
          <w:tcPr>
            <w:tcW w:w="1917" w:type="dxa"/>
          </w:tcPr>
          <w:p w14:paraId="17472F8F" w14:textId="77777777" w:rsidR="00AB67FA" w:rsidRPr="00D0162F" w:rsidRDefault="00AB67FA" w:rsidP="006E0A54">
            <w:pPr>
              <w:pStyle w:val="TAC"/>
              <w:rPr>
                <w:rFonts w:cs="Arial"/>
              </w:rPr>
            </w:pPr>
          </w:p>
        </w:tc>
      </w:tr>
      <w:tr w:rsidR="00AB67FA" w:rsidRPr="00D0162F" w14:paraId="48508E33" w14:textId="77777777" w:rsidTr="006E0A54">
        <w:trPr>
          <w:jc w:val="center"/>
        </w:trPr>
        <w:tc>
          <w:tcPr>
            <w:tcW w:w="3130" w:type="dxa"/>
            <w:shd w:val="clear" w:color="auto" w:fill="auto"/>
            <w:vAlign w:val="center"/>
          </w:tcPr>
          <w:p w14:paraId="6D844551" w14:textId="77777777" w:rsidR="00AB67FA" w:rsidRPr="00D0162F" w:rsidRDefault="00AB67FA" w:rsidP="006E0A54">
            <w:pPr>
              <w:pStyle w:val="TAL"/>
            </w:pPr>
            <w:r w:rsidRPr="00D0162F">
              <w:rPr>
                <w:i/>
              </w:rPr>
              <w:tab/>
              <w:t>nrofDownlinkSymbols</w:t>
            </w:r>
          </w:p>
        </w:tc>
        <w:tc>
          <w:tcPr>
            <w:tcW w:w="900" w:type="dxa"/>
            <w:shd w:val="clear" w:color="auto" w:fill="auto"/>
          </w:tcPr>
          <w:p w14:paraId="0664366E" w14:textId="77777777" w:rsidR="00AB67FA" w:rsidRPr="00D0162F" w:rsidRDefault="00AB67FA" w:rsidP="006E0A54">
            <w:pPr>
              <w:pStyle w:val="TAC"/>
            </w:pPr>
          </w:p>
        </w:tc>
        <w:tc>
          <w:tcPr>
            <w:tcW w:w="1916" w:type="dxa"/>
          </w:tcPr>
          <w:p w14:paraId="4D88D321" w14:textId="77777777" w:rsidR="00AB67FA" w:rsidRPr="00D0162F" w:rsidRDefault="00AB67FA" w:rsidP="006E0A54">
            <w:pPr>
              <w:pStyle w:val="TAC"/>
              <w:rPr>
                <w:rFonts w:cs="Arial"/>
              </w:rPr>
            </w:pPr>
            <w:r w:rsidRPr="00D0162F">
              <w:t>0</w:t>
            </w:r>
          </w:p>
        </w:tc>
        <w:tc>
          <w:tcPr>
            <w:tcW w:w="1916" w:type="dxa"/>
          </w:tcPr>
          <w:p w14:paraId="15188989" w14:textId="77777777" w:rsidR="00AB67FA" w:rsidRPr="00D0162F" w:rsidRDefault="00AB67FA" w:rsidP="006E0A54">
            <w:pPr>
              <w:pStyle w:val="TAC"/>
              <w:rPr>
                <w:rFonts w:cs="Arial"/>
              </w:rPr>
            </w:pPr>
          </w:p>
        </w:tc>
        <w:tc>
          <w:tcPr>
            <w:tcW w:w="1917" w:type="dxa"/>
          </w:tcPr>
          <w:p w14:paraId="6960F980" w14:textId="77777777" w:rsidR="00AB67FA" w:rsidRPr="00D0162F" w:rsidRDefault="00AB67FA" w:rsidP="006E0A54">
            <w:pPr>
              <w:pStyle w:val="TAC"/>
              <w:rPr>
                <w:rFonts w:cs="Arial"/>
              </w:rPr>
            </w:pPr>
          </w:p>
        </w:tc>
      </w:tr>
      <w:tr w:rsidR="00AB67FA" w:rsidRPr="00D0162F" w14:paraId="40F5D87F" w14:textId="77777777" w:rsidTr="006E0A54">
        <w:trPr>
          <w:jc w:val="center"/>
        </w:trPr>
        <w:tc>
          <w:tcPr>
            <w:tcW w:w="3130" w:type="dxa"/>
            <w:shd w:val="clear" w:color="auto" w:fill="auto"/>
            <w:vAlign w:val="center"/>
          </w:tcPr>
          <w:p w14:paraId="556C072E" w14:textId="77777777" w:rsidR="00AB67FA" w:rsidRPr="00D0162F" w:rsidRDefault="00AB67FA" w:rsidP="006E0A54">
            <w:pPr>
              <w:pStyle w:val="TAL"/>
            </w:pPr>
            <w:r w:rsidRPr="00D0162F">
              <w:rPr>
                <w:i/>
              </w:rPr>
              <w:tab/>
              <w:t>nrofUplinkSlot</w:t>
            </w:r>
          </w:p>
        </w:tc>
        <w:tc>
          <w:tcPr>
            <w:tcW w:w="900" w:type="dxa"/>
            <w:shd w:val="clear" w:color="auto" w:fill="auto"/>
          </w:tcPr>
          <w:p w14:paraId="2C5C4295" w14:textId="77777777" w:rsidR="00AB67FA" w:rsidRPr="00D0162F" w:rsidRDefault="00AB67FA" w:rsidP="006E0A54">
            <w:pPr>
              <w:pStyle w:val="TAC"/>
            </w:pPr>
          </w:p>
        </w:tc>
        <w:tc>
          <w:tcPr>
            <w:tcW w:w="1916" w:type="dxa"/>
          </w:tcPr>
          <w:p w14:paraId="6A7323EB" w14:textId="77777777" w:rsidR="00AB67FA" w:rsidRPr="00D0162F" w:rsidRDefault="00AB67FA" w:rsidP="006E0A54">
            <w:pPr>
              <w:pStyle w:val="TAC"/>
              <w:rPr>
                <w:rFonts w:cs="Arial"/>
              </w:rPr>
            </w:pPr>
            <w:r w:rsidRPr="00D0162F">
              <w:t>0</w:t>
            </w:r>
          </w:p>
        </w:tc>
        <w:tc>
          <w:tcPr>
            <w:tcW w:w="1916" w:type="dxa"/>
          </w:tcPr>
          <w:p w14:paraId="5E35EDBF" w14:textId="77777777" w:rsidR="00AB67FA" w:rsidRPr="00D0162F" w:rsidRDefault="00AB67FA" w:rsidP="006E0A54">
            <w:pPr>
              <w:pStyle w:val="TAC"/>
              <w:rPr>
                <w:rFonts w:cs="Arial"/>
              </w:rPr>
            </w:pPr>
          </w:p>
        </w:tc>
        <w:tc>
          <w:tcPr>
            <w:tcW w:w="1917" w:type="dxa"/>
          </w:tcPr>
          <w:p w14:paraId="55EEB07F" w14:textId="77777777" w:rsidR="00AB67FA" w:rsidRPr="00D0162F" w:rsidRDefault="00AB67FA" w:rsidP="006E0A54">
            <w:pPr>
              <w:pStyle w:val="TAC"/>
              <w:rPr>
                <w:rFonts w:cs="Arial"/>
              </w:rPr>
            </w:pPr>
          </w:p>
        </w:tc>
      </w:tr>
      <w:tr w:rsidR="00AB67FA" w:rsidRPr="00D0162F" w14:paraId="615EF72C" w14:textId="77777777" w:rsidTr="006E0A54">
        <w:trPr>
          <w:jc w:val="center"/>
        </w:trPr>
        <w:tc>
          <w:tcPr>
            <w:tcW w:w="3130" w:type="dxa"/>
            <w:shd w:val="clear" w:color="auto" w:fill="auto"/>
            <w:vAlign w:val="center"/>
          </w:tcPr>
          <w:p w14:paraId="327F4A3E" w14:textId="77777777" w:rsidR="00AB67FA" w:rsidRPr="00D0162F" w:rsidRDefault="00AB67FA" w:rsidP="006E0A54">
            <w:pPr>
              <w:pStyle w:val="TAL"/>
            </w:pPr>
            <w:r w:rsidRPr="00D0162F">
              <w:rPr>
                <w:i/>
              </w:rPr>
              <w:tab/>
              <w:t>nrofUplinkSymbols</w:t>
            </w:r>
          </w:p>
        </w:tc>
        <w:tc>
          <w:tcPr>
            <w:tcW w:w="900" w:type="dxa"/>
            <w:shd w:val="clear" w:color="auto" w:fill="auto"/>
          </w:tcPr>
          <w:p w14:paraId="584FF8A6" w14:textId="77777777" w:rsidR="00AB67FA" w:rsidRPr="00D0162F" w:rsidRDefault="00AB67FA" w:rsidP="006E0A54">
            <w:pPr>
              <w:pStyle w:val="TAC"/>
            </w:pPr>
          </w:p>
        </w:tc>
        <w:tc>
          <w:tcPr>
            <w:tcW w:w="1916" w:type="dxa"/>
          </w:tcPr>
          <w:p w14:paraId="0F02E720" w14:textId="77777777" w:rsidR="00AB67FA" w:rsidRPr="00D0162F" w:rsidRDefault="00AB67FA" w:rsidP="006E0A54">
            <w:pPr>
              <w:pStyle w:val="TAC"/>
              <w:rPr>
                <w:rFonts w:cs="Arial"/>
              </w:rPr>
            </w:pPr>
            <w:r w:rsidRPr="00D0162F">
              <w:t>0</w:t>
            </w:r>
          </w:p>
        </w:tc>
        <w:tc>
          <w:tcPr>
            <w:tcW w:w="1916" w:type="dxa"/>
          </w:tcPr>
          <w:p w14:paraId="7D6982E6" w14:textId="77777777" w:rsidR="00AB67FA" w:rsidRPr="00D0162F" w:rsidRDefault="00AB67FA" w:rsidP="006E0A54">
            <w:pPr>
              <w:pStyle w:val="TAC"/>
              <w:rPr>
                <w:rFonts w:cs="Arial"/>
              </w:rPr>
            </w:pPr>
          </w:p>
        </w:tc>
        <w:tc>
          <w:tcPr>
            <w:tcW w:w="1917" w:type="dxa"/>
          </w:tcPr>
          <w:p w14:paraId="53CFAE4F" w14:textId="77777777" w:rsidR="00AB67FA" w:rsidRPr="00D0162F" w:rsidRDefault="00AB67FA" w:rsidP="006E0A54">
            <w:pPr>
              <w:pStyle w:val="TAC"/>
              <w:rPr>
                <w:rFonts w:cs="Arial"/>
              </w:rPr>
            </w:pPr>
          </w:p>
        </w:tc>
      </w:tr>
      <w:tr w:rsidR="00AB67FA" w:rsidRPr="00D0162F" w14:paraId="390F194F" w14:textId="77777777" w:rsidTr="006E0A54">
        <w:trPr>
          <w:jc w:val="center"/>
        </w:trPr>
        <w:tc>
          <w:tcPr>
            <w:tcW w:w="9779" w:type="dxa"/>
            <w:gridSpan w:val="5"/>
            <w:shd w:val="clear" w:color="auto" w:fill="auto"/>
          </w:tcPr>
          <w:p w14:paraId="133D3119" w14:textId="155CB874"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2D9144F4" w14:textId="4FEDDE23"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134ACF48" w14:textId="77777777" w:rsidR="00AB67FA" w:rsidRPr="00D0162F" w:rsidRDefault="00AB67FA" w:rsidP="00AB67FA"/>
    <w:p w14:paraId="37FEBFFE" w14:textId="77777777" w:rsidR="00AB67FA" w:rsidRPr="00D0162F" w:rsidRDefault="00AB67FA" w:rsidP="00AB67FA">
      <w:pPr>
        <w:pStyle w:val="TH"/>
      </w:pPr>
      <w:r w:rsidRPr="00D0162F">
        <w:lastRenderedPageBreak/>
        <w:t>Table A.1.5-2: TDD UL/DL configuration for SCS=30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3460279A" w14:textId="77777777" w:rsidTr="006E0A54">
        <w:trPr>
          <w:jc w:val="center"/>
        </w:trPr>
        <w:tc>
          <w:tcPr>
            <w:tcW w:w="3130" w:type="dxa"/>
            <w:shd w:val="clear" w:color="auto" w:fill="auto"/>
          </w:tcPr>
          <w:p w14:paraId="43184E03"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1675A1A8" w14:textId="77777777" w:rsidR="00AB67FA" w:rsidRPr="00D0162F" w:rsidRDefault="00AB67FA" w:rsidP="006E0A54">
            <w:pPr>
              <w:pStyle w:val="TAH"/>
              <w:rPr>
                <w:rFonts w:cs="Arial"/>
              </w:rPr>
            </w:pPr>
            <w:r w:rsidRPr="00D0162F">
              <w:rPr>
                <w:rFonts w:cs="Arial"/>
              </w:rPr>
              <w:t>Unit</w:t>
            </w:r>
          </w:p>
        </w:tc>
        <w:tc>
          <w:tcPr>
            <w:tcW w:w="5749" w:type="dxa"/>
            <w:gridSpan w:val="3"/>
          </w:tcPr>
          <w:p w14:paraId="39C77855" w14:textId="77777777" w:rsidR="00AB67FA" w:rsidRPr="00D0162F" w:rsidRDefault="00AB67FA" w:rsidP="006E0A54">
            <w:pPr>
              <w:pStyle w:val="TAH"/>
              <w:rPr>
                <w:rFonts w:cs="Arial"/>
              </w:rPr>
            </w:pPr>
            <w:r w:rsidRPr="00D0162F">
              <w:rPr>
                <w:rFonts w:cs="Arial"/>
              </w:rPr>
              <w:t>Value</w:t>
            </w:r>
          </w:p>
        </w:tc>
      </w:tr>
      <w:tr w:rsidR="00AB67FA" w:rsidRPr="00D0162F" w14:paraId="1658336F" w14:textId="77777777" w:rsidTr="006E0A54">
        <w:trPr>
          <w:jc w:val="center"/>
        </w:trPr>
        <w:tc>
          <w:tcPr>
            <w:tcW w:w="3130" w:type="dxa"/>
            <w:shd w:val="clear" w:color="auto" w:fill="auto"/>
          </w:tcPr>
          <w:p w14:paraId="67DC06CD" w14:textId="09B893BA"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7EFDC7BA" w14:textId="77777777" w:rsidR="00AB67FA" w:rsidRPr="00D0162F" w:rsidRDefault="00AB67FA" w:rsidP="006E0A54">
            <w:pPr>
              <w:pStyle w:val="TAC"/>
              <w:rPr>
                <w:rFonts w:cs="Arial"/>
              </w:rPr>
            </w:pPr>
          </w:p>
        </w:tc>
        <w:tc>
          <w:tcPr>
            <w:tcW w:w="1916" w:type="dxa"/>
          </w:tcPr>
          <w:p w14:paraId="68E421EE" w14:textId="77777777" w:rsidR="00AB67FA" w:rsidRPr="00D0162F" w:rsidRDefault="00AB67FA" w:rsidP="006E0A54">
            <w:pPr>
              <w:pStyle w:val="TAC"/>
              <w:rPr>
                <w:rFonts w:cs="Arial"/>
              </w:rPr>
            </w:pPr>
            <w:r w:rsidRPr="00D0162F">
              <w:rPr>
                <w:rFonts w:cs="Arial"/>
              </w:rPr>
              <w:t>TDDConf.2.1</w:t>
            </w:r>
          </w:p>
        </w:tc>
        <w:tc>
          <w:tcPr>
            <w:tcW w:w="1916" w:type="dxa"/>
          </w:tcPr>
          <w:p w14:paraId="12F68EF1" w14:textId="77777777" w:rsidR="00AB67FA" w:rsidRPr="00D0162F" w:rsidRDefault="00AB67FA" w:rsidP="006E0A54">
            <w:pPr>
              <w:pStyle w:val="TAC"/>
              <w:rPr>
                <w:rFonts w:cs="Arial"/>
              </w:rPr>
            </w:pPr>
          </w:p>
        </w:tc>
        <w:tc>
          <w:tcPr>
            <w:tcW w:w="1917" w:type="dxa"/>
          </w:tcPr>
          <w:p w14:paraId="17D6611C" w14:textId="77777777" w:rsidR="00AB67FA" w:rsidRPr="00D0162F" w:rsidRDefault="00AB67FA" w:rsidP="006E0A54">
            <w:pPr>
              <w:pStyle w:val="TAC"/>
              <w:rPr>
                <w:rFonts w:cs="Arial"/>
              </w:rPr>
            </w:pPr>
          </w:p>
        </w:tc>
      </w:tr>
      <w:tr w:rsidR="00AB67FA" w:rsidRPr="00D0162F" w14:paraId="70FB6D0D" w14:textId="77777777" w:rsidTr="006E0A54">
        <w:trPr>
          <w:jc w:val="center"/>
        </w:trPr>
        <w:tc>
          <w:tcPr>
            <w:tcW w:w="3130" w:type="dxa"/>
            <w:shd w:val="clear" w:color="auto" w:fill="auto"/>
          </w:tcPr>
          <w:p w14:paraId="50B9EF02"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0812F6B9" w14:textId="77777777" w:rsidR="00AB67FA" w:rsidRPr="00D0162F" w:rsidRDefault="00AB67FA" w:rsidP="006E0A54">
            <w:pPr>
              <w:pStyle w:val="TAC"/>
              <w:rPr>
                <w:rFonts w:cs="Arial"/>
              </w:rPr>
            </w:pPr>
            <w:r w:rsidRPr="00D0162F">
              <w:rPr>
                <w:rFonts w:cs="Arial"/>
              </w:rPr>
              <w:t>kHz</w:t>
            </w:r>
          </w:p>
        </w:tc>
        <w:tc>
          <w:tcPr>
            <w:tcW w:w="1916" w:type="dxa"/>
          </w:tcPr>
          <w:p w14:paraId="5A8FC643" w14:textId="77777777" w:rsidR="00AB67FA" w:rsidRPr="00D0162F" w:rsidRDefault="00AB67FA" w:rsidP="006E0A54">
            <w:pPr>
              <w:pStyle w:val="TAC"/>
              <w:rPr>
                <w:rFonts w:cs="Arial"/>
              </w:rPr>
            </w:pPr>
            <w:r w:rsidRPr="00D0162F">
              <w:rPr>
                <w:rFonts w:cs="Arial"/>
              </w:rPr>
              <w:t>30</w:t>
            </w:r>
          </w:p>
        </w:tc>
        <w:tc>
          <w:tcPr>
            <w:tcW w:w="1916" w:type="dxa"/>
          </w:tcPr>
          <w:p w14:paraId="58B5D4E0" w14:textId="77777777" w:rsidR="00AB67FA" w:rsidRPr="00D0162F" w:rsidRDefault="00AB67FA" w:rsidP="006E0A54">
            <w:pPr>
              <w:pStyle w:val="TAC"/>
              <w:rPr>
                <w:rFonts w:cs="Arial"/>
              </w:rPr>
            </w:pPr>
          </w:p>
        </w:tc>
        <w:tc>
          <w:tcPr>
            <w:tcW w:w="1917" w:type="dxa"/>
          </w:tcPr>
          <w:p w14:paraId="52B47BBA" w14:textId="77777777" w:rsidR="00AB67FA" w:rsidRPr="00D0162F" w:rsidRDefault="00AB67FA" w:rsidP="006E0A54">
            <w:pPr>
              <w:pStyle w:val="TAC"/>
              <w:rPr>
                <w:rFonts w:cs="Arial"/>
              </w:rPr>
            </w:pPr>
          </w:p>
        </w:tc>
      </w:tr>
      <w:tr w:rsidR="00AB67FA" w:rsidRPr="00D0162F" w14:paraId="6DB4DD9E" w14:textId="77777777" w:rsidTr="006E0A54">
        <w:trPr>
          <w:jc w:val="center"/>
        </w:trPr>
        <w:tc>
          <w:tcPr>
            <w:tcW w:w="3130" w:type="dxa"/>
            <w:shd w:val="clear" w:color="auto" w:fill="auto"/>
          </w:tcPr>
          <w:p w14:paraId="78938DCC" w14:textId="67B8CFE1"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4FB3B189" w14:textId="77777777" w:rsidR="00AB67FA" w:rsidRPr="00D0162F" w:rsidRDefault="00AB67FA" w:rsidP="006E0A54">
            <w:pPr>
              <w:pStyle w:val="TAC"/>
              <w:rPr>
                <w:rFonts w:cs="Arial"/>
              </w:rPr>
            </w:pPr>
          </w:p>
        </w:tc>
        <w:tc>
          <w:tcPr>
            <w:tcW w:w="1916" w:type="dxa"/>
          </w:tcPr>
          <w:p w14:paraId="3BAEBA4C" w14:textId="77777777" w:rsidR="00AB67FA" w:rsidRPr="00D0162F" w:rsidRDefault="00AB67FA" w:rsidP="006E0A54">
            <w:pPr>
              <w:pStyle w:val="TAC"/>
              <w:rPr>
                <w:rFonts w:cs="Arial"/>
              </w:rPr>
            </w:pPr>
            <w:r w:rsidRPr="00D0162F">
              <w:rPr>
                <w:rFonts w:cs="Arial"/>
              </w:rPr>
              <w:t>‘3D1S4U’</w:t>
            </w:r>
          </w:p>
          <w:p w14:paraId="392DD42B" w14:textId="77777777" w:rsidR="00AB67FA" w:rsidRPr="00D0162F" w:rsidRDefault="00AB67FA" w:rsidP="006E0A54">
            <w:pPr>
              <w:pStyle w:val="TAC"/>
              <w:rPr>
                <w:rFonts w:cs="Arial"/>
              </w:rPr>
            </w:pPr>
            <w:r w:rsidRPr="00D0162F">
              <w:rPr>
                <w:rFonts w:cs="Arial"/>
              </w:rPr>
              <w:t>S=‘6DL:4GP:4UL’</w:t>
            </w:r>
          </w:p>
        </w:tc>
        <w:tc>
          <w:tcPr>
            <w:tcW w:w="1916" w:type="dxa"/>
          </w:tcPr>
          <w:p w14:paraId="2E31584E" w14:textId="77777777" w:rsidR="00AB67FA" w:rsidRPr="00D0162F" w:rsidRDefault="00AB67FA" w:rsidP="006E0A54">
            <w:pPr>
              <w:pStyle w:val="TAC"/>
              <w:rPr>
                <w:rFonts w:cs="Arial"/>
              </w:rPr>
            </w:pPr>
          </w:p>
        </w:tc>
        <w:tc>
          <w:tcPr>
            <w:tcW w:w="1917" w:type="dxa"/>
          </w:tcPr>
          <w:p w14:paraId="36156448" w14:textId="77777777" w:rsidR="00AB67FA" w:rsidRPr="00D0162F" w:rsidRDefault="00AB67FA" w:rsidP="006E0A54">
            <w:pPr>
              <w:pStyle w:val="TAC"/>
              <w:rPr>
                <w:rFonts w:cs="Arial"/>
              </w:rPr>
            </w:pPr>
          </w:p>
        </w:tc>
      </w:tr>
      <w:tr w:rsidR="00AB67FA" w:rsidRPr="00D0162F" w14:paraId="24BFBC4D" w14:textId="77777777" w:rsidTr="006E0A54">
        <w:trPr>
          <w:jc w:val="center"/>
        </w:trPr>
        <w:tc>
          <w:tcPr>
            <w:tcW w:w="3130" w:type="dxa"/>
            <w:shd w:val="clear" w:color="auto" w:fill="auto"/>
          </w:tcPr>
          <w:p w14:paraId="4EA6F0D5"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7571EDB9" w14:textId="77777777" w:rsidR="00AB67FA" w:rsidRPr="00D0162F" w:rsidRDefault="00AB67FA" w:rsidP="006E0A54">
            <w:pPr>
              <w:pStyle w:val="TAC"/>
              <w:rPr>
                <w:rFonts w:cs="Arial"/>
              </w:rPr>
            </w:pPr>
            <w:r w:rsidRPr="00D0162F">
              <w:t>ms</w:t>
            </w:r>
          </w:p>
        </w:tc>
        <w:tc>
          <w:tcPr>
            <w:tcW w:w="1916" w:type="dxa"/>
          </w:tcPr>
          <w:p w14:paraId="2EB9C3F3" w14:textId="77777777" w:rsidR="00AB67FA" w:rsidRPr="00D0162F" w:rsidRDefault="00AB67FA" w:rsidP="006E0A54">
            <w:pPr>
              <w:pStyle w:val="TAC"/>
            </w:pPr>
            <w:r w:rsidRPr="00D0162F">
              <w:t>4</w:t>
            </w:r>
          </w:p>
        </w:tc>
        <w:tc>
          <w:tcPr>
            <w:tcW w:w="1916" w:type="dxa"/>
          </w:tcPr>
          <w:p w14:paraId="279F10EE" w14:textId="77777777" w:rsidR="00AB67FA" w:rsidRPr="00D0162F" w:rsidRDefault="00AB67FA" w:rsidP="006E0A54">
            <w:pPr>
              <w:pStyle w:val="TAC"/>
            </w:pPr>
          </w:p>
        </w:tc>
        <w:tc>
          <w:tcPr>
            <w:tcW w:w="1917" w:type="dxa"/>
          </w:tcPr>
          <w:p w14:paraId="1C593129" w14:textId="77777777" w:rsidR="00AB67FA" w:rsidRPr="00D0162F" w:rsidRDefault="00AB67FA" w:rsidP="006E0A54">
            <w:pPr>
              <w:pStyle w:val="TAC"/>
            </w:pPr>
          </w:p>
        </w:tc>
      </w:tr>
      <w:tr w:rsidR="00AB67FA" w:rsidRPr="00D0162F" w14:paraId="3612EDBC" w14:textId="77777777" w:rsidTr="006E0A54">
        <w:trPr>
          <w:jc w:val="center"/>
        </w:trPr>
        <w:tc>
          <w:tcPr>
            <w:tcW w:w="3130" w:type="dxa"/>
            <w:shd w:val="clear" w:color="auto" w:fill="auto"/>
            <w:vAlign w:val="center"/>
          </w:tcPr>
          <w:p w14:paraId="6AA7979C"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3A701A02" w14:textId="77777777" w:rsidR="00AB67FA" w:rsidRPr="00D0162F" w:rsidRDefault="00AB67FA" w:rsidP="006E0A54">
            <w:pPr>
              <w:pStyle w:val="TAC"/>
              <w:rPr>
                <w:rFonts w:cs="Arial"/>
              </w:rPr>
            </w:pPr>
          </w:p>
        </w:tc>
        <w:tc>
          <w:tcPr>
            <w:tcW w:w="1916" w:type="dxa"/>
          </w:tcPr>
          <w:p w14:paraId="79A28C80" w14:textId="77777777" w:rsidR="00AB67FA" w:rsidRPr="00D0162F" w:rsidRDefault="00AB67FA" w:rsidP="006E0A54">
            <w:pPr>
              <w:pStyle w:val="TAC"/>
              <w:rPr>
                <w:rFonts w:cs="Arial"/>
              </w:rPr>
            </w:pPr>
            <w:r w:rsidRPr="00D0162F">
              <w:t>3</w:t>
            </w:r>
          </w:p>
        </w:tc>
        <w:tc>
          <w:tcPr>
            <w:tcW w:w="1916" w:type="dxa"/>
          </w:tcPr>
          <w:p w14:paraId="6BF4F92B" w14:textId="77777777" w:rsidR="00AB67FA" w:rsidRPr="00D0162F" w:rsidRDefault="00AB67FA" w:rsidP="006E0A54">
            <w:pPr>
              <w:pStyle w:val="TAC"/>
              <w:rPr>
                <w:rFonts w:cs="Arial"/>
              </w:rPr>
            </w:pPr>
          </w:p>
        </w:tc>
        <w:tc>
          <w:tcPr>
            <w:tcW w:w="1917" w:type="dxa"/>
          </w:tcPr>
          <w:p w14:paraId="3007CB67" w14:textId="77777777" w:rsidR="00AB67FA" w:rsidRPr="00D0162F" w:rsidRDefault="00AB67FA" w:rsidP="006E0A54">
            <w:pPr>
              <w:pStyle w:val="TAC"/>
              <w:rPr>
                <w:rFonts w:cs="Arial"/>
              </w:rPr>
            </w:pPr>
          </w:p>
        </w:tc>
      </w:tr>
      <w:tr w:rsidR="00AB67FA" w:rsidRPr="00D0162F" w14:paraId="19FCC004" w14:textId="77777777" w:rsidTr="006E0A54">
        <w:trPr>
          <w:jc w:val="center"/>
        </w:trPr>
        <w:tc>
          <w:tcPr>
            <w:tcW w:w="3130" w:type="dxa"/>
            <w:shd w:val="clear" w:color="auto" w:fill="auto"/>
            <w:vAlign w:val="center"/>
          </w:tcPr>
          <w:p w14:paraId="0F370B6F"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4DBE5566" w14:textId="77777777" w:rsidR="00AB67FA" w:rsidRPr="00D0162F" w:rsidRDefault="00AB67FA" w:rsidP="006E0A54">
            <w:pPr>
              <w:pStyle w:val="TAC"/>
              <w:rPr>
                <w:rFonts w:cs="Arial"/>
              </w:rPr>
            </w:pPr>
          </w:p>
        </w:tc>
        <w:tc>
          <w:tcPr>
            <w:tcW w:w="1916" w:type="dxa"/>
          </w:tcPr>
          <w:p w14:paraId="19DF0D1D" w14:textId="77777777" w:rsidR="00AB67FA" w:rsidRPr="00D0162F" w:rsidRDefault="00AB67FA" w:rsidP="006E0A54">
            <w:pPr>
              <w:pStyle w:val="TAC"/>
              <w:rPr>
                <w:rFonts w:cs="Arial"/>
              </w:rPr>
            </w:pPr>
            <w:r w:rsidRPr="00D0162F">
              <w:t>6</w:t>
            </w:r>
          </w:p>
        </w:tc>
        <w:tc>
          <w:tcPr>
            <w:tcW w:w="1916" w:type="dxa"/>
          </w:tcPr>
          <w:p w14:paraId="1D06C9F5" w14:textId="77777777" w:rsidR="00AB67FA" w:rsidRPr="00D0162F" w:rsidRDefault="00AB67FA" w:rsidP="006E0A54">
            <w:pPr>
              <w:pStyle w:val="TAC"/>
              <w:rPr>
                <w:rFonts w:cs="Arial"/>
              </w:rPr>
            </w:pPr>
          </w:p>
        </w:tc>
        <w:tc>
          <w:tcPr>
            <w:tcW w:w="1917" w:type="dxa"/>
          </w:tcPr>
          <w:p w14:paraId="287E8D3A" w14:textId="77777777" w:rsidR="00AB67FA" w:rsidRPr="00D0162F" w:rsidRDefault="00AB67FA" w:rsidP="006E0A54">
            <w:pPr>
              <w:pStyle w:val="TAC"/>
              <w:rPr>
                <w:rFonts w:cs="Arial"/>
              </w:rPr>
            </w:pPr>
          </w:p>
        </w:tc>
      </w:tr>
      <w:tr w:rsidR="00AB67FA" w:rsidRPr="00D0162F" w14:paraId="0885721F" w14:textId="77777777" w:rsidTr="006E0A54">
        <w:trPr>
          <w:jc w:val="center"/>
        </w:trPr>
        <w:tc>
          <w:tcPr>
            <w:tcW w:w="3130" w:type="dxa"/>
            <w:shd w:val="clear" w:color="auto" w:fill="auto"/>
            <w:vAlign w:val="center"/>
          </w:tcPr>
          <w:p w14:paraId="105F1A0B"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2B76E181" w14:textId="77777777" w:rsidR="00AB67FA" w:rsidRPr="00D0162F" w:rsidRDefault="00AB67FA" w:rsidP="006E0A54">
            <w:pPr>
              <w:pStyle w:val="TAC"/>
              <w:rPr>
                <w:rFonts w:cs="Arial"/>
              </w:rPr>
            </w:pPr>
          </w:p>
        </w:tc>
        <w:tc>
          <w:tcPr>
            <w:tcW w:w="1916" w:type="dxa"/>
          </w:tcPr>
          <w:p w14:paraId="0AB5CC9C" w14:textId="77777777" w:rsidR="00AB67FA" w:rsidRPr="00D0162F" w:rsidRDefault="00AB67FA" w:rsidP="006E0A54">
            <w:pPr>
              <w:pStyle w:val="TAC"/>
              <w:rPr>
                <w:rFonts w:cs="Arial"/>
              </w:rPr>
            </w:pPr>
            <w:r w:rsidRPr="00D0162F">
              <w:t>4</w:t>
            </w:r>
          </w:p>
        </w:tc>
        <w:tc>
          <w:tcPr>
            <w:tcW w:w="1916" w:type="dxa"/>
          </w:tcPr>
          <w:p w14:paraId="7B773FBB" w14:textId="77777777" w:rsidR="00AB67FA" w:rsidRPr="00D0162F" w:rsidRDefault="00AB67FA" w:rsidP="006E0A54">
            <w:pPr>
              <w:pStyle w:val="TAC"/>
              <w:rPr>
                <w:rFonts w:cs="Arial"/>
              </w:rPr>
            </w:pPr>
          </w:p>
        </w:tc>
        <w:tc>
          <w:tcPr>
            <w:tcW w:w="1917" w:type="dxa"/>
          </w:tcPr>
          <w:p w14:paraId="28D4D894" w14:textId="77777777" w:rsidR="00AB67FA" w:rsidRPr="00D0162F" w:rsidRDefault="00AB67FA" w:rsidP="006E0A54">
            <w:pPr>
              <w:pStyle w:val="TAC"/>
              <w:rPr>
                <w:rFonts w:cs="Arial"/>
              </w:rPr>
            </w:pPr>
          </w:p>
        </w:tc>
      </w:tr>
      <w:tr w:rsidR="00AB67FA" w:rsidRPr="00D0162F" w14:paraId="7BF10ED4" w14:textId="77777777" w:rsidTr="006E0A54">
        <w:trPr>
          <w:jc w:val="center"/>
        </w:trPr>
        <w:tc>
          <w:tcPr>
            <w:tcW w:w="3130" w:type="dxa"/>
            <w:shd w:val="clear" w:color="auto" w:fill="auto"/>
            <w:vAlign w:val="center"/>
          </w:tcPr>
          <w:p w14:paraId="0277C643"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47FDB841" w14:textId="77777777" w:rsidR="00AB67FA" w:rsidRPr="00D0162F" w:rsidRDefault="00AB67FA" w:rsidP="006E0A54">
            <w:pPr>
              <w:pStyle w:val="TAC"/>
              <w:rPr>
                <w:rFonts w:cs="Arial"/>
              </w:rPr>
            </w:pPr>
          </w:p>
        </w:tc>
        <w:tc>
          <w:tcPr>
            <w:tcW w:w="1916" w:type="dxa"/>
          </w:tcPr>
          <w:p w14:paraId="6B926D21" w14:textId="77777777" w:rsidR="00AB67FA" w:rsidRPr="00D0162F" w:rsidRDefault="00AB67FA" w:rsidP="006E0A54">
            <w:pPr>
              <w:pStyle w:val="TAC"/>
              <w:rPr>
                <w:rFonts w:cs="Arial"/>
              </w:rPr>
            </w:pPr>
            <w:r w:rsidRPr="00D0162F">
              <w:t>4</w:t>
            </w:r>
          </w:p>
        </w:tc>
        <w:tc>
          <w:tcPr>
            <w:tcW w:w="1916" w:type="dxa"/>
          </w:tcPr>
          <w:p w14:paraId="6B7181D2" w14:textId="77777777" w:rsidR="00AB67FA" w:rsidRPr="00D0162F" w:rsidRDefault="00AB67FA" w:rsidP="006E0A54">
            <w:pPr>
              <w:pStyle w:val="TAC"/>
              <w:rPr>
                <w:rFonts w:cs="Arial"/>
              </w:rPr>
            </w:pPr>
          </w:p>
        </w:tc>
        <w:tc>
          <w:tcPr>
            <w:tcW w:w="1917" w:type="dxa"/>
          </w:tcPr>
          <w:p w14:paraId="7C8E58C9" w14:textId="77777777" w:rsidR="00AB67FA" w:rsidRPr="00D0162F" w:rsidRDefault="00AB67FA" w:rsidP="006E0A54">
            <w:pPr>
              <w:pStyle w:val="TAC"/>
              <w:rPr>
                <w:rFonts w:cs="Arial"/>
              </w:rPr>
            </w:pPr>
          </w:p>
        </w:tc>
      </w:tr>
      <w:tr w:rsidR="00AB67FA" w:rsidRPr="00D0162F" w14:paraId="1BCCA5CA" w14:textId="77777777" w:rsidTr="006E0A54">
        <w:trPr>
          <w:jc w:val="center"/>
        </w:trPr>
        <w:tc>
          <w:tcPr>
            <w:tcW w:w="3130" w:type="dxa"/>
            <w:shd w:val="clear" w:color="auto" w:fill="auto"/>
          </w:tcPr>
          <w:p w14:paraId="69D2C5F0" w14:textId="1095D736"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560069D1" w14:textId="77777777" w:rsidR="00AB67FA" w:rsidRPr="00D0162F" w:rsidRDefault="00AB67FA" w:rsidP="006E0A54">
            <w:pPr>
              <w:pStyle w:val="TAC"/>
              <w:rPr>
                <w:rFonts w:cs="Arial"/>
              </w:rPr>
            </w:pPr>
          </w:p>
        </w:tc>
        <w:tc>
          <w:tcPr>
            <w:tcW w:w="1916" w:type="dxa"/>
          </w:tcPr>
          <w:p w14:paraId="68E86AC3" w14:textId="77777777" w:rsidR="00AB67FA" w:rsidRPr="00D0162F" w:rsidRDefault="00AB67FA" w:rsidP="006E0A54">
            <w:pPr>
              <w:pStyle w:val="TAC"/>
              <w:rPr>
                <w:rFonts w:cs="Arial"/>
              </w:rPr>
            </w:pPr>
            <w:r w:rsidRPr="00D0162F">
              <w:rPr>
                <w:rFonts w:cs="Arial"/>
              </w:rPr>
              <w:t>‘DD’</w:t>
            </w:r>
          </w:p>
        </w:tc>
        <w:tc>
          <w:tcPr>
            <w:tcW w:w="1916" w:type="dxa"/>
          </w:tcPr>
          <w:p w14:paraId="3754B400" w14:textId="77777777" w:rsidR="00AB67FA" w:rsidRPr="00D0162F" w:rsidRDefault="00AB67FA" w:rsidP="006E0A54">
            <w:pPr>
              <w:pStyle w:val="TAC"/>
              <w:rPr>
                <w:rFonts w:cs="Arial"/>
              </w:rPr>
            </w:pPr>
          </w:p>
        </w:tc>
        <w:tc>
          <w:tcPr>
            <w:tcW w:w="1917" w:type="dxa"/>
          </w:tcPr>
          <w:p w14:paraId="478A32D3" w14:textId="77777777" w:rsidR="00AB67FA" w:rsidRPr="00D0162F" w:rsidRDefault="00AB67FA" w:rsidP="006E0A54">
            <w:pPr>
              <w:pStyle w:val="TAC"/>
              <w:rPr>
                <w:rFonts w:cs="Arial"/>
              </w:rPr>
            </w:pPr>
          </w:p>
        </w:tc>
      </w:tr>
      <w:tr w:rsidR="00AB67FA" w:rsidRPr="00D0162F" w14:paraId="21DC4D59" w14:textId="77777777" w:rsidTr="006E0A54">
        <w:trPr>
          <w:jc w:val="center"/>
        </w:trPr>
        <w:tc>
          <w:tcPr>
            <w:tcW w:w="3130" w:type="dxa"/>
            <w:shd w:val="clear" w:color="auto" w:fill="auto"/>
            <w:vAlign w:val="center"/>
          </w:tcPr>
          <w:p w14:paraId="150107C2" w14:textId="77777777" w:rsidR="00AB67FA" w:rsidRPr="00D0162F" w:rsidRDefault="00AB67FA" w:rsidP="006E0A54">
            <w:pPr>
              <w:pStyle w:val="TAL"/>
            </w:pPr>
            <w:r w:rsidRPr="00D0162F">
              <w:rPr>
                <w:i/>
              </w:rPr>
              <w:tab/>
              <w:t>dl-UL-TransmissionPeriodicity</w:t>
            </w:r>
          </w:p>
        </w:tc>
        <w:tc>
          <w:tcPr>
            <w:tcW w:w="900" w:type="dxa"/>
            <w:shd w:val="clear" w:color="auto" w:fill="auto"/>
          </w:tcPr>
          <w:p w14:paraId="63935AFE" w14:textId="77777777" w:rsidR="00AB67FA" w:rsidRPr="00D0162F" w:rsidRDefault="00AB67FA" w:rsidP="006E0A54">
            <w:pPr>
              <w:pStyle w:val="TAC"/>
              <w:rPr>
                <w:rFonts w:cs="Arial"/>
              </w:rPr>
            </w:pPr>
            <w:r w:rsidRPr="00D0162F">
              <w:t>ms</w:t>
            </w:r>
          </w:p>
        </w:tc>
        <w:tc>
          <w:tcPr>
            <w:tcW w:w="1916" w:type="dxa"/>
          </w:tcPr>
          <w:p w14:paraId="2716A0FC" w14:textId="77777777" w:rsidR="00AB67FA" w:rsidRPr="00D0162F" w:rsidRDefault="00AB67FA" w:rsidP="006E0A54">
            <w:pPr>
              <w:pStyle w:val="TAC"/>
              <w:rPr>
                <w:rFonts w:cs="Arial"/>
              </w:rPr>
            </w:pPr>
            <w:r w:rsidRPr="00D0162F">
              <w:t>1</w:t>
            </w:r>
          </w:p>
        </w:tc>
        <w:tc>
          <w:tcPr>
            <w:tcW w:w="1916" w:type="dxa"/>
          </w:tcPr>
          <w:p w14:paraId="2A2AADCD" w14:textId="77777777" w:rsidR="00AB67FA" w:rsidRPr="00D0162F" w:rsidRDefault="00AB67FA" w:rsidP="006E0A54">
            <w:pPr>
              <w:pStyle w:val="TAC"/>
              <w:rPr>
                <w:rFonts w:cs="Arial"/>
              </w:rPr>
            </w:pPr>
          </w:p>
        </w:tc>
        <w:tc>
          <w:tcPr>
            <w:tcW w:w="1917" w:type="dxa"/>
          </w:tcPr>
          <w:p w14:paraId="425A6B89" w14:textId="77777777" w:rsidR="00AB67FA" w:rsidRPr="00D0162F" w:rsidRDefault="00AB67FA" w:rsidP="006E0A54">
            <w:pPr>
              <w:pStyle w:val="TAC"/>
              <w:rPr>
                <w:rFonts w:cs="Arial"/>
              </w:rPr>
            </w:pPr>
          </w:p>
        </w:tc>
      </w:tr>
      <w:tr w:rsidR="00AB67FA" w:rsidRPr="00D0162F" w14:paraId="0F1A2A0A" w14:textId="77777777" w:rsidTr="006E0A54">
        <w:trPr>
          <w:jc w:val="center"/>
        </w:trPr>
        <w:tc>
          <w:tcPr>
            <w:tcW w:w="3130" w:type="dxa"/>
            <w:shd w:val="clear" w:color="auto" w:fill="auto"/>
            <w:vAlign w:val="center"/>
          </w:tcPr>
          <w:p w14:paraId="1B901C5C" w14:textId="77777777" w:rsidR="00AB67FA" w:rsidRPr="00D0162F" w:rsidRDefault="00AB67FA" w:rsidP="006E0A54">
            <w:pPr>
              <w:pStyle w:val="TAL"/>
            </w:pPr>
            <w:r w:rsidRPr="00D0162F">
              <w:rPr>
                <w:i/>
              </w:rPr>
              <w:tab/>
              <w:t>nrofDownlinkSlots</w:t>
            </w:r>
          </w:p>
        </w:tc>
        <w:tc>
          <w:tcPr>
            <w:tcW w:w="900" w:type="dxa"/>
            <w:shd w:val="clear" w:color="auto" w:fill="auto"/>
          </w:tcPr>
          <w:p w14:paraId="029CC4C6" w14:textId="77777777" w:rsidR="00AB67FA" w:rsidRPr="00D0162F" w:rsidRDefault="00AB67FA" w:rsidP="006E0A54">
            <w:pPr>
              <w:pStyle w:val="TAC"/>
            </w:pPr>
          </w:p>
        </w:tc>
        <w:tc>
          <w:tcPr>
            <w:tcW w:w="1916" w:type="dxa"/>
          </w:tcPr>
          <w:p w14:paraId="5335A11E" w14:textId="77777777" w:rsidR="00AB67FA" w:rsidRPr="00D0162F" w:rsidRDefault="00AB67FA" w:rsidP="006E0A54">
            <w:pPr>
              <w:pStyle w:val="TAC"/>
              <w:rPr>
                <w:rFonts w:cs="Arial"/>
              </w:rPr>
            </w:pPr>
            <w:r w:rsidRPr="00D0162F">
              <w:t>2</w:t>
            </w:r>
          </w:p>
        </w:tc>
        <w:tc>
          <w:tcPr>
            <w:tcW w:w="1916" w:type="dxa"/>
          </w:tcPr>
          <w:p w14:paraId="4B72D6CA" w14:textId="77777777" w:rsidR="00AB67FA" w:rsidRPr="00D0162F" w:rsidRDefault="00AB67FA" w:rsidP="006E0A54">
            <w:pPr>
              <w:pStyle w:val="TAC"/>
              <w:rPr>
                <w:rFonts w:cs="Arial"/>
              </w:rPr>
            </w:pPr>
          </w:p>
        </w:tc>
        <w:tc>
          <w:tcPr>
            <w:tcW w:w="1917" w:type="dxa"/>
          </w:tcPr>
          <w:p w14:paraId="0FA6DA87" w14:textId="77777777" w:rsidR="00AB67FA" w:rsidRPr="00D0162F" w:rsidRDefault="00AB67FA" w:rsidP="006E0A54">
            <w:pPr>
              <w:pStyle w:val="TAC"/>
              <w:rPr>
                <w:rFonts w:cs="Arial"/>
              </w:rPr>
            </w:pPr>
          </w:p>
        </w:tc>
      </w:tr>
      <w:tr w:rsidR="00AB67FA" w:rsidRPr="00D0162F" w14:paraId="503098D9" w14:textId="77777777" w:rsidTr="006E0A54">
        <w:trPr>
          <w:jc w:val="center"/>
        </w:trPr>
        <w:tc>
          <w:tcPr>
            <w:tcW w:w="3130" w:type="dxa"/>
            <w:shd w:val="clear" w:color="auto" w:fill="auto"/>
            <w:vAlign w:val="center"/>
          </w:tcPr>
          <w:p w14:paraId="79CB6F90" w14:textId="77777777" w:rsidR="00AB67FA" w:rsidRPr="00D0162F" w:rsidRDefault="00AB67FA" w:rsidP="006E0A54">
            <w:pPr>
              <w:pStyle w:val="TAL"/>
            </w:pPr>
            <w:r w:rsidRPr="00D0162F">
              <w:rPr>
                <w:i/>
              </w:rPr>
              <w:tab/>
              <w:t>nrofDownlinkSymbols</w:t>
            </w:r>
          </w:p>
        </w:tc>
        <w:tc>
          <w:tcPr>
            <w:tcW w:w="900" w:type="dxa"/>
            <w:shd w:val="clear" w:color="auto" w:fill="auto"/>
          </w:tcPr>
          <w:p w14:paraId="0C83CE6B" w14:textId="77777777" w:rsidR="00AB67FA" w:rsidRPr="00D0162F" w:rsidRDefault="00AB67FA" w:rsidP="006E0A54">
            <w:pPr>
              <w:pStyle w:val="TAC"/>
            </w:pPr>
          </w:p>
        </w:tc>
        <w:tc>
          <w:tcPr>
            <w:tcW w:w="1916" w:type="dxa"/>
          </w:tcPr>
          <w:p w14:paraId="37928FF3" w14:textId="77777777" w:rsidR="00AB67FA" w:rsidRPr="00D0162F" w:rsidRDefault="00AB67FA" w:rsidP="006E0A54">
            <w:pPr>
              <w:pStyle w:val="TAC"/>
              <w:rPr>
                <w:rFonts w:cs="Arial"/>
              </w:rPr>
            </w:pPr>
            <w:r w:rsidRPr="00D0162F">
              <w:t>0</w:t>
            </w:r>
          </w:p>
        </w:tc>
        <w:tc>
          <w:tcPr>
            <w:tcW w:w="1916" w:type="dxa"/>
          </w:tcPr>
          <w:p w14:paraId="0CA93625" w14:textId="77777777" w:rsidR="00AB67FA" w:rsidRPr="00D0162F" w:rsidRDefault="00AB67FA" w:rsidP="006E0A54">
            <w:pPr>
              <w:pStyle w:val="TAC"/>
              <w:rPr>
                <w:rFonts w:cs="Arial"/>
              </w:rPr>
            </w:pPr>
          </w:p>
        </w:tc>
        <w:tc>
          <w:tcPr>
            <w:tcW w:w="1917" w:type="dxa"/>
          </w:tcPr>
          <w:p w14:paraId="528EED40" w14:textId="77777777" w:rsidR="00AB67FA" w:rsidRPr="00D0162F" w:rsidRDefault="00AB67FA" w:rsidP="006E0A54">
            <w:pPr>
              <w:pStyle w:val="TAC"/>
              <w:rPr>
                <w:rFonts w:cs="Arial"/>
              </w:rPr>
            </w:pPr>
          </w:p>
        </w:tc>
      </w:tr>
      <w:tr w:rsidR="00AB67FA" w:rsidRPr="00D0162F" w14:paraId="2E8D1D38" w14:textId="77777777" w:rsidTr="006E0A54">
        <w:trPr>
          <w:jc w:val="center"/>
        </w:trPr>
        <w:tc>
          <w:tcPr>
            <w:tcW w:w="3130" w:type="dxa"/>
            <w:shd w:val="clear" w:color="auto" w:fill="auto"/>
            <w:vAlign w:val="center"/>
          </w:tcPr>
          <w:p w14:paraId="7364AC8C" w14:textId="77777777" w:rsidR="00AB67FA" w:rsidRPr="00D0162F" w:rsidRDefault="00AB67FA" w:rsidP="006E0A54">
            <w:pPr>
              <w:pStyle w:val="TAL"/>
            </w:pPr>
            <w:r w:rsidRPr="00D0162F">
              <w:rPr>
                <w:i/>
              </w:rPr>
              <w:tab/>
              <w:t>nrofUplinkSlot</w:t>
            </w:r>
          </w:p>
        </w:tc>
        <w:tc>
          <w:tcPr>
            <w:tcW w:w="900" w:type="dxa"/>
            <w:shd w:val="clear" w:color="auto" w:fill="auto"/>
          </w:tcPr>
          <w:p w14:paraId="783C7064" w14:textId="77777777" w:rsidR="00AB67FA" w:rsidRPr="00D0162F" w:rsidRDefault="00AB67FA" w:rsidP="006E0A54">
            <w:pPr>
              <w:pStyle w:val="TAC"/>
            </w:pPr>
          </w:p>
        </w:tc>
        <w:tc>
          <w:tcPr>
            <w:tcW w:w="1916" w:type="dxa"/>
          </w:tcPr>
          <w:p w14:paraId="41B09E25" w14:textId="77777777" w:rsidR="00AB67FA" w:rsidRPr="00D0162F" w:rsidRDefault="00AB67FA" w:rsidP="006E0A54">
            <w:pPr>
              <w:pStyle w:val="TAC"/>
              <w:rPr>
                <w:rFonts w:cs="Arial"/>
              </w:rPr>
            </w:pPr>
            <w:r w:rsidRPr="00D0162F">
              <w:t>0</w:t>
            </w:r>
          </w:p>
        </w:tc>
        <w:tc>
          <w:tcPr>
            <w:tcW w:w="1916" w:type="dxa"/>
          </w:tcPr>
          <w:p w14:paraId="2FAFC7FC" w14:textId="77777777" w:rsidR="00AB67FA" w:rsidRPr="00D0162F" w:rsidRDefault="00AB67FA" w:rsidP="006E0A54">
            <w:pPr>
              <w:pStyle w:val="TAC"/>
              <w:rPr>
                <w:rFonts w:cs="Arial"/>
              </w:rPr>
            </w:pPr>
          </w:p>
        </w:tc>
        <w:tc>
          <w:tcPr>
            <w:tcW w:w="1917" w:type="dxa"/>
          </w:tcPr>
          <w:p w14:paraId="0597E086" w14:textId="77777777" w:rsidR="00AB67FA" w:rsidRPr="00D0162F" w:rsidRDefault="00AB67FA" w:rsidP="006E0A54">
            <w:pPr>
              <w:pStyle w:val="TAC"/>
              <w:rPr>
                <w:rFonts w:cs="Arial"/>
              </w:rPr>
            </w:pPr>
          </w:p>
        </w:tc>
      </w:tr>
      <w:tr w:rsidR="00AB67FA" w:rsidRPr="00D0162F" w14:paraId="64C197D8" w14:textId="77777777" w:rsidTr="006E0A54">
        <w:trPr>
          <w:jc w:val="center"/>
        </w:trPr>
        <w:tc>
          <w:tcPr>
            <w:tcW w:w="3130" w:type="dxa"/>
            <w:shd w:val="clear" w:color="auto" w:fill="auto"/>
            <w:vAlign w:val="center"/>
          </w:tcPr>
          <w:p w14:paraId="76A6AB15" w14:textId="77777777" w:rsidR="00AB67FA" w:rsidRPr="00D0162F" w:rsidRDefault="00AB67FA" w:rsidP="006E0A54">
            <w:pPr>
              <w:pStyle w:val="TAL"/>
            </w:pPr>
            <w:r w:rsidRPr="00D0162F">
              <w:rPr>
                <w:i/>
              </w:rPr>
              <w:tab/>
              <w:t>nrofUplinkSymbols</w:t>
            </w:r>
          </w:p>
        </w:tc>
        <w:tc>
          <w:tcPr>
            <w:tcW w:w="900" w:type="dxa"/>
            <w:shd w:val="clear" w:color="auto" w:fill="auto"/>
          </w:tcPr>
          <w:p w14:paraId="72FE383E" w14:textId="77777777" w:rsidR="00AB67FA" w:rsidRPr="00D0162F" w:rsidRDefault="00AB67FA" w:rsidP="006E0A54">
            <w:pPr>
              <w:pStyle w:val="TAC"/>
            </w:pPr>
          </w:p>
        </w:tc>
        <w:tc>
          <w:tcPr>
            <w:tcW w:w="1916" w:type="dxa"/>
          </w:tcPr>
          <w:p w14:paraId="1DC086DB" w14:textId="77777777" w:rsidR="00AB67FA" w:rsidRPr="00D0162F" w:rsidRDefault="00AB67FA" w:rsidP="006E0A54">
            <w:pPr>
              <w:pStyle w:val="TAC"/>
              <w:rPr>
                <w:rFonts w:cs="Arial"/>
              </w:rPr>
            </w:pPr>
            <w:r w:rsidRPr="00D0162F">
              <w:t>0</w:t>
            </w:r>
          </w:p>
        </w:tc>
        <w:tc>
          <w:tcPr>
            <w:tcW w:w="1916" w:type="dxa"/>
          </w:tcPr>
          <w:p w14:paraId="7E023B6C" w14:textId="77777777" w:rsidR="00AB67FA" w:rsidRPr="00D0162F" w:rsidRDefault="00AB67FA" w:rsidP="006E0A54">
            <w:pPr>
              <w:pStyle w:val="TAC"/>
              <w:rPr>
                <w:rFonts w:cs="Arial"/>
              </w:rPr>
            </w:pPr>
          </w:p>
        </w:tc>
        <w:tc>
          <w:tcPr>
            <w:tcW w:w="1917" w:type="dxa"/>
          </w:tcPr>
          <w:p w14:paraId="36AEA375" w14:textId="77777777" w:rsidR="00AB67FA" w:rsidRPr="00D0162F" w:rsidRDefault="00AB67FA" w:rsidP="006E0A54">
            <w:pPr>
              <w:pStyle w:val="TAC"/>
              <w:rPr>
                <w:rFonts w:cs="Arial"/>
              </w:rPr>
            </w:pPr>
          </w:p>
        </w:tc>
      </w:tr>
      <w:tr w:rsidR="00AB67FA" w:rsidRPr="00D0162F" w14:paraId="4F53B656" w14:textId="77777777" w:rsidTr="006E0A54">
        <w:trPr>
          <w:jc w:val="center"/>
        </w:trPr>
        <w:tc>
          <w:tcPr>
            <w:tcW w:w="9779" w:type="dxa"/>
            <w:gridSpan w:val="5"/>
            <w:shd w:val="clear" w:color="auto" w:fill="auto"/>
          </w:tcPr>
          <w:p w14:paraId="71EB1939" w14:textId="6D0E40FE"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6333A527" w14:textId="21895847"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5986F408" w14:textId="77777777" w:rsidR="00AB67FA" w:rsidRPr="00D0162F" w:rsidRDefault="00AB67FA" w:rsidP="00AB67FA"/>
    <w:p w14:paraId="294CBB3D" w14:textId="77777777" w:rsidR="00AB67FA" w:rsidRPr="00D0162F" w:rsidRDefault="00AB67FA" w:rsidP="00AB67FA">
      <w:pPr>
        <w:pStyle w:val="TH"/>
      </w:pPr>
      <w:r w:rsidRPr="00D0162F">
        <w:t>Table A.1.5-3: TDD UL/DL configuration for SCS=120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32661B2A" w14:textId="77777777" w:rsidTr="006E0A54">
        <w:trPr>
          <w:jc w:val="center"/>
        </w:trPr>
        <w:tc>
          <w:tcPr>
            <w:tcW w:w="3130" w:type="dxa"/>
            <w:shd w:val="clear" w:color="auto" w:fill="auto"/>
          </w:tcPr>
          <w:p w14:paraId="7FB7CEF3"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498B3E88" w14:textId="77777777" w:rsidR="00AB67FA" w:rsidRPr="00D0162F" w:rsidRDefault="00AB67FA" w:rsidP="006E0A54">
            <w:pPr>
              <w:pStyle w:val="TAH"/>
              <w:rPr>
                <w:rFonts w:cs="Arial"/>
              </w:rPr>
            </w:pPr>
            <w:r w:rsidRPr="00D0162F">
              <w:rPr>
                <w:rFonts w:cs="Arial"/>
              </w:rPr>
              <w:t>Unit</w:t>
            </w:r>
          </w:p>
        </w:tc>
        <w:tc>
          <w:tcPr>
            <w:tcW w:w="5749" w:type="dxa"/>
            <w:gridSpan w:val="3"/>
          </w:tcPr>
          <w:p w14:paraId="7DEAC3CA" w14:textId="77777777" w:rsidR="00AB67FA" w:rsidRPr="00D0162F" w:rsidRDefault="00AB67FA" w:rsidP="006E0A54">
            <w:pPr>
              <w:pStyle w:val="TAH"/>
              <w:rPr>
                <w:rFonts w:cs="Arial"/>
              </w:rPr>
            </w:pPr>
            <w:r w:rsidRPr="00D0162F">
              <w:rPr>
                <w:rFonts w:cs="Arial"/>
              </w:rPr>
              <w:t>Value</w:t>
            </w:r>
          </w:p>
        </w:tc>
      </w:tr>
      <w:tr w:rsidR="00AB67FA" w:rsidRPr="00D0162F" w14:paraId="4E696FF5" w14:textId="77777777" w:rsidTr="006E0A54">
        <w:trPr>
          <w:jc w:val="center"/>
        </w:trPr>
        <w:tc>
          <w:tcPr>
            <w:tcW w:w="3130" w:type="dxa"/>
            <w:shd w:val="clear" w:color="auto" w:fill="auto"/>
          </w:tcPr>
          <w:p w14:paraId="122CDAA0" w14:textId="2D920343"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5DCBE0B9" w14:textId="77777777" w:rsidR="00AB67FA" w:rsidRPr="00D0162F" w:rsidRDefault="00AB67FA" w:rsidP="006E0A54">
            <w:pPr>
              <w:pStyle w:val="TAC"/>
              <w:rPr>
                <w:rFonts w:cs="Arial"/>
              </w:rPr>
            </w:pPr>
          </w:p>
        </w:tc>
        <w:tc>
          <w:tcPr>
            <w:tcW w:w="1916" w:type="dxa"/>
          </w:tcPr>
          <w:p w14:paraId="717906AD" w14:textId="77777777" w:rsidR="00AB67FA" w:rsidRPr="00D0162F" w:rsidRDefault="00AB67FA" w:rsidP="006E0A54">
            <w:pPr>
              <w:pStyle w:val="TAC"/>
              <w:rPr>
                <w:rFonts w:cs="Arial"/>
              </w:rPr>
            </w:pPr>
            <w:r w:rsidRPr="00D0162F">
              <w:rPr>
                <w:rFonts w:cs="Arial"/>
              </w:rPr>
              <w:t>TDDConf.3.1</w:t>
            </w:r>
          </w:p>
        </w:tc>
        <w:tc>
          <w:tcPr>
            <w:tcW w:w="1916" w:type="dxa"/>
          </w:tcPr>
          <w:p w14:paraId="4B020326" w14:textId="77777777" w:rsidR="00AB67FA" w:rsidRPr="00D0162F" w:rsidRDefault="00AB67FA" w:rsidP="006E0A54">
            <w:pPr>
              <w:pStyle w:val="TAC"/>
              <w:rPr>
                <w:rFonts w:cs="Arial"/>
              </w:rPr>
            </w:pPr>
          </w:p>
        </w:tc>
        <w:tc>
          <w:tcPr>
            <w:tcW w:w="1917" w:type="dxa"/>
          </w:tcPr>
          <w:p w14:paraId="273F9CA7" w14:textId="77777777" w:rsidR="00AB67FA" w:rsidRPr="00D0162F" w:rsidRDefault="00AB67FA" w:rsidP="006E0A54">
            <w:pPr>
              <w:pStyle w:val="TAC"/>
              <w:rPr>
                <w:rFonts w:cs="Arial"/>
              </w:rPr>
            </w:pPr>
          </w:p>
        </w:tc>
      </w:tr>
      <w:tr w:rsidR="00AB67FA" w:rsidRPr="00D0162F" w14:paraId="7FF36617" w14:textId="77777777" w:rsidTr="006E0A54">
        <w:trPr>
          <w:jc w:val="center"/>
        </w:trPr>
        <w:tc>
          <w:tcPr>
            <w:tcW w:w="3130" w:type="dxa"/>
            <w:shd w:val="clear" w:color="auto" w:fill="auto"/>
          </w:tcPr>
          <w:p w14:paraId="3DF8FA2C"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13A2409B" w14:textId="77777777" w:rsidR="00AB67FA" w:rsidRPr="00D0162F" w:rsidRDefault="00AB67FA" w:rsidP="006E0A54">
            <w:pPr>
              <w:pStyle w:val="TAC"/>
              <w:rPr>
                <w:rFonts w:cs="Arial"/>
              </w:rPr>
            </w:pPr>
            <w:r w:rsidRPr="00D0162F">
              <w:rPr>
                <w:rFonts w:cs="Arial"/>
              </w:rPr>
              <w:t>kHz</w:t>
            </w:r>
          </w:p>
        </w:tc>
        <w:tc>
          <w:tcPr>
            <w:tcW w:w="1916" w:type="dxa"/>
          </w:tcPr>
          <w:p w14:paraId="52952CE2" w14:textId="77777777" w:rsidR="00AB67FA" w:rsidRPr="00D0162F" w:rsidRDefault="00AB67FA" w:rsidP="006E0A54">
            <w:pPr>
              <w:pStyle w:val="TAC"/>
              <w:rPr>
                <w:rFonts w:cs="Arial"/>
              </w:rPr>
            </w:pPr>
            <w:r w:rsidRPr="00D0162F">
              <w:rPr>
                <w:rFonts w:cs="Arial"/>
              </w:rPr>
              <w:t>120</w:t>
            </w:r>
          </w:p>
        </w:tc>
        <w:tc>
          <w:tcPr>
            <w:tcW w:w="1916" w:type="dxa"/>
          </w:tcPr>
          <w:p w14:paraId="3FE7CB3E" w14:textId="77777777" w:rsidR="00AB67FA" w:rsidRPr="00D0162F" w:rsidRDefault="00AB67FA" w:rsidP="006E0A54">
            <w:pPr>
              <w:pStyle w:val="TAC"/>
              <w:rPr>
                <w:rFonts w:cs="Arial"/>
              </w:rPr>
            </w:pPr>
          </w:p>
        </w:tc>
        <w:tc>
          <w:tcPr>
            <w:tcW w:w="1917" w:type="dxa"/>
          </w:tcPr>
          <w:p w14:paraId="3A6CEE01" w14:textId="77777777" w:rsidR="00AB67FA" w:rsidRPr="00D0162F" w:rsidRDefault="00AB67FA" w:rsidP="006E0A54">
            <w:pPr>
              <w:pStyle w:val="TAC"/>
              <w:rPr>
                <w:rFonts w:cs="Arial"/>
              </w:rPr>
            </w:pPr>
          </w:p>
        </w:tc>
      </w:tr>
      <w:tr w:rsidR="00AB67FA" w:rsidRPr="00D0162F" w14:paraId="269EF41D" w14:textId="77777777" w:rsidTr="006E0A54">
        <w:trPr>
          <w:jc w:val="center"/>
        </w:trPr>
        <w:tc>
          <w:tcPr>
            <w:tcW w:w="3130" w:type="dxa"/>
            <w:shd w:val="clear" w:color="auto" w:fill="auto"/>
          </w:tcPr>
          <w:p w14:paraId="37A0765E" w14:textId="644B354B"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21E9D149" w14:textId="77777777" w:rsidR="00AB67FA" w:rsidRPr="00D0162F" w:rsidRDefault="00AB67FA" w:rsidP="006E0A54">
            <w:pPr>
              <w:pStyle w:val="TAC"/>
              <w:rPr>
                <w:rFonts w:cs="Arial"/>
              </w:rPr>
            </w:pPr>
          </w:p>
        </w:tc>
        <w:tc>
          <w:tcPr>
            <w:tcW w:w="1916" w:type="dxa"/>
          </w:tcPr>
          <w:p w14:paraId="220EAEE5" w14:textId="77777777" w:rsidR="00AB67FA" w:rsidRPr="00D0162F" w:rsidRDefault="00AB67FA" w:rsidP="006E0A54">
            <w:pPr>
              <w:pStyle w:val="TAC"/>
              <w:rPr>
                <w:rFonts w:cs="Arial"/>
              </w:rPr>
            </w:pPr>
            <w:r w:rsidRPr="00D0162F">
              <w:rPr>
                <w:rFonts w:cs="Arial"/>
              </w:rPr>
              <w:t>‘DDDSU’</w:t>
            </w:r>
          </w:p>
          <w:p w14:paraId="285844B6" w14:textId="77777777" w:rsidR="00AB67FA" w:rsidRPr="00D0162F" w:rsidRDefault="00AB67FA" w:rsidP="006E0A54">
            <w:pPr>
              <w:pStyle w:val="TAC"/>
              <w:rPr>
                <w:rFonts w:cs="Arial"/>
              </w:rPr>
            </w:pPr>
            <w:r w:rsidRPr="00D0162F">
              <w:rPr>
                <w:rFonts w:cs="Arial"/>
              </w:rPr>
              <w:t>S=‘10DL:2GP:2UL’</w:t>
            </w:r>
          </w:p>
        </w:tc>
        <w:tc>
          <w:tcPr>
            <w:tcW w:w="1916" w:type="dxa"/>
          </w:tcPr>
          <w:p w14:paraId="5D50B276" w14:textId="77777777" w:rsidR="00AB67FA" w:rsidRPr="00D0162F" w:rsidRDefault="00AB67FA" w:rsidP="006E0A54">
            <w:pPr>
              <w:pStyle w:val="TAC"/>
              <w:rPr>
                <w:rFonts w:cs="Arial"/>
              </w:rPr>
            </w:pPr>
          </w:p>
        </w:tc>
        <w:tc>
          <w:tcPr>
            <w:tcW w:w="1917" w:type="dxa"/>
          </w:tcPr>
          <w:p w14:paraId="7BDB497B" w14:textId="77777777" w:rsidR="00AB67FA" w:rsidRPr="00D0162F" w:rsidRDefault="00AB67FA" w:rsidP="006E0A54">
            <w:pPr>
              <w:pStyle w:val="TAC"/>
              <w:rPr>
                <w:rFonts w:cs="Arial"/>
              </w:rPr>
            </w:pPr>
          </w:p>
        </w:tc>
      </w:tr>
      <w:tr w:rsidR="00AB67FA" w:rsidRPr="00D0162F" w14:paraId="327B0FC4" w14:textId="77777777" w:rsidTr="006E0A54">
        <w:trPr>
          <w:jc w:val="center"/>
        </w:trPr>
        <w:tc>
          <w:tcPr>
            <w:tcW w:w="3130" w:type="dxa"/>
            <w:shd w:val="clear" w:color="auto" w:fill="auto"/>
          </w:tcPr>
          <w:p w14:paraId="3B07BCE6"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32E69E85" w14:textId="77777777" w:rsidR="00AB67FA" w:rsidRPr="00D0162F" w:rsidRDefault="00AB67FA" w:rsidP="006E0A54">
            <w:pPr>
              <w:pStyle w:val="TAC"/>
              <w:rPr>
                <w:rFonts w:cs="Arial"/>
              </w:rPr>
            </w:pPr>
            <w:r w:rsidRPr="00D0162F">
              <w:t>ms</w:t>
            </w:r>
          </w:p>
        </w:tc>
        <w:tc>
          <w:tcPr>
            <w:tcW w:w="1916" w:type="dxa"/>
          </w:tcPr>
          <w:p w14:paraId="545C1B6C" w14:textId="77777777" w:rsidR="00AB67FA" w:rsidRPr="00D0162F" w:rsidRDefault="00AB67FA" w:rsidP="006E0A54">
            <w:pPr>
              <w:pStyle w:val="TAC"/>
            </w:pPr>
            <w:r w:rsidRPr="00D0162F">
              <w:t>0.625</w:t>
            </w:r>
          </w:p>
        </w:tc>
        <w:tc>
          <w:tcPr>
            <w:tcW w:w="1916" w:type="dxa"/>
          </w:tcPr>
          <w:p w14:paraId="6C94E688" w14:textId="77777777" w:rsidR="00AB67FA" w:rsidRPr="00D0162F" w:rsidRDefault="00AB67FA" w:rsidP="006E0A54">
            <w:pPr>
              <w:pStyle w:val="TAC"/>
            </w:pPr>
          </w:p>
        </w:tc>
        <w:tc>
          <w:tcPr>
            <w:tcW w:w="1917" w:type="dxa"/>
          </w:tcPr>
          <w:p w14:paraId="275CE99E" w14:textId="77777777" w:rsidR="00AB67FA" w:rsidRPr="00D0162F" w:rsidRDefault="00AB67FA" w:rsidP="006E0A54">
            <w:pPr>
              <w:pStyle w:val="TAC"/>
            </w:pPr>
          </w:p>
        </w:tc>
      </w:tr>
      <w:tr w:rsidR="00AB67FA" w:rsidRPr="00D0162F" w14:paraId="12B28F75" w14:textId="77777777" w:rsidTr="006E0A54">
        <w:trPr>
          <w:jc w:val="center"/>
        </w:trPr>
        <w:tc>
          <w:tcPr>
            <w:tcW w:w="3130" w:type="dxa"/>
            <w:shd w:val="clear" w:color="auto" w:fill="auto"/>
            <w:vAlign w:val="center"/>
          </w:tcPr>
          <w:p w14:paraId="3618A2FA"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6A312350" w14:textId="77777777" w:rsidR="00AB67FA" w:rsidRPr="00D0162F" w:rsidRDefault="00AB67FA" w:rsidP="006E0A54">
            <w:pPr>
              <w:pStyle w:val="TAC"/>
              <w:rPr>
                <w:rFonts w:cs="Arial"/>
              </w:rPr>
            </w:pPr>
          </w:p>
        </w:tc>
        <w:tc>
          <w:tcPr>
            <w:tcW w:w="1916" w:type="dxa"/>
          </w:tcPr>
          <w:p w14:paraId="7A24B3BD" w14:textId="77777777" w:rsidR="00AB67FA" w:rsidRPr="00D0162F" w:rsidRDefault="00AB67FA" w:rsidP="006E0A54">
            <w:pPr>
              <w:pStyle w:val="TAC"/>
              <w:rPr>
                <w:rFonts w:cs="Arial"/>
              </w:rPr>
            </w:pPr>
            <w:r w:rsidRPr="00D0162F">
              <w:t>3</w:t>
            </w:r>
          </w:p>
        </w:tc>
        <w:tc>
          <w:tcPr>
            <w:tcW w:w="1916" w:type="dxa"/>
          </w:tcPr>
          <w:p w14:paraId="6D104747" w14:textId="77777777" w:rsidR="00AB67FA" w:rsidRPr="00D0162F" w:rsidRDefault="00AB67FA" w:rsidP="006E0A54">
            <w:pPr>
              <w:pStyle w:val="TAC"/>
              <w:rPr>
                <w:rFonts w:cs="Arial"/>
              </w:rPr>
            </w:pPr>
          </w:p>
        </w:tc>
        <w:tc>
          <w:tcPr>
            <w:tcW w:w="1917" w:type="dxa"/>
          </w:tcPr>
          <w:p w14:paraId="248B651B" w14:textId="77777777" w:rsidR="00AB67FA" w:rsidRPr="00D0162F" w:rsidRDefault="00AB67FA" w:rsidP="006E0A54">
            <w:pPr>
              <w:pStyle w:val="TAC"/>
              <w:rPr>
                <w:rFonts w:cs="Arial"/>
              </w:rPr>
            </w:pPr>
          </w:p>
        </w:tc>
      </w:tr>
      <w:tr w:rsidR="00AB67FA" w:rsidRPr="00D0162F" w14:paraId="7E236F92" w14:textId="77777777" w:rsidTr="006E0A54">
        <w:trPr>
          <w:jc w:val="center"/>
        </w:trPr>
        <w:tc>
          <w:tcPr>
            <w:tcW w:w="3130" w:type="dxa"/>
            <w:shd w:val="clear" w:color="auto" w:fill="auto"/>
            <w:vAlign w:val="center"/>
          </w:tcPr>
          <w:p w14:paraId="67363C64"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26B7ADB5" w14:textId="77777777" w:rsidR="00AB67FA" w:rsidRPr="00D0162F" w:rsidRDefault="00AB67FA" w:rsidP="006E0A54">
            <w:pPr>
              <w:pStyle w:val="TAC"/>
              <w:rPr>
                <w:rFonts w:cs="Arial"/>
              </w:rPr>
            </w:pPr>
          </w:p>
        </w:tc>
        <w:tc>
          <w:tcPr>
            <w:tcW w:w="1916" w:type="dxa"/>
          </w:tcPr>
          <w:p w14:paraId="6F8FC960" w14:textId="77777777" w:rsidR="00AB67FA" w:rsidRPr="00D0162F" w:rsidRDefault="00AB67FA" w:rsidP="006E0A54">
            <w:pPr>
              <w:pStyle w:val="TAC"/>
              <w:rPr>
                <w:rFonts w:cs="Arial"/>
              </w:rPr>
            </w:pPr>
            <w:r w:rsidRPr="00D0162F">
              <w:t>10</w:t>
            </w:r>
          </w:p>
        </w:tc>
        <w:tc>
          <w:tcPr>
            <w:tcW w:w="1916" w:type="dxa"/>
          </w:tcPr>
          <w:p w14:paraId="7A2D52CB" w14:textId="77777777" w:rsidR="00AB67FA" w:rsidRPr="00D0162F" w:rsidRDefault="00AB67FA" w:rsidP="006E0A54">
            <w:pPr>
              <w:pStyle w:val="TAC"/>
              <w:rPr>
                <w:rFonts w:cs="Arial"/>
              </w:rPr>
            </w:pPr>
          </w:p>
        </w:tc>
        <w:tc>
          <w:tcPr>
            <w:tcW w:w="1917" w:type="dxa"/>
          </w:tcPr>
          <w:p w14:paraId="37CE3DBE" w14:textId="77777777" w:rsidR="00AB67FA" w:rsidRPr="00D0162F" w:rsidRDefault="00AB67FA" w:rsidP="006E0A54">
            <w:pPr>
              <w:pStyle w:val="TAC"/>
              <w:rPr>
                <w:rFonts w:cs="Arial"/>
              </w:rPr>
            </w:pPr>
          </w:p>
        </w:tc>
      </w:tr>
      <w:tr w:rsidR="00AB67FA" w:rsidRPr="00D0162F" w14:paraId="7BB5463B" w14:textId="77777777" w:rsidTr="006E0A54">
        <w:trPr>
          <w:jc w:val="center"/>
        </w:trPr>
        <w:tc>
          <w:tcPr>
            <w:tcW w:w="3130" w:type="dxa"/>
            <w:shd w:val="clear" w:color="auto" w:fill="auto"/>
            <w:vAlign w:val="center"/>
          </w:tcPr>
          <w:p w14:paraId="307C342B"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27EA207A" w14:textId="77777777" w:rsidR="00AB67FA" w:rsidRPr="00D0162F" w:rsidRDefault="00AB67FA" w:rsidP="006E0A54">
            <w:pPr>
              <w:pStyle w:val="TAC"/>
              <w:rPr>
                <w:rFonts w:cs="Arial"/>
              </w:rPr>
            </w:pPr>
          </w:p>
        </w:tc>
        <w:tc>
          <w:tcPr>
            <w:tcW w:w="1916" w:type="dxa"/>
          </w:tcPr>
          <w:p w14:paraId="5BECAD67" w14:textId="77777777" w:rsidR="00AB67FA" w:rsidRPr="00D0162F" w:rsidRDefault="00AB67FA" w:rsidP="006E0A54">
            <w:pPr>
              <w:pStyle w:val="TAC"/>
              <w:rPr>
                <w:rFonts w:cs="Arial"/>
              </w:rPr>
            </w:pPr>
            <w:r w:rsidRPr="00D0162F">
              <w:t>1</w:t>
            </w:r>
          </w:p>
        </w:tc>
        <w:tc>
          <w:tcPr>
            <w:tcW w:w="1916" w:type="dxa"/>
          </w:tcPr>
          <w:p w14:paraId="21C53464" w14:textId="77777777" w:rsidR="00AB67FA" w:rsidRPr="00D0162F" w:rsidRDefault="00AB67FA" w:rsidP="006E0A54">
            <w:pPr>
              <w:pStyle w:val="TAC"/>
              <w:rPr>
                <w:rFonts w:cs="Arial"/>
              </w:rPr>
            </w:pPr>
          </w:p>
        </w:tc>
        <w:tc>
          <w:tcPr>
            <w:tcW w:w="1917" w:type="dxa"/>
          </w:tcPr>
          <w:p w14:paraId="2577B05A" w14:textId="77777777" w:rsidR="00AB67FA" w:rsidRPr="00D0162F" w:rsidRDefault="00AB67FA" w:rsidP="006E0A54">
            <w:pPr>
              <w:pStyle w:val="TAC"/>
              <w:rPr>
                <w:rFonts w:cs="Arial"/>
              </w:rPr>
            </w:pPr>
          </w:p>
        </w:tc>
      </w:tr>
      <w:tr w:rsidR="00AB67FA" w:rsidRPr="00D0162F" w14:paraId="7F3E39F2" w14:textId="77777777" w:rsidTr="006E0A54">
        <w:trPr>
          <w:jc w:val="center"/>
        </w:trPr>
        <w:tc>
          <w:tcPr>
            <w:tcW w:w="3130" w:type="dxa"/>
            <w:shd w:val="clear" w:color="auto" w:fill="auto"/>
            <w:vAlign w:val="center"/>
          </w:tcPr>
          <w:p w14:paraId="745447F5"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60596C07" w14:textId="77777777" w:rsidR="00AB67FA" w:rsidRPr="00D0162F" w:rsidRDefault="00AB67FA" w:rsidP="006E0A54">
            <w:pPr>
              <w:pStyle w:val="TAC"/>
              <w:rPr>
                <w:rFonts w:cs="Arial"/>
              </w:rPr>
            </w:pPr>
          </w:p>
        </w:tc>
        <w:tc>
          <w:tcPr>
            <w:tcW w:w="1916" w:type="dxa"/>
          </w:tcPr>
          <w:p w14:paraId="61922348" w14:textId="77777777" w:rsidR="00AB67FA" w:rsidRPr="00D0162F" w:rsidRDefault="00AB67FA" w:rsidP="006E0A54">
            <w:pPr>
              <w:pStyle w:val="TAC"/>
              <w:rPr>
                <w:rFonts w:cs="Arial"/>
              </w:rPr>
            </w:pPr>
            <w:r w:rsidRPr="00D0162F">
              <w:t>2</w:t>
            </w:r>
          </w:p>
        </w:tc>
        <w:tc>
          <w:tcPr>
            <w:tcW w:w="1916" w:type="dxa"/>
          </w:tcPr>
          <w:p w14:paraId="3E6059B9" w14:textId="77777777" w:rsidR="00AB67FA" w:rsidRPr="00D0162F" w:rsidRDefault="00AB67FA" w:rsidP="006E0A54">
            <w:pPr>
              <w:pStyle w:val="TAC"/>
              <w:rPr>
                <w:rFonts w:cs="Arial"/>
              </w:rPr>
            </w:pPr>
          </w:p>
        </w:tc>
        <w:tc>
          <w:tcPr>
            <w:tcW w:w="1917" w:type="dxa"/>
          </w:tcPr>
          <w:p w14:paraId="115EDC83" w14:textId="77777777" w:rsidR="00AB67FA" w:rsidRPr="00D0162F" w:rsidRDefault="00AB67FA" w:rsidP="006E0A54">
            <w:pPr>
              <w:pStyle w:val="TAC"/>
              <w:rPr>
                <w:rFonts w:cs="Arial"/>
              </w:rPr>
            </w:pPr>
          </w:p>
        </w:tc>
      </w:tr>
      <w:tr w:rsidR="00AB67FA" w:rsidRPr="00D0162F" w14:paraId="6187BB99" w14:textId="77777777" w:rsidTr="006E0A54">
        <w:trPr>
          <w:jc w:val="center"/>
        </w:trPr>
        <w:tc>
          <w:tcPr>
            <w:tcW w:w="3130" w:type="dxa"/>
            <w:shd w:val="clear" w:color="auto" w:fill="auto"/>
          </w:tcPr>
          <w:p w14:paraId="1141E723" w14:textId="2CF7C589"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284CE4AF" w14:textId="77777777" w:rsidR="00AB67FA" w:rsidRPr="00D0162F" w:rsidRDefault="00AB67FA" w:rsidP="006E0A54">
            <w:pPr>
              <w:pStyle w:val="TAC"/>
              <w:rPr>
                <w:rFonts w:cs="Arial"/>
              </w:rPr>
            </w:pPr>
          </w:p>
        </w:tc>
        <w:tc>
          <w:tcPr>
            <w:tcW w:w="1916" w:type="dxa"/>
          </w:tcPr>
          <w:p w14:paraId="28EDE58B" w14:textId="1D6661B9"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498BC26A" w14:textId="77777777" w:rsidR="00AB67FA" w:rsidRPr="00D0162F" w:rsidRDefault="00AB67FA" w:rsidP="006E0A54">
            <w:pPr>
              <w:pStyle w:val="TAC"/>
              <w:rPr>
                <w:rFonts w:cs="Arial"/>
              </w:rPr>
            </w:pPr>
          </w:p>
        </w:tc>
        <w:tc>
          <w:tcPr>
            <w:tcW w:w="1917" w:type="dxa"/>
          </w:tcPr>
          <w:p w14:paraId="11AE29D6" w14:textId="77777777" w:rsidR="00AB67FA" w:rsidRPr="00D0162F" w:rsidRDefault="00AB67FA" w:rsidP="006E0A54">
            <w:pPr>
              <w:pStyle w:val="TAC"/>
              <w:rPr>
                <w:rFonts w:cs="Arial"/>
              </w:rPr>
            </w:pPr>
          </w:p>
        </w:tc>
      </w:tr>
      <w:tr w:rsidR="00AB67FA" w:rsidRPr="00D0162F" w14:paraId="06464BB4" w14:textId="77777777" w:rsidTr="006E0A54">
        <w:trPr>
          <w:jc w:val="center"/>
        </w:trPr>
        <w:tc>
          <w:tcPr>
            <w:tcW w:w="3130" w:type="dxa"/>
            <w:shd w:val="clear" w:color="auto" w:fill="auto"/>
            <w:vAlign w:val="center"/>
          </w:tcPr>
          <w:p w14:paraId="2F34DA03" w14:textId="77777777" w:rsidR="00AB67FA" w:rsidRPr="00D0162F" w:rsidRDefault="00AB67FA" w:rsidP="006E0A54">
            <w:pPr>
              <w:pStyle w:val="TAL"/>
            </w:pPr>
            <w:r w:rsidRPr="00D0162F">
              <w:rPr>
                <w:i/>
              </w:rPr>
              <w:tab/>
              <w:t>dl-UL-TransmissionPeriodicity</w:t>
            </w:r>
          </w:p>
        </w:tc>
        <w:tc>
          <w:tcPr>
            <w:tcW w:w="900" w:type="dxa"/>
            <w:shd w:val="clear" w:color="auto" w:fill="auto"/>
          </w:tcPr>
          <w:p w14:paraId="199C817B" w14:textId="77777777" w:rsidR="00AB67FA" w:rsidRPr="00D0162F" w:rsidRDefault="00AB67FA" w:rsidP="006E0A54">
            <w:pPr>
              <w:pStyle w:val="TAC"/>
              <w:rPr>
                <w:rFonts w:cs="Arial"/>
              </w:rPr>
            </w:pPr>
            <w:r w:rsidRPr="00D0162F">
              <w:t>ms</w:t>
            </w:r>
          </w:p>
        </w:tc>
        <w:tc>
          <w:tcPr>
            <w:tcW w:w="1916" w:type="dxa"/>
          </w:tcPr>
          <w:p w14:paraId="241FFDBD" w14:textId="030E4E0D"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7A55FC05" w14:textId="77777777" w:rsidR="00AB67FA" w:rsidRPr="00D0162F" w:rsidRDefault="00AB67FA" w:rsidP="006E0A54">
            <w:pPr>
              <w:pStyle w:val="TAC"/>
              <w:rPr>
                <w:rFonts w:cs="Arial"/>
              </w:rPr>
            </w:pPr>
          </w:p>
        </w:tc>
        <w:tc>
          <w:tcPr>
            <w:tcW w:w="1917" w:type="dxa"/>
          </w:tcPr>
          <w:p w14:paraId="4FB24D24" w14:textId="77777777" w:rsidR="00AB67FA" w:rsidRPr="00D0162F" w:rsidRDefault="00AB67FA" w:rsidP="006E0A54">
            <w:pPr>
              <w:pStyle w:val="TAC"/>
              <w:rPr>
                <w:rFonts w:cs="Arial"/>
              </w:rPr>
            </w:pPr>
          </w:p>
        </w:tc>
      </w:tr>
      <w:tr w:rsidR="00AB67FA" w:rsidRPr="00D0162F" w14:paraId="149A96F9" w14:textId="77777777" w:rsidTr="006E0A54">
        <w:trPr>
          <w:jc w:val="center"/>
        </w:trPr>
        <w:tc>
          <w:tcPr>
            <w:tcW w:w="3130" w:type="dxa"/>
            <w:shd w:val="clear" w:color="auto" w:fill="auto"/>
            <w:vAlign w:val="center"/>
          </w:tcPr>
          <w:p w14:paraId="51D2E1E6" w14:textId="77777777" w:rsidR="00AB67FA" w:rsidRPr="00D0162F" w:rsidRDefault="00AB67FA" w:rsidP="006E0A54">
            <w:pPr>
              <w:pStyle w:val="TAL"/>
            </w:pPr>
            <w:r w:rsidRPr="00D0162F">
              <w:rPr>
                <w:i/>
              </w:rPr>
              <w:tab/>
              <w:t>nrofDownlinkSlots</w:t>
            </w:r>
          </w:p>
        </w:tc>
        <w:tc>
          <w:tcPr>
            <w:tcW w:w="900" w:type="dxa"/>
            <w:shd w:val="clear" w:color="auto" w:fill="auto"/>
          </w:tcPr>
          <w:p w14:paraId="22312686" w14:textId="77777777" w:rsidR="00AB67FA" w:rsidRPr="00D0162F" w:rsidRDefault="00AB67FA" w:rsidP="006E0A54">
            <w:pPr>
              <w:pStyle w:val="TAC"/>
            </w:pPr>
          </w:p>
        </w:tc>
        <w:tc>
          <w:tcPr>
            <w:tcW w:w="1916" w:type="dxa"/>
          </w:tcPr>
          <w:p w14:paraId="529FA0B8" w14:textId="44CD7757"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50E59BF8" w14:textId="77777777" w:rsidR="00AB67FA" w:rsidRPr="00D0162F" w:rsidRDefault="00AB67FA" w:rsidP="006E0A54">
            <w:pPr>
              <w:pStyle w:val="TAC"/>
              <w:rPr>
                <w:rFonts w:cs="Arial"/>
              </w:rPr>
            </w:pPr>
          </w:p>
        </w:tc>
        <w:tc>
          <w:tcPr>
            <w:tcW w:w="1917" w:type="dxa"/>
          </w:tcPr>
          <w:p w14:paraId="139D4CDE" w14:textId="77777777" w:rsidR="00AB67FA" w:rsidRPr="00D0162F" w:rsidRDefault="00AB67FA" w:rsidP="006E0A54">
            <w:pPr>
              <w:pStyle w:val="TAC"/>
              <w:rPr>
                <w:rFonts w:cs="Arial"/>
              </w:rPr>
            </w:pPr>
          </w:p>
        </w:tc>
      </w:tr>
      <w:tr w:rsidR="00AB67FA" w:rsidRPr="00D0162F" w14:paraId="00FA053E" w14:textId="77777777" w:rsidTr="006E0A54">
        <w:trPr>
          <w:jc w:val="center"/>
        </w:trPr>
        <w:tc>
          <w:tcPr>
            <w:tcW w:w="3130" w:type="dxa"/>
            <w:shd w:val="clear" w:color="auto" w:fill="auto"/>
            <w:vAlign w:val="center"/>
          </w:tcPr>
          <w:p w14:paraId="099E9C63" w14:textId="77777777" w:rsidR="00AB67FA" w:rsidRPr="00D0162F" w:rsidRDefault="00AB67FA" w:rsidP="006E0A54">
            <w:pPr>
              <w:pStyle w:val="TAL"/>
            </w:pPr>
            <w:r w:rsidRPr="00D0162F">
              <w:rPr>
                <w:i/>
              </w:rPr>
              <w:tab/>
              <w:t>nrofDownlinkSymbols</w:t>
            </w:r>
          </w:p>
        </w:tc>
        <w:tc>
          <w:tcPr>
            <w:tcW w:w="900" w:type="dxa"/>
            <w:shd w:val="clear" w:color="auto" w:fill="auto"/>
          </w:tcPr>
          <w:p w14:paraId="24E231D9" w14:textId="77777777" w:rsidR="00AB67FA" w:rsidRPr="00D0162F" w:rsidRDefault="00AB67FA" w:rsidP="006E0A54">
            <w:pPr>
              <w:pStyle w:val="TAC"/>
            </w:pPr>
          </w:p>
        </w:tc>
        <w:tc>
          <w:tcPr>
            <w:tcW w:w="1916" w:type="dxa"/>
          </w:tcPr>
          <w:p w14:paraId="149F07EF" w14:textId="47E3C9ED"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340014D9" w14:textId="77777777" w:rsidR="00AB67FA" w:rsidRPr="00D0162F" w:rsidRDefault="00AB67FA" w:rsidP="006E0A54">
            <w:pPr>
              <w:pStyle w:val="TAC"/>
              <w:rPr>
                <w:rFonts w:cs="Arial"/>
              </w:rPr>
            </w:pPr>
          </w:p>
        </w:tc>
        <w:tc>
          <w:tcPr>
            <w:tcW w:w="1917" w:type="dxa"/>
          </w:tcPr>
          <w:p w14:paraId="022C8514" w14:textId="77777777" w:rsidR="00AB67FA" w:rsidRPr="00D0162F" w:rsidRDefault="00AB67FA" w:rsidP="006E0A54">
            <w:pPr>
              <w:pStyle w:val="TAC"/>
              <w:rPr>
                <w:rFonts w:cs="Arial"/>
              </w:rPr>
            </w:pPr>
          </w:p>
        </w:tc>
      </w:tr>
      <w:tr w:rsidR="00AB67FA" w:rsidRPr="00D0162F" w14:paraId="6A994A12" w14:textId="77777777" w:rsidTr="006E0A54">
        <w:trPr>
          <w:jc w:val="center"/>
        </w:trPr>
        <w:tc>
          <w:tcPr>
            <w:tcW w:w="3130" w:type="dxa"/>
            <w:shd w:val="clear" w:color="auto" w:fill="auto"/>
            <w:vAlign w:val="center"/>
          </w:tcPr>
          <w:p w14:paraId="12A7DF1D" w14:textId="77777777" w:rsidR="00AB67FA" w:rsidRPr="00D0162F" w:rsidRDefault="00AB67FA" w:rsidP="006E0A54">
            <w:pPr>
              <w:pStyle w:val="TAL"/>
            </w:pPr>
            <w:r w:rsidRPr="00D0162F">
              <w:rPr>
                <w:i/>
              </w:rPr>
              <w:tab/>
              <w:t>nrofUplinkSlot</w:t>
            </w:r>
          </w:p>
        </w:tc>
        <w:tc>
          <w:tcPr>
            <w:tcW w:w="900" w:type="dxa"/>
            <w:shd w:val="clear" w:color="auto" w:fill="auto"/>
          </w:tcPr>
          <w:p w14:paraId="4D271FDD" w14:textId="77777777" w:rsidR="00AB67FA" w:rsidRPr="00D0162F" w:rsidRDefault="00AB67FA" w:rsidP="006E0A54">
            <w:pPr>
              <w:pStyle w:val="TAC"/>
            </w:pPr>
          </w:p>
        </w:tc>
        <w:tc>
          <w:tcPr>
            <w:tcW w:w="1916" w:type="dxa"/>
          </w:tcPr>
          <w:p w14:paraId="70FE412C" w14:textId="3D7B069C"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651729DF" w14:textId="77777777" w:rsidR="00AB67FA" w:rsidRPr="00D0162F" w:rsidRDefault="00AB67FA" w:rsidP="006E0A54">
            <w:pPr>
              <w:pStyle w:val="TAC"/>
              <w:rPr>
                <w:rFonts w:cs="Arial"/>
              </w:rPr>
            </w:pPr>
          </w:p>
        </w:tc>
        <w:tc>
          <w:tcPr>
            <w:tcW w:w="1917" w:type="dxa"/>
          </w:tcPr>
          <w:p w14:paraId="44AE37A3" w14:textId="77777777" w:rsidR="00AB67FA" w:rsidRPr="00D0162F" w:rsidRDefault="00AB67FA" w:rsidP="006E0A54">
            <w:pPr>
              <w:pStyle w:val="TAC"/>
              <w:rPr>
                <w:rFonts w:cs="Arial"/>
              </w:rPr>
            </w:pPr>
          </w:p>
        </w:tc>
      </w:tr>
      <w:tr w:rsidR="00AB67FA" w:rsidRPr="00D0162F" w14:paraId="05682C25" w14:textId="77777777" w:rsidTr="006E0A54">
        <w:trPr>
          <w:jc w:val="center"/>
        </w:trPr>
        <w:tc>
          <w:tcPr>
            <w:tcW w:w="3130" w:type="dxa"/>
            <w:shd w:val="clear" w:color="auto" w:fill="auto"/>
            <w:vAlign w:val="center"/>
          </w:tcPr>
          <w:p w14:paraId="15BB76EC" w14:textId="77777777" w:rsidR="00AB67FA" w:rsidRPr="00D0162F" w:rsidRDefault="00AB67FA" w:rsidP="006E0A54">
            <w:pPr>
              <w:pStyle w:val="TAL"/>
            </w:pPr>
            <w:r w:rsidRPr="00D0162F">
              <w:rPr>
                <w:i/>
              </w:rPr>
              <w:tab/>
              <w:t>nrofUplinkSymbols</w:t>
            </w:r>
          </w:p>
        </w:tc>
        <w:tc>
          <w:tcPr>
            <w:tcW w:w="900" w:type="dxa"/>
            <w:shd w:val="clear" w:color="auto" w:fill="auto"/>
          </w:tcPr>
          <w:p w14:paraId="53CE022B" w14:textId="77777777" w:rsidR="00AB67FA" w:rsidRPr="00D0162F" w:rsidRDefault="00AB67FA" w:rsidP="006E0A54">
            <w:pPr>
              <w:pStyle w:val="TAC"/>
            </w:pPr>
          </w:p>
        </w:tc>
        <w:tc>
          <w:tcPr>
            <w:tcW w:w="1916" w:type="dxa"/>
          </w:tcPr>
          <w:p w14:paraId="2135FB92" w14:textId="6B839468"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2F00E29D" w14:textId="77777777" w:rsidR="00AB67FA" w:rsidRPr="00D0162F" w:rsidRDefault="00AB67FA" w:rsidP="006E0A54">
            <w:pPr>
              <w:pStyle w:val="TAC"/>
              <w:rPr>
                <w:rFonts w:cs="Arial"/>
              </w:rPr>
            </w:pPr>
          </w:p>
        </w:tc>
        <w:tc>
          <w:tcPr>
            <w:tcW w:w="1917" w:type="dxa"/>
          </w:tcPr>
          <w:p w14:paraId="50025AF4" w14:textId="77777777" w:rsidR="00AB67FA" w:rsidRPr="00D0162F" w:rsidRDefault="00AB67FA" w:rsidP="006E0A54">
            <w:pPr>
              <w:pStyle w:val="TAC"/>
              <w:rPr>
                <w:rFonts w:cs="Arial"/>
              </w:rPr>
            </w:pPr>
          </w:p>
        </w:tc>
      </w:tr>
      <w:tr w:rsidR="00AB67FA" w:rsidRPr="00D0162F" w14:paraId="36245C62" w14:textId="77777777" w:rsidTr="006E0A54">
        <w:trPr>
          <w:jc w:val="center"/>
        </w:trPr>
        <w:tc>
          <w:tcPr>
            <w:tcW w:w="9779" w:type="dxa"/>
            <w:gridSpan w:val="5"/>
            <w:shd w:val="clear" w:color="auto" w:fill="auto"/>
          </w:tcPr>
          <w:p w14:paraId="08723154" w14:textId="7309B1B1"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1FDB2B99" w14:textId="4D5DCF53"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2BF8E03D" w14:textId="77777777" w:rsidR="00AB67FA" w:rsidRPr="00D0162F" w:rsidRDefault="00AB67FA" w:rsidP="00AB67FA"/>
    <w:p w14:paraId="05BF4653" w14:textId="77777777" w:rsidR="00AB67FA" w:rsidRPr="00D0162F" w:rsidRDefault="00AB67FA" w:rsidP="00AB67FA">
      <w:pPr>
        <w:pStyle w:val="Heading2"/>
        <w:rPr>
          <w:rFonts w:cs="Arial"/>
          <w:sz w:val="36"/>
          <w:szCs w:val="36"/>
        </w:rPr>
      </w:pPr>
      <w:r w:rsidRPr="00D0162F">
        <w:t>A.1.6</w:t>
      </w:r>
      <w:r w:rsidRPr="00D0162F">
        <w:tab/>
        <w:t>PUSCH</w:t>
      </w:r>
    </w:p>
    <w:p w14:paraId="15F9A08B" w14:textId="77777777" w:rsidR="00AB67FA" w:rsidRPr="00D0162F" w:rsidRDefault="00AB67FA" w:rsidP="00AB67FA">
      <w:pPr>
        <w:rPr>
          <w:rFonts w:ascii="Calibri" w:eastAsia="Calibri" w:hAnsi="Calibri"/>
          <w:sz w:val="22"/>
          <w:szCs w:val="22"/>
        </w:rPr>
      </w:pPr>
      <w:r w:rsidRPr="00D0162F">
        <w:t>This rule applies to NR cell(s), which the UE is connected to. The UE is in RRC_CONNECTED mode.</w:t>
      </w:r>
    </w:p>
    <w:p w14:paraId="2490A56D" w14:textId="77777777" w:rsidR="00AB67FA" w:rsidRPr="00D0162F" w:rsidRDefault="00AB67FA" w:rsidP="00AB67FA">
      <w:r w:rsidRPr="00D0162F">
        <w:t>When signalling or data payloads are expected to be sent on the PUSCH, the UE may be provided in advance with PUSCH resources by the SS. For sake of simplicity, the PUSCH scheduling may also occur continuously over many consecutive subframes. These options shall not be used if:</w:t>
      </w:r>
      <w:r w:rsidRPr="00D0162F">
        <w:br/>
        <w:t xml:space="preserve">1) stated otherwise in the test description, or </w:t>
      </w:r>
      <w:r w:rsidRPr="00D0162F">
        <w:br/>
        <w:t>2) the transmission of PUSCH and UL scheduling information affects the test purpose (e.g. DRX, PUCCH reception etc.)</w:t>
      </w:r>
    </w:p>
    <w:p w14:paraId="240CE7E5" w14:textId="77777777" w:rsidR="00874C5E" w:rsidRPr="00D0162F" w:rsidRDefault="00874C5E" w:rsidP="00874C5E">
      <w:pPr>
        <w:pStyle w:val="Heading1"/>
      </w:pPr>
      <w:r w:rsidRPr="00D0162F">
        <w:lastRenderedPageBreak/>
        <w:t>A.1A</w:t>
      </w:r>
      <w:r w:rsidRPr="00D0162F">
        <w:tab/>
        <w:t>Reference measurement channels under CCA</w:t>
      </w:r>
    </w:p>
    <w:p w14:paraId="1E28FDD5" w14:textId="77777777" w:rsidR="00874C5E" w:rsidRPr="00D0162F" w:rsidRDefault="00874C5E" w:rsidP="00874C5E">
      <w:pPr>
        <w:pStyle w:val="Heading2"/>
      </w:pPr>
      <w:r w:rsidRPr="00D0162F">
        <w:t>A.1A.0</w:t>
      </w:r>
      <w:r w:rsidRPr="00D0162F">
        <w:tab/>
        <w:t>General</w:t>
      </w:r>
    </w:p>
    <w:p w14:paraId="259E8C5A" w14:textId="77777777" w:rsidR="00874C5E" w:rsidRPr="00D0162F" w:rsidRDefault="00874C5E" w:rsidP="00874C5E">
      <w:r w:rsidRPr="00D0162F">
        <w:t>This clause contains the Reference Measurement Channels (RMC) under CCA to be used for the RRM test scenarios in Clauses 10 to 12 of this document.</w:t>
      </w:r>
    </w:p>
    <w:p w14:paraId="4E7B2678" w14:textId="77777777" w:rsidR="00874C5E" w:rsidRPr="00D0162F" w:rsidRDefault="00874C5E" w:rsidP="00874C5E">
      <w:pPr>
        <w:pStyle w:val="Heading2"/>
      </w:pPr>
      <w:r w:rsidRPr="00D0162F">
        <w:t>A.1A.1</w:t>
      </w:r>
      <w:r w:rsidRPr="00D0162F">
        <w:tab/>
        <w:t>PDSCH</w:t>
      </w:r>
    </w:p>
    <w:p w14:paraId="657FB843" w14:textId="77777777" w:rsidR="00874C5E" w:rsidRPr="00D0162F" w:rsidRDefault="00874C5E" w:rsidP="00874C5E">
      <w:pPr>
        <w:pStyle w:val="Heading3"/>
      </w:pPr>
      <w:r w:rsidRPr="00D0162F">
        <w:t>A.1A.1.1</w:t>
      </w:r>
      <w:r w:rsidRPr="00D0162F">
        <w:tab/>
        <w:t>FDD</w:t>
      </w:r>
    </w:p>
    <w:p w14:paraId="6FCCC70A" w14:textId="77777777" w:rsidR="00874C5E" w:rsidRPr="00D0162F" w:rsidRDefault="00874C5E" w:rsidP="00874C5E">
      <w:pPr>
        <w:pStyle w:val="TH"/>
      </w:pPr>
      <w:r w:rsidRPr="00D0162F">
        <w:t>Table A.1A.1.1-1: PDSCH Reference Measurement Channels under CCA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7"/>
        <w:gridCol w:w="915"/>
        <w:gridCol w:w="915"/>
        <w:gridCol w:w="915"/>
        <w:gridCol w:w="915"/>
        <w:gridCol w:w="915"/>
        <w:gridCol w:w="911"/>
      </w:tblGrid>
      <w:tr w:rsidR="00874C5E" w:rsidRPr="00D0162F" w14:paraId="6250D8A5"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FCCFA2" w14:textId="77777777" w:rsidR="00874C5E" w:rsidRPr="00D0162F" w:rsidRDefault="00874C5E" w:rsidP="00A81E02">
            <w:pPr>
              <w:pStyle w:val="TAH"/>
              <w:rPr>
                <w:rFonts w:cs="Arial"/>
              </w:rPr>
            </w:pPr>
            <w:r w:rsidRPr="00D0162F">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06B63D37" w14:textId="77777777" w:rsidR="00874C5E" w:rsidRPr="00D0162F" w:rsidRDefault="00874C5E" w:rsidP="00A81E02">
            <w:pPr>
              <w:pStyle w:val="TAH"/>
              <w:rPr>
                <w:rFonts w:cs="Arial"/>
              </w:rPr>
            </w:pPr>
            <w:r w:rsidRPr="00D0162F">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185725C6" w14:textId="77777777" w:rsidR="00874C5E" w:rsidRPr="00D0162F" w:rsidRDefault="00874C5E" w:rsidP="00A81E02">
            <w:pPr>
              <w:pStyle w:val="TAH"/>
              <w:rPr>
                <w:rFonts w:cs="Arial"/>
              </w:rPr>
            </w:pPr>
            <w:r w:rsidRPr="00D0162F">
              <w:rPr>
                <w:rFonts w:cs="Arial"/>
              </w:rPr>
              <w:t>Value</w:t>
            </w:r>
          </w:p>
        </w:tc>
      </w:tr>
      <w:tr w:rsidR="00874C5E" w:rsidRPr="00D0162F" w14:paraId="0A18691E"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294293A" w14:textId="77777777" w:rsidR="00874C5E" w:rsidRPr="00D0162F" w:rsidRDefault="00874C5E" w:rsidP="00A81E02">
            <w:pPr>
              <w:pStyle w:val="TAL"/>
              <w:rPr>
                <w:rFonts w:cs="Arial"/>
              </w:rPr>
            </w:pPr>
            <w:r w:rsidRPr="00D0162F">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18FE768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51503EF" w14:textId="77777777" w:rsidR="00874C5E" w:rsidRPr="00D0162F" w:rsidRDefault="00874C5E" w:rsidP="00A81E02">
            <w:pPr>
              <w:pStyle w:val="TAC"/>
              <w:rPr>
                <w:rFonts w:cs="Arial"/>
              </w:rPr>
            </w:pPr>
            <w:r w:rsidRPr="00D0162F">
              <w:rPr>
                <w:rFonts w:cs="Arial"/>
              </w:rPr>
              <w:t>SR.1.1 CCA</w:t>
            </w:r>
          </w:p>
        </w:tc>
        <w:tc>
          <w:tcPr>
            <w:tcW w:w="475" w:type="pct"/>
            <w:tcBorders>
              <w:top w:val="single" w:sz="4" w:space="0" w:color="auto"/>
              <w:left w:val="single" w:sz="4" w:space="0" w:color="auto"/>
              <w:bottom w:val="single" w:sz="4" w:space="0" w:color="auto"/>
              <w:right w:val="single" w:sz="4" w:space="0" w:color="auto"/>
            </w:tcBorders>
          </w:tcPr>
          <w:p w14:paraId="4244D63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DA051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01534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E4155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14A3D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4DF6AFF" w14:textId="77777777" w:rsidR="00874C5E" w:rsidRPr="00D0162F" w:rsidRDefault="00874C5E" w:rsidP="00A81E02">
            <w:pPr>
              <w:pStyle w:val="TAC"/>
              <w:rPr>
                <w:rFonts w:cs="Arial"/>
              </w:rPr>
            </w:pPr>
          </w:p>
        </w:tc>
      </w:tr>
      <w:tr w:rsidR="00874C5E" w:rsidRPr="00D0162F" w14:paraId="08BAF03A"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5856B61" w14:textId="77777777" w:rsidR="00874C5E" w:rsidRPr="00D0162F" w:rsidRDefault="00874C5E" w:rsidP="00A81E02">
            <w:pPr>
              <w:pStyle w:val="TAL"/>
              <w:rPr>
                <w:rFonts w:cs="Arial"/>
              </w:rPr>
            </w:pPr>
            <w:r w:rsidRPr="00D0162F">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A754D04" w14:textId="77777777" w:rsidR="00874C5E" w:rsidRPr="00D0162F" w:rsidRDefault="00874C5E" w:rsidP="00A81E02">
            <w:pPr>
              <w:pStyle w:val="TAC"/>
              <w:rPr>
                <w:rFonts w:cs="Arial"/>
              </w:rPr>
            </w:pPr>
            <w:r w:rsidRPr="00D0162F">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1118780F" w14:textId="77777777" w:rsidR="00874C5E" w:rsidRPr="00D0162F" w:rsidRDefault="00874C5E" w:rsidP="00A81E02">
            <w:pPr>
              <w:pStyle w:val="TAC"/>
              <w:rPr>
                <w:rFonts w:cs="Arial"/>
                <w:lang w:eastAsia="zh-CN"/>
              </w:rPr>
            </w:pPr>
            <w:r w:rsidRPr="00D0162F">
              <w:rPr>
                <w:rFonts w:cs="Arial"/>
                <w:lang w:eastAsia="zh-CN"/>
              </w:rPr>
              <w:t>40</w:t>
            </w:r>
          </w:p>
        </w:tc>
        <w:tc>
          <w:tcPr>
            <w:tcW w:w="475" w:type="pct"/>
            <w:tcBorders>
              <w:top w:val="single" w:sz="4" w:space="0" w:color="auto"/>
              <w:left w:val="single" w:sz="4" w:space="0" w:color="auto"/>
              <w:bottom w:val="single" w:sz="4" w:space="0" w:color="auto"/>
              <w:right w:val="single" w:sz="4" w:space="0" w:color="auto"/>
            </w:tcBorders>
          </w:tcPr>
          <w:p w14:paraId="72C2969C"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2E18E39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E021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60B99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BD2689"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87C043A" w14:textId="77777777" w:rsidR="00874C5E" w:rsidRPr="00D0162F" w:rsidRDefault="00874C5E" w:rsidP="00A81E02">
            <w:pPr>
              <w:pStyle w:val="TAC"/>
              <w:rPr>
                <w:rFonts w:cs="Arial"/>
              </w:rPr>
            </w:pPr>
          </w:p>
        </w:tc>
      </w:tr>
      <w:tr w:rsidR="00874C5E" w:rsidRPr="00D0162F" w14:paraId="5754DE33"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069E9BAB" w14:textId="77777777" w:rsidR="00874C5E" w:rsidRPr="00D0162F" w:rsidRDefault="00874C5E" w:rsidP="00A81E02">
            <w:pPr>
              <w:pStyle w:val="TAL"/>
              <w:rPr>
                <w:rFonts w:cs="Arial"/>
              </w:rPr>
            </w:pPr>
            <w:r w:rsidRPr="00D0162F">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DC6A440"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897D669" w14:textId="77777777" w:rsidR="00874C5E" w:rsidRPr="00D0162F" w:rsidRDefault="00874C5E" w:rsidP="00A81E02">
            <w:pPr>
              <w:pStyle w:val="TAC"/>
              <w:rPr>
                <w:rFonts w:cs="Arial"/>
                <w:lang w:eastAsia="zh-CN"/>
              </w:rPr>
            </w:pPr>
            <w:r w:rsidRPr="00D0162F">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409459A"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2BFD5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5D1EB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7098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19ABC9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8419745" w14:textId="77777777" w:rsidR="00874C5E" w:rsidRPr="00D0162F" w:rsidRDefault="00874C5E" w:rsidP="00A81E02">
            <w:pPr>
              <w:pStyle w:val="TAC"/>
              <w:rPr>
                <w:rFonts w:cs="Arial"/>
              </w:rPr>
            </w:pPr>
          </w:p>
        </w:tc>
      </w:tr>
      <w:tr w:rsidR="00874C5E" w:rsidRPr="00D0162F" w14:paraId="3547FC2C"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DDD23D7" w14:textId="77777777" w:rsidR="00874C5E" w:rsidRPr="00D0162F" w:rsidRDefault="00874C5E" w:rsidP="00A81E02">
            <w:pPr>
              <w:pStyle w:val="TAL"/>
              <w:tabs>
                <w:tab w:val="center" w:pos="2174"/>
              </w:tabs>
              <w:rPr>
                <w:rFonts w:cs="Arial"/>
              </w:rPr>
            </w:pPr>
            <w:r w:rsidRPr="00D0162F">
              <w:rPr>
                <w:rFonts w:cs="Arial"/>
              </w:rPr>
              <w:t xml:space="preserve">Allocated resource blocks for PDSCH </w:t>
            </w:r>
            <w:r w:rsidRPr="00D0162F">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57B4DCB9"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0849B85" w14:textId="77777777" w:rsidR="00874C5E" w:rsidRPr="00D0162F" w:rsidRDefault="00874C5E" w:rsidP="00A81E02">
            <w:pPr>
              <w:pStyle w:val="TAC"/>
              <w:rPr>
                <w:rFonts w:cs="Arial"/>
                <w:strike/>
              </w:rPr>
            </w:pPr>
            <w:r w:rsidRPr="00D0162F">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0A4F0FE4"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162157C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3023E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DD8BB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45B391"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4066B1C" w14:textId="77777777" w:rsidR="00874C5E" w:rsidRPr="00D0162F" w:rsidRDefault="00874C5E" w:rsidP="00A81E02">
            <w:pPr>
              <w:pStyle w:val="TAC"/>
              <w:rPr>
                <w:rFonts w:cs="Arial"/>
              </w:rPr>
            </w:pPr>
          </w:p>
        </w:tc>
      </w:tr>
      <w:tr w:rsidR="00874C5E" w:rsidRPr="00D0162F" w14:paraId="3AED268D"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25A1E626" w14:textId="77777777" w:rsidR="00874C5E" w:rsidRPr="00D0162F" w:rsidRDefault="00874C5E" w:rsidP="00A81E02">
            <w:pPr>
              <w:pStyle w:val="TAL"/>
              <w:rPr>
                <w:rFonts w:cs="Arial"/>
              </w:rPr>
            </w:pPr>
            <w:r w:rsidRPr="00D0162F">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F07023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AEBE91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5A08A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0A945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EA4EE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E2110C"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B4A90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FC4C602" w14:textId="77777777" w:rsidR="00874C5E" w:rsidRPr="00D0162F" w:rsidRDefault="00874C5E" w:rsidP="00A81E02">
            <w:pPr>
              <w:pStyle w:val="TAC"/>
              <w:rPr>
                <w:rFonts w:cs="Arial"/>
              </w:rPr>
            </w:pPr>
          </w:p>
        </w:tc>
      </w:tr>
      <w:tr w:rsidR="00874C5E" w:rsidRPr="00D0162F" w14:paraId="41C4052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36ECB163" w14:textId="77777777" w:rsidR="00874C5E" w:rsidRPr="00D0162F" w:rsidRDefault="00874C5E" w:rsidP="00A81E02">
            <w:pPr>
              <w:pStyle w:val="TAL"/>
              <w:rPr>
                <w:rFonts w:cs="Arial"/>
              </w:rPr>
            </w:pPr>
            <w:r w:rsidRPr="00D0162F">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315DE55A" w14:textId="77777777" w:rsidR="00874C5E" w:rsidRPr="00D0162F" w:rsidRDefault="00874C5E" w:rsidP="00A81E02">
            <w:pPr>
              <w:pStyle w:val="TAC"/>
              <w:rPr>
                <w:rFonts w:cs="Arial"/>
              </w:rPr>
            </w:pPr>
            <w:r w:rsidRPr="00D0162F">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7A3484FC" w14:textId="77777777" w:rsidR="00874C5E" w:rsidRPr="00D0162F" w:rsidRDefault="00874C5E" w:rsidP="00A81E02">
            <w:pPr>
              <w:pStyle w:val="TAC"/>
              <w:rPr>
                <w:rFonts w:cs="Arial"/>
                <w:lang w:eastAsia="zh-CN"/>
              </w:rPr>
            </w:pPr>
            <w:r w:rsidRPr="00D0162F">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4BDEA8D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8000C2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DF426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027A0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0F2817"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681EF3F" w14:textId="77777777" w:rsidR="00874C5E" w:rsidRPr="00D0162F" w:rsidRDefault="00874C5E" w:rsidP="00A81E02">
            <w:pPr>
              <w:pStyle w:val="TAC"/>
              <w:rPr>
                <w:rFonts w:cs="Arial"/>
              </w:rPr>
            </w:pPr>
          </w:p>
        </w:tc>
      </w:tr>
      <w:tr w:rsidR="00874C5E" w:rsidRPr="00D0162F" w14:paraId="643D5050"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80664AA" w14:textId="77777777" w:rsidR="00874C5E" w:rsidRPr="00D0162F" w:rsidRDefault="00874C5E" w:rsidP="00A81E02">
            <w:pPr>
              <w:pStyle w:val="TAL"/>
              <w:rPr>
                <w:rFonts w:cs="Arial"/>
              </w:rPr>
            </w:pPr>
            <w:r w:rsidRPr="00D0162F">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485089C6" w14:textId="77777777" w:rsidR="00874C5E" w:rsidRPr="00D0162F" w:rsidRDefault="00874C5E" w:rsidP="00A81E02">
            <w:pPr>
              <w:pStyle w:val="TAC"/>
              <w:rPr>
                <w:rFonts w:cs="Arial"/>
              </w:rPr>
            </w:pPr>
            <w:r w:rsidRPr="00D0162F">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4C25DBA" w14:textId="77777777" w:rsidR="00874C5E" w:rsidRPr="00D0162F" w:rsidRDefault="00874C5E" w:rsidP="00A81E02">
            <w:pPr>
              <w:pStyle w:val="TAC"/>
              <w:spacing w:line="252" w:lineRule="auto"/>
              <w:rPr>
                <w:rFonts w:cs="Arial"/>
                <w:lang w:eastAsia="zh-CN"/>
              </w:rPr>
            </w:pPr>
            <w:r w:rsidRPr="00D0162F">
              <w:rPr>
                <w:rFonts w:cs="Arial"/>
                <w:lang w:eastAsia="zh-CN"/>
              </w:rPr>
              <w:t>Note 7</w:t>
            </w:r>
          </w:p>
        </w:tc>
        <w:tc>
          <w:tcPr>
            <w:tcW w:w="475" w:type="pct"/>
            <w:tcBorders>
              <w:top w:val="single" w:sz="4" w:space="0" w:color="auto"/>
              <w:left w:val="single" w:sz="4" w:space="0" w:color="auto"/>
              <w:bottom w:val="single" w:sz="4" w:space="0" w:color="auto"/>
              <w:right w:val="single" w:sz="4" w:space="0" w:color="auto"/>
            </w:tcBorders>
          </w:tcPr>
          <w:p w14:paraId="3F92788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2658E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2CDCB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D74F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1CD89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ADB674" w14:textId="77777777" w:rsidR="00874C5E" w:rsidRPr="00D0162F" w:rsidRDefault="00874C5E" w:rsidP="00A81E02">
            <w:pPr>
              <w:pStyle w:val="TAC"/>
              <w:rPr>
                <w:rFonts w:cs="Arial"/>
              </w:rPr>
            </w:pPr>
          </w:p>
        </w:tc>
      </w:tr>
      <w:tr w:rsidR="00874C5E" w:rsidRPr="00D0162F" w14:paraId="602B1FCE"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F3EF48A" w14:textId="77777777" w:rsidR="00874C5E" w:rsidRPr="00D0162F" w:rsidRDefault="00874C5E" w:rsidP="00A81E02">
            <w:pPr>
              <w:pStyle w:val="TAL"/>
              <w:rPr>
                <w:rFonts w:cs="Arial"/>
              </w:rPr>
            </w:pPr>
            <w:r w:rsidRPr="00D0162F">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4D38260D"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E18AB58" w14:textId="77777777" w:rsidR="00874C5E" w:rsidRPr="00D0162F" w:rsidRDefault="00874C5E" w:rsidP="00A81E02">
            <w:pPr>
              <w:pStyle w:val="TAC"/>
              <w:spacing w:line="252" w:lineRule="auto"/>
              <w:rPr>
                <w:rFonts w:cs="Arial"/>
                <w:lang w:eastAsia="zh-CN"/>
              </w:rPr>
            </w:pPr>
            <w:r w:rsidRPr="00D0162F">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3723B0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4EDF9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E4AD9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E3B4B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97F7C4"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608F1A5" w14:textId="77777777" w:rsidR="00874C5E" w:rsidRPr="00D0162F" w:rsidRDefault="00874C5E" w:rsidP="00A81E02">
            <w:pPr>
              <w:pStyle w:val="TAC"/>
              <w:rPr>
                <w:rFonts w:cs="Arial"/>
              </w:rPr>
            </w:pPr>
          </w:p>
        </w:tc>
      </w:tr>
      <w:tr w:rsidR="00874C5E" w:rsidRPr="00D0162F" w14:paraId="2DF7202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71700C02" w14:textId="77777777" w:rsidR="00874C5E" w:rsidRPr="00D0162F" w:rsidRDefault="00874C5E" w:rsidP="00A81E02">
            <w:pPr>
              <w:pStyle w:val="TAL"/>
              <w:rPr>
                <w:rFonts w:cs="Arial"/>
              </w:rPr>
            </w:pPr>
            <w:r w:rsidRPr="00D0162F">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72899153"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2990CDF" w14:textId="77777777" w:rsidR="00874C5E" w:rsidRPr="00D0162F" w:rsidRDefault="00874C5E" w:rsidP="00A81E02">
            <w:pPr>
              <w:pStyle w:val="TAC"/>
              <w:spacing w:line="252" w:lineRule="auto"/>
              <w:rPr>
                <w:rFonts w:cs="Arial"/>
                <w:lang w:eastAsia="zh-CN"/>
              </w:rPr>
            </w:pPr>
            <w:r w:rsidRPr="00D0162F">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648F9A4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1DA83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CC63A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181E1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472E1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9BF60F3" w14:textId="77777777" w:rsidR="00874C5E" w:rsidRPr="00D0162F" w:rsidRDefault="00874C5E" w:rsidP="00A81E02">
            <w:pPr>
              <w:pStyle w:val="TAC"/>
              <w:rPr>
                <w:rFonts w:cs="Arial"/>
              </w:rPr>
            </w:pPr>
          </w:p>
        </w:tc>
      </w:tr>
      <w:tr w:rsidR="00874C5E" w:rsidRPr="00D0162F" w14:paraId="147827D2"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7C990B6C" w14:textId="77777777" w:rsidR="00874C5E" w:rsidRPr="00D0162F" w:rsidRDefault="00874C5E" w:rsidP="00A81E02">
            <w:pPr>
              <w:pStyle w:val="TAL"/>
              <w:rPr>
                <w:rFonts w:cs="Arial"/>
              </w:rPr>
            </w:pPr>
            <w:r w:rsidRPr="00D0162F">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658223A"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E25C570" w14:textId="77777777" w:rsidR="00874C5E" w:rsidRPr="00D0162F" w:rsidRDefault="00874C5E" w:rsidP="00A81E02">
            <w:pPr>
              <w:pStyle w:val="TAC"/>
              <w:spacing w:line="252" w:lineRule="auto"/>
              <w:rPr>
                <w:rFonts w:cs="Arial"/>
              </w:rPr>
            </w:pPr>
            <w:r w:rsidRPr="00D0162F">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A1446A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E692B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9826F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1C98F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224380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2857221" w14:textId="77777777" w:rsidR="00874C5E" w:rsidRPr="00D0162F" w:rsidRDefault="00874C5E" w:rsidP="00A81E02">
            <w:pPr>
              <w:pStyle w:val="TAC"/>
              <w:rPr>
                <w:rFonts w:cs="Arial"/>
              </w:rPr>
            </w:pPr>
          </w:p>
        </w:tc>
      </w:tr>
      <w:tr w:rsidR="00874C5E" w:rsidRPr="00D0162F" w14:paraId="3CFDCC98"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09C66DF" w14:textId="77777777" w:rsidR="00874C5E" w:rsidRPr="00D0162F" w:rsidRDefault="00874C5E" w:rsidP="00A81E02">
            <w:pPr>
              <w:pStyle w:val="TAL"/>
              <w:rPr>
                <w:rFonts w:cs="Arial"/>
              </w:rPr>
            </w:pPr>
            <w:r w:rsidRPr="00D0162F">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6B23731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024F42" w14:textId="77777777" w:rsidR="00874C5E" w:rsidRPr="00D0162F" w:rsidRDefault="00874C5E" w:rsidP="00A81E02">
            <w:pPr>
              <w:pStyle w:val="TAC"/>
              <w:spacing w:line="252" w:lineRule="auto"/>
              <w:rPr>
                <w:rFonts w:cs="Arial"/>
              </w:rPr>
            </w:pPr>
            <w:r w:rsidRPr="00D0162F">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5A7690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74E1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EA695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D822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B401F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5BBB438" w14:textId="77777777" w:rsidR="00874C5E" w:rsidRPr="00D0162F" w:rsidRDefault="00874C5E" w:rsidP="00A81E02">
            <w:pPr>
              <w:pStyle w:val="TAC"/>
              <w:rPr>
                <w:rFonts w:cs="Arial"/>
              </w:rPr>
            </w:pPr>
          </w:p>
        </w:tc>
      </w:tr>
      <w:tr w:rsidR="00874C5E" w:rsidRPr="00D0162F" w14:paraId="55E80311"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F9EAD9F" w14:textId="77777777" w:rsidR="00874C5E" w:rsidRPr="00D0162F" w:rsidRDefault="00874C5E" w:rsidP="00A81E02">
            <w:pPr>
              <w:pStyle w:val="TAL"/>
              <w:rPr>
                <w:rFonts w:cs="Arial"/>
                <w:lang w:eastAsia="zh-CN"/>
              </w:rPr>
            </w:pPr>
            <w:r w:rsidRPr="00D0162F">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357794C3"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792DB2D" w14:textId="77777777" w:rsidR="00874C5E" w:rsidRPr="00D0162F" w:rsidRDefault="00874C5E" w:rsidP="00A81E02">
            <w:pPr>
              <w:pStyle w:val="TAC"/>
              <w:spacing w:line="252" w:lineRule="auto"/>
              <w:rPr>
                <w:rFonts w:cs="Arial"/>
                <w:lang w:eastAsia="zh-CN"/>
              </w:rPr>
            </w:pPr>
            <w:r w:rsidRPr="00D0162F">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67EF1B1F"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5AF062E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310292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080EE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302A7B"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0DA6882" w14:textId="77777777" w:rsidR="00874C5E" w:rsidRPr="00D0162F" w:rsidRDefault="00874C5E" w:rsidP="00A81E02">
            <w:pPr>
              <w:pStyle w:val="TAC"/>
              <w:rPr>
                <w:rFonts w:cs="Arial"/>
              </w:rPr>
            </w:pPr>
          </w:p>
        </w:tc>
      </w:tr>
      <w:tr w:rsidR="00874C5E" w:rsidRPr="00D0162F" w14:paraId="1EFEDF88"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40CA73BA" w14:textId="77777777" w:rsidR="00874C5E" w:rsidRPr="00D0162F" w:rsidRDefault="00874C5E" w:rsidP="00A81E02">
            <w:pPr>
              <w:pStyle w:val="TAL"/>
              <w:rPr>
                <w:rFonts w:cs="Arial"/>
                <w:lang w:eastAsia="zh-CN"/>
              </w:rPr>
            </w:pPr>
            <w:r w:rsidRPr="00D0162F">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1C66FA0"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4B52ACA" w14:textId="77777777" w:rsidR="00874C5E" w:rsidRPr="00D0162F" w:rsidRDefault="00874C5E" w:rsidP="00A81E02">
            <w:pPr>
              <w:pStyle w:val="TAC"/>
              <w:spacing w:line="252" w:lineRule="auto"/>
              <w:rPr>
                <w:rFonts w:cs="Arial"/>
                <w:lang w:eastAsia="zh-CN"/>
              </w:rPr>
            </w:pPr>
            <w:r w:rsidRPr="00D0162F">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55373CCE"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324983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F0F0C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F51672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EFC00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8A78DFD" w14:textId="77777777" w:rsidR="00874C5E" w:rsidRPr="00D0162F" w:rsidRDefault="00874C5E" w:rsidP="00A81E02">
            <w:pPr>
              <w:pStyle w:val="TAC"/>
              <w:rPr>
                <w:rFonts w:cs="Arial"/>
              </w:rPr>
            </w:pPr>
          </w:p>
        </w:tc>
      </w:tr>
      <w:tr w:rsidR="00874C5E" w:rsidRPr="00D0162F" w14:paraId="39AA5817"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32D2215D" w14:textId="77777777" w:rsidR="00874C5E" w:rsidRPr="00D0162F" w:rsidRDefault="00874C5E" w:rsidP="00A81E02">
            <w:pPr>
              <w:pStyle w:val="TAL"/>
              <w:rPr>
                <w:rFonts w:cs="Arial"/>
              </w:rPr>
            </w:pPr>
            <w:r w:rsidRPr="00D0162F">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4256AA6A"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11D47A7E" w14:textId="77777777" w:rsidR="00874C5E" w:rsidRPr="00D0162F" w:rsidRDefault="00874C5E" w:rsidP="00A81E02">
            <w:pPr>
              <w:pStyle w:val="TAC"/>
              <w:spacing w:line="252"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1F6BE4A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2EB87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66E3F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43C8C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1796808"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998E588" w14:textId="77777777" w:rsidR="00874C5E" w:rsidRPr="00D0162F" w:rsidRDefault="00874C5E" w:rsidP="00A81E02">
            <w:pPr>
              <w:pStyle w:val="TAC"/>
              <w:rPr>
                <w:rFonts w:cs="Arial"/>
              </w:rPr>
            </w:pPr>
          </w:p>
        </w:tc>
      </w:tr>
      <w:tr w:rsidR="00874C5E" w:rsidRPr="00D0162F" w14:paraId="65BCF70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7024159" w14:textId="77777777" w:rsidR="00874C5E" w:rsidRPr="00D0162F" w:rsidRDefault="00874C5E" w:rsidP="00A81E02">
            <w:pPr>
              <w:pStyle w:val="TAL"/>
              <w:rPr>
                <w:rFonts w:cs="Arial"/>
              </w:rPr>
            </w:pPr>
            <w:r w:rsidRPr="00D0162F">
              <w:rPr>
                <w:rFonts w:cs="Arial"/>
              </w:rPr>
              <w:t xml:space="preserve">  For slots with </w:t>
            </w:r>
            <w:r w:rsidRPr="00D0162F">
              <w:rPr>
                <w:rFonts w:cs="Arial"/>
                <w:szCs w:val="16"/>
              </w:rPr>
              <w:t>RMSI</w:t>
            </w:r>
            <w:r w:rsidRPr="00D0162F">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0C91C8C1"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4FCF4A49" w14:textId="77777777" w:rsidR="00874C5E" w:rsidRPr="00D0162F" w:rsidRDefault="00874C5E" w:rsidP="00A81E02">
            <w:pPr>
              <w:pStyle w:val="TAC"/>
              <w:spacing w:line="252" w:lineRule="auto"/>
              <w:rPr>
                <w:rFonts w:cs="Arial"/>
              </w:rPr>
            </w:pPr>
            <w:r w:rsidRPr="00D0162F">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E61B8D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FE217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157E0D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59CB4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D7886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99BB8E" w14:textId="77777777" w:rsidR="00874C5E" w:rsidRPr="00D0162F" w:rsidRDefault="00874C5E" w:rsidP="00A81E02">
            <w:pPr>
              <w:pStyle w:val="TAC"/>
              <w:rPr>
                <w:rFonts w:cs="Arial"/>
              </w:rPr>
            </w:pPr>
          </w:p>
        </w:tc>
      </w:tr>
      <w:tr w:rsidR="00874C5E" w:rsidRPr="00D0162F" w14:paraId="572078D4"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5D831D" w14:textId="77777777" w:rsidR="00874C5E" w:rsidRPr="00D0162F" w:rsidRDefault="00874C5E" w:rsidP="00A81E02">
            <w:pPr>
              <w:pStyle w:val="TAL"/>
              <w:rPr>
                <w:rFonts w:cs="Arial"/>
              </w:rPr>
            </w:pPr>
            <w:r w:rsidRPr="00D0162F">
              <w:rPr>
                <w:rFonts w:cs="Arial"/>
              </w:rPr>
              <w:t xml:space="preserve">  For slots without </w:t>
            </w:r>
            <w:r w:rsidRPr="00D0162F">
              <w:rPr>
                <w:rFonts w:cs="Arial"/>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277BB286"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4F7C80FE" w14:textId="77777777" w:rsidR="00874C5E" w:rsidRPr="00D0162F" w:rsidRDefault="00874C5E" w:rsidP="00A81E02">
            <w:pPr>
              <w:pStyle w:val="TAC"/>
              <w:spacing w:line="252" w:lineRule="auto"/>
              <w:rPr>
                <w:rFonts w:cs="Arial"/>
                <w:lang w:eastAsia="zh-CN"/>
              </w:rPr>
            </w:pPr>
            <w:r w:rsidRPr="00D0162F">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66D60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1F9CA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C8BE9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50C4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F52D68"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FDB9CEF" w14:textId="77777777" w:rsidR="00874C5E" w:rsidRPr="00D0162F" w:rsidRDefault="00874C5E" w:rsidP="00A81E02">
            <w:pPr>
              <w:pStyle w:val="TAC"/>
              <w:rPr>
                <w:rFonts w:cs="Arial"/>
              </w:rPr>
            </w:pPr>
          </w:p>
        </w:tc>
      </w:tr>
      <w:tr w:rsidR="00874C5E" w:rsidRPr="00D0162F" w14:paraId="304ED21F"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3C84E89" w14:textId="77777777" w:rsidR="00874C5E" w:rsidRPr="00D0162F" w:rsidRDefault="00874C5E" w:rsidP="00A81E02">
            <w:pPr>
              <w:pStyle w:val="TAL"/>
              <w:rPr>
                <w:rFonts w:cs="Arial"/>
                <w:szCs w:val="22"/>
              </w:rPr>
            </w:pPr>
            <w:r w:rsidRPr="00D0162F">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0679985E"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1D70347" w14:textId="77777777" w:rsidR="00874C5E" w:rsidRPr="00D0162F" w:rsidRDefault="00874C5E" w:rsidP="00A81E02">
            <w:pPr>
              <w:pStyle w:val="TAC"/>
              <w:spacing w:line="252" w:lineRule="auto"/>
              <w:rPr>
                <w:rFonts w:cs="Arial"/>
                <w:lang w:eastAsia="zh-CN"/>
              </w:rPr>
            </w:pPr>
            <w:r w:rsidRPr="00D0162F">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0A565F4"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54450D1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143F3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C8FCB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94B282"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B90E284" w14:textId="77777777" w:rsidR="00874C5E" w:rsidRPr="00D0162F" w:rsidRDefault="00874C5E" w:rsidP="00A81E02">
            <w:pPr>
              <w:pStyle w:val="TAC"/>
              <w:rPr>
                <w:rFonts w:cs="Arial"/>
              </w:rPr>
            </w:pPr>
          </w:p>
        </w:tc>
      </w:tr>
      <w:tr w:rsidR="00874C5E" w:rsidRPr="00D0162F" w14:paraId="4C596A67"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ADFC5F4" w14:textId="77777777" w:rsidR="00874C5E" w:rsidRPr="00D0162F" w:rsidRDefault="00874C5E" w:rsidP="00A81E02">
            <w:pPr>
              <w:pStyle w:val="TAL"/>
              <w:rPr>
                <w:rFonts w:cs="Arial"/>
              </w:rPr>
            </w:pPr>
            <w:r w:rsidRPr="00D0162F">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55BA018C"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BDA44E1" w14:textId="77777777" w:rsidR="00874C5E" w:rsidRPr="00D0162F" w:rsidRDefault="00874C5E" w:rsidP="00A81E02">
            <w:pPr>
              <w:pStyle w:val="TAC"/>
              <w:spacing w:line="252"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5F91509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CD9D6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D400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2D454C"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C853C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7427A44" w14:textId="77777777" w:rsidR="00874C5E" w:rsidRPr="00D0162F" w:rsidRDefault="00874C5E" w:rsidP="00A81E02">
            <w:pPr>
              <w:pStyle w:val="TAC"/>
              <w:rPr>
                <w:rFonts w:cs="Arial"/>
              </w:rPr>
            </w:pPr>
          </w:p>
        </w:tc>
      </w:tr>
      <w:tr w:rsidR="00874C5E" w:rsidRPr="00D0162F" w14:paraId="23C58310"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53DA3F" w14:textId="77777777" w:rsidR="00874C5E" w:rsidRPr="00D0162F" w:rsidRDefault="00874C5E" w:rsidP="00A81E02">
            <w:pPr>
              <w:pStyle w:val="TAL"/>
              <w:rPr>
                <w:rFonts w:cs="Arial"/>
              </w:rPr>
            </w:pPr>
            <w:r w:rsidRPr="00D0162F">
              <w:rPr>
                <w:rFonts w:cs="Arial"/>
              </w:rPr>
              <w:t xml:space="preserve">  For slots with </w:t>
            </w:r>
            <w:r w:rsidRPr="00D0162F">
              <w:rPr>
                <w:rFonts w:cs="Arial"/>
                <w:szCs w:val="16"/>
              </w:rPr>
              <w:t>RMSI</w:t>
            </w:r>
            <w:r w:rsidRPr="00D0162F">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34E85AC9"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50EF97D3" w14:textId="77777777" w:rsidR="00874C5E" w:rsidRPr="00D0162F" w:rsidRDefault="00874C5E" w:rsidP="00A81E02">
            <w:pPr>
              <w:pStyle w:val="TAC"/>
              <w:spacing w:line="252" w:lineRule="auto"/>
              <w:rPr>
                <w:rFonts w:cs="Arial"/>
              </w:rPr>
            </w:pPr>
            <w:r w:rsidRPr="00D0162F">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2A06C7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6D0F6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F3DE6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A7A09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C85070"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3C2D07F" w14:textId="77777777" w:rsidR="00874C5E" w:rsidRPr="00D0162F" w:rsidRDefault="00874C5E" w:rsidP="00A81E02">
            <w:pPr>
              <w:pStyle w:val="TAC"/>
              <w:rPr>
                <w:rFonts w:cs="Arial"/>
              </w:rPr>
            </w:pPr>
          </w:p>
        </w:tc>
      </w:tr>
      <w:tr w:rsidR="00874C5E" w:rsidRPr="00D0162F" w14:paraId="0B0A4AB4"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B41B801" w14:textId="77777777" w:rsidR="00874C5E" w:rsidRPr="00D0162F" w:rsidRDefault="00874C5E" w:rsidP="00A81E02">
            <w:pPr>
              <w:pStyle w:val="TAL"/>
              <w:rPr>
                <w:rFonts w:cs="Arial"/>
              </w:rPr>
            </w:pPr>
            <w:r w:rsidRPr="00D0162F">
              <w:rPr>
                <w:rFonts w:cs="Arial"/>
              </w:rPr>
              <w:t xml:space="preserve">  For slots without </w:t>
            </w:r>
            <w:r w:rsidRPr="00D0162F">
              <w:rPr>
                <w:rFonts w:cs="Arial"/>
                <w:szCs w:val="16"/>
              </w:rPr>
              <w:t>RMSI</w:t>
            </w:r>
            <w:r w:rsidRPr="00D0162F">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hideMark/>
          </w:tcPr>
          <w:p w14:paraId="533CEB3C"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631933C9" w14:textId="77777777" w:rsidR="00874C5E" w:rsidRPr="00D0162F" w:rsidRDefault="00874C5E" w:rsidP="00A81E02">
            <w:pPr>
              <w:pStyle w:val="TAC"/>
              <w:spacing w:line="252" w:lineRule="auto"/>
              <w:rPr>
                <w:rFonts w:cs="Arial"/>
                <w:lang w:eastAsia="zh-CN"/>
              </w:rPr>
            </w:pPr>
            <w:r w:rsidRPr="00D0162F">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8E4A1C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20120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5FBD1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E586C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6F4F76"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748484B" w14:textId="77777777" w:rsidR="00874C5E" w:rsidRPr="00D0162F" w:rsidRDefault="00874C5E" w:rsidP="00A81E02">
            <w:pPr>
              <w:pStyle w:val="TAC"/>
              <w:rPr>
                <w:rFonts w:cs="Arial"/>
              </w:rPr>
            </w:pPr>
          </w:p>
        </w:tc>
      </w:tr>
      <w:tr w:rsidR="00874C5E" w:rsidRPr="00D0162F" w14:paraId="5D9C23EC"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4E08C9F" w14:textId="77777777" w:rsidR="00874C5E" w:rsidRPr="00D0162F" w:rsidRDefault="00874C5E" w:rsidP="00A81E02">
            <w:pPr>
              <w:pStyle w:val="TAN"/>
              <w:rPr>
                <w:rFonts w:cs="Arial"/>
                <w:lang w:eastAsia="zh-CN"/>
              </w:rPr>
            </w:pPr>
            <w:r w:rsidRPr="00D0162F">
              <w:rPr>
                <w:rFonts w:cs="Arial"/>
              </w:rPr>
              <w:t>Note 1:</w:t>
            </w:r>
            <w:r w:rsidRPr="00D0162F">
              <w:rPr>
                <w:rFonts w:cs="Arial"/>
              </w:rPr>
              <w:tab/>
            </w:r>
            <w:r w:rsidRPr="00D0162F">
              <w:rPr>
                <w:rFonts w:cs="Arial"/>
                <w:szCs w:val="16"/>
              </w:rPr>
              <w:t>Allocated outside the discovery burst transmission window in time and in resource blocks which do not overlap with the resource blocks allocated for SS/PBCH block.</w:t>
            </w:r>
          </w:p>
          <w:p w14:paraId="557F7033" w14:textId="77777777" w:rsidR="00874C5E" w:rsidRPr="00D0162F" w:rsidRDefault="00874C5E" w:rsidP="00A81E02">
            <w:pPr>
              <w:pStyle w:val="TAN"/>
              <w:rPr>
                <w:rFonts w:cs="Arial"/>
              </w:rPr>
            </w:pPr>
            <w:r w:rsidRPr="00D0162F">
              <w:rPr>
                <w:rFonts w:cs="Arial"/>
              </w:rPr>
              <w:t>Note 2:</w:t>
            </w:r>
            <w:r w:rsidRPr="00D0162F">
              <w:rPr>
                <w:rFonts w:cs="Arial"/>
              </w:rPr>
              <w:tab/>
            </w:r>
            <w:r w:rsidRPr="00D0162F">
              <w:rPr>
                <w:rFonts w:cs="Arial"/>
                <w:szCs w:val="16"/>
              </w:rPr>
              <w:t>PDSCH is scheduled on the slots with RMSI</w:t>
            </w:r>
            <w:r w:rsidRPr="00D0162F">
              <w:rPr>
                <w:rFonts w:cs="Arial"/>
              </w:rPr>
              <w:t>.</w:t>
            </w:r>
          </w:p>
          <w:p w14:paraId="15003676" w14:textId="77777777" w:rsidR="00874C5E" w:rsidRPr="00D0162F" w:rsidRDefault="00874C5E" w:rsidP="00A81E02">
            <w:pPr>
              <w:pStyle w:val="TAN"/>
              <w:rPr>
                <w:rFonts w:cs="Arial"/>
              </w:rPr>
            </w:pPr>
            <w:r w:rsidRPr="00D0162F">
              <w:rPr>
                <w:rFonts w:cs="Arial"/>
                <w:szCs w:val="16"/>
              </w:rPr>
              <w:t>Note 3:</w:t>
            </w:r>
            <w:r w:rsidRPr="00D0162F">
              <w:rPr>
                <w:rFonts w:cs="Arial"/>
                <w:szCs w:val="16"/>
              </w:rPr>
              <w:tab/>
            </w:r>
            <w:r w:rsidRPr="00D0162F">
              <w:rPr>
                <w:rFonts w:cs="Arial"/>
              </w:rPr>
              <w:t>If necessary the information bit payload size can be adjusted to facilitate the test implementation. The payload sizes are defined in TS 38.213 [8].</w:t>
            </w:r>
          </w:p>
          <w:p w14:paraId="44360FDA" w14:textId="77777777" w:rsidR="00874C5E" w:rsidRPr="00D0162F" w:rsidRDefault="00874C5E" w:rsidP="00A81E02">
            <w:pPr>
              <w:pStyle w:val="TAN"/>
              <w:rPr>
                <w:rFonts w:cs="Arial"/>
              </w:rPr>
            </w:pPr>
            <w:r w:rsidRPr="00D0162F">
              <w:rPr>
                <w:rFonts w:cs="Arial"/>
              </w:rPr>
              <w:t>Note 4:</w:t>
            </w:r>
            <w:r w:rsidRPr="00D0162F">
              <w:rPr>
                <w:rFonts w:cs="Arial"/>
              </w:rPr>
              <w:tab/>
              <w:t>Derived based on the PDSCH DMRS assumption: dmrs-TypeA-Position=2, dmrs-Type=1, dmrs-AdditonalPositions=2, maxLength=1, Antenna port index: 1000, and Number of PDSCH DMRS CDM group(s) without data: 2.</w:t>
            </w:r>
          </w:p>
          <w:p w14:paraId="690B06DE" w14:textId="77777777" w:rsidR="00874C5E" w:rsidRPr="00D0162F" w:rsidRDefault="00874C5E" w:rsidP="00A81E02">
            <w:pPr>
              <w:pStyle w:val="TAN"/>
              <w:rPr>
                <w:rFonts w:cs="Arial"/>
              </w:rPr>
            </w:pPr>
            <w:r w:rsidRPr="00D0162F">
              <w:rPr>
                <w:rFonts w:cs="Arial"/>
              </w:rPr>
              <w:t>Note 5:</w:t>
            </w:r>
            <w:r w:rsidRPr="00D0162F">
              <w:rPr>
                <w:rFonts w:cs="Arial"/>
              </w:rPr>
              <w:tab/>
              <w:t>PDSCH is not scheduled in slots containing SSB according to the SSB configuration used in the test. SSB configurations are defined in clause A.3A.</w:t>
            </w:r>
          </w:p>
          <w:p w14:paraId="67136955" w14:textId="77777777" w:rsidR="00874C5E" w:rsidRPr="00D0162F" w:rsidRDefault="00874C5E" w:rsidP="00A81E02">
            <w:pPr>
              <w:pStyle w:val="TAN"/>
              <w:rPr>
                <w:rFonts w:cs="Arial"/>
              </w:rPr>
            </w:pPr>
            <w:r w:rsidRPr="00D0162F">
              <w:t>Note 6:</w:t>
            </w:r>
            <w:r w:rsidRPr="00D0162F">
              <w:tab/>
            </w:r>
            <w:r w:rsidRPr="00D0162F">
              <w:rPr>
                <w:rFonts w:cs="Arial"/>
              </w:rPr>
              <w:t>Derived based on the PDSCH DMRS assumption: dmrs-TypeA-Position=2, dmrs-Type=1, dmrs-AdditonalPositions=2, maxLength=1, Antenna port index: 1000, and Number of PDSCH DMRS CDM group(s) without data: 1.</w:t>
            </w:r>
          </w:p>
          <w:p w14:paraId="6EBCD74A" w14:textId="77777777" w:rsidR="00874C5E" w:rsidRPr="00D0162F" w:rsidRDefault="00874C5E" w:rsidP="00A81E02">
            <w:pPr>
              <w:pStyle w:val="TAN"/>
              <w:rPr>
                <w:rFonts w:cs="Arial"/>
              </w:rPr>
            </w:pPr>
            <w:r w:rsidRPr="00D0162F">
              <w:t>Note 7:</w:t>
            </w:r>
            <w:r w:rsidRPr="00D0162F">
              <w:rPr>
                <w:rFonts w:cs="Arial"/>
              </w:rPr>
              <w:tab/>
              <w:t xml:space="preserve">PDSCH is transmitted during the RMC burst as specified in A.1A.5. </w:t>
            </w:r>
          </w:p>
        </w:tc>
      </w:tr>
    </w:tbl>
    <w:p w14:paraId="4A1B0042" w14:textId="77777777" w:rsidR="00874C5E" w:rsidRPr="00D0162F" w:rsidRDefault="00874C5E" w:rsidP="00874C5E">
      <w:pPr>
        <w:rPr>
          <w:rFonts w:eastAsia="MS Mincho"/>
        </w:rPr>
      </w:pPr>
    </w:p>
    <w:p w14:paraId="08E5B08F" w14:textId="77777777" w:rsidR="00874C5E" w:rsidRPr="00D0162F" w:rsidRDefault="00874C5E" w:rsidP="00874C5E">
      <w:pPr>
        <w:pStyle w:val="Heading2"/>
      </w:pPr>
      <w:r w:rsidRPr="00D0162F">
        <w:lastRenderedPageBreak/>
        <w:t>A.1A.2</w:t>
      </w:r>
      <w:r w:rsidRPr="00D0162F">
        <w:tab/>
        <w:t>CORESET for RMSI scheduling</w:t>
      </w:r>
    </w:p>
    <w:p w14:paraId="6EB3037C" w14:textId="77777777" w:rsidR="00874C5E" w:rsidRPr="00D0162F" w:rsidRDefault="00874C5E" w:rsidP="00874C5E">
      <w:pPr>
        <w:pStyle w:val="Heading3"/>
        <w:rPr>
          <w:snapToGrid w:val="0"/>
          <w:lang w:eastAsia="zh-CN"/>
        </w:rPr>
      </w:pPr>
      <w:r w:rsidRPr="00D0162F">
        <w:rPr>
          <w:snapToGrid w:val="0"/>
        </w:rPr>
        <w:t>A.1A.2.1</w:t>
      </w:r>
      <w:r w:rsidRPr="00D0162F">
        <w:rPr>
          <w:snapToGrid w:val="0"/>
        </w:rPr>
        <w:tab/>
        <w:t>TDD</w:t>
      </w:r>
    </w:p>
    <w:p w14:paraId="6499AC52" w14:textId="77777777" w:rsidR="00874C5E" w:rsidRPr="00D0162F" w:rsidRDefault="00874C5E" w:rsidP="00874C5E">
      <w:pPr>
        <w:pStyle w:val="TH"/>
      </w:pPr>
      <w:r w:rsidRPr="00D0162F">
        <w:rPr>
          <w:rFonts w:cs="v5.0.0"/>
        </w:rPr>
        <w:t>Table A.1A.2.1-1: RMSI CORESET Reference Channel under CCA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903"/>
        <w:gridCol w:w="1109"/>
        <w:gridCol w:w="878"/>
        <w:gridCol w:w="878"/>
        <w:gridCol w:w="878"/>
        <w:gridCol w:w="878"/>
        <w:gridCol w:w="880"/>
        <w:gridCol w:w="876"/>
      </w:tblGrid>
      <w:tr w:rsidR="00874C5E" w:rsidRPr="00D0162F" w14:paraId="44BE462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674C4CA" w14:textId="77777777" w:rsidR="00874C5E" w:rsidRPr="00D0162F" w:rsidRDefault="00874C5E" w:rsidP="00A81E02">
            <w:pPr>
              <w:pStyle w:val="TAH"/>
              <w:rPr>
                <w:rFonts w:cs="Arial"/>
              </w:rPr>
            </w:pPr>
            <w:r w:rsidRPr="00D0162F">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78AE7503" w14:textId="77777777" w:rsidR="00874C5E" w:rsidRPr="00D0162F" w:rsidRDefault="00874C5E" w:rsidP="00A81E02">
            <w:pPr>
              <w:pStyle w:val="TAH"/>
              <w:rPr>
                <w:rFonts w:cs="Arial"/>
              </w:rPr>
            </w:pPr>
            <w:r w:rsidRPr="00D0162F">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57CBE934" w14:textId="77777777" w:rsidR="00874C5E" w:rsidRPr="00D0162F" w:rsidRDefault="00874C5E" w:rsidP="00A81E02">
            <w:pPr>
              <w:pStyle w:val="TAH"/>
              <w:rPr>
                <w:rFonts w:cs="Arial"/>
              </w:rPr>
            </w:pPr>
            <w:r w:rsidRPr="00D0162F">
              <w:rPr>
                <w:rFonts w:cs="Arial"/>
              </w:rPr>
              <w:t>Value</w:t>
            </w:r>
          </w:p>
        </w:tc>
      </w:tr>
      <w:tr w:rsidR="00874C5E" w:rsidRPr="00D0162F" w14:paraId="49163930"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529562D0" w14:textId="77777777" w:rsidR="00874C5E" w:rsidRPr="00D0162F" w:rsidRDefault="00874C5E" w:rsidP="00A81E02">
            <w:pPr>
              <w:pStyle w:val="TAL"/>
              <w:rPr>
                <w:rFonts w:cs="Arial"/>
              </w:rPr>
            </w:pPr>
            <w:r w:rsidRPr="00D0162F">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7FCA4F2"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250BA85" w14:textId="77777777" w:rsidR="00874C5E" w:rsidRPr="00D0162F" w:rsidRDefault="00874C5E" w:rsidP="00A81E02">
            <w:pPr>
              <w:pStyle w:val="TAC"/>
              <w:rPr>
                <w:rFonts w:cs="Arial"/>
              </w:rPr>
            </w:pPr>
            <w:r w:rsidRPr="00D0162F">
              <w:rPr>
                <w:rFonts w:cs="Arial"/>
              </w:rPr>
              <w:t xml:space="preserve">CR.1.1 CCA </w:t>
            </w:r>
          </w:p>
        </w:tc>
        <w:tc>
          <w:tcPr>
            <w:tcW w:w="456" w:type="pct"/>
            <w:tcBorders>
              <w:top w:val="single" w:sz="4" w:space="0" w:color="auto"/>
              <w:left w:val="single" w:sz="4" w:space="0" w:color="auto"/>
              <w:bottom w:val="single" w:sz="4" w:space="0" w:color="auto"/>
              <w:right w:val="single" w:sz="4" w:space="0" w:color="auto"/>
            </w:tcBorders>
          </w:tcPr>
          <w:p w14:paraId="2E105BA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8FF9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93241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DC826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D84D4BB"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E2063E" w14:textId="77777777" w:rsidR="00874C5E" w:rsidRPr="00D0162F" w:rsidRDefault="00874C5E" w:rsidP="00A81E02">
            <w:pPr>
              <w:pStyle w:val="TAC"/>
              <w:rPr>
                <w:rFonts w:cs="Arial"/>
              </w:rPr>
            </w:pPr>
          </w:p>
        </w:tc>
      </w:tr>
      <w:tr w:rsidR="00874C5E" w:rsidRPr="00D0162F" w14:paraId="4774D55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49CB6E8" w14:textId="77777777" w:rsidR="00874C5E" w:rsidRPr="00D0162F" w:rsidRDefault="00874C5E" w:rsidP="00A81E02">
            <w:pPr>
              <w:pStyle w:val="TAL"/>
              <w:rPr>
                <w:rFonts w:cs="Arial"/>
              </w:rPr>
            </w:pPr>
            <w:r w:rsidRPr="00D0162F">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B21E5A2" w14:textId="77777777" w:rsidR="00874C5E" w:rsidRPr="00D0162F" w:rsidRDefault="00874C5E" w:rsidP="00A81E02">
            <w:pPr>
              <w:pStyle w:val="TAC"/>
              <w:rPr>
                <w:rFonts w:cs="Arial"/>
              </w:rPr>
            </w:pPr>
            <w:r w:rsidRPr="00D0162F">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E733B5D" w14:textId="77777777" w:rsidR="00874C5E" w:rsidRPr="00D0162F" w:rsidRDefault="00874C5E" w:rsidP="00A81E02">
            <w:pPr>
              <w:pStyle w:val="TAC"/>
              <w:rPr>
                <w:rFonts w:cs="Arial"/>
                <w:lang w:eastAsia="zh-CN"/>
              </w:rPr>
            </w:pPr>
            <w:r w:rsidRPr="00D0162F">
              <w:rPr>
                <w:rFonts w:cs="Arial"/>
                <w:lang w:eastAsia="zh-CN"/>
              </w:rPr>
              <w:t>40</w:t>
            </w:r>
          </w:p>
        </w:tc>
        <w:tc>
          <w:tcPr>
            <w:tcW w:w="456" w:type="pct"/>
            <w:tcBorders>
              <w:top w:val="single" w:sz="4" w:space="0" w:color="auto"/>
              <w:left w:val="single" w:sz="4" w:space="0" w:color="auto"/>
              <w:bottom w:val="single" w:sz="4" w:space="0" w:color="auto"/>
              <w:right w:val="single" w:sz="4" w:space="0" w:color="auto"/>
            </w:tcBorders>
          </w:tcPr>
          <w:p w14:paraId="45B92B83"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BC71A6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4DBFA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BD8364"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666F7D"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ACFF848" w14:textId="77777777" w:rsidR="00874C5E" w:rsidRPr="00D0162F" w:rsidRDefault="00874C5E" w:rsidP="00A81E02">
            <w:pPr>
              <w:pStyle w:val="TAC"/>
              <w:rPr>
                <w:rFonts w:cs="Arial"/>
              </w:rPr>
            </w:pPr>
          </w:p>
        </w:tc>
      </w:tr>
      <w:tr w:rsidR="00874C5E" w:rsidRPr="00D0162F" w14:paraId="431B842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68288BAB" w14:textId="77777777" w:rsidR="00874C5E" w:rsidRPr="00D0162F" w:rsidRDefault="00874C5E" w:rsidP="00A81E02">
            <w:pPr>
              <w:pStyle w:val="TAL"/>
              <w:rPr>
                <w:rFonts w:cs="Arial"/>
                <w:lang w:eastAsia="zh-CN"/>
              </w:rPr>
            </w:pPr>
            <w:r w:rsidRPr="00D0162F">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6831A00" w14:textId="77777777" w:rsidR="00874C5E" w:rsidRPr="00D0162F" w:rsidRDefault="00874C5E" w:rsidP="00A81E02">
            <w:pPr>
              <w:pStyle w:val="TAC"/>
              <w:rPr>
                <w:rFonts w:cs="Arial"/>
                <w:lang w:eastAsia="zh-CN"/>
              </w:rPr>
            </w:pPr>
            <w:r w:rsidRPr="00D0162F">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1E896E02" w14:textId="77777777" w:rsidR="00874C5E" w:rsidRPr="00D0162F" w:rsidRDefault="00874C5E" w:rsidP="00A81E02">
            <w:pPr>
              <w:pStyle w:val="TAC"/>
              <w:rPr>
                <w:rFonts w:cs="Arial"/>
                <w:lang w:eastAsia="zh-CN"/>
              </w:rPr>
            </w:pPr>
            <w:r w:rsidRPr="00D0162F">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194E0DE2"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27751B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85F52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1AAAB1"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61313C2"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4E9A994" w14:textId="77777777" w:rsidR="00874C5E" w:rsidRPr="00D0162F" w:rsidRDefault="00874C5E" w:rsidP="00A81E02">
            <w:pPr>
              <w:pStyle w:val="TAC"/>
              <w:rPr>
                <w:rFonts w:cs="Arial"/>
              </w:rPr>
            </w:pPr>
          </w:p>
        </w:tc>
      </w:tr>
      <w:tr w:rsidR="00874C5E" w:rsidRPr="00D0162F" w14:paraId="737CA70D"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1A8DF73" w14:textId="77777777" w:rsidR="00874C5E" w:rsidRPr="00D0162F" w:rsidRDefault="00874C5E" w:rsidP="00A81E02">
            <w:pPr>
              <w:pStyle w:val="TAL"/>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RMSI CORESET</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691031D"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4313C30" w14:textId="77777777" w:rsidR="00874C5E" w:rsidRPr="00D0162F" w:rsidRDefault="00874C5E" w:rsidP="00A81E02">
            <w:pPr>
              <w:pStyle w:val="TAC"/>
              <w:rPr>
                <w:rFonts w:cs="Arial"/>
                <w:lang w:eastAsia="zh-CN"/>
              </w:rPr>
            </w:pPr>
            <w:r w:rsidRPr="00D0162F">
              <w:rPr>
                <w:rFonts w:cs="Arial"/>
                <w:lang w:eastAsia="zh-CN"/>
              </w:rPr>
              <w:t>48</w:t>
            </w:r>
          </w:p>
        </w:tc>
        <w:tc>
          <w:tcPr>
            <w:tcW w:w="456" w:type="pct"/>
            <w:tcBorders>
              <w:top w:val="single" w:sz="4" w:space="0" w:color="auto"/>
              <w:left w:val="single" w:sz="4" w:space="0" w:color="auto"/>
              <w:bottom w:val="single" w:sz="4" w:space="0" w:color="auto"/>
              <w:right w:val="single" w:sz="4" w:space="0" w:color="auto"/>
            </w:tcBorders>
          </w:tcPr>
          <w:p w14:paraId="7FDED04E"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1EA3C7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1F86D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85A4F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17CD3C"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42967B6" w14:textId="77777777" w:rsidR="00874C5E" w:rsidRPr="00D0162F" w:rsidRDefault="00874C5E" w:rsidP="00A81E02">
            <w:pPr>
              <w:pStyle w:val="TAC"/>
              <w:rPr>
                <w:rFonts w:cs="Arial"/>
              </w:rPr>
            </w:pPr>
          </w:p>
        </w:tc>
      </w:tr>
      <w:tr w:rsidR="00874C5E" w:rsidRPr="00D0162F" w14:paraId="4E0F8BE3"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0219A55" w14:textId="77777777" w:rsidR="00874C5E" w:rsidRPr="00D0162F" w:rsidRDefault="00874C5E" w:rsidP="00A81E02">
            <w:pPr>
              <w:pStyle w:val="TAL"/>
              <w:rPr>
                <w:rFonts w:cs="Arial"/>
                <w:lang w:eastAsia="zh-CN"/>
              </w:rPr>
            </w:pPr>
            <w:r w:rsidRPr="00D0162F">
              <w:rPr>
                <w:rFonts w:cs="Arial"/>
                <w:lang w:eastAsia="zh-CN"/>
              </w:rPr>
              <w:t>SSB and RMSI CORESET multiplexing configuration</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742A650D"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9738A14" w14:textId="77777777" w:rsidR="00874C5E" w:rsidRPr="00D0162F" w:rsidRDefault="00874C5E" w:rsidP="00A81E02">
            <w:pPr>
              <w:pStyle w:val="TAC"/>
              <w:rPr>
                <w:rFonts w:cs="Arial"/>
                <w:lang w:eastAsia="zh-CN"/>
              </w:rPr>
            </w:pPr>
            <w:r w:rsidRPr="00D0162F">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0084D98A"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39A466C"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8C550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A7EBC9"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F0D559C"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D9A2879" w14:textId="77777777" w:rsidR="00874C5E" w:rsidRPr="00D0162F" w:rsidRDefault="00874C5E" w:rsidP="00A81E02">
            <w:pPr>
              <w:pStyle w:val="TAC"/>
              <w:rPr>
                <w:rFonts w:cs="Arial"/>
              </w:rPr>
            </w:pPr>
          </w:p>
        </w:tc>
      </w:tr>
      <w:tr w:rsidR="00874C5E" w:rsidRPr="00D0162F" w14:paraId="213B59B6"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45766CE4" w14:textId="77777777" w:rsidR="00874C5E" w:rsidRPr="00D0162F" w:rsidRDefault="00874C5E" w:rsidP="00A81E02">
            <w:pPr>
              <w:pStyle w:val="TAL"/>
              <w:rPr>
                <w:rFonts w:cs="Arial"/>
                <w:lang w:eastAsia="zh-CN"/>
              </w:rPr>
            </w:pPr>
            <w:r w:rsidRPr="00D0162F">
              <w:rPr>
                <w:rFonts w:cs="Arial"/>
                <w:lang w:eastAsia="zh-CN"/>
              </w:rPr>
              <w:t>Offset between SSB and RMSI CORESET</w:t>
            </w:r>
            <w:r w:rsidRPr="00D0162F">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6B3C301B" w14:textId="77777777" w:rsidR="00874C5E" w:rsidRPr="00D0162F" w:rsidRDefault="00874C5E" w:rsidP="00A81E02">
            <w:pPr>
              <w:pStyle w:val="TAC"/>
              <w:rPr>
                <w:rFonts w:cs="Arial"/>
                <w:lang w:eastAsia="zh-CN"/>
              </w:rPr>
            </w:pPr>
            <w:r w:rsidRPr="00D0162F">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F0E6E5F" w14:textId="77777777" w:rsidR="00874C5E" w:rsidRPr="00D0162F" w:rsidRDefault="00874C5E" w:rsidP="00A81E02">
            <w:pPr>
              <w:pStyle w:val="TAC"/>
              <w:rPr>
                <w:rFonts w:cs="Arial"/>
                <w:lang w:eastAsia="zh-CN"/>
              </w:rPr>
            </w:pPr>
            <w:r w:rsidRPr="00D0162F">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7AD285F"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8F2BA1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D94485"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265F16"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F1A8E62"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8D512B3" w14:textId="77777777" w:rsidR="00874C5E" w:rsidRPr="00D0162F" w:rsidRDefault="00874C5E" w:rsidP="00A81E02">
            <w:pPr>
              <w:pStyle w:val="TAC"/>
              <w:rPr>
                <w:rFonts w:cs="Arial"/>
              </w:rPr>
            </w:pPr>
          </w:p>
        </w:tc>
      </w:tr>
      <w:tr w:rsidR="00874C5E" w:rsidRPr="00D0162F" w14:paraId="43358B98"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CED582E" w14:textId="77777777" w:rsidR="00874C5E" w:rsidRPr="00D0162F" w:rsidRDefault="00874C5E" w:rsidP="00A81E02">
            <w:pPr>
              <w:pStyle w:val="TAL"/>
              <w:rPr>
                <w:rFonts w:cs="Arial"/>
                <w:lang w:eastAsia="zh-CN"/>
              </w:rPr>
            </w:pPr>
            <w:r w:rsidRPr="00D0162F">
              <w:t xml:space="preserve">Configuration of PDCCH monitoring occasions for </w:t>
            </w:r>
            <w:r w:rsidRPr="00D0162F">
              <w:rPr>
                <w:rFonts w:cs="Arial"/>
                <w:lang w:eastAsia="zh-CN"/>
              </w:rPr>
              <w:t>RMSI CORESET</w:t>
            </w:r>
            <w:r w:rsidRPr="00D0162F">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85CDE56"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DCA6C5F" w14:textId="77777777" w:rsidR="00874C5E" w:rsidRPr="00D0162F" w:rsidRDefault="00874C5E" w:rsidP="00A81E02">
            <w:pPr>
              <w:pStyle w:val="TAC"/>
              <w:rPr>
                <w:rFonts w:cs="Arial"/>
                <w:lang w:eastAsia="zh-CN"/>
              </w:rPr>
            </w:pPr>
            <w:r w:rsidRPr="00D0162F">
              <w:rPr>
                <w:rFonts w:cs="Arial"/>
                <w:lang w:eastAsia="zh-CN"/>
              </w:rPr>
              <w:t>Index 0</w:t>
            </w:r>
          </w:p>
        </w:tc>
        <w:tc>
          <w:tcPr>
            <w:tcW w:w="456" w:type="pct"/>
            <w:tcBorders>
              <w:top w:val="single" w:sz="4" w:space="0" w:color="auto"/>
              <w:left w:val="single" w:sz="4" w:space="0" w:color="auto"/>
              <w:bottom w:val="single" w:sz="4" w:space="0" w:color="auto"/>
              <w:right w:val="single" w:sz="4" w:space="0" w:color="auto"/>
            </w:tcBorders>
          </w:tcPr>
          <w:p w14:paraId="39AC5E44"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4A923C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7CF6C2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74F799"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14B83D9"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90DD874" w14:textId="77777777" w:rsidR="00874C5E" w:rsidRPr="00D0162F" w:rsidRDefault="00874C5E" w:rsidP="00A81E02">
            <w:pPr>
              <w:pStyle w:val="TAC"/>
              <w:rPr>
                <w:rFonts w:cs="Arial"/>
              </w:rPr>
            </w:pPr>
          </w:p>
        </w:tc>
      </w:tr>
      <w:tr w:rsidR="00874C5E" w:rsidRPr="00D0162F" w14:paraId="7CFD4DC0"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8391B8F" w14:textId="77777777" w:rsidR="00874C5E" w:rsidRPr="00D0162F" w:rsidRDefault="00874C5E" w:rsidP="00A81E02">
            <w:pPr>
              <w:pStyle w:val="TAL"/>
              <w:rPr>
                <w:rFonts w:cs="Arial"/>
              </w:rPr>
            </w:pPr>
            <w:r w:rsidRPr="00D0162F">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41E338E1"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509FA5C" w14:textId="77777777" w:rsidR="00874C5E" w:rsidRPr="00D0162F" w:rsidRDefault="00874C5E" w:rsidP="00A81E02">
            <w:pPr>
              <w:pStyle w:val="TAC"/>
              <w:rPr>
                <w:rFonts w:cs="Arial"/>
              </w:rPr>
            </w:pPr>
            <w:r w:rsidRPr="00D0162F">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AD6877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17DD9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59C98E9"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A2FF2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F248511"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11B297" w14:textId="77777777" w:rsidR="00874C5E" w:rsidRPr="00D0162F" w:rsidRDefault="00874C5E" w:rsidP="00A81E02">
            <w:pPr>
              <w:pStyle w:val="TAC"/>
              <w:rPr>
                <w:rFonts w:cs="Arial"/>
              </w:rPr>
            </w:pPr>
          </w:p>
        </w:tc>
      </w:tr>
      <w:tr w:rsidR="00874C5E" w:rsidRPr="00D0162F" w14:paraId="181F877C"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C9CCB8B" w14:textId="77777777" w:rsidR="00874C5E" w:rsidRPr="00D0162F" w:rsidRDefault="00874C5E" w:rsidP="00A81E02">
            <w:pPr>
              <w:pStyle w:val="TAL"/>
              <w:rPr>
                <w:rFonts w:cs="Arial"/>
              </w:rPr>
            </w:pPr>
            <w:r w:rsidRPr="00D0162F">
              <w:rPr>
                <w:rFonts w:cs="Arial"/>
              </w:rPr>
              <w:t>Duration of RMSI CORESET</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463952A9" w14:textId="77777777" w:rsidR="00874C5E" w:rsidRPr="00D0162F" w:rsidRDefault="00874C5E" w:rsidP="00A81E02">
            <w:pPr>
              <w:pStyle w:val="TAC"/>
              <w:rPr>
                <w:rFonts w:cs="Arial"/>
              </w:rPr>
            </w:pPr>
            <w:r w:rsidRPr="00D0162F">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2024FBF5" w14:textId="77777777" w:rsidR="00874C5E" w:rsidRPr="00D0162F" w:rsidRDefault="00874C5E" w:rsidP="00A81E02">
            <w:pPr>
              <w:pStyle w:val="TAC"/>
              <w:rPr>
                <w:rFonts w:cs="Arial"/>
              </w:rPr>
            </w:pPr>
            <w:r w:rsidRPr="00D0162F">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5E2A25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A0619"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E48AC8C"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104AE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D175EA8"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49736D5" w14:textId="77777777" w:rsidR="00874C5E" w:rsidRPr="00D0162F" w:rsidRDefault="00874C5E" w:rsidP="00A81E02">
            <w:pPr>
              <w:pStyle w:val="TAC"/>
              <w:rPr>
                <w:rFonts w:cs="Arial"/>
              </w:rPr>
            </w:pPr>
          </w:p>
        </w:tc>
      </w:tr>
      <w:tr w:rsidR="00874C5E" w:rsidRPr="00D0162F" w14:paraId="636BAEC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0C9D6E6D" w14:textId="77777777" w:rsidR="00874C5E" w:rsidRPr="00D0162F" w:rsidRDefault="00874C5E" w:rsidP="00A81E02">
            <w:pPr>
              <w:pStyle w:val="TAL"/>
              <w:rPr>
                <w:rFonts w:cs="Arial"/>
              </w:rPr>
            </w:pPr>
            <w:r w:rsidRPr="00D0162F">
              <w:rPr>
                <w:rFonts w:cs="Arial"/>
              </w:rPr>
              <w:t xml:space="preserve">DCI Format </w:t>
            </w:r>
            <w:r w:rsidRPr="00D0162F">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0EA1FEED"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7BD8DD4" w14:textId="77777777" w:rsidR="00874C5E" w:rsidRPr="00D0162F" w:rsidRDefault="00874C5E" w:rsidP="00A81E02">
            <w:pPr>
              <w:pStyle w:val="TAC"/>
              <w:rPr>
                <w:rFonts w:cs="Arial"/>
              </w:rPr>
            </w:pPr>
            <w:r w:rsidRPr="00D0162F">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3DF7060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8AE6EA4"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D7635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00AF1A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E630FE"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FF2747E" w14:textId="77777777" w:rsidR="00874C5E" w:rsidRPr="00D0162F" w:rsidRDefault="00874C5E" w:rsidP="00A81E02">
            <w:pPr>
              <w:pStyle w:val="TAC"/>
              <w:rPr>
                <w:rFonts w:cs="Arial"/>
              </w:rPr>
            </w:pPr>
          </w:p>
        </w:tc>
      </w:tr>
      <w:tr w:rsidR="00874C5E" w:rsidRPr="00D0162F" w14:paraId="3295593A"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351C3007" w14:textId="77777777" w:rsidR="00874C5E" w:rsidRPr="00D0162F" w:rsidRDefault="00874C5E" w:rsidP="00A81E02">
            <w:pPr>
              <w:pStyle w:val="TAL"/>
              <w:rPr>
                <w:rFonts w:cs="Arial"/>
              </w:rPr>
            </w:pPr>
            <w:r w:rsidRPr="00D0162F">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56B576F" w14:textId="77777777" w:rsidR="00874C5E" w:rsidRPr="00D0162F" w:rsidRDefault="00874C5E" w:rsidP="00A81E02">
            <w:pPr>
              <w:pStyle w:val="TAC"/>
              <w:rPr>
                <w:rFonts w:cs="Arial"/>
              </w:rPr>
            </w:pPr>
            <w:r w:rsidRPr="00D0162F">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5205FD76" w14:textId="77777777" w:rsidR="00874C5E" w:rsidRPr="00D0162F" w:rsidRDefault="00874C5E" w:rsidP="00A81E02">
            <w:pPr>
              <w:pStyle w:val="TAC"/>
              <w:rPr>
                <w:rFonts w:cs="Arial"/>
              </w:rPr>
            </w:pPr>
            <w:r w:rsidRPr="00D0162F">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4AD9844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B4DE5B"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C309D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5E8E6D"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8A99FB"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941F65E" w14:textId="77777777" w:rsidR="00874C5E" w:rsidRPr="00D0162F" w:rsidRDefault="00874C5E" w:rsidP="00A81E02">
            <w:pPr>
              <w:pStyle w:val="TAC"/>
              <w:rPr>
                <w:rFonts w:cs="Arial"/>
              </w:rPr>
            </w:pPr>
          </w:p>
        </w:tc>
      </w:tr>
      <w:tr w:rsidR="00874C5E" w:rsidRPr="00D0162F" w14:paraId="34A691F6"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68CE12F" w14:textId="77777777" w:rsidR="00874C5E" w:rsidRPr="00D0162F" w:rsidRDefault="00874C5E" w:rsidP="00A81E02">
            <w:pPr>
              <w:pStyle w:val="TAL"/>
              <w:rPr>
                <w:rFonts w:cs="Arial"/>
              </w:rPr>
            </w:pPr>
            <w:r w:rsidRPr="00D0162F">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5A79D1F"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A4367F6" w14:textId="77777777" w:rsidR="00874C5E" w:rsidRPr="00D0162F" w:rsidRDefault="00874C5E" w:rsidP="00A81E02">
            <w:pPr>
              <w:pStyle w:val="TAC"/>
              <w:rPr>
                <w:rFonts w:cs="Arial"/>
                <w:lang w:eastAsia="zh-CN"/>
              </w:rPr>
            </w:pPr>
            <w:r w:rsidRPr="00D0162F">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56F7F699"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1BC283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5ECD1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1EFF8A1"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22053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A2EE8D2" w14:textId="77777777" w:rsidR="00874C5E" w:rsidRPr="00D0162F" w:rsidRDefault="00874C5E" w:rsidP="00A81E02">
            <w:pPr>
              <w:pStyle w:val="TAC"/>
              <w:rPr>
                <w:rFonts w:cs="Arial"/>
              </w:rPr>
            </w:pPr>
          </w:p>
        </w:tc>
      </w:tr>
      <w:tr w:rsidR="00874C5E" w:rsidRPr="00D0162F" w14:paraId="0306AF73"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753A63C1" w14:textId="77777777" w:rsidR="00874C5E" w:rsidRPr="00D0162F" w:rsidRDefault="00874C5E" w:rsidP="00A81E02">
            <w:pPr>
              <w:pStyle w:val="TAL"/>
              <w:rPr>
                <w:rFonts w:cs="Arial"/>
              </w:rPr>
            </w:pPr>
            <w:r w:rsidRPr="00D0162F">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C11D7B3"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38CE025" w14:textId="77777777" w:rsidR="00874C5E" w:rsidRPr="00D0162F" w:rsidRDefault="00874C5E" w:rsidP="00A81E02">
            <w:pPr>
              <w:pStyle w:val="TAC"/>
              <w:rPr>
                <w:rFonts w:cs="Arial"/>
                <w:lang w:eastAsia="zh-CN"/>
              </w:rPr>
            </w:pPr>
            <w:r w:rsidRPr="00D0162F">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E7FB76B"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4AC64C1"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A214A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FE607E"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1C8B33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901F1F" w14:textId="77777777" w:rsidR="00874C5E" w:rsidRPr="00D0162F" w:rsidRDefault="00874C5E" w:rsidP="00A81E02">
            <w:pPr>
              <w:pStyle w:val="TAC"/>
              <w:rPr>
                <w:rFonts w:cs="Arial"/>
              </w:rPr>
            </w:pPr>
          </w:p>
        </w:tc>
      </w:tr>
      <w:tr w:rsidR="00874C5E" w:rsidRPr="00D0162F" w14:paraId="403EB291"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2857152" w14:textId="77777777" w:rsidR="00874C5E" w:rsidRPr="00D0162F" w:rsidRDefault="00874C5E" w:rsidP="00A81E02">
            <w:pPr>
              <w:pStyle w:val="TAL"/>
              <w:rPr>
                <w:rFonts w:cs="Arial"/>
              </w:rPr>
            </w:pPr>
            <w:r w:rsidRPr="00D0162F">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44592684"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B276AA0" w14:textId="77777777" w:rsidR="00874C5E" w:rsidRPr="00D0162F" w:rsidRDefault="00874C5E" w:rsidP="00A81E02">
            <w:pPr>
              <w:pStyle w:val="TAC"/>
              <w:jc w:val="left"/>
              <w:rPr>
                <w:rFonts w:cs="Arial"/>
              </w:rPr>
            </w:pPr>
            <w:r w:rsidRPr="00D0162F">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22323958" w14:textId="77777777" w:rsidR="00874C5E" w:rsidRPr="00D0162F" w:rsidRDefault="00874C5E" w:rsidP="00A81E02">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7BCEA7C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08649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07340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A645F44"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A7824F" w14:textId="77777777" w:rsidR="00874C5E" w:rsidRPr="00D0162F" w:rsidRDefault="00874C5E" w:rsidP="00A81E02">
            <w:pPr>
              <w:pStyle w:val="TAC"/>
              <w:rPr>
                <w:rFonts w:cs="Arial"/>
              </w:rPr>
            </w:pPr>
          </w:p>
        </w:tc>
      </w:tr>
      <w:tr w:rsidR="00874C5E" w:rsidRPr="00D0162F" w14:paraId="742DC3D9"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40554269" w14:textId="77777777" w:rsidR="00874C5E" w:rsidRPr="00D0162F" w:rsidRDefault="00874C5E" w:rsidP="00A81E02">
            <w:pPr>
              <w:pStyle w:val="TAL"/>
              <w:rPr>
                <w:rFonts w:cs="Arial"/>
              </w:rPr>
            </w:pPr>
            <w:r w:rsidRPr="00D0162F">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1E198E7"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6B398D4" w14:textId="77777777" w:rsidR="00874C5E" w:rsidRPr="00D0162F" w:rsidRDefault="00874C5E" w:rsidP="00A81E02">
            <w:pPr>
              <w:pStyle w:val="TAC"/>
              <w:rPr>
                <w:rFonts w:cs="Arial"/>
              </w:rPr>
            </w:pPr>
            <w:r w:rsidRPr="00D0162F">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2FADEB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3F33A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AD5C5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1BC6B2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4682A3D"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B2922EC" w14:textId="77777777" w:rsidR="00874C5E" w:rsidRPr="00D0162F" w:rsidRDefault="00874C5E" w:rsidP="00A81E02">
            <w:pPr>
              <w:pStyle w:val="TAC"/>
              <w:rPr>
                <w:rFonts w:cs="Arial"/>
              </w:rPr>
            </w:pPr>
          </w:p>
        </w:tc>
      </w:tr>
      <w:tr w:rsidR="00874C5E" w:rsidRPr="00D0162F" w14:paraId="6F341B7F"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ABF4F73" w14:textId="77777777" w:rsidR="00874C5E" w:rsidRPr="00D0162F" w:rsidRDefault="00874C5E" w:rsidP="00A81E02">
            <w:pPr>
              <w:pStyle w:val="TAL"/>
              <w:rPr>
                <w:rFonts w:cs="Arial"/>
              </w:rPr>
            </w:pPr>
            <w:r w:rsidRPr="00D0162F">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857ACBE" w14:textId="77777777" w:rsidR="00874C5E" w:rsidRPr="00D0162F" w:rsidRDefault="00874C5E" w:rsidP="00A81E02">
            <w:pPr>
              <w:pStyle w:val="TAC"/>
              <w:rPr>
                <w:rFonts w:cs="Arial"/>
              </w:rPr>
            </w:pPr>
            <w:r w:rsidRPr="00D0162F">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68AD72F" w14:textId="77777777" w:rsidR="00874C5E" w:rsidRPr="00D0162F" w:rsidRDefault="00874C5E" w:rsidP="00A81E02">
            <w:pPr>
              <w:pStyle w:val="TAC"/>
              <w:rPr>
                <w:rFonts w:cs="Arial"/>
              </w:rPr>
            </w:pPr>
            <w:r w:rsidRPr="00D0162F">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676DD79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F50B41"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BDB46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BF7E28"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757A61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88B9DDF" w14:textId="77777777" w:rsidR="00874C5E" w:rsidRPr="00D0162F" w:rsidRDefault="00874C5E" w:rsidP="00A81E02">
            <w:pPr>
              <w:pStyle w:val="TAC"/>
              <w:rPr>
                <w:rFonts w:cs="Arial"/>
              </w:rPr>
            </w:pPr>
          </w:p>
        </w:tc>
      </w:tr>
      <w:tr w:rsidR="00874C5E" w:rsidRPr="00D0162F" w14:paraId="322CCC88"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3D0FCCC6" w14:textId="77777777" w:rsidR="00874C5E" w:rsidRPr="00D0162F" w:rsidRDefault="00874C5E" w:rsidP="00A81E02">
            <w:pPr>
              <w:pStyle w:val="TAN"/>
              <w:rPr>
                <w:rFonts w:cs="Arial"/>
              </w:rPr>
            </w:pPr>
            <w:r w:rsidRPr="00D0162F">
              <w:rPr>
                <w:rFonts w:cs="Arial"/>
              </w:rPr>
              <w:t>Note 1:</w:t>
            </w:r>
            <w:r w:rsidRPr="00D0162F">
              <w:rPr>
                <w:rFonts w:cs="Arial"/>
              </w:rPr>
              <w:tab/>
              <w:t>DCI formats are defined in TS 38.212 [31].</w:t>
            </w:r>
          </w:p>
          <w:p w14:paraId="222FA8AA" w14:textId="77777777" w:rsidR="00874C5E" w:rsidRPr="00D0162F" w:rsidRDefault="00874C5E" w:rsidP="00A81E02">
            <w:pPr>
              <w:pStyle w:val="TAN"/>
              <w:rPr>
                <w:rFonts w:cs="Arial"/>
              </w:rPr>
            </w:pPr>
            <w:r w:rsidRPr="00D0162F">
              <w:rPr>
                <w:rFonts w:cs="Arial"/>
              </w:rPr>
              <w:t>Note 2:</w:t>
            </w:r>
            <w:r w:rsidRPr="00D0162F">
              <w:rPr>
                <w:rFonts w:cs="Arial"/>
              </w:rPr>
              <w:tab/>
              <w:t>DCI format shall depend upon the test configuration.</w:t>
            </w:r>
          </w:p>
          <w:p w14:paraId="19664858" w14:textId="77777777" w:rsidR="00874C5E" w:rsidRPr="00D0162F" w:rsidRDefault="00874C5E" w:rsidP="00A81E02">
            <w:pPr>
              <w:pStyle w:val="TAN"/>
              <w:rPr>
                <w:rFonts w:cs="Arial"/>
              </w:rPr>
            </w:pPr>
            <w:r w:rsidRPr="00D0162F">
              <w:rPr>
                <w:rFonts w:cs="Arial"/>
              </w:rPr>
              <w:t>Note 3:</w:t>
            </w:r>
            <w:r w:rsidRPr="00D0162F">
              <w:rPr>
                <w:rFonts w:cs="Arial"/>
              </w:rPr>
              <w:tab/>
            </w:r>
            <w:r w:rsidRPr="00D0162F">
              <w:t>The offset is defined with respect to the subcarrier spacing of the CORESET from the smallest RB index of RMSI CORESET to the smallest RB index of the common RB overlapping with the first RB of the SS/PBCH block.</w:t>
            </w:r>
          </w:p>
          <w:p w14:paraId="03F20F7F" w14:textId="77777777" w:rsidR="00874C5E" w:rsidRPr="00D0162F" w:rsidRDefault="00874C5E" w:rsidP="00A81E02">
            <w:pPr>
              <w:pStyle w:val="TAN"/>
              <w:rPr>
                <w:rFonts w:cs="Arial"/>
              </w:rPr>
            </w:pPr>
            <w:r w:rsidRPr="00D0162F">
              <w:rPr>
                <w:rFonts w:cs="Arial"/>
              </w:rPr>
              <w:t>Note 4:</w:t>
            </w:r>
            <w:r w:rsidRPr="00D0162F">
              <w:rPr>
                <w:rFonts w:cs="Arial"/>
              </w:rPr>
              <w:tab/>
              <w:t>The c</w:t>
            </w:r>
            <w:r w:rsidRPr="00D0162F">
              <w:t xml:space="preserve">onfiguration of PDCCH monitoring occasions for </w:t>
            </w:r>
            <w:r w:rsidRPr="00D0162F">
              <w:rPr>
                <w:rFonts w:cs="Arial"/>
                <w:lang w:eastAsia="zh-CN"/>
              </w:rPr>
              <w:t>RMSI CORESET</w:t>
            </w:r>
            <w:r w:rsidRPr="00D0162F">
              <w:rPr>
                <w:rFonts w:cs="Arial"/>
              </w:rPr>
              <w:t xml:space="preserve"> is defined in Table 13-11 in TS 38.213 [8].</w:t>
            </w:r>
          </w:p>
          <w:p w14:paraId="78491F19" w14:textId="77777777" w:rsidR="00874C5E" w:rsidRPr="00D0162F" w:rsidRDefault="00874C5E" w:rsidP="00A81E02">
            <w:pPr>
              <w:pStyle w:val="TAN"/>
              <w:rPr>
                <w:rFonts w:cs="Arial"/>
              </w:rPr>
            </w:pPr>
            <w:r w:rsidRPr="00D0162F">
              <w:rPr>
                <w:rFonts w:cs="Arial"/>
              </w:rPr>
              <w:t>Note 5:</w:t>
            </w:r>
            <w:r w:rsidRPr="00D0162F">
              <w:rPr>
                <w:rFonts w:cs="Arial"/>
              </w:rPr>
              <w:tab/>
              <w:t>Cell ID shall depend upon the test configuration.</w:t>
            </w:r>
          </w:p>
          <w:p w14:paraId="283B097B" w14:textId="77777777" w:rsidR="00874C5E" w:rsidRPr="00D0162F" w:rsidRDefault="00874C5E" w:rsidP="00A81E02">
            <w:pPr>
              <w:pStyle w:val="TAN"/>
              <w:rPr>
                <w:rFonts w:cs="Arial"/>
              </w:rPr>
            </w:pPr>
            <w:r w:rsidRPr="00D0162F">
              <w:rPr>
                <w:rFonts w:cs="Arial"/>
              </w:rPr>
              <w:t>Note 6:</w:t>
            </w:r>
            <w:r w:rsidRPr="00D0162F">
              <w:rPr>
                <w:rFonts w:cs="Arial"/>
              </w:rPr>
              <w:tab/>
              <w:t>Payload size shall depend upon the test configuration.</w:t>
            </w:r>
          </w:p>
          <w:p w14:paraId="7BE76FD9" w14:textId="77777777" w:rsidR="00874C5E" w:rsidRPr="00D0162F" w:rsidRDefault="00874C5E" w:rsidP="00A81E02">
            <w:pPr>
              <w:pStyle w:val="TAN"/>
            </w:pPr>
            <w:r w:rsidRPr="00D0162F">
              <w:rPr>
                <w:rFonts w:cs="Arial"/>
              </w:rPr>
              <w:t xml:space="preserve">Note 7: </w:t>
            </w:r>
            <w:r w:rsidRPr="00D0162F">
              <w:rPr>
                <w:rFonts w:cs="Arial"/>
              </w:rPr>
              <w:tab/>
            </w:r>
            <w:r w:rsidRPr="00D0162F">
              <w:t>The configuration of set of resource blocks and slot symbols of control resource set for Type0-PDCCH search space corresponds to index 4 in Table 13-4A in TS 38.213 [8].</w:t>
            </w:r>
          </w:p>
          <w:p w14:paraId="78BAD290" w14:textId="77777777" w:rsidR="00874C5E" w:rsidRPr="00D0162F" w:rsidRDefault="00874C5E" w:rsidP="00A81E02">
            <w:pPr>
              <w:pStyle w:val="TAN"/>
              <w:rPr>
                <w:rFonts w:cs="Arial"/>
              </w:rPr>
            </w:pPr>
            <w:r w:rsidRPr="00D0162F">
              <w:t>Note 8:</w:t>
            </w:r>
            <w:r w:rsidRPr="00D0162F">
              <w:tab/>
              <w:t>Other values can be used to align with GSCN [13] as long as SSB does not overlap the RMC.</w:t>
            </w:r>
          </w:p>
        </w:tc>
      </w:tr>
    </w:tbl>
    <w:p w14:paraId="7BAF5EBC" w14:textId="77777777" w:rsidR="00874C5E" w:rsidRPr="00D0162F" w:rsidRDefault="00874C5E" w:rsidP="00874C5E">
      <w:pPr>
        <w:rPr>
          <w:rFonts w:eastAsia="MS Mincho"/>
        </w:rPr>
      </w:pPr>
    </w:p>
    <w:p w14:paraId="11D250A1" w14:textId="77777777" w:rsidR="00874C5E" w:rsidRPr="00D0162F" w:rsidRDefault="00874C5E" w:rsidP="00874C5E">
      <w:pPr>
        <w:pStyle w:val="Heading2"/>
      </w:pPr>
      <w:r w:rsidRPr="00D0162F">
        <w:lastRenderedPageBreak/>
        <w:t>A.1A.3</w:t>
      </w:r>
      <w:r w:rsidRPr="00D0162F">
        <w:tab/>
        <w:t>CORESET for RMC scheduling</w:t>
      </w:r>
    </w:p>
    <w:p w14:paraId="4C6BED8E" w14:textId="77777777" w:rsidR="00874C5E" w:rsidRPr="00D0162F" w:rsidRDefault="00874C5E" w:rsidP="00874C5E">
      <w:pPr>
        <w:pStyle w:val="Heading3"/>
        <w:rPr>
          <w:snapToGrid w:val="0"/>
          <w:lang w:eastAsia="zh-CN"/>
        </w:rPr>
      </w:pPr>
      <w:r w:rsidRPr="00D0162F">
        <w:rPr>
          <w:snapToGrid w:val="0"/>
        </w:rPr>
        <w:t>A.1A.3.1</w:t>
      </w:r>
      <w:r w:rsidRPr="00D0162F">
        <w:rPr>
          <w:snapToGrid w:val="0"/>
        </w:rPr>
        <w:tab/>
        <w:t>TDD</w:t>
      </w:r>
    </w:p>
    <w:p w14:paraId="63853BD9" w14:textId="77777777" w:rsidR="00874C5E" w:rsidRPr="00D0162F" w:rsidRDefault="00874C5E" w:rsidP="00874C5E">
      <w:pPr>
        <w:pStyle w:val="TH"/>
        <w:rPr>
          <w:rFonts w:cs="v5.0.0"/>
        </w:rPr>
      </w:pPr>
      <w:r w:rsidRPr="00D0162F">
        <w:rPr>
          <w:rFonts w:cs="v5.0.0"/>
        </w:rPr>
        <w:t>Table A.1A.3.1-1: Control Channel RMC under CCA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1"/>
        <w:gridCol w:w="877"/>
        <w:gridCol w:w="1249"/>
        <w:gridCol w:w="1122"/>
        <w:gridCol w:w="1107"/>
        <w:gridCol w:w="675"/>
        <w:gridCol w:w="783"/>
        <w:gridCol w:w="783"/>
        <w:gridCol w:w="781"/>
      </w:tblGrid>
      <w:tr w:rsidR="00874C5E" w:rsidRPr="00D0162F" w14:paraId="34AAD8B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0955D6D1" w14:textId="77777777" w:rsidR="00874C5E" w:rsidRPr="00D0162F" w:rsidRDefault="00874C5E" w:rsidP="00A81E02">
            <w:pPr>
              <w:pStyle w:val="TAH"/>
              <w:spacing w:line="252" w:lineRule="auto"/>
              <w:rPr>
                <w:rFonts w:cs="Arial"/>
              </w:rPr>
            </w:pPr>
            <w:r w:rsidRPr="00D0162F">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D1EC161" w14:textId="77777777" w:rsidR="00874C5E" w:rsidRPr="00D0162F" w:rsidRDefault="00874C5E" w:rsidP="00A81E02">
            <w:pPr>
              <w:pStyle w:val="TAH"/>
              <w:spacing w:line="252" w:lineRule="auto"/>
              <w:rPr>
                <w:rFonts w:cs="Arial"/>
              </w:rPr>
            </w:pPr>
            <w:r w:rsidRPr="00D0162F">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5FED7B94" w14:textId="77777777" w:rsidR="00874C5E" w:rsidRPr="00D0162F" w:rsidRDefault="00874C5E" w:rsidP="00A81E02">
            <w:pPr>
              <w:pStyle w:val="TAH"/>
              <w:spacing w:line="252" w:lineRule="auto"/>
              <w:rPr>
                <w:rFonts w:cs="Arial"/>
              </w:rPr>
            </w:pPr>
            <w:r w:rsidRPr="00D0162F">
              <w:rPr>
                <w:rFonts w:cs="Arial"/>
              </w:rPr>
              <w:t>Value</w:t>
            </w:r>
          </w:p>
        </w:tc>
      </w:tr>
      <w:tr w:rsidR="00874C5E" w:rsidRPr="00D0162F" w14:paraId="625D435C"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9480F24" w14:textId="77777777" w:rsidR="00874C5E" w:rsidRPr="00D0162F" w:rsidRDefault="00874C5E" w:rsidP="00A81E02">
            <w:pPr>
              <w:pStyle w:val="TAL"/>
              <w:spacing w:line="252" w:lineRule="auto"/>
              <w:rPr>
                <w:rFonts w:cs="Arial"/>
              </w:rPr>
            </w:pPr>
            <w:r w:rsidRPr="00D0162F">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7C798FD2" w14:textId="77777777" w:rsidR="00874C5E" w:rsidRPr="00D0162F" w:rsidRDefault="00874C5E" w:rsidP="00A81E02">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5E8F70E2" w14:textId="77777777" w:rsidR="00874C5E" w:rsidRPr="00D0162F" w:rsidRDefault="00874C5E" w:rsidP="00A81E02">
            <w:pPr>
              <w:pStyle w:val="TAC"/>
              <w:spacing w:line="252" w:lineRule="auto"/>
            </w:pPr>
            <w:r w:rsidRPr="00D0162F">
              <w:t>CCR.1.1 CCA</w:t>
            </w:r>
          </w:p>
        </w:tc>
        <w:tc>
          <w:tcPr>
            <w:tcW w:w="607" w:type="pct"/>
            <w:tcBorders>
              <w:top w:val="single" w:sz="4" w:space="0" w:color="auto"/>
              <w:left w:val="single" w:sz="4" w:space="0" w:color="auto"/>
              <w:bottom w:val="single" w:sz="4" w:space="0" w:color="auto"/>
              <w:right w:val="single" w:sz="4" w:space="0" w:color="auto"/>
            </w:tcBorders>
            <w:hideMark/>
          </w:tcPr>
          <w:p w14:paraId="3FEA8936" w14:textId="77777777" w:rsidR="00874C5E" w:rsidRPr="00D0162F" w:rsidRDefault="00874C5E" w:rsidP="00A81E02">
            <w:pPr>
              <w:pStyle w:val="TAC"/>
              <w:rPr>
                <w:rFonts w:cs="Arial"/>
              </w:rPr>
            </w:pPr>
            <w:r w:rsidRPr="00D0162F">
              <w:t>CCR.1.2 CCA</w:t>
            </w:r>
          </w:p>
        </w:tc>
        <w:tc>
          <w:tcPr>
            <w:tcW w:w="379" w:type="pct"/>
            <w:tcBorders>
              <w:top w:val="single" w:sz="4" w:space="0" w:color="auto"/>
              <w:left w:val="single" w:sz="4" w:space="0" w:color="auto"/>
              <w:bottom w:val="single" w:sz="4" w:space="0" w:color="auto"/>
              <w:right w:val="single" w:sz="4" w:space="0" w:color="auto"/>
            </w:tcBorders>
          </w:tcPr>
          <w:p w14:paraId="239EA0CE" w14:textId="77777777" w:rsidR="00874C5E" w:rsidRPr="00D0162F" w:rsidRDefault="00874C5E" w:rsidP="00A81E02">
            <w:pPr>
              <w:pStyle w:val="TAC"/>
              <w:spacing w:line="252" w:lineRule="auto"/>
              <w:rPr>
                <w:rFonts w:cs="Arial"/>
              </w:rPr>
            </w:pPr>
            <w:r w:rsidRPr="00D0162F">
              <w:t>CCR.1.3 CCA</w:t>
            </w:r>
          </w:p>
        </w:tc>
        <w:tc>
          <w:tcPr>
            <w:tcW w:w="375" w:type="pct"/>
            <w:tcBorders>
              <w:top w:val="single" w:sz="4" w:space="0" w:color="auto"/>
              <w:left w:val="single" w:sz="4" w:space="0" w:color="auto"/>
              <w:bottom w:val="single" w:sz="4" w:space="0" w:color="auto"/>
              <w:right w:val="single" w:sz="4" w:space="0" w:color="auto"/>
            </w:tcBorders>
          </w:tcPr>
          <w:p w14:paraId="178BBD8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6F3A555"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2C1AA94A"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5DD3595" w14:textId="77777777" w:rsidR="00874C5E" w:rsidRPr="00D0162F" w:rsidRDefault="00874C5E" w:rsidP="00A81E02">
            <w:pPr>
              <w:pStyle w:val="TAC"/>
              <w:spacing w:line="252" w:lineRule="auto"/>
              <w:rPr>
                <w:rFonts w:cs="Arial"/>
              </w:rPr>
            </w:pPr>
          </w:p>
        </w:tc>
      </w:tr>
      <w:tr w:rsidR="00874C5E" w:rsidRPr="00D0162F" w14:paraId="6B6AD596"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2EEDFD09" w14:textId="77777777" w:rsidR="00874C5E" w:rsidRPr="00D0162F" w:rsidRDefault="00874C5E" w:rsidP="00A81E02">
            <w:pPr>
              <w:pStyle w:val="TAL"/>
              <w:spacing w:line="252" w:lineRule="auto"/>
              <w:rPr>
                <w:rFonts w:cs="Arial"/>
              </w:rPr>
            </w:pPr>
            <w:r w:rsidRPr="00D0162F">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B110939" w14:textId="77777777" w:rsidR="00874C5E" w:rsidRPr="00D0162F" w:rsidRDefault="00874C5E" w:rsidP="00A81E02">
            <w:pPr>
              <w:pStyle w:val="TAC"/>
              <w:spacing w:line="252" w:lineRule="auto"/>
              <w:rPr>
                <w:rFonts w:cs="Arial"/>
              </w:rPr>
            </w:pPr>
            <w:r w:rsidRPr="00D0162F">
              <w:rPr>
                <w:rFonts w:cs="Arial"/>
              </w:rPr>
              <w:t>MHz</w:t>
            </w:r>
          </w:p>
        </w:tc>
        <w:tc>
          <w:tcPr>
            <w:tcW w:w="684" w:type="pct"/>
            <w:tcBorders>
              <w:top w:val="single" w:sz="4" w:space="0" w:color="auto"/>
              <w:left w:val="single" w:sz="4" w:space="0" w:color="auto"/>
              <w:bottom w:val="single" w:sz="4" w:space="0" w:color="auto"/>
              <w:right w:val="single" w:sz="4" w:space="0" w:color="auto"/>
            </w:tcBorders>
            <w:hideMark/>
          </w:tcPr>
          <w:p w14:paraId="579BD06F" w14:textId="77777777" w:rsidR="00874C5E" w:rsidRPr="00D0162F" w:rsidRDefault="00874C5E" w:rsidP="00A81E02">
            <w:pPr>
              <w:pStyle w:val="TAC"/>
              <w:spacing w:line="252" w:lineRule="auto"/>
            </w:pPr>
            <w:r w:rsidRPr="00D0162F">
              <w:t>40</w:t>
            </w:r>
          </w:p>
        </w:tc>
        <w:tc>
          <w:tcPr>
            <w:tcW w:w="607" w:type="pct"/>
            <w:tcBorders>
              <w:top w:val="single" w:sz="4" w:space="0" w:color="auto"/>
              <w:left w:val="single" w:sz="4" w:space="0" w:color="auto"/>
              <w:bottom w:val="single" w:sz="4" w:space="0" w:color="auto"/>
              <w:right w:val="single" w:sz="4" w:space="0" w:color="auto"/>
            </w:tcBorders>
            <w:hideMark/>
          </w:tcPr>
          <w:p w14:paraId="0F980E90" w14:textId="77777777" w:rsidR="00874C5E" w:rsidRPr="00D0162F" w:rsidRDefault="00874C5E" w:rsidP="00A81E02">
            <w:pPr>
              <w:pStyle w:val="TAC"/>
              <w:rPr>
                <w:rFonts w:cs="Arial"/>
                <w:lang w:eastAsia="zh-CN"/>
              </w:rPr>
            </w:pPr>
            <w:r w:rsidRPr="00D0162F">
              <w:t>40</w:t>
            </w:r>
          </w:p>
        </w:tc>
        <w:tc>
          <w:tcPr>
            <w:tcW w:w="379" w:type="pct"/>
            <w:tcBorders>
              <w:top w:val="single" w:sz="4" w:space="0" w:color="auto"/>
              <w:left w:val="single" w:sz="4" w:space="0" w:color="auto"/>
              <w:bottom w:val="single" w:sz="4" w:space="0" w:color="auto"/>
              <w:right w:val="single" w:sz="4" w:space="0" w:color="auto"/>
            </w:tcBorders>
          </w:tcPr>
          <w:p w14:paraId="577374CA" w14:textId="77777777" w:rsidR="00874C5E" w:rsidRPr="00D0162F" w:rsidRDefault="00874C5E" w:rsidP="00A81E02">
            <w:pPr>
              <w:pStyle w:val="TAC"/>
              <w:spacing w:line="252" w:lineRule="auto"/>
              <w:rPr>
                <w:rFonts w:cs="Arial"/>
              </w:rPr>
            </w:pPr>
            <w:r w:rsidRPr="00D0162F">
              <w:t>40</w:t>
            </w:r>
          </w:p>
        </w:tc>
        <w:tc>
          <w:tcPr>
            <w:tcW w:w="375" w:type="pct"/>
            <w:tcBorders>
              <w:top w:val="single" w:sz="4" w:space="0" w:color="auto"/>
              <w:left w:val="single" w:sz="4" w:space="0" w:color="auto"/>
              <w:bottom w:val="single" w:sz="4" w:space="0" w:color="auto"/>
              <w:right w:val="single" w:sz="4" w:space="0" w:color="auto"/>
            </w:tcBorders>
          </w:tcPr>
          <w:p w14:paraId="0354585B"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55CE4EE8"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6B60ECC"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16283E5" w14:textId="77777777" w:rsidR="00874C5E" w:rsidRPr="00D0162F" w:rsidRDefault="00874C5E" w:rsidP="00A81E02">
            <w:pPr>
              <w:pStyle w:val="TAC"/>
              <w:spacing w:line="252" w:lineRule="auto"/>
              <w:rPr>
                <w:rFonts w:cs="Arial"/>
              </w:rPr>
            </w:pPr>
          </w:p>
        </w:tc>
      </w:tr>
      <w:tr w:rsidR="00874C5E" w:rsidRPr="00D0162F" w14:paraId="086327A9"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7C90BCD2" w14:textId="77777777" w:rsidR="00874C5E" w:rsidRPr="00D0162F" w:rsidRDefault="00874C5E" w:rsidP="00A81E02">
            <w:pPr>
              <w:pStyle w:val="TAL"/>
              <w:spacing w:line="252" w:lineRule="auto"/>
              <w:rPr>
                <w:rFonts w:cs="Arial"/>
                <w:lang w:eastAsia="zh-CN"/>
              </w:rPr>
            </w:pPr>
            <w:r w:rsidRPr="00D0162F">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57A8C2B1" w14:textId="77777777" w:rsidR="00874C5E" w:rsidRPr="00D0162F" w:rsidRDefault="00874C5E" w:rsidP="00A81E02">
            <w:pPr>
              <w:pStyle w:val="TAC"/>
              <w:spacing w:line="252" w:lineRule="auto"/>
              <w:rPr>
                <w:rFonts w:cs="Arial"/>
                <w:lang w:eastAsia="zh-CN"/>
              </w:rPr>
            </w:pPr>
            <w:r w:rsidRPr="00D0162F">
              <w:rPr>
                <w:rFonts w:cs="Arial"/>
                <w:lang w:eastAsia="zh-CN"/>
              </w:rPr>
              <w:t>kHz</w:t>
            </w:r>
          </w:p>
        </w:tc>
        <w:tc>
          <w:tcPr>
            <w:tcW w:w="684" w:type="pct"/>
            <w:tcBorders>
              <w:top w:val="single" w:sz="4" w:space="0" w:color="auto"/>
              <w:left w:val="single" w:sz="4" w:space="0" w:color="auto"/>
              <w:bottom w:val="single" w:sz="4" w:space="0" w:color="auto"/>
              <w:right w:val="single" w:sz="4" w:space="0" w:color="auto"/>
            </w:tcBorders>
            <w:hideMark/>
          </w:tcPr>
          <w:p w14:paraId="0041EAA1" w14:textId="77777777" w:rsidR="00874C5E" w:rsidRPr="00D0162F" w:rsidRDefault="00874C5E" w:rsidP="00A81E02">
            <w:pPr>
              <w:pStyle w:val="TAC"/>
              <w:spacing w:line="252" w:lineRule="auto"/>
              <w:rPr>
                <w:lang w:eastAsia="zh-CN"/>
              </w:rPr>
            </w:pPr>
            <w:r w:rsidRPr="00D0162F">
              <w:rPr>
                <w:lang w:eastAsia="zh-CN"/>
              </w:rPr>
              <w:t>30</w:t>
            </w:r>
          </w:p>
        </w:tc>
        <w:tc>
          <w:tcPr>
            <w:tcW w:w="607" w:type="pct"/>
            <w:tcBorders>
              <w:top w:val="single" w:sz="4" w:space="0" w:color="auto"/>
              <w:left w:val="single" w:sz="4" w:space="0" w:color="auto"/>
              <w:bottom w:val="single" w:sz="4" w:space="0" w:color="auto"/>
              <w:right w:val="single" w:sz="4" w:space="0" w:color="auto"/>
            </w:tcBorders>
            <w:hideMark/>
          </w:tcPr>
          <w:p w14:paraId="7BD2CC4C" w14:textId="77777777" w:rsidR="00874C5E" w:rsidRPr="00D0162F" w:rsidRDefault="00874C5E" w:rsidP="00A81E02">
            <w:pPr>
              <w:pStyle w:val="TAC"/>
              <w:rPr>
                <w:rFonts w:cs="Arial"/>
                <w:lang w:eastAsia="zh-CN"/>
              </w:rPr>
            </w:pPr>
            <w:r w:rsidRPr="00D0162F">
              <w:rPr>
                <w:lang w:eastAsia="zh-CN"/>
              </w:rPr>
              <w:t>30</w:t>
            </w:r>
          </w:p>
        </w:tc>
        <w:tc>
          <w:tcPr>
            <w:tcW w:w="379" w:type="pct"/>
            <w:tcBorders>
              <w:top w:val="single" w:sz="4" w:space="0" w:color="auto"/>
              <w:left w:val="single" w:sz="4" w:space="0" w:color="auto"/>
              <w:bottom w:val="single" w:sz="4" w:space="0" w:color="auto"/>
              <w:right w:val="single" w:sz="4" w:space="0" w:color="auto"/>
            </w:tcBorders>
          </w:tcPr>
          <w:p w14:paraId="60F46716" w14:textId="77777777" w:rsidR="00874C5E" w:rsidRPr="00D0162F" w:rsidRDefault="00874C5E" w:rsidP="00A81E02">
            <w:pPr>
              <w:pStyle w:val="TAC"/>
              <w:spacing w:line="252" w:lineRule="auto"/>
              <w:rPr>
                <w:rFonts w:cs="Arial"/>
              </w:rPr>
            </w:pPr>
            <w:r w:rsidRPr="00D0162F">
              <w:rPr>
                <w:lang w:eastAsia="zh-CN"/>
              </w:rPr>
              <w:t>30</w:t>
            </w:r>
          </w:p>
        </w:tc>
        <w:tc>
          <w:tcPr>
            <w:tcW w:w="375" w:type="pct"/>
            <w:tcBorders>
              <w:top w:val="single" w:sz="4" w:space="0" w:color="auto"/>
              <w:left w:val="single" w:sz="4" w:space="0" w:color="auto"/>
              <w:bottom w:val="single" w:sz="4" w:space="0" w:color="auto"/>
              <w:right w:val="single" w:sz="4" w:space="0" w:color="auto"/>
            </w:tcBorders>
          </w:tcPr>
          <w:p w14:paraId="1B23996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FBFBE4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9F4ACA6"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A902EDF" w14:textId="77777777" w:rsidR="00874C5E" w:rsidRPr="00D0162F" w:rsidRDefault="00874C5E" w:rsidP="00A81E02">
            <w:pPr>
              <w:pStyle w:val="TAC"/>
              <w:spacing w:line="252" w:lineRule="auto"/>
              <w:rPr>
                <w:rFonts w:cs="Arial"/>
              </w:rPr>
            </w:pPr>
          </w:p>
        </w:tc>
      </w:tr>
      <w:tr w:rsidR="00874C5E" w:rsidRPr="00D0162F" w14:paraId="4E265FB4"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5EF5419B" w14:textId="77777777" w:rsidR="00874C5E" w:rsidRPr="00D0162F" w:rsidRDefault="00874C5E" w:rsidP="00A81E02">
            <w:pPr>
              <w:pStyle w:val="TAL"/>
              <w:spacing w:line="252" w:lineRule="auto"/>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01E2AE87" w14:textId="77777777" w:rsidR="00874C5E" w:rsidRPr="00D0162F" w:rsidRDefault="00874C5E" w:rsidP="00A81E02">
            <w:pPr>
              <w:pStyle w:val="TAC"/>
              <w:spacing w:line="252" w:lineRule="auto"/>
              <w:rPr>
                <w:rFonts w:cs="Arial"/>
                <w:lang w:eastAsia="zh-CN"/>
              </w:rPr>
            </w:pPr>
          </w:p>
        </w:tc>
        <w:tc>
          <w:tcPr>
            <w:tcW w:w="684" w:type="pct"/>
            <w:tcBorders>
              <w:top w:val="single" w:sz="4" w:space="0" w:color="auto"/>
              <w:left w:val="single" w:sz="4" w:space="0" w:color="auto"/>
              <w:bottom w:val="single" w:sz="4" w:space="0" w:color="auto"/>
              <w:right w:val="single" w:sz="4" w:space="0" w:color="auto"/>
            </w:tcBorders>
            <w:hideMark/>
          </w:tcPr>
          <w:p w14:paraId="704E3500" w14:textId="77777777" w:rsidR="00874C5E" w:rsidRPr="00D0162F" w:rsidRDefault="00874C5E" w:rsidP="00A81E02">
            <w:pPr>
              <w:pStyle w:val="TAC"/>
              <w:spacing w:line="252" w:lineRule="auto"/>
              <w:rPr>
                <w:lang w:eastAsia="zh-CN"/>
              </w:rPr>
            </w:pPr>
            <w:r w:rsidRPr="00D0162F">
              <w:rPr>
                <w:lang w:eastAsia="zh-CN"/>
              </w:rPr>
              <w:t>24</w:t>
            </w:r>
          </w:p>
        </w:tc>
        <w:tc>
          <w:tcPr>
            <w:tcW w:w="607" w:type="pct"/>
            <w:tcBorders>
              <w:top w:val="single" w:sz="4" w:space="0" w:color="auto"/>
              <w:left w:val="single" w:sz="4" w:space="0" w:color="auto"/>
              <w:bottom w:val="single" w:sz="4" w:space="0" w:color="auto"/>
              <w:right w:val="single" w:sz="4" w:space="0" w:color="auto"/>
            </w:tcBorders>
            <w:hideMark/>
          </w:tcPr>
          <w:p w14:paraId="0354378B" w14:textId="77777777" w:rsidR="00874C5E" w:rsidRPr="00D0162F" w:rsidRDefault="00874C5E" w:rsidP="00A81E02">
            <w:pPr>
              <w:pStyle w:val="TAC"/>
              <w:rPr>
                <w:rFonts w:cs="Arial"/>
                <w:lang w:eastAsia="zh-CN"/>
              </w:rPr>
            </w:pPr>
            <w:r w:rsidRPr="00D0162F">
              <w:rPr>
                <w:lang w:eastAsia="zh-CN"/>
              </w:rPr>
              <w:t>24</w:t>
            </w:r>
          </w:p>
        </w:tc>
        <w:tc>
          <w:tcPr>
            <w:tcW w:w="379" w:type="pct"/>
            <w:tcBorders>
              <w:top w:val="single" w:sz="4" w:space="0" w:color="auto"/>
              <w:left w:val="single" w:sz="4" w:space="0" w:color="auto"/>
              <w:bottom w:val="single" w:sz="4" w:space="0" w:color="auto"/>
              <w:right w:val="single" w:sz="4" w:space="0" w:color="auto"/>
            </w:tcBorders>
          </w:tcPr>
          <w:p w14:paraId="50E38153" w14:textId="77777777" w:rsidR="00874C5E" w:rsidRPr="00D0162F" w:rsidRDefault="00874C5E" w:rsidP="00A81E02">
            <w:pPr>
              <w:pStyle w:val="TAC"/>
              <w:spacing w:line="252" w:lineRule="auto"/>
              <w:rPr>
                <w:rFonts w:cs="Arial"/>
              </w:rPr>
            </w:pPr>
            <w:r w:rsidRPr="00D0162F">
              <w:rPr>
                <w:lang w:eastAsia="zh-CN"/>
              </w:rPr>
              <w:t>18</w:t>
            </w:r>
          </w:p>
        </w:tc>
        <w:tc>
          <w:tcPr>
            <w:tcW w:w="375" w:type="pct"/>
            <w:tcBorders>
              <w:top w:val="single" w:sz="4" w:space="0" w:color="auto"/>
              <w:left w:val="single" w:sz="4" w:space="0" w:color="auto"/>
              <w:bottom w:val="single" w:sz="4" w:space="0" w:color="auto"/>
              <w:right w:val="single" w:sz="4" w:space="0" w:color="auto"/>
            </w:tcBorders>
          </w:tcPr>
          <w:p w14:paraId="42E51EFA"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AE234C9"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30FE64E"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402E560" w14:textId="77777777" w:rsidR="00874C5E" w:rsidRPr="00D0162F" w:rsidRDefault="00874C5E" w:rsidP="00A81E02">
            <w:pPr>
              <w:pStyle w:val="TAC"/>
              <w:spacing w:line="252" w:lineRule="auto"/>
              <w:rPr>
                <w:rFonts w:cs="Arial"/>
              </w:rPr>
            </w:pPr>
          </w:p>
        </w:tc>
      </w:tr>
      <w:tr w:rsidR="00874C5E" w:rsidRPr="00D0162F" w14:paraId="384731B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31326657" w14:textId="77777777" w:rsidR="00874C5E" w:rsidRPr="00D0162F" w:rsidRDefault="00874C5E" w:rsidP="00A81E02">
            <w:pPr>
              <w:pStyle w:val="TAL"/>
              <w:spacing w:line="252" w:lineRule="auto"/>
              <w:rPr>
                <w:rFonts w:cs="Arial"/>
              </w:rPr>
            </w:pPr>
            <w:r w:rsidRPr="00D0162F">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58CEB4C" w14:textId="77777777" w:rsidR="00874C5E" w:rsidRPr="00D0162F" w:rsidRDefault="00874C5E" w:rsidP="00A81E02">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A2BBEB1" w14:textId="77777777" w:rsidR="00874C5E" w:rsidRPr="00D0162F" w:rsidRDefault="00874C5E" w:rsidP="00A81E02">
            <w:pPr>
              <w:pStyle w:val="TAC"/>
              <w:spacing w:line="252" w:lineRule="auto"/>
            </w:pPr>
            <w:r w:rsidRPr="00D0162F">
              <w:t>1</w:t>
            </w:r>
          </w:p>
        </w:tc>
        <w:tc>
          <w:tcPr>
            <w:tcW w:w="607" w:type="pct"/>
            <w:tcBorders>
              <w:top w:val="single" w:sz="4" w:space="0" w:color="auto"/>
              <w:left w:val="single" w:sz="4" w:space="0" w:color="auto"/>
              <w:bottom w:val="single" w:sz="4" w:space="0" w:color="auto"/>
              <w:right w:val="single" w:sz="4" w:space="0" w:color="auto"/>
            </w:tcBorders>
            <w:hideMark/>
          </w:tcPr>
          <w:p w14:paraId="3B3F5E59" w14:textId="77777777" w:rsidR="00874C5E" w:rsidRPr="00D0162F" w:rsidRDefault="00874C5E" w:rsidP="00A81E02">
            <w:pPr>
              <w:pStyle w:val="TAC"/>
              <w:rPr>
                <w:rFonts w:cs="Arial"/>
              </w:rPr>
            </w:pPr>
            <w:r w:rsidRPr="00D0162F">
              <w:t>1</w:t>
            </w:r>
          </w:p>
        </w:tc>
        <w:tc>
          <w:tcPr>
            <w:tcW w:w="379" w:type="pct"/>
            <w:tcBorders>
              <w:top w:val="single" w:sz="4" w:space="0" w:color="auto"/>
              <w:left w:val="single" w:sz="4" w:space="0" w:color="auto"/>
              <w:bottom w:val="single" w:sz="4" w:space="0" w:color="auto"/>
              <w:right w:val="single" w:sz="4" w:space="0" w:color="auto"/>
            </w:tcBorders>
          </w:tcPr>
          <w:p w14:paraId="09135234" w14:textId="77777777" w:rsidR="00874C5E" w:rsidRPr="00D0162F" w:rsidRDefault="00874C5E" w:rsidP="00A81E02">
            <w:pPr>
              <w:pStyle w:val="TAC"/>
              <w:spacing w:line="252" w:lineRule="auto"/>
              <w:rPr>
                <w:rFonts w:cs="Arial"/>
              </w:rPr>
            </w:pPr>
            <w:r w:rsidRPr="00D0162F">
              <w:t>1</w:t>
            </w:r>
          </w:p>
        </w:tc>
        <w:tc>
          <w:tcPr>
            <w:tcW w:w="375" w:type="pct"/>
            <w:tcBorders>
              <w:top w:val="single" w:sz="4" w:space="0" w:color="auto"/>
              <w:left w:val="single" w:sz="4" w:space="0" w:color="auto"/>
              <w:bottom w:val="single" w:sz="4" w:space="0" w:color="auto"/>
              <w:right w:val="single" w:sz="4" w:space="0" w:color="auto"/>
            </w:tcBorders>
          </w:tcPr>
          <w:p w14:paraId="45454E83"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EE1C538"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657AFB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6CFCC60F" w14:textId="77777777" w:rsidR="00874C5E" w:rsidRPr="00D0162F" w:rsidRDefault="00874C5E" w:rsidP="00A81E02">
            <w:pPr>
              <w:pStyle w:val="TAC"/>
              <w:spacing w:line="252" w:lineRule="auto"/>
              <w:rPr>
                <w:rFonts w:cs="Arial"/>
              </w:rPr>
            </w:pPr>
          </w:p>
        </w:tc>
      </w:tr>
      <w:tr w:rsidR="00874C5E" w:rsidRPr="00D0162F" w14:paraId="67031C2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E4A6A6F" w14:textId="77777777" w:rsidR="00874C5E" w:rsidRPr="00D0162F" w:rsidRDefault="00874C5E" w:rsidP="00A81E02">
            <w:pPr>
              <w:pStyle w:val="TAL"/>
              <w:spacing w:line="252" w:lineRule="auto"/>
              <w:rPr>
                <w:rFonts w:cs="Arial"/>
              </w:rPr>
            </w:pPr>
            <w:r w:rsidRPr="00D0162F">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7E1E5F7" w14:textId="77777777" w:rsidR="00874C5E" w:rsidRPr="00D0162F" w:rsidRDefault="00874C5E" w:rsidP="00A81E02">
            <w:pPr>
              <w:pStyle w:val="TAC"/>
              <w:spacing w:line="252" w:lineRule="auto"/>
              <w:rPr>
                <w:rFonts w:cs="Arial"/>
              </w:rPr>
            </w:pPr>
            <w:r w:rsidRPr="00D0162F">
              <w:rPr>
                <w:rFonts w:cs="Arial"/>
              </w:rPr>
              <w:t>symbols</w:t>
            </w:r>
          </w:p>
        </w:tc>
        <w:tc>
          <w:tcPr>
            <w:tcW w:w="684" w:type="pct"/>
            <w:tcBorders>
              <w:top w:val="single" w:sz="4" w:space="0" w:color="auto"/>
              <w:left w:val="single" w:sz="4" w:space="0" w:color="auto"/>
              <w:bottom w:val="single" w:sz="4" w:space="0" w:color="auto"/>
              <w:right w:val="single" w:sz="4" w:space="0" w:color="auto"/>
            </w:tcBorders>
            <w:hideMark/>
          </w:tcPr>
          <w:p w14:paraId="203FECB4" w14:textId="77777777" w:rsidR="00874C5E" w:rsidRPr="00D0162F" w:rsidRDefault="00874C5E" w:rsidP="00A81E02">
            <w:pPr>
              <w:pStyle w:val="TAC"/>
              <w:spacing w:line="252" w:lineRule="auto"/>
            </w:pPr>
            <w:r w:rsidRPr="00D0162F">
              <w:t>2</w:t>
            </w:r>
          </w:p>
        </w:tc>
        <w:tc>
          <w:tcPr>
            <w:tcW w:w="607" w:type="pct"/>
            <w:tcBorders>
              <w:top w:val="single" w:sz="4" w:space="0" w:color="auto"/>
              <w:left w:val="single" w:sz="4" w:space="0" w:color="auto"/>
              <w:bottom w:val="single" w:sz="4" w:space="0" w:color="auto"/>
              <w:right w:val="single" w:sz="4" w:space="0" w:color="auto"/>
            </w:tcBorders>
            <w:hideMark/>
          </w:tcPr>
          <w:p w14:paraId="4F68832A" w14:textId="77777777" w:rsidR="00874C5E" w:rsidRPr="00D0162F" w:rsidRDefault="00874C5E" w:rsidP="00A81E02">
            <w:pPr>
              <w:pStyle w:val="TAC"/>
              <w:rPr>
                <w:rFonts w:cs="Arial"/>
              </w:rPr>
            </w:pPr>
            <w:r w:rsidRPr="00D0162F">
              <w:t>2</w:t>
            </w:r>
          </w:p>
        </w:tc>
        <w:tc>
          <w:tcPr>
            <w:tcW w:w="379" w:type="pct"/>
            <w:tcBorders>
              <w:top w:val="single" w:sz="4" w:space="0" w:color="auto"/>
              <w:left w:val="single" w:sz="4" w:space="0" w:color="auto"/>
              <w:bottom w:val="single" w:sz="4" w:space="0" w:color="auto"/>
              <w:right w:val="single" w:sz="4" w:space="0" w:color="auto"/>
            </w:tcBorders>
          </w:tcPr>
          <w:p w14:paraId="777CD0ED" w14:textId="77777777" w:rsidR="00874C5E" w:rsidRPr="00D0162F" w:rsidRDefault="00874C5E" w:rsidP="00A81E02">
            <w:pPr>
              <w:pStyle w:val="TAC"/>
              <w:spacing w:line="252" w:lineRule="auto"/>
              <w:rPr>
                <w:rFonts w:cs="Arial"/>
              </w:rPr>
            </w:pPr>
            <w:r w:rsidRPr="00D0162F">
              <w:t>2</w:t>
            </w:r>
          </w:p>
        </w:tc>
        <w:tc>
          <w:tcPr>
            <w:tcW w:w="375" w:type="pct"/>
            <w:tcBorders>
              <w:top w:val="single" w:sz="4" w:space="0" w:color="auto"/>
              <w:left w:val="single" w:sz="4" w:space="0" w:color="auto"/>
              <w:bottom w:val="single" w:sz="4" w:space="0" w:color="auto"/>
              <w:right w:val="single" w:sz="4" w:space="0" w:color="auto"/>
            </w:tcBorders>
          </w:tcPr>
          <w:p w14:paraId="0A67F8C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51C0AF1B"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80A8875"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721CEB0" w14:textId="77777777" w:rsidR="00874C5E" w:rsidRPr="00D0162F" w:rsidRDefault="00874C5E" w:rsidP="00A81E02">
            <w:pPr>
              <w:pStyle w:val="TAC"/>
              <w:spacing w:line="252" w:lineRule="auto"/>
              <w:rPr>
                <w:rFonts w:cs="Arial"/>
              </w:rPr>
            </w:pPr>
          </w:p>
        </w:tc>
      </w:tr>
      <w:tr w:rsidR="00874C5E" w:rsidRPr="00D0162F" w14:paraId="7E44200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D5B619F" w14:textId="77777777" w:rsidR="00874C5E" w:rsidRPr="00D0162F" w:rsidRDefault="00874C5E" w:rsidP="00A81E02">
            <w:pPr>
              <w:pStyle w:val="TAL"/>
              <w:spacing w:line="252" w:lineRule="auto"/>
              <w:rPr>
                <w:rFonts w:cs="Arial"/>
              </w:rPr>
            </w:pPr>
            <w:r w:rsidRPr="00D0162F">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35BD1B15"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2C4B418" w14:textId="77777777" w:rsidR="00874C5E" w:rsidRPr="00D0162F" w:rsidRDefault="00874C5E" w:rsidP="00A81E02">
            <w:pPr>
              <w:pStyle w:val="TAC"/>
              <w:spacing w:line="252" w:lineRule="auto"/>
              <w:rPr>
                <w:lang w:eastAsia="zh-CN"/>
              </w:rPr>
            </w:pPr>
            <w:r w:rsidRPr="00D0162F">
              <w:rPr>
                <w:lang w:eastAsia="zh-CN"/>
              </w:rPr>
              <w:t>6</w:t>
            </w:r>
          </w:p>
        </w:tc>
        <w:tc>
          <w:tcPr>
            <w:tcW w:w="607" w:type="pct"/>
            <w:tcBorders>
              <w:top w:val="single" w:sz="4" w:space="0" w:color="auto"/>
              <w:left w:val="single" w:sz="4" w:space="0" w:color="auto"/>
              <w:bottom w:val="single" w:sz="4" w:space="0" w:color="auto"/>
              <w:right w:val="single" w:sz="4" w:space="0" w:color="auto"/>
            </w:tcBorders>
            <w:hideMark/>
          </w:tcPr>
          <w:p w14:paraId="3F3DD0CA" w14:textId="77777777" w:rsidR="00874C5E" w:rsidRPr="00D0162F" w:rsidRDefault="00874C5E" w:rsidP="00A81E02">
            <w:pPr>
              <w:pStyle w:val="TAC"/>
              <w:rPr>
                <w:rFonts w:cs="Arial"/>
                <w:lang w:eastAsia="zh-CN"/>
              </w:rPr>
            </w:pPr>
            <w:r w:rsidRPr="00D0162F">
              <w:rPr>
                <w:lang w:eastAsia="zh-CN"/>
              </w:rPr>
              <w:t>6</w:t>
            </w:r>
          </w:p>
        </w:tc>
        <w:tc>
          <w:tcPr>
            <w:tcW w:w="379" w:type="pct"/>
            <w:tcBorders>
              <w:top w:val="single" w:sz="4" w:space="0" w:color="auto"/>
              <w:left w:val="single" w:sz="4" w:space="0" w:color="auto"/>
              <w:bottom w:val="single" w:sz="4" w:space="0" w:color="auto"/>
              <w:right w:val="single" w:sz="4" w:space="0" w:color="auto"/>
            </w:tcBorders>
          </w:tcPr>
          <w:p w14:paraId="417FA794" w14:textId="77777777" w:rsidR="00874C5E" w:rsidRPr="00D0162F" w:rsidRDefault="00874C5E" w:rsidP="00A81E02">
            <w:pPr>
              <w:pStyle w:val="TAC"/>
              <w:spacing w:line="252" w:lineRule="auto"/>
              <w:rPr>
                <w:rFonts w:cs="Arial"/>
              </w:rPr>
            </w:pPr>
            <w:r w:rsidRPr="00D0162F">
              <w:rPr>
                <w:lang w:eastAsia="zh-CN"/>
              </w:rPr>
              <w:t>6</w:t>
            </w:r>
          </w:p>
        </w:tc>
        <w:tc>
          <w:tcPr>
            <w:tcW w:w="375" w:type="pct"/>
            <w:tcBorders>
              <w:top w:val="single" w:sz="4" w:space="0" w:color="auto"/>
              <w:left w:val="single" w:sz="4" w:space="0" w:color="auto"/>
              <w:bottom w:val="single" w:sz="4" w:space="0" w:color="auto"/>
              <w:right w:val="single" w:sz="4" w:space="0" w:color="auto"/>
            </w:tcBorders>
          </w:tcPr>
          <w:p w14:paraId="594CBC9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FEB04C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26233B08"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309C7BBF" w14:textId="77777777" w:rsidR="00874C5E" w:rsidRPr="00D0162F" w:rsidRDefault="00874C5E" w:rsidP="00A81E02">
            <w:pPr>
              <w:pStyle w:val="TAC"/>
              <w:spacing w:line="252" w:lineRule="auto"/>
              <w:rPr>
                <w:rFonts w:cs="Arial"/>
              </w:rPr>
            </w:pPr>
          </w:p>
        </w:tc>
      </w:tr>
      <w:tr w:rsidR="00874C5E" w:rsidRPr="00D0162F" w14:paraId="18B9B8B4"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68EB8D7" w14:textId="77777777" w:rsidR="00874C5E" w:rsidRPr="00D0162F" w:rsidRDefault="00874C5E" w:rsidP="00A81E02">
            <w:pPr>
              <w:pStyle w:val="TAL"/>
              <w:spacing w:line="252" w:lineRule="auto"/>
              <w:rPr>
                <w:rFonts w:cs="Arial"/>
              </w:rPr>
            </w:pPr>
            <w:r w:rsidRPr="00D0162F">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C55DE67"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5420E82" w14:textId="77777777" w:rsidR="00874C5E" w:rsidRPr="00D0162F" w:rsidRDefault="00874C5E" w:rsidP="00A81E02">
            <w:pPr>
              <w:pStyle w:val="TAC"/>
              <w:spacing w:line="252" w:lineRule="auto"/>
              <w:rPr>
                <w:lang w:eastAsia="zh-CN"/>
              </w:rPr>
            </w:pPr>
            <w:r w:rsidRPr="00D0162F">
              <w:rPr>
                <w:lang w:eastAsia="zh-CN"/>
              </w:rPr>
              <w:t>Same as REG bundle size</w:t>
            </w:r>
          </w:p>
        </w:tc>
        <w:tc>
          <w:tcPr>
            <w:tcW w:w="607" w:type="pct"/>
            <w:tcBorders>
              <w:top w:val="single" w:sz="4" w:space="0" w:color="auto"/>
              <w:left w:val="single" w:sz="4" w:space="0" w:color="auto"/>
              <w:bottom w:val="single" w:sz="4" w:space="0" w:color="auto"/>
              <w:right w:val="single" w:sz="4" w:space="0" w:color="auto"/>
            </w:tcBorders>
            <w:hideMark/>
          </w:tcPr>
          <w:p w14:paraId="523332B8" w14:textId="77777777" w:rsidR="00874C5E" w:rsidRPr="00D0162F" w:rsidRDefault="00874C5E" w:rsidP="00A81E02">
            <w:pPr>
              <w:pStyle w:val="TAC"/>
              <w:rPr>
                <w:rFonts w:cs="Arial"/>
                <w:lang w:eastAsia="zh-CN"/>
              </w:rPr>
            </w:pPr>
            <w:r w:rsidRPr="00D0162F">
              <w:rPr>
                <w:lang w:eastAsia="zh-CN"/>
              </w:rPr>
              <w:t>Same as REG bundle size</w:t>
            </w:r>
          </w:p>
        </w:tc>
        <w:tc>
          <w:tcPr>
            <w:tcW w:w="379" w:type="pct"/>
            <w:tcBorders>
              <w:top w:val="single" w:sz="4" w:space="0" w:color="auto"/>
              <w:left w:val="single" w:sz="4" w:space="0" w:color="auto"/>
              <w:bottom w:val="single" w:sz="4" w:space="0" w:color="auto"/>
              <w:right w:val="single" w:sz="4" w:space="0" w:color="auto"/>
            </w:tcBorders>
          </w:tcPr>
          <w:p w14:paraId="112D9E1B" w14:textId="77777777" w:rsidR="00874C5E" w:rsidRPr="00D0162F" w:rsidRDefault="00874C5E" w:rsidP="00A81E02">
            <w:pPr>
              <w:pStyle w:val="TAC"/>
              <w:spacing w:line="252" w:lineRule="auto"/>
              <w:rPr>
                <w:rFonts w:cs="Arial"/>
              </w:rPr>
            </w:pPr>
            <w:r w:rsidRPr="00D0162F">
              <w:rPr>
                <w:lang w:eastAsia="zh-CN"/>
              </w:rPr>
              <w:t>Same as REG bundle size</w:t>
            </w:r>
          </w:p>
        </w:tc>
        <w:tc>
          <w:tcPr>
            <w:tcW w:w="375" w:type="pct"/>
            <w:tcBorders>
              <w:top w:val="single" w:sz="4" w:space="0" w:color="auto"/>
              <w:left w:val="single" w:sz="4" w:space="0" w:color="auto"/>
              <w:bottom w:val="single" w:sz="4" w:space="0" w:color="auto"/>
              <w:right w:val="single" w:sz="4" w:space="0" w:color="auto"/>
            </w:tcBorders>
          </w:tcPr>
          <w:p w14:paraId="1E171C7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7AB0273"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689E91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23C0062D" w14:textId="77777777" w:rsidR="00874C5E" w:rsidRPr="00D0162F" w:rsidRDefault="00874C5E" w:rsidP="00A81E02">
            <w:pPr>
              <w:pStyle w:val="TAC"/>
              <w:spacing w:line="252" w:lineRule="auto"/>
              <w:rPr>
                <w:rFonts w:cs="Arial"/>
              </w:rPr>
            </w:pPr>
          </w:p>
        </w:tc>
      </w:tr>
      <w:tr w:rsidR="00874C5E" w:rsidRPr="00D0162F" w14:paraId="445A8F6B"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7EF8864" w14:textId="77777777" w:rsidR="00874C5E" w:rsidRPr="00D0162F" w:rsidRDefault="00874C5E" w:rsidP="00A81E02">
            <w:pPr>
              <w:pStyle w:val="TAL"/>
              <w:spacing w:line="252" w:lineRule="auto"/>
              <w:rPr>
                <w:rFonts w:cs="Arial"/>
              </w:rPr>
            </w:pPr>
            <w:r w:rsidRPr="00D0162F">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2B50243E"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C8B360A" w14:textId="77777777" w:rsidR="00874C5E" w:rsidRPr="00D0162F" w:rsidRDefault="00874C5E" w:rsidP="00A81E02">
            <w:pPr>
              <w:pStyle w:val="TAC"/>
              <w:spacing w:line="252" w:lineRule="auto"/>
            </w:pPr>
            <w:r w:rsidRPr="00D0162F">
              <w:t>Interleaved</w:t>
            </w:r>
          </w:p>
        </w:tc>
        <w:tc>
          <w:tcPr>
            <w:tcW w:w="607" w:type="pct"/>
            <w:tcBorders>
              <w:top w:val="single" w:sz="4" w:space="0" w:color="auto"/>
              <w:left w:val="single" w:sz="4" w:space="0" w:color="auto"/>
              <w:bottom w:val="single" w:sz="4" w:space="0" w:color="auto"/>
              <w:right w:val="single" w:sz="4" w:space="0" w:color="auto"/>
            </w:tcBorders>
            <w:hideMark/>
          </w:tcPr>
          <w:p w14:paraId="43A4FD77" w14:textId="77777777" w:rsidR="00874C5E" w:rsidRPr="00D0162F" w:rsidRDefault="00874C5E" w:rsidP="00A81E02">
            <w:pPr>
              <w:pStyle w:val="TAC"/>
              <w:rPr>
                <w:rFonts w:cs="Arial"/>
              </w:rPr>
            </w:pPr>
            <w:r w:rsidRPr="00D0162F">
              <w:t>Interleaved</w:t>
            </w:r>
          </w:p>
        </w:tc>
        <w:tc>
          <w:tcPr>
            <w:tcW w:w="379" w:type="pct"/>
            <w:tcBorders>
              <w:top w:val="single" w:sz="4" w:space="0" w:color="auto"/>
              <w:left w:val="single" w:sz="4" w:space="0" w:color="auto"/>
              <w:bottom w:val="single" w:sz="4" w:space="0" w:color="auto"/>
              <w:right w:val="single" w:sz="4" w:space="0" w:color="auto"/>
            </w:tcBorders>
          </w:tcPr>
          <w:p w14:paraId="2B9CA449" w14:textId="77777777" w:rsidR="00874C5E" w:rsidRPr="00D0162F" w:rsidRDefault="00874C5E" w:rsidP="00A81E02">
            <w:pPr>
              <w:pStyle w:val="TAC"/>
              <w:spacing w:line="252" w:lineRule="auto"/>
              <w:rPr>
                <w:rFonts w:cs="Arial"/>
              </w:rPr>
            </w:pPr>
            <w:r w:rsidRPr="00D0162F">
              <w:t>Interleaved</w:t>
            </w:r>
          </w:p>
        </w:tc>
        <w:tc>
          <w:tcPr>
            <w:tcW w:w="375" w:type="pct"/>
            <w:tcBorders>
              <w:top w:val="single" w:sz="4" w:space="0" w:color="auto"/>
              <w:left w:val="single" w:sz="4" w:space="0" w:color="auto"/>
              <w:bottom w:val="single" w:sz="4" w:space="0" w:color="auto"/>
              <w:right w:val="single" w:sz="4" w:space="0" w:color="auto"/>
            </w:tcBorders>
          </w:tcPr>
          <w:p w14:paraId="3357472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650A93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F775501"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3004D48A" w14:textId="77777777" w:rsidR="00874C5E" w:rsidRPr="00D0162F" w:rsidRDefault="00874C5E" w:rsidP="00A81E02">
            <w:pPr>
              <w:pStyle w:val="TAC"/>
              <w:spacing w:line="252" w:lineRule="auto"/>
              <w:rPr>
                <w:rFonts w:cs="Arial"/>
              </w:rPr>
            </w:pPr>
          </w:p>
        </w:tc>
      </w:tr>
      <w:tr w:rsidR="00874C5E" w:rsidRPr="00D0162F" w14:paraId="2586A8C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13CDB2E" w14:textId="77777777" w:rsidR="00874C5E" w:rsidRPr="00D0162F" w:rsidRDefault="00874C5E" w:rsidP="00A81E02">
            <w:pPr>
              <w:pStyle w:val="TAL"/>
              <w:spacing w:line="252" w:lineRule="auto"/>
              <w:rPr>
                <w:rFonts w:cs="Arial"/>
              </w:rPr>
            </w:pPr>
            <w:r w:rsidRPr="00D0162F">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76B14F58"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B3DE8CB" w14:textId="77777777" w:rsidR="00874C5E" w:rsidRPr="00D0162F" w:rsidRDefault="00874C5E" w:rsidP="00A81E02">
            <w:pPr>
              <w:pStyle w:val="TAC"/>
              <w:spacing w:line="252" w:lineRule="auto"/>
            </w:pPr>
            <w:r w:rsidRPr="00D0162F">
              <w:t>0</w:t>
            </w:r>
          </w:p>
        </w:tc>
        <w:tc>
          <w:tcPr>
            <w:tcW w:w="607" w:type="pct"/>
            <w:tcBorders>
              <w:top w:val="single" w:sz="4" w:space="0" w:color="auto"/>
              <w:left w:val="single" w:sz="4" w:space="0" w:color="auto"/>
              <w:bottom w:val="single" w:sz="4" w:space="0" w:color="auto"/>
              <w:right w:val="single" w:sz="4" w:space="0" w:color="auto"/>
            </w:tcBorders>
            <w:hideMark/>
          </w:tcPr>
          <w:p w14:paraId="6118771B" w14:textId="77777777" w:rsidR="00874C5E" w:rsidRPr="00D0162F" w:rsidRDefault="00874C5E" w:rsidP="00A81E02">
            <w:pPr>
              <w:pStyle w:val="TAC"/>
              <w:rPr>
                <w:rFonts w:cs="Arial"/>
              </w:rPr>
            </w:pPr>
            <w:r w:rsidRPr="00D0162F">
              <w:t>0</w:t>
            </w:r>
          </w:p>
        </w:tc>
        <w:tc>
          <w:tcPr>
            <w:tcW w:w="379" w:type="pct"/>
            <w:tcBorders>
              <w:top w:val="single" w:sz="4" w:space="0" w:color="auto"/>
              <w:left w:val="single" w:sz="4" w:space="0" w:color="auto"/>
              <w:bottom w:val="single" w:sz="4" w:space="0" w:color="auto"/>
              <w:right w:val="single" w:sz="4" w:space="0" w:color="auto"/>
            </w:tcBorders>
          </w:tcPr>
          <w:p w14:paraId="029E2BF7" w14:textId="77777777" w:rsidR="00874C5E" w:rsidRPr="00D0162F" w:rsidRDefault="00874C5E" w:rsidP="00A81E02">
            <w:pPr>
              <w:pStyle w:val="TAC"/>
              <w:spacing w:line="252" w:lineRule="auto"/>
              <w:rPr>
                <w:rFonts w:cs="Arial"/>
              </w:rPr>
            </w:pPr>
            <w:r w:rsidRPr="00D0162F">
              <w:t>0</w:t>
            </w:r>
          </w:p>
        </w:tc>
        <w:tc>
          <w:tcPr>
            <w:tcW w:w="375" w:type="pct"/>
            <w:tcBorders>
              <w:top w:val="single" w:sz="4" w:space="0" w:color="auto"/>
              <w:left w:val="single" w:sz="4" w:space="0" w:color="auto"/>
              <w:bottom w:val="single" w:sz="4" w:space="0" w:color="auto"/>
              <w:right w:val="single" w:sz="4" w:space="0" w:color="auto"/>
            </w:tcBorders>
          </w:tcPr>
          <w:p w14:paraId="09095E74"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77932B4"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F9AF475"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46A0E539" w14:textId="77777777" w:rsidR="00874C5E" w:rsidRPr="00D0162F" w:rsidRDefault="00874C5E" w:rsidP="00A81E02">
            <w:pPr>
              <w:pStyle w:val="TAC"/>
              <w:spacing w:line="252" w:lineRule="auto"/>
              <w:rPr>
                <w:rFonts w:cs="Arial"/>
              </w:rPr>
            </w:pPr>
          </w:p>
        </w:tc>
      </w:tr>
      <w:tr w:rsidR="00874C5E" w:rsidRPr="00D0162F" w14:paraId="3C300505"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A06AC4C" w14:textId="77777777" w:rsidR="00874C5E" w:rsidRPr="00D0162F" w:rsidRDefault="00874C5E" w:rsidP="00A81E02">
            <w:pPr>
              <w:pStyle w:val="TAL"/>
              <w:spacing w:line="252" w:lineRule="auto"/>
              <w:rPr>
                <w:rFonts w:cs="Arial"/>
              </w:rPr>
            </w:pPr>
            <w:r w:rsidRPr="00D0162F">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D0CA1B3"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58A40B72" w14:textId="77777777" w:rsidR="00874C5E" w:rsidRPr="00D0162F" w:rsidRDefault="00874C5E" w:rsidP="00A81E02">
            <w:pPr>
              <w:pStyle w:val="TAC"/>
              <w:spacing w:line="252" w:lineRule="auto"/>
            </w:pPr>
            <w:r w:rsidRPr="00D0162F">
              <w:t>2</w:t>
            </w:r>
          </w:p>
        </w:tc>
        <w:tc>
          <w:tcPr>
            <w:tcW w:w="607" w:type="pct"/>
            <w:tcBorders>
              <w:top w:val="single" w:sz="4" w:space="0" w:color="auto"/>
              <w:left w:val="single" w:sz="4" w:space="0" w:color="auto"/>
              <w:bottom w:val="single" w:sz="4" w:space="0" w:color="auto"/>
              <w:right w:val="single" w:sz="4" w:space="0" w:color="auto"/>
            </w:tcBorders>
            <w:hideMark/>
          </w:tcPr>
          <w:p w14:paraId="2857EFD4" w14:textId="77777777" w:rsidR="00874C5E" w:rsidRPr="00D0162F" w:rsidRDefault="00874C5E" w:rsidP="00A81E02">
            <w:pPr>
              <w:pStyle w:val="TAC"/>
              <w:rPr>
                <w:rFonts w:cs="Arial"/>
              </w:rPr>
            </w:pPr>
            <w:r w:rsidRPr="00D0162F">
              <w:t>2</w:t>
            </w:r>
          </w:p>
        </w:tc>
        <w:tc>
          <w:tcPr>
            <w:tcW w:w="379" w:type="pct"/>
            <w:tcBorders>
              <w:top w:val="single" w:sz="4" w:space="0" w:color="auto"/>
              <w:left w:val="single" w:sz="4" w:space="0" w:color="auto"/>
              <w:bottom w:val="single" w:sz="4" w:space="0" w:color="auto"/>
              <w:right w:val="single" w:sz="4" w:space="0" w:color="auto"/>
            </w:tcBorders>
          </w:tcPr>
          <w:p w14:paraId="50986292" w14:textId="77777777" w:rsidR="00874C5E" w:rsidRPr="00D0162F" w:rsidRDefault="00874C5E" w:rsidP="00A81E02">
            <w:pPr>
              <w:pStyle w:val="TAC"/>
              <w:spacing w:line="252" w:lineRule="auto"/>
              <w:rPr>
                <w:rFonts w:cs="Arial"/>
              </w:rPr>
            </w:pPr>
            <w:r w:rsidRPr="00D0162F">
              <w:t>2</w:t>
            </w:r>
          </w:p>
        </w:tc>
        <w:tc>
          <w:tcPr>
            <w:tcW w:w="375" w:type="pct"/>
            <w:tcBorders>
              <w:top w:val="single" w:sz="4" w:space="0" w:color="auto"/>
              <w:left w:val="single" w:sz="4" w:space="0" w:color="auto"/>
              <w:bottom w:val="single" w:sz="4" w:space="0" w:color="auto"/>
              <w:right w:val="single" w:sz="4" w:space="0" w:color="auto"/>
            </w:tcBorders>
          </w:tcPr>
          <w:p w14:paraId="010A4A9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2DD3F2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CCBA383"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2B4CCBB7" w14:textId="77777777" w:rsidR="00874C5E" w:rsidRPr="00D0162F" w:rsidRDefault="00874C5E" w:rsidP="00A81E02">
            <w:pPr>
              <w:pStyle w:val="TAC"/>
              <w:spacing w:line="252" w:lineRule="auto"/>
              <w:rPr>
                <w:rFonts w:cs="Arial"/>
              </w:rPr>
            </w:pPr>
          </w:p>
        </w:tc>
      </w:tr>
      <w:tr w:rsidR="00874C5E" w:rsidRPr="00D0162F" w14:paraId="58869A2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93D6CFB" w14:textId="77777777" w:rsidR="00874C5E" w:rsidRPr="00D0162F" w:rsidRDefault="00874C5E" w:rsidP="00A81E02">
            <w:pPr>
              <w:pStyle w:val="TAL"/>
              <w:spacing w:line="252" w:lineRule="auto"/>
              <w:rPr>
                <w:rFonts w:cs="Arial"/>
              </w:rPr>
            </w:pPr>
            <w:r w:rsidRPr="00D0162F">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648A9CB1"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4AA2564" w14:textId="77777777" w:rsidR="00874C5E" w:rsidRPr="00D0162F" w:rsidRDefault="00874C5E" w:rsidP="00A81E02">
            <w:pPr>
              <w:pStyle w:val="TAC"/>
              <w:spacing w:line="252" w:lineRule="auto"/>
            </w:pPr>
            <w:r w:rsidRPr="00D0162F">
              <w:t>N/A</w:t>
            </w:r>
          </w:p>
        </w:tc>
        <w:tc>
          <w:tcPr>
            <w:tcW w:w="607" w:type="pct"/>
            <w:tcBorders>
              <w:top w:val="single" w:sz="4" w:space="0" w:color="auto"/>
              <w:left w:val="single" w:sz="4" w:space="0" w:color="auto"/>
              <w:bottom w:val="single" w:sz="4" w:space="0" w:color="auto"/>
              <w:right w:val="single" w:sz="4" w:space="0" w:color="auto"/>
            </w:tcBorders>
            <w:hideMark/>
          </w:tcPr>
          <w:p w14:paraId="7E69472A" w14:textId="77777777" w:rsidR="00874C5E" w:rsidRPr="00D0162F" w:rsidRDefault="00874C5E" w:rsidP="00A81E02">
            <w:pPr>
              <w:pStyle w:val="TAC"/>
              <w:rPr>
                <w:rFonts w:cs="Arial"/>
              </w:rPr>
            </w:pPr>
            <w:r w:rsidRPr="00D0162F">
              <w:t>N/A</w:t>
            </w:r>
          </w:p>
        </w:tc>
        <w:tc>
          <w:tcPr>
            <w:tcW w:w="379" w:type="pct"/>
            <w:tcBorders>
              <w:top w:val="single" w:sz="4" w:space="0" w:color="auto"/>
              <w:left w:val="single" w:sz="4" w:space="0" w:color="auto"/>
              <w:bottom w:val="single" w:sz="4" w:space="0" w:color="auto"/>
              <w:right w:val="single" w:sz="4" w:space="0" w:color="auto"/>
            </w:tcBorders>
          </w:tcPr>
          <w:p w14:paraId="27DC0E4B" w14:textId="77777777" w:rsidR="00874C5E" w:rsidRPr="00D0162F" w:rsidRDefault="00874C5E" w:rsidP="00A81E02">
            <w:pPr>
              <w:pStyle w:val="TAC"/>
              <w:spacing w:line="252" w:lineRule="auto"/>
              <w:rPr>
                <w:rFonts w:cs="Arial"/>
              </w:rPr>
            </w:pPr>
            <w:r w:rsidRPr="00D0162F">
              <w:t>N/A</w:t>
            </w:r>
          </w:p>
        </w:tc>
        <w:tc>
          <w:tcPr>
            <w:tcW w:w="375" w:type="pct"/>
            <w:tcBorders>
              <w:top w:val="single" w:sz="4" w:space="0" w:color="auto"/>
              <w:left w:val="single" w:sz="4" w:space="0" w:color="auto"/>
              <w:bottom w:val="single" w:sz="4" w:space="0" w:color="auto"/>
              <w:right w:val="single" w:sz="4" w:space="0" w:color="auto"/>
            </w:tcBorders>
          </w:tcPr>
          <w:p w14:paraId="401D2CC9"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A4BF72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F56899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05E90C39" w14:textId="77777777" w:rsidR="00874C5E" w:rsidRPr="00D0162F" w:rsidRDefault="00874C5E" w:rsidP="00A81E02">
            <w:pPr>
              <w:pStyle w:val="TAC"/>
              <w:spacing w:line="252" w:lineRule="auto"/>
              <w:rPr>
                <w:rFonts w:cs="Arial"/>
              </w:rPr>
            </w:pPr>
          </w:p>
        </w:tc>
      </w:tr>
      <w:tr w:rsidR="00874C5E" w:rsidRPr="00D0162F" w14:paraId="07FD6B66"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ED5CEBF" w14:textId="77777777" w:rsidR="00874C5E" w:rsidRPr="00D0162F" w:rsidRDefault="00874C5E" w:rsidP="00A81E02">
            <w:pPr>
              <w:pStyle w:val="TAL"/>
              <w:spacing w:line="252" w:lineRule="auto"/>
              <w:rPr>
                <w:rFonts w:cs="Arial"/>
              </w:rPr>
            </w:pPr>
            <w:r w:rsidRPr="00D0162F">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B694EC7" w14:textId="77777777" w:rsidR="00874C5E" w:rsidRPr="00D0162F" w:rsidRDefault="00874C5E" w:rsidP="00A81E02">
            <w:pPr>
              <w:pStyle w:val="TAC"/>
              <w:spacing w:line="252" w:lineRule="auto"/>
              <w:rPr>
                <w:rFonts w:cs="Arial"/>
              </w:rPr>
            </w:pPr>
            <w:r w:rsidRPr="00D0162F">
              <w:rPr>
                <w:rFonts w:cs="Arial"/>
              </w:rPr>
              <w:t>CCE</w:t>
            </w:r>
          </w:p>
        </w:tc>
        <w:tc>
          <w:tcPr>
            <w:tcW w:w="684" w:type="pct"/>
            <w:tcBorders>
              <w:top w:val="single" w:sz="4" w:space="0" w:color="auto"/>
              <w:left w:val="single" w:sz="4" w:space="0" w:color="auto"/>
              <w:bottom w:val="single" w:sz="4" w:space="0" w:color="auto"/>
              <w:right w:val="single" w:sz="4" w:space="0" w:color="auto"/>
            </w:tcBorders>
            <w:hideMark/>
          </w:tcPr>
          <w:p w14:paraId="01FFF686" w14:textId="77777777" w:rsidR="00874C5E" w:rsidRPr="00D0162F" w:rsidRDefault="00874C5E" w:rsidP="00A81E02">
            <w:pPr>
              <w:pStyle w:val="TAC"/>
              <w:spacing w:line="252" w:lineRule="auto"/>
            </w:pPr>
            <w:r w:rsidRPr="00D0162F">
              <w:t>4</w:t>
            </w:r>
          </w:p>
        </w:tc>
        <w:tc>
          <w:tcPr>
            <w:tcW w:w="607" w:type="pct"/>
            <w:tcBorders>
              <w:top w:val="single" w:sz="4" w:space="0" w:color="auto"/>
              <w:left w:val="single" w:sz="4" w:space="0" w:color="auto"/>
              <w:bottom w:val="single" w:sz="4" w:space="0" w:color="auto"/>
              <w:right w:val="single" w:sz="4" w:space="0" w:color="auto"/>
            </w:tcBorders>
            <w:hideMark/>
          </w:tcPr>
          <w:p w14:paraId="53A11811" w14:textId="77777777" w:rsidR="00874C5E" w:rsidRPr="00D0162F" w:rsidRDefault="00874C5E" w:rsidP="00A81E02">
            <w:pPr>
              <w:pStyle w:val="TAC"/>
              <w:rPr>
                <w:rFonts w:cs="Arial"/>
              </w:rPr>
            </w:pPr>
            <w:r w:rsidRPr="00D0162F">
              <w:rPr>
                <w:rFonts w:cs="Arial"/>
              </w:rPr>
              <w:t>8</w:t>
            </w:r>
          </w:p>
        </w:tc>
        <w:tc>
          <w:tcPr>
            <w:tcW w:w="379" w:type="pct"/>
            <w:tcBorders>
              <w:top w:val="single" w:sz="4" w:space="0" w:color="auto"/>
              <w:left w:val="single" w:sz="4" w:space="0" w:color="auto"/>
              <w:bottom w:val="single" w:sz="4" w:space="0" w:color="auto"/>
              <w:right w:val="single" w:sz="4" w:space="0" w:color="auto"/>
            </w:tcBorders>
          </w:tcPr>
          <w:p w14:paraId="66253684" w14:textId="77777777" w:rsidR="00874C5E" w:rsidRPr="00D0162F" w:rsidRDefault="00874C5E" w:rsidP="00A81E02">
            <w:pPr>
              <w:pStyle w:val="TAC"/>
              <w:spacing w:line="252" w:lineRule="auto"/>
              <w:rPr>
                <w:rFonts w:cs="Arial"/>
              </w:rPr>
            </w:pPr>
            <w:r w:rsidRPr="00D0162F">
              <w:t>4</w:t>
            </w:r>
          </w:p>
        </w:tc>
        <w:tc>
          <w:tcPr>
            <w:tcW w:w="375" w:type="pct"/>
            <w:tcBorders>
              <w:top w:val="single" w:sz="4" w:space="0" w:color="auto"/>
              <w:left w:val="single" w:sz="4" w:space="0" w:color="auto"/>
              <w:bottom w:val="single" w:sz="4" w:space="0" w:color="auto"/>
              <w:right w:val="single" w:sz="4" w:space="0" w:color="auto"/>
            </w:tcBorders>
          </w:tcPr>
          <w:p w14:paraId="3CA95DD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881CC8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691606B"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022CB3E1" w14:textId="77777777" w:rsidR="00874C5E" w:rsidRPr="00D0162F" w:rsidRDefault="00874C5E" w:rsidP="00A81E02">
            <w:pPr>
              <w:pStyle w:val="TAC"/>
              <w:spacing w:line="252" w:lineRule="auto"/>
              <w:rPr>
                <w:rFonts w:cs="Arial"/>
              </w:rPr>
            </w:pPr>
          </w:p>
        </w:tc>
      </w:tr>
      <w:tr w:rsidR="00874C5E" w:rsidRPr="00D0162F" w14:paraId="3E9E294F"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00DE56D" w14:textId="77777777" w:rsidR="00874C5E" w:rsidRPr="00D0162F" w:rsidRDefault="00874C5E" w:rsidP="00A81E02">
            <w:pPr>
              <w:pStyle w:val="TAL"/>
              <w:spacing w:line="252" w:lineRule="auto"/>
              <w:rPr>
                <w:rFonts w:cs="Arial"/>
              </w:rPr>
            </w:pPr>
            <w:r w:rsidRPr="00D0162F">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0274800"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E02088C" w14:textId="77777777" w:rsidR="00874C5E" w:rsidRPr="00D0162F" w:rsidRDefault="00874C5E" w:rsidP="00A81E02">
            <w:pPr>
              <w:pStyle w:val="TAC"/>
              <w:spacing w:line="252" w:lineRule="auto"/>
            </w:pPr>
            <w:r w:rsidRPr="00D0162F">
              <w:t xml:space="preserve">Note 1 </w:t>
            </w:r>
          </w:p>
        </w:tc>
        <w:tc>
          <w:tcPr>
            <w:tcW w:w="607" w:type="pct"/>
            <w:tcBorders>
              <w:top w:val="single" w:sz="4" w:space="0" w:color="auto"/>
              <w:left w:val="single" w:sz="4" w:space="0" w:color="auto"/>
              <w:bottom w:val="single" w:sz="4" w:space="0" w:color="auto"/>
              <w:right w:val="single" w:sz="4" w:space="0" w:color="auto"/>
            </w:tcBorders>
            <w:hideMark/>
          </w:tcPr>
          <w:p w14:paraId="7F0EAB3D" w14:textId="77777777" w:rsidR="00874C5E" w:rsidRPr="00D0162F" w:rsidRDefault="00874C5E" w:rsidP="00A81E02">
            <w:pPr>
              <w:pStyle w:val="TAC"/>
              <w:rPr>
                <w:rFonts w:cs="Arial"/>
              </w:rPr>
            </w:pPr>
            <w:r w:rsidRPr="00D0162F">
              <w:t>Note 1</w:t>
            </w:r>
          </w:p>
        </w:tc>
        <w:tc>
          <w:tcPr>
            <w:tcW w:w="379" w:type="pct"/>
            <w:tcBorders>
              <w:top w:val="single" w:sz="4" w:space="0" w:color="auto"/>
              <w:left w:val="single" w:sz="4" w:space="0" w:color="auto"/>
              <w:bottom w:val="single" w:sz="4" w:space="0" w:color="auto"/>
              <w:right w:val="single" w:sz="4" w:space="0" w:color="auto"/>
            </w:tcBorders>
          </w:tcPr>
          <w:p w14:paraId="70CC2ED4" w14:textId="77777777" w:rsidR="00874C5E" w:rsidRPr="00D0162F" w:rsidRDefault="00874C5E" w:rsidP="00A81E02">
            <w:pPr>
              <w:pStyle w:val="TAC"/>
              <w:spacing w:line="252" w:lineRule="auto"/>
              <w:rPr>
                <w:rFonts w:cs="Arial"/>
              </w:rPr>
            </w:pPr>
            <w:r w:rsidRPr="00D0162F">
              <w:t xml:space="preserve">Note 1 </w:t>
            </w:r>
          </w:p>
        </w:tc>
        <w:tc>
          <w:tcPr>
            <w:tcW w:w="375" w:type="pct"/>
            <w:tcBorders>
              <w:top w:val="single" w:sz="4" w:space="0" w:color="auto"/>
              <w:left w:val="single" w:sz="4" w:space="0" w:color="auto"/>
              <w:bottom w:val="single" w:sz="4" w:space="0" w:color="auto"/>
              <w:right w:val="single" w:sz="4" w:space="0" w:color="auto"/>
            </w:tcBorders>
          </w:tcPr>
          <w:p w14:paraId="642D7BF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FF9A3CC"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70DA69E"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1BDEF9E" w14:textId="77777777" w:rsidR="00874C5E" w:rsidRPr="00D0162F" w:rsidRDefault="00874C5E" w:rsidP="00A81E02">
            <w:pPr>
              <w:pStyle w:val="TAC"/>
              <w:spacing w:line="252" w:lineRule="auto"/>
              <w:rPr>
                <w:rFonts w:cs="Arial"/>
              </w:rPr>
            </w:pPr>
          </w:p>
        </w:tc>
      </w:tr>
      <w:tr w:rsidR="00874C5E" w:rsidRPr="00D0162F" w14:paraId="7AC295BC"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54A39C48" w14:textId="77777777" w:rsidR="00874C5E" w:rsidRPr="00D0162F" w:rsidRDefault="00874C5E" w:rsidP="00A81E02">
            <w:pPr>
              <w:pStyle w:val="TAL"/>
              <w:spacing w:line="252" w:lineRule="auto"/>
              <w:rPr>
                <w:rFonts w:cs="Arial"/>
              </w:rPr>
            </w:pPr>
            <w:r w:rsidRPr="00D0162F">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23AF552B" w14:textId="77777777" w:rsidR="00874C5E" w:rsidRPr="00D0162F" w:rsidRDefault="00874C5E" w:rsidP="00A81E02">
            <w:pPr>
              <w:pStyle w:val="TAC"/>
              <w:spacing w:line="252" w:lineRule="auto"/>
              <w:rPr>
                <w:rFonts w:cs="Arial"/>
              </w:rPr>
            </w:pPr>
            <w:r w:rsidRPr="00D0162F">
              <w:rPr>
                <w:rFonts w:cs="Arial"/>
              </w:rPr>
              <w:t>bits</w:t>
            </w:r>
          </w:p>
        </w:tc>
        <w:tc>
          <w:tcPr>
            <w:tcW w:w="684" w:type="pct"/>
            <w:tcBorders>
              <w:top w:val="single" w:sz="4" w:space="0" w:color="auto"/>
              <w:left w:val="single" w:sz="4" w:space="0" w:color="auto"/>
              <w:bottom w:val="single" w:sz="4" w:space="0" w:color="auto"/>
              <w:right w:val="single" w:sz="4" w:space="0" w:color="auto"/>
            </w:tcBorders>
            <w:hideMark/>
          </w:tcPr>
          <w:p w14:paraId="18631263" w14:textId="77777777" w:rsidR="00874C5E" w:rsidRPr="00D0162F" w:rsidRDefault="00874C5E" w:rsidP="00A81E02">
            <w:pPr>
              <w:pStyle w:val="TAC"/>
              <w:spacing w:line="252" w:lineRule="auto"/>
            </w:pPr>
            <w:r w:rsidRPr="00D0162F">
              <w:t>Note 2</w:t>
            </w:r>
          </w:p>
        </w:tc>
        <w:tc>
          <w:tcPr>
            <w:tcW w:w="607" w:type="pct"/>
            <w:tcBorders>
              <w:top w:val="single" w:sz="4" w:space="0" w:color="auto"/>
              <w:left w:val="single" w:sz="4" w:space="0" w:color="auto"/>
              <w:bottom w:val="single" w:sz="4" w:space="0" w:color="auto"/>
              <w:right w:val="single" w:sz="4" w:space="0" w:color="auto"/>
            </w:tcBorders>
            <w:hideMark/>
          </w:tcPr>
          <w:p w14:paraId="2BC5298C" w14:textId="77777777" w:rsidR="00874C5E" w:rsidRPr="00D0162F" w:rsidRDefault="00874C5E" w:rsidP="00A81E02">
            <w:pPr>
              <w:pStyle w:val="TAC"/>
              <w:rPr>
                <w:rFonts w:cs="Arial"/>
              </w:rPr>
            </w:pPr>
            <w:r w:rsidRPr="00D0162F">
              <w:t>Note 2</w:t>
            </w:r>
          </w:p>
        </w:tc>
        <w:tc>
          <w:tcPr>
            <w:tcW w:w="379" w:type="pct"/>
            <w:tcBorders>
              <w:top w:val="single" w:sz="4" w:space="0" w:color="auto"/>
              <w:left w:val="single" w:sz="4" w:space="0" w:color="auto"/>
              <w:bottom w:val="single" w:sz="4" w:space="0" w:color="auto"/>
              <w:right w:val="single" w:sz="4" w:space="0" w:color="auto"/>
            </w:tcBorders>
          </w:tcPr>
          <w:p w14:paraId="45D7A192" w14:textId="77777777" w:rsidR="00874C5E" w:rsidRPr="00D0162F" w:rsidRDefault="00874C5E" w:rsidP="00A81E02">
            <w:pPr>
              <w:pStyle w:val="TAC"/>
              <w:spacing w:line="252" w:lineRule="auto"/>
              <w:rPr>
                <w:rFonts w:cs="Arial"/>
              </w:rPr>
            </w:pPr>
            <w:r w:rsidRPr="00D0162F">
              <w:t>Note 2</w:t>
            </w:r>
          </w:p>
        </w:tc>
        <w:tc>
          <w:tcPr>
            <w:tcW w:w="375" w:type="pct"/>
            <w:tcBorders>
              <w:top w:val="single" w:sz="4" w:space="0" w:color="auto"/>
              <w:left w:val="single" w:sz="4" w:space="0" w:color="auto"/>
              <w:bottom w:val="single" w:sz="4" w:space="0" w:color="auto"/>
              <w:right w:val="single" w:sz="4" w:space="0" w:color="auto"/>
            </w:tcBorders>
          </w:tcPr>
          <w:p w14:paraId="7C5E435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74A50A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903D2E2"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2BDE9E3" w14:textId="77777777" w:rsidR="00874C5E" w:rsidRPr="00D0162F" w:rsidRDefault="00874C5E" w:rsidP="00A81E02">
            <w:pPr>
              <w:pStyle w:val="TAC"/>
              <w:spacing w:line="252" w:lineRule="auto"/>
              <w:rPr>
                <w:rFonts w:cs="Arial"/>
              </w:rPr>
            </w:pPr>
          </w:p>
        </w:tc>
      </w:tr>
      <w:tr w:rsidR="00874C5E" w:rsidRPr="00D0162F" w14:paraId="4CD7923E"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5F73945" w14:textId="77777777" w:rsidR="00874C5E" w:rsidRPr="00D0162F" w:rsidRDefault="00874C5E" w:rsidP="00A81E02">
            <w:pPr>
              <w:pStyle w:val="TAN"/>
              <w:spacing w:line="252" w:lineRule="auto"/>
              <w:rPr>
                <w:rFonts w:cs="Arial"/>
              </w:rPr>
            </w:pPr>
            <w:r w:rsidRPr="00D0162F">
              <w:t>Note 1:</w:t>
            </w:r>
            <w:r w:rsidRPr="00D0162F">
              <w:tab/>
            </w:r>
            <w:r w:rsidRPr="00D0162F">
              <w:rPr>
                <w:rFonts w:cs="Arial"/>
              </w:rPr>
              <w:t>DCI format shall depend upon the test configuration.</w:t>
            </w:r>
          </w:p>
          <w:p w14:paraId="485CDC2A" w14:textId="77777777" w:rsidR="00874C5E" w:rsidRPr="00D0162F" w:rsidRDefault="00874C5E" w:rsidP="00A81E02">
            <w:pPr>
              <w:pStyle w:val="TAN"/>
              <w:spacing w:line="252" w:lineRule="auto"/>
              <w:rPr>
                <w:rFonts w:cs="Arial"/>
              </w:rPr>
            </w:pPr>
            <w:r w:rsidRPr="00D0162F">
              <w:t>Note 2:</w:t>
            </w:r>
            <w:r w:rsidRPr="00D0162F">
              <w:tab/>
            </w:r>
            <w:r w:rsidRPr="00D0162F">
              <w:rPr>
                <w:rFonts w:cs="Arial"/>
              </w:rPr>
              <w:t>Payload size shall depend upon the test configuration.</w:t>
            </w:r>
          </w:p>
          <w:p w14:paraId="2D7717C4" w14:textId="77777777" w:rsidR="00874C5E" w:rsidRPr="00D0162F" w:rsidRDefault="00874C5E" w:rsidP="00A81E02">
            <w:pPr>
              <w:pStyle w:val="TAN"/>
              <w:spacing w:line="252" w:lineRule="auto"/>
            </w:pPr>
            <w:r w:rsidRPr="00D0162F">
              <w:rPr>
                <w:rFonts w:cs="Arial"/>
              </w:rPr>
              <w:t>Note 3:</w:t>
            </w:r>
            <w:r w:rsidRPr="00D0162F">
              <w:rPr>
                <w:rFonts w:cs="Arial"/>
              </w:rPr>
              <w:tab/>
              <w:t>Allocated in the same resource blocks where the associated RMC is scheduled.</w:t>
            </w:r>
          </w:p>
        </w:tc>
      </w:tr>
    </w:tbl>
    <w:p w14:paraId="05123EC7" w14:textId="77777777" w:rsidR="00874C5E" w:rsidRPr="00D0162F" w:rsidRDefault="00874C5E" w:rsidP="00874C5E"/>
    <w:p w14:paraId="27FEFB23" w14:textId="77777777" w:rsidR="00874C5E" w:rsidRPr="00D0162F" w:rsidRDefault="00874C5E" w:rsidP="00874C5E">
      <w:pPr>
        <w:pStyle w:val="Heading2"/>
      </w:pPr>
      <w:r w:rsidRPr="00D0162F">
        <w:lastRenderedPageBreak/>
        <w:t>A.1A.4</w:t>
      </w:r>
      <w:r w:rsidRPr="00D0162F">
        <w:tab/>
        <w:t>TDD UL/DL configuration</w:t>
      </w:r>
    </w:p>
    <w:p w14:paraId="7BF532F2" w14:textId="77777777" w:rsidR="00874C5E" w:rsidRPr="00D0162F" w:rsidRDefault="00874C5E" w:rsidP="00874C5E">
      <w:pPr>
        <w:pStyle w:val="Heading3"/>
        <w:rPr>
          <w:snapToGrid w:val="0"/>
          <w:lang w:eastAsia="zh-CN"/>
        </w:rPr>
      </w:pPr>
      <w:r w:rsidRPr="00D0162F">
        <w:rPr>
          <w:snapToGrid w:val="0"/>
        </w:rPr>
        <w:t>A.1A.4.1</w:t>
      </w:r>
      <w:r w:rsidRPr="00D0162F">
        <w:rPr>
          <w:snapToGrid w:val="0"/>
        </w:rPr>
        <w:tab/>
        <w:t>TDD</w:t>
      </w:r>
    </w:p>
    <w:p w14:paraId="08B067D3" w14:textId="77777777" w:rsidR="00874C5E" w:rsidRPr="00D0162F" w:rsidRDefault="00874C5E" w:rsidP="00874C5E">
      <w:pPr>
        <w:pStyle w:val="TH"/>
      </w:pPr>
      <w:r w:rsidRPr="00D0162F">
        <w:t>Table A.3.1A.4-1: TDD UL/DL configuration under CCA for SCS=30kHz</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1"/>
        <w:gridCol w:w="900"/>
        <w:gridCol w:w="1916"/>
        <w:gridCol w:w="1916"/>
        <w:gridCol w:w="1917"/>
      </w:tblGrid>
      <w:tr w:rsidR="00874C5E" w:rsidRPr="00D0162F" w14:paraId="2DF7AC3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728BD181" w14:textId="77777777" w:rsidR="00874C5E" w:rsidRPr="00D0162F" w:rsidRDefault="00874C5E" w:rsidP="00A81E02">
            <w:pPr>
              <w:pStyle w:val="TAH"/>
              <w:spacing w:line="252" w:lineRule="auto"/>
              <w:rPr>
                <w:rFonts w:cs="Arial"/>
              </w:rPr>
            </w:pPr>
            <w:r w:rsidRPr="00D0162F">
              <w:rPr>
                <w:rFonts w:cs="Arial"/>
              </w:rPr>
              <w:t>Parameter</w:t>
            </w:r>
          </w:p>
        </w:tc>
        <w:tc>
          <w:tcPr>
            <w:tcW w:w="900" w:type="dxa"/>
            <w:tcBorders>
              <w:top w:val="single" w:sz="4" w:space="0" w:color="auto"/>
              <w:left w:val="single" w:sz="4" w:space="0" w:color="auto"/>
              <w:bottom w:val="single" w:sz="4" w:space="0" w:color="auto"/>
              <w:right w:val="single" w:sz="4" w:space="0" w:color="auto"/>
            </w:tcBorders>
            <w:hideMark/>
          </w:tcPr>
          <w:p w14:paraId="78F1497B" w14:textId="77777777" w:rsidR="00874C5E" w:rsidRPr="00D0162F" w:rsidRDefault="00874C5E" w:rsidP="00A81E02">
            <w:pPr>
              <w:pStyle w:val="TAH"/>
              <w:spacing w:line="252" w:lineRule="auto"/>
              <w:rPr>
                <w:rFonts w:cs="Arial"/>
              </w:rPr>
            </w:pPr>
            <w:r w:rsidRPr="00D0162F">
              <w:rPr>
                <w:rFonts w:cs="Arial"/>
              </w:rPr>
              <w:t>Unit</w:t>
            </w:r>
          </w:p>
        </w:tc>
        <w:tc>
          <w:tcPr>
            <w:tcW w:w="5749" w:type="dxa"/>
            <w:gridSpan w:val="3"/>
            <w:tcBorders>
              <w:top w:val="single" w:sz="4" w:space="0" w:color="auto"/>
              <w:left w:val="single" w:sz="4" w:space="0" w:color="auto"/>
              <w:bottom w:val="single" w:sz="4" w:space="0" w:color="auto"/>
              <w:right w:val="single" w:sz="4" w:space="0" w:color="auto"/>
            </w:tcBorders>
            <w:hideMark/>
          </w:tcPr>
          <w:p w14:paraId="5B9CEB31" w14:textId="77777777" w:rsidR="00874C5E" w:rsidRPr="00D0162F" w:rsidRDefault="00874C5E" w:rsidP="00A81E02">
            <w:pPr>
              <w:pStyle w:val="TAH"/>
              <w:spacing w:line="252" w:lineRule="auto"/>
              <w:rPr>
                <w:rFonts w:cs="Arial"/>
              </w:rPr>
            </w:pPr>
            <w:r w:rsidRPr="00D0162F">
              <w:rPr>
                <w:rFonts w:cs="Arial"/>
              </w:rPr>
              <w:t>Value</w:t>
            </w:r>
          </w:p>
        </w:tc>
      </w:tr>
      <w:tr w:rsidR="00874C5E" w:rsidRPr="00D0162F" w14:paraId="118DA11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119685A9" w14:textId="77777777" w:rsidR="00874C5E" w:rsidRPr="00D0162F" w:rsidRDefault="00874C5E" w:rsidP="00A81E02">
            <w:pPr>
              <w:pStyle w:val="TAL"/>
              <w:spacing w:line="252" w:lineRule="auto"/>
              <w:rPr>
                <w:rFonts w:cs="Arial"/>
              </w:rPr>
            </w:pPr>
            <w:r w:rsidRPr="00D0162F">
              <w:rPr>
                <w:rFonts w:cs="Arial"/>
              </w:rPr>
              <w:t>Reference channel</w:t>
            </w:r>
          </w:p>
        </w:tc>
        <w:tc>
          <w:tcPr>
            <w:tcW w:w="900" w:type="dxa"/>
            <w:tcBorders>
              <w:top w:val="single" w:sz="4" w:space="0" w:color="auto"/>
              <w:left w:val="single" w:sz="4" w:space="0" w:color="auto"/>
              <w:bottom w:val="single" w:sz="4" w:space="0" w:color="auto"/>
              <w:right w:val="single" w:sz="4" w:space="0" w:color="auto"/>
            </w:tcBorders>
          </w:tcPr>
          <w:p w14:paraId="56926967"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49E2796C" w14:textId="77777777" w:rsidR="00874C5E" w:rsidRPr="00D0162F" w:rsidRDefault="00874C5E" w:rsidP="00A81E02">
            <w:pPr>
              <w:pStyle w:val="TAC"/>
            </w:pPr>
            <w:r w:rsidRPr="00D0162F">
              <w:t>TDDConf.1.1 CCA</w:t>
            </w:r>
          </w:p>
        </w:tc>
        <w:tc>
          <w:tcPr>
            <w:tcW w:w="1916" w:type="dxa"/>
            <w:tcBorders>
              <w:top w:val="single" w:sz="4" w:space="0" w:color="auto"/>
              <w:left w:val="single" w:sz="4" w:space="0" w:color="auto"/>
              <w:bottom w:val="single" w:sz="4" w:space="0" w:color="auto"/>
              <w:right w:val="single" w:sz="4" w:space="0" w:color="auto"/>
            </w:tcBorders>
          </w:tcPr>
          <w:p w14:paraId="1058F862"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403D7A67" w14:textId="77777777" w:rsidR="00874C5E" w:rsidRPr="00D0162F" w:rsidRDefault="00874C5E" w:rsidP="00A81E02">
            <w:pPr>
              <w:pStyle w:val="TAC"/>
              <w:spacing w:line="252" w:lineRule="auto"/>
              <w:rPr>
                <w:rFonts w:cs="Arial"/>
              </w:rPr>
            </w:pPr>
          </w:p>
        </w:tc>
      </w:tr>
      <w:tr w:rsidR="00874C5E" w:rsidRPr="00D0162F" w14:paraId="1A7EA703"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016A3A91" w14:textId="77777777" w:rsidR="00874C5E" w:rsidRPr="00D0162F" w:rsidRDefault="00874C5E" w:rsidP="00A81E02">
            <w:pPr>
              <w:pStyle w:val="TAL"/>
              <w:spacing w:line="252" w:lineRule="auto"/>
              <w:rPr>
                <w:rFonts w:cs="Arial"/>
              </w:rPr>
            </w:pPr>
            <w:r w:rsidRPr="00D0162F">
              <w:rPr>
                <w:i/>
              </w:rPr>
              <w:t>referenceSubcarrierSpacing</w:t>
            </w:r>
          </w:p>
        </w:tc>
        <w:tc>
          <w:tcPr>
            <w:tcW w:w="900" w:type="dxa"/>
            <w:tcBorders>
              <w:top w:val="single" w:sz="4" w:space="0" w:color="auto"/>
              <w:left w:val="single" w:sz="4" w:space="0" w:color="auto"/>
              <w:bottom w:val="single" w:sz="4" w:space="0" w:color="auto"/>
              <w:right w:val="single" w:sz="4" w:space="0" w:color="auto"/>
            </w:tcBorders>
            <w:hideMark/>
          </w:tcPr>
          <w:p w14:paraId="6355712A" w14:textId="77777777" w:rsidR="00874C5E" w:rsidRPr="00D0162F" w:rsidRDefault="00874C5E" w:rsidP="00A81E02">
            <w:pPr>
              <w:pStyle w:val="TAC"/>
              <w:spacing w:line="252" w:lineRule="auto"/>
              <w:rPr>
                <w:rFonts w:cs="Arial"/>
              </w:rPr>
            </w:pPr>
            <w:r w:rsidRPr="00D0162F">
              <w:rPr>
                <w:rFonts w:cs="Arial"/>
              </w:rPr>
              <w:t>kHz</w:t>
            </w:r>
          </w:p>
        </w:tc>
        <w:tc>
          <w:tcPr>
            <w:tcW w:w="1916" w:type="dxa"/>
            <w:tcBorders>
              <w:top w:val="single" w:sz="4" w:space="0" w:color="auto"/>
              <w:left w:val="single" w:sz="4" w:space="0" w:color="auto"/>
              <w:bottom w:val="single" w:sz="4" w:space="0" w:color="auto"/>
              <w:right w:val="single" w:sz="4" w:space="0" w:color="auto"/>
            </w:tcBorders>
            <w:hideMark/>
          </w:tcPr>
          <w:p w14:paraId="5FE343B4"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2CA947D4"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5355805" w14:textId="77777777" w:rsidR="00874C5E" w:rsidRPr="00D0162F" w:rsidRDefault="00874C5E" w:rsidP="00A81E02">
            <w:pPr>
              <w:pStyle w:val="TAC"/>
              <w:spacing w:line="252" w:lineRule="auto"/>
              <w:rPr>
                <w:rFonts w:cs="Arial"/>
              </w:rPr>
            </w:pPr>
          </w:p>
        </w:tc>
      </w:tr>
      <w:tr w:rsidR="00874C5E" w:rsidRPr="00D0162F" w14:paraId="61B87B45"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07D9E6D9" w14:textId="77777777" w:rsidR="00874C5E" w:rsidRPr="00D0162F" w:rsidRDefault="00874C5E" w:rsidP="00A81E02">
            <w:pPr>
              <w:pStyle w:val="TAL"/>
              <w:tabs>
                <w:tab w:val="center" w:pos="2174"/>
              </w:tabs>
              <w:spacing w:line="252" w:lineRule="auto"/>
              <w:rPr>
                <w:rFonts w:cs="Arial"/>
              </w:rPr>
            </w:pPr>
            <w:r w:rsidRPr="00D0162F">
              <w:t xml:space="preserve">TDD UL/DL pattern 1 </w:t>
            </w:r>
            <w:r w:rsidRPr="00D0162F">
              <w:rPr>
                <w:vertAlign w:val="superscript"/>
              </w:rPr>
              <w:t>Note 2, Note 3</w:t>
            </w:r>
          </w:p>
        </w:tc>
        <w:tc>
          <w:tcPr>
            <w:tcW w:w="900" w:type="dxa"/>
            <w:tcBorders>
              <w:top w:val="single" w:sz="4" w:space="0" w:color="auto"/>
              <w:left w:val="single" w:sz="4" w:space="0" w:color="auto"/>
              <w:bottom w:val="single" w:sz="4" w:space="0" w:color="auto"/>
              <w:right w:val="single" w:sz="4" w:space="0" w:color="auto"/>
            </w:tcBorders>
          </w:tcPr>
          <w:p w14:paraId="4D79D49E"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5DE9DAB" w14:textId="77777777" w:rsidR="00874C5E" w:rsidRPr="00D0162F" w:rsidRDefault="00874C5E" w:rsidP="00A81E02">
            <w:pPr>
              <w:pStyle w:val="TAC"/>
            </w:pPr>
            <w:r w:rsidRPr="00D0162F">
              <w:t>‘3D1S4U’</w:t>
            </w:r>
          </w:p>
          <w:p w14:paraId="58539504" w14:textId="77777777" w:rsidR="00874C5E" w:rsidRPr="00D0162F" w:rsidRDefault="00874C5E" w:rsidP="00A81E02">
            <w:pPr>
              <w:pStyle w:val="TAC"/>
            </w:pPr>
            <w:r w:rsidRPr="00D0162F">
              <w:t>S=’6DL:4GP:4UL’</w:t>
            </w:r>
          </w:p>
        </w:tc>
        <w:tc>
          <w:tcPr>
            <w:tcW w:w="1916" w:type="dxa"/>
            <w:tcBorders>
              <w:top w:val="single" w:sz="4" w:space="0" w:color="auto"/>
              <w:left w:val="single" w:sz="4" w:space="0" w:color="auto"/>
              <w:bottom w:val="single" w:sz="4" w:space="0" w:color="auto"/>
              <w:right w:val="single" w:sz="4" w:space="0" w:color="auto"/>
            </w:tcBorders>
          </w:tcPr>
          <w:p w14:paraId="1988A9E0"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AE9ADAC" w14:textId="77777777" w:rsidR="00874C5E" w:rsidRPr="00D0162F" w:rsidRDefault="00874C5E" w:rsidP="00A81E02">
            <w:pPr>
              <w:pStyle w:val="TAC"/>
              <w:spacing w:line="252" w:lineRule="auto"/>
              <w:rPr>
                <w:rFonts w:cs="Arial"/>
              </w:rPr>
            </w:pPr>
          </w:p>
        </w:tc>
      </w:tr>
      <w:tr w:rsidR="00874C5E" w:rsidRPr="00D0162F" w14:paraId="48F12592"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7D5DF375" w14:textId="77777777" w:rsidR="00874C5E" w:rsidRPr="00D0162F" w:rsidRDefault="00874C5E" w:rsidP="00A81E02">
            <w:pPr>
              <w:pStyle w:val="TAL"/>
              <w:spacing w:line="252" w:lineRule="auto"/>
              <w:rPr>
                <w:rFonts w:cs="Arial"/>
                <w:i/>
              </w:rPr>
            </w:pPr>
            <w:r w:rsidRPr="00D0162F">
              <w:rPr>
                <w:i/>
              </w:rPr>
              <w:tab/>
              <w:t>dl-UL-TransmissionPeriodicity</w:t>
            </w:r>
          </w:p>
        </w:tc>
        <w:tc>
          <w:tcPr>
            <w:tcW w:w="900" w:type="dxa"/>
            <w:tcBorders>
              <w:top w:val="single" w:sz="4" w:space="0" w:color="auto"/>
              <w:left w:val="single" w:sz="4" w:space="0" w:color="auto"/>
              <w:bottom w:val="single" w:sz="4" w:space="0" w:color="auto"/>
              <w:right w:val="single" w:sz="4" w:space="0" w:color="auto"/>
            </w:tcBorders>
            <w:hideMark/>
          </w:tcPr>
          <w:p w14:paraId="1851D734" w14:textId="77777777" w:rsidR="00874C5E" w:rsidRPr="00D0162F" w:rsidRDefault="00874C5E" w:rsidP="00A81E02">
            <w:pPr>
              <w:pStyle w:val="TAC"/>
              <w:spacing w:line="252" w:lineRule="auto"/>
              <w:rPr>
                <w:rFonts w:cs="Arial"/>
              </w:rPr>
            </w:pPr>
            <w:r w:rsidRPr="00D0162F">
              <w:t>ms</w:t>
            </w:r>
          </w:p>
        </w:tc>
        <w:tc>
          <w:tcPr>
            <w:tcW w:w="1916" w:type="dxa"/>
            <w:tcBorders>
              <w:top w:val="single" w:sz="4" w:space="0" w:color="auto"/>
              <w:left w:val="single" w:sz="4" w:space="0" w:color="auto"/>
              <w:bottom w:val="single" w:sz="4" w:space="0" w:color="auto"/>
              <w:right w:val="single" w:sz="4" w:space="0" w:color="auto"/>
            </w:tcBorders>
            <w:hideMark/>
          </w:tcPr>
          <w:p w14:paraId="16B99792"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68F87FEC"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050704E" w14:textId="77777777" w:rsidR="00874C5E" w:rsidRPr="00D0162F" w:rsidRDefault="00874C5E" w:rsidP="00A81E02">
            <w:pPr>
              <w:pStyle w:val="TAC"/>
              <w:spacing w:line="252" w:lineRule="auto"/>
            </w:pPr>
          </w:p>
        </w:tc>
      </w:tr>
      <w:tr w:rsidR="00874C5E" w:rsidRPr="00D0162F" w14:paraId="28BCDC2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63B2595" w14:textId="77777777" w:rsidR="00874C5E" w:rsidRPr="00D0162F" w:rsidRDefault="00874C5E" w:rsidP="00A81E02">
            <w:pPr>
              <w:pStyle w:val="TAL"/>
              <w:spacing w:line="252" w:lineRule="auto"/>
              <w:rPr>
                <w:rFonts w:cs="Arial"/>
                <w:i/>
              </w:rPr>
            </w:pPr>
            <w:r w:rsidRPr="00D0162F">
              <w:rPr>
                <w:i/>
              </w:rPr>
              <w:tab/>
              <w:t>nrofDownlinkSlots</w:t>
            </w:r>
          </w:p>
        </w:tc>
        <w:tc>
          <w:tcPr>
            <w:tcW w:w="900" w:type="dxa"/>
            <w:tcBorders>
              <w:top w:val="single" w:sz="4" w:space="0" w:color="auto"/>
              <w:left w:val="single" w:sz="4" w:space="0" w:color="auto"/>
              <w:bottom w:val="single" w:sz="4" w:space="0" w:color="auto"/>
              <w:right w:val="single" w:sz="4" w:space="0" w:color="auto"/>
            </w:tcBorders>
          </w:tcPr>
          <w:p w14:paraId="061DB347"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3C735EB8"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1058DF7"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3D23FD65" w14:textId="77777777" w:rsidR="00874C5E" w:rsidRPr="00D0162F" w:rsidRDefault="00874C5E" w:rsidP="00A81E02">
            <w:pPr>
              <w:pStyle w:val="TAC"/>
              <w:spacing w:line="252" w:lineRule="auto"/>
              <w:rPr>
                <w:rFonts w:cs="Arial"/>
              </w:rPr>
            </w:pPr>
          </w:p>
        </w:tc>
      </w:tr>
      <w:tr w:rsidR="00874C5E" w:rsidRPr="00D0162F" w14:paraId="274A1F39"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7057143E" w14:textId="77777777" w:rsidR="00874C5E" w:rsidRPr="00D0162F" w:rsidRDefault="00874C5E" w:rsidP="00A81E02">
            <w:pPr>
              <w:pStyle w:val="TAL"/>
              <w:spacing w:line="252" w:lineRule="auto"/>
              <w:rPr>
                <w:rFonts w:cs="Arial"/>
                <w:i/>
              </w:rPr>
            </w:pPr>
            <w:r w:rsidRPr="00D0162F">
              <w:rPr>
                <w:i/>
              </w:rPr>
              <w:tab/>
              <w:t>nrofDownlinkSymbols</w:t>
            </w:r>
          </w:p>
        </w:tc>
        <w:tc>
          <w:tcPr>
            <w:tcW w:w="900" w:type="dxa"/>
            <w:tcBorders>
              <w:top w:val="single" w:sz="4" w:space="0" w:color="auto"/>
              <w:left w:val="single" w:sz="4" w:space="0" w:color="auto"/>
              <w:bottom w:val="single" w:sz="4" w:space="0" w:color="auto"/>
              <w:right w:val="single" w:sz="4" w:space="0" w:color="auto"/>
            </w:tcBorders>
          </w:tcPr>
          <w:p w14:paraId="57B0785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804CDEA"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5B5C419A"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D4DA89A" w14:textId="77777777" w:rsidR="00874C5E" w:rsidRPr="00D0162F" w:rsidRDefault="00874C5E" w:rsidP="00A81E02">
            <w:pPr>
              <w:pStyle w:val="TAC"/>
              <w:spacing w:line="252" w:lineRule="auto"/>
              <w:rPr>
                <w:rFonts w:cs="Arial"/>
              </w:rPr>
            </w:pPr>
          </w:p>
        </w:tc>
      </w:tr>
      <w:tr w:rsidR="00874C5E" w:rsidRPr="00D0162F" w14:paraId="56FF854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19C8A2C" w14:textId="77777777" w:rsidR="00874C5E" w:rsidRPr="00D0162F" w:rsidRDefault="00874C5E" w:rsidP="00A81E02">
            <w:pPr>
              <w:pStyle w:val="TAL"/>
              <w:spacing w:line="252" w:lineRule="auto"/>
              <w:rPr>
                <w:rFonts w:cs="Arial"/>
                <w:i/>
              </w:rPr>
            </w:pPr>
            <w:r w:rsidRPr="00D0162F">
              <w:rPr>
                <w:i/>
              </w:rPr>
              <w:tab/>
              <w:t>nrofUplinkSlot</w:t>
            </w:r>
          </w:p>
        </w:tc>
        <w:tc>
          <w:tcPr>
            <w:tcW w:w="900" w:type="dxa"/>
            <w:tcBorders>
              <w:top w:val="single" w:sz="4" w:space="0" w:color="auto"/>
              <w:left w:val="single" w:sz="4" w:space="0" w:color="auto"/>
              <w:bottom w:val="single" w:sz="4" w:space="0" w:color="auto"/>
              <w:right w:val="single" w:sz="4" w:space="0" w:color="auto"/>
            </w:tcBorders>
          </w:tcPr>
          <w:p w14:paraId="4D6DAA3A"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032850A9"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CAB11DA"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09D8A35B" w14:textId="77777777" w:rsidR="00874C5E" w:rsidRPr="00D0162F" w:rsidRDefault="00874C5E" w:rsidP="00A81E02">
            <w:pPr>
              <w:pStyle w:val="TAC"/>
              <w:spacing w:line="252" w:lineRule="auto"/>
              <w:rPr>
                <w:rFonts w:cs="Arial"/>
              </w:rPr>
            </w:pPr>
          </w:p>
        </w:tc>
      </w:tr>
      <w:tr w:rsidR="00874C5E" w:rsidRPr="00D0162F" w14:paraId="1F0999A3"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23A960AB" w14:textId="77777777" w:rsidR="00874C5E" w:rsidRPr="00D0162F" w:rsidRDefault="00874C5E" w:rsidP="00A81E02">
            <w:pPr>
              <w:pStyle w:val="TAL"/>
              <w:spacing w:line="252" w:lineRule="auto"/>
              <w:rPr>
                <w:rFonts w:cs="Arial"/>
                <w:i/>
              </w:rPr>
            </w:pPr>
            <w:r w:rsidRPr="00D0162F">
              <w:rPr>
                <w:i/>
              </w:rPr>
              <w:tab/>
              <w:t>nrofUplinkSymbols</w:t>
            </w:r>
          </w:p>
        </w:tc>
        <w:tc>
          <w:tcPr>
            <w:tcW w:w="900" w:type="dxa"/>
            <w:tcBorders>
              <w:top w:val="single" w:sz="4" w:space="0" w:color="auto"/>
              <w:left w:val="single" w:sz="4" w:space="0" w:color="auto"/>
              <w:bottom w:val="single" w:sz="4" w:space="0" w:color="auto"/>
              <w:right w:val="single" w:sz="4" w:space="0" w:color="auto"/>
            </w:tcBorders>
          </w:tcPr>
          <w:p w14:paraId="33EE5278"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8DE90F8"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6D6C6FF4"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40FD920" w14:textId="77777777" w:rsidR="00874C5E" w:rsidRPr="00D0162F" w:rsidRDefault="00874C5E" w:rsidP="00A81E02">
            <w:pPr>
              <w:pStyle w:val="TAC"/>
              <w:spacing w:line="252" w:lineRule="auto"/>
              <w:rPr>
                <w:rFonts w:cs="Arial"/>
              </w:rPr>
            </w:pPr>
          </w:p>
        </w:tc>
      </w:tr>
      <w:tr w:rsidR="00874C5E" w:rsidRPr="00D0162F" w14:paraId="2532310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4E57C32D" w14:textId="77777777" w:rsidR="00874C5E" w:rsidRPr="00D0162F" w:rsidRDefault="00874C5E" w:rsidP="00A81E02">
            <w:pPr>
              <w:pStyle w:val="TAL"/>
              <w:spacing w:line="252" w:lineRule="auto"/>
              <w:rPr>
                <w:i/>
              </w:rPr>
            </w:pPr>
            <w:r w:rsidRPr="00D0162F">
              <w:t xml:space="preserve">TDD UL/DL pattern 2 </w:t>
            </w:r>
            <w:r w:rsidRPr="00D0162F">
              <w:rPr>
                <w:vertAlign w:val="superscript"/>
              </w:rPr>
              <w:t>Note 2, Note 3</w:t>
            </w:r>
          </w:p>
        </w:tc>
        <w:tc>
          <w:tcPr>
            <w:tcW w:w="900" w:type="dxa"/>
            <w:tcBorders>
              <w:top w:val="single" w:sz="4" w:space="0" w:color="auto"/>
              <w:left w:val="single" w:sz="4" w:space="0" w:color="auto"/>
              <w:bottom w:val="single" w:sz="4" w:space="0" w:color="auto"/>
              <w:right w:val="single" w:sz="4" w:space="0" w:color="auto"/>
            </w:tcBorders>
          </w:tcPr>
          <w:p w14:paraId="17E781B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767562B" w14:textId="77777777" w:rsidR="00874C5E" w:rsidRPr="00D0162F" w:rsidRDefault="00874C5E" w:rsidP="00A81E02">
            <w:pPr>
              <w:pStyle w:val="TAC"/>
            </w:pPr>
            <w:r w:rsidRPr="00D0162F">
              <w:t>‘DD’</w:t>
            </w:r>
          </w:p>
        </w:tc>
        <w:tc>
          <w:tcPr>
            <w:tcW w:w="1916" w:type="dxa"/>
            <w:tcBorders>
              <w:top w:val="single" w:sz="4" w:space="0" w:color="auto"/>
              <w:left w:val="single" w:sz="4" w:space="0" w:color="auto"/>
              <w:bottom w:val="single" w:sz="4" w:space="0" w:color="auto"/>
              <w:right w:val="single" w:sz="4" w:space="0" w:color="auto"/>
            </w:tcBorders>
          </w:tcPr>
          <w:p w14:paraId="4261748E"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FC1499F" w14:textId="77777777" w:rsidR="00874C5E" w:rsidRPr="00D0162F" w:rsidRDefault="00874C5E" w:rsidP="00A81E02">
            <w:pPr>
              <w:pStyle w:val="TAC"/>
              <w:spacing w:line="252" w:lineRule="auto"/>
              <w:rPr>
                <w:rFonts w:cs="Arial"/>
              </w:rPr>
            </w:pPr>
          </w:p>
        </w:tc>
      </w:tr>
      <w:tr w:rsidR="00874C5E" w:rsidRPr="00D0162F" w14:paraId="002B15C9"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118FB256" w14:textId="77777777" w:rsidR="00874C5E" w:rsidRPr="00D0162F" w:rsidRDefault="00874C5E" w:rsidP="00A81E02">
            <w:pPr>
              <w:pStyle w:val="TAL"/>
              <w:spacing w:line="252" w:lineRule="auto"/>
              <w:rPr>
                <w:i/>
              </w:rPr>
            </w:pPr>
            <w:r w:rsidRPr="00D0162F">
              <w:rPr>
                <w:i/>
              </w:rPr>
              <w:tab/>
              <w:t>dl-UL-TransmissionPeriodicity</w:t>
            </w:r>
          </w:p>
        </w:tc>
        <w:tc>
          <w:tcPr>
            <w:tcW w:w="900" w:type="dxa"/>
            <w:tcBorders>
              <w:top w:val="single" w:sz="4" w:space="0" w:color="auto"/>
              <w:left w:val="single" w:sz="4" w:space="0" w:color="auto"/>
              <w:bottom w:val="single" w:sz="4" w:space="0" w:color="auto"/>
              <w:right w:val="single" w:sz="4" w:space="0" w:color="auto"/>
            </w:tcBorders>
            <w:hideMark/>
          </w:tcPr>
          <w:p w14:paraId="50B94A15" w14:textId="77777777" w:rsidR="00874C5E" w:rsidRPr="00D0162F" w:rsidRDefault="00874C5E" w:rsidP="00A81E02">
            <w:pPr>
              <w:pStyle w:val="TAC"/>
              <w:spacing w:line="252" w:lineRule="auto"/>
              <w:rPr>
                <w:rFonts w:cs="Arial"/>
              </w:rPr>
            </w:pPr>
            <w:r w:rsidRPr="00D0162F">
              <w:t>ms</w:t>
            </w:r>
          </w:p>
        </w:tc>
        <w:tc>
          <w:tcPr>
            <w:tcW w:w="1916" w:type="dxa"/>
            <w:tcBorders>
              <w:top w:val="single" w:sz="4" w:space="0" w:color="auto"/>
              <w:left w:val="single" w:sz="4" w:space="0" w:color="auto"/>
              <w:bottom w:val="single" w:sz="4" w:space="0" w:color="auto"/>
              <w:right w:val="single" w:sz="4" w:space="0" w:color="auto"/>
            </w:tcBorders>
            <w:hideMark/>
          </w:tcPr>
          <w:p w14:paraId="6F5BF459"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5B9E9AD"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384668B1" w14:textId="77777777" w:rsidR="00874C5E" w:rsidRPr="00D0162F" w:rsidRDefault="00874C5E" w:rsidP="00A81E02">
            <w:pPr>
              <w:pStyle w:val="TAC"/>
              <w:spacing w:line="252" w:lineRule="auto"/>
              <w:rPr>
                <w:rFonts w:cs="Arial"/>
              </w:rPr>
            </w:pPr>
          </w:p>
        </w:tc>
      </w:tr>
      <w:tr w:rsidR="00874C5E" w:rsidRPr="00D0162F" w14:paraId="7479FB45"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0FEF7E70" w14:textId="77777777" w:rsidR="00874C5E" w:rsidRPr="00D0162F" w:rsidRDefault="00874C5E" w:rsidP="00A81E02">
            <w:pPr>
              <w:pStyle w:val="TAL"/>
              <w:spacing w:line="252" w:lineRule="auto"/>
              <w:rPr>
                <w:i/>
              </w:rPr>
            </w:pPr>
            <w:r w:rsidRPr="00D0162F">
              <w:rPr>
                <w:i/>
              </w:rPr>
              <w:tab/>
              <w:t>nrofDownlinkSlots</w:t>
            </w:r>
          </w:p>
        </w:tc>
        <w:tc>
          <w:tcPr>
            <w:tcW w:w="900" w:type="dxa"/>
            <w:tcBorders>
              <w:top w:val="single" w:sz="4" w:space="0" w:color="auto"/>
              <w:left w:val="single" w:sz="4" w:space="0" w:color="auto"/>
              <w:bottom w:val="single" w:sz="4" w:space="0" w:color="auto"/>
              <w:right w:val="single" w:sz="4" w:space="0" w:color="auto"/>
            </w:tcBorders>
          </w:tcPr>
          <w:p w14:paraId="71D24DED"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C0470FF"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416FA1E8"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2A30EC1" w14:textId="77777777" w:rsidR="00874C5E" w:rsidRPr="00D0162F" w:rsidRDefault="00874C5E" w:rsidP="00A81E02">
            <w:pPr>
              <w:pStyle w:val="TAC"/>
              <w:spacing w:line="252" w:lineRule="auto"/>
              <w:rPr>
                <w:rFonts w:cs="Arial"/>
              </w:rPr>
            </w:pPr>
          </w:p>
        </w:tc>
      </w:tr>
      <w:tr w:rsidR="00874C5E" w:rsidRPr="00D0162F" w14:paraId="0B1C9DEA"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06A97B55" w14:textId="77777777" w:rsidR="00874C5E" w:rsidRPr="00D0162F" w:rsidRDefault="00874C5E" w:rsidP="00A81E02">
            <w:pPr>
              <w:pStyle w:val="TAL"/>
              <w:spacing w:line="252" w:lineRule="auto"/>
              <w:rPr>
                <w:i/>
              </w:rPr>
            </w:pPr>
            <w:r w:rsidRPr="00D0162F">
              <w:rPr>
                <w:i/>
              </w:rPr>
              <w:tab/>
              <w:t>nrofDownlinkSymbols</w:t>
            </w:r>
          </w:p>
        </w:tc>
        <w:tc>
          <w:tcPr>
            <w:tcW w:w="900" w:type="dxa"/>
            <w:tcBorders>
              <w:top w:val="single" w:sz="4" w:space="0" w:color="auto"/>
              <w:left w:val="single" w:sz="4" w:space="0" w:color="auto"/>
              <w:bottom w:val="single" w:sz="4" w:space="0" w:color="auto"/>
              <w:right w:val="single" w:sz="4" w:space="0" w:color="auto"/>
            </w:tcBorders>
          </w:tcPr>
          <w:p w14:paraId="2EED29B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B6565E2"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5C026F3C"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64722C5B" w14:textId="77777777" w:rsidR="00874C5E" w:rsidRPr="00D0162F" w:rsidRDefault="00874C5E" w:rsidP="00A81E02">
            <w:pPr>
              <w:pStyle w:val="TAC"/>
              <w:spacing w:line="252" w:lineRule="auto"/>
              <w:rPr>
                <w:rFonts w:cs="Arial"/>
              </w:rPr>
            </w:pPr>
          </w:p>
        </w:tc>
      </w:tr>
      <w:tr w:rsidR="00874C5E" w:rsidRPr="00D0162F" w14:paraId="7D5E8301"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3E2E156" w14:textId="77777777" w:rsidR="00874C5E" w:rsidRPr="00D0162F" w:rsidRDefault="00874C5E" w:rsidP="00A81E02">
            <w:pPr>
              <w:pStyle w:val="TAL"/>
              <w:spacing w:line="252" w:lineRule="auto"/>
              <w:rPr>
                <w:i/>
              </w:rPr>
            </w:pPr>
            <w:r w:rsidRPr="00D0162F">
              <w:rPr>
                <w:i/>
              </w:rPr>
              <w:tab/>
              <w:t>nrofUplinkSlot</w:t>
            </w:r>
          </w:p>
        </w:tc>
        <w:tc>
          <w:tcPr>
            <w:tcW w:w="900" w:type="dxa"/>
            <w:tcBorders>
              <w:top w:val="single" w:sz="4" w:space="0" w:color="auto"/>
              <w:left w:val="single" w:sz="4" w:space="0" w:color="auto"/>
              <w:bottom w:val="single" w:sz="4" w:space="0" w:color="auto"/>
              <w:right w:val="single" w:sz="4" w:space="0" w:color="auto"/>
            </w:tcBorders>
          </w:tcPr>
          <w:p w14:paraId="11EB9D73"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17040C43"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115724C2"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5729E5B7" w14:textId="77777777" w:rsidR="00874C5E" w:rsidRPr="00D0162F" w:rsidRDefault="00874C5E" w:rsidP="00A81E02">
            <w:pPr>
              <w:pStyle w:val="TAC"/>
              <w:spacing w:line="252" w:lineRule="auto"/>
              <w:rPr>
                <w:rFonts w:cs="Arial"/>
              </w:rPr>
            </w:pPr>
          </w:p>
        </w:tc>
      </w:tr>
      <w:tr w:rsidR="00874C5E" w:rsidRPr="00D0162F" w14:paraId="0E80161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2DD4C24A" w14:textId="77777777" w:rsidR="00874C5E" w:rsidRPr="00D0162F" w:rsidRDefault="00874C5E" w:rsidP="00A81E02">
            <w:pPr>
              <w:pStyle w:val="TAL"/>
              <w:spacing w:line="252" w:lineRule="auto"/>
              <w:rPr>
                <w:i/>
              </w:rPr>
            </w:pPr>
            <w:r w:rsidRPr="00D0162F">
              <w:rPr>
                <w:i/>
              </w:rPr>
              <w:tab/>
              <w:t>nrofUplinkSymbols</w:t>
            </w:r>
          </w:p>
        </w:tc>
        <w:tc>
          <w:tcPr>
            <w:tcW w:w="900" w:type="dxa"/>
            <w:tcBorders>
              <w:top w:val="single" w:sz="4" w:space="0" w:color="auto"/>
              <w:left w:val="single" w:sz="4" w:space="0" w:color="auto"/>
              <w:bottom w:val="single" w:sz="4" w:space="0" w:color="auto"/>
              <w:right w:val="single" w:sz="4" w:space="0" w:color="auto"/>
            </w:tcBorders>
          </w:tcPr>
          <w:p w14:paraId="562E4D59"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495A3F93"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2645C7FD"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5E1609BA" w14:textId="77777777" w:rsidR="00874C5E" w:rsidRPr="00D0162F" w:rsidRDefault="00874C5E" w:rsidP="00A81E02">
            <w:pPr>
              <w:pStyle w:val="TAC"/>
              <w:spacing w:line="252" w:lineRule="auto"/>
              <w:rPr>
                <w:rFonts w:cs="Arial"/>
              </w:rPr>
            </w:pPr>
          </w:p>
        </w:tc>
      </w:tr>
      <w:tr w:rsidR="00874C5E" w:rsidRPr="00D0162F" w14:paraId="7E591A05" w14:textId="77777777" w:rsidTr="00A81E02">
        <w:trPr>
          <w:jc w:val="center"/>
        </w:trPr>
        <w:tc>
          <w:tcPr>
            <w:tcW w:w="9779" w:type="dxa"/>
            <w:gridSpan w:val="5"/>
            <w:tcBorders>
              <w:top w:val="single" w:sz="4" w:space="0" w:color="auto"/>
              <w:left w:val="single" w:sz="4" w:space="0" w:color="auto"/>
              <w:bottom w:val="single" w:sz="4" w:space="0" w:color="auto"/>
              <w:right w:val="single" w:sz="4" w:space="0" w:color="auto"/>
            </w:tcBorders>
            <w:hideMark/>
          </w:tcPr>
          <w:p w14:paraId="62DC2AF3" w14:textId="77777777" w:rsidR="00874C5E" w:rsidRPr="00D0162F" w:rsidRDefault="00874C5E" w:rsidP="00A81E02">
            <w:pPr>
              <w:pStyle w:val="TAN"/>
              <w:spacing w:line="252" w:lineRule="auto"/>
            </w:pPr>
            <w:r w:rsidRPr="00D0162F">
              <w:t>Note 1:</w:t>
            </w:r>
            <w:r w:rsidRPr="00D0162F">
              <w:tab/>
              <w:t>As specified in TS 38.213 [8] and TS 38.331 [13].</w:t>
            </w:r>
          </w:p>
          <w:p w14:paraId="336887C4" w14:textId="77777777" w:rsidR="00874C5E" w:rsidRPr="00D0162F" w:rsidRDefault="00874C5E" w:rsidP="00A81E02">
            <w:pPr>
              <w:pStyle w:val="TAN"/>
              <w:spacing w:line="252" w:lineRule="auto"/>
            </w:pPr>
            <w:r w:rsidRPr="00D0162F">
              <w:t>Note 2:</w:t>
            </w:r>
            <w:r w:rsidRPr="00D0162F">
              <w:tab/>
              <w:t xml:space="preserve">Do not configure </w:t>
            </w:r>
            <w:r w:rsidRPr="00D0162F">
              <w:rPr>
                <w:i/>
                <w:iCs/>
              </w:rPr>
              <w:t>tdd-UL-DL-ConfigurationCommon</w:t>
            </w:r>
            <w:r w:rsidRPr="00D0162F">
              <w:t xml:space="preserve"> using RRC configuration</w:t>
            </w:r>
          </w:p>
          <w:p w14:paraId="4C2D3BBA" w14:textId="77777777" w:rsidR="00874C5E" w:rsidRPr="00D0162F" w:rsidRDefault="00874C5E" w:rsidP="00A81E02">
            <w:pPr>
              <w:pStyle w:val="TAN"/>
            </w:pPr>
            <w:r w:rsidRPr="00D0162F">
              <w:t>Note 3:</w:t>
            </w:r>
            <w:r w:rsidRPr="00D0162F">
              <w:tab/>
              <w:t>The UE will be scheduled via DCI according to the TDD pattern defined in the table.</w:t>
            </w:r>
          </w:p>
        </w:tc>
      </w:tr>
    </w:tbl>
    <w:p w14:paraId="3B482EA6" w14:textId="77777777" w:rsidR="00874C5E" w:rsidRPr="00D0162F" w:rsidRDefault="00874C5E" w:rsidP="00874C5E"/>
    <w:p w14:paraId="5B326175" w14:textId="77777777" w:rsidR="00874C5E" w:rsidRPr="00D0162F" w:rsidRDefault="00874C5E" w:rsidP="00874C5E">
      <w:pPr>
        <w:pStyle w:val="Heading2"/>
      </w:pPr>
      <w:r w:rsidRPr="00D0162F">
        <w:t>A.1A.5</w:t>
      </w:r>
      <w:r w:rsidRPr="00D0162F">
        <w:tab/>
        <w:t>RMC burst transmission model</w:t>
      </w:r>
    </w:p>
    <w:p w14:paraId="36D1A676" w14:textId="77777777" w:rsidR="00874C5E" w:rsidRPr="00D0162F" w:rsidRDefault="00874C5E" w:rsidP="00874C5E">
      <w:r w:rsidRPr="00D0162F">
        <w:t xml:space="preserve">RMC not conveying </w:t>
      </w:r>
      <w:r w:rsidRPr="00D0162F">
        <w:rPr>
          <w:rFonts w:cs="Arial"/>
          <w:szCs w:val="16"/>
        </w:rPr>
        <w:t>RMSI</w:t>
      </w:r>
      <w:r w:rsidRPr="00D0162F">
        <w:t xml:space="preserve"> is scheduled during the RMC burst. The length of the transmission burst in slots is defined as N. The burst transmission format is determined according to the steps below:</w:t>
      </w:r>
    </w:p>
    <w:p w14:paraId="23EBD85B" w14:textId="74CB84F2" w:rsidR="00874C5E" w:rsidRPr="00D0162F" w:rsidRDefault="00874C5E" w:rsidP="00F21A71">
      <w:pPr>
        <w:pStyle w:val="B1"/>
      </w:pPr>
      <w:r w:rsidRPr="00D0162F">
        <w:t>1.</w:t>
      </w:r>
      <w:r w:rsidRPr="00D0162F">
        <w:tab/>
        <w:t>Select N randomly from a given set of the number of slots S</w:t>
      </w:r>
      <w:r w:rsidRPr="00D0162F">
        <w:rPr>
          <w:vertAlign w:val="subscript"/>
        </w:rPr>
        <w:t>1</w:t>
      </w:r>
      <w:r w:rsidRPr="00D0162F">
        <w:t xml:space="preserve"> = {1,3,5} with equal probability as the total length of RMC burst transmission format.</w:t>
      </w:r>
    </w:p>
    <w:p w14:paraId="29D7EC95" w14:textId="45891389" w:rsidR="00874C5E" w:rsidRPr="00D0162F" w:rsidRDefault="00874C5E" w:rsidP="00F21A71">
      <w:pPr>
        <w:pStyle w:val="B1"/>
      </w:pPr>
      <w:r w:rsidRPr="00D0162F">
        <w:t>2.</w:t>
      </w:r>
      <w:r w:rsidRPr="00D0162F">
        <w:tab/>
        <w:t>A uniform random variable from 0 to 1 is generated. If the random variable is less than P</w:t>
      </w:r>
      <w:r w:rsidRPr="00D0162F">
        <w:rPr>
          <w:vertAlign w:val="subscript"/>
        </w:rPr>
        <w:t>CCA_DL</w:t>
      </w:r>
      <w:r w:rsidRPr="00D0162F">
        <w:t>, a burst of N fully occupied slots is transmitted. Otherwise, the RMC burst transmission is muted and the muting duration is the same as the number N of slots for determined burst format.</w:t>
      </w:r>
    </w:p>
    <w:p w14:paraId="5B9BDB95" w14:textId="77777777" w:rsidR="00874C5E" w:rsidRPr="00D0162F" w:rsidRDefault="00874C5E" w:rsidP="00874C5E">
      <w:r w:rsidRPr="00D0162F">
        <w:t>RMC burst transmission is scheduled outside discovery burst transmission window. If transmission occurred in the previous slot, transmission is muted for a duration of one slot. Additionally, if the start time of the candidate RMC burst transmission is within 5 slots of the start of the discovery burst transmission window, RMC transmission is not performed.</w:t>
      </w:r>
    </w:p>
    <w:p w14:paraId="5C271186" w14:textId="77777777" w:rsidR="00AB67FA" w:rsidRPr="00D0162F" w:rsidRDefault="00AB67FA" w:rsidP="00AB67FA">
      <w:pPr>
        <w:pStyle w:val="Heading1"/>
      </w:pPr>
      <w:r w:rsidRPr="00D0162F">
        <w:t>A.2</w:t>
      </w:r>
      <w:r w:rsidRPr="00D0162F">
        <w:tab/>
        <w:t xml:space="preserve">Reference OCGN configuration </w:t>
      </w:r>
    </w:p>
    <w:p w14:paraId="61D83418" w14:textId="34ABBD01" w:rsidR="00AB67FA" w:rsidRPr="00D0162F" w:rsidRDefault="00AB67FA" w:rsidP="00AB67FA">
      <w:pPr>
        <w:pStyle w:val="Heading2"/>
      </w:pPr>
      <w:r w:rsidRPr="00D0162F">
        <w:t>A.2.1 Generic OFDMA channel noise generator (</w:t>
      </w:r>
      <w:r w:rsidR="006E08F3" w:rsidRPr="00D0162F">
        <w:t>OCNG</w:t>
      </w:r>
      <w:r w:rsidRPr="00D0162F">
        <w:t>)</w:t>
      </w:r>
    </w:p>
    <w:p w14:paraId="3E536492" w14:textId="3B7E9CC4" w:rsidR="00AB67FA" w:rsidRPr="00D0162F" w:rsidRDefault="00AB67FA" w:rsidP="00AB67FA">
      <w:r w:rsidRPr="00D0162F">
        <w:t xml:space="preserve">The </w:t>
      </w:r>
      <w:r w:rsidR="006E08F3" w:rsidRPr="00D0162F">
        <w:t>OCNG</w:t>
      </w:r>
      <w:r w:rsidRPr="00D0162F">
        <w:t>pattern is used in a test for modelling the allocation of unused resourced in the channel bandwidth to virtual UEs (UEs that are not under test). The OCNG pattern simulates both PDCCH and PDSCH transmissions to the virtual UEs.</w:t>
      </w:r>
    </w:p>
    <w:p w14:paraId="20460570" w14:textId="77777777" w:rsidR="00AB67FA" w:rsidRPr="00D0162F" w:rsidRDefault="00AB67FA" w:rsidP="00AB67FA">
      <w:pPr>
        <w:pStyle w:val="TH"/>
      </w:pPr>
      <w:r w:rsidRPr="00D0162F">
        <w:lastRenderedPageBreak/>
        <w:t>Table A.2.1-1: OP.1: Generic OCNG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4AF8FAE5" w14:textId="77777777" w:rsidTr="006E0A54">
        <w:trPr>
          <w:jc w:val="center"/>
        </w:trPr>
        <w:tc>
          <w:tcPr>
            <w:tcW w:w="2518" w:type="dxa"/>
            <w:shd w:val="clear" w:color="auto" w:fill="auto"/>
          </w:tcPr>
          <w:p w14:paraId="394B6FB5" w14:textId="3E21F47A" w:rsidR="00AB67FA" w:rsidRPr="00D0162F" w:rsidRDefault="00AB67FA" w:rsidP="006E0A54">
            <w:pPr>
              <w:keepNext/>
              <w:keepLines/>
              <w:spacing w:before="120" w:after="120"/>
              <w:rPr>
                <w:rFonts w:ascii="Arial" w:hAnsi="Arial"/>
                <w:b/>
                <w:sz w:val="18"/>
                <w:szCs w:val="18"/>
                <w:lang w:eastAsia="x-none"/>
              </w:rPr>
            </w:pPr>
            <w:r w:rsidRPr="00D0162F">
              <w:rPr>
                <w:rFonts w:ascii="Arial" w:hAnsi="Arial" w:cs="Arial"/>
                <w:b/>
                <w:sz w:val="18"/>
                <w:szCs w:val="18"/>
              </w:rPr>
              <w:t>OCNG</w:t>
            </w:r>
            <w:r w:rsidR="006E0A54" w:rsidRPr="00D0162F">
              <w:rPr>
                <w:rFonts w:ascii="Arial" w:hAnsi="Arial" w:cs="Arial"/>
                <w:b/>
                <w:sz w:val="18"/>
                <w:szCs w:val="18"/>
              </w:rPr>
              <w:t xml:space="preserve"> </w:t>
            </w:r>
            <w:r w:rsidRPr="00D0162F">
              <w:rPr>
                <w:rFonts w:ascii="Arial" w:hAnsi="Arial" w:cs="Arial"/>
                <w:b/>
                <w:sz w:val="18"/>
                <w:szCs w:val="18"/>
              </w:rPr>
              <w:t>Parameters</w:t>
            </w:r>
          </w:p>
        </w:tc>
        <w:tc>
          <w:tcPr>
            <w:tcW w:w="3260" w:type="dxa"/>
            <w:shd w:val="clear" w:color="auto" w:fill="auto"/>
          </w:tcPr>
          <w:p w14:paraId="1E093A50" w14:textId="792CB0B8" w:rsidR="00AB67FA" w:rsidRPr="00D0162F" w:rsidRDefault="00AB67FA" w:rsidP="006E0A54">
            <w:pPr>
              <w:keepNext/>
              <w:keepLines/>
              <w:spacing w:before="120" w:after="120"/>
              <w:rPr>
                <w:rFonts w:ascii="Arial" w:hAnsi="Arial"/>
                <w:b/>
                <w:sz w:val="18"/>
                <w:szCs w:val="18"/>
                <w:lang w:eastAsia="x-none"/>
              </w:rPr>
            </w:pPr>
            <w:r w:rsidRPr="00D0162F">
              <w:rPr>
                <w:rFonts w:ascii="Arial" w:hAnsi="Arial"/>
                <w:b/>
                <w:sz w:val="18"/>
                <w:szCs w:val="18"/>
                <w:lang w:eastAsia="x-none"/>
              </w:rPr>
              <w:t>Control</w:t>
            </w:r>
            <w:r w:rsidR="006E0A54" w:rsidRPr="00D0162F">
              <w:rPr>
                <w:rFonts w:ascii="Arial" w:hAnsi="Arial"/>
                <w:b/>
                <w:sz w:val="18"/>
                <w:szCs w:val="18"/>
                <w:lang w:eastAsia="x-none"/>
              </w:rPr>
              <w:t xml:space="preserve"> </w:t>
            </w:r>
            <w:r w:rsidRPr="00D0162F">
              <w:rPr>
                <w:rFonts w:ascii="Arial" w:hAnsi="Arial"/>
                <w:b/>
                <w:sz w:val="18"/>
                <w:szCs w:val="18"/>
                <w:lang w:eastAsia="x-none"/>
              </w:rPr>
              <w:t>Region</w:t>
            </w:r>
          </w:p>
        </w:tc>
        <w:tc>
          <w:tcPr>
            <w:tcW w:w="4001" w:type="dxa"/>
            <w:shd w:val="clear" w:color="auto" w:fill="auto"/>
          </w:tcPr>
          <w:p w14:paraId="630ED472" w14:textId="7122AF6A" w:rsidR="00AB67FA" w:rsidRPr="00D0162F" w:rsidRDefault="00AB67FA" w:rsidP="006E0A54">
            <w:pPr>
              <w:keepNext/>
              <w:keepLines/>
              <w:spacing w:before="120" w:after="120"/>
              <w:rPr>
                <w:rFonts w:ascii="Arial" w:hAnsi="Arial"/>
                <w:b/>
                <w:sz w:val="18"/>
                <w:szCs w:val="18"/>
                <w:lang w:eastAsia="x-none"/>
              </w:rPr>
            </w:pPr>
            <w:r w:rsidRPr="00D0162F">
              <w:rPr>
                <w:rFonts w:ascii="Arial" w:hAnsi="Arial"/>
                <w:b/>
                <w:sz w:val="18"/>
                <w:szCs w:val="18"/>
                <w:lang w:eastAsia="x-none"/>
              </w:rPr>
              <w:t>Data</w:t>
            </w:r>
            <w:r w:rsidR="006E0A54" w:rsidRPr="00D0162F">
              <w:rPr>
                <w:rFonts w:ascii="Arial" w:hAnsi="Arial"/>
                <w:b/>
                <w:sz w:val="18"/>
                <w:szCs w:val="18"/>
                <w:lang w:eastAsia="x-none"/>
              </w:rPr>
              <w:t xml:space="preserve"> </w:t>
            </w:r>
            <w:r w:rsidRPr="00D0162F">
              <w:rPr>
                <w:rFonts w:ascii="Arial" w:hAnsi="Arial"/>
                <w:b/>
                <w:sz w:val="18"/>
                <w:szCs w:val="18"/>
                <w:lang w:eastAsia="x-none"/>
              </w:rPr>
              <w:t>Region</w:t>
            </w:r>
          </w:p>
        </w:tc>
      </w:tr>
      <w:tr w:rsidR="00AB67FA" w:rsidRPr="00D0162F" w14:paraId="4427DD67" w14:textId="77777777" w:rsidTr="006E0A54">
        <w:trPr>
          <w:jc w:val="center"/>
        </w:trPr>
        <w:tc>
          <w:tcPr>
            <w:tcW w:w="2518" w:type="dxa"/>
            <w:shd w:val="clear" w:color="auto" w:fill="auto"/>
          </w:tcPr>
          <w:p w14:paraId="4CBE0918" w14:textId="3B6D5DCC"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Resource</w:t>
            </w:r>
            <w:r w:rsidR="006E0A54" w:rsidRPr="00D0162F">
              <w:rPr>
                <w:rFonts w:ascii="Arial" w:hAnsi="Arial"/>
                <w:sz w:val="18"/>
                <w:szCs w:val="18"/>
                <w:lang w:eastAsia="x-none"/>
              </w:rPr>
              <w:t xml:space="preserve"> </w:t>
            </w:r>
            <w:r w:rsidRPr="00D0162F">
              <w:rPr>
                <w:rFonts w:ascii="Arial" w:hAnsi="Arial"/>
                <w:sz w:val="18"/>
                <w:szCs w:val="18"/>
                <w:lang w:eastAsia="x-none"/>
              </w:rPr>
              <w:t>allocation</w:t>
            </w:r>
          </w:p>
        </w:tc>
        <w:tc>
          <w:tcPr>
            <w:tcW w:w="3260" w:type="dxa"/>
            <w:tcBorders>
              <w:top w:val="nil"/>
              <w:left w:val="nil"/>
              <w:bottom w:val="single" w:sz="8" w:space="0" w:color="auto"/>
              <w:right w:val="single" w:sz="8" w:space="0" w:color="auto"/>
            </w:tcBorders>
            <w:shd w:val="clear" w:color="auto" w:fill="auto"/>
          </w:tcPr>
          <w:p w14:paraId="316FB8C2" w14:textId="28BF4CC4" w:rsidR="00AB67FA" w:rsidRPr="00D0162F" w:rsidRDefault="00AB67FA" w:rsidP="006E0A54">
            <w:pPr>
              <w:spacing w:after="0"/>
              <w:rPr>
                <w:rFonts w:ascii="Arial" w:hAnsi="Arial" w:cs="Arial"/>
                <w:sz w:val="18"/>
                <w:szCs w:val="18"/>
              </w:rPr>
            </w:pPr>
            <w:r w:rsidRPr="00D0162F">
              <w:rPr>
                <w:rFonts w:ascii="Arial" w:hAnsi="Arial" w:cs="Arial"/>
                <w:sz w:val="18"/>
                <w:szCs w:val="18"/>
              </w:rPr>
              <w:t>Unused</w:t>
            </w:r>
            <w:r w:rsidR="006E0A54" w:rsidRPr="00D0162F">
              <w:rPr>
                <w:rFonts w:ascii="Arial" w:hAnsi="Arial" w:cs="Arial"/>
                <w:sz w:val="18"/>
                <w:szCs w:val="18"/>
              </w:rPr>
              <w:t xml:space="preserve"> </w:t>
            </w:r>
            <w:r w:rsidRPr="00D0162F">
              <w:rPr>
                <w:rFonts w:ascii="Arial" w:hAnsi="Arial" w:cs="Arial"/>
                <w:sz w:val="18"/>
                <w:szCs w:val="18"/>
              </w:rPr>
              <w:t>REs</w:t>
            </w:r>
            <w:r w:rsidR="006E0A54" w:rsidRPr="00D0162F">
              <w:rPr>
                <w:rFonts w:ascii="Arial" w:hAnsi="Arial" w:cs="Arial"/>
                <w:sz w:val="18"/>
                <w:szCs w:val="18"/>
              </w:rPr>
              <w:t xml:space="preserve"> </w:t>
            </w:r>
            <w:r w:rsidRPr="00D0162F">
              <w:rPr>
                <w:rFonts w:ascii="Arial" w:hAnsi="Arial" w:cs="Arial"/>
                <w:sz w:val="18"/>
                <w:szCs w:val="18"/>
              </w:rPr>
              <w:t>(Note</w:t>
            </w:r>
            <w:r w:rsidR="006E0A54" w:rsidRPr="00D0162F">
              <w:rPr>
                <w:rFonts w:ascii="Arial" w:hAnsi="Arial" w:cs="Arial"/>
                <w:sz w:val="18"/>
                <w:szCs w:val="18"/>
              </w:rPr>
              <w:t xml:space="preserve"> </w:t>
            </w:r>
            <w:r w:rsidRPr="00D0162F">
              <w:rPr>
                <w:rFonts w:ascii="Arial" w:hAnsi="Arial" w:cs="Arial"/>
                <w:sz w:val="18"/>
                <w:szCs w:val="18"/>
              </w:rPr>
              <w:t>1)</w:t>
            </w:r>
          </w:p>
        </w:tc>
        <w:tc>
          <w:tcPr>
            <w:tcW w:w="4001" w:type="dxa"/>
            <w:tcBorders>
              <w:top w:val="nil"/>
              <w:left w:val="nil"/>
              <w:bottom w:val="single" w:sz="8" w:space="0" w:color="auto"/>
              <w:right w:val="single" w:sz="8" w:space="0" w:color="auto"/>
            </w:tcBorders>
            <w:shd w:val="clear" w:color="auto" w:fill="auto"/>
          </w:tcPr>
          <w:p w14:paraId="260FB88E" w14:textId="1340798F" w:rsidR="00AB67FA" w:rsidRPr="00D0162F" w:rsidRDefault="00AB67FA" w:rsidP="006E0A54">
            <w:pPr>
              <w:spacing w:after="0"/>
              <w:rPr>
                <w:rFonts w:ascii="Arial" w:hAnsi="Arial" w:cs="Arial"/>
                <w:sz w:val="18"/>
                <w:szCs w:val="18"/>
              </w:rPr>
            </w:pPr>
            <w:r w:rsidRPr="00D0162F">
              <w:rPr>
                <w:rFonts w:ascii="Arial" w:hAnsi="Arial" w:cs="Arial"/>
                <w:sz w:val="18"/>
                <w:szCs w:val="18"/>
              </w:rPr>
              <w:t>Unused</w:t>
            </w:r>
            <w:r w:rsidR="006E0A54" w:rsidRPr="00D0162F">
              <w:rPr>
                <w:rFonts w:ascii="Arial" w:hAnsi="Arial" w:cs="Arial"/>
                <w:sz w:val="18"/>
                <w:szCs w:val="18"/>
              </w:rPr>
              <w:t xml:space="preserve"> </w:t>
            </w:r>
            <w:r w:rsidRPr="00D0162F">
              <w:rPr>
                <w:rFonts w:ascii="Arial" w:hAnsi="Arial" w:cs="Arial"/>
                <w:sz w:val="18"/>
                <w:szCs w:val="18"/>
              </w:rPr>
              <w:t>REs</w:t>
            </w:r>
            <w:r w:rsidR="006E0A54" w:rsidRPr="00D0162F">
              <w:rPr>
                <w:rFonts w:ascii="Arial" w:hAnsi="Arial" w:cs="Arial"/>
                <w:sz w:val="18"/>
                <w:szCs w:val="18"/>
              </w:rPr>
              <w:t xml:space="preserve"> </w:t>
            </w:r>
            <w:r w:rsidRPr="00D0162F">
              <w:rPr>
                <w:rFonts w:ascii="Arial" w:hAnsi="Arial" w:cs="Arial"/>
                <w:sz w:val="18"/>
                <w:szCs w:val="18"/>
              </w:rPr>
              <w:t>(Note</w:t>
            </w:r>
            <w:r w:rsidR="006E0A54" w:rsidRPr="00D0162F">
              <w:rPr>
                <w:rFonts w:ascii="Arial" w:hAnsi="Arial" w:cs="Arial"/>
                <w:sz w:val="18"/>
                <w:szCs w:val="18"/>
              </w:rPr>
              <w:t xml:space="preserve"> </w:t>
            </w:r>
            <w:r w:rsidRPr="00D0162F">
              <w:rPr>
                <w:rFonts w:ascii="Arial" w:hAnsi="Arial" w:cs="Arial"/>
                <w:sz w:val="18"/>
                <w:szCs w:val="18"/>
              </w:rPr>
              <w:t>2)</w:t>
            </w:r>
          </w:p>
        </w:tc>
      </w:tr>
      <w:tr w:rsidR="00AB67FA" w:rsidRPr="00D0162F" w14:paraId="477727D5" w14:textId="77777777" w:rsidTr="006E0A54">
        <w:trPr>
          <w:jc w:val="center"/>
        </w:trPr>
        <w:tc>
          <w:tcPr>
            <w:tcW w:w="2518" w:type="dxa"/>
            <w:shd w:val="clear" w:color="auto" w:fill="auto"/>
          </w:tcPr>
          <w:p w14:paraId="48658CA3"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hannel</w:t>
            </w:r>
          </w:p>
        </w:tc>
        <w:tc>
          <w:tcPr>
            <w:tcW w:w="3260" w:type="dxa"/>
            <w:shd w:val="clear" w:color="auto" w:fill="auto"/>
          </w:tcPr>
          <w:p w14:paraId="7AD12958"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PDCCH</w:t>
            </w:r>
          </w:p>
        </w:tc>
        <w:tc>
          <w:tcPr>
            <w:tcW w:w="4001" w:type="dxa"/>
            <w:shd w:val="clear" w:color="auto" w:fill="auto"/>
          </w:tcPr>
          <w:p w14:paraId="452C16E5"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PDSCH</w:t>
            </w:r>
          </w:p>
        </w:tc>
      </w:tr>
      <w:tr w:rsidR="00AB67FA" w:rsidRPr="00D0162F" w14:paraId="65119053" w14:textId="77777777" w:rsidTr="006E0A54">
        <w:trPr>
          <w:jc w:val="center"/>
        </w:trPr>
        <w:tc>
          <w:tcPr>
            <w:tcW w:w="2518" w:type="dxa"/>
            <w:shd w:val="clear" w:color="auto" w:fill="auto"/>
          </w:tcPr>
          <w:p w14:paraId="413FEBA6"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ontents</w:t>
            </w:r>
          </w:p>
        </w:tc>
        <w:tc>
          <w:tcPr>
            <w:tcW w:w="3260" w:type="dxa"/>
            <w:shd w:val="clear" w:color="auto" w:fill="auto"/>
          </w:tcPr>
          <w:p w14:paraId="4C400DE7" w14:textId="2B61F758"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Virtual</w:t>
            </w:r>
            <w:r w:rsidR="006E0A54" w:rsidRPr="00D0162F">
              <w:rPr>
                <w:rFonts w:ascii="Arial" w:hAnsi="Arial"/>
                <w:sz w:val="18"/>
                <w:szCs w:val="18"/>
                <w:lang w:eastAsia="x-none"/>
              </w:rPr>
              <w:t xml:space="preserve"> </w:t>
            </w:r>
            <w:r w:rsidRPr="00D0162F">
              <w:rPr>
                <w:rFonts w:ascii="Arial" w:hAnsi="Arial"/>
                <w:sz w:val="18"/>
                <w:szCs w:val="18"/>
                <w:lang w:eastAsia="x-none"/>
              </w:rPr>
              <w:t>UE</w:t>
            </w:r>
            <w:r w:rsidR="006E0A54" w:rsidRPr="00D0162F">
              <w:rPr>
                <w:rFonts w:ascii="Arial" w:hAnsi="Arial"/>
                <w:sz w:val="18"/>
                <w:szCs w:val="18"/>
                <w:lang w:eastAsia="x-none"/>
              </w:rPr>
              <w:t xml:space="preserve"> </w:t>
            </w:r>
            <w:r w:rsidRPr="00D0162F">
              <w:rPr>
                <w:rFonts w:ascii="Arial" w:hAnsi="Arial"/>
                <w:sz w:val="18"/>
                <w:szCs w:val="18"/>
                <w:lang w:eastAsia="x-none"/>
              </w:rPr>
              <w:t>IDs</w:t>
            </w:r>
          </w:p>
        </w:tc>
        <w:tc>
          <w:tcPr>
            <w:tcW w:w="4001" w:type="dxa"/>
            <w:shd w:val="clear" w:color="auto" w:fill="auto"/>
          </w:tcPr>
          <w:p w14:paraId="50624583" w14:textId="77407B4D"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Uncorrelated</w:t>
            </w:r>
            <w:r w:rsidR="006E0A54" w:rsidRPr="00D0162F">
              <w:rPr>
                <w:rFonts w:ascii="Arial" w:hAnsi="Arial"/>
                <w:sz w:val="18"/>
                <w:szCs w:val="18"/>
                <w:lang w:eastAsia="x-none"/>
              </w:rPr>
              <w:t xml:space="preserve"> </w:t>
            </w:r>
            <w:r w:rsidRPr="00D0162F">
              <w:rPr>
                <w:rFonts w:ascii="Arial" w:hAnsi="Arial"/>
                <w:sz w:val="18"/>
                <w:szCs w:val="18"/>
                <w:lang w:eastAsia="x-none"/>
              </w:rPr>
              <w:t>pseudo</w:t>
            </w:r>
            <w:r w:rsidR="006E0A54" w:rsidRPr="00D0162F">
              <w:rPr>
                <w:rFonts w:ascii="Arial" w:hAnsi="Arial"/>
                <w:sz w:val="18"/>
                <w:szCs w:val="18"/>
                <w:lang w:eastAsia="x-none"/>
              </w:rPr>
              <w:t xml:space="preserve"> </w:t>
            </w:r>
            <w:r w:rsidRPr="00D0162F">
              <w:rPr>
                <w:rFonts w:ascii="Arial" w:hAnsi="Arial"/>
                <w:sz w:val="18"/>
                <w:szCs w:val="18"/>
                <w:lang w:eastAsia="x-none"/>
              </w:rPr>
              <w:t>random</w:t>
            </w:r>
            <w:r w:rsidR="006E0A54" w:rsidRPr="00D0162F">
              <w:rPr>
                <w:rFonts w:ascii="Arial" w:hAnsi="Arial"/>
                <w:sz w:val="18"/>
                <w:szCs w:val="18"/>
                <w:lang w:eastAsia="x-none"/>
              </w:rPr>
              <w:t xml:space="preserve"> </w:t>
            </w:r>
            <w:r w:rsidRPr="00D0162F">
              <w:rPr>
                <w:rFonts w:ascii="Arial" w:hAnsi="Arial"/>
                <w:sz w:val="18"/>
                <w:szCs w:val="18"/>
                <w:lang w:eastAsia="x-none"/>
              </w:rPr>
              <w:t>QPSK</w:t>
            </w:r>
            <w:r w:rsidR="006E0A54" w:rsidRPr="00D0162F">
              <w:rPr>
                <w:rFonts w:ascii="Arial" w:hAnsi="Arial"/>
                <w:sz w:val="18"/>
                <w:szCs w:val="18"/>
                <w:lang w:eastAsia="x-none"/>
              </w:rPr>
              <w:t xml:space="preserve"> </w:t>
            </w:r>
            <w:r w:rsidRPr="00D0162F">
              <w:rPr>
                <w:rFonts w:ascii="Arial" w:hAnsi="Arial"/>
                <w:sz w:val="18"/>
                <w:szCs w:val="18"/>
                <w:lang w:eastAsia="x-none"/>
              </w:rPr>
              <w:t>modulated</w:t>
            </w:r>
            <w:r w:rsidR="006E0A54" w:rsidRPr="00D0162F">
              <w:rPr>
                <w:rFonts w:ascii="Arial" w:hAnsi="Arial"/>
                <w:sz w:val="18"/>
                <w:szCs w:val="18"/>
                <w:lang w:eastAsia="x-none"/>
              </w:rPr>
              <w:t xml:space="preserve"> </w:t>
            </w:r>
            <w:r w:rsidRPr="00D0162F">
              <w:rPr>
                <w:rFonts w:ascii="Arial" w:hAnsi="Arial"/>
                <w:sz w:val="18"/>
                <w:szCs w:val="18"/>
                <w:lang w:eastAsia="x-none"/>
              </w:rPr>
              <w:t>data</w:t>
            </w:r>
          </w:p>
        </w:tc>
      </w:tr>
      <w:tr w:rsidR="00AB67FA" w:rsidRPr="00D0162F" w14:paraId="2096D5A3" w14:textId="77777777" w:rsidTr="006E0A54">
        <w:trPr>
          <w:jc w:val="center"/>
        </w:trPr>
        <w:tc>
          <w:tcPr>
            <w:tcW w:w="2518" w:type="dxa"/>
            <w:shd w:val="clear" w:color="auto" w:fill="auto"/>
          </w:tcPr>
          <w:p w14:paraId="6DDAA2E8" w14:textId="08A51278"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Antenna</w:t>
            </w:r>
            <w:r w:rsidR="006E0A54" w:rsidRPr="00D0162F">
              <w:rPr>
                <w:rFonts w:ascii="Arial" w:hAnsi="Arial"/>
                <w:sz w:val="18"/>
                <w:szCs w:val="18"/>
                <w:lang w:eastAsia="x-none"/>
              </w:rPr>
              <w:t xml:space="preserve"> </w:t>
            </w:r>
            <w:r w:rsidRPr="00D0162F">
              <w:rPr>
                <w:rFonts w:ascii="Arial" w:hAnsi="Arial"/>
                <w:sz w:val="18"/>
                <w:szCs w:val="18"/>
                <w:lang w:eastAsia="x-none"/>
              </w:rPr>
              <w:t>transmission</w:t>
            </w:r>
            <w:r w:rsidR="006E0A54" w:rsidRPr="00D0162F">
              <w:rPr>
                <w:rFonts w:ascii="Arial" w:hAnsi="Arial"/>
                <w:sz w:val="18"/>
                <w:szCs w:val="18"/>
                <w:lang w:eastAsia="x-none"/>
              </w:rPr>
              <w:t xml:space="preserve"> </w:t>
            </w:r>
            <w:r w:rsidRPr="00D0162F">
              <w:rPr>
                <w:rFonts w:ascii="Arial" w:hAnsi="Arial"/>
                <w:sz w:val="18"/>
                <w:szCs w:val="18"/>
                <w:lang w:eastAsia="x-none"/>
              </w:rPr>
              <w:t>scheme</w:t>
            </w:r>
          </w:p>
        </w:tc>
        <w:tc>
          <w:tcPr>
            <w:tcW w:w="3260" w:type="dxa"/>
            <w:shd w:val="clear" w:color="auto" w:fill="auto"/>
          </w:tcPr>
          <w:p w14:paraId="77A8878D" w14:textId="195389BD"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1765345F" w14:textId="3996F80E"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32B4AD5E" w14:textId="77777777" w:rsidTr="006E0A54">
        <w:trPr>
          <w:jc w:val="center"/>
        </w:trPr>
        <w:tc>
          <w:tcPr>
            <w:tcW w:w="2518" w:type="dxa"/>
            <w:shd w:val="clear" w:color="auto" w:fill="auto"/>
          </w:tcPr>
          <w:p w14:paraId="558E9FBC" w14:textId="5DF4033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ubcarrier</w:t>
            </w:r>
            <w:r w:rsidR="006E0A54" w:rsidRPr="00D0162F">
              <w:rPr>
                <w:rFonts w:ascii="Arial" w:hAnsi="Arial"/>
                <w:sz w:val="18"/>
                <w:szCs w:val="18"/>
                <w:lang w:eastAsia="x-none"/>
              </w:rPr>
              <w:t xml:space="preserve"> </w:t>
            </w:r>
            <w:r w:rsidRPr="00D0162F">
              <w:rPr>
                <w:rFonts w:ascii="Arial" w:hAnsi="Arial"/>
                <w:sz w:val="18"/>
                <w:szCs w:val="18"/>
                <w:lang w:eastAsia="x-none"/>
              </w:rPr>
              <w:t>spacing</w:t>
            </w:r>
          </w:p>
        </w:tc>
        <w:tc>
          <w:tcPr>
            <w:tcW w:w="3260" w:type="dxa"/>
            <w:shd w:val="clear" w:color="auto" w:fill="auto"/>
          </w:tcPr>
          <w:p w14:paraId="5B92E11D" w14:textId="0758AC3B"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2CD2EC01" w14:textId="590A73D2"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1DB44E18" w14:textId="77777777" w:rsidTr="006E0A54">
        <w:trPr>
          <w:jc w:val="center"/>
        </w:trPr>
        <w:tc>
          <w:tcPr>
            <w:tcW w:w="2518" w:type="dxa"/>
            <w:shd w:val="clear" w:color="auto" w:fill="auto"/>
          </w:tcPr>
          <w:p w14:paraId="586BC22B" w14:textId="7F89299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Aggregation</w:t>
            </w:r>
            <w:r w:rsidR="006E0A54" w:rsidRPr="00D0162F">
              <w:rPr>
                <w:rFonts w:ascii="Arial" w:hAnsi="Arial"/>
                <w:sz w:val="18"/>
                <w:szCs w:val="18"/>
                <w:lang w:eastAsia="x-none"/>
              </w:rPr>
              <w:t xml:space="preserve"> </w:t>
            </w:r>
            <w:r w:rsidRPr="00D0162F">
              <w:rPr>
                <w:rFonts w:ascii="Arial" w:hAnsi="Arial"/>
                <w:sz w:val="18"/>
                <w:szCs w:val="18"/>
                <w:lang w:eastAsia="x-none"/>
              </w:rPr>
              <w:t>level</w:t>
            </w:r>
          </w:p>
        </w:tc>
        <w:tc>
          <w:tcPr>
            <w:tcW w:w="3260" w:type="dxa"/>
            <w:shd w:val="clear" w:color="auto" w:fill="auto"/>
          </w:tcPr>
          <w:p w14:paraId="3904CF5A" w14:textId="2E779A45"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p>
        </w:tc>
        <w:tc>
          <w:tcPr>
            <w:tcW w:w="4001" w:type="dxa"/>
            <w:shd w:val="clear" w:color="auto" w:fill="auto"/>
          </w:tcPr>
          <w:p w14:paraId="08938079"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N/A</w:t>
            </w:r>
          </w:p>
        </w:tc>
      </w:tr>
      <w:tr w:rsidR="00AB67FA" w:rsidRPr="00D0162F" w14:paraId="32BB454F" w14:textId="77777777" w:rsidTr="006E0A54">
        <w:trPr>
          <w:jc w:val="center"/>
        </w:trPr>
        <w:tc>
          <w:tcPr>
            <w:tcW w:w="2518" w:type="dxa"/>
            <w:shd w:val="clear" w:color="auto" w:fill="auto"/>
          </w:tcPr>
          <w:p w14:paraId="2924A1AC" w14:textId="120E1330"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ode</w:t>
            </w:r>
            <w:r w:rsidR="006E0A54" w:rsidRPr="00D0162F">
              <w:rPr>
                <w:rFonts w:ascii="Arial" w:hAnsi="Arial"/>
                <w:sz w:val="18"/>
                <w:szCs w:val="18"/>
                <w:lang w:eastAsia="x-none"/>
              </w:rPr>
              <w:t xml:space="preserve"> </w:t>
            </w:r>
            <w:r w:rsidRPr="00D0162F">
              <w:rPr>
                <w:rFonts w:ascii="Arial" w:hAnsi="Arial"/>
                <w:sz w:val="18"/>
                <w:szCs w:val="18"/>
                <w:lang w:eastAsia="x-none"/>
              </w:rPr>
              <w:t>rate</w:t>
            </w:r>
          </w:p>
        </w:tc>
        <w:tc>
          <w:tcPr>
            <w:tcW w:w="3260" w:type="dxa"/>
            <w:shd w:val="clear" w:color="auto" w:fill="auto"/>
          </w:tcPr>
          <w:p w14:paraId="7D5B0ABD" w14:textId="355365F4"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p>
        </w:tc>
        <w:tc>
          <w:tcPr>
            <w:tcW w:w="4001" w:type="dxa"/>
            <w:shd w:val="clear" w:color="auto" w:fill="auto"/>
          </w:tcPr>
          <w:p w14:paraId="28B7EAE6" w14:textId="115CF741"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22D2DDC9" w14:textId="77777777" w:rsidTr="006E0A54">
        <w:trPr>
          <w:jc w:val="center"/>
        </w:trPr>
        <w:tc>
          <w:tcPr>
            <w:tcW w:w="2518" w:type="dxa"/>
            <w:shd w:val="clear" w:color="auto" w:fill="auto"/>
          </w:tcPr>
          <w:p w14:paraId="555EB3AD" w14:textId="528774D9"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Transmit</w:t>
            </w:r>
            <w:r w:rsidR="006E0A54" w:rsidRPr="00D0162F">
              <w:rPr>
                <w:rFonts w:ascii="Arial" w:hAnsi="Arial"/>
                <w:sz w:val="18"/>
                <w:szCs w:val="18"/>
                <w:lang w:eastAsia="x-none"/>
              </w:rPr>
              <w:t xml:space="preserve"> </w:t>
            </w:r>
            <w:r w:rsidRPr="00D0162F">
              <w:rPr>
                <w:rFonts w:ascii="Arial" w:hAnsi="Arial"/>
                <w:sz w:val="18"/>
                <w:szCs w:val="18"/>
                <w:lang w:eastAsia="x-none"/>
              </w:rPr>
              <w:t>Power</w:t>
            </w:r>
          </w:p>
        </w:tc>
        <w:tc>
          <w:tcPr>
            <w:tcW w:w="3260" w:type="dxa"/>
            <w:shd w:val="clear" w:color="auto" w:fill="auto"/>
          </w:tcPr>
          <w:p w14:paraId="2D1FD4BB" w14:textId="776F0936"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3930DE74" w14:textId="79ECB96C"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391BACF4" w14:textId="77777777" w:rsidTr="006E0A54">
        <w:trPr>
          <w:jc w:val="center"/>
        </w:trPr>
        <w:tc>
          <w:tcPr>
            <w:tcW w:w="2518" w:type="dxa"/>
            <w:shd w:val="clear" w:color="auto" w:fill="auto"/>
          </w:tcPr>
          <w:p w14:paraId="0E93331A" w14:textId="505D6BD9"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P</w:t>
            </w:r>
            <w:r w:rsidR="006E0A54" w:rsidRPr="00D0162F">
              <w:rPr>
                <w:rFonts w:ascii="Arial" w:hAnsi="Arial"/>
                <w:sz w:val="18"/>
                <w:szCs w:val="18"/>
                <w:lang w:eastAsia="x-none"/>
              </w:rPr>
              <w:t xml:space="preserve"> </w:t>
            </w:r>
            <w:r w:rsidRPr="00D0162F">
              <w:rPr>
                <w:rFonts w:ascii="Arial" w:hAnsi="Arial"/>
                <w:sz w:val="18"/>
                <w:szCs w:val="18"/>
                <w:lang w:eastAsia="x-none"/>
              </w:rPr>
              <w:t>length</w:t>
            </w:r>
          </w:p>
        </w:tc>
        <w:tc>
          <w:tcPr>
            <w:tcW w:w="3260" w:type="dxa"/>
            <w:shd w:val="clear" w:color="auto" w:fill="auto"/>
          </w:tcPr>
          <w:p w14:paraId="401C2012" w14:textId="1B34FFB4"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12073227" w14:textId="46AAF06D"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0E0B5861" w14:textId="77777777" w:rsidTr="006E0A54">
        <w:trPr>
          <w:jc w:val="center"/>
        </w:trPr>
        <w:tc>
          <w:tcPr>
            <w:tcW w:w="9779" w:type="dxa"/>
            <w:gridSpan w:val="3"/>
            <w:shd w:val="clear" w:color="auto" w:fill="auto"/>
          </w:tcPr>
          <w:p w14:paraId="75C6DB9D" w14:textId="5F77EFE2"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R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ctive</w:t>
            </w:r>
            <w:r w:rsidRPr="00D0162F">
              <w:rPr>
                <w:rFonts w:cs="Arial"/>
              </w:rPr>
              <w:t xml:space="preserve"> </w:t>
            </w:r>
            <w:r w:rsidR="00AB67FA" w:rsidRPr="00D0162F">
              <w:rPr>
                <w:rFonts w:cs="Arial"/>
              </w:rPr>
              <w:t>CORESETs</w:t>
            </w:r>
            <w:r w:rsidRPr="00D0162F">
              <w:rPr>
                <w:rFonts w:cs="Arial"/>
              </w:rPr>
              <w:t xml:space="preserve"> </w:t>
            </w:r>
            <w:r w:rsidR="00AB67FA" w:rsidRPr="00D0162F">
              <w:rPr>
                <w:rFonts w:cs="Arial"/>
              </w:rPr>
              <w:t>where</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UE</w:t>
            </w:r>
            <w:r w:rsidRPr="00D0162F">
              <w:rPr>
                <w:rFonts w:cs="Arial"/>
              </w:rPr>
              <w:t xml:space="preserve"> </w:t>
            </w:r>
            <w:r w:rsidR="00AB67FA" w:rsidRPr="00D0162F">
              <w:rPr>
                <w:rFonts w:cs="Arial"/>
              </w:rPr>
              <w:t>under</w:t>
            </w:r>
            <w:r w:rsidRPr="00D0162F">
              <w:rPr>
                <w:rFonts w:cs="Arial"/>
              </w:rPr>
              <w:t xml:space="preserve"> </w:t>
            </w:r>
            <w:r w:rsidR="00AB67FA" w:rsidRPr="00D0162F">
              <w:rPr>
                <w:rFonts w:cs="Arial"/>
              </w:rPr>
              <w:t>test.</w:t>
            </w:r>
          </w:p>
          <w:p w14:paraId="68E4011B" w14:textId="3367E4CC"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R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any</w:t>
            </w:r>
            <w:r w:rsidRPr="00D0162F">
              <w:rPr>
                <w:rFonts w:cs="Arial"/>
              </w:rPr>
              <w:t xml:space="preserve"> </w:t>
            </w:r>
            <w:r w:rsidR="00AB67FA" w:rsidRPr="00D0162F">
              <w:rPr>
                <w:rFonts w:cs="Arial"/>
              </w:rPr>
              <w:t>physical</w:t>
            </w:r>
            <w:r w:rsidRPr="00D0162F">
              <w:rPr>
                <w:rFonts w:cs="Arial"/>
              </w:rPr>
              <w:t xml:space="preserve"> </w:t>
            </w:r>
            <w:r w:rsidR="00AB67FA" w:rsidRPr="00D0162F">
              <w:rPr>
                <w:rFonts w:cs="Arial"/>
              </w:rPr>
              <w:t>channels,</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or</w:t>
            </w:r>
            <w:r w:rsidRPr="00D0162F">
              <w:rPr>
                <w:rFonts w:cs="Arial"/>
              </w:rPr>
              <w:t xml:space="preserve"> </w:t>
            </w:r>
            <w:r w:rsidR="00AB67FA" w:rsidRPr="00D0162F">
              <w:rPr>
                <w:rFonts w:cs="Arial"/>
              </w:rPr>
              <w:t>any</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reference</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with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hannel</w:t>
            </w:r>
            <w:r w:rsidRPr="00D0162F">
              <w:rPr>
                <w:rFonts w:cs="Arial"/>
              </w:rPr>
              <w:t xml:space="preserve"> </w:t>
            </w:r>
            <w:r w:rsidR="00AB67FA" w:rsidRPr="00D0162F">
              <w:rPr>
                <w:rFonts w:cs="Arial"/>
              </w:rPr>
              <w:t>bandwidth</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ell</w:t>
            </w:r>
            <w:r w:rsidR="006E08F3" w:rsidRPr="00D0162F">
              <w:t>, confined to BW</w:t>
            </w:r>
            <w:r w:rsidR="006E08F3" w:rsidRPr="00D0162F">
              <w:rPr>
                <w:vertAlign w:val="subscript"/>
              </w:rPr>
              <w:t>occupied</w:t>
            </w:r>
            <w:r w:rsidR="006E08F3" w:rsidRPr="00D0162F">
              <w:t xml:space="preserve"> where specified in the test case</w:t>
            </w:r>
            <w:r w:rsidR="00AB67FA" w:rsidRPr="00D0162F">
              <w:rPr>
                <w:rFonts w:cs="Arial"/>
              </w:rPr>
              <w:t>.</w:t>
            </w:r>
          </w:p>
        </w:tc>
      </w:tr>
    </w:tbl>
    <w:p w14:paraId="644A4678" w14:textId="77777777" w:rsidR="00AB67FA" w:rsidRPr="00D0162F" w:rsidRDefault="00AB67FA" w:rsidP="00AB67FA"/>
    <w:p w14:paraId="107E6381" w14:textId="77777777" w:rsidR="00AB67FA" w:rsidRPr="00D0162F" w:rsidRDefault="00AB67FA" w:rsidP="00AB67FA">
      <w:pPr>
        <w:pStyle w:val="TH"/>
      </w:pPr>
      <w:r w:rsidRPr="00D0162F">
        <w:t>Table A.2.1-2: OP.2: Generic OCNG pattern for all unused REs for 2AoA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06D31741"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BBC13A5" w14:textId="54B05A9D" w:rsidR="00AB67FA" w:rsidRPr="00D0162F" w:rsidRDefault="00AB67FA" w:rsidP="006E0A54">
            <w:pPr>
              <w:pStyle w:val="TAH"/>
              <w:spacing w:line="256"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594A7B3B" w14:textId="34996C88" w:rsidR="00AB67FA" w:rsidRPr="00D0162F" w:rsidRDefault="00AB67FA" w:rsidP="006E0A54">
            <w:pPr>
              <w:pStyle w:val="TAH"/>
              <w:spacing w:line="256"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19665B8E" w14:textId="0792DACA" w:rsidR="00AB67FA" w:rsidRPr="00D0162F" w:rsidRDefault="00AB67FA" w:rsidP="006E0A54">
            <w:pPr>
              <w:pStyle w:val="TAH"/>
              <w:spacing w:line="256" w:lineRule="auto"/>
            </w:pPr>
            <w:r w:rsidRPr="00D0162F">
              <w:t>Data</w:t>
            </w:r>
            <w:r w:rsidR="006E0A54" w:rsidRPr="00D0162F">
              <w:t xml:space="preserve"> </w:t>
            </w:r>
            <w:r w:rsidRPr="00D0162F">
              <w:t>Region</w:t>
            </w:r>
          </w:p>
        </w:tc>
      </w:tr>
      <w:tr w:rsidR="00AB67FA" w:rsidRPr="00D0162F" w14:paraId="27D011A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6B2FC2B8" w14:textId="77777777" w:rsidR="00AB67FA" w:rsidRPr="00D0162F" w:rsidRDefault="00AB67FA" w:rsidP="006E0A54">
            <w:pPr>
              <w:pStyle w:val="TAL"/>
              <w:spacing w:line="256" w:lineRule="auto"/>
            </w:pPr>
            <w:r w:rsidRPr="00D0162F">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224E1032" w14:textId="5B38CB97" w:rsidR="00AB67FA" w:rsidRPr="00D0162F" w:rsidRDefault="00AB67FA" w:rsidP="006E0A54">
            <w:pPr>
              <w:pStyle w:val="TAL"/>
              <w:spacing w:line="256" w:lineRule="auto"/>
              <w:rPr>
                <w:rFonts w:cs="Arial"/>
              </w:rPr>
            </w:pPr>
            <w:r w:rsidRPr="00D0162F">
              <w:rPr>
                <w:rFonts w:cs="Arial"/>
              </w:rPr>
              <w:t>Transmitting</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p>
        </w:tc>
      </w:tr>
      <w:tr w:rsidR="00AB67FA" w:rsidRPr="00D0162F" w14:paraId="42C58A6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442E692" w14:textId="3CF0BB19" w:rsidR="00AB67FA" w:rsidRPr="00D0162F" w:rsidRDefault="00AB67FA" w:rsidP="006E0A54">
            <w:pPr>
              <w:pStyle w:val="TAL"/>
              <w:spacing w:line="256" w:lineRule="auto"/>
            </w:pPr>
            <w:r w:rsidRPr="00D0162F">
              <w:t>Resource</w:t>
            </w:r>
            <w:r w:rsidR="006E0A54" w:rsidRPr="00D0162F">
              <w:t xml:space="preserve"> </w:t>
            </w:r>
            <w:r w:rsidRPr="00D0162F">
              <w:t>allocation</w:t>
            </w:r>
          </w:p>
        </w:tc>
        <w:tc>
          <w:tcPr>
            <w:tcW w:w="3260" w:type="dxa"/>
            <w:tcBorders>
              <w:top w:val="single" w:sz="4" w:space="0" w:color="auto"/>
              <w:left w:val="single" w:sz="4" w:space="0" w:color="auto"/>
              <w:bottom w:val="single" w:sz="4" w:space="0" w:color="auto"/>
              <w:right w:val="single" w:sz="4" w:space="0" w:color="auto"/>
            </w:tcBorders>
            <w:hideMark/>
          </w:tcPr>
          <w:p w14:paraId="45946F3E" w14:textId="540DF64F"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ymbols</w:t>
            </w:r>
            <w:r w:rsidR="006E0A54" w:rsidRPr="00D0162F">
              <w:rPr>
                <w:rFonts w:cs="Arial"/>
              </w:rPr>
              <w:t xml:space="preserve"> </w:t>
            </w:r>
            <w:r w:rsidRPr="00D0162F">
              <w:rPr>
                <w:rFonts w:cs="Arial"/>
              </w:rPr>
              <w:t>where</w:t>
            </w:r>
            <w:r w:rsidR="006E0A54" w:rsidRPr="00D0162F">
              <w:rPr>
                <w:rFonts w:cs="Arial"/>
              </w:rPr>
              <w:t xml:space="preserve"> </w:t>
            </w:r>
            <w:r w:rsidRPr="00D0162F">
              <w:rPr>
                <w:rFonts w:cs="Arial"/>
              </w:rPr>
              <w:t>SSB/CSI-R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not</w:t>
            </w:r>
            <w:r w:rsidR="006E0A54" w:rsidRPr="00D0162F">
              <w:rPr>
                <w:rFonts w:cs="Arial"/>
              </w:rPr>
              <w:t xml:space="preserve"> </w:t>
            </w:r>
            <w:r w:rsidRPr="00D0162F">
              <w:rPr>
                <w:rFonts w:cs="Arial"/>
              </w:rPr>
              <w:t>transmitted</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both</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non-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p>
        </w:tc>
        <w:tc>
          <w:tcPr>
            <w:tcW w:w="4001" w:type="dxa"/>
            <w:tcBorders>
              <w:top w:val="single" w:sz="4" w:space="0" w:color="auto"/>
              <w:left w:val="single" w:sz="4" w:space="0" w:color="auto"/>
              <w:bottom w:val="single" w:sz="4" w:space="0" w:color="auto"/>
              <w:right w:val="single" w:sz="4" w:space="0" w:color="auto"/>
            </w:tcBorders>
            <w:hideMark/>
          </w:tcPr>
          <w:p w14:paraId="6A7C6F45" w14:textId="5C92CC60"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ymbols</w:t>
            </w:r>
            <w:r w:rsidR="006E0A54" w:rsidRPr="00D0162F">
              <w:rPr>
                <w:rFonts w:cs="Arial"/>
              </w:rPr>
              <w:t xml:space="preserve"> </w:t>
            </w:r>
            <w:r w:rsidRPr="00D0162F">
              <w:rPr>
                <w:rFonts w:cs="Arial"/>
              </w:rPr>
              <w:t>where</w:t>
            </w:r>
            <w:r w:rsidR="006E0A54" w:rsidRPr="00D0162F">
              <w:rPr>
                <w:rFonts w:cs="Arial"/>
              </w:rPr>
              <w:t xml:space="preserve"> </w:t>
            </w:r>
            <w:r w:rsidRPr="00D0162F">
              <w:rPr>
                <w:rFonts w:cs="Arial"/>
              </w:rPr>
              <w:t>SSB/CSI-R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not</w:t>
            </w:r>
            <w:r w:rsidR="006E0A54" w:rsidRPr="00D0162F">
              <w:rPr>
                <w:rFonts w:cs="Arial"/>
              </w:rPr>
              <w:t xml:space="preserve"> </w:t>
            </w:r>
            <w:r w:rsidRPr="00D0162F">
              <w:rPr>
                <w:rFonts w:cs="Arial"/>
              </w:rPr>
              <w:t>transmitted</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both</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non-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p>
        </w:tc>
      </w:tr>
      <w:tr w:rsidR="00AB67FA" w:rsidRPr="00D0162F" w14:paraId="0D508836"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F5C41B4" w14:textId="77777777" w:rsidR="00AB67FA" w:rsidRPr="00D0162F" w:rsidRDefault="00AB67FA" w:rsidP="006E0A54">
            <w:pPr>
              <w:pStyle w:val="TAL"/>
              <w:spacing w:line="256"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01516286" w14:textId="77777777" w:rsidR="00AB67FA" w:rsidRPr="00D0162F" w:rsidRDefault="00AB67FA" w:rsidP="006E0A54">
            <w:pPr>
              <w:pStyle w:val="TAL"/>
              <w:spacing w:line="256"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2A3D50C6" w14:textId="77777777" w:rsidR="00AB67FA" w:rsidRPr="00D0162F" w:rsidRDefault="00AB67FA" w:rsidP="006E0A54">
            <w:pPr>
              <w:pStyle w:val="TAL"/>
              <w:spacing w:line="256" w:lineRule="auto"/>
            </w:pPr>
            <w:r w:rsidRPr="00D0162F">
              <w:t>PDSCH</w:t>
            </w:r>
          </w:p>
        </w:tc>
      </w:tr>
      <w:tr w:rsidR="00AB67FA" w:rsidRPr="00D0162F" w14:paraId="090938E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65863B25" w14:textId="77777777" w:rsidR="00AB67FA" w:rsidRPr="00D0162F" w:rsidRDefault="00AB67FA" w:rsidP="006E0A54">
            <w:pPr>
              <w:pStyle w:val="TAL"/>
              <w:spacing w:line="256"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997F37C" w14:textId="67BAB682" w:rsidR="00AB67FA" w:rsidRPr="00D0162F" w:rsidRDefault="00AB67FA" w:rsidP="006E0A54">
            <w:pPr>
              <w:pStyle w:val="TAL"/>
              <w:spacing w:line="256"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0564D9EE" w14:textId="15A23108" w:rsidR="00AB67FA" w:rsidRPr="00D0162F" w:rsidRDefault="00AB67FA" w:rsidP="006E0A54">
            <w:pPr>
              <w:pStyle w:val="TAL"/>
              <w:spacing w:line="256"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1C98C22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1D9E883" w14:textId="4277640E" w:rsidR="00AB67FA" w:rsidRPr="00D0162F" w:rsidRDefault="00AB67FA" w:rsidP="006E0A54">
            <w:pPr>
              <w:pStyle w:val="TAL"/>
              <w:spacing w:line="256"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5FB9D290" w14:textId="098AE29E"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76CFCA82" w14:textId="0D43991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5926D6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B5D45C9" w14:textId="32A090D1" w:rsidR="00AB67FA" w:rsidRPr="00D0162F" w:rsidRDefault="00AB67FA" w:rsidP="006E0A54">
            <w:pPr>
              <w:pStyle w:val="TAL"/>
              <w:spacing w:line="256"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344AEDE9" w14:textId="210AB829"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3995DED5" w14:textId="25A4C958"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939C51E"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D7B7144" w14:textId="7D090086" w:rsidR="00AB67FA" w:rsidRPr="00D0162F" w:rsidRDefault="00AB67FA" w:rsidP="006E0A54">
            <w:pPr>
              <w:pStyle w:val="TAL"/>
              <w:spacing w:line="256"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23B512AD" w14:textId="100701D8"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749A2992" w14:textId="77777777" w:rsidR="00AB67FA" w:rsidRPr="00D0162F" w:rsidRDefault="00AB67FA" w:rsidP="006E0A54">
            <w:pPr>
              <w:pStyle w:val="TAL"/>
              <w:spacing w:line="256" w:lineRule="auto"/>
              <w:rPr>
                <w:rFonts w:cs="Arial"/>
              </w:rPr>
            </w:pPr>
            <w:r w:rsidRPr="00D0162F">
              <w:rPr>
                <w:rFonts w:cs="Arial"/>
              </w:rPr>
              <w:t>N/A</w:t>
            </w:r>
          </w:p>
        </w:tc>
      </w:tr>
      <w:tr w:rsidR="00AB67FA" w:rsidRPr="00D0162F" w14:paraId="0A957AC9"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84BEC23" w14:textId="2E07CC6B" w:rsidR="00AB67FA" w:rsidRPr="00D0162F" w:rsidRDefault="00AB67FA" w:rsidP="006E0A54">
            <w:pPr>
              <w:pStyle w:val="TAL"/>
              <w:spacing w:line="256"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33AEC532" w14:textId="24C2A61D"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2CFD7C5" w14:textId="2CFA70C6"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AC14A7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39418CF" w14:textId="0A348BB7" w:rsidR="00AB67FA" w:rsidRPr="00D0162F" w:rsidRDefault="00AB67FA" w:rsidP="006E0A54">
            <w:pPr>
              <w:pStyle w:val="TAL"/>
              <w:spacing w:line="256"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038881FD" w14:textId="70ACE69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6EF70A6" w14:textId="7433044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552BC8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451F5D1" w14:textId="4B1C2C36" w:rsidR="00AB67FA" w:rsidRPr="00D0162F" w:rsidRDefault="00AB67FA" w:rsidP="006E0A54">
            <w:pPr>
              <w:pStyle w:val="TAL"/>
              <w:spacing w:line="256"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07503D2E" w14:textId="07768B2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C47B0B4" w14:textId="670D4F23"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4678F06"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6218AB9D" w14:textId="3CF6A574" w:rsidR="00AB67FA" w:rsidRPr="00D0162F" w:rsidRDefault="006E0A54" w:rsidP="006E0A54">
            <w:pPr>
              <w:pStyle w:val="TAN"/>
              <w:spacing w:line="256"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p>
          <w:p w14:paraId="677C94ED" w14:textId="49FB2B53" w:rsidR="00AB67FA" w:rsidRPr="00D0162F" w:rsidRDefault="006E0A54" w:rsidP="006E0A54">
            <w:pPr>
              <w:pStyle w:val="TAN"/>
              <w:spacing w:line="256" w:lineRule="auto"/>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ell</w:t>
            </w:r>
            <w:r w:rsidR="00424FAF" w:rsidRPr="00D0162F">
              <w:t>, confined to BW</w:t>
            </w:r>
            <w:r w:rsidR="00424FAF" w:rsidRPr="00D0162F">
              <w:rPr>
                <w:vertAlign w:val="subscript"/>
              </w:rPr>
              <w:t>occupied</w:t>
            </w:r>
            <w:r w:rsidR="00424FAF" w:rsidRPr="00D0162F">
              <w:t xml:space="preserve"> where specified in the test case</w:t>
            </w:r>
            <w:r w:rsidR="00AB67FA" w:rsidRPr="00D0162F">
              <w:t>.</w:t>
            </w:r>
          </w:p>
          <w:p w14:paraId="316A41B5" w14:textId="501C1791" w:rsidR="00AB67FA" w:rsidRPr="00D0162F" w:rsidRDefault="006E0A54" w:rsidP="006E0A54">
            <w:pPr>
              <w:pStyle w:val="TAN"/>
              <w:spacing w:line="256" w:lineRule="auto"/>
            </w:pPr>
            <w:r w:rsidRPr="00D0162F">
              <w:t>NOTE 3:</w:t>
            </w:r>
            <w:r w:rsidRPr="00D0162F">
              <w:tab/>
            </w:r>
            <w:r w:rsidR="00AB67FA" w:rsidRPr="00D0162F">
              <w:t>No</w:t>
            </w:r>
            <w:r w:rsidRPr="00D0162F">
              <w:t xml:space="preserve"> </w:t>
            </w:r>
            <w:r w:rsidR="00AB67FA" w:rsidRPr="00D0162F">
              <w:t>OCNG</w:t>
            </w:r>
            <w:r w:rsidRPr="00D0162F">
              <w:t xml:space="preserve"> </w:t>
            </w:r>
            <w:r w:rsidR="00AB67FA" w:rsidRPr="00D0162F">
              <w:t>is</w:t>
            </w:r>
            <w:r w:rsidRPr="00D0162F">
              <w:t xml:space="preserve"> </w:t>
            </w:r>
            <w:r w:rsidR="00AB67FA" w:rsidRPr="00D0162F">
              <w:t>transmitted</w:t>
            </w:r>
            <w:r w:rsidRPr="00D0162F">
              <w:t xml:space="preserve"> </w:t>
            </w:r>
            <w:r w:rsidR="00AB67FA" w:rsidRPr="00D0162F">
              <w:t>from</w:t>
            </w:r>
            <w:r w:rsidRPr="00D0162F">
              <w:t xml:space="preserve"> </w:t>
            </w:r>
            <w:r w:rsidR="00AB67FA" w:rsidRPr="00D0162F">
              <w:t>the</w:t>
            </w:r>
            <w:r w:rsidRPr="00D0162F">
              <w:t xml:space="preserve"> </w:t>
            </w:r>
            <w:r w:rsidR="00AB67FA" w:rsidRPr="00D0162F">
              <w:t>probe</w:t>
            </w:r>
            <w:r w:rsidRPr="00D0162F">
              <w:t xml:space="preserve"> </w:t>
            </w:r>
            <w:r w:rsidR="00AB67FA" w:rsidRPr="00D0162F">
              <w:t>transmitting</w:t>
            </w:r>
            <w:r w:rsidRPr="00D0162F">
              <w:t xml:space="preserve"> </w:t>
            </w:r>
            <w:r w:rsidR="00AB67FA" w:rsidRPr="00D0162F">
              <w:t>non-serving</w:t>
            </w:r>
            <w:r w:rsidRPr="00D0162F">
              <w:t xml:space="preserve"> </w:t>
            </w:r>
            <w:r w:rsidR="00AB67FA" w:rsidRPr="00D0162F">
              <w:t>beam.</w:t>
            </w:r>
          </w:p>
        </w:tc>
      </w:tr>
    </w:tbl>
    <w:p w14:paraId="23E6C3F4" w14:textId="77777777" w:rsidR="00AB67FA" w:rsidRPr="00D0162F" w:rsidRDefault="00AB67FA" w:rsidP="00AB67FA"/>
    <w:p w14:paraId="66F83B42" w14:textId="77777777" w:rsidR="00AB67FA" w:rsidRPr="00D0162F" w:rsidRDefault="00AB67FA" w:rsidP="00AB67FA">
      <w:pPr>
        <w:pStyle w:val="TH"/>
      </w:pPr>
      <w:r w:rsidRPr="00D0162F">
        <w:t xml:space="preserve">Table A.2.1-3: OP.3: Generic OCNG pattern for unused REs in the same BW as </w:t>
      </w:r>
      <w:r w:rsidRPr="00D0162F">
        <w:rPr>
          <w:snapToGrid w:val="0"/>
        </w:rPr>
        <w:t>CORE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62146D90"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C064817" w14:textId="5393FF67" w:rsidR="00AB67FA" w:rsidRPr="00D0162F" w:rsidRDefault="00AB67FA" w:rsidP="006E0A54">
            <w:pPr>
              <w:pStyle w:val="TAH"/>
              <w:spacing w:line="254"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78087085" w14:textId="4A7E5397" w:rsidR="00AB67FA" w:rsidRPr="00D0162F" w:rsidRDefault="00AB67FA" w:rsidP="006E0A54">
            <w:pPr>
              <w:pStyle w:val="TAH"/>
              <w:spacing w:line="254"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76D19A2B" w14:textId="665295B7" w:rsidR="00AB67FA" w:rsidRPr="00D0162F" w:rsidRDefault="00AB67FA" w:rsidP="006E0A54">
            <w:pPr>
              <w:pStyle w:val="TAH"/>
              <w:spacing w:line="254" w:lineRule="auto"/>
            </w:pPr>
            <w:r w:rsidRPr="00D0162F">
              <w:t>Data</w:t>
            </w:r>
            <w:r w:rsidR="006E0A54" w:rsidRPr="00D0162F">
              <w:t xml:space="preserve"> </w:t>
            </w:r>
            <w:r w:rsidRPr="00D0162F">
              <w:t>Region</w:t>
            </w:r>
          </w:p>
        </w:tc>
      </w:tr>
      <w:tr w:rsidR="00AB67FA" w:rsidRPr="00D0162F" w14:paraId="73FD613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4BC1696" w14:textId="722C4A73" w:rsidR="00AB67FA" w:rsidRPr="00D0162F" w:rsidRDefault="00AB67FA" w:rsidP="006E0A54">
            <w:pPr>
              <w:pStyle w:val="TAL"/>
              <w:spacing w:line="254" w:lineRule="auto"/>
            </w:pPr>
            <w:r w:rsidRPr="00D0162F">
              <w:t>Resource</w:t>
            </w:r>
            <w:r w:rsidR="006E0A54" w:rsidRPr="00D0162F">
              <w:t xml:space="preserve"> </w:t>
            </w:r>
            <w:r w:rsidRPr="00D0162F">
              <w:t>allocation</w:t>
            </w:r>
          </w:p>
        </w:tc>
        <w:tc>
          <w:tcPr>
            <w:tcW w:w="3260" w:type="dxa"/>
            <w:tcBorders>
              <w:top w:val="nil"/>
              <w:left w:val="nil"/>
              <w:bottom w:val="single" w:sz="8" w:space="0" w:color="auto"/>
              <w:right w:val="single" w:sz="8" w:space="0" w:color="auto"/>
            </w:tcBorders>
            <w:hideMark/>
          </w:tcPr>
          <w:p w14:paraId="7EBB5A32" w14:textId="36CB1FFE" w:rsidR="00AB67FA" w:rsidRPr="00D0162F" w:rsidRDefault="00AB67FA" w:rsidP="006E0A54">
            <w:pPr>
              <w:pStyle w:val="TAL"/>
              <w:spacing w:line="254"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p>
        </w:tc>
        <w:tc>
          <w:tcPr>
            <w:tcW w:w="4001" w:type="dxa"/>
            <w:tcBorders>
              <w:top w:val="nil"/>
              <w:left w:val="nil"/>
              <w:bottom w:val="single" w:sz="8" w:space="0" w:color="auto"/>
              <w:right w:val="single" w:sz="8" w:space="0" w:color="auto"/>
            </w:tcBorders>
            <w:hideMark/>
          </w:tcPr>
          <w:p w14:paraId="74802AF8" w14:textId="0775255A" w:rsidR="00AB67FA" w:rsidRPr="00D0162F" w:rsidRDefault="00AB67FA" w:rsidP="006E0A54">
            <w:pPr>
              <w:pStyle w:val="TAL"/>
              <w:spacing w:line="254"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p>
        </w:tc>
      </w:tr>
      <w:tr w:rsidR="00AB67FA" w:rsidRPr="00D0162F" w14:paraId="34E2843A"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A87047F" w14:textId="77777777" w:rsidR="00AB67FA" w:rsidRPr="00D0162F" w:rsidRDefault="00AB67FA" w:rsidP="006E0A54">
            <w:pPr>
              <w:pStyle w:val="TAL"/>
              <w:spacing w:line="254"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08C458AD" w14:textId="77777777" w:rsidR="00AB67FA" w:rsidRPr="00D0162F" w:rsidRDefault="00AB67FA" w:rsidP="006E0A54">
            <w:pPr>
              <w:pStyle w:val="TAL"/>
              <w:spacing w:line="254"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6F8AA4D5" w14:textId="77777777" w:rsidR="00AB67FA" w:rsidRPr="00D0162F" w:rsidRDefault="00AB67FA" w:rsidP="006E0A54">
            <w:pPr>
              <w:pStyle w:val="TAL"/>
              <w:spacing w:line="254" w:lineRule="auto"/>
            </w:pPr>
            <w:r w:rsidRPr="00D0162F">
              <w:t>PDSCH</w:t>
            </w:r>
          </w:p>
        </w:tc>
      </w:tr>
      <w:tr w:rsidR="00AB67FA" w:rsidRPr="00D0162F" w14:paraId="41F3E36C"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0F780DB" w14:textId="77777777" w:rsidR="00AB67FA" w:rsidRPr="00D0162F" w:rsidRDefault="00AB67FA" w:rsidP="006E0A54">
            <w:pPr>
              <w:pStyle w:val="TAL"/>
              <w:spacing w:line="254"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2173EF4" w14:textId="4C758723" w:rsidR="00AB67FA" w:rsidRPr="00D0162F" w:rsidRDefault="00AB67FA" w:rsidP="006E0A54">
            <w:pPr>
              <w:pStyle w:val="TAL"/>
              <w:spacing w:line="254"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30D6F7F9" w14:textId="49F59039" w:rsidR="00AB67FA" w:rsidRPr="00D0162F" w:rsidRDefault="00AB67FA" w:rsidP="006E0A54">
            <w:pPr>
              <w:pStyle w:val="TAL"/>
              <w:spacing w:line="254"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637F0D9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4688984" w14:textId="6E66FD36" w:rsidR="00AB67FA" w:rsidRPr="00D0162F" w:rsidRDefault="00AB67FA" w:rsidP="006E0A54">
            <w:pPr>
              <w:pStyle w:val="TAL"/>
              <w:spacing w:line="254"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79705A47" w14:textId="08B4572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66444103" w14:textId="738894B4"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2E07FA5"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C396394" w14:textId="5E6D09FB" w:rsidR="00AB67FA" w:rsidRPr="00D0162F" w:rsidRDefault="00AB67FA" w:rsidP="006E0A54">
            <w:pPr>
              <w:pStyle w:val="TAL"/>
              <w:spacing w:line="254"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60ADD2B2" w14:textId="3700520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0778DDC5" w14:textId="535736F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08B5FAE0"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8DB5CF" w14:textId="2FE73306" w:rsidR="00AB67FA" w:rsidRPr="00D0162F" w:rsidRDefault="00AB67FA" w:rsidP="006E0A54">
            <w:pPr>
              <w:pStyle w:val="TAL"/>
              <w:spacing w:line="254"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0C848A03" w14:textId="7F6BA00C" w:rsidR="00AB67FA" w:rsidRPr="00D0162F" w:rsidRDefault="00AB67FA" w:rsidP="006E0A54">
            <w:pPr>
              <w:pStyle w:val="TAL"/>
              <w:spacing w:line="254"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3AF5753" w14:textId="77777777" w:rsidR="00AB67FA" w:rsidRPr="00D0162F" w:rsidRDefault="00AB67FA" w:rsidP="006E0A54">
            <w:pPr>
              <w:pStyle w:val="TAL"/>
              <w:spacing w:line="254" w:lineRule="auto"/>
              <w:rPr>
                <w:rFonts w:cs="Arial"/>
              </w:rPr>
            </w:pPr>
            <w:r w:rsidRPr="00D0162F">
              <w:rPr>
                <w:rFonts w:cs="Arial"/>
              </w:rPr>
              <w:t>N/A</w:t>
            </w:r>
          </w:p>
        </w:tc>
      </w:tr>
      <w:tr w:rsidR="00AB67FA" w:rsidRPr="00D0162F" w14:paraId="6A2C1BC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866102F" w14:textId="03A19419" w:rsidR="00AB67FA" w:rsidRPr="00D0162F" w:rsidRDefault="00AB67FA" w:rsidP="006E0A54">
            <w:pPr>
              <w:pStyle w:val="TAL"/>
              <w:spacing w:line="254"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0E87A661" w14:textId="2CD40A2C" w:rsidR="00AB67FA" w:rsidRPr="00D0162F" w:rsidRDefault="00AB67FA" w:rsidP="006E0A54">
            <w:pPr>
              <w:pStyle w:val="TAL"/>
              <w:spacing w:line="254"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05069FC6" w14:textId="533558FB"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09EA352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33CCD6" w14:textId="59A4C251" w:rsidR="00AB67FA" w:rsidRPr="00D0162F" w:rsidRDefault="00AB67FA" w:rsidP="006E0A54">
            <w:pPr>
              <w:pStyle w:val="TAL"/>
              <w:spacing w:line="254"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1345F228" w14:textId="70DCEA46"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7D6795C9" w14:textId="39905FA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25F3991"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9052F97" w14:textId="6D2B62DC" w:rsidR="00AB67FA" w:rsidRPr="00D0162F" w:rsidRDefault="00AB67FA" w:rsidP="006E0A54">
            <w:pPr>
              <w:pStyle w:val="TAL"/>
              <w:spacing w:line="254"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56FFB6AE" w14:textId="0989A738"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B1010BF" w14:textId="6CC45DC8"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4BF7F5B"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3A3042C6" w14:textId="03A1BCC3" w:rsidR="00AB67FA" w:rsidRPr="00D0162F" w:rsidRDefault="006E0A54" w:rsidP="006E0A54">
            <w:pPr>
              <w:pStyle w:val="TAN"/>
              <w:spacing w:line="254"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p>
          <w:p w14:paraId="687E6A43" w14:textId="2DC9D1AF" w:rsidR="00AB67FA" w:rsidRPr="00D0162F" w:rsidRDefault="006E0A54" w:rsidP="006E0A54">
            <w:pPr>
              <w:pStyle w:val="TAN"/>
              <w:spacing w:line="254" w:lineRule="auto"/>
              <w:rPr>
                <w:rFonts w:cs="Arial"/>
              </w:rPr>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p>
        </w:tc>
      </w:tr>
    </w:tbl>
    <w:p w14:paraId="518598EE" w14:textId="77777777" w:rsidR="00AB67FA" w:rsidRPr="00D0162F" w:rsidRDefault="00AB67FA" w:rsidP="00AB67FA"/>
    <w:p w14:paraId="0D48B842" w14:textId="77777777" w:rsidR="00AB67FA" w:rsidRPr="00D0162F" w:rsidRDefault="00AB67FA" w:rsidP="00AB67FA">
      <w:pPr>
        <w:pStyle w:val="TH"/>
      </w:pPr>
      <w:r w:rsidRPr="00D0162F">
        <w:lastRenderedPageBreak/>
        <w:t>Table A.2.1-4: OP.4: Generic OCNG pattern for all unused REs</w:t>
      </w:r>
      <w:r w:rsidRPr="00D0162F">
        <w:rPr>
          <w:snapToGrid w:val="0"/>
        </w:rPr>
        <w:t xml:space="preserve"> </w:t>
      </w:r>
      <w:r w:rsidRPr="00D0162F">
        <w:t>outside SSB slo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3EAB96A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D16EA1" w14:textId="1776620B" w:rsidR="00AB67FA" w:rsidRPr="00D0162F" w:rsidRDefault="00AB67FA" w:rsidP="006E0A54">
            <w:pPr>
              <w:pStyle w:val="TAH"/>
              <w:spacing w:line="256"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328DE83C" w14:textId="024B09F3" w:rsidR="00AB67FA" w:rsidRPr="00D0162F" w:rsidRDefault="00AB67FA" w:rsidP="006E0A54">
            <w:pPr>
              <w:pStyle w:val="TAH"/>
              <w:spacing w:line="256"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09132629" w14:textId="309EEF20" w:rsidR="00AB67FA" w:rsidRPr="00D0162F" w:rsidRDefault="00AB67FA" w:rsidP="006E0A54">
            <w:pPr>
              <w:pStyle w:val="TAH"/>
              <w:spacing w:line="256" w:lineRule="auto"/>
            </w:pPr>
            <w:r w:rsidRPr="00D0162F">
              <w:t>Data</w:t>
            </w:r>
            <w:r w:rsidR="006E0A54" w:rsidRPr="00D0162F">
              <w:t xml:space="preserve"> </w:t>
            </w:r>
            <w:r w:rsidRPr="00D0162F">
              <w:t>Region</w:t>
            </w:r>
          </w:p>
        </w:tc>
      </w:tr>
      <w:tr w:rsidR="00AB67FA" w:rsidRPr="00D0162F" w14:paraId="4DD6AFC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7BEB757" w14:textId="5FC16740" w:rsidR="00AB67FA" w:rsidRPr="00D0162F" w:rsidRDefault="00AB67FA" w:rsidP="006E0A54">
            <w:pPr>
              <w:pStyle w:val="TAL"/>
              <w:spacing w:line="256" w:lineRule="auto"/>
            </w:pPr>
            <w:r w:rsidRPr="00D0162F">
              <w:t>Resource</w:t>
            </w:r>
            <w:r w:rsidR="006E0A54" w:rsidRPr="00D0162F">
              <w:t xml:space="preserve"> </w:t>
            </w:r>
            <w:r w:rsidRPr="00D0162F">
              <w:t>allocation</w:t>
            </w:r>
          </w:p>
        </w:tc>
        <w:tc>
          <w:tcPr>
            <w:tcW w:w="3260" w:type="dxa"/>
            <w:tcBorders>
              <w:top w:val="nil"/>
              <w:left w:val="nil"/>
              <w:bottom w:val="single" w:sz="8" w:space="0" w:color="auto"/>
              <w:right w:val="single" w:sz="8" w:space="0" w:color="auto"/>
            </w:tcBorders>
            <w:hideMark/>
          </w:tcPr>
          <w:p w14:paraId="4A8C736D" w14:textId="1879C7E7"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p>
        </w:tc>
        <w:tc>
          <w:tcPr>
            <w:tcW w:w="4001" w:type="dxa"/>
            <w:tcBorders>
              <w:top w:val="nil"/>
              <w:left w:val="nil"/>
              <w:bottom w:val="single" w:sz="8" w:space="0" w:color="auto"/>
              <w:right w:val="single" w:sz="8" w:space="0" w:color="auto"/>
            </w:tcBorders>
            <w:hideMark/>
          </w:tcPr>
          <w:p w14:paraId="0934E8E1" w14:textId="0CCF3B31"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p>
        </w:tc>
      </w:tr>
      <w:tr w:rsidR="00AB67FA" w:rsidRPr="00D0162F" w14:paraId="08310CC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021DC9A" w14:textId="77777777" w:rsidR="00AB67FA" w:rsidRPr="00D0162F" w:rsidRDefault="00AB67FA" w:rsidP="006E0A54">
            <w:pPr>
              <w:pStyle w:val="TAL"/>
              <w:spacing w:line="256"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6E18D716" w14:textId="77777777" w:rsidR="00AB67FA" w:rsidRPr="00D0162F" w:rsidRDefault="00AB67FA" w:rsidP="006E0A54">
            <w:pPr>
              <w:pStyle w:val="TAL"/>
              <w:spacing w:line="256"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4A004A59" w14:textId="77777777" w:rsidR="00AB67FA" w:rsidRPr="00D0162F" w:rsidRDefault="00AB67FA" w:rsidP="006E0A54">
            <w:pPr>
              <w:pStyle w:val="TAL"/>
              <w:spacing w:line="256" w:lineRule="auto"/>
            </w:pPr>
            <w:r w:rsidRPr="00D0162F">
              <w:t>PDSCH</w:t>
            </w:r>
          </w:p>
        </w:tc>
      </w:tr>
      <w:tr w:rsidR="00AB67FA" w:rsidRPr="00D0162F" w14:paraId="2CF7460E"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CC3FCF7" w14:textId="77777777" w:rsidR="00AB67FA" w:rsidRPr="00D0162F" w:rsidRDefault="00AB67FA" w:rsidP="006E0A54">
            <w:pPr>
              <w:pStyle w:val="TAL"/>
              <w:spacing w:line="256"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5CC854A" w14:textId="4530E4E3" w:rsidR="00AB67FA" w:rsidRPr="00D0162F" w:rsidRDefault="00AB67FA" w:rsidP="006E0A54">
            <w:pPr>
              <w:pStyle w:val="TAL"/>
              <w:spacing w:line="256"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722267DC" w14:textId="4484167B" w:rsidR="00AB67FA" w:rsidRPr="00D0162F" w:rsidRDefault="00AB67FA" w:rsidP="006E0A54">
            <w:pPr>
              <w:pStyle w:val="TAL"/>
              <w:spacing w:line="256"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4AB400DB"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547468D" w14:textId="0C035570" w:rsidR="00AB67FA" w:rsidRPr="00D0162F" w:rsidRDefault="00AB67FA" w:rsidP="006E0A54">
            <w:pPr>
              <w:pStyle w:val="TAL"/>
              <w:spacing w:line="256"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3A6A634B" w14:textId="120AF2D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1E700672" w14:textId="1DAA3D2A"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5AC3EA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691A94C" w14:textId="405C1E9F" w:rsidR="00AB67FA" w:rsidRPr="00D0162F" w:rsidRDefault="00AB67FA" w:rsidP="006E0A54">
            <w:pPr>
              <w:pStyle w:val="TAL"/>
              <w:spacing w:line="256"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4D18BD59" w14:textId="615EA0B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4924D92C" w14:textId="7000B6BC"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6BDD52B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BEC8C6B" w14:textId="5633A620" w:rsidR="00AB67FA" w:rsidRPr="00D0162F" w:rsidRDefault="00AB67FA" w:rsidP="006E0A54">
            <w:pPr>
              <w:pStyle w:val="TAL"/>
              <w:spacing w:line="256"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1CD3D976" w14:textId="2DAC6957"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064A4FA0" w14:textId="77777777" w:rsidR="00AB67FA" w:rsidRPr="00D0162F" w:rsidRDefault="00AB67FA" w:rsidP="006E0A54">
            <w:pPr>
              <w:pStyle w:val="TAL"/>
              <w:spacing w:line="256" w:lineRule="auto"/>
              <w:rPr>
                <w:rFonts w:cs="Arial"/>
              </w:rPr>
            </w:pPr>
            <w:r w:rsidRPr="00D0162F">
              <w:rPr>
                <w:rFonts w:cs="Arial"/>
              </w:rPr>
              <w:t>N/A</w:t>
            </w:r>
          </w:p>
        </w:tc>
      </w:tr>
      <w:tr w:rsidR="00AB67FA" w:rsidRPr="00D0162F" w14:paraId="3638E90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4BBFD8B" w14:textId="46858152" w:rsidR="00AB67FA" w:rsidRPr="00D0162F" w:rsidRDefault="00AB67FA" w:rsidP="006E0A54">
            <w:pPr>
              <w:pStyle w:val="TAL"/>
              <w:spacing w:line="256"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5AFA9217" w14:textId="58AA5818"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9C358F7" w14:textId="3255B06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94324D5"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0517216" w14:textId="217B036F" w:rsidR="00AB67FA" w:rsidRPr="00D0162F" w:rsidRDefault="00AB67FA" w:rsidP="006E0A54">
            <w:pPr>
              <w:pStyle w:val="TAL"/>
              <w:spacing w:line="256"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0F929215" w14:textId="4B46A82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04FAEC2D" w14:textId="356D1F70"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817A8A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0FE8D8D9" w14:textId="7C31185A" w:rsidR="00AB67FA" w:rsidRPr="00D0162F" w:rsidRDefault="00AB67FA" w:rsidP="006E0A54">
            <w:pPr>
              <w:pStyle w:val="TAL"/>
              <w:spacing w:line="256"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72D3ABA9" w14:textId="7349CF37"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3D6D6064" w14:textId="588D8CD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7CBDFDF0"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2EAEF893" w14:textId="39BF5A9B" w:rsidR="00AB67FA" w:rsidRPr="00D0162F" w:rsidRDefault="006E0A54" w:rsidP="006E0A54">
            <w:pPr>
              <w:pStyle w:val="TAN"/>
              <w:spacing w:line="256"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in</w:t>
            </w:r>
            <w:r w:rsidRPr="00D0162F">
              <w:t xml:space="preserve"> </w:t>
            </w:r>
            <w:r w:rsidR="00AB67FA" w:rsidRPr="00D0162F">
              <w:t>the</w:t>
            </w:r>
            <w:r w:rsidRPr="00D0162F">
              <w:t xml:space="preserve"> </w:t>
            </w:r>
            <w:r w:rsidR="00AB67FA" w:rsidRPr="00D0162F">
              <w:t>slot(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of</w:t>
            </w:r>
            <w:r w:rsidRPr="00D0162F">
              <w:t xml:space="preserve"> </w:t>
            </w:r>
            <w:r w:rsidR="00AB67FA" w:rsidRPr="00D0162F">
              <w:t>the</w:t>
            </w:r>
            <w:r w:rsidRPr="00D0162F">
              <w:t xml:space="preserve"> </w:t>
            </w:r>
            <w:r w:rsidR="00AB67FA" w:rsidRPr="00D0162F">
              <w:t>respective</w:t>
            </w:r>
            <w:r w:rsidRPr="00D0162F">
              <w:t xml:space="preserve"> </w:t>
            </w:r>
            <w:r w:rsidR="00AB67FA" w:rsidRPr="00D0162F">
              <w:t>cell.</w:t>
            </w:r>
          </w:p>
          <w:p w14:paraId="0982DF52" w14:textId="2755AF02" w:rsidR="00AB67FA" w:rsidRPr="00D0162F" w:rsidRDefault="006E0A54" w:rsidP="006E0A54">
            <w:pPr>
              <w:pStyle w:val="TAN"/>
              <w:spacing w:line="256" w:lineRule="auto"/>
              <w:rPr>
                <w:rFonts w:cs="Arial"/>
              </w:rPr>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ell.</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in</w:t>
            </w:r>
            <w:r w:rsidRPr="00D0162F">
              <w:t xml:space="preserve"> </w:t>
            </w:r>
            <w:r w:rsidR="00AB67FA" w:rsidRPr="00D0162F">
              <w:t>the</w:t>
            </w:r>
            <w:r w:rsidRPr="00D0162F">
              <w:t xml:space="preserve"> </w:t>
            </w:r>
            <w:r w:rsidR="00AB67FA" w:rsidRPr="00D0162F">
              <w:t>slot(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of</w:t>
            </w:r>
            <w:r w:rsidRPr="00D0162F">
              <w:t xml:space="preserve"> </w:t>
            </w:r>
            <w:r w:rsidR="00AB67FA" w:rsidRPr="00D0162F">
              <w:t>the</w:t>
            </w:r>
            <w:r w:rsidRPr="00D0162F">
              <w:t xml:space="preserve"> </w:t>
            </w:r>
            <w:r w:rsidR="00AB67FA" w:rsidRPr="00D0162F">
              <w:t>respective</w:t>
            </w:r>
            <w:r w:rsidRPr="00D0162F">
              <w:t xml:space="preserve"> </w:t>
            </w:r>
            <w:r w:rsidR="00AB67FA" w:rsidRPr="00D0162F">
              <w:t>cell.</w:t>
            </w:r>
          </w:p>
        </w:tc>
      </w:tr>
    </w:tbl>
    <w:p w14:paraId="1FC3E663" w14:textId="77777777" w:rsidR="00AB67FA" w:rsidRPr="00D0162F" w:rsidRDefault="00AB67FA" w:rsidP="00AB67FA"/>
    <w:p w14:paraId="396A23BB" w14:textId="77777777" w:rsidR="00AB67FA" w:rsidRPr="00D0162F" w:rsidRDefault="00AB67FA" w:rsidP="00AB67FA">
      <w:pPr>
        <w:keepNext/>
        <w:keepLines/>
        <w:spacing w:before="60"/>
        <w:jc w:val="center"/>
        <w:rPr>
          <w:rFonts w:ascii="Arial" w:hAnsi="Arial"/>
          <w:b/>
        </w:rPr>
      </w:pPr>
      <w:r w:rsidRPr="00D0162F">
        <w:rPr>
          <w:rFonts w:ascii="Arial" w:hAnsi="Arial"/>
          <w:b/>
        </w:rPr>
        <w:t>Table A.2.1-5: OP.5: Generic OCNG pattern for unused REs in the same BW as CORESET</w:t>
      </w:r>
      <w:r w:rsidRPr="00D0162F">
        <w:t xml:space="preserve"> </w:t>
      </w:r>
      <w:r w:rsidRPr="00D0162F">
        <w:rPr>
          <w:rFonts w:ascii="Arial" w:hAnsi="Arial"/>
          <w:b/>
        </w:rPr>
        <w:t>for 2AoA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88"/>
        <w:gridCol w:w="3204"/>
        <w:gridCol w:w="3937"/>
      </w:tblGrid>
      <w:tr w:rsidR="00AB67FA" w:rsidRPr="00D0162F" w14:paraId="2D09E178"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37E98684" w14:textId="0228408F"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OCNG</w:t>
            </w:r>
            <w:r w:rsidR="006E0A54" w:rsidRPr="00D0162F">
              <w:rPr>
                <w:rFonts w:ascii="Arial" w:hAnsi="Arial"/>
                <w:b/>
                <w:sz w:val="18"/>
                <w:lang w:eastAsia="zh-CN"/>
              </w:rPr>
              <w:t xml:space="preserve"> </w:t>
            </w:r>
            <w:r w:rsidRPr="00D0162F">
              <w:rPr>
                <w:rFonts w:ascii="Arial" w:hAnsi="Arial"/>
                <w:b/>
                <w:sz w:val="18"/>
                <w:lang w:eastAsia="zh-CN"/>
              </w:rPr>
              <w:t>Parameters</w:t>
            </w:r>
          </w:p>
        </w:tc>
        <w:tc>
          <w:tcPr>
            <w:tcW w:w="3204" w:type="dxa"/>
            <w:tcBorders>
              <w:top w:val="single" w:sz="4" w:space="0" w:color="auto"/>
              <w:left w:val="single" w:sz="4" w:space="0" w:color="auto"/>
              <w:bottom w:val="single" w:sz="4" w:space="0" w:color="auto"/>
              <w:right w:val="single" w:sz="4" w:space="0" w:color="auto"/>
            </w:tcBorders>
            <w:hideMark/>
          </w:tcPr>
          <w:p w14:paraId="14DA37AB" w14:textId="31EFB101"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Control</w:t>
            </w:r>
            <w:r w:rsidR="006E0A54" w:rsidRPr="00D0162F">
              <w:rPr>
                <w:rFonts w:ascii="Arial" w:hAnsi="Arial"/>
                <w:b/>
                <w:sz w:val="18"/>
                <w:lang w:eastAsia="zh-CN"/>
              </w:rPr>
              <w:t xml:space="preserve"> </w:t>
            </w:r>
            <w:r w:rsidRPr="00D0162F">
              <w:rPr>
                <w:rFonts w:ascii="Arial" w:hAnsi="Arial"/>
                <w:b/>
                <w:sz w:val="18"/>
                <w:lang w:eastAsia="zh-CN"/>
              </w:rPr>
              <w:t>Region</w:t>
            </w:r>
          </w:p>
        </w:tc>
        <w:tc>
          <w:tcPr>
            <w:tcW w:w="3937" w:type="dxa"/>
            <w:tcBorders>
              <w:top w:val="single" w:sz="4" w:space="0" w:color="auto"/>
              <w:left w:val="single" w:sz="4" w:space="0" w:color="auto"/>
              <w:bottom w:val="single" w:sz="4" w:space="0" w:color="auto"/>
              <w:right w:val="single" w:sz="4" w:space="0" w:color="auto"/>
            </w:tcBorders>
            <w:hideMark/>
          </w:tcPr>
          <w:p w14:paraId="12965A10" w14:textId="1445713E"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Data</w:t>
            </w:r>
            <w:r w:rsidR="006E0A54" w:rsidRPr="00D0162F">
              <w:rPr>
                <w:rFonts w:ascii="Arial" w:hAnsi="Arial"/>
                <w:b/>
                <w:sz w:val="18"/>
                <w:lang w:eastAsia="zh-CN"/>
              </w:rPr>
              <w:t xml:space="preserve"> </w:t>
            </w:r>
            <w:r w:rsidRPr="00D0162F">
              <w:rPr>
                <w:rFonts w:ascii="Arial" w:hAnsi="Arial"/>
                <w:b/>
                <w:sz w:val="18"/>
                <w:lang w:eastAsia="zh-CN"/>
              </w:rPr>
              <w:t>Region</w:t>
            </w:r>
          </w:p>
        </w:tc>
      </w:tr>
      <w:tr w:rsidR="00AB67FA" w:rsidRPr="00D0162F" w14:paraId="346AC024"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6F1B8146"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robe</w:t>
            </w:r>
          </w:p>
        </w:tc>
        <w:tc>
          <w:tcPr>
            <w:tcW w:w="7141" w:type="dxa"/>
            <w:gridSpan w:val="2"/>
            <w:tcBorders>
              <w:top w:val="nil"/>
              <w:left w:val="nil"/>
              <w:bottom w:val="single" w:sz="8" w:space="0" w:color="auto"/>
              <w:right w:val="single" w:sz="8" w:space="0" w:color="auto"/>
            </w:tcBorders>
            <w:hideMark/>
          </w:tcPr>
          <w:p w14:paraId="0D3B3B9D" w14:textId="720D0120"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Transmitting</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p>
        </w:tc>
      </w:tr>
      <w:tr w:rsidR="00AB67FA" w:rsidRPr="00D0162F" w14:paraId="613D58F4"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E59F134" w14:textId="7767F96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Resource</w:t>
            </w:r>
            <w:r w:rsidR="006E0A54" w:rsidRPr="00D0162F">
              <w:rPr>
                <w:rFonts w:ascii="Arial" w:hAnsi="Arial"/>
                <w:sz w:val="18"/>
                <w:lang w:eastAsia="zh-CN"/>
              </w:rPr>
              <w:t xml:space="preserve"> </w:t>
            </w:r>
            <w:r w:rsidRPr="00D0162F">
              <w:rPr>
                <w:rFonts w:ascii="Arial" w:hAnsi="Arial"/>
                <w:sz w:val="18"/>
                <w:lang w:eastAsia="zh-CN"/>
              </w:rPr>
              <w:t>allocation</w:t>
            </w:r>
          </w:p>
        </w:tc>
        <w:tc>
          <w:tcPr>
            <w:tcW w:w="3204" w:type="dxa"/>
            <w:tcBorders>
              <w:top w:val="nil"/>
              <w:left w:val="nil"/>
              <w:bottom w:val="single" w:sz="8" w:space="0" w:color="auto"/>
              <w:right w:val="single" w:sz="8" w:space="0" w:color="auto"/>
            </w:tcBorders>
            <w:hideMark/>
          </w:tcPr>
          <w:p w14:paraId="5B8746B5" w14:textId="4A21C8E7"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Unused</w:t>
            </w:r>
            <w:r w:rsidR="006E0A54" w:rsidRPr="00D0162F">
              <w:rPr>
                <w:rFonts w:ascii="Arial" w:hAnsi="Arial" w:cs="Arial"/>
                <w:sz w:val="18"/>
                <w:lang w:eastAsia="zh-CN"/>
              </w:rPr>
              <w:t xml:space="preserve"> </w:t>
            </w:r>
            <w:r w:rsidRPr="00D0162F">
              <w:rPr>
                <w:rFonts w:ascii="Arial" w:hAnsi="Arial" w:cs="Arial"/>
                <w:sz w:val="18"/>
                <w:lang w:eastAsia="zh-CN"/>
              </w:rPr>
              <w:t>REs</w:t>
            </w:r>
            <w:r w:rsidR="006E0A54" w:rsidRPr="00D0162F">
              <w:rPr>
                <w:rFonts w:ascii="Arial" w:hAnsi="Arial" w:cs="Arial"/>
                <w:sz w:val="18"/>
                <w:lang w:eastAsia="zh-CN"/>
              </w:rPr>
              <w:t xml:space="preserve"> </w:t>
            </w:r>
            <w:r w:rsidRPr="00D0162F">
              <w:rPr>
                <w:rFonts w:ascii="Arial" w:hAnsi="Arial" w:cs="Arial"/>
                <w:sz w:val="18"/>
                <w:lang w:eastAsia="zh-CN"/>
              </w:rPr>
              <w:t>(Note</w:t>
            </w:r>
            <w:r w:rsidR="006E0A54" w:rsidRPr="00D0162F">
              <w:rPr>
                <w:rFonts w:ascii="Arial" w:hAnsi="Arial" w:cs="Arial"/>
                <w:sz w:val="18"/>
                <w:lang w:eastAsia="zh-CN"/>
              </w:rPr>
              <w:t xml:space="preserve"> </w:t>
            </w:r>
            <w:r w:rsidRPr="00D0162F">
              <w:rPr>
                <w:rFonts w:ascii="Arial" w:hAnsi="Arial" w:cs="Arial"/>
                <w:sz w:val="18"/>
                <w:lang w:eastAsia="zh-CN"/>
              </w:rPr>
              <w:t>1)</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ymbols</w:t>
            </w:r>
            <w:r w:rsidR="006E0A54" w:rsidRPr="00D0162F">
              <w:rPr>
                <w:rFonts w:ascii="Arial" w:hAnsi="Arial" w:cs="Arial"/>
                <w:sz w:val="18"/>
                <w:lang w:eastAsia="zh-CN"/>
              </w:rPr>
              <w:t xml:space="preserve"> </w:t>
            </w:r>
            <w:r w:rsidRPr="00D0162F">
              <w:rPr>
                <w:rFonts w:ascii="Arial" w:hAnsi="Arial" w:cs="Arial"/>
                <w:sz w:val="18"/>
                <w:lang w:eastAsia="zh-CN"/>
              </w:rPr>
              <w:t>where</w:t>
            </w:r>
            <w:r w:rsidR="006E0A54" w:rsidRPr="00D0162F">
              <w:rPr>
                <w:rFonts w:ascii="Arial" w:hAnsi="Arial" w:cs="Arial"/>
                <w:sz w:val="18"/>
                <w:lang w:eastAsia="zh-CN"/>
              </w:rPr>
              <w:t xml:space="preserve"> </w:t>
            </w:r>
            <w:r w:rsidRPr="00D0162F">
              <w:rPr>
                <w:rFonts w:ascii="Arial" w:hAnsi="Arial" w:cs="Arial"/>
                <w:sz w:val="18"/>
                <w:lang w:eastAsia="zh-CN"/>
              </w:rPr>
              <w:t>SSB/CSI-RS</w:t>
            </w:r>
            <w:r w:rsidR="006E0A54" w:rsidRPr="00D0162F">
              <w:rPr>
                <w:rFonts w:ascii="Arial" w:hAnsi="Arial" w:cs="Arial"/>
                <w:sz w:val="18"/>
                <w:lang w:eastAsia="zh-CN"/>
              </w:rPr>
              <w:t xml:space="preserve"> </w:t>
            </w:r>
            <w:r w:rsidRPr="00D0162F">
              <w:rPr>
                <w:rFonts w:ascii="Arial" w:hAnsi="Arial" w:cs="Arial"/>
                <w:sz w:val="18"/>
                <w:lang w:eastAsia="zh-CN"/>
              </w:rPr>
              <w:t>are</w:t>
            </w:r>
            <w:r w:rsidR="006E0A54" w:rsidRPr="00D0162F">
              <w:rPr>
                <w:rFonts w:ascii="Arial" w:hAnsi="Arial" w:cs="Arial"/>
                <w:sz w:val="18"/>
                <w:lang w:eastAsia="zh-CN"/>
              </w:rPr>
              <w:t xml:space="preserve"> </w:t>
            </w:r>
            <w:r w:rsidRPr="00D0162F">
              <w:rPr>
                <w:rFonts w:ascii="Arial" w:hAnsi="Arial" w:cs="Arial"/>
                <w:sz w:val="18"/>
                <w:lang w:eastAsia="zh-CN"/>
              </w:rPr>
              <w:t>not</w:t>
            </w:r>
            <w:r w:rsidR="006E0A54" w:rsidRPr="00D0162F">
              <w:rPr>
                <w:rFonts w:ascii="Arial" w:hAnsi="Arial" w:cs="Arial"/>
                <w:sz w:val="18"/>
                <w:lang w:eastAsia="zh-CN"/>
              </w:rPr>
              <w:t xml:space="preserve"> </w:t>
            </w:r>
            <w:r w:rsidRPr="00D0162F">
              <w:rPr>
                <w:rFonts w:ascii="Arial" w:hAnsi="Arial" w:cs="Arial"/>
                <w:sz w:val="18"/>
                <w:lang w:eastAsia="zh-CN"/>
              </w:rPr>
              <w:t>transmitted</w:t>
            </w:r>
            <w:r w:rsidR="006E0A54" w:rsidRPr="00D0162F">
              <w:rPr>
                <w:rFonts w:ascii="Arial" w:hAnsi="Arial" w:cs="Arial"/>
                <w:sz w:val="18"/>
                <w:lang w:eastAsia="zh-CN"/>
              </w:rPr>
              <w:t xml:space="preserve"> </w:t>
            </w:r>
            <w:r w:rsidRPr="00D0162F">
              <w:rPr>
                <w:rFonts w:ascii="Arial" w:hAnsi="Arial" w:cs="Arial"/>
                <w:sz w:val="18"/>
                <w:lang w:eastAsia="zh-CN"/>
              </w:rPr>
              <w:t>from</w:t>
            </w:r>
            <w:r w:rsidR="006E0A54" w:rsidRPr="00D0162F">
              <w:rPr>
                <w:rFonts w:ascii="Arial" w:hAnsi="Arial" w:cs="Arial"/>
                <w:sz w:val="18"/>
                <w:lang w:eastAsia="zh-CN"/>
              </w:rPr>
              <w:t xml:space="preserve"> </w:t>
            </w:r>
            <w:r w:rsidRPr="00D0162F">
              <w:rPr>
                <w:rFonts w:ascii="Arial" w:hAnsi="Arial" w:cs="Arial"/>
                <w:sz w:val="18"/>
                <w:lang w:eastAsia="zh-CN"/>
              </w:rPr>
              <w:t>both</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r w:rsidR="006E0A54" w:rsidRPr="00D0162F">
              <w:rPr>
                <w:rFonts w:ascii="Arial" w:hAnsi="Arial" w:cs="Arial"/>
                <w:sz w:val="18"/>
                <w:lang w:eastAsia="zh-CN"/>
              </w:rPr>
              <w:t xml:space="preserve"> </w:t>
            </w:r>
            <w:r w:rsidRPr="00D0162F">
              <w:rPr>
                <w:rFonts w:ascii="Arial" w:hAnsi="Arial" w:cs="Arial"/>
                <w:sz w:val="18"/>
                <w:lang w:eastAsia="zh-CN"/>
              </w:rPr>
              <w:t>and</w:t>
            </w:r>
            <w:r w:rsidR="006E0A54" w:rsidRPr="00D0162F">
              <w:rPr>
                <w:rFonts w:ascii="Arial" w:hAnsi="Arial" w:cs="Arial"/>
                <w:sz w:val="18"/>
                <w:lang w:eastAsia="zh-CN"/>
              </w:rPr>
              <w:t xml:space="preserve"> </w:t>
            </w:r>
            <w:r w:rsidRPr="00D0162F">
              <w:rPr>
                <w:rFonts w:ascii="Arial" w:hAnsi="Arial" w:cs="Arial"/>
                <w:sz w:val="18"/>
                <w:lang w:eastAsia="zh-CN"/>
              </w:rPr>
              <w:t>non-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p>
        </w:tc>
        <w:tc>
          <w:tcPr>
            <w:tcW w:w="3937" w:type="dxa"/>
            <w:tcBorders>
              <w:top w:val="nil"/>
              <w:left w:val="nil"/>
              <w:bottom w:val="single" w:sz="8" w:space="0" w:color="auto"/>
              <w:right w:val="single" w:sz="8" w:space="0" w:color="auto"/>
            </w:tcBorders>
            <w:hideMark/>
          </w:tcPr>
          <w:p w14:paraId="6FB08077" w14:textId="3165C59F"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Unused</w:t>
            </w:r>
            <w:r w:rsidR="006E0A54" w:rsidRPr="00D0162F">
              <w:rPr>
                <w:rFonts w:ascii="Arial" w:hAnsi="Arial" w:cs="Arial"/>
                <w:sz w:val="18"/>
                <w:lang w:eastAsia="zh-CN"/>
              </w:rPr>
              <w:t xml:space="preserve"> </w:t>
            </w:r>
            <w:r w:rsidRPr="00D0162F">
              <w:rPr>
                <w:rFonts w:ascii="Arial" w:hAnsi="Arial" w:cs="Arial"/>
                <w:sz w:val="18"/>
                <w:lang w:eastAsia="zh-CN"/>
              </w:rPr>
              <w:t>REs</w:t>
            </w:r>
            <w:r w:rsidR="006E0A54" w:rsidRPr="00D0162F">
              <w:rPr>
                <w:rFonts w:ascii="Arial" w:hAnsi="Arial" w:cs="Arial"/>
                <w:sz w:val="18"/>
                <w:lang w:eastAsia="zh-CN"/>
              </w:rPr>
              <w:t xml:space="preserve"> </w:t>
            </w:r>
            <w:r w:rsidRPr="00D0162F">
              <w:rPr>
                <w:rFonts w:ascii="Arial" w:hAnsi="Arial" w:cs="Arial"/>
                <w:sz w:val="18"/>
                <w:lang w:eastAsia="zh-CN"/>
              </w:rPr>
              <w:t>(Note</w:t>
            </w:r>
            <w:r w:rsidR="006E0A54" w:rsidRPr="00D0162F">
              <w:rPr>
                <w:rFonts w:ascii="Arial" w:hAnsi="Arial" w:cs="Arial"/>
                <w:sz w:val="18"/>
                <w:lang w:eastAsia="zh-CN"/>
              </w:rPr>
              <w:t xml:space="preserve"> </w:t>
            </w:r>
            <w:r w:rsidRPr="00D0162F">
              <w:rPr>
                <w:rFonts w:ascii="Arial" w:hAnsi="Arial" w:cs="Arial"/>
                <w:sz w:val="18"/>
                <w:lang w:eastAsia="zh-CN"/>
              </w:rPr>
              <w:t>2)</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ymbols</w:t>
            </w:r>
            <w:r w:rsidR="006E0A54" w:rsidRPr="00D0162F">
              <w:rPr>
                <w:rFonts w:ascii="Arial" w:hAnsi="Arial" w:cs="Arial"/>
                <w:sz w:val="18"/>
                <w:lang w:eastAsia="zh-CN"/>
              </w:rPr>
              <w:t xml:space="preserve"> </w:t>
            </w:r>
            <w:r w:rsidRPr="00D0162F">
              <w:rPr>
                <w:rFonts w:ascii="Arial" w:hAnsi="Arial" w:cs="Arial"/>
                <w:sz w:val="18"/>
                <w:lang w:eastAsia="zh-CN"/>
              </w:rPr>
              <w:t>where</w:t>
            </w:r>
            <w:r w:rsidR="006E0A54" w:rsidRPr="00D0162F">
              <w:rPr>
                <w:rFonts w:ascii="Arial" w:hAnsi="Arial" w:cs="Arial"/>
                <w:sz w:val="18"/>
                <w:lang w:eastAsia="zh-CN"/>
              </w:rPr>
              <w:t xml:space="preserve"> </w:t>
            </w:r>
            <w:r w:rsidRPr="00D0162F">
              <w:rPr>
                <w:rFonts w:ascii="Arial" w:hAnsi="Arial" w:cs="Arial"/>
                <w:sz w:val="18"/>
                <w:lang w:eastAsia="zh-CN"/>
              </w:rPr>
              <w:t>SSB/CSI-RS</w:t>
            </w:r>
            <w:r w:rsidR="006E0A54" w:rsidRPr="00D0162F">
              <w:rPr>
                <w:rFonts w:ascii="Arial" w:hAnsi="Arial" w:cs="Arial"/>
                <w:sz w:val="18"/>
                <w:lang w:eastAsia="zh-CN"/>
              </w:rPr>
              <w:t xml:space="preserve"> </w:t>
            </w:r>
            <w:r w:rsidRPr="00D0162F">
              <w:rPr>
                <w:rFonts w:ascii="Arial" w:hAnsi="Arial" w:cs="Arial"/>
                <w:sz w:val="18"/>
                <w:lang w:eastAsia="zh-CN"/>
              </w:rPr>
              <w:t>are</w:t>
            </w:r>
            <w:r w:rsidR="006E0A54" w:rsidRPr="00D0162F">
              <w:rPr>
                <w:rFonts w:ascii="Arial" w:hAnsi="Arial" w:cs="Arial"/>
                <w:sz w:val="18"/>
                <w:lang w:eastAsia="zh-CN"/>
              </w:rPr>
              <w:t xml:space="preserve"> </w:t>
            </w:r>
            <w:r w:rsidRPr="00D0162F">
              <w:rPr>
                <w:rFonts w:ascii="Arial" w:hAnsi="Arial" w:cs="Arial"/>
                <w:sz w:val="18"/>
                <w:lang w:eastAsia="zh-CN"/>
              </w:rPr>
              <w:t>not</w:t>
            </w:r>
            <w:r w:rsidR="006E0A54" w:rsidRPr="00D0162F">
              <w:rPr>
                <w:rFonts w:ascii="Arial" w:hAnsi="Arial" w:cs="Arial"/>
                <w:sz w:val="18"/>
                <w:lang w:eastAsia="zh-CN"/>
              </w:rPr>
              <w:t xml:space="preserve"> </w:t>
            </w:r>
            <w:r w:rsidRPr="00D0162F">
              <w:rPr>
                <w:rFonts w:ascii="Arial" w:hAnsi="Arial" w:cs="Arial"/>
                <w:sz w:val="18"/>
                <w:lang w:eastAsia="zh-CN"/>
              </w:rPr>
              <w:t>transmitted</w:t>
            </w:r>
            <w:r w:rsidR="006E0A54" w:rsidRPr="00D0162F">
              <w:rPr>
                <w:rFonts w:ascii="Arial" w:hAnsi="Arial" w:cs="Arial"/>
                <w:sz w:val="18"/>
                <w:lang w:eastAsia="zh-CN"/>
              </w:rPr>
              <w:t xml:space="preserve"> </w:t>
            </w:r>
            <w:r w:rsidRPr="00D0162F">
              <w:rPr>
                <w:rFonts w:ascii="Arial" w:hAnsi="Arial" w:cs="Arial"/>
                <w:sz w:val="18"/>
                <w:lang w:eastAsia="zh-CN"/>
              </w:rPr>
              <w:t>from</w:t>
            </w:r>
            <w:r w:rsidR="006E0A54" w:rsidRPr="00D0162F">
              <w:rPr>
                <w:rFonts w:ascii="Arial" w:hAnsi="Arial" w:cs="Arial"/>
                <w:sz w:val="18"/>
                <w:lang w:eastAsia="zh-CN"/>
              </w:rPr>
              <w:t xml:space="preserve"> </w:t>
            </w:r>
            <w:r w:rsidRPr="00D0162F">
              <w:rPr>
                <w:rFonts w:ascii="Arial" w:hAnsi="Arial" w:cs="Arial"/>
                <w:sz w:val="18"/>
                <w:lang w:eastAsia="zh-CN"/>
              </w:rPr>
              <w:t>both</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r w:rsidR="006E0A54" w:rsidRPr="00D0162F">
              <w:rPr>
                <w:rFonts w:ascii="Arial" w:hAnsi="Arial" w:cs="Arial"/>
                <w:sz w:val="18"/>
                <w:lang w:eastAsia="zh-CN"/>
              </w:rPr>
              <w:t xml:space="preserve"> </w:t>
            </w:r>
            <w:r w:rsidRPr="00D0162F">
              <w:rPr>
                <w:rFonts w:ascii="Arial" w:hAnsi="Arial" w:cs="Arial"/>
                <w:sz w:val="18"/>
                <w:lang w:eastAsia="zh-CN"/>
              </w:rPr>
              <w:t>and</w:t>
            </w:r>
            <w:r w:rsidR="006E0A54" w:rsidRPr="00D0162F">
              <w:rPr>
                <w:rFonts w:ascii="Arial" w:hAnsi="Arial" w:cs="Arial"/>
                <w:sz w:val="18"/>
                <w:lang w:eastAsia="zh-CN"/>
              </w:rPr>
              <w:t xml:space="preserve"> </w:t>
            </w:r>
            <w:r w:rsidRPr="00D0162F">
              <w:rPr>
                <w:rFonts w:ascii="Arial" w:hAnsi="Arial" w:cs="Arial"/>
                <w:sz w:val="18"/>
                <w:lang w:eastAsia="zh-CN"/>
              </w:rPr>
              <w:t>non-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p>
        </w:tc>
      </w:tr>
      <w:tr w:rsidR="00AB67FA" w:rsidRPr="00D0162F" w14:paraId="3C46E211"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98A6F12"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hannel</w:t>
            </w:r>
          </w:p>
        </w:tc>
        <w:tc>
          <w:tcPr>
            <w:tcW w:w="3204" w:type="dxa"/>
            <w:tcBorders>
              <w:top w:val="single" w:sz="4" w:space="0" w:color="auto"/>
              <w:left w:val="single" w:sz="4" w:space="0" w:color="auto"/>
              <w:bottom w:val="single" w:sz="4" w:space="0" w:color="auto"/>
              <w:right w:val="single" w:sz="4" w:space="0" w:color="auto"/>
            </w:tcBorders>
            <w:hideMark/>
          </w:tcPr>
          <w:p w14:paraId="1ED3C4A2"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DCCH</w:t>
            </w:r>
          </w:p>
        </w:tc>
        <w:tc>
          <w:tcPr>
            <w:tcW w:w="3937" w:type="dxa"/>
            <w:tcBorders>
              <w:top w:val="single" w:sz="4" w:space="0" w:color="auto"/>
              <w:left w:val="single" w:sz="4" w:space="0" w:color="auto"/>
              <w:bottom w:val="single" w:sz="4" w:space="0" w:color="auto"/>
              <w:right w:val="single" w:sz="4" w:space="0" w:color="auto"/>
            </w:tcBorders>
            <w:hideMark/>
          </w:tcPr>
          <w:p w14:paraId="3D2B2C14"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DSCH</w:t>
            </w:r>
          </w:p>
        </w:tc>
      </w:tr>
      <w:tr w:rsidR="00AB67FA" w:rsidRPr="00D0162F" w14:paraId="0977B195"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65B881C"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ontents</w:t>
            </w:r>
          </w:p>
        </w:tc>
        <w:tc>
          <w:tcPr>
            <w:tcW w:w="3204" w:type="dxa"/>
            <w:tcBorders>
              <w:top w:val="single" w:sz="4" w:space="0" w:color="auto"/>
              <w:left w:val="single" w:sz="4" w:space="0" w:color="auto"/>
              <w:bottom w:val="single" w:sz="4" w:space="0" w:color="auto"/>
              <w:right w:val="single" w:sz="4" w:space="0" w:color="auto"/>
            </w:tcBorders>
            <w:hideMark/>
          </w:tcPr>
          <w:p w14:paraId="00815D29" w14:textId="4BE036C4"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Virtual</w:t>
            </w:r>
            <w:r w:rsidR="006E0A54" w:rsidRPr="00D0162F">
              <w:rPr>
                <w:rFonts w:ascii="Arial" w:hAnsi="Arial"/>
                <w:sz w:val="18"/>
                <w:lang w:eastAsia="zh-CN"/>
              </w:rPr>
              <w:t xml:space="preserve"> </w:t>
            </w:r>
            <w:r w:rsidRPr="00D0162F">
              <w:rPr>
                <w:rFonts w:ascii="Arial" w:hAnsi="Arial"/>
                <w:sz w:val="18"/>
                <w:lang w:eastAsia="zh-CN"/>
              </w:rPr>
              <w:t>UE</w:t>
            </w:r>
            <w:r w:rsidR="006E0A54" w:rsidRPr="00D0162F">
              <w:rPr>
                <w:rFonts w:ascii="Arial" w:hAnsi="Arial"/>
                <w:sz w:val="18"/>
                <w:lang w:eastAsia="zh-CN"/>
              </w:rPr>
              <w:t xml:space="preserve"> </w:t>
            </w:r>
            <w:r w:rsidRPr="00D0162F">
              <w:rPr>
                <w:rFonts w:ascii="Arial" w:hAnsi="Arial"/>
                <w:sz w:val="18"/>
                <w:lang w:eastAsia="zh-CN"/>
              </w:rPr>
              <w:t>IDs</w:t>
            </w:r>
          </w:p>
        </w:tc>
        <w:tc>
          <w:tcPr>
            <w:tcW w:w="3937" w:type="dxa"/>
            <w:tcBorders>
              <w:top w:val="single" w:sz="4" w:space="0" w:color="auto"/>
              <w:left w:val="single" w:sz="4" w:space="0" w:color="auto"/>
              <w:bottom w:val="single" w:sz="4" w:space="0" w:color="auto"/>
              <w:right w:val="single" w:sz="4" w:space="0" w:color="auto"/>
            </w:tcBorders>
            <w:hideMark/>
          </w:tcPr>
          <w:p w14:paraId="7DDFB034" w14:textId="06559432"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Uncorrelated</w:t>
            </w:r>
            <w:r w:rsidR="006E0A54" w:rsidRPr="00D0162F">
              <w:rPr>
                <w:rFonts w:ascii="Arial" w:hAnsi="Arial"/>
                <w:sz w:val="18"/>
                <w:lang w:eastAsia="zh-CN"/>
              </w:rPr>
              <w:t xml:space="preserve"> </w:t>
            </w:r>
            <w:r w:rsidRPr="00D0162F">
              <w:rPr>
                <w:rFonts w:ascii="Arial" w:hAnsi="Arial"/>
                <w:sz w:val="18"/>
                <w:lang w:eastAsia="zh-CN"/>
              </w:rPr>
              <w:t>pseudo</w:t>
            </w:r>
            <w:r w:rsidR="006E0A54" w:rsidRPr="00D0162F">
              <w:rPr>
                <w:rFonts w:ascii="Arial" w:hAnsi="Arial"/>
                <w:sz w:val="18"/>
                <w:lang w:eastAsia="zh-CN"/>
              </w:rPr>
              <w:t xml:space="preserve"> </w:t>
            </w:r>
            <w:r w:rsidRPr="00D0162F">
              <w:rPr>
                <w:rFonts w:ascii="Arial" w:hAnsi="Arial"/>
                <w:sz w:val="18"/>
                <w:lang w:eastAsia="zh-CN"/>
              </w:rPr>
              <w:t>random</w:t>
            </w:r>
            <w:r w:rsidR="006E0A54" w:rsidRPr="00D0162F">
              <w:rPr>
                <w:rFonts w:ascii="Arial" w:hAnsi="Arial"/>
                <w:sz w:val="18"/>
                <w:lang w:eastAsia="zh-CN"/>
              </w:rPr>
              <w:t xml:space="preserve"> </w:t>
            </w:r>
            <w:r w:rsidRPr="00D0162F">
              <w:rPr>
                <w:rFonts w:ascii="Arial" w:hAnsi="Arial"/>
                <w:sz w:val="18"/>
                <w:lang w:eastAsia="zh-CN"/>
              </w:rPr>
              <w:t>QPSK</w:t>
            </w:r>
            <w:r w:rsidR="006E0A54" w:rsidRPr="00D0162F">
              <w:rPr>
                <w:rFonts w:ascii="Arial" w:hAnsi="Arial"/>
                <w:sz w:val="18"/>
                <w:lang w:eastAsia="zh-CN"/>
              </w:rPr>
              <w:t xml:space="preserve"> </w:t>
            </w:r>
            <w:r w:rsidRPr="00D0162F">
              <w:rPr>
                <w:rFonts w:ascii="Arial" w:hAnsi="Arial"/>
                <w:sz w:val="18"/>
                <w:lang w:eastAsia="zh-CN"/>
              </w:rPr>
              <w:t>modulated</w:t>
            </w:r>
            <w:r w:rsidR="006E0A54" w:rsidRPr="00D0162F">
              <w:rPr>
                <w:rFonts w:ascii="Arial" w:hAnsi="Arial"/>
                <w:sz w:val="18"/>
                <w:lang w:eastAsia="zh-CN"/>
              </w:rPr>
              <w:t xml:space="preserve"> </w:t>
            </w:r>
            <w:r w:rsidRPr="00D0162F">
              <w:rPr>
                <w:rFonts w:ascii="Arial" w:hAnsi="Arial"/>
                <w:sz w:val="18"/>
                <w:lang w:eastAsia="zh-CN"/>
              </w:rPr>
              <w:t>data</w:t>
            </w:r>
          </w:p>
        </w:tc>
      </w:tr>
      <w:tr w:rsidR="00AB67FA" w:rsidRPr="00D0162F" w14:paraId="68781CA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4FE4555A" w14:textId="6E9AB0BE"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Antenna</w:t>
            </w:r>
            <w:r w:rsidR="006E0A54" w:rsidRPr="00D0162F">
              <w:rPr>
                <w:rFonts w:ascii="Arial" w:hAnsi="Arial"/>
                <w:sz w:val="18"/>
                <w:lang w:eastAsia="zh-CN"/>
              </w:rPr>
              <w:t xml:space="preserve"> </w:t>
            </w:r>
            <w:r w:rsidRPr="00D0162F">
              <w:rPr>
                <w:rFonts w:ascii="Arial" w:hAnsi="Arial"/>
                <w:sz w:val="18"/>
                <w:lang w:eastAsia="zh-CN"/>
              </w:rPr>
              <w:t>transmission</w:t>
            </w:r>
            <w:r w:rsidR="006E0A54" w:rsidRPr="00D0162F">
              <w:rPr>
                <w:rFonts w:ascii="Arial" w:hAnsi="Arial"/>
                <w:sz w:val="18"/>
                <w:lang w:eastAsia="zh-CN"/>
              </w:rPr>
              <w:t xml:space="preserve"> </w:t>
            </w:r>
            <w:r w:rsidRPr="00D0162F">
              <w:rPr>
                <w:rFonts w:ascii="Arial" w:hAnsi="Arial"/>
                <w:sz w:val="18"/>
                <w:lang w:eastAsia="zh-CN"/>
              </w:rPr>
              <w:t>scheme</w:t>
            </w:r>
          </w:p>
        </w:tc>
        <w:tc>
          <w:tcPr>
            <w:tcW w:w="3204" w:type="dxa"/>
            <w:tcBorders>
              <w:top w:val="single" w:sz="4" w:space="0" w:color="auto"/>
              <w:left w:val="single" w:sz="4" w:space="0" w:color="auto"/>
              <w:bottom w:val="single" w:sz="4" w:space="0" w:color="auto"/>
              <w:right w:val="single" w:sz="4" w:space="0" w:color="auto"/>
            </w:tcBorders>
            <w:hideMark/>
          </w:tcPr>
          <w:p w14:paraId="05AB4EB1" w14:textId="1A7E68BC"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17F68C7C" w14:textId="337B8C87"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6CE3B459"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62F027EE" w14:textId="75DE1BE4"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Subcarrier</w:t>
            </w:r>
            <w:r w:rsidR="006E0A54" w:rsidRPr="00D0162F">
              <w:rPr>
                <w:rFonts w:ascii="Arial" w:hAnsi="Arial"/>
                <w:sz w:val="18"/>
                <w:lang w:eastAsia="zh-CN"/>
              </w:rPr>
              <w:t xml:space="preserve"> </w:t>
            </w:r>
            <w:r w:rsidRPr="00D0162F">
              <w:rPr>
                <w:rFonts w:ascii="Arial" w:hAnsi="Arial"/>
                <w:sz w:val="18"/>
                <w:lang w:eastAsia="zh-CN"/>
              </w:rPr>
              <w:t>spacing</w:t>
            </w:r>
          </w:p>
        </w:tc>
        <w:tc>
          <w:tcPr>
            <w:tcW w:w="3204" w:type="dxa"/>
            <w:tcBorders>
              <w:top w:val="single" w:sz="4" w:space="0" w:color="auto"/>
              <w:left w:val="single" w:sz="4" w:space="0" w:color="auto"/>
              <w:bottom w:val="single" w:sz="4" w:space="0" w:color="auto"/>
              <w:right w:val="single" w:sz="4" w:space="0" w:color="auto"/>
            </w:tcBorders>
            <w:hideMark/>
          </w:tcPr>
          <w:p w14:paraId="3238B991" w14:textId="283A8C59"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4533BCED" w14:textId="7CA49D85"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5D2FD5B0"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68ABBE1" w14:textId="5E57A04F"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Aggregation</w:t>
            </w:r>
            <w:r w:rsidR="006E0A54" w:rsidRPr="00D0162F">
              <w:rPr>
                <w:rFonts w:ascii="Arial" w:hAnsi="Arial"/>
                <w:sz w:val="18"/>
                <w:lang w:eastAsia="zh-CN"/>
              </w:rPr>
              <w:t xml:space="preserve"> </w:t>
            </w:r>
            <w:r w:rsidRPr="00D0162F">
              <w:rPr>
                <w:rFonts w:ascii="Arial" w:hAnsi="Arial"/>
                <w:sz w:val="18"/>
                <w:lang w:eastAsia="zh-CN"/>
              </w:rPr>
              <w:t>level</w:t>
            </w:r>
          </w:p>
        </w:tc>
        <w:tc>
          <w:tcPr>
            <w:tcW w:w="3204" w:type="dxa"/>
            <w:tcBorders>
              <w:top w:val="single" w:sz="4" w:space="0" w:color="auto"/>
              <w:left w:val="single" w:sz="4" w:space="0" w:color="auto"/>
              <w:bottom w:val="single" w:sz="4" w:space="0" w:color="auto"/>
              <w:right w:val="single" w:sz="4" w:space="0" w:color="auto"/>
            </w:tcBorders>
            <w:hideMark/>
          </w:tcPr>
          <w:p w14:paraId="4356A930" w14:textId="5C760634"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p>
        </w:tc>
        <w:tc>
          <w:tcPr>
            <w:tcW w:w="3937" w:type="dxa"/>
            <w:tcBorders>
              <w:top w:val="single" w:sz="4" w:space="0" w:color="auto"/>
              <w:left w:val="single" w:sz="4" w:space="0" w:color="auto"/>
              <w:bottom w:val="single" w:sz="4" w:space="0" w:color="auto"/>
              <w:right w:val="single" w:sz="4" w:space="0" w:color="auto"/>
            </w:tcBorders>
            <w:hideMark/>
          </w:tcPr>
          <w:p w14:paraId="6EA5796A" w14:textId="77777777"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N/A</w:t>
            </w:r>
          </w:p>
        </w:tc>
      </w:tr>
      <w:tr w:rsidR="00AB67FA" w:rsidRPr="00D0162F" w14:paraId="22F6ED53"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F259649" w14:textId="3B99CDBF"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ode</w:t>
            </w:r>
            <w:r w:rsidR="006E0A54" w:rsidRPr="00D0162F">
              <w:rPr>
                <w:rFonts w:ascii="Arial" w:hAnsi="Arial"/>
                <w:sz w:val="18"/>
                <w:lang w:eastAsia="zh-CN"/>
              </w:rPr>
              <w:t xml:space="preserve"> </w:t>
            </w:r>
            <w:r w:rsidRPr="00D0162F">
              <w:rPr>
                <w:rFonts w:ascii="Arial" w:hAnsi="Arial"/>
                <w:sz w:val="18"/>
                <w:lang w:eastAsia="zh-CN"/>
              </w:rPr>
              <w:t>rate</w:t>
            </w:r>
          </w:p>
        </w:tc>
        <w:tc>
          <w:tcPr>
            <w:tcW w:w="3204" w:type="dxa"/>
            <w:tcBorders>
              <w:top w:val="single" w:sz="4" w:space="0" w:color="auto"/>
              <w:left w:val="single" w:sz="4" w:space="0" w:color="auto"/>
              <w:bottom w:val="single" w:sz="4" w:space="0" w:color="auto"/>
              <w:right w:val="single" w:sz="4" w:space="0" w:color="auto"/>
            </w:tcBorders>
            <w:hideMark/>
          </w:tcPr>
          <w:p w14:paraId="30031DBA" w14:textId="06F3D85D"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p>
        </w:tc>
        <w:tc>
          <w:tcPr>
            <w:tcW w:w="3937" w:type="dxa"/>
            <w:tcBorders>
              <w:top w:val="single" w:sz="4" w:space="0" w:color="auto"/>
              <w:left w:val="single" w:sz="4" w:space="0" w:color="auto"/>
              <w:bottom w:val="single" w:sz="4" w:space="0" w:color="auto"/>
              <w:right w:val="single" w:sz="4" w:space="0" w:color="auto"/>
            </w:tcBorders>
            <w:hideMark/>
          </w:tcPr>
          <w:p w14:paraId="02982CAF" w14:textId="26EA9048"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1C109DA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5FB4206" w14:textId="1B48FF6C"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Transmit</w:t>
            </w:r>
            <w:r w:rsidR="006E0A54" w:rsidRPr="00D0162F">
              <w:rPr>
                <w:rFonts w:ascii="Arial" w:hAnsi="Arial"/>
                <w:sz w:val="18"/>
                <w:lang w:eastAsia="zh-CN"/>
              </w:rPr>
              <w:t xml:space="preserve"> </w:t>
            </w:r>
            <w:r w:rsidRPr="00D0162F">
              <w:rPr>
                <w:rFonts w:ascii="Arial" w:hAnsi="Arial"/>
                <w:sz w:val="18"/>
                <w:lang w:eastAsia="zh-CN"/>
              </w:rPr>
              <w:t>Power</w:t>
            </w:r>
          </w:p>
        </w:tc>
        <w:tc>
          <w:tcPr>
            <w:tcW w:w="3204" w:type="dxa"/>
            <w:tcBorders>
              <w:top w:val="single" w:sz="4" w:space="0" w:color="auto"/>
              <w:left w:val="single" w:sz="4" w:space="0" w:color="auto"/>
              <w:bottom w:val="single" w:sz="4" w:space="0" w:color="auto"/>
              <w:right w:val="single" w:sz="4" w:space="0" w:color="auto"/>
            </w:tcBorders>
            <w:hideMark/>
          </w:tcPr>
          <w:p w14:paraId="4320CBDA" w14:textId="6693C2AF"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5C3944C8" w14:textId="26732FBF"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27732A6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447CBFD9" w14:textId="68BE871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P</w:t>
            </w:r>
            <w:r w:rsidR="006E0A54" w:rsidRPr="00D0162F">
              <w:rPr>
                <w:rFonts w:ascii="Arial" w:hAnsi="Arial"/>
                <w:sz w:val="18"/>
                <w:lang w:eastAsia="zh-CN"/>
              </w:rPr>
              <w:t xml:space="preserve"> </w:t>
            </w:r>
            <w:r w:rsidRPr="00D0162F">
              <w:rPr>
                <w:rFonts w:ascii="Arial" w:hAnsi="Arial"/>
                <w:sz w:val="18"/>
                <w:lang w:eastAsia="zh-CN"/>
              </w:rPr>
              <w:t>length</w:t>
            </w:r>
          </w:p>
        </w:tc>
        <w:tc>
          <w:tcPr>
            <w:tcW w:w="3204" w:type="dxa"/>
            <w:tcBorders>
              <w:top w:val="single" w:sz="4" w:space="0" w:color="auto"/>
              <w:left w:val="single" w:sz="4" w:space="0" w:color="auto"/>
              <w:bottom w:val="single" w:sz="4" w:space="0" w:color="auto"/>
              <w:right w:val="single" w:sz="4" w:space="0" w:color="auto"/>
            </w:tcBorders>
            <w:hideMark/>
          </w:tcPr>
          <w:p w14:paraId="00D8B9CF" w14:textId="5D421753"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155CE2BD" w14:textId="7E629D2A"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4B74F910" w14:textId="77777777" w:rsidTr="006E0A54">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082E8A2D" w14:textId="12B34A0D" w:rsidR="00AB67FA" w:rsidRPr="00D0162F" w:rsidRDefault="006E0A54" w:rsidP="006E0A54">
            <w:pPr>
              <w:keepNext/>
              <w:keepLines/>
              <w:spacing w:after="0" w:line="252" w:lineRule="auto"/>
              <w:ind w:left="851" w:hanging="851"/>
              <w:rPr>
                <w:rFonts w:ascii="Arial" w:hAnsi="Arial"/>
                <w:sz w:val="18"/>
                <w:lang w:eastAsia="zh-CN"/>
              </w:rPr>
            </w:pPr>
            <w:r w:rsidRPr="00D0162F">
              <w:rPr>
                <w:rFonts w:ascii="Arial" w:hAnsi="Arial"/>
                <w:sz w:val="18"/>
                <w:lang w:eastAsia="zh-CN"/>
              </w:rPr>
              <w:t>NOTE 1:</w:t>
            </w:r>
            <w:r w:rsidRPr="00D0162F">
              <w:rPr>
                <w:rFonts w:ascii="Arial" w:hAnsi="Arial"/>
                <w:sz w:val="18"/>
                <w:lang w:eastAsia="zh-CN"/>
              </w:rPr>
              <w:tab/>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used</w:t>
            </w:r>
            <w:r w:rsidRPr="00D0162F">
              <w:rPr>
                <w:rFonts w:ascii="Arial" w:hAnsi="Arial"/>
                <w:sz w:val="18"/>
                <w:lang w:eastAsia="zh-CN"/>
              </w:rPr>
              <w:t xml:space="preserve"> </w:t>
            </w:r>
            <w:r w:rsidR="00AB67FA" w:rsidRPr="00D0162F">
              <w:rPr>
                <w:rFonts w:ascii="Arial" w:hAnsi="Arial"/>
                <w:sz w:val="18"/>
                <w:lang w:eastAsia="zh-CN"/>
              </w:rPr>
              <w:t>in</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ctive</w:t>
            </w:r>
            <w:r w:rsidRPr="00D0162F">
              <w:rPr>
                <w:rFonts w:ascii="Arial" w:hAnsi="Arial"/>
                <w:sz w:val="18"/>
                <w:lang w:eastAsia="zh-CN"/>
              </w:rPr>
              <w:t xml:space="preserve"> </w:t>
            </w:r>
            <w:r w:rsidR="00AB67FA" w:rsidRPr="00D0162F">
              <w:rPr>
                <w:rFonts w:ascii="Arial" w:hAnsi="Arial"/>
                <w:sz w:val="18"/>
                <w:lang w:eastAsia="zh-CN"/>
              </w:rPr>
              <w:t>CORESETs</w:t>
            </w:r>
            <w:r w:rsidRPr="00D0162F">
              <w:rPr>
                <w:rFonts w:ascii="Arial" w:hAnsi="Arial"/>
                <w:sz w:val="18"/>
                <w:lang w:eastAsia="zh-CN"/>
              </w:rPr>
              <w:t xml:space="preserve"> </w:t>
            </w:r>
            <w:r w:rsidR="00AB67FA" w:rsidRPr="00D0162F">
              <w:rPr>
                <w:rFonts w:ascii="Arial" w:hAnsi="Arial"/>
                <w:sz w:val="18"/>
                <w:lang w:eastAsia="zh-CN"/>
              </w:rPr>
              <w:t>where</w:t>
            </w:r>
            <w:r w:rsidRPr="00D0162F">
              <w:rPr>
                <w:rFonts w:ascii="Arial" w:hAnsi="Arial"/>
                <w:sz w:val="18"/>
                <w:lang w:eastAsia="zh-CN"/>
              </w:rPr>
              <w:t xml:space="preserve"> </w:t>
            </w:r>
            <w:r w:rsidR="00AB67FA" w:rsidRPr="00D0162F">
              <w:rPr>
                <w:rFonts w:ascii="Arial" w:hAnsi="Arial"/>
                <w:sz w:val="18"/>
                <w:lang w:eastAsia="zh-CN"/>
              </w:rPr>
              <w:t>PDCCH</w:t>
            </w:r>
            <w:r w:rsidRPr="00D0162F">
              <w:rPr>
                <w:rFonts w:ascii="Arial" w:hAnsi="Arial"/>
                <w:sz w:val="18"/>
                <w:lang w:eastAsia="zh-CN"/>
              </w:rPr>
              <w:t xml:space="preserve"> </w:t>
            </w:r>
            <w:r w:rsidR="00AB67FA" w:rsidRPr="00D0162F">
              <w:rPr>
                <w:rFonts w:ascii="Arial" w:hAnsi="Arial"/>
                <w:sz w:val="18"/>
                <w:lang w:eastAsia="zh-CN"/>
              </w:rPr>
              <w:t>is</w:t>
            </w:r>
            <w:r w:rsidRPr="00D0162F">
              <w:rPr>
                <w:rFonts w:ascii="Arial" w:hAnsi="Arial"/>
                <w:sz w:val="18"/>
                <w:lang w:eastAsia="zh-CN"/>
              </w:rPr>
              <w:t xml:space="preserve"> </w:t>
            </w:r>
            <w:r w:rsidR="00AB67FA" w:rsidRPr="00D0162F">
              <w:rPr>
                <w:rFonts w:ascii="Arial" w:hAnsi="Arial"/>
                <w:sz w:val="18"/>
                <w:lang w:eastAsia="zh-CN"/>
              </w:rPr>
              <w:t>scheduled</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UE</w:t>
            </w:r>
            <w:r w:rsidRPr="00D0162F">
              <w:rPr>
                <w:rFonts w:ascii="Arial" w:hAnsi="Arial"/>
                <w:sz w:val="18"/>
                <w:lang w:eastAsia="zh-CN"/>
              </w:rPr>
              <w:t xml:space="preserve"> </w:t>
            </w:r>
            <w:r w:rsidR="00AB67FA" w:rsidRPr="00D0162F">
              <w:rPr>
                <w:rFonts w:ascii="Arial" w:hAnsi="Arial"/>
                <w:sz w:val="18"/>
                <w:lang w:eastAsia="zh-CN"/>
              </w:rPr>
              <w:t>under</w:t>
            </w:r>
            <w:r w:rsidRPr="00D0162F">
              <w:rPr>
                <w:rFonts w:ascii="Arial" w:hAnsi="Arial"/>
                <w:sz w:val="18"/>
                <w:lang w:eastAsia="zh-CN"/>
              </w:rPr>
              <w:t xml:space="preserve"> </w:t>
            </w:r>
            <w:r w:rsidR="00AB67FA" w:rsidRPr="00D0162F">
              <w:rPr>
                <w:rFonts w:ascii="Arial" w:hAnsi="Arial"/>
                <w:sz w:val="18"/>
                <w:lang w:eastAsia="zh-CN"/>
              </w:rPr>
              <w:t>test.</w:t>
            </w:r>
            <w:r w:rsidRPr="00D0162F">
              <w:rPr>
                <w:rFonts w:ascii="Arial" w:hAnsi="Arial"/>
                <w:sz w:val="18"/>
                <w:lang w:eastAsia="zh-CN"/>
              </w:rPr>
              <w:t xml:space="preserve"> </w:t>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OCNG</w:t>
            </w:r>
            <w:r w:rsidRPr="00D0162F">
              <w:rPr>
                <w:rFonts w:ascii="Arial" w:hAnsi="Arial"/>
                <w:sz w:val="18"/>
                <w:lang w:eastAsia="zh-CN"/>
              </w:rPr>
              <w:t xml:space="preserve"> </w:t>
            </w:r>
            <w:r w:rsidR="00AB67FA" w:rsidRPr="00D0162F">
              <w:rPr>
                <w:rFonts w:ascii="Arial" w:hAnsi="Arial"/>
                <w:sz w:val="18"/>
                <w:lang w:eastAsia="zh-CN"/>
              </w:rPr>
              <w:t>shall</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b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outside</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p>
          <w:p w14:paraId="7C778685" w14:textId="164095C9" w:rsidR="00AB67FA" w:rsidRPr="00D0162F" w:rsidRDefault="006E0A54" w:rsidP="006E0A54">
            <w:pPr>
              <w:keepNext/>
              <w:keepLines/>
              <w:spacing w:after="0" w:line="252" w:lineRule="auto"/>
              <w:ind w:left="851" w:hanging="851"/>
              <w:rPr>
                <w:rFonts w:ascii="Arial" w:hAnsi="Arial"/>
                <w:sz w:val="18"/>
                <w:lang w:eastAsia="zh-CN"/>
              </w:rPr>
            </w:pPr>
            <w:r w:rsidRPr="00D0162F">
              <w:rPr>
                <w:rFonts w:ascii="Arial" w:hAnsi="Arial"/>
                <w:sz w:val="18"/>
                <w:lang w:eastAsia="zh-CN"/>
              </w:rPr>
              <w:t>NOTE 2:</w:t>
            </w:r>
            <w:r w:rsidRPr="00D0162F">
              <w:rPr>
                <w:rFonts w:ascii="Arial" w:hAnsi="Arial"/>
                <w:sz w:val="18"/>
                <w:lang w:eastAsia="zh-CN"/>
              </w:rPr>
              <w:tab/>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to</w:t>
            </w:r>
            <w:r w:rsidRPr="00D0162F">
              <w:rPr>
                <w:rFonts w:ascii="Arial" w:hAnsi="Arial"/>
                <w:sz w:val="18"/>
                <w:lang w:eastAsia="zh-CN"/>
              </w:rPr>
              <w:t xml:space="preserve"> </w:t>
            </w:r>
            <w:r w:rsidR="00AB67FA" w:rsidRPr="00D0162F">
              <w:rPr>
                <w:rFonts w:ascii="Arial" w:hAnsi="Arial"/>
                <w:sz w:val="18"/>
                <w:lang w:eastAsia="zh-CN"/>
              </w:rPr>
              <w:t>any</w:t>
            </w:r>
            <w:r w:rsidRPr="00D0162F">
              <w:rPr>
                <w:rFonts w:ascii="Arial" w:hAnsi="Arial"/>
                <w:sz w:val="18"/>
                <w:lang w:eastAsia="zh-CN"/>
              </w:rPr>
              <w:t xml:space="preserve"> </w:t>
            </w:r>
            <w:r w:rsidR="00AB67FA" w:rsidRPr="00D0162F">
              <w:rPr>
                <w:rFonts w:ascii="Arial" w:hAnsi="Arial"/>
                <w:sz w:val="18"/>
                <w:lang w:eastAsia="zh-CN"/>
              </w:rPr>
              <w:t>physical</w:t>
            </w:r>
            <w:r w:rsidRPr="00D0162F">
              <w:rPr>
                <w:rFonts w:ascii="Arial" w:hAnsi="Arial"/>
                <w:sz w:val="18"/>
                <w:lang w:eastAsia="zh-CN"/>
              </w:rPr>
              <w:t xml:space="preserve"> </w:t>
            </w:r>
            <w:r w:rsidR="00AB67FA" w:rsidRPr="00D0162F">
              <w:rPr>
                <w:rFonts w:ascii="Arial" w:hAnsi="Arial"/>
                <w:sz w:val="18"/>
                <w:lang w:eastAsia="zh-CN"/>
              </w:rPr>
              <w:t>channels,</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SSB</w:t>
            </w:r>
            <w:r w:rsidRPr="00D0162F">
              <w:rPr>
                <w:rFonts w:ascii="Arial" w:hAnsi="Arial"/>
                <w:sz w:val="18"/>
                <w:lang w:eastAsia="zh-CN"/>
              </w:rPr>
              <w:t xml:space="preserve"> </w:t>
            </w:r>
            <w:r w:rsidR="00AB67FA" w:rsidRPr="00D0162F">
              <w:rPr>
                <w:rFonts w:ascii="Arial" w:hAnsi="Arial"/>
                <w:sz w:val="18"/>
                <w:lang w:eastAsia="zh-CN"/>
              </w:rPr>
              <w:t>or</w:t>
            </w:r>
            <w:r w:rsidRPr="00D0162F">
              <w:rPr>
                <w:rFonts w:ascii="Arial" w:hAnsi="Arial"/>
                <w:sz w:val="18"/>
                <w:lang w:eastAsia="zh-CN"/>
              </w:rPr>
              <w:t xml:space="preserve"> </w:t>
            </w:r>
            <w:r w:rsidR="00AB67FA" w:rsidRPr="00D0162F">
              <w:rPr>
                <w:rFonts w:ascii="Arial" w:hAnsi="Arial"/>
                <w:sz w:val="18"/>
                <w:lang w:eastAsia="zh-CN"/>
              </w:rPr>
              <w:t>any</w:t>
            </w:r>
            <w:r w:rsidRPr="00D0162F">
              <w:rPr>
                <w:rFonts w:ascii="Arial" w:hAnsi="Arial"/>
                <w:sz w:val="18"/>
                <w:lang w:eastAsia="zh-CN"/>
              </w:rPr>
              <w:t xml:space="preserve"> </w:t>
            </w:r>
            <w:r w:rsidR="00AB67FA" w:rsidRPr="00D0162F">
              <w:rPr>
                <w:rFonts w:ascii="Arial" w:hAnsi="Arial"/>
                <w:sz w:val="18"/>
                <w:lang w:eastAsia="zh-CN"/>
              </w:rPr>
              <w:t>other</w:t>
            </w:r>
            <w:r w:rsidRPr="00D0162F">
              <w:rPr>
                <w:rFonts w:ascii="Arial" w:hAnsi="Arial"/>
                <w:sz w:val="18"/>
                <w:lang w:eastAsia="zh-CN"/>
              </w:rPr>
              <w:t xml:space="preserve"> </w:t>
            </w:r>
            <w:r w:rsidR="00AB67FA" w:rsidRPr="00D0162F">
              <w:rPr>
                <w:rFonts w:ascii="Arial" w:hAnsi="Arial"/>
                <w:sz w:val="18"/>
                <w:lang w:eastAsia="zh-CN"/>
              </w:rPr>
              <w:t>reference</w:t>
            </w:r>
            <w:r w:rsidRPr="00D0162F">
              <w:rPr>
                <w:rFonts w:ascii="Arial" w:hAnsi="Arial"/>
                <w:sz w:val="18"/>
                <w:lang w:eastAsia="zh-CN"/>
              </w:rPr>
              <w:t xml:space="preserve"> </w:t>
            </w:r>
            <w:r w:rsidR="00AB67FA" w:rsidRPr="00D0162F">
              <w:rPr>
                <w:rFonts w:ascii="Arial" w:hAnsi="Arial"/>
                <w:sz w:val="18"/>
                <w:lang w:eastAsia="zh-CN"/>
              </w:rPr>
              <w:t>signal</w:t>
            </w:r>
            <w:r w:rsidRPr="00D0162F">
              <w:rPr>
                <w:rFonts w:ascii="Arial" w:hAnsi="Arial"/>
                <w:sz w:val="18"/>
                <w:lang w:eastAsia="zh-CN"/>
              </w:rPr>
              <w:t xml:space="preserve"> </w:t>
            </w:r>
            <w:r w:rsidR="00AB67FA" w:rsidRPr="00D0162F">
              <w:rPr>
                <w:rFonts w:ascii="Arial" w:hAnsi="Arial"/>
                <w:sz w:val="18"/>
                <w:lang w:eastAsia="zh-CN"/>
              </w:rPr>
              <w:t>within</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r w:rsidRPr="00D0162F">
              <w:rPr>
                <w:rFonts w:ascii="Arial" w:hAnsi="Arial"/>
                <w:sz w:val="18"/>
                <w:lang w:eastAsia="zh-CN"/>
              </w:rPr>
              <w:t xml:space="preserve"> </w:t>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OCNG</w:t>
            </w:r>
            <w:r w:rsidRPr="00D0162F">
              <w:rPr>
                <w:rFonts w:ascii="Arial" w:hAnsi="Arial"/>
                <w:sz w:val="18"/>
                <w:lang w:eastAsia="zh-CN"/>
              </w:rPr>
              <w:t xml:space="preserve"> </w:t>
            </w:r>
            <w:r w:rsidR="00AB67FA" w:rsidRPr="00D0162F">
              <w:rPr>
                <w:rFonts w:ascii="Arial" w:hAnsi="Arial"/>
                <w:sz w:val="18"/>
                <w:lang w:eastAsia="zh-CN"/>
              </w:rPr>
              <w:t>shall</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b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outside</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p>
          <w:p w14:paraId="10709E48" w14:textId="64A5ED24" w:rsidR="00AB67FA" w:rsidRPr="00D0162F" w:rsidRDefault="006E0A54" w:rsidP="006E0A54">
            <w:pPr>
              <w:keepNext/>
              <w:keepLines/>
              <w:spacing w:after="0" w:line="252" w:lineRule="auto"/>
              <w:ind w:left="851" w:hanging="851"/>
              <w:rPr>
                <w:rFonts w:ascii="Arial" w:hAnsi="Arial" w:cs="Arial"/>
                <w:sz w:val="18"/>
                <w:lang w:eastAsia="zh-CN"/>
              </w:rPr>
            </w:pPr>
            <w:r w:rsidRPr="00D0162F">
              <w:rPr>
                <w:rFonts w:ascii="Arial" w:hAnsi="Arial" w:cs="Arial"/>
                <w:sz w:val="18"/>
                <w:lang w:eastAsia="zh-CN"/>
              </w:rPr>
              <w:t>NOTE 3:</w:t>
            </w:r>
            <w:r w:rsidRPr="00D0162F">
              <w:rPr>
                <w:rFonts w:ascii="Arial" w:hAnsi="Arial" w:cs="Arial"/>
                <w:sz w:val="18"/>
                <w:lang w:eastAsia="zh-CN"/>
              </w:rPr>
              <w:tab/>
            </w:r>
            <w:r w:rsidR="00AB67FA" w:rsidRPr="00D0162F">
              <w:rPr>
                <w:rFonts w:ascii="Arial" w:hAnsi="Arial" w:cs="Arial"/>
                <w:sz w:val="18"/>
                <w:lang w:eastAsia="zh-CN"/>
              </w:rPr>
              <w:t>No</w:t>
            </w:r>
            <w:r w:rsidRPr="00D0162F">
              <w:rPr>
                <w:rFonts w:ascii="Arial" w:hAnsi="Arial" w:cs="Arial"/>
                <w:sz w:val="18"/>
                <w:lang w:eastAsia="zh-CN"/>
              </w:rPr>
              <w:t xml:space="preserve"> </w:t>
            </w:r>
            <w:r w:rsidR="00AB67FA" w:rsidRPr="00D0162F">
              <w:rPr>
                <w:rFonts w:ascii="Arial" w:hAnsi="Arial" w:cs="Arial"/>
                <w:sz w:val="18"/>
                <w:lang w:eastAsia="zh-CN"/>
              </w:rPr>
              <w:t>OCNG</w:t>
            </w:r>
            <w:r w:rsidRPr="00D0162F">
              <w:rPr>
                <w:rFonts w:ascii="Arial" w:hAnsi="Arial" w:cs="Arial"/>
                <w:sz w:val="18"/>
                <w:lang w:eastAsia="zh-CN"/>
              </w:rPr>
              <w:t xml:space="preserve"> </w:t>
            </w:r>
            <w:r w:rsidR="00AB67FA" w:rsidRPr="00D0162F">
              <w:rPr>
                <w:rFonts w:ascii="Arial" w:hAnsi="Arial" w:cs="Arial"/>
                <w:sz w:val="18"/>
                <w:lang w:eastAsia="zh-CN"/>
              </w:rPr>
              <w:t>is</w:t>
            </w:r>
            <w:r w:rsidRPr="00D0162F">
              <w:rPr>
                <w:rFonts w:ascii="Arial" w:hAnsi="Arial" w:cs="Arial"/>
                <w:sz w:val="18"/>
                <w:lang w:eastAsia="zh-CN"/>
              </w:rPr>
              <w:t xml:space="preserve"> </w:t>
            </w:r>
            <w:r w:rsidR="00AB67FA" w:rsidRPr="00D0162F">
              <w:rPr>
                <w:rFonts w:ascii="Arial" w:hAnsi="Arial" w:cs="Arial"/>
                <w:sz w:val="18"/>
                <w:lang w:eastAsia="zh-CN"/>
              </w:rPr>
              <w:t>transmitted</w:t>
            </w:r>
            <w:r w:rsidRPr="00D0162F">
              <w:rPr>
                <w:rFonts w:ascii="Arial" w:hAnsi="Arial" w:cs="Arial"/>
                <w:sz w:val="18"/>
                <w:lang w:eastAsia="zh-CN"/>
              </w:rPr>
              <w:t xml:space="preserve"> </w:t>
            </w:r>
            <w:r w:rsidR="00AB67FA" w:rsidRPr="00D0162F">
              <w:rPr>
                <w:rFonts w:ascii="Arial" w:hAnsi="Arial" w:cs="Arial"/>
                <w:sz w:val="18"/>
                <w:lang w:eastAsia="zh-CN"/>
              </w:rPr>
              <w:t>from</w:t>
            </w:r>
            <w:r w:rsidRPr="00D0162F">
              <w:rPr>
                <w:rFonts w:ascii="Arial" w:hAnsi="Arial" w:cs="Arial"/>
                <w:sz w:val="18"/>
                <w:lang w:eastAsia="zh-CN"/>
              </w:rPr>
              <w:t xml:space="preserve"> </w:t>
            </w:r>
            <w:r w:rsidR="00AB67FA" w:rsidRPr="00D0162F">
              <w:rPr>
                <w:rFonts w:ascii="Arial" w:hAnsi="Arial" w:cs="Arial"/>
                <w:sz w:val="18"/>
                <w:lang w:eastAsia="zh-CN"/>
              </w:rPr>
              <w:t>the</w:t>
            </w:r>
            <w:r w:rsidRPr="00D0162F">
              <w:rPr>
                <w:rFonts w:ascii="Arial" w:hAnsi="Arial" w:cs="Arial"/>
                <w:sz w:val="18"/>
                <w:lang w:eastAsia="zh-CN"/>
              </w:rPr>
              <w:t xml:space="preserve"> </w:t>
            </w:r>
            <w:r w:rsidR="00AB67FA" w:rsidRPr="00D0162F">
              <w:rPr>
                <w:rFonts w:ascii="Arial" w:hAnsi="Arial" w:cs="Arial"/>
                <w:sz w:val="18"/>
                <w:lang w:eastAsia="zh-CN"/>
              </w:rPr>
              <w:t>probe</w:t>
            </w:r>
            <w:r w:rsidRPr="00D0162F">
              <w:rPr>
                <w:rFonts w:ascii="Arial" w:hAnsi="Arial" w:cs="Arial"/>
                <w:sz w:val="18"/>
                <w:lang w:eastAsia="zh-CN"/>
              </w:rPr>
              <w:t xml:space="preserve"> </w:t>
            </w:r>
            <w:r w:rsidR="00AB67FA" w:rsidRPr="00D0162F">
              <w:rPr>
                <w:rFonts w:ascii="Arial" w:hAnsi="Arial" w:cs="Arial"/>
                <w:sz w:val="18"/>
                <w:lang w:eastAsia="zh-CN"/>
              </w:rPr>
              <w:t>transmitting</w:t>
            </w:r>
            <w:r w:rsidRPr="00D0162F">
              <w:rPr>
                <w:rFonts w:ascii="Arial" w:hAnsi="Arial" w:cs="Arial"/>
                <w:sz w:val="18"/>
                <w:lang w:eastAsia="zh-CN"/>
              </w:rPr>
              <w:t xml:space="preserve"> </w:t>
            </w:r>
            <w:r w:rsidR="00AB67FA" w:rsidRPr="00D0162F">
              <w:rPr>
                <w:rFonts w:ascii="Arial" w:hAnsi="Arial" w:cs="Arial"/>
                <w:sz w:val="18"/>
                <w:lang w:eastAsia="zh-CN"/>
              </w:rPr>
              <w:t>non-serving</w:t>
            </w:r>
            <w:r w:rsidRPr="00D0162F">
              <w:rPr>
                <w:rFonts w:ascii="Arial" w:hAnsi="Arial" w:cs="Arial"/>
                <w:sz w:val="18"/>
                <w:lang w:eastAsia="zh-CN"/>
              </w:rPr>
              <w:t xml:space="preserve"> </w:t>
            </w:r>
            <w:r w:rsidR="00AB67FA" w:rsidRPr="00D0162F">
              <w:rPr>
                <w:rFonts w:ascii="Arial" w:hAnsi="Arial" w:cs="Arial"/>
                <w:sz w:val="18"/>
                <w:lang w:eastAsia="zh-CN"/>
              </w:rPr>
              <w:t>beam.</w:t>
            </w:r>
          </w:p>
        </w:tc>
      </w:tr>
    </w:tbl>
    <w:p w14:paraId="6183AA89" w14:textId="77777777" w:rsidR="00AB67FA" w:rsidRPr="00D0162F" w:rsidRDefault="00AB67FA" w:rsidP="00AB67FA"/>
    <w:p w14:paraId="13322DCD" w14:textId="77777777" w:rsidR="00AB67FA" w:rsidRPr="00D0162F" w:rsidRDefault="00AB67FA" w:rsidP="00AB67FA">
      <w:pPr>
        <w:pStyle w:val="Heading1"/>
      </w:pPr>
      <w:r w:rsidRPr="00D0162F">
        <w:lastRenderedPageBreak/>
        <w:t>A.3</w:t>
      </w:r>
      <w:r w:rsidRPr="00D0162F">
        <w:tab/>
        <w:t>Reference SSB configuration</w:t>
      </w:r>
    </w:p>
    <w:p w14:paraId="0713D7C2" w14:textId="77777777" w:rsidR="00AB67FA" w:rsidRPr="00D0162F" w:rsidRDefault="00AB67FA" w:rsidP="00AB67FA">
      <w:pPr>
        <w:pStyle w:val="Heading2"/>
      </w:pPr>
      <w:r w:rsidRPr="00D0162F">
        <w:t>A.3.1</w:t>
      </w:r>
      <w:r w:rsidRPr="00D0162F">
        <w:tab/>
        <w:t>SSB configuration for FR1</w:t>
      </w:r>
    </w:p>
    <w:p w14:paraId="1F48EF7E" w14:textId="77777777" w:rsidR="00AB67FA" w:rsidRPr="00D0162F" w:rsidRDefault="00AB67FA" w:rsidP="00AB67FA">
      <w:pPr>
        <w:pStyle w:val="TH"/>
      </w:pPr>
      <w:r w:rsidRPr="00D0162F">
        <w:t>Table A.3.1-1: SSB allocation for FR1</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05"/>
        <w:gridCol w:w="704"/>
        <w:gridCol w:w="1185"/>
        <w:gridCol w:w="1134"/>
        <w:gridCol w:w="567"/>
        <w:gridCol w:w="584"/>
        <w:gridCol w:w="567"/>
        <w:gridCol w:w="709"/>
        <w:gridCol w:w="1258"/>
        <w:gridCol w:w="1276"/>
      </w:tblGrid>
      <w:tr w:rsidR="00AB67FA" w:rsidRPr="00D0162F" w14:paraId="7BB9577C" w14:textId="77777777" w:rsidTr="006E0A54">
        <w:trPr>
          <w:jc w:val="center"/>
        </w:trPr>
        <w:tc>
          <w:tcPr>
            <w:tcW w:w="1905" w:type="dxa"/>
            <w:shd w:val="clear" w:color="auto" w:fill="auto"/>
          </w:tcPr>
          <w:p w14:paraId="4C186939" w14:textId="2E0A47C3"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SSB</w:t>
            </w:r>
            <w:r w:rsidR="006E0A54" w:rsidRPr="00D0162F">
              <w:rPr>
                <w:rFonts w:ascii="Arial" w:hAnsi="Arial"/>
                <w:b/>
                <w:sz w:val="18"/>
                <w:szCs w:val="18"/>
                <w:lang w:eastAsia="x-none"/>
              </w:rPr>
              <w:t xml:space="preserve"> </w:t>
            </w:r>
            <w:r w:rsidRPr="00D0162F">
              <w:rPr>
                <w:rFonts w:ascii="Arial" w:hAnsi="Arial"/>
                <w:b/>
                <w:sz w:val="18"/>
                <w:szCs w:val="18"/>
                <w:lang w:eastAsia="x-none"/>
              </w:rPr>
              <w:t>Parameters</w:t>
            </w:r>
          </w:p>
        </w:tc>
        <w:tc>
          <w:tcPr>
            <w:tcW w:w="704" w:type="dxa"/>
          </w:tcPr>
          <w:p w14:paraId="5F898F3D"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7280" w:type="dxa"/>
            <w:gridSpan w:val="8"/>
            <w:shd w:val="clear" w:color="auto" w:fill="auto"/>
          </w:tcPr>
          <w:p w14:paraId="3B4907B4"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68177CB2" w14:textId="77777777" w:rsidTr="006E0A54">
        <w:trPr>
          <w:jc w:val="center"/>
        </w:trPr>
        <w:tc>
          <w:tcPr>
            <w:tcW w:w="1905" w:type="dxa"/>
            <w:shd w:val="clear" w:color="auto" w:fill="auto"/>
          </w:tcPr>
          <w:p w14:paraId="105E1ABF" w14:textId="6BA12483"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Pattern</w:t>
            </w:r>
          </w:p>
        </w:tc>
        <w:tc>
          <w:tcPr>
            <w:tcW w:w="704" w:type="dxa"/>
          </w:tcPr>
          <w:p w14:paraId="0534DE0B" w14:textId="77777777" w:rsidR="00AB67FA" w:rsidRPr="00D0162F" w:rsidRDefault="00AB67FA" w:rsidP="006E0A54">
            <w:pPr>
              <w:keepNext/>
              <w:keepLines/>
              <w:spacing w:after="0"/>
              <w:jc w:val="center"/>
              <w:rPr>
                <w:rFonts w:ascii="Arial" w:hAnsi="Arial"/>
                <w:b/>
                <w:sz w:val="18"/>
                <w:szCs w:val="18"/>
                <w:lang w:eastAsia="x-none"/>
              </w:rPr>
            </w:pPr>
          </w:p>
        </w:tc>
        <w:tc>
          <w:tcPr>
            <w:tcW w:w="1185" w:type="dxa"/>
            <w:shd w:val="clear" w:color="auto" w:fill="auto"/>
          </w:tcPr>
          <w:p w14:paraId="7AA16B56"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1</w:t>
            </w:r>
          </w:p>
          <w:p w14:paraId="5836F881" w14:textId="0350D70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134" w:type="dxa"/>
          </w:tcPr>
          <w:p w14:paraId="3B6FD95F"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2</w:t>
            </w:r>
          </w:p>
          <w:p w14:paraId="4FE842A8" w14:textId="4F5620D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151" w:type="dxa"/>
            <w:gridSpan w:val="2"/>
          </w:tcPr>
          <w:p w14:paraId="20273741"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3</w:t>
            </w:r>
          </w:p>
          <w:p w14:paraId="1C52000C" w14:textId="363727F6"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76" w:type="dxa"/>
            <w:gridSpan w:val="2"/>
          </w:tcPr>
          <w:p w14:paraId="05F1B709"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4</w:t>
            </w:r>
          </w:p>
          <w:p w14:paraId="10D89E1C" w14:textId="7D04CDE6"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58" w:type="dxa"/>
          </w:tcPr>
          <w:p w14:paraId="2C90A054"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5</w:t>
            </w:r>
          </w:p>
          <w:p w14:paraId="6136522A" w14:textId="3C5BDFF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76" w:type="dxa"/>
          </w:tcPr>
          <w:p w14:paraId="5AF6C3A3"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6</w:t>
            </w:r>
          </w:p>
          <w:p w14:paraId="7BFB05B9" w14:textId="2BAC3132"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r>
      <w:tr w:rsidR="00AB67FA" w:rsidRPr="00D0162F" w14:paraId="4666420E" w14:textId="77777777" w:rsidTr="006E0A54">
        <w:trPr>
          <w:jc w:val="center"/>
        </w:trPr>
        <w:tc>
          <w:tcPr>
            <w:tcW w:w="1905" w:type="dxa"/>
            <w:shd w:val="clear" w:color="auto" w:fill="auto"/>
          </w:tcPr>
          <w:p w14:paraId="6817A77B" w14:textId="59F5384C"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hannel</w:t>
            </w:r>
            <w:r w:rsidR="006E0A54" w:rsidRPr="00D0162F">
              <w:rPr>
                <w:rFonts w:ascii="Arial" w:hAnsi="Arial"/>
                <w:sz w:val="18"/>
                <w:szCs w:val="18"/>
                <w:lang w:eastAsia="x-none"/>
              </w:rPr>
              <w:t xml:space="preserve"> </w:t>
            </w:r>
            <w:r w:rsidRPr="00D0162F">
              <w:rPr>
                <w:rFonts w:ascii="Arial" w:hAnsi="Arial"/>
                <w:sz w:val="18"/>
                <w:szCs w:val="18"/>
                <w:lang w:eastAsia="x-none"/>
              </w:rPr>
              <w:t>bandwidth</w:t>
            </w:r>
          </w:p>
        </w:tc>
        <w:tc>
          <w:tcPr>
            <w:tcW w:w="704" w:type="dxa"/>
          </w:tcPr>
          <w:p w14:paraId="6E810C5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1185" w:type="dxa"/>
            <w:shd w:val="clear" w:color="auto" w:fill="auto"/>
          </w:tcPr>
          <w:p w14:paraId="67C2A28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134" w:type="dxa"/>
          </w:tcPr>
          <w:p w14:paraId="30E298F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1151" w:type="dxa"/>
            <w:gridSpan w:val="2"/>
          </w:tcPr>
          <w:p w14:paraId="0013403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276" w:type="dxa"/>
            <w:gridSpan w:val="2"/>
          </w:tcPr>
          <w:p w14:paraId="7D92EA1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1258" w:type="dxa"/>
          </w:tcPr>
          <w:p w14:paraId="082CA24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276" w:type="dxa"/>
          </w:tcPr>
          <w:p w14:paraId="335B089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r>
      <w:tr w:rsidR="00AB67FA" w:rsidRPr="00D0162F" w14:paraId="371F8AFE" w14:textId="77777777" w:rsidTr="006E0A54">
        <w:trPr>
          <w:jc w:val="center"/>
        </w:trPr>
        <w:tc>
          <w:tcPr>
            <w:tcW w:w="1905" w:type="dxa"/>
            <w:shd w:val="clear" w:color="auto" w:fill="auto"/>
          </w:tcPr>
          <w:p w14:paraId="5C00F6D0" w14:textId="03678596"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SCS</w:t>
            </w:r>
          </w:p>
        </w:tc>
        <w:tc>
          <w:tcPr>
            <w:tcW w:w="704" w:type="dxa"/>
          </w:tcPr>
          <w:p w14:paraId="2C0980B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1185" w:type="dxa"/>
            <w:shd w:val="clear" w:color="auto" w:fill="auto"/>
          </w:tcPr>
          <w:p w14:paraId="039B258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134" w:type="dxa"/>
          </w:tcPr>
          <w:p w14:paraId="71FB5EF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1151" w:type="dxa"/>
            <w:gridSpan w:val="2"/>
          </w:tcPr>
          <w:p w14:paraId="537823E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276" w:type="dxa"/>
            <w:gridSpan w:val="2"/>
          </w:tcPr>
          <w:p w14:paraId="4305D82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1258" w:type="dxa"/>
          </w:tcPr>
          <w:p w14:paraId="5241AFA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276" w:type="dxa"/>
          </w:tcPr>
          <w:p w14:paraId="3CFC539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r>
      <w:tr w:rsidR="0051354F" w:rsidRPr="00D0162F" w14:paraId="4993D469" w14:textId="77777777" w:rsidTr="006244E2">
        <w:trPr>
          <w:jc w:val="center"/>
        </w:trPr>
        <w:tc>
          <w:tcPr>
            <w:tcW w:w="1905" w:type="dxa"/>
            <w:shd w:val="clear" w:color="auto" w:fill="auto"/>
          </w:tcPr>
          <w:p w14:paraId="50240285" w14:textId="33C45AE8"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704" w:type="dxa"/>
          </w:tcPr>
          <w:p w14:paraId="108196C4"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280" w:type="dxa"/>
            <w:gridSpan w:val="8"/>
            <w:shd w:val="clear" w:color="auto" w:fill="auto"/>
          </w:tcPr>
          <w:p w14:paraId="384BA8B4" w14:textId="633CC569"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20</w:t>
            </w:r>
          </w:p>
        </w:tc>
      </w:tr>
      <w:tr w:rsidR="00AB67FA" w:rsidRPr="00D0162F" w14:paraId="2122B939" w14:textId="77777777" w:rsidTr="006E0A54">
        <w:trPr>
          <w:jc w:val="center"/>
        </w:trPr>
        <w:tc>
          <w:tcPr>
            <w:tcW w:w="1905" w:type="dxa"/>
            <w:shd w:val="clear" w:color="auto" w:fill="auto"/>
          </w:tcPr>
          <w:p w14:paraId="4748A3E0" w14:textId="4370922D"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Number</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SBs</w:t>
            </w:r>
            <w:r w:rsidR="006E0A54" w:rsidRPr="00D0162F">
              <w:rPr>
                <w:rFonts w:ascii="Arial" w:hAnsi="Arial"/>
                <w:sz w:val="18"/>
                <w:szCs w:val="18"/>
                <w:lang w:eastAsia="x-none"/>
              </w:rPr>
              <w:t xml:space="preserve"> </w:t>
            </w:r>
            <w:r w:rsidRPr="00D0162F">
              <w:rPr>
                <w:rFonts w:ascii="Arial" w:hAnsi="Arial"/>
                <w:sz w:val="18"/>
                <w:szCs w:val="18"/>
                <w:lang w:eastAsia="x-none"/>
              </w:rPr>
              <w:t>per</w:t>
            </w:r>
            <w:r w:rsidR="006E0A54" w:rsidRPr="00D0162F">
              <w:rPr>
                <w:rFonts w:ascii="Arial" w:hAnsi="Arial"/>
                <w:sz w:val="18"/>
                <w:szCs w:val="18"/>
                <w:lang w:eastAsia="x-none"/>
              </w:rPr>
              <w:t xml:space="preserve"> </w:t>
            </w:r>
            <w:r w:rsidRPr="00D0162F">
              <w:rPr>
                <w:rFonts w:ascii="Arial" w:hAnsi="Arial"/>
                <w:sz w:val="18"/>
                <w:szCs w:val="18"/>
                <w:lang w:eastAsia="x-none"/>
              </w:rPr>
              <w:t>SS-burst</w:t>
            </w:r>
          </w:p>
        </w:tc>
        <w:tc>
          <w:tcPr>
            <w:tcW w:w="704" w:type="dxa"/>
          </w:tcPr>
          <w:p w14:paraId="48C39926"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12D7194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134" w:type="dxa"/>
          </w:tcPr>
          <w:p w14:paraId="60F2784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151" w:type="dxa"/>
            <w:gridSpan w:val="2"/>
          </w:tcPr>
          <w:p w14:paraId="50FD762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76" w:type="dxa"/>
            <w:gridSpan w:val="2"/>
          </w:tcPr>
          <w:p w14:paraId="26AA12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58" w:type="dxa"/>
          </w:tcPr>
          <w:p w14:paraId="65A5E63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276" w:type="dxa"/>
          </w:tcPr>
          <w:p w14:paraId="287EBCE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4FB52335" w14:textId="77777777" w:rsidTr="006E0A54">
        <w:trPr>
          <w:jc w:val="center"/>
        </w:trPr>
        <w:tc>
          <w:tcPr>
            <w:tcW w:w="1905" w:type="dxa"/>
            <w:shd w:val="clear" w:color="auto" w:fill="auto"/>
          </w:tcPr>
          <w:p w14:paraId="4C28937A" w14:textId="41775C72"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PBCH</w:t>
            </w:r>
            <w:r w:rsidR="006E0A54" w:rsidRPr="00D0162F">
              <w:rPr>
                <w:rFonts w:ascii="Arial" w:hAnsi="Arial"/>
                <w:sz w:val="18"/>
                <w:szCs w:val="18"/>
                <w:lang w:eastAsia="x-none"/>
              </w:rPr>
              <w:t xml:space="preserve"> </w:t>
            </w:r>
            <w:r w:rsidRPr="00D0162F">
              <w:rPr>
                <w:rFonts w:ascii="Arial" w:hAnsi="Arial"/>
                <w:sz w:val="18"/>
                <w:szCs w:val="18"/>
                <w:lang w:eastAsia="x-none"/>
              </w:rPr>
              <w:t>block</w:t>
            </w:r>
            <w:r w:rsidR="006E0A54" w:rsidRPr="00D0162F">
              <w:rPr>
                <w:rFonts w:ascii="Arial" w:hAnsi="Arial"/>
                <w:sz w:val="18"/>
                <w:szCs w:val="18"/>
                <w:lang w:eastAsia="x-none"/>
              </w:rPr>
              <w:t xml:space="preserve"> </w:t>
            </w:r>
            <w:r w:rsidRPr="00D0162F">
              <w:rPr>
                <w:rFonts w:ascii="Arial" w:hAnsi="Arial"/>
                <w:sz w:val="18"/>
                <w:szCs w:val="18"/>
                <w:lang w:eastAsia="x-none"/>
              </w:rPr>
              <w:t>index</w:t>
            </w:r>
          </w:p>
        </w:tc>
        <w:tc>
          <w:tcPr>
            <w:tcW w:w="704" w:type="dxa"/>
          </w:tcPr>
          <w:p w14:paraId="4BAE8C02"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023DF6A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134" w:type="dxa"/>
          </w:tcPr>
          <w:p w14:paraId="1E2C3AE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67" w:type="dxa"/>
          </w:tcPr>
          <w:p w14:paraId="21DCD91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84" w:type="dxa"/>
          </w:tcPr>
          <w:p w14:paraId="3081D73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7" w:type="dxa"/>
          </w:tcPr>
          <w:p w14:paraId="002972B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709" w:type="dxa"/>
          </w:tcPr>
          <w:p w14:paraId="51223F8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258" w:type="dxa"/>
          </w:tcPr>
          <w:p w14:paraId="29ECEE1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276" w:type="dxa"/>
          </w:tcPr>
          <w:p w14:paraId="0177103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r>
      <w:tr w:rsidR="00AB67FA" w:rsidRPr="00D0162F" w14:paraId="1E627D43" w14:textId="77777777" w:rsidTr="006E0A54">
        <w:trPr>
          <w:jc w:val="center"/>
        </w:trPr>
        <w:tc>
          <w:tcPr>
            <w:tcW w:w="1905" w:type="dxa"/>
            <w:shd w:val="clear" w:color="auto" w:fill="auto"/>
          </w:tcPr>
          <w:p w14:paraId="7314884F" w14:textId="10AEB6E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Indices</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ymbol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p>
        </w:tc>
        <w:tc>
          <w:tcPr>
            <w:tcW w:w="704" w:type="dxa"/>
          </w:tcPr>
          <w:p w14:paraId="75BE451E"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1F6E8B0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1134" w:type="dxa"/>
          </w:tcPr>
          <w:p w14:paraId="6ED78FFC" w14:textId="699B225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r w:rsidR="0051354F" w:rsidRPr="00D0162F">
              <w:rPr>
                <w:rFonts w:ascii="Arial" w:hAnsi="Arial"/>
                <w:sz w:val="18"/>
                <w:szCs w:val="18"/>
                <w:lang w:eastAsia="x-none"/>
              </w:rPr>
              <w:t xml:space="preserve"> or 2-5 </w:t>
            </w:r>
            <w:r w:rsidR="0051354F" w:rsidRPr="00D0162F">
              <w:rPr>
                <w:rFonts w:ascii="Arial" w:hAnsi="Arial"/>
                <w:sz w:val="18"/>
                <w:szCs w:val="18"/>
                <w:vertAlign w:val="superscript"/>
                <w:lang w:eastAsia="x-none"/>
              </w:rPr>
              <w:t>Note 2</w:t>
            </w:r>
          </w:p>
        </w:tc>
        <w:tc>
          <w:tcPr>
            <w:tcW w:w="567" w:type="dxa"/>
          </w:tcPr>
          <w:p w14:paraId="5EBBA29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584" w:type="dxa"/>
          </w:tcPr>
          <w:p w14:paraId="5F59785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567" w:type="dxa"/>
          </w:tcPr>
          <w:p w14:paraId="066B44C8" w14:textId="7E62D996" w:rsidR="00AB67FA"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w:t>
            </w:r>
            <w:r w:rsidR="00AB67FA" w:rsidRPr="00D0162F">
              <w:rPr>
                <w:rFonts w:ascii="Arial" w:hAnsi="Arial"/>
                <w:sz w:val="18"/>
                <w:szCs w:val="18"/>
                <w:lang w:eastAsia="x-none"/>
              </w:rPr>
              <w:t>2-5</w:t>
            </w:r>
            <w:r w:rsidRPr="00D0162F">
              <w:rPr>
                <w:rFonts w:ascii="Arial" w:hAnsi="Arial"/>
                <w:sz w:val="18"/>
                <w:szCs w:val="18"/>
                <w:lang w:eastAsia="x-none"/>
              </w:rPr>
              <w:t xml:space="preserve"> </w:t>
            </w:r>
            <w:r w:rsidRPr="00D0162F">
              <w:rPr>
                <w:rFonts w:ascii="Arial" w:hAnsi="Arial"/>
                <w:sz w:val="18"/>
                <w:szCs w:val="18"/>
                <w:vertAlign w:val="superscript"/>
                <w:lang w:eastAsia="x-none"/>
              </w:rPr>
              <w:t>Note 2</w:t>
            </w:r>
          </w:p>
        </w:tc>
        <w:tc>
          <w:tcPr>
            <w:tcW w:w="709" w:type="dxa"/>
          </w:tcPr>
          <w:p w14:paraId="5C3A5A9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1258" w:type="dxa"/>
          </w:tcPr>
          <w:p w14:paraId="45B2139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1276" w:type="dxa"/>
          </w:tcPr>
          <w:p w14:paraId="5BA685A9" w14:textId="5CA57EBF"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4-7</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2-5</w:t>
            </w:r>
            <w:r w:rsidR="006E0A54" w:rsidRPr="00D0162F">
              <w:rPr>
                <w:rFonts w:ascii="Arial" w:hAnsi="Arial"/>
                <w:sz w:val="18"/>
                <w:vertAlign w:val="superscript"/>
              </w:rPr>
              <w:t xml:space="preserve"> </w:t>
            </w:r>
            <w:r w:rsidRPr="00D0162F">
              <w:rPr>
                <w:rFonts w:ascii="Arial" w:hAnsi="Arial"/>
                <w:sz w:val="18"/>
                <w:vertAlign w:val="superscript"/>
              </w:rPr>
              <w:t>Note</w:t>
            </w:r>
            <w:r w:rsidR="006E0A54" w:rsidRPr="00D0162F">
              <w:rPr>
                <w:rFonts w:ascii="Arial" w:hAnsi="Arial"/>
                <w:sz w:val="18"/>
                <w:vertAlign w:val="superscript"/>
              </w:rPr>
              <w:t xml:space="preserve"> </w:t>
            </w:r>
            <w:r w:rsidRPr="00D0162F">
              <w:rPr>
                <w:rFonts w:ascii="Arial" w:hAnsi="Arial"/>
                <w:sz w:val="18"/>
                <w:vertAlign w:val="superscript"/>
              </w:rPr>
              <w:t>2</w:t>
            </w:r>
          </w:p>
        </w:tc>
      </w:tr>
      <w:tr w:rsidR="0051354F" w:rsidRPr="00D0162F" w14:paraId="229435CB" w14:textId="77777777" w:rsidTr="006244E2">
        <w:trPr>
          <w:jc w:val="center"/>
        </w:trPr>
        <w:tc>
          <w:tcPr>
            <w:tcW w:w="1905" w:type="dxa"/>
            <w:shd w:val="clear" w:color="auto" w:fill="auto"/>
          </w:tcPr>
          <w:p w14:paraId="436C3726" w14:textId="5227A132"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Indices of slots containing SSB</w:t>
            </w:r>
          </w:p>
        </w:tc>
        <w:tc>
          <w:tcPr>
            <w:tcW w:w="704" w:type="dxa"/>
          </w:tcPr>
          <w:p w14:paraId="298C9568" w14:textId="77777777" w:rsidR="0051354F" w:rsidRPr="00D0162F" w:rsidRDefault="0051354F" w:rsidP="006E0A54">
            <w:pPr>
              <w:keepNext/>
              <w:keepLines/>
              <w:spacing w:after="0"/>
              <w:jc w:val="center"/>
              <w:rPr>
                <w:rFonts w:ascii="Arial" w:hAnsi="Arial"/>
                <w:sz w:val="18"/>
                <w:szCs w:val="18"/>
                <w:lang w:eastAsia="x-none"/>
              </w:rPr>
            </w:pPr>
          </w:p>
        </w:tc>
        <w:tc>
          <w:tcPr>
            <w:tcW w:w="7280" w:type="dxa"/>
            <w:gridSpan w:val="8"/>
            <w:shd w:val="clear" w:color="auto" w:fill="auto"/>
          </w:tcPr>
          <w:p w14:paraId="0EA31CCA" w14:textId="32F43D1D"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lang w:eastAsia="fr-FR"/>
              </w:rPr>
              <w:t>0</w:t>
            </w:r>
          </w:p>
        </w:tc>
      </w:tr>
      <w:tr w:rsidR="00AB67FA" w:rsidRPr="00D0162F" w14:paraId="7F62C0FE" w14:textId="77777777" w:rsidTr="006E0A54">
        <w:trPr>
          <w:jc w:val="center"/>
        </w:trPr>
        <w:tc>
          <w:tcPr>
            <w:tcW w:w="1905" w:type="dxa"/>
            <w:shd w:val="clear" w:color="auto" w:fill="auto"/>
          </w:tcPr>
          <w:p w14:paraId="2AE0805E" w14:textId="33852A69" w:rsidR="00AB67FA" w:rsidRPr="00D0162F" w:rsidRDefault="00AB67FA" w:rsidP="006E0A54">
            <w:pPr>
              <w:keepNext/>
              <w:keepLines/>
              <w:spacing w:after="0"/>
              <w:rPr>
                <w:rFonts w:ascii="Arial" w:hAnsi="Arial"/>
                <w:sz w:val="18"/>
                <w:szCs w:val="18"/>
                <w:lang w:eastAsia="x-none"/>
              </w:rPr>
            </w:pPr>
            <w:r w:rsidRPr="00D0162F">
              <w:rPr>
                <w:rFonts w:ascii="Arial" w:hAnsi="Arial"/>
                <w:sz w:val="18"/>
              </w:rPr>
              <w:t>Indices</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SFN</w:t>
            </w:r>
            <w:r w:rsidR="006E0A54" w:rsidRPr="00D0162F">
              <w:rPr>
                <w:rFonts w:ascii="Arial" w:hAnsi="Arial"/>
                <w:sz w:val="18"/>
              </w:rPr>
              <w:t xml:space="preserve"> </w:t>
            </w:r>
            <w:r w:rsidRPr="00D0162F">
              <w:rPr>
                <w:rFonts w:ascii="Arial" w:hAnsi="Arial"/>
                <w:sz w:val="18"/>
              </w:rPr>
              <w:t>containing</w:t>
            </w:r>
            <w:r w:rsidR="006E0A54" w:rsidRPr="00D0162F">
              <w:rPr>
                <w:rFonts w:ascii="Arial" w:hAnsi="Arial"/>
                <w:sz w:val="18"/>
              </w:rPr>
              <w:t xml:space="preserve"> </w:t>
            </w:r>
            <w:r w:rsidRPr="00D0162F">
              <w:rPr>
                <w:rFonts w:ascii="Arial" w:hAnsi="Arial"/>
                <w:sz w:val="18"/>
                <w:lang w:eastAsia="zh-TW"/>
              </w:rPr>
              <w:t>SSB</w:t>
            </w:r>
          </w:p>
        </w:tc>
        <w:tc>
          <w:tcPr>
            <w:tcW w:w="704" w:type="dxa"/>
          </w:tcPr>
          <w:p w14:paraId="01A964E7" w14:textId="77777777" w:rsidR="00AB67FA" w:rsidRPr="00D0162F" w:rsidRDefault="00AB67FA" w:rsidP="006E0A54">
            <w:pPr>
              <w:keepNext/>
              <w:keepLines/>
              <w:spacing w:after="0"/>
              <w:jc w:val="center"/>
              <w:rPr>
                <w:rFonts w:ascii="Arial" w:hAnsi="Arial"/>
                <w:sz w:val="18"/>
                <w:szCs w:val="18"/>
                <w:lang w:eastAsia="x-none"/>
              </w:rPr>
            </w:pPr>
          </w:p>
        </w:tc>
        <w:tc>
          <w:tcPr>
            <w:tcW w:w="4746" w:type="dxa"/>
            <w:gridSpan w:val="6"/>
            <w:shd w:val="clear" w:color="auto" w:fill="auto"/>
          </w:tcPr>
          <w:p w14:paraId="5A90A1B9" w14:textId="08E4CF3B"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lang w:eastAsia="zh-TW"/>
              </w:rPr>
              <w:t>SFN</w:t>
            </w:r>
            <w:r w:rsidR="006E0A54" w:rsidRPr="00D0162F">
              <w:rPr>
                <w:rFonts w:ascii="Arial" w:hAnsi="Arial"/>
                <w:sz w:val="18"/>
                <w:lang w:eastAsia="zh-TW"/>
              </w:rPr>
              <w:t xml:space="preserve"> </w:t>
            </w:r>
            <w:r w:rsidRPr="00D0162F">
              <w:rPr>
                <w:rFonts w:ascii="Arial" w:hAnsi="Arial"/>
                <w:sz w:val="18"/>
                <w:lang w:eastAsia="zh-TW"/>
              </w:rPr>
              <w:t>mod</w:t>
            </w:r>
            <w:r w:rsidR="006E0A54" w:rsidRPr="00D0162F">
              <w:rPr>
                <w:rFonts w:ascii="Arial" w:hAnsi="Arial"/>
                <w:sz w:val="18"/>
                <w:lang w:eastAsia="zh-TW"/>
              </w:rPr>
              <w:t xml:space="preserve"> </w:t>
            </w:r>
            <w:r w:rsidRPr="00D0162F">
              <w:rPr>
                <w:rFonts w:ascii="Arial" w:hAnsi="Arial"/>
                <w:sz w:val="18"/>
                <w:lang w:eastAsia="zh-TW"/>
              </w:rPr>
              <w:t>(max(T</w:t>
            </w:r>
            <w:r w:rsidRPr="00D0162F">
              <w:rPr>
                <w:rFonts w:ascii="Arial" w:hAnsi="Arial"/>
                <w:sz w:val="18"/>
                <w:vertAlign w:val="subscript"/>
                <w:lang w:eastAsia="zh-TW"/>
              </w:rPr>
              <w:t>SSB</w:t>
            </w:r>
            <w:r w:rsidRPr="00D0162F">
              <w:rPr>
                <w:rFonts w:ascii="Arial" w:hAnsi="Arial"/>
                <w:sz w:val="18"/>
                <w:lang w:eastAsia="zh-TW"/>
              </w:rPr>
              <w:t>,10ms)/10ms)</w:t>
            </w:r>
            <w:r w:rsidR="006E0A54" w:rsidRPr="00D0162F">
              <w:rPr>
                <w:rFonts w:ascii="Arial" w:hAnsi="Arial"/>
                <w:sz w:val="18"/>
                <w:lang w:eastAsia="zh-TW"/>
              </w:rPr>
              <w:t xml:space="preserve"> </w:t>
            </w:r>
            <w:r w:rsidRPr="00D0162F">
              <w:rPr>
                <w:rFonts w:ascii="Arial" w:hAnsi="Arial"/>
                <w:sz w:val="18"/>
                <w:lang w:eastAsia="zh-TW"/>
              </w:rPr>
              <w:t>=</w:t>
            </w:r>
            <w:r w:rsidR="006E0A54" w:rsidRPr="00D0162F">
              <w:rPr>
                <w:rFonts w:ascii="Arial" w:hAnsi="Arial"/>
                <w:sz w:val="18"/>
                <w:lang w:eastAsia="zh-TW"/>
              </w:rPr>
              <w:t xml:space="preserve"> </w:t>
            </w:r>
            <w:r w:rsidRPr="00D0162F">
              <w:rPr>
                <w:rFonts w:ascii="Arial" w:hAnsi="Arial"/>
                <w:sz w:val="18"/>
                <w:lang w:eastAsia="zh-TW"/>
              </w:rPr>
              <w:t>0</w:t>
            </w:r>
          </w:p>
        </w:tc>
        <w:tc>
          <w:tcPr>
            <w:tcW w:w="2534" w:type="dxa"/>
            <w:gridSpan w:val="2"/>
          </w:tcPr>
          <w:p w14:paraId="79990BB3" w14:textId="6FB98393"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zh-TW"/>
              </w:rPr>
              <w:t>SFN</w:t>
            </w:r>
            <w:r w:rsidR="006E0A54" w:rsidRPr="00D0162F">
              <w:rPr>
                <w:rFonts w:ascii="Arial" w:hAnsi="Arial"/>
                <w:sz w:val="18"/>
                <w:lang w:eastAsia="zh-TW"/>
              </w:rPr>
              <w:t xml:space="preserve"> </w:t>
            </w:r>
            <w:r w:rsidRPr="00D0162F">
              <w:rPr>
                <w:rFonts w:ascii="Arial" w:hAnsi="Arial"/>
                <w:sz w:val="18"/>
                <w:lang w:eastAsia="zh-TW"/>
              </w:rPr>
              <w:t>mod</w:t>
            </w:r>
            <w:r w:rsidR="006E0A54" w:rsidRPr="00D0162F">
              <w:rPr>
                <w:rFonts w:ascii="Arial" w:hAnsi="Arial"/>
                <w:sz w:val="18"/>
                <w:lang w:eastAsia="zh-TW"/>
              </w:rPr>
              <w:t xml:space="preserve"> </w:t>
            </w:r>
            <w:r w:rsidRPr="00D0162F">
              <w:rPr>
                <w:rFonts w:ascii="Arial" w:hAnsi="Arial"/>
                <w:sz w:val="18"/>
                <w:lang w:eastAsia="zh-TW"/>
              </w:rPr>
              <w:t>(max(T</w:t>
            </w:r>
            <w:r w:rsidRPr="00D0162F">
              <w:rPr>
                <w:rFonts w:ascii="Arial" w:hAnsi="Arial"/>
                <w:sz w:val="18"/>
                <w:vertAlign w:val="subscript"/>
                <w:lang w:eastAsia="zh-TW"/>
              </w:rPr>
              <w:t>SSB</w:t>
            </w:r>
            <w:r w:rsidRPr="00D0162F">
              <w:rPr>
                <w:rFonts w:ascii="Arial" w:hAnsi="Arial"/>
                <w:sz w:val="18"/>
                <w:lang w:eastAsia="zh-TW"/>
              </w:rPr>
              <w:t>,10ms)/10ms)</w:t>
            </w:r>
            <w:r w:rsidR="006E0A54" w:rsidRPr="00D0162F">
              <w:rPr>
                <w:rFonts w:ascii="Arial" w:hAnsi="Arial"/>
                <w:sz w:val="18"/>
                <w:lang w:eastAsia="zh-TW"/>
              </w:rPr>
              <w:t xml:space="preserve"> </w:t>
            </w:r>
            <w:r w:rsidRPr="00D0162F">
              <w:rPr>
                <w:rFonts w:ascii="Arial" w:hAnsi="Arial"/>
                <w:sz w:val="18"/>
                <w:lang w:eastAsia="zh-TW"/>
              </w:rPr>
              <w:t>=</w:t>
            </w:r>
            <w:r w:rsidR="006E0A54" w:rsidRPr="00D0162F">
              <w:rPr>
                <w:rFonts w:ascii="Arial" w:hAnsi="Arial"/>
                <w:sz w:val="18"/>
                <w:lang w:eastAsia="zh-TW"/>
              </w:rPr>
              <w:t xml:space="preserve"> </w:t>
            </w:r>
            <w:r w:rsidRPr="00D0162F">
              <w:rPr>
                <w:rFonts w:ascii="Arial" w:hAnsi="Arial"/>
                <w:sz w:val="18"/>
                <w:lang w:eastAsia="zh-TW"/>
              </w:rPr>
              <w:t>1</w:t>
            </w:r>
          </w:p>
        </w:tc>
      </w:tr>
      <w:tr w:rsidR="00AB67FA" w:rsidRPr="00D0162F" w14:paraId="4C88E917" w14:textId="77777777" w:rsidTr="006E0A54">
        <w:trPr>
          <w:jc w:val="center"/>
        </w:trPr>
        <w:tc>
          <w:tcPr>
            <w:tcW w:w="1905" w:type="dxa"/>
            <w:shd w:val="clear" w:color="auto" w:fill="auto"/>
          </w:tcPr>
          <w:p w14:paraId="0A92D0EE" w14:textId="1978E3B9" w:rsidR="00AB67FA" w:rsidRPr="00D0162F" w:rsidRDefault="00AB67FA" w:rsidP="006E0A54">
            <w:pPr>
              <w:keepNext/>
              <w:keepLines/>
              <w:spacing w:after="0"/>
              <w:rPr>
                <w:rFonts w:ascii="Arial" w:hAnsi="Arial"/>
                <w:sz w:val="18"/>
              </w:rPr>
            </w:pPr>
            <w:r w:rsidRPr="00D0162F">
              <w:rPr>
                <w:rFonts w:ascii="Arial" w:hAnsi="Arial"/>
                <w:sz w:val="18"/>
                <w:szCs w:val="18"/>
                <w:lang w:eastAsia="x-none"/>
              </w:rPr>
              <w:t>RB</w:t>
            </w:r>
            <w:r w:rsidR="006E0A54" w:rsidRPr="00D0162F">
              <w:rPr>
                <w:rFonts w:ascii="Arial" w:hAnsi="Arial"/>
                <w:sz w:val="18"/>
                <w:szCs w:val="18"/>
                <w:lang w:eastAsia="x-none"/>
              </w:rPr>
              <w:t xml:space="preserve"> </w:t>
            </w:r>
            <w:r w:rsidRPr="00D0162F">
              <w:rPr>
                <w:rFonts w:ascii="Arial" w:hAnsi="Arial"/>
                <w:sz w:val="18"/>
                <w:szCs w:val="18"/>
                <w:lang w:eastAsia="x-none"/>
              </w:rPr>
              <w:t>number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within</w:t>
            </w:r>
            <w:r w:rsidR="006E0A54" w:rsidRPr="00D0162F">
              <w:rPr>
                <w:rFonts w:ascii="Arial" w:hAnsi="Arial"/>
                <w:sz w:val="18"/>
                <w:szCs w:val="18"/>
                <w:lang w:eastAsia="x-none"/>
              </w:rPr>
              <w:t xml:space="preserve"> </w:t>
            </w:r>
            <w:r w:rsidRPr="00D0162F">
              <w:rPr>
                <w:rFonts w:ascii="Arial" w:hAnsi="Arial"/>
                <w:sz w:val="18"/>
                <w:szCs w:val="18"/>
                <w:lang w:eastAsia="x-none"/>
              </w:rPr>
              <w:t>channel</w:t>
            </w:r>
            <w:r w:rsidR="006E0A54" w:rsidRPr="00D0162F">
              <w:rPr>
                <w:rFonts w:ascii="Arial" w:hAnsi="Arial"/>
                <w:sz w:val="18"/>
                <w:szCs w:val="18"/>
                <w:lang w:eastAsia="x-none"/>
              </w:rPr>
              <w:t xml:space="preserve"> </w:t>
            </w:r>
            <w:r w:rsidRPr="00D0162F">
              <w:rPr>
                <w:rFonts w:ascii="Arial" w:hAnsi="Arial"/>
                <w:sz w:val="18"/>
                <w:szCs w:val="18"/>
                <w:lang w:eastAsia="x-none"/>
              </w:rPr>
              <w:t>BW</w:t>
            </w:r>
          </w:p>
        </w:tc>
        <w:tc>
          <w:tcPr>
            <w:tcW w:w="704" w:type="dxa"/>
          </w:tcPr>
          <w:p w14:paraId="3D65E94B" w14:textId="77777777" w:rsidR="00AB67FA" w:rsidRPr="00D0162F" w:rsidRDefault="00AB67FA" w:rsidP="006E0A54">
            <w:pPr>
              <w:keepNext/>
              <w:keepLines/>
              <w:spacing w:after="0"/>
              <w:jc w:val="center"/>
              <w:rPr>
                <w:rFonts w:ascii="Arial" w:hAnsi="Arial"/>
                <w:sz w:val="18"/>
                <w:szCs w:val="18"/>
                <w:lang w:eastAsia="x-none"/>
              </w:rPr>
            </w:pPr>
          </w:p>
        </w:tc>
        <w:tc>
          <w:tcPr>
            <w:tcW w:w="7280" w:type="dxa"/>
            <w:gridSpan w:val="8"/>
            <w:shd w:val="clear" w:color="auto" w:fill="auto"/>
            <w:vAlign w:val="center"/>
          </w:tcPr>
          <w:p w14:paraId="09B3A9E2" w14:textId="575ED64D" w:rsidR="00AB67FA" w:rsidRPr="00D0162F" w:rsidRDefault="00AB67FA" w:rsidP="006E0A54">
            <w:pPr>
              <w:keepNext/>
              <w:keepLines/>
              <w:spacing w:after="0"/>
              <w:jc w:val="center"/>
              <w:rPr>
                <w:rFonts w:ascii="Arial" w:hAnsi="Arial"/>
                <w:sz w:val="18"/>
                <w:lang w:eastAsia="zh-TW"/>
              </w:rPr>
            </w:pPr>
            <w:r w:rsidRPr="00D0162F">
              <w:rPr>
                <w:rFonts w:ascii="Arial" w:hAnsi="Arial"/>
                <w:sz w:val="18"/>
              </w:rPr>
              <w:t>(RB</w:t>
            </w:r>
            <w:r w:rsidRPr="00D0162F">
              <w:rPr>
                <w:rFonts w:ascii="Arial" w:hAnsi="Arial"/>
                <w:sz w:val="18"/>
                <w:vertAlign w:val="subscript"/>
              </w:rPr>
              <w:t>J</w:t>
            </w:r>
            <w:r w:rsidRPr="00D0162F">
              <w:rPr>
                <w:rFonts w:ascii="Arial" w:hAnsi="Arial"/>
                <w:sz w:val="18"/>
              </w:rPr>
              <w:t>,</w:t>
            </w:r>
            <w:r w:rsidR="006E0A54" w:rsidRPr="00D0162F">
              <w:rPr>
                <w:rFonts w:ascii="Arial" w:hAnsi="Arial"/>
                <w:sz w:val="18"/>
              </w:rPr>
              <w:t xml:space="preserve"> </w:t>
            </w:r>
            <w:r w:rsidRPr="00D0162F">
              <w:rPr>
                <w:rFonts w:ascii="Arial" w:hAnsi="Arial"/>
                <w:sz w:val="18"/>
              </w:rPr>
              <w:t>RB</w:t>
            </w:r>
            <w:r w:rsidRPr="00D0162F">
              <w:rPr>
                <w:rFonts w:ascii="Arial" w:hAnsi="Arial"/>
                <w:sz w:val="18"/>
                <w:vertAlign w:val="subscript"/>
              </w:rPr>
              <w:t>J+1</w:t>
            </w:r>
            <w:r w:rsidRPr="00D0162F">
              <w:rPr>
                <w:rFonts w:ascii="Arial" w:hAnsi="Arial"/>
                <w:sz w:val="18"/>
              </w:rPr>
              <w:t>,.…,</w:t>
            </w:r>
            <w:r w:rsidR="006E0A54" w:rsidRPr="00D0162F">
              <w:rPr>
                <w:rFonts w:ascii="Arial" w:hAnsi="Arial"/>
                <w:sz w:val="18"/>
              </w:rPr>
              <w:t xml:space="preserve"> </w:t>
            </w:r>
            <w:r w:rsidRPr="00D0162F">
              <w:rPr>
                <w:rFonts w:ascii="Arial" w:hAnsi="Arial"/>
                <w:sz w:val="18"/>
              </w:rPr>
              <w:t>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w:t>
            </w:r>
            <w:r w:rsidR="006E0A54" w:rsidRPr="00D0162F">
              <w:rPr>
                <w:rFonts w:ascii="Arial" w:hAnsi="Arial"/>
                <w:sz w:val="18"/>
                <w:vertAlign w:val="superscript"/>
              </w:rPr>
              <w:t xml:space="preserve"> </w:t>
            </w:r>
            <w:r w:rsidRPr="00D0162F">
              <w:rPr>
                <w:rFonts w:ascii="Arial" w:hAnsi="Arial"/>
                <w:sz w:val="18"/>
                <w:vertAlign w:val="superscript"/>
              </w:rPr>
              <w:t>1</w:t>
            </w:r>
          </w:p>
        </w:tc>
      </w:tr>
      <w:tr w:rsidR="00AB67FA" w:rsidRPr="00D0162F" w14:paraId="2FD147FE" w14:textId="77777777" w:rsidTr="006E0A54">
        <w:trPr>
          <w:jc w:val="center"/>
        </w:trPr>
        <w:tc>
          <w:tcPr>
            <w:tcW w:w="9889" w:type="dxa"/>
            <w:gridSpan w:val="10"/>
            <w:shd w:val="clear" w:color="auto" w:fill="auto"/>
          </w:tcPr>
          <w:p w14:paraId="3B62F4B7" w14:textId="60BC43D1" w:rsidR="00AB67FA" w:rsidRPr="00D0162F" w:rsidRDefault="006E0A54" w:rsidP="006E0A54">
            <w:pPr>
              <w:pStyle w:val="TAN"/>
            </w:pPr>
            <w:r w:rsidRPr="00D0162F">
              <w:t>NOTE 1:</w:t>
            </w:r>
            <w:r w:rsidRPr="00D0162F">
              <w:tab/>
            </w:r>
            <w:r w:rsidR="00AB67FA" w:rsidRPr="00D0162F">
              <w:t>RB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can</w:t>
            </w:r>
            <w:r w:rsidRPr="00D0162F">
              <w:t xml:space="preserve"> </w:t>
            </w:r>
            <w:r w:rsidR="00AB67FA" w:rsidRPr="00D0162F">
              <w:t>be</w:t>
            </w:r>
            <w:r w:rsidRPr="00D0162F">
              <w:t xml:space="preserve"> </w:t>
            </w:r>
            <w:r w:rsidR="00AB67FA" w:rsidRPr="00D0162F">
              <w:t>configured</w:t>
            </w:r>
            <w:r w:rsidRPr="00D0162F">
              <w:t xml:space="preserve"> </w:t>
            </w:r>
            <w:r w:rsidR="00AB67FA" w:rsidRPr="00D0162F">
              <w:t>in</w:t>
            </w:r>
            <w:r w:rsidRPr="00D0162F">
              <w:t xml:space="preserve"> </w:t>
            </w:r>
            <w:r w:rsidR="00AB67FA" w:rsidRPr="00D0162F">
              <w:t>any</w:t>
            </w:r>
            <w:r w:rsidRPr="00D0162F">
              <w:t xml:space="preserve"> </w:t>
            </w:r>
            <w:r w:rsidR="00AB67FA" w:rsidRPr="00D0162F">
              <w:t>frequency</w:t>
            </w:r>
            <w:r w:rsidRPr="00D0162F">
              <w:t xml:space="preserve"> </w:t>
            </w:r>
            <w:r w:rsidR="00AB67FA" w:rsidRPr="00D0162F">
              <w:t>location</w:t>
            </w:r>
            <w:r w:rsidRPr="00D0162F">
              <w:t xml:space="preserve"> </w:t>
            </w:r>
            <w:r w:rsidR="00AB67FA" w:rsidRPr="00D0162F">
              <w:t>within</w:t>
            </w:r>
            <w:r w:rsidRPr="00D0162F">
              <w:t xml:space="preserve"> </w:t>
            </w:r>
            <w:r w:rsidR="00AB67FA" w:rsidRPr="00D0162F">
              <w:t>the</w:t>
            </w:r>
            <w:r w:rsidRPr="00D0162F">
              <w:t xml:space="preserve"> </w:t>
            </w:r>
            <w:r w:rsidR="00AB67FA" w:rsidRPr="00D0162F">
              <w:t>cell</w:t>
            </w:r>
            <w:r w:rsidRPr="00D0162F">
              <w:t xml:space="preserve"> </w:t>
            </w:r>
            <w:r w:rsidR="00AB67FA" w:rsidRPr="00D0162F">
              <w:t>bandwidth</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allowed</w:t>
            </w:r>
            <w:r w:rsidRPr="00D0162F">
              <w:t xml:space="preserve"> </w:t>
            </w:r>
            <w:r w:rsidR="00AB67FA" w:rsidRPr="00D0162F">
              <w:t>synchronization</w:t>
            </w:r>
            <w:r w:rsidRPr="00D0162F">
              <w:t xml:space="preserve"> </w:t>
            </w:r>
            <w:r w:rsidR="00AB67FA" w:rsidRPr="00D0162F">
              <w:t>raster</w:t>
            </w:r>
            <w:r w:rsidRPr="00D0162F">
              <w:t xml:space="preserve"> </w:t>
            </w:r>
            <w:r w:rsidR="00AB67FA" w:rsidRPr="00D0162F">
              <w:t>defined</w:t>
            </w:r>
            <w:r w:rsidRPr="00D0162F">
              <w:t xml:space="preserve"> </w:t>
            </w:r>
            <w:r w:rsidR="00AB67FA" w:rsidRPr="00D0162F">
              <w:t>in</w:t>
            </w:r>
            <w:r w:rsidRPr="00D0162F">
              <w:t xml:space="preserve"> </w:t>
            </w:r>
            <w:r w:rsidR="00AB67FA" w:rsidRPr="00D0162F">
              <w:t>TS</w:t>
            </w:r>
            <w:r w:rsidRPr="00D0162F">
              <w:t xml:space="preserve"> </w:t>
            </w:r>
            <w:r w:rsidR="00AB67FA" w:rsidRPr="00D0162F">
              <w:t>38.104</w:t>
            </w:r>
            <w:r w:rsidRPr="00D0162F">
              <w:t xml:space="preserve"> </w:t>
            </w:r>
            <w:r w:rsidR="00AB67FA" w:rsidRPr="00D0162F">
              <w:t>[28].</w:t>
            </w:r>
          </w:p>
          <w:p w14:paraId="5E52F6C2" w14:textId="2656A366" w:rsidR="00AB67FA" w:rsidRPr="00D0162F" w:rsidRDefault="006E0A54" w:rsidP="006E0A54">
            <w:pPr>
              <w:pStyle w:val="TAN"/>
            </w:pPr>
            <w:r w:rsidRPr="00D0162F">
              <w:t>NOTE 2:</w:t>
            </w:r>
            <w:r w:rsidRPr="00D0162F">
              <w:tab/>
            </w:r>
            <w:r w:rsidR="00AB67FA" w:rsidRPr="00D0162F">
              <w:t>Symbols</w:t>
            </w:r>
            <w:r w:rsidRPr="00D0162F">
              <w:t xml:space="preserve"> </w:t>
            </w:r>
            <w:r w:rsidR="00AB67FA" w:rsidRPr="00D0162F">
              <w:t>4-7</w:t>
            </w:r>
            <w:r w:rsidRPr="00D0162F">
              <w:t xml:space="preserve"> </w:t>
            </w:r>
            <w:r w:rsidR="00AB67FA" w:rsidRPr="00D0162F">
              <w:t>are</w:t>
            </w:r>
            <w:r w:rsidRPr="00D0162F">
              <w:t xml:space="preserve"> </w:t>
            </w:r>
            <w:r w:rsidR="00AB67FA" w:rsidRPr="00D0162F">
              <w:t>chosen</w:t>
            </w:r>
            <w:r w:rsidRPr="00D0162F">
              <w:t xml:space="preserve"> </w:t>
            </w:r>
            <w:r w:rsidR="00AB67FA" w:rsidRPr="00D0162F">
              <w:t>if</w:t>
            </w:r>
            <w:r w:rsidRPr="00D0162F">
              <w:t xml:space="preserve"> </w:t>
            </w:r>
            <w:r w:rsidR="00AB67FA" w:rsidRPr="00D0162F">
              <w:t>the</w:t>
            </w:r>
            <w:r w:rsidRPr="00D0162F">
              <w:t xml:space="preserve"> </w:t>
            </w:r>
            <w:r w:rsidR="00AB67FA" w:rsidRPr="00D0162F">
              <w:t>SSB</w:t>
            </w:r>
            <w:r w:rsidRPr="00D0162F">
              <w:t xml:space="preserve"> </w:t>
            </w:r>
            <w:r w:rsidR="00AB67FA" w:rsidRPr="00D0162F">
              <w:t>pattern</w:t>
            </w:r>
            <w:r w:rsidRPr="00D0162F">
              <w:t xml:space="preserve"> </w:t>
            </w:r>
            <w:r w:rsidR="00AB67FA" w:rsidRPr="00D0162F">
              <w:t>Case</w:t>
            </w:r>
            <w:r w:rsidRPr="00D0162F">
              <w:t xml:space="preserve"> </w:t>
            </w:r>
            <w:r w:rsidR="00AB67FA" w:rsidRPr="00D0162F">
              <w:t>B</w:t>
            </w:r>
            <w:r w:rsidRPr="00D0162F">
              <w:t xml:space="preserve"> </w:t>
            </w:r>
            <w:r w:rsidR="00AB67FA" w:rsidRPr="00D0162F">
              <w:t>should</w:t>
            </w:r>
            <w:r w:rsidRPr="00D0162F">
              <w:t xml:space="preserve"> </w:t>
            </w:r>
            <w:r w:rsidR="00AB67FA" w:rsidRPr="00D0162F">
              <w:t>be</w:t>
            </w:r>
            <w:r w:rsidRPr="00D0162F">
              <w:t xml:space="preserve"> </w:t>
            </w:r>
            <w:r w:rsidR="00AB67FA" w:rsidRPr="00D0162F">
              <w:t>used</w:t>
            </w:r>
            <w:r w:rsidRPr="00D0162F">
              <w:t xml:space="preserve"> </w:t>
            </w:r>
            <w:r w:rsidR="00AB67FA" w:rsidRPr="00D0162F">
              <w:t>for</w:t>
            </w:r>
            <w:r w:rsidRPr="00D0162F">
              <w:t xml:space="preserve"> </w:t>
            </w:r>
            <w:r w:rsidR="00AB67FA" w:rsidRPr="00D0162F">
              <w:t>the</w:t>
            </w:r>
            <w:r w:rsidRPr="00D0162F">
              <w:t xml:space="preserve"> </w:t>
            </w:r>
            <w:r w:rsidR="00AB67FA" w:rsidRPr="00D0162F">
              <w:t>current</w:t>
            </w:r>
            <w:r w:rsidRPr="00D0162F">
              <w:t xml:space="preserve"> </w:t>
            </w:r>
            <w:r w:rsidR="00AB67FA" w:rsidRPr="00D0162F">
              <w:t>band</w:t>
            </w:r>
            <w:r w:rsidRPr="00D0162F">
              <w:t xml:space="preserve"> </w:t>
            </w:r>
            <w:r w:rsidR="00AB67FA" w:rsidRPr="00D0162F">
              <w:t>as</w:t>
            </w:r>
            <w:r w:rsidRPr="00D0162F">
              <w:t xml:space="preserve"> </w:t>
            </w:r>
            <w:r w:rsidR="00AB67FA" w:rsidRPr="00D0162F">
              <w:t>indicated</w:t>
            </w:r>
            <w:r w:rsidRPr="00D0162F">
              <w:t xml:space="preserve"> </w:t>
            </w:r>
            <w:r w:rsidR="00AB67FA" w:rsidRPr="00D0162F">
              <w:t>by</w:t>
            </w:r>
            <w:r w:rsidRPr="00D0162F">
              <w:t xml:space="preserve"> </w:t>
            </w:r>
            <w:r w:rsidR="00AB67FA" w:rsidRPr="00D0162F">
              <w:t>Table</w:t>
            </w:r>
            <w:r w:rsidRPr="00D0162F">
              <w:t xml:space="preserve"> </w:t>
            </w:r>
            <w:r w:rsidR="00AB67FA" w:rsidRPr="00D0162F">
              <w:t>5.4.3.3-1</w:t>
            </w:r>
            <w:r w:rsidRPr="00D0162F">
              <w:t xml:space="preserve"> </w:t>
            </w:r>
            <w:r w:rsidR="00AB67FA" w:rsidRPr="00D0162F">
              <w:t>of</w:t>
            </w:r>
            <w:r w:rsidRPr="00D0162F">
              <w:t xml:space="preserve"> </w:t>
            </w:r>
            <w:r w:rsidR="00AB67FA" w:rsidRPr="00D0162F">
              <w:t>TS</w:t>
            </w:r>
            <w:r w:rsidRPr="00D0162F">
              <w:t xml:space="preserve"> </w:t>
            </w:r>
            <w:r w:rsidR="00AB67FA" w:rsidRPr="00D0162F">
              <w:t>38.104</w:t>
            </w:r>
            <w:r w:rsidRPr="00D0162F">
              <w:t xml:space="preserve"> </w:t>
            </w:r>
            <w:r w:rsidR="00AB67FA" w:rsidRPr="00D0162F">
              <w:t>[28];</w:t>
            </w:r>
            <w:r w:rsidRPr="00D0162F">
              <w:t xml:space="preserve"> </w:t>
            </w:r>
            <w:r w:rsidR="00AB67FA" w:rsidRPr="00D0162F">
              <w:t>Otherwise,</w:t>
            </w:r>
            <w:r w:rsidRPr="00D0162F">
              <w:t xml:space="preserve"> </w:t>
            </w:r>
            <w:r w:rsidR="00AB67FA" w:rsidRPr="00D0162F">
              <w:t>symbols</w:t>
            </w:r>
            <w:r w:rsidRPr="00D0162F">
              <w:t xml:space="preserve"> </w:t>
            </w:r>
            <w:r w:rsidR="00AB67FA" w:rsidRPr="00D0162F">
              <w:t>2-5</w:t>
            </w:r>
            <w:r w:rsidRPr="00D0162F">
              <w:t xml:space="preserve"> </w:t>
            </w:r>
            <w:r w:rsidR="00AB67FA" w:rsidRPr="00D0162F">
              <w:t>are</w:t>
            </w:r>
            <w:r w:rsidRPr="00D0162F">
              <w:t xml:space="preserve"> </w:t>
            </w:r>
            <w:r w:rsidR="00AB67FA" w:rsidRPr="00D0162F">
              <w:t>chosen.</w:t>
            </w:r>
          </w:p>
        </w:tc>
      </w:tr>
    </w:tbl>
    <w:p w14:paraId="0AC3BB1C" w14:textId="77777777" w:rsidR="00AB67FA" w:rsidRPr="00D0162F" w:rsidRDefault="00AB67FA" w:rsidP="00AB67FA"/>
    <w:p w14:paraId="11EDE0DD" w14:textId="77777777" w:rsidR="00AB67FA" w:rsidRPr="00D0162F" w:rsidRDefault="00AB67FA" w:rsidP="00AB67FA"/>
    <w:p w14:paraId="6DD840E5" w14:textId="77777777" w:rsidR="00AB67FA" w:rsidRPr="00D0162F" w:rsidRDefault="00AB67FA" w:rsidP="00AB67FA">
      <w:pPr>
        <w:pStyle w:val="Heading2"/>
      </w:pPr>
      <w:r w:rsidRPr="00D0162F">
        <w:t>A.3.2</w:t>
      </w:r>
      <w:r w:rsidRPr="00D0162F">
        <w:tab/>
        <w:t>SSB configuration for FR2</w:t>
      </w:r>
    </w:p>
    <w:p w14:paraId="1C3E7D64" w14:textId="77777777" w:rsidR="00AB67FA" w:rsidRPr="00D0162F" w:rsidRDefault="00AB67FA" w:rsidP="00AB67FA">
      <w:pPr>
        <w:pStyle w:val="TH"/>
      </w:pPr>
      <w:r w:rsidRPr="00D0162F">
        <w:t>Table A.3.2-1: SSB allocation for FR2</w:t>
      </w:r>
    </w:p>
    <w:tbl>
      <w:tblPr>
        <w:tblpPr w:leftFromText="180" w:rightFromText="180" w:vertAnchor="text" w:tblpXSpec="center"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8"/>
        <w:gridCol w:w="572"/>
        <w:gridCol w:w="495"/>
        <w:gridCol w:w="545"/>
        <w:gridCol w:w="534"/>
        <w:gridCol w:w="726"/>
        <w:gridCol w:w="868"/>
        <w:gridCol w:w="1039"/>
        <w:gridCol w:w="488"/>
        <w:gridCol w:w="488"/>
        <w:gridCol w:w="488"/>
        <w:gridCol w:w="488"/>
        <w:gridCol w:w="963"/>
        <w:gridCol w:w="822"/>
      </w:tblGrid>
      <w:tr w:rsidR="00AB67FA" w:rsidRPr="00D0162F" w14:paraId="494805A2" w14:textId="77777777" w:rsidTr="006E0A54">
        <w:tc>
          <w:tcPr>
            <w:tcW w:w="1809" w:type="dxa"/>
            <w:shd w:val="clear" w:color="auto" w:fill="auto"/>
          </w:tcPr>
          <w:p w14:paraId="245D23E5" w14:textId="473AD024"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SSB</w:t>
            </w:r>
            <w:r w:rsidR="006E0A54" w:rsidRPr="00D0162F">
              <w:rPr>
                <w:rFonts w:ascii="Arial" w:hAnsi="Arial"/>
                <w:b/>
                <w:sz w:val="18"/>
                <w:szCs w:val="18"/>
                <w:lang w:eastAsia="x-none"/>
              </w:rPr>
              <w:t xml:space="preserve"> </w:t>
            </w:r>
            <w:r w:rsidRPr="00D0162F">
              <w:rPr>
                <w:rFonts w:ascii="Arial" w:hAnsi="Arial"/>
                <w:b/>
                <w:sz w:val="18"/>
                <w:szCs w:val="18"/>
                <w:lang w:eastAsia="x-none"/>
              </w:rPr>
              <w:t>Parameters</w:t>
            </w:r>
          </w:p>
        </w:tc>
        <w:tc>
          <w:tcPr>
            <w:tcW w:w="575" w:type="dxa"/>
          </w:tcPr>
          <w:p w14:paraId="2436D55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7930" w:type="dxa"/>
            <w:gridSpan w:val="12"/>
          </w:tcPr>
          <w:p w14:paraId="66A4546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3F14FFD8" w14:textId="77777777" w:rsidTr="006E0A54">
        <w:tc>
          <w:tcPr>
            <w:tcW w:w="1809" w:type="dxa"/>
            <w:shd w:val="clear" w:color="auto" w:fill="auto"/>
          </w:tcPr>
          <w:p w14:paraId="6B0CF37D" w14:textId="2DF0087C" w:rsidR="00AB67FA" w:rsidRPr="00D0162F" w:rsidRDefault="00AB67FA" w:rsidP="006E0A54">
            <w:pPr>
              <w:keepNext/>
              <w:keepLines/>
              <w:spacing w:after="0"/>
              <w:rPr>
                <w:rFonts w:ascii="Arial" w:hAnsi="Arial"/>
                <w:b/>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Pattern</w:t>
            </w:r>
          </w:p>
        </w:tc>
        <w:tc>
          <w:tcPr>
            <w:tcW w:w="575" w:type="dxa"/>
          </w:tcPr>
          <w:p w14:paraId="6AE5E1DE" w14:textId="77777777" w:rsidR="00AB67FA" w:rsidRPr="00D0162F" w:rsidRDefault="00AB67FA" w:rsidP="006E0A54">
            <w:pPr>
              <w:keepNext/>
              <w:keepLines/>
              <w:spacing w:after="0"/>
              <w:jc w:val="center"/>
              <w:rPr>
                <w:rFonts w:ascii="Arial" w:hAnsi="Arial"/>
                <w:b/>
                <w:sz w:val="18"/>
                <w:szCs w:val="18"/>
                <w:lang w:eastAsia="x-none"/>
              </w:rPr>
            </w:pPr>
          </w:p>
        </w:tc>
        <w:tc>
          <w:tcPr>
            <w:tcW w:w="1044" w:type="dxa"/>
            <w:gridSpan w:val="2"/>
            <w:shd w:val="clear" w:color="auto" w:fill="auto"/>
            <w:vAlign w:val="center"/>
          </w:tcPr>
          <w:p w14:paraId="1016EB60" w14:textId="5E51FF63"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SSB.1</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1216" w:type="dxa"/>
            <w:gridSpan w:val="2"/>
            <w:vAlign w:val="center"/>
          </w:tcPr>
          <w:p w14:paraId="5A5080BD" w14:textId="6AC6E443"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2</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872" w:type="dxa"/>
            <w:shd w:val="clear" w:color="auto" w:fill="auto"/>
            <w:vAlign w:val="center"/>
          </w:tcPr>
          <w:p w14:paraId="5D67BBB5" w14:textId="23AAAC94"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SSB.3</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1044" w:type="dxa"/>
            <w:vAlign w:val="center"/>
          </w:tcPr>
          <w:p w14:paraId="6F9901EB" w14:textId="7A4D2362"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4</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80" w:type="dxa"/>
            <w:gridSpan w:val="2"/>
          </w:tcPr>
          <w:p w14:paraId="5BEB752D" w14:textId="23A4E0B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5</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80" w:type="dxa"/>
            <w:gridSpan w:val="2"/>
          </w:tcPr>
          <w:p w14:paraId="72FB3342" w14:textId="577FC1D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6</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68" w:type="dxa"/>
          </w:tcPr>
          <w:p w14:paraId="29EA6B1B" w14:textId="448D91FD"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7</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826" w:type="dxa"/>
          </w:tcPr>
          <w:p w14:paraId="211BB5AA" w14:textId="09D1DDAB"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8</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r>
      <w:tr w:rsidR="0051354F" w:rsidRPr="00D0162F" w14:paraId="74780880" w14:textId="77777777" w:rsidTr="006244E2">
        <w:tc>
          <w:tcPr>
            <w:tcW w:w="1809" w:type="dxa"/>
            <w:shd w:val="clear" w:color="auto" w:fill="auto"/>
          </w:tcPr>
          <w:p w14:paraId="23A7C714" w14:textId="33FD8C7A"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Channel bandwidth</w:t>
            </w:r>
          </w:p>
        </w:tc>
        <w:tc>
          <w:tcPr>
            <w:tcW w:w="575" w:type="dxa"/>
          </w:tcPr>
          <w:p w14:paraId="768D1A49"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7930" w:type="dxa"/>
            <w:gridSpan w:val="12"/>
            <w:shd w:val="clear" w:color="auto" w:fill="auto"/>
            <w:vAlign w:val="center"/>
          </w:tcPr>
          <w:p w14:paraId="69336A0B" w14:textId="1BB159A0"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100</w:t>
            </w:r>
          </w:p>
        </w:tc>
      </w:tr>
      <w:tr w:rsidR="00AB67FA" w:rsidRPr="00D0162F" w14:paraId="37FD4329" w14:textId="77777777" w:rsidTr="006E0A54">
        <w:tc>
          <w:tcPr>
            <w:tcW w:w="1809" w:type="dxa"/>
            <w:shd w:val="clear" w:color="auto" w:fill="auto"/>
          </w:tcPr>
          <w:p w14:paraId="3BEB14E8" w14:textId="078A62DA"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SCS</w:t>
            </w:r>
          </w:p>
        </w:tc>
        <w:tc>
          <w:tcPr>
            <w:tcW w:w="575" w:type="dxa"/>
          </w:tcPr>
          <w:p w14:paraId="448DCC3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1044" w:type="dxa"/>
            <w:gridSpan w:val="2"/>
            <w:shd w:val="clear" w:color="auto" w:fill="auto"/>
            <w:vAlign w:val="center"/>
          </w:tcPr>
          <w:p w14:paraId="0EE136B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1216" w:type="dxa"/>
            <w:gridSpan w:val="2"/>
            <w:vAlign w:val="center"/>
          </w:tcPr>
          <w:p w14:paraId="70FC322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872" w:type="dxa"/>
            <w:vAlign w:val="center"/>
          </w:tcPr>
          <w:p w14:paraId="161C630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1044" w:type="dxa"/>
            <w:vAlign w:val="center"/>
          </w:tcPr>
          <w:p w14:paraId="5A0EBB4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980" w:type="dxa"/>
            <w:gridSpan w:val="2"/>
            <w:vAlign w:val="center"/>
          </w:tcPr>
          <w:p w14:paraId="0232BF0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980" w:type="dxa"/>
            <w:gridSpan w:val="2"/>
            <w:vAlign w:val="center"/>
          </w:tcPr>
          <w:p w14:paraId="6FD7202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968" w:type="dxa"/>
            <w:vAlign w:val="center"/>
          </w:tcPr>
          <w:p w14:paraId="2AFA0D6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826" w:type="dxa"/>
            <w:vAlign w:val="center"/>
          </w:tcPr>
          <w:p w14:paraId="55E11C0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r>
      <w:tr w:rsidR="0051354F" w:rsidRPr="00D0162F" w14:paraId="09DA2B0F" w14:textId="77777777" w:rsidTr="006244E2">
        <w:tc>
          <w:tcPr>
            <w:tcW w:w="1809" w:type="dxa"/>
            <w:shd w:val="clear" w:color="auto" w:fill="auto"/>
          </w:tcPr>
          <w:p w14:paraId="0A065716" w14:textId="126800A9"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575" w:type="dxa"/>
          </w:tcPr>
          <w:p w14:paraId="30479CA4"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930" w:type="dxa"/>
            <w:gridSpan w:val="12"/>
            <w:shd w:val="clear" w:color="auto" w:fill="auto"/>
            <w:vAlign w:val="center"/>
          </w:tcPr>
          <w:p w14:paraId="33A63208" w14:textId="477C561C"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20</w:t>
            </w:r>
          </w:p>
        </w:tc>
      </w:tr>
      <w:tr w:rsidR="00AB67FA" w:rsidRPr="00D0162F" w14:paraId="0E726C77" w14:textId="77777777" w:rsidTr="006E0A54">
        <w:tc>
          <w:tcPr>
            <w:tcW w:w="1809" w:type="dxa"/>
            <w:shd w:val="clear" w:color="auto" w:fill="auto"/>
          </w:tcPr>
          <w:p w14:paraId="11B2A33D" w14:textId="53A25762"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Number</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SBs</w:t>
            </w:r>
            <w:r w:rsidR="006E0A54" w:rsidRPr="00D0162F">
              <w:rPr>
                <w:rFonts w:ascii="Arial" w:hAnsi="Arial"/>
                <w:sz w:val="18"/>
                <w:szCs w:val="18"/>
                <w:lang w:eastAsia="x-none"/>
              </w:rPr>
              <w:t xml:space="preserve"> </w:t>
            </w:r>
            <w:r w:rsidRPr="00D0162F">
              <w:rPr>
                <w:rFonts w:ascii="Arial" w:hAnsi="Arial"/>
                <w:sz w:val="18"/>
                <w:szCs w:val="18"/>
                <w:lang w:eastAsia="x-none"/>
              </w:rPr>
              <w:t>per</w:t>
            </w:r>
            <w:r w:rsidR="006E0A54" w:rsidRPr="00D0162F">
              <w:rPr>
                <w:rFonts w:ascii="Arial" w:hAnsi="Arial"/>
                <w:sz w:val="18"/>
                <w:szCs w:val="18"/>
                <w:lang w:eastAsia="x-none"/>
              </w:rPr>
              <w:t xml:space="preserve"> </w:t>
            </w:r>
            <w:r w:rsidRPr="00D0162F">
              <w:rPr>
                <w:rFonts w:ascii="Arial" w:hAnsi="Arial"/>
                <w:sz w:val="18"/>
                <w:szCs w:val="18"/>
                <w:lang w:eastAsia="x-none"/>
              </w:rPr>
              <w:t>SS-burst</w:t>
            </w:r>
          </w:p>
        </w:tc>
        <w:tc>
          <w:tcPr>
            <w:tcW w:w="575" w:type="dxa"/>
          </w:tcPr>
          <w:p w14:paraId="0D2D04E6" w14:textId="77777777" w:rsidR="00AB67FA" w:rsidRPr="00D0162F" w:rsidRDefault="00AB67FA" w:rsidP="006E0A54">
            <w:pPr>
              <w:keepNext/>
              <w:keepLines/>
              <w:spacing w:after="0"/>
              <w:jc w:val="center"/>
              <w:rPr>
                <w:rFonts w:ascii="Arial" w:hAnsi="Arial"/>
                <w:sz w:val="18"/>
                <w:szCs w:val="18"/>
                <w:lang w:eastAsia="x-none"/>
              </w:rPr>
            </w:pPr>
          </w:p>
        </w:tc>
        <w:tc>
          <w:tcPr>
            <w:tcW w:w="1044" w:type="dxa"/>
            <w:gridSpan w:val="2"/>
            <w:shd w:val="clear" w:color="auto" w:fill="auto"/>
            <w:vAlign w:val="center"/>
          </w:tcPr>
          <w:p w14:paraId="1321A5B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16" w:type="dxa"/>
            <w:gridSpan w:val="2"/>
            <w:vAlign w:val="center"/>
          </w:tcPr>
          <w:p w14:paraId="0CDE9C1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872" w:type="dxa"/>
            <w:vAlign w:val="center"/>
          </w:tcPr>
          <w:p w14:paraId="5316226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044" w:type="dxa"/>
            <w:vAlign w:val="center"/>
          </w:tcPr>
          <w:p w14:paraId="133378C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80" w:type="dxa"/>
            <w:gridSpan w:val="2"/>
            <w:vAlign w:val="center"/>
          </w:tcPr>
          <w:p w14:paraId="38AE3C1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980" w:type="dxa"/>
            <w:gridSpan w:val="2"/>
            <w:vAlign w:val="center"/>
          </w:tcPr>
          <w:p w14:paraId="0F43521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968" w:type="dxa"/>
            <w:vAlign w:val="center"/>
          </w:tcPr>
          <w:p w14:paraId="24B0DDC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26" w:type="dxa"/>
            <w:vAlign w:val="center"/>
          </w:tcPr>
          <w:p w14:paraId="3038CF3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57838580" w14:textId="77777777" w:rsidTr="006E0A54">
        <w:tc>
          <w:tcPr>
            <w:tcW w:w="1809" w:type="dxa"/>
            <w:shd w:val="clear" w:color="auto" w:fill="auto"/>
          </w:tcPr>
          <w:p w14:paraId="56B7D1E4" w14:textId="6634F02A"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PBCH</w:t>
            </w:r>
            <w:r w:rsidR="006E0A54" w:rsidRPr="00D0162F">
              <w:rPr>
                <w:rFonts w:ascii="Arial" w:hAnsi="Arial"/>
                <w:sz w:val="18"/>
                <w:szCs w:val="18"/>
                <w:lang w:eastAsia="x-none"/>
              </w:rPr>
              <w:t xml:space="preserve"> </w:t>
            </w:r>
            <w:r w:rsidRPr="00D0162F">
              <w:rPr>
                <w:rFonts w:ascii="Arial" w:hAnsi="Arial"/>
                <w:sz w:val="18"/>
                <w:szCs w:val="18"/>
                <w:lang w:eastAsia="x-none"/>
              </w:rPr>
              <w:t>block</w:t>
            </w:r>
            <w:r w:rsidR="006E0A54" w:rsidRPr="00D0162F">
              <w:rPr>
                <w:rFonts w:ascii="Arial" w:hAnsi="Arial"/>
                <w:sz w:val="18"/>
                <w:szCs w:val="18"/>
                <w:lang w:eastAsia="x-none"/>
              </w:rPr>
              <w:t xml:space="preserve"> </w:t>
            </w:r>
            <w:r w:rsidRPr="00D0162F">
              <w:rPr>
                <w:rFonts w:ascii="Arial" w:hAnsi="Arial"/>
                <w:sz w:val="18"/>
                <w:szCs w:val="18"/>
                <w:lang w:eastAsia="x-none"/>
              </w:rPr>
              <w:t>index</w:t>
            </w:r>
          </w:p>
        </w:tc>
        <w:tc>
          <w:tcPr>
            <w:tcW w:w="575" w:type="dxa"/>
          </w:tcPr>
          <w:p w14:paraId="64FC0EAA" w14:textId="77777777" w:rsidR="00AB67FA" w:rsidRPr="00D0162F" w:rsidRDefault="00AB67FA" w:rsidP="006E0A54">
            <w:pPr>
              <w:keepNext/>
              <w:keepLines/>
              <w:spacing w:after="0"/>
              <w:jc w:val="center"/>
              <w:rPr>
                <w:rFonts w:ascii="Arial" w:hAnsi="Arial"/>
                <w:sz w:val="18"/>
                <w:szCs w:val="18"/>
                <w:lang w:eastAsia="x-none"/>
              </w:rPr>
            </w:pPr>
          </w:p>
        </w:tc>
        <w:tc>
          <w:tcPr>
            <w:tcW w:w="497" w:type="dxa"/>
            <w:shd w:val="clear" w:color="auto" w:fill="auto"/>
            <w:vAlign w:val="center"/>
          </w:tcPr>
          <w:p w14:paraId="34CB6CB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47" w:type="dxa"/>
            <w:shd w:val="clear" w:color="auto" w:fill="auto"/>
            <w:vAlign w:val="center"/>
          </w:tcPr>
          <w:p w14:paraId="7B179ED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87" w:type="dxa"/>
            <w:vAlign w:val="center"/>
          </w:tcPr>
          <w:p w14:paraId="5434CA6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729" w:type="dxa"/>
            <w:vAlign w:val="center"/>
          </w:tcPr>
          <w:p w14:paraId="0845FC2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2" w:type="dxa"/>
            <w:vAlign w:val="center"/>
          </w:tcPr>
          <w:p w14:paraId="7FE848F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044" w:type="dxa"/>
            <w:vAlign w:val="center"/>
          </w:tcPr>
          <w:p w14:paraId="0D44779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490" w:type="dxa"/>
            <w:vAlign w:val="center"/>
          </w:tcPr>
          <w:p w14:paraId="16AD7E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490" w:type="dxa"/>
            <w:vAlign w:val="center"/>
          </w:tcPr>
          <w:p w14:paraId="18EC23F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w:t>
            </w:r>
          </w:p>
        </w:tc>
        <w:tc>
          <w:tcPr>
            <w:tcW w:w="490" w:type="dxa"/>
            <w:vAlign w:val="center"/>
          </w:tcPr>
          <w:p w14:paraId="362CA5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490" w:type="dxa"/>
            <w:vAlign w:val="center"/>
          </w:tcPr>
          <w:p w14:paraId="69E758B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w:t>
            </w:r>
          </w:p>
        </w:tc>
        <w:tc>
          <w:tcPr>
            <w:tcW w:w="968" w:type="dxa"/>
            <w:vAlign w:val="center"/>
          </w:tcPr>
          <w:p w14:paraId="6B42F42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26" w:type="dxa"/>
            <w:vAlign w:val="center"/>
          </w:tcPr>
          <w:p w14:paraId="029CE17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2D7D4C5C" w14:textId="77777777" w:rsidTr="006E0A54">
        <w:tc>
          <w:tcPr>
            <w:tcW w:w="1809" w:type="dxa"/>
            <w:shd w:val="clear" w:color="auto" w:fill="auto"/>
          </w:tcPr>
          <w:p w14:paraId="6BA55A77" w14:textId="59411DDE"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Indices</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ymbol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p>
        </w:tc>
        <w:tc>
          <w:tcPr>
            <w:tcW w:w="575" w:type="dxa"/>
          </w:tcPr>
          <w:p w14:paraId="418C6557" w14:textId="77777777" w:rsidR="00AB67FA" w:rsidRPr="00D0162F" w:rsidRDefault="00AB67FA" w:rsidP="006E0A54">
            <w:pPr>
              <w:keepNext/>
              <w:keepLines/>
              <w:spacing w:after="0"/>
              <w:jc w:val="center"/>
              <w:rPr>
                <w:rFonts w:ascii="Arial" w:hAnsi="Arial"/>
                <w:sz w:val="18"/>
                <w:szCs w:val="18"/>
                <w:lang w:eastAsia="x-none"/>
              </w:rPr>
            </w:pPr>
          </w:p>
        </w:tc>
        <w:tc>
          <w:tcPr>
            <w:tcW w:w="497" w:type="dxa"/>
            <w:shd w:val="clear" w:color="auto" w:fill="auto"/>
            <w:vAlign w:val="center"/>
          </w:tcPr>
          <w:p w14:paraId="421899D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p>
        </w:tc>
        <w:tc>
          <w:tcPr>
            <w:tcW w:w="547" w:type="dxa"/>
            <w:shd w:val="clear" w:color="auto" w:fill="auto"/>
            <w:vAlign w:val="center"/>
          </w:tcPr>
          <w:p w14:paraId="44D2A1C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487" w:type="dxa"/>
            <w:vAlign w:val="center"/>
          </w:tcPr>
          <w:p w14:paraId="5F950C8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729" w:type="dxa"/>
            <w:vAlign w:val="center"/>
          </w:tcPr>
          <w:p w14:paraId="740DC06C" w14:textId="1E7285D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13,</w:t>
            </w:r>
            <w:r w:rsidR="006E0A54" w:rsidRPr="00D0162F">
              <w:rPr>
                <w:rFonts w:ascii="Arial" w:hAnsi="Arial"/>
                <w:sz w:val="18"/>
                <w:szCs w:val="18"/>
                <w:lang w:eastAsia="x-none"/>
              </w:rPr>
              <w:t xml:space="preserve"> </w:t>
            </w:r>
            <w:r w:rsidRPr="00D0162F">
              <w:rPr>
                <w:rFonts w:ascii="Arial" w:hAnsi="Arial"/>
                <w:sz w:val="18"/>
                <w:szCs w:val="18"/>
                <w:lang w:eastAsia="x-none"/>
              </w:rPr>
              <w:t>0-1</w:t>
            </w:r>
          </w:p>
        </w:tc>
        <w:tc>
          <w:tcPr>
            <w:tcW w:w="872" w:type="dxa"/>
            <w:vAlign w:val="center"/>
          </w:tcPr>
          <w:p w14:paraId="4E9BF05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p>
        </w:tc>
        <w:tc>
          <w:tcPr>
            <w:tcW w:w="1044" w:type="dxa"/>
            <w:vAlign w:val="center"/>
          </w:tcPr>
          <w:p w14:paraId="4F5FEBE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490" w:type="dxa"/>
            <w:vAlign w:val="center"/>
          </w:tcPr>
          <w:p w14:paraId="2DE9125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2-5</w:t>
            </w:r>
          </w:p>
        </w:tc>
        <w:tc>
          <w:tcPr>
            <w:tcW w:w="490" w:type="dxa"/>
            <w:vAlign w:val="center"/>
          </w:tcPr>
          <w:p w14:paraId="6172951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6-9</w:t>
            </w:r>
          </w:p>
        </w:tc>
        <w:tc>
          <w:tcPr>
            <w:tcW w:w="490" w:type="dxa"/>
            <w:vAlign w:val="center"/>
          </w:tcPr>
          <w:p w14:paraId="03CF41C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2-5</w:t>
            </w:r>
          </w:p>
        </w:tc>
        <w:tc>
          <w:tcPr>
            <w:tcW w:w="490" w:type="dxa"/>
            <w:vAlign w:val="center"/>
          </w:tcPr>
          <w:p w14:paraId="411AD9F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6-9</w:t>
            </w:r>
          </w:p>
        </w:tc>
        <w:tc>
          <w:tcPr>
            <w:tcW w:w="968" w:type="dxa"/>
            <w:vAlign w:val="center"/>
          </w:tcPr>
          <w:p w14:paraId="3E27AEF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8-11</w:t>
            </w:r>
          </w:p>
        </w:tc>
        <w:tc>
          <w:tcPr>
            <w:tcW w:w="826" w:type="dxa"/>
            <w:vAlign w:val="center"/>
          </w:tcPr>
          <w:p w14:paraId="136F3CD4" w14:textId="64C855A1"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13,</w:t>
            </w:r>
            <w:r w:rsidR="006E0A54" w:rsidRPr="00D0162F">
              <w:rPr>
                <w:rFonts w:ascii="Arial" w:hAnsi="Arial"/>
                <w:sz w:val="18"/>
                <w:szCs w:val="18"/>
                <w:lang w:eastAsia="x-none"/>
              </w:rPr>
              <w:t xml:space="preserve"> </w:t>
            </w:r>
            <w:r w:rsidRPr="00D0162F">
              <w:rPr>
                <w:rFonts w:ascii="Arial" w:hAnsi="Arial"/>
                <w:sz w:val="18"/>
                <w:szCs w:val="18"/>
                <w:lang w:eastAsia="x-none"/>
              </w:rPr>
              <w:t>0-1</w:t>
            </w:r>
          </w:p>
        </w:tc>
      </w:tr>
      <w:tr w:rsidR="0051354F" w:rsidRPr="00D0162F" w14:paraId="5946EF38" w14:textId="77777777" w:rsidTr="006244E2">
        <w:tc>
          <w:tcPr>
            <w:tcW w:w="1809" w:type="dxa"/>
            <w:shd w:val="clear" w:color="auto" w:fill="auto"/>
          </w:tcPr>
          <w:p w14:paraId="3AE739DE" w14:textId="64DEF3A1" w:rsidR="0051354F" w:rsidRPr="00D0162F" w:rsidRDefault="0051354F" w:rsidP="0051354F">
            <w:pPr>
              <w:keepNext/>
              <w:keepLines/>
              <w:spacing w:after="0"/>
              <w:rPr>
                <w:rFonts w:ascii="Arial" w:hAnsi="Arial"/>
                <w:sz w:val="18"/>
                <w:szCs w:val="18"/>
                <w:lang w:eastAsia="x-none"/>
              </w:rPr>
            </w:pPr>
            <w:r w:rsidRPr="00D0162F">
              <w:rPr>
                <w:rFonts w:ascii="Arial" w:hAnsi="Arial"/>
                <w:sz w:val="18"/>
                <w:szCs w:val="18"/>
                <w:lang w:eastAsia="x-none"/>
              </w:rPr>
              <w:t>Indices of slots containing SSB</w:t>
            </w:r>
          </w:p>
        </w:tc>
        <w:tc>
          <w:tcPr>
            <w:tcW w:w="575" w:type="dxa"/>
          </w:tcPr>
          <w:p w14:paraId="53A3C853" w14:textId="77777777" w:rsidR="0051354F" w:rsidRPr="00D0162F" w:rsidRDefault="0051354F" w:rsidP="0051354F">
            <w:pPr>
              <w:keepNext/>
              <w:keepLines/>
              <w:spacing w:after="0"/>
              <w:jc w:val="center"/>
              <w:rPr>
                <w:rFonts w:ascii="Arial" w:hAnsi="Arial"/>
                <w:sz w:val="18"/>
                <w:szCs w:val="18"/>
                <w:lang w:eastAsia="x-none"/>
              </w:rPr>
            </w:pPr>
          </w:p>
        </w:tc>
        <w:tc>
          <w:tcPr>
            <w:tcW w:w="1044" w:type="dxa"/>
            <w:gridSpan w:val="2"/>
            <w:shd w:val="clear" w:color="auto" w:fill="auto"/>
            <w:vAlign w:val="center"/>
          </w:tcPr>
          <w:p w14:paraId="4D48E75A"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36" w:type="dxa"/>
            <w:vAlign w:val="center"/>
          </w:tcPr>
          <w:p w14:paraId="0E0FF971"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680" w:type="dxa"/>
            <w:vAlign w:val="center"/>
          </w:tcPr>
          <w:p w14:paraId="00E04150" w14:textId="3556629A"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zh-CN"/>
              </w:rPr>
              <w:t>0-1</w:t>
            </w:r>
          </w:p>
        </w:tc>
        <w:tc>
          <w:tcPr>
            <w:tcW w:w="872" w:type="dxa"/>
            <w:vAlign w:val="center"/>
          </w:tcPr>
          <w:p w14:paraId="363656D5"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044" w:type="dxa"/>
            <w:vAlign w:val="center"/>
          </w:tcPr>
          <w:p w14:paraId="5DADE8C5"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490" w:type="dxa"/>
            <w:vAlign w:val="center"/>
          </w:tcPr>
          <w:p w14:paraId="0AC8D95A"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73C7A621" w14:textId="63057368"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191C0556"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4D3D34A7" w14:textId="63293B5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68" w:type="dxa"/>
            <w:vAlign w:val="center"/>
          </w:tcPr>
          <w:p w14:paraId="4019BD77"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826" w:type="dxa"/>
            <w:vAlign w:val="center"/>
          </w:tcPr>
          <w:p w14:paraId="36864D0E" w14:textId="1D78E1D4"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1</w:t>
            </w:r>
          </w:p>
        </w:tc>
      </w:tr>
      <w:tr w:rsidR="0051354F" w:rsidRPr="00D0162F" w14:paraId="5BEC4A6C" w14:textId="77777777" w:rsidTr="006E0A54">
        <w:tc>
          <w:tcPr>
            <w:tcW w:w="1809" w:type="dxa"/>
            <w:shd w:val="clear" w:color="auto" w:fill="auto"/>
          </w:tcPr>
          <w:p w14:paraId="11542F15" w14:textId="10B6014B" w:rsidR="0051354F" w:rsidRPr="00D0162F" w:rsidRDefault="0051354F" w:rsidP="0051354F">
            <w:pPr>
              <w:keepNext/>
              <w:keepLines/>
              <w:spacing w:after="0"/>
              <w:rPr>
                <w:rFonts w:ascii="Arial" w:hAnsi="Arial"/>
                <w:sz w:val="18"/>
                <w:szCs w:val="18"/>
                <w:lang w:eastAsia="x-none"/>
              </w:rPr>
            </w:pPr>
            <w:r w:rsidRPr="00D0162F">
              <w:rPr>
                <w:rFonts w:ascii="Arial" w:hAnsi="Arial"/>
                <w:sz w:val="18"/>
              </w:rPr>
              <w:t xml:space="preserve">Indices of SFN containing </w:t>
            </w:r>
            <w:r w:rsidRPr="00D0162F">
              <w:rPr>
                <w:rFonts w:ascii="Arial" w:hAnsi="Arial"/>
                <w:sz w:val="18"/>
                <w:lang w:eastAsia="zh-TW"/>
              </w:rPr>
              <w:t>SSB</w:t>
            </w:r>
          </w:p>
        </w:tc>
        <w:tc>
          <w:tcPr>
            <w:tcW w:w="575" w:type="dxa"/>
          </w:tcPr>
          <w:p w14:paraId="659EF625" w14:textId="77777777" w:rsidR="0051354F" w:rsidRPr="00D0162F" w:rsidRDefault="0051354F" w:rsidP="0051354F">
            <w:pPr>
              <w:keepNext/>
              <w:keepLines/>
              <w:spacing w:after="0"/>
              <w:jc w:val="center"/>
              <w:rPr>
                <w:rFonts w:ascii="Arial" w:hAnsi="Arial"/>
                <w:sz w:val="18"/>
                <w:szCs w:val="18"/>
                <w:lang w:eastAsia="x-none"/>
              </w:rPr>
            </w:pPr>
          </w:p>
        </w:tc>
        <w:tc>
          <w:tcPr>
            <w:tcW w:w="7930" w:type="dxa"/>
            <w:gridSpan w:val="12"/>
            <w:shd w:val="clear" w:color="auto" w:fill="auto"/>
            <w:vAlign w:val="center"/>
          </w:tcPr>
          <w:p w14:paraId="1E55C827" w14:textId="180C329D"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lang w:eastAsia="zh-TW"/>
              </w:rPr>
              <w:t>SFN mod (max(T</w:t>
            </w:r>
            <w:r w:rsidRPr="00D0162F">
              <w:rPr>
                <w:rFonts w:ascii="Arial" w:hAnsi="Arial"/>
                <w:sz w:val="18"/>
                <w:vertAlign w:val="subscript"/>
                <w:lang w:eastAsia="zh-TW"/>
              </w:rPr>
              <w:t>SSB</w:t>
            </w:r>
            <w:r w:rsidRPr="00D0162F">
              <w:rPr>
                <w:rFonts w:ascii="Arial" w:hAnsi="Arial"/>
                <w:sz w:val="18"/>
                <w:lang w:eastAsia="zh-TW"/>
              </w:rPr>
              <w:t>,10ms)/10ms) = 0</w:t>
            </w:r>
          </w:p>
        </w:tc>
      </w:tr>
      <w:tr w:rsidR="0051354F" w:rsidRPr="00D0162F" w14:paraId="658A6451" w14:textId="77777777" w:rsidTr="006E0A54">
        <w:tc>
          <w:tcPr>
            <w:tcW w:w="1809" w:type="dxa"/>
            <w:shd w:val="clear" w:color="auto" w:fill="auto"/>
          </w:tcPr>
          <w:p w14:paraId="12EFEB4D" w14:textId="160FE598" w:rsidR="0051354F" w:rsidRPr="00D0162F" w:rsidRDefault="0051354F" w:rsidP="0051354F">
            <w:pPr>
              <w:keepNext/>
              <w:keepLines/>
              <w:spacing w:after="0"/>
              <w:rPr>
                <w:rFonts w:ascii="Arial" w:hAnsi="Arial"/>
                <w:sz w:val="18"/>
                <w:szCs w:val="18"/>
                <w:lang w:eastAsia="x-none"/>
              </w:rPr>
            </w:pPr>
            <w:r w:rsidRPr="00D0162F">
              <w:rPr>
                <w:rFonts w:ascii="Arial" w:hAnsi="Arial"/>
                <w:sz w:val="18"/>
                <w:szCs w:val="18"/>
                <w:lang w:eastAsia="x-none"/>
              </w:rPr>
              <w:t>RB numbers containing SSB within channel BW</w:t>
            </w:r>
          </w:p>
        </w:tc>
        <w:tc>
          <w:tcPr>
            <w:tcW w:w="575" w:type="dxa"/>
          </w:tcPr>
          <w:p w14:paraId="1922A930" w14:textId="77777777" w:rsidR="0051354F" w:rsidRPr="00D0162F" w:rsidRDefault="0051354F" w:rsidP="0051354F">
            <w:pPr>
              <w:keepNext/>
              <w:keepLines/>
              <w:spacing w:after="0"/>
              <w:jc w:val="center"/>
              <w:rPr>
                <w:rFonts w:ascii="Arial" w:hAnsi="Arial"/>
                <w:sz w:val="18"/>
                <w:szCs w:val="18"/>
                <w:lang w:eastAsia="x-none"/>
              </w:rPr>
            </w:pPr>
          </w:p>
        </w:tc>
        <w:tc>
          <w:tcPr>
            <w:tcW w:w="7930" w:type="dxa"/>
            <w:gridSpan w:val="12"/>
            <w:shd w:val="clear" w:color="auto" w:fill="auto"/>
            <w:vAlign w:val="center"/>
          </w:tcPr>
          <w:p w14:paraId="53119B94" w14:textId="4B1D9A9C" w:rsidR="0051354F" w:rsidRPr="00D0162F" w:rsidRDefault="0051354F" w:rsidP="0051354F">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1</w:t>
            </w:r>
          </w:p>
        </w:tc>
      </w:tr>
      <w:tr w:rsidR="0051354F" w:rsidRPr="00D0162F" w14:paraId="2A5DAD91" w14:textId="77777777" w:rsidTr="006E0A54">
        <w:tc>
          <w:tcPr>
            <w:tcW w:w="10314" w:type="dxa"/>
            <w:gridSpan w:val="14"/>
            <w:shd w:val="clear" w:color="auto" w:fill="auto"/>
          </w:tcPr>
          <w:p w14:paraId="09375251" w14:textId="49C120F9" w:rsidR="0051354F" w:rsidRPr="00D0162F" w:rsidRDefault="0051354F" w:rsidP="0051354F">
            <w:pPr>
              <w:pStyle w:val="TAN"/>
            </w:pPr>
            <w:r w:rsidRPr="00D0162F">
              <w:t>NOTE 1:</w:t>
            </w:r>
            <w:r w:rsidRPr="00D0162F">
              <w:tab/>
              <w:t>RBs containing SSB can be configured in any frequency location within the cell bandwidth according to the allowed synchronization raster defined in TS 38.104 [28].</w:t>
            </w:r>
          </w:p>
        </w:tc>
      </w:tr>
    </w:tbl>
    <w:p w14:paraId="66D859BB" w14:textId="77777777" w:rsidR="00AB67FA" w:rsidRPr="00D0162F" w:rsidRDefault="00AB67FA" w:rsidP="00AB67FA"/>
    <w:p w14:paraId="4C95E348" w14:textId="77777777" w:rsidR="00874C5E" w:rsidRPr="00D0162F" w:rsidRDefault="00874C5E" w:rsidP="00874C5E">
      <w:pPr>
        <w:pStyle w:val="Heading1"/>
      </w:pPr>
      <w:r w:rsidRPr="00D0162F">
        <w:lastRenderedPageBreak/>
        <w:t>A.3A</w:t>
      </w:r>
      <w:r w:rsidRPr="00D0162F">
        <w:tab/>
        <w:t>Reference SSB configuration under CCA</w:t>
      </w:r>
    </w:p>
    <w:p w14:paraId="2D3D1AB2" w14:textId="77777777" w:rsidR="00874C5E" w:rsidRPr="00D0162F" w:rsidRDefault="00874C5E" w:rsidP="00874C5E">
      <w:pPr>
        <w:pStyle w:val="Heading2"/>
      </w:pPr>
      <w:r w:rsidRPr="00D0162F">
        <w:t>A.3A.1</w:t>
      </w:r>
      <w:r w:rsidRPr="00D0162F">
        <w:tab/>
        <w:t>SSB configuration under CCA for FR1</w:t>
      </w:r>
    </w:p>
    <w:p w14:paraId="1C35FAD4" w14:textId="77777777" w:rsidR="00874C5E" w:rsidRPr="00D0162F" w:rsidRDefault="00874C5E" w:rsidP="00874C5E">
      <w:pPr>
        <w:pStyle w:val="Heading3"/>
        <w:rPr>
          <w:snapToGrid w:val="0"/>
          <w:lang w:eastAsia="zh-CN"/>
        </w:rPr>
      </w:pPr>
      <w:r w:rsidRPr="00D0162F">
        <w:rPr>
          <w:snapToGrid w:val="0"/>
        </w:rPr>
        <w:t>A.3A.1.1</w:t>
      </w:r>
      <w:r w:rsidRPr="00D0162F">
        <w:rPr>
          <w:snapToGrid w:val="0"/>
        </w:rPr>
        <w:tab/>
        <w:t>SSB pattern 1 under CCA for semi-static channel access: SSB allocation for SSB SCS=30kHz in 40MHz</w:t>
      </w:r>
    </w:p>
    <w:p w14:paraId="5DE45A86" w14:textId="77777777" w:rsidR="00874C5E" w:rsidRPr="00D0162F" w:rsidRDefault="00874C5E" w:rsidP="00874C5E">
      <w:pPr>
        <w:pStyle w:val="TH"/>
      </w:pPr>
      <w:r w:rsidRPr="00D0162F">
        <w:t>Table A.3A.1.1-1: SSB.1 CCA: SSB Pattern 1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874C5E" w:rsidRPr="00D0162F" w14:paraId="157A2B7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1C71B9C6" w14:textId="77777777" w:rsidR="00874C5E" w:rsidRPr="00D0162F" w:rsidRDefault="00874C5E" w:rsidP="00A81E02">
            <w:pPr>
              <w:pStyle w:val="TAH"/>
            </w:pPr>
            <w:r w:rsidRPr="00D0162F">
              <w:t>SSB Parameters</w:t>
            </w:r>
          </w:p>
        </w:tc>
        <w:tc>
          <w:tcPr>
            <w:tcW w:w="2833" w:type="dxa"/>
            <w:tcBorders>
              <w:top w:val="single" w:sz="4" w:space="0" w:color="auto"/>
              <w:left w:val="single" w:sz="4" w:space="0" w:color="auto"/>
              <w:bottom w:val="single" w:sz="4" w:space="0" w:color="auto"/>
              <w:right w:val="single" w:sz="4" w:space="0" w:color="auto"/>
            </w:tcBorders>
            <w:hideMark/>
          </w:tcPr>
          <w:p w14:paraId="51F09468" w14:textId="77777777" w:rsidR="00874C5E" w:rsidRPr="00D0162F" w:rsidRDefault="00874C5E" w:rsidP="00A81E02">
            <w:pPr>
              <w:pStyle w:val="TAH"/>
            </w:pPr>
            <w:r w:rsidRPr="00D0162F">
              <w:t>Values</w:t>
            </w:r>
          </w:p>
        </w:tc>
      </w:tr>
      <w:tr w:rsidR="00874C5E" w:rsidRPr="00D0162F" w14:paraId="52734F9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E1DA89" w14:textId="77777777" w:rsidR="00874C5E" w:rsidRPr="00D0162F" w:rsidRDefault="00874C5E" w:rsidP="00A81E02">
            <w:pPr>
              <w:pStyle w:val="TAL"/>
            </w:pPr>
            <w:r w:rsidRPr="00D0162F">
              <w:t>Channel bandwidth</w:t>
            </w:r>
          </w:p>
        </w:tc>
        <w:tc>
          <w:tcPr>
            <w:tcW w:w="2833" w:type="dxa"/>
            <w:tcBorders>
              <w:top w:val="single" w:sz="4" w:space="0" w:color="auto"/>
              <w:left w:val="single" w:sz="4" w:space="0" w:color="auto"/>
              <w:bottom w:val="single" w:sz="4" w:space="0" w:color="auto"/>
              <w:right w:val="single" w:sz="4" w:space="0" w:color="auto"/>
            </w:tcBorders>
            <w:hideMark/>
          </w:tcPr>
          <w:p w14:paraId="158961A2" w14:textId="77777777" w:rsidR="00874C5E" w:rsidRPr="00D0162F" w:rsidRDefault="00874C5E" w:rsidP="00A81E02">
            <w:pPr>
              <w:pStyle w:val="TAL"/>
            </w:pPr>
            <w:r w:rsidRPr="00D0162F">
              <w:t>40 MHz</w:t>
            </w:r>
          </w:p>
        </w:tc>
      </w:tr>
      <w:tr w:rsidR="00874C5E" w:rsidRPr="00D0162F" w14:paraId="2C7871F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CC1B94A" w14:textId="77777777" w:rsidR="00874C5E" w:rsidRPr="00D0162F" w:rsidRDefault="00874C5E" w:rsidP="00A81E02">
            <w:pPr>
              <w:pStyle w:val="TAL"/>
            </w:pPr>
            <w:r w:rsidRPr="00D0162F">
              <w:t>SSB SCS</w:t>
            </w:r>
          </w:p>
        </w:tc>
        <w:tc>
          <w:tcPr>
            <w:tcW w:w="2833" w:type="dxa"/>
            <w:tcBorders>
              <w:top w:val="single" w:sz="4" w:space="0" w:color="auto"/>
              <w:left w:val="single" w:sz="4" w:space="0" w:color="auto"/>
              <w:bottom w:val="single" w:sz="4" w:space="0" w:color="auto"/>
              <w:right w:val="single" w:sz="4" w:space="0" w:color="auto"/>
            </w:tcBorders>
            <w:hideMark/>
          </w:tcPr>
          <w:p w14:paraId="1EEE0667" w14:textId="77777777" w:rsidR="00874C5E" w:rsidRPr="00D0162F" w:rsidRDefault="00874C5E" w:rsidP="00A81E02">
            <w:pPr>
              <w:pStyle w:val="TAL"/>
            </w:pPr>
            <w:r w:rsidRPr="00D0162F">
              <w:t>30 kHz</w:t>
            </w:r>
          </w:p>
        </w:tc>
      </w:tr>
      <w:tr w:rsidR="00874C5E" w:rsidRPr="00D0162F" w14:paraId="4AEEE17E"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3B7D9D5"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5F2C8B75" w14:textId="77777777" w:rsidR="00874C5E" w:rsidRPr="00D0162F" w:rsidRDefault="00874C5E" w:rsidP="00A81E02">
            <w:pPr>
              <w:pStyle w:val="TAL"/>
            </w:pPr>
            <w:r w:rsidRPr="00D0162F">
              <w:t>20 ms</w:t>
            </w:r>
          </w:p>
        </w:tc>
      </w:tr>
      <w:tr w:rsidR="00874C5E" w:rsidRPr="00D0162F" w14:paraId="4F0502B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94D7E62"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3" w:type="dxa"/>
            <w:tcBorders>
              <w:top w:val="single" w:sz="4" w:space="0" w:color="auto"/>
              <w:left w:val="single" w:sz="4" w:space="0" w:color="auto"/>
              <w:bottom w:val="single" w:sz="4" w:space="0" w:color="auto"/>
              <w:right w:val="single" w:sz="4" w:space="0" w:color="auto"/>
            </w:tcBorders>
            <w:hideMark/>
          </w:tcPr>
          <w:p w14:paraId="3CF646C0" w14:textId="77777777" w:rsidR="00874C5E" w:rsidRPr="00D0162F" w:rsidRDefault="00874C5E" w:rsidP="00A81E02">
            <w:pPr>
              <w:pStyle w:val="TAL"/>
            </w:pPr>
            <w:r w:rsidRPr="00D0162F">
              <w:t>1</w:t>
            </w:r>
          </w:p>
        </w:tc>
      </w:tr>
      <w:tr w:rsidR="00874C5E" w:rsidRPr="00D0162F" w14:paraId="3D200A2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E465E48" w14:textId="77777777" w:rsidR="00874C5E" w:rsidRPr="00D0162F" w:rsidRDefault="00874C5E" w:rsidP="00A81E02">
            <w:pPr>
              <w:pStyle w:val="TAL"/>
            </w:pPr>
            <w:r w:rsidRPr="00D0162F">
              <w:t>Number of SS/PBCH block candidates per SSB index</w:t>
            </w:r>
          </w:p>
        </w:tc>
        <w:tc>
          <w:tcPr>
            <w:tcW w:w="2833" w:type="dxa"/>
            <w:tcBorders>
              <w:top w:val="single" w:sz="4" w:space="0" w:color="auto"/>
              <w:left w:val="single" w:sz="4" w:space="0" w:color="auto"/>
              <w:bottom w:val="single" w:sz="4" w:space="0" w:color="auto"/>
              <w:right w:val="single" w:sz="4" w:space="0" w:color="auto"/>
            </w:tcBorders>
            <w:hideMark/>
          </w:tcPr>
          <w:p w14:paraId="3C9BB949" w14:textId="77777777" w:rsidR="00874C5E" w:rsidRPr="00D0162F" w:rsidRDefault="00874C5E" w:rsidP="00A81E02">
            <w:pPr>
              <w:pStyle w:val="TAL"/>
            </w:pPr>
            <w:r w:rsidRPr="00D0162F">
              <w:t>1</w:t>
            </w:r>
          </w:p>
        </w:tc>
      </w:tr>
      <w:tr w:rsidR="00874C5E" w:rsidRPr="00D0162F" w14:paraId="2B0E359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11322B79" w14:textId="77777777" w:rsidR="00874C5E" w:rsidRPr="00D0162F" w:rsidRDefault="00874C5E" w:rsidP="00A81E02">
            <w:pPr>
              <w:pStyle w:val="TAL"/>
            </w:pPr>
            <w:r w:rsidRPr="00D0162F">
              <w:t>SS/PBCH block candidate position</w:t>
            </w:r>
          </w:p>
        </w:tc>
        <w:tc>
          <w:tcPr>
            <w:tcW w:w="2833" w:type="dxa"/>
            <w:tcBorders>
              <w:top w:val="single" w:sz="4" w:space="0" w:color="auto"/>
              <w:left w:val="single" w:sz="4" w:space="0" w:color="auto"/>
              <w:bottom w:val="single" w:sz="4" w:space="0" w:color="auto"/>
              <w:right w:val="single" w:sz="4" w:space="0" w:color="auto"/>
            </w:tcBorders>
            <w:hideMark/>
          </w:tcPr>
          <w:p w14:paraId="4CBA885D" w14:textId="77777777" w:rsidR="00874C5E" w:rsidRPr="00D0162F" w:rsidRDefault="00874C5E" w:rsidP="00A81E02">
            <w:pPr>
              <w:pStyle w:val="TAL"/>
            </w:pPr>
            <w:r w:rsidRPr="00D0162F">
              <w:t>0</w:t>
            </w:r>
          </w:p>
        </w:tc>
      </w:tr>
      <w:tr w:rsidR="00874C5E" w:rsidRPr="00D0162F" w14:paraId="59E5CE78"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B2AF1F1" w14:textId="77777777" w:rsidR="00874C5E" w:rsidRPr="00D0162F" w:rsidRDefault="00874C5E" w:rsidP="00A81E02">
            <w:pPr>
              <w:pStyle w:val="TAL"/>
            </w:pPr>
            <w:r w:rsidRPr="00D0162F">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19908FB5" w14:textId="77777777" w:rsidR="00874C5E" w:rsidRPr="00D0162F" w:rsidRDefault="00874C5E" w:rsidP="00A81E02">
            <w:pPr>
              <w:pStyle w:val="TAL"/>
            </w:pPr>
            <w:r w:rsidRPr="00D0162F">
              <w:t>0</w:t>
            </w:r>
          </w:p>
        </w:tc>
      </w:tr>
      <w:tr w:rsidR="00874C5E" w:rsidRPr="00D0162F" w14:paraId="2BF3A90F"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02EC8E1"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2833" w:type="dxa"/>
            <w:tcBorders>
              <w:top w:val="single" w:sz="4" w:space="0" w:color="auto"/>
              <w:left w:val="single" w:sz="4" w:space="0" w:color="auto"/>
              <w:bottom w:val="single" w:sz="4" w:space="0" w:color="auto"/>
              <w:right w:val="single" w:sz="4" w:space="0" w:color="auto"/>
            </w:tcBorders>
            <w:hideMark/>
          </w:tcPr>
          <w:p w14:paraId="7DDD402B" w14:textId="77777777" w:rsidR="00874C5E" w:rsidRPr="00D0162F" w:rsidRDefault="00874C5E" w:rsidP="00A81E02">
            <w:pPr>
              <w:pStyle w:val="TAL"/>
            </w:pPr>
            <w:r w:rsidRPr="00D0162F">
              <w:t>2-5</w:t>
            </w:r>
          </w:p>
        </w:tc>
      </w:tr>
      <w:tr w:rsidR="00874C5E" w:rsidRPr="00D0162F" w14:paraId="6471B8C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DA96C9B"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2833" w:type="dxa"/>
            <w:tcBorders>
              <w:top w:val="single" w:sz="4" w:space="0" w:color="auto"/>
              <w:left w:val="single" w:sz="4" w:space="0" w:color="auto"/>
              <w:bottom w:val="single" w:sz="4" w:space="0" w:color="auto"/>
              <w:right w:val="single" w:sz="4" w:space="0" w:color="auto"/>
            </w:tcBorders>
            <w:hideMark/>
          </w:tcPr>
          <w:p w14:paraId="27B84D14" w14:textId="77777777" w:rsidR="00874C5E" w:rsidRPr="00D0162F" w:rsidRDefault="00874C5E" w:rsidP="00A81E02">
            <w:pPr>
              <w:pStyle w:val="TAL"/>
            </w:pPr>
            <w:r w:rsidRPr="00D0162F">
              <w:t>0</w:t>
            </w:r>
          </w:p>
        </w:tc>
      </w:tr>
      <w:tr w:rsidR="00874C5E" w:rsidRPr="00D0162F" w14:paraId="4E0A89A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9CA9330" w14:textId="77777777" w:rsidR="00874C5E" w:rsidRPr="00D0162F" w:rsidRDefault="00874C5E" w:rsidP="00A81E02">
            <w:pPr>
              <w:pStyle w:val="TAL"/>
            </w:pPr>
            <w:r w:rsidRPr="00D0162F">
              <w:t xml:space="preserve">SFN containing </w:t>
            </w:r>
            <w:r w:rsidRPr="00D0162F">
              <w:rPr>
                <w:lang w:eastAsia="zh-TW"/>
              </w:rPr>
              <w:t>SSB</w:t>
            </w:r>
          </w:p>
        </w:tc>
        <w:tc>
          <w:tcPr>
            <w:tcW w:w="2833" w:type="dxa"/>
            <w:tcBorders>
              <w:top w:val="single" w:sz="4" w:space="0" w:color="auto"/>
              <w:left w:val="single" w:sz="4" w:space="0" w:color="auto"/>
              <w:bottom w:val="single" w:sz="4" w:space="0" w:color="auto"/>
              <w:right w:val="single" w:sz="4" w:space="0" w:color="auto"/>
            </w:tcBorders>
            <w:hideMark/>
          </w:tcPr>
          <w:p w14:paraId="6B7DA407"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11DA82C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55038F8" w14:textId="77777777" w:rsidR="00874C5E" w:rsidRPr="00D0162F" w:rsidRDefault="00874C5E" w:rsidP="00A81E02">
            <w:pPr>
              <w:pStyle w:val="TAL"/>
            </w:pPr>
            <w:r w:rsidRPr="00D0162F">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71A63F62"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4668681F" w14:textId="77777777" w:rsidTr="00A81E02">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06D79643"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17AC41E3"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2E6F521E" w14:textId="77777777" w:rsidR="00874C5E" w:rsidRPr="00D0162F" w:rsidRDefault="00874C5E" w:rsidP="00874C5E">
      <w:pPr>
        <w:rPr>
          <w:rFonts w:eastAsia="MS Mincho"/>
        </w:rPr>
      </w:pPr>
    </w:p>
    <w:p w14:paraId="7FAE0F1A" w14:textId="77777777" w:rsidR="00874C5E" w:rsidRPr="00D0162F" w:rsidRDefault="00874C5E" w:rsidP="00874C5E">
      <w:pPr>
        <w:pStyle w:val="Heading3"/>
        <w:rPr>
          <w:snapToGrid w:val="0"/>
          <w:lang w:eastAsia="zh-CN"/>
        </w:rPr>
      </w:pPr>
      <w:r w:rsidRPr="00D0162F">
        <w:rPr>
          <w:snapToGrid w:val="0"/>
        </w:rPr>
        <w:t>A.3A.1.2</w:t>
      </w:r>
      <w:r w:rsidRPr="00D0162F">
        <w:rPr>
          <w:snapToGrid w:val="0"/>
        </w:rPr>
        <w:tab/>
        <w:t>SSB pattern 2 under CCA for dynamic channel access: SSB allocation for SSB SCS=30kHz in 40MHz</w:t>
      </w:r>
    </w:p>
    <w:p w14:paraId="53866037" w14:textId="77777777" w:rsidR="00874C5E" w:rsidRPr="00D0162F" w:rsidRDefault="00874C5E" w:rsidP="00874C5E">
      <w:pPr>
        <w:pStyle w:val="TH"/>
      </w:pPr>
      <w:r w:rsidRPr="00D0162F">
        <w:t>Table A.3A.1.2-1: SSB.2 CCA: SSB Pattern 2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6"/>
        <w:gridCol w:w="1417"/>
      </w:tblGrid>
      <w:tr w:rsidR="00874C5E" w:rsidRPr="00D0162F" w14:paraId="12FC4B5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525FCEA" w14:textId="77777777" w:rsidR="00874C5E" w:rsidRPr="00D0162F" w:rsidRDefault="00874C5E" w:rsidP="00A81E02">
            <w:pPr>
              <w:pStyle w:val="TAC"/>
              <w:rPr>
                <w:b/>
              </w:rPr>
            </w:pPr>
            <w:r w:rsidRPr="00D0162F">
              <w:rPr>
                <w:b/>
              </w:rPr>
              <w:t>SSB Parameters</w:t>
            </w:r>
          </w:p>
        </w:tc>
        <w:tc>
          <w:tcPr>
            <w:tcW w:w="2833" w:type="dxa"/>
            <w:gridSpan w:val="2"/>
            <w:tcBorders>
              <w:top w:val="single" w:sz="4" w:space="0" w:color="auto"/>
              <w:left w:val="single" w:sz="4" w:space="0" w:color="auto"/>
              <w:bottom w:val="single" w:sz="4" w:space="0" w:color="auto"/>
              <w:right w:val="single" w:sz="4" w:space="0" w:color="auto"/>
            </w:tcBorders>
            <w:hideMark/>
          </w:tcPr>
          <w:p w14:paraId="7D647C2A" w14:textId="77777777" w:rsidR="00874C5E" w:rsidRPr="00D0162F" w:rsidRDefault="00874C5E" w:rsidP="00A81E02">
            <w:pPr>
              <w:pStyle w:val="TAC"/>
              <w:rPr>
                <w:b/>
              </w:rPr>
            </w:pPr>
            <w:r w:rsidRPr="00D0162F">
              <w:rPr>
                <w:b/>
              </w:rPr>
              <w:t>Values</w:t>
            </w:r>
          </w:p>
        </w:tc>
      </w:tr>
      <w:tr w:rsidR="00874C5E" w:rsidRPr="00D0162F" w14:paraId="4FACC9F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3E27090" w14:textId="77777777" w:rsidR="00874C5E" w:rsidRPr="00D0162F" w:rsidRDefault="00874C5E" w:rsidP="00A81E02">
            <w:pPr>
              <w:pStyle w:val="TAL"/>
            </w:pPr>
            <w:r w:rsidRPr="00D0162F">
              <w:t>Channel bandwidth</w:t>
            </w:r>
          </w:p>
        </w:tc>
        <w:tc>
          <w:tcPr>
            <w:tcW w:w="2833" w:type="dxa"/>
            <w:gridSpan w:val="2"/>
            <w:tcBorders>
              <w:top w:val="single" w:sz="4" w:space="0" w:color="auto"/>
              <w:left w:val="single" w:sz="4" w:space="0" w:color="auto"/>
              <w:bottom w:val="single" w:sz="4" w:space="0" w:color="auto"/>
              <w:right w:val="single" w:sz="4" w:space="0" w:color="auto"/>
            </w:tcBorders>
            <w:hideMark/>
          </w:tcPr>
          <w:p w14:paraId="5105341B" w14:textId="77777777" w:rsidR="00874C5E" w:rsidRPr="00D0162F" w:rsidRDefault="00874C5E" w:rsidP="00A81E02">
            <w:pPr>
              <w:pStyle w:val="TAL"/>
            </w:pPr>
            <w:r w:rsidRPr="00D0162F">
              <w:t>40 MHz</w:t>
            </w:r>
          </w:p>
        </w:tc>
      </w:tr>
      <w:tr w:rsidR="00874C5E" w:rsidRPr="00D0162F" w14:paraId="6B1A1CA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2CC3676" w14:textId="77777777" w:rsidR="00874C5E" w:rsidRPr="00D0162F" w:rsidRDefault="00874C5E" w:rsidP="00A81E02">
            <w:pPr>
              <w:pStyle w:val="TAL"/>
            </w:pPr>
            <w:r w:rsidRPr="00D0162F">
              <w:t>SSB SCS</w:t>
            </w:r>
          </w:p>
        </w:tc>
        <w:tc>
          <w:tcPr>
            <w:tcW w:w="2833" w:type="dxa"/>
            <w:gridSpan w:val="2"/>
            <w:tcBorders>
              <w:top w:val="single" w:sz="4" w:space="0" w:color="auto"/>
              <w:left w:val="single" w:sz="4" w:space="0" w:color="auto"/>
              <w:bottom w:val="single" w:sz="4" w:space="0" w:color="auto"/>
              <w:right w:val="single" w:sz="4" w:space="0" w:color="auto"/>
            </w:tcBorders>
            <w:hideMark/>
          </w:tcPr>
          <w:p w14:paraId="5F5215C5" w14:textId="77777777" w:rsidR="00874C5E" w:rsidRPr="00D0162F" w:rsidRDefault="00874C5E" w:rsidP="00A81E02">
            <w:pPr>
              <w:pStyle w:val="TAL"/>
            </w:pPr>
            <w:r w:rsidRPr="00D0162F">
              <w:t>30 kHz</w:t>
            </w:r>
          </w:p>
        </w:tc>
      </w:tr>
      <w:tr w:rsidR="00874C5E" w:rsidRPr="00D0162F" w14:paraId="4F1D79F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3CA16B2"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3" w:type="dxa"/>
            <w:gridSpan w:val="2"/>
            <w:tcBorders>
              <w:top w:val="single" w:sz="4" w:space="0" w:color="auto"/>
              <w:left w:val="single" w:sz="4" w:space="0" w:color="auto"/>
              <w:bottom w:val="single" w:sz="4" w:space="0" w:color="auto"/>
              <w:right w:val="single" w:sz="4" w:space="0" w:color="auto"/>
            </w:tcBorders>
            <w:hideMark/>
          </w:tcPr>
          <w:p w14:paraId="5AD59762" w14:textId="77777777" w:rsidR="00874C5E" w:rsidRPr="00D0162F" w:rsidRDefault="00874C5E" w:rsidP="00A81E02">
            <w:pPr>
              <w:pStyle w:val="TAL"/>
            </w:pPr>
            <w:r w:rsidRPr="00D0162F">
              <w:t>20 ms</w:t>
            </w:r>
          </w:p>
        </w:tc>
      </w:tr>
      <w:tr w:rsidR="00874C5E" w:rsidRPr="00D0162F" w14:paraId="1FE96401"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8DC0F9B"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3" w:type="dxa"/>
            <w:gridSpan w:val="2"/>
            <w:tcBorders>
              <w:top w:val="single" w:sz="4" w:space="0" w:color="auto"/>
              <w:left w:val="single" w:sz="4" w:space="0" w:color="auto"/>
              <w:bottom w:val="single" w:sz="4" w:space="0" w:color="auto"/>
              <w:right w:val="single" w:sz="4" w:space="0" w:color="auto"/>
            </w:tcBorders>
            <w:hideMark/>
          </w:tcPr>
          <w:p w14:paraId="6D4F8D37" w14:textId="77777777" w:rsidR="00874C5E" w:rsidRPr="00D0162F" w:rsidRDefault="00874C5E" w:rsidP="00A81E02">
            <w:pPr>
              <w:pStyle w:val="TAL"/>
            </w:pPr>
            <w:r w:rsidRPr="00D0162F">
              <w:t>1</w:t>
            </w:r>
          </w:p>
        </w:tc>
      </w:tr>
      <w:tr w:rsidR="00874C5E" w:rsidRPr="00D0162F" w14:paraId="6C8C7D8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7AE38ED" w14:textId="77777777" w:rsidR="00874C5E" w:rsidRPr="00D0162F" w:rsidRDefault="00874C5E" w:rsidP="00A81E02">
            <w:pPr>
              <w:pStyle w:val="TAL"/>
            </w:pPr>
            <w:r w:rsidRPr="00D0162F">
              <w:t>Number of SS/PBCH block candidates per SSB index</w:t>
            </w:r>
          </w:p>
        </w:tc>
        <w:tc>
          <w:tcPr>
            <w:tcW w:w="2833" w:type="dxa"/>
            <w:gridSpan w:val="2"/>
            <w:tcBorders>
              <w:top w:val="single" w:sz="4" w:space="0" w:color="auto"/>
              <w:left w:val="single" w:sz="4" w:space="0" w:color="auto"/>
              <w:bottom w:val="single" w:sz="4" w:space="0" w:color="auto"/>
              <w:right w:val="single" w:sz="4" w:space="0" w:color="auto"/>
            </w:tcBorders>
            <w:hideMark/>
          </w:tcPr>
          <w:p w14:paraId="51CACFA3" w14:textId="77777777" w:rsidR="00874C5E" w:rsidRPr="00D0162F" w:rsidRDefault="00874C5E" w:rsidP="00A81E02">
            <w:pPr>
              <w:pStyle w:val="TAL"/>
            </w:pPr>
            <w:r w:rsidRPr="00D0162F">
              <w:t>2</w:t>
            </w:r>
          </w:p>
        </w:tc>
      </w:tr>
      <w:tr w:rsidR="00874C5E" w:rsidRPr="00D0162F" w14:paraId="0DC64941"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4B776CF" w14:textId="77777777" w:rsidR="00874C5E" w:rsidRPr="00D0162F" w:rsidRDefault="00874C5E" w:rsidP="00A81E02">
            <w:pPr>
              <w:pStyle w:val="TAL"/>
            </w:pPr>
            <w:r w:rsidRPr="00D0162F">
              <w:t>SS/PBCH block candidate position</w:t>
            </w:r>
          </w:p>
        </w:tc>
        <w:tc>
          <w:tcPr>
            <w:tcW w:w="1416" w:type="dxa"/>
            <w:tcBorders>
              <w:top w:val="single" w:sz="4" w:space="0" w:color="auto"/>
              <w:left w:val="single" w:sz="4" w:space="0" w:color="auto"/>
              <w:bottom w:val="single" w:sz="4" w:space="0" w:color="auto"/>
              <w:right w:val="single" w:sz="4" w:space="0" w:color="auto"/>
            </w:tcBorders>
            <w:hideMark/>
          </w:tcPr>
          <w:p w14:paraId="6D55BED6"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0D86F734" w14:textId="77777777" w:rsidR="00874C5E" w:rsidRPr="00D0162F" w:rsidRDefault="00874C5E" w:rsidP="00A81E02">
            <w:pPr>
              <w:pStyle w:val="TAL"/>
            </w:pPr>
            <w:r w:rsidRPr="00D0162F">
              <w:t>2</w:t>
            </w:r>
          </w:p>
        </w:tc>
      </w:tr>
      <w:tr w:rsidR="00874C5E" w:rsidRPr="00D0162F" w14:paraId="483050A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F50168" w14:textId="77777777" w:rsidR="00874C5E" w:rsidRPr="00D0162F" w:rsidRDefault="00874C5E" w:rsidP="00A81E02">
            <w:pPr>
              <w:pStyle w:val="TAL"/>
            </w:pPr>
            <w:r w:rsidRPr="00D0162F">
              <w:t>SS/PBCH block index</w:t>
            </w:r>
          </w:p>
        </w:tc>
        <w:tc>
          <w:tcPr>
            <w:tcW w:w="1416" w:type="dxa"/>
            <w:tcBorders>
              <w:top w:val="single" w:sz="4" w:space="0" w:color="auto"/>
              <w:left w:val="single" w:sz="4" w:space="0" w:color="auto"/>
              <w:bottom w:val="single" w:sz="4" w:space="0" w:color="auto"/>
              <w:right w:val="single" w:sz="4" w:space="0" w:color="auto"/>
            </w:tcBorders>
            <w:hideMark/>
          </w:tcPr>
          <w:p w14:paraId="7443AE7F"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638A356C" w14:textId="77777777" w:rsidR="00874C5E" w:rsidRPr="00D0162F" w:rsidRDefault="00874C5E" w:rsidP="00A81E02">
            <w:pPr>
              <w:pStyle w:val="TAL"/>
            </w:pPr>
            <w:r w:rsidRPr="00D0162F">
              <w:t>0</w:t>
            </w:r>
          </w:p>
        </w:tc>
      </w:tr>
      <w:tr w:rsidR="00874C5E" w:rsidRPr="00D0162F" w14:paraId="58B8812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0938133"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1416" w:type="dxa"/>
            <w:tcBorders>
              <w:top w:val="single" w:sz="4" w:space="0" w:color="auto"/>
              <w:left w:val="single" w:sz="4" w:space="0" w:color="auto"/>
              <w:bottom w:val="single" w:sz="4" w:space="0" w:color="auto"/>
              <w:right w:val="single" w:sz="4" w:space="0" w:color="auto"/>
            </w:tcBorders>
            <w:hideMark/>
          </w:tcPr>
          <w:p w14:paraId="35D0232C" w14:textId="77777777" w:rsidR="00874C5E" w:rsidRPr="00D0162F" w:rsidRDefault="00874C5E" w:rsidP="00A81E02">
            <w:pPr>
              <w:pStyle w:val="TAL"/>
            </w:pPr>
            <w:r w:rsidRPr="00D0162F">
              <w:t>2-5</w:t>
            </w:r>
          </w:p>
        </w:tc>
        <w:tc>
          <w:tcPr>
            <w:tcW w:w="1417" w:type="dxa"/>
            <w:tcBorders>
              <w:top w:val="single" w:sz="4" w:space="0" w:color="auto"/>
              <w:left w:val="single" w:sz="4" w:space="0" w:color="auto"/>
              <w:bottom w:val="single" w:sz="4" w:space="0" w:color="auto"/>
              <w:right w:val="single" w:sz="4" w:space="0" w:color="auto"/>
            </w:tcBorders>
            <w:hideMark/>
          </w:tcPr>
          <w:p w14:paraId="0CE217D2" w14:textId="77777777" w:rsidR="00874C5E" w:rsidRPr="00D0162F" w:rsidRDefault="00874C5E" w:rsidP="00A81E02">
            <w:pPr>
              <w:pStyle w:val="TAL"/>
            </w:pPr>
            <w:r w:rsidRPr="00D0162F">
              <w:t>2-5</w:t>
            </w:r>
          </w:p>
        </w:tc>
      </w:tr>
      <w:tr w:rsidR="00874C5E" w:rsidRPr="00D0162F" w14:paraId="7694180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93F4893"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1416" w:type="dxa"/>
            <w:tcBorders>
              <w:top w:val="single" w:sz="4" w:space="0" w:color="auto"/>
              <w:left w:val="single" w:sz="4" w:space="0" w:color="auto"/>
              <w:bottom w:val="single" w:sz="4" w:space="0" w:color="auto"/>
              <w:right w:val="single" w:sz="4" w:space="0" w:color="auto"/>
            </w:tcBorders>
            <w:hideMark/>
          </w:tcPr>
          <w:p w14:paraId="4BD00AF7"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07417E39" w14:textId="77777777" w:rsidR="00874C5E" w:rsidRPr="00D0162F" w:rsidRDefault="00874C5E" w:rsidP="00A81E02">
            <w:pPr>
              <w:pStyle w:val="TAL"/>
            </w:pPr>
            <w:r w:rsidRPr="00D0162F">
              <w:t>1</w:t>
            </w:r>
          </w:p>
        </w:tc>
      </w:tr>
      <w:tr w:rsidR="00874C5E" w:rsidRPr="00D0162F" w14:paraId="5B14EE1F"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A6B0E7A" w14:textId="77777777" w:rsidR="00874C5E" w:rsidRPr="00D0162F" w:rsidRDefault="00874C5E" w:rsidP="00A81E02">
            <w:pPr>
              <w:pStyle w:val="TAL"/>
            </w:pPr>
            <w:r w:rsidRPr="00D0162F">
              <w:t xml:space="preserve">SFN containing </w:t>
            </w:r>
            <w:r w:rsidRPr="00D0162F">
              <w:rPr>
                <w:lang w:eastAsia="zh-TW"/>
              </w:rPr>
              <w:t>SSB</w:t>
            </w:r>
          </w:p>
        </w:tc>
        <w:tc>
          <w:tcPr>
            <w:tcW w:w="2833" w:type="dxa"/>
            <w:gridSpan w:val="2"/>
            <w:tcBorders>
              <w:top w:val="single" w:sz="4" w:space="0" w:color="auto"/>
              <w:left w:val="single" w:sz="4" w:space="0" w:color="auto"/>
              <w:bottom w:val="single" w:sz="4" w:space="0" w:color="auto"/>
              <w:right w:val="single" w:sz="4" w:space="0" w:color="auto"/>
            </w:tcBorders>
            <w:hideMark/>
          </w:tcPr>
          <w:p w14:paraId="681725E0"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1334612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CFFFCBE" w14:textId="77777777" w:rsidR="00874C5E" w:rsidRPr="00D0162F" w:rsidRDefault="00874C5E" w:rsidP="00A81E02">
            <w:pPr>
              <w:pStyle w:val="TAL"/>
            </w:pPr>
            <w:r w:rsidRPr="00D0162F">
              <w:t>RB numbers containing SSB within channel BW</w:t>
            </w:r>
          </w:p>
        </w:tc>
        <w:tc>
          <w:tcPr>
            <w:tcW w:w="2833" w:type="dxa"/>
            <w:gridSpan w:val="2"/>
            <w:tcBorders>
              <w:top w:val="single" w:sz="4" w:space="0" w:color="auto"/>
              <w:left w:val="single" w:sz="4" w:space="0" w:color="auto"/>
              <w:bottom w:val="single" w:sz="4" w:space="0" w:color="auto"/>
              <w:right w:val="single" w:sz="4" w:space="0" w:color="auto"/>
            </w:tcBorders>
            <w:hideMark/>
          </w:tcPr>
          <w:p w14:paraId="138FEAEE"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28BB9E89" w14:textId="77777777" w:rsidTr="00A81E02">
        <w:trPr>
          <w:jc w:val="center"/>
        </w:trPr>
        <w:tc>
          <w:tcPr>
            <w:tcW w:w="7515" w:type="dxa"/>
            <w:gridSpan w:val="3"/>
            <w:tcBorders>
              <w:top w:val="single" w:sz="4" w:space="0" w:color="auto"/>
              <w:left w:val="single" w:sz="4" w:space="0" w:color="auto"/>
              <w:bottom w:val="single" w:sz="4" w:space="0" w:color="auto"/>
              <w:right w:val="single" w:sz="4" w:space="0" w:color="auto"/>
            </w:tcBorders>
            <w:hideMark/>
          </w:tcPr>
          <w:p w14:paraId="5B7F49CA"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3D3EAE90"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40BDA78A" w14:textId="77777777" w:rsidR="00874C5E" w:rsidRPr="00D0162F" w:rsidRDefault="00874C5E" w:rsidP="00874C5E">
      <w:pPr>
        <w:rPr>
          <w:rFonts w:eastAsia="MS Mincho"/>
        </w:rPr>
      </w:pPr>
    </w:p>
    <w:p w14:paraId="46D134B2" w14:textId="77777777" w:rsidR="00874C5E" w:rsidRPr="00D0162F" w:rsidRDefault="00874C5E" w:rsidP="00874C5E">
      <w:pPr>
        <w:pStyle w:val="Heading3"/>
        <w:rPr>
          <w:snapToGrid w:val="0"/>
          <w:lang w:eastAsia="zh-CN"/>
        </w:rPr>
      </w:pPr>
      <w:r w:rsidRPr="00D0162F">
        <w:rPr>
          <w:snapToGrid w:val="0"/>
        </w:rPr>
        <w:lastRenderedPageBreak/>
        <w:t>A.3A.1.3</w:t>
      </w:r>
      <w:r w:rsidRPr="00D0162F">
        <w:rPr>
          <w:snapToGrid w:val="0"/>
        </w:rPr>
        <w:tab/>
        <w:t>SSB pattern 3 under CCA for semi-static channel access: SSB allocation for SSB SCS=30 kHz in 40 MHz</w:t>
      </w:r>
    </w:p>
    <w:p w14:paraId="62DF6927" w14:textId="77777777" w:rsidR="00874C5E" w:rsidRPr="00D0162F" w:rsidRDefault="00874C5E" w:rsidP="00874C5E">
      <w:pPr>
        <w:pStyle w:val="TH"/>
      </w:pPr>
      <w:r w:rsidRPr="00D0162F">
        <w:t>Table A.3A.1.3-1: SSB.3 CCA: SSB Pattern 3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874C5E" w:rsidRPr="00D0162F" w14:paraId="68B47478"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FD1EADD" w14:textId="77777777" w:rsidR="00874C5E" w:rsidRPr="00D0162F" w:rsidRDefault="00874C5E" w:rsidP="00A81E02">
            <w:pPr>
              <w:pStyle w:val="TAH"/>
            </w:pPr>
            <w:r w:rsidRPr="00D0162F">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232BF721" w14:textId="77777777" w:rsidR="00874C5E" w:rsidRPr="00D0162F" w:rsidRDefault="00874C5E" w:rsidP="00A81E02">
            <w:pPr>
              <w:pStyle w:val="TAH"/>
            </w:pPr>
            <w:r w:rsidRPr="00D0162F">
              <w:t>Values</w:t>
            </w:r>
          </w:p>
        </w:tc>
      </w:tr>
      <w:tr w:rsidR="00874C5E" w:rsidRPr="00D0162F" w14:paraId="53BCBC1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DE5045F" w14:textId="77777777" w:rsidR="00874C5E" w:rsidRPr="00D0162F" w:rsidRDefault="00874C5E" w:rsidP="00A81E02">
            <w:pPr>
              <w:pStyle w:val="TAL"/>
            </w:pPr>
            <w:r w:rsidRPr="00D0162F">
              <w:t>Channel bandwidth</w:t>
            </w:r>
          </w:p>
        </w:tc>
        <w:tc>
          <w:tcPr>
            <w:tcW w:w="2830" w:type="dxa"/>
            <w:gridSpan w:val="2"/>
            <w:tcBorders>
              <w:top w:val="single" w:sz="4" w:space="0" w:color="auto"/>
              <w:left w:val="single" w:sz="4" w:space="0" w:color="auto"/>
              <w:bottom w:val="single" w:sz="4" w:space="0" w:color="auto"/>
              <w:right w:val="single" w:sz="4" w:space="0" w:color="auto"/>
            </w:tcBorders>
            <w:hideMark/>
          </w:tcPr>
          <w:p w14:paraId="05E5961E" w14:textId="77777777" w:rsidR="00874C5E" w:rsidRPr="00D0162F" w:rsidRDefault="00874C5E" w:rsidP="00A81E02">
            <w:pPr>
              <w:pStyle w:val="TAL"/>
            </w:pPr>
            <w:r w:rsidRPr="00D0162F">
              <w:t>40 MHz</w:t>
            </w:r>
          </w:p>
        </w:tc>
      </w:tr>
      <w:tr w:rsidR="00874C5E" w:rsidRPr="00D0162F" w14:paraId="44488D1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879060" w14:textId="77777777" w:rsidR="00874C5E" w:rsidRPr="00D0162F" w:rsidRDefault="00874C5E" w:rsidP="00A81E02">
            <w:pPr>
              <w:pStyle w:val="TAL"/>
            </w:pPr>
            <w:r w:rsidRPr="00D0162F">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0DBA6F32" w14:textId="77777777" w:rsidR="00874C5E" w:rsidRPr="00D0162F" w:rsidRDefault="00874C5E" w:rsidP="00A81E02">
            <w:pPr>
              <w:pStyle w:val="TAL"/>
            </w:pPr>
            <w:r w:rsidRPr="00D0162F">
              <w:t>30 kHz</w:t>
            </w:r>
          </w:p>
        </w:tc>
      </w:tr>
      <w:tr w:rsidR="00874C5E" w:rsidRPr="00D0162F" w14:paraId="4B1359B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E5A2AA3"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54228349" w14:textId="77777777" w:rsidR="00874C5E" w:rsidRPr="00D0162F" w:rsidRDefault="00874C5E" w:rsidP="00A81E02">
            <w:pPr>
              <w:pStyle w:val="TAL"/>
            </w:pPr>
            <w:r w:rsidRPr="00D0162F">
              <w:t>20 ms</w:t>
            </w:r>
          </w:p>
        </w:tc>
      </w:tr>
      <w:tr w:rsidR="00874C5E" w:rsidRPr="00D0162F" w14:paraId="300A0DB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065A549"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0" w:type="dxa"/>
            <w:gridSpan w:val="2"/>
            <w:tcBorders>
              <w:top w:val="single" w:sz="4" w:space="0" w:color="auto"/>
              <w:left w:val="single" w:sz="4" w:space="0" w:color="auto"/>
              <w:bottom w:val="single" w:sz="4" w:space="0" w:color="auto"/>
              <w:right w:val="single" w:sz="4" w:space="0" w:color="auto"/>
            </w:tcBorders>
            <w:hideMark/>
          </w:tcPr>
          <w:p w14:paraId="1682B943" w14:textId="77777777" w:rsidR="00874C5E" w:rsidRPr="00D0162F" w:rsidRDefault="00874C5E" w:rsidP="00A81E02">
            <w:pPr>
              <w:pStyle w:val="TAL"/>
            </w:pPr>
            <w:r w:rsidRPr="00D0162F">
              <w:t>2</w:t>
            </w:r>
          </w:p>
        </w:tc>
      </w:tr>
      <w:tr w:rsidR="00874C5E" w:rsidRPr="00D0162F" w14:paraId="1A59BA7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CBCFF2C" w14:textId="77777777" w:rsidR="00874C5E" w:rsidRPr="00D0162F" w:rsidRDefault="00874C5E" w:rsidP="00A81E02">
            <w:pPr>
              <w:pStyle w:val="TAL"/>
            </w:pPr>
            <w:r w:rsidRPr="00D0162F">
              <w:t>Number of SS/PBCH block candidates per SSB index</w:t>
            </w:r>
          </w:p>
        </w:tc>
        <w:tc>
          <w:tcPr>
            <w:tcW w:w="2830" w:type="dxa"/>
            <w:gridSpan w:val="2"/>
            <w:tcBorders>
              <w:top w:val="single" w:sz="4" w:space="0" w:color="auto"/>
              <w:left w:val="single" w:sz="4" w:space="0" w:color="auto"/>
              <w:bottom w:val="single" w:sz="4" w:space="0" w:color="auto"/>
              <w:right w:val="single" w:sz="4" w:space="0" w:color="auto"/>
            </w:tcBorders>
            <w:hideMark/>
          </w:tcPr>
          <w:p w14:paraId="4995FEB8" w14:textId="77777777" w:rsidR="00874C5E" w:rsidRPr="00D0162F" w:rsidRDefault="00874C5E" w:rsidP="00A81E02">
            <w:pPr>
              <w:pStyle w:val="TAL"/>
            </w:pPr>
            <w:r w:rsidRPr="00D0162F">
              <w:t>1</w:t>
            </w:r>
          </w:p>
        </w:tc>
      </w:tr>
      <w:tr w:rsidR="00874C5E" w:rsidRPr="00D0162F" w14:paraId="012DF6D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F53A7CB" w14:textId="77777777" w:rsidR="00874C5E" w:rsidRPr="00D0162F" w:rsidRDefault="00874C5E" w:rsidP="00A81E02">
            <w:pPr>
              <w:pStyle w:val="TAL"/>
            </w:pPr>
            <w:r w:rsidRPr="00D0162F">
              <w:t>SS/PBCH block candidate position</w:t>
            </w:r>
          </w:p>
        </w:tc>
        <w:tc>
          <w:tcPr>
            <w:tcW w:w="1415" w:type="dxa"/>
            <w:tcBorders>
              <w:top w:val="single" w:sz="4" w:space="0" w:color="auto"/>
              <w:left w:val="single" w:sz="4" w:space="0" w:color="auto"/>
              <w:bottom w:val="single" w:sz="4" w:space="0" w:color="auto"/>
              <w:right w:val="single" w:sz="4" w:space="0" w:color="auto"/>
            </w:tcBorders>
            <w:hideMark/>
          </w:tcPr>
          <w:p w14:paraId="47590FE8" w14:textId="77777777" w:rsidR="00874C5E" w:rsidRPr="00D0162F" w:rsidRDefault="00874C5E" w:rsidP="00A81E02">
            <w:pPr>
              <w:pStyle w:val="TAL"/>
            </w:pPr>
            <w:r w:rsidRPr="00D0162F">
              <w:t>0</w:t>
            </w:r>
          </w:p>
        </w:tc>
        <w:tc>
          <w:tcPr>
            <w:tcW w:w="1415" w:type="dxa"/>
            <w:tcBorders>
              <w:top w:val="single" w:sz="4" w:space="0" w:color="auto"/>
              <w:left w:val="single" w:sz="4" w:space="0" w:color="auto"/>
              <w:bottom w:val="single" w:sz="4" w:space="0" w:color="auto"/>
              <w:right w:val="single" w:sz="4" w:space="0" w:color="auto"/>
            </w:tcBorders>
            <w:hideMark/>
          </w:tcPr>
          <w:p w14:paraId="3EC4062E" w14:textId="77777777" w:rsidR="00874C5E" w:rsidRPr="00D0162F" w:rsidRDefault="00874C5E" w:rsidP="00A81E02">
            <w:pPr>
              <w:pStyle w:val="TAL"/>
            </w:pPr>
            <w:r w:rsidRPr="00D0162F">
              <w:t>1</w:t>
            </w:r>
          </w:p>
        </w:tc>
      </w:tr>
      <w:tr w:rsidR="00874C5E" w:rsidRPr="00D0162F" w14:paraId="2EEA36B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B627D2D" w14:textId="77777777" w:rsidR="00874C5E" w:rsidRPr="00D0162F" w:rsidRDefault="00874C5E" w:rsidP="00A81E02">
            <w:pPr>
              <w:pStyle w:val="TAL"/>
            </w:pPr>
            <w:r w:rsidRPr="00D0162F">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6C690B9A" w14:textId="77777777" w:rsidR="00874C5E" w:rsidRPr="00D0162F" w:rsidRDefault="00874C5E" w:rsidP="00A81E02">
            <w:pPr>
              <w:pStyle w:val="TAL"/>
            </w:pPr>
            <w:r w:rsidRPr="00D0162F">
              <w:t>0</w:t>
            </w:r>
          </w:p>
        </w:tc>
        <w:tc>
          <w:tcPr>
            <w:tcW w:w="1415" w:type="dxa"/>
            <w:tcBorders>
              <w:top w:val="single" w:sz="4" w:space="0" w:color="auto"/>
              <w:left w:val="single" w:sz="4" w:space="0" w:color="auto"/>
              <w:bottom w:val="single" w:sz="4" w:space="0" w:color="auto"/>
              <w:right w:val="single" w:sz="4" w:space="0" w:color="auto"/>
            </w:tcBorders>
            <w:hideMark/>
          </w:tcPr>
          <w:p w14:paraId="14EEF99A" w14:textId="77777777" w:rsidR="00874C5E" w:rsidRPr="00D0162F" w:rsidRDefault="00874C5E" w:rsidP="00A81E02">
            <w:pPr>
              <w:pStyle w:val="TAL"/>
            </w:pPr>
            <w:r w:rsidRPr="00D0162F">
              <w:t>1</w:t>
            </w:r>
          </w:p>
        </w:tc>
      </w:tr>
      <w:tr w:rsidR="00874C5E" w:rsidRPr="00D0162F" w14:paraId="179F26D4"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A4256BC"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1415" w:type="dxa"/>
            <w:tcBorders>
              <w:top w:val="single" w:sz="4" w:space="0" w:color="auto"/>
              <w:left w:val="single" w:sz="4" w:space="0" w:color="auto"/>
              <w:bottom w:val="single" w:sz="4" w:space="0" w:color="auto"/>
              <w:right w:val="single" w:sz="4" w:space="0" w:color="auto"/>
            </w:tcBorders>
            <w:hideMark/>
          </w:tcPr>
          <w:p w14:paraId="0E0649FC" w14:textId="77777777" w:rsidR="00874C5E" w:rsidRPr="00D0162F" w:rsidRDefault="00874C5E" w:rsidP="00A81E02">
            <w:pPr>
              <w:pStyle w:val="TAL"/>
            </w:pPr>
            <w:r w:rsidRPr="00D0162F">
              <w:t>2-5</w:t>
            </w:r>
          </w:p>
        </w:tc>
        <w:tc>
          <w:tcPr>
            <w:tcW w:w="1415" w:type="dxa"/>
            <w:tcBorders>
              <w:top w:val="single" w:sz="4" w:space="0" w:color="auto"/>
              <w:left w:val="single" w:sz="4" w:space="0" w:color="auto"/>
              <w:bottom w:val="single" w:sz="4" w:space="0" w:color="auto"/>
              <w:right w:val="single" w:sz="4" w:space="0" w:color="auto"/>
            </w:tcBorders>
            <w:hideMark/>
          </w:tcPr>
          <w:p w14:paraId="2250FA4D" w14:textId="77777777" w:rsidR="00874C5E" w:rsidRPr="00D0162F" w:rsidRDefault="00874C5E" w:rsidP="00A81E02">
            <w:pPr>
              <w:pStyle w:val="TAL"/>
            </w:pPr>
            <w:r w:rsidRPr="00D0162F">
              <w:t>8-11</w:t>
            </w:r>
          </w:p>
        </w:tc>
      </w:tr>
      <w:tr w:rsidR="00874C5E" w:rsidRPr="00D0162F" w14:paraId="6C4DABB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FA15819"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1415" w:type="dxa"/>
            <w:tcBorders>
              <w:top w:val="single" w:sz="4" w:space="0" w:color="auto"/>
              <w:left w:val="single" w:sz="4" w:space="0" w:color="auto"/>
              <w:bottom w:val="single" w:sz="4" w:space="0" w:color="auto"/>
              <w:right w:val="single" w:sz="4" w:space="0" w:color="auto"/>
            </w:tcBorders>
            <w:hideMark/>
          </w:tcPr>
          <w:p w14:paraId="7BBDA30D" w14:textId="77777777" w:rsidR="00874C5E" w:rsidRPr="00D0162F" w:rsidRDefault="00874C5E" w:rsidP="00A81E02">
            <w:pPr>
              <w:pStyle w:val="TAL"/>
            </w:pPr>
            <w:r w:rsidRPr="00D0162F">
              <w:rPr>
                <w:lang w:eastAsia="zh-TW"/>
              </w:rPr>
              <w:t>0</w:t>
            </w:r>
          </w:p>
        </w:tc>
        <w:tc>
          <w:tcPr>
            <w:tcW w:w="1415" w:type="dxa"/>
            <w:tcBorders>
              <w:top w:val="single" w:sz="4" w:space="0" w:color="auto"/>
              <w:left w:val="single" w:sz="4" w:space="0" w:color="auto"/>
              <w:bottom w:val="single" w:sz="4" w:space="0" w:color="auto"/>
              <w:right w:val="single" w:sz="4" w:space="0" w:color="auto"/>
            </w:tcBorders>
            <w:hideMark/>
          </w:tcPr>
          <w:p w14:paraId="3525201C" w14:textId="77777777" w:rsidR="00874C5E" w:rsidRPr="00D0162F" w:rsidRDefault="00874C5E" w:rsidP="00A81E02">
            <w:pPr>
              <w:pStyle w:val="TAL"/>
            </w:pPr>
            <w:r w:rsidRPr="00D0162F">
              <w:rPr>
                <w:lang w:eastAsia="zh-TW"/>
              </w:rPr>
              <w:t>0</w:t>
            </w:r>
          </w:p>
        </w:tc>
      </w:tr>
      <w:tr w:rsidR="00874C5E" w:rsidRPr="00D0162F" w14:paraId="7F616EA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AC14147" w14:textId="77777777" w:rsidR="00874C5E" w:rsidRPr="00D0162F" w:rsidRDefault="00874C5E" w:rsidP="00A81E02">
            <w:pPr>
              <w:pStyle w:val="TAL"/>
            </w:pPr>
            <w:r w:rsidRPr="00D0162F">
              <w:t xml:space="preserve">SFN containing </w:t>
            </w:r>
            <w:r w:rsidRPr="00D0162F">
              <w:rPr>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hideMark/>
          </w:tcPr>
          <w:p w14:paraId="62F22AD1"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40FB029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7DF4852" w14:textId="77777777" w:rsidR="00874C5E" w:rsidRPr="00D0162F" w:rsidRDefault="00874C5E" w:rsidP="00A81E02">
            <w:pPr>
              <w:pStyle w:val="TAL"/>
            </w:pPr>
            <w:r w:rsidRPr="00D0162F">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2BE6669B"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4E94B0FA" w14:textId="77777777" w:rsidTr="00A81E02">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789FB3EB"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21C646BE"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39564B60" w14:textId="77777777" w:rsidR="00874C5E" w:rsidRPr="00D0162F" w:rsidRDefault="00874C5E" w:rsidP="00874C5E">
      <w:pPr>
        <w:rPr>
          <w:rFonts w:eastAsia="MS Mincho"/>
        </w:rPr>
      </w:pPr>
    </w:p>
    <w:p w14:paraId="3E967293" w14:textId="77777777" w:rsidR="00874C5E" w:rsidRPr="00D0162F" w:rsidRDefault="00874C5E" w:rsidP="00874C5E">
      <w:pPr>
        <w:pStyle w:val="Heading3"/>
        <w:rPr>
          <w:snapToGrid w:val="0"/>
          <w:lang w:eastAsia="zh-CN"/>
        </w:rPr>
      </w:pPr>
      <w:r w:rsidRPr="00D0162F">
        <w:rPr>
          <w:snapToGrid w:val="0"/>
        </w:rPr>
        <w:t>A.3A.1.4</w:t>
      </w:r>
      <w:r w:rsidRPr="00D0162F">
        <w:rPr>
          <w:snapToGrid w:val="0"/>
        </w:rPr>
        <w:tab/>
        <w:t>SSB pattern 4 under CCA for dynamic channel access: SSB allocation for SSB SCS=30 kHz in 40 MHz</w:t>
      </w:r>
    </w:p>
    <w:p w14:paraId="2CB63CEE" w14:textId="77777777" w:rsidR="00874C5E" w:rsidRPr="00D0162F" w:rsidRDefault="00874C5E" w:rsidP="00874C5E">
      <w:pPr>
        <w:pStyle w:val="TH"/>
      </w:pPr>
      <w:r w:rsidRPr="00D0162F">
        <w:t>Table A.3A.1.4-1: SSB.4 CCA: SSB Pattern 4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707"/>
        <w:gridCol w:w="708"/>
        <w:gridCol w:w="707"/>
        <w:gridCol w:w="708"/>
      </w:tblGrid>
      <w:tr w:rsidR="00874C5E" w:rsidRPr="00D0162F" w14:paraId="16AF4D1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64C53E5" w14:textId="77777777" w:rsidR="00874C5E" w:rsidRPr="00D0162F" w:rsidRDefault="00874C5E" w:rsidP="00A81E02">
            <w:pPr>
              <w:pStyle w:val="TAH"/>
            </w:pPr>
            <w:r w:rsidRPr="00D0162F">
              <w:t>SSB Parameters</w:t>
            </w:r>
          </w:p>
        </w:tc>
        <w:tc>
          <w:tcPr>
            <w:tcW w:w="2830" w:type="dxa"/>
            <w:gridSpan w:val="4"/>
            <w:tcBorders>
              <w:top w:val="single" w:sz="4" w:space="0" w:color="auto"/>
              <w:left w:val="single" w:sz="4" w:space="0" w:color="auto"/>
              <w:bottom w:val="single" w:sz="4" w:space="0" w:color="auto"/>
              <w:right w:val="single" w:sz="4" w:space="0" w:color="auto"/>
            </w:tcBorders>
            <w:hideMark/>
          </w:tcPr>
          <w:p w14:paraId="193B6571" w14:textId="77777777" w:rsidR="00874C5E" w:rsidRPr="00D0162F" w:rsidRDefault="00874C5E" w:rsidP="00A81E02">
            <w:pPr>
              <w:pStyle w:val="TAH"/>
            </w:pPr>
            <w:r w:rsidRPr="00D0162F">
              <w:t>Values</w:t>
            </w:r>
          </w:p>
        </w:tc>
      </w:tr>
      <w:tr w:rsidR="00874C5E" w:rsidRPr="00D0162F" w14:paraId="517D63CC"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E2CFED6" w14:textId="77777777" w:rsidR="00874C5E" w:rsidRPr="00D0162F" w:rsidRDefault="00874C5E" w:rsidP="00A81E02">
            <w:pPr>
              <w:pStyle w:val="TAL"/>
            </w:pPr>
            <w:r w:rsidRPr="00D0162F">
              <w:t>Channel bandwidth</w:t>
            </w:r>
          </w:p>
        </w:tc>
        <w:tc>
          <w:tcPr>
            <w:tcW w:w="2830" w:type="dxa"/>
            <w:gridSpan w:val="4"/>
            <w:tcBorders>
              <w:top w:val="single" w:sz="4" w:space="0" w:color="auto"/>
              <w:left w:val="single" w:sz="4" w:space="0" w:color="auto"/>
              <w:bottom w:val="single" w:sz="4" w:space="0" w:color="auto"/>
              <w:right w:val="single" w:sz="4" w:space="0" w:color="auto"/>
            </w:tcBorders>
            <w:hideMark/>
          </w:tcPr>
          <w:p w14:paraId="7F393A45" w14:textId="77777777" w:rsidR="00874C5E" w:rsidRPr="00D0162F" w:rsidRDefault="00874C5E" w:rsidP="00A81E02">
            <w:pPr>
              <w:pStyle w:val="TAL"/>
            </w:pPr>
            <w:r w:rsidRPr="00D0162F">
              <w:t>40 MHz</w:t>
            </w:r>
          </w:p>
        </w:tc>
      </w:tr>
      <w:tr w:rsidR="00874C5E" w:rsidRPr="00D0162F" w14:paraId="538726E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26A7754" w14:textId="77777777" w:rsidR="00874C5E" w:rsidRPr="00D0162F" w:rsidRDefault="00874C5E" w:rsidP="00A81E02">
            <w:pPr>
              <w:pStyle w:val="TAL"/>
            </w:pPr>
            <w:r w:rsidRPr="00D0162F">
              <w:t>SSB SCS</w:t>
            </w:r>
          </w:p>
        </w:tc>
        <w:tc>
          <w:tcPr>
            <w:tcW w:w="2830" w:type="dxa"/>
            <w:gridSpan w:val="4"/>
            <w:tcBorders>
              <w:top w:val="single" w:sz="4" w:space="0" w:color="auto"/>
              <w:left w:val="single" w:sz="4" w:space="0" w:color="auto"/>
              <w:bottom w:val="single" w:sz="4" w:space="0" w:color="auto"/>
              <w:right w:val="single" w:sz="4" w:space="0" w:color="auto"/>
            </w:tcBorders>
            <w:hideMark/>
          </w:tcPr>
          <w:p w14:paraId="5970B2C5" w14:textId="77777777" w:rsidR="00874C5E" w:rsidRPr="00D0162F" w:rsidRDefault="00874C5E" w:rsidP="00A81E02">
            <w:pPr>
              <w:pStyle w:val="TAL"/>
            </w:pPr>
            <w:r w:rsidRPr="00D0162F">
              <w:t>30 kHz</w:t>
            </w:r>
          </w:p>
        </w:tc>
      </w:tr>
      <w:tr w:rsidR="00874C5E" w:rsidRPr="00D0162F" w14:paraId="2B551A8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2ED3981"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0" w:type="dxa"/>
            <w:gridSpan w:val="4"/>
            <w:tcBorders>
              <w:top w:val="single" w:sz="4" w:space="0" w:color="auto"/>
              <w:left w:val="single" w:sz="4" w:space="0" w:color="auto"/>
              <w:bottom w:val="single" w:sz="4" w:space="0" w:color="auto"/>
              <w:right w:val="single" w:sz="4" w:space="0" w:color="auto"/>
            </w:tcBorders>
            <w:hideMark/>
          </w:tcPr>
          <w:p w14:paraId="61C3B073" w14:textId="77777777" w:rsidR="00874C5E" w:rsidRPr="00D0162F" w:rsidRDefault="00874C5E" w:rsidP="00A81E02">
            <w:pPr>
              <w:pStyle w:val="TAL"/>
            </w:pPr>
            <w:r w:rsidRPr="00D0162F">
              <w:t>20 ms</w:t>
            </w:r>
          </w:p>
        </w:tc>
      </w:tr>
      <w:tr w:rsidR="00874C5E" w:rsidRPr="00D0162F" w14:paraId="7B102CC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AE762FD"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0" w:type="dxa"/>
            <w:gridSpan w:val="4"/>
            <w:tcBorders>
              <w:top w:val="single" w:sz="4" w:space="0" w:color="auto"/>
              <w:left w:val="single" w:sz="4" w:space="0" w:color="auto"/>
              <w:bottom w:val="single" w:sz="4" w:space="0" w:color="auto"/>
              <w:right w:val="single" w:sz="4" w:space="0" w:color="auto"/>
            </w:tcBorders>
            <w:hideMark/>
          </w:tcPr>
          <w:p w14:paraId="19CD7BB9" w14:textId="77777777" w:rsidR="00874C5E" w:rsidRPr="00D0162F" w:rsidRDefault="00874C5E" w:rsidP="00A81E02">
            <w:pPr>
              <w:pStyle w:val="TAL"/>
            </w:pPr>
            <w:r w:rsidRPr="00D0162F">
              <w:t>2</w:t>
            </w:r>
          </w:p>
        </w:tc>
      </w:tr>
      <w:tr w:rsidR="00874C5E" w:rsidRPr="00D0162F" w14:paraId="4858ABF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6923CC3" w14:textId="77777777" w:rsidR="00874C5E" w:rsidRPr="00D0162F" w:rsidRDefault="00874C5E" w:rsidP="00A81E02">
            <w:pPr>
              <w:pStyle w:val="TAL"/>
            </w:pPr>
            <w:r w:rsidRPr="00D0162F">
              <w:t>Number of SS/PBCH block candidates per SSB index</w:t>
            </w:r>
          </w:p>
        </w:tc>
        <w:tc>
          <w:tcPr>
            <w:tcW w:w="2830" w:type="dxa"/>
            <w:gridSpan w:val="4"/>
            <w:tcBorders>
              <w:top w:val="single" w:sz="4" w:space="0" w:color="auto"/>
              <w:left w:val="single" w:sz="4" w:space="0" w:color="auto"/>
              <w:bottom w:val="single" w:sz="4" w:space="0" w:color="auto"/>
              <w:right w:val="single" w:sz="4" w:space="0" w:color="auto"/>
            </w:tcBorders>
            <w:hideMark/>
          </w:tcPr>
          <w:p w14:paraId="2331CB80" w14:textId="77777777" w:rsidR="00874C5E" w:rsidRPr="00D0162F" w:rsidRDefault="00874C5E" w:rsidP="00A81E02">
            <w:pPr>
              <w:pStyle w:val="TAL"/>
            </w:pPr>
            <w:r w:rsidRPr="00D0162F">
              <w:t>2</w:t>
            </w:r>
          </w:p>
        </w:tc>
      </w:tr>
      <w:tr w:rsidR="00874C5E" w:rsidRPr="00D0162F" w14:paraId="4612375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CCAF57C" w14:textId="77777777" w:rsidR="00874C5E" w:rsidRPr="00D0162F" w:rsidRDefault="00874C5E" w:rsidP="00A81E02">
            <w:pPr>
              <w:pStyle w:val="TAL"/>
            </w:pPr>
            <w:r w:rsidRPr="00D0162F">
              <w:t>SS/PBCH block candidate position</w:t>
            </w:r>
          </w:p>
        </w:tc>
        <w:tc>
          <w:tcPr>
            <w:tcW w:w="707" w:type="dxa"/>
            <w:tcBorders>
              <w:top w:val="single" w:sz="4" w:space="0" w:color="auto"/>
              <w:left w:val="single" w:sz="4" w:space="0" w:color="auto"/>
              <w:bottom w:val="single" w:sz="4" w:space="0" w:color="auto"/>
              <w:right w:val="single" w:sz="4" w:space="0" w:color="auto"/>
            </w:tcBorders>
            <w:hideMark/>
          </w:tcPr>
          <w:p w14:paraId="61385117"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488BBE4A" w14:textId="77777777" w:rsidR="00874C5E" w:rsidRPr="00D0162F" w:rsidRDefault="00874C5E" w:rsidP="00A81E02">
            <w:pPr>
              <w:pStyle w:val="TAL"/>
            </w:pPr>
            <w:r w:rsidRPr="00D0162F">
              <w:rPr>
                <w:lang w:eastAsia="zh-TW"/>
              </w:rPr>
              <w:t>2</w:t>
            </w:r>
          </w:p>
        </w:tc>
        <w:tc>
          <w:tcPr>
            <w:tcW w:w="707" w:type="dxa"/>
            <w:tcBorders>
              <w:top w:val="single" w:sz="4" w:space="0" w:color="auto"/>
              <w:left w:val="single" w:sz="4" w:space="0" w:color="auto"/>
              <w:bottom w:val="single" w:sz="4" w:space="0" w:color="auto"/>
              <w:right w:val="single" w:sz="4" w:space="0" w:color="auto"/>
            </w:tcBorders>
            <w:hideMark/>
          </w:tcPr>
          <w:p w14:paraId="340FFC0B" w14:textId="77777777" w:rsidR="00874C5E" w:rsidRPr="00D0162F" w:rsidRDefault="00874C5E" w:rsidP="00A81E02">
            <w:pPr>
              <w:pStyle w:val="TAL"/>
            </w:pPr>
            <w:r w:rsidRPr="00D0162F">
              <w:t>1</w:t>
            </w:r>
          </w:p>
        </w:tc>
        <w:tc>
          <w:tcPr>
            <w:tcW w:w="708" w:type="dxa"/>
            <w:tcBorders>
              <w:top w:val="single" w:sz="4" w:space="0" w:color="auto"/>
              <w:left w:val="single" w:sz="4" w:space="0" w:color="auto"/>
              <w:bottom w:val="single" w:sz="4" w:space="0" w:color="auto"/>
              <w:right w:val="single" w:sz="4" w:space="0" w:color="auto"/>
            </w:tcBorders>
            <w:hideMark/>
          </w:tcPr>
          <w:p w14:paraId="6444FFB2" w14:textId="77777777" w:rsidR="00874C5E" w:rsidRPr="00D0162F" w:rsidRDefault="00874C5E" w:rsidP="00A81E02">
            <w:pPr>
              <w:pStyle w:val="TAL"/>
            </w:pPr>
            <w:r w:rsidRPr="00D0162F">
              <w:t>3</w:t>
            </w:r>
          </w:p>
        </w:tc>
      </w:tr>
      <w:tr w:rsidR="00874C5E" w:rsidRPr="00D0162F" w14:paraId="019C2C5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3E2D39C" w14:textId="77777777" w:rsidR="00874C5E" w:rsidRPr="00D0162F" w:rsidRDefault="00874C5E" w:rsidP="00A81E02">
            <w:pPr>
              <w:pStyle w:val="TAL"/>
            </w:pPr>
            <w:r w:rsidRPr="00D0162F">
              <w:t>SS/PBCH block index</w:t>
            </w:r>
          </w:p>
        </w:tc>
        <w:tc>
          <w:tcPr>
            <w:tcW w:w="707" w:type="dxa"/>
            <w:tcBorders>
              <w:top w:val="single" w:sz="4" w:space="0" w:color="auto"/>
              <w:left w:val="single" w:sz="4" w:space="0" w:color="auto"/>
              <w:bottom w:val="single" w:sz="4" w:space="0" w:color="auto"/>
              <w:right w:val="single" w:sz="4" w:space="0" w:color="auto"/>
            </w:tcBorders>
            <w:hideMark/>
          </w:tcPr>
          <w:p w14:paraId="6FDCE5EE"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086DC8A3" w14:textId="77777777" w:rsidR="00874C5E" w:rsidRPr="00D0162F" w:rsidRDefault="00874C5E" w:rsidP="00A81E02">
            <w:pPr>
              <w:pStyle w:val="TAL"/>
              <w:rPr>
                <w:lang w:eastAsia="zh-TW"/>
              </w:rPr>
            </w:pPr>
            <w:r w:rsidRPr="00D0162F">
              <w:rPr>
                <w:lang w:eastAsia="zh-TW"/>
              </w:rPr>
              <w:t>0</w:t>
            </w:r>
          </w:p>
        </w:tc>
        <w:tc>
          <w:tcPr>
            <w:tcW w:w="707" w:type="dxa"/>
            <w:tcBorders>
              <w:top w:val="single" w:sz="4" w:space="0" w:color="auto"/>
              <w:left w:val="single" w:sz="4" w:space="0" w:color="auto"/>
              <w:bottom w:val="single" w:sz="4" w:space="0" w:color="auto"/>
              <w:right w:val="single" w:sz="4" w:space="0" w:color="auto"/>
            </w:tcBorders>
            <w:hideMark/>
          </w:tcPr>
          <w:p w14:paraId="76B6BB5A" w14:textId="77777777" w:rsidR="00874C5E" w:rsidRPr="00D0162F" w:rsidRDefault="00874C5E" w:rsidP="00A81E02">
            <w:pPr>
              <w:pStyle w:val="TAL"/>
            </w:pPr>
            <w:r w:rsidRPr="00D0162F">
              <w:t>1</w:t>
            </w:r>
          </w:p>
        </w:tc>
        <w:tc>
          <w:tcPr>
            <w:tcW w:w="708" w:type="dxa"/>
            <w:tcBorders>
              <w:top w:val="single" w:sz="4" w:space="0" w:color="auto"/>
              <w:left w:val="single" w:sz="4" w:space="0" w:color="auto"/>
              <w:bottom w:val="single" w:sz="4" w:space="0" w:color="auto"/>
              <w:right w:val="single" w:sz="4" w:space="0" w:color="auto"/>
            </w:tcBorders>
            <w:hideMark/>
          </w:tcPr>
          <w:p w14:paraId="5B3E56FE" w14:textId="77777777" w:rsidR="00874C5E" w:rsidRPr="00D0162F" w:rsidRDefault="00874C5E" w:rsidP="00A81E02">
            <w:pPr>
              <w:pStyle w:val="TAL"/>
            </w:pPr>
            <w:r w:rsidRPr="00D0162F">
              <w:t>1</w:t>
            </w:r>
          </w:p>
        </w:tc>
      </w:tr>
      <w:tr w:rsidR="00874C5E" w:rsidRPr="00D0162F" w14:paraId="0E9A9FE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F5CAAF7"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707" w:type="dxa"/>
            <w:tcBorders>
              <w:top w:val="single" w:sz="4" w:space="0" w:color="auto"/>
              <w:left w:val="single" w:sz="4" w:space="0" w:color="auto"/>
              <w:bottom w:val="single" w:sz="4" w:space="0" w:color="auto"/>
              <w:right w:val="single" w:sz="4" w:space="0" w:color="auto"/>
            </w:tcBorders>
            <w:hideMark/>
          </w:tcPr>
          <w:p w14:paraId="01179E87" w14:textId="77777777" w:rsidR="00874C5E" w:rsidRPr="00D0162F" w:rsidRDefault="00874C5E" w:rsidP="00A81E02">
            <w:pPr>
              <w:pStyle w:val="TAL"/>
            </w:pPr>
            <w:r w:rsidRPr="00D0162F">
              <w:t>2-5</w:t>
            </w:r>
          </w:p>
        </w:tc>
        <w:tc>
          <w:tcPr>
            <w:tcW w:w="708" w:type="dxa"/>
            <w:tcBorders>
              <w:top w:val="single" w:sz="4" w:space="0" w:color="auto"/>
              <w:left w:val="single" w:sz="4" w:space="0" w:color="auto"/>
              <w:bottom w:val="single" w:sz="4" w:space="0" w:color="auto"/>
              <w:right w:val="single" w:sz="4" w:space="0" w:color="auto"/>
            </w:tcBorders>
            <w:hideMark/>
          </w:tcPr>
          <w:p w14:paraId="022942FD" w14:textId="77777777" w:rsidR="00874C5E" w:rsidRPr="00D0162F" w:rsidRDefault="00874C5E" w:rsidP="00A81E02">
            <w:pPr>
              <w:pStyle w:val="TAL"/>
            </w:pPr>
            <w:r w:rsidRPr="00D0162F">
              <w:t>2-5</w:t>
            </w:r>
          </w:p>
        </w:tc>
        <w:tc>
          <w:tcPr>
            <w:tcW w:w="707" w:type="dxa"/>
            <w:tcBorders>
              <w:top w:val="single" w:sz="4" w:space="0" w:color="auto"/>
              <w:left w:val="single" w:sz="4" w:space="0" w:color="auto"/>
              <w:bottom w:val="single" w:sz="4" w:space="0" w:color="auto"/>
              <w:right w:val="single" w:sz="4" w:space="0" w:color="auto"/>
            </w:tcBorders>
            <w:hideMark/>
          </w:tcPr>
          <w:p w14:paraId="03FBA241" w14:textId="77777777" w:rsidR="00874C5E" w:rsidRPr="00D0162F" w:rsidRDefault="00874C5E" w:rsidP="00A81E02">
            <w:pPr>
              <w:pStyle w:val="TAL"/>
            </w:pPr>
            <w:r w:rsidRPr="00D0162F">
              <w:t>8-11</w:t>
            </w:r>
          </w:p>
        </w:tc>
        <w:tc>
          <w:tcPr>
            <w:tcW w:w="708" w:type="dxa"/>
            <w:tcBorders>
              <w:top w:val="single" w:sz="4" w:space="0" w:color="auto"/>
              <w:left w:val="single" w:sz="4" w:space="0" w:color="auto"/>
              <w:bottom w:val="single" w:sz="4" w:space="0" w:color="auto"/>
              <w:right w:val="single" w:sz="4" w:space="0" w:color="auto"/>
            </w:tcBorders>
            <w:hideMark/>
          </w:tcPr>
          <w:p w14:paraId="678C5B62" w14:textId="77777777" w:rsidR="00874C5E" w:rsidRPr="00D0162F" w:rsidRDefault="00874C5E" w:rsidP="00A81E02">
            <w:pPr>
              <w:pStyle w:val="TAL"/>
            </w:pPr>
            <w:r w:rsidRPr="00D0162F">
              <w:t>8-11</w:t>
            </w:r>
          </w:p>
        </w:tc>
      </w:tr>
      <w:tr w:rsidR="00874C5E" w:rsidRPr="00D0162F" w14:paraId="70633A4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CF557D4"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707" w:type="dxa"/>
            <w:tcBorders>
              <w:top w:val="single" w:sz="4" w:space="0" w:color="auto"/>
              <w:left w:val="single" w:sz="4" w:space="0" w:color="auto"/>
              <w:bottom w:val="single" w:sz="4" w:space="0" w:color="auto"/>
              <w:right w:val="single" w:sz="4" w:space="0" w:color="auto"/>
            </w:tcBorders>
            <w:hideMark/>
          </w:tcPr>
          <w:p w14:paraId="4B3743F8"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223766C6" w14:textId="77777777" w:rsidR="00874C5E" w:rsidRPr="00D0162F" w:rsidRDefault="00874C5E" w:rsidP="00A81E02">
            <w:pPr>
              <w:pStyle w:val="TAL"/>
            </w:pPr>
            <w:r w:rsidRPr="00D0162F">
              <w:t>1</w:t>
            </w:r>
          </w:p>
        </w:tc>
        <w:tc>
          <w:tcPr>
            <w:tcW w:w="707" w:type="dxa"/>
            <w:tcBorders>
              <w:top w:val="single" w:sz="4" w:space="0" w:color="auto"/>
              <w:left w:val="single" w:sz="4" w:space="0" w:color="auto"/>
              <w:bottom w:val="single" w:sz="4" w:space="0" w:color="auto"/>
              <w:right w:val="single" w:sz="4" w:space="0" w:color="auto"/>
            </w:tcBorders>
            <w:hideMark/>
          </w:tcPr>
          <w:p w14:paraId="426E8010"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2433C041" w14:textId="77777777" w:rsidR="00874C5E" w:rsidRPr="00D0162F" w:rsidRDefault="00874C5E" w:rsidP="00A81E02">
            <w:pPr>
              <w:pStyle w:val="TAL"/>
            </w:pPr>
            <w:r w:rsidRPr="00D0162F">
              <w:t>1</w:t>
            </w:r>
          </w:p>
        </w:tc>
      </w:tr>
      <w:tr w:rsidR="00874C5E" w:rsidRPr="00D0162F" w14:paraId="261991D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9C0A11F" w14:textId="77777777" w:rsidR="00874C5E" w:rsidRPr="00D0162F" w:rsidRDefault="00874C5E" w:rsidP="00A81E02">
            <w:pPr>
              <w:pStyle w:val="TAL"/>
            </w:pPr>
            <w:r w:rsidRPr="00D0162F">
              <w:t xml:space="preserve">SFN containing </w:t>
            </w:r>
            <w:r w:rsidRPr="00D0162F">
              <w:rPr>
                <w:lang w:eastAsia="zh-TW"/>
              </w:rPr>
              <w:t>SSB</w:t>
            </w:r>
          </w:p>
        </w:tc>
        <w:tc>
          <w:tcPr>
            <w:tcW w:w="2830" w:type="dxa"/>
            <w:gridSpan w:val="4"/>
            <w:tcBorders>
              <w:top w:val="single" w:sz="4" w:space="0" w:color="auto"/>
              <w:left w:val="single" w:sz="4" w:space="0" w:color="auto"/>
              <w:bottom w:val="single" w:sz="4" w:space="0" w:color="auto"/>
              <w:right w:val="single" w:sz="4" w:space="0" w:color="auto"/>
            </w:tcBorders>
            <w:hideMark/>
          </w:tcPr>
          <w:p w14:paraId="5DF1F38F"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3BF1ADDC"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DFD87C1" w14:textId="77777777" w:rsidR="00874C5E" w:rsidRPr="00D0162F" w:rsidRDefault="00874C5E" w:rsidP="00A81E02">
            <w:pPr>
              <w:pStyle w:val="TAL"/>
            </w:pPr>
            <w:r w:rsidRPr="00D0162F">
              <w:t>RB numbers containing SSB within channel BW</w:t>
            </w:r>
          </w:p>
        </w:tc>
        <w:tc>
          <w:tcPr>
            <w:tcW w:w="2830" w:type="dxa"/>
            <w:gridSpan w:val="4"/>
            <w:tcBorders>
              <w:top w:val="single" w:sz="4" w:space="0" w:color="auto"/>
              <w:left w:val="single" w:sz="4" w:space="0" w:color="auto"/>
              <w:bottom w:val="single" w:sz="4" w:space="0" w:color="auto"/>
              <w:right w:val="single" w:sz="4" w:space="0" w:color="auto"/>
            </w:tcBorders>
            <w:hideMark/>
          </w:tcPr>
          <w:p w14:paraId="424DC0FE"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059AE04F" w14:textId="77777777" w:rsidTr="00A81E02">
        <w:trPr>
          <w:jc w:val="center"/>
        </w:trPr>
        <w:tc>
          <w:tcPr>
            <w:tcW w:w="7512" w:type="dxa"/>
            <w:gridSpan w:val="5"/>
            <w:tcBorders>
              <w:top w:val="single" w:sz="4" w:space="0" w:color="auto"/>
              <w:left w:val="single" w:sz="4" w:space="0" w:color="auto"/>
              <w:bottom w:val="single" w:sz="4" w:space="0" w:color="auto"/>
              <w:right w:val="single" w:sz="4" w:space="0" w:color="auto"/>
            </w:tcBorders>
            <w:hideMark/>
          </w:tcPr>
          <w:p w14:paraId="41A7A5BE"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578E352D"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219BEBD3" w14:textId="77777777" w:rsidR="00874C5E" w:rsidRPr="00D0162F" w:rsidRDefault="00874C5E" w:rsidP="00874C5E"/>
    <w:p w14:paraId="7868CCD9" w14:textId="77777777" w:rsidR="005A42AA" w:rsidRPr="00D0162F" w:rsidRDefault="005A42AA" w:rsidP="005A42AA">
      <w:pPr>
        <w:pStyle w:val="Heading1"/>
      </w:pPr>
      <w:r w:rsidRPr="00D0162F">
        <w:lastRenderedPageBreak/>
        <w:t>A.3</w:t>
      </w:r>
      <w:r w:rsidRPr="00D0162F">
        <w:rPr>
          <w:lang w:eastAsia="zh-CN"/>
        </w:rPr>
        <w:t>B</w:t>
      </w:r>
      <w:r w:rsidRPr="00D0162F">
        <w:tab/>
        <w:t xml:space="preserve">Reference SSB configuration for </w:t>
      </w:r>
      <w:r w:rsidRPr="00D0162F">
        <w:rPr>
          <w:lang w:eastAsia="zh-CN"/>
        </w:rPr>
        <w:t>RedCap</w:t>
      </w:r>
    </w:p>
    <w:p w14:paraId="67878BD4" w14:textId="77777777" w:rsidR="005A42AA" w:rsidRPr="00D0162F" w:rsidRDefault="005A42AA" w:rsidP="005A42AA">
      <w:pPr>
        <w:pStyle w:val="Heading2"/>
      </w:pPr>
      <w:r w:rsidRPr="00D0162F">
        <w:t>A.3B.1</w:t>
      </w:r>
      <w:r w:rsidRPr="00D0162F">
        <w:tab/>
        <w:t>SSB configuration for FR1</w:t>
      </w:r>
    </w:p>
    <w:p w14:paraId="560C2C8A" w14:textId="77777777" w:rsidR="005A42AA" w:rsidRPr="00D0162F" w:rsidRDefault="005A42AA" w:rsidP="005A42AA">
      <w:pPr>
        <w:pStyle w:val="TH"/>
      </w:pPr>
      <w:r w:rsidRPr="00D0162F">
        <w:t>Table A.3B.1-1: SSB allocation for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76"/>
        <w:gridCol w:w="535"/>
        <w:gridCol w:w="1074"/>
        <w:gridCol w:w="1088"/>
        <w:gridCol w:w="1098"/>
        <w:gridCol w:w="1078"/>
        <w:gridCol w:w="1080"/>
        <w:gridCol w:w="1073"/>
        <w:gridCol w:w="1038"/>
      </w:tblGrid>
      <w:tr w:rsidR="005A42AA" w:rsidRPr="00D0162F" w14:paraId="0440AFD1" w14:textId="77777777" w:rsidTr="000F4EEB">
        <w:trPr>
          <w:jc w:val="center"/>
        </w:trPr>
        <w:tc>
          <w:tcPr>
            <w:tcW w:w="812" w:type="pct"/>
            <w:gridSpan w:val="2"/>
            <w:shd w:val="clear" w:color="auto" w:fill="auto"/>
          </w:tcPr>
          <w:p w14:paraId="2C1592E2"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SSB Parameters</w:t>
            </w:r>
          </w:p>
        </w:tc>
        <w:tc>
          <w:tcPr>
            <w:tcW w:w="278" w:type="pct"/>
          </w:tcPr>
          <w:p w14:paraId="52B0BF64"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3910" w:type="pct"/>
            <w:gridSpan w:val="7"/>
            <w:shd w:val="clear" w:color="auto" w:fill="auto"/>
          </w:tcPr>
          <w:p w14:paraId="61AB509E"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5A42AA" w:rsidRPr="00D0162F" w14:paraId="0BB243E0" w14:textId="77777777" w:rsidTr="000F4EEB">
        <w:trPr>
          <w:jc w:val="center"/>
        </w:trPr>
        <w:tc>
          <w:tcPr>
            <w:tcW w:w="812" w:type="pct"/>
            <w:gridSpan w:val="2"/>
            <w:shd w:val="clear" w:color="auto" w:fill="auto"/>
          </w:tcPr>
          <w:p w14:paraId="40A5A66A"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SB Pattern</w:t>
            </w:r>
          </w:p>
        </w:tc>
        <w:tc>
          <w:tcPr>
            <w:tcW w:w="278" w:type="pct"/>
          </w:tcPr>
          <w:p w14:paraId="2DEE00E8" w14:textId="77777777" w:rsidR="005A42AA" w:rsidRPr="00D0162F" w:rsidRDefault="005A42AA" w:rsidP="00A81E02">
            <w:pPr>
              <w:keepNext/>
              <w:keepLines/>
              <w:spacing w:after="0"/>
              <w:jc w:val="center"/>
              <w:rPr>
                <w:rFonts w:ascii="Arial" w:hAnsi="Arial"/>
                <w:b/>
                <w:sz w:val="18"/>
                <w:szCs w:val="18"/>
                <w:lang w:eastAsia="x-none"/>
              </w:rPr>
            </w:pPr>
          </w:p>
        </w:tc>
        <w:tc>
          <w:tcPr>
            <w:tcW w:w="558" w:type="pct"/>
            <w:shd w:val="clear" w:color="auto" w:fill="auto"/>
            <w:vAlign w:val="center"/>
          </w:tcPr>
          <w:p w14:paraId="1EA59A4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1 RedCap FR1</w:t>
            </w:r>
          </w:p>
        </w:tc>
        <w:tc>
          <w:tcPr>
            <w:tcW w:w="565" w:type="pct"/>
            <w:vAlign w:val="center"/>
          </w:tcPr>
          <w:p w14:paraId="521D438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2 RedCap FR1</w:t>
            </w:r>
          </w:p>
        </w:tc>
        <w:tc>
          <w:tcPr>
            <w:tcW w:w="570" w:type="pct"/>
            <w:vAlign w:val="center"/>
          </w:tcPr>
          <w:p w14:paraId="47B47DC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3 RedCap FR1</w:t>
            </w:r>
          </w:p>
        </w:tc>
        <w:tc>
          <w:tcPr>
            <w:tcW w:w="560" w:type="pct"/>
            <w:vAlign w:val="center"/>
          </w:tcPr>
          <w:p w14:paraId="724A8FD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4 RedCap FR1</w:t>
            </w:r>
          </w:p>
        </w:tc>
        <w:tc>
          <w:tcPr>
            <w:tcW w:w="561" w:type="pct"/>
            <w:vAlign w:val="center"/>
          </w:tcPr>
          <w:p w14:paraId="317DF730"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5 RedCap FR1</w:t>
            </w:r>
          </w:p>
        </w:tc>
        <w:tc>
          <w:tcPr>
            <w:tcW w:w="557" w:type="pct"/>
            <w:vAlign w:val="center"/>
          </w:tcPr>
          <w:p w14:paraId="4880C77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6 RedCap FR1</w:t>
            </w:r>
          </w:p>
        </w:tc>
        <w:tc>
          <w:tcPr>
            <w:tcW w:w="539" w:type="pct"/>
            <w:vAlign w:val="center"/>
          </w:tcPr>
          <w:p w14:paraId="0F716166"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7 RedCap FR1</w:t>
            </w:r>
          </w:p>
        </w:tc>
      </w:tr>
      <w:tr w:rsidR="005A42AA" w:rsidRPr="00D0162F" w14:paraId="57C6F677" w14:textId="77777777" w:rsidTr="000F4EEB">
        <w:trPr>
          <w:jc w:val="center"/>
        </w:trPr>
        <w:tc>
          <w:tcPr>
            <w:tcW w:w="812" w:type="pct"/>
            <w:gridSpan w:val="2"/>
            <w:shd w:val="clear" w:color="auto" w:fill="auto"/>
          </w:tcPr>
          <w:p w14:paraId="50E2963B"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Channel bandwidth</w:t>
            </w:r>
          </w:p>
        </w:tc>
        <w:tc>
          <w:tcPr>
            <w:tcW w:w="278" w:type="pct"/>
          </w:tcPr>
          <w:p w14:paraId="1FAA359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558" w:type="pct"/>
            <w:shd w:val="clear" w:color="auto" w:fill="auto"/>
            <w:vAlign w:val="center"/>
          </w:tcPr>
          <w:p w14:paraId="5FD5D73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65" w:type="pct"/>
            <w:vAlign w:val="center"/>
          </w:tcPr>
          <w:p w14:paraId="29AF17A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70" w:type="pct"/>
            <w:vAlign w:val="center"/>
          </w:tcPr>
          <w:p w14:paraId="3D2B2900"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60" w:type="pct"/>
            <w:vAlign w:val="center"/>
          </w:tcPr>
          <w:p w14:paraId="3BD0BBD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561" w:type="pct"/>
            <w:vAlign w:val="center"/>
          </w:tcPr>
          <w:p w14:paraId="51C314F3"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57" w:type="pct"/>
            <w:vAlign w:val="center"/>
          </w:tcPr>
          <w:p w14:paraId="4407930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0</w:t>
            </w:r>
          </w:p>
        </w:tc>
        <w:tc>
          <w:tcPr>
            <w:tcW w:w="539" w:type="pct"/>
            <w:vAlign w:val="center"/>
          </w:tcPr>
          <w:p w14:paraId="71A165B0"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r>
      <w:tr w:rsidR="005A42AA" w:rsidRPr="00D0162F" w14:paraId="6300E509" w14:textId="77777777" w:rsidTr="000F4EEB">
        <w:trPr>
          <w:jc w:val="center"/>
        </w:trPr>
        <w:tc>
          <w:tcPr>
            <w:tcW w:w="812" w:type="pct"/>
            <w:gridSpan w:val="2"/>
            <w:shd w:val="clear" w:color="auto" w:fill="auto"/>
          </w:tcPr>
          <w:p w14:paraId="06EA11DE"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SB SCS</w:t>
            </w:r>
          </w:p>
        </w:tc>
        <w:tc>
          <w:tcPr>
            <w:tcW w:w="278" w:type="pct"/>
          </w:tcPr>
          <w:p w14:paraId="5CBC34EF"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558" w:type="pct"/>
            <w:shd w:val="clear" w:color="auto" w:fill="auto"/>
            <w:vAlign w:val="center"/>
          </w:tcPr>
          <w:p w14:paraId="3B47930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65" w:type="pct"/>
            <w:vAlign w:val="center"/>
          </w:tcPr>
          <w:p w14:paraId="43DF99EE"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70" w:type="pct"/>
            <w:vAlign w:val="center"/>
          </w:tcPr>
          <w:p w14:paraId="7421100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60" w:type="pct"/>
            <w:vAlign w:val="center"/>
          </w:tcPr>
          <w:p w14:paraId="337000AF"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561" w:type="pct"/>
            <w:vAlign w:val="center"/>
          </w:tcPr>
          <w:p w14:paraId="6AD6F90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57" w:type="pct"/>
            <w:vAlign w:val="center"/>
          </w:tcPr>
          <w:p w14:paraId="541CC8B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5</w:t>
            </w:r>
          </w:p>
        </w:tc>
        <w:tc>
          <w:tcPr>
            <w:tcW w:w="539" w:type="pct"/>
            <w:vAlign w:val="center"/>
          </w:tcPr>
          <w:p w14:paraId="6F4C73BC"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30</w:t>
            </w:r>
          </w:p>
        </w:tc>
      </w:tr>
      <w:tr w:rsidR="005A42AA" w:rsidRPr="00D0162F" w14:paraId="2D2B291A" w14:textId="77777777" w:rsidTr="000F4EEB">
        <w:trPr>
          <w:jc w:val="center"/>
        </w:trPr>
        <w:tc>
          <w:tcPr>
            <w:tcW w:w="812" w:type="pct"/>
            <w:gridSpan w:val="2"/>
            <w:shd w:val="clear" w:color="auto" w:fill="auto"/>
          </w:tcPr>
          <w:p w14:paraId="345F8048"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278" w:type="pct"/>
          </w:tcPr>
          <w:p w14:paraId="4EC9273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558" w:type="pct"/>
            <w:shd w:val="clear" w:color="auto" w:fill="auto"/>
            <w:vAlign w:val="center"/>
          </w:tcPr>
          <w:p w14:paraId="15F259C0"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5" w:type="pct"/>
            <w:shd w:val="clear" w:color="auto" w:fill="auto"/>
            <w:vAlign w:val="center"/>
          </w:tcPr>
          <w:p w14:paraId="0D69DC6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70" w:type="pct"/>
            <w:shd w:val="clear" w:color="auto" w:fill="auto"/>
            <w:vAlign w:val="center"/>
          </w:tcPr>
          <w:p w14:paraId="3138A04D"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0" w:type="pct"/>
            <w:shd w:val="clear" w:color="auto" w:fill="auto"/>
            <w:vAlign w:val="center"/>
          </w:tcPr>
          <w:p w14:paraId="646A77BF"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1" w:type="pct"/>
            <w:shd w:val="clear" w:color="auto" w:fill="auto"/>
            <w:vAlign w:val="center"/>
          </w:tcPr>
          <w:p w14:paraId="6380C90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57" w:type="pct"/>
            <w:vAlign w:val="center"/>
          </w:tcPr>
          <w:p w14:paraId="5EAE02CA"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80</w:t>
            </w:r>
          </w:p>
        </w:tc>
        <w:tc>
          <w:tcPr>
            <w:tcW w:w="539" w:type="pct"/>
            <w:vAlign w:val="center"/>
          </w:tcPr>
          <w:p w14:paraId="54ADDE0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80</w:t>
            </w:r>
          </w:p>
        </w:tc>
      </w:tr>
      <w:tr w:rsidR="005A42AA" w:rsidRPr="00D0162F" w14:paraId="3C402799" w14:textId="77777777" w:rsidTr="000F4EEB">
        <w:trPr>
          <w:jc w:val="center"/>
        </w:trPr>
        <w:tc>
          <w:tcPr>
            <w:tcW w:w="812" w:type="pct"/>
            <w:gridSpan w:val="2"/>
            <w:shd w:val="clear" w:color="auto" w:fill="auto"/>
          </w:tcPr>
          <w:p w14:paraId="6BD4A8A1"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Number of SSBs per SS-burst</w:t>
            </w:r>
          </w:p>
        </w:tc>
        <w:tc>
          <w:tcPr>
            <w:tcW w:w="278" w:type="pct"/>
          </w:tcPr>
          <w:p w14:paraId="58560EB0"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787E6CD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5" w:type="pct"/>
            <w:vAlign w:val="center"/>
          </w:tcPr>
          <w:p w14:paraId="2522A4C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570" w:type="pct"/>
            <w:vAlign w:val="center"/>
          </w:tcPr>
          <w:p w14:paraId="3D1898D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0" w:type="pct"/>
            <w:vAlign w:val="center"/>
          </w:tcPr>
          <w:p w14:paraId="73AC90E6"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561" w:type="pct"/>
            <w:vAlign w:val="center"/>
          </w:tcPr>
          <w:p w14:paraId="3E3FC01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57" w:type="pct"/>
            <w:vAlign w:val="center"/>
          </w:tcPr>
          <w:p w14:paraId="2EB9FC6A"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539" w:type="pct"/>
            <w:vAlign w:val="center"/>
          </w:tcPr>
          <w:p w14:paraId="30154D38"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r>
      <w:tr w:rsidR="005A42AA" w:rsidRPr="00D0162F" w14:paraId="20B11F86" w14:textId="77777777" w:rsidTr="000F4EEB">
        <w:trPr>
          <w:trHeight w:val="409"/>
          <w:jc w:val="center"/>
        </w:trPr>
        <w:tc>
          <w:tcPr>
            <w:tcW w:w="513" w:type="pct"/>
            <w:vMerge w:val="restart"/>
            <w:shd w:val="clear" w:color="auto" w:fill="auto"/>
          </w:tcPr>
          <w:p w14:paraId="043BF2A6"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ymbol numbers containing SSB</w:t>
            </w:r>
            <w:r w:rsidRPr="00D0162F">
              <w:rPr>
                <w:rFonts w:ascii="Arial" w:hAnsi="Arial"/>
                <w:sz w:val="18"/>
                <w:vertAlign w:val="superscript"/>
              </w:rPr>
              <w:t xml:space="preserve"> Note 4</w:t>
            </w:r>
          </w:p>
        </w:tc>
        <w:tc>
          <w:tcPr>
            <w:tcW w:w="299" w:type="pct"/>
            <w:shd w:val="clear" w:color="auto" w:fill="auto"/>
          </w:tcPr>
          <w:p w14:paraId="0AD88A86" w14:textId="77777777" w:rsidR="005A42AA" w:rsidRPr="00D0162F" w:rsidRDefault="005A42AA" w:rsidP="00A81E02">
            <w:pPr>
              <w:keepNext/>
              <w:keepLines/>
              <w:spacing w:after="0"/>
              <w:rPr>
                <w:rFonts w:ascii="Arial" w:hAnsi="Arial"/>
                <w:sz w:val="18"/>
                <w:szCs w:val="18"/>
                <w:lang w:eastAsia="zh-CN"/>
              </w:rPr>
            </w:pPr>
            <w:r w:rsidRPr="00D0162F">
              <w:rPr>
                <w:rFonts w:ascii="Arial" w:hAnsi="Arial"/>
                <w:sz w:val="18"/>
                <w:szCs w:val="18"/>
                <w:lang w:eastAsia="zh-CN"/>
              </w:rPr>
              <w:t>SSB #0</w:t>
            </w:r>
          </w:p>
        </w:tc>
        <w:tc>
          <w:tcPr>
            <w:tcW w:w="278" w:type="pct"/>
          </w:tcPr>
          <w:p w14:paraId="3046DD58"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29A6485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65" w:type="pct"/>
            <w:vAlign w:val="center"/>
          </w:tcPr>
          <w:p w14:paraId="6B3132F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70" w:type="pct"/>
            <w:vAlign w:val="center"/>
          </w:tcPr>
          <w:p w14:paraId="597D7BB5"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60" w:type="pct"/>
            <w:vAlign w:val="center"/>
          </w:tcPr>
          <w:p w14:paraId="3DFFB555"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5</w:t>
            </w:r>
          </w:p>
        </w:tc>
        <w:tc>
          <w:tcPr>
            <w:tcW w:w="561" w:type="pct"/>
            <w:vAlign w:val="center"/>
          </w:tcPr>
          <w:p w14:paraId="15DC4AE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57" w:type="pct"/>
            <w:vAlign w:val="center"/>
          </w:tcPr>
          <w:p w14:paraId="3F3275A1"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2-5</w:t>
            </w:r>
          </w:p>
        </w:tc>
        <w:tc>
          <w:tcPr>
            <w:tcW w:w="539" w:type="pct"/>
            <w:vAlign w:val="center"/>
          </w:tcPr>
          <w:p w14:paraId="0DD7890B"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r>
      <w:tr w:rsidR="005A42AA" w:rsidRPr="00D0162F" w14:paraId="46AFAF49" w14:textId="77777777" w:rsidTr="000F4EEB">
        <w:trPr>
          <w:trHeight w:val="409"/>
          <w:jc w:val="center"/>
        </w:trPr>
        <w:tc>
          <w:tcPr>
            <w:tcW w:w="513" w:type="pct"/>
            <w:vMerge/>
            <w:shd w:val="clear" w:color="auto" w:fill="auto"/>
          </w:tcPr>
          <w:p w14:paraId="461317D1" w14:textId="77777777" w:rsidR="005A42AA" w:rsidRPr="00D0162F" w:rsidRDefault="005A42AA" w:rsidP="00A81E02">
            <w:pPr>
              <w:keepNext/>
              <w:keepLines/>
              <w:spacing w:after="0"/>
              <w:rPr>
                <w:rFonts w:ascii="Arial" w:hAnsi="Arial"/>
                <w:sz w:val="18"/>
                <w:szCs w:val="18"/>
                <w:lang w:eastAsia="x-none"/>
              </w:rPr>
            </w:pPr>
          </w:p>
        </w:tc>
        <w:tc>
          <w:tcPr>
            <w:tcW w:w="299" w:type="pct"/>
            <w:shd w:val="clear" w:color="auto" w:fill="auto"/>
          </w:tcPr>
          <w:p w14:paraId="65859958"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zh-CN"/>
              </w:rPr>
              <w:t>SSB #1</w:t>
            </w:r>
          </w:p>
        </w:tc>
        <w:tc>
          <w:tcPr>
            <w:tcW w:w="278" w:type="pct"/>
          </w:tcPr>
          <w:p w14:paraId="5158BECD"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549CA5A6"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c>
          <w:tcPr>
            <w:tcW w:w="565" w:type="pct"/>
            <w:vAlign w:val="center"/>
          </w:tcPr>
          <w:p w14:paraId="188BAFB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570" w:type="pct"/>
            <w:vAlign w:val="center"/>
          </w:tcPr>
          <w:p w14:paraId="41E0D43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60" w:type="pct"/>
            <w:vAlign w:val="center"/>
          </w:tcPr>
          <w:p w14:paraId="693A7941"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61" w:type="pct"/>
            <w:vAlign w:val="center"/>
          </w:tcPr>
          <w:p w14:paraId="034A97B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57" w:type="pct"/>
            <w:vAlign w:val="center"/>
          </w:tcPr>
          <w:p w14:paraId="5FAA3C69"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c>
          <w:tcPr>
            <w:tcW w:w="539" w:type="pct"/>
            <w:vAlign w:val="center"/>
          </w:tcPr>
          <w:p w14:paraId="20DC838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r>
      <w:tr w:rsidR="00016FAB" w:rsidRPr="00D0162F" w:rsidDel="000F4EEB" w14:paraId="18A9EC52" w14:textId="69FA0D6F" w:rsidTr="000F4EEB">
        <w:trPr>
          <w:jc w:val="center"/>
          <w:del w:id="3" w:author="2039" w:date="2024-04-16T15:12:00Z"/>
        </w:trPr>
        <w:tc>
          <w:tcPr>
            <w:tcW w:w="812" w:type="pct"/>
            <w:gridSpan w:val="2"/>
            <w:shd w:val="clear" w:color="auto" w:fill="auto"/>
          </w:tcPr>
          <w:p w14:paraId="63AB2454" w14:textId="16460D46" w:rsidR="00016FAB" w:rsidRPr="00D0162F" w:rsidDel="000F4EEB" w:rsidRDefault="00016FAB" w:rsidP="00016FAB">
            <w:pPr>
              <w:keepNext/>
              <w:keepLines/>
              <w:spacing w:after="0"/>
              <w:rPr>
                <w:del w:id="4" w:author="2039" w:date="2024-04-16T15:12:00Z"/>
                <w:rFonts w:ascii="Arial" w:hAnsi="Arial"/>
                <w:sz w:val="18"/>
              </w:rPr>
            </w:pPr>
            <w:del w:id="5" w:author="2039" w:date="2024-04-16T15:12:00Z">
              <w:r w:rsidRPr="00D0162F" w:rsidDel="000F4EEB">
                <w:rPr>
                  <w:rFonts w:ascii="Arial" w:hAnsi="Arial"/>
                  <w:sz w:val="18"/>
                  <w:szCs w:val="18"/>
                  <w:lang w:eastAsia="x-none"/>
                </w:rPr>
                <w:delText>Slot numbers containing SSB</w:delText>
              </w:r>
              <w:r w:rsidRPr="00D0162F" w:rsidDel="000F4EEB">
                <w:rPr>
                  <w:rFonts w:ascii="Arial" w:hAnsi="Arial"/>
                  <w:sz w:val="18"/>
                  <w:vertAlign w:val="superscript"/>
                </w:rPr>
                <w:delText xml:space="preserve"> Note 4</w:delText>
              </w:r>
            </w:del>
          </w:p>
        </w:tc>
        <w:tc>
          <w:tcPr>
            <w:tcW w:w="278" w:type="pct"/>
          </w:tcPr>
          <w:p w14:paraId="379D8FF8" w14:textId="1877E50A" w:rsidR="00016FAB" w:rsidRPr="00D0162F" w:rsidDel="000F4EEB" w:rsidRDefault="00016FAB" w:rsidP="00016FAB">
            <w:pPr>
              <w:keepNext/>
              <w:keepLines/>
              <w:spacing w:after="0"/>
              <w:jc w:val="center"/>
              <w:rPr>
                <w:del w:id="6" w:author="2039" w:date="2024-04-16T15:12:00Z"/>
                <w:rFonts w:ascii="Arial" w:hAnsi="Arial"/>
                <w:sz w:val="18"/>
                <w:szCs w:val="18"/>
                <w:lang w:eastAsia="x-none"/>
              </w:rPr>
            </w:pPr>
          </w:p>
        </w:tc>
        <w:tc>
          <w:tcPr>
            <w:tcW w:w="2814" w:type="pct"/>
            <w:gridSpan w:val="5"/>
            <w:shd w:val="clear" w:color="auto" w:fill="auto"/>
            <w:vAlign w:val="center"/>
          </w:tcPr>
          <w:p w14:paraId="6E26D3BF" w14:textId="1FE29924" w:rsidR="00016FAB" w:rsidRPr="00D0162F" w:rsidDel="000F4EEB" w:rsidRDefault="00016FAB" w:rsidP="00016FAB">
            <w:pPr>
              <w:keepNext/>
              <w:keepLines/>
              <w:spacing w:after="0"/>
              <w:jc w:val="center"/>
              <w:rPr>
                <w:del w:id="7" w:author="2039" w:date="2024-04-16T15:12:00Z"/>
                <w:rFonts w:ascii="Arial" w:hAnsi="Arial"/>
                <w:sz w:val="18"/>
                <w:lang w:eastAsia="zh-TW"/>
              </w:rPr>
            </w:pPr>
            <w:del w:id="8" w:author="2039" w:date="2024-04-16T15:12:00Z">
              <w:r w:rsidRPr="00D0162F" w:rsidDel="000F4EEB">
                <w:rPr>
                  <w:rFonts w:ascii="Arial" w:hAnsi="Arial"/>
                  <w:sz w:val="18"/>
                  <w:lang w:eastAsia="fr-FR"/>
                </w:rPr>
                <w:delText>0</w:delText>
              </w:r>
            </w:del>
          </w:p>
        </w:tc>
        <w:tc>
          <w:tcPr>
            <w:tcW w:w="557" w:type="pct"/>
            <w:vAlign w:val="center"/>
          </w:tcPr>
          <w:p w14:paraId="62963D12" w14:textId="1B7FEE1F" w:rsidR="00016FAB" w:rsidRPr="00D0162F" w:rsidDel="000F4EEB" w:rsidRDefault="00016FAB" w:rsidP="00016FAB">
            <w:pPr>
              <w:keepNext/>
              <w:keepLines/>
              <w:spacing w:after="0"/>
              <w:jc w:val="center"/>
              <w:rPr>
                <w:del w:id="9" w:author="2039" w:date="2024-04-16T15:12:00Z"/>
                <w:rFonts w:ascii="Arial" w:hAnsi="Arial"/>
                <w:sz w:val="18"/>
                <w:lang w:eastAsia="zh-TW"/>
              </w:rPr>
            </w:pPr>
            <w:del w:id="10" w:author="2039" w:date="2024-04-16T15:12:00Z">
              <w:r w:rsidRPr="00D0162F" w:rsidDel="000F4EEB">
                <w:rPr>
                  <w:rFonts w:ascii="Arial" w:hAnsi="Arial"/>
                  <w:sz w:val="18"/>
                  <w:lang w:eastAsia="zh-CN"/>
                </w:rPr>
                <w:delText>5</w:delText>
              </w:r>
            </w:del>
          </w:p>
        </w:tc>
        <w:tc>
          <w:tcPr>
            <w:tcW w:w="539" w:type="pct"/>
            <w:vAlign w:val="center"/>
          </w:tcPr>
          <w:p w14:paraId="38B1D0F4" w14:textId="22D895DD" w:rsidR="00016FAB" w:rsidRPr="00D0162F" w:rsidDel="000F4EEB" w:rsidRDefault="00016FAB" w:rsidP="00016FAB">
            <w:pPr>
              <w:keepNext/>
              <w:keepLines/>
              <w:spacing w:after="0"/>
              <w:jc w:val="center"/>
              <w:rPr>
                <w:del w:id="11" w:author="2039" w:date="2024-04-16T15:12:00Z"/>
                <w:rFonts w:ascii="Arial" w:hAnsi="Arial"/>
                <w:sz w:val="18"/>
                <w:lang w:eastAsia="zh-TW"/>
              </w:rPr>
            </w:pPr>
            <w:del w:id="12" w:author="2039" w:date="2024-04-16T15:12:00Z">
              <w:r w:rsidRPr="00D0162F" w:rsidDel="000F4EEB">
                <w:rPr>
                  <w:rFonts w:ascii="Arial" w:hAnsi="Arial"/>
                  <w:sz w:val="18"/>
                  <w:lang w:eastAsia="zh-CN"/>
                </w:rPr>
                <w:delText>10</w:delText>
              </w:r>
            </w:del>
          </w:p>
        </w:tc>
      </w:tr>
      <w:tr w:rsidR="000F4EEB" w:rsidRPr="00D0162F" w14:paraId="38A0B3AA" w14:textId="77777777" w:rsidTr="000F4EEB">
        <w:trPr>
          <w:jc w:val="center"/>
          <w:ins w:id="13" w:author="2039" w:date="2024-04-16T15:12:00Z"/>
        </w:trPr>
        <w:tc>
          <w:tcPr>
            <w:tcW w:w="812" w:type="pct"/>
            <w:gridSpan w:val="2"/>
            <w:shd w:val="clear" w:color="auto" w:fill="auto"/>
          </w:tcPr>
          <w:p w14:paraId="0F925F80" w14:textId="400E1BA7" w:rsidR="000F4EEB" w:rsidRPr="00D0162F" w:rsidRDefault="000F4EEB" w:rsidP="000F4EEB">
            <w:pPr>
              <w:keepNext/>
              <w:keepLines/>
              <w:spacing w:after="0"/>
              <w:rPr>
                <w:ins w:id="14" w:author="2039" w:date="2024-04-16T15:12:00Z"/>
                <w:rFonts w:ascii="Arial" w:hAnsi="Arial"/>
                <w:sz w:val="18"/>
                <w:szCs w:val="18"/>
                <w:lang w:eastAsia="x-none"/>
              </w:rPr>
            </w:pPr>
            <w:ins w:id="15" w:author="2039" w:date="2024-04-16T15:12:00Z">
              <w:r w:rsidRPr="00704D1A">
                <w:rPr>
                  <w:rFonts w:ascii="Arial" w:hAnsi="Arial"/>
                  <w:sz w:val="18"/>
                  <w:szCs w:val="18"/>
                  <w:lang w:eastAsia="x-none"/>
                </w:rPr>
                <w:t>Slot numbers containing SSB</w:t>
              </w:r>
              <w:r w:rsidRPr="00704D1A">
                <w:rPr>
                  <w:rFonts w:ascii="Arial" w:hAnsi="Arial"/>
                  <w:sz w:val="18"/>
                  <w:vertAlign w:val="superscript"/>
                </w:rPr>
                <w:t xml:space="preserve"> Note 4</w:t>
              </w:r>
            </w:ins>
          </w:p>
        </w:tc>
        <w:tc>
          <w:tcPr>
            <w:tcW w:w="278" w:type="pct"/>
          </w:tcPr>
          <w:p w14:paraId="7D6676A8" w14:textId="77777777" w:rsidR="000F4EEB" w:rsidRPr="00D0162F" w:rsidRDefault="000F4EEB" w:rsidP="000F4EEB">
            <w:pPr>
              <w:keepNext/>
              <w:keepLines/>
              <w:spacing w:after="0"/>
              <w:jc w:val="center"/>
              <w:rPr>
                <w:ins w:id="16" w:author="2039" w:date="2024-04-16T15:12:00Z"/>
                <w:rFonts w:ascii="Arial" w:hAnsi="Arial"/>
                <w:sz w:val="18"/>
                <w:szCs w:val="18"/>
                <w:lang w:eastAsia="x-none"/>
              </w:rPr>
            </w:pPr>
          </w:p>
        </w:tc>
        <w:tc>
          <w:tcPr>
            <w:tcW w:w="3910" w:type="pct"/>
            <w:gridSpan w:val="7"/>
            <w:shd w:val="clear" w:color="auto" w:fill="auto"/>
            <w:vAlign w:val="center"/>
          </w:tcPr>
          <w:p w14:paraId="447E3414" w14:textId="091EF682" w:rsidR="000F4EEB" w:rsidRPr="00D0162F" w:rsidRDefault="000F4EEB" w:rsidP="000F4EEB">
            <w:pPr>
              <w:keepNext/>
              <w:keepLines/>
              <w:spacing w:after="0"/>
              <w:jc w:val="center"/>
              <w:rPr>
                <w:ins w:id="17" w:author="2039" w:date="2024-04-16T15:12:00Z"/>
                <w:rFonts w:ascii="Arial" w:hAnsi="Arial"/>
                <w:sz w:val="18"/>
                <w:lang w:eastAsia="zh-CN"/>
              </w:rPr>
            </w:pPr>
            <w:ins w:id="18" w:author="2039" w:date="2024-04-16T15:12:00Z">
              <w:r w:rsidRPr="00704D1A">
                <w:rPr>
                  <w:rFonts w:ascii="Arial" w:hAnsi="Arial" w:hint="eastAsia"/>
                  <w:sz w:val="18"/>
                  <w:lang w:eastAsia="zh-CN"/>
                </w:rPr>
                <w:t>0</w:t>
              </w:r>
            </w:ins>
          </w:p>
        </w:tc>
      </w:tr>
      <w:tr w:rsidR="00016FAB" w:rsidRPr="00D0162F" w14:paraId="4F589568" w14:textId="77777777" w:rsidTr="000F4EEB">
        <w:trPr>
          <w:jc w:val="center"/>
        </w:trPr>
        <w:tc>
          <w:tcPr>
            <w:tcW w:w="812" w:type="pct"/>
            <w:gridSpan w:val="2"/>
            <w:shd w:val="clear" w:color="auto" w:fill="auto"/>
          </w:tcPr>
          <w:p w14:paraId="5FD3DB54"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FN containing SSB</w:t>
            </w:r>
          </w:p>
        </w:tc>
        <w:tc>
          <w:tcPr>
            <w:tcW w:w="278" w:type="pct"/>
          </w:tcPr>
          <w:p w14:paraId="5D92080B" w14:textId="77777777" w:rsidR="00016FAB" w:rsidRPr="00D0162F" w:rsidRDefault="00016FAB" w:rsidP="00016FAB">
            <w:pPr>
              <w:keepNext/>
              <w:keepLines/>
              <w:spacing w:after="0"/>
              <w:jc w:val="center"/>
              <w:rPr>
                <w:rFonts w:ascii="Arial" w:hAnsi="Arial"/>
                <w:sz w:val="18"/>
                <w:szCs w:val="18"/>
                <w:lang w:eastAsia="x-none"/>
              </w:rPr>
            </w:pPr>
          </w:p>
        </w:tc>
        <w:tc>
          <w:tcPr>
            <w:tcW w:w="558" w:type="pct"/>
            <w:shd w:val="clear" w:color="auto" w:fill="auto"/>
            <w:vAlign w:val="center"/>
          </w:tcPr>
          <w:p w14:paraId="464B88BB"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65" w:type="pct"/>
            <w:shd w:val="clear" w:color="auto" w:fill="auto"/>
            <w:vAlign w:val="center"/>
          </w:tcPr>
          <w:p w14:paraId="5AC935A3"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70" w:type="pct"/>
            <w:vAlign w:val="center"/>
          </w:tcPr>
          <w:p w14:paraId="741BA7E5"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1</w:t>
            </w:r>
          </w:p>
        </w:tc>
        <w:tc>
          <w:tcPr>
            <w:tcW w:w="560" w:type="pct"/>
            <w:vAlign w:val="center"/>
          </w:tcPr>
          <w:p w14:paraId="6404FBCB"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61" w:type="pct"/>
            <w:vAlign w:val="center"/>
          </w:tcPr>
          <w:p w14:paraId="2E3C8179"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57" w:type="pct"/>
            <w:vAlign w:val="center"/>
          </w:tcPr>
          <w:p w14:paraId="623FD9EB" w14:textId="77777777" w:rsidR="00016FAB" w:rsidRPr="00D0162F" w:rsidRDefault="00016FAB" w:rsidP="00016FAB">
            <w:pPr>
              <w:keepNext/>
              <w:keepLines/>
              <w:spacing w:after="0"/>
              <w:jc w:val="center"/>
              <w:rPr>
                <w:rFonts w:ascii="Arial" w:hAnsi="Arial"/>
                <w:sz w:val="18"/>
                <w:lang w:eastAsia="zh-TW"/>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39" w:type="pct"/>
          </w:tcPr>
          <w:p w14:paraId="4697F9D7" w14:textId="77777777" w:rsidR="00016FAB" w:rsidRPr="00D0162F" w:rsidRDefault="00016FAB" w:rsidP="00016FAB">
            <w:pPr>
              <w:keepNext/>
              <w:keepLines/>
              <w:spacing w:after="0"/>
              <w:jc w:val="center"/>
              <w:rPr>
                <w:rFonts w:ascii="Arial" w:hAnsi="Arial"/>
                <w:sz w:val="18"/>
                <w:lang w:eastAsia="zh-TW"/>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r>
      <w:tr w:rsidR="00016FAB" w:rsidRPr="00D0162F" w14:paraId="14FF0BFD" w14:textId="77777777" w:rsidTr="000F4EEB">
        <w:trPr>
          <w:jc w:val="center"/>
        </w:trPr>
        <w:tc>
          <w:tcPr>
            <w:tcW w:w="812" w:type="pct"/>
            <w:gridSpan w:val="2"/>
            <w:shd w:val="clear" w:color="auto" w:fill="auto"/>
          </w:tcPr>
          <w:p w14:paraId="14688AA1" w14:textId="77777777" w:rsidR="00016FAB" w:rsidRPr="00D0162F" w:rsidRDefault="00016FAB" w:rsidP="00016FAB">
            <w:pPr>
              <w:keepNext/>
              <w:keepLines/>
              <w:spacing w:after="0"/>
              <w:rPr>
                <w:rFonts w:ascii="Arial" w:hAnsi="Arial"/>
                <w:sz w:val="18"/>
              </w:rPr>
            </w:pPr>
            <w:r w:rsidRPr="00D0162F">
              <w:rPr>
                <w:rFonts w:ascii="Arial" w:hAnsi="Arial"/>
                <w:sz w:val="18"/>
                <w:szCs w:val="18"/>
                <w:lang w:eastAsia="x-none"/>
              </w:rPr>
              <w:t>RB numbers containing SSB within channel BW</w:t>
            </w:r>
          </w:p>
        </w:tc>
        <w:tc>
          <w:tcPr>
            <w:tcW w:w="278" w:type="pct"/>
          </w:tcPr>
          <w:p w14:paraId="099AFFC9" w14:textId="77777777" w:rsidR="00016FAB" w:rsidRPr="00D0162F" w:rsidRDefault="00016FAB" w:rsidP="00016FAB">
            <w:pPr>
              <w:keepNext/>
              <w:keepLines/>
              <w:spacing w:after="0"/>
              <w:jc w:val="center"/>
              <w:rPr>
                <w:rFonts w:ascii="Arial" w:hAnsi="Arial"/>
                <w:sz w:val="18"/>
                <w:szCs w:val="18"/>
                <w:lang w:eastAsia="x-none"/>
              </w:rPr>
            </w:pPr>
          </w:p>
        </w:tc>
        <w:tc>
          <w:tcPr>
            <w:tcW w:w="2814" w:type="pct"/>
            <w:gridSpan w:val="5"/>
            <w:shd w:val="clear" w:color="auto" w:fill="auto"/>
            <w:vAlign w:val="center"/>
          </w:tcPr>
          <w:p w14:paraId="1A536577" w14:textId="77777777" w:rsidR="00016FAB" w:rsidRPr="00D0162F" w:rsidRDefault="00016FAB" w:rsidP="00016FAB">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1</w:t>
            </w:r>
          </w:p>
        </w:tc>
        <w:tc>
          <w:tcPr>
            <w:tcW w:w="1096" w:type="pct"/>
            <w:gridSpan w:val="2"/>
            <w:shd w:val="clear" w:color="auto" w:fill="auto"/>
            <w:vAlign w:val="center"/>
          </w:tcPr>
          <w:p w14:paraId="0C68367D" w14:textId="77777777" w:rsidR="00016FAB" w:rsidRPr="00D0162F" w:rsidRDefault="00016FAB" w:rsidP="00016FAB">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2</w:t>
            </w:r>
          </w:p>
        </w:tc>
      </w:tr>
      <w:tr w:rsidR="00016FAB" w:rsidRPr="00D0162F" w14:paraId="1B707448" w14:textId="77777777" w:rsidTr="00A81E02">
        <w:trPr>
          <w:jc w:val="center"/>
        </w:trPr>
        <w:tc>
          <w:tcPr>
            <w:tcW w:w="5000" w:type="pct"/>
            <w:gridSpan w:val="10"/>
            <w:shd w:val="clear" w:color="auto" w:fill="auto"/>
          </w:tcPr>
          <w:p w14:paraId="177BB3B1" w14:textId="77777777" w:rsidR="00016FAB" w:rsidRPr="00D0162F" w:rsidRDefault="00016FAB" w:rsidP="00016FAB">
            <w:pPr>
              <w:pStyle w:val="TAN"/>
            </w:pPr>
            <w:r w:rsidRPr="00D0162F">
              <w:t>NOTE 1:</w:t>
            </w:r>
            <w:r w:rsidRPr="00D0162F">
              <w:tab/>
              <w:t>RBs containing SSB can be configured in any frequency location within the cell bandwidth according to the allowed synchronization raster defined in TS 38.104 [28].</w:t>
            </w:r>
          </w:p>
          <w:p w14:paraId="7FA94B6A" w14:textId="77777777" w:rsidR="00016FAB" w:rsidRPr="00D0162F" w:rsidRDefault="00016FAB" w:rsidP="00016FAB">
            <w:pPr>
              <w:pStyle w:val="TAN"/>
            </w:pPr>
            <w:r w:rsidRPr="00D0162F">
              <w:t>NOTE 2:</w:t>
            </w:r>
            <w:r w:rsidRPr="00D0162F">
              <w:tab/>
              <w:t>RBs containing SSB can be configured in any frequency location within the associated bandwidth part except the RBs for allowed synchronization raster defined in TS 38.104 [28].</w:t>
            </w:r>
          </w:p>
          <w:p w14:paraId="1CBF119A" w14:textId="77777777" w:rsidR="00016FAB" w:rsidRPr="00D0162F" w:rsidRDefault="00016FAB" w:rsidP="00016FAB">
            <w:pPr>
              <w:pStyle w:val="TAN"/>
            </w:pPr>
            <w:r w:rsidRPr="00D0162F">
              <w:t>NOTE 3:</w:t>
            </w:r>
            <w:r w:rsidRPr="00D0162F">
              <w:tab/>
              <w:t>Symbols 4-7 are chosen if the SSB pattern Case B should be used for the current band as indicated by Table 5.4.3.3-1 of TS 38.104 [28]; Otherwise, symbols 2-5 are chosen.</w:t>
            </w:r>
          </w:p>
          <w:p w14:paraId="69131098" w14:textId="77777777" w:rsidR="00016FAB" w:rsidRPr="00D0162F" w:rsidRDefault="00016FAB" w:rsidP="00016FAB">
            <w:pPr>
              <w:pStyle w:val="TAN"/>
            </w:pPr>
            <w:r w:rsidRPr="00D0162F">
              <w:t>NOTE 4:</w:t>
            </w:r>
            <w:r w:rsidRPr="00D0162F">
              <w:tab/>
              <w:t>These values have been derived from other parameters for information purposes (as per TS 38.213). They are not settable parameters themselves</w:t>
            </w:r>
          </w:p>
        </w:tc>
      </w:tr>
    </w:tbl>
    <w:p w14:paraId="67A93730" w14:textId="77777777" w:rsidR="005A42AA" w:rsidRPr="00D0162F" w:rsidRDefault="005A42AA" w:rsidP="00F21A71"/>
    <w:p w14:paraId="4429B88F" w14:textId="3275AE37" w:rsidR="005A42AA" w:rsidRPr="00D0162F" w:rsidRDefault="005A42AA" w:rsidP="005A42AA">
      <w:pPr>
        <w:pStyle w:val="Heading2"/>
      </w:pPr>
      <w:r w:rsidRPr="00D0162F">
        <w:lastRenderedPageBreak/>
        <w:t>A.3B.2</w:t>
      </w:r>
      <w:r w:rsidRPr="00D0162F">
        <w:tab/>
        <w:t>SSB configuration for FR2</w:t>
      </w:r>
    </w:p>
    <w:p w14:paraId="0F9A2DF4" w14:textId="77777777" w:rsidR="005A42AA" w:rsidRPr="00D0162F" w:rsidRDefault="005A42AA" w:rsidP="005A42AA">
      <w:pPr>
        <w:pStyle w:val="TH"/>
      </w:pPr>
      <w:r w:rsidRPr="00D0162F">
        <w:t>Table A.3B.2-1: SSB allocation for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1"/>
        <w:gridCol w:w="853"/>
        <w:gridCol w:w="566"/>
        <w:gridCol w:w="1417"/>
        <w:gridCol w:w="1419"/>
        <w:gridCol w:w="1417"/>
        <w:gridCol w:w="1417"/>
        <w:gridCol w:w="1408"/>
      </w:tblGrid>
      <w:tr w:rsidR="00016FAB" w:rsidRPr="00D0162F" w14:paraId="3800C452" w14:textId="77777777" w:rsidTr="000F4EEB">
        <w:trPr>
          <w:jc w:val="center"/>
        </w:trPr>
        <w:tc>
          <w:tcPr>
            <w:tcW w:w="1030" w:type="pct"/>
            <w:gridSpan w:val="2"/>
            <w:shd w:val="clear" w:color="auto" w:fill="auto"/>
          </w:tcPr>
          <w:p w14:paraId="66171E28" w14:textId="77777777" w:rsidR="00016FAB" w:rsidRPr="00D0162F" w:rsidRDefault="00016FAB" w:rsidP="00016FAB">
            <w:pPr>
              <w:pStyle w:val="TAH"/>
            </w:pPr>
            <w:r w:rsidRPr="00D0162F">
              <w:t>SSB Parameters</w:t>
            </w:r>
          </w:p>
        </w:tc>
        <w:tc>
          <w:tcPr>
            <w:tcW w:w="294" w:type="pct"/>
          </w:tcPr>
          <w:p w14:paraId="1FECD467" w14:textId="77777777" w:rsidR="00016FAB" w:rsidRPr="00D0162F" w:rsidRDefault="00016FAB" w:rsidP="00016FAB">
            <w:pPr>
              <w:pStyle w:val="TAH"/>
            </w:pPr>
            <w:r w:rsidRPr="00D0162F">
              <w:t>Unit</w:t>
            </w:r>
          </w:p>
        </w:tc>
        <w:tc>
          <w:tcPr>
            <w:tcW w:w="3676" w:type="pct"/>
            <w:gridSpan w:val="5"/>
            <w:shd w:val="clear" w:color="auto" w:fill="auto"/>
          </w:tcPr>
          <w:p w14:paraId="5B9D2E29" w14:textId="77777777" w:rsidR="00016FAB" w:rsidRPr="00D0162F" w:rsidRDefault="00016FAB" w:rsidP="00016FAB">
            <w:pPr>
              <w:pStyle w:val="TAH"/>
            </w:pPr>
            <w:r w:rsidRPr="00D0162F">
              <w:t>Value</w:t>
            </w:r>
          </w:p>
        </w:tc>
      </w:tr>
      <w:tr w:rsidR="00016FAB" w:rsidRPr="00D0162F" w14:paraId="271E14E3" w14:textId="77777777" w:rsidTr="000F4EEB">
        <w:trPr>
          <w:jc w:val="center"/>
        </w:trPr>
        <w:tc>
          <w:tcPr>
            <w:tcW w:w="1030" w:type="pct"/>
            <w:gridSpan w:val="2"/>
            <w:shd w:val="clear" w:color="auto" w:fill="auto"/>
          </w:tcPr>
          <w:p w14:paraId="10784712" w14:textId="77777777" w:rsidR="00016FAB" w:rsidRPr="00D0162F" w:rsidRDefault="00016FAB" w:rsidP="00016FAB">
            <w:pPr>
              <w:pStyle w:val="TAL"/>
            </w:pPr>
            <w:r w:rsidRPr="00D0162F">
              <w:t>SSB Pattern</w:t>
            </w:r>
          </w:p>
        </w:tc>
        <w:tc>
          <w:tcPr>
            <w:tcW w:w="294" w:type="pct"/>
          </w:tcPr>
          <w:p w14:paraId="714B49BD" w14:textId="77777777" w:rsidR="00016FAB" w:rsidRPr="00D0162F" w:rsidRDefault="00016FAB" w:rsidP="00016FAB">
            <w:pPr>
              <w:pStyle w:val="TAC"/>
            </w:pPr>
          </w:p>
        </w:tc>
        <w:tc>
          <w:tcPr>
            <w:tcW w:w="736" w:type="pct"/>
            <w:shd w:val="clear" w:color="auto" w:fill="auto"/>
          </w:tcPr>
          <w:p w14:paraId="7058CD72" w14:textId="77777777" w:rsidR="00016FAB" w:rsidRPr="00D0162F" w:rsidRDefault="00016FAB" w:rsidP="00016FAB">
            <w:pPr>
              <w:pStyle w:val="TAC"/>
            </w:pPr>
            <w:r w:rsidRPr="00D0162F">
              <w:t>SSB.1 RedCap FR2</w:t>
            </w:r>
          </w:p>
        </w:tc>
        <w:tc>
          <w:tcPr>
            <w:tcW w:w="737" w:type="pct"/>
          </w:tcPr>
          <w:p w14:paraId="19CE7CF0" w14:textId="77777777" w:rsidR="00016FAB" w:rsidRPr="00D0162F" w:rsidRDefault="00016FAB" w:rsidP="00016FAB">
            <w:pPr>
              <w:pStyle w:val="TAC"/>
            </w:pPr>
            <w:r w:rsidRPr="00D0162F">
              <w:t>SSB.2 RedCap FR2</w:t>
            </w:r>
          </w:p>
        </w:tc>
        <w:tc>
          <w:tcPr>
            <w:tcW w:w="736" w:type="pct"/>
          </w:tcPr>
          <w:p w14:paraId="219BB3AB" w14:textId="77777777" w:rsidR="00016FAB" w:rsidRPr="00D0162F" w:rsidRDefault="00016FAB" w:rsidP="00016FAB">
            <w:pPr>
              <w:pStyle w:val="TAC"/>
            </w:pPr>
            <w:r w:rsidRPr="00D0162F">
              <w:t>SSB.3 RedCap FR2</w:t>
            </w:r>
          </w:p>
        </w:tc>
        <w:tc>
          <w:tcPr>
            <w:tcW w:w="736" w:type="pct"/>
          </w:tcPr>
          <w:p w14:paraId="6D486E9A" w14:textId="77777777" w:rsidR="00016FAB" w:rsidRPr="00D0162F" w:rsidRDefault="00016FAB" w:rsidP="00016FAB">
            <w:pPr>
              <w:pStyle w:val="TAC"/>
            </w:pPr>
            <w:r w:rsidRPr="00D0162F">
              <w:t>SSB.4 RedCap FR2</w:t>
            </w:r>
          </w:p>
        </w:tc>
        <w:tc>
          <w:tcPr>
            <w:tcW w:w="731" w:type="pct"/>
          </w:tcPr>
          <w:p w14:paraId="0EC7EEBA" w14:textId="77777777" w:rsidR="00016FAB" w:rsidRPr="00D0162F" w:rsidRDefault="00016FAB" w:rsidP="00016FAB">
            <w:pPr>
              <w:pStyle w:val="TAC"/>
            </w:pPr>
            <w:r w:rsidRPr="00D0162F">
              <w:t>SSB.5 RedCap FR2</w:t>
            </w:r>
          </w:p>
        </w:tc>
      </w:tr>
      <w:tr w:rsidR="00016FAB" w:rsidRPr="00D0162F" w14:paraId="02126908" w14:textId="77777777" w:rsidTr="000F4EEB">
        <w:trPr>
          <w:jc w:val="center"/>
        </w:trPr>
        <w:tc>
          <w:tcPr>
            <w:tcW w:w="1030" w:type="pct"/>
            <w:gridSpan w:val="2"/>
            <w:shd w:val="clear" w:color="auto" w:fill="auto"/>
          </w:tcPr>
          <w:p w14:paraId="48140E99" w14:textId="77777777" w:rsidR="00016FAB" w:rsidRPr="00D0162F" w:rsidRDefault="00016FAB" w:rsidP="00016FAB">
            <w:pPr>
              <w:pStyle w:val="TAL"/>
            </w:pPr>
            <w:r w:rsidRPr="00D0162F">
              <w:t>Channel bandwidth</w:t>
            </w:r>
          </w:p>
        </w:tc>
        <w:tc>
          <w:tcPr>
            <w:tcW w:w="294" w:type="pct"/>
          </w:tcPr>
          <w:p w14:paraId="4480DE05" w14:textId="77777777" w:rsidR="00016FAB" w:rsidRPr="00D0162F" w:rsidRDefault="00016FAB" w:rsidP="00016FAB">
            <w:pPr>
              <w:pStyle w:val="TAC"/>
            </w:pPr>
            <w:r w:rsidRPr="00D0162F">
              <w:t>MHz</w:t>
            </w:r>
          </w:p>
        </w:tc>
        <w:tc>
          <w:tcPr>
            <w:tcW w:w="736" w:type="pct"/>
            <w:shd w:val="clear" w:color="auto" w:fill="auto"/>
          </w:tcPr>
          <w:p w14:paraId="1ED248E0" w14:textId="77777777" w:rsidR="00016FAB" w:rsidRPr="00D0162F" w:rsidRDefault="00016FAB" w:rsidP="00016FAB">
            <w:pPr>
              <w:pStyle w:val="TAC"/>
              <w:rPr>
                <w:lang w:eastAsia="zh-CN"/>
              </w:rPr>
            </w:pPr>
            <w:r w:rsidRPr="00D0162F">
              <w:rPr>
                <w:lang w:eastAsia="zh-CN"/>
              </w:rPr>
              <w:t>100</w:t>
            </w:r>
          </w:p>
        </w:tc>
        <w:tc>
          <w:tcPr>
            <w:tcW w:w="737" w:type="pct"/>
          </w:tcPr>
          <w:p w14:paraId="044271CD" w14:textId="77777777" w:rsidR="00016FAB" w:rsidRPr="00D0162F" w:rsidRDefault="00016FAB" w:rsidP="00016FAB">
            <w:pPr>
              <w:pStyle w:val="TAC"/>
              <w:rPr>
                <w:lang w:eastAsia="zh-CN"/>
              </w:rPr>
            </w:pPr>
            <w:r w:rsidRPr="00D0162F">
              <w:rPr>
                <w:lang w:eastAsia="zh-CN"/>
              </w:rPr>
              <w:t>100</w:t>
            </w:r>
          </w:p>
        </w:tc>
        <w:tc>
          <w:tcPr>
            <w:tcW w:w="736" w:type="pct"/>
          </w:tcPr>
          <w:p w14:paraId="04147056" w14:textId="77777777" w:rsidR="00016FAB" w:rsidRPr="00D0162F" w:rsidRDefault="00016FAB" w:rsidP="00016FAB">
            <w:pPr>
              <w:pStyle w:val="TAC"/>
            </w:pPr>
            <w:r w:rsidRPr="00D0162F">
              <w:rPr>
                <w:lang w:eastAsia="zh-CN"/>
              </w:rPr>
              <w:t>100</w:t>
            </w:r>
          </w:p>
        </w:tc>
        <w:tc>
          <w:tcPr>
            <w:tcW w:w="736" w:type="pct"/>
          </w:tcPr>
          <w:p w14:paraId="1F2642D3" w14:textId="77777777" w:rsidR="00016FAB" w:rsidRPr="00D0162F" w:rsidRDefault="00016FAB" w:rsidP="00016FAB">
            <w:pPr>
              <w:pStyle w:val="TAC"/>
              <w:rPr>
                <w:lang w:eastAsia="zh-CN"/>
              </w:rPr>
            </w:pPr>
            <w:r w:rsidRPr="00D0162F">
              <w:rPr>
                <w:lang w:eastAsia="zh-CN"/>
              </w:rPr>
              <w:t>100</w:t>
            </w:r>
          </w:p>
        </w:tc>
        <w:tc>
          <w:tcPr>
            <w:tcW w:w="731" w:type="pct"/>
          </w:tcPr>
          <w:p w14:paraId="19DE593E" w14:textId="77777777" w:rsidR="00016FAB" w:rsidRPr="00D0162F" w:rsidRDefault="00016FAB" w:rsidP="00016FAB">
            <w:pPr>
              <w:pStyle w:val="TAC"/>
              <w:rPr>
                <w:lang w:eastAsia="zh-CN"/>
              </w:rPr>
            </w:pPr>
            <w:r w:rsidRPr="00D0162F">
              <w:rPr>
                <w:lang w:eastAsia="zh-CN"/>
              </w:rPr>
              <w:t>100</w:t>
            </w:r>
          </w:p>
        </w:tc>
      </w:tr>
      <w:tr w:rsidR="00016FAB" w:rsidRPr="00D0162F" w14:paraId="59EB1C43" w14:textId="77777777" w:rsidTr="000F4EEB">
        <w:trPr>
          <w:jc w:val="center"/>
        </w:trPr>
        <w:tc>
          <w:tcPr>
            <w:tcW w:w="1030" w:type="pct"/>
            <w:gridSpan w:val="2"/>
            <w:shd w:val="clear" w:color="auto" w:fill="auto"/>
          </w:tcPr>
          <w:p w14:paraId="175412A7" w14:textId="77777777" w:rsidR="00016FAB" w:rsidRPr="00D0162F" w:rsidRDefault="00016FAB" w:rsidP="00016FAB">
            <w:pPr>
              <w:pStyle w:val="TAL"/>
            </w:pPr>
            <w:r w:rsidRPr="00D0162F">
              <w:t>SSB SCS</w:t>
            </w:r>
          </w:p>
        </w:tc>
        <w:tc>
          <w:tcPr>
            <w:tcW w:w="294" w:type="pct"/>
          </w:tcPr>
          <w:p w14:paraId="0F5C53BC" w14:textId="77777777" w:rsidR="00016FAB" w:rsidRPr="00D0162F" w:rsidRDefault="00016FAB" w:rsidP="00016FAB">
            <w:pPr>
              <w:pStyle w:val="TAC"/>
            </w:pPr>
            <w:r w:rsidRPr="00D0162F">
              <w:t>kHz</w:t>
            </w:r>
          </w:p>
        </w:tc>
        <w:tc>
          <w:tcPr>
            <w:tcW w:w="736" w:type="pct"/>
            <w:shd w:val="clear" w:color="auto" w:fill="auto"/>
          </w:tcPr>
          <w:p w14:paraId="64050D37" w14:textId="77777777" w:rsidR="00016FAB" w:rsidRPr="00D0162F" w:rsidRDefault="00016FAB" w:rsidP="00016FAB">
            <w:pPr>
              <w:pStyle w:val="TAC"/>
            </w:pPr>
            <w:r w:rsidRPr="00D0162F">
              <w:t>120</w:t>
            </w:r>
          </w:p>
        </w:tc>
        <w:tc>
          <w:tcPr>
            <w:tcW w:w="737" w:type="pct"/>
          </w:tcPr>
          <w:p w14:paraId="30D8E07B" w14:textId="77777777" w:rsidR="00016FAB" w:rsidRPr="00D0162F" w:rsidRDefault="00016FAB" w:rsidP="00016FAB">
            <w:pPr>
              <w:pStyle w:val="TAC"/>
              <w:rPr>
                <w:lang w:eastAsia="zh-CN"/>
              </w:rPr>
            </w:pPr>
            <w:r w:rsidRPr="00D0162F">
              <w:rPr>
                <w:lang w:eastAsia="zh-CN"/>
              </w:rPr>
              <w:t>120</w:t>
            </w:r>
          </w:p>
        </w:tc>
        <w:tc>
          <w:tcPr>
            <w:tcW w:w="736" w:type="pct"/>
          </w:tcPr>
          <w:p w14:paraId="0B289EEF" w14:textId="77777777" w:rsidR="00016FAB" w:rsidRPr="00D0162F" w:rsidRDefault="00016FAB" w:rsidP="00016FAB">
            <w:pPr>
              <w:pStyle w:val="TAC"/>
            </w:pPr>
            <w:r w:rsidRPr="00D0162F">
              <w:rPr>
                <w:lang w:eastAsia="zh-CN"/>
              </w:rPr>
              <w:t>120</w:t>
            </w:r>
          </w:p>
        </w:tc>
        <w:tc>
          <w:tcPr>
            <w:tcW w:w="736" w:type="pct"/>
          </w:tcPr>
          <w:p w14:paraId="3065FEE8" w14:textId="77777777" w:rsidR="00016FAB" w:rsidRPr="00D0162F" w:rsidRDefault="00016FAB" w:rsidP="00016FAB">
            <w:pPr>
              <w:pStyle w:val="TAC"/>
              <w:rPr>
                <w:lang w:eastAsia="zh-CN"/>
              </w:rPr>
            </w:pPr>
            <w:r w:rsidRPr="00D0162F">
              <w:rPr>
                <w:lang w:eastAsia="zh-CN"/>
              </w:rPr>
              <w:t>240</w:t>
            </w:r>
          </w:p>
        </w:tc>
        <w:tc>
          <w:tcPr>
            <w:tcW w:w="731" w:type="pct"/>
          </w:tcPr>
          <w:p w14:paraId="53F0DA14" w14:textId="77777777" w:rsidR="00016FAB" w:rsidRPr="00D0162F" w:rsidRDefault="00016FAB" w:rsidP="00016FAB">
            <w:pPr>
              <w:pStyle w:val="TAC"/>
              <w:rPr>
                <w:lang w:eastAsia="zh-CN"/>
              </w:rPr>
            </w:pPr>
            <w:r w:rsidRPr="00D0162F">
              <w:rPr>
                <w:lang w:eastAsia="zh-CN"/>
              </w:rPr>
              <w:t>240</w:t>
            </w:r>
          </w:p>
        </w:tc>
      </w:tr>
      <w:tr w:rsidR="00016FAB" w:rsidRPr="00D0162F" w14:paraId="4110BBB1" w14:textId="77777777" w:rsidTr="000F4EEB">
        <w:trPr>
          <w:jc w:val="center"/>
        </w:trPr>
        <w:tc>
          <w:tcPr>
            <w:tcW w:w="1030" w:type="pct"/>
            <w:gridSpan w:val="2"/>
            <w:shd w:val="clear" w:color="auto" w:fill="auto"/>
          </w:tcPr>
          <w:p w14:paraId="2BA81EDE" w14:textId="77777777" w:rsidR="00016FAB" w:rsidRPr="00D0162F" w:rsidRDefault="00016FAB" w:rsidP="00016FAB">
            <w:pPr>
              <w:pStyle w:val="TAL"/>
            </w:pPr>
            <w:r w:rsidRPr="00D0162F">
              <w:t xml:space="preserve">SSB periodicity </w:t>
            </w:r>
            <w:r w:rsidRPr="00D0162F">
              <w:rPr>
                <w:lang w:eastAsia="zh-TW"/>
              </w:rPr>
              <w:t>(T</w:t>
            </w:r>
            <w:r w:rsidRPr="00D0162F">
              <w:rPr>
                <w:vertAlign w:val="subscript"/>
                <w:lang w:eastAsia="zh-TW"/>
              </w:rPr>
              <w:t>SSB</w:t>
            </w:r>
            <w:r w:rsidRPr="00D0162F">
              <w:rPr>
                <w:lang w:eastAsia="zh-TW"/>
              </w:rPr>
              <w:t>)</w:t>
            </w:r>
          </w:p>
        </w:tc>
        <w:tc>
          <w:tcPr>
            <w:tcW w:w="294" w:type="pct"/>
          </w:tcPr>
          <w:p w14:paraId="6BB4ED08" w14:textId="77777777" w:rsidR="00016FAB" w:rsidRPr="00D0162F" w:rsidRDefault="00016FAB" w:rsidP="00016FAB">
            <w:pPr>
              <w:pStyle w:val="TAC"/>
            </w:pPr>
            <w:r w:rsidRPr="00D0162F">
              <w:t>ms</w:t>
            </w:r>
          </w:p>
        </w:tc>
        <w:tc>
          <w:tcPr>
            <w:tcW w:w="736" w:type="pct"/>
            <w:shd w:val="clear" w:color="auto" w:fill="auto"/>
          </w:tcPr>
          <w:p w14:paraId="16F64990" w14:textId="77777777" w:rsidR="00016FAB" w:rsidRPr="00D0162F" w:rsidRDefault="00016FAB" w:rsidP="00016FAB">
            <w:pPr>
              <w:pStyle w:val="TAC"/>
              <w:rPr>
                <w:lang w:eastAsia="zh-CN"/>
              </w:rPr>
            </w:pPr>
            <w:r w:rsidRPr="00D0162F">
              <w:rPr>
                <w:lang w:eastAsia="zh-CN"/>
              </w:rPr>
              <w:t>20</w:t>
            </w:r>
          </w:p>
        </w:tc>
        <w:tc>
          <w:tcPr>
            <w:tcW w:w="737" w:type="pct"/>
            <w:shd w:val="clear" w:color="auto" w:fill="auto"/>
          </w:tcPr>
          <w:p w14:paraId="0170E452" w14:textId="77777777" w:rsidR="00016FAB" w:rsidRPr="00D0162F" w:rsidRDefault="00016FAB" w:rsidP="00016FAB">
            <w:pPr>
              <w:pStyle w:val="TAC"/>
              <w:rPr>
                <w:lang w:eastAsia="zh-CN"/>
              </w:rPr>
            </w:pPr>
            <w:r w:rsidRPr="00D0162F">
              <w:rPr>
                <w:lang w:eastAsia="zh-CN"/>
              </w:rPr>
              <w:t>40</w:t>
            </w:r>
          </w:p>
        </w:tc>
        <w:tc>
          <w:tcPr>
            <w:tcW w:w="736" w:type="pct"/>
            <w:shd w:val="clear" w:color="auto" w:fill="auto"/>
          </w:tcPr>
          <w:p w14:paraId="62F3CA72" w14:textId="77777777" w:rsidR="00016FAB" w:rsidRPr="00D0162F" w:rsidRDefault="00016FAB" w:rsidP="00016FAB">
            <w:pPr>
              <w:pStyle w:val="TAC"/>
              <w:rPr>
                <w:lang w:eastAsia="zh-CN"/>
              </w:rPr>
            </w:pPr>
            <w:r w:rsidRPr="00D0162F">
              <w:rPr>
                <w:lang w:eastAsia="zh-CN"/>
              </w:rPr>
              <w:t>80</w:t>
            </w:r>
          </w:p>
        </w:tc>
        <w:tc>
          <w:tcPr>
            <w:tcW w:w="736" w:type="pct"/>
          </w:tcPr>
          <w:p w14:paraId="3DAA5B25" w14:textId="77777777" w:rsidR="00016FAB" w:rsidRPr="00D0162F" w:rsidRDefault="00016FAB" w:rsidP="00016FAB">
            <w:pPr>
              <w:pStyle w:val="TAC"/>
              <w:rPr>
                <w:lang w:eastAsia="zh-CN"/>
              </w:rPr>
            </w:pPr>
            <w:r w:rsidRPr="00D0162F">
              <w:rPr>
                <w:lang w:eastAsia="zh-CN"/>
              </w:rPr>
              <w:t>40</w:t>
            </w:r>
          </w:p>
        </w:tc>
        <w:tc>
          <w:tcPr>
            <w:tcW w:w="731" w:type="pct"/>
          </w:tcPr>
          <w:p w14:paraId="4B7776AE" w14:textId="77777777" w:rsidR="00016FAB" w:rsidRPr="00D0162F" w:rsidRDefault="00016FAB" w:rsidP="00016FAB">
            <w:pPr>
              <w:pStyle w:val="TAC"/>
              <w:rPr>
                <w:lang w:eastAsia="zh-CN"/>
              </w:rPr>
            </w:pPr>
            <w:r w:rsidRPr="00D0162F">
              <w:rPr>
                <w:lang w:eastAsia="zh-CN"/>
              </w:rPr>
              <w:t>80</w:t>
            </w:r>
          </w:p>
        </w:tc>
      </w:tr>
      <w:tr w:rsidR="00016FAB" w:rsidRPr="00D0162F" w14:paraId="2D0E6B1F" w14:textId="77777777" w:rsidTr="000F4EEB">
        <w:trPr>
          <w:jc w:val="center"/>
        </w:trPr>
        <w:tc>
          <w:tcPr>
            <w:tcW w:w="1030" w:type="pct"/>
            <w:gridSpan w:val="2"/>
            <w:shd w:val="clear" w:color="auto" w:fill="auto"/>
          </w:tcPr>
          <w:p w14:paraId="39FD3DE8" w14:textId="77777777" w:rsidR="00016FAB" w:rsidRPr="00D0162F" w:rsidRDefault="00016FAB" w:rsidP="00016FAB">
            <w:pPr>
              <w:pStyle w:val="TAL"/>
            </w:pPr>
            <w:r w:rsidRPr="00D0162F">
              <w:t>Number of SSBs per SS-burst</w:t>
            </w:r>
          </w:p>
        </w:tc>
        <w:tc>
          <w:tcPr>
            <w:tcW w:w="294" w:type="pct"/>
          </w:tcPr>
          <w:p w14:paraId="433CC77F" w14:textId="77777777" w:rsidR="00016FAB" w:rsidRPr="00D0162F" w:rsidRDefault="00016FAB" w:rsidP="00016FAB">
            <w:pPr>
              <w:pStyle w:val="TAC"/>
            </w:pPr>
          </w:p>
        </w:tc>
        <w:tc>
          <w:tcPr>
            <w:tcW w:w="736" w:type="pct"/>
            <w:shd w:val="clear" w:color="auto" w:fill="auto"/>
          </w:tcPr>
          <w:p w14:paraId="0DBE214A" w14:textId="77777777" w:rsidR="00016FAB" w:rsidRPr="00D0162F" w:rsidRDefault="00016FAB" w:rsidP="00016FAB">
            <w:pPr>
              <w:pStyle w:val="TAC"/>
            </w:pPr>
            <w:r w:rsidRPr="00D0162F">
              <w:t>1</w:t>
            </w:r>
          </w:p>
        </w:tc>
        <w:tc>
          <w:tcPr>
            <w:tcW w:w="737" w:type="pct"/>
          </w:tcPr>
          <w:p w14:paraId="520FD8AB" w14:textId="77777777" w:rsidR="00016FAB" w:rsidRPr="00D0162F" w:rsidRDefault="00016FAB" w:rsidP="00016FAB">
            <w:pPr>
              <w:pStyle w:val="TAC"/>
              <w:rPr>
                <w:lang w:eastAsia="zh-CN"/>
              </w:rPr>
            </w:pPr>
            <w:r w:rsidRPr="00D0162F">
              <w:rPr>
                <w:lang w:eastAsia="zh-CN"/>
              </w:rPr>
              <w:t>1</w:t>
            </w:r>
          </w:p>
        </w:tc>
        <w:tc>
          <w:tcPr>
            <w:tcW w:w="736" w:type="pct"/>
          </w:tcPr>
          <w:p w14:paraId="44F7E838" w14:textId="77777777" w:rsidR="00016FAB" w:rsidRPr="00D0162F" w:rsidRDefault="00016FAB" w:rsidP="00016FAB">
            <w:pPr>
              <w:pStyle w:val="TAC"/>
            </w:pPr>
            <w:r w:rsidRPr="00D0162F">
              <w:rPr>
                <w:lang w:eastAsia="zh-CN"/>
              </w:rPr>
              <w:t>1</w:t>
            </w:r>
          </w:p>
        </w:tc>
        <w:tc>
          <w:tcPr>
            <w:tcW w:w="736" w:type="pct"/>
          </w:tcPr>
          <w:p w14:paraId="75948CD9" w14:textId="77777777" w:rsidR="00016FAB" w:rsidRPr="00D0162F" w:rsidRDefault="00016FAB" w:rsidP="00016FAB">
            <w:pPr>
              <w:pStyle w:val="TAC"/>
              <w:rPr>
                <w:lang w:eastAsia="zh-CN"/>
              </w:rPr>
            </w:pPr>
            <w:r w:rsidRPr="00D0162F">
              <w:rPr>
                <w:lang w:eastAsia="zh-CN"/>
              </w:rPr>
              <w:t>1</w:t>
            </w:r>
          </w:p>
        </w:tc>
        <w:tc>
          <w:tcPr>
            <w:tcW w:w="731" w:type="pct"/>
          </w:tcPr>
          <w:p w14:paraId="5EEC5F3C" w14:textId="77777777" w:rsidR="00016FAB" w:rsidRPr="00D0162F" w:rsidRDefault="00016FAB" w:rsidP="00016FAB">
            <w:pPr>
              <w:pStyle w:val="TAC"/>
              <w:rPr>
                <w:lang w:eastAsia="zh-CN"/>
              </w:rPr>
            </w:pPr>
            <w:r w:rsidRPr="00D0162F">
              <w:rPr>
                <w:lang w:eastAsia="zh-CN"/>
              </w:rPr>
              <w:t>1</w:t>
            </w:r>
          </w:p>
        </w:tc>
      </w:tr>
      <w:tr w:rsidR="00016FAB" w:rsidRPr="00D0162F" w14:paraId="2F1616DB" w14:textId="77777777" w:rsidTr="000F4EEB">
        <w:trPr>
          <w:trHeight w:val="409"/>
          <w:jc w:val="center"/>
        </w:trPr>
        <w:tc>
          <w:tcPr>
            <w:tcW w:w="587" w:type="pct"/>
            <w:vMerge w:val="restart"/>
            <w:shd w:val="clear" w:color="auto" w:fill="auto"/>
          </w:tcPr>
          <w:p w14:paraId="1D305470" w14:textId="77777777" w:rsidR="00016FAB" w:rsidRPr="00D0162F" w:rsidRDefault="00016FAB" w:rsidP="00016FAB">
            <w:pPr>
              <w:pStyle w:val="TAL"/>
            </w:pPr>
            <w:r w:rsidRPr="00D0162F">
              <w:t>Symbol numbers containing SSB</w:t>
            </w:r>
            <w:r w:rsidRPr="00D0162F">
              <w:rPr>
                <w:vertAlign w:val="superscript"/>
              </w:rPr>
              <w:t xml:space="preserve"> Note 3</w:t>
            </w:r>
          </w:p>
        </w:tc>
        <w:tc>
          <w:tcPr>
            <w:tcW w:w="443" w:type="pct"/>
            <w:shd w:val="clear" w:color="auto" w:fill="auto"/>
          </w:tcPr>
          <w:p w14:paraId="62240DCC" w14:textId="77777777" w:rsidR="00016FAB" w:rsidRPr="00D0162F" w:rsidRDefault="00016FAB" w:rsidP="00016FAB">
            <w:pPr>
              <w:pStyle w:val="TAL"/>
              <w:rPr>
                <w:lang w:eastAsia="zh-CN"/>
              </w:rPr>
            </w:pPr>
            <w:r w:rsidRPr="00D0162F">
              <w:rPr>
                <w:lang w:eastAsia="zh-CN"/>
              </w:rPr>
              <w:t>SSB #0</w:t>
            </w:r>
          </w:p>
        </w:tc>
        <w:tc>
          <w:tcPr>
            <w:tcW w:w="294" w:type="pct"/>
          </w:tcPr>
          <w:p w14:paraId="1C324565" w14:textId="77777777" w:rsidR="00016FAB" w:rsidRPr="00D0162F" w:rsidRDefault="00016FAB" w:rsidP="00016FAB">
            <w:pPr>
              <w:pStyle w:val="TAC"/>
            </w:pPr>
          </w:p>
        </w:tc>
        <w:tc>
          <w:tcPr>
            <w:tcW w:w="736" w:type="pct"/>
            <w:shd w:val="clear" w:color="auto" w:fill="auto"/>
          </w:tcPr>
          <w:p w14:paraId="4F9CF7F3" w14:textId="77777777" w:rsidR="00016FAB" w:rsidRPr="00D0162F" w:rsidRDefault="00016FAB" w:rsidP="00016FAB">
            <w:pPr>
              <w:pStyle w:val="TAC"/>
            </w:pPr>
            <w:r w:rsidRPr="00D0162F">
              <w:t>4-7</w:t>
            </w:r>
          </w:p>
        </w:tc>
        <w:tc>
          <w:tcPr>
            <w:tcW w:w="737" w:type="pct"/>
          </w:tcPr>
          <w:p w14:paraId="53E11153" w14:textId="77777777" w:rsidR="00016FAB" w:rsidRPr="00D0162F" w:rsidRDefault="00016FAB" w:rsidP="00016FAB">
            <w:pPr>
              <w:pStyle w:val="TAC"/>
            </w:pPr>
            <w:r w:rsidRPr="00D0162F">
              <w:t>4-7</w:t>
            </w:r>
          </w:p>
        </w:tc>
        <w:tc>
          <w:tcPr>
            <w:tcW w:w="736" w:type="pct"/>
          </w:tcPr>
          <w:p w14:paraId="7C627424" w14:textId="77777777" w:rsidR="00016FAB" w:rsidRPr="00D0162F" w:rsidRDefault="00016FAB" w:rsidP="00016FAB">
            <w:pPr>
              <w:pStyle w:val="TAC"/>
            </w:pPr>
            <w:r w:rsidRPr="00D0162F">
              <w:t>4-7</w:t>
            </w:r>
          </w:p>
        </w:tc>
        <w:tc>
          <w:tcPr>
            <w:tcW w:w="736" w:type="pct"/>
          </w:tcPr>
          <w:p w14:paraId="680E84DC" w14:textId="77777777" w:rsidR="00016FAB" w:rsidRPr="00D0162F" w:rsidRDefault="00016FAB" w:rsidP="00016FAB">
            <w:pPr>
              <w:pStyle w:val="TAC"/>
              <w:rPr>
                <w:lang w:eastAsia="zh-CN"/>
              </w:rPr>
            </w:pPr>
            <w:r w:rsidRPr="00D0162F">
              <w:rPr>
                <w:lang w:eastAsia="zh-CN"/>
              </w:rPr>
              <w:t>8-11</w:t>
            </w:r>
          </w:p>
        </w:tc>
        <w:tc>
          <w:tcPr>
            <w:tcW w:w="731" w:type="pct"/>
          </w:tcPr>
          <w:p w14:paraId="100BC876" w14:textId="77777777" w:rsidR="00016FAB" w:rsidRPr="00D0162F" w:rsidRDefault="00016FAB" w:rsidP="00016FAB">
            <w:pPr>
              <w:pStyle w:val="TAC"/>
              <w:rPr>
                <w:lang w:eastAsia="zh-CN"/>
              </w:rPr>
            </w:pPr>
            <w:r w:rsidRPr="00D0162F">
              <w:rPr>
                <w:lang w:eastAsia="zh-CN"/>
              </w:rPr>
              <w:t>8-11</w:t>
            </w:r>
          </w:p>
        </w:tc>
      </w:tr>
      <w:tr w:rsidR="00016FAB" w:rsidRPr="00D0162F" w14:paraId="412EE85A" w14:textId="77777777" w:rsidTr="000F4EEB">
        <w:trPr>
          <w:trHeight w:val="409"/>
          <w:jc w:val="center"/>
        </w:trPr>
        <w:tc>
          <w:tcPr>
            <w:tcW w:w="587" w:type="pct"/>
            <w:vMerge/>
            <w:shd w:val="clear" w:color="auto" w:fill="auto"/>
          </w:tcPr>
          <w:p w14:paraId="7D77AE0A" w14:textId="77777777" w:rsidR="00016FAB" w:rsidRPr="00D0162F" w:rsidRDefault="00016FAB" w:rsidP="00016FAB">
            <w:pPr>
              <w:pStyle w:val="TAL"/>
            </w:pPr>
          </w:p>
        </w:tc>
        <w:tc>
          <w:tcPr>
            <w:tcW w:w="443" w:type="pct"/>
            <w:shd w:val="clear" w:color="auto" w:fill="auto"/>
          </w:tcPr>
          <w:p w14:paraId="735CB7B5" w14:textId="77777777" w:rsidR="00016FAB" w:rsidRPr="00D0162F" w:rsidRDefault="00016FAB" w:rsidP="00016FAB">
            <w:pPr>
              <w:pStyle w:val="TAL"/>
            </w:pPr>
            <w:r w:rsidRPr="00D0162F">
              <w:rPr>
                <w:lang w:eastAsia="zh-CN"/>
              </w:rPr>
              <w:t>SSB #1</w:t>
            </w:r>
          </w:p>
        </w:tc>
        <w:tc>
          <w:tcPr>
            <w:tcW w:w="294" w:type="pct"/>
          </w:tcPr>
          <w:p w14:paraId="4700812E" w14:textId="77777777" w:rsidR="00016FAB" w:rsidRPr="00D0162F" w:rsidRDefault="00016FAB" w:rsidP="00016FAB">
            <w:pPr>
              <w:pStyle w:val="TAC"/>
            </w:pPr>
          </w:p>
        </w:tc>
        <w:tc>
          <w:tcPr>
            <w:tcW w:w="736" w:type="pct"/>
            <w:shd w:val="clear" w:color="auto" w:fill="auto"/>
          </w:tcPr>
          <w:p w14:paraId="7968A73C" w14:textId="77777777" w:rsidR="00016FAB" w:rsidRPr="00D0162F" w:rsidRDefault="00016FAB" w:rsidP="00016FAB">
            <w:pPr>
              <w:pStyle w:val="TAC"/>
              <w:rPr>
                <w:lang w:eastAsia="zh-CN"/>
              </w:rPr>
            </w:pPr>
            <w:r w:rsidRPr="00D0162F">
              <w:rPr>
                <w:lang w:eastAsia="zh-CN"/>
              </w:rPr>
              <w:t>N/A</w:t>
            </w:r>
          </w:p>
        </w:tc>
        <w:tc>
          <w:tcPr>
            <w:tcW w:w="737" w:type="pct"/>
          </w:tcPr>
          <w:p w14:paraId="3EE4ADB8" w14:textId="77777777" w:rsidR="00016FAB" w:rsidRPr="00D0162F" w:rsidRDefault="00016FAB" w:rsidP="00016FAB">
            <w:pPr>
              <w:pStyle w:val="TAC"/>
            </w:pPr>
            <w:r w:rsidRPr="00D0162F">
              <w:rPr>
                <w:lang w:eastAsia="zh-CN"/>
              </w:rPr>
              <w:t>N/A</w:t>
            </w:r>
          </w:p>
        </w:tc>
        <w:tc>
          <w:tcPr>
            <w:tcW w:w="736" w:type="pct"/>
          </w:tcPr>
          <w:p w14:paraId="65E94EAC" w14:textId="77777777" w:rsidR="00016FAB" w:rsidRPr="00D0162F" w:rsidRDefault="00016FAB" w:rsidP="00016FAB">
            <w:pPr>
              <w:pStyle w:val="TAC"/>
            </w:pPr>
            <w:r w:rsidRPr="00D0162F">
              <w:rPr>
                <w:lang w:eastAsia="zh-CN"/>
              </w:rPr>
              <w:t>N/A</w:t>
            </w:r>
          </w:p>
        </w:tc>
        <w:tc>
          <w:tcPr>
            <w:tcW w:w="736" w:type="pct"/>
          </w:tcPr>
          <w:p w14:paraId="427C0CBA" w14:textId="77777777" w:rsidR="00016FAB" w:rsidRPr="00D0162F" w:rsidRDefault="00016FAB" w:rsidP="00016FAB">
            <w:pPr>
              <w:pStyle w:val="TAC"/>
              <w:rPr>
                <w:lang w:eastAsia="zh-CN"/>
              </w:rPr>
            </w:pPr>
            <w:r w:rsidRPr="00D0162F">
              <w:rPr>
                <w:lang w:eastAsia="zh-CN"/>
              </w:rPr>
              <w:t>N/A</w:t>
            </w:r>
          </w:p>
        </w:tc>
        <w:tc>
          <w:tcPr>
            <w:tcW w:w="731" w:type="pct"/>
          </w:tcPr>
          <w:p w14:paraId="2C011928" w14:textId="77777777" w:rsidR="00016FAB" w:rsidRPr="00D0162F" w:rsidRDefault="00016FAB" w:rsidP="00016FAB">
            <w:pPr>
              <w:pStyle w:val="TAC"/>
              <w:rPr>
                <w:lang w:eastAsia="zh-CN"/>
              </w:rPr>
            </w:pPr>
            <w:r w:rsidRPr="00D0162F">
              <w:rPr>
                <w:lang w:eastAsia="zh-CN"/>
              </w:rPr>
              <w:t>N/A</w:t>
            </w:r>
          </w:p>
        </w:tc>
      </w:tr>
      <w:tr w:rsidR="00016FAB" w:rsidRPr="00D0162F" w:rsidDel="000F4EEB" w14:paraId="72E22DA5" w14:textId="34AF339B" w:rsidTr="000F4EEB">
        <w:trPr>
          <w:jc w:val="center"/>
          <w:del w:id="19" w:author="2039" w:date="2024-04-16T15:13:00Z"/>
        </w:trPr>
        <w:tc>
          <w:tcPr>
            <w:tcW w:w="1030" w:type="pct"/>
            <w:gridSpan w:val="2"/>
            <w:shd w:val="clear" w:color="auto" w:fill="auto"/>
          </w:tcPr>
          <w:p w14:paraId="3F948FD9" w14:textId="29558ED9" w:rsidR="00016FAB" w:rsidRPr="00D0162F" w:rsidDel="000F4EEB" w:rsidRDefault="00016FAB" w:rsidP="00016FAB">
            <w:pPr>
              <w:pStyle w:val="TAL"/>
              <w:rPr>
                <w:del w:id="20" w:author="2039" w:date="2024-04-16T15:13:00Z"/>
              </w:rPr>
            </w:pPr>
            <w:del w:id="21" w:author="2039" w:date="2024-04-16T15:13:00Z">
              <w:r w:rsidRPr="00D0162F" w:rsidDel="000F4EEB">
                <w:delText>Indices of slots containing SSB</w:delText>
              </w:r>
              <w:r w:rsidRPr="00D0162F" w:rsidDel="000F4EEB">
                <w:rPr>
                  <w:vertAlign w:val="superscript"/>
                </w:rPr>
                <w:delText xml:space="preserve"> Note 3</w:delText>
              </w:r>
            </w:del>
          </w:p>
        </w:tc>
        <w:tc>
          <w:tcPr>
            <w:tcW w:w="294" w:type="pct"/>
          </w:tcPr>
          <w:p w14:paraId="415F58CA" w14:textId="5255E6BC" w:rsidR="00016FAB" w:rsidRPr="00D0162F" w:rsidDel="000F4EEB" w:rsidRDefault="00016FAB" w:rsidP="00016FAB">
            <w:pPr>
              <w:pStyle w:val="TAC"/>
              <w:rPr>
                <w:del w:id="22" w:author="2039" w:date="2024-04-16T15:13:00Z"/>
              </w:rPr>
            </w:pPr>
          </w:p>
        </w:tc>
        <w:tc>
          <w:tcPr>
            <w:tcW w:w="1473" w:type="pct"/>
            <w:gridSpan w:val="2"/>
            <w:shd w:val="clear" w:color="auto" w:fill="auto"/>
          </w:tcPr>
          <w:p w14:paraId="01DE18E0" w14:textId="3A1FB442" w:rsidR="00016FAB" w:rsidRPr="00D0162F" w:rsidDel="000F4EEB" w:rsidRDefault="00016FAB" w:rsidP="00016FAB">
            <w:pPr>
              <w:pStyle w:val="TAC"/>
              <w:rPr>
                <w:del w:id="23" w:author="2039" w:date="2024-04-16T15:13:00Z"/>
              </w:rPr>
            </w:pPr>
            <w:del w:id="24" w:author="2039" w:date="2024-04-16T15:13:00Z">
              <w:r w:rsidRPr="00D0162F" w:rsidDel="000F4EEB">
                <w:rPr>
                  <w:lang w:eastAsia="fr-FR"/>
                </w:rPr>
                <w:delText>0</w:delText>
              </w:r>
            </w:del>
          </w:p>
        </w:tc>
        <w:tc>
          <w:tcPr>
            <w:tcW w:w="736" w:type="pct"/>
            <w:shd w:val="clear" w:color="auto" w:fill="auto"/>
          </w:tcPr>
          <w:p w14:paraId="406CF489" w14:textId="2895C87D" w:rsidR="00016FAB" w:rsidRPr="00D0162F" w:rsidDel="000F4EEB" w:rsidRDefault="00016FAB" w:rsidP="00016FAB">
            <w:pPr>
              <w:pStyle w:val="TAC"/>
              <w:rPr>
                <w:del w:id="25" w:author="2039" w:date="2024-04-16T15:13:00Z"/>
                <w:lang w:eastAsia="zh-CN"/>
              </w:rPr>
            </w:pPr>
            <w:del w:id="26" w:author="2039" w:date="2024-04-16T15:13:00Z">
              <w:r w:rsidRPr="00D0162F" w:rsidDel="000F4EEB">
                <w:rPr>
                  <w:lang w:eastAsia="zh-CN"/>
                </w:rPr>
                <w:delText>40</w:delText>
              </w:r>
            </w:del>
          </w:p>
        </w:tc>
        <w:tc>
          <w:tcPr>
            <w:tcW w:w="736" w:type="pct"/>
          </w:tcPr>
          <w:p w14:paraId="2EEDF73A" w14:textId="4D4EF02F" w:rsidR="00016FAB" w:rsidRPr="00D0162F" w:rsidDel="000F4EEB" w:rsidRDefault="00016FAB" w:rsidP="00016FAB">
            <w:pPr>
              <w:pStyle w:val="TAC"/>
              <w:rPr>
                <w:del w:id="27" w:author="2039" w:date="2024-04-16T15:13:00Z"/>
                <w:lang w:eastAsia="zh-CN"/>
              </w:rPr>
            </w:pPr>
            <w:del w:id="28" w:author="2039" w:date="2024-04-16T15:13:00Z">
              <w:r w:rsidRPr="00D0162F" w:rsidDel="000F4EEB">
                <w:rPr>
                  <w:lang w:eastAsia="zh-CN"/>
                </w:rPr>
                <w:delText>0</w:delText>
              </w:r>
            </w:del>
          </w:p>
        </w:tc>
        <w:tc>
          <w:tcPr>
            <w:tcW w:w="731" w:type="pct"/>
          </w:tcPr>
          <w:p w14:paraId="7A32332D" w14:textId="70241E66" w:rsidR="00016FAB" w:rsidRPr="00D0162F" w:rsidDel="000F4EEB" w:rsidRDefault="00016FAB" w:rsidP="00016FAB">
            <w:pPr>
              <w:pStyle w:val="TAC"/>
              <w:rPr>
                <w:del w:id="29" w:author="2039" w:date="2024-04-16T15:13:00Z"/>
                <w:lang w:eastAsia="zh-CN"/>
              </w:rPr>
            </w:pPr>
            <w:del w:id="30" w:author="2039" w:date="2024-04-16T15:13:00Z">
              <w:r w:rsidRPr="00D0162F" w:rsidDel="000F4EEB">
                <w:rPr>
                  <w:lang w:eastAsia="zh-CN"/>
                </w:rPr>
                <w:delText>80</w:delText>
              </w:r>
            </w:del>
          </w:p>
        </w:tc>
      </w:tr>
      <w:tr w:rsidR="000F4EEB" w:rsidRPr="00D0162F" w14:paraId="724673E6" w14:textId="77777777" w:rsidTr="000F4EEB">
        <w:trPr>
          <w:jc w:val="center"/>
          <w:ins w:id="31" w:author="2039" w:date="2024-04-16T15:12:00Z"/>
        </w:trPr>
        <w:tc>
          <w:tcPr>
            <w:tcW w:w="1030" w:type="pct"/>
            <w:gridSpan w:val="2"/>
            <w:shd w:val="clear" w:color="auto" w:fill="auto"/>
          </w:tcPr>
          <w:p w14:paraId="2ED1763C" w14:textId="382DE293" w:rsidR="000F4EEB" w:rsidRPr="00D0162F" w:rsidRDefault="000F4EEB" w:rsidP="000F4EEB">
            <w:pPr>
              <w:pStyle w:val="TAL"/>
              <w:rPr>
                <w:ins w:id="32" w:author="2039" w:date="2024-04-16T15:12:00Z"/>
              </w:rPr>
            </w:pPr>
            <w:ins w:id="33" w:author="2039" w:date="2024-04-16T15:12:00Z">
              <w:r w:rsidRPr="00704D1A">
                <w:t>Indices of slots containing SSB</w:t>
              </w:r>
              <w:r w:rsidRPr="00704D1A">
                <w:rPr>
                  <w:vertAlign w:val="superscript"/>
                </w:rPr>
                <w:t xml:space="preserve"> Note 3</w:t>
              </w:r>
            </w:ins>
          </w:p>
        </w:tc>
        <w:tc>
          <w:tcPr>
            <w:tcW w:w="294" w:type="pct"/>
          </w:tcPr>
          <w:p w14:paraId="34B1B33D" w14:textId="77777777" w:rsidR="000F4EEB" w:rsidRPr="00D0162F" w:rsidRDefault="000F4EEB" w:rsidP="000F4EEB">
            <w:pPr>
              <w:pStyle w:val="TAC"/>
              <w:rPr>
                <w:ins w:id="34" w:author="2039" w:date="2024-04-16T15:12:00Z"/>
              </w:rPr>
            </w:pPr>
          </w:p>
        </w:tc>
        <w:tc>
          <w:tcPr>
            <w:tcW w:w="3676" w:type="pct"/>
            <w:gridSpan w:val="5"/>
            <w:shd w:val="clear" w:color="auto" w:fill="auto"/>
          </w:tcPr>
          <w:p w14:paraId="1F4341F7" w14:textId="4B343786" w:rsidR="000F4EEB" w:rsidRPr="00D0162F" w:rsidRDefault="000F4EEB" w:rsidP="000F4EEB">
            <w:pPr>
              <w:pStyle w:val="TAC"/>
              <w:rPr>
                <w:ins w:id="35" w:author="2039" w:date="2024-04-16T15:12:00Z"/>
                <w:lang w:eastAsia="zh-CN"/>
              </w:rPr>
            </w:pPr>
            <w:ins w:id="36" w:author="2039" w:date="2024-04-16T15:12:00Z">
              <w:r w:rsidRPr="00704D1A">
                <w:rPr>
                  <w:rFonts w:hint="eastAsia"/>
                  <w:lang w:eastAsia="zh-CN"/>
                </w:rPr>
                <w:t>0</w:t>
              </w:r>
            </w:ins>
          </w:p>
        </w:tc>
      </w:tr>
      <w:tr w:rsidR="00016FAB" w:rsidRPr="00D0162F" w14:paraId="795EE0BE" w14:textId="77777777" w:rsidTr="000F4EEB">
        <w:trPr>
          <w:jc w:val="center"/>
        </w:trPr>
        <w:tc>
          <w:tcPr>
            <w:tcW w:w="1030" w:type="pct"/>
            <w:gridSpan w:val="2"/>
            <w:shd w:val="clear" w:color="auto" w:fill="auto"/>
          </w:tcPr>
          <w:p w14:paraId="69FE0D26" w14:textId="77777777" w:rsidR="00016FAB" w:rsidRPr="00D0162F" w:rsidRDefault="00016FAB" w:rsidP="00016FAB">
            <w:pPr>
              <w:pStyle w:val="TAL"/>
            </w:pPr>
            <w:r w:rsidRPr="00D0162F">
              <w:t xml:space="preserve">Indices of SFN containing </w:t>
            </w:r>
            <w:r w:rsidRPr="00D0162F">
              <w:rPr>
                <w:lang w:eastAsia="zh-TW"/>
              </w:rPr>
              <w:t>SSB</w:t>
            </w:r>
          </w:p>
        </w:tc>
        <w:tc>
          <w:tcPr>
            <w:tcW w:w="294" w:type="pct"/>
          </w:tcPr>
          <w:p w14:paraId="524B4E89" w14:textId="77777777" w:rsidR="00016FAB" w:rsidRPr="00D0162F" w:rsidRDefault="00016FAB" w:rsidP="00016FAB">
            <w:pPr>
              <w:pStyle w:val="TAC"/>
            </w:pPr>
          </w:p>
        </w:tc>
        <w:tc>
          <w:tcPr>
            <w:tcW w:w="736" w:type="pct"/>
            <w:shd w:val="clear" w:color="auto" w:fill="auto"/>
          </w:tcPr>
          <w:p w14:paraId="2E10AE8B" w14:textId="77777777" w:rsidR="00016FAB" w:rsidRPr="00D0162F" w:rsidRDefault="00016FAB" w:rsidP="00016FAB">
            <w:pPr>
              <w:pStyle w:val="TAC"/>
            </w:pPr>
            <w:r w:rsidRPr="00D0162F">
              <w:rPr>
                <w:lang w:eastAsia="zh-TW"/>
              </w:rPr>
              <w:t>SFN mod (T</w:t>
            </w:r>
            <w:r w:rsidRPr="00D0162F">
              <w:rPr>
                <w:vertAlign w:val="subscript"/>
                <w:lang w:eastAsia="zh-TW"/>
              </w:rPr>
              <w:t>SSB</w:t>
            </w:r>
            <w:r w:rsidRPr="00D0162F">
              <w:rPr>
                <w:lang w:eastAsia="zh-TW"/>
              </w:rPr>
              <w:t xml:space="preserve"> /10ms) = 0</w:t>
            </w:r>
          </w:p>
        </w:tc>
        <w:tc>
          <w:tcPr>
            <w:tcW w:w="737" w:type="pct"/>
            <w:shd w:val="clear" w:color="auto" w:fill="auto"/>
          </w:tcPr>
          <w:p w14:paraId="5104DCFE" w14:textId="77777777" w:rsidR="00016FAB" w:rsidRPr="00D0162F" w:rsidRDefault="00016FAB" w:rsidP="00016FAB">
            <w:pPr>
              <w:pStyle w:val="TAC"/>
            </w:pPr>
            <w:r w:rsidRPr="00D0162F">
              <w:rPr>
                <w:lang w:eastAsia="zh-TW"/>
              </w:rPr>
              <w:t>SFN mod (T</w:t>
            </w:r>
            <w:r w:rsidRPr="00D0162F">
              <w:rPr>
                <w:vertAlign w:val="subscript"/>
                <w:lang w:eastAsia="zh-TW"/>
              </w:rPr>
              <w:t>SSB</w:t>
            </w:r>
            <w:r w:rsidRPr="00D0162F">
              <w:rPr>
                <w:lang w:eastAsia="zh-TW"/>
              </w:rPr>
              <w:t xml:space="preserve"> /10ms) = 0</w:t>
            </w:r>
          </w:p>
        </w:tc>
        <w:tc>
          <w:tcPr>
            <w:tcW w:w="736" w:type="pct"/>
          </w:tcPr>
          <w:p w14:paraId="429ED597" w14:textId="77777777" w:rsidR="00016FAB" w:rsidRPr="00D0162F" w:rsidRDefault="00016FAB" w:rsidP="00016FAB">
            <w:pPr>
              <w:pStyle w:val="TAC"/>
              <w:rPr>
                <w:lang w:eastAsia="fr-FR"/>
              </w:rPr>
            </w:pPr>
            <w:r w:rsidRPr="00D0162F">
              <w:rPr>
                <w:lang w:eastAsia="zh-TW"/>
              </w:rPr>
              <w:t>SFN mod (T</w:t>
            </w:r>
            <w:r w:rsidRPr="00D0162F">
              <w:rPr>
                <w:vertAlign w:val="subscript"/>
                <w:lang w:eastAsia="zh-TW"/>
              </w:rPr>
              <w:t>SSB</w:t>
            </w:r>
            <w:r w:rsidRPr="00D0162F">
              <w:rPr>
                <w:lang w:eastAsia="zh-TW"/>
              </w:rPr>
              <w:t xml:space="preserve"> /10ms) = 0</w:t>
            </w:r>
          </w:p>
        </w:tc>
        <w:tc>
          <w:tcPr>
            <w:tcW w:w="736" w:type="pct"/>
          </w:tcPr>
          <w:p w14:paraId="6274C91C" w14:textId="77777777" w:rsidR="00016FAB" w:rsidRPr="00D0162F" w:rsidRDefault="00016FAB" w:rsidP="00016FAB">
            <w:pPr>
              <w:pStyle w:val="TAC"/>
              <w:rPr>
                <w:lang w:eastAsia="zh-TW"/>
              </w:rPr>
            </w:pPr>
            <w:r w:rsidRPr="00D0162F">
              <w:rPr>
                <w:lang w:eastAsia="zh-TW"/>
              </w:rPr>
              <w:t>SFN mod (T</w:t>
            </w:r>
            <w:r w:rsidRPr="00D0162F">
              <w:rPr>
                <w:vertAlign w:val="subscript"/>
                <w:lang w:eastAsia="zh-TW"/>
              </w:rPr>
              <w:t>SSB</w:t>
            </w:r>
            <w:r w:rsidRPr="00D0162F">
              <w:rPr>
                <w:lang w:eastAsia="zh-TW"/>
              </w:rPr>
              <w:t xml:space="preserve"> /10ms) = 0</w:t>
            </w:r>
          </w:p>
        </w:tc>
        <w:tc>
          <w:tcPr>
            <w:tcW w:w="731" w:type="pct"/>
          </w:tcPr>
          <w:p w14:paraId="35542D69" w14:textId="77777777" w:rsidR="00016FAB" w:rsidRPr="00D0162F" w:rsidRDefault="00016FAB" w:rsidP="00016FAB">
            <w:pPr>
              <w:pStyle w:val="TAC"/>
              <w:rPr>
                <w:lang w:eastAsia="zh-TW"/>
              </w:rPr>
            </w:pPr>
            <w:r w:rsidRPr="00D0162F">
              <w:rPr>
                <w:lang w:eastAsia="zh-TW"/>
              </w:rPr>
              <w:t>SFN mod (T</w:t>
            </w:r>
            <w:r w:rsidRPr="00D0162F">
              <w:rPr>
                <w:vertAlign w:val="subscript"/>
                <w:lang w:eastAsia="zh-TW"/>
              </w:rPr>
              <w:t>SSB</w:t>
            </w:r>
            <w:r w:rsidRPr="00D0162F">
              <w:rPr>
                <w:lang w:eastAsia="zh-TW"/>
              </w:rPr>
              <w:t xml:space="preserve"> /10ms) = 0</w:t>
            </w:r>
          </w:p>
        </w:tc>
      </w:tr>
      <w:tr w:rsidR="00016FAB" w:rsidRPr="00D0162F" w14:paraId="3ED734B0" w14:textId="77777777" w:rsidTr="000F4EEB">
        <w:trPr>
          <w:jc w:val="center"/>
        </w:trPr>
        <w:tc>
          <w:tcPr>
            <w:tcW w:w="1030" w:type="pct"/>
            <w:gridSpan w:val="2"/>
            <w:shd w:val="clear" w:color="auto" w:fill="auto"/>
          </w:tcPr>
          <w:p w14:paraId="47E0E3CA" w14:textId="77777777" w:rsidR="00016FAB" w:rsidRPr="00D0162F" w:rsidRDefault="00016FAB" w:rsidP="00016FAB">
            <w:pPr>
              <w:pStyle w:val="TAL"/>
            </w:pPr>
            <w:r w:rsidRPr="00D0162F">
              <w:t>RB numbers containing SSB within channel BW</w:t>
            </w:r>
          </w:p>
        </w:tc>
        <w:tc>
          <w:tcPr>
            <w:tcW w:w="294" w:type="pct"/>
          </w:tcPr>
          <w:p w14:paraId="198FA583" w14:textId="77777777" w:rsidR="00016FAB" w:rsidRPr="00D0162F" w:rsidRDefault="00016FAB" w:rsidP="00016FAB">
            <w:pPr>
              <w:pStyle w:val="TAC"/>
            </w:pPr>
          </w:p>
        </w:tc>
        <w:tc>
          <w:tcPr>
            <w:tcW w:w="1473" w:type="pct"/>
            <w:gridSpan w:val="2"/>
            <w:shd w:val="clear" w:color="auto" w:fill="auto"/>
            <w:vAlign w:val="center"/>
          </w:tcPr>
          <w:p w14:paraId="36CD3FFF" w14:textId="77777777" w:rsidR="00016FAB" w:rsidRPr="00D0162F" w:rsidRDefault="00016FAB" w:rsidP="00016FAB">
            <w:pPr>
              <w:pStyle w:val="TAC"/>
              <w:rPr>
                <w:lang w:eastAsia="zh-TW"/>
              </w:rPr>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1</w:t>
            </w:r>
          </w:p>
        </w:tc>
        <w:tc>
          <w:tcPr>
            <w:tcW w:w="736" w:type="pct"/>
            <w:shd w:val="clear" w:color="auto" w:fill="auto"/>
            <w:vAlign w:val="center"/>
          </w:tcPr>
          <w:p w14:paraId="7B1CF652" w14:textId="77777777" w:rsidR="00016FAB" w:rsidRPr="00D0162F" w:rsidRDefault="00016FAB" w:rsidP="00016FAB">
            <w:pPr>
              <w:pStyle w:val="TAC"/>
              <w:rPr>
                <w:lang w:eastAsia="zh-TW"/>
              </w:rPr>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2</w:t>
            </w:r>
          </w:p>
        </w:tc>
        <w:tc>
          <w:tcPr>
            <w:tcW w:w="736" w:type="pct"/>
            <w:vAlign w:val="center"/>
          </w:tcPr>
          <w:p w14:paraId="21229C14" w14:textId="77777777" w:rsidR="00016FAB" w:rsidRPr="00D0162F" w:rsidRDefault="00016FAB" w:rsidP="00016FAB">
            <w:pPr>
              <w:pStyle w:val="TAC"/>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1</w:t>
            </w:r>
          </w:p>
        </w:tc>
        <w:tc>
          <w:tcPr>
            <w:tcW w:w="731" w:type="pct"/>
            <w:vAlign w:val="center"/>
          </w:tcPr>
          <w:p w14:paraId="47CA8182" w14:textId="77777777" w:rsidR="00016FAB" w:rsidRPr="00D0162F" w:rsidRDefault="00016FAB" w:rsidP="00016FAB">
            <w:pPr>
              <w:pStyle w:val="TAC"/>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2</w:t>
            </w:r>
          </w:p>
        </w:tc>
      </w:tr>
      <w:tr w:rsidR="00016FAB" w:rsidRPr="00D0162F" w14:paraId="4DC6777E" w14:textId="77777777" w:rsidTr="000F4EEB">
        <w:trPr>
          <w:jc w:val="center"/>
        </w:trPr>
        <w:tc>
          <w:tcPr>
            <w:tcW w:w="5000" w:type="pct"/>
            <w:gridSpan w:val="8"/>
            <w:shd w:val="clear" w:color="auto" w:fill="auto"/>
          </w:tcPr>
          <w:p w14:paraId="610D2352" w14:textId="77777777" w:rsidR="00016FAB" w:rsidRPr="00D0162F" w:rsidRDefault="00016FAB" w:rsidP="00016FAB">
            <w:pPr>
              <w:pStyle w:val="TAN"/>
            </w:pPr>
            <w:r w:rsidRPr="00D0162F">
              <w:t>NOTE 1:</w:t>
            </w:r>
            <w:r w:rsidRPr="00D0162F">
              <w:tab/>
              <w:t>RBs containing SSB can be configured in any frequency location within the cell bandwidth according to the allowed synchronization raster defined in TS 38.104 [28].</w:t>
            </w:r>
          </w:p>
          <w:p w14:paraId="5010E365" w14:textId="77777777" w:rsidR="00016FAB" w:rsidRPr="00D0162F" w:rsidRDefault="00016FAB" w:rsidP="00016FAB">
            <w:pPr>
              <w:pStyle w:val="TAN"/>
            </w:pPr>
            <w:r w:rsidRPr="00D0162F">
              <w:t>NOTE 2:</w:t>
            </w:r>
            <w:r w:rsidRPr="00D0162F">
              <w:tab/>
              <w:t>RBs containing SSB can be configured in any frequency location within the associated bandwidth part except the RBs for allowed synchronization raster defined in TS 38.104 [28].</w:t>
            </w:r>
          </w:p>
          <w:p w14:paraId="32F07508" w14:textId="77777777" w:rsidR="00016FAB" w:rsidRPr="00D0162F" w:rsidRDefault="00016FAB" w:rsidP="00016FAB">
            <w:pPr>
              <w:pStyle w:val="TAN"/>
            </w:pPr>
            <w:r w:rsidRPr="00D0162F">
              <w:t>NOTE 3:</w:t>
            </w:r>
            <w:r w:rsidRPr="00D0162F">
              <w:tab/>
              <w:t>These values have been derived from other parameters for information purposes (as per TS 38.213). They are not settable parameters themselves</w:t>
            </w:r>
          </w:p>
        </w:tc>
      </w:tr>
    </w:tbl>
    <w:p w14:paraId="0015D3C2" w14:textId="77777777" w:rsidR="00016FAB" w:rsidRPr="00D0162F" w:rsidRDefault="00016FAB" w:rsidP="00F21A71"/>
    <w:p w14:paraId="14F754C5" w14:textId="3E030363" w:rsidR="00AB67FA" w:rsidRPr="00D0162F" w:rsidRDefault="00AB67FA" w:rsidP="00AB67FA">
      <w:pPr>
        <w:pStyle w:val="Heading1"/>
      </w:pPr>
      <w:r w:rsidRPr="00D0162F">
        <w:t>A.4</w:t>
      </w:r>
      <w:r w:rsidRPr="00D0162F">
        <w:tab/>
        <w:t>Reference SMTC configuration</w:t>
      </w:r>
    </w:p>
    <w:p w14:paraId="6F7BCA60" w14:textId="77777777" w:rsidR="00AB67FA" w:rsidRDefault="00AB67FA" w:rsidP="00AB67FA">
      <w:pPr>
        <w:pStyle w:val="TH"/>
      </w:pPr>
      <w:r w:rsidRPr="00D0162F">
        <w:t>Table A.4-1: SMTC configurations</w:t>
      </w:r>
    </w:p>
    <w:tbl>
      <w:tblPr>
        <w:tblStyle w:val="TableGrid"/>
        <w:tblW w:w="0" w:type="auto"/>
        <w:tblLook w:val="04A0" w:firstRow="1" w:lastRow="0" w:firstColumn="1" w:lastColumn="0" w:noHBand="0" w:noVBand="1"/>
      </w:tblPr>
      <w:tblGrid>
        <w:gridCol w:w="1194"/>
        <w:gridCol w:w="566"/>
        <w:gridCol w:w="875"/>
        <w:gridCol w:w="875"/>
        <w:gridCol w:w="874"/>
        <w:gridCol w:w="874"/>
        <w:gridCol w:w="874"/>
        <w:gridCol w:w="874"/>
        <w:gridCol w:w="874"/>
        <w:gridCol w:w="874"/>
        <w:gridCol w:w="874"/>
        <w:tblGridChange w:id="37">
          <w:tblGrid>
            <w:gridCol w:w="1194"/>
            <w:gridCol w:w="54"/>
            <w:gridCol w:w="512"/>
            <w:gridCol w:w="55"/>
            <w:gridCol w:w="877"/>
            <w:gridCol w:w="879"/>
            <w:gridCol w:w="879"/>
            <w:gridCol w:w="879"/>
            <w:gridCol w:w="879"/>
            <w:gridCol w:w="879"/>
            <w:gridCol w:w="880"/>
            <w:gridCol w:w="880"/>
            <w:gridCol w:w="781"/>
          </w:tblGrid>
        </w:tblGridChange>
      </w:tblGrid>
      <w:tr w:rsidR="00B03141" w:rsidRPr="0034437A" w14:paraId="242DD9BD" w14:textId="2B853CF3" w:rsidTr="008D1BDB">
        <w:tc>
          <w:tcPr>
            <w:tcW w:w="1248" w:type="dxa"/>
          </w:tcPr>
          <w:p w14:paraId="19E5751B" w14:textId="77777777" w:rsidR="00B03141" w:rsidRPr="00454010" w:rsidRDefault="00B03141" w:rsidP="00DC2482">
            <w:pPr>
              <w:pStyle w:val="TAH"/>
            </w:pPr>
            <w:r>
              <w:t>SMTC Parameters</w:t>
            </w:r>
          </w:p>
        </w:tc>
        <w:tc>
          <w:tcPr>
            <w:tcW w:w="567" w:type="dxa"/>
          </w:tcPr>
          <w:p w14:paraId="12CA3FEA" w14:textId="77777777" w:rsidR="00B03141" w:rsidRPr="0034437A" w:rsidRDefault="00B03141" w:rsidP="00DC2482">
            <w:pPr>
              <w:pStyle w:val="TAH"/>
            </w:pPr>
            <w:r w:rsidRPr="0034437A">
              <w:t>Unit</w:t>
            </w:r>
          </w:p>
        </w:tc>
        <w:tc>
          <w:tcPr>
            <w:tcW w:w="7813" w:type="dxa"/>
            <w:gridSpan w:val="9"/>
            <w:vAlign w:val="center"/>
          </w:tcPr>
          <w:p w14:paraId="3180015B" w14:textId="67B84C13" w:rsidR="00B03141" w:rsidRPr="0034437A" w:rsidRDefault="00B03141" w:rsidP="00DC2482">
            <w:pPr>
              <w:pStyle w:val="TAH"/>
            </w:pPr>
            <w:r w:rsidRPr="0034437A">
              <w:t>Value</w:t>
            </w:r>
          </w:p>
        </w:tc>
      </w:tr>
      <w:tr w:rsidR="00B03141" w14:paraId="10765A15" w14:textId="16C0DA0D" w:rsidTr="00B03141">
        <w:tblPrEx>
          <w:tblW w:w="0" w:type="auto"/>
          <w:tblPrExChange w:id="38" w:author="1265" w:date="2024-04-16T13:53:00Z">
            <w:tblPrEx>
              <w:tblW w:w="0" w:type="auto"/>
            </w:tblPrEx>
          </w:tblPrExChange>
        </w:tblPrEx>
        <w:tc>
          <w:tcPr>
            <w:tcW w:w="1248" w:type="dxa"/>
            <w:tcPrChange w:id="39" w:author="1265" w:date="2024-04-16T13:53:00Z">
              <w:tcPr>
                <w:tcW w:w="1248" w:type="dxa"/>
                <w:gridSpan w:val="2"/>
              </w:tcPr>
            </w:tcPrChange>
          </w:tcPr>
          <w:p w14:paraId="0E06F404" w14:textId="77777777" w:rsidR="00B03141" w:rsidRDefault="00B03141" w:rsidP="00B03141">
            <w:pPr>
              <w:pStyle w:val="TAL"/>
            </w:pPr>
            <w:r w:rsidRPr="00454010">
              <w:t>SMTC Pattern</w:t>
            </w:r>
          </w:p>
        </w:tc>
        <w:tc>
          <w:tcPr>
            <w:tcW w:w="567" w:type="dxa"/>
            <w:tcPrChange w:id="40" w:author="1265" w:date="2024-04-16T13:53:00Z">
              <w:tcPr>
                <w:tcW w:w="567" w:type="dxa"/>
                <w:gridSpan w:val="2"/>
              </w:tcPr>
            </w:tcPrChange>
          </w:tcPr>
          <w:p w14:paraId="3BCBF473" w14:textId="77777777" w:rsidR="00B03141" w:rsidRDefault="00B03141" w:rsidP="00B03141">
            <w:pPr>
              <w:pStyle w:val="TAC"/>
            </w:pPr>
          </w:p>
        </w:tc>
        <w:tc>
          <w:tcPr>
            <w:tcW w:w="877" w:type="dxa"/>
            <w:tcPrChange w:id="41" w:author="1265" w:date="2024-04-16T13:53:00Z">
              <w:tcPr>
                <w:tcW w:w="877" w:type="dxa"/>
                <w:vAlign w:val="center"/>
              </w:tcPr>
            </w:tcPrChange>
          </w:tcPr>
          <w:p w14:paraId="1A6DC60F" w14:textId="77777777" w:rsidR="00B03141" w:rsidRDefault="00B03141" w:rsidP="00B03141">
            <w:pPr>
              <w:pStyle w:val="TAC"/>
              <w:jc w:val="left"/>
            </w:pPr>
            <w:r w:rsidRPr="00454010">
              <w:t>SMTC.1</w:t>
            </w:r>
          </w:p>
        </w:tc>
        <w:tc>
          <w:tcPr>
            <w:tcW w:w="879" w:type="dxa"/>
            <w:tcPrChange w:id="42" w:author="1265" w:date="2024-04-16T13:53:00Z">
              <w:tcPr>
                <w:tcW w:w="879" w:type="dxa"/>
                <w:vAlign w:val="center"/>
              </w:tcPr>
            </w:tcPrChange>
          </w:tcPr>
          <w:p w14:paraId="0053DE9B" w14:textId="77777777" w:rsidR="00B03141" w:rsidRDefault="00B03141" w:rsidP="00B03141">
            <w:pPr>
              <w:pStyle w:val="TAC"/>
              <w:jc w:val="left"/>
            </w:pPr>
            <w:r w:rsidRPr="00454010">
              <w:t>SMTC.2</w:t>
            </w:r>
          </w:p>
        </w:tc>
        <w:tc>
          <w:tcPr>
            <w:tcW w:w="879" w:type="dxa"/>
            <w:tcPrChange w:id="43" w:author="1265" w:date="2024-04-16T13:53:00Z">
              <w:tcPr>
                <w:tcW w:w="879" w:type="dxa"/>
              </w:tcPr>
            </w:tcPrChange>
          </w:tcPr>
          <w:p w14:paraId="2C8F99C8" w14:textId="77777777" w:rsidR="00B03141" w:rsidRDefault="00B03141" w:rsidP="00B03141">
            <w:pPr>
              <w:pStyle w:val="TAC"/>
              <w:jc w:val="left"/>
            </w:pPr>
            <w:r w:rsidRPr="00454010">
              <w:t>SMTC.3</w:t>
            </w:r>
          </w:p>
        </w:tc>
        <w:tc>
          <w:tcPr>
            <w:tcW w:w="879" w:type="dxa"/>
            <w:tcPrChange w:id="44" w:author="1265" w:date="2024-04-16T13:53:00Z">
              <w:tcPr>
                <w:tcW w:w="879" w:type="dxa"/>
              </w:tcPr>
            </w:tcPrChange>
          </w:tcPr>
          <w:p w14:paraId="1C0B4D59" w14:textId="77777777" w:rsidR="00B03141" w:rsidRDefault="00B03141" w:rsidP="00B03141">
            <w:pPr>
              <w:pStyle w:val="TAC"/>
              <w:jc w:val="left"/>
            </w:pPr>
            <w:r w:rsidRPr="00454010">
              <w:t>SMTC.4</w:t>
            </w:r>
          </w:p>
        </w:tc>
        <w:tc>
          <w:tcPr>
            <w:tcW w:w="879" w:type="dxa"/>
            <w:tcPrChange w:id="45" w:author="1265" w:date="2024-04-16T13:53:00Z">
              <w:tcPr>
                <w:tcW w:w="879" w:type="dxa"/>
              </w:tcPr>
            </w:tcPrChange>
          </w:tcPr>
          <w:p w14:paraId="78A32054" w14:textId="77777777" w:rsidR="00B03141" w:rsidRDefault="00B03141" w:rsidP="00B03141">
            <w:pPr>
              <w:pStyle w:val="TAC"/>
              <w:jc w:val="left"/>
            </w:pPr>
            <w:r w:rsidRPr="00454010">
              <w:t>SMTC.5</w:t>
            </w:r>
          </w:p>
        </w:tc>
        <w:tc>
          <w:tcPr>
            <w:tcW w:w="879" w:type="dxa"/>
            <w:tcPrChange w:id="46" w:author="1265" w:date="2024-04-16T13:53:00Z">
              <w:tcPr>
                <w:tcW w:w="879" w:type="dxa"/>
              </w:tcPr>
            </w:tcPrChange>
          </w:tcPr>
          <w:p w14:paraId="251C1DEB" w14:textId="77777777" w:rsidR="00B03141" w:rsidRDefault="00B03141" w:rsidP="00B03141">
            <w:pPr>
              <w:pStyle w:val="TAC"/>
              <w:jc w:val="left"/>
            </w:pPr>
            <w:r w:rsidRPr="00454010">
              <w:t>SMTC.6</w:t>
            </w:r>
          </w:p>
        </w:tc>
        <w:tc>
          <w:tcPr>
            <w:tcW w:w="880" w:type="dxa"/>
            <w:tcPrChange w:id="47" w:author="1265" w:date="2024-04-16T13:53:00Z">
              <w:tcPr>
                <w:tcW w:w="880" w:type="dxa"/>
              </w:tcPr>
            </w:tcPrChange>
          </w:tcPr>
          <w:p w14:paraId="42B48D53" w14:textId="77777777" w:rsidR="00B03141" w:rsidRDefault="00B03141" w:rsidP="00B03141">
            <w:pPr>
              <w:pStyle w:val="TAC"/>
              <w:jc w:val="left"/>
            </w:pPr>
            <w:r>
              <w:t>SMTC.7</w:t>
            </w:r>
          </w:p>
        </w:tc>
        <w:tc>
          <w:tcPr>
            <w:tcW w:w="880" w:type="dxa"/>
            <w:tcPrChange w:id="48" w:author="1265" w:date="2024-04-16T13:53:00Z">
              <w:tcPr>
                <w:tcW w:w="880" w:type="dxa"/>
              </w:tcPr>
            </w:tcPrChange>
          </w:tcPr>
          <w:p w14:paraId="239E7189" w14:textId="77777777" w:rsidR="00B03141" w:rsidRDefault="00B03141" w:rsidP="00B03141">
            <w:pPr>
              <w:pStyle w:val="TAC"/>
              <w:jc w:val="left"/>
            </w:pPr>
            <w:r>
              <w:t>SMTC.8</w:t>
            </w:r>
          </w:p>
        </w:tc>
        <w:tc>
          <w:tcPr>
            <w:tcW w:w="781" w:type="dxa"/>
            <w:tcPrChange w:id="49" w:author="1265" w:date="2024-04-16T13:53:00Z">
              <w:tcPr>
                <w:tcW w:w="781" w:type="dxa"/>
              </w:tcPr>
            </w:tcPrChange>
          </w:tcPr>
          <w:p w14:paraId="7F79DDF7" w14:textId="1B11034E" w:rsidR="00B03141" w:rsidRDefault="00B03141" w:rsidP="00B03141">
            <w:pPr>
              <w:pStyle w:val="TAC"/>
              <w:jc w:val="left"/>
            </w:pPr>
            <w:ins w:id="50" w:author="1265" w:date="2024-04-16T13:53:00Z">
              <w:r>
                <w:t>SMTC.9</w:t>
              </w:r>
            </w:ins>
          </w:p>
        </w:tc>
      </w:tr>
      <w:tr w:rsidR="00B03141" w14:paraId="6F371AF7" w14:textId="0145443F" w:rsidTr="00B03141">
        <w:tblPrEx>
          <w:tblW w:w="0" w:type="auto"/>
          <w:tblPrExChange w:id="51" w:author="1265" w:date="2024-04-16T13:53:00Z">
            <w:tblPrEx>
              <w:tblW w:w="0" w:type="auto"/>
            </w:tblPrEx>
          </w:tblPrExChange>
        </w:tblPrEx>
        <w:tc>
          <w:tcPr>
            <w:tcW w:w="1248" w:type="dxa"/>
            <w:tcPrChange w:id="52" w:author="1265" w:date="2024-04-16T13:53:00Z">
              <w:tcPr>
                <w:tcW w:w="1248" w:type="dxa"/>
                <w:gridSpan w:val="2"/>
              </w:tcPr>
            </w:tcPrChange>
          </w:tcPr>
          <w:p w14:paraId="276A8BC8" w14:textId="77777777" w:rsidR="00B03141" w:rsidRDefault="00B03141" w:rsidP="00B03141">
            <w:pPr>
              <w:pStyle w:val="TAL"/>
            </w:pPr>
            <w:r w:rsidRPr="00454010">
              <w:t>SMTC periodicity</w:t>
            </w:r>
          </w:p>
        </w:tc>
        <w:tc>
          <w:tcPr>
            <w:tcW w:w="567" w:type="dxa"/>
            <w:tcPrChange w:id="53" w:author="1265" w:date="2024-04-16T13:53:00Z">
              <w:tcPr>
                <w:tcW w:w="567" w:type="dxa"/>
                <w:gridSpan w:val="2"/>
              </w:tcPr>
            </w:tcPrChange>
          </w:tcPr>
          <w:p w14:paraId="3D813B51" w14:textId="77777777" w:rsidR="00B03141" w:rsidRDefault="00B03141" w:rsidP="00B03141">
            <w:pPr>
              <w:pStyle w:val="TAC"/>
            </w:pPr>
            <w:r w:rsidRPr="00454010">
              <w:t>ms</w:t>
            </w:r>
          </w:p>
        </w:tc>
        <w:tc>
          <w:tcPr>
            <w:tcW w:w="877" w:type="dxa"/>
            <w:tcPrChange w:id="54" w:author="1265" w:date="2024-04-16T13:53:00Z">
              <w:tcPr>
                <w:tcW w:w="877" w:type="dxa"/>
              </w:tcPr>
            </w:tcPrChange>
          </w:tcPr>
          <w:p w14:paraId="21CD6D17" w14:textId="77777777" w:rsidR="00B03141" w:rsidRDefault="00B03141" w:rsidP="00B03141">
            <w:pPr>
              <w:pStyle w:val="TAC"/>
            </w:pPr>
            <w:r w:rsidRPr="00454010">
              <w:t>20</w:t>
            </w:r>
          </w:p>
        </w:tc>
        <w:tc>
          <w:tcPr>
            <w:tcW w:w="879" w:type="dxa"/>
            <w:tcPrChange w:id="55" w:author="1265" w:date="2024-04-16T13:53:00Z">
              <w:tcPr>
                <w:tcW w:w="879" w:type="dxa"/>
              </w:tcPr>
            </w:tcPrChange>
          </w:tcPr>
          <w:p w14:paraId="60DEDCF3" w14:textId="77777777" w:rsidR="00B03141" w:rsidRDefault="00B03141" w:rsidP="00B03141">
            <w:pPr>
              <w:pStyle w:val="TAC"/>
            </w:pPr>
            <w:r w:rsidRPr="00454010">
              <w:t>20</w:t>
            </w:r>
          </w:p>
        </w:tc>
        <w:tc>
          <w:tcPr>
            <w:tcW w:w="879" w:type="dxa"/>
            <w:tcPrChange w:id="56" w:author="1265" w:date="2024-04-16T13:53:00Z">
              <w:tcPr>
                <w:tcW w:w="879" w:type="dxa"/>
              </w:tcPr>
            </w:tcPrChange>
          </w:tcPr>
          <w:p w14:paraId="60CF4F0F" w14:textId="77777777" w:rsidR="00B03141" w:rsidRDefault="00B03141" w:rsidP="00B03141">
            <w:pPr>
              <w:pStyle w:val="TAC"/>
            </w:pPr>
            <w:r w:rsidRPr="00454010">
              <w:t>160</w:t>
            </w:r>
          </w:p>
        </w:tc>
        <w:tc>
          <w:tcPr>
            <w:tcW w:w="879" w:type="dxa"/>
            <w:tcPrChange w:id="57" w:author="1265" w:date="2024-04-16T13:53:00Z">
              <w:tcPr>
                <w:tcW w:w="879" w:type="dxa"/>
              </w:tcPr>
            </w:tcPrChange>
          </w:tcPr>
          <w:p w14:paraId="0C18EB2A" w14:textId="77777777" w:rsidR="00B03141" w:rsidRDefault="00B03141" w:rsidP="00B03141">
            <w:pPr>
              <w:pStyle w:val="TAC"/>
            </w:pPr>
            <w:r w:rsidRPr="00454010">
              <w:t>20</w:t>
            </w:r>
          </w:p>
        </w:tc>
        <w:tc>
          <w:tcPr>
            <w:tcW w:w="879" w:type="dxa"/>
            <w:tcPrChange w:id="58" w:author="1265" w:date="2024-04-16T13:53:00Z">
              <w:tcPr>
                <w:tcW w:w="879" w:type="dxa"/>
              </w:tcPr>
            </w:tcPrChange>
          </w:tcPr>
          <w:p w14:paraId="33024F46" w14:textId="77777777" w:rsidR="00B03141" w:rsidRDefault="00B03141" w:rsidP="00B03141">
            <w:pPr>
              <w:pStyle w:val="TAC"/>
            </w:pPr>
            <w:r w:rsidRPr="00454010">
              <w:t>20</w:t>
            </w:r>
          </w:p>
        </w:tc>
        <w:tc>
          <w:tcPr>
            <w:tcW w:w="879" w:type="dxa"/>
            <w:tcPrChange w:id="59" w:author="1265" w:date="2024-04-16T13:53:00Z">
              <w:tcPr>
                <w:tcW w:w="879" w:type="dxa"/>
              </w:tcPr>
            </w:tcPrChange>
          </w:tcPr>
          <w:p w14:paraId="7AA7FFED" w14:textId="77777777" w:rsidR="00B03141" w:rsidRDefault="00B03141" w:rsidP="00B03141">
            <w:pPr>
              <w:pStyle w:val="TAC"/>
            </w:pPr>
            <w:r w:rsidRPr="00454010">
              <w:t>20</w:t>
            </w:r>
          </w:p>
        </w:tc>
        <w:tc>
          <w:tcPr>
            <w:tcW w:w="880" w:type="dxa"/>
            <w:tcPrChange w:id="60" w:author="1265" w:date="2024-04-16T13:53:00Z">
              <w:tcPr>
                <w:tcW w:w="880" w:type="dxa"/>
              </w:tcPr>
            </w:tcPrChange>
          </w:tcPr>
          <w:p w14:paraId="1A121C96" w14:textId="77777777" w:rsidR="00B03141" w:rsidRDefault="00B03141" w:rsidP="00B03141">
            <w:pPr>
              <w:pStyle w:val="TAC"/>
            </w:pPr>
            <w:r>
              <w:t>20</w:t>
            </w:r>
          </w:p>
        </w:tc>
        <w:tc>
          <w:tcPr>
            <w:tcW w:w="880" w:type="dxa"/>
            <w:tcPrChange w:id="61" w:author="1265" w:date="2024-04-16T13:53:00Z">
              <w:tcPr>
                <w:tcW w:w="880" w:type="dxa"/>
              </w:tcPr>
            </w:tcPrChange>
          </w:tcPr>
          <w:p w14:paraId="43DF7923" w14:textId="77777777" w:rsidR="00B03141" w:rsidRDefault="00B03141" w:rsidP="00B03141">
            <w:pPr>
              <w:pStyle w:val="TAC"/>
            </w:pPr>
            <w:r>
              <w:lastRenderedPageBreak/>
              <w:t>10</w:t>
            </w:r>
          </w:p>
        </w:tc>
        <w:tc>
          <w:tcPr>
            <w:tcW w:w="781" w:type="dxa"/>
            <w:tcPrChange w:id="62" w:author="1265" w:date="2024-04-16T13:53:00Z">
              <w:tcPr>
                <w:tcW w:w="781" w:type="dxa"/>
              </w:tcPr>
            </w:tcPrChange>
          </w:tcPr>
          <w:p w14:paraId="5957CD92" w14:textId="76B87DCE" w:rsidR="00B03141" w:rsidRDefault="00B03141" w:rsidP="00B03141">
            <w:pPr>
              <w:pStyle w:val="TAC"/>
            </w:pPr>
            <w:ins w:id="63" w:author="1265" w:date="2024-04-16T13:53:00Z">
              <w:r>
                <w:t>20</w:t>
              </w:r>
            </w:ins>
          </w:p>
        </w:tc>
      </w:tr>
      <w:tr w:rsidR="00B03141" w14:paraId="5BE96107" w14:textId="18764C15" w:rsidTr="00B03141">
        <w:tblPrEx>
          <w:tblW w:w="0" w:type="auto"/>
          <w:tblPrExChange w:id="64" w:author="1265" w:date="2024-04-16T13:53:00Z">
            <w:tblPrEx>
              <w:tblW w:w="0" w:type="auto"/>
            </w:tblPrEx>
          </w:tblPrExChange>
        </w:tblPrEx>
        <w:tc>
          <w:tcPr>
            <w:tcW w:w="1248" w:type="dxa"/>
            <w:tcPrChange w:id="65" w:author="1265" w:date="2024-04-16T13:53:00Z">
              <w:tcPr>
                <w:tcW w:w="1248" w:type="dxa"/>
                <w:gridSpan w:val="2"/>
              </w:tcPr>
            </w:tcPrChange>
          </w:tcPr>
          <w:p w14:paraId="30125B1C" w14:textId="77777777" w:rsidR="00B03141" w:rsidRDefault="00B03141" w:rsidP="00B03141">
            <w:pPr>
              <w:pStyle w:val="TAL"/>
            </w:pPr>
            <w:r w:rsidRPr="00454010">
              <w:t>SMTC offset</w:t>
            </w:r>
          </w:p>
        </w:tc>
        <w:tc>
          <w:tcPr>
            <w:tcW w:w="567" w:type="dxa"/>
            <w:tcPrChange w:id="66" w:author="1265" w:date="2024-04-16T13:53:00Z">
              <w:tcPr>
                <w:tcW w:w="567" w:type="dxa"/>
                <w:gridSpan w:val="2"/>
              </w:tcPr>
            </w:tcPrChange>
          </w:tcPr>
          <w:p w14:paraId="4B3E11DF" w14:textId="77777777" w:rsidR="00B03141" w:rsidRDefault="00B03141" w:rsidP="00B03141">
            <w:pPr>
              <w:pStyle w:val="TAC"/>
            </w:pPr>
            <w:r w:rsidRPr="00454010">
              <w:t>ms</w:t>
            </w:r>
          </w:p>
        </w:tc>
        <w:tc>
          <w:tcPr>
            <w:tcW w:w="877" w:type="dxa"/>
            <w:tcPrChange w:id="67" w:author="1265" w:date="2024-04-16T13:53:00Z">
              <w:tcPr>
                <w:tcW w:w="877" w:type="dxa"/>
              </w:tcPr>
            </w:tcPrChange>
          </w:tcPr>
          <w:p w14:paraId="2740638B" w14:textId="77777777" w:rsidR="00B03141" w:rsidRDefault="00B03141" w:rsidP="00B03141">
            <w:pPr>
              <w:pStyle w:val="TAC"/>
            </w:pPr>
            <w:r w:rsidRPr="00454010">
              <w:t>0</w:t>
            </w:r>
          </w:p>
        </w:tc>
        <w:tc>
          <w:tcPr>
            <w:tcW w:w="879" w:type="dxa"/>
            <w:tcPrChange w:id="68" w:author="1265" w:date="2024-04-16T13:53:00Z">
              <w:tcPr>
                <w:tcW w:w="879" w:type="dxa"/>
              </w:tcPr>
            </w:tcPrChange>
          </w:tcPr>
          <w:p w14:paraId="6C378291" w14:textId="77777777" w:rsidR="00B03141" w:rsidRDefault="00B03141" w:rsidP="00B03141">
            <w:pPr>
              <w:pStyle w:val="TAC"/>
            </w:pPr>
            <w:r w:rsidRPr="00454010">
              <w:t>0</w:t>
            </w:r>
          </w:p>
        </w:tc>
        <w:tc>
          <w:tcPr>
            <w:tcW w:w="879" w:type="dxa"/>
            <w:tcPrChange w:id="69" w:author="1265" w:date="2024-04-16T13:53:00Z">
              <w:tcPr>
                <w:tcW w:w="879" w:type="dxa"/>
              </w:tcPr>
            </w:tcPrChange>
          </w:tcPr>
          <w:p w14:paraId="2898E1EC" w14:textId="77777777" w:rsidR="00B03141" w:rsidRDefault="00B03141" w:rsidP="00B03141">
            <w:pPr>
              <w:pStyle w:val="TAC"/>
            </w:pPr>
            <w:r w:rsidRPr="00454010">
              <w:t>0</w:t>
            </w:r>
          </w:p>
        </w:tc>
        <w:tc>
          <w:tcPr>
            <w:tcW w:w="879" w:type="dxa"/>
            <w:tcPrChange w:id="70" w:author="1265" w:date="2024-04-16T13:53:00Z">
              <w:tcPr>
                <w:tcW w:w="879" w:type="dxa"/>
              </w:tcPr>
            </w:tcPrChange>
          </w:tcPr>
          <w:p w14:paraId="0C1FEE48" w14:textId="77777777" w:rsidR="00B03141" w:rsidRDefault="00B03141" w:rsidP="00B03141">
            <w:pPr>
              <w:pStyle w:val="TAC"/>
            </w:pPr>
            <w:r w:rsidRPr="00454010">
              <w:t>10</w:t>
            </w:r>
          </w:p>
        </w:tc>
        <w:tc>
          <w:tcPr>
            <w:tcW w:w="879" w:type="dxa"/>
            <w:tcPrChange w:id="71" w:author="1265" w:date="2024-04-16T13:53:00Z">
              <w:tcPr>
                <w:tcW w:w="879" w:type="dxa"/>
              </w:tcPr>
            </w:tcPrChange>
          </w:tcPr>
          <w:p w14:paraId="400507F0" w14:textId="77777777" w:rsidR="00B03141" w:rsidRDefault="00B03141" w:rsidP="00B03141">
            <w:pPr>
              <w:pStyle w:val="TAC"/>
            </w:pPr>
            <w:r w:rsidRPr="00454010">
              <w:t>10</w:t>
            </w:r>
          </w:p>
        </w:tc>
        <w:tc>
          <w:tcPr>
            <w:tcW w:w="879" w:type="dxa"/>
            <w:tcPrChange w:id="72" w:author="1265" w:date="2024-04-16T13:53:00Z">
              <w:tcPr>
                <w:tcW w:w="879" w:type="dxa"/>
              </w:tcPr>
            </w:tcPrChange>
          </w:tcPr>
          <w:p w14:paraId="1C0E5C7B" w14:textId="77777777" w:rsidR="00B03141" w:rsidRDefault="00B03141" w:rsidP="00B03141">
            <w:pPr>
              <w:pStyle w:val="TAC"/>
            </w:pPr>
            <w:r w:rsidRPr="00454010">
              <w:t>17</w:t>
            </w:r>
          </w:p>
        </w:tc>
        <w:tc>
          <w:tcPr>
            <w:tcW w:w="880" w:type="dxa"/>
            <w:tcPrChange w:id="73" w:author="1265" w:date="2024-04-16T13:53:00Z">
              <w:tcPr>
                <w:tcW w:w="880" w:type="dxa"/>
              </w:tcPr>
            </w:tcPrChange>
          </w:tcPr>
          <w:p w14:paraId="6DFE8970" w14:textId="77777777" w:rsidR="00B03141" w:rsidRDefault="00B03141" w:rsidP="00B03141">
            <w:pPr>
              <w:pStyle w:val="TAC"/>
            </w:pPr>
            <w:r>
              <w:t>5</w:t>
            </w:r>
          </w:p>
        </w:tc>
        <w:tc>
          <w:tcPr>
            <w:tcW w:w="880" w:type="dxa"/>
            <w:tcPrChange w:id="74" w:author="1265" w:date="2024-04-16T13:53:00Z">
              <w:tcPr>
                <w:tcW w:w="880" w:type="dxa"/>
              </w:tcPr>
            </w:tcPrChange>
          </w:tcPr>
          <w:p w14:paraId="58EB74B6" w14:textId="77777777" w:rsidR="00B03141" w:rsidRDefault="00B03141" w:rsidP="00B03141">
            <w:pPr>
              <w:pStyle w:val="TAC"/>
            </w:pPr>
            <w:r>
              <w:t>0</w:t>
            </w:r>
          </w:p>
        </w:tc>
        <w:tc>
          <w:tcPr>
            <w:tcW w:w="781" w:type="dxa"/>
            <w:tcPrChange w:id="75" w:author="1265" w:date="2024-04-16T13:53:00Z">
              <w:tcPr>
                <w:tcW w:w="781" w:type="dxa"/>
              </w:tcPr>
            </w:tcPrChange>
          </w:tcPr>
          <w:p w14:paraId="0D51921B" w14:textId="1EBF4A10" w:rsidR="00B03141" w:rsidRDefault="00B03141" w:rsidP="00B03141">
            <w:pPr>
              <w:pStyle w:val="TAC"/>
            </w:pPr>
            <w:ins w:id="76" w:author="1265" w:date="2024-04-16T13:53:00Z">
              <w:r>
                <w:t>13</w:t>
              </w:r>
            </w:ins>
          </w:p>
        </w:tc>
      </w:tr>
      <w:tr w:rsidR="00B03141" w14:paraId="18487B52" w14:textId="0D5ECC6F" w:rsidTr="00B03141">
        <w:tblPrEx>
          <w:tblW w:w="0" w:type="auto"/>
          <w:tblPrExChange w:id="77" w:author="1265" w:date="2024-04-16T13:53:00Z">
            <w:tblPrEx>
              <w:tblW w:w="0" w:type="auto"/>
            </w:tblPrEx>
          </w:tblPrExChange>
        </w:tblPrEx>
        <w:tc>
          <w:tcPr>
            <w:tcW w:w="1248" w:type="dxa"/>
            <w:tcPrChange w:id="78" w:author="1265" w:date="2024-04-16T13:53:00Z">
              <w:tcPr>
                <w:tcW w:w="1248" w:type="dxa"/>
                <w:gridSpan w:val="2"/>
              </w:tcPr>
            </w:tcPrChange>
          </w:tcPr>
          <w:p w14:paraId="233C2D80" w14:textId="77777777" w:rsidR="00B03141" w:rsidRDefault="00B03141" w:rsidP="00B03141">
            <w:pPr>
              <w:pStyle w:val="TAL"/>
            </w:pPr>
            <w:r w:rsidRPr="00454010">
              <w:t>SMTC duration</w:t>
            </w:r>
          </w:p>
        </w:tc>
        <w:tc>
          <w:tcPr>
            <w:tcW w:w="567" w:type="dxa"/>
            <w:tcPrChange w:id="79" w:author="1265" w:date="2024-04-16T13:53:00Z">
              <w:tcPr>
                <w:tcW w:w="567" w:type="dxa"/>
                <w:gridSpan w:val="2"/>
              </w:tcPr>
            </w:tcPrChange>
          </w:tcPr>
          <w:p w14:paraId="56AA46D0" w14:textId="77777777" w:rsidR="00B03141" w:rsidRDefault="00B03141" w:rsidP="00B03141">
            <w:pPr>
              <w:pStyle w:val="TAC"/>
            </w:pPr>
            <w:r w:rsidRPr="00454010">
              <w:t>ms</w:t>
            </w:r>
          </w:p>
        </w:tc>
        <w:tc>
          <w:tcPr>
            <w:tcW w:w="877" w:type="dxa"/>
            <w:tcPrChange w:id="80" w:author="1265" w:date="2024-04-16T13:53:00Z">
              <w:tcPr>
                <w:tcW w:w="877" w:type="dxa"/>
              </w:tcPr>
            </w:tcPrChange>
          </w:tcPr>
          <w:p w14:paraId="5D6B860F" w14:textId="77777777" w:rsidR="00B03141" w:rsidRDefault="00B03141" w:rsidP="00B03141">
            <w:pPr>
              <w:pStyle w:val="TAC"/>
            </w:pPr>
            <w:r w:rsidRPr="00454010">
              <w:t>1</w:t>
            </w:r>
          </w:p>
        </w:tc>
        <w:tc>
          <w:tcPr>
            <w:tcW w:w="879" w:type="dxa"/>
            <w:tcPrChange w:id="81" w:author="1265" w:date="2024-04-16T13:53:00Z">
              <w:tcPr>
                <w:tcW w:w="879" w:type="dxa"/>
              </w:tcPr>
            </w:tcPrChange>
          </w:tcPr>
          <w:p w14:paraId="0102C7E4" w14:textId="77777777" w:rsidR="00B03141" w:rsidRDefault="00B03141" w:rsidP="00B03141">
            <w:pPr>
              <w:pStyle w:val="TAC"/>
            </w:pPr>
            <w:r w:rsidRPr="00454010">
              <w:t>5</w:t>
            </w:r>
          </w:p>
        </w:tc>
        <w:tc>
          <w:tcPr>
            <w:tcW w:w="879" w:type="dxa"/>
            <w:tcPrChange w:id="82" w:author="1265" w:date="2024-04-16T13:53:00Z">
              <w:tcPr>
                <w:tcW w:w="879" w:type="dxa"/>
              </w:tcPr>
            </w:tcPrChange>
          </w:tcPr>
          <w:p w14:paraId="62BB3285" w14:textId="77777777" w:rsidR="00B03141" w:rsidRDefault="00B03141" w:rsidP="00B03141">
            <w:pPr>
              <w:pStyle w:val="TAC"/>
            </w:pPr>
            <w:r w:rsidRPr="00454010">
              <w:t>1</w:t>
            </w:r>
          </w:p>
        </w:tc>
        <w:tc>
          <w:tcPr>
            <w:tcW w:w="879" w:type="dxa"/>
            <w:tcPrChange w:id="83" w:author="1265" w:date="2024-04-16T13:53:00Z">
              <w:tcPr>
                <w:tcW w:w="879" w:type="dxa"/>
              </w:tcPr>
            </w:tcPrChange>
          </w:tcPr>
          <w:p w14:paraId="428DF71A" w14:textId="77777777" w:rsidR="00B03141" w:rsidRDefault="00B03141" w:rsidP="00B03141">
            <w:pPr>
              <w:pStyle w:val="TAC"/>
            </w:pPr>
            <w:r w:rsidRPr="00454010">
              <w:t>1</w:t>
            </w:r>
          </w:p>
        </w:tc>
        <w:tc>
          <w:tcPr>
            <w:tcW w:w="879" w:type="dxa"/>
            <w:tcPrChange w:id="84" w:author="1265" w:date="2024-04-16T13:53:00Z">
              <w:tcPr>
                <w:tcW w:w="879" w:type="dxa"/>
              </w:tcPr>
            </w:tcPrChange>
          </w:tcPr>
          <w:p w14:paraId="5B4D7D21" w14:textId="77777777" w:rsidR="00B03141" w:rsidRDefault="00B03141" w:rsidP="00B03141">
            <w:pPr>
              <w:pStyle w:val="TAC"/>
            </w:pPr>
            <w:r w:rsidRPr="00454010">
              <w:t>5</w:t>
            </w:r>
          </w:p>
        </w:tc>
        <w:tc>
          <w:tcPr>
            <w:tcW w:w="879" w:type="dxa"/>
            <w:tcPrChange w:id="85" w:author="1265" w:date="2024-04-16T13:53:00Z">
              <w:tcPr>
                <w:tcW w:w="879" w:type="dxa"/>
              </w:tcPr>
            </w:tcPrChange>
          </w:tcPr>
          <w:p w14:paraId="46C64F47" w14:textId="77777777" w:rsidR="00B03141" w:rsidRDefault="00B03141" w:rsidP="00B03141">
            <w:pPr>
              <w:pStyle w:val="TAC"/>
            </w:pPr>
            <w:r w:rsidRPr="00454010">
              <w:t>5</w:t>
            </w:r>
          </w:p>
        </w:tc>
        <w:tc>
          <w:tcPr>
            <w:tcW w:w="880" w:type="dxa"/>
            <w:tcPrChange w:id="86" w:author="1265" w:date="2024-04-16T13:53:00Z">
              <w:tcPr>
                <w:tcW w:w="880" w:type="dxa"/>
              </w:tcPr>
            </w:tcPrChange>
          </w:tcPr>
          <w:p w14:paraId="40DC2D09" w14:textId="77777777" w:rsidR="00B03141" w:rsidRDefault="00B03141" w:rsidP="00B03141">
            <w:pPr>
              <w:pStyle w:val="TAC"/>
            </w:pPr>
            <w:r>
              <w:t>5</w:t>
            </w:r>
          </w:p>
        </w:tc>
        <w:tc>
          <w:tcPr>
            <w:tcW w:w="880" w:type="dxa"/>
            <w:tcPrChange w:id="87" w:author="1265" w:date="2024-04-16T13:53:00Z">
              <w:tcPr>
                <w:tcW w:w="880" w:type="dxa"/>
              </w:tcPr>
            </w:tcPrChange>
          </w:tcPr>
          <w:p w14:paraId="59B88EBB" w14:textId="77777777" w:rsidR="00B03141" w:rsidRDefault="00B03141" w:rsidP="00B03141">
            <w:pPr>
              <w:pStyle w:val="TAC"/>
            </w:pPr>
            <w:r>
              <w:t>1</w:t>
            </w:r>
          </w:p>
        </w:tc>
        <w:tc>
          <w:tcPr>
            <w:tcW w:w="781" w:type="dxa"/>
            <w:tcPrChange w:id="88" w:author="1265" w:date="2024-04-16T13:53:00Z">
              <w:tcPr>
                <w:tcW w:w="781" w:type="dxa"/>
              </w:tcPr>
            </w:tcPrChange>
          </w:tcPr>
          <w:p w14:paraId="08D581C3" w14:textId="2B8915F7" w:rsidR="00B03141" w:rsidRDefault="00B03141" w:rsidP="00B03141">
            <w:pPr>
              <w:pStyle w:val="TAC"/>
            </w:pPr>
            <w:ins w:id="89" w:author="1265" w:date="2024-04-16T13:53:00Z">
              <w:r>
                <w:t>1</w:t>
              </w:r>
            </w:ins>
          </w:p>
        </w:tc>
      </w:tr>
    </w:tbl>
    <w:p w14:paraId="2FAFB508" w14:textId="77777777" w:rsidR="004852DF" w:rsidRPr="007E0EB6" w:rsidRDefault="004852DF" w:rsidP="004852DF"/>
    <w:p w14:paraId="0ECA61C5" w14:textId="77777777" w:rsidR="005A42AA" w:rsidRPr="00D0162F" w:rsidRDefault="005A42AA" w:rsidP="005A42AA">
      <w:pPr>
        <w:pStyle w:val="Heading1"/>
      </w:pPr>
      <w:r w:rsidRPr="00D0162F">
        <w:t>A.4A</w:t>
      </w:r>
      <w:r w:rsidRPr="00D0162F">
        <w:tab/>
        <w:t>Reference SMTC configuration for RedCap</w:t>
      </w:r>
    </w:p>
    <w:p w14:paraId="05157E5D" w14:textId="77777777" w:rsidR="005A42AA" w:rsidRPr="00D0162F" w:rsidRDefault="005A42AA" w:rsidP="005A42AA">
      <w:pPr>
        <w:pStyle w:val="TH"/>
      </w:pPr>
      <w:r w:rsidRPr="00D0162F">
        <w:t>Table A.4A-1: SMT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42"/>
        <w:gridCol w:w="862"/>
        <w:gridCol w:w="1015"/>
        <w:gridCol w:w="993"/>
        <w:gridCol w:w="992"/>
        <w:gridCol w:w="992"/>
        <w:gridCol w:w="992"/>
        <w:gridCol w:w="992"/>
      </w:tblGrid>
      <w:tr w:rsidR="005A42AA" w:rsidRPr="00D0162F" w14:paraId="17F57CA4" w14:textId="77777777" w:rsidTr="00A81E02">
        <w:trPr>
          <w:jc w:val="center"/>
        </w:trPr>
        <w:tc>
          <w:tcPr>
            <w:tcW w:w="2642" w:type="dxa"/>
            <w:shd w:val="clear" w:color="auto" w:fill="auto"/>
          </w:tcPr>
          <w:p w14:paraId="249D6751"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SMTC Parameters</w:t>
            </w:r>
          </w:p>
        </w:tc>
        <w:tc>
          <w:tcPr>
            <w:tcW w:w="862" w:type="dxa"/>
          </w:tcPr>
          <w:p w14:paraId="45914460"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5976" w:type="dxa"/>
            <w:gridSpan w:val="6"/>
            <w:shd w:val="clear" w:color="auto" w:fill="auto"/>
          </w:tcPr>
          <w:p w14:paraId="70F8E852"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016FAB" w:rsidRPr="00D0162F" w14:paraId="472695CE" w14:textId="77777777" w:rsidTr="00A81E02">
        <w:trPr>
          <w:jc w:val="center"/>
        </w:trPr>
        <w:tc>
          <w:tcPr>
            <w:tcW w:w="2642" w:type="dxa"/>
            <w:shd w:val="clear" w:color="auto" w:fill="auto"/>
          </w:tcPr>
          <w:p w14:paraId="3FBB53F4" w14:textId="77777777" w:rsidR="00016FAB" w:rsidRPr="00D0162F" w:rsidRDefault="00016FAB" w:rsidP="00016FAB">
            <w:pPr>
              <w:keepNext/>
              <w:keepLines/>
              <w:spacing w:after="0"/>
              <w:rPr>
                <w:rFonts w:ascii="Arial" w:hAnsi="Arial"/>
                <w:b/>
                <w:sz w:val="18"/>
                <w:szCs w:val="18"/>
                <w:lang w:eastAsia="x-none"/>
              </w:rPr>
            </w:pPr>
            <w:r w:rsidRPr="00D0162F">
              <w:rPr>
                <w:rFonts w:ascii="Arial" w:hAnsi="Arial"/>
                <w:sz w:val="18"/>
                <w:szCs w:val="18"/>
                <w:lang w:eastAsia="x-none"/>
              </w:rPr>
              <w:t>SMTC Pattern</w:t>
            </w:r>
          </w:p>
        </w:tc>
        <w:tc>
          <w:tcPr>
            <w:tcW w:w="862" w:type="dxa"/>
          </w:tcPr>
          <w:p w14:paraId="10909036" w14:textId="77777777" w:rsidR="00016FAB" w:rsidRPr="00D0162F" w:rsidRDefault="00016FAB" w:rsidP="00016FAB">
            <w:pPr>
              <w:keepNext/>
              <w:keepLines/>
              <w:spacing w:after="0"/>
              <w:jc w:val="center"/>
              <w:rPr>
                <w:rFonts w:ascii="Arial" w:hAnsi="Arial"/>
                <w:b/>
                <w:sz w:val="18"/>
                <w:szCs w:val="18"/>
                <w:lang w:eastAsia="x-none"/>
              </w:rPr>
            </w:pPr>
          </w:p>
        </w:tc>
        <w:tc>
          <w:tcPr>
            <w:tcW w:w="1015" w:type="dxa"/>
            <w:shd w:val="clear" w:color="auto" w:fill="auto"/>
            <w:vAlign w:val="center"/>
          </w:tcPr>
          <w:p w14:paraId="14F90F8F" w14:textId="77777777" w:rsidR="00016FAB" w:rsidRPr="00D0162F" w:rsidRDefault="00016FAB" w:rsidP="00016FAB">
            <w:pPr>
              <w:keepNext/>
              <w:keepLines/>
              <w:spacing w:after="0"/>
              <w:jc w:val="center"/>
              <w:rPr>
                <w:rFonts w:ascii="Arial" w:hAnsi="Arial"/>
                <w:b/>
                <w:sz w:val="18"/>
                <w:szCs w:val="18"/>
                <w:lang w:eastAsia="x-none"/>
              </w:rPr>
            </w:pPr>
            <w:r w:rsidRPr="00D0162F">
              <w:rPr>
                <w:rFonts w:ascii="Arial" w:hAnsi="Arial"/>
                <w:sz w:val="18"/>
                <w:szCs w:val="18"/>
                <w:lang w:eastAsia="x-none"/>
              </w:rPr>
              <w:t>SMTC.1 RedCap</w:t>
            </w:r>
          </w:p>
        </w:tc>
        <w:tc>
          <w:tcPr>
            <w:tcW w:w="993" w:type="dxa"/>
            <w:vAlign w:val="center"/>
          </w:tcPr>
          <w:p w14:paraId="31D68D4F" w14:textId="77777777" w:rsidR="00016FAB" w:rsidRPr="00D0162F" w:rsidRDefault="00016FAB" w:rsidP="00016FAB">
            <w:pPr>
              <w:keepNext/>
              <w:keepLines/>
              <w:spacing w:after="0"/>
              <w:jc w:val="center"/>
              <w:rPr>
                <w:rFonts w:ascii="Arial" w:hAnsi="Arial"/>
                <w:b/>
                <w:sz w:val="18"/>
                <w:szCs w:val="18"/>
                <w:lang w:eastAsia="x-none"/>
              </w:rPr>
            </w:pPr>
            <w:r w:rsidRPr="00D0162F">
              <w:rPr>
                <w:rFonts w:ascii="Arial" w:hAnsi="Arial"/>
                <w:sz w:val="18"/>
                <w:szCs w:val="18"/>
                <w:lang w:eastAsia="x-none"/>
              </w:rPr>
              <w:t>SMTC.2 RedCap</w:t>
            </w:r>
          </w:p>
        </w:tc>
        <w:tc>
          <w:tcPr>
            <w:tcW w:w="992" w:type="dxa"/>
          </w:tcPr>
          <w:p w14:paraId="0EF7D78F"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SMTC.3 RedCap</w:t>
            </w:r>
          </w:p>
        </w:tc>
        <w:tc>
          <w:tcPr>
            <w:tcW w:w="992" w:type="dxa"/>
          </w:tcPr>
          <w:p w14:paraId="551543D8" w14:textId="5ED495C4"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SMTC.4 RedCap</w:t>
            </w:r>
          </w:p>
        </w:tc>
        <w:tc>
          <w:tcPr>
            <w:tcW w:w="992" w:type="dxa"/>
          </w:tcPr>
          <w:p w14:paraId="2BD88678"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2CAB6AA2"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1E88E539" w14:textId="77777777" w:rsidTr="00A81E02">
        <w:trPr>
          <w:jc w:val="center"/>
        </w:trPr>
        <w:tc>
          <w:tcPr>
            <w:tcW w:w="2642" w:type="dxa"/>
            <w:shd w:val="clear" w:color="auto" w:fill="auto"/>
          </w:tcPr>
          <w:p w14:paraId="2E4DC838"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periodicity</w:t>
            </w:r>
          </w:p>
        </w:tc>
        <w:tc>
          <w:tcPr>
            <w:tcW w:w="862" w:type="dxa"/>
          </w:tcPr>
          <w:p w14:paraId="7906D1A6"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15A5CE2F"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993" w:type="dxa"/>
          </w:tcPr>
          <w:p w14:paraId="14E3A4BD"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80</w:t>
            </w:r>
          </w:p>
        </w:tc>
        <w:tc>
          <w:tcPr>
            <w:tcW w:w="992" w:type="dxa"/>
          </w:tcPr>
          <w:p w14:paraId="7C339AF5"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40</w:t>
            </w:r>
          </w:p>
        </w:tc>
        <w:tc>
          <w:tcPr>
            <w:tcW w:w="992" w:type="dxa"/>
          </w:tcPr>
          <w:p w14:paraId="62CCA0F6" w14:textId="1C82600A"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zh-CN"/>
              </w:rPr>
              <w:t>80</w:t>
            </w:r>
          </w:p>
        </w:tc>
        <w:tc>
          <w:tcPr>
            <w:tcW w:w="992" w:type="dxa"/>
          </w:tcPr>
          <w:p w14:paraId="5F47F63A"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66BDE862"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01BC24D9" w14:textId="77777777" w:rsidTr="00A81E02">
        <w:trPr>
          <w:jc w:val="center"/>
        </w:trPr>
        <w:tc>
          <w:tcPr>
            <w:tcW w:w="2642" w:type="dxa"/>
            <w:shd w:val="clear" w:color="auto" w:fill="auto"/>
          </w:tcPr>
          <w:p w14:paraId="04CE8B96"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offset</w:t>
            </w:r>
          </w:p>
        </w:tc>
        <w:tc>
          <w:tcPr>
            <w:tcW w:w="862" w:type="dxa"/>
          </w:tcPr>
          <w:p w14:paraId="02CD9EBC"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254F5057"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993" w:type="dxa"/>
          </w:tcPr>
          <w:p w14:paraId="6EC9DC5E" w14:textId="7657D9AD" w:rsidR="00016FAB" w:rsidRPr="00D0162F" w:rsidRDefault="00987372" w:rsidP="00016FAB">
            <w:pPr>
              <w:keepNext/>
              <w:keepLines/>
              <w:spacing w:after="0"/>
              <w:jc w:val="center"/>
              <w:rPr>
                <w:rFonts w:ascii="Arial" w:hAnsi="Arial"/>
                <w:sz w:val="18"/>
                <w:szCs w:val="18"/>
                <w:lang w:eastAsia="x-none"/>
              </w:rPr>
            </w:pPr>
            <w:r>
              <w:rPr>
                <w:rFonts w:ascii="Arial" w:hAnsi="Arial"/>
                <w:sz w:val="18"/>
                <w:szCs w:val="18"/>
                <w:lang w:eastAsia="x-none"/>
              </w:rPr>
              <w:t>0</w:t>
            </w:r>
          </w:p>
        </w:tc>
        <w:tc>
          <w:tcPr>
            <w:tcW w:w="992" w:type="dxa"/>
          </w:tcPr>
          <w:p w14:paraId="5117ECEC"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992" w:type="dxa"/>
          </w:tcPr>
          <w:p w14:paraId="1DE8ED6F" w14:textId="611D59D2" w:rsidR="00016FAB" w:rsidRPr="00D0162F" w:rsidRDefault="00016FAB" w:rsidP="00016FAB">
            <w:pPr>
              <w:keepNext/>
              <w:keepLines/>
              <w:spacing w:after="0"/>
              <w:jc w:val="center"/>
              <w:rPr>
                <w:rFonts w:ascii="Arial" w:hAnsi="Arial"/>
                <w:sz w:val="18"/>
                <w:szCs w:val="18"/>
                <w:lang w:eastAsia="x-none"/>
              </w:rPr>
            </w:pPr>
            <w:del w:id="90" w:author="2039" w:date="2024-04-16T15:14:00Z">
              <w:r w:rsidRPr="00D0162F" w:rsidDel="000F4EEB">
                <w:rPr>
                  <w:rFonts w:ascii="Arial" w:hAnsi="Arial"/>
                  <w:sz w:val="18"/>
                  <w:szCs w:val="18"/>
                  <w:lang w:eastAsia="zh-CN"/>
                </w:rPr>
                <w:delText>5</w:delText>
              </w:r>
            </w:del>
            <w:ins w:id="91" w:author="2039" w:date="2024-04-16T15:14:00Z">
              <w:r w:rsidR="000F4EEB" w:rsidRPr="000F4EEB">
                <w:rPr>
                  <w:rFonts w:ascii="Arial" w:hAnsi="Arial"/>
                  <w:sz w:val="18"/>
                  <w:szCs w:val="18"/>
                  <w:lang w:eastAsia="zh-CN"/>
                </w:rPr>
                <w:t>0</w:t>
              </w:r>
            </w:ins>
          </w:p>
        </w:tc>
        <w:tc>
          <w:tcPr>
            <w:tcW w:w="992" w:type="dxa"/>
          </w:tcPr>
          <w:p w14:paraId="0BE96AAF"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14AE6743"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535C34B0" w14:textId="77777777" w:rsidTr="00A81E02">
        <w:trPr>
          <w:jc w:val="center"/>
        </w:trPr>
        <w:tc>
          <w:tcPr>
            <w:tcW w:w="2642" w:type="dxa"/>
            <w:shd w:val="clear" w:color="auto" w:fill="auto"/>
          </w:tcPr>
          <w:p w14:paraId="29DE5274"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duration</w:t>
            </w:r>
          </w:p>
        </w:tc>
        <w:tc>
          <w:tcPr>
            <w:tcW w:w="862" w:type="dxa"/>
          </w:tcPr>
          <w:p w14:paraId="510DF9C5"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2033CBF1"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93" w:type="dxa"/>
          </w:tcPr>
          <w:p w14:paraId="7E239A10"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92" w:type="dxa"/>
          </w:tcPr>
          <w:p w14:paraId="36DA5CE3"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992" w:type="dxa"/>
          </w:tcPr>
          <w:p w14:paraId="722A3AB7" w14:textId="4FDD75C3"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zh-CN"/>
              </w:rPr>
              <w:t>5</w:t>
            </w:r>
          </w:p>
        </w:tc>
        <w:tc>
          <w:tcPr>
            <w:tcW w:w="992" w:type="dxa"/>
          </w:tcPr>
          <w:p w14:paraId="591B7EE8"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0EE07103" w14:textId="77777777" w:rsidR="00016FAB" w:rsidRPr="00D0162F" w:rsidRDefault="00016FAB" w:rsidP="00016FAB">
            <w:pPr>
              <w:keepNext/>
              <w:keepLines/>
              <w:spacing w:after="0"/>
              <w:jc w:val="center"/>
              <w:rPr>
                <w:rFonts w:ascii="Arial" w:hAnsi="Arial"/>
                <w:sz w:val="18"/>
                <w:szCs w:val="18"/>
                <w:lang w:eastAsia="x-none"/>
              </w:rPr>
            </w:pPr>
          </w:p>
        </w:tc>
      </w:tr>
    </w:tbl>
    <w:p w14:paraId="21F7AA17" w14:textId="77777777" w:rsidR="005A42AA" w:rsidRPr="00D0162F" w:rsidRDefault="005A42AA" w:rsidP="00F21A71"/>
    <w:p w14:paraId="51BA1962" w14:textId="3F32FBEE" w:rsidR="00AB67FA" w:rsidRPr="00D0162F" w:rsidRDefault="00AB67FA" w:rsidP="00AB67FA">
      <w:pPr>
        <w:pStyle w:val="Heading1"/>
      </w:pPr>
      <w:r w:rsidRPr="00D0162F">
        <w:t>A.5</w:t>
      </w:r>
      <w:r w:rsidRPr="00D0162F">
        <w:tab/>
        <w:t>Reference DRX configurations</w:t>
      </w:r>
    </w:p>
    <w:p w14:paraId="6B6C943F" w14:textId="66BC09D4" w:rsidR="00AB67FA" w:rsidRPr="00D0162F" w:rsidRDefault="00AB67FA" w:rsidP="00AB67FA">
      <w:r w:rsidRPr="00D0162F">
        <w:t xml:space="preserve">The reference DRX configurations for the NR serving cell are captured in Table A.5-1. The reference DRX configurations for the E-UTRA serving cell for </w:t>
      </w:r>
      <w:r w:rsidR="002C71DE" w:rsidRPr="00D0162F">
        <w:t>EN-DC</w:t>
      </w:r>
      <w:r w:rsidRPr="00D0162F">
        <w:t xml:space="preserve"> and inter-RAT test cases are captured in Table A.5-2.</w:t>
      </w:r>
    </w:p>
    <w:p w14:paraId="48B6E916" w14:textId="77777777" w:rsidR="00742D65" w:rsidRPr="00D0162F" w:rsidRDefault="00AB67FA" w:rsidP="00742D65">
      <w:pPr>
        <w:pStyle w:val="TH"/>
      </w:pPr>
      <w:r w:rsidRPr="00D0162F">
        <w:t>Table A.5-1: DRX configurations for NR serving cell</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1"/>
        <w:gridCol w:w="612"/>
        <w:gridCol w:w="778"/>
        <w:gridCol w:w="778"/>
        <w:gridCol w:w="833"/>
        <w:gridCol w:w="870"/>
        <w:gridCol w:w="871"/>
        <w:gridCol w:w="871"/>
        <w:gridCol w:w="871"/>
        <w:gridCol w:w="894"/>
      </w:tblGrid>
      <w:tr w:rsidR="00742D65" w:rsidRPr="00D0162F" w14:paraId="49EBBAF5" w14:textId="77777777" w:rsidTr="00742D65">
        <w:trPr>
          <w:trHeight w:val="252"/>
        </w:trPr>
        <w:tc>
          <w:tcPr>
            <w:tcW w:w="2261" w:type="dxa"/>
            <w:shd w:val="clear" w:color="auto" w:fill="auto"/>
          </w:tcPr>
          <w:p w14:paraId="2C18C55D" w14:textId="77777777" w:rsidR="00742D65" w:rsidRPr="00D0162F" w:rsidRDefault="00742D65" w:rsidP="00B23C57">
            <w:pPr>
              <w:keepNext/>
              <w:keepLines/>
              <w:spacing w:after="0"/>
              <w:rPr>
                <w:rFonts w:ascii="Arial" w:hAnsi="Arial"/>
                <w:sz w:val="18"/>
                <w:szCs w:val="18"/>
                <w:lang w:eastAsia="x-none"/>
              </w:rPr>
            </w:pPr>
            <w:r w:rsidRPr="00D0162F">
              <w:rPr>
                <w:rFonts w:ascii="Arial" w:hAnsi="Arial"/>
                <w:b/>
                <w:sz w:val="18"/>
                <w:szCs w:val="18"/>
                <w:lang w:eastAsia="x-none"/>
              </w:rPr>
              <w:t>Parameter</w:t>
            </w:r>
          </w:p>
        </w:tc>
        <w:tc>
          <w:tcPr>
            <w:tcW w:w="612" w:type="dxa"/>
          </w:tcPr>
          <w:p w14:paraId="4D58487E"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6766" w:type="dxa"/>
            <w:gridSpan w:val="8"/>
            <w:shd w:val="clear" w:color="auto" w:fill="auto"/>
          </w:tcPr>
          <w:p w14:paraId="4EE1DD18"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742D65" w:rsidRPr="00D0162F" w14:paraId="6C950916" w14:textId="77777777" w:rsidTr="00742D65">
        <w:trPr>
          <w:trHeight w:val="272"/>
        </w:trPr>
        <w:tc>
          <w:tcPr>
            <w:tcW w:w="2261" w:type="dxa"/>
            <w:shd w:val="clear" w:color="auto" w:fill="auto"/>
          </w:tcPr>
          <w:p w14:paraId="73702FA7" w14:textId="77777777" w:rsidR="00742D65" w:rsidRPr="00D0162F" w:rsidRDefault="00742D65" w:rsidP="00B23C57">
            <w:pPr>
              <w:keepNext/>
              <w:keepLines/>
              <w:spacing w:after="0"/>
              <w:rPr>
                <w:rFonts w:ascii="Arial" w:hAnsi="Arial"/>
                <w:b/>
                <w:sz w:val="18"/>
                <w:szCs w:val="18"/>
                <w:lang w:eastAsia="x-none"/>
              </w:rPr>
            </w:pPr>
            <w:r w:rsidRPr="00D0162F">
              <w:rPr>
                <w:rFonts w:ascii="Arial" w:hAnsi="Arial"/>
                <w:sz w:val="18"/>
                <w:szCs w:val="18"/>
                <w:lang w:eastAsia="x-none"/>
              </w:rPr>
              <w:t>DRX Configuration</w:t>
            </w:r>
          </w:p>
        </w:tc>
        <w:tc>
          <w:tcPr>
            <w:tcW w:w="612" w:type="dxa"/>
          </w:tcPr>
          <w:p w14:paraId="31E11407" w14:textId="77777777" w:rsidR="00742D65" w:rsidRPr="00D0162F" w:rsidRDefault="00742D65" w:rsidP="00B23C57">
            <w:pPr>
              <w:keepNext/>
              <w:keepLines/>
              <w:spacing w:after="0"/>
              <w:jc w:val="center"/>
              <w:rPr>
                <w:rFonts w:ascii="Arial" w:hAnsi="Arial"/>
                <w:b/>
                <w:sz w:val="18"/>
                <w:szCs w:val="18"/>
                <w:lang w:eastAsia="x-none"/>
              </w:rPr>
            </w:pPr>
          </w:p>
        </w:tc>
        <w:tc>
          <w:tcPr>
            <w:tcW w:w="778" w:type="dxa"/>
            <w:shd w:val="clear" w:color="auto" w:fill="auto"/>
            <w:vAlign w:val="center"/>
          </w:tcPr>
          <w:p w14:paraId="22CA1BD9"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sz w:val="18"/>
                <w:szCs w:val="18"/>
                <w:lang w:eastAsia="x-none"/>
              </w:rPr>
              <w:t>DRX.1</w:t>
            </w:r>
          </w:p>
        </w:tc>
        <w:tc>
          <w:tcPr>
            <w:tcW w:w="778" w:type="dxa"/>
            <w:vAlign w:val="center"/>
          </w:tcPr>
          <w:p w14:paraId="3E9B1C5D"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sz w:val="18"/>
                <w:szCs w:val="18"/>
                <w:lang w:eastAsia="x-none"/>
              </w:rPr>
              <w:t>DRX.2</w:t>
            </w:r>
          </w:p>
        </w:tc>
        <w:tc>
          <w:tcPr>
            <w:tcW w:w="833" w:type="dxa"/>
          </w:tcPr>
          <w:p w14:paraId="5F9BEF0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3</w:t>
            </w:r>
          </w:p>
        </w:tc>
        <w:tc>
          <w:tcPr>
            <w:tcW w:w="870" w:type="dxa"/>
          </w:tcPr>
          <w:p w14:paraId="7C2DD82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6</w:t>
            </w:r>
          </w:p>
        </w:tc>
        <w:tc>
          <w:tcPr>
            <w:tcW w:w="871" w:type="dxa"/>
          </w:tcPr>
          <w:p w14:paraId="05CB212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7</w:t>
            </w:r>
          </w:p>
        </w:tc>
        <w:tc>
          <w:tcPr>
            <w:tcW w:w="871" w:type="dxa"/>
          </w:tcPr>
          <w:p w14:paraId="5CC275F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8</w:t>
            </w:r>
          </w:p>
        </w:tc>
        <w:tc>
          <w:tcPr>
            <w:tcW w:w="871" w:type="dxa"/>
          </w:tcPr>
          <w:p w14:paraId="2B340DB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11</w:t>
            </w:r>
          </w:p>
        </w:tc>
        <w:tc>
          <w:tcPr>
            <w:tcW w:w="894" w:type="dxa"/>
          </w:tcPr>
          <w:p w14:paraId="06FF4442"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DRX.X1</w:t>
            </w:r>
          </w:p>
        </w:tc>
      </w:tr>
      <w:tr w:rsidR="00742D65" w:rsidRPr="00D0162F" w14:paraId="00BF9AD2" w14:textId="77777777" w:rsidTr="00742D65">
        <w:trPr>
          <w:trHeight w:val="252"/>
        </w:trPr>
        <w:tc>
          <w:tcPr>
            <w:tcW w:w="2261" w:type="dxa"/>
            <w:shd w:val="clear" w:color="auto" w:fill="auto"/>
          </w:tcPr>
          <w:p w14:paraId="7BC519AA"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onDurationTimer</w:t>
            </w:r>
          </w:p>
        </w:tc>
        <w:tc>
          <w:tcPr>
            <w:tcW w:w="612" w:type="dxa"/>
          </w:tcPr>
          <w:p w14:paraId="537682B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0482BA2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262AFDD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5A59255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0" w:type="dxa"/>
          </w:tcPr>
          <w:p w14:paraId="28FADE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3B325CF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1" w:type="dxa"/>
          </w:tcPr>
          <w:p w14:paraId="16268518"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1" w:type="dxa"/>
          </w:tcPr>
          <w:p w14:paraId="5ECCB71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94" w:type="dxa"/>
          </w:tcPr>
          <w:p w14:paraId="6E99EC16"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6</w:t>
            </w:r>
          </w:p>
        </w:tc>
      </w:tr>
      <w:tr w:rsidR="00742D65" w:rsidRPr="00D0162F" w14:paraId="1BD633C3" w14:textId="77777777" w:rsidTr="00742D65">
        <w:trPr>
          <w:trHeight w:val="272"/>
        </w:trPr>
        <w:tc>
          <w:tcPr>
            <w:tcW w:w="2261" w:type="dxa"/>
            <w:shd w:val="clear" w:color="auto" w:fill="auto"/>
          </w:tcPr>
          <w:p w14:paraId="6855C3CF"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InactivityTimer</w:t>
            </w:r>
          </w:p>
        </w:tc>
        <w:tc>
          <w:tcPr>
            <w:tcW w:w="612" w:type="dxa"/>
          </w:tcPr>
          <w:p w14:paraId="3D45B81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36B30BD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0DD907C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5A0C0F4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1BB2A9D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3029E2B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51EC33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6D7C6F2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59C0ED41"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2394F5D6" w14:textId="77777777" w:rsidTr="00742D65">
        <w:trPr>
          <w:trHeight w:val="252"/>
        </w:trPr>
        <w:tc>
          <w:tcPr>
            <w:tcW w:w="2261" w:type="dxa"/>
            <w:shd w:val="clear" w:color="auto" w:fill="auto"/>
          </w:tcPr>
          <w:p w14:paraId="086695D9"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RetransmissionTimerDL</w:t>
            </w:r>
          </w:p>
        </w:tc>
        <w:tc>
          <w:tcPr>
            <w:tcW w:w="612" w:type="dxa"/>
          </w:tcPr>
          <w:p w14:paraId="628F682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778" w:type="dxa"/>
            <w:shd w:val="clear" w:color="auto" w:fill="auto"/>
          </w:tcPr>
          <w:p w14:paraId="329B23C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04B7E54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1DE2BA4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1E11944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2371669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507A8F8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08E1A0A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52DD5314"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77799F99" w14:textId="77777777" w:rsidTr="00742D65">
        <w:trPr>
          <w:trHeight w:val="272"/>
        </w:trPr>
        <w:tc>
          <w:tcPr>
            <w:tcW w:w="2261" w:type="dxa"/>
            <w:shd w:val="clear" w:color="auto" w:fill="auto"/>
          </w:tcPr>
          <w:p w14:paraId="2CD3C075"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drx-RetransmissionTimerUL</w:t>
            </w:r>
          </w:p>
        </w:tc>
        <w:tc>
          <w:tcPr>
            <w:tcW w:w="612" w:type="dxa"/>
          </w:tcPr>
          <w:p w14:paraId="528B0D9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778" w:type="dxa"/>
            <w:shd w:val="clear" w:color="auto" w:fill="auto"/>
          </w:tcPr>
          <w:p w14:paraId="3B951F7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62E4E841"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02AEDF28"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09B3B75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4E8CFB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11950F0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1E6F273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29401304"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35B09530" w14:textId="77777777" w:rsidTr="00742D65">
        <w:trPr>
          <w:trHeight w:val="252"/>
        </w:trPr>
        <w:tc>
          <w:tcPr>
            <w:tcW w:w="2261" w:type="dxa"/>
            <w:shd w:val="clear" w:color="auto" w:fill="auto"/>
          </w:tcPr>
          <w:p w14:paraId="4BD02783"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drx-LongCycleStartOffset</w:t>
            </w:r>
          </w:p>
        </w:tc>
        <w:tc>
          <w:tcPr>
            <w:tcW w:w="612" w:type="dxa"/>
          </w:tcPr>
          <w:p w14:paraId="0B88B85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17149CB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778" w:type="dxa"/>
          </w:tcPr>
          <w:p w14:paraId="0CCD4B1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40</w:t>
            </w:r>
          </w:p>
        </w:tc>
        <w:tc>
          <w:tcPr>
            <w:tcW w:w="833" w:type="dxa"/>
          </w:tcPr>
          <w:p w14:paraId="3AC74C3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870" w:type="dxa"/>
          </w:tcPr>
          <w:p w14:paraId="0AC381B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320</w:t>
            </w:r>
          </w:p>
        </w:tc>
        <w:tc>
          <w:tcPr>
            <w:tcW w:w="871" w:type="dxa"/>
          </w:tcPr>
          <w:p w14:paraId="0953477C"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40</w:t>
            </w:r>
          </w:p>
        </w:tc>
        <w:tc>
          <w:tcPr>
            <w:tcW w:w="871" w:type="dxa"/>
          </w:tcPr>
          <w:p w14:paraId="5AEA0DE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320</w:t>
            </w:r>
          </w:p>
        </w:tc>
        <w:tc>
          <w:tcPr>
            <w:tcW w:w="871" w:type="dxa"/>
          </w:tcPr>
          <w:p w14:paraId="6024370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894" w:type="dxa"/>
          </w:tcPr>
          <w:p w14:paraId="6860C948"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80</w:t>
            </w:r>
          </w:p>
        </w:tc>
      </w:tr>
      <w:tr w:rsidR="00742D65" w:rsidRPr="00D0162F" w14:paraId="74CDFF84" w14:textId="77777777" w:rsidTr="00742D65">
        <w:trPr>
          <w:trHeight w:val="272"/>
        </w:trPr>
        <w:tc>
          <w:tcPr>
            <w:tcW w:w="2261" w:type="dxa"/>
            <w:shd w:val="clear" w:color="auto" w:fill="auto"/>
          </w:tcPr>
          <w:p w14:paraId="59EA106C"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shortDRX</w:t>
            </w:r>
          </w:p>
        </w:tc>
        <w:tc>
          <w:tcPr>
            <w:tcW w:w="612" w:type="dxa"/>
          </w:tcPr>
          <w:p w14:paraId="0384D61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w:t>
            </w:r>
          </w:p>
        </w:tc>
        <w:tc>
          <w:tcPr>
            <w:tcW w:w="778" w:type="dxa"/>
            <w:shd w:val="clear" w:color="auto" w:fill="auto"/>
          </w:tcPr>
          <w:p w14:paraId="1A1584C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778" w:type="dxa"/>
          </w:tcPr>
          <w:p w14:paraId="4692782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33" w:type="dxa"/>
          </w:tcPr>
          <w:p w14:paraId="7C18C8D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0" w:type="dxa"/>
          </w:tcPr>
          <w:p w14:paraId="5DDE8573"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3CB26B6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23CF84CC"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6B263DE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94" w:type="dxa"/>
          </w:tcPr>
          <w:p w14:paraId="3522B9A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r>
      <w:tr w:rsidR="00742D65" w:rsidRPr="00D0162F" w14:paraId="768DA52A" w14:textId="77777777" w:rsidTr="00742D65">
        <w:trPr>
          <w:trHeight w:val="252"/>
        </w:trPr>
        <w:tc>
          <w:tcPr>
            <w:tcW w:w="2261" w:type="dxa"/>
            <w:shd w:val="clear" w:color="auto" w:fill="auto"/>
          </w:tcPr>
          <w:p w14:paraId="08D5B74B"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TimeAlignmentTimer</w:t>
            </w:r>
          </w:p>
        </w:tc>
        <w:tc>
          <w:tcPr>
            <w:tcW w:w="612" w:type="dxa"/>
          </w:tcPr>
          <w:p w14:paraId="09E5779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4328957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778" w:type="dxa"/>
          </w:tcPr>
          <w:p w14:paraId="06FA10D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33" w:type="dxa"/>
          </w:tcPr>
          <w:p w14:paraId="42655E4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0" w:type="dxa"/>
          </w:tcPr>
          <w:p w14:paraId="45DD9C0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71" w:type="dxa"/>
          </w:tcPr>
          <w:p w14:paraId="61B7D67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1" w:type="dxa"/>
          </w:tcPr>
          <w:p w14:paraId="64AC75B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1" w:type="dxa"/>
          </w:tcPr>
          <w:p w14:paraId="472CD46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94" w:type="dxa"/>
          </w:tcPr>
          <w:p w14:paraId="1DDE6FD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r>
      <w:tr w:rsidR="00742D65" w:rsidRPr="00D0162F" w14:paraId="0B48404C" w14:textId="77777777" w:rsidTr="00742D65">
        <w:trPr>
          <w:trHeight w:val="252"/>
        </w:trPr>
        <w:tc>
          <w:tcPr>
            <w:tcW w:w="9639" w:type="dxa"/>
            <w:gridSpan w:val="10"/>
            <w:shd w:val="clear" w:color="auto" w:fill="auto"/>
          </w:tcPr>
          <w:p w14:paraId="178603B0" w14:textId="77777777" w:rsidR="00742D65" w:rsidRPr="00D0162F" w:rsidRDefault="00742D65" w:rsidP="00B23C57">
            <w:pPr>
              <w:pStyle w:val="TAL"/>
              <w:rPr>
                <w:lang w:eastAsia="x-none"/>
              </w:rPr>
            </w:pPr>
            <w:r w:rsidRPr="00D0162F">
              <w:rPr>
                <w:lang w:eastAsia="x-none"/>
              </w:rPr>
              <w:t>NOTE 1:</w:t>
            </w:r>
            <w:r w:rsidRPr="00D0162F">
              <w:rPr>
                <w:lang w:eastAsia="x-none"/>
              </w:rPr>
              <w:tab/>
            </w:r>
            <w:r w:rsidRPr="00D0162F">
              <w:t>The DRX cycle and time alignment timer parameters are specified in clause 6.3.2 in TS 38.331 [13].</w:t>
            </w:r>
          </w:p>
        </w:tc>
      </w:tr>
    </w:tbl>
    <w:p w14:paraId="78645830" w14:textId="77777777" w:rsidR="00AB67FA" w:rsidRPr="00D0162F" w:rsidRDefault="00AB67FA" w:rsidP="00AB67FA">
      <w:pPr>
        <w:pStyle w:val="TH"/>
      </w:pPr>
      <w:r w:rsidRPr="00D0162F">
        <w:t>Table A.5-2: DRX configurations for E-UTRA serving cell</w:t>
      </w:r>
    </w:p>
    <w:tbl>
      <w:tblPr>
        <w:tblW w:w="7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7"/>
        <w:gridCol w:w="753"/>
        <w:gridCol w:w="888"/>
        <w:gridCol w:w="888"/>
        <w:gridCol w:w="888"/>
        <w:gridCol w:w="888"/>
        <w:gridCol w:w="896"/>
      </w:tblGrid>
      <w:tr w:rsidR="00AB67FA" w:rsidRPr="00D0162F" w14:paraId="76068091"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3C981602"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b/>
                <w:sz w:val="18"/>
                <w:szCs w:val="18"/>
                <w:lang w:eastAsia="x-none"/>
              </w:rPr>
              <w:t>Parameter</w:t>
            </w:r>
          </w:p>
        </w:tc>
        <w:tc>
          <w:tcPr>
            <w:tcW w:w="753" w:type="dxa"/>
            <w:tcBorders>
              <w:top w:val="single" w:sz="4" w:space="0" w:color="auto"/>
              <w:left w:val="single" w:sz="4" w:space="0" w:color="auto"/>
              <w:bottom w:val="single" w:sz="4" w:space="0" w:color="auto"/>
              <w:right w:val="single" w:sz="4" w:space="0" w:color="auto"/>
            </w:tcBorders>
            <w:hideMark/>
          </w:tcPr>
          <w:p w14:paraId="31912C36"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4440" w:type="dxa"/>
            <w:gridSpan w:val="5"/>
            <w:tcBorders>
              <w:top w:val="single" w:sz="4" w:space="0" w:color="auto"/>
              <w:left w:val="single" w:sz="4" w:space="0" w:color="auto"/>
              <w:bottom w:val="single" w:sz="4" w:space="0" w:color="auto"/>
              <w:right w:val="single" w:sz="4" w:space="0" w:color="auto"/>
            </w:tcBorders>
            <w:hideMark/>
          </w:tcPr>
          <w:p w14:paraId="2959D328"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30FE2727"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727F2F1D" w14:textId="6CB5FBFC" w:rsidR="00AB67FA" w:rsidRPr="00D0162F" w:rsidRDefault="00AB67FA" w:rsidP="006E0A54">
            <w:pPr>
              <w:keepNext/>
              <w:keepLines/>
              <w:spacing w:after="0"/>
              <w:rPr>
                <w:rFonts w:ascii="Arial" w:hAnsi="Arial"/>
                <w:b/>
                <w:sz w:val="18"/>
                <w:szCs w:val="18"/>
                <w:lang w:eastAsia="x-none"/>
              </w:rPr>
            </w:pPr>
            <w:r w:rsidRPr="00D0162F">
              <w:rPr>
                <w:rFonts w:ascii="Arial" w:hAnsi="Arial"/>
                <w:sz w:val="18"/>
                <w:szCs w:val="18"/>
                <w:lang w:eastAsia="x-none"/>
              </w:rPr>
              <w:t>DRX</w:t>
            </w:r>
            <w:r w:rsidR="006E0A54" w:rsidRPr="00D0162F">
              <w:rPr>
                <w:rFonts w:ascii="Arial" w:hAnsi="Arial"/>
                <w:sz w:val="18"/>
                <w:szCs w:val="18"/>
                <w:lang w:eastAsia="x-none"/>
              </w:rPr>
              <w:t xml:space="preserve"> </w:t>
            </w:r>
            <w:r w:rsidRPr="00D0162F">
              <w:rPr>
                <w:rFonts w:ascii="Arial" w:hAnsi="Arial"/>
                <w:sz w:val="18"/>
                <w:szCs w:val="18"/>
                <w:lang w:eastAsia="x-none"/>
              </w:rPr>
              <w:t>Configuration</w:t>
            </w:r>
          </w:p>
        </w:tc>
        <w:tc>
          <w:tcPr>
            <w:tcW w:w="753" w:type="dxa"/>
            <w:tcBorders>
              <w:top w:val="single" w:sz="4" w:space="0" w:color="auto"/>
              <w:left w:val="single" w:sz="4" w:space="0" w:color="auto"/>
              <w:bottom w:val="single" w:sz="4" w:space="0" w:color="auto"/>
              <w:right w:val="single" w:sz="4" w:space="0" w:color="auto"/>
            </w:tcBorders>
          </w:tcPr>
          <w:p w14:paraId="143F4FDE" w14:textId="77777777" w:rsidR="00AB67FA" w:rsidRPr="00D0162F" w:rsidRDefault="00AB67FA" w:rsidP="006E0A54">
            <w:pPr>
              <w:keepNext/>
              <w:keepLines/>
              <w:spacing w:after="0"/>
              <w:jc w:val="center"/>
              <w:rPr>
                <w:rFonts w:ascii="Arial" w:hAnsi="Arial"/>
                <w:b/>
                <w:sz w:val="18"/>
                <w:szCs w:val="18"/>
                <w:lang w:eastAsia="x-none"/>
              </w:rPr>
            </w:pPr>
          </w:p>
        </w:tc>
        <w:tc>
          <w:tcPr>
            <w:tcW w:w="888" w:type="dxa"/>
            <w:tcBorders>
              <w:top w:val="single" w:sz="4" w:space="0" w:color="auto"/>
              <w:left w:val="single" w:sz="4" w:space="0" w:color="auto"/>
              <w:bottom w:val="single" w:sz="4" w:space="0" w:color="auto"/>
              <w:right w:val="single" w:sz="4" w:space="0" w:color="auto"/>
            </w:tcBorders>
            <w:hideMark/>
          </w:tcPr>
          <w:p w14:paraId="5BE7B384"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DRX.4</w:t>
            </w:r>
          </w:p>
        </w:tc>
        <w:tc>
          <w:tcPr>
            <w:tcW w:w="888" w:type="dxa"/>
            <w:tcBorders>
              <w:top w:val="single" w:sz="4" w:space="0" w:color="auto"/>
              <w:left w:val="single" w:sz="4" w:space="0" w:color="auto"/>
              <w:bottom w:val="single" w:sz="4" w:space="0" w:color="auto"/>
              <w:right w:val="single" w:sz="4" w:space="0" w:color="auto"/>
            </w:tcBorders>
            <w:hideMark/>
          </w:tcPr>
          <w:p w14:paraId="62DEADC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DRX.5</w:t>
            </w:r>
          </w:p>
        </w:tc>
        <w:tc>
          <w:tcPr>
            <w:tcW w:w="888" w:type="dxa"/>
            <w:tcBorders>
              <w:top w:val="single" w:sz="4" w:space="0" w:color="auto"/>
              <w:left w:val="single" w:sz="4" w:space="0" w:color="auto"/>
              <w:bottom w:val="single" w:sz="4" w:space="0" w:color="auto"/>
              <w:right w:val="single" w:sz="4" w:space="0" w:color="auto"/>
            </w:tcBorders>
            <w:hideMark/>
          </w:tcPr>
          <w:p w14:paraId="13BEDCC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9</w:t>
            </w:r>
          </w:p>
        </w:tc>
        <w:tc>
          <w:tcPr>
            <w:tcW w:w="888" w:type="dxa"/>
            <w:tcBorders>
              <w:top w:val="single" w:sz="4" w:space="0" w:color="auto"/>
              <w:left w:val="single" w:sz="4" w:space="0" w:color="auto"/>
              <w:bottom w:val="single" w:sz="4" w:space="0" w:color="auto"/>
              <w:right w:val="single" w:sz="4" w:space="0" w:color="auto"/>
            </w:tcBorders>
            <w:hideMark/>
          </w:tcPr>
          <w:p w14:paraId="1C27A9F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10</w:t>
            </w:r>
          </w:p>
        </w:tc>
        <w:tc>
          <w:tcPr>
            <w:tcW w:w="888" w:type="dxa"/>
            <w:tcBorders>
              <w:top w:val="single" w:sz="4" w:space="0" w:color="auto"/>
              <w:left w:val="single" w:sz="4" w:space="0" w:color="auto"/>
              <w:bottom w:val="single" w:sz="4" w:space="0" w:color="auto"/>
              <w:right w:val="single" w:sz="4" w:space="0" w:color="auto"/>
            </w:tcBorders>
          </w:tcPr>
          <w:p w14:paraId="38AF1D2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12</w:t>
            </w:r>
          </w:p>
        </w:tc>
      </w:tr>
      <w:tr w:rsidR="00AB67FA" w:rsidRPr="00D0162F" w14:paraId="493FB042"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130CFAC"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onDurationTimer</w:t>
            </w:r>
          </w:p>
        </w:tc>
        <w:tc>
          <w:tcPr>
            <w:tcW w:w="753" w:type="dxa"/>
            <w:tcBorders>
              <w:top w:val="single" w:sz="4" w:space="0" w:color="auto"/>
              <w:left w:val="single" w:sz="4" w:space="0" w:color="auto"/>
              <w:bottom w:val="single" w:sz="4" w:space="0" w:color="auto"/>
              <w:right w:val="single" w:sz="4" w:space="0" w:color="auto"/>
            </w:tcBorders>
            <w:hideMark/>
          </w:tcPr>
          <w:p w14:paraId="689BBE6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39E4ECE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1E61588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c>
          <w:tcPr>
            <w:tcW w:w="888" w:type="dxa"/>
            <w:tcBorders>
              <w:top w:val="single" w:sz="4" w:space="0" w:color="auto"/>
              <w:left w:val="single" w:sz="4" w:space="0" w:color="auto"/>
              <w:bottom w:val="single" w:sz="4" w:space="0" w:color="auto"/>
              <w:right w:val="single" w:sz="4" w:space="0" w:color="auto"/>
            </w:tcBorders>
            <w:hideMark/>
          </w:tcPr>
          <w:p w14:paraId="178ECBA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5C27828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c>
          <w:tcPr>
            <w:tcW w:w="888" w:type="dxa"/>
            <w:tcBorders>
              <w:top w:val="single" w:sz="4" w:space="0" w:color="auto"/>
              <w:left w:val="single" w:sz="4" w:space="0" w:color="auto"/>
              <w:bottom w:val="single" w:sz="4" w:space="0" w:color="auto"/>
              <w:right w:val="single" w:sz="4" w:space="0" w:color="auto"/>
            </w:tcBorders>
          </w:tcPr>
          <w:p w14:paraId="72C6A1F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r>
      <w:tr w:rsidR="00AB67FA" w:rsidRPr="00D0162F" w14:paraId="3BFBE9A0"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B59AAD2"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InactivityTimer</w:t>
            </w:r>
          </w:p>
        </w:tc>
        <w:tc>
          <w:tcPr>
            <w:tcW w:w="753" w:type="dxa"/>
            <w:tcBorders>
              <w:top w:val="single" w:sz="4" w:space="0" w:color="auto"/>
              <w:left w:val="single" w:sz="4" w:space="0" w:color="auto"/>
              <w:bottom w:val="single" w:sz="4" w:space="0" w:color="auto"/>
              <w:right w:val="single" w:sz="4" w:space="0" w:color="auto"/>
            </w:tcBorders>
            <w:hideMark/>
          </w:tcPr>
          <w:p w14:paraId="29FB01C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1D7FC75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4A0F609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920</w:t>
            </w:r>
          </w:p>
        </w:tc>
        <w:tc>
          <w:tcPr>
            <w:tcW w:w="888" w:type="dxa"/>
            <w:tcBorders>
              <w:top w:val="single" w:sz="4" w:space="0" w:color="auto"/>
              <w:left w:val="single" w:sz="4" w:space="0" w:color="auto"/>
              <w:bottom w:val="single" w:sz="4" w:space="0" w:color="auto"/>
              <w:right w:val="single" w:sz="4" w:space="0" w:color="auto"/>
            </w:tcBorders>
            <w:hideMark/>
          </w:tcPr>
          <w:p w14:paraId="4AF8A691"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00</w:t>
            </w:r>
          </w:p>
        </w:tc>
        <w:tc>
          <w:tcPr>
            <w:tcW w:w="888" w:type="dxa"/>
            <w:tcBorders>
              <w:top w:val="single" w:sz="4" w:space="0" w:color="auto"/>
              <w:left w:val="single" w:sz="4" w:space="0" w:color="auto"/>
              <w:bottom w:val="single" w:sz="4" w:space="0" w:color="auto"/>
              <w:right w:val="single" w:sz="4" w:space="0" w:color="auto"/>
            </w:tcBorders>
            <w:hideMark/>
          </w:tcPr>
          <w:p w14:paraId="401AE73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920</w:t>
            </w:r>
          </w:p>
        </w:tc>
        <w:tc>
          <w:tcPr>
            <w:tcW w:w="888" w:type="dxa"/>
            <w:tcBorders>
              <w:top w:val="single" w:sz="4" w:space="0" w:color="auto"/>
              <w:left w:val="single" w:sz="4" w:space="0" w:color="auto"/>
              <w:bottom w:val="single" w:sz="4" w:space="0" w:color="auto"/>
              <w:right w:val="single" w:sz="4" w:space="0" w:color="auto"/>
            </w:tcBorders>
          </w:tcPr>
          <w:p w14:paraId="6325CB7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r>
      <w:tr w:rsidR="00AB67FA" w:rsidRPr="00D0162F" w14:paraId="1AF6D042"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4A3E84F4"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RetransmissionTimerDL</w:t>
            </w:r>
          </w:p>
        </w:tc>
        <w:tc>
          <w:tcPr>
            <w:tcW w:w="753" w:type="dxa"/>
            <w:tcBorders>
              <w:top w:val="single" w:sz="4" w:space="0" w:color="auto"/>
              <w:left w:val="single" w:sz="4" w:space="0" w:color="auto"/>
              <w:bottom w:val="single" w:sz="4" w:space="0" w:color="auto"/>
              <w:right w:val="single" w:sz="4" w:space="0" w:color="auto"/>
            </w:tcBorders>
            <w:hideMark/>
          </w:tcPr>
          <w:p w14:paraId="5B7F58B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888" w:type="dxa"/>
            <w:tcBorders>
              <w:top w:val="single" w:sz="4" w:space="0" w:color="auto"/>
              <w:left w:val="single" w:sz="4" w:space="0" w:color="auto"/>
              <w:bottom w:val="single" w:sz="4" w:space="0" w:color="auto"/>
              <w:right w:val="single" w:sz="4" w:space="0" w:color="auto"/>
            </w:tcBorders>
            <w:hideMark/>
          </w:tcPr>
          <w:p w14:paraId="3F7B105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6F2DB0D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46E70C6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28D326C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tcPr>
          <w:p w14:paraId="478380F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r>
      <w:tr w:rsidR="00AB67FA" w:rsidRPr="00D0162F" w14:paraId="55A4A2D4"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09A02FA0"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drx-LongCycleStartOffset</w:t>
            </w:r>
          </w:p>
        </w:tc>
        <w:tc>
          <w:tcPr>
            <w:tcW w:w="753" w:type="dxa"/>
            <w:tcBorders>
              <w:top w:val="single" w:sz="4" w:space="0" w:color="auto"/>
              <w:left w:val="single" w:sz="4" w:space="0" w:color="auto"/>
              <w:bottom w:val="single" w:sz="4" w:space="0" w:color="auto"/>
              <w:right w:val="single" w:sz="4" w:space="0" w:color="auto"/>
            </w:tcBorders>
            <w:hideMark/>
          </w:tcPr>
          <w:p w14:paraId="614FB0B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493B4109" w14:textId="7D509D6E"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16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013AC6F9" w14:textId="5CCAB79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32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46EFE39F" w14:textId="4D36E81D"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7BFC2832" w14:textId="3FD9DEA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6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tcPr>
          <w:p w14:paraId="139EFEE0" w14:textId="3C58BBD8"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6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r>
      <w:tr w:rsidR="00AB67FA" w:rsidRPr="00D0162F" w14:paraId="3F9746D5"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807757C"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hortDRX</w:t>
            </w:r>
          </w:p>
        </w:tc>
        <w:tc>
          <w:tcPr>
            <w:tcW w:w="753" w:type="dxa"/>
            <w:tcBorders>
              <w:top w:val="single" w:sz="4" w:space="0" w:color="auto"/>
              <w:left w:val="single" w:sz="4" w:space="0" w:color="auto"/>
              <w:bottom w:val="single" w:sz="4" w:space="0" w:color="auto"/>
              <w:right w:val="single" w:sz="4" w:space="0" w:color="auto"/>
            </w:tcBorders>
            <w:hideMark/>
          </w:tcPr>
          <w:p w14:paraId="4132E10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w:t>
            </w:r>
          </w:p>
        </w:tc>
        <w:tc>
          <w:tcPr>
            <w:tcW w:w="888" w:type="dxa"/>
            <w:tcBorders>
              <w:top w:val="single" w:sz="4" w:space="0" w:color="auto"/>
              <w:left w:val="single" w:sz="4" w:space="0" w:color="auto"/>
              <w:bottom w:val="single" w:sz="4" w:space="0" w:color="auto"/>
              <w:right w:val="single" w:sz="4" w:space="0" w:color="auto"/>
            </w:tcBorders>
            <w:hideMark/>
          </w:tcPr>
          <w:p w14:paraId="57F082B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40D496C1"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36A83AE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6EE7E8F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tcPr>
          <w:p w14:paraId="51E0FEA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r>
      <w:tr w:rsidR="00AB67FA" w:rsidRPr="00D0162F" w14:paraId="7189B218"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9852941"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TimeAlignmentTimer</w:t>
            </w:r>
          </w:p>
        </w:tc>
        <w:tc>
          <w:tcPr>
            <w:tcW w:w="753" w:type="dxa"/>
            <w:tcBorders>
              <w:top w:val="single" w:sz="4" w:space="0" w:color="auto"/>
              <w:left w:val="single" w:sz="4" w:space="0" w:color="auto"/>
              <w:bottom w:val="single" w:sz="4" w:space="0" w:color="auto"/>
              <w:right w:val="single" w:sz="4" w:space="0" w:color="auto"/>
            </w:tcBorders>
            <w:hideMark/>
          </w:tcPr>
          <w:p w14:paraId="748C6E3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4A6D186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88" w:type="dxa"/>
            <w:tcBorders>
              <w:top w:val="single" w:sz="4" w:space="0" w:color="auto"/>
              <w:left w:val="single" w:sz="4" w:space="0" w:color="auto"/>
              <w:bottom w:val="single" w:sz="4" w:space="0" w:color="auto"/>
              <w:right w:val="single" w:sz="4" w:space="0" w:color="auto"/>
            </w:tcBorders>
            <w:hideMark/>
          </w:tcPr>
          <w:p w14:paraId="564D50B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88" w:type="dxa"/>
            <w:tcBorders>
              <w:top w:val="single" w:sz="4" w:space="0" w:color="auto"/>
              <w:left w:val="single" w:sz="4" w:space="0" w:color="auto"/>
              <w:bottom w:val="single" w:sz="4" w:space="0" w:color="auto"/>
              <w:right w:val="single" w:sz="4" w:space="0" w:color="auto"/>
            </w:tcBorders>
            <w:hideMark/>
          </w:tcPr>
          <w:p w14:paraId="6F1EC35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88" w:type="dxa"/>
            <w:tcBorders>
              <w:top w:val="single" w:sz="4" w:space="0" w:color="auto"/>
              <w:left w:val="single" w:sz="4" w:space="0" w:color="auto"/>
              <w:bottom w:val="single" w:sz="4" w:space="0" w:color="auto"/>
              <w:right w:val="single" w:sz="4" w:space="0" w:color="auto"/>
            </w:tcBorders>
            <w:hideMark/>
          </w:tcPr>
          <w:p w14:paraId="0A38BD4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88" w:type="dxa"/>
            <w:tcBorders>
              <w:top w:val="single" w:sz="4" w:space="0" w:color="auto"/>
              <w:left w:val="single" w:sz="4" w:space="0" w:color="auto"/>
              <w:bottom w:val="single" w:sz="4" w:space="0" w:color="auto"/>
              <w:right w:val="single" w:sz="4" w:space="0" w:color="auto"/>
            </w:tcBorders>
          </w:tcPr>
          <w:p w14:paraId="3DC2B43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r>
      <w:tr w:rsidR="00AB67FA" w:rsidRPr="00D0162F" w14:paraId="0214AC12" w14:textId="77777777" w:rsidTr="006E0A54">
        <w:trPr>
          <w:jc w:val="center"/>
        </w:trPr>
        <w:tc>
          <w:tcPr>
            <w:tcW w:w="7728" w:type="dxa"/>
            <w:gridSpan w:val="7"/>
            <w:tcBorders>
              <w:top w:val="single" w:sz="4" w:space="0" w:color="auto"/>
              <w:left w:val="single" w:sz="4" w:space="0" w:color="auto"/>
              <w:bottom w:val="single" w:sz="4" w:space="0" w:color="auto"/>
              <w:right w:val="single" w:sz="4" w:space="0" w:color="auto"/>
            </w:tcBorders>
          </w:tcPr>
          <w:p w14:paraId="4A82416C" w14:textId="3F0BFD1E" w:rsidR="00AB67FA" w:rsidRPr="00D0162F" w:rsidRDefault="006E0A54" w:rsidP="006E0A54">
            <w:pPr>
              <w:pStyle w:val="TAN"/>
              <w:rPr>
                <w:lang w:eastAsia="x-none"/>
              </w:rPr>
            </w:pPr>
            <w:r w:rsidRPr="00D0162F">
              <w:rPr>
                <w:lang w:eastAsia="x-none"/>
              </w:rPr>
              <w:t>NOTE 1:</w:t>
            </w:r>
            <w:r w:rsidRPr="00D0162F">
              <w:rPr>
                <w:lang w:eastAsia="x-none"/>
              </w:rPr>
              <w:tab/>
            </w:r>
            <w:r w:rsidR="00AB67FA" w:rsidRPr="00D0162F">
              <w:t>The</w:t>
            </w:r>
            <w:r w:rsidRPr="00D0162F">
              <w:t xml:space="preserve"> </w:t>
            </w:r>
            <w:r w:rsidR="00AB67FA" w:rsidRPr="00D0162F">
              <w:t>DRX</w:t>
            </w:r>
            <w:r w:rsidRPr="00D0162F">
              <w:t xml:space="preserve"> </w:t>
            </w:r>
            <w:r w:rsidR="00AB67FA" w:rsidRPr="00D0162F">
              <w:t>cycle</w:t>
            </w:r>
            <w:r w:rsidRPr="00D0162F">
              <w:t xml:space="preserve"> </w:t>
            </w:r>
            <w:r w:rsidR="00AB67FA" w:rsidRPr="00D0162F">
              <w:t>and</w:t>
            </w:r>
            <w:r w:rsidRPr="00D0162F">
              <w:t xml:space="preserve"> </w:t>
            </w:r>
            <w:r w:rsidR="00AB67FA" w:rsidRPr="00D0162F">
              <w:t>time</w:t>
            </w:r>
            <w:r w:rsidRPr="00D0162F">
              <w:t xml:space="preserve"> </w:t>
            </w:r>
            <w:r w:rsidR="00AB67FA" w:rsidRPr="00D0162F">
              <w:t>alignment</w:t>
            </w:r>
            <w:r w:rsidRPr="00D0162F">
              <w:t xml:space="preserve"> </w:t>
            </w:r>
            <w:r w:rsidR="00AB67FA" w:rsidRPr="00D0162F">
              <w:t>timer</w:t>
            </w:r>
            <w:r w:rsidRPr="00D0162F">
              <w:t xml:space="preserve"> </w:t>
            </w:r>
            <w:r w:rsidR="00AB67FA" w:rsidRPr="00D0162F">
              <w:t>parameters</w:t>
            </w:r>
            <w:r w:rsidRPr="00D0162F">
              <w:t xml:space="preserve"> </w:t>
            </w:r>
            <w:r w:rsidR="00AB67FA" w:rsidRPr="00D0162F">
              <w:t>are</w:t>
            </w:r>
            <w:r w:rsidRPr="00D0162F">
              <w:t xml:space="preserve"> </w:t>
            </w:r>
            <w:r w:rsidR="00AB67FA" w:rsidRPr="00D0162F">
              <w:t>specified</w:t>
            </w:r>
            <w:r w:rsidRPr="00D0162F">
              <w:t xml:space="preserve"> </w:t>
            </w:r>
            <w:r w:rsidR="00AB67FA" w:rsidRPr="00D0162F">
              <w:t>in</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6.331</w:t>
            </w:r>
            <w:r w:rsidRPr="00D0162F">
              <w:t xml:space="preserve"> </w:t>
            </w:r>
            <w:r w:rsidR="00AB67FA" w:rsidRPr="00D0162F">
              <w:t>[29]</w:t>
            </w:r>
          </w:p>
        </w:tc>
      </w:tr>
    </w:tbl>
    <w:p w14:paraId="6E19EE3A" w14:textId="77777777" w:rsidR="00AB67FA" w:rsidRPr="00D0162F" w:rsidRDefault="00AB67FA" w:rsidP="00AB67FA"/>
    <w:p w14:paraId="73D5100B" w14:textId="77777777" w:rsidR="00AB67FA" w:rsidRPr="00D0162F" w:rsidRDefault="00AB67FA" w:rsidP="00AB67FA">
      <w:pPr>
        <w:pStyle w:val="Heading1"/>
      </w:pPr>
      <w:r w:rsidRPr="00D0162F">
        <w:t>A.6</w:t>
      </w:r>
      <w:r w:rsidRPr="00D0162F">
        <w:tab/>
        <w:t>EN-DC test setup</w:t>
      </w:r>
    </w:p>
    <w:p w14:paraId="4FD57932" w14:textId="77777777" w:rsidR="00AB67FA" w:rsidRPr="00D0162F" w:rsidRDefault="00AB67FA" w:rsidP="00AB67FA">
      <w:r w:rsidRPr="00D0162F">
        <w:t>The purpose of this Annex is to specify the EN-DC configuration for the test cases in Chapters 4 and 5 of this test specification.</w:t>
      </w:r>
    </w:p>
    <w:p w14:paraId="4B974F1A" w14:textId="77777777" w:rsidR="00AB67FA" w:rsidRPr="00D0162F" w:rsidRDefault="00AB67FA" w:rsidP="00AB67FA">
      <w:pPr>
        <w:pStyle w:val="Heading2"/>
      </w:pPr>
      <w:r w:rsidRPr="00D0162F">
        <w:t>A.6.1</w:t>
      </w:r>
      <w:r w:rsidRPr="00D0162F">
        <w:tab/>
        <w:t>E-UTRA serving cell parameters</w:t>
      </w:r>
    </w:p>
    <w:p w14:paraId="06C26D6B" w14:textId="111AC32E" w:rsidR="00AB67FA" w:rsidRPr="00D0162F" w:rsidRDefault="00AB67FA" w:rsidP="00AB67FA">
      <w:r w:rsidRPr="00D0162F">
        <w:t xml:space="preserve">This </w:t>
      </w:r>
      <w:r w:rsidR="006E0A54" w:rsidRPr="00D0162F">
        <w:t>clause</w:t>
      </w:r>
      <w:r w:rsidRPr="00D0162F">
        <w:t xml:space="preserve"> defines the cell power levels and other specific cell parameters of the E-UTRA serving cell for EN-DC.</w:t>
      </w:r>
    </w:p>
    <w:p w14:paraId="6BEC5498" w14:textId="77777777" w:rsidR="00AB67FA" w:rsidRPr="00D0162F" w:rsidRDefault="00AB67FA" w:rsidP="00AB67FA">
      <w:pPr>
        <w:pStyle w:val="Heading3"/>
      </w:pPr>
      <w:r w:rsidRPr="00D0162F">
        <w:t>A.6.1.1</w:t>
      </w:r>
      <w:r w:rsidRPr="00D0162F">
        <w:tab/>
        <w:t>E-UTRA serving cell parameters for EN-DC tests with NR FR1</w:t>
      </w:r>
    </w:p>
    <w:p w14:paraId="64764A4C" w14:textId="77777777" w:rsidR="00AB67FA" w:rsidRPr="00D0162F" w:rsidRDefault="00AB67FA" w:rsidP="00AB67FA">
      <w:pPr>
        <w:rPr>
          <w:snapToGrid w:val="0"/>
        </w:rPr>
      </w:pPr>
      <w:r w:rsidRPr="00D0162F">
        <w:t xml:space="preserve">Table A.6.1.1-1 defines the E-UTRA serving cell parameters for EN-DC tests with NR FR1 cell(s), defined in Chapter 4 of this test specification and for iRAT tests with E-UTRA serving cell and NR FR1 cell(s) defined in Chapter 8 of this </w:t>
      </w:r>
      <w:r w:rsidRPr="00D0162F">
        <w:lastRenderedPageBreak/>
        <w:t>test specification.</w:t>
      </w:r>
      <w:r w:rsidRPr="00D0162F">
        <w:rPr>
          <w:iCs/>
        </w:rPr>
        <w:t xml:space="preserve"> Unless otherwise stated within the test, all measurements in Clauses 4 and 5 are performed only on the NR carrier. The E-UTRA PCell shall configured to not interfere with NR operation and the E-UTRA PCell signal power shall not be critical to the test purpose.</w:t>
      </w:r>
    </w:p>
    <w:p w14:paraId="290D21D9" w14:textId="77777777" w:rsidR="00AB67FA" w:rsidRPr="00D0162F" w:rsidRDefault="00AB67FA" w:rsidP="00AB67FA">
      <w:pPr>
        <w:pStyle w:val="TH"/>
      </w:pPr>
      <w:r w:rsidRPr="00D0162F">
        <w:t>Table A.6.1.1-1: E-UTRAN cell specific test parameters for EN-DC tests with NR FR1</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99"/>
        <w:gridCol w:w="1418"/>
        <w:gridCol w:w="3981"/>
      </w:tblGrid>
      <w:tr w:rsidR="00AB67FA" w:rsidRPr="00D0162F" w14:paraId="2FB00C4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D84C4F" w14:textId="77777777" w:rsidR="00AB67FA" w:rsidRPr="00D0162F" w:rsidRDefault="00AB67FA" w:rsidP="006E0A54">
            <w:pPr>
              <w:pStyle w:val="TAH"/>
              <w:rPr>
                <w:rFonts w:cs="Arial"/>
              </w:rPr>
            </w:pPr>
            <w:r w:rsidRPr="00D0162F">
              <w:rPr>
                <w:rFonts w:cs="Arial"/>
              </w:rPr>
              <w:t>Parameter</w:t>
            </w:r>
          </w:p>
        </w:tc>
        <w:tc>
          <w:tcPr>
            <w:tcW w:w="1418" w:type="dxa"/>
            <w:tcBorders>
              <w:top w:val="single" w:sz="4" w:space="0" w:color="auto"/>
              <w:left w:val="single" w:sz="4" w:space="0" w:color="auto"/>
              <w:bottom w:val="single" w:sz="4" w:space="0" w:color="auto"/>
              <w:right w:val="single" w:sz="4" w:space="0" w:color="auto"/>
            </w:tcBorders>
            <w:hideMark/>
          </w:tcPr>
          <w:p w14:paraId="3FF461AB" w14:textId="77777777" w:rsidR="00AB67FA" w:rsidRPr="00D0162F" w:rsidRDefault="00AB67FA" w:rsidP="006E0A54">
            <w:pPr>
              <w:pStyle w:val="TAH"/>
              <w:rPr>
                <w:rFonts w:cs="Arial"/>
              </w:rPr>
            </w:pPr>
            <w:r w:rsidRPr="00D0162F">
              <w:rPr>
                <w:rFonts w:cs="Arial"/>
              </w:rPr>
              <w:t>Unit</w:t>
            </w:r>
          </w:p>
        </w:tc>
        <w:tc>
          <w:tcPr>
            <w:tcW w:w="3981" w:type="dxa"/>
            <w:tcBorders>
              <w:top w:val="single" w:sz="4" w:space="0" w:color="auto"/>
              <w:left w:val="single" w:sz="4" w:space="0" w:color="auto"/>
              <w:right w:val="single" w:sz="4" w:space="0" w:color="auto"/>
            </w:tcBorders>
            <w:hideMark/>
          </w:tcPr>
          <w:p w14:paraId="1D53B76A" w14:textId="70344C23" w:rsidR="00AB67FA" w:rsidRPr="00D0162F" w:rsidRDefault="00AB67FA" w:rsidP="006E0A54">
            <w:pPr>
              <w:pStyle w:val="TAH"/>
              <w:rPr>
                <w:rFonts w:cs="Arial"/>
              </w:rPr>
            </w:pPr>
            <w:r w:rsidRPr="00D0162F">
              <w:rPr>
                <w:rFonts w:cs="Arial"/>
              </w:rPr>
              <w:t>E-UTRAN</w:t>
            </w:r>
            <w:r w:rsidR="006E0A54" w:rsidRPr="00D0162F">
              <w:rPr>
                <w:rFonts w:cs="Arial"/>
              </w:rPr>
              <w:t xml:space="preserve"> </w:t>
            </w:r>
            <w:r w:rsidRPr="00D0162F">
              <w:rPr>
                <w:rFonts w:cs="Arial"/>
              </w:rPr>
              <w:t>Cell1</w:t>
            </w:r>
          </w:p>
        </w:tc>
      </w:tr>
      <w:tr w:rsidR="00AB67FA" w:rsidRPr="00D0162F" w14:paraId="01D2903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FD34D5F" w14:textId="463CF952" w:rsidR="00AB67FA" w:rsidRPr="00D0162F" w:rsidRDefault="00AB67FA" w:rsidP="006E0A54">
            <w:pPr>
              <w:pStyle w:val="TAL"/>
              <w:rPr>
                <w:rFonts w:cs="Arial"/>
              </w:rPr>
            </w:pPr>
            <w:r w:rsidRPr="00D0162F">
              <w:rPr>
                <w:rFonts w:cs="Arial"/>
              </w:rPr>
              <w:t>E-UTRA</w:t>
            </w:r>
            <w:r w:rsidR="006E0A54" w:rsidRPr="00D0162F">
              <w:rPr>
                <w:rFonts w:cs="Arial"/>
              </w:rPr>
              <w:t xml:space="preserve"> </w:t>
            </w:r>
            <w:r w:rsidRPr="00D0162F">
              <w:rPr>
                <w:rFonts w:cs="Arial"/>
              </w:rPr>
              <w:t>RF</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Number</w:t>
            </w:r>
          </w:p>
        </w:tc>
        <w:tc>
          <w:tcPr>
            <w:tcW w:w="1418" w:type="dxa"/>
            <w:tcBorders>
              <w:top w:val="single" w:sz="4" w:space="0" w:color="auto"/>
              <w:left w:val="single" w:sz="4" w:space="0" w:color="auto"/>
              <w:bottom w:val="single" w:sz="4" w:space="0" w:color="auto"/>
              <w:right w:val="single" w:sz="4" w:space="0" w:color="auto"/>
            </w:tcBorders>
          </w:tcPr>
          <w:p w14:paraId="384BDF9F"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51CEB3BF" w14:textId="77777777" w:rsidR="00AB67FA" w:rsidRPr="00D0162F" w:rsidRDefault="00AB67FA" w:rsidP="006E0A54">
            <w:pPr>
              <w:pStyle w:val="TAC"/>
              <w:rPr>
                <w:rFonts w:cs="Arial"/>
              </w:rPr>
            </w:pPr>
            <w:r w:rsidRPr="00D0162F">
              <w:rPr>
                <w:rFonts w:cs="Arial"/>
              </w:rPr>
              <w:t>1</w:t>
            </w:r>
          </w:p>
        </w:tc>
      </w:tr>
      <w:tr w:rsidR="00AB67FA" w:rsidRPr="00D0162F" w14:paraId="6A4BA1E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tcPr>
          <w:p w14:paraId="05F24733" w14:textId="1F020C1A" w:rsidR="00AB67FA" w:rsidRPr="00D0162F" w:rsidRDefault="00AB67FA" w:rsidP="006E0A54">
            <w:pPr>
              <w:pStyle w:val="TAL"/>
              <w:rPr>
                <w:rFonts w:cs="Arial"/>
              </w:rPr>
            </w:pPr>
            <w:r w:rsidRPr="00D0162F">
              <w:rPr>
                <w:rFonts w:cs="Arial"/>
              </w:rPr>
              <w:t>Duplex</w:t>
            </w:r>
            <w:r w:rsidR="006E0A54" w:rsidRPr="00D0162F">
              <w:rPr>
                <w:rFonts w:cs="Arial"/>
              </w:rPr>
              <w:t xml:space="preserve"> </w:t>
            </w:r>
            <w:r w:rsidRPr="00D0162F">
              <w:rPr>
                <w:rFonts w:cs="Arial"/>
              </w:rPr>
              <w:t>mode</w:t>
            </w:r>
          </w:p>
        </w:tc>
        <w:tc>
          <w:tcPr>
            <w:tcW w:w="1418" w:type="dxa"/>
            <w:tcBorders>
              <w:top w:val="single" w:sz="4" w:space="0" w:color="auto"/>
              <w:left w:val="single" w:sz="4" w:space="0" w:color="auto"/>
              <w:bottom w:val="single" w:sz="4" w:space="0" w:color="auto"/>
              <w:right w:val="single" w:sz="4" w:space="0" w:color="auto"/>
            </w:tcBorders>
          </w:tcPr>
          <w:p w14:paraId="3AA22721"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tcPr>
          <w:p w14:paraId="79C3DEEA" w14:textId="07809276" w:rsidR="00AB67FA" w:rsidRPr="00D0162F" w:rsidRDefault="00AB67FA" w:rsidP="006E0A54">
            <w:pPr>
              <w:pStyle w:val="TAC"/>
              <w:rPr>
                <w:rFonts w:cs="Arial"/>
              </w:rPr>
            </w:pPr>
            <w:r w:rsidRPr="00D0162F">
              <w:rPr>
                <w:rFonts w:cs="Arial"/>
              </w:rPr>
              <w:t>FDD</w:t>
            </w:r>
            <w:r w:rsidR="006E0A54" w:rsidRPr="00D0162F">
              <w:rPr>
                <w:rFonts w:cs="Arial"/>
              </w:rPr>
              <w:t xml:space="preserve"> </w:t>
            </w:r>
            <w:r w:rsidRPr="00D0162F">
              <w:rPr>
                <w:rFonts w:cs="Arial"/>
              </w:rPr>
              <w:t>or</w:t>
            </w:r>
            <w:r w:rsidR="006E0A54" w:rsidRPr="00D0162F">
              <w:rPr>
                <w:rFonts w:cs="Arial"/>
              </w:rPr>
              <w:t xml:space="preserve"> </w:t>
            </w:r>
            <w:r w:rsidRPr="00D0162F">
              <w:rPr>
                <w:rFonts w:cs="Arial"/>
              </w:rPr>
              <w:t>TDD</w:t>
            </w:r>
          </w:p>
        </w:tc>
      </w:tr>
      <w:tr w:rsidR="00AB67FA" w:rsidRPr="00D0162F" w14:paraId="197EBEF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2900917" w14:textId="58FA41DC"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special</w:t>
            </w:r>
            <w:r w:rsidR="006E0A54" w:rsidRPr="00D0162F">
              <w:rPr>
                <w:rFonts w:cs="v4.2.0"/>
              </w:rPr>
              <w:t xml:space="preserve"> </w:t>
            </w:r>
            <w:r w:rsidRPr="00D0162F">
              <w:rPr>
                <w:rFonts w:cs="v4.2.0"/>
              </w:rPr>
              <w:t>subframe</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1AB9AB32"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5FE9701C" w14:textId="77777777" w:rsidR="00AB67FA" w:rsidRPr="00D0162F" w:rsidRDefault="00AB67FA" w:rsidP="006E0A54">
            <w:pPr>
              <w:pStyle w:val="TAC"/>
              <w:rPr>
                <w:rFonts w:cs="Arial"/>
              </w:rPr>
            </w:pPr>
            <w:r w:rsidRPr="00D0162F">
              <w:rPr>
                <w:rFonts w:cs="v4.2.0"/>
                <w:bCs/>
              </w:rPr>
              <w:t>6</w:t>
            </w:r>
          </w:p>
        </w:tc>
      </w:tr>
      <w:tr w:rsidR="00AB67FA" w:rsidRPr="00D0162F" w14:paraId="3AD1D18A"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6FABB8" w14:textId="33C7FD77"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uplink-downlink</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0D1B83F8"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73A27790" w14:textId="77777777" w:rsidR="00AB67FA" w:rsidRPr="00D0162F" w:rsidRDefault="00AB67FA" w:rsidP="006E0A54">
            <w:pPr>
              <w:pStyle w:val="TAC"/>
              <w:rPr>
                <w:rFonts w:cs="Arial"/>
              </w:rPr>
            </w:pPr>
            <w:r w:rsidRPr="00D0162F">
              <w:rPr>
                <w:rFonts w:cs="v4.2.0"/>
                <w:bCs/>
              </w:rPr>
              <w:t>1</w:t>
            </w:r>
          </w:p>
        </w:tc>
      </w:tr>
      <w:tr w:rsidR="00AB67FA" w:rsidRPr="00D0162F" w14:paraId="5CC2C00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E606949" w14:textId="07AB872E" w:rsidR="00AB67FA" w:rsidRPr="00D0162F" w:rsidRDefault="00AB67FA" w:rsidP="006E0A54">
            <w:pPr>
              <w:pStyle w:val="TAL"/>
              <w:rPr>
                <w:rFonts w:cs="Arial"/>
              </w:rPr>
            </w:pPr>
            <w:r w:rsidRPr="00D0162F">
              <w:rPr>
                <w:rFonts w:cs="Arial"/>
              </w:rPr>
              <w:t>BW</w:t>
            </w:r>
            <w:r w:rsidRPr="00D0162F">
              <w:rPr>
                <w:rFonts w:cs="Arial"/>
                <w:vertAlign w:val="subscript"/>
              </w:rPr>
              <w:t>channel</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73B3DA4D"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55CAB26F" w14:textId="7068F383"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25</w:t>
            </w:r>
          </w:p>
          <w:p w14:paraId="5C2C2CE8" w14:textId="4338909B"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50</w:t>
            </w:r>
          </w:p>
          <w:p w14:paraId="25C39F4B" w14:textId="09AFF355"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0</w:t>
            </w:r>
          </w:p>
        </w:tc>
      </w:tr>
      <w:tr w:rsidR="00AB67FA" w:rsidRPr="00D0162F" w14:paraId="4AD4A1B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64CFCAC" w14:textId="0776BBE4"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parameters:</w:t>
            </w:r>
          </w:p>
          <w:p w14:paraId="42861432" w14:textId="740822AD"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2CC1A778"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1C427040" w14:textId="52494B34"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7</w:t>
            </w:r>
            <w:r w:rsidR="006E0A54" w:rsidRPr="00D0162F">
              <w:rPr>
                <w:rFonts w:cs="Arial"/>
              </w:rPr>
              <w:t xml:space="preserve"> </w:t>
            </w:r>
            <w:r w:rsidRPr="00D0162F">
              <w:rPr>
                <w:rFonts w:cs="Arial"/>
              </w:rPr>
              <w:t>FDD</w:t>
            </w:r>
          </w:p>
          <w:p w14:paraId="3BD90FEE" w14:textId="402B80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FDD</w:t>
            </w:r>
          </w:p>
          <w:p w14:paraId="1144FEA5" w14:textId="0A4D60C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1EE9C9F9" w14:textId="05BEB9B4"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4</w:t>
            </w:r>
            <w:r w:rsidR="006E0A54" w:rsidRPr="00D0162F">
              <w:rPr>
                <w:rFonts w:cs="Arial"/>
              </w:rPr>
              <w:t xml:space="preserve"> </w:t>
            </w:r>
            <w:r w:rsidRPr="00D0162F">
              <w:rPr>
                <w:rFonts w:cs="Arial"/>
              </w:rPr>
              <w:t>TDD</w:t>
            </w:r>
          </w:p>
          <w:p w14:paraId="09F61A9F" w14:textId="782A6BBC"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0</w:t>
            </w:r>
            <w:r w:rsidR="006E0A54" w:rsidRPr="00D0162F">
              <w:rPr>
                <w:rFonts w:cs="Arial"/>
              </w:rPr>
              <w:t xml:space="preserve"> </w:t>
            </w:r>
            <w:r w:rsidRPr="00D0162F">
              <w:rPr>
                <w:rFonts w:cs="Arial"/>
              </w:rPr>
              <w:t>TDD</w:t>
            </w:r>
          </w:p>
          <w:p w14:paraId="4167EBFA" w14:textId="2F23128F"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TDD</w:t>
            </w:r>
          </w:p>
        </w:tc>
      </w:tr>
      <w:tr w:rsidR="00AB67FA" w:rsidRPr="00D0162F" w14:paraId="10A8F6E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A4D101F" w14:textId="61FEE3EC" w:rsidR="00AB67FA" w:rsidRPr="00D0162F" w:rsidRDefault="00AB67FA" w:rsidP="006E0A54">
            <w:pPr>
              <w:pStyle w:val="TAL"/>
              <w:rPr>
                <w:rFonts w:cs="Arial"/>
              </w:rPr>
            </w:pPr>
            <w:r w:rsidRPr="00D0162F">
              <w:rPr>
                <w:rFonts w:cs="Arial"/>
              </w:rPr>
              <w:t>PCFICH/PDCCH/PHICH</w:t>
            </w:r>
            <w:r w:rsidR="006E0A54" w:rsidRPr="00D0162F">
              <w:rPr>
                <w:rFonts w:cs="Arial"/>
              </w:rPr>
              <w:t xml:space="preserve"> </w:t>
            </w:r>
            <w:r w:rsidRPr="00D0162F">
              <w:rPr>
                <w:rFonts w:cs="Arial"/>
              </w:rPr>
              <w:t>parameters:</w:t>
            </w:r>
          </w:p>
          <w:p w14:paraId="59704DE7" w14:textId="00808C7E"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44696C30"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1B683C0A" w14:textId="63DC60EB"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FDD</w:t>
            </w:r>
          </w:p>
          <w:p w14:paraId="08D413DE" w14:textId="35F6A699"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4B0AE305" w14:textId="7A9B4AB0"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FDD</w:t>
            </w:r>
          </w:p>
          <w:p w14:paraId="7BB41992" w14:textId="06BEBC12"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TDD</w:t>
            </w:r>
          </w:p>
          <w:p w14:paraId="4745DF50" w14:textId="232698F1"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TDD</w:t>
            </w:r>
          </w:p>
          <w:p w14:paraId="5E94E1D8" w14:textId="5C142F6D"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TDD</w:t>
            </w:r>
          </w:p>
        </w:tc>
      </w:tr>
      <w:tr w:rsidR="00AB67FA" w:rsidRPr="00D0162F" w14:paraId="333E1A7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D1406A8" w14:textId="39108712" w:rsidR="00AB67FA" w:rsidRPr="00D0162F" w:rsidRDefault="00AB67FA" w:rsidP="006E0A54">
            <w:pPr>
              <w:pStyle w:val="TAL"/>
              <w:rPr>
                <w:rFonts w:cs="Arial"/>
              </w:rPr>
            </w:pPr>
            <w:r w:rsidRPr="00D0162F">
              <w:rPr>
                <w:rFonts w:cs="Arial"/>
              </w:rPr>
              <w:t>OCNG</w:t>
            </w:r>
            <w:r w:rsidR="006E0A54" w:rsidRPr="00D0162F">
              <w:rPr>
                <w:rFonts w:cs="Arial"/>
              </w:rPr>
              <w:t xml:space="preserve"> </w:t>
            </w:r>
            <w:r w:rsidRPr="00D0162F">
              <w:rPr>
                <w:rFonts w:cs="Arial"/>
              </w:rPr>
              <w:t>Patterns</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44502A9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527F5267" w14:textId="2C8F9DCE"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20</w:t>
            </w:r>
            <w:r w:rsidR="006E0A54" w:rsidRPr="00D0162F">
              <w:rPr>
                <w:rFonts w:cs="Arial"/>
              </w:rPr>
              <w:t xml:space="preserve"> </w:t>
            </w:r>
            <w:r w:rsidRPr="00D0162F">
              <w:rPr>
                <w:rFonts w:cs="Arial"/>
              </w:rPr>
              <w:t>FDD</w:t>
            </w:r>
          </w:p>
          <w:p w14:paraId="798907F1" w14:textId="2EE134E2"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0</w:t>
            </w:r>
            <w:r w:rsidR="006E0A54" w:rsidRPr="00D0162F">
              <w:rPr>
                <w:rFonts w:cs="Arial"/>
              </w:rPr>
              <w:t xml:space="preserve"> </w:t>
            </w:r>
            <w:r w:rsidRPr="00D0162F">
              <w:rPr>
                <w:rFonts w:cs="Arial"/>
              </w:rPr>
              <w:t>FDD</w:t>
            </w:r>
          </w:p>
          <w:p w14:paraId="1902902E" w14:textId="41E14D78"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17</w:t>
            </w:r>
            <w:r w:rsidR="006E0A54" w:rsidRPr="00D0162F">
              <w:rPr>
                <w:rFonts w:cs="Arial"/>
              </w:rPr>
              <w:t xml:space="preserve"> </w:t>
            </w:r>
            <w:r w:rsidRPr="00D0162F">
              <w:rPr>
                <w:rFonts w:cs="Arial"/>
              </w:rPr>
              <w:t>FDD</w:t>
            </w:r>
          </w:p>
          <w:p w14:paraId="1261F048" w14:textId="4454C64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9</w:t>
            </w:r>
            <w:r w:rsidR="006E0A54" w:rsidRPr="00D0162F">
              <w:rPr>
                <w:rFonts w:cs="Arial"/>
              </w:rPr>
              <w:t xml:space="preserve"> </w:t>
            </w:r>
            <w:r w:rsidRPr="00D0162F">
              <w:rPr>
                <w:rFonts w:cs="Arial"/>
              </w:rPr>
              <w:t>TDD</w:t>
            </w:r>
          </w:p>
          <w:p w14:paraId="524BBD24" w14:textId="4E00DAAA"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w:t>
            </w:r>
            <w:r w:rsidR="006E0A54" w:rsidRPr="00D0162F">
              <w:rPr>
                <w:rFonts w:cs="Arial"/>
              </w:rPr>
              <w:t xml:space="preserve"> </w:t>
            </w:r>
            <w:r w:rsidRPr="00D0162F">
              <w:rPr>
                <w:rFonts w:cs="Arial"/>
              </w:rPr>
              <w:t>TDD</w:t>
            </w:r>
          </w:p>
          <w:p w14:paraId="3EA3F6C1" w14:textId="48EF110B"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7</w:t>
            </w:r>
            <w:r w:rsidR="006E0A54" w:rsidRPr="00D0162F">
              <w:rPr>
                <w:rFonts w:cs="Arial"/>
              </w:rPr>
              <w:t xml:space="preserve"> </w:t>
            </w:r>
            <w:r w:rsidRPr="00D0162F">
              <w:rPr>
                <w:rFonts w:cs="Arial"/>
              </w:rPr>
              <w:t>TDD</w:t>
            </w:r>
          </w:p>
        </w:tc>
      </w:tr>
      <w:tr w:rsidR="00AB67FA" w:rsidRPr="00D0162F" w14:paraId="0541BCC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08909BC" w14:textId="77777777" w:rsidR="00AB67FA" w:rsidRPr="00D0162F" w:rsidRDefault="00AB67FA" w:rsidP="006E0A54">
            <w:pPr>
              <w:pStyle w:val="TAL"/>
              <w:rPr>
                <w:rFonts w:cs="Arial"/>
              </w:rPr>
            </w:pPr>
            <w:r w:rsidRPr="00D0162F">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54476356" w14:textId="77777777" w:rsidR="00AB67FA" w:rsidRPr="00D0162F" w:rsidRDefault="00AB67FA" w:rsidP="006E0A54">
            <w:pPr>
              <w:pStyle w:val="TAC"/>
              <w:rPr>
                <w:rFonts w:cs="Arial"/>
              </w:rPr>
            </w:pPr>
            <w:r w:rsidRPr="00D0162F">
              <w:rPr>
                <w:rFonts w:cs="Arial"/>
              </w:rPr>
              <w:t>dB</w:t>
            </w:r>
          </w:p>
        </w:tc>
        <w:tc>
          <w:tcPr>
            <w:tcW w:w="3981" w:type="dxa"/>
            <w:vMerge w:val="restart"/>
            <w:tcBorders>
              <w:top w:val="single" w:sz="4" w:space="0" w:color="auto"/>
              <w:left w:val="single" w:sz="4" w:space="0" w:color="auto"/>
              <w:right w:val="single" w:sz="4" w:space="0" w:color="auto"/>
            </w:tcBorders>
            <w:vAlign w:val="center"/>
            <w:hideMark/>
          </w:tcPr>
          <w:p w14:paraId="51BAC5C3" w14:textId="77777777" w:rsidR="00AB67FA" w:rsidRPr="00D0162F" w:rsidRDefault="00AB67FA" w:rsidP="006E0A54">
            <w:pPr>
              <w:pStyle w:val="TAC"/>
              <w:rPr>
                <w:rFonts w:cs="Arial"/>
              </w:rPr>
            </w:pPr>
            <w:r w:rsidRPr="00D0162F">
              <w:rPr>
                <w:rFonts w:cs="Arial"/>
              </w:rPr>
              <w:t>0</w:t>
            </w:r>
          </w:p>
        </w:tc>
      </w:tr>
      <w:tr w:rsidR="00AB67FA" w:rsidRPr="00D0162F" w14:paraId="1CFFC65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5F4108F" w14:textId="77777777" w:rsidR="00AB67FA" w:rsidRPr="00D0162F" w:rsidRDefault="00AB67FA" w:rsidP="006E0A54">
            <w:pPr>
              <w:pStyle w:val="TAL"/>
              <w:rPr>
                <w:rFonts w:cs="Arial"/>
              </w:rPr>
            </w:pPr>
            <w:r w:rsidRPr="00D0162F">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3F2C17DD"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199C51EE" w14:textId="77777777" w:rsidR="00AB67FA" w:rsidRPr="00D0162F" w:rsidRDefault="00AB67FA" w:rsidP="006E0A54">
            <w:pPr>
              <w:pStyle w:val="TAC"/>
              <w:rPr>
                <w:rFonts w:cs="Arial"/>
              </w:rPr>
            </w:pPr>
          </w:p>
        </w:tc>
      </w:tr>
      <w:tr w:rsidR="00AB67FA" w:rsidRPr="00D0162F" w14:paraId="797C3B2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B69D2C0" w14:textId="77777777" w:rsidR="00AB67FA" w:rsidRPr="00D0162F" w:rsidRDefault="00AB67FA" w:rsidP="006E0A54">
            <w:pPr>
              <w:pStyle w:val="TAL"/>
              <w:rPr>
                <w:rFonts w:cs="Arial"/>
              </w:rPr>
            </w:pPr>
            <w:r w:rsidRPr="00D0162F">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45C6D7F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5895EA" w14:textId="77777777" w:rsidR="00AB67FA" w:rsidRPr="00D0162F" w:rsidRDefault="00AB67FA" w:rsidP="006E0A54">
            <w:pPr>
              <w:pStyle w:val="TAC"/>
              <w:rPr>
                <w:rFonts w:cs="Arial"/>
              </w:rPr>
            </w:pPr>
          </w:p>
        </w:tc>
      </w:tr>
      <w:tr w:rsidR="00AB67FA" w:rsidRPr="00D0162F" w14:paraId="42502DF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DF5240D" w14:textId="77777777" w:rsidR="00AB67FA" w:rsidRPr="00D0162F" w:rsidRDefault="00AB67FA" w:rsidP="006E0A54">
            <w:pPr>
              <w:pStyle w:val="TAL"/>
              <w:rPr>
                <w:rFonts w:cs="Arial"/>
              </w:rPr>
            </w:pPr>
            <w:r w:rsidRPr="00D0162F">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3074D01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C5F6271" w14:textId="77777777" w:rsidR="00AB67FA" w:rsidRPr="00D0162F" w:rsidRDefault="00AB67FA" w:rsidP="006E0A54">
            <w:pPr>
              <w:pStyle w:val="TAC"/>
              <w:rPr>
                <w:rFonts w:cs="Arial"/>
              </w:rPr>
            </w:pPr>
          </w:p>
        </w:tc>
      </w:tr>
      <w:tr w:rsidR="00AB67FA" w:rsidRPr="00D0162F" w14:paraId="02ACD455"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90131CF" w14:textId="77777777" w:rsidR="00AB67FA" w:rsidRPr="00D0162F" w:rsidRDefault="00AB67FA" w:rsidP="006E0A54">
            <w:pPr>
              <w:pStyle w:val="TAL"/>
              <w:rPr>
                <w:rFonts w:cs="Arial"/>
              </w:rPr>
            </w:pPr>
            <w:r w:rsidRPr="00D0162F">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5DE07F1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8781AE7" w14:textId="77777777" w:rsidR="00AB67FA" w:rsidRPr="00D0162F" w:rsidRDefault="00AB67FA" w:rsidP="006E0A54">
            <w:pPr>
              <w:pStyle w:val="TAC"/>
              <w:rPr>
                <w:rFonts w:cs="Arial"/>
              </w:rPr>
            </w:pPr>
          </w:p>
        </w:tc>
      </w:tr>
      <w:tr w:rsidR="00AB67FA" w:rsidRPr="00D0162F" w14:paraId="468E10D8"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5A6E23" w14:textId="77777777" w:rsidR="00AB67FA" w:rsidRPr="00D0162F" w:rsidRDefault="00AB67FA" w:rsidP="006E0A54">
            <w:pPr>
              <w:pStyle w:val="TAL"/>
              <w:rPr>
                <w:rFonts w:cs="Arial"/>
              </w:rPr>
            </w:pPr>
            <w:r w:rsidRPr="00D0162F">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17400378"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DD1D968" w14:textId="77777777" w:rsidR="00AB67FA" w:rsidRPr="00D0162F" w:rsidRDefault="00AB67FA" w:rsidP="006E0A54">
            <w:pPr>
              <w:pStyle w:val="TAC"/>
              <w:rPr>
                <w:rFonts w:cs="Arial"/>
              </w:rPr>
            </w:pPr>
          </w:p>
        </w:tc>
      </w:tr>
      <w:tr w:rsidR="00AB67FA" w:rsidRPr="00D0162F" w14:paraId="5F50F98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32912CC" w14:textId="77777777" w:rsidR="00AB67FA" w:rsidRPr="00D0162F" w:rsidRDefault="00AB67FA" w:rsidP="006E0A54">
            <w:pPr>
              <w:pStyle w:val="TAL"/>
              <w:rPr>
                <w:rFonts w:cs="Arial"/>
              </w:rPr>
            </w:pPr>
            <w:r w:rsidRPr="00D0162F">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69C2FE43"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A14E97" w14:textId="77777777" w:rsidR="00AB67FA" w:rsidRPr="00D0162F" w:rsidRDefault="00AB67FA" w:rsidP="006E0A54">
            <w:pPr>
              <w:pStyle w:val="TAC"/>
              <w:rPr>
                <w:rFonts w:cs="Arial"/>
              </w:rPr>
            </w:pPr>
          </w:p>
        </w:tc>
      </w:tr>
      <w:tr w:rsidR="00AB67FA" w:rsidRPr="00D0162F" w14:paraId="30F0CE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081A7DB" w14:textId="77777777" w:rsidR="00AB67FA" w:rsidRPr="00D0162F" w:rsidRDefault="00AB67FA" w:rsidP="006E0A54">
            <w:pPr>
              <w:pStyle w:val="TAL"/>
              <w:rPr>
                <w:rFonts w:cs="Arial"/>
              </w:rPr>
            </w:pPr>
            <w:r w:rsidRPr="00D0162F">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4911410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5F91D96" w14:textId="77777777" w:rsidR="00AB67FA" w:rsidRPr="00D0162F" w:rsidRDefault="00AB67FA" w:rsidP="006E0A54">
            <w:pPr>
              <w:pStyle w:val="TAC"/>
              <w:rPr>
                <w:rFonts w:cs="Arial"/>
              </w:rPr>
            </w:pPr>
          </w:p>
        </w:tc>
      </w:tr>
      <w:tr w:rsidR="00AB67FA" w:rsidRPr="00D0162F" w14:paraId="099B6C4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12051CE" w14:textId="77777777" w:rsidR="00AB67FA" w:rsidRPr="00D0162F" w:rsidRDefault="00AB67FA" w:rsidP="006E0A54">
            <w:pPr>
              <w:pStyle w:val="TAL"/>
              <w:rPr>
                <w:rFonts w:cs="Arial"/>
              </w:rPr>
            </w:pPr>
            <w:r w:rsidRPr="00D0162F">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6FEF1DCE"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43575D19" w14:textId="77777777" w:rsidR="00AB67FA" w:rsidRPr="00D0162F" w:rsidRDefault="00AB67FA" w:rsidP="006E0A54">
            <w:pPr>
              <w:pStyle w:val="TAC"/>
              <w:rPr>
                <w:rFonts w:cs="Arial"/>
              </w:rPr>
            </w:pPr>
          </w:p>
        </w:tc>
      </w:tr>
      <w:tr w:rsidR="00AB67FA" w:rsidRPr="00D0162F" w14:paraId="62C94D4A"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A951A90" w14:textId="77777777" w:rsidR="00AB67FA" w:rsidRPr="00D0162F" w:rsidRDefault="00AB67FA" w:rsidP="006E0A54">
            <w:pPr>
              <w:pStyle w:val="TAL"/>
              <w:rPr>
                <w:rFonts w:cs="Arial"/>
              </w:rPr>
            </w:pPr>
            <w:r w:rsidRPr="00D0162F">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3528C015"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75DC130" w14:textId="77777777" w:rsidR="00AB67FA" w:rsidRPr="00D0162F" w:rsidRDefault="00AB67FA" w:rsidP="006E0A54">
            <w:pPr>
              <w:pStyle w:val="TAC"/>
              <w:rPr>
                <w:rFonts w:cs="Arial"/>
              </w:rPr>
            </w:pPr>
          </w:p>
        </w:tc>
      </w:tr>
      <w:tr w:rsidR="00AB67FA" w:rsidRPr="00D0162F" w14:paraId="57CEAA2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FA6FDA7" w14:textId="77777777" w:rsidR="00AB67FA" w:rsidRPr="00D0162F" w:rsidRDefault="00AB67FA" w:rsidP="006E0A54">
            <w:pPr>
              <w:pStyle w:val="TAL"/>
              <w:rPr>
                <w:rFonts w:cs="Arial"/>
              </w:rPr>
            </w:pPr>
            <w:r w:rsidRPr="00D0162F">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45DCD7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DA0AB0B" w14:textId="77777777" w:rsidR="00AB67FA" w:rsidRPr="00D0162F" w:rsidRDefault="00AB67FA" w:rsidP="006E0A54">
            <w:pPr>
              <w:pStyle w:val="TAC"/>
              <w:rPr>
                <w:rFonts w:cs="Arial"/>
              </w:rPr>
            </w:pPr>
          </w:p>
        </w:tc>
      </w:tr>
      <w:tr w:rsidR="00AB67FA" w:rsidRPr="00D0162F" w14:paraId="308B1E2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6255E3" w14:textId="0B581F37" w:rsidR="00AB67FA" w:rsidRPr="00D0162F" w:rsidRDefault="00AB67FA" w:rsidP="006E0A54">
            <w:pPr>
              <w:pStyle w:val="TAL"/>
              <w:rPr>
                <w:rFonts w:cs="Arial"/>
              </w:rPr>
            </w:pPr>
            <w:r w:rsidRPr="00D0162F">
              <w:rPr>
                <w:rFonts w:cs="Arial"/>
              </w:rPr>
              <w:t>OCNG_RA</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1418" w:type="dxa"/>
            <w:tcBorders>
              <w:top w:val="single" w:sz="4" w:space="0" w:color="auto"/>
              <w:left w:val="single" w:sz="4" w:space="0" w:color="auto"/>
              <w:bottom w:val="single" w:sz="4" w:space="0" w:color="auto"/>
              <w:right w:val="single" w:sz="4" w:space="0" w:color="auto"/>
            </w:tcBorders>
            <w:hideMark/>
          </w:tcPr>
          <w:p w14:paraId="0D85B66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5DB2D465" w14:textId="77777777" w:rsidR="00AB67FA" w:rsidRPr="00D0162F" w:rsidRDefault="00AB67FA" w:rsidP="006E0A54">
            <w:pPr>
              <w:pStyle w:val="TAC"/>
              <w:rPr>
                <w:rFonts w:cs="Arial"/>
              </w:rPr>
            </w:pPr>
          </w:p>
        </w:tc>
      </w:tr>
      <w:tr w:rsidR="00AB67FA" w:rsidRPr="00D0162F" w14:paraId="7E32C47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0F9FFE" w14:textId="26F4CE45" w:rsidR="00AB67FA" w:rsidRPr="00D0162F" w:rsidRDefault="00AB67FA" w:rsidP="006E0A54">
            <w:pPr>
              <w:pStyle w:val="TAL"/>
              <w:rPr>
                <w:rFonts w:cs="Arial"/>
              </w:rPr>
            </w:pPr>
            <w:r w:rsidRPr="00D0162F">
              <w:rPr>
                <w:rFonts w:cs="Arial"/>
              </w:rPr>
              <w:t>OCNG_RB</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1418" w:type="dxa"/>
            <w:tcBorders>
              <w:top w:val="single" w:sz="4" w:space="0" w:color="auto"/>
              <w:left w:val="single" w:sz="4" w:space="0" w:color="auto"/>
              <w:bottom w:val="single" w:sz="4" w:space="0" w:color="auto"/>
              <w:right w:val="single" w:sz="4" w:space="0" w:color="auto"/>
            </w:tcBorders>
            <w:hideMark/>
          </w:tcPr>
          <w:p w14:paraId="4679C278"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bottom w:val="single" w:sz="4" w:space="0" w:color="auto"/>
              <w:right w:val="single" w:sz="4" w:space="0" w:color="auto"/>
            </w:tcBorders>
            <w:vAlign w:val="center"/>
            <w:hideMark/>
          </w:tcPr>
          <w:p w14:paraId="48263E59" w14:textId="77777777" w:rsidR="00AB67FA" w:rsidRPr="00D0162F" w:rsidRDefault="00AB67FA" w:rsidP="006E0A54">
            <w:pPr>
              <w:pStyle w:val="TAC"/>
              <w:rPr>
                <w:rFonts w:cs="Arial"/>
              </w:rPr>
            </w:pPr>
          </w:p>
        </w:tc>
      </w:tr>
      <w:tr w:rsidR="00AB67FA" w:rsidRPr="00D0162F" w14:paraId="6AD0B5D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A88EF4" w14:textId="66BD32D3" w:rsidR="00AB67FA" w:rsidRPr="00D0162F" w:rsidRDefault="00AB67FA" w:rsidP="006E0A54">
            <w:pPr>
              <w:pStyle w:val="TAL"/>
              <w:rPr>
                <w:rFonts w:cs="Arial"/>
              </w:rPr>
            </w:pPr>
            <w:r w:rsidRPr="00D0162F">
              <w:rPr>
                <w:rFonts w:cs="Arial"/>
              </w:rPr>
              <w:t>N</w:t>
            </w:r>
            <w:r w:rsidRPr="00D0162F">
              <w:rPr>
                <w:rFonts w:cs="Arial"/>
                <w:vertAlign w:val="subscript"/>
              </w:rPr>
              <w:t>oc</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1418" w:type="dxa"/>
            <w:tcBorders>
              <w:top w:val="single" w:sz="4" w:space="0" w:color="auto"/>
              <w:left w:val="single" w:sz="4" w:space="0" w:color="auto"/>
              <w:bottom w:val="single" w:sz="4" w:space="0" w:color="auto"/>
              <w:right w:val="single" w:sz="4" w:space="0" w:color="auto"/>
            </w:tcBorders>
            <w:hideMark/>
          </w:tcPr>
          <w:p w14:paraId="6981129C" w14:textId="3C8496D0"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17B3E123" w14:textId="77777777" w:rsidR="00AB67FA" w:rsidRPr="00D0162F" w:rsidRDefault="00AB67FA" w:rsidP="006E0A54">
            <w:pPr>
              <w:pStyle w:val="TAC"/>
              <w:rPr>
                <w:rFonts w:cs="Arial"/>
              </w:rPr>
            </w:pPr>
            <w:r w:rsidRPr="00D0162F">
              <w:rPr>
                <w:rFonts w:cs="Arial"/>
              </w:rPr>
              <w:t>-104</w:t>
            </w:r>
          </w:p>
        </w:tc>
      </w:tr>
      <w:tr w:rsidR="00AB67FA" w:rsidRPr="00D0162F" w14:paraId="1E01566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3DD90F6" w14:textId="77777777" w:rsidR="00AB67FA" w:rsidRPr="00D0162F" w:rsidRDefault="00AB67FA" w:rsidP="006E0A54">
            <w:pPr>
              <w:pStyle w:val="TAL"/>
              <w:rPr>
                <w:rFonts w:cs="Arial"/>
              </w:rPr>
            </w:pPr>
            <w:r w:rsidRPr="00D0162F">
              <w:rPr>
                <w:rFonts w:cs="Arial"/>
              </w:rPr>
              <w:t>Ê</w:t>
            </w:r>
            <w:r w:rsidRPr="00D0162F">
              <w:rPr>
                <w:rFonts w:cs="Arial"/>
                <w:vertAlign w:val="subscript"/>
              </w:rPr>
              <w:t>s</w:t>
            </w:r>
            <w:r w:rsidRPr="00D0162F">
              <w:rPr>
                <w:rFonts w:cs="Arial"/>
              </w:rPr>
              <w:t>/N</w:t>
            </w:r>
            <w:r w:rsidRPr="00D0162F">
              <w:rPr>
                <w:rFonts w:cs="Arial"/>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460F17B1" w14:textId="77777777" w:rsidR="00AB67FA" w:rsidRPr="00D0162F" w:rsidRDefault="00AB67FA" w:rsidP="006E0A54">
            <w:pPr>
              <w:pStyle w:val="TAC"/>
              <w:rPr>
                <w:rFonts w:cs="Arial"/>
              </w:rPr>
            </w:pPr>
            <w:r w:rsidRPr="00D0162F">
              <w:rPr>
                <w:rFonts w:cs="Arial"/>
              </w:rPr>
              <w:t>dB</w:t>
            </w:r>
          </w:p>
        </w:tc>
        <w:tc>
          <w:tcPr>
            <w:tcW w:w="3981" w:type="dxa"/>
            <w:tcBorders>
              <w:top w:val="single" w:sz="4" w:space="0" w:color="auto"/>
              <w:left w:val="single" w:sz="4" w:space="0" w:color="auto"/>
              <w:bottom w:val="single" w:sz="4" w:space="0" w:color="auto"/>
              <w:right w:val="single" w:sz="4" w:space="0" w:color="auto"/>
            </w:tcBorders>
            <w:hideMark/>
          </w:tcPr>
          <w:p w14:paraId="4C0CB179" w14:textId="77777777" w:rsidR="00AB67FA" w:rsidRPr="00D0162F" w:rsidRDefault="00AB67FA" w:rsidP="006E0A54">
            <w:pPr>
              <w:pStyle w:val="TAC"/>
              <w:rPr>
                <w:rFonts w:cs="Arial"/>
              </w:rPr>
            </w:pPr>
            <w:r w:rsidRPr="00D0162F">
              <w:rPr>
                <w:rFonts w:cs="Arial"/>
              </w:rPr>
              <w:t>17</w:t>
            </w:r>
          </w:p>
        </w:tc>
      </w:tr>
      <w:tr w:rsidR="00AB67FA" w:rsidRPr="00D0162F" w14:paraId="7983EE6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45DB43F" w14:textId="77777777" w:rsidR="00AB67FA" w:rsidRPr="00D0162F" w:rsidRDefault="00AB67FA" w:rsidP="006E0A54">
            <w:pPr>
              <w:pStyle w:val="TAL"/>
              <w:rPr>
                <w:rFonts w:cs="Arial"/>
              </w:rPr>
            </w:pPr>
            <w:r w:rsidRPr="00D0162F">
              <w:rPr>
                <w:rFonts w:cs="Arial"/>
              </w:rPr>
              <w:t>Ê</w:t>
            </w:r>
            <w:r w:rsidRPr="00D0162F">
              <w:rPr>
                <w:rFonts w:cs="Arial"/>
                <w:vertAlign w:val="subscript"/>
              </w:rPr>
              <w:t>s</w:t>
            </w:r>
            <w:r w:rsidRPr="00D0162F">
              <w:rPr>
                <w:rFonts w:cs="Arial"/>
              </w:rPr>
              <w:t>/I</w:t>
            </w:r>
            <w:r w:rsidRPr="00D0162F">
              <w:rPr>
                <w:rFonts w:cs="Arial"/>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09D89926" w14:textId="77777777" w:rsidR="00AB67FA" w:rsidRPr="00D0162F" w:rsidRDefault="00AB67FA" w:rsidP="006E0A54">
            <w:pPr>
              <w:pStyle w:val="TAC"/>
              <w:rPr>
                <w:rFonts w:cs="Arial"/>
              </w:rPr>
            </w:pPr>
            <w:r w:rsidRPr="00D0162F">
              <w:rPr>
                <w:rFonts w:cs="Arial"/>
              </w:rPr>
              <w:t>dB</w:t>
            </w:r>
          </w:p>
        </w:tc>
        <w:tc>
          <w:tcPr>
            <w:tcW w:w="3981" w:type="dxa"/>
            <w:tcBorders>
              <w:top w:val="single" w:sz="4" w:space="0" w:color="auto"/>
              <w:left w:val="single" w:sz="4" w:space="0" w:color="auto"/>
              <w:bottom w:val="single" w:sz="4" w:space="0" w:color="auto"/>
              <w:right w:val="single" w:sz="4" w:space="0" w:color="auto"/>
            </w:tcBorders>
            <w:hideMark/>
          </w:tcPr>
          <w:p w14:paraId="55780C7D" w14:textId="77777777" w:rsidR="00AB67FA" w:rsidRPr="00D0162F" w:rsidRDefault="00AB67FA" w:rsidP="006E0A54">
            <w:pPr>
              <w:pStyle w:val="TAC"/>
              <w:rPr>
                <w:rFonts w:cs="Arial"/>
              </w:rPr>
            </w:pPr>
            <w:r w:rsidRPr="00D0162F">
              <w:rPr>
                <w:rFonts w:cs="Arial"/>
              </w:rPr>
              <w:t>17</w:t>
            </w:r>
          </w:p>
        </w:tc>
      </w:tr>
      <w:tr w:rsidR="00AB67FA" w:rsidRPr="00D0162F" w14:paraId="373D0BE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55DBAD6" w14:textId="091AA4B8" w:rsidR="00AB67FA" w:rsidRPr="00D0162F" w:rsidRDefault="00AB67FA" w:rsidP="006E0A54">
            <w:pPr>
              <w:pStyle w:val="TAL"/>
              <w:rPr>
                <w:rFonts w:cs="Arial"/>
              </w:rPr>
            </w:pPr>
            <w:r w:rsidRPr="00D0162F">
              <w:rPr>
                <w:rFonts w:cs="Arial"/>
              </w:rPr>
              <w:t>RSRP</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07D58048" w14:textId="1E8ADF92"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24A70A26" w14:textId="77777777" w:rsidR="00AB67FA" w:rsidRPr="00D0162F" w:rsidRDefault="00AB67FA" w:rsidP="006E0A54">
            <w:pPr>
              <w:pStyle w:val="TAC"/>
              <w:rPr>
                <w:rFonts w:cs="Arial"/>
              </w:rPr>
            </w:pPr>
            <w:r w:rsidRPr="00D0162F">
              <w:rPr>
                <w:rFonts w:cs="Arial"/>
              </w:rPr>
              <w:t>-87</w:t>
            </w:r>
          </w:p>
        </w:tc>
      </w:tr>
      <w:tr w:rsidR="00AB67FA" w:rsidRPr="00D0162F" w14:paraId="2F09615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FF5ECF" w14:textId="57F2B417" w:rsidR="00AB67FA" w:rsidRPr="00D0162F" w:rsidRDefault="00AB67FA" w:rsidP="006E0A54">
            <w:pPr>
              <w:pStyle w:val="TAL"/>
              <w:rPr>
                <w:rFonts w:cs="Arial"/>
              </w:rPr>
            </w:pPr>
            <w:r w:rsidRPr="00D0162F">
              <w:rPr>
                <w:rFonts w:cs="Arial"/>
              </w:rPr>
              <w:t>SCH_RP</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4EE511A0" w14:textId="66C91CA8"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44E20C94" w14:textId="77777777" w:rsidR="00AB67FA" w:rsidRPr="00D0162F" w:rsidRDefault="00AB67FA" w:rsidP="006E0A54">
            <w:pPr>
              <w:pStyle w:val="TAC"/>
              <w:rPr>
                <w:rFonts w:cs="Arial"/>
              </w:rPr>
            </w:pPr>
            <w:r w:rsidRPr="00D0162F">
              <w:rPr>
                <w:rFonts w:cs="Arial"/>
              </w:rPr>
              <w:t>-87</w:t>
            </w:r>
          </w:p>
        </w:tc>
      </w:tr>
      <w:tr w:rsidR="00AB67FA" w:rsidRPr="00D0162F" w14:paraId="5018C02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5E8C6DD" w14:textId="18FDE1D9" w:rsidR="00AB67FA" w:rsidRPr="00D0162F" w:rsidRDefault="00AB67FA" w:rsidP="006E0A54">
            <w:pPr>
              <w:pStyle w:val="TAL"/>
              <w:rPr>
                <w:rFonts w:cs="Arial"/>
              </w:rPr>
            </w:pPr>
            <w:r w:rsidRPr="00D0162F">
              <w:rPr>
                <w:rFonts w:cs="Arial"/>
              </w:rPr>
              <w:t>Io</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1E21C7DB" w14:textId="20F4CA98" w:rsidR="00AB67FA" w:rsidRPr="00D0162F" w:rsidRDefault="00AB67FA" w:rsidP="006E0A54">
            <w:pPr>
              <w:pStyle w:val="TAC"/>
              <w:rPr>
                <w:rFonts w:cs="Arial"/>
              </w:rPr>
            </w:pPr>
            <w:r w:rsidRPr="00D0162F">
              <w:rPr>
                <w:rFonts w:cs="Arial"/>
              </w:rPr>
              <w:t>dBm/Ch</w:t>
            </w:r>
            <w:r w:rsidR="006E0A54" w:rsidRPr="00D0162F">
              <w:rPr>
                <w:rFonts w:cs="Arial"/>
              </w:rPr>
              <w:t xml:space="preserve"> </w:t>
            </w:r>
            <w:r w:rsidRPr="00D0162F">
              <w:rPr>
                <w:rFonts w:cs="Arial"/>
              </w:rPr>
              <w:t>BW</w:t>
            </w:r>
          </w:p>
        </w:tc>
        <w:tc>
          <w:tcPr>
            <w:tcW w:w="3981" w:type="dxa"/>
            <w:tcBorders>
              <w:top w:val="single" w:sz="4" w:space="0" w:color="auto"/>
              <w:left w:val="single" w:sz="4" w:space="0" w:color="auto"/>
              <w:bottom w:val="single" w:sz="4" w:space="0" w:color="auto"/>
              <w:right w:val="single" w:sz="4" w:space="0" w:color="auto"/>
            </w:tcBorders>
            <w:hideMark/>
          </w:tcPr>
          <w:p w14:paraId="10FCDF8C" w14:textId="469B71A9" w:rsidR="00AB67FA" w:rsidRPr="00D0162F" w:rsidRDefault="00AB67FA" w:rsidP="006E0A54">
            <w:pPr>
              <w:pStyle w:val="TAC"/>
              <w:rPr>
                <w:rFonts w:cs="Arial"/>
              </w:rPr>
            </w:pPr>
            <w:r w:rsidRPr="00D0162F">
              <w:rPr>
                <w:rFonts w:cs="Arial"/>
              </w:rPr>
              <w:t>-59.13</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log(N</w:t>
            </w:r>
            <w:r w:rsidRPr="00D0162F">
              <w:rPr>
                <w:rFonts w:cs="Arial"/>
                <w:vertAlign w:val="subscript"/>
              </w:rPr>
              <w:t>RB,c</w:t>
            </w:r>
            <w:r w:rsidR="006E0A54" w:rsidRPr="00D0162F">
              <w:rPr>
                <w:rFonts w:cs="Arial"/>
              </w:rPr>
              <w:t xml:space="preserve"> </w:t>
            </w:r>
            <w:r w:rsidRPr="00D0162F">
              <w:rPr>
                <w:rFonts w:cs="Arial"/>
              </w:rPr>
              <w:t>/50)</w:t>
            </w:r>
          </w:p>
        </w:tc>
      </w:tr>
      <w:tr w:rsidR="00AB67FA" w:rsidRPr="00D0162F" w14:paraId="79FD42F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091284E" w14:textId="2399874A" w:rsidR="00AB67FA" w:rsidRPr="00D0162F" w:rsidRDefault="00AB67FA" w:rsidP="006E0A54">
            <w:pPr>
              <w:pStyle w:val="TAL"/>
              <w:rPr>
                <w:rFonts w:cs="Arial"/>
              </w:rPr>
            </w:pPr>
            <w:r w:rsidRPr="00D0162F">
              <w:rPr>
                <w:rFonts w:cs="v4.2.0"/>
              </w:rPr>
              <w:t>Propagation</w:t>
            </w:r>
            <w:r w:rsidR="006E0A54" w:rsidRPr="00D0162F">
              <w:rPr>
                <w:rFonts w:cs="v4.2.0"/>
              </w:rPr>
              <w:t xml:space="preserve"> </w:t>
            </w:r>
            <w:r w:rsidRPr="00D0162F">
              <w:rPr>
                <w:rFonts w:cs="v4.2.0"/>
              </w:rPr>
              <w:t>Condition</w:t>
            </w:r>
          </w:p>
        </w:tc>
        <w:tc>
          <w:tcPr>
            <w:tcW w:w="1418" w:type="dxa"/>
            <w:tcBorders>
              <w:top w:val="single" w:sz="4" w:space="0" w:color="auto"/>
              <w:left w:val="single" w:sz="4" w:space="0" w:color="auto"/>
              <w:bottom w:val="single" w:sz="4" w:space="0" w:color="auto"/>
              <w:right w:val="single" w:sz="4" w:space="0" w:color="auto"/>
            </w:tcBorders>
          </w:tcPr>
          <w:p w14:paraId="3BC42DC0"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701BEA6D" w14:textId="77777777" w:rsidR="00AB67FA" w:rsidRPr="00D0162F" w:rsidRDefault="00AB67FA" w:rsidP="006E0A54">
            <w:pPr>
              <w:pStyle w:val="TAC"/>
              <w:rPr>
                <w:rFonts w:cs="Arial"/>
              </w:rPr>
            </w:pPr>
            <w:r w:rsidRPr="00D0162F">
              <w:rPr>
                <w:rFonts w:cs="Arial"/>
              </w:rPr>
              <w:t>AWGN</w:t>
            </w:r>
          </w:p>
        </w:tc>
      </w:tr>
      <w:tr w:rsidR="00AB67FA" w:rsidRPr="00D0162F" w14:paraId="7D85519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3FF092D" w14:textId="04AB25A7" w:rsidR="00AB67FA" w:rsidRPr="00D0162F" w:rsidRDefault="00AB67FA" w:rsidP="006E0A54">
            <w:pPr>
              <w:pStyle w:val="TAL"/>
              <w:rPr>
                <w:rFonts w:cs="Arial"/>
              </w:rPr>
            </w:pPr>
            <w:r w:rsidRPr="00D0162F">
              <w:rPr>
                <w:rFonts w:cs="v4.2.0"/>
                <w:bCs/>
              </w:rPr>
              <w:t>Antenna</w:t>
            </w:r>
            <w:r w:rsidR="006E0A54" w:rsidRPr="00D0162F">
              <w:rPr>
                <w:rFonts w:cs="v4.2.0"/>
                <w:bCs/>
              </w:rPr>
              <w:t xml:space="preserve"> </w:t>
            </w:r>
            <w:r w:rsidRPr="00D0162F">
              <w:rPr>
                <w:rFonts w:cs="v4.2.0"/>
                <w:bCs/>
              </w:rPr>
              <w:t>Configuration</w:t>
            </w:r>
          </w:p>
        </w:tc>
        <w:tc>
          <w:tcPr>
            <w:tcW w:w="1418" w:type="dxa"/>
            <w:tcBorders>
              <w:top w:val="single" w:sz="4" w:space="0" w:color="auto"/>
              <w:left w:val="single" w:sz="4" w:space="0" w:color="auto"/>
              <w:bottom w:val="single" w:sz="4" w:space="0" w:color="auto"/>
              <w:right w:val="single" w:sz="4" w:space="0" w:color="auto"/>
            </w:tcBorders>
          </w:tcPr>
          <w:p w14:paraId="6A0FB82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78194BFE" w14:textId="77777777" w:rsidR="00AB67FA" w:rsidRPr="00D0162F" w:rsidRDefault="00AB67FA" w:rsidP="006E0A54">
            <w:pPr>
              <w:pStyle w:val="TAC"/>
              <w:rPr>
                <w:rFonts w:cs="Arial"/>
              </w:rPr>
            </w:pPr>
            <w:r w:rsidRPr="00D0162F">
              <w:rPr>
                <w:rFonts w:cs="Arial"/>
              </w:rPr>
              <w:t>1x2</w:t>
            </w:r>
          </w:p>
        </w:tc>
      </w:tr>
      <w:tr w:rsidR="00AB67FA" w:rsidRPr="00D0162F" w14:paraId="6CC5F078" w14:textId="77777777" w:rsidTr="006E0A54">
        <w:trPr>
          <w:cantSplit/>
          <w:jc w:val="center"/>
        </w:trPr>
        <w:tc>
          <w:tcPr>
            <w:tcW w:w="9098" w:type="dxa"/>
            <w:gridSpan w:val="3"/>
            <w:tcBorders>
              <w:top w:val="single" w:sz="4" w:space="0" w:color="auto"/>
              <w:left w:val="single" w:sz="4" w:space="0" w:color="auto"/>
              <w:bottom w:val="single" w:sz="4" w:space="0" w:color="auto"/>
              <w:right w:val="single" w:sz="4" w:space="0" w:color="auto"/>
            </w:tcBorders>
          </w:tcPr>
          <w:p w14:paraId="7E974971" w14:textId="1E040080"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Special</w:t>
            </w:r>
            <w:r w:rsidRPr="00D0162F">
              <w:rPr>
                <w:rFonts w:cs="Arial"/>
              </w:rPr>
              <w:t xml:space="preserve"> </w:t>
            </w:r>
            <w:r w:rsidR="00AB67FA" w:rsidRPr="00D0162F">
              <w:rPr>
                <w:rFonts w:cs="Arial"/>
              </w:rPr>
              <w:t>subfra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uplink-downlink</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4.2-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211</w:t>
            </w:r>
            <w:r w:rsidRPr="00D0162F">
              <w:rPr>
                <w:rFonts w:cs="Arial"/>
              </w:rPr>
              <w:t xml:space="preserve"> </w:t>
            </w:r>
            <w:r w:rsidR="00AB67FA" w:rsidRPr="00D0162F">
              <w:rPr>
                <w:rFonts w:cs="Arial"/>
              </w:rPr>
              <w:t>[24].</w:t>
            </w:r>
          </w:p>
          <w:p w14:paraId="0CE97A8D" w14:textId="4ABE8391"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L</w:t>
            </w:r>
            <w:r w:rsidRPr="00D0162F">
              <w:rPr>
                <w:rFonts w:cs="Arial"/>
              </w:rPr>
              <w:t xml:space="preserve"> </w:t>
            </w:r>
            <w:r w:rsidR="00AB67FA" w:rsidRPr="00D0162F">
              <w:rPr>
                <w:rFonts w:cs="Arial"/>
              </w:rPr>
              <w:t>RMC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OCNG</w:t>
            </w:r>
            <w:r w:rsidRPr="00D0162F">
              <w:rPr>
                <w:rFonts w:cs="Arial"/>
              </w:rPr>
              <w:t xml:space="preserve"> </w:t>
            </w:r>
            <w:r w:rsidR="00AB67FA" w:rsidRPr="00D0162F">
              <w:rPr>
                <w:rFonts w:cs="Arial"/>
              </w:rPr>
              <w:t>patter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clause</w:t>
            </w:r>
            <w:r w:rsidR="00AB67FA" w:rsidRPr="00D0162F">
              <w:rPr>
                <w:rFonts w:cs="Arial"/>
              </w:rPr>
              <w:t>s</w:t>
            </w:r>
            <w:r w:rsidRPr="00D0162F">
              <w:rPr>
                <w:rFonts w:cs="Arial"/>
              </w:rPr>
              <w:t xml:space="preserve"> </w:t>
            </w:r>
            <w:r w:rsidR="00AB67FA" w:rsidRPr="00D0162F">
              <w:rPr>
                <w:rFonts w:cs="Arial"/>
              </w:rPr>
              <w:t>A.1,</w:t>
            </w:r>
            <w:r w:rsidRPr="00D0162F">
              <w:rPr>
                <w:rFonts w:cs="Arial"/>
              </w:rPr>
              <w:t xml:space="preserve"> </w:t>
            </w:r>
            <w:r w:rsidR="00AB67FA" w:rsidRPr="00D0162F">
              <w:rPr>
                <w:rFonts w:cs="Arial"/>
              </w:rPr>
              <w:t>A.2</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D.1</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521-3</w:t>
            </w:r>
            <w:r w:rsidRPr="00D0162F">
              <w:rPr>
                <w:rFonts w:cs="Arial"/>
              </w:rPr>
              <w:t xml:space="preserve"> </w:t>
            </w:r>
            <w:r w:rsidR="00AB67FA" w:rsidRPr="00D0162F">
              <w:rPr>
                <w:rFonts w:cs="Arial"/>
              </w:rPr>
              <w:t>[26].</w:t>
            </w:r>
          </w:p>
          <w:p w14:paraId="740F287E" w14:textId="01ABC85F" w:rsidR="00AB67FA" w:rsidRPr="00D0162F" w:rsidRDefault="006E0A54" w:rsidP="006E0A54">
            <w:pPr>
              <w:pStyle w:val="TAN"/>
              <w:rPr>
                <w:rFonts w:cs="Arial"/>
                <w:szCs w:val="24"/>
              </w:rPr>
            </w:pPr>
            <w:r w:rsidRPr="00D0162F">
              <w:rPr>
                <w:rFonts w:cs="Arial"/>
              </w:rPr>
              <w:t>NOTE 3:</w:t>
            </w:r>
            <w:r w:rsidRPr="00D0162F">
              <w:rPr>
                <w:rFonts w:cs="Arial"/>
              </w:rPr>
              <w:tab/>
            </w:r>
            <w:r w:rsidR="00AB67FA" w:rsidRPr="00D0162F">
              <w:rPr>
                <w:rFonts w:cs="Arial"/>
              </w:rPr>
              <w:t>OCNG</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such</w:t>
            </w:r>
            <w:r w:rsidRPr="00D0162F">
              <w:rPr>
                <w:rFonts w:cs="Arial"/>
              </w:rPr>
              <w:t xml:space="preserve"> </w:t>
            </w:r>
            <w:r w:rsidR="00AB67FA" w:rsidRPr="00D0162F">
              <w:rPr>
                <w:rFonts w:cs="Arial"/>
              </w:rPr>
              <w:t>that</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fully</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total</w:t>
            </w:r>
            <w:r w:rsidRPr="00D0162F">
              <w:rPr>
                <w:rFonts w:cs="Arial"/>
              </w:rPr>
              <w:t xml:space="preserve"> </w:t>
            </w:r>
            <w:r w:rsidR="00AB67FA" w:rsidRPr="00D0162F">
              <w:rPr>
                <w:rFonts w:cs="Arial"/>
              </w:rPr>
              <w:t>transmitted</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spectral</w:t>
            </w:r>
            <w:r w:rsidRPr="00D0162F">
              <w:rPr>
                <w:rFonts w:cs="Arial"/>
              </w:rPr>
              <w:t xml:space="preserve"> </w:t>
            </w:r>
            <w:r w:rsidR="00AB67FA" w:rsidRPr="00D0162F">
              <w:rPr>
                <w:rFonts w:cs="Arial"/>
              </w:rPr>
              <w:t>density</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chiev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OFDM</w:t>
            </w:r>
            <w:r w:rsidRPr="00D0162F">
              <w:rPr>
                <w:rFonts w:cs="Arial"/>
              </w:rPr>
              <w:t xml:space="preserve"> </w:t>
            </w:r>
            <w:r w:rsidR="00AB67FA" w:rsidRPr="00D0162F">
              <w:rPr>
                <w:rFonts w:cs="Arial"/>
              </w:rPr>
              <w:t>symbols.</w:t>
            </w:r>
          </w:p>
          <w:p w14:paraId="04916F99" w14:textId="31EE9FE8"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Interference</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oise</w:t>
            </w:r>
            <w:r w:rsidRPr="00D0162F">
              <w:rPr>
                <w:rFonts w:cs="Arial"/>
              </w:rPr>
              <w:t xml:space="preserve"> </w:t>
            </w:r>
            <w:r w:rsidR="00AB67FA" w:rsidRPr="00D0162F">
              <w:rPr>
                <w:rFonts w:cs="Arial"/>
              </w:rPr>
              <w:t>sourc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ssum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over</w:t>
            </w:r>
            <w:r w:rsidRPr="00D0162F">
              <w:rPr>
                <w:rFonts w:cs="Arial"/>
              </w:rPr>
              <w:t xml:space="preserve"> </w:t>
            </w:r>
            <w:r w:rsidR="00AB67FA" w:rsidRPr="00D0162F">
              <w:rPr>
                <w:rFonts w:cs="Arial"/>
              </w:rPr>
              <w:t>subcarrier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ti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modelled</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AWG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appropriate</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for</w:t>
            </w:r>
            <w:r w:rsidRPr="00D0162F">
              <w:rPr>
                <w:rFonts w:cs="Arial"/>
              </w:rPr>
              <w:t xml:space="preserve"> </w:t>
            </w:r>
            <w:r w:rsidR="00AB67FA" w:rsidRPr="00D0162F">
              <w:rPr>
                <w:rFonts w:cs="v4.2.0"/>
              </w:rPr>
              <w:t>N</w:t>
            </w:r>
            <w:r w:rsidR="00AB67FA" w:rsidRPr="00D0162F">
              <w:rPr>
                <w:rFonts w:cs="v4.2.0"/>
                <w:vertAlign w:val="subscript"/>
              </w:rPr>
              <w:t>oc</w:t>
            </w:r>
            <w:r w:rsidRPr="00D0162F">
              <w:rPr>
                <w:rFonts w:cs="v4.2.0"/>
              </w:rPr>
              <w:t xml:space="preserve"> </w:t>
            </w:r>
            <w:r w:rsidR="00AB67FA" w:rsidRPr="00D0162F">
              <w:rPr>
                <w:rFonts w:cs="Arial"/>
              </w:rPr>
              <w:t>to</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fulfilled.</w:t>
            </w:r>
          </w:p>
          <w:p w14:paraId="5A7303F1" w14:textId="7D02BDFF"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Es/Iot,</w:t>
            </w:r>
            <w:r w:rsidRPr="00D0162F">
              <w:rPr>
                <w:rFonts w:cs="Arial"/>
              </w:rPr>
              <w:t xml:space="preserve"> </w:t>
            </w:r>
            <w:r w:rsidR="00AB67FA" w:rsidRPr="00D0162F">
              <w:rPr>
                <w:rFonts w:cs="Arial"/>
              </w:rPr>
              <w:t>RSRP,</w:t>
            </w:r>
            <w:r w:rsidRPr="00D0162F">
              <w:rPr>
                <w:rFonts w:cs="Arial"/>
              </w:rPr>
              <w:t xml:space="preserve"> </w:t>
            </w:r>
            <w:r w:rsidR="00AB67FA" w:rsidRPr="00D0162F">
              <w:rPr>
                <w:rFonts w:cs="Arial"/>
              </w:rPr>
              <w:t>SCH_RP</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Io</w:t>
            </w:r>
            <w:r w:rsidRPr="00D0162F">
              <w:rPr>
                <w:rFonts w:cs="Arial"/>
              </w:rPr>
              <w:t xml:space="preserve"> </w:t>
            </w:r>
            <w:r w:rsidR="00AB67FA" w:rsidRPr="00D0162F">
              <w:rPr>
                <w:rFonts w:cs="Arial"/>
              </w:rPr>
              <w:t>levels</w:t>
            </w:r>
            <w:r w:rsidRPr="00D0162F">
              <w:rPr>
                <w:rFonts w:cs="Arial"/>
              </w:rPr>
              <w:t xml:space="preserve"> </w:t>
            </w:r>
            <w:r w:rsidR="00AB67FA" w:rsidRPr="00D0162F">
              <w:rPr>
                <w:rFonts w:cs="Arial"/>
              </w:rPr>
              <w:t>have</w:t>
            </w:r>
            <w:r w:rsidRPr="00D0162F">
              <w:rPr>
                <w:rFonts w:cs="Arial"/>
              </w:rPr>
              <w:t xml:space="preserve"> </w:t>
            </w:r>
            <w:r w:rsidR="00AB67FA" w:rsidRPr="00D0162F">
              <w:rPr>
                <w:rFonts w:cs="Arial"/>
              </w:rPr>
              <w:t>been</w:t>
            </w:r>
            <w:r w:rsidRPr="00D0162F">
              <w:rPr>
                <w:rFonts w:cs="Arial"/>
              </w:rPr>
              <w:t xml:space="preserve"> </w:t>
            </w:r>
            <w:r w:rsidR="00AB67FA" w:rsidRPr="00D0162F">
              <w:rPr>
                <w:rFonts w:cs="Arial"/>
              </w:rPr>
              <w:t>derived</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purposes.</w:t>
            </w:r>
            <w:r w:rsidRPr="00D0162F">
              <w:rPr>
                <w:rFonts w:cs="Arial"/>
              </w:rPr>
              <w:t xml:space="preserve"> </w:t>
            </w:r>
            <w:r w:rsidR="00AB67FA" w:rsidRPr="00D0162F">
              <w:rPr>
                <w:rFonts w:cs="Arial"/>
              </w:rPr>
              <w:t>They</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ettable</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themselves.</w:t>
            </w:r>
          </w:p>
          <w:p w14:paraId="096B19B5" w14:textId="6B82ED47" w:rsidR="00AB67FA" w:rsidRPr="00D0162F" w:rsidRDefault="006E0A54" w:rsidP="006E0A54">
            <w:pPr>
              <w:pStyle w:val="TAN"/>
              <w:rPr>
                <w:rFonts w:cs="Arial"/>
              </w:rPr>
            </w:pPr>
            <w:r w:rsidRPr="00D0162F">
              <w:rPr>
                <w:rFonts w:cs="Arial"/>
              </w:rPr>
              <w:t>NOTE 6:</w:t>
            </w:r>
            <w:r w:rsidRPr="00D0162F">
              <w:rPr>
                <w:rFonts w:cs="Arial"/>
              </w:rPr>
              <w:tab/>
            </w:r>
            <w:r w:rsidR="00AB67FA" w:rsidRPr="00D0162F">
              <w:t>For</w:t>
            </w:r>
            <w:r w:rsidRPr="00D0162F">
              <w:t xml:space="preserve"> </w:t>
            </w:r>
            <w:r w:rsidR="00AB67FA" w:rsidRPr="00D0162F">
              <w:t>E-UTRA</w:t>
            </w:r>
            <w:r w:rsidRPr="00D0162F">
              <w:t xml:space="preserve"> </w:t>
            </w:r>
            <w:r w:rsidR="00AB67FA" w:rsidRPr="00D0162F">
              <w:t>anchor</w:t>
            </w:r>
            <w:r w:rsidRPr="00D0162F">
              <w:t xml:space="preserve"> </w:t>
            </w:r>
            <w:r w:rsidR="00AB67FA" w:rsidRPr="00D0162F">
              <w:t>configuration,</w:t>
            </w:r>
            <w:r w:rsidRPr="00D0162F">
              <w:t xml:space="preserve"> </w:t>
            </w:r>
            <w:r w:rsidR="00AB67FA" w:rsidRPr="00D0162F">
              <w:t>pick</w:t>
            </w:r>
            <w:r w:rsidRPr="00D0162F">
              <w:t xml:space="preserve"> </w:t>
            </w:r>
            <w:r w:rsidR="00AB67FA" w:rsidRPr="00D0162F">
              <w:t>5</w:t>
            </w:r>
            <w:r w:rsidRPr="00D0162F">
              <w:t xml:space="preserve"> </w:t>
            </w:r>
            <w:r w:rsidR="00AB67FA" w:rsidRPr="00D0162F">
              <w:t>MHz</w:t>
            </w:r>
            <w:r w:rsidRPr="00D0162F">
              <w:t xml:space="preserve"> </w:t>
            </w:r>
            <w:r w:rsidR="00AB67FA" w:rsidRPr="00D0162F">
              <w:t>as</w:t>
            </w:r>
            <w:r w:rsidRPr="00D0162F">
              <w:t xml:space="preserve"> </w:t>
            </w:r>
            <w:r w:rsidR="00AB67FA" w:rsidRPr="00D0162F">
              <w:t>default</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setting</w:t>
            </w:r>
            <w:r w:rsidRPr="00D0162F">
              <w:t xml:space="preserve"> </w:t>
            </w:r>
            <w:r w:rsidR="00AB67FA" w:rsidRPr="00D0162F">
              <w:t>in</w:t>
            </w:r>
            <w:r w:rsidRPr="00D0162F">
              <w:t xml:space="preserve"> </w:t>
            </w:r>
            <w:r w:rsidR="00AB67FA" w:rsidRPr="00D0162F">
              <w:t>the</w:t>
            </w:r>
            <w:r w:rsidRPr="00D0162F">
              <w:t xml:space="preserve"> </w:t>
            </w:r>
            <w:r w:rsidR="00AB67FA" w:rsidRPr="00D0162F">
              <w:t>tests</w:t>
            </w:r>
            <w:r w:rsidRPr="00D0162F">
              <w:t xml:space="preserve"> </w:t>
            </w:r>
            <w:r w:rsidR="00AB67FA" w:rsidRPr="00D0162F">
              <w:t>as</w:t>
            </w:r>
            <w:r w:rsidRPr="00D0162F">
              <w:t xml:space="preserve"> </w:t>
            </w:r>
            <w:r w:rsidR="00AB67FA" w:rsidRPr="00D0162F">
              <w:t>it</w:t>
            </w:r>
            <w:r w:rsidRPr="00D0162F">
              <w:t xml:space="preserve"> </w:t>
            </w:r>
            <w:r w:rsidR="00AB67FA" w:rsidRPr="00D0162F">
              <w:t>is</w:t>
            </w:r>
            <w:r w:rsidRPr="00D0162F">
              <w:t xml:space="preserve"> </w:t>
            </w:r>
            <w:r w:rsidR="00AB67FA" w:rsidRPr="00D0162F">
              <w:t>supported</w:t>
            </w:r>
            <w:r w:rsidRPr="00D0162F">
              <w:t xml:space="preserve"> </w:t>
            </w:r>
            <w:r w:rsidR="00AB67FA" w:rsidRPr="00D0162F">
              <w:t>by</w:t>
            </w:r>
            <w:r w:rsidRPr="00D0162F">
              <w:t xml:space="preserve"> </w:t>
            </w:r>
            <w:r w:rsidR="00AB67FA" w:rsidRPr="00D0162F">
              <w:t>all</w:t>
            </w:r>
            <w:r w:rsidRPr="00D0162F">
              <w:t xml:space="preserve"> </w:t>
            </w:r>
            <w:r w:rsidR="00AB67FA" w:rsidRPr="00D0162F">
              <w:t>E-UTRA</w:t>
            </w:r>
            <w:r w:rsidRPr="00D0162F">
              <w:t xml:space="preserve"> </w:t>
            </w:r>
            <w:r w:rsidR="00AB67FA" w:rsidRPr="00D0162F">
              <w:t>bands.</w:t>
            </w:r>
            <w:r w:rsidRPr="00D0162F">
              <w:t xml:space="preserve"> </w:t>
            </w:r>
            <w:r w:rsidR="00AB67FA" w:rsidRPr="00D0162F">
              <w:t>If</w:t>
            </w:r>
            <w:r w:rsidRPr="00D0162F">
              <w:t xml:space="preserve"> </w:t>
            </w:r>
            <w:r w:rsidR="00AB67FA" w:rsidRPr="00D0162F">
              <w:t>none</w:t>
            </w:r>
            <w:r w:rsidRPr="00D0162F">
              <w:t xml:space="preserve"> </w:t>
            </w:r>
            <w:r w:rsidR="00AB67FA" w:rsidRPr="00D0162F">
              <w:t>of</w:t>
            </w:r>
            <w:r w:rsidRPr="00D0162F">
              <w:t xml:space="preserve"> </w:t>
            </w:r>
            <w:r w:rsidR="00AB67FA" w:rsidRPr="00D0162F">
              <w:t>the</w:t>
            </w:r>
            <w:r w:rsidRPr="00D0162F">
              <w:t xml:space="preserve"> </w:t>
            </w:r>
            <w:r w:rsidR="00AB67FA" w:rsidRPr="00D0162F">
              <w:t>UE</w:t>
            </w:r>
            <w:r w:rsidRPr="00D0162F">
              <w:t xml:space="preserve"> </w:t>
            </w:r>
            <w:r w:rsidR="00AB67FA" w:rsidRPr="00D0162F">
              <w:t>supported</w:t>
            </w:r>
            <w:r w:rsidRPr="00D0162F">
              <w:t xml:space="preserve"> </w:t>
            </w:r>
            <w:r w:rsidR="00AB67FA" w:rsidRPr="00D0162F">
              <w:t>EN-DC</w:t>
            </w:r>
            <w:r w:rsidRPr="00D0162F">
              <w:t xml:space="preserve"> </w:t>
            </w:r>
            <w:r w:rsidR="00AB67FA" w:rsidRPr="00D0162F">
              <w:t>band</w:t>
            </w:r>
            <w:r w:rsidRPr="00D0162F">
              <w:t xml:space="preserve"> </w:t>
            </w:r>
            <w:r w:rsidR="00AB67FA" w:rsidRPr="00D0162F">
              <w:t>combos</w:t>
            </w:r>
            <w:r w:rsidRPr="00D0162F">
              <w:t xml:space="preserve"> </w:t>
            </w:r>
            <w:r w:rsidR="00AB67FA" w:rsidRPr="00D0162F">
              <w:t>support</w:t>
            </w:r>
            <w:r w:rsidRPr="00D0162F">
              <w:t xml:space="preserve"> </w:t>
            </w:r>
            <w:r w:rsidR="00AB67FA" w:rsidRPr="00D0162F">
              <w:t>5MHz</w:t>
            </w:r>
            <w:r w:rsidRPr="00D0162F">
              <w:t xml:space="preserve"> </w:t>
            </w:r>
            <w:r w:rsidR="00AB67FA" w:rsidRPr="00D0162F">
              <w:t>E-UTRA</w:t>
            </w:r>
            <w:r w:rsidRPr="00D0162F">
              <w:t xml:space="preserve"> </w:t>
            </w:r>
            <w:r w:rsidR="00AB67FA" w:rsidRPr="00D0162F">
              <w:t>carrier,</w:t>
            </w:r>
            <w:r w:rsidRPr="00D0162F">
              <w:t xml:space="preserve"> </w:t>
            </w:r>
            <w:r w:rsidR="00AB67FA" w:rsidRPr="00D0162F">
              <w:t>pick</w:t>
            </w:r>
            <w:r w:rsidRPr="00D0162F">
              <w:t xml:space="preserve"> </w:t>
            </w:r>
            <w:r w:rsidR="00AB67FA" w:rsidRPr="00D0162F">
              <w:t>2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or</w:t>
            </w:r>
            <w:r w:rsidRPr="00D0162F">
              <w:t xml:space="preserve"> </w:t>
            </w:r>
            <w:r w:rsidR="00AB67FA" w:rsidRPr="00D0162F">
              <w:t>1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in</w:t>
            </w:r>
            <w:r w:rsidRPr="00D0162F">
              <w:t xml:space="preserve"> </w:t>
            </w:r>
            <w:r w:rsidR="00AB67FA" w:rsidRPr="00D0162F">
              <w:t>that</w:t>
            </w:r>
            <w:r w:rsidRPr="00D0162F">
              <w:t xml:space="preserve"> </w:t>
            </w:r>
            <w:r w:rsidR="00AB67FA" w:rsidRPr="00D0162F">
              <w:t>order,</w:t>
            </w:r>
          </w:p>
        </w:tc>
      </w:tr>
    </w:tbl>
    <w:p w14:paraId="00A722E2" w14:textId="77777777" w:rsidR="00AB67FA" w:rsidRPr="00D0162F" w:rsidRDefault="00AB67FA" w:rsidP="00AB67FA"/>
    <w:p w14:paraId="26F1F22C" w14:textId="77777777" w:rsidR="00AB67FA" w:rsidRPr="00D0162F" w:rsidRDefault="00AB67FA" w:rsidP="00AB67FA">
      <w:pPr>
        <w:pStyle w:val="TH"/>
      </w:pPr>
      <w:r w:rsidRPr="00D0162F">
        <w:lastRenderedPageBreak/>
        <w:t xml:space="preserve">Table A.6.1.1-2: </w:t>
      </w:r>
      <w:r w:rsidRPr="00D0162F">
        <w:rPr>
          <w:i/>
        </w:rPr>
        <w:t xml:space="preserve">CQI-ReportConfig-DEFAULT: </w:t>
      </w:r>
      <w:r w:rsidRPr="00D0162F">
        <w:t>Additional</w:t>
      </w:r>
      <w:r w:rsidRPr="00D0162F">
        <w:rPr>
          <w:i/>
        </w:rPr>
        <w:t xml:space="preserve"> </w:t>
      </w:r>
      <w:r w:rsidRPr="00D0162F">
        <w:t>E-UTRA Anchor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AB67FA" w:rsidRPr="00D0162F" w14:paraId="145339F6" w14:textId="77777777" w:rsidTr="006E0A54">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2AE4530F" w14:textId="53604DA1" w:rsidR="00AB67FA" w:rsidRPr="00D0162F" w:rsidRDefault="00AB67FA" w:rsidP="006E0A54">
            <w:pPr>
              <w:keepNext/>
              <w:keepLines/>
              <w:spacing w:after="0"/>
              <w:rPr>
                <w:rFonts w:ascii="Arial" w:hAnsi="Arial" w:cs="Arial"/>
                <w:sz w:val="18"/>
              </w:rPr>
            </w:pPr>
            <w:r w:rsidRPr="00D0162F">
              <w:rPr>
                <w:rFonts w:ascii="Arial" w:hAnsi="Arial" w:cs="Arial"/>
                <w:sz w:val="18"/>
              </w:rPr>
              <w:t>Derivation</w:t>
            </w:r>
            <w:r w:rsidR="006E0A54" w:rsidRPr="00D0162F">
              <w:rPr>
                <w:rFonts w:ascii="Arial" w:hAnsi="Arial" w:cs="Arial"/>
                <w:sz w:val="18"/>
              </w:rPr>
              <w:t xml:space="preserve"> </w:t>
            </w:r>
            <w:r w:rsidRPr="00D0162F">
              <w:rPr>
                <w:rFonts w:ascii="Arial" w:hAnsi="Arial" w:cs="Arial"/>
                <w:sz w:val="18"/>
              </w:rPr>
              <w:t>Path:</w:t>
            </w:r>
            <w:r w:rsidR="006E0A54" w:rsidRPr="00D0162F">
              <w:rPr>
                <w:rFonts w:ascii="Arial" w:hAnsi="Arial" w:cs="Arial"/>
                <w:sz w:val="18"/>
              </w:rPr>
              <w:t xml:space="preserve"> </w:t>
            </w:r>
            <w:r w:rsidRPr="00D0162F">
              <w:rPr>
                <w:rFonts w:ascii="Arial" w:hAnsi="Arial" w:cs="Arial"/>
                <w:sz w:val="18"/>
              </w:rPr>
              <w:t>TS</w:t>
            </w:r>
            <w:r w:rsidR="006E0A54" w:rsidRPr="00D0162F">
              <w:rPr>
                <w:rFonts w:ascii="Arial" w:hAnsi="Arial" w:cs="Arial"/>
                <w:sz w:val="18"/>
              </w:rPr>
              <w:t xml:space="preserve"> </w:t>
            </w:r>
            <w:r w:rsidRPr="00D0162F">
              <w:rPr>
                <w:rFonts w:ascii="Arial" w:hAnsi="Arial" w:cs="Arial"/>
                <w:sz w:val="18"/>
              </w:rPr>
              <w:t>36.508</w:t>
            </w:r>
            <w:r w:rsidR="006E0A54" w:rsidRPr="00D0162F">
              <w:rPr>
                <w:rFonts w:ascii="Arial" w:hAnsi="Arial" w:cs="Arial"/>
                <w:sz w:val="18"/>
              </w:rPr>
              <w:t xml:space="preserve"> </w:t>
            </w:r>
            <w:r w:rsidRPr="00D0162F">
              <w:rPr>
                <w:rFonts w:ascii="Arial" w:hAnsi="Arial" w:cs="Arial"/>
                <w:sz w:val="18"/>
              </w:rPr>
              <w:t>[7]</w:t>
            </w:r>
            <w:r w:rsidR="006E0A54" w:rsidRPr="00D0162F">
              <w:rPr>
                <w:rFonts w:ascii="Arial" w:hAnsi="Arial" w:cs="Arial"/>
                <w:sz w:val="18"/>
              </w:rPr>
              <w:t xml:space="preserve"> </w:t>
            </w:r>
            <w:r w:rsidRPr="00D0162F">
              <w:rPr>
                <w:rFonts w:ascii="Arial" w:hAnsi="Arial" w:cs="Arial"/>
                <w:sz w:val="18"/>
              </w:rPr>
              <w:t>clause</w:t>
            </w:r>
            <w:r w:rsidR="006E0A54" w:rsidRPr="00D0162F">
              <w:rPr>
                <w:rFonts w:ascii="Arial" w:hAnsi="Arial" w:cs="Arial"/>
                <w:sz w:val="18"/>
              </w:rPr>
              <w:t xml:space="preserve"> </w:t>
            </w:r>
            <w:r w:rsidRPr="00D0162F">
              <w:rPr>
                <w:rFonts w:ascii="Arial" w:hAnsi="Arial" w:cs="Arial"/>
                <w:sz w:val="18"/>
              </w:rPr>
              <w:t>4.6.3,</w:t>
            </w:r>
            <w:r w:rsidR="006E0A54" w:rsidRPr="00D0162F">
              <w:rPr>
                <w:rFonts w:ascii="Arial" w:hAnsi="Arial" w:cs="Arial"/>
                <w:sz w:val="18"/>
              </w:rPr>
              <w:t xml:space="preserve"> </w:t>
            </w:r>
            <w:r w:rsidRPr="00D0162F">
              <w:rPr>
                <w:rFonts w:ascii="Arial" w:hAnsi="Arial" w:cs="Arial"/>
                <w:sz w:val="18"/>
              </w:rPr>
              <w:t>Table</w:t>
            </w:r>
            <w:r w:rsidR="006E0A54" w:rsidRPr="00D0162F">
              <w:rPr>
                <w:rFonts w:ascii="Arial" w:hAnsi="Arial" w:cs="Arial"/>
                <w:sz w:val="18"/>
              </w:rPr>
              <w:t xml:space="preserve"> </w:t>
            </w:r>
            <w:r w:rsidRPr="00D0162F">
              <w:rPr>
                <w:rFonts w:ascii="Arial" w:hAnsi="Arial" w:cs="Arial"/>
                <w:sz w:val="18"/>
              </w:rPr>
              <w:t>4.6.3-2</w:t>
            </w:r>
            <w:r w:rsidR="006E0A54" w:rsidRPr="00D0162F">
              <w:rPr>
                <w:rFonts w:ascii="Arial" w:hAnsi="Arial" w:cs="Arial"/>
                <w:sz w:val="18"/>
              </w:rPr>
              <w:t xml:space="preserve"> </w:t>
            </w:r>
            <w:r w:rsidRPr="00D0162F">
              <w:rPr>
                <w:rFonts w:ascii="Arial" w:hAnsi="Arial" w:cs="Arial"/>
                <w:sz w:val="18"/>
              </w:rPr>
              <w:t>CQI-ReportConfig-DEFAULT</w:t>
            </w:r>
          </w:p>
        </w:tc>
      </w:tr>
      <w:tr w:rsidR="00AB67FA" w:rsidRPr="00D0162F" w14:paraId="1F52F0DE"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7E3437B" w14:textId="764218E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Information</w:t>
            </w:r>
            <w:r w:rsidR="006E0A54" w:rsidRPr="00D0162F">
              <w:rPr>
                <w:rFonts w:ascii="Arial" w:hAnsi="Arial" w:cs="Arial"/>
                <w:b/>
                <w:sz w:val="18"/>
              </w:rPr>
              <w:t xml:space="preserve"> </w:t>
            </w:r>
            <w:r w:rsidRPr="00D0162F">
              <w:rPr>
                <w:rFonts w:ascii="Arial" w:hAnsi="Arial" w:cs="Arial"/>
                <w:b/>
                <w:sz w:val="18"/>
              </w:rPr>
              <w:t>Elemen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4A0B537"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454D3F2"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553EA5E"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w:t>
            </w:r>
          </w:p>
        </w:tc>
      </w:tr>
      <w:tr w:rsidR="00AB67FA" w:rsidRPr="00D0162F" w14:paraId="3FD3DCA2" w14:textId="77777777" w:rsidTr="006E0A54">
        <w:trPr>
          <w:jc w:val="center"/>
        </w:trPr>
        <w:tc>
          <w:tcPr>
            <w:tcW w:w="4536"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BEF2A85" w14:textId="7CF7E894" w:rsidR="00AB67FA" w:rsidRPr="00D0162F" w:rsidRDefault="00AB67FA" w:rsidP="006E0A54">
            <w:pPr>
              <w:keepNext/>
              <w:keepLines/>
              <w:spacing w:after="0"/>
              <w:rPr>
                <w:rFonts w:ascii="Arial" w:hAnsi="Arial" w:cs="Arial"/>
                <w:sz w:val="18"/>
              </w:rPr>
            </w:pPr>
            <w:r w:rsidRPr="00D0162F">
              <w:rPr>
                <w:rFonts w:ascii="Arial" w:hAnsi="Arial" w:cs="Arial"/>
                <w:sz w:val="18"/>
              </w:rPr>
              <w:t>CQI-ReportConfig-DEFAULT</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SEQUENCE</w:t>
            </w:r>
            <w:r w:rsidR="006E0A54" w:rsidRPr="00D0162F">
              <w:rPr>
                <w:rFonts w:ascii="Arial" w:hAnsi="Arial" w:cs="Arial"/>
                <w:sz w:val="18"/>
              </w:rPr>
              <w:t xml:space="preserve"> </w:t>
            </w:r>
            <w:r w:rsidRPr="00D0162F">
              <w:rPr>
                <w:rFonts w:ascii="Arial" w:hAnsi="Arial" w:cs="Arial"/>
                <w:sz w:val="18"/>
              </w:rPr>
              <w:t>{</w:t>
            </w:r>
          </w:p>
        </w:tc>
        <w:tc>
          <w:tcPr>
            <w:tcW w:w="2268"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13F2129"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DE7EA80"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251C0AB7" w14:textId="77777777" w:rsidR="00AB67FA" w:rsidRPr="00D0162F" w:rsidRDefault="00AB67FA" w:rsidP="006E0A54">
            <w:pPr>
              <w:keepNext/>
              <w:keepLines/>
              <w:spacing w:after="0"/>
              <w:rPr>
                <w:rFonts w:ascii="Arial" w:hAnsi="Arial" w:cs="Arial"/>
                <w:sz w:val="18"/>
              </w:rPr>
            </w:pPr>
          </w:p>
        </w:tc>
      </w:tr>
      <w:tr w:rsidR="00AB67FA" w:rsidRPr="00D0162F" w14:paraId="2E917B97"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DC3F7A3" w14:textId="4B5FB3C0"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ModeA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1FFF851" w14:textId="0A09D650"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3E5F591"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80ABA14" w14:textId="77777777" w:rsidR="00AB67FA" w:rsidRPr="00D0162F" w:rsidRDefault="00AB67FA" w:rsidP="006E0A54">
            <w:pPr>
              <w:keepNext/>
              <w:keepLines/>
              <w:spacing w:after="0"/>
              <w:rPr>
                <w:rFonts w:ascii="Arial" w:hAnsi="Arial" w:cs="Arial"/>
                <w:sz w:val="18"/>
              </w:rPr>
            </w:pPr>
          </w:p>
        </w:tc>
      </w:tr>
      <w:tr w:rsidR="00AB67FA" w:rsidRPr="00D0162F" w14:paraId="23DF706B"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E3F2008" w14:textId="5810B88E"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6BC9404" w14:textId="4EB4A180"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3B8757BD"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23DB1EB" w14:textId="77777777" w:rsidR="00AB67FA" w:rsidRPr="00D0162F" w:rsidRDefault="00AB67FA" w:rsidP="006E0A54">
            <w:pPr>
              <w:keepNext/>
              <w:keepLines/>
              <w:spacing w:after="0"/>
              <w:rPr>
                <w:rFonts w:ascii="Arial" w:hAnsi="Arial" w:cs="Arial"/>
                <w:sz w:val="18"/>
              </w:rPr>
            </w:pPr>
          </w:p>
        </w:tc>
      </w:tr>
      <w:tr w:rsidR="00AB67FA" w:rsidRPr="00D0162F" w14:paraId="141E3723"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DE88FDD" w14:textId="77777777" w:rsidR="00AB67FA" w:rsidRPr="00D0162F" w:rsidRDefault="00AB67FA" w:rsidP="006E0A54">
            <w:pPr>
              <w:keepNext/>
              <w:keepLines/>
              <w:spacing w:after="0"/>
              <w:rPr>
                <w:rFonts w:ascii="Arial" w:hAnsi="Arial" w:cs="Arial"/>
                <w:sz w:val="18"/>
              </w:rPr>
            </w:pPr>
            <w:r w:rsidRPr="00D0162F">
              <w:rPr>
                <w:rFonts w:ascii="Arial" w:hAnsi="Arial" w:cs="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6DE3E6B3"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B1663ED"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05046187" w14:textId="77777777" w:rsidR="00AB67FA" w:rsidRPr="00D0162F" w:rsidRDefault="00AB67FA" w:rsidP="006E0A54">
            <w:pPr>
              <w:keepNext/>
              <w:keepLines/>
              <w:spacing w:after="0"/>
              <w:rPr>
                <w:rFonts w:ascii="Arial" w:hAnsi="Arial" w:cs="Arial"/>
                <w:sz w:val="18"/>
              </w:rPr>
            </w:pPr>
          </w:p>
        </w:tc>
      </w:tr>
    </w:tbl>
    <w:p w14:paraId="6635EAF1" w14:textId="77777777" w:rsidR="00AB67FA" w:rsidRPr="00D0162F" w:rsidRDefault="00AB67FA" w:rsidP="00AB67FA"/>
    <w:p w14:paraId="3D83065A" w14:textId="77777777" w:rsidR="00AB67FA" w:rsidRPr="00D0162F" w:rsidRDefault="00AB67FA" w:rsidP="00AB67FA">
      <w:pPr>
        <w:pStyle w:val="TH"/>
      </w:pPr>
      <w:r w:rsidRPr="00D0162F">
        <w:t>Table A.6.1.1-3:</w:t>
      </w:r>
      <w:r w:rsidRPr="00D0162F">
        <w:rPr>
          <w:i/>
        </w:rPr>
        <w:t xml:space="preserve">PhysicalConfigDedicated-DEFAULT: </w:t>
      </w:r>
      <w:r w:rsidRPr="00D0162F">
        <w:rPr>
          <w:iCs/>
        </w:rPr>
        <w:t xml:space="preserve">Additional </w:t>
      </w:r>
      <w:r w:rsidRPr="00D0162F">
        <w:t>E</w:t>
      </w:r>
      <w:r w:rsidRPr="00D0162F">
        <w:rPr>
          <w:iCs/>
        </w:rPr>
        <w:t>-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5EFABF79"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66978CA0" w14:textId="6BF1D43B"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w:t>
            </w:r>
            <w:r w:rsidR="006E0A54" w:rsidRPr="00D0162F">
              <w:t xml:space="preserve"> </w:t>
            </w:r>
            <w:r w:rsidRPr="00D0162F">
              <w:t>Table</w:t>
            </w:r>
            <w:r w:rsidR="006E0A54" w:rsidRPr="00D0162F">
              <w:t xml:space="preserve"> </w:t>
            </w:r>
            <w:r w:rsidRPr="00D0162F">
              <w:t>4.8.2.1.6-1</w:t>
            </w:r>
            <w:r w:rsidR="006E0A54" w:rsidRPr="00D0162F">
              <w:t xml:space="preserve"> </w:t>
            </w:r>
            <w:r w:rsidRPr="00D0162F">
              <w:t>PhysicalConfigDedicated-DEFAULT</w:t>
            </w:r>
          </w:p>
        </w:tc>
      </w:tr>
      <w:tr w:rsidR="00AB67FA" w:rsidRPr="00D0162F" w14:paraId="403C5A4E"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4906DA2" w14:textId="23F4E9E6"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3CAB02D"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1D57D65"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6387DBC" w14:textId="77777777" w:rsidR="00AB67FA" w:rsidRPr="00D0162F" w:rsidRDefault="00AB67FA" w:rsidP="006E0A54">
            <w:pPr>
              <w:pStyle w:val="TAH"/>
            </w:pPr>
            <w:r w:rsidRPr="00D0162F">
              <w:t>Condition</w:t>
            </w:r>
          </w:p>
        </w:tc>
      </w:tr>
      <w:tr w:rsidR="00AB67FA" w:rsidRPr="00D0162F" w14:paraId="04A9E47F"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66614756" w14:textId="0497578C" w:rsidR="00AB67FA" w:rsidRPr="00D0162F" w:rsidRDefault="00AB67FA" w:rsidP="006E0A54">
            <w:pPr>
              <w:pStyle w:val="TAL"/>
            </w:pPr>
            <w:r w:rsidRPr="00D0162F">
              <w:t>PhysicalConfigDedicated-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CFAA8C0"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728A6E9"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D983EB0" w14:textId="77777777" w:rsidR="00AB67FA" w:rsidRPr="00D0162F" w:rsidRDefault="00AB67FA" w:rsidP="006E0A54">
            <w:pPr>
              <w:pStyle w:val="TAL"/>
            </w:pPr>
          </w:p>
        </w:tc>
      </w:tr>
      <w:tr w:rsidR="00AB67FA" w:rsidRPr="00D0162F" w14:paraId="51F78BC2"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4AF87AD" w14:textId="2EA73763" w:rsidR="00AB67FA" w:rsidRPr="00D0162F" w:rsidRDefault="006E0A54" w:rsidP="006E0A54">
            <w:pPr>
              <w:pStyle w:val="TAL"/>
            </w:pPr>
            <w:r w:rsidRPr="00D0162F">
              <w:t xml:space="preserve">  </w:t>
            </w:r>
            <w:r w:rsidR="00AB67FA" w:rsidRPr="00D0162F">
              <w:t>soundingRS-UL-Config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CF4996A" w14:textId="2C39681B"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2EAE5FBC"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29B7C2C" w14:textId="77777777" w:rsidR="00AB67FA" w:rsidRPr="00D0162F" w:rsidRDefault="00AB67FA" w:rsidP="006E0A54">
            <w:pPr>
              <w:pStyle w:val="TAL"/>
            </w:pPr>
            <w:r w:rsidRPr="00D0162F">
              <w:t>RBC</w:t>
            </w:r>
          </w:p>
        </w:tc>
      </w:tr>
      <w:tr w:rsidR="00AB67FA" w:rsidRPr="00D0162F" w14:paraId="3939D95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0B98159" w14:textId="77777777" w:rsidR="00AB67FA" w:rsidRPr="00D0162F" w:rsidRDefault="00AB67FA" w:rsidP="006E0A54">
            <w:pPr>
              <w:pStyle w:val="TAL"/>
            </w:pP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7A3EE14"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6F13854"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F0AB7CB" w14:textId="77777777" w:rsidR="00AB67FA" w:rsidRPr="00D0162F" w:rsidRDefault="00AB67FA" w:rsidP="006E0A54">
            <w:pPr>
              <w:pStyle w:val="TAL"/>
            </w:pPr>
          </w:p>
        </w:tc>
      </w:tr>
    </w:tbl>
    <w:p w14:paraId="7B52A17C" w14:textId="77777777" w:rsidR="00AB67FA" w:rsidRPr="00D0162F" w:rsidRDefault="00AB67FA" w:rsidP="00AB67FA"/>
    <w:p w14:paraId="2C0A0091" w14:textId="77777777" w:rsidR="00AB67FA" w:rsidRPr="00D0162F" w:rsidRDefault="00AB67FA" w:rsidP="00AB67FA">
      <w:pPr>
        <w:pStyle w:val="TH"/>
      </w:pPr>
      <w:r w:rsidRPr="00D0162F">
        <w:t>Table A.6.1.1-4:</w:t>
      </w:r>
      <w:r w:rsidRPr="00D0162F">
        <w:rPr>
          <w:i/>
        </w:rPr>
        <w:t>MAC-MainConfig-RBC</w:t>
      </w:r>
      <w:r w:rsidRPr="00D0162F">
        <w:t>: Additional E-UTRA Anchor Configuration</w:t>
      </w:r>
    </w:p>
    <w:tbl>
      <w:tblPr>
        <w:tblW w:w="9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6"/>
        <w:gridCol w:w="2268"/>
        <w:gridCol w:w="1701"/>
        <w:gridCol w:w="1245"/>
      </w:tblGrid>
      <w:tr w:rsidR="00AB67FA" w:rsidRPr="00D0162F" w14:paraId="0E0F62CD"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16C49185" w14:textId="53F4C5E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1.5,</w:t>
            </w:r>
            <w:r w:rsidR="006E0A54" w:rsidRPr="00D0162F">
              <w:t xml:space="preserve"> </w:t>
            </w:r>
            <w:r w:rsidRPr="00D0162F">
              <w:t>Table</w:t>
            </w:r>
            <w:r w:rsidR="006E0A54" w:rsidRPr="00D0162F">
              <w:t xml:space="preserve"> </w:t>
            </w:r>
            <w:r w:rsidRPr="00D0162F">
              <w:t>4.8.2.1.5-1</w:t>
            </w:r>
            <w:r w:rsidR="006E0A54" w:rsidRPr="00D0162F">
              <w:t xml:space="preserve"> </w:t>
            </w:r>
            <w:r w:rsidRPr="00D0162F">
              <w:t>MAC-MainConfig-RBC</w:t>
            </w:r>
          </w:p>
        </w:tc>
      </w:tr>
      <w:tr w:rsidR="00AB67FA" w:rsidRPr="00D0162F" w14:paraId="3B09A2E7"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F4E10E2" w14:textId="0F3F2C25"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0EABA11"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7F103B3"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427EF06" w14:textId="77777777" w:rsidR="00AB67FA" w:rsidRPr="00D0162F" w:rsidRDefault="00AB67FA" w:rsidP="006E0A54">
            <w:pPr>
              <w:pStyle w:val="TAH"/>
            </w:pPr>
            <w:r w:rsidRPr="00D0162F">
              <w:t>Condition</w:t>
            </w:r>
          </w:p>
        </w:tc>
      </w:tr>
      <w:tr w:rsidR="00AB67FA" w:rsidRPr="00D0162F" w14:paraId="1773CFF4"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BBB5D25" w14:textId="2ACF7F0F" w:rsidR="00AB67FA" w:rsidRPr="00D0162F" w:rsidRDefault="006E0A54" w:rsidP="006E0A54">
            <w:pPr>
              <w:pStyle w:val="TAL"/>
            </w:pPr>
            <w:r w:rsidRPr="00D0162F">
              <w:t xml:space="preserve">  </w:t>
            </w:r>
            <w:r w:rsidR="00AB67FA" w:rsidRPr="00D0162F">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DF13D7D" w14:textId="77777777" w:rsidR="00AB67FA" w:rsidRPr="00D0162F" w:rsidRDefault="00AB67FA" w:rsidP="006E0A54">
            <w:pPr>
              <w:pStyle w:val="TAL"/>
            </w:pPr>
            <w:r w:rsidRPr="00D0162F">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AD0D7BA"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8F0C2F4" w14:textId="77777777" w:rsidR="00AB67FA" w:rsidRPr="00D0162F" w:rsidRDefault="00AB67FA" w:rsidP="006E0A54">
            <w:pPr>
              <w:pStyle w:val="TAL"/>
            </w:pPr>
          </w:p>
        </w:tc>
      </w:tr>
    </w:tbl>
    <w:p w14:paraId="50FD77CA" w14:textId="77777777" w:rsidR="00AB67FA" w:rsidRPr="00D0162F" w:rsidRDefault="00AB67FA" w:rsidP="00AB67FA"/>
    <w:p w14:paraId="26E96A68" w14:textId="77777777" w:rsidR="00AB67FA" w:rsidRPr="00D0162F" w:rsidRDefault="00AB67FA" w:rsidP="00AB67FA">
      <w:pPr>
        <w:pStyle w:val="Heading3"/>
      </w:pPr>
      <w:r w:rsidRPr="00D0162F">
        <w:t>A.6.1.2</w:t>
      </w:r>
      <w:r w:rsidRPr="00D0162F">
        <w:tab/>
        <w:t>E-UTRA serving cell parameters for EN-DC tests with NR FR2</w:t>
      </w:r>
    </w:p>
    <w:p w14:paraId="63A3F271" w14:textId="77777777" w:rsidR="00AB67FA" w:rsidRPr="00D0162F" w:rsidRDefault="00AB67FA" w:rsidP="00AB67FA">
      <w:r w:rsidRPr="00D0162F">
        <w:t xml:space="preserve">Table A.6.1.2-1 defines the E-UTRA serving cell parameters for EN-DC tests with NR FR2 cell(s), defined in Chapter 5 of this test specification and for iRAT tests with E-UTRA serving cell and NR FR1 cell(s) defined in Chapter 8 of this test specification. </w:t>
      </w:r>
      <w:r w:rsidRPr="00D0162F">
        <w:rPr>
          <w:iCs/>
        </w:rPr>
        <w:t>Unless otherwise stated within the test, all measurements in Clauses 5 and 7 are performed only on the NR carrier. The E-UTRA PCell shall configured to not interfere with NR operation and the E-UTRA PCell signal power shall not be critical to the test purpose.</w:t>
      </w:r>
    </w:p>
    <w:p w14:paraId="2398D103" w14:textId="77777777" w:rsidR="00AB67FA" w:rsidRPr="00D0162F" w:rsidRDefault="00AB67FA" w:rsidP="00AB67FA">
      <w:pPr>
        <w:pStyle w:val="TH"/>
      </w:pPr>
      <w:r w:rsidRPr="00D0162F">
        <w:lastRenderedPageBreak/>
        <w:t>Table A.6.1.2-1: E-UTRAN cell specific test parameters for EN-DC tests with NR FR2</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99"/>
        <w:gridCol w:w="1418"/>
        <w:gridCol w:w="3981"/>
      </w:tblGrid>
      <w:tr w:rsidR="00AB67FA" w:rsidRPr="00D0162F" w14:paraId="370A492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8973283" w14:textId="77777777" w:rsidR="00AB67FA" w:rsidRPr="00D0162F" w:rsidRDefault="00AB67FA" w:rsidP="006E0A54">
            <w:pPr>
              <w:pStyle w:val="TAH"/>
              <w:rPr>
                <w:rFonts w:cs="Arial"/>
              </w:rPr>
            </w:pPr>
            <w:r w:rsidRPr="00D0162F">
              <w:rPr>
                <w:rFonts w:cs="Arial"/>
              </w:rPr>
              <w:t>Parameter</w:t>
            </w:r>
          </w:p>
        </w:tc>
        <w:tc>
          <w:tcPr>
            <w:tcW w:w="1418" w:type="dxa"/>
            <w:tcBorders>
              <w:top w:val="single" w:sz="4" w:space="0" w:color="auto"/>
              <w:left w:val="single" w:sz="4" w:space="0" w:color="auto"/>
              <w:bottom w:val="single" w:sz="4" w:space="0" w:color="auto"/>
              <w:right w:val="single" w:sz="4" w:space="0" w:color="auto"/>
            </w:tcBorders>
            <w:hideMark/>
          </w:tcPr>
          <w:p w14:paraId="1B799DF0" w14:textId="77777777" w:rsidR="00AB67FA" w:rsidRPr="00D0162F" w:rsidRDefault="00AB67FA" w:rsidP="006E0A54">
            <w:pPr>
              <w:pStyle w:val="TAH"/>
              <w:rPr>
                <w:rFonts w:cs="Arial"/>
              </w:rPr>
            </w:pPr>
            <w:r w:rsidRPr="00D0162F">
              <w:rPr>
                <w:rFonts w:cs="Arial"/>
              </w:rPr>
              <w:t>Unit</w:t>
            </w:r>
          </w:p>
        </w:tc>
        <w:tc>
          <w:tcPr>
            <w:tcW w:w="3981" w:type="dxa"/>
            <w:tcBorders>
              <w:top w:val="single" w:sz="4" w:space="0" w:color="auto"/>
              <w:left w:val="single" w:sz="4" w:space="0" w:color="auto"/>
              <w:right w:val="single" w:sz="4" w:space="0" w:color="auto"/>
            </w:tcBorders>
            <w:hideMark/>
          </w:tcPr>
          <w:p w14:paraId="23ACCB91" w14:textId="38B05A52" w:rsidR="00AB67FA" w:rsidRPr="00D0162F" w:rsidRDefault="00AB67FA" w:rsidP="006E0A54">
            <w:pPr>
              <w:pStyle w:val="TAH"/>
              <w:rPr>
                <w:rFonts w:cs="Arial"/>
              </w:rPr>
            </w:pPr>
            <w:r w:rsidRPr="00D0162F">
              <w:rPr>
                <w:rFonts w:cs="Arial"/>
              </w:rPr>
              <w:t>E-UTRAN</w:t>
            </w:r>
            <w:r w:rsidR="006E0A54" w:rsidRPr="00D0162F">
              <w:rPr>
                <w:rFonts w:cs="Arial"/>
              </w:rPr>
              <w:t xml:space="preserve"> </w:t>
            </w:r>
            <w:r w:rsidRPr="00D0162F">
              <w:rPr>
                <w:rFonts w:cs="Arial"/>
              </w:rPr>
              <w:t>Cell1</w:t>
            </w:r>
          </w:p>
        </w:tc>
      </w:tr>
      <w:tr w:rsidR="00AB67FA" w:rsidRPr="00D0162F" w14:paraId="3728808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0A61279" w14:textId="538D3DBE" w:rsidR="00AB67FA" w:rsidRPr="00D0162F" w:rsidRDefault="00AB67FA" w:rsidP="006E0A54">
            <w:pPr>
              <w:pStyle w:val="TAL"/>
              <w:rPr>
                <w:rFonts w:cs="Arial"/>
              </w:rPr>
            </w:pPr>
            <w:r w:rsidRPr="00D0162F">
              <w:rPr>
                <w:rFonts w:cs="Arial"/>
              </w:rPr>
              <w:t>E-UTRA</w:t>
            </w:r>
            <w:r w:rsidR="006E0A54" w:rsidRPr="00D0162F">
              <w:rPr>
                <w:rFonts w:cs="Arial"/>
              </w:rPr>
              <w:t xml:space="preserve"> </w:t>
            </w:r>
            <w:r w:rsidRPr="00D0162F">
              <w:rPr>
                <w:rFonts w:cs="Arial"/>
              </w:rPr>
              <w:t>RF</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Number</w:t>
            </w:r>
          </w:p>
        </w:tc>
        <w:tc>
          <w:tcPr>
            <w:tcW w:w="1418" w:type="dxa"/>
            <w:tcBorders>
              <w:top w:val="single" w:sz="4" w:space="0" w:color="auto"/>
              <w:left w:val="single" w:sz="4" w:space="0" w:color="auto"/>
              <w:bottom w:val="single" w:sz="4" w:space="0" w:color="auto"/>
              <w:right w:val="single" w:sz="4" w:space="0" w:color="auto"/>
            </w:tcBorders>
          </w:tcPr>
          <w:p w14:paraId="1E1F7E9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3948C132" w14:textId="77777777" w:rsidR="00AB67FA" w:rsidRPr="00D0162F" w:rsidRDefault="00AB67FA" w:rsidP="006E0A54">
            <w:pPr>
              <w:pStyle w:val="TAC"/>
              <w:rPr>
                <w:rFonts w:cs="Arial"/>
              </w:rPr>
            </w:pPr>
            <w:r w:rsidRPr="00D0162F">
              <w:rPr>
                <w:rFonts w:cs="Arial"/>
              </w:rPr>
              <w:t>1</w:t>
            </w:r>
          </w:p>
        </w:tc>
      </w:tr>
      <w:tr w:rsidR="00AB67FA" w:rsidRPr="00D0162F" w14:paraId="24D0CA5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tcPr>
          <w:p w14:paraId="27D8251F" w14:textId="7F41D3D5" w:rsidR="00AB67FA" w:rsidRPr="00D0162F" w:rsidRDefault="00AB67FA" w:rsidP="006E0A54">
            <w:pPr>
              <w:pStyle w:val="TAL"/>
              <w:rPr>
                <w:rFonts w:cs="Arial"/>
              </w:rPr>
            </w:pPr>
            <w:r w:rsidRPr="00D0162F">
              <w:rPr>
                <w:rFonts w:cs="Arial"/>
              </w:rPr>
              <w:t>Duplex</w:t>
            </w:r>
            <w:r w:rsidR="006E0A54" w:rsidRPr="00D0162F">
              <w:rPr>
                <w:rFonts w:cs="Arial"/>
              </w:rPr>
              <w:t xml:space="preserve"> </w:t>
            </w:r>
            <w:r w:rsidRPr="00D0162F">
              <w:rPr>
                <w:rFonts w:cs="Arial"/>
              </w:rPr>
              <w:t>mode</w:t>
            </w:r>
          </w:p>
        </w:tc>
        <w:tc>
          <w:tcPr>
            <w:tcW w:w="1418" w:type="dxa"/>
            <w:tcBorders>
              <w:top w:val="single" w:sz="4" w:space="0" w:color="auto"/>
              <w:left w:val="single" w:sz="4" w:space="0" w:color="auto"/>
              <w:bottom w:val="single" w:sz="4" w:space="0" w:color="auto"/>
              <w:right w:val="single" w:sz="4" w:space="0" w:color="auto"/>
            </w:tcBorders>
          </w:tcPr>
          <w:p w14:paraId="2A14DAD3"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tcPr>
          <w:p w14:paraId="7D1B8BD8" w14:textId="26A9D073" w:rsidR="00AB67FA" w:rsidRPr="00D0162F" w:rsidRDefault="00AB67FA" w:rsidP="006E0A54">
            <w:pPr>
              <w:pStyle w:val="TAC"/>
              <w:rPr>
                <w:rFonts w:cs="Arial"/>
              </w:rPr>
            </w:pPr>
            <w:r w:rsidRPr="00D0162F">
              <w:rPr>
                <w:rFonts w:cs="Arial"/>
              </w:rPr>
              <w:t>FDD</w:t>
            </w:r>
            <w:r w:rsidR="006E0A54" w:rsidRPr="00D0162F">
              <w:rPr>
                <w:rFonts w:cs="Arial"/>
              </w:rPr>
              <w:t xml:space="preserve"> </w:t>
            </w:r>
            <w:r w:rsidRPr="00D0162F">
              <w:rPr>
                <w:rFonts w:cs="Arial"/>
              </w:rPr>
              <w:t>or</w:t>
            </w:r>
            <w:r w:rsidR="006E0A54" w:rsidRPr="00D0162F">
              <w:rPr>
                <w:rFonts w:cs="Arial"/>
              </w:rPr>
              <w:t xml:space="preserve"> </w:t>
            </w:r>
            <w:r w:rsidRPr="00D0162F">
              <w:rPr>
                <w:rFonts w:cs="Arial"/>
              </w:rPr>
              <w:t>TDD</w:t>
            </w:r>
          </w:p>
        </w:tc>
      </w:tr>
      <w:tr w:rsidR="00AB67FA" w:rsidRPr="00D0162F" w14:paraId="38BCBF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8EF4298" w14:textId="3AD6E852"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special</w:t>
            </w:r>
            <w:r w:rsidR="006E0A54" w:rsidRPr="00D0162F">
              <w:rPr>
                <w:rFonts w:cs="v4.2.0"/>
              </w:rPr>
              <w:t xml:space="preserve"> </w:t>
            </w:r>
            <w:r w:rsidRPr="00D0162F">
              <w:rPr>
                <w:rFonts w:cs="v4.2.0"/>
              </w:rPr>
              <w:t>subframe</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0DDABD01"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1B91858A" w14:textId="77777777" w:rsidR="00AB67FA" w:rsidRPr="00D0162F" w:rsidRDefault="00AB67FA" w:rsidP="006E0A54">
            <w:pPr>
              <w:pStyle w:val="TAC"/>
              <w:rPr>
                <w:rFonts w:cs="Arial"/>
              </w:rPr>
            </w:pPr>
            <w:r w:rsidRPr="00D0162F">
              <w:rPr>
                <w:rFonts w:cs="v4.2.0"/>
                <w:bCs/>
              </w:rPr>
              <w:t>6</w:t>
            </w:r>
          </w:p>
        </w:tc>
      </w:tr>
      <w:tr w:rsidR="00AB67FA" w:rsidRPr="00D0162F" w14:paraId="72AB62C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FCE6BF" w14:textId="6606B53F"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uplink-downlink</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702D0919"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0AC2EA83" w14:textId="77777777" w:rsidR="00AB67FA" w:rsidRPr="00D0162F" w:rsidRDefault="00AB67FA" w:rsidP="006E0A54">
            <w:pPr>
              <w:pStyle w:val="TAC"/>
              <w:rPr>
                <w:rFonts w:cs="Arial"/>
              </w:rPr>
            </w:pPr>
            <w:r w:rsidRPr="00D0162F">
              <w:rPr>
                <w:rFonts w:cs="v4.2.0"/>
                <w:bCs/>
              </w:rPr>
              <w:t>1</w:t>
            </w:r>
          </w:p>
        </w:tc>
      </w:tr>
      <w:tr w:rsidR="00AB67FA" w:rsidRPr="00D0162F" w14:paraId="6B082B3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3F864AD" w14:textId="44AAAEC5" w:rsidR="00AB67FA" w:rsidRPr="00D0162F" w:rsidRDefault="00AB67FA" w:rsidP="006E0A54">
            <w:pPr>
              <w:pStyle w:val="TAL"/>
              <w:rPr>
                <w:rFonts w:cs="Arial"/>
              </w:rPr>
            </w:pPr>
            <w:r w:rsidRPr="00D0162F">
              <w:rPr>
                <w:rFonts w:cs="Arial"/>
              </w:rPr>
              <w:t>BW</w:t>
            </w:r>
            <w:r w:rsidRPr="00D0162F">
              <w:rPr>
                <w:rFonts w:cs="Arial"/>
                <w:vertAlign w:val="subscript"/>
              </w:rPr>
              <w:t>channel</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5B3AFD50" w14:textId="77777777" w:rsidR="00AB67FA" w:rsidRPr="00D0162F" w:rsidRDefault="00AB67FA" w:rsidP="006E0A54">
            <w:pPr>
              <w:pStyle w:val="TAC"/>
              <w:rPr>
                <w:rFonts w:cs="Arial"/>
              </w:rPr>
            </w:pPr>
            <w:r w:rsidRPr="00D0162F">
              <w:rPr>
                <w:rFonts w:cs="Arial"/>
              </w:rPr>
              <w:t>MHz</w:t>
            </w:r>
          </w:p>
        </w:tc>
        <w:tc>
          <w:tcPr>
            <w:tcW w:w="3981" w:type="dxa"/>
            <w:tcBorders>
              <w:top w:val="single" w:sz="4" w:space="0" w:color="auto"/>
              <w:left w:val="single" w:sz="4" w:space="0" w:color="auto"/>
              <w:bottom w:val="single" w:sz="4" w:space="0" w:color="auto"/>
              <w:right w:val="single" w:sz="4" w:space="0" w:color="auto"/>
            </w:tcBorders>
            <w:hideMark/>
          </w:tcPr>
          <w:p w14:paraId="0114D64F" w14:textId="27FCD0D2"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25</w:t>
            </w:r>
          </w:p>
          <w:p w14:paraId="176E4BED" w14:textId="6E652A66"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50</w:t>
            </w:r>
          </w:p>
          <w:p w14:paraId="7D63718D" w14:textId="4A2C7FA6"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0</w:t>
            </w:r>
          </w:p>
        </w:tc>
      </w:tr>
      <w:tr w:rsidR="00AB67FA" w:rsidRPr="00D0162F" w14:paraId="0EE81E4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36FB2E1" w14:textId="6ACA9274"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parameters:</w:t>
            </w:r>
          </w:p>
          <w:p w14:paraId="5F2E34FB" w14:textId="12451015"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0AB379D2"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225531B3" w14:textId="5867C439"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7</w:t>
            </w:r>
            <w:r w:rsidR="006E0A54" w:rsidRPr="00D0162F">
              <w:rPr>
                <w:rFonts w:cs="Arial"/>
              </w:rPr>
              <w:t xml:space="preserve"> </w:t>
            </w:r>
            <w:r w:rsidRPr="00D0162F">
              <w:rPr>
                <w:rFonts w:cs="Arial"/>
              </w:rPr>
              <w:t>FDD</w:t>
            </w:r>
          </w:p>
          <w:p w14:paraId="396073A6" w14:textId="7936165E"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FDD</w:t>
            </w:r>
          </w:p>
          <w:p w14:paraId="4441760E" w14:textId="6B4E08A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1E5ACD41" w14:textId="3B4EC7A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4</w:t>
            </w:r>
            <w:r w:rsidR="006E0A54" w:rsidRPr="00D0162F">
              <w:rPr>
                <w:rFonts w:cs="Arial"/>
              </w:rPr>
              <w:t xml:space="preserve"> </w:t>
            </w:r>
            <w:r w:rsidRPr="00D0162F">
              <w:rPr>
                <w:rFonts w:cs="Arial"/>
              </w:rPr>
              <w:t>TDD</w:t>
            </w:r>
          </w:p>
          <w:p w14:paraId="1C810C1C" w14:textId="578422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0</w:t>
            </w:r>
            <w:r w:rsidR="006E0A54" w:rsidRPr="00D0162F">
              <w:rPr>
                <w:rFonts w:cs="Arial"/>
              </w:rPr>
              <w:t xml:space="preserve"> </w:t>
            </w:r>
            <w:r w:rsidRPr="00D0162F">
              <w:rPr>
                <w:rFonts w:cs="Arial"/>
              </w:rPr>
              <w:t>TDD</w:t>
            </w:r>
          </w:p>
          <w:p w14:paraId="1DBA4B51" w14:textId="74DB087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TDD</w:t>
            </w:r>
          </w:p>
        </w:tc>
      </w:tr>
      <w:tr w:rsidR="00AB67FA" w:rsidRPr="00D0162F" w14:paraId="31EEBD2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9DF021A" w14:textId="527A13FC" w:rsidR="00AB67FA" w:rsidRPr="00D0162F" w:rsidRDefault="00AB67FA" w:rsidP="006E0A54">
            <w:pPr>
              <w:pStyle w:val="TAL"/>
              <w:rPr>
                <w:rFonts w:cs="Arial"/>
              </w:rPr>
            </w:pPr>
            <w:r w:rsidRPr="00D0162F">
              <w:rPr>
                <w:rFonts w:cs="Arial"/>
              </w:rPr>
              <w:t>PCFICH/PDCCH/PHICH</w:t>
            </w:r>
            <w:r w:rsidR="006E0A54" w:rsidRPr="00D0162F">
              <w:rPr>
                <w:rFonts w:cs="Arial"/>
              </w:rPr>
              <w:t xml:space="preserve"> </w:t>
            </w:r>
            <w:r w:rsidRPr="00D0162F">
              <w:rPr>
                <w:rFonts w:cs="Arial"/>
              </w:rPr>
              <w:t>parameters:</w:t>
            </w:r>
          </w:p>
          <w:p w14:paraId="7B609DFF" w14:textId="474FCCBF"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449A37E6"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6B5F3A8F" w14:textId="15A692EF"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FDD</w:t>
            </w:r>
          </w:p>
          <w:p w14:paraId="3F566F25" w14:textId="19E09618"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71F2A732" w14:textId="1D2BD06C"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FDD</w:t>
            </w:r>
          </w:p>
          <w:p w14:paraId="05051151" w14:textId="6CFBA2BD"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TDD</w:t>
            </w:r>
          </w:p>
          <w:p w14:paraId="2E76167C" w14:textId="51FD0063"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TDD</w:t>
            </w:r>
          </w:p>
          <w:p w14:paraId="03496685" w14:textId="22B75FC9"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TDD</w:t>
            </w:r>
          </w:p>
        </w:tc>
      </w:tr>
      <w:tr w:rsidR="00AB67FA" w:rsidRPr="00D0162F" w14:paraId="327DE4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DA7967" w14:textId="695B071A" w:rsidR="00AB67FA" w:rsidRPr="00D0162F" w:rsidRDefault="00AB67FA" w:rsidP="006E0A54">
            <w:pPr>
              <w:pStyle w:val="TAL"/>
              <w:rPr>
                <w:rFonts w:cs="Arial"/>
              </w:rPr>
            </w:pPr>
            <w:r w:rsidRPr="00D0162F">
              <w:rPr>
                <w:rFonts w:cs="Arial"/>
              </w:rPr>
              <w:t>OCNG</w:t>
            </w:r>
            <w:r w:rsidR="006E0A54" w:rsidRPr="00D0162F">
              <w:rPr>
                <w:rFonts w:cs="Arial"/>
              </w:rPr>
              <w:t xml:space="preserve"> </w:t>
            </w:r>
            <w:r w:rsidRPr="00D0162F">
              <w:rPr>
                <w:rFonts w:cs="Arial"/>
              </w:rPr>
              <w:t>Patterns</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0E7029CE"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00007EF5" w14:textId="5CE71B8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20</w:t>
            </w:r>
            <w:r w:rsidR="006E0A54" w:rsidRPr="00D0162F">
              <w:rPr>
                <w:rFonts w:cs="Arial"/>
              </w:rPr>
              <w:t xml:space="preserve"> </w:t>
            </w:r>
            <w:r w:rsidRPr="00D0162F">
              <w:rPr>
                <w:rFonts w:cs="Arial"/>
              </w:rPr>
              <w:t>FDD</w:t>
            </w:r>
          </w:p>
          <w:p w14:paraId="2E133C8B" w14:textId="5904628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0</w:t>
            </w:r>
            <w:r w:rsidR="006E0A54" w:rsidRPr="00D0162F">
              <w:rPr>
                <w:rFonts w:cs="Arial"/>
              </w:rPr>
              <w:t xml:space="preserve"> </w:t>
            </w:r>
            <w:r w:rsidRPr="00D0162F">
              <w:rPr>
                <w:rFonts w:cs="Arial"/>
              </w:rPr>
              <w:t>FDD</w:t>
            </w:r>
          </w:p>
          <w:p w14:paraId="33067B89" w14:textId="074C9803"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17</w:t>
            </w:r>
            <w:r w:rsidR="006E0A54" w:rsidRPr="00D0162F">
              <w:rPr>
                <w:rFonts w:cs="Arial"/>
              </w:rPr>
              <w:t xml:space="preserve"> </w:t>
            </w:r>
            <w:r w:rsidRPr="00D0162F">
              <w:rPr>
                <w:rFonts w:cs="Arial"/>
              </w:rPr>
              <w:t>FDD</w:t>
            </w:r>
          </w:p>
          <w:p w14:paraId="1ABE12A2" w14:textId="4C139057"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9</w:t>
            </w:r>
            <w:r w:rsidR="006E0A54" w:rsidRPr="00D0162F">
              <w:rPr>
                <w:rFonts w:cs="Arial"/>
              </w:rPr>
              <w:t xml:space="preserve"> </w:t>
            </w:r>
            <w:r w:rsidRPr="00D0162F">
              <w:rPr>
                <w:rFonts w:cs="Arial"/>
              </w:rPr>
              <w:t>TDD</w:t>
            </w:r>
          </w:p>
          <w:p w14:paraId="08DD9EDB" w14:textId="41839A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w:t>
            </w:r>
            <w:r w:rsidR="006E0A54" w:rsidRPr="00D0162F">
              <w:rPr>
                <w:rFonts w:cs="Arial"/>
              </w:rPr>
              <w:t xml:space="preserve"> </w:t>
            </w:r>
            <w:r w:rsidRPr="00D0162F">
              <w:rPr>
                <w:rFonts w:cs="Arial"/>
              </w:rPr>
              <w:t>TDD</w:t>
            </w:r>
          </w:p>
          <w:p w14:paraId="3923EE68" w14:textId="653D4245"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7</w:t>
            </w:r>
            <w:r w:rsidR="006E0A54" w:rsidRPr="00D0162F">
              <w:rPr>
                <w:rFonts w:cs="Arial"/>
              </w:rPr>
              <w:t xml:space="preserve"> </w:t>
            </w:r>
            <w:r w:rsidRPr="00D0162F">
              <w:rPr>
                <w:rFonts w:cs="Arial"/>
              </w:rPr>
              <w:t>TDD</w:t>
            </w:r>
          </w:p>
        </w:tc>
      </w:tr>
      <w:tr w:rsidR="00AB67FA" w:rsidRPr="00D0162F" w14:paraId="674EEB2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A55906" w14:textId="77777777" w:rsidR="00AB67FA" w:rsidRPr="00D0162F" w:rsidRDefault="00AB67FA" w:rsidP="006E0A54">
            <w:pPr>
              <w:pStyle w:val="TAL"/>
              <w:rPr>
                <w:rFonts w:cs="Arial"/>
              </w:rPr>
            </w:pPr>
            <w:r w:rsidRPr="00D0162F">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3C54F3E7" w14:textId="77777777" w:rsidR="00AB67FA" w:rsidRPr="00D0162F" w:rsidRDefault="00AB67FA" w:rsidP="006E0A54">
            <w:pPr>
              <w:pStyle w:val="TAC"/>
              <w:rPr>
                <w:rFonts w:cs="Arial"/>
              </w:rPr>
            </w:pPr>
            <w:r w:rsidRPr="00D0162F">
              <w:rPr>
                <w:rFonts w:cs="Arial"/>
              </w:rPr>
              <w:t>dB</w:t>
            </w:r>
          </w:p>
        </w:tc>
        <w:tc>
          <w:tcPr>
            <w:tcW w:w="3981" w:type="dxa"/>
            <w:vMerge w:val="restart"/>
            <w:tcBorders>
              <w:top w:val="single" w:sz="4" w:space="0" w:color="auto"/>
              <w:left w:val="single" w:sz="4" w:space="0" w:color="auto"/>
              <w:right w:val="single" w:sz="4" w:space="0" w:color="auto"/>
            </w:tcBorders>
            <w:vAlign w:val="center"/>
            <w:hideMark/>
          </w:tcPr>
          <w:p w14:paraId="221DABA7" w14:textId="77777777" w:rsidR="00AB67FA" w:rsidRPr="00D0162F" w:rsidRDefault="00AB67FA" w:rsidP="006E0A54">
            <w:pPr>
              <w:pStyle w:val="TAC"/>
              <w:rPr>
                <w:rFonts w:cs="Arial"/>
              </w:rPr>
            </w:pPr>
            <w:r w:rsidRPr="00D0162F">
              <w:rPr>
                <w:rFonts w:cs="Arial"/>
              </w:rPr>
              <w:t>0</w:t>
            </w:r>
          </w:p>
        </w:tc>
      </w:tr>
      <w:tr w:rsidR="00AB67FA" w:rsidRPr="00D0162F" w14:paraId="16FB617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9F1313" w14:textId="77777777" w:rsidR="00AB67FA" w:rsidRPr="00D0162F" w:rsidRDefault="00AB67FA" w:rsidP="006E0A54">
            <w:pPr>
              <w:pStyle w:val="TAL"/>
              <w:rPr>
                <w:rFonts w:cs="Arial"/>
              </w:rPr>
            </w:pPr>
            <w:r w:rsidRPr="00D0162F">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46ABA1A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416691FD" w14:textId="77777777" w:rsidR="00AB67FA" w:rsidRPr="00D0162F" w:rsidRDefault="00AB67FA" w:rsidP="006E0A54">
            <w:pPr>
              <w:pStyle w:val="TAC"/>
              <w:rPr>
                <w:rFonts w:cs="Arial"/>
              </w:rPr>
            </w:pPr>
          </w:p>
        </w:tc>
      </w:tr>
      <w:tr w:rsidR="00AB67FA" w:rsidRPr="00D0162F" w14:paraId="3DCCFC2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4D6E1CE" w14:textId="77777777" w:rsidR="00AB67FA" w:rsidRPr="00D0162F" w:rsidRDefault="00AB67FA" w:rsidP="006E0A54">
            <w:pPr>
              <w:pStyle w:val="TAL"/>
              <w:rPr>
                <w:rFonts w:cs="Arial"/>
              </w:rPr>
            </w:pPr>
            <w:r w:rsidRPr="00D0162F">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02A171E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69C85FD" w14:textId="77777777" w:rsidR="00AB67FA" w:rsidRPr="00D0162F" w:rsidRDefault="00AB67FA" w:rsidP="006E0A54">
            <w:pPr>
              <w:pStyle w:val="TAC"/>
              <w:rPr>
                <w:rFonts w:cs="Arial"/>
              </w:rPr>
            </w:pPr>
          </w:p>
        </w:tc>
      </w:tr>
      <w:tr w:rsidR="00AB67FA" w:rsidRPr="00D0162F" w14:paraId="0CC7CAF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BF31CD5" w14:textId="77777777" w:rsidR="00AB67FA" w:rsidRPr="00D0162F" w:rsidRDefault="00AB67FA" w:rsidP="006E0A54">
            <w:pPr>
              <w:pStyle w:val="TAL"/>
              <w:rPr>
                <w:rFonts w:cs="Arial"/>
              </w:rPr>
            </w:pPr>
            <w:r w:rsidRPr="00D0162F">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38A607C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5484FC16" w14:textId="77777777" w:rsidR="00AB67FA" w:rsidRPr="00D0162F" w:rsidRDefault="00AB67FA" w:rsidP="006E0A54">
            <w:pPr>
              <w:pStyle w:val="TAC"/>
              <w:rPr>
                <w:rFonts w:cs="Arial"/>
              </w:rPr>
            </w:pPr>
          </w:p>
        </w:tc>
      </w:tr>
      <w:tr w:rsidR="00AB67FA" w:rsidRPr="00D0162F" w14:paraId="31830548"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C0FEB9" w14:textId="77777777" w:rsidR="00AB67FA" w:rsidRPr="00D0162F" w:rsidRDefault="00AB67FA" w:rsidP="006E0A54">
            <w:pPr>
              <w:pStyle w:val="TAL"/>
              <w:rPr>
                <w:rFonts w:cs="Arial"/>
              </w:rPr>
            </w:pPr>
            <w:r w:rsidRPr="00D0162F">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71F8FF7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6E10AF" w14:textId="77777777" w:rsidR="00AB67FA" w:rsidRPr="00D0162F" w:rsidRDefault="00AB67FA" w:rsidP="006E0A54">
            <w:pPr>
              <w:pStyle w:val="TAC"/>
              <w:rPr>
                <w:rFonts w:cs="Arial"/>
              </w:rPr>
            </w:pPr>
          </w:p>
        </w:tc>
      </w:tr>
      <w:tr w:rsidR="00AB67FA" w:rsidRPr="00D0162F" w14:paraId="7F38313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6E70CE" w14:textId="77777777" w:rsidR="00AB67FA" w:rsidRPr="00D0162F" w:rsidRDefault="00AB67FA" w:rsidP="006E0A54">
            <w:pPr>
              <w:pStyle w:val="TAL"/>
              <w:rPr>
                <w:rFonts w:cs="Arial"/>
              </w:rPr>
            </w:pPr>
            <w:r w:rsidRPr="00D0162F">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49EA338D"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8C88236" w14:textId="77777777" w:rsidR="00AB67FA" w:rsidRPr="00D0162F" w:rsidRDefault="00AB67FA" w:rsidP="006E0A54">
            <w:pPr>
              <w:pStyle w:val="TAC"/>
              <w:rPr>
                <w:rFonts w:cs="Arial"/>
              </w:rPr>
            </w:pPr>
          </w:p>
        </w:tc>
      </w:tr>
      <w:tr w:rsidR="00AB67FA" w:rsidRPr="00D0162F" w14:paraId="24730D8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9C54F38" w14:textId="77777777" w:rsidR="00AB67FA" w:rsidRPr="00D0162F" w:rsidRDefault="00AB67FA" w:rsidP="006E0A54">
            <w:pPr>
              <w:pStyle w:val="TAL"/>
              <w:rPr>
                <w:rFonts w:cs="Arial"/>
              </w:rPr>
            </w:pPr>
            <w:r w:rsidRPr="00D0162F">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117CE665"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F9F7C5E" w14:textId="77777777" w:rsidR="00AB67FA" w:rsidRPr="00D0162F" w:rsidRDefault="00AB67FA" w:rsidP="006E0A54">
            <w:pPr>
              <w:pStyle w:val="TAC"/>
              <w:rPr>
                <w:rFonts w:cs="Arial"/>
              </w:rPr>
            </w:pPr>
          </w:p>
        </w:tc>
      </w:tr>
      <w:tr w:rsidR="00AB67FA" w:rsidRPr="00D0162F" w14:paraId="6E07FFC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CDA8C64" w14:textId="77777777" w:rsidR="00AB67FA" w:rsidRPr="00D0162F" w:rsidRDefault="00AB67FA" w:rsidP="006E0A54">
            <w:pPr>
              <w:pStyle w:val="TAL"/>
              <w:rPr>
                <w:rFonts w:cs="Arial"/>
              </w:rPr>
            </w:pPr>
            <w:r w:rsidRPr="00D0162F">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1748D9C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0D888E1" w14:textId="77777777" w:rsidR="00AB67FA" w:rsidRPr="00D0162F" w:rsidRDefault="00AB67FA" w:rsidP="006E0A54">
            <w:pPr>
              <w:pStyle w:val="TAC"/>
              <w:rPr>
                <w:rFonts w:cs="Arial"/>
              </w:rPr>
            </w:pPr>
          </w:p>
        </w:tc>
      </w:tr>
      <w:tr w:rsidR="00AB67FA" w:rsidRPr="00D0162F" w14:paraId="1B2DDA0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3ED09B4" w14:textId="77777777" w:rsidR="00AB67FA" w:rsidRPr="00D0162F" w:rsidRDefault="00AB67FA" w:rsidP="006E0A54">
            <w:pPr>
              <w:pStyle w:val="TAL"/>
              <w:rPr>
                <w:rFonts w:cs="Arial"/>
              </w:rPr>
            </w:pPr>
            <w:r w:rsidRPr="00D0162F">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779A1B13"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E0D9C30" w14:textId="77777777" w:rsidR="00AB67FA" w:rsidRPr="00D0162F" w:rsidRDefault="00AB67FA" w:rsidP="006E0A54">
            <w:pPr>
              <w:pStyle w:val="TAC"/>
              <w:rPr>
                <w:rFonts w:cs="Arial"/>
              </w:rPr>
            </w:pPr>
          </w:p>
        </w:tc>
      </w:tr>
      <w:tr w:rsidR="00AB67FA" w:rsidRPr="00D0162F" w14:paraId="70972C2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912B488" w14:textId="77777777" w:rsidR="00AB67FA" w:rsidRPr="00D0162F" w:rsidRDefault="00AB67FA" w:rsidP="006E0A54">
            <w:pPr>
              <w:pStyle w:val="TAL"/>
              <w:rPr>
                <w:rFonts w:cs="Arial"/>
              </w:rPr>
            </w:pPr>
            <w:r w:rsidRPr="00D0162F">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DA4ABC1"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15E0FF6" w14:textId="77777777" w:rsidR="00AB67FA" w:rsidRPr="00D0162F" w:rsidRDefault="00AB67FA" w:rsidP="006E0A54">
            <w:pPr>
              <w:pStyle w:val="TAC"/>
              <w:rPr>
                <w:rFonts w:cs="Arial"/>
              </w:rPr>
            </w:pPr>
          </w:p>
        </w:tc>
      </w:tr>
      <w:tr w:rsidR="00AB67FA" w:rsidRPr="00D0162F" w14:paraId="6331D66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285C18F" w14:textId="77777777" w:rsidR="00AB67FA" w:rsidRPr="00D0162F" w:rsidRDefault="00AB67FA" w:rsidP="006E0A54">
            <w:pPr>
              <w:pStyle w:val="TAL"/>
              <w:rPr>
                <w:rFonts w:cs="Arial"/>
              </w:rPr>
            </w:pPr>
            <w:r w:rsidRPr="00D0162F">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105F92A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D899BFC" w14:textId="77777777" w:rsidR="00AB67FA" w:rsidRPr="00D0162F" w:rsidRDefault="00AB67FA" w:rsidP="006E0A54">
            <w:pPr>
              <w:pStyle w:val="TAC"/>
              <w:rPr>
                <w:rFonts w:cs="Arial"/>
              </w:rPr>
            </w:pPr>
          </w:p>
        </w:tc>
      </w:tr>
      <w:tr w:rsidR="00AB67FA" w:rsidRPr="00D0162F" w14:paraId="21FBA16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9FC2988" w14:textId="77777777" w:rsidR="00AB67FA" w:rsidRPr="00D0162F" w:rsidRDefault="00AB67FA" w:rsidP="006E0A54">
            <w:pPr>
              <w:pStyle w:val="TAL"/>
              <w:rPr>
                <w:rFonts w:cs="Arial"/>
              </w:rPr>
            </w:pPr>
            <w:r w:rsidRPr="00D0162F">
              <w:rPr>
                <w:rFonts w:cs="Arial"/>
              </w:rPr>
              <w:t>OCNG_RA</w:t>
            </w:r>
            <w:r w:rsidRPr="00D0162F">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29D20BA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A15661F" w14:textId="77777777" w:rsidR="00AB67FA" w:rsidRPr="00D0162F" w:rsidRDefault="00AB67FA" w:rsidP="006E0A54">
            <w:pPr>
              <w:pStyle w:val="TAC"/>
              <w:rPr>
                <w:rFonts w:cs="Arial"/>
              </w:rPr>
            </w:pPr>
          </w:p>
        </w:tc>
      </w:tr>
      <w:tr w:rsidR="00AB67FA" w:rsidRPr="00D0162F" w14:paraId="3F94945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D6BED38" w14:textId="58E51412" w:rsidR="00AB67FA" w:rsidRPr="00D0162F" w:rsidRDefault="00AB67FA" w:rsidP="006E0A54">
            <w:pPr>
              <w:pStyle w:val="TAL"/>
              <w:rPr>
                <w:rFonts w:cs="Arial"/>
              </w:rPr>
            </w:pPr>
            <w:r w:rsidRPr="00D0162F">
              <w:rPr>
                <w:rFonts w:cs="Arial"/>
              </w:rPr>
              <w:t>OCNG_RB</w:t>
            </w:r>
            <w:r w:rsidRPr="00D0162F">
              <w:rPr>
                <w:rFonts w:cs="Arial"/>
                <w:vertAlign w:val="superscript"/>
              </w:rPr>
              <w:t>Note3</w:t>
            </w:r>
            <w:r w:rsidR="006E0A54" w:rsidRPr="00D0162F">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4078606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bottom w:val="single" w:sz="4" w:space="0" w:color="auto"/>
              <w:right w:val="single" w:sz="4" w:space="0" w:color="auto"/>
            </w:tcBorders>
            <w:vAlign w:val="center"/>
            <w:hideMark/>
          </w:tcPr>
          <w:p w14:paraId="651707D6" w14:textId="77777777" w:rsidR="00AB67FA" w:rsidRPr="00D0162F" w:rsidRDefault="00AB67FA" w:rsidP="006E0A54">
            <w:pPr>
              <w:pStyle w:val="TAC"/>
              <w:rPr>
                <w:rFonts w:cs="Arial"/>
              </w:rPr>
            </w:pPr>
          </w:p>
        </w:tc>
      </w:tr>
      <w:tr w:rsidR="00AB67FA" w:rsidRPr="00D0162F" w14:paraId="3842AA1E" w14:textId="77777777" w:rsidTr="006E0A54">
        <w:trPr>
          <w:cantSplit/>
          <w:jc w:val="center"/>
        </w:trPr>
        <w:tc>
          <w:tcPr>
            <w:tcW w:w="9098" w:type="dxa"/>
            <w:gridSpan w:val="3"/>
            <w:tcBorders>
              <w:top w:val="single" w:sz="4" w:space="0" w:color="auto"/>
              <w:left w:val="single" w:sz="4" w:space="0" w:color="auto"/>
              <w:bottom w:val="single" w:sz="4" w:space="0" w:color="auto"/>
              <w:right w:val="single" w:sz="4" w:space="0" w:color="auto"/>
            </w:tcBorders>
          </w:tcPr>
          <w:p w14:paraId="420B3075" w14:textId="3B5BAB6D"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Special</w:t>
            </w:r>
            <w:r w:rsidRPr="00D0162F">
              <w:rPr>
                <w:rFonts w:cs="Arial"/>
              </w:rPr>
              <w:t xml:space="preserve"> </w:t>
            </w:r>
            <w:r w:rsidR="00AB67FA" w:rsidRPr="00D0162F">
              <w:rPr>
                <w:rFonts w:cs="Arial"/>
              </w:rPr>
              <w:t>subfra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uplink-downlink</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4.2-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211</w:t>
            </w:r>
            <w:r w:rsidRPr="00D0162F">
              <w:rPr>
                <w:rFonts w:cs="Arial"/>
              </w:rPr>
              <w:t xml:space="preserve"> </w:t>
            </w:r>
            <w:r w:rsidR="00AB67FA" w:rsidRPr="00D0162F">
              <w:rPr>
                <w:rFonts w:cs="Arial"/>
              </w:rPr>
              <w:t>[24].</w:t>
            </w:r>
          </w:p>
          <w:p w14:paraId="424EDF75" w14:textId="09CA32F0"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L</w:t>
            </w:r>
            <w:r w:rsidRPr="00D0162F">
              <w:rPr>
                <w:rFonts w:cs="Arial"/>
              </w:rPr>
              <w:t xml:space="preserve"> </w:t>
            </w:r>
            <w:r w:rsidR="00AB67FA" w:rsidRPr="00D0162F">
              <w:rPr>
                <w:rFonts w:cs="Arial"/>
              </w:rPr>
              <w:t>RMC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OCNG</w:t>
            </w:r>
            <w:r w:rsidRPr="00D0162F">
              <w:rPr>
                <w:rFonts w:cs="Arial"/>
              </w:rPr>
              <w:t xml:space="preserve"> </w:t>
            </w:r>
            <w:r w:rsidR="00AB67FA" w:rsidRPr="00D0162F">
              <w:rPr>
                <w:rFonts w:cs="Arial"/>
              </w:rPr>
              <w:t>patter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clause</w:t>
            </w:r>
            <w:r w:rsidR="00AB67FA" w:rsidRPr="00D0162F">
              <w:rPr>
                <w:rFonts w:cs="Arial"/>
              </w:rPr>
              <w:t>s</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1,</w:t>
            </w:r>
            <w:r w:rsidRPr="00D0162F">
              <w:rPr>
                <w:rFonts w:cs="Arial"/>
              </w:rPr>
              <w:t xml:space="preserve"> </w:t>
            </w:r>
            <w:r w:rsidR="00AB67FA" w:rsidRPr="00D0162F">
              <w:rPr>
                <w:rFonts w:cs="Arial"/>
              </w:rPr>
              <w:t>A.2</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D.1</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521-3</w:t>
            </w:r>
            <w:r w:rsidRPr="00D0162F">
              <w:rPr>
                <w:rFonts w:cs="Arial"/>
              </w:rPr>
              <w:t xml:space="preserve"> </w:t>
            </w:r>
            <w:r w:rsidR="00AB67FA" w:rsidRPr="00D0162F">
              <w:rPr>
                <w:rFonts w:cs="Arial"/>
              </w:rPr>
              <w:t>[26].</w:t>
            </w:r>
          </w:p>
          <w:p w14:paraId="66DF5502" w14:textId="4DFD9695"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OCNG</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such</w:t>
            </w:r>
            <w:r w:rsidRPr="00D0162F">
              <w:rPr>
                <w:rFonts w:cs="Arial"/>
              </w:rPr>
              <w:t xml:space="preserve"> </w:t>
            </w:r>
            <w:r w:rsidR="00AB67FA" w:rsidRPr="00D0162F">
              <w:rPr>
                <w:rFonts w:cs="Arial"/>
              </w:rPr>
              <w:t>that</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fully</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total</w:t>
            </w:r>
            <w:r w:rsidRPr="00D0162F">
              <w:rPr>
                <w:rFonts w:cs="Arial"/>
              </w:rPr>
              <w:t xml:space="preserve"> </w:t>
            </w:r>
            <w:r w:rsidR="00AB67FA" w:rsidRPr="00D0162F">
              <w:rPr>
                <w:rFonts w:cs="Arial"/>
              </w:rPr>
              <w:t>transmitted</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spectral</w:t>
            </w:r>
            <w:r w:rsidRPr="00D0162F">
              <w:rPr>
                <w:rFonts w:cs="Arial"/>
              </w:rPr>
              <w:t xml:space="preserve"> </w:t>
            </w:r>
            <w:r w:rsidR="00AB67FA" w:rsidRPr="00D0162F">
              <w:rPr>
                <w:rFonts w:cs="Arial"/>
              </w:rPr>
              <w:t>density</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chiev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OFDM</w:t>
            </w:r>
            <w:r w:rsidRPr="00D0162F">
              <w:rPr>
                <w:rFonts w:cs="Arial"/>
              </w:rPr>
              <w:t xml:space="preserve"> </w:t>
            </w:r>
            <w:r w:rsidR="00AB67FA" w:rsidRPr="00D0162F">
              <w:rPr>
                <w:rFonts w:cs="Arial"/>
              </w:rPr>
              <w:t>symbols.</w:t>
            </w:r>
          </w:p>
          <w:p w14:paraId="20CD0ED6" w14:textId="0B6D8C82"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required</w:t>
            </w:r>
            <w:r w:rsidRPr="00D0162F">
              <w:rPr>
                <w:rFonts w:cs="Arial"/>
              </w:rPr>
              <w:t xml:space="preserve"> </w:t>
            </w:r>
            <w:r w:rsidR="00AB67FA" w:rsidRPr="00D0162F">
              <w:rPr>
                <w:rFonts w:cs="Arial"/>
              </w:rPr>
              <w:t>only</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ensur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link</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DUT</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N-DC</w:t>
            </w:r>
            <w:r w:rsidRPr="00D0162F">
              <w:rPr>
                <w:rFonts w:cs="Arial"/>
              </w:rPr>
              <w:t xml:space="preserve"> </w:t>
            </w:r>
            <w:r w:rsidR="00AB67FA" w:rsidRPr="00D0162F">
              <w:rPr>
                <w:rFonts w:cs="Arial"/>
              </w:rPr>
              <w:t>oper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ystem</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provide</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stabl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oise-fre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need</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recise</w:t>
            </w:r>
            <w:r w:rsidRPr="00D0162F">
              <w:rPr>
                <w:rFonts w:cs="Arial"/>
              </w:rPr>
              <w:t xml:space="preserve"> </w:t>
            </w:r>
            <w:r w:rsidR="00AB67FA" w:rsidRPr="00D0162F">
              <w:rPr>
                <w:rFonts w:cs="Arial"/>
              </w:rPr>
              <w:t>propagation</w:t>
            </w:r>
            <w:r w:rsidRPr="00D0162F">
              <w:rPr>
                <w:rFonts w:cs="Arial"/>
              </w:rPr>
              <w:t xml:space="preserve"> </w:t>
            </w:r>
            <w:r w:rsidR="00AB67FA" w:rsidRPr="00D0162F">
              <w:rPr>
                <w:rFonts w:cs="Arial"/>
              </w:rPr>
              <w:t>modelling,</w:t>
            </w:r>
            <w:r w:rsidRPr="00D0162F">
              <w:rPr>
                <w:rFonts w:cs="Arial"/>
              </w:rPr>
              <w:t xml:space="preserve"> </w:t>
            </w:r>
            <w:r w:rsidR="00AB67FA" w:rsidRPr="00D0162F">
              <w:rPr>
                <w:rFonts w:cs="Arial"/>
              </w:rPr>
              <w:t>path</w:t>
            </w:r>
            <w:r w:rsidRPr="00D0162F">
              <w:rPr>
                <w:rFonts w:cs="Arial"/>
              </w:rPr>
              <w:t xml:space="preserve"> </w:t>
            </w:r>
            <w:r w:rsidR="00AB67FA" w:rsidRPr="00D0162F">
              <w:rPr>
                <w:rFonts w:cs="Arial"/>
              </w:rPr>
              <w:t>los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polarization</w:t>
            </w:r>
            <w:r w:rsidRPr="00D0162F">
              <w:rPr>
                <w:rFonts w:cs="Arial"/>
              </w:rPr>
              <w:t xml:space="preserve"> </w:t>
            </w:r>
            <w:r w:rsidR="00AB67FA" w:rsidRPr="00D0162F">
              <w:rPr>
                <w:rFonts w:cs="Arial"/>
              </w:rPr>
              <w:t>control.</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details</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part</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ell</w:t>
            </w:r>
            <w:r w:rsidRPr="00D0162F">
              <w:rPr>
                <w:rFonts w:cs="Arial"/>
              </w:rPr>
              <w:t xml:space="preserve"> </w:t>
            </w:r>
            <w:r w:rsidR="00AB67FA" w:rsidRPr="00D0162F">
              <w:rPr>
                <w:rFonts w:cs="Arial"/>
              </w:rPr>
              <w:t>specific</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sinc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link</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under</w:t>
            </w:r>
            <w:r w:rsidRPr="00D0162F">
              <w:rPr>
                <w:rFonts w:cs="Arial"/>
              </w:rPr>
              <w:t xml:space="preserve"> </w:t>
            </w:r>
            <w:r w:rsidR="00AB67FA" w:rsidRPr="00D0162F">
              <w:rPr>
                <w:rFonts w:cs="Arial"/>
              </w:rPr>
              <w:t>performance</w:t>
            </w:r>
            <w:r w:rsidRPr="00D0162F">
              <w:rPr>
                <w:rFonts w:cs="Arial"/>
              </w:rPr>
              <w:t xml:space="preserve"> </w:t>
            </w:r>
            <w:r w:rsidR="00AB67FA" w:rsidRPr="00D0162F">
              <w:rPr>
                <w:rFonts w:cs="Arial"/>
              </w:rPr>
              <w:t>verification</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expec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influenc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NR</w:t>
            </w:r>
            <w:r w:rsidRPr="00D0162F">
              <w:rPr>
                <w:rFonts w:cs="Arial"/>
              </w:rPr>
              <w:t xml:space="preserve"> </w:t>
            </w:r>
            <w:r w:rsidR="00AB67FA" w:rsidRPr="00D0162F">
              <w:rPr>
                <w:rFonts w:cs="Arial"/>
              </w:rPr>
              <w:t>FR2</w:t>
            </w:r>
            <w:r w:rsidRPr="00D0162F">
              <w:rPr>
                <w:rFonts w:cs="Arial"/>
              </w:rPr>
              <w:t xml:space="preserve"> </w:t>
            </w:r>
            <w:r w:rsidR="00AB67FA" w:rsidRPr="00D0162F">
              <w:rPr>
                <w:rFonts w:cs="Arial"/>
              </w:rPr>
              <w:t>requirement.</w:t>
            </w:r>
          </w:p>
          <w:p w14:paraId="75BEEACD" w14:textId="471EE568"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The</w:t>
            </w:r>
            <w:r w:rsidRPr="00D0162F">
              <w:rPr>
                <w:rFonts w:cs="Arial"/>
              </w:rPr>
              <w:t xml:space="preserve"> </w:t>
            </w:r>
            <w:r w:rsidR="00AB67FA" w:rsidRPr="00D0162F">
              <w:t>For</w:t>
            </w:r>
            <w:r w:rsidRPr="00D0162F">
              <w:t xml:space="preserve"> </w:t>
            </w:r>
            <w:r w:rsidR="00AB67FA" w:rsidRPr="00D0162F">
              <w:t>E-UTRA</w:t>
            </w:r>
            <w:r w:rsidRPr="00D0162F">
              <w:t xml:space="preserve"> </w:t>
            </w:r>
            <w:r w:rsidR="00AB67FA" w:rsidRPr="00D0162F">
              <w:t>anchor</w:t>
            </w:r>
            <w:r w:rsidRPr="00D0162F">
              <w:t xml:space="preserve"> </w:t>
            </w:r>
            <w:r w:rsidR="00AB67FA" w:rsidRPr="00D0162F">
              <w:t>configuration,</w:t>
            </w:r>
            <w:r w:rsidRPr="00D0162F">
              <w:t xml:space="preserve"> </w:t>
            </w:r>
            <w:r w:rsidR="00AB67FA" w:rsidRPr="00D0162F">
              <w:t>pick</w:t>
            </w:r>
            <w:r w:rsidRPr="00D0162F">
              <w:t xml:space="preserve"> </w:t>
            </w:r>
            <w:r w:rsidR="00AB67FA" w:rsidRPr="00D0162F">
              <w:t>5</w:t>
            </w:r>
            <w:r w:rsidRPr="00D0162F">
              <w:t xml:space="preserve"> </w:t>
            </w:r>
            <w:r w:rsidR="00AB67FA" w:rsidRPr="00D0162F">
              <w:t>MHz</w:t>
            </w:r>
            <w:r w:rsidRPr="00D0162F">
              <w:t xml:space="preserve"> </w:t>
            </w:r>
            <w:r w:rsidR="00AB67FA" w:rsidRPr="00D0162F">
              <w:t>as</w:t>
            </w:r>
            <w:r w:rsidRPr="00D0162F">
              <w:t xml:space="preserve"> </w:t>
            </w:r>
            <w:r w:rsidR="00AB67FA" w:rsidRPr="00D0162F">
              <w:t>default</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setting</w:t>
            </w:r>
            <w:r w:rsidRPr="00D0162F">
              <w:t xml:space="preserve"> </w:t>
            </w:r>
            <w:r w:rsidR="00AB67FA" w:rsidRPr="00D0162F">
              <w:t>in</w:t>
            </w:r>
            <w:r w:rsidRPr="00D0162F">
              <w:t xml:space="preserve"> </w:t>
            </w:r>
            <w:r w:rsidR="00AB67FA" w:rsidRPr="00D0162F">
              <w:t>the</w:t>
            </w:r>
            <w:r w:rsidRPr="00D0162F">
              <w:t xml:space="preserve"> </w:t>
            </w:r>
            <w:r w:rsidR="00AB67FA" w:rsidRPr="00D0162F">
              <w:t>tests</w:t>
            </w:r>
            <w:r w:rsidRPr="00D0162F">
              <w:t xml:space="preserve"> </w:t>
            </w:r>
            <w:r w:rsidR="00AB67FA" w:rsidRPr="00D0162F">
              <w:t>as</w:t>
            </w:r>
            <w:r w:rsidRPr="00D0162F">
              <w:t xml:space="preserve"> </w:t>
            </w:r>
            <w:r w:rsidR="00AB67FA" w:rsidRPr="00D0162F">
              <w:t>it</w:t>
            </w:r>
            <w:r w:rsidRPr="00D0162F">
              <w:t xml:space="preserve"> </w:t>
            </w:r>
            <w:r w:rsidR="00AB67FA" w:rsidRPr="00D0162F">
              <w:t>is</w:t>
            </w:r>
            <w:r w:rsidRPr="00D0162F">
              <w:t xml:space="preserve"> </w:t>
            </w:r>
            <w:r w:rsidR="00AB67FA" w:rsidRPr="00D0162F">
              <w:t>supported</w:t>
            </w:r>
            <w:r w:rsidRPr="00D0162F">
              <w:t xml:space="preserve"> </w:t>
            </w:r>
            <w:r w:rsidR="00AB67FA" w:rsidRPr="00D0162F">
              <w:t>by</w:t>
            </w:r>
            <w:r w:rsidRPr="00D0162F">
              <w:t xml:space="preserve"> </w:t>
            </w:r>
            <w:r w:rsidR="00AB67FA" w:rsidRPr="00D0162F">
              <w:t>all</w:t>
            </w:r>
            <w:r w:rsidRPr="00D0162F">
              <w:t xml:space="preserve"> </w:t>
            </w:r>
            <w:r w:rsidR="00AB67FA" w:rsidRPr="00D0162F">
              <w:t>E-UTRA</w:t>
            </w:r>
            <w:r w:rsidRPr="00D0162F">
              <w:t xml:space="preserve"> </w:t>
            </w:r>
            <w:r w:rsidR="00AB67FA" w:rsidRPr="00D0162F">
              <w:t>bands.</w:t>
            </w:r>
            <w:r w:rsidRPr="00D0162F">
              <w:t xml:space="preserve"> </w:t>
            </w:r>
            <w:r w:rsidR="00AB67FA" w:rsidRPr="00D0162F">
              <w:t>If</w:t>
            </w:r>
            <w:r w:rsidRPr="00D0162F">
              <w:t xml:space="preserve"> </w:t>
            </w:r>
            <w:r w:rsidR="00AB67FA" w:rsidRPr="00D0162F">
              <w:t>none</w:t>
            </w:r>
            <w:r w:rsidRPr="00D0162F">
              <w:t xml:space="preserve"> </w:t>
            </w:r>
            <w:r w:rsidR="00AB67FA" w:rsidRPr="00D0162F">
              <w:t>of</w:t>
            </w:r>
            <w:r w:rsidRPr="00D0162F">
              <w:t xml:space="preserve"> </w:t>
            </w:r>
            <w:r w:rsidR="00AB67FA" w:rsidRPr="00D0162F">
              <w:t>the</w:t>
            </w:r>
            <w:r w:rsidRPr="00D0162F">
              <w:t xml:space="preserve"> </w:t>
            </w:r>
            <w:r w:rsidR="00AB67FA" w:rsidRPr="00D0162F">
              <w:t>UE</w:t>
            </w:r>
            <w:r w:rsidRPr="00D0162F">
              <w:t xml:space="preserve"> </w:t>
            </w:r>
            <w:r w:rsidR="00AB67FA" w:rsidRPr="00D0162F">
              <w:t>supported</w:t>
            </w:r>
            <w:r w:rsidRPr="00D0162F">
              <w:t xml:space="preserve"> </w:t>
            </w:r>
            <w:r w:rsidR="00AB67FA" w:rsidRPr="00D0162F">
              <w:t>EN-DC</w:t>
            </w:r>
            <w:r w:rsidRPr="00D0162F">
              <w:t xml:space="preserve"> </w:t>
            </w:r>
            <w:r w:rsidR="00AB67FA" w:rsidRPr="00D0162F">
              <w:t>band</w:t>
            </w:r>
            <w:r w:rsidRPr="00D0162F">
              <w:t xml:space="preserve"> </w:t>
            </w:r>
            <w:r w:rsidR="00AB67FA" w:rsidRPr="00D0162F">
              <w:t>combos</w:t>
            </w:r>
            <w:r w:rsidRPr="00D0162F">
              <w:t xml:space="preserve"> </w:t>
            </w:r>
            <w:r w:rsidR="00AB67FA" w:rsidRPr="00D0162F">
              <w:t>support</w:t>
            </w:r>
            <w:r w:rsidRPr="00D0162F">
              <w:t xml:space="preserve"> </w:t>
            </w:r>
            <w:r w:rsidR="00AB67FA" w:rsidRPr="00D0162F">
              <w:t>5MHz</w:t>
            </w:r>
            <w:r w:rsidRPr="00D0162F">
              <w:t xml:space="preserve"> </w:t>
            </w:r>
            <w:r w:rsidR="00AB67FA" w:rsidRPr="00D0162F">
              <w:t>E-UTRA</w:t>
            </w:r>
            <w:r w:rsidRPr="00D0162F">
              <w:t xml:space="preserve"> </w:t>
            </w:r>
            <w:r w:rsidR="00AB67FA" w:rsidRPr="00D0162F">
              <w:t>carrier,</w:t>
            </w:r>
            <w:r w:rsidRPr="00D0162F">
              <w:t xml:space="preserve"> </w:t>
            </w:r>
            <w:r w:rsidR="00AB67FA" w:rsidRPr="00D0162F">
              <w:t>pick</w:t>
            </w:r>
            <w:r w:rsidRPr="00D0162F">
              <w:t xml:space="preserve"> </w:t>
            </w:r>
            <w:r w:rsidR="00AB67FA" w:rsidRPr="00D0162F">
              <w:t>2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or</w:t>
            </w:r>
            <w:r w:rsidRPr="00D0162F">
              <w:t xml:space="preserve"> </w:t>
            </w:r>
            <w:r w:rsidR="00AB67FA" w:rsidRPr="00D0162F">
              <w:t>1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in</w:t>
            </w:r>
            <w:r w:rsidRPr="00D0162F">
              <w:t xml:space="preserve"> </w:t>
            </w:r>
            <w:r w:rsidR="00AB67FA" w:rsidRPr="00D0162F">
              <w:t>that</w:t>
            </w:r>
            <w:r w:rsidRPr="00D0162F">
              <w:t xml:space="preserve"> </w:t>
            </w:r>
            <w:r w:rsidR="00AB67FA" w:rsidRPr="00D0162F">
              <w:t>order,</w:t>
            </w:r>
          </w:p>
        </w:tc>
      </w:tr>
    </w:tbl>
    <w:p w14:paraId="70850D3F" w14:textId="77777777" w:rsidR="00AB67FA" w:rsidRPr="00D0162F" w:rsidRDefault="00AB67FA" w:rsidP="00AB67FA"/>
    <w:p w14:paraId="3B5A2D9C" w14:textId="77777777" w:rsidR="00AB67FA" w:rsidRPr="00D0162F" w:rsidRDefault="00AB67FA" w:rsidP="00AB67FA">
      <w:pPr>
        <w:pStyle w:val="TH"/>
      </w:pPr>
      <w:r w:rsidRPr="00D0162F">
        <w:t xml:space="preserve">Table A.6.1.2-2: </w:t>
      </w:r>
      <w:r w:rsidRPr="00D0162F">
        <w:rPr>
          <w:i/>
        </w:rPr>
        <w:t xml:space="preserve">CQI-ReportConfig-DEFAULT: </w:t>
      </w:r>
      <w:r w:rsidRPr="00D0162F">
        <w:t>Additional</w:t>
      </w:r>
      <w:r w:rsidRPr="00D0162F">
        <w:rPr>
          <w:i/>
        </w:rPr>
        <w:t xml:space="preserve"> </w:t>
      </w:r>
      <w:r w:rsidRPr="00D0162F">
        <w:t>E-UTRA Anchor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AB67FA" w:rsidRPr="00D0162F" w14:paraId="19CEC48A" w14:textId="77777777" w:rsidTr="006E0A54">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0D94A01A" w14:textId="4FCFCC43" w:rsidR="00AB67FA" w:rsidRPr="00D0162F" w:rsidRDefault="00AB67FA" w:rsidP="006E0A54">
            <w:pPr>
              <w:keepNext/>
              <w:keepLines/>
              <w:spacing w:after="0"/>
              <w:rPr>
                <w:rFonts w:ascii="Arial" w:hAnsi="Arial" w:cs="Arial"/>
                <w:sz w:val="18"/>
              </w:rPr>
            </w:pPr>
            <w:r w:rsidRPr="00D0162F">
              <w:rPr>
                <w:rFonts w:ascii="Arial" w:hAnsi="Arial" w:cs="Arial"/>
                <w:sz w:val="18"/>
              </w:rPr>
              <w:t>Derivation</w:t>
            </w:r>
            <w:r w:rsidR="006E0A54" w:rsidRPr="00D0162F">
              <w:rPr>
                <w:rFonts w:ascii="Arial" w:hAnsi="Arial" w:cs="Arial"/>
                <w:sz w:val="18"/>
              </w:rPr>
              <w:t xml:space="preserve"> </w:t>
            </w:r>
            <w:r w:rsidRPr="00D0162F">
              <w:rPr>
                <w:rFonts w:ascii="Arial" w:hAnsi="Arial" w:cs="Arial"/>
                <w:sz w:val="18"/>
              </w:rPr>
              <w:t>Path:</w:t>
            </w:r>
            <w:r w:rsidR="006E0A54" w:rsidRPr="00D0162F">
              <w:rPr>
                <w:rFonts w:ascii="Arial" w:hAnsi="Arial" w:cs="Arial"/>
                <w:sz w:val="18"/>
              </w:rPr>
              <w:t xml:space="preserve"> </w:t>
            </w:r>
            <w:r w:rsidRPr="00D0162F">
              <w:rPr>
                <w:rFonts w:ascii="Arial" w:hAnsi="Arial" w:cs="Arial"/>
                <w:sz w:val="18"/>
              </w:rPr>
              <w:t>TS</w:t>
            </w:r>
            <w:r w:rsidR="006E0A54" w:rsidRPr="00D0162F">
              <w:rPr>
                <w:rFonts w:ascii="Arial" w:hAnsi="Arial" w:cs="Arial"/>
                <w:sz w:val="18"/>
              </w:rPr>
              <w:t xml:space="preserve"> </w:t>
            </w:r>
            <w:r w:rsidRPr="00D0162F">
              <w:rPr>
                <w:rFonts w:ascii="Arial" w:hAnsi="Arial" w:cs="Arial"/>
                <w:sz w:val="18"/>
              </w:rPr>
              <w:t>36.508</w:t>
            </w:r>
            <w:r w:rsidR="006E0A54" w:rsidRPr="00D0162F">
              <w:rPr>
                <w:rFonts w:ascii="Arial" w:hAnsi="Arial" w:cs="Arial"/>
                <w:sz w:val="18"/>
              </w:rPr>
              <w:t xml:space="preserve"> </w:t>
            </w:r>
            <w:r w:rsidRPr="00D0162F">
              <w:rPr>
                <w:rFonts w:ascii="Arial" w:hAnsi="Arial" w:cs="Arial"/>
                <w:sz w:val="18"/>
              </w:rPr>
              <w:t>[7]</w:t>
            </w:r>
            <w:r w:rsidR="006E0A54" w:rsidRPr="00D0162F">
              <w:rPr>
                <w:rFonts w:ascii="Arial" w:hAnsi="Arial" w:cs="Arial"/>
                <w:sz w:val="18"/>
              </w:rPr>
              <w:t xml:space="preserve"> </w:t>
            </w:r>
            <w:r w:rsidRPr="00D0162F">
              <w:rPr>
                <w:rFonts w:ascii="Arial" w:hAnsi="Arial" w:cs="Arial"/>
                <w:sz w:val="18"/>
              </w:rPr>
              <w:t>clause</w:t>
            </w:r>
            <w:r w:rsidR="006E0A54" w:rsidRPr="00D0162F">
              <w:rPr>
                <w:rFonts w:ascii="Arial" w:hAnsi="Arial" w:cs="Arial"/>
                <w:sz w:val="18"/>
              </w:rPr>
              <w:t xml:space="preserve"> </w:t>
            </w:r>
            <w:r w:rsidRPr="00D0162F">
              <w:rPr>
                <w:rFonts w:ascii="Arial" w:hAnsi="Arial" w:cs="Arial"/>
                <w:sz w:val="18"/>
              </w:rPr>
              <w:t>4.6.3,</w:t>
            </w:r>
            <w:r w:rsidR="006E0A54" w:rsidRPr="00D0162F">
              <w:rPr>
                <w:rFonts w:ascii="Arial" w:hAnsi="Arial" w:cs="Arial"/>
                <w:sz w:val="18"/>
              </w:rPr>
              <w:t xml:space="preserve"> </w:t>
            </w:r>
            <w:r w:rsidRPr="00D0162F">
              <w:rPr>
                <w:rFonts w:ascii="Arial" w:hAnsi="Arial" w:cs="Arial"/>
                <w:sz w:val="18"/>
              </w:rPr>
              <w:t>Table</w:t>
            </w:r>
            <w:r w:rsidR="006E0A54" w:rsidRPr="00D0162F">
              <w:rPr>
                <w:rFonts w:ascii="Arial" w:hAnsi="Arial" w:cs="Arial"/>
                <w:sz w:val="18"/>
              </w:rPr>
              <w:t xml:space="preserve"> </w:t>
            </w:r>
            <w:r w:rsidRPr="00D0162F">
              <w:rPr>
                <w:rFonts w:ascii="Arial" w:hAnsi="Arial" w:cs="Arial"/>
                <w:sz w:val="18"/>
              </w:rPr>
              <w:t>4.6.3-2</w:t>
            </w:r>
            <w:r w:rsidR="006E0A54" w:rsidRPr="00D0162F">
              <w:rPr>
                <w:rFonts w:ascii="Arial" w:hAnsi="Arial" w:cs="Arial"/>
                <w:sz w:val="18"/>
              </w:rPr>
              <w:t xml:space="preserve"> </w:t>
            </w:r>
            <w:r w:rsidRPr="00D0162F">
              <w:rPr>
                <w:rFonts w:ascii="Arial" w:hAnsi="Arial" w:cs="Arial"/>
                <w:sz w:val="18"/>
              </w:rPr>
              <w:t>CQI-ReportConfig-DEFAULT</w:t>
            </w:r>
          </w:p>
        </w:tc>
      </w:tr>
      <w:tr w:rsidR="00AB67FA" w:rsidRPr="00D0162F" w14:paraId="03DCF9FE"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C56935D" w14:textId="20D74CB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Information</w:t>
            </w:r>
            <w:r w:rsidR="006E0A54" w:rsidRPr="00D0162F">
              <w:rPr>
                <w:rFonts w:ascii="Arial" w:hAnsi="Arial" w:cs="Arial"/>
                <w:b/>
                <w:sz w:val="18"/>
              </w:rPr>
              <w:t xml:space="preserve"> </w:t>
            </w:r>
            <w:r w:rsidRPr="00D0162F">
              <w:rPr>
                <w:rFonts w:ascii="Arial" w:hAnsi="Arial" w:cs="Arial"/>
                <w:b/>
                <w:sz w:val="18"/>
              </w:rPr>
              <w:t>Elemen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060173A"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167C7A3"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562A191"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w:t>
            </w:r>
          </w:p>
        </w:tc>
      </w:tr>
      <w:tr w:rsidR="00AB67FA" w:rsidRPr="00D0162F" w14:paraId="6831CB53" w14:textId="77777777" w:rsidTr="006E0A54">
        <w:trPr>
          <w:jc w:val="center"/>
        </w:trPr>
        <w:tc>
          <w:tcPr>
            <w:tcW w:w="4536"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F6F2F3C" w14:textId="50084F51" w:rsidR="00AB67FA" w:rsidRPr="00D0162F" w:rsidRDefault="00AB67FA" w:rsidP="006E0A54">
            <w:pPr>
              <w:keepNext/>
              <w:keepLines/>
              <w:spacing w:after="0"/>
              <w:rPr>
                <w:rFonts w:ascii="Arial" w:hAnsi="Arial" w:cs="Arial"/>
                <w:sz w:val="18"/>
              </w:rPr>
            </w:pPr>
            <w:r w:rsidRPr="00D0162F">
              <w:rPr>
                <w:rFonts w:ascii="Arial" w:hAnsi="Arial" w:cs="Arial"/>
                <w:sz w:val="18"/>
              </w:rPr>
              <w:t>CQI-ReportConfig-DEFAULT</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SEQUENCE</w:t>
            </w:r>
            <w:r w:rsidR="006E0A54" w:rsidRPr="00D0162F">
              <w:rPr>
                <w:rFonts w:ascii="Arial" w:hAnsi="Arial" w:cs="Arial"/>
                <w:sz w:val="18"/>
              </w:rPr>
              <w:t xml:space="preserve"> </w:t>
            </w:r>
            <w:r w:rsidRPr="00D0162F">
              <w:rPr>
                <w:rFonts w:ascii="Arial" w:hAnsi="Arial" w:cs="Arial"/>
                <w:sz w:val="18"/>
              </w:rPr>
              <w:t>{</w:t>
            </w:r>
          </w:p>
        </w:tc>
        <w:tc>
          <w:tcPr>
            <w:tcW w:w="2268"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773DFD8"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35F5383"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B138DBF" w14:textId="77777777" w:rsidR="00AB67FA" w:rsidRPr="00D0162F" w:rsidRDefault="00AB67FA" w:rsidP="006E0A54">
            <w:pPr>
              <w:keepNext/>
              <w:keepLines/>
              <w:spacing w:after="0"/>
              <w:rPr>
                <w:rFonts w:ascii="Arial" w:hAnsi="Arial" w:cs="Arial"/>
                <w:sz w:val="18"/>
              </w:rPr>
            </w:pPr>
          </w:p>
        </w:tc>
      </w:tr>
      <w:tr w:rsidR="00AB67FA" w:rsidRPr="00D0162F" w14:paraId="7ABFC918"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9522191" w14:textId="5508C345"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ModeA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EDE9F87" w14:textId="1CC21EE3"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D9ACE70"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36EE9B12" w14:textId="77777777" w:rsidR="00AB67FA" w:rsidRPr="00D0162F" w:rsidRDefault="00AB67FA" w:rsidP="006E0A54">
            <w:pPr>
              <w:keepNext/>
              <w:keepLines/>
              <w:spacing w:after="0"/>
              <w:rPr>
                <w:rFonts w:ascii="Arial" w:hAnsi="Arial" w:cs="Arial"/>
                <w:sz w:val="18"/>
              </w:rPr>
            </w:pPr>
          </w:p>
        </w:tc>
      </w:tr>
      <w:tr w:rsidR="00AB67FA" w:rsidRPr="00D0162F" w14:paraId="2824250B"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A928978" w14:textId="611DD54A"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2B07BDC" w14:textId="31F44898"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78C9AC3"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4819FDA3" w14:textId="77777777" w:rsidR="00AB67FA" w:rsidRPr="00D0162F" w:rsidRDefault="00AB67FA" w:rsidP="006E0A54">
            <w:pPr>
              <w:keepNext/>
              <w:keepLines/>
              <w:spacing w:after="0"/>
              <w:rPr>
                <w:rFonts w:ascii="Arial" w:hAnsi="Arial" w:cs="Arial"/>
                <w:sz w:val="18"/>
              </w:rPr>
            </w:pPr>
          </w:p>
        </w:tc>
      </w:tr>
      <w:tr w:rsidR="00AB67FA" w:rsidRPr="00D0162F" w14:paraId="3EF24EB8"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0DADCDC6" w14:textId="77777777" w:rsidR="00AB67FA" w:rsidRPr="00D0162F" w:rsidRDefault="00AB67FA" w:rsidP="006E0A54">
            <w:pPr>
              <w:keepNext/>
              <w:keepLines/>
              <w:spacing w:after="0"/>
              <w:rPr>
                <w:rFonts w:ascii="Arial" w:hAnsi="Arial" w:cs="Arial"/>
                <w:sz w:val="18"/>
              </w:rPr>
            </w:pPr>
            <w:r w:rsidRPr="00D0162F">
              <w:rPr>
                <w:rFonts w:ascii="Arial" w:hAnsi="Arial" w:cs="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FBBCFF0"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43250E11"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F9980E2" w14:textId="77777777" w:rsidR="00AB67FA" w:rsidRPr="00D0162F" w:rsidRDefault="00AB67FA" w:rsidP="006E0A54">
            <w:pPr>
              <w:keepNext/>
              <w:keepLines/>
              <w:spacing w:after="0"/>
              <w:rPr>
                <w:rFonts w:ascii="Arial" w:hAnsi="Arial" w:cs="Arial"/>
                <w:sz w:val="18"/>
              </w:rPr>
            </w:pPr>
          </w:p>
        </w:tc>
      </w:tr>
    </w:tbl>
    <w:p w14:paraId="70C2C2FB" w14:textId="77777777" w:rsidR="00AB67FA" w:rsidRPr="00D0162F" w:rsidRDefault="00AB67FA" w:rsidP="00AB67FA"/>
    <w:p w14:paraId="7ABF04BA" w14:textId="77777777" w:rsidR="00AB67FA" w:rsidRPr="00D0162F" w:rsidRDefault="00AB67FA" w:rsidP="00AB67FA">
      <w:pPr>
        <w:pStyle w:val="TH"/>
      </w:pPr>
      <w:r w:rsidRPr="00D0162F">
        <w:lastRenderedPageBreak/>
        <w:t>Table A.6.1.2-3:</w:t>
      </w:r>
      <w:r w:rsidRPr="00D0162F">
        <w:rPr>
          <w:i/>
        </w:rPr>
        <w:t xml:space="preserve">PhysicalConfigDedicated-DEFAULT: </w:t>
      </w:r>
      <w:r w:rsidRPr="00D0162F">
        <w:rPr>
          <w:iCs/>
        </w:rPr>
        <w:t xml:space="preserve">Additional </w:t>
      </w:r>
      <w:r w:rsidRPr="00D0162F">
        <w:t>E</w:t>
      </w:r>
      <w:r w:rsidRPr="00D0162F">
        <w:rPr>
          <w:iCs/>
        </w:rPr>
        <w:t>-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6987C1A5"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0D2542FE" w14:textId="76C35696"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w:t>
            </w:r>
            <w:r w:rsidR="006E0A54" w:rsidRPr="00D0162F">
              <w:t xml:space="preserve"> </w:t>
            </w:r>
            <w:r w:rsidRPr="00D0162F">
              <w:t>Table</w:t>
            </w:r>
            <w:r w:rsidR="006E0A54" w:rsidRPr="00D0162F">
              <w:t xml:space="preserve"> </w:t>
            </w:r>
            <w:r w:rsidRPr="00D0162F">
              <w:t>4.8.2.1.6-1</w:t>
            </w:r>
            <w:r w:rsidR="006E0A54" w:rsidRPr="00D0162F">
              <w:t xml:space="preserve"> </w:t>
            </w:r>
            <w:r w:rsidRPr="00D0162F">
              <w:t>PhysicalConfigDedicated-DEFAULT</w:t>
            </w:r>
          </w:p>
        </w:tc>
      </w:tr>
      <w:tr w:rsidR="00AB67FA" w:rsidRPr="00D0162F" w14:paraId="2CA536E5"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181CB9B3" w14:textId="571B036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10CCAF1"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2D23AE6"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62A37A2" w14:textId="77777777" w:rsidR="00AB67FA" w:rsidRPr="00D0162F" w:rsidRDefault="00AB67FA" w:rsidP="006E0A54">
            <w:pPr>
              <w:pStyle w:val="TAH"/>
            </w:pPr>
            <w:r w:rsidRPr="00D0162F">
              <w:t>Condition</w:t>
            </w:r>
          </w:p>
        </w:tc>
      </w:tr>
      <w:tr w:rsidR="00AB67FA" w:rsidRPr="00D0162F" w14:paraId="51BDB93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937AF07" w14:textId="3AE4F0EC" w:rsidR="00AB67FA" w:rsidRPr="00D0162F" w:rsidRDefault="00AB67FA" w:rsidP="006E0A54">
            <w:pPr>
              <w:pStyle w:val="TAL"/>
            </w:pPr>
            <w:r w:rsidRPr="00D0162F">
              <w:t>PhysicalConfigDedicated-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48429674"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D92C418"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4279B266" w14:textId="77777777" w:rsidR="00AB67FA" w:rsidRPr="00D0162F" w:rsidRDefault="00AB67FA" w:rsidP="006E0A54">
            <w:pPr>
              <w:pStyle w:val="TAL"/>
            </w:pPr>
          </w:p>
        </w:tc>
      </w:tr>
      <w:tr w:rsidR="00AB67FA" w:rsidRPr="00D0162F" w14:paraId="50AEE88C"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67640DF" w14:textId="7079499E" w:rsidR="00AB67FA" w:rsidRPr="00D0162F" w:rsidRDefault="006E0A54" w:rsidP="006E0A54">
            <w:pPr>
              <w:pStyle w:val="TAL"/>
            </w:pPr>
            <w:r w:rsidRPr="00D0162F">
              <w:t xml:space="preserve">  </w:t>
            </w:r>
            <w:r w:rsidR="00AB67FA" w:rsidRPr="00D0162F">
              <w:t>soundingRS-UL-Config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31A3B46E" w14:textId="380DC93F"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04DBEE4"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1A13659" w14:textId="77777777" w:rsidR="00AB67FA" w:rsidRPr="00D0162F" w:rsidRDefault="00AB67FA" w:rsidP="006E0A54">
            <w:pPr>
              <w:pStyle w:val="TAL"/>
            </w:pPr>
            <w:r w:rsidRPr="00D0162F">
              <w:t>RBC</w:t>
            </w:r>
          </w:p>
        </w:tc>
      </w:tr>
      <w:tr w:rsidR="00AB67FA" w:rsidRPr="00D0162F" w14:paraId="4FBDFA2D"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611C1235" w14:textId="77777777" w:rsidR="00AB67FA" w:rsidRPr="00D0162F" w:rsidRDefault="00AB67FA" w:rsidP="006E0A54">
            <w:pPr>
              <w:pStyle w:val="TAL"/>
            </w:pP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CF362CF"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02253B9"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FF2C6B5" w14:textId="77777777" w:rsidR="00AB67FA" w:rsidRPr="00D0162F" w:rsidRDefault="00AB67FA" w:rsidP="006E0A54">
            <w:pPr>
              <w:pStyle w:val="TAL"/>
            </w:pPr>
          </w:p>
        </w:tc>
      </w:tr>
    </w:tbl>
    <w:p w14:paraId="463363E5" w14:textId="77777777" w:rsidR="00AB67FA" w:rsidRPr="00D0162F" w:rsidRDefault="00AB67FA" w:rsidP="00AB67FA"/>
    <w:p w14:paraId="3C8C0FF9" w14:textId="77777777" w:rsidR="00AB67FA" w:rsidRPr="00D0162F" w:rsidRDefault="00AB67FA" w:rsidP="00AB67FA">
      <w:pPr>
        <w:pStyle w:val="TH"/>
      </w:pPr>
      <w:r w:rsidRPr="00D0162F">
        <w:t>Table A.6.1.2-4:</w:t>
      </w:r>
      <w:r w:rsidRPr="00D0162F">
        <w:rPr>
          <w:i/>
        </w:rPr>
        <w:t>MAC-MainConfig-RBC</w:t>
      </w:r>
      <w:r w:rsidRPr="00D0162F">
        <w:t>: Additional E-UTRA Anchor Configuration</w:t>
      </w:r>
    </w:p>
    <w:tbl>
      <w:tblPr>
        <w:tblW w:w="9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6"/>
        <w:gridCol w:w="2268"/>
        <w:gridCol w:w="1701"/>
        <w:gridCol w:w="1245"/>
      </w:tblGrid>
      <w:tr w:rsidR="00AB67FA" w:rsidRPr="00D0162F" w14:paraId="10A97D82"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644D9DBE" w14:textId="17BFCE89"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1.5,</w:t>
            </w:r>
            <w:r w:rsidR="006E0A54" w:rsidRPr="00D0162F">
              <w:t xml:space="preserve"> </w:t>
            </w:r>
            <w:r w:rsidRPr="00D0162F">
              <w:t>Table</w:t>
            </w:r>
            <w:r w:rsidR="006E0A54" w:rsidRPr="00D0162F">
              <w:t xml:space="preserve"> </w:t>
            </w:r>
            <w:r w:rsidRPr="00D0162F">
              <w:t>4.8.2.1.5-1</w:t>
            </w:r>
            <w:r w:rsidR="006E0A54" w:rsidRPr="00D0162F">
              <w:t xml:space="preserve"> </w:t>
            </w:r>
            <w:r w:rsidRPr="00D0162F">
              <w:t>MAC-MainConfig-RBC</w:t>
            </w:r>
          </w:p>
        </w:tc>
      </w:tr>
      <w:tr w:rsidR="00AB67FA" w:rsidRPr="00D0162F" w14:paraId="322DA598"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140A4E4" w14:textId="5945BC4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38028F4D"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54059F5"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0C7F5CE" w14:textId="77777777" w:rsidR="00AB67FA" w:rsidRPr="00D0162F" w:rsidRDefault="00AB67FA" w:rsidP="006E0A54">
            <w:pPr>
              <w:pStyle w:val="TAH"/>
            </w:pPr>
            <w:r w:rsidRPr="00D0162F">
              <w:t>Condition</w:t>
            </w:r>
          </w:p>
        </w:tc>
      </w:tr>
      <w:tr w:rsidR="00AB67FA" w:rsidRPr="00D0162F" w14:paraId="3B93DB3D"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1C36962E" w14:textId="79142163" w:rsidR="00AB67FA" w:rsidRPr="00D0162F" w:rsidRDefault="006E0A54" w:rsidP="006E0A54">
            <w:pPr>
              <w:pStyle w:val="TAL"/>
            </w:pPr>
            <w:r w:rsidRPr="00D0162F">
              <w:t xml:space="preserve">  </w:t>
            </w:r>
            <w:r w:rsidR="00AB67FA" w:rsidRPr="00D0162F">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52C3401" w14:textId="77777777" w:rsidR="00AB67FA" w:rsidRPr="00D0162F" w:rsidRDefault="00AB67FA" w:rsidP="006E0A54">
            <w:pPr>
              <w:pStyle w:val="TAL"/>
            </w:pPr>
            <w:r w:rsidRPr="00D0162F">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BD40DA3"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11C090B" w14:textId="77777777" w:rsidR="00AB67FA" w:rsidRPr="00D0162F" w:rsidRDefault="00AB67FA" w:rsidP="006E0A54">
            <w:pPr>
              <w:pStyle w:val="TAL"/>
            </w:pPr>
          </w:p>
        </w:tc>
      </w:tr>
    </w:tbl>
    <w:p w14:paraId="324E90BF" w14:textId="77777777" w:rsidR="00AB67FA" w:rsidRPr="00D0162F" w:rsidRDefault="00AB67FA" w:rsidP="00AB67FA"/>
    <w:p w14:paraId="0B13C436" w14:textId="77777777" w:rsidR="00AB67FA" w:rsidRPr="00D0162F" w:rsidRDefault="00AB67FA" w:rsidP="00AB67FA">
      <w:pPr>
        <w:pStyle w:val="Heading1"/>
      </w:pPr>
      <w:r w:rsidRPr="00D0162F">
        <w:t>A.6A</w:t>
      </w:r>
      <w:r w:rsidRPr="00D0162F">
        <w:tab/>
        <w:t>NR FR1-FR2 test setup</w:t>
      </w:r>
    </w:p>
    <w:p w14:paraId="105AF069" w14:textId="77777777" w:rsidR="00AB67FA" w:rsidRPr="00D0162F" w:rsidRDefault="00AB67FA" w:rsidP="00AB67FA">
      <w:pPr>
        <w:rPr>
          <w:iCs/>
        </w:rPr>
      </w:pPr>
      <w:r w:rsidRPr="00D0162F">
        <w:rPr>
          <w:snapToGrid w:val="0"/>
        </w:rPr>
        <w:t>Some test cases in clause 7 have NR cells in both FR1 and FR2.</w:t>
      </w:r>
      <w:r w:rsidRPr="00D0162F">
        <w:rPr>
          <w:iCs/>
        </w:rPr>
        <w:t xml:space="preserve"> Unless otherwise stated within the test, the NR FR1 Cell signal is required only to provide a link to the UE under test. The Test Equipment shall provide a stable and noise-free NR FR1 signal without need of precise propagation modelling, path loss and polarization control. Further details of the NR FR1 signal configuration are not defined as part of the cell specific test parameters, since the NR FR1 link is not under performance verification and is not expected to influence the test purpose.</w:t>
      </w:r>
    </w:p>
    <w:p w14:paraId="4E666C2A" w14:textId="77777777" w:rsidR="00DB1E57" w:rsidRPr="00B76A52" w:rsidRDefault="00DB1E57" w:rsidP="00B76A52">
      <w:pPr>
        <w:pStyle w:val="Heading1"/>
      </w:pPr>
      <w:r w:rsidRPr="00D0162F">
        <w:t>A.6B</w:t>
      </w:r>
      <w:r w:rsidRPr="00D0162F">
        <w:tab/>
        <w:t>EN-DC test setup with unlicensed bands</w:t>
      </w:r>
    </w:p>
    <w:p w14:paraId="4A50648B" w14:textId="77777777" w:rsidR="00DB1E57" w:rsidRPr="00D0162F" w:rsidRDefault="00DB1E57" w:rsidP="00DB1E57">
      <w:pPr>
        <w:pStyle w:val="Heading2"/>
      </w:pPr>
      <w:r w:rsidRPr="00D0162F">
        <w:t>A.6B.1</w:t>
      </w:r>
      <w:r w:rsidRPr="00D0162F">
        <w:tab/>
        <w:t>E-UTRAN Serving Cell Parameters for Tests with NR Cell(s) under CCA in FR1</w:t>
      </w:r>
    </w:p>
    <w:p w14:paraId="092E07CF" w14:textId="77777777" w:rsidR="00DB1E57" w:rsidRPr="00D0162F" w:rsidRDefault="00DB1E57" w:rsidP="00DB1E57">
      <w:pPr>
        <w:rPr>
          <w:snapToGrid w:val="0"/>
        </w:rPr>
      </w:pPr>
      <w:r w:rsidRPr="00D0162F">
        <w:rPr>
          <w:snapToGrid w:val="0"/>
        </w:rPr>
        <w:t>Table A.6B.1-1 defines cell specific test parameters for E-UTRAN cell which can be used in EN-DC test cases or in any test case comprising at least one E-UTRA serving cell with all NR cells under CCA in FR1.</w:t>
      </w:r>
      <w:r w:rsidRPr="00D0162F">
        <w:rPr>
          <w:iCs/>
        </w:rPr>
        <w:t xml:space="preserve"> Unless otherwise stated within the test, all measurements are performed only on the unlicensed NR carrier. The E-UTRA serving cell shall configured to not interfere with NR operation and the E-UTRA serving cell signal power shall not be critical to the test purpose.</w:t>
      </w:r>
    </w:p>
    <w:p w14:paraId="45EE4579" w14:textId="77777777" w:rsidR="00DB1E57" w:rsidRPr="00D0162F" w:rsidRDefault="00DB1E57" w:rsidP="00DB1E57">
      <w:pPr>
        <w:pStyle w:val="TH"/>
      </w:pPr>
      <w:r w:rsidRPr="00D0162F">
        <w:t>Table A.6B.1-1: E-UTRAN cell specific test parameters for tests with all NR cells user CCA in FR1</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2"/>
        <w:gridCol w:w="1419"/>
        <w:gridCol w:w="3984"/>
      </w:tblGrid>
      <w:tr w:rsidR="00DB1E57" w:rsidRPr="00D0162F" w14:paraId="38485ACB" w14:textId="77777777" w:rsidTr="00096385">
        <w:trPr>
          <w:cantSplit/>
          <w:trHeight w:val="424"/>
          <w:jc w:val="center"/>
        </w:trPr>
        <w:tc>
          <w:tcPr>
            <w:tcW w:w="3702" w:type="dxa"/>
            <w:tcBorders>
              <w:top w:val="single" w:sz="4" w:space="0" w:color="auto"/>
              <w:left w:val="single" w:sz="4" w:space="0" w:color="auto"/>
              <w:bottom w:val="single" w:sz="4" w:space="0" w:color="auto"/>
              <w:right w:val="single" w:sz="4" w:space="0" w:color="auto"/>
            </w:tcBorders>
            <w:hideMark/>
          </w:tcPr>
          <w:p w14:paraId="60EC126A" w14:textId="77777777" w:rsidR="00DB1E57" w:rsidRPr="00D0162F" w:rsidRDefault="00DB1E57" w:rsidP="00096385">
            <w:pPr>
              <w:pStyle w:val="TAH"/>
              <w:keepNext w:val="0"/>
              <w:rPr>
                <w:rFonts w:cs="Arial"/>
              </w:rPr>
            </w:pPr>
            <w:r w:rsidRPr="00D0162F">
              <w:rPr>
                <w:rFonts w:cs="Arial"/>
              </w:rPr>
              <w:t>Parameter</w:t>
            </w:r>
          </w:p>
        </w:tc>
        <w:tc>
          <w:tcPr>
            <w:tcW w:w="1419" w:type="dxa"/>
            <w:tcBorders>
              <w:top w:val="single" w:sz="4" w:space="0" w:color="auto"/>
              <w:left w:val="single" w:sz="4" w:space="0" w:color="auto"/>
              <w:bottom w:val="single" w:sz="4" w:space="0" w:color="auto"/>
              <w:right w:val="single" w:sz="4" w:space="0" w:color="auto"/>
            </w:tcBorders>
            <w:hideMark/>
          </w:tcPr>
          <w:p w14:paraId="5B8B5615" w14:textId="77777777" w:rsidR="00DB1E57" w:rsidRPr="00D0162F" w:rsidRDefault="00DB1E57" w:rsidP="00096385">
            <w:pPr>
              <w:pStyle w:val="TAH"/>
              <w:keepNext w:val="0"/>
              <w:rPr>
                <w:rFonts w:cs="Arial"/>
              </w:rPr>
            </w:pPr>
            <w:r w:rsidRPr="00D0162F">
              <w:rPr>
                <w:rFonts w:cs="Arial"/>
              </w:rPr>
              <w:t>Unit</w:t>
            </w:r>
          </w:p>
        </w:tc>
        <w:tc>
          <w:tcPr>
            <w:tcW w:w="3984" w:type="dxa"/>
            <w:tcBorders>
              <w:top w:val="single" w:sz="4" w:space="0" w:color="auto"/>
              <w:left w:val="single" w:sz="4" w:space="0" w:color="auto"/>
              <w:bottom w:val="single" w:sz="4" w:space="0" w:color="auto"/>
              <w:right w:val="single" w:sz="4" w:space="0" w:color="auto"/>
            </w:tcBorders>
            <w:hideMark/>
          </w:tcPr>
          <w:p w14:paraId="0B723AD9" w14:textId="77777777" w:rsidR="00DB1E57" w:rsidRPr="00D0162F" w:rsidRDefault="00DB1E57" w:rsidP="00096385">
            <w:pPr>
              <w:pStyle w:val="TAH"/>
              <w:keepNext w:val="0"/>
              <w:rPr>
                <w:rFonts w:cs="Arial"/>
              </w:rPr>
            </w:pPr>
            <w:r w:rsidRPr="00D0162F">
              <w:rPr>
                <w:rFonts w:cs="Arial"/>
              </w:rPr>
              <w:t>E-UTRAN Cell</w:t>
            </w:r>
          </w:p>
        </w:tc>
      </w:tr>
      <w:tr w:rsidR="00DB1E57" w:rsidRPr="00D0162F" w14:paraId="34D7D76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CFEDEB" w14:textId="77777777" w:rsidR="00DB1E57" w:rsidRPr="00D0162F" w:rsidRDefault="00DB1E57" w:rsidP="00096385">
            <w:pPr>
              <w:pStyle w:val="TAL"/>
              <w:keepNext w:val="0"/>
              <w:rPr>
                <w:rFonts w:cs="Arial"/>
              </w:rPr>
            </w:pPr>
            <w:r w:rsidRPr="00D0162F">
              <w:rPr>
                <w:rFonts w:cs="Arial"/>
              </w:rPr>
              <w:t>Duplex mode</w:t>
            </w:r>
          </w:p>
        </w:tc>
        <w:tc>
          <w:tcPr>
            <w:tcW w:w="1419" w:type="dxa"/>
            <w:tcBorders>
              <w:top w:val="single" w:sz="4" w:space="0" w:color="auto"/>
              <w:left w:val="single" w:sz="4" w:space="0" w:color="auto"/>
              <w:bottom w:val="single" w:sz="4" w:space="0" w:color="auto"/>
              <w:right w:val="single" w:sz="4" w:space="0" w:color="auto"/>
            </w:tcBorders>
          </w:tcPr>
          <w:p w14:paraId="25E737D9"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325653C1" w14:textId="77777777" w:rsidR="00DB1E57" w:rsidRPr="00D0162F" w:rsidRDefault="00DB1E57" w:rsidP="00096385">
            <w:pPr>
              <w:pStyle w:val="TAC"/>
              <w:keepNext w:val="0"/>
              <w:rPr>
                <w:rFonts w:cs="Arial"/>
              </w:rPr>
            </w:pPr>
            <w:r w:rsidRPr="00D0162F">
              <w:rPr>
                <w:rFonts w:cs="Arial"/>
              </w:rPr>
              <w:t>FDD or TDD</w:t>
            </w:r>
          </w:p>
        </w:tc>
      </w:tr>
      <w:tr w:rsidR="00DB1E57" w:rsidRPr="00D0162F" w14:paraId="2880A3A2"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76E438F" w14:textId="77777777" w:rsidR="00DB1E57" w:rsidRPr="00D0162F" w:rsidRDefault="00DB1E57" w:rsidP="00096385">
            <w:pPr>
              <w:pStyle w:val="TAL"/>
              <w:keepNext w:val="0"/>
              <w:rPr>
                <w:rFonts w:cs="Arial"/>
              </w:rPr>
            </w:pPr>
            <w:r w:rsidRPr="00D0162F">
              <w:rPr>
                <w:rFonts w:cs="v4.2.0"/>
                <w:lang w:eastAsia="zh-CN"/>
              </w:rPr>
              <w:t>TDD special subframe configuration</w:t>
            </w:r>
            <w:r w:rsidRPr="00D0162F">
              <w:rPr>
                <w:rFonts w:cs="Arial"/>
                <w:vertAlign w:val="superscript"/>
              </w:rPr>
              <w:t>Note1</w:t>
            </w:r>
          </w:p>
        </w:tc>
        <w:tc>
          <w:tcPr>
            <w:tcW w:w="1419" w:type="dxa"/>
            <w:tcBorders>
              <w:top w:val="single" w:sz="4" w:space="0" w:color="auto"/>
              <w:left w:val="single" w:sz="4" w:space="0" w:color="auto"/>
              <w:bottom w:val="single" w:sz="4" w:space="0" w:color="auto"/>
              <w:right w:val="single" w:sz="4" w:space="0" w:color="auto"/>
            </w:tcBorders>
          </w:tcPr>
          <w:p w14:paraId="3C229BF1"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16C541F9" w14:textId="77777777" w:rsidR="00DB1E57" w:rsidRPr="00D0162F" w:rsidRDefault="00DB1E57" w:rsidP="00096385">
            <w:pPr>
              <w:pStyle w:val="TAC"/>
              <w:keepNext w:val="0"/>
              <w:rPr>
                <w:rFonts w:cs="Arial"/>
                <w:lang w:eastAsia="zh-CN"/>
              </w:rPr>
            </w:pPr>
            <w:r w:rsidRPr="00D0162F">
              <w:rPr>
                <w:rFonts w:cs="v4.2.0"/>
                <w:bCs/>
                <w:lang w:eastAsia="zh-CN"/>
              </w:rPr>
              <w:t>6</w:t>
            </w:r>
          </w:p>
        </w:tc>
      </w:tr>
      <w:tr w:rsidR="00DB1E57" w:rsidRPr="00D0162F" w14:paraId="5E16241A"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A123DD7" w14:textId="77777777" w:rsidR="00DB1E57" w:rsidRPr="00D0162F" w:rsidRDefault="00DB1E57" w:rsidP="00096385">
            <w:pPr>
              <w:pStyle w:val="TAL"/>
              <w:keepNext w:val="0"/>
              <w:rPr>
                <w:rFonts w:cs="Arial"/>
              </w:rPr>
            </w:pPr>
            <w:r w:rsidRPr="00D0162F">
              <w:rPr>
                <w:rFonts w:cs="v4.2.0"/>
                <w:lang w:eastAsia="zh-CN"/>
              </w:rPr>
              <w:t>TDD uplink-downlink configuration</w:t>
            </w:r>
            <w:r w:rsidRPr="00D0162F">
              <w:rPr>
                <w:rFonts w:cs="Arial"/>
                <w:vertAlign w:val="superscript"/>
              </w:rPr>
              <w:t>Note1</w:t>
            </w:r>
          </w:p>
        </w:tc>
        <w:tc>
          <w:tcPr>
            <w:tcW w:w="1419" w:type="dxa"/>
            <w:tcBorders>
              <w:top w:val="single" w:sz="4" w:space="0" w:color="auto"/>
              <w:left w:val="single" w:sz="4" w:space="0" w:color="auto"/>
              <w:bottom w:val="single" w:sz="4" w:space="0" w:color="auto"/>
              <w:right w:val="single" w:sz="4" w:space="0" w:color="auto"/>
            </w:tcBorders>
          </w:tcPr>
          <w:p w14:paraId="58DB3F97"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6E235F91" w14:textId="77777777" w:rsidR="00DB1E57" w:rsidRPr="00D0162F" w:rsidRDefault="00DB1E57" w:rsidP="00096385">
            <w:pPr>
              <w:pStyle w:val="TAC"/>
              <w:keepNext w:val="0"/>
              <w:rPr>
                <w:rFonts w:cs="Arial"/>
                <w:lang w:eastAsia="zh-CN"/>
              </w:rPr>
            </w:pPr>
            <w:r w:rsidRPr="00D0162F">
              <w:rPr>
                <w:rFonts w:cs="v4.2.0"/>
                <w:bCs/>
                <w:lang w:eastAsia="zh-CN"/>
              </w:rPr>
              <w:t>1</w:t>
            </w:r>
          </w:p>
        </w:tc>
      </w:tr>
      <w:tr w:rsidR="00DB1E57" w:rsidRPr="00D0162F" w14:paraId="4821694A"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273DEFA" w14:textId="77777777" w:rsidR="00DB1E57" w:rsidRPr="00D0162F" w:rsidRDefault="00DB1E57" w:rsidP="00096385">
            <w:pPr>
              <w:pStyle w:val="TAL"/>
              <w:keepNext w:val="0"/>
              <w:rPr>
                <w:rFonts w:cs="Arial"/>
              </w:rPr>
            </w:pPr>
            <w:r w:rsidRPr="00D0162F">
              <w:rPr>
                <w:rFonts w:cs="Arial"/>
              </w:rPr>
              <w:t>BW</w:t>
            </w:r>
            <w:r w:rsidRPr="00D0162F">
              <w:rPr>
                <w:rFonts w:cs="Arial"/>
                <w:vertAlign w:val="subscript"/>
              </w:rPr>
              <w:t>channel</w:t>
            </w:r>
          </w:p>
        </w:tc>
        <w:tc>
          <w:tcPr>
            <w:tcW w:w="1419" w:type="dxa"/>
            <w:tcBorders>
              <w:top w:val="single" w:sz="4" w:space="0" w:color="auto"/>
              <w:left w:val="single" w:sz="4" w:space="0" w:color="auto"/>
              <w:bottom w:val="single" w:sz="4" w:space="0" w:color="auto"/>
              <w:right w:val="single" w:sz="4" w:space="0" w:color="auto"/>
            </w:tcBorders>
          </w:tcPr>
          <w:p w14:paraId="023DD505"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1921DD23" w14:textId="77777777" w:rsidR="00DB1E57" w:rsidRPr="00D0162F" w:rsidRDefault="00DB1E57" w:rsidP="00096385">
            <w:pPr>
              <w:pStyle w:val="TAC"/>
              <w:keepNext w:val="0"/>
              <w:rPr>
                <w:rFonts w:cs="Arial"/>
                <w:lang w:eastAsia="zh-CN"/>
              </w:rPr>
            </w:pPr>
            <w:r w:rsidRPr="00D0162F">
              <w:rPr>
                <w:rFonts w:cs="Arial"/>
                <w:lang w:eastAsia="zh-CN"/>
              </w:rPr>
              <w:t>5 MHz: N</w:t>
            </w:r>
            <w:r w:rsidRPr="00D0162F">
              <w:rPr>
                <w:rFonts w:cs="Arial"/>
                <w:vertAlign w:val="subscript"/>
                <w:lang w:eastAsia="zh-CN"/>
              </w:rPr>
              <w:t>RB,c</w:t>
            </w:r>
            <w:r w:rsidRPr="00D0162F">
              <w:rPr>
                <w:rFonts w:cs="Arial"/>
                <w:lang w:eastAsia="zh-CN"/>
              </w:rPr>
              <w:t xml:space="preserve"> = 25</w:t>
            </w:r>
          </w:p>
          <w:p w14:paraId="432D43A9" w14:textId="77777777" w:rsidR="00DB1E57" w:rsidRPr="00D0162F" w:rsidRDefault="00DB1E57" w:rsidP="00096385">
            <w:pPr>
              <w:pStyle w:val="TAC"/>
              <w:keepNext w:val="0"/>
              <w:rPr>
                <w:rFonts w:cs="Arial"/>
                <w:lang w:eastAsia="zh-CN"/>
              </w:rPr>
            </w:pPr>
            <w:r w:rsidRPr="00D0162F">
              <w:rPr>
                <w:rFonts w:cs="Arial"/>
                <w:lang w:eastAsia="zh-CN"/>
              </w:rPr>
              <w:t>10 MHz: N</w:t>
            </w:r>
            <w:r w:rsidRPr="00D0162F">
              <w:rPr>
                <w:rFonts w:cs="Arial"/>
                <w:vertAlign w:val="subscript"/>
                <w:lang w:eastAsia="zh-CN"/>
              </w:rPr>
              <w:t>RB,c</w:t>
            </w:r>
            <w:r w:rsidRPr="00D0162F">
              <w:rPr>
                <w:rFonts w:cs="Arial"/>
                <w:lang w:eastAsia="zh-CN"/>
              </w:rPr>
              <w:t xml:space="preserve"> = 50</w:t>
            </w:r>
          </w:p>
          <w:p w14:paraId="3A8980DD" w14:textId="77777777" w:rsidR="00DB1E57" w:rsidRPr="00D0162F" w:rsidRDefault="00DB1E57" w:rsidP="00096385">
            <w:pPr>
              <w:pStyle w:val="TAC"/>
              <w:keepNext w:val="0"/>
              <w:rPr>
                <w:rFonts w:cs="Arial"/>
              </w:rPr>
            </w:pPr>
            <w:r w:rsidRPr="00D0162F">
              <w:rPr>
                <w:rFonts w:cs="Arial"/>
                <w:lang w:eastAsia="zh-CN"/>
              </w:rPr>
              <w:t>20 MHz: N</w:t>
            </w:r>
            <w:r w:rsidRPr="00D0162F">
              <w:rPr>
                <w:rFonts w:cs="Arial"/>
                <w:vertAlign w:val="subscript"/>
                <w:lang w:eastAsia="zh-CN"/>
              </w:rPr>
              <w:t>RB,c</w:t>
            </w:r>
            <w:r w:rsidRPr="00D0162F">
              <w:rPr>
                <w:rFonts w:cs="Arial"/>
                <w:lang w:eastAsia="zh-CN"/>
              </w:rPr>
              <w:t xml:space="preserve"> = 100</w:t>
            </w:r>
          </w:p>
        </w:tc>
      </w:tr>
      <w:tr w:rsidR="00DB1E57" w:rsidRPr="00D0162F" w14:paraId="1BF968F3"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4D10EE7" w14:textId="77777777" w:rsidR="00DB1E57" w:rsidRPr="00D0162F" w:rsidRDefault="00DB1E57" w:rsidP="00096385">
            <w:pPr>
              <w:pStyle w:val="TAL"/>
              <w:keepNext w:val="0"/>
              <w:rPr>
                <w:rFonts w:cs="Arial"/>
              </w:rPr>
            </w:pPr>
            <w:r w:rsidRPr="00D0162F">
              <w:rPr>
                <w:rFonts w:cs="Arial"/>
              </w:rPr>
              <w:t>PDSCH parameters:</w:t>
            </w:r>
          </w:p>
          <w:p w14:paraId="233597A6" w14:textId="77777777" w:rsidR="00DB1E57" w:rsidRPr="00D0162F" w:rsidRDefault="00DB1E57" w:rsidP="00096385">
            <w:pPr>
              <w:pStyle w:val="TAL"/>
              <w:keepNext w:val="0"/>
              <w:rPr>
                <w:rFonts w:cs="Arial"/>
              </w:rPr>
            </w:pPr>
            <w:r w:rsidRPr="00D0162F">
              <w:rPr>
                <w:rFonts w:cs="Arial"/>
              </w:rPr>
              <w:t>DL Reference Measurement Channel</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5A078C13"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6E95ADC2" w14:textId="77777777" w:rsidR="00DB1E57" w:rsidRPr="00D0162F" w:rsidRDefault="00DB1E57" w:rsidP="00096385">
            <w:pPr>
              <w:pStyle w:val="TAC"/>
              <w:keepNext w:val="0"/>
              <w:rPr>
                <w:rFonts w:cs="Arial"/>
                <w:lang w:eastAsia="zh-CN"/>
              </w:rPr>
            </w:pPr>
            <w:r w:rsidRPr="00D0162F">
              <w:rPr>
                <w:rFonts w:cs="Arial"/>
                <w:lang w:eastAsia="zh-CN"/>
              </w:rPr>
              <w:t>5 MHz: R.7 FDD</w:t>
            </w:r>
          </w:p>
          <w:p w14:paraId="7F37EB27" w14:textId="77777777" w:rsidR="00DB1E57" w:rsidRPr="00D0162F" w:rsidRDefault="00DB1E57" w:rsidP="00096385">
            <w:pPr>
              <w:pStyle w:val="TAC"/>
              <w:keepNext w:val="0"/>
              <w:rPr>
                <w:rFonts w:cs="Arial"/>
                <w:lang w:eastAsia="zh-CN"/>
              </w:rPr>
            </w:pPr>
            <w:r w:rsidRPr="00D0162F">
              <w:rPr>
                <w:rFonts w:cs="Arial"/>
                <w:lang w:eastAsia="zh-CN"/>
              </w:rPr>
              <w:t>10 MHz: R.3 FDD</w:t>
            </w:r>
          </w:p>
          <w:p w14:paraId="1F4524CA" w14:textId="77777777" w:rsidR="00DB1E57" w:rsidRPr="00D0162F" w:rsidRDefault="00DB1E57" w:rsidP="00096385">
            <w:pPr>
              <w:pStyle w:val="TAC"/>
              <w:keepNext w:val="0"/>
              <w:rPr>
                <w:rFonts w:cs="Arial"/>
                <w:lang w:eastAsia="zh-CN"/>
              </w:rPr>
            </w:pPr>
            <w:r w:rsidRPr="00D0162F">
              <w:rPr>
                <w:rFonts w:cs="Arial"/>
                <w:lang w:eastAsia="zh-CN"/>
              </w:rPr>
              <w:t>20 MHz: R.6 FDD</w:t>
            </w:r>
          </w:p>
          <w:p w14:paraId="3AA12955" w14:textId="77777777" w:rsidR="00DB1E57" w:rsidRPr="00D0162F" w:rsidRDefault="00DB1E57" w:rsidP="00096385">
            <w:pPr>
              <w:pStyle w:val="TAC"/>
              <w:keepNext w:val="0"/>
              <w:rPr>
                <w:rFonts w:cs="Arial"/>
                <w:lang w:eastAsia="zh-CN"/>
              </w:rPr>
            </w:pPr>
            <w:r w:rsidRPr="00D0162F">
              <w:rPr>
                <w:rFonts w:cs="Arial"/>
                <w:lang w:eastAsia="zh-CN"/>
              </w:rPr>
              <w:t>5 MHz: R.4 TDD</w:t>
            </w:r>
          </w:p>
          <w:p w14:paraId="53BB7473" w14:textId="77777777" w:rsidR="00DB1E57" w:rsidRPr="00D0162F" w:rsidRDefault="00DB1E57" w:rsidP="00096385">
            <w:pPr>
              <w:pStyle w:val="TAC"/>
              <w:keepNext w:val="0"/>
              <w:rPr>
                <w:rFonts w:cs="Arial"/>
                <w:lang w:eastAsia="zh-CN"/>
              </w:rPr>
            </w:pPr>
            <w:r w:rsidRPr="00D0162F">
              <w:rPr>
                <w:rFonts w:cs="Arial"/>
                <w:lang w:eastAsia="zh-CN"/>
              </w:rPr>
              <w:t>10 MHz: R.0 TDD</w:t>
            </w:r>
          </w:p>
          <w:p w14:paraId="596F400F" w14:textId="77777777" w:rsidR="00DB1E57" w:rsidRPr="00D0162F" w:rsidRDefault="00DB1E57" w:rsidP="00096385">
            <w:pPr>
              <w:pStyle w:val="TAC"/>
              <w:keepNext w:val="0"/>
              <w:rPr>
                <w:rFonts w:cs="Arial"/>
                <w:lang w:eastAsia="zh-CN"/>
              </w:rPr>
            </w:pPr>
            <w:r w:rsidRPr="00D0162F">
              <w:rPr>
                <w:rFonts w:cs="Arial"/>
                <w:lang w:eastAsia="zh-CN"/>
              </w:rPr>
              <w:t>20 MHz: R.3 TDD</w:t>
            </w:r>
          </w:p>
        </w:tc>
      </w:tr>
      <w:tr w:rsidR="00DB1E57" w:rsidRPr="00D0162F" w14:paraId="3DEDFD1B"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3C0286" w14:textId="77777777" w:rsidR="00DB1E57" w:rsidRPr="00D0162F" w:rsidRDefault="00DB1E57" w:rsidP="00096385">
            <w:pPr>
              <w:pStyle w:val="TAL"/>
              <w:keepNext w:val="0"/>
              <w:rPr>
                <w:rFonts w:cs="Arial"/>
              </w:rPr>
            </w:pPr>
            <w:r w:rsidRPr="00D0162F">
              <w:rPr>
                <w:rFonts w:cs="Arial"/>
              </w:rPr>
              <w:t>PCFICH/PDCCH/PHICH parameters:</w:t>
            </w:r>
          </w:p>
          <w:p w14:paraId="7B39BD1F" w14:textId="77777777" w:rsidR="00DB1E57" w:rsidRPr="00D0162F" w:rsidRDefault="00DB1E57" w:rsidP="00096385">
            <w:pPr>
              <w:pStyle w:val="TAL"/>
              <w:keepNext w:val="0"/>
              <w:rPr>
                <w:rFonts w:cs="Arial"/>
              </w:rPr>
            </w:pPr>
            <w:r w:rsidRPr="00D0162F">
              <w:rPr>
                <w:rFonts w:cs="Arial"/>
              </w:rPr>
              <w:t>DL Reference Measurement Channel</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7119446C"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7162CE4E" w14:textId="77777777" w:rsidR="00DB1E57" w:rsidRPr="00D0162F" w:rsidRDefault="00DB1E57" w:rsidP="00096385">
            <w:pPr>
              <w:pStyle w:val="TAC"/>
              <w:keepNext w:val="0"/>
              <w:rPr>
                <w:rFonts w:cs="Arial"/>
                <w:lang w:eastAsia="zh-CN"/>
              </w:rPr>
            </w:pPr>
            <w:r w:rsidRPr="00D0162F">
              <w:rPr>
                <w:rFonts w:cs="Arial"/>
                <w:lang w:eastAsia="zh-CN"/>
              </w:rPr>
              <w:t>5 MHz: R.11 FDD</w:t>
            </w:r>
          </w:p>
          <w:p w14:paraId="769175E7" w14:textId="77777777" w:rsidR="00DB1E57" w:rsidRPr="00D0162F" w:rsidRDefault="00DB1E57" w:rsidP="00096385">
            <w:pPr>
              <w:pStyle w:val="TAC"/>
              <w:keepNext w:val="0"/>
              <w:rPr>
                <w:rFonts w:cs="Arial"/>
                <w:lang w:eastAsia="zh-CN"/>
              </w:rPr>
            </w:pPr>
            <w:r w:rsidRPr="00D0162F">
              <w:rPr>
                <w:rFonts w:cs="Arial"/>
                <w:lang w:eastAsia="zh-CN"/>
              </w:rPr>
              <w:t>10 MHz: R.6 FDD</w:t>
            </w:r>
          </w:p>
          <w:p w14:paraId="45650A97" w14:textId="77777777" w:rsidR="00DB1E57" w:rsidRPr="00D0162F" w:rsidRDefault="00DB1E57" w:rsidP="00096385">
            <w:pPr>
              <w:pStyle w:val="TAC"/>
              <w:keepNext w:val="0"/>
              <w:rPr>
                <w:rFonts w:cs="Arial"/>
                <w:lang w:eastAsia="zh-CN"/>
              </w:rPr>
            </w:pPr>
            <w:r w:rsidRPr="00D0162F">
              <w:rPr>
                <w:rFonts w:cs="Arial"/>
                <w:lang w:eastAsia="zh-CN"/>
              </w:rPr>
              <w:t>20 MHz: R.10 FDD</w:t>
            </w:r>
          </w:p>
          <w:p w14:paraId="50541D71" w14:textId="77777777" w:rsidR="00DB1E57" w:rsidRPr="00D0162F" w:rsidRDefault="00DB1E57" w:rsidP="00096385">
            <w:pPr>
              <w:pStyle w:val="TAC"/>
              <w:keepNext w:val="0"/>
              <w:rPr>
                <w:rFonts w:cs="Arial"/>
                <w:lang w:eastAsia="zh-CN"/>
              </w:rPr>
            </w:pPr>
            <w:r w:rsidRPr="00D0162F">
              <w:rPr>
                <w:rFonts w:cs="Arial"/>
                <w:lang w:eastAsia="zh-CN"/>
              </w:rPr>
              <w:t>5 MHz: R.11 TDD</w:t>
            </w:r>
          </w:p>
          <w:p w14:paraId="45FA690B" w14:textId="77777777" w:rsidR="00DB1E57" w:rsidRPr="00D0162F" w:rsidRDefault="00DB1E57" w:rsidP="00096385">
            <w:pPr>
              <w:pStyle w:val="TAC"/>
              <w:keepNext w:val="0"/>
              <w:rPr>
                <w:rFonts w:cs="Arial"/>
                <w:lang w:eastAsia="zh-CN"/>
              </w:rPr>
            </w:pPr>
            <w:r w:rsidRPr="00D0162F">
              <w:rPr>
                <w:rFonts w:cs="Arial"/>
                <w:lang w:eastAsia="zh-CN"/>
              </w:rPr>
              <w:t>10 MHz: R.6 TDD</w:t>
            </w:r>
          </w:p>
          <w:p w14:paraId="329CA18A" w14:textId="77777777" w:rsidR="00DB1E57" w:rsidRPr="00D0162F" w:rsidRDefault="00DB1E57" w:rsidP="00096385">
            <w:pPr>
              <w:pStyle w:val="TAC"/>
              <w:keepNext w:val="0"/>
              <w:rPr>
                <w:rFonts w:cs="Arial"/>
                <w:lang w:eastAsia="zh-CN"/>
              </w:rPr>
            </w:pPr>
            <w:r w:rsidRPr="00D0162F">
              <w:rPr>
                <w:rFonts w:cs="Arial"/>
                <w:lang w:eastAsia="zh-CN"/>
              </w:rPr>
              <w:t>20 MHz: R.10 TDD</w:t>
            </w:r>
          </w:p>
        </w:tc>
      </w:tr>
      <w:tr w:rsidR="00DB1E57" w:rsidRPr="00D0162F" w14:paraId="6B96BC7D"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E13C3B5" w14:textId="77777777" w:rsidR="00DB1E57" w:rsidRPr="00D0162F" w:rsidRDefault="00DB1E57" w:rsidP="00096385">
            <w:pPr>
              <w:pStyle w:val="TAL"/>
              <w:keepNext w:val="0"/>
              <w:rPr>
                <w:rFonts w:cs="Arial"/>
              </w:rPr>
            </w:pPr>
            <w:r w:rsidRPr="00D0162F">
              <w:rPr>
                <w:rFonts w:cs="Arial"/>
              </w:rPr>
              <w:lastRenderedPageBreak/>
              <w:t>OCNG Patterns</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0747DADD"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6AA3F72C" w14:textId="77777777" w:rsidR="00DB1E57" w:rsidRPr="00D0162F" w:rsidRDefault="00DB1E57" w:rsidP="00096385">
            <w:pPr>
              <w:pStyle w:val="TAC"/>
              <w:keepNext w:val="0"/>
              <w:rPr>
                <w:rFonts w:cs="Arial"/>
                <w:lang w:eastAsia="zh-CN"/>
              </w:rPr>
            </w:pPr>
            <w:r w:rsidRPr="00D0162F">
              <w:rPr>
                <w:rFonts w:cs="Arial"/>
                <w:lang w:eastAsia="zh-CN"/>
              </w:rPr>
              <w:t>5 MHz: OP.20 FDD</w:t>
            </w:r>
          </w:p>
          <w:p w14:paraId="2F4E373D" w14:textId="77777777" w:rsidR="00DB1E57" w:rsidRPr="00D0162F" w:rsidRDefault="00DB1E57" w:rsidP="00096385">
            <w:pPr>
              <w:pStyle w:val="TAC"/>
              <w:keepNext w:val="0"/>
              <w:rPr>
                <w:rFonts w:cs="Arial"/>
                <w:lang w:eastAsia="zh-CN"/>
              </w:rPr>
            </w:pPr>
            <w:r w:rsidRPr="00D0162F">
              <w:rPr>
                <w:rFonts w:cs="Arial"/>
                <w:lang w:eastAsia="zh-CN"/>
              </w:rPr>
              <w:t>10 MHz: OP.10 FDD</w:t>
            </w:r>
          </w:p>
          <w:p w14:paraId="66A9FA59" w14:textId="77777777" w:rsidR="00DB1E57" w:rsidRPr="00D0162F" w:rsidRDefault="00DB1E57" w:rsidP="00096385">
            <w:pPr>
              <w:pStyle w:val="TAC"/>
              <w:keepNext w:val="0"/>
              <w:rPr>
                <w:rFonts w:cs="Arial"/>
                <w:lang w:eastAsia="zh-CN"/>
              </w:rPr>
            </w:pPr>
            <w:r w:rsidRPr="00D0162F">
              <w:rPr>
                <w:rFonts w:cs="Arial"/>
                <w:lang w:eastAsia="zh-CN"/>
              </w:rPr>
              <w:t>20 MHz: OP.17 FDD</w:t>
            </w:r>
          </w:p>
          <w:p w14:paraId="21F60459" w14:textId="77777777" w:rsidR="00DB1E57" w:rsidRPr="00D0162F" w:rsidRDefault="00DB1E57" w:rsidP="00096385">
            <w:pPr>
              <w:pStyle w:val="TAC"/>
              <w:keepNext w:val="0"/>
              <w:rPr>
                <w:rFonts w:cs="Arial"/>
                <w:lang w:eastAsia="zh-CN"/>
              </w:rPr>
            </w:pPr>
            <w:r w:rsidRPr="00D0162F">
              <w:rPr>
                <w:rFonts w:cs="Arial"/>
                <w:lang w:eastAsia="zh-CN"/>
              </w:rPr>
              <w:t>5 MHz: OP.9 TDD</w:t>
            </w:r>
          </w:p>
          <w:p w14:paraId="76117FE7" w14:textId="77777777" w:rsidR="00DB1E57" w:rsidRPr="00D0162F" w:rsidRDefault="00DB1E57" w:rsidP="00096385">
            <w:pPr>
              <w:pStyle w:val="TAC"/>
              <w:keepNext w:val="0"/>
              <w:rPr>
                <w:rFonts w:cs="Arial"/>
                <w:lang w:eastAsia="zh-CN"/>
              </w:rPr>
            </w:pPr>
            <w:r w:rsidRPr="00D0162F">
              <w:rPr>
                <w:rFonts w:cs="Arial"/>
                <w:lang w:eastAsia="zh-CN"/>
              </w:rPr>
              <w:t>10 MHz: OP.1 TDD</w:t>
            </w:r>
          </w:p>
          <w:p w14:paraId="1864BC41" w14:textId="77777777" w:rsidR="00DB1E57" w:rsidRPr="00D0162F" w:rsidRDefault="00DB1E57" w:rsidP="00096385">
            <w:pPr>
              <w:pStyle w:val="TAC"/>
              <w:keepNext w:val="0"/>
              <w:rPr>
                <w:rFonts w:cs="Arial"/>
                <w:lang w:eastAsia="zh-CN"/>
              </w:rPr>
            </w:pPr>
            <w:r w:rsidRPr="00D0162F">
              <w:rPr>
                <w:rFonts w:cs="Arial"/>
                <w:lang w:eastAsia="zh-CN"/>
              </w:rPr>
              <w:t>20 MHz: OP.7 TDD</w:t>
            </w:r>
          </w:p>
        </w:tc>
      </w:tr>
      <w:tr w:rsidR="00DB1E57" w:rsidRPr="00D0162F" w14:paraId="1A5F084F"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0C9EE11" w14:textId="77777777" w:rsidR="00DB1E57" w:rsidRPr="00D0162F" w:rsidRDefault="00DB1E57" w:rsidP="00096385">
            <w:pPr>
              <w:pStyle w:val="TAL"/>
              <w:keepNext w:val="0"/>
              <w:rPr>
                <w:rFonts w:cs="Arial"/>
              </w:rPr>
            </w:pPr>
            <w:r w:rsidRPr="00D0162F">
              <w:rPr>
                <w:rFonts w:cs="Arial"/>
              </w:rPr>
              <w:t>PBCH_RA</w:t>
            </w:r>
          </w:p>
        </w:tc>
        <w:tc>
          <w:tcPr>
            <w:tcW w:w="1419" w:type="dxa"/>
            <w:tcBorders>
              <w:top w:val="single" w:sz="4" w:space="0" w:color="auto"/>
              <w:left w:val="single" w:sz="4" w:space="0" w:color="auto"/>
              <w:bottom w:val="single" w:sz="4" w:space="0" w:color="auto"/>
              <w:right w:val="single" w:sz="4" w:space="0" w:color="auto"/>
            </w:tcBorders>
            <w:hideMark/>
          </w:tcPr>
          <w:p w14:paraId="2DBEAFF5"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nil"/>
              <w:right w:val="single" w:sz="4" w:space="0" w:color="auto"/>
            </w:tcBorders>
            <w:vAlign w:val="center"/>
            <w:hideMark/>
          </w:tcPr>
          <w:p w14:paraId="0771232C" w14:textId="77777777" w:rsidR="00DB1E57" w:rsidRPr="00D0162F" w:rsidRDefault="00DB1E57" w:rsidP="00096385">
            <w:pPr>
              <w:rPr>
                <w:rFonts w:cs="Arial"/>
              </w:rPr>
            </w:pPr>
          </w:p>
        </w:tc>
      </w:tr>
      <w:tr w:rsidR="00DB1E57" w:rsidRPr="00D0162F" w14:paraId="00A469F8"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CE7074" w14:textId="77777777" w:rsidR="00DB1E57" w:rsidRPr="00D0162F" w:rsidRDefault="00DB1E57" w:rsidP="00096385">
            <w:pPr>
              <w:pStyle w:val="TAL"/>
              <w:keepNext w:val="0"/>
              <w:rPr>
                <w:rFonts w:cs="Arial"/>
              </w:rPr>
            </w:pPr>
            <w:r w:rsidRPr="00D0162F">
              <w:rPr>
                <w:rFonts w:cs="Arial"/>
              </w:rPr>
              <w:t>PBCH_RB</w:t>
            </w:r>
          </w:p>
        </w:tc>
        <w:tc>
          <w:tcPr>
            <w:tcW w:w="1419" w:type="dxa"/>
            <w:tcBorders>
              <w:top w:val="single" w:sz="4" w:space="0" w:color="auto"/>
              <w:left w:val="single" w:sz="4" w:space="0" w:color="auto"/>
              <w:bottom w:val="single" w:sz="4" w:space="0" w:color="auto"/>
              <w:right w:val="single" w:sz="4" w:space="0" w:color="auto"/>
            </w:tcBorders>
            <w:hideMark/>
          </w:tcPr>
          <w:p w14:paraId="6CBCDCFE"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2476E7B9" w14:textId="77777777" w:rsidR="00DB1E57" w:rsidRPr="00D0162F" w:rsidRDefault="00DB1E57" w:rsidP="00096385">
            <w:pPr>
              <w:rPr>
                <w:rFonts w:cs="Arial"/>
              </w:rPr>
            </w:pPr>
          </w:p>
        </w:tc>
      </w:tr>
      <w:tr w:rsidR="00DB1E57" w:rsidRPr="00D0162F" w14:paraId="4E2C5FD1"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3E8206B1" w14:textId="77777777" w:rsidR="00DB1E57" w:rsidRPr="00D0162F" w:rsidRDefault="00DB1E57" w:rsidP="00096385">
            <w:pPr>
              <w:pStyle w:val="TAL"/>
              <w:keepNext w:val="0"/>
              <w:rPr>
                <w:rFonts w:cs="Arial"/>
              </w:rPr>
            </w:pPr>
            <w:r w:rsidRPr="00D0162F">
              <w:rPr>
                <w:rFonts w:cs="Arial"/>
              </w:rPr>
              <w:t>PSS_RA</w:t>
            </w:r>
          </w:p>
        </w:tc>
        <w:tc>
          <w:tcPr>
            <w:tcW w:w="1419" w:type="dxa"/>
            <w:tcBorders>
              <w:top w:val="single" w:sz="4" w:space="0" w:color="auto"/>
              <w:left w:val="single" w:sz="4" w:space="0" w:color="auto"/>
              <w:bottom w:val="single" w:sz="4" w:space="0" w:color="auto"/>
              <w:right w:val="single" w:sz="4" w:space="0" w:color="auto"/>
            </w:tcBorders>
            <w:hideMark/>
          </w:tcPr>
          <w:p w14:paraId="1D47859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BDD26F5" w14:textId="77777777" w:rsidR="00DB1E57" w:rsidRPr="00D0162F" w:rsidRDefault="00DB1E57" w:rsidP="00096385">
            <w:pPr>
              <w:rPr>
                <w:rFonts w:cs="Arial"/>
              </w:rPr>
            </w:pPr>
          </w:p>
        </w:tc>
      </w:tr>
      <w:tr w:rsidR="00DB1E57" w:rsidRPr="00D0162F" w14:paraId="29E194D7"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764B476" w14:textId="77777777" w:rsidR="00DB1E57" w:rsidRPr="00D0162F" w:rsidRDefault="00DB1E57" w:rsidP="00096385">
            <w:pPr>
              <w:pStyle w:val="TAL"/>
              <w:keepNext w:val="0"/>
              <w:rPr>
                <w:rFonts w:cs="Arial"/>
              </w:rPr>
            </w:pPr>
            <w:r w:rsidRPr="00D0162F">
              <w:rPr>
                <w:rFonts w:cs="Arial"/>
              </w:rPr>
              <w:t>SSS_RA</w:t>
            </w:r>
          </w:p>
        </w:tc>
        <w:tc>
          <w:tcPr>
            <w:tcW w:w="1419" w:type="dxa"/>
            <w:tcBorders>
              <w:top w:val="single" w:sz="4" w:space="0" w:color="auto"/>
              <w:left w:val="single" w:sz="4" w:space="0" w:color="auto"/>
              <w:bottom w:val="single" w:sz="4" w:space="0" w:color="auto"/>
              <w:right w:val="single" w:sz="4" w:space="0" w:color="auto"/>
            </w:tcBorders>
            <w:hideMark/>
          </w:tcPr>
          <w:p w14:paraId="0D6BDD0D"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7E0BE874" w14:textId="77777777" w:rsidR="00DB1E57" w:rsidRPr="00D0162F" w:rsidRDefault="00DB1E57" w:rsidP="00096385">
            <w:pPr>
              <w:rPr>
                <w:rFonts w:cs="Arial"/>
              </w:rPr>
            </w:pPr>
          </w:p>
        </w:tc>
      </w:tr>
      <w:tr w:rsidR="00DB1E57" w:rsidRPr="00D0162F" w14:paraId="65C855A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E17C8C2" w14:textId="77777777" w:rsidR="00DB1E57" w:rsidRPr="00D0162F" w:rsidRDefault="00DB1E57" w:rsidP="00096385">
            <w:pPr>
              <w:pStyle w:val="TAL"/>
              <w:keepNext w:val="0"/>
              <w:rPr>
                <w:rFonts w:cs="Arial"/>
              </w:rPr>
            </w:pPr>
            <w:r w:rsidRPr="00D0162F">
              <w:rPr>
                <w:rFonts w:cs="Arial"/>
              </w:rPr>
              <w:t>PCFICH_RB</w:t>
            </w:r>
          </w:p>
        </w:tc>
        <w:tc>
          <w:tcPr>
            <w:tcW w:w="1419" w:type="dxa"/>
            <w:tcBorders>
              <w:top w:val="single" w:sz="4" w:space="0" w:color="auto"/>
              <w:left w:val="single" w:sz="4" w:space="0" w:color="auto"/>
              <w:bottom w:val="single" w:sz="4" w:space="0" w:color="auto"/>
              <w:right w:val="single" w:sz="4" w:space="0" w:color="auto"/>
            </w:tcBorders>
            <w:hideMark/>
          </w:tcPr>
          <w:p w14:paraId="017D8D5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48A46520" w14:textId="77777777" w:rsidR="00DB1E57" w:rsidRPr="00D0162F" w:rsidRDefault="00DB1E57" w:rsidP="00096385">
            <w:pPr>
              <w:rPr>
                <w:rFonts w:cs="Arial"/>
              </w:rPr>
            </w:pPr>
          </w:p>
        </w:tc>
      </w:tr>
      <w:tr w:rsidR="00DB1E57" w:rsidRPr="00D0162F" w14:paraId="35BF74D1"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18A51CA" w14:textId="77777777" w:rsidR="00DB1E57" w:rsidRPr="00D0162F" w:rsidRDefault="00DB1E57" w:rsidP="00096385">
            <w:pPr>
              <w:pStyle w:val="TAL"/>
              <w:keepNext w:val="0"/>
              <w:rPr>
                <w:rFonts w:cs="Arial"/>
              </w:rPr>
            </w:pPr>
            <w:r w:rsidRPr="00D0162F">
              <w:rPr>
                <w:rFonts w:cs="Arial"/>
              </w:rPr>
              <w:t>PHICH_RA</w:t>
            </w:r>
          </w:p>
        </w:tc>
        <w:tc>
          <w:tcPr>
            <w:tcW w:w="1419" w:type="dxa"/>
            <w:tcBorders>
              <w:top w:val="single" w:sz="4" w:space="0" w:color="auto"/>
              <w:left w:val="single" w:sz="4" w:space="0" w:color="auto"/>
              <w:bottom w:val="single" w:sz="4" w:space="0" w:color="auto"/>
              <w:right w:val="single" w:sz="4" w:space="0" w:color="auto"/>
            </w:tcBorders>
            <w:hideMark/>
          </w:tcPr>
          <w:p w14:paraId="42708AB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7286BAF6" w14:textId="77777777" w:rsidR="00DB1E57" w:rsidRPr="00D0162F" w:rsidRDefault="00DB1E57" w:rsidP="00096385">
            <w:pPr>
              <w:rPr>
                <w:rFonts w:cs="Arial"/>
              </w:rPr>
            </w:pPr>
          </w:p>
        </w:tc>
      </w:tr>
      <w:tr w:rsidR="00DB1E57" w:rsidRPr="00D0162F" w14:paraId="460956ED"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0CF13CBD" w14:textId="77777777" w:rsidR="00DB1E57" w:rsidRPr="00D0162F" w:rsidRDefault="00DB1E57" w:rsidP="00096385">
            <w:pPr>
              <w:pStyle w:val="TAL"/>
              <w:keepNext w:val="0"/>
              <w:rPr>
                <w:rFonts w:cs="Arial"/>
              </w:rPr>
            </w:pPr>
            <w:r w:rsidRPr="00D0162F">
              <w:rPr>
                <w:rFonts w:cs="Arial"/>
              </w:rPr>
              <w:t>PHICH_RB</w:t>
            </w:r>
          </w:p>
        </w:tc>
        <w:tc>
          <w:tcPr>
            <w:tcW w:w="1419" w:type="dxa"/>
            <w:tcBorders>
              <w:top w:val="single" w:sz="4" w:space="0" w:color="auto"/>
              <w:left w:val="single" w:sz="4" w:space="0" w:color="auto"/>
              <w:bottom w:val="single" w:sz="4" w:space="0" w:color="auto"/>
              <w:right w:val="single" w:sz="4" w:space="0" w:color="auto"/>
            </w:tcBorders>
            <w:hideMark/>
          </w:tcPr>
          <w:p w14:paraId="1DB3C4B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148ED18A" w14:textId="77777777" w:rsidR="00DB1E57" w:rsidRPr="00D0162F" w:rsidRDefault="00DB1E57" w:rsidP="00096385">
            <w:pPr>
              <w:pStyle w:val="TAC"/>
            </w:pPr>
            <w:r w:rsidRPr="00D0162F">
              <w:t>0</w:t>
            </w:r>
          </w:p>
        </w:tc>
      </w:tr>
      <w:tr w:rsidR="00DB1E57" w:rsidRPr="00D0162F" w14:paraId="2DCBA20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F5899FC" w14:textId="77777777" w:rsidR="00DB1E57" w:rsidRPr="00D0162F" w:rsidRDefault="00DB1E57" w:rsidP="00096385">
            <w:pPr>
              <w:pStyle w:val="TAL"/>
              <w:keepNext w:val="0"/>
              <w:rPr>
                <w:rFonts w:cs="Arial"/>
              </w:rPr>
            </w:pPr>
            <w:r w:rsidRPr="00D0162F">
              <w:rPr>
                <w:rFonts w:cs="Arial"/>
              </w:rPr>
              <w:t>PDCCH_RA</w:t>
            </w:r>
          </w:p>
        </w:tc>
        <w:tc>
          <w:tcPr>
            <w:tcW w:w="1419" w:type="dxa"/>
            <w:tcBorders>
              <w:top w:val="single" w:sz="4" w:space="0" w:color="auto"/>
              <w:left w:val="single" w:sz="4" w:space="0" w:color="auto"/>
              <w:bottom w:val="single" w:sz="4" w:space="0" w:color="auto"/>
              <w:right w:val="single" w:sz="4" w:space="0" w:color="auto"/>
            </w:tcBorders>
            <w:hideMark/>
          </w:tcPr>
          <w:p w14:paraId="35185B3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02706B28" w14:textId="77777777" w:rsidR="00DB1E57" w:rsidRPr="00D0162F" w:rsidRDefault="00DB1E57" w:rsidP="00096385">
            <w:pPr>
              <w:rPr>
                <w:rFonts w:cs="Arial"/>
              </w:rPr>
            </w:pPr>
          </w:p>
        </w:tc>
      </w:tr>
      <w:tr w:rsidR="00DB1E57" w:rsidRPr="00D0162F" w14:paraId="5B305465"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78134E0A" w14:textId="77777777" w:rsidR="00DB1E57" w:rsidRPr="00D0162F" w:rsidRDefault="00DB1E57" w:rsidP="00096385">
            <w:pPr>
              <w:pStyle w:val="TAL"/>
              <w:keepNext w:val="0"/>
              <w:rPr>
                <w:rFonts w:cs="Arial"/>
              </w:rPr>
            </w:pPr>
            <w:r w:rsidRPr="00D0162F">
              <w:rPr>
                <w:rFonts w:cs="Arial"/>
              </w:rPr>
              <w:t>PDCCH_RB</w:t>
            </w:r>
          </w:p>
        </w:tc>
        <w:tc>
          <w:tcPr>
            <w:tcW w:w="1419" w:type="dxa"/>
            <w:tcBorders>
              <w:top w:val="single" w:sz="4" w:space="0" w:color="auto"/>
              <w:left w:val="single" w:sz="4" w:space="0" w:color="auto"/>
              <w:bottom w:val="single" w:sz="4" w:space="0" w:color="auto"/>
              <w:right w:val="single" w:sz="4" w:space="0" w:color="auto"/>
            </w:tcBorders>
            <w:hideMark/>
          </w:tcPr>
          <w:p w14:paraId="17A5DDA1"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134370A" w14:textId="77777777" w:rsidR="00DB1E57" w:rsidRPr="00D0162F" w:rsidRDefault="00DB1E57" w:rsidP="00096385">
            <w:pPr>
              <w:rPr>
                <w:rFonts w:cs="Arial"/>
              </w:rPr>
            </w:pPr>
          </w:p>
        </w:tc>
      </w:tr>
      <w:tr w:rsidR="00DB1E57" w:rsidRPr="00D0162F" w14:paraId="21C51D1E"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82297C2" w14:textId="77777777" w:rsidR="00DB1E57" w:rsidRPr="00D0162F" w:rsidRDefault="00DB1E57" w:rsidP="00096385">
            <w:pPr>
              <w:pStyle w:val="TAL"/>
              <w:keepNext w:val="0"/>
              <w:rPr>
                <w:rFonts w:cs="Arial"/>
              </w:rPr>
            </w:pPr>
            <w:r w:rsidRPr="00D0162F">
              <w:rPr>
                <w:rFonts w:cs="Arial"/>
              </w:rPr>
              <w:t>PDSCH_RA</w:t>
            </w:r>
          </w:p>
        </w:tc>
        <w:tc>
          <w:tcPr>
            <w:tcW w:w="1419" w:type="dxa"/>
            <w:tcBorders>
              <w:top w:val="single" w:sz="4" w:space="0" w:color="auto"/>
              <w:left w:val="single" w:sz="4" w:space="0" w:color="auto"/>
              <w:bottom w:val="single" w:sz="4" w:space="0" w:color="auto"/>
              <w:right w:val="single" w:sz="4" w:space="0" w:color="auto"/>
            </w:tcBorders>
            <w:hideMark/>
          </w:tcPr>
          <w:p w14:paraId="1224CAFD"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288C19C3" w14:textId="77777777" w:rsidR="00DB1E57" w:rsidRPr="00D0162F" w:rsidRDefault="00DB1E57" w:rsidP="00096385">
            <w:pPr>
              <w:rPr>
                <w:rFonts w:cs="Arial"/>
              </w:rPr>
            </w:pPr>
          </w:p>
        </w:tc>
      </w:tr>
      <w:tr w:rsidR="00DB1E57" w:rsidRPr="00D0162F" w14:paraId="7B6A16B9"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21FAC21F" w14:textId="77777777" w:rsidR="00DB1E57" w:rsidRPr="00D0162F" w:rsidRDefault="00DB1E57" w:rsidP="00096385">
            <w:pPr>
              <w:pStyle w:val="TAL"/>
              <w:keepNext w:val="0"/>
              <w:rPr>
                <w:rFonts w:cs="Arial"/>
              </w:rPr>
            </w:pPr>
            <w:r w:rsidRPr="00D0162F">
              <w:rPr>
                <w:rFonts w:cs="Arial"/>
              </w:rPr>
              <w:t>PDSCH_RB</w:t>
            </w:r>
          </w:p>
        </w:tc>
        <w:tc>
          <w:tcPr>
            <w:tcW w:w="1419" w:type="dxa"/>
            <w:tcBorders>
              <w:top w:val="single" w:sz="4" w:space="0" w:color="auto"/>
              <w:left w:val="single" w:sz="4" w:space="0" w:color="auto"/>
              <w:bottom w:val="single" w:sz="4" w:space="0" w:color="auto"/>
              <w:right w:val="single" w:sz="4" w:space="0" w:color="auto"/>
            </w:tcBorders>
            <w:hideMark/>
          </w:tcPr>
          <w:p w14:paraId="2BF5D7E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1168C569" w14:textId="77777777" w:rsidR="00DB1E57" w:rsidRPr="00D0162F" w:rsidRDefault="00DB1E57" w:rsidP="00096385">
            <w:pPr>
              <w:rPr>
                <w:rFonts w:cs="Arial"/>
              </w:rPr>
            </w:pPr>
          </w:p>
        </w:tc>
      </w:tr>
      <w:tr w:rsidR="00DB1E57" w:rsidRPr="00D0162F" w14:paraId="651D614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2FF69F49" w14:textId="77777777" w:rsidR="00DB1E57" w:rsidRPr="00D0162F" w:rsidRDefault="00DB1E57" w:rsidP="00096385">
            <w:pPr>
              <w:pStyle w:val="TAL"/>
              <w:keepNext w:val="0"/>
              <w:rPr>
                <w:rFonts w:cs="Arial"/>
              </w:rPr>
            </w:pPr>
            <w:r w:rsidRPr="00D0162F">
              <w:rPr>
                <w:rFonts w:cs="Arial"/>
              </w:rPr>
              <w:t>OCNG_RA</w:t>
            </w:r>
            <w:r w:rsidRPr="00D0162F">
              <w:rPr>
                <w:rFonts w:cs="Arial"/>
                <w:vertAlign w:val="superscript"/>
              </w:rPr>
              <w:t>Note3</w:t>
            </w:r>
          </w:p>
        </w:tc>
        <w:tc>
          <w:tcPr>
            <w:tcW w:w="1419" w:type="dxa"/>
            <w:tcBorders>
              <w:top w:val="single" w:sz="4" w:space="0" w:color="auto"/>
              <w:left w:val="single" w:sz="4" w:space="0" w:color="auto"/>
              <w:bottom w:val="single" w:sz="4" w:space="0" w:color="auto"/>
              <w:right w:val="single" w:sz="4" w:space="0" w:color="auto"/>
            </w:tcBorders>
            <w:hideMark/>
          </w:tcPr>
          <w:p w14:paraId="2349728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3BBC264" w14:textId="77777777" w:rsidR="00DB1E57" w:rsidRPr="00D0162F" w:rsidRDefault="00DB1E57" w:rsidP="00096385">
            <w:pPr>
              <w:rPr>
                <w:rFonts w:cs="Arial"/>
              </w:rPr>
            </w:pPr>
          </w:p>
        </w:tc>
      </w:tr>
      <w:tr w:rsidR="00DB1E57" w:rsidRPr="00D0162F" w14:paraId="02A3DEF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3328B5CF" w14:textId="77777777" w:rsidR="00DB1E57" w:rsidRPr="00D0162F" w:rsidRDefault="00DB1E57" w:rsidP="00096385">
            <w:pPr>
              <w:pStyle w:val="TAL"/>
              <w:keepNext w:val="0"/>
              <w:rPr>
                <w:rFonts w:cs="Arial"/>
              </w:rPr>
            </w:pPr>
            <w:r w:rsidRPr="00D0162F">
              <w:rPr>
                <w:rFonts w:cs="Arial"/>
              </w:rPr>
              <w:t>OCNG_RB</w:t>
            </w:r>
            <w:r w:rsidRPr="00D0162F">
              <w:rPr>
                <w:rFonts w:cs="Arial"/>
                <w:vertAlign w:val="superscript"/>
              </w:rPr>
              <w:t>Note3</w:t>
            </w:r>
            <w:r w:rsidRPr="00D0162F">
              <w:rPr>
                <w:rFonts w:cs="Arial"/>
              </w:rPr>
              <w:t xml:space="preserve"> </w:t>
            </w:r>
          </w:p>
        </w:tc>
        <w:tc>
          <w:tcPr>
            <w:tcW w:w="1419" w:type="dxa"/>
            <w:tcBorders>
              <w:top w:val="single" w:sz="4" w:space="0" w:color="auto"/>
              <w:left w:val="single" w:sz="4" w:space="0" w:color="auto"/>
              <w:bottom w:val="single" w:sz="4" w:space="0" w:color="auto"/>
              <w:right w:val="single" w:sz="4" w:space="0" w:color="auto"/>
            </w:tcBorders>
            <w:hideMark/>
          </w:tcPr>
          <w:p w14:paraId="3BD38CB5"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single" w:sz="4" w:space="0" w:color="auto"/>
              <w:right w:val="single" w:sz="4" w:space="0" w:color="auto"/>
            </w:tcBorders>
            <w:vAlign w:val="center"/>
            <w:hideMark/>
          </w:tcPr>
          <w:p w14:paraId="3DC9D2AC" w14:textId="77777777" w:rsidR="00DB1E57" w:rsidRPr="00D0162F" w:rsidRDefault="00DB1E57" w:rsidP="00096385">
            <w:pPr>
              <w:rPr>
                <w:rFonts w:cs="Arial"/>
              </w:rPr>
            </w:pPr>
          </w:p>
        </w:tc>
      </w:tr>
      <w:tr w:rsidR="00DB1E57" w:rsidRPr="00D0162F" w14:paraId="0B4099AC"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63AC577B" w14:textId="77777777" w:rsidR="00DB1E57" w:rsidRPr="00D0162F" w:rsidRDefault="00DB1E57" w:rsidP="00096385">
            <w:pPr>
              <w:pStyle w:val="TAL"/>
              <w:keepNext w:val="0"/>
              <w:rPr>
                <w:rFonts w:cs="Arial"/>
              </w:rPr>
            </w:pPr>
            <w:r w:rsidRPr="00D0162F">
              <w:rPr>
                <w:rFonts w:cs="Arial"/>
              </w:rPr>
              <w:t>N</w:t>
            </w:r>
            <w:r w:rsidRPr="00D0162F">
              <w:rPr>
                <w:rFonts w:cs="Arial"/>
                <w:vertAlign w:val="subscript"/>
              </w:rPr>
              <w:t>oc</w:t>
            </w:r>
            <w:r w:rsidRPr="00D0162F">
              <w:rPr>
                <w:rFonts w:cs="Arial"/>
                <w:vertAlign w:val="superscript"/>
              </w:rPr>
              <w:t>Note4</w:t>
            </w:r>
          </w:p>
        </w:tc>
        <w:tc>
          <w:tcPr>
            <w:tcW w:w="1419" w:type="dxa"/>
            <w:tcBorders>
              <w:top w:val="single" w:sz="4" w:space="0" w:color="auto"/>
              <w:left w:val="single" w:sz="4" w:space="0" w:color="auto"/>
              <w:bottom w:val="single" w:sz="4" w:space="0" w:color="auto"/>
              <w:right w:val="single" w:sz="4" w:space="0" w:color="auto"/>
            </w:tcBorders>
            <w:hideMark/>
          </w:tcPr>
          <w:p w14:paraId="65A4EFA9"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038B1F68" w14:textId="77777777" w:rsidR="00DB1E57" w:rsidRPr="00D0162F" w:rsidRDefault="00DB1E57" w:rsidP="00096385">
            <w:pPr>
              <w:pStyle w:val="TAC"/>
              <w:keepNext w:val="0"/>
              <w:rPr>
                <w:rFonts w:cs="Arial"/>
              </w:rPr>
            </w:pPr>
            <w:r w:rsidRPr="00D0162F">
              <w:rPr>
                <w:rFonts w:cs="Arial"/>
              </w:rPr>
              <w:t>-104</w:t>
            </w:r>
          </w:p>
        </w:tc>
      </w:tr>
      <w:tr w:rsidR="00DB1E57" w:rsidRPr="00D0162F" w14:paraId="442BF5A2"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48541A80" w14:textId="77777777" w:rsidR="00DB1E57" w:rsidRPr="00D0162F" w:rsidRDefault="00DB1E57" w:rsidP="00096385">
            <w:pPr>
              <w:pStyle w:val="TAL"/>
              <w:keepNext w:val="0"/>
              <w:rPr>
                <w:rFonts w:cs="Arial"/>
              </w:rPr>
            </w:pPr>
            <w:r w:rsidRPr="00D0162F">
              <w:rPr>
                <w:rFonts w:cs="Arial"/>
              </w:rPr>
              <w:t>Ê</w:t>
            </w:r>
            <w:r w:rsidRPr="00D0162F">
              <w:rPr>
                <w:rFonts w:cs="Arial"/>
                <w:vertAlign w:val="subscript"/>
              </w:rPr>
              <w:t>s</w:t>
            </w:r>
            <w:r w:rsidRPr="00D0162F">
              <w:rPr>
                <w:rFonts w:cs="Arial"/>
              </w:rPr>
              <w:t>/N</w:t>
            </w:r>
            <w:r w:rsidRPr="00D0162F">
              <w:rPr>
                <w:rFonts w:cs="Arial"/>
                <w:vertAlign w:val="subscript"/>
              </w:rPr>
              <w:t>oc</w:t>
            </w:r>
          </w:p>
        </w:tc>
        <w:tc>
          <w:tcPr>
            <w:tcW w:w="1419" w:type="dxa"/>
            <w:tcBorders>
              <w:top w:val="single" w:sz="4" w:space="0" w:color="auto"/>
              <w:left w:val="single" w:sz="4" w:space="0" w:color="auto"/>
              <w:bottom w:val="single" w:sz="4" w:space="0" w:color="auto"/>
              <w:right w:val="single" w:sz="4" w:space="0" w:color="auto"/>
            </w:tcBorders>
            <w:hideMark/>
          </w:tcPr>
          <w:p w14:paraId="5D89711F"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single" w:sz="4" w:space="0" w:color="auto"/>
              <w:right w:val="single" w:sz="4" w:space="0" w:color="auto"/>
            </w:tcBorders>
            <w:hideMark/>
          </w:tcPr>
          <w:p w14:paraId="7CC59D2E" w14:textId="77777777" w:rsidR="00DB1E57" w:rsidRPr="00D0162F" w:rsidRDefault="00DB1E57" w:rsidP="00096385">
            <w:pPr>
              <w:pStyle w:val="TAC"/>
              <w:keepNext w:val="0"/>
              <w:rPr>
                <w:rFonts w:cs="Arial"/>
              </w:rPr>
            </w:pPr>
            <w:r w:rsidRPr="00D0162F">
              <w:rPr>
                <w:rFonts w:cs="Arial"/>
              </w:rPr>
              <w:t>17</w:t>
            </w:r>
          </w:p>
        </w:tc>
      </w:tr>
      <w:tr w:rsidR="00DB1E57" w:rsidRPr="00D0162F" w14:paraId="4879F826"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657B0E82" w14:textId="77777777" w:rsidR="00DB1E57" w:rsidRPr="00D0162F" w:rsidRDefault="00DB1E57" w:rsidP="00096385">
            <w:pPr>
              <w:pStyle w:val="TAL"/>
              <w:keepNext w:val="0"/>
              <w:rPr>
                <w:rFonts w:cs="Arial"/>
              </w:rPr>
            </w:pPr>
            <w:r w:rsidRPr="00D0162F">
              <w:rPr>
                <w:rFonts w:cs="Arial"/>
              </w:rPr>
              <w:t>Ê</w:t>
            </w:r>
            <w:r w:rsidRPr="00D0162F">
              <w:rPr>
                <w:rFonts w:cs="Arial"/>
                <w:vertAlign w:val="subscript"/>
              </w:rPr>
              <w:t>s</w:t>
            </w:r>
            <w:r w:rsidRPr="00D0162F">
              <w:rPr>
                <w:rFonts w:cs="Arial"/>
              </w:rPr>
              <w:t>/I</w:t>
            </w:r>
            <w:r w:rsidRPr="00D0162F">
              <w:rPr>
                <w:rFonts w:cs="Arial"/>
                <w:vertAlign w:val="subscript"/>
              </w:rPr>
              <w:t>ot</w:t>
            </w:r>
          </w:p>
        </w:tc>
        <w:tc>
          <w:tcPr>
            <w:tcW w:w="1419" w:type="dxa"/>
            <w:tcBorders>
              <w:top w:val="single" w:sz="4" w:space="0" w:color="auto"/>
              <w:left w:val="single" w:sz="4" w:space="0" w:color="auto"/>
              <w:bottom w:val="single" w:sz="4" w:space="0" w:color="auto"/>
              <w:right w:val="single" w:sz="4" w:space="0" w:color="auto"/>
            </w:tcBorders>
            <w:hideMark/>
          </w:tcPr>
          <w:p w14:paraId="3CE87615"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single" w:sz="4" w:space="0" w:color="auto"/>
              <w:right w:val="single" w:sz="4" w:space="0" w:color="auto"/>
            </w:tcBorders>
            <w:hideMark/>
          </w:tcPr>
          <w:p w14:paraId="3D06C9D6" w14:textId="77777777" w:rsidR="00DB1E57" w:rsidRPr="00D0162F" w:rsidRDefault="00DB1E57" w:rsidP="00096385">
            <w:pPr>
              <w:pStyle w:val="TAC"/>
              <w:keepNext w:val="0"/>
              <w:rPr>
                <w:rFonts w:cs="Arial"/>
              </w:rPr>
            </w:pPr>
            <w:r w:rsidRPr="00D0162F">
              <w:rPr>
                <w:rFonts w:cs="Arial"/>
              </w:rPr>
              <w:t>17</w:t>
            </w:r>
          </w:p>
        </w:tc>
      </w:tr>
      <w:tr w:rsidR="00DB1E57" w:rsidRPr="00D0162F" w14:paraId="4E42A39C" w14:textId="77777777" w:rsidTr="00096385">
        <w:trPr>
          <w:cantSplit/>
          <w:trHeight w:val="129"/>
          <w:jc w:val="center"/>
        </w:trPr>
        <w:tc>
          <w:tcPr>
            <w:tcW w:w="3702" w:type="dxa"/>
            <w:tcBorders>
              <w:top w:val="single" w:sz="4" w:space="0" w:color="auto"/>
              <w:left w:val="single" w:sz="4" w:space="0" w:color="auto"/>
              <w:bottom w:val="single" w:sz="4" w:space="0" w:color="auto"/>
              <w:right w:val="single" w:sz="4" w:space="0" w:color="auto"/>
            </w:tcBorders>
            <w:hideMark/>
          </w:tcPr>
          <w:p w14:paraId="0A31A8BE" w14:textId="77777777" w:rsidR="00DB1E57" w:rsidRPr="00D0162F" w:rsidRDefault="00DB1E57" w:rsidP="00096385">
            <w:pPr>
              <w:pStyle w:val="TAL"/>
              <w:keepNext w:val="0"/>
              <w:rPr>
                <w:rFonts w:cs="Arial"/>
              </w:rPr>
            </w:pPr>
            <w:r w:rsidRPr="00D0162F">
              <w:rPr>
                <w:rFonts w:cs="Arial"/>
              </w:rPr>
              <w:t>RSRP</w:t>
            </w:r>
            <w:r w:rsidRPr="00D0162F">
              <w:rPr>
                <w:rFonts w:cs="Arial"/>
                <w:vertAlign w:val="superscript"/>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2E2339D2"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186DFAFE" w14:textId="77777777" w:rsidR="00DB1E57" w:rsidRPr="00D0162F" w:rsidRDefault="00DB1E57" w:rsidP="00096385">
            <w:pPr>
              <w:pStyle w:val="TAC"/>
              <w:keepNext w:val="0"/>
              <w:rPr>
                <w:rFonts w:cs="Arial"/>
              </w:rPr>
            </w:pPr>
            <w:r w:rsidRPr="00D0162F">
              <w:rPr>
                <w:rFonts w:cs="Arial"/>
              </w:rPr>
              <w:t>-87</w:t>
            </w:r>
          </w:p>
        </w:tc>
      </w:tr>
      <w:tr w:rsidR="00DB1E57" w:rsidRPr="00D0162F" w14:paraId="3132337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D8B807E" w14:textId="77777777" w:rsidR="00DB1E57" w:rsidRPr="00D0162F" w:rsidRDefault="00DB1E57" w:rsidP="00096385">
            <w:pPr>
              <w:pStyle w:val="TAL"/>
              <w:keepNext w:val="0"/>
              <w:rPr>
                <w:rFonts w:cs="Arial"/>
              </w:rPr>
            </w:pPr>
            <w:r w:rsidRPr="00D0162F">
              <w:rPr>
                <w:rFonts w:cs="Arial"/>
              </w:rPr>
              <w:t>SCH_RP</w:t>
            </w:r>
            <w:r w:rsidRPr="00D0162F">
              <w:rPr>
                <w:rFonts w:cs="Arial"/>
                <w:vertAlign w:val="superscript"/>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1BCD6666"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31DE1E03" w14:textId="77777777" w:rsidR="00DB1E57" w:rsidRPr="00D0162F" w:rsidRDefault="00DB1E57" w:rsidP="00096385">
            <w:pPr>
              <w:pStyle w:val="TAC"/>
              <w:keepNext w:val="0"/>
              <w:rPr>
                <w:rFonts w:cs="Arial"/>
              </w:rPr>
            </w:pPr>
            <w:r w:rsidRPr="00D0162F">
              <w:rPr>
                <w:rFonts w:cs="Arial"/>
              </w:rPr>
              <w:t>-87</w:t>
            </w:r>
          </w:p>
        </w:tc>
      </w:tr>
      <w:tr w:rsidR="00DB1E57" w:rsidRPr="00D0162F" w14:paraId="4FF38896"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DECC53A" w14:textId="77777777" w:rsidR="00DB1E57" w:rsidRPr="00D0162F" w:rsidRDefault="00DB1E57" w:rsidP="00096385">
            <w:pPr>
              <w:pStyle w:val="TAL"/>
              <w:keepNext w:val="0"/>
              <w:rPr>
                <w:rFonts w:cs="Arial"/>
              </w:rPr>
            </w:pPr>
            <w:r w:rsidRPr="00D0162F">
              <w:rPr>
                <w:rFonts w:cs="Arial"/>
              </w:rPr>
              <w:t>Io</w:t>
            </w:r>
            <w:r w:rsidRPr="00D0162F">
              <w:rPr>
                <w:rFonts w:cs="Arial"/>
                <w:vertAlign w:val="superscript"/>
                <w:lang w:eastAsia="zh-CN"/>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2F5724FA" w14:textId="77777777" w:rsidR="00DB1E57" w:rsidRPr="00D0162F" w:rsidRDefault="00DB1E57" w:rsidP="00096385">
            <w:pPr>
              <w:pStyle w:val="TAC"/>
              <w:keepNext w:val="0"/>
              <w:rPr>
                <w:rFonts w:cs="Arial"/>
              </w:rPr>
            </w:pPr>
            <w:r w:rsidRPr="00D0162F">
              <w:rPr>
                <w:rFonts w:cs="Arial"/>
                <w:lang w:eastAsia="zh-CN"/>
              </w:rPr>
              <w:t>dBm/Ch BW</w:t>
            </w:r>
          </w:p>
        </w:tc>
        <w:tc>
          <w:tcPr>
            <w:tcW w:w="3984" w:type="dxa"/>
            <w:tcBorders>
              <w:top w:val="single" w:sz="4" w:space="0" w:color="auto"/>
              <w:left w:val="single" w:sz="4" w:space="0" w:color="auto"/>
              <w:bottom w:val="single" w:sz="4" w:space="0" w:color="auto"/>
              <w:right w:val="single" w:sz="4" w:space="0" w:color="auto"/>
            </w:tcBorders>
            <w:hideMark/>
          </w:tcPr>
          <w:p w14:paraId="3D325BAB" w14:textId="77777777" w:rsidR="00DB1E57" w:rsidRPr="00D0162F" w:rsidRDefault="00DB1E57" w:rsidP="00096385">
            <w:pPr>
              <w:pStyle w:val="TAC"/>
              <w:keepNext w:val="0"/>
              <w:rPr>
                <w:rFonts w:cs="Arial"/>
              </w:rPr>
            </w:pPr>
            <w:r w:rsidRPr="00D0162F">
              <w:rPr>
                <w:rFonts w:cs="Arial"/>
                <w:lang w:eastAsia="zh-CN"/>
              </w:rPr>
              <w:t>-59.13+10log(N</w:t>
            </w:r>
            <w:r w:rsidRPr="00D0162F">
              <w:rPr>
                <w:rFonts w:cs="Arial"/>
                <w:vertAlign w:val="subscript"/>
                <w:lang w:eastAsia="zh-CN"/>
              </w:rPr>
              <w:t>RB,c</w:t>
            </w:r>
            <w:r w:rsidRPr="00D0162F">
              <w:rPr>
                <w:rFonts w:cs="Arial"/>
                <w:lang w:eastAsia="zh-CN"/>
              </w:rPr>
              <w:t xml:space="preserve"> /50)</w:t>
            </w:r>
          </w:p>
        </w:tc>
      </w:tr>
      <w:tr w:rsidR="00DB1E57" w:rsidRPr="00D0162F" w14:paraId="6ADDE4B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CCBB7AF" w14:textId="77777777" w:rsidR="00DB1E57" w:rsidRPr="00D0162F" w:rsidRDefault="00DB1E57" w:rsidP="00096385">
            <w:pPr>
              <w:pStyle w:val="TAL"/>
              <w:keepNext w:val="0"/>
              <w:rPr>
                <w:rFonts w:cs="Arial"/>
              </w:rPr>
            </w:pPr>
            <w:r w:rsidRPr="00D0162F">
              <w:rPr>
                <w:rFonts w:cs="v4.2.0"/>
                <w:lang w:eastAsia="zh-CN"/>
              </w:rPr>
              <w:t>Propagation Condition</w:t>
            </w:r>
          </w:p>
        </w:tc>
        <w:tc>
          <w:tcPr>
            <w:tcW w:w="1419" w:type="dxa"/>
            <w:tcBorders>
              <w:top w:val="single" w:sz="4" w:space="0" w:color="auto"/>
              <w:left w:val="single" w:sz="4" w:space="0" w:color="auto"/>
              <w:bottom w:val="single" w:sz="4" w:space="0" w:color="auto"/>
              <w:right w:val="single" w:sz="4" w:space="0" w:color="auto"/>
            </w:tcBorders>
          </w:tcPr>
          <w:p w14:paraId="3E52A292" w14:textId="77777777" w:rsidR="00DB1E57" w:rsidRPr="00D0162F" w:rsidRDefault="00DB1E57" w:rsidP="00096385">
            <w:pPr>
              <w:pStyle w:val="TAC"/>
              <w:keepNext w:val="0"/>
              <w:rPr>
                <w:rFonts w:cs="Arial"/>
                <w:lang w:eastAsia="zh-CN"/>
              </w:rPr>
            </w:pPr>
          </w:p>
        </w:tc>
        <w:tc>
          <w:tcPr>
            <w:tcW w:w="3984" w:type="dxa"/>
            <w:tcBorders>
              <w:top w:val="single" w:sz="4" w:space="0" w:color="auto"/>
              <w:left w:val="single" w:sz="4" w:space="0" w:color="auto"/>
              <w:bottom w:val="single" w:sz="4" w:space="0" w:color="auto"/>
              <w:right w:val="single" w:sz="4" w:space="0" w:color="auto"/>
            </w:tcBorders>
            <w:hideMark/>
          </w:tcPr>
          <w:p w14:paraId="03338765" w14:textId="77777777" w:rsidR="00DB1E57" w:rsidRPr="00D0162F" w:rsidRDefault="00DB1E57" w:rsidP="00096385">
            <w:pPr>
              <w:pStyle w:val="TAC"/>
              <w:keepNext w:val="0"/>
              <w:rPr>
                <w:rFonts w:cs="Arial"/>
                <w:lang w:eastAsia="zh-CN"/>
              </w:rPr>
            </w:pPr>
            <w:r w:rsidRPr="00D0162F">
              <w:rPr>
                <w:rFonts w:cs="Arial"/>
                <w:lang w:eastAsia="zh-CN"/>
              </w:rPr>
              <w:t>AWGN</w:t>
            </w:r>
          </w:p>
        </w:tc>
      </w:tr>
      <w:tr w:rsidR="00DB1E57" w:rsidRPr="00D0162F" w14:paraId="5DE9F69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D9B1A37" w14:textId="77777777" w:rsidR="00DB1E57" w:rsidRPr="00D0162F" w:rsidRDefault="00DB1E57" w:rsidP="00096385">
            <w:pPr>
              <w:pStyle w:val="TAL"/>
              <w:keepNext w:val="0"/>
              <w:rPr>
                <w:rFonts w:cs="Arial"/>
              </w:rPr>
            </w:pPr>
            <w:r w:rsidRPr="00D0162F">
              <w:rPr>
                <w:rFonts w:cs="v4.2.0"/>
                <w:bCs/>
                <w:lang w:eastAsia="zh-CN"/>
              </w:rPr>
              <w:t>Antenna Configuration</w:t>
            </w:r>
          </w:p>
        </w:tc>
        <w:tc>
          <w:tcPr>
            <w:tcW w:w="1419" w:type="dxa"/>
            <w:tcBorders>
              <w:top w:val="single" w:sz="4" w:space="0" w:color="auto"/>
              <w:left w:val="single" w:sz="4" w:space="0" w:color="auto"/>
              <w:bottom w:val="single" w:sz="4" w:space="0" w:color="auto"/>
              <w:right w:val="single" w:sz="4" w:space="0" w:color="auto"/>
            </w:tcBorders>
          </w:tcPr>
          <w:p w14:paraId="22499E80" w14:textId="77777777" w:rsidR="00DB1E57" w:rsidRPr="00D0162F" w:rsidRDefault="00DB1E57" w:rsidP="00096385">
            <w:pPr>
              <w:pStyle w:val="TAC"/>
              <w:keepNext w:val="0"/>
              <w:rPr>
                <w:rFonts w:cs="Arial"/>
                <w:lang w:eastAsia="zh-CN"/>
              </w:rPr>
            </w:pPr>
          </w:p>
        </w:tc>
        <w:tc>
          <w:tcPr>
            <w:tcW w:w="3984" w:type="dxa"/>
            <w:tcBorders>
              <w:top w:val="single" w:sz="4" w:space="0" w:color="auto"/>
              <w:left w:val="single" w:sz="4" w:space="0" w:color="auto"/>
              <w:bottom w:val="single" w:sz="4" w:space="0" w:color="auto"/>
              <w:right w:val="single" w:sz="4" w:space="0" w:color="auto"/>
            </w:tcBorders>
            <w:hideMark/>
          </w:tcPr>
          <w:p w14:paraId="7D526B43" w14:textId="77777777" w:rsidR="00DB1E57" w:rsidRPr="00D0162F" w:rsidRDefault="00DB1E57" w:rsidP="00096385">
            <w:pPr>
              <w:pStyle w:val="TAC"/>
              <w:keepNext w:val="0"/>
              <w:rPr>
                <w:rFonts w:cs="Arial"/>
                <w:lang w:eastAsia="zh-CN"/>
              </w:rPr>
            </w:pPr>
            <w:r w:rsidRPr="00D0162F">
              <w:rPr>
                <w:rFonts w:cs="Arial"/>
              </w:rPr>
              <w:t>1x2</w:t>
            </w:r>
          </w:p>
        </w:tc>
      </w:tr>
      <w:tr w:rsidR="00DB1E57" w:rsidRPr="00D0162F" w14:paraId="6F23A4AD" w14:textId="77777777" w:rsidTr="00096385">
        <w:trPr>
          <w:cantSplit/>
          <w:jc w:val="center"/>
        </w:trPr>
        <w:tc>
          <w:tcPr>
            <w:tcW w:w="9105" w:type="dxa"/>
            <w:gridSpan w:val="3"/>
            <w:tcBorders>
              <w:top w:val="single" w:sz="4" w:space="0" w:color="auto"/>
              <w:left w:val="single" w:sz="4" w:space="0" w:color="auto"/>
              <w:bottom w:val="single" w:sz="4" w:space="0" w:color="auto"/>
              <w:right w:val="single" w:sz="4" w:space="0" w:color="auto"/>
            </w:tcBorders>
            <w:hideMark/>
          </w:tcPr>
          <w:p w14:paraId="73A574BD" w14:textId="77777777" w:rsidR="00DB1E57" w:rsidRPr="00D0162F" w:rsidRDefault="00DB1E57" w:rsidP="00096385">
            <w:pPr>
              <w:pStyle w:val="TAN"/>
              <w:keepNext w:val="0"/>
              <w:rPr>
                <w:rFonts w:cs="Arial"/>
              </w:rPr>
            </w:pPr>
            <w:r w:rsidRPr="00D0162F">
              <w:rPr>
                <w:rFonts w:cs="Arial"/>
              </w:rPr>
              <w:t>Note 1:</w:t>
            </w:r>
            <w:r w:rsidRPr="00D0162F">
              <w:rPr>
                <w:rFonts w:cs="Arial"/>
              </w:rPr>
              <w:tab/>
              <w:t>Special subframe and uplink-downlink configurations are specified in table 4.2-1 in TS 36.211.</w:t>
            </w:r>
          </w:p>
          <w:p w14:paraId="2D7C62DC" w14:textId="77777777" w:rsidR="00DB1E57" w:rsidRPr="00D0162F" w:rsidRDefault="00DB1E57" w:rsidP="00096385">
            <w:pPr>
              <w:pStyle w:val="TAN"/>
              <w:keepNext w:val="0"/>
              <w:rPr>
                <w:rFonts w:cs="Arial"/>
              </w:rPr>
            </w:pPr>
            <w:r w:rsidRPr="00D0162F">
              <w:rPr>
                <w:rFonts w:cs="Arial"/>
              </w:rPr>
              <w:t>Note 2:</w:t>
            </w:r>
            <w:r w:rsidRPr="00D0162F">
              <w:rPr>
                <w:rFonts w:cs="Arial"/>
              </w:rPr>
              <w:tab/>
              <w:t>DL RMCs and OCNG patterns are specified in clauses A 3.1 and A 3.2 of TS 36.133 respectively.</w:t>
            </w:r>
          </w:p>
          <w:p w14:paraId="17E9507D" w14:textId="77777777" w:rsidR="00DB1E57" w:rsidRPr="00D0162F" w:rsidRDefault="00DB1E57" w:rsidP="00096385">
            <w:pPr>
              <w:pStyle w:val="TAN"/>
              <w:keepNext w:val="0"/>
              <w:rPr>
                <w:rFonts w:cs="Arial"/>
                <w:szCs w:val="24"/>
              </w:rPr>
            </w:pPr>
            <w:r w:rsidRPr="00D0162F">
              <w:rPr>
                <w:rFonts w:cs="Arial"/>
              </w:rPr>
              <w:t>Note 3:</w:t>
            </w:r>
            <w:r w:rsidRPr="00D0162F">
              <w:rPr>
                <w:rFonts w:cs="Arial"/>
              </w:rPr>
              <w:tab/>
              <w:t>OCNG shall be used such that all cells are fully allocated, and a constant total transmitted power spectral density is achieved for all OFDM symbols.</w:t>
            </w:r>
          </w:p>
          <w:p w14:paraId="6CC19895" w14:textId="77777777" w:rsidR="00DB1E57" w:rsidRPr="00D0162F" w:rsidRDefault="00DB1E57" w:rsidP="00096385">
            <w:pPr>
              <w:pStyle w:val="TAN"/>
              <w:keepNext w:val="0"/>
              <w:rPr>
                <w:rFonts w:cs="Arial"/>
              </w:rPr>
            </w:pPr>
            <w:r w:rsidRPr="00D0162F">
              <w:rPr>
                <w:rFonts w:cs="Arial"/>
              </w:rPr>
              <w:t>Note 4:</w:t>
            </w:r>
            <w:r w:rsidRPr="00D0162F">
              <w:rPr>
                <w:rFonts w:cs="Arial"/>
              </w:rPr>
              <w:tab/>
              <w:t xml:space="preserve">Interference from other cells and noise sources not specified in the test is assumed to be constant over subcarriers and time and shall be modelled as AWGN of appropriate power for </w:t>
            </w:r>
            <w:r w:rsidRPr="00D0162F">
              <w:rPr>
                <w:rFonts w:cs="v4.2.0"/>
              </w:rPr>
              <w:t>N</w:t>
            </w:r>
            <w:r w:rsidRPr="00D0162F">
              <w:rPr>
                <w:rFonts w:cs="v4.2.0"/>
                <w:vertAlign w:val="subscript"/>
              </w:rPr>
              <w:t>oc</w:t>
            </w:r>
            <w:r w:rsidRPr="00D0162F">
              <w:rPr>
                <w:rFonts w:cs="v4.2.0"/>
              </w:rPr>
              <w:t xml:space="preserve"> </w:t>
            </w:r>
            <w:r w:rsidRPr="00D0162F">
              <w:rPr>
                <w:rFonts w:cs="Arial"/>
              </w:rPr>
              <w:t>to be fulfilled.</w:t>
            </w:r>
          </w:p>
          <w:p w14:paraId="5A078FC7" w14:textId="77777777" w:rsidR="00DB1E57" w:rsidRPr="00D0162F" w:rsidRDefault="00DB1E57" w:rsidP="00096385">
            <w:pPr>
              <w:pStyle w:val="TAN"/>
              <w:keepNext w:val="0"/>
              <w:rPr>
                <w:rFonts w:cs="Arial"/>
              </w:rPr>
            </w:pPr>
            <w:r w:rsidRPr="00D0162F">
              <w:rPr>
                <w:rFonts w:cs="Arial"/>
              </w:rPr>
              <w:t>Note 5:</w:t>
            </w:r>
            <w:r w:rsidRPr="00D0162F">
              <w:rPr>
                <w:rFonts w:cs="Arial"/>
              </w:rPr>
              <w:tab/>
            </w:r>
            <w:r w:rsidRPr="00D0162F">
              <w:rPr>
                <w:rFonts w:cs="Arial"/>
                <w:lang w:eastAsia="zh-CN"/>
              </w:rPr>
              <w:t>E</w:t>
            </w:r>
            <w:r w:rsidRPr="00D0162F">
              <w:rPr>
                <w:rFonts w:cs="Arial"/>
                <w:vertAlign w:val="subscript"/>
                <w:lang w:eastAsia="zh-CN"/>
              </w:rPr>
              <w:t>s</w:t>
            </w:r>
            <w:r w:rsidRPr="00D0162F">
              <w:rPr>
                <w:rFonts w:cs="Arial"/>
                <w:lang w:eastAsia="zh-CN"/>
              </w:rPr>
              <w:t>/I</w:t>
            </w:r>
            <w:r w:rsidRPr="00D0162F">
              <w:rPr>
                <w:rFonts w:cs="Arial"/>
                <w:vertAlign w:val="subscript"/>
                <w:lang w:eastAsia="zh-CN"/>
              </w:rPr>
              <w:t>ot</w:t>
            </w:r>
            <w:r w:rsidRPr="00D0162F">
              <w:rPr>
                <w:rFonts w:cs="Arial"/>
                <w:lang w:eastAsia="zh-CN"/>
              </w:rPr>
              <w:t>,</w:t>
            </w:r>
            <w:r w:rsidRPr="00D0162F">
              <w:rPr>
                <w:rFonts w:cs="Arial"/>
              </w:rPr>
              <w:t xml:space="preserve"> RSRP, SCH_RP and Io levels have been derived from other parameters for information purposes. They are not settable parameters themselves.</w:t>
            </w:r>
          </w:p>
        </w:tc>
      </w:tr>
    </w:tbl>
    <w:p w14:paraId="324E7777" w14:textId="77777777" w:rsidR="00DB1E57" w:rsidRPr="00D0162F" w:rsidRDefault="00DB1E57" w:rsidP="00AB67FA">
      <w:pPr>
        <w:rPr>
          <w:snapToGrid w:val="0"/>
        </w:rPr>
      </w:pPr>
    </w:p>
    <w:p w14:paraId="0BC5A6BE" w14:textId="77777777" w:rsidR="00AB67FA" w:rsidRPr="00D0162F" w:rsidRDefault="00AB67FA" w:rsidP="00AB67FA">
      <w:pPr>
        <w:pStyle w:val="Heading1"/>
      </w:pPr>
      <w:r w:rsidRPr="00D0162F">
        <w:t>A.7</w:t>
      </w:r>
      <w:r w:rsidRPr="00D0162F">
        <w:tab/>
        <w:t>Reference PRACH configurations</w:t>
      </w:r>
    </w:p>
    <w:p w14:paraId="389A7C26" w14:textId="78681EB0" w:rsidR="00AB67FA" w:rsidRPr="00D0162F" w:rsidRDefault="00AB67FA" w:rsidP="00AB67FA">
      <w:r w:rsidRPr="00D0162F">
        <w:t xml:space="preserve">This </w:t>
      </w:r>
      <w:r w:rsidR="006E0A54" w:rsidRPr="00D0162F">
        <w:t>clause</w:t>
      </w:r>
      <w:r w:rsidRPr="00D0162F">
        <w:t xml:space="preserve"> provides the typical PRACH configurations used for all RRM test cases defined in this test specification. Parameters not listed in this </w:t>
      </w:r>
      <w:r w:rsidR="006E0A54" w:rsidRPr="00D0162F">
        <w:t>clause</w:t>
      </w:r>
      <w:r w:rsidRPr="00D0162F">
        <w:t xml:space="preserve"> can be derived from the configuration of each test.</w:t>
      </w:r>
    </w:p>
    <w:p w14:paraId="19998F54" w14:textId="77777777" w:rsidR="00AB67FA" w:rsidRPr="00D0162F" w:rsidRDefault="00AB67FA" w:rsidP="00AB67FA">
      <w:pPr>
        <w:pStyle w:val="Heading2"/>
      </w:pPr>
      <w:r w:rsidRPr="00D0162F">
        <w:t>A.7.1</w:t>
      </w:r>
      <w:r w:rsidRPr="00D0162F">
        <w:tab/>
        <w:t>PRACH configurations for FR1</w:t>
      </w:r>
    </w:p>
    <w:p w14:paraId="331C54F8" w14:textId="77777777" w:rsidR="00AB67FA" w:rsidRPr="00D0162F" w:rsidRDefault="00AB67FA" w:rsidP="00AB67FA">
      <w:r w:rsidRPr="00D0162F">
        <w:t>Table A.7.1-1 defines the PRACH configurations for FR1. Each of the PRACH configurations defined in Table A.7.1-1 have different applicabilities:</w:t>
      </w:r>
    </w:p>
    <w:p w14:paraId="60F4848F" w14:textId="77777777" w:rsidR="00AB67FA" w:rsidRPr="00D0162F" w:rsidRDefault="00AB67FA" w:rsidP="00AB67FA">
      <w:pPr>
        <w:pStyle w:val="B1"/>
      </w:pPr>
      <w:r w:rsidRPr="00D0162F">
        <w:t>-</w:t>
      </w:r>
      <w:r w:rsidRPr="00D0162F">
        <w:tab/>
        <w:t>PRACH.1 FR1 for SSB-based contention based random access in FR1.</w:t>
      </w:r>
    </w:p>
    <w:p w14:paraId="1F8E5351" w14:textId="77777777" w:rsidR="00AB67FA" w:rsidRPr="00D0162F" w:rsidRDefault="00AB67FA" w:rsidP="00AB67FA">
      <w:pPr>
        <w:pStyle w:val="B1"/>
      </w:pPr>
      <w:r w:rsidRPr="00D0162F">
        <w:t>-</w:t>
      </w:r>
      <w:r w:rsidRPr="00D0162F">
        <w:tab/>
        <w:t>PRACH.2 FR1 for SSB-based non-contention based random access in FR1.</w:t>
      </w:r>
    </w:p>
    <w:p w14:paraId="321F1D73" w14:textId="77777777" w:rsidR="00AB67FA" w:rsidRPr="00D0162F" w:rsidRDefault="00AB67FA" w:rsidP="00AB67FA">
      <w:pPr>
        <w:pStyle w:val="B1"/>
      </w:pPr>
      <w:r w:rsidRPr="00D0162F">
        <w:t>-</w:t>
      </w:r>
      <w:r w:rsidRPr="00D0162F">
        <w:tab/>
        <w:t>PRACH.3 FR1 for CSI-RS based non-contention based random access in FR1.</w:t>
      </w:r>
    </w:p>
    <w:p w14:paraId="6EB98224" w14:textId="77777777" w:rsidR="00AB67FA" w:rsidRPr="00D0162F" w:rsidRDefault="00AB67FA" w:rsidP="00AB67FA">
      <w:pPr>
        <w:pStyle w:val="B1"/>
      </w:pPr>
      <w:r w:rsidRPr="00D0162F">
        <w:t>-</w:t>
      </w:r>
      <w:r w:rsidRPr="00D0162F">
        <w:tab/>
        <w:t>PRACH.4 FR1 for CSI-RS based non-contention based random access in FR1 to convey BFR.</w:t>
      </w:r>
    </w:p>
    <w:p w14:paraId="5DC29636" w14:textId="77777777" w:rsidR="00AB67FA" w:rsidRPr="00D0162F" w:rsidRDefault="00AB67FA" w:rsidP="00AB67FA">
      <w:pPr>
        <w:pStyle w:val="TH"/>
      </w:pPr>
      <w:r w:rsidRPr="00D0162F">
        <w:lastRenderedPageBreak/>
        <w:t>Table A.7.1-1 Parameters for PRACH Configurations for FR1</w:t>
      </w:r>
    </w:p>
    <w:tbl>
      <w:tblPr>
        <w:tblW w:w="10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1134"/>
        <w:gridCol w:w="1134"/>
        <w:gridCol w:w="1138"/>
        <w:gridCol w:w="3065"/>
      </w:tblGrid>
      <w:tr w:rsidR="00AB67FA" w:rsidRPr="00D0162F" w14:paraId="2BE1253D" w14:textId="77777777" w:rsidTr="006E0A54">
        <w:trPr>
          <w:cantSplit/>
          <w:jc w:val="center"/>
        </w:trPr>
        <w:tc>
          <w:tcPr>
            <w:tcW w:w="2437" w:type="dxa"/>
            <w:vAlign w:val="center"/>
          </w:tcPr>
          <w:p w14:paraId="0D098EA1" w14:textId="77777777" w:rsidR="00AB67FA" w:rsidRPr="00D0162F" w:rsidRDefault="00AB67FA" w:rsidP="006E0A54">
            <w:pPr>
              <w:pStyle w:val="TAH"/>
              <w:rPr>
                <w:rFonts w:cs="Arial"/>
              </w:rPr>
            </w:pPr>
            <w:r w:rsidRPr="00D0162F">
              <w:rPr>
                <w:rFonts w:cs="Arial"/>
              </w:rPr>
              <w:t>Field</w:t>
            </w:r>
          </w:p>
        </w:tc>
        <w:tc>
          <w:tcPr>
            <w:tcW w:w="4605" w:type="dxa"/>
            <w:gridSpan w:val="4"/>
            <w:vAlign w:val="center"/>
          </w:tcPr>
          <w:p w14:paraId="42B17760" w14:textId="77777777" w:rsidR="00AB67FA" w:rsidRPr="00D0162F" w:rsidRDefault="00AB67FA" w:rsidP="006E0A54">
            <w:pPr>
              <w:pStyle w:val="TAH"/>
              <w:rPr>
                <w:rFonts w:cs="Arial"/>
              </w:rPr>
            </w:pPr>
            <w:r w:rsidRPr="00D0162F">
              <w:rPr>
                <w:rFonts w:cs="Arial"/>
              </w:rPr>
              <w:t>Value</w:t>
            </w:r>
          </w:p>
        </w:tc>
        <w:tc>
          <w:tcPr>
            <w:tcW w:w="3065" w:type="dxa"/>
            <w:vAlign w:val="center"/>
          </w:tcPr>
          <w:p w14:paraId="2D3D8341" w14:textId="77777777" w:rsidR="00AB67FA" w:rsidRPr="00D0162F" w:rsidRDefault="00AB67FA" w:rsidP="006E0A54">
            <w:pPr>
              <w:pStyle w:val="TAH"/>
              <w:rPr>
                <w:rFonts w:cs="Arial"/>
              </w:rPr>
            </w:pPr>
            <w:r w:rsidRPr="00D0162F">
              <w:rPr>
                <w:rFonts w:cs="Arial"/>
              </w:rPr>
              <w:t>Comment</w:t>
            </w:r>
          </w:p>
        </w:tc>
      </w:tr>
      <w:tr w:rsidR="00AB67FA" w:rsidRPr="00D0162F" w14:paraId="3EC4B265" w14:textId="77777777" w:rsidTr="006E0A54">
        <w:trPr>
          <w:cantSplit/>
          <w:jc w:val="center"/>
        </w:trPr>
        <w:tc>
          <w:tcPr>
            <w:tcW w:w="2437" w:type="dxa"/>
          </w:tcPr>
          <w:p w14:paraId="775E59B7" w14:textId="1F02AE45" w:rsidR="00AB67FA" w:rsidRPr="00D0162F" w:rsidRDefault="00AB67FA" w:rsidP="006E0A54">
            <w:pPr>
              <w:pStyle w:val="TAL"/>
              <w:rPr>
                <w:rFonts w:cs="Arial"/>
              </w:rPr>
            </w:pPr>
            <w:r w:rsidRPr="00D0162F">
              <w:rPr>
                <w:rFonts w:cs="Arial"/>
              </w:rPr>
              <w:t>PRACH</w:t>
            </w:r>
            <w:r w:rsidR="006E0A54" w:rsidRPr="00D0162F">
              <w:rPr>
                <w:rFonts w:cs="Arial"/>
              </w:rPr>
              <w:t xml:space="preserve"> </w:t>
            </w:r>
            <w:r w:rsidRPr="00D0162F">
              <w:rPr>
                <w:rFonts w:cs="Arial"/>
              </w:rPr>
              <w:t>Configuration</w:t>
            </w:r>
          </w:p>
        </w:tc>
        <w:tc>
          <w:tcPr>
            <w:tcW w:w="1199" w:type="dxa"/>
          </w:tcPr>
          <w:p w14:paraId="79A4C966" w14:textId="042AFF0F" w:rsidR="00AB67FA" w:rsidRPr="00D0162F" w:rsidRDefault="00AB67FA" w:rsidP="006E0A54">
            <w:pPr>
              <w:pStyle w:val="TAC"/>
              <w:rPr>
                <w:rFonts w:cs="Arial"/>
              </w:rPr>
            </w:pPr>
            <w:r w:rsidRPr="00D0162F">
              <w:rPr>
                <w:rFonts w:cs="Arial"/>
              </w:rPr>
              <w:t>PRACH.1</w:t>
            </w:r>
            <w:r w:rsidR="006E0A54" w:rsidRPr="00D0162F">
              <w:rPr>
                <w:rFonts w:cs="Arial"/>
              </w:rPr>
              <w:t xml:space="preserve"> </w:t>
            </w:r>
            <w:r w:rsidRPr="00D0162F">
              <w:rPr>
                <w:rFonts w:cs="Arial"/>
              </w:rPr>
              <w:t>FR1</w:t>
            </w:r>
          </w:p>
        </w:tc>
        <w:tc>
          <w:tcPr>
            <w:tcW w:w="1134" w:type="dxa"/>
          </w:tcPr>
          <w:p w14:paraId="41CF3B13" w14:textId="6D055177" w:rsidR="00AB67FA" w:rsidRPr="00D0162F" w:rsidRDefault="00AB67FA" w:rsidP="006E0A54">
            <w:pPr>
              <w:pStyle w:val="TAC"/>
              <w:rPr>
                <w:rFonts w:cs="Arial"/>
              </w:rPr>
            </w:pPr>
            <w:r w:rsidRPr="00D0162F">
              <w:rPr>
                <w:rFonts w:cs="Arial"/>
              </w:rPr>
              <w:t>PRACH.2</w:t>
            </w:r>
            <w:r w:rsidR="006E0A54" w:rsidRPr="00D0162F">
              <w:rPr>
                <w:rFonts w:cs="Arial"/>
              </w:rPr>
              <w:t xml:space="preserve"> </w:t>
            </w:r>
            <w:r w:rsidRPr="00D0162F">
              <w:rPr>
                <w:rFonts w:cs="Arial"/>
              </w:rPr>
              <w:t>FR1</w:t>
            </w:r>
          </w:p>
        </w:tc>
        <w:tc>
          <w:tcPr>
            <w:tcW w:w="1134" w:type="dxa"/>
          </w:tcPr>
          <w:p w14:paraId="461A2CD5" w14:textId="7B843514" w:rsidR="00AB67FA" w:rsidRPr="00D0162F" w:rsidRDefault="00AB67FA" w:rsidP="006E0A54">
            <w:pPr>
              <w:pStyle w:val="TAC"/>
              <w:rPr>
                <w:rFonts w:cs="Arial"/>
              </w:rPr>
            </w:pPr>
            <w:r w:rsidRPr="00D0162F">
              <w:rPr>
                <w:rFonts w:cs="Arial"/>
              </w:rPr>
              <w:t>PRACH.3</w:t>
            </w:r>
            <w:r w:rsidR="006E0A54" w:rsidRPr="00D0162F">
              <w:rPr>
                <w:rFonts w:cs="Arial"/>
              </w:rPr>
              <w:t xml:space="preserve"> </w:t>
            </w:r>
            <w:r w:rsidRPr="00D0162F">
              <w:rPr>
                <w:rFonts w:cs="Arial"/>
              </w:rPr>
              <w:t>FR1</w:t>
            </w:r>
          </w:p>
        </w:tc>
        <w:tc>
          <w:tcPr>
            <w:tcW w:w="1138" w:type="dxa"/>
          </w:tcPr>
          <w:p w14:paraId="7536B48D" w14:textId="6FCE4586" w:rsidR="00AB67FA" w:rsidRPr="00D0162F" w:rsidRDefault="00AB67FA" w:rsidP="006E0A54">
            <w:pPr>
              <w:pStyle w:val="TAC"/>
              <w:rPr>
                <w:rFonts w:cs="Arial"/>
              </w:rPr>
            </w:pPr>
            <w:r w:rsidRPr="00D0162F">
              <w:rPr>
                <w:rFonts w:cs="Arial"/>
              </w:rPr>
              <w:t>PRACH.4</w:t>
            </w:r>
            <w:r w:rsidR="006E0A54" w:rsidRPr="00D0162F">
              <w:rPr>
                <w:rFonts w:cs="Arial"/>
              </w:rPr>
              <w:t xml:space="preserve"> </w:t>
            </w:r>
            <w:r w:rsidRPr="00D0162F">
              <w:rPr>
                <w:rFonts w:cs="Arial"/>
              </w:rPr>
              <w:t>FR1</w:t>
            </w:r>
          </w:p>
        </w:tc>
        <w:tc>
          <w:tcPr>
            <w:tcW w:w="3065" w:type="dxa"/>
          </w:tcPr>
          <w:p w14:paraId="4EB988DF" w14:textId="77777777" w:rsidR="00AB67FA" w:rsidRPr="00D0162F" w:rsidRDefault="00AB67FA" w:rsidP="006E0A54">
            <w:pPr>
              <w:pStyle w:val="TAC"/>
              <w:rPr>
                <w:rFonts w:cs="Arial"/>
              </w:rPr>
            </w:pPr>
          </w:p>
        </w:tc>
      </w:tr>
      <w:tr w:rsidR="00AB67FA" w:rsidRPr="00D0162F" w14:paraId="418A3E01" w14:textId="77777777" w:rsidTr="006E0A54">
        <w:trPr>
          <w:cantSplit/>
          <w:jc w:val="center"/>
        </w:trPr>
        <w:tc>
          <w:tcPr>
            <w:tcW w:w="2437" w:type="dxa"/>
          </w:tcPr>
          <w:p w14:paraId="1AFCAF4D" w14:textId="77777777" w:rsidR="00AB67FA" w:rsidRPr="00D0162F" w:rsidRDefault="00AB67FA" w:rsidP="006E0A54">
            <w:pPr>
              <w:pStyle w:val="TAL"/>
              <w:rPr>
                <w:rFonts w:cs="Arial"/>
                <w:i/>
              </w:rPr>
            </w:pPr>
            <w:r w:rsidRPr="00D0162F">
              <w:rPr>
                <w:rFonts w:cs="Arial"/>
                <w:i/>
              </w:rPr>
              <w:t>prach-ConfigurationIndex</w:t>
            </w:r>
          </w:p>
        </w:tc>
        <w:tc>
          <w:tcPr>
            <w:tcW w:w="1199" w:type="dxa"/>
          </w:tcPr>
          <w:p w14:paraId="6ADDD1F2" w14:textId="77777777" w:rsidR="00AB67FA" w:rsidRPr="00D0162F" w:rsidRDefault="00AB67FA" w:rsidP="006E0A54">
            <w:pPr>
              <w:pStyle w:val="TAC"/>
              <w:rPr>
                <w:rFonts w:cs="Arial"/>
              </w:rPr>
            </w:pPr>
            <w:r w:rsidRPr="00D0162F">
              <w:rPr>
                <w:rFonts w:cs="Arial"/>
              </w:rPr>
              <w:t>102</w:t>
            </w:r>
          </w:p>
        </w:tc>
        <w:tc>
          <w:tcPr>
            <w:tcW w:w="1134" w:type="dxa"/>
          </w:tcPr>
          <w:p w14:paraId="5ACC1ADD" w14:textId="77777777" w:rsidR="00AB67FA" w:rsidRPr="00D0162F" w:rsidRDefault="00AB67FA" w:rsidP="006E0A54">
            <w:pPr>
              <w:pStyle w:val="TAC"/>
              <w:rPr>
                <w:rFonts w:cs="Arial"/>
              </w:rPr>
            </w:pPr>
            <w:r w:rsidRPr="00D0162F">
              <w:rPr>
                <w:rFonts w:cs="Arial"/>
              </w:rPr>
              <w:t>102</w:t>
            </w:r>
          </w:p>
        </w:tc>
        <w:tc>
          <w:tcPr>
            <w:tcW w:w="1134" w:type="dxa"/>
          </w:tcPr>
          <w:p w14:paraId="632F6421" w14:textId="77777777" w:rsidR="00AB67FA" w:rsidRPr="00D0162F" w:rsidRDefault="00AB67FA" w:rsidP="006E0A54">
            <w:pPr>
              <w:pStyle w:val="TAC"/>
              <w:rPr>
                <w:rFonts w:cs="Arial"/>
              </w:rPr>
            </w:pPr>
            <w:r w:rsidRPr="00D0162F">
              <w:rPr>
                <w:rFonts w:cs="Arial"/>
              </w:rPr>
              <w:t>102</w:t>
            </w:r>
          </w:p>
        </w:tc>
        <w:tc>
          <w:tcPr>
            <w:tcW w:w="1138" w:type="dxa"/>
          </w:tcPr>
          <w:p w14:paraId="2C2129A5" w14:textId="77777777" w:rsidR="00AB67FA" w:rsidRPr="00D0162F" w:rsidRDefault="00AB67FA" w:rsidP="006E0A54">
            <w:pPr>
              <w:pStyle w:val="TAC"/>
              <w:rPr>
                <w:rFonts w:cs="Arial"/>
              </w:rPr>
            </w:pPr>
            <w:r w:rsidRPr="00D0162F">
              <w:rPr>
                <w:rFonts w:cs="Arial"/>
              </w:rPr>
              <w:t>102</w:t>
            </w:r>
          </w:p>
        </w:tc>
        <w:tc>
          <w:tcPr>
            <w:tcW w:w="3065" w:type="dxa"/>
          </w:tcPr>
          <w:p w14:paraId="0F4768C0" w14:textId="5F7B4B31" w:rsidR="00AB67FA" w:rsidRPr="00D0162F" w:rsidRDefault="00AB67FA" w:rsidP="006E0A54">
            <w:pPr>
              <w:pStyle w:val="TAC"/>
              <w:rPr>
                <w:rFonts w:cs="Arial"/>
              </w:rPr>
            </w:pP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3D081035" w14:textId="77777777" w:rsidTr="006E0A54">
        <w:trPr>
          <w:cantSplit/>
          <w:jc w:val="center"/>
        </w:trPr>
        <w:tc>
          <w:tcPr>
            <w:tcW w:w="2437" w:type="dxa"/>
          </w:tcPr>
          <w:p w14:paraId="6F79854D" w14:textId="77777777" w:rsidR="00AB67FA" w:rsidRPr="00D0162F" w:rsidRDefault="00AB67FA" w:rsidP="006E0A54">
            <w:pPr>
              <w:pStyle w:val="TAL"/>
              <w:rPr>
                <w:rFonts w:cs="Arial"/>
                <w:i/>
              </w:rPr>
            </w:pPr>
            <w:r w:rsidRPr="00D0162F">
              <w:rPr>
                <w:rFonts w:cs="Arial"/>
                <w:i/>
              </w:rPr>
              <w:t>msg1-SubcarrierSpacing</w:t>
            </w:r>
          </w:p>
        </w:tc>
        <w:tc>
          <w:tcPr>
            <w:tcW w:w="1199" w:type="dxa"/>
          </w:tcPr>
          <w:p w14:paraId="23FBCC1E" w14:textId="3396527D"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4" w:type="dxa"/>
          </w:tcPr>
          <w:p w14:paraId="0DD2592B" w14:textId="5D59EDA7"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4" w:type="dxa"/>
          </w:tcPr>
          <w:p w14:paraId="59B377EC" w14:textId="1437D0B0"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8" w:type="dxa"/>
          </w:tcPr>
          <w:p w14:paraId="550C8681" w14:textId="4BBF6BEB"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3065" w:type="dxa"/>
          </w:tcPr>
          <w:p w14:paraId="5C90E0AC" w14:textId="77777777" w:rsidR="00AB67FA" w:rsidRPr="00D0162F" w:rsidRDefault="00AB67FA" w:rsidP="006E0A54">
            <w:pPr>
              <w:pStyle w:val="TAC"/>
              <w:rPr>
                <w:rFonts w:cs="Arial"/>
              </w:rPr>
            </w:pPr>
          </w:p>
        </w:tc>
      </w:tr>
      <w:tr w:rsidR="00AB67FA" w:rsidRPr="00D0162F" w14:paraId="77CDDC6E" w14:textId="77777777" w:rsidTr="006E0A54">
        <w:trPr>
          <w:cantSplit/>
          <w:jc w:val="center"/>
        </w:trPr>
        <w:tc>
          <w:tcPr>
            <w:tcW w:w="2437" w:type="dxa"/>
          </w:tcPr>
          <w:p w14:paraId="7962A667" w14:textId="77777777" w:rsidR="00AB67FA" w:rsidRPr="00D0162F" w:rsidRDefault="00AB67FA" w:rsidP="006E0A54">
            <w:pPr>
              <w:pStyle w:val="TAL"/>
              <w:rPr>
                <w:rFonts w:cs="Arial"/>
                <w:i/>
              </w:rPr>
            </w:pPr>
            <w:r w:rsidRPr="00D0162F">
              <w:rPr>
                <w:rFonts w:cs="Arial"/>
                <w:i/>
              </w:rPr>
              <w:t>totalNumberOfRA-Preambles</w:t>
            </w:r>
          </w:p>
        </w:tc>
        <w:tc>
          <w:tcPr>
            <w:tcW w:w="1199" w:type="dxa"/>
          </w:tcPr>
          <w:p w14:paraId="5896C5DC" w14:textId="77777777" w:rsidR="00AB67FA" w:rsidRPr="00D0162F" w:rsidRDefault="00AB67FA" w:rsidP="006E0A54">
            <w:pPr>
              <w:pStyle w:val="TAC"/>
            </w:pPr>
            <w:r w:rsidRPr="00D0162F">
              <w:t>48</w:t>
            </w:r>
          </w:p>
        </w:tc>
        <w:tc>
          <w:tcPr>
            <w:tcW w:w="1134" w:type="dxa"/>
          </w:tcPr>
          <w:p w14:paraId="2B318049" w14:textId="77777777" w:rsidR="00AB67FA" w:rsidRPr="00D0162F" w:rsidRDefault="00AB67FA" w:rsidP="006E0A54">
            <w:pPr>
              <w:pStyle w:val="TAC"/>
              <w:rPr>
                <w:rFonts w:cs="Arial"/>
              </w:rPr>
            </w:pPr>
            <w:r w:rsidRPr="00D0162F">
              <w:t>48</w:t>
            </w:r>
          </w:p>
        </w:tc>
        <w:tc>
          <w:tcPr>
            <w:tcW w:w="1134" w:type="dxa"/>
          </w:tcPr>
          <w:p w14:paraId="2513318F" w14:textId="77777777" w:rsidR="00AB67FA" w:rsidRPr="00D0162F" w:rsidRDefault="00AB67FA" w:rsidP="006E0A54">
            <w:pPr>
              <w:pStyle w:val="TAC"/>
              <w:rPr>
                <w:rFonts w:cs="Arial"/>
              </w:rPr>
            </w:pPr>
            <w:r w:rsidRPr="00D0162F">
              <w:t>48</w:t>
            </w:r>
          </w:p>
        </w:tc>
        <w:tc>
          <w:tcPr>
            <w:tcW w:w="1138" w:type="dxa"/>
          </w:tcPr>
          <w:p w14:paraId="6C6107E6" w14:textId="77777777" w:rsidR="00AB67FA" w:rsidRPr="00D0162F" w:rsidRDefault="00AB67FA" w:rsidP="006E0A54">
            <w:pPr>
              <w:pStyle w:val="TAC"/>
              <w:rPr>
                <w:rFonts w:cs="Arial"/>
              </w:rPr>
            </w:pPr>
            <w:r w:rsidRPr="00D0162F">
              <w:t>48</w:t>
            </w:r>
          </w:p>
        </w:tc>
        <w:tc>
          <w:tcPr>
            <w:tcW w:w="3065" w:type="dxa"/>
          </w:tcPr>
          <w:p w14:paraId="6178F14C" w14:textId="75B211FD"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01BAE5A3" w14:textId="77777777" w:rsidTr="006E0A54">
        <w:trPr>
          <w:cantSplit/>
          <w:jc w:val="center"/>
        </w:trPr>
        <w:tc>
          <w:tcPr>
            <w:tcW w:w="2437" w:type="dxa"/>
          </w:tcPr>
          <w:p w14:paraId="2F8E506A" w14:textId="77777777" w:rsidR="00AB67FA" w:rsidRPr="00D0162F" w:rsidRDefault="00AB67FA" w:rsidP="006E0A54">
            <w:pPr>
              <w:pStyle w:val="TAL"/>
              <w:rPr>
                <w:rFonts w:cs="Arial"/>
                <w:i/>
              </w:rPr>
            </w:pPr>
            <w:r w:rsidRPr="00D0162F">
              <w:rPr>
                <w:i/>
              </w:rPr>
              <w:t>numberOfRA-PreamblesGroupA</w:t>
            </w:r>
          </w:p>
        </w:tc>
        <w:tc>
          <w:tcPr>
            <w:tcW w:w="1199" w:type="dxa"/>
          </w:tcPr>
          <w:p w14:paraId="01AFAE14" w14:textId="77777777" w:rsidR="00AB67FA" w:rsidRPr="00D0162F" w:rsidRDefault="00AB67FA" w:rsidP="006E0A54">
            <w:pPr>
              <w:pStyle w:val="TAC"/>
            </w:pPr>
            <w:r w:rsidRPr="00D0162F">
              <w:t>48</w:t>
            </w:r>
          </w:p>
        </w:tc>
        <w:tc>
          <w:tcPr>
            <w:tcW w:w="1134" w:type="dxa"/>
          </w:tcPr>
          <w:p w14:paraId="4BB5F840" w14:textId="77777777" w:rsidR="00AB67FA" w:rsidRPr="00D0162F" w:rsidRDefault="00AB67FA" w:rsidP="006E0A54">
            <w:pPr>
              <w:pStyle w:val="TAC"/>
              <w:rPr>
                <w:rFonts w:cs="v3.7.0"/>
              </w:rPr>
            </w:pPr>
            <w:r w:rsidRPr="00D0162F">
              <w:t>48</w:t>
            </w:r>
          </w:p>
        </w:tc>
        <w:tc>
          <w:tcPr>
            <w:tcW w:w="1134" w:type="dxa"/>
          </w:tcPr>
          <w:p w14:paraId="1F0197EE" w14:textId="77777777" w:rsidR="00AB67FA" w:rsidRPr="00D0162F" w:rsidRDefault="00AB67FA" w:rsidP="006E0A54">
            <w:pPr>
              <w:pStyle w:val="TAC"/>
              <w:rPr>
                <w:rFonts w:cs="v3.7.0"/>
              </w:rPr>
            </w:pPr>
            <w:r w:rsidRPr="00D0162F">
              <w:t>48</w:t>
            </w:r>
          </w:p>
        </w:tc>
        <w:tc>
          <w:tcPr>
            <w:tcW w:w="1138" w:type="dxa"/>
          </w:tcPr>
          <w:p w14:paraId="1B2E466D" w14:textId="77777777" w:rsidR="00AB67FA" w:rsidRPr="00D0162F" w:rsidRDefault="00AB67FA" w:rsidP="006E0A54">
            <w:pPr>
              <w:pStyle w:val="TAC"/>
              <w:rPr>
                <w:rFonts w:cs="v3.7.0"/>
              </w:rPr>
            </w:pPr>
            <w:r w:rsidRPr="00D0162F">
              <w:t>48</w:t>
            </w:r>
          </w:p>
        </w:tc>
        <w:tc>
          <w:tcPr>
            <w:tcW w:w="3065" w:type="dxa"/>
          </w:tcPr>
          <w:p w14:paraId="59508994" w14:textId="473A9A20"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253CADB9" w14:textId="77777777" w:rsidTr="006E0A54">
        <w:trPr>
          <w:cantSplit/>
          <w:jc w:val="center"/>
        </w:trPr>
        <w:tc>
          <w:tcPr>
            <w:tcW w:w="2437" w:type="dxa"/>
          </w:tcPr>
          <w:p w14:paraId="7A083CC8" w14:textId="77777777" w:rsidR="00AB67FA" w:rsidRPr="00D0162F" w:rsidRDefault="00AB67FA" w:rsidP="006E0A54">
            <w:pPr>
              <w:pStyle w:val="TAL"/>
              <w:rPr>
                <w:i/>
              </w:rPr>
            </w:pPr>
            <w:r w:rsidRPr="00D0162F">
              <w:rPr>
                <w:i/>
              </w:rPr>
              <w:t>prach-RootSequenceIndex</w:t>
            </w:r>
          </w:p>
        </w:tc>
        <w:tc>
          <w:tcPr>
            <w:tcW w:w="1199" w:type="dxa"/>
          </w:tcPr>
          <w:p w14:paraId="2910C90F" w14:textId="77777777" w:rsidR="00AB67FA" w:rsidRPr="00D0162F" w:rsidRDefault="00AB67FA" w:rsidP="006E0A54">
            <w:pPr>
              <w:pStyle w:val="TAC"/>
            </w:pPr>
            <w:r w:rsidRPr="00D0162F">
              <w:t>0</w:t>
            </w:r>
          </w:p>
        </w:tc>
        <w:tc>
          <w:tcPr>
            <w:tcW w:w="1134" w:type="dxa"/>
          </w:tcPr>
          <w:p w14:paraId="03FE0D5C" w14:textId="77777777" w:rsidR="00AB67FA" w:rsidRPr="00D0162F" w:rsidRDefault="00AB67FA" w:rsidP="006E0A54">
            <w:pPr>
              <w:pStyle w:val="TAC"/>
              <w:rPr>
                <w:rFonts w:cs="Arial"/>
              </w:rPr>
            </w:pPr>
            <w:r w:rsidRPr="00D0162F">
              <w:t>0</w:t>
            </w:r>
          </w:p>
        </w:tc>
        <w:tc>
          <w:tcPr>
            <w:tcW w:w="1134" w:type="dxa"/>
          </w:tcPr>
          <w:p w14:paraId="44532BC8" w14:textId="77777777" w:rsidR="00AB67FA" w:rsidRPr="00D0162F" w:rsidRDefault="00AB67FA" w:rsidP="006E0A54">
            <w:pPr>
              <w:pStyle w:val="TAC"/>
              <w:rPr>
                <w:rFonts w:cs="Arial"/>
              </w:rPr>
            </w:pPr>
            <w:r w:rsidRPr="00D0162F">
              <w:t>0</w:t>
            </w:r>
          </w:p>
        </w:tc>
        <w:tc>
          <w:tcPr>
            <w:tcW w:w="1138" w:type="dxa"/>
          </w:tcPr>
          <w:p w14:paraId="45C37BAF" w14:textId="77777777" w:rsidR="00AB67FA" w:rsidRPr="00D0162F" w:rsidRDefault="00AB67FA" w:rsidP="006E0A54">
            <w:pPr>
              <w:pStyle w:val="TAC"/>
              <w:rPr>
                <w:rFonts w:cs="Arial"/>
              </w:rPr>
            </w:pPr>
            <w:r w:rsidRPr="00D0162F">
              <w:t>0</w:t>
            </w:r>
          </w:p>
        </w:tc>
        <w:tc>
          <w:tcPr>
            <w:tcW w:w="3065" w:type="dxa"/>
          </w:tcPr>
          <w:p w14:paraId="776CD538" w14:textId="7AC389BB"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187E8880" w14:textId="77777777" w:rsidTr="006E0A54">
        <w:trPr>
          <w:cantSplit/>
          <w:jc w:val="center"/>
        </w:trPr>
        <w:tc>
          <w:tcPr>
            <w:tcW w:w="2437" w:type="dxa"/>
          </w:tcPr>
          <w:p w14:paraId="23E146BC" w14:textId="77777777" w:rsidR="00AB67FA" w:rsidRPr="00D0162F" w:rsidRDefault="00AB67FA" w:rsidP="006E0A54">
            <w:pPr>
              <w:pStyle w:val="TAL"/>
              <w:rPr>
                <w:rFonts w:cs="Arial"/>
                <w:i/>
              </w:rPr>
            </w:pPr>
            <w:r w:rsidRPr="00D0162F">
              <w:rPr>
                <w:rFonts w:cs="Arial"/>
                <w:i/>
              </w:rPr>
              <w:t>ssb-perRACH-OccasionAndCB-PreamblesPerSSB</w:t>
            </w:r>
          </w:p>
        </w:tc>
        <w:tc>
          <w:tcPr>
            <w:tcW w:w="1199" w:type="dxa"/>
          </w:tcPr>
          <w:p w14:paraId="14635A70" w14:textId="064F520D" w:rsidR="00AB67FA" w:rsidRPr="00D0162F" w:rsidRDefault="00AB67FA" w:rsidP="006E0A54">
            <w:pPr>
              <w:pStyle w:val="TAC"/>
              <w:rPr>
                <w:rFonts w:cs="Arial"/>
              </w:rPr>
            </w:pPr>
            <w:r w:rsidRPr="00D0162F">
              <w:t>oneFourth,</w:t>
            </w:r>
            <w:r w:rsidR="006E0A54" w:rsidRPr="00D0162F">
              <w:t xml:space="preserve"> </w:t>
            </w:r>
            <w:r w:rsidRPr="00D0162F">
              <w:t>n48</w:t>
            </w:r>
          </w:p>
        </w:tc>
        <w:tc>
          <w:tcPr>
            <w:tcW w:w="1134" w:type="dxa"/>
          </w:tcPr>
          <w:p w14:paraId="429140BF" w14:textId="77777777" w:rsidR="00AB67FA" w:rsidRPr="00D0162F" w:rsidRDefault="00AB67FA" w:rsidP="006E0A54">
            <w:pPr>
              <w:pStyle w:val="TAC"/>
              <w:rPr>
                <w:rFonts w:cs="Arial"/>
              </w:rPr>
            </w:pPr>
            <w:r w:rsidRPr="00D0162F">
              <w:rPr>
                <w:rFonts w:cs="Arial"/>
              </w:rPr>
              <w:t>-</w:t>
            </w:r>
          </w:p>
        </w:tc>
        <w:tc>
          <w:tcPr>
            <w:tcW w:w="1134" w:type="dxa"/>
          </w:tcPr>
          <w:p w14:paraId="596DB2DB" w14:textId="77777777" w:rsidR="00AB67FA" w:rsidRPr="00D0162F" w:rsidRDefault="00AB67FA" w:rsidP="006E0A54">
            <w:pPr>
              <w:pStyle w:val="TAC"/>
              <w:rPr>
                <w:rFonts w:cs="Arial"/>
              </w:rPr>
            </w:pPr>
            <w:r w:rsidRPr="00D0162F">
              <w:rPr>
                <w:rFonts w:cs="Arial"/>
              </w:rPr>
              <w:t>-</w:t>
            </w:r>
          </w:p>
        </w:tc>
        <w:tc>
          <w:tcPr>
            <w:tcW w:w="1138" w:type="dxa"/>
          </w:tcPr>
          <w:p w14:paraId="607362BC" w14:textId="77777777" w:rsidR="00AB67FA" w:rsidRPr="00D0162F" w:rsidRDefault="00AB67FA" w:rsidP="006E0A54">
            <w:pPr>
              <w:pStyle w:val="TAC"/>
              <w:rPr>
                <w:rFonts w:cs="Arial"/>
              </w:rPr>
            </w:pPr>
            <w:r w:rsidRPr="00D0162F">
              <w:rPr>
                <w:rFonts w:cs="Arial"/>
              </w:rPr>
              <w:t>-</w:t>
            </w:r>
          </w:p>
        </w:tc>
        <w:tc>
          <w:tcPr>
            <w:tcW w:w="3065" w:type="dxa"/>
          </w:tcPr>
          <w:p w14:paraId="459FA4B5" w14:textId="4D7DBC93"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r w:rsidRPr="00D0162F">
              <w:rPr>
                <w:rFonts w:cs="Arial"/>
              </w:rPr>
              <w:br/>
              <w:t>n48:</w:t>
            </w:r>
            <w:r w:rsidR="006E0A54" w:rsidRPr="00D0162F">
              <w:rPr>
                <w:rFonts w:cs="Arial"/>
              </w:rPr>
              <w:t xml:space="preserve"> </w:t>
            </w:r>
            <w:r w:rsidRPr="00D0162F">
              <w:rPr>
                <w:rFonts w:cs="Arial"/>
              </w:rPr>
              <w:t>48</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SB</w:t>
            </w:r>
          </w:p>
        </w:tc>
      </w:tr>
      <w:tr w:rsidR="00AB67FA" w:rsidRPr="00D0162F" w14:paraId="1DD9C41B" w14:textId="77777777" w:rsidTr="006E0A54">
        <w:trPr>
          <w:cantSplit/>
          <w:jc w:val="center"/>
        </w:trPr>
        <w:tc>
          <w:tcPr>
            <w:tcW w:w="2437" w:type="dxa"/>
          </w:tcPr>
          <w:p w14:paraId="49475AAF" w14:textId="77777777" w:rsidR="00AB67FA" w:rsidRPr="00D0162F" w:rsidRDefault="00AB67FA" w:rsidP="006E0A54">
            <w:pPr>
              <w:pStyle w:val="TAL"/>
              <w:rPr>
                <w:rFonts w:cs="Arial"/>
                <w:i/>
              </w:rPr>
            </w:pPr>
            <w:r w:rsidRPr="00D0162F">
              <w:rPr>
                <w:rFonts w:cs="Arial"/>
                <w:i/>
              </w:rPr>
              <w:t>ssb-perRACH-Occasion</w:t>
            </w:r>
          </w:p>
        </w:tc>
        <w:tc>
          <w:tcPr>
            <w:tcW w:w="1199" w:type="dxa"/>
          </w:tcPr>
          <w:p w14:paraId="516ED0A7" w14:textId="77777777" w:rsidR="00AB67FA" w:rsidRPr="00D0162F" w:rsidRDefault="00AB67FA" w:rsidP="006E0A54">
            <w:pPr>
              <w:pStyle w:val="TAC"/>
            </w:pPr>
            <w:r w:rsidRPr="00D0162F">
              <w:t>-</w:t>
            </w:r>
          </w:p>
        </w:tc>
        <w:tc>
          <w:tcPr>
            <w:tcW w:w="1134" w:type="dxa"/>
          </w:tcPr>
          <w:p w14:paraId="234771C8" w14:textId="77777777" w:rsidR="00AB67FA" w:rsidRPr="00D0162F" w:rsidRDefault="00AB67FA" w:rsidP="006E0A54">
            <w:pPr>
              <w:pStyle w:val="TAC"/>
              <w:rPr>
                <w:rFonts w:cs="Arial"/>
              </w:rPr>
            </w:pPr>
            <w:r w:rsidRPr="00D0162F">
              <w:t>oneFourth</w:t>
            </w:r>
          </w:p>
        </w:tc>
        <w:tc>
          <w:tcPr>
            <w:tcW w:w="1134" w:type="dxa"/>
          </w:tcPr>
          <w:p w14:paraId="06E4DAB4" w14:textId="77777777" w:rsidR="00AB67FA" w:rsidRPr="00D0162F" w:rsidRDefault="00AB67FA" w:rsidP="006E0A54">
            <w:pPr>
              <w:pStyle w:val="TAC"/>
              <w:rPr>
                <w:rFonts w:cs="Arial"/>
              </w:rPr>
            </w:pPr>
            <w:r w:rsidRPr="00D0162F">
              <w:t>oneFourth</w:t>
            </w:r>
          </w:p>
        </w:tc>
        <w:tc>
          <w:tcPr>
            <w:tcW w:w="1138" w:type="dxa"/>
          </w:tcPr>
          <w:p w14:paraId="14A6E517" w14:textId="77777777" w:rsidR="00AB67FA" w:rsidRPr="00D0162F" w:rsidRDefault="00AB67FA" w:rsidP="006E0A54">
            <w:pPr>
              <w:pStyle w:val="TAC"/>
              <w:rPr>
                <w:rFonts w:cs="Arial"/>
              </w:rPr>
            </w:pPr>
            <w:r w:rsidRPr="00D0162F">
              <w:t>oneFourth</w:t>
            </w:r>
          </w:p>
        </w:tc>
        <w:tc>
          <w:tcPr>
            <w:tcW w:w="3065" w:type="dxa"/>
          </w:tcPr>
          <w:p w14:paraId="61AF5196" w14:textId="31818A33"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p>
        </w:tc>
      </w:tr>
      <w:tr w:rsidR="00AB67FA" w:rsidRPr="00D0162F" w14:paraId="203A4289" w14:textId="77777777" w:rsidTr="006E0A54">
        <w:trPr>
          <w:cantSplit/>
          <w:jc w:val="center"/>
        </w:trPr>
        <w:tc>
          <w:tcPr>
            <w:tcW w:w="2437" w:type="dxa"/>
          </w:tcPr>
          <w:p w14:paraId="464506C4" w14:textId="77777777" w:rsidR="00AB67FA" w:rsidRPr="00D0162F" w:rsidRDefault="00AB67FA" w:rsidP="006E0A54">
            <w:pPr>
              <w:pStyle w:val="TAL"/>
              <w:rPr>
                <w:rFonts w:cs="Arial"/>
                <w:i/>
              </w:rPr>
            </w:pPr>
            <w:r w:rsidRPr="00D0162F">
              <w:rPr>
                <w:i/>
              </w:rPr>
              <w:t>msg1-FDM</w:t>
            </w:r>
          </w:p>
        </w:tc>
        <w:tc>
          <w:tcPr>
            <w:tcW w:w="1199" w:type="dxa"/>
          </w:tcPr>
          <w:p w14:paraId="61216791" w14:textId="77777777" w:rsidR="00AB67FA" w:rsidRPr="00D0162F" w:rsidRDefault="00AB67FA" w:rsidP="006E0A54">
            <w:pPr>
              <w:pStyle w:val="TAC"/>
              <w:rPr>
                <w:rFonts w:cs="Arial"/>
              </w:rPr>
            </w:pPr>
            <w:r w:rsidRPr="00D0162F">
              <w:rPr>
                <w:rFonts w:cs="Arial"/>
              </w:rPr>
              <w:t>One</w:t>
            </w:r>
          </w:p>
        </w:tc>
        <w:tc>
          <w:tcPr>
            <w:tcW w:w="1134" w:type="dxa"/>
          </w:tcPr>
          <w:p w14:paraId="598F01C3" w14:textId="77777777" w:rsidR="00AB67FA" w:rsidRPr="00D0162F" w:rsidRDefault="00AB67FA" w:rsidP="006E0A54">
            <w:pPr>
              <w:pStyle w:val="TAC"/>
              <w:rPr>
                <w:rFonts w:cs="Arial"/>
              </w:rPr>
            </w:pPr>
            <w:r w:rsidRPr="00D0162F">
              <w:rPr>
                <w:rFonts w:cs="Arial"/>
              </w:rPr>
              <w:t>One</w:t>
            </w:r>
          </w:p>
        </w:tc>
        <w:tc>
          <w:tcPr>
            <w:tcW w:w="1134" w:type="dxa"/>
          </w:tcPr>
          <w:p w14:paraId="5E4378BE" w14:textId="77777777" w:rsidR="00AB67FA" w:rsidRPr="00D0162F" w:rsidRDefault="00AB67FA" w:rsidP="006E0A54">
            <w:pPr>
              <w:pStyle w:val="TAC"/>
              <w:rPr>
                <w:rFonts w:cs="Arial"/>
              </w:rPr>
            </w:pPr>
            <w:r w:rsidRPr="00D0162F">
              <w:rPr>
                <w:rFonts w:cs="Arial"/>
              </w:rPr>
              <w:t>One</w:t>
            </w:r>
          </w:p>
        </w:tc>
        <w:tc>
          <w:tcPr>
            <w:tcW w:w="1138" w:type="dxa"/>
          </w:tcPr>
          <w:p w14:paraId="5D7C083C" w14:textId="77777777" w:rsidR="00AB67FA" w:rsidRPr="00D0162F" w:rsidRDefault="00AB67FA" w:rsidP="006E0A54">
            <w:pPr>
              <w:pStyle w:val="TAC"/>
              <w:rPr>
                <w:rFonts w:cs="Arial"/>
              </w:rPr>
            </w:pPr>
            <w:r w:rsidRPr="00D0162F">
              <w:rPr>
                <w:rFonts w:cs="Arial"/>
              </w:rPr>
              <w:t>One</w:t>
            </w:r>
          </w:p>
        </w:tc>
        <w:tc>
          <w:tcPr>
            <w:tcW w:w="3065" w:type="dxa"/>
          </w:tcPr>
          <w:p w14:paraId="7A54BF42" w14:textId="06B51538" w:rsidR="00AB67FA" w:rsidRPr="00D0162F" w:rsidRDefault="00AB67FA" w:rsidP="006E0A54">
            <w:pPr>
              <w:pStyle w:val="TAC"/>
              <w:rPr>
                <w:rFonts w:cs="Arial"/>
              </w:rPr>
            </w:pPr>
            <w:r w:rsidRPr="00D0162F">
              <w:rPr>
                <w:rFonts w:cs="Arial"/>
              </w:rPr>
              <w:t>One</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2E8ACF32" w14:textId="77777777" w:rsidTr="006E0A54">
        <w:trPr>
          <w:cantSplit/>
          <w:jc w:val="center"/>
        </w:trPr>
        <w:tc>
          <w:tcPr>
            <w:tcW w:w="2437" w:type="dxa"/>
          </w:tcPr>
          <w:p w14:paraId="76174979" w14:textId="77777777" w:rsidR="00AB67FA" w:rsidRPr="00D0162F" w:rsidRDefault="00AB67FA" w:rsidP="006E0A54">
            <w:pPr>
              <w:pStyle w:val="TAL"/>
              <w:rPr>
                <w:rFonts w:cs="Arial"/>
                <w:i/>
              </w:rPr>
            </w:pPr>
            <w:r w:rsidRPr="00D0162F">
              <w:rPr>
                <w:rFonts w:cs="Arial"/>
                <w:i/>
              </w:rPr>
              <w:t>rsrp-ThresholdSSB</w:t>
            </w:r>
          </w:p>
        </w:tc>
        <w:tc>
          <w:tcPr>
            <w:tcW w:w="1199" w:type="dxa"/>
          </w:tcPr>
          <w:p w14:paraId="766AA0A3" w14:textId="77777777" w:rsidR="00AB67FA" w:rsidRPr="00D0162F" w:rsidRDefault="00AB67FA" w:rsidP="006E0A54">
            <w:pPr>
              <w:pStyle w:val="TAC"/>
              <w:rPr>
                <w:rFonts w:cs="Arial"/>
              </w:rPr>
            </w:pPr>
            <w:r w:rsidRPr="00D0162F">
              <w:t>RSRP_51</w:t>
            </w:r>
          </w:p>
        </w:tc>
        <w:tc>
          <w:tcPr>
            <w:tcW w:w="1134" w:type="dxa"/>
          </w:tcPr>
          <w:p w14:paraId="73A18CD1" w14:textId="77777777" w:rsidR="00AB67FA" w:rsidRPr="00D0162F" w:rsidRDefault="00AB67FA" w:rsidP="006E0A54">
            <w:pPr>
              <w:pStyle w:val="TAC"/>
              <w:rPr>
                <w:rFonts w:cs="Arial"/>
              </w:rPr>
            </w:pPr>
            <w:r w:rsidRPr="00D0162F">
              <w:t>RSRP_51</w:t>
            </w:r>
          </w:p>
        </w:tc>
        <w:tc>
          <w:tcPr>
            <w:tcW w:w="1134" w:type="dxa"/>
          </w:tcPr>
          <w:p w14:paraId="17A414A8" w14:textId="77777777" w:rsidR="00AB67FA" w:rsidRPr="00D0162F" w:rsidRDefault="00AB67FA" w:rsidP="006E0A54">
            <w:pPr>
              <w:pStyle w:val="TAC"/>
              <w:rPr>
                <w:rFonts w:cs="Arial"/>
              </w:rPr>
            </w:pPr>
            <w:r w:rsidRPr="00D0162F">
              <w:rPr>
                <w:rFonts w:cs="Arial"/>
              </w:rPr>
              <w:t>N/A</w:t>
            </w:r>
          </w:p>
        </w:tc>
        <w:tc>
          <w:tcPr>
            <w:tcW w:w="1138" w:type="dxa"/>
          </w:tcPr>
          <w:p w14:paraId="0CB925B6" w14:textId="77777777" w:rsidR="00AB67FA" w:rsidRPr="00D0162F" w:rsidRDefault="00AB67FA" w:rsidP="006E0A54">
            <w:pPr>
              <w:pStyle w:val="TAC"/>
              <w:rPr>
                <w:rFonts w:cs="Arial"/>
              </w:rPr>
            </w:pPr>
            <w:r w:rsidRPr="00D0162F">
              <w:t>RSRP_51</w:t>
            </w:r>
          </w:p>
        </w:tc>
        <w:tc>
          <w:tcPr>
            <w:tcW w:w="3065" w:type="dxa"/>
            <w:vMerge w:val="restart"/>
          </w:tcPr>
          <w:p w14:paraId="35E85ED5" w14:textId="6E5B389E" w:rsidR="00AB67FA" w:rsidRPr="00D0162F" w:rsidRDefault="00AB67FA" w:rsidP="006E0A54">
            <w:pPr>
              <w:pStyle w:val="TAC"/>
              <w:rPr>
                <w:rFonts w:cs="Arial"/>
              </w:rPr>
            </w:pPr>
            <w:r w:rsidRPr="00D0162F">
              <w:rPr>
                <w:rFonts w:cs="Arial"/>
              </w:rPr>
              <w:t>The</w:t>
            </w:r>
            <w:r w:rsidR="006E0A54" w:rsidRPr="00D0162F">
              <w:rPr>
                <w:rFonts w:cs="Arial"/>
              </w:rPr>
              <w:t xml:space="preserve"> </w:t>
            </w:r>
            <w:r w:rsidRPr="00D0162F">
              <w:rPr>
                <w:rFonts w:cs="Arial"/>
              </w:rPr>
              <w:t>actual</w:t>
            </w:r>
            <w:r w:rsidR="006E0A54" w:rsidRPr="00D0162F">
              <w:rPr>
                <w:rFonts w:cs="Arial"/>
              </w:rPr>
              <w:t xml:space="preserve"> </w:t>
            </w:r>
            <w:r w:rsidRPr="00D0162F">
              <w:rPr>
                <w:rFonts w:cs="Arial"/>
              </w:rPr>
              <w:t>value</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threshold</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105dBm,</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31</w:t>
            </w:r>
            <w:r w:rsidR="006E0A54" w:rsidRPr="00D0162F">
              <w:rPr>
                <w:rFonts w:cs="Arial"/>
              </w:rPr>
              <w:t xml:space="preserve"> </w:t>
            </w:r>
            <w:r w:rsidRPr="00D0162F">
              <w:rPr>
                <w:rFonts w:cs="Arial"/>
              </w:rPr>
              <w:t>[13].</w:t>
            </w:r>
          </w:p>
        </w:tc>
      </w:tr>
      <w:tr w:rsidR="00AB67FA" w:rsidRPr="00D0162F" w14:paraId="69E42A0E" w14:textId="77777777" w:rsidTr="006E0A54">
        <w:trPr>
          <w:cantSplit/>
          <w:jc w:val="center"/>
        </w:trPr>
        <w:tc>
          <w:tcPr>
            <w:tcW w:w="2437" w:type="dxa"/>
          </w:tcPr>
          <w:p w14:paraId="1E3B8563" w14:textId="77777777" w:rsidR="00AB67FA" w:rsidRPr="00D0162F" w:rsidRDefault="00AB67FA" w:rsidP="006E0A54">
            <w:pPr>
              <w:pStyle w:val="TAL"/>
              <w:rPr>
                <w:rFonts w:cs="Arial"/>
                <w:i/>
              </w:rPr>
            </w:pPr>
            <w:r w:rsidRPr="00D0162F">
              <w:rPr>
                <w:i/>
              </w:rPr>
              <w:t>rsrp-ThresholdCSI-RS</w:t>
            </w:r>
          </w:p>
        </w:tc>
        <w:tc>
          <w:tcPr>
            <w:tcW w:w="1199" w:type="dxa"/>
          </w:tcPr>
          <w:p w14:paraId="6C78E0BB" w14:textId="77777777" w:rsidR="00AB67FA" w:rsidRPr="00D0162F" w:rsidRDefault="00AB67FA" w:rsidP="006E0A54">
            <w:pPr>
              <w:pStyle w:val="TAC"/>
            </w:pPr>
            <w:r w:rsidRPr="00D0162F">
              <w:rPr>
                <w:rFonts w:cs="Arial"/>
              </w:rPr>
              <w:t>N/A</w:t>
            </w:r>
          </w:p>
        </w:tc>
        <w:tc>
          <w:tcPr>
            <w:tcW w:w="1134" w:type="dxa"/>
          </w:tcPr>
          <w:p w14:paraId="745267DB" w14:textId="77777777" w:rsidR="00AB67FA" w:rsidRPr="00D0162F" w:rsidRDefault="00AB67FA" w:rsidP="006E0A54">
            <w:pPr>
              <w:pStyle w:val="TAC"/>
            </w:pPr>
            <w:r w:rsidRPr="00D0162F">
              <w:rPr>
                <w:rFonts w:cs="Arial"/>
              </w:rPr>
              <w:t>N/A</w:t>
            </w:r>
          </w:p>
        </w:tc>
        <w:tc>
          <w:tcPr>
            <w:tcW w:w="1134" w:type="dxa"/>
          </w:tcPr>
          <w:p w14:paraId="18673B91" w14:textId="77777777" w:rsidR="00AB67FA" w:rsidRPr="00D0162F" w:rsidRDefault="00AB67FA" w:rsidP="006E0A54">
            <w:pPr>
              <w:pStyle w:val="TAC"/>
            </w:pPr>
            <w:r w:rsidRPr="00D0162F">
              <w:t>RSRP_51</w:t>
            </w:r>
          </w:p>
        </w:tc>
        <w:tc>
          <w:tcPr>
            <w:tcW w:w="1138" w:type="dxa"/>
          </w:tcPr>
          <w:p w14:paraId="4B64D8A8" w14:textId="77777777" w:rsidR="00AB67FA" w:rsidRPr="00D0162F" w:rsidRDefault="00AB67FA" w:rsidP="006E0A54">
            <w:pPr>
              <w:pStyle w:val="TAC"/>
            </w:pPr>
            <w:r w:rsidRPr="00D0162F">
              <w:rPr>
                <w:rFonts w:cs="Arial"/>
              </w:rPr>
              <w:t>N/A</w:t>
            </w:r>
          </w:p>
        </w:tc>
        <w:tc>
          <w:tcPr>
            <w:tcW w:w="3065" w:type="dxa"/>
            <w:vMerge/>
          </w:tcPr>
          <w:p w14:paraId="76D87A99" w14:textId="77777777" w:rsidR="00AB67FA" w:rsidRPr="00D0162F" w:rsidRDefault="00AB67FA" w:rsidP="006E0A54">
            <w:pPr>
              <w:pStyle w:val="TAC"/>
              <w:rPr>
                <w:rFonts w:cs="Arial"/>
              </w:rPr>
            </w:pPr>
          </w:p>
        </w:tc>
      </w:tr>
      <w:tr w:rsidR="00AB67FA" w:rsidRPr="00D0162F" w14:paraId="022B4C5A" w14:textId="77777777" w:rsidTr="006E0A54">
        <w:trPr>
          <w:cantSplit/>
          <w:jc w:val="center"/>
        </w:trPr>
        <w:tc>
          <w:tcPr>
            <w:tcW w:w="2437" w:type="dxa"/>
          </w:tcPr>
          <w:p w14:paraId="712E3945" w14:textId="77777777" w:rsidR="00AB67FA" w:rsidRPr="00D0162F" w:rsidRDefault="00AB67FA" w:rsidP="006E0A54">
            <w:pPr>
              <w:pStyle w:val="TAL"/>
              <w:rPr>
                <w:rFonts w:cs="Arial"/>
                <w:i/>
              </w:rPr>
            </w:pPr>
            <w:r w:rsidRPr="00D0162F">
              <w:rPr>
                <w:i/>
              </w:rPr>
              <w:t>ra-ContentionResolutionTimer</w:t>
            </w:r>
          </w:p>
        </w:tc>
        <w:tc>
          <w:tcPr>
            <w:tcW w:w="1199" w:type="dxa"/>
          </w:tcPr>
          <w:p w14:paraId="1557F246" w14:textId="77777777" w:rsidR="00AB67FA" w:rsidRPr="00D0162F" w:rsidRDefault="00AB67FA" w:rsidP="006E0A54">
            <w:pPr>
              <w:pStyle w:val="TAC"/>
              <w:rPr>
                <w:rFonts w:cs="Arial"/>
              </w:rPr>
            </w:pPr>
            <w:r w:rsidRPr="00D0162F">
              <w:rPr>
                <w:rFonts w:cs="Arial"/>
              </w:rPr>
              <w:t>sf48</w:t>
            </w:r>
          </w:p>
        </w:tc>
        <w:tc>
          <w:tcPr>
            <w:tcW w:w="1134" w:type="dxa"/>
          </w:tcPr>
          <w:p w14:paraId="69F6119D" w14:textId="77777777" w:rsidR="00AB67FA" w:rsidRPr="00D0162F" w:rsidRDefault="00AB67FA" w:rsidP="006E0A54">
            <w:pPr>
              <w:pStyle w:val="TAC"/>
              <w:rPr>
                <w:rFonts w:cs="Arial"/>
              </w:rPr>
            </w:pPr>
            <w:r w:rsidRPr="00D0162F">
              <w:rPr>
                <w:rFonts w:cs="Arial"/>
              </w:rPr>
              <w:t>-</w:t>
            </w:r>
          </w:p>
        </w:tc>
        <w:tc>
          <w:tcPr>
            <w:tcW w:w="1134" w:type="dxa"/>
          </w:tcPr>
          <w:p w14:paraId="200E97FE" w14:textId="77777777" w:rsidR="00AB67FA" w:rsidRPr="00D0162F" w:rsidRDefault="00AB67FA" w:rsidP="006E0A54">
            <w:pPr>
              <w:pStyle w:val="TAC"/>
              <w:rPr>
                <w:rFonts w:cs="Arial"/>
              </w:rPr>
            </w:pPr>
            <w:r w:rsidRPr="00D0162F">
              <w:rPr>
                <w:rFonts w:cs="Arial"/>
              </w:rPr>
              <w:t>-</w:t>
            </w:r>
          </w:p>
        </w:tc>
        <w:tc>
          <w:tcPr>
            <w:tcW w:w="1138" w:type="dxa"/>
          </w:tcPr>
          <w:p w14:paraId="6AE9AA96" w14:textId="77777777" w:rsidR="00AB67FA" w:rsidRPr="00D0162F" w:rsidRDefault="00AB67FA" w:rsidP="006E0A54">
            <w:pPr>
              <w:pStyle w:val="TAC"/>
              <w:rPr>
                <w:rFonts w:cs="Arial"/>
              </w:rPr>
            </w:pPr>
            <w:r w:rsidRPr="00D0162F">
              <w:rPr>
                <w:rFonts w:cs="Arial"/>
              </w:rPr>
              <w:t>-</w:t>
            </w:r>
          </w:p>
        </w:tc>
        <w:tc>
          <w:tcPr>
            <w:tcW w:w="3065" w:type="dxa"/>
          </w:tcPr>
          <w:p w14:paraId="214228FE" w14:textId="2BC5FD2E"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4F3D51D2" w14:textId="77777777" w:rsidTr="006E0A54">
        <w:trPr>
          <w:cantSplit/>
          <w:jc w:val="center"/>
        </w:trPr>
        <w:tc>
          <w:tcPr>
            <w:tcW w:w="2437" w:type="dxa"/>
          </w:tcPr>
          <w:p w14:paraId="521CD563" w14:textId="77777777" w:rsidR="00AB67FA" w:rsidRPr="00D0162F" w:rsidRDefault="00AB67FA" w:rsidP="006E0A54">
            <w:pPr>
              <w:pStyle w:val="TAL"/>
              <w:rPr>
                <w:rFonts w:cs="Arial"/>
                <w:i/>
              </w:rPr>
            </w:pPr>
            <w:r w:rsidRPr="00D0162F">
              <w:rPr>
                <w:rFonts w:cs="Arial"/>
                <w:i/>
              </w:rPr>
              <w:t>powerRampingStep</w:t>
            </w:r>
          </w:p>
        </w:tc>
        <w:tc>
          <w:tcPr>
            <w:tcW w:w="1199" w:type="dxa"/>
          </w:tcPr>
          <w:p w14:paraId="373315C1" w14:textId="77777777" w:rsidR="00AB67FA" w:rsidRPr="00D0162F" w:rsidRDefault="00AB67FA" w:rsidP="006E0A54">
            <w:pPr>
              <w:pStyle w:val="TAC"/>
              <w:rPr>
                <w:rFonts w:cs="Arial"/>
              </w:rPr>
            </w:pPr>
            <w:r w:rsidRPr="00D0162F">
              <w:rPr>
                <w:rFonts w:cs="Arial"/>
              </w:rPr>
              <w:t>dB2</w:t>
            </w:r>
          </w:p>
        </w:tc>
        <w:tc>
          <w:tcPr>
            <w:tcW w:w="1134" w:type="dxa"/>
          </w:tcPr>
          <w:p w14:paraId="3DD64EFA" w14:textId="77777777" w:rsidR="00AB67FA" w:rsidRPr="00D0162F" w:rsidRDefault="00AB67FA" w:rsidP="006E0A54">
            <w:pPr>
              <w:pStyle w:val="TAC"/>
              <w:rPr>
                <w:rFonts w:cs="Arial"/>
              </w:rPr>
            </w:pPr>
            <w:r w:rsidRPr="00D0162F">
              <w:rPr>
                <w:rFonts w:cs="Arial"/>
              </w:rPr>
              <w:t>dB2</w:t>
            </w:r>
          </w:p>
        </w:tc>
        <w:tc>
          <w:tcPr>
            <w:tcW w:w="1134" w:type="dxa"/>
          </w:tcPr>
          <w:p w14:paraId="61A099B2" w14:textId="77777777" w:rsidR="00AB67FA" w:rsidRPr="00D0162F" w:rsidRDefault="00AB67FA" w:rsidP="006E0A54">
            <w:pPr>
              <w:pStyle w:val="TAC"/>
              <w:rPr>
                <w:rFonts w:cs="Arial"/>
              </w:rPr>
            </w:pPr>
            <w:r w:rsidRPr="00D0162F">
              <w:rPr>
                <w:rFonts w:cs="Arial"/>
              </w:rPr>
              <w:t>dB2</w:t>
            </w:r>
          </w:p>
        </w:tc>
        <w:tc>
          <w:tcPr>
            <w:tcW w:w="1138" w:type="dxa"/>
          </w:tcPr>
          <w:p w14:paraId="69352970" w14:textId="77777777" w:rsidR="00AB67FA" w:rsidRPr="00D0162F" w:rsidRDefault="00AB67FA" w:rsidP="006E0A54">
            <w:pPr>
              <w:pStyle w:val="TAC"/>
              <w:rPr>
                <w:rFonts w:cs="Arial"/>
              </w:rPr>
            </w:pPr>
            <w:r w:rsidRPr="00D0162F">
              <w:rPr>
                <w:rFonts w:cs="Arial"/>
              </w:rPr>
              <w:t>dB2</w:t>
            </w:r>
          </w:p>
        </w:tc>
        <w:tc>
          <w:tcPr>
            <w:tcW w:w="3065" w:type="dxa"/>
          </w:tcPr>
          <w:p w14:paraId="37839D7B" w14:textId="77777777" w:rsidR="00AB67FA" w:rsidRPr="00D0162F" w:rsidRDefault="00AB67FA" w:rsidP="006E0A54">
            <w:pPr>
              <w:pStyle w:val="TAC"/>
              <w:rPr>
                <w:rFonts w:cs="Arial"/>
              </w:rPr>
            </w:pPr>
          </w:p>
        </w:tc>
      </w:tr>
      <w:tr w:rsidR="00AB67FA" w:rsidRPr="00D0162F" w14:paraId="354C12AA" w14:textId="77777777" w:rsidTr="006E0A54">
        <w:trPr>
          <w:cantSplit/>
          <w:jc w:val="center"/>
        </w:trPr>
        <w:tc>
          <w:tcPr>
            <w:tcW w:w="2437" w:type="dxa"/>
          </w:tcPr>
          <w:p w14:paraId="7E78D2D5" w14:textId="77777777" w:rsidR="00AB67FA" w:rsidRPr="00D0162F" w:rsidRDefault="00AB67FA" w:rsidP="006E0A54">
            <w:pPr>
              <w:pStyle w:val="TAL"/>
              <w:rPr>
                <w:rFonts w:cs="Arial"/>
                <w:i/>
              </w:rPr>
            </w:pPr>
            <w:r w:rsidRPr="00D0162F">
              <w:rPr>
                <w:i/>
              </w:rPr>
              <w:t>preambleReceivedTargetPower</w:t>
            </w:r>
          </w:p>
        </w:tc>
        <w:tc>
          <w:tcPr>
            <w:tcW w:w="1199" w:type="dxa"/>
          </w:tcPr>
          <w:p w14:paraId="7C3D24A5" w14:textId="77777777" w:rsidR="00AB67FA" w:rsidRPr="00D0162F" w:rsidRDefault="00AB67FA" w:rsidP="006E0A54">
            <w:pPr>
              <w:pStyle w:val="TAC"/>
              <w:rPr>
                <w:rFonts w:cs="Arial"/>
              </w:rPr>
            </w:pPr>
            <w:r w:rsidRPr="00D0162F">
              <w:rPr>
                <w:rFonts w:cs="Arial"/>
              </w:rPr>
              <w:t>dBm-120</w:t>
            </w:r>
          </w:p>
        </w:tc>
        <w:tc>
          <w:tcPr>
            <w:tcW w:w="1134" w:type="dxa"/>
          </w:tcPr>
          <w:p w14:paraId="50B3C41A" w14:textId="77777777" w:rsidR="00AB67FA" w:rsidRPr="00D0162F" w:rsidRDefault="00AB67FA" w:rsidP="006E0A54">
            <w:pPr>
              <w:pStyle w:val="TAC"/>
              <w:rPr>
                <w:rFonts w:cs="Arial"/>
              </w:rPr>
            </w:pPr>
            <w:r w:rsidRPr="00D0162F">
              <w:rPr>
                <w:rFonts w:cs="Arial"/>
              </w:rPr>
              <w:t>dBm-120</w:t>
            </w:r>
          </w:p>
        </w:tc>
        <w:tc>
          <w:tcPr>
            <w:tcW w:w="1134" w:type="dxa"/>
          </w:tcPr>
          <w:p w14:paraId="1B770485" w14:textId="77777777" w:rsidR="00AB67FA" w:rsidRPr="00D0162F" w:rsidRDefault="00AB67FA" w:rsidP="006E0A54">
            <w:pPr>
              <w:pStyle w:val="TAC"/>
              <w:rPr>
                <w:rFonts w:cs="Arial"/>
              </w:rPr>
            </w:pPr>
            <w:r w:rsidRPr="00D0162F">
              <w:rPr>
                <w:rFonts w:cs="Arial"/>
              </w:rPr>
              <w:t>dBm-120</w:t>
            </w:r>
          </w:p>
        </w:tc>
        <w:tc>
          <w:tcPr>
            <w:tcW w:w="1138" w:type="dxa"/>
          </w:tcPr>
          <w:p w14:paraId="3FF52B72" w14:textId="77777777" w:rsidR="00AB67FA" w:rsidRPr="00D0162F" w:rsidRDefault="00AB67FA" w:rsidP="006E0A54">
            <w:pPr>
              <w:pStyle w:val="TAC"/>
              <w:rPr>
                <w:rFonts w:cs="Arial"/>
              </w:rPr>
            </w:pPr>
            <w:r w:rsidRPr="00D0162F">
              <w:rPr>
                <w:rFonts w:cs="Arial"/>
              </w:rPr>
              <w:t>dBm-120</w:t>
            </w:r>
          </w:p>
        </w:tc>
        <w:tc>
          <w:tcPr>
            <w:tcW w:w="3065" w:type="dxa"/>
          </w:tcPr>
          <w:p w14:paraId="3B90990B" w14:textId="77777777" w:rsidR="00AB67FA" w:rsidRPr="00D0162F" w:rsidRDefault="00AB67FA" w:rsidP="006E0A54">
            <w:pPr>
              <w:pStyle w:val="TAC"/>
              <w:rPr>
                <w:rFonts w:cs="Arial"/>
              </w:rPr>
            </w:pPr>
          </w:p>
        </w:tc>
      </w:tr>
      <w:tr w:rsidR="00AB67FA" w:rsidRPr="00D0162F" w14:paraId="63D55630" w14:textId="77777777" w:rsidTr="006E0A54">
        <w:trPr>
          <w:cantSplit/>
          <w:jc w:val="center"/>
        </w:trPr>
        <w:tc>
          <w:tcPr>
            <w:tcW w:w="2437" w:type="dxa"/>
          </w:tcPr>
          <w:p w14:paraId="4274CB2A" w14:textId="77777777" w:rsidR="00AB67FA" w:rsidRPr="00D0162F" w:rsidRDefault="00AB67FA" w:rsidP="006E0A54">
            <w:pPr>
              <w:pStyle w:val="TAL"/>
              <w:rPr>
                <w:rFonts w:cs="Arial"/>
                <w:i/>
              </w:rPr>
            </w:pPr>
            <w:r w:rsidRPr="00D0162F">
              <w:rPr>
                <w:i/>
              </w:rPr>
              <w:t>preambleTransMax</w:t>
            </w:r>
          </w:p>
        </w:tc>
        <w:tc>
          <w:tcPr>
            <w:tcW w:w="1199" w:type="dxa"/>
          </w:tcPr>
          <w:p w14:paraId="15A2E812" w14:textId="77777777" w:rsidR="00AB67FA" w:rsidRPr="00D0162F" w:rsidRDefault="00AB67FA" w:rsidP="006E0A54">
            <w:pPr>
              <w:pStyle w:val="TAC"/>
              <w:rPr>
                <w:rFonts w:cs="Arial"/>
              </w:rPr>
            </w:pPr>
            <w:r w:rsidRPr="00D0162F">
              <w:rPr>
                <w:rFonts w:cs="Arial"/>
              </w:rPr>
              <w:t>n6</w:t>
            </w:r>
          </w:p>
        </w:tc>
        <w:tc>
          <w:tcPr>
            <w:tcW w:w="1134" w:type="dxa"/>
          </w:tcPr>
          <w:p w14:paraId="25ADBDE7" w14:textId="77777777" w:rsidR="00AB67FA" w:rsidRPr="00D0162F" w:rsidRDefault="00AB67FA" w:rsidP="006E0A54">
            <w:pPr>
              <w:pStyle w:val="TAC"/>
              <w:rPr>
                <w:rFonts w:cs="Arial"/>
              </w:rPr>
            </w:pPr>
            <w:r w:rsidRPr="00D0162F">
              <w:rPr>
                <w:rFonts w:cs="Arial"/>
              </w:rPr>
              <w:t>n6</w:t>
            </w:r>
          </w:p>
        </w:tc>
        <w:tc>
          <w:tcPr>
            <w:tcW w:w="1134" w:type="dxa"/>
          </w:tcPr>
          <w:p w14:paraId="155B05B6" w14:textId="77777777" w:rsidR="00AB67FA" w:rsidRPr="00D0162F" w:rsidRDefault="00AB67FA" w:rsidP="006E0A54">
            <w:pPr>
              <w:pStyle w:val="TAC"/>
              <w:rPr>
                <w:rFonts w:cs="Arial"/>
              </w:rPr>
            </w:pPr>
            <w:r w:rsidRPr="00D0162F">
              <w:rPr>
                <w:rFonts w:cs="Arial"/>
              </w:rPr>
              <w:t>n6</w:t>
            </w:r>
          </w:p>
        </w:tc>
        <w:tc>
          <w:tcPr>
            <w:tcW w:w="1138" w:type="dxa"/>
          </w:tcPr>
          <w:p w14:paraId="5FF6D2D5" w14:textId="77777777" w:rsidR="00AB67FA" w:rsidRPr="00D0162F" w:rsidRDefault="00AB67FA" w:rsidP="006E0A54">
            <w:pPr>
              <w:pStyle w:val="TAC"/>
              <w:rPr>
                <w:rFonts w:cs="Arial"/>
              </w:rPr>
            </w:pPr>
            <w:r w:rsidRPr="00D0162F">
              <w:rPr>
                <w:rFonts w:cs="Arial"/>
              </w:rPr>
              <w:t>n200</w:t>
            </w:r>
          </w:p>
        </w:tc>
        <w:tc>
          <w:tcPr>
            <w:tcW w:w="3065" w:type="dxa"/>
          </w:tcPr>
          <w:p w14:paraId="1B032CAB" w14:textId="060E49EA"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6</w:t>
            </w:r>
          </w:p>
        </w:tc>
      </w:tr>
      <w:tr w:rsidR="00AB67FA" w:rsidRPr="00D0162F" w14:paraId="78E35D30" w14:textId="77777777" w:rsidTr="006E0A54">
        <w:trPr>
          <w:cantSplit/>
          <w:jc w:val="center"/>
        </w:trPr>
        <w:tc>
          <w:tcPr>
            <w:tcW w:w="2437" w:type="dxa"/>
          </w:tcPr>
          <w:p w14:paraId="0A5866E0" w14:textId="77777777" w:rsidR="00AB67FA" w:rsidRPr="00D0162F" w:rsidRDefault="00AB67FA" w:rsidP="006E0A54">
            <w:pPr>
              <w:pStyle w:val="TAL"/>
              <w:rPr>
                <w:rFonts w:cs="Arial"/>
                <w:i/>
              </w:rPr>
            </w:pPr>
            <w:r w:rsidRPr="00D0162F">
              <w:rPr>
                <w:rFonts w:cs="Arial"/>
                <w:i/>
              </w:rPr>
              <w:t>ra-ResponseWindow</w:t>
            </w:r>
          </w:p>
        </w:tc>
        <w:tc>
          <w:tcPr>
            <w:tcW w:w="1199" w:type="dxa"/>
          </w:tcPr>
          <w:p w14:paraId="7C6F6761" w14:textId="77777777" w:rsidR="00AB67FA" w:rsidRPr="00D0162F" w:rsidRDefault="00AB67FA" w:rsidP="006E0A54">
            <w:pPr>
              <w:pStyle w:val="TAC"/>
              <w:rPr>
                <w:rFonts w:cs="Arial"/>
              </w:rPr>
            </w:pPr>
            <w:r w:rsidRPr="00D0162F">
              <w:rPr>
                <w:rFonts w:cs="Arial"/>
              </w:rPr>
              <w:t>sl10</w:t>
            </w:r>
          </w:p>
        </w:tc>
        <w:tc>
          <w:tcPr>
            <w:tcW w:w="1134" w:type="dxa"/>
          </w:tcPr>
          <w:p w14:paraId="58DDE36E" w14:textId="77777777" w:rsidR="00AB67FA" w:rsidRPr="00D0162F" w:rsidRDefault="00AB67FA" w:rsidP="006E0A54">
            <w:pPr>
              <w:pStyle w:val="TAC"/>
              <w:rPr>
                <w:rFonts w:cs="Arial"/>
              </w:rPr>
            </w:pPr>
            <w:r w:rsidRPr="00D0162F">
              <w:rPr>
                <w:rFonts w:cs="Arial"/>
              </w:rPr>
              <w:t>sl10</w:t>
            </w:r>
          </w:p>
        </w:tc>
        <w:tc>
          <w:tcPr>
            <w:tcW w:w="1134" w:type="dxa"/>
          </w:tcPr>
          <w:p w14:paraId="536AE214" w14:textId="77777777" w:rsidR="00AB67FA" w:rsidRPr="00D0162F" w:rsidRDefault="00AB67FA" w:rsidP="006E0A54">
            <w:pPr>
              <w:pStyle w:val="TAC"/>
              <w:rPr>
                <w:rFonts w:cs="Arial"/>
              </w:rPr>
            </w:pPr>
            <w:r w:rsidRPr="00D0162F">
              <w:rPr>
                <w:rFonts w:cs="Arial"/>
              </w:rPr>
              <w:t>sl10</w:t>
            </w:r>
          </w:p>
        </w:tc>
        <w:tc>
          <w:tcPr>
            <w:tcW w:w="1138" w:type="dxa"/>
          </w:tcPr>
          <w:p w14:paraId="4670016A" w14:textId="77777777" w:rsidR="00AB67FA" w:rsidRPr="00D0162F" w:rsidRDefault="00AB67FA" w:rsidP="006E0A54">
            <w:pPr>
              <w:pStyle w:val="TAC"/>
              <w:rPr>
                <w:rFonts w:cs="Arial"/>
              </w:rPr>
            </w:pPr>
            <w:r w:rsidRPr="00D0162F">
              <w:rPr>
                <w:rFonts w:cs="Arial"/>
              </w:rPr>
              <w:t>sl1</w:t>
            </w:r>
          </w:p>
        </w:tc>
        <w:tc>
          <w:tcPr>
            <w:tcW w:w="3065" w:type="dxa"/>
          </w:tcPr>
          <w:p w14:paraId="51F32BC7" w14:textId="55189DF4" w:rsidR="00AB67FA" w:rsidRPr="00D0162F" w:rsidRDefault="00AB67FA" w:rsidP="006E0A54">
            <w:pPr>
              <w:pStyle w:val="TAC"/>
              <w:rPr>
                <w:rFonts w:cs="Arial"/>
              </w:rPr>
            </w:pPr>
            <w:r w:rsidRPr="00D0162F">
              <w:rPr>
                <w:rFonts w:cs="Arial"/>
              </w:rPr>
              <w:t>10</w:t>
            </w:r>
            <w:r w:rsidR="006E0A54" w:rsidRPr="00D0162F">
              <w:rPr>
                <w:rFonts w:cs="Arial"/>
              </w:rPr>
              <w:t xml:space="preserve"> </w:t>
            </w:r>
            <w:r w:rsidRPr="00D0162F">
              <w:rPr>
                <w:rFonts w:cs="Arial"/>
              </w:rPr>
              <w:t>slots</w:t>
            </w:r>
          </w:p>
        </w:tc>
      </w:tr>
      <w:tr w:rsidR="00AB67FA" w:rsidRPr="00D0162F" w14:paraId="5DECE291" w14:textId="77777777" w:rsidTr="006E0A54">
        <w:trPr>
          <w:cantSplit/>
          <w:jc w:val="center"/>
        </w:trPr>
        <w:tc>
          <w:tcPr>
            <w:tcW w:w="2437" w:type="dxa"/>
          </w:tcPr>
          <w:p w14:paraId="457AE9DB" w14:textId="77777777" w:rsidR="00AB67FA" w:rsidRPr="00D0162F" w:rsidRDefault="00AB67FA" w:rsidP="006E0A54">
            <w:pPr>
              <w:pStyle w:val="TAL"/>
              <w:rPr>
                <w:rFonts w:cs="Arial"/>
                <w:i/>
              </w:rPr>
            </w:pPr>
            <w:r w:rsidRPr="00D0162F">
              <w:rPr>
                <w:rFonts w:cs="Arial"/>
                <w:i/>
              </w:rPr>
              <w:t>zeroCorrelationZoneConfig</w:t>
            </w:r>
          </w:p>
        </w:tc>
        <w:tc>
          <w:tcPr>
            <w:tcW w:w="1199" w:type="dxa"/>
          </w:tcPr>
          <w:p w14:paraId="176A544C" w14:textId="77777777" w:rsidR="00AB67FA" w:rsidRPr="00D0162F" w:rsidRDefault="00AB67FA" w:rsidP="006E0A54">
            <w:pPr>
              <w:pStyle w:val="TAC"/>
              <w:rPr>
                <w:rFonts w:cs="Arial"/>
              </w:rPr>
            </w:pPr>
            <w:r w:rsidRPr="00D0162F">
              <w:rPr>
                <w:rFonts w:cs="Arial"/>
              </w:rPr>
              <w:t>11</w:t>
            </w:r>
          </w:p>
        </w:tc>
        <w:tc>
          <w:tcPr>
            <w:tcW w:w="1134" w:type="dxa"/>
          </w:tcPr>
          <w:p w14:paraId="6530A400" w14:textId="77777777" w:rsidR="00AB67FA" w:rsidRPr="00D0162F" w:rsidRDefault="00AB67FA" w:rsidP="006E0A54">
            <w:pPr>
              <w:pStyle w:val="TAC"/>
              <w:rPr>
                <w:rFonts w:cs="Arial"/>
              </w:rPr>
            </w:pPr>
            <w:r w:rsidRPr="00D0162F">
              <w:rPr>
                <w:rFonts w:cs="Arial"/>
              </w:rPr>
              <w:t>11</w:t>
            </w:r>
          </w:p>
        </w:tc>
        <w:tc>
          <w:tcPr>
            <w:tcW w:w="1134" w:type="dxa"/>
          </w:tcPr>
          <w:p w14:paraId="16107D47" w14:textId="77777777" w:rsidR="00AB67FA" w:rsidRPr="00D0162F" w:rsidRDefault="00AB67FA" w:rsidP="006E0A54">
            <w:pPr>
              <w:pStyle w:val="TAC"/>
              <w:rPr>
                <w:rFonts w:cs="Arial"/>
              </w:rPr>
            </w:pPr>
            <w:r w:rsidRPr="00D0162F">
              <w:rPr>
                <w:rFonts w:cs="Arial"/>
              </w:rPr>
              <w:t>11</w:t>
            </w:r>
          </w:p>
        </w:tc>
        <w:tc>
          <w:tcPr>
            <w:tcW w:w="1138" w:type="dxa"/>
          </w:tcPr>
          <w:p w14:paraId="11A2C824" w14:textId="77777777" w:rsidR="00AB67FA" w:rsidRPr="00D0162F" w:rsidRDefault="00AB67FA" w:rsidP="006E0A54">
            <w:pPr>
              <w:pStyle w:val="TAC"/>
              <w:rPr>
                <w:rFonts w:cs="Arial"/>
              </w:rPr>
            </w:pPr>
            <w:r w:rsidRPr="00D0162F">
              <w:rPr>
                <w:rFonts w:cs="Arial"/>
              </w:rPr>
              <w:t>11</w:t>
            </w:r>
          </w:p>
        </w:tc>
        <w:tc>
          <w:tcPr>
            <w:tcW w:w="3065" w:type="dxa"/>
          </w:tcPr>
          <w:p w14:paraId="2CE4BB29" w14:textId="33830BB0" w:rsidR="00AB67FA" w:rsidRPr="00D0162F" w:rsidRDefault="00AB67FA" w:rsidP="006E0A54">
            <w:pPr>
              <w:pStyle w:val="TAC"/>
              <w:rPr>
                <w:rFonts w:cs="Arial"/>
              </w:rPr>
            </w:pPr>
            <w:r w:rsidRPr="00D0162F">
              <w:rPr>
                <w:rFonts w:cs="Arial"/>
              </w:rPr>
              <w:t>N-CS</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N</w:t>
            </w:r>
            <w:r w:rsidRPr="00D0162F">
              <w:rPr>
                <w:rFonts w:cs="Arial"/>
                <w:vertAlign w:val="subscript"/>
              </w:rPr>
              <w:t>CS</w:t>
            </w:r>
            <w:r w:rsidR="006E0A54" w:rsidRPr="00D0162F">
              <w:rPr>
                <w:rFonts w:cs="Arial"/>
              </w:rPr>
              <w:t xml:space="preserve"> </w:t>
            </w:r>
            <w:r w:rsidRPr="00D0162F">
              <w:rPr>
                <w:rFonts w:cs="Arial"/>
              </w:rPr>
              <w:t>=</w:t>
            </w:r>
            <w:r w:rsidR="006E0A54" w:rsidRPr="00D0162F">
              <w:rPr>
                <w:rFonts w:cs="Arial"/>
              </w:rPr>
              <w:t xml:space="preserve"> </w:t>
            </w:r>
            <w:r w:rsidRPr="00D0162F">
              <w:rPr>
                <w:rFonts w:eastAsia="Batang"/>
              </w:rPr>
              <w:t>23</w:t>
            </w:r>
          </w:p>
        </w:tc>
      </w:tr>
      <w:tr w:rsidR="00AB67FA" w:rsidRPr="00D0162F" w14:paraId="759FEC3A" w14:textId="77777777" w:rsidTr="006E0A54">
        <w:trPr>
          <w:cantSplit/>
          <w:jc w:val="center"/>
        </w:trPr>
        <w:tc>
          <w:tcPr>
            <w:tcW w:w="2437" w:type="dxa"/>
          </w:tcPr>
          <w:p w14:paraId="63BCCA3D" w14:textId="529E440F" w:rsidR="00AB67FA" w:rsidRPr="00D0162F" w:rsidRDefault="00AB67FA" w:rsidP="006E0A54">
            <w:pPr>
              <w:pStyle w:val="TAL"/>
              <w:rPr>
                <w:i/>
              </w:rPr>
            </w:pPr>
            <w:r w:rsidRPr="00D0162F">
              <w:rPr>
                <w:lang w:eastAsia="ko-KR"/>
              </w:rPr>
              <w:t>Backoff</w:t>
            </w:r>
            <w:r w:rsidR="006E0A54" w:rsidRPr="00D0162F">
              <w:rPr>
                <w:lang w:eastAsia="ko-KR"/>
              </w:rPr>
              <w:t xml:space="preserve"> </w:t>
            </w:r>
            <w:r w:rsidRPr="00D0162F">
              <w:rPr>
                <w:lang w:eastAsia="ko-KR"/>
              </w:rPr>
              <w:t>Parameter</w:t>
            </w:r>
            <w:r w:rsidR="006E0A54" w:rsidRPr="00D0162F">
              <w:t xml:space="preserve"> </w:t>
            </w:r>
            <w:r w:rsidRPr="00D0162F">
              <w:t>Index</w:t>
            </w:r>
          </w:p>
        </w:tc>
        <w:tc>
          <w:tcPr>
            <w:tcW w:w="1199" w:type="dxa"/>
          </w:tcPr>
          <w:p w14:paraId="5CA75FC6" w14:textId="77777777" w:rsidR="00AB67FA" w:rsidRPr="00D0162F" w:rsidRDefault="00AB67FA" w:rsidP="006E0A54">
            <w:pPr>
              <w:pStyle w:val="TAC"/>
              <w:rPr>
                <w:rFonts w:cs="Arial"/>
              </w:rPr>
            </w:pPr>
            <w:r w:rsidRPr="00D0162F">
              <w:rPr>
                <w:rFonts w:cs="Arial"/>
              </w:rPr>
              <w:t>2</w:t>
            </w:r>
          </w:p>
        </w:tc>
        <w:tc>
          <w:tcPr>
            <w:tcW w:w="1134" w:type="dxa"/>
          </w:tcPr>
          <w:p w14:paraId="1C121210" w14:textId="77777777" w:rsidR="00AB67FA" w:rsidRPr="00D0162F" w:rsidRDefault="00AB67FA" w:rsidP="006E0A54">
            <w:pPr>
              <w:pStyle w:val="TAC"/>
              <w:rPr>
                <w:rFonts w:cs="Arial"/>
              </w:rPr>
            </w:pPr>
            <w:r w:rsidRPr="00D0162F">
              <w:rPr>
                <w:rFonts w:cs="Arial"/>
              </w:rPr>
              <w:t>2</w:t>
            </w:r>
          </w:p>
        </w:tc>
        <w:tc>
          <w:tcPr>
            <w:tcW w:w="1134" w:type="dxa"/>
          </w:tcPr>
          <w:p w14:paraId="7C4BAF33" w14:textId="77777777" w:rsidR="00AB67FA" w:rsidRPr="00D0162F" w:rsidRDefault="00AB67FA" w:rsidP="006E0A54">
            <w:pPr>
              <w:pStyle w:val="TAC"/>
              <w:rPr>
                <w:rFonts w:cs="Arial"/>
              </w:rPr>
            </w:pPr>
            <w:r w:rsidRPr="00D0162F">
              <w:rPr>
                <w:rFonts w:cs="Arial"/>
              </w:rPr>
              <w:t>2</w:t>
            </w:r>
          </w:p>
        </w:tc>
        <w:tc>
          <w:tcPr>
            <w:tcW w:w="1138" w:type="dxa"/>
          </w:tcPr>
          <w:p w14:paraId="7E8D2AFD" w14:textId="77777777" w:rsidR="00AB67FA" w:rsidRPr="00D0162F" w:rsidRDefault="00AB67FA" w:rsidP="006E0A54">
            <w:pPr>
              <w:pStyle w:val="TAC"/>
              <w:rPr>
                <w:rFonts w:cs="Arial"/>
              </w:rPr>
            </w:pPr>
            <w:r w:rsidRPr="00D0162F">
              <w:rPr>
                <w:rFonts w:cs="Arial"/>
              </w:rPr>
              <w:t>2</w:t>
            </w:r>
          </w:p>
        </w:tc>
        <w:tc>
          <w:tcPr>
            <w:tcW w:w="3065" w:type="dxa"/>
          </w:tcPr>
          <w:p w14:paraId="08B728AB" w14:textId="5FEFF0A7" w:rsidR="00AB67FA" w:rsidRPr="00D0162F" w:rsidRDefault="00AB67FA" w:rsidP="006E0A54">
            <w:pPr>
              <w:pStyle w:val="TAC"/>
              <w:rPr>
                <w:rFonts w:cs="Arial"/>
              </w:rPr>
            </w:pPr>
            <w:r w:rsidRPr="00D0162F">
              <w:rPr>
                <w:rFonts w:cs="Arial"/>
              </w:rPr>
              <w:t>20ms,</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12].</w:t>
            </w:r>
          </w:p>
        </w:tc>
      </w:tr>
      <w:tr w:rsidR="00AB67FA" w:rsidRPr="00D0162F" w14:paraId="39E95CE3" w14:textId="77777777" w:rsidTr="006E0A54">
        <w:trPr>
          <w:cantSplit/>
          <w:jc w:val="center"/>
        </w:trPr>
        <w:tc>
          <w:tcPr>
            <w:tcW w:w="2437" w:type="dxa"/>
          </w:tcPr>
          <w:p w14:paraId="1336718C" w14:textId="77777777" w:rsidR="00AB67FA" w:rsidRPr="00D0162F" w:rsidRDefault="00AB67FA" w:rsidP="006E0A54">
            <w:pPr>
              <w:pStyle w:val="TAL"/>
              <w:rPr>
                <w:lang w:eastAsia="ko-KR"/>
              </w:rPr>
            </w:pPr>
            <w:r w:rsidRPr="00D0162F">
              <w:rPr>
                <w:rFonts w:cs="Arial"/>
                <w:i/>
              </w:rPr>
              <w:t>ssb-ResourceList</w:t>
            </w:r>
          </w:p>
        </w:tc>
        <w:tc>
          <w:tcPr>
            <w:tcW w:w="1199" w:type="dxa"/>
          </w:tcPr>
          <w:p w14:paraId="2AAEC0BB" w14:textId="77777777" w:rsidR="00AB67FA" w:rsidRPr="00D0162F" w:rsidRDefault="00AB67FA" w:rsidP="006E0A54">
            <w:pPr>
              <w:pStyle w:val="TAC"/>
              <w:rPr>
                <w:rFonts w:cs="Arial"/>
              </w:rPr>
            </w:pPr>
            <w:r w:rsidRPr="00D0162F">
              <w:rPr>
                <w:rFonts w:cs="Arial"/>
              </w:rPr>
              <w:t>-</w:t>
            </w:r>
          </w:p>
        </w:tc>
        <w:tc>
          <w:tcPr>
            <w:tcW w:w="1134" w:type="dxa"/>
          </w:tcPr>
          <w:p w14:paraId="0D249A9B" w14:textId="77777777" w:rsidR="00AB67FA" w:rsidRPr="00D0162F" w:rsidRDefault="00AB67FA" w:rsidP="006E0A54">
            <w:pPr>
              <w:pStyle w:val="TAC"/>
              <w:rPr>
                <w:rFonts w:cs="Arial"/>
              </w:rPr>
            </w:pPr>
            <w:r w:rsidRPr="00D0162F">
              <w:rPr>
                <w:rFonts w:cs="Arial"/>
              </w:rPr>
              <w:t>present</w:t>
            </w:r>
          </w:p>
        </w:tc>
        <w:tc>
          <w:tcPr>
            <w:tcW w:w="1134" w:type="dxa"/>
          </w:tcPr>
          <w:p w14:paraId="504BE986" w14:textId="77777777" w:rsidR="00AB67FA" w:rsidRPr="00D0162F" w:rsidRDefault="00AB67FA" w:rsidP="006E0A54">
            <w:pPr>
              <w:pStyle w:val="TAC"/>
              <w:rPr>
                <w:rFonts w:cs="Arial"/>
              </w:rPr>
            </w:pPr>
            <w:r w:rsidRPr="00D0162F">
              <w:rPr>
                <w:rFonts w:cs="Arial"/>
              </w:rPr>
              <w:t>N/A</w:t>
            </w:r>
          </w:p>
        </w:tc>
        <w:tc>
          <w:tcPr>
            <w:tcW w:w="1138" w:type="dxa"/>
          </w:tcPr>
          <w:p w14:paraId="0B4AA2E2" w14:textId="77777777" w:rsidR="00AB67FA" w:rsidRPr="00D0162F" w:rsidRDefault="00AB67FA" w:rsidP="006E0A54">
            <w:pPr>
              <w:pStyle w:val="TAC"/>
              <w:rPr>
                <w:rFonts w:cs="Arial"/>
              </w:rPr>
            </w:pPr>
            <w:r w:rsidRPr="00D0162F">
              <w:rPr>
                <w:rFonts w:cs="Arial"/>
              </w:rPr>
              <w:t>N/A</w:t>
            </w:r>
          </w:p>
        </w:tc>
        <w:tc>
          <w:tcPr>
            <w:tcW w:w="3065" w:type="dxa"/>
          </w:tcPr>
          <w:p w14:paraId="49576C7A" w14:textId="73F15554"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47991214" w14:textId="77777777" w:rsidTr="006E0A54">
        <w:trPr>
          <w:cantSplit/>
          <w:jc w:val="center"/>
        </w:trPr>
        <w:tc>
          <w:tcPr>
            <w:tcW w:w="2437" w:type="dxa"/>
          </w:tcPr>
          <w:p w14:paraId="489D3EC4" w14:textId="6C9D18F1"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537DB7EC" w14:textId="77777777" w:rsidR="00AB67FA" w:rsidRPr="00D0162F" w:rsidRDefault="00AB67FA" w:rsidP="006E0A54">
            <w:pPr>
              <w:pStyle w:val="TAC"/>
              <w:rPr>
                <w:rFonts w:cs="Arial"/>
              </w:rPr>
            </w:pPr>
            <w:r w:rsidRPr="00D0162F">
              <w:rPr>
                <w:rFonts w:cs="Arial"/>
              </w:rPr>
              <w:t>-</w:t>
            </w:r>
          </w:p>
        </w:tc>
        <w:tc>
          <w:tcPr>
            <w:tcW w:w="1134" w:type="dxa"/>
          </w:tcPr>
          <w:p w14:paraId="1905C6F5" w14:textId="77777777" w:rsidR="00AB67FA" w:rsidRPr="00D0162F" w:rsidRDefault="00AB67FA" w:rsidP="006E0A54">
            <w:pPr>
              <w:pStyle w:val="TAC"/>
              <w:rPr>
                <w:rFonts w:cs="Arial"/>
              </w:rPr>
            </w:pPr>
            <w:r w:rsidRPr="00D0162F">
              <w:rPr>
                <w:rFonts w:cs="Arial"/>
              </w:rPr>
              <w:t>50</w:t>
            </w:r>
          </w:p>
        </w:tc>
        <w:tc>
          <w:tcPr>
            <w:tcW w:w="1134" w:type="dxa"/>
          </w:tcPr>
          <w:p w14:paraId="0DAE5FE7" w14:textId="77777777" w:rsidR="00AB67FA" w:rsidRPr="00D0162F" w:rsidRDefault="00AB67FA" w:rsidP="006E0A54">
            <w:pPr>
              <w:pStyle w:val="TAC"/>
              <w:rPr>
                <w:rFonts w:cs="Arial"/>
              </w:rPr>
            </w:pPr>
            <w:r w:rsidRPr="00D0162F">
              <w:rPr>
                <w:rFonts w:cs="Arial"/>
              </w:rPr>
              <w:t>N/A</w:t>
            </w:r>
          </w:p>
        </w:tc>
        <w:tc>
          <w:tcPr>
            <w:tcW w:w="1138" w:type="dxa"/>
          </w:tcPr>
          <w:p w14:paraId="75A1CB8D" w14:textId="77777777" w:rsidR="00AB67FA" w:rsidRPr="00D0162F" w:rsidRDefault="00AB67FA" w:rsidP="006E0A54">
            <w:pPr>
              <w:pStyle w:val="TAC"/>
              <w:rPr>
                <w:rFonts w:cs="Arial"/>
              </w:rPr>
            </w:pPr>
            <w:r w:rsidRPr="00D0162F">
              <w:rPr>
                <w:rFonts w:cs="Arial"/>
              </w:rPr>
              <w:t>N/A</w:t>
            </w:r>
          </w:p>
        </w:tc>
        <w:tc>
          <w:tcPr>
            <w:tcW w:w="3065" w:type="dxa"/>
          </w:tcPr>
          <w:p w14:paraId="5B0AC79F" w14:textId="4053F2D9"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ssb-ResourceList</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BFR-SSB-Resource</w:t>
            </w:r>
            <w:r w:rsidR="006E0A54" w:rsidRPr="00D0162F">
              <w:rPr>
                <w:rFonts w:cs="Arial"/>
              </w:rPr>
              <w:t xml:space="preserve"> </w:t>
            </w:r>
            <w:r w:rsidRPr="00D0162F">
              <w:rPr>
                <w:rFonts w:cs="Arial"/>
              </w:rPr>
              <w:t>IEs</w:t>
            </w:r>
            <w:r w:rsidR="006E0A54" w:rsidRPr="00D0162F">
              <w:rPr>
                <w:rFonts w:cs="Arial"/>
              </w:rPr>
              <w:t xml:space="preserve"> </w:t>
            </w:r>
            <w:r w:rsidRPr="00D0162F">
              <w:rPr>
                <w:rFonts w:cs="Arial"/>
              </w:rPr>
              <w:t>at</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this</w:t>
            </w:r>
            <w:r w:rsidR="006E0A54" w:rsidRPr="00D0162F">
              <w:rPr>
                <w:rFonts w:cs="Arial"/>
              </w:rPr>
              <w:t xml:space="preserve"> </w:t>
            </w:r>
            <w:r w:rsidRPr="00D0162F">
              <w:rPr>
                <w:rFonts w:cs="Arial"/>
              </w:rPr>
              <w:t>field</w:t>
            </w:r>
            <w:r w:rsidR="006E0A54" w:rsidRPr="00D0162F">
              <w:rPr>
                <w:rFonts w:cs="Arial"/>
              </w:rPr>
              <w:t xml:space="preserve"> </w:t>
            </w:r>
            <w:r w:rsidRPr="00D0162F">
              <w:rPr>
                <w:rFonts w:cs="Arial"/>
              </w:rPr>
              <w:t>if</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transmitting</w:t>
            </w:r>
            <w:r w:rsidR="006E0A54" w:rsidRPr="00D0162F">
              <w:rPr>
                <w:rFonts w:cs="Arial"/>
              </w:rPr>
              <w:t xml:space="preserve"> </w:t>
            </w:r>
            <w:r w:rsidRPr="00D0162F">
              <w:rPr>
                <w:rFonts w:cs="Arial"/>
              </w:rPr>
              <w:t>CFRA</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onvey</w:t>
            </w:r>
            <w:r w:rsidR="006E0A54" w:rsidRPr="00D0162F">
              <w:rPr>
                <w:rFonts w:cs="Arial"/>
              </w:rPr>
              <w:t xml:space="preserve"> </w:t>
            </w:r>
            <w:r w:rsidRPr="00D0162F">
              <w:rPr>
                <w:rFonts w:cs="Arial"/>
              </w:rPr>
              <w:t>BFR.</w:t>
            </w:r>
          </w:p>
        </w:tc>
      </w:tr>
      <w:tr w:rsidR="00AB67FA" w:rsidRPr="00D0162F" w14:paraId="1605C1E6" w14:textId="77777777" w:rsidTr="006E0A54">
        <w:trPr>
          <w:cantSplit/>
          <w:jc w:val="center"/>
        </w:trPr>
        <w:tc>
          <w:tcPr>
            <w:tcW w:w="2437" w:type="dxa"/>
          </w:tcPr>
          <w:p w14:paraId="565751A5" w14:textId="77777777" w:rsidR="00AB67FA" w:rsidRPr="00D0162F" w:rsidRDefault="00AB67FA" w:rsidP="006E0A54">
            <w:pPr>
              <w:pStyle w:val="TAL"/>
              <w:rPr>
                <w:rFonts w:cs="Arial"/>
                <w:i/>
              </w:rPr>
            </w:pPr>
            <w:r w:rsidRPr="00D0162F">
              <w:rPr>
                <w:rFonts w:cs="Arial"/>
                <w:i/>
              </w:rPr>
              <w:t>BFR-SSB-Resource</w:t>
            </w:r>
          </w:p>
        </w:tc>
        <w:tc>
          <w:tcPr>
            <w:tcW w:w="1199" w:type="dxa"/>
          </w:tcPr>
          <w:p w14:paraId="6EE4129C" w14:textId="77777777" w:rsidR="00AB67FA" w:rsidRPr="00D0162F" w:rsidRDefault="00AB67FA" w:rsidP="006E0A54">
            <w:pPr>
              <w:pStyle w:val="TAC"/>
              <w:rPr>
                <w:rFonts w:cs="Arial"/>
              </w:rPr>
            </w:pPr>
            <w:r w:rsidRPr="00D0162F">
              <w:rPr>
                <w:rFonts w:cs="Arial"/>
              </w:rPr>
              <w:t>-</w:t>
            </w:r>
          </w:p>
        </w:tc>
        <w:tc>
          <w:tcPr>
            <w:tcW w:w="1134" w:type="dxa"/>
          </w:tcPr>
          <w:p w14:paraId="3EAAEB8D" w14:textId="77777777" w:rsidR="00AB67FA" w:rsidRPr="00D0162F" w:rsidRDefault="00AB67FA" w:rsidP="006E0A54">
            <w:pPr>
              <w:pStyle w:val="TAC"/>
              <w:rPr>
                <w:rFonts w:cs="Arial"/>
              </w:rPr>
            </w:pPr>
            <w:r w:rsidRPr="00D0162F">
              <w:rPr>
                <w:rFonts w:cs="Arial"/>
              </w:rPr>
              <w:t>present</w:t>
            </w:r>
          </w:p>
        </w:tc>
        <w:tc>
          <w:tcPr>
            <w:tcW w:w="1134" w:type="dxa"/>
          </w:tcPr>
          <w:p w14:paraId="3E1B43E2" w14:textId="77777777" w:rsidR="00AB67FA" w:rsidRPr="00D0162F" w:rsidRDefault="00AB67FA" w:rsidP="006E0A54">
            <w:pPr>
              <w:pStyle w:val="TAC"/>
              <w:rPr>
                <w:rFonts w:cs="Arial"/>
              </w:rPr>
            </w:pPr>
            <w:r w:rsidRPr="00D0162F">
              <w:rPr>
                <w:rFonts w:cs="Arial"/>
              </w:rPr>
              <w:t>N/A</w:t>
            </w:r>
          </w:p>
        </w:tc>
        <w:tc>
          <w:tcPr>
            <w:tcW w:w="1138" w:type="dxa"/>
          </w:tcPr>
          <w:p w14:paraId="37080FC4" w14:textId="77777777" w:rsidR="00AB67FA" w:rsidRPr="00D0162F" w:rsidRDefault="00AB67FA" w:rsidP="006E0A54">
            <w:pPr>
              <w:pStyle w:val="TAC"/>
              <w:rPr>
                <w:rFonts w:cs="Arial"/>
              </w:rPr>
            </w:pPr>
            <w:r w:rsidRPr="00D0162F">
              <w:rPr>
                <w:rFonts w:cs="Arial"/>
              </w:rPr>
              <w:t>N/A</w:t>
            </w:r>
          </w:p>
        </w:tc>
        <w:tc>
          <w:tcPr>
            <w:tcW w:w="3065" w:type="dxa"/>
          </w:tcPr>
          <w:p w14:paraId="4B51A3CD" w14:textId="5746C4F5"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6FBB3052" w14:textId="77777777" w:rsidTr="006E0A54">
        <w:trPr>
          <w:cantSplit/>
          <w:jc w:val="center"/>
        </w:trPr>
        <w:tc>
          <w:tcPr>
            <w:tcW w:w="2437" w:type="dxa"/>
          </w:tcPr>
          <w:p w14:paraId="75EC4089" w14:textId="255B7C24"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0374B984" w14:textId="77777777" w:rsidR="00AB67FA" w:rsidRPr="00D0162F" w:rsidRDefault="00AB67FA" w:rsidP="006E0A54">
            <w:pPr>
              <w:pStyle w:val="TAC"/>
              <w:rPr>
                <w:rFonts w:cs="Arial"/>
              </w:rPr>
            </w:pPr>
            <w:r w:rsidRPr="00D0162F">
              <w:rPr>
                <w:rFonts w:cs="Arial"/>
              </w:rPr>
              <w:t>-</w:t>
            </w:r>
          </w:p>
        </w:tc>
        <w:tc>
          <w:tcPr>
            <w:tcW w:w="1134" w:type="dxa"/>
          </w:tcPr>
          <w:p w14:paraId="2FFDA63D" w14:textId="77777777" w:rsidR="00AB67FA" w:rsidRPr="00D0162F" w:rsidRDefault="00AB67FA" w:rsidP="006E0A54">
            <w:pPr>
              <w:pStyle w:val="TAC"/>
              <w:rPr>
                <w:rFonts w:cs="Arial"/>
              </w:rPr>
            </w:pPr>
            <w:r w:rsidRPr="00D0162F">
              <w:rPr>
                <w:rFonts w:cs="Arial"/>
              </w:rPr>
              <w:t>50</w:t>
            </w:r>
          </w:p>
        </w:tc>
        <w:tc>
          <w:tcPr>
            <w:tcW w:w="1134" w:type="dxa"/>
          </w:tcPr>
          <w:p w14:paraId="30DF4F39" w14:textId="77777777" w:rsidR="00AB67FA" w:rsidRPr="00D0162F" w:rsidRDefault="00AB67FA" w:rsidP="006E0A54">
            <w:pPr>
              <w:pStyle w:val="TAC"/>
              <w:rPr>
                <w:rFonts w:cs="Arial"/>
              </w:rPr>
            </w:pPr>
            <w:r w:rsidRPr="00D0162F">
              <w:rPr>
                <w:rFonts w:cs="Arial"/>
              </w:rPr>
              <w:t>N/A</w:t>
            </w:r>
          </w:p>
        </w:tc>
        <w:tc>
          <w:tcPr>
            <w:tcW w:w="1138" w:type="dxa"/>
          </w:tcPr>
          <w:p w14:paraId="01EF081D" w14:textId="77777777" w:rsidR="00AB67FA" w:rsidRPr="00D0162F" w:rsidRDefault="00AB67FA" w:rsidP="006E0A54">
            <w:pPr>
              <w:pStyle w:val="TAC"/>
              <w:rPr>
                <w:rFonts w:cs="Arial"/>
              </w:rPr>
            </w:pPr>
            <w:r w:rsidRPr="00D0162F">
              <w:rPr>
                <w:rFonts w:cs="Arial"/>
              </w:rPr>
              <w:t>N/A</w:t>
            </w:r>
          </w:p>
        </w:tc>
        <w:tc>
          <w:tcPr>
            <w:tcW w:w="3065" w:type="dxa"/>
          </w:tcPr>
          <w:p w14:paraId="4A17022C" w14:textId="7CC89CB0"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ssb-ResourceList</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BFR-SSB-Resource</w:t>
            </w:r>
            <w:r w:rsidR="006E0A54" w:rsidRPr="00D0162F">
              <w:rPr>
                <w:rFonts w:cs="Arial"/>
              </w:rPr>
              <w:t xml:space="preserve"> </w:t>
            </w:r>
            <w:r w:rsidRPr="00D0162F">
              <w:rPr>
                <w:rFonts w:cs="Arial"/>
              </w:rPr>
              <w:t>IEs</w:t>
            </w:r>
            <w:r w:rsidR="006E0A54" w:rsidRPr="00D0162F">
              <w:rPr>
                <w:rFonts w:cs="Arial"/>
              </w:rPr>
              <w:t xml:space="preserve"> </w:t>
            </w:r>
            <w:r w:rsidRPr="00D0162F">
              <w:rPr>
                <w:rFonts w:cs="Arial"/>
              </w:rPr>
              <w:t>at</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uses</w:t>
            </w:r>
            <w:r w:rsidR="006E0A54" w:rsidRPr="00D0162F">
              <w:rPr>
                <w:rFonts w:cs="Arial"/>
              </w:rPr>
              <w:t xml:space="preserve"> </w:t>
            </w:r>
            <w:r w:rsidRPr="00D0162F">
              <w:rPr>
                <w:rFonts w:cs="Arial"/>
              </w:rPr>
              <w:t>this</w:t>
            </w:r>
            <w:r w:rsidR="006E0A54" w:rsidRPr="00D0162F">
              <w:rPr>
                <w:rFonts w:cs="Arial"/>
              </w:rPr>
              <w:t xml:space="preserve"> </w:t>
            </w:r>
            <w:r w:rsidRPr="00D0162F">
              <w:rPr>
                <w:rFonts w:cs="Arial"/>
              </w:rPr>
              <w:t>field</w:t>
            </w:r>
            <w:r w:rsidR="006E0A54" w:rsidRPr="00D0162F">
              <w:rPr>
                <w:rFonts w:cs="Arial"/>
              </w:rPr>
              <w:t xml:space="preserve"> </w:t>
            </w:r>
            <w:r w:rsidRPr="00D0162F">
              <w:rPr>
                <w:rFonts w:cs="Arial"/>
              </w:rPr>
              <w:t>only</w:t>
            </w:r>
            <w:r w:rsidR="006E0A54" w:rsidRPr="00D0162F">
              <w:rPr>
                <w:rFonts w:cs="Arial"/>
              </w:rPr>
              <w:t xml:space="preserve"> </w:t>
            </w:r>
            <w:r w:rsidRPr="00D0162F">
              <w:rPr>
                <w:rFonts w:cs="Arial"/>
              </w:rPr>
              <w:t>if</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transmitting</w:t>
            </w:r>
            <w:r w:rsidR="006E0A54" w:rsidRPr="00D0162F">
              <w:rPr>
                <w:rFonts w:cs="Arial"/>
              </w:rPr>
              <w:t xml:space="preserve"> </w:t>
            </w:r>
            <w:r w:rsidRPr="00D0162F">
              <w:rPr>
                <w:rFonts w:cs="Arial"/>
              </w:rPr>
              <w:t>CFRA</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onvey</w:t>
            </w:r>
            <w:r w:rsidR="006E0A54" w:rsidRPr="00D0162F">
              <w:rPr>
                <w:rFonts w:cs="Arial"/>
              </w:rPr>
              <w:t xml:space="preserve"> </w:t>
            </w:r>
            <w:r w:rsidRPr="00D0162F">
              <w:rPr>
                <w:rFonts w:cs="Arial"/>
              </w:rPr>
              <w:t>BFR</w:t>
            </w:r>
          </w:p>
        </w:tc>
      </w:tr>
      <w:tr w:rsidR="00AB67FA" w:rsidRPr="00D0162F" w14:paraId="7F334412" w14:textId="77777777" w:rsidTr="006E0A54">
        <w:trPr>
          <w:cantSplit/>
          <w:jc w:val="center"/>
        </w:trPr>
        <w:tc>
          <w:tcPr>
            <w:tcW w:w="2437" w:type="dxa"/>
          </w:tcPr>
          <w:p w14:paraId="7B399E90" w14:textId="77777777" w:rsidR="00AB67FA" w:rsidRPr="00D0162F" w:rsidRDefault="00AB67FA" w:rsidP="006E0A54">
            <w:pPr>
              <w:pStyle w:val="TAL"/>
              <w:rPr>
                <w:rFonts w:cs="Arial"/>
                <w:i/>
              </w:rPr>
            </w:pPr>
            <w:r w:rsidRPr="00D0162F">
              <w:rPr>
                <w:rFonts w:cs="Arial"/>
                <w:i/>
              </w:rPr>
              <w:t>csirs-ResourceList</w:t>
            </w:r>
          </w:p>
        </w:tc>
        <w:tc>
          <w:tcPr>
            <w:tcW w:w="1199" w:type="dxa"/>
          </w:tcPr>
          <w:p w14:paraId="6C85065A" w14:textId="77777777" w:rsidR="00AB67FA" w:rsidRPr="00D0162F" w:rsidRDefault="00AB67FA" w:rsidP="006E0A54">
            <w:pPr>
              <w:pStyle w:val="TAC"/>
              <w:rPr>
                <w:rFonts w:cs="Arial"/>
              </w:rPr>
            </w:pPr>
            <w:r w:rsidRPr="00D0162F">
              <w:rPr>
                <w:rFonts w:cs="Arial"/>
              </w:rPr>
              <w:t>N/A</w:t>
            </w:r>
          </w:p>
        </w:tc>
        <w:tc>
          <w:tcPr>
            <w:tcW w:w="1134" w:type="dxa"/>
          </w:tcPr>
          <w:p w14:paraId="46519744" w14:textId="77777777" w:rsidR="00AB67FA" w:rsidRPr="00D0162F" w:rsidRDefault="00AB67FA" w:rsidP="006E0A54">
            <w:pPr>
              <w:pStyle w:val="TAC"/>
              <w:rPr>
                <w:rFonts w:cs="Arial"/>
              </w:rPr>
            </w:pPr>
            <w:r w:rsidRPr="00D0162F">
              <w:rPr>
                <w:rFonts w:cs="Arial"/>
              </w:rPr>
              <w:t>N/A</w:t>
            </w:r>
          </w:p>
        </w:tc>
        <w:tc>
          <w:tcPr>
            <w:tcW w:w="1134" w:type="dxa"/>
          </w:tcPr>
          <w:p w14:paraId="4324ED2F" w14:textId="77777777" w:rsidR="00AB67FA" w:rsidRPr="00D0162F" w:rsidRDefault="00AB67FA" w:rsidP="006E0A54">
            <w:pPr>
              <w:pStyle w:val="TAC"/>
              <w:rPr>
                <w:rFonts w:cs="Arial"/>
              </w:rPr>
            </w:pPr>
            <w:r w:rsidRPr="00D0162F">
              <w:rPr>
                <w:rFonts w:cs="Arial"/>
              </w:rPr>
              <w:t>present</w:t>
            </w:r>
          </w:p>
        </w:tc>
        <w:tc>
          <w:tcPr>
            <w:tcW w:w="1138" w:type="dxa"/>
          </w:tcPr>
          <w:p w14:paraId="7AAC09F9" w14:textId="77777777" w:rsidR="00AB67FA" w:rsidRPr="00D0162F" w:rsidRDefault="00AB67FA" w:rsidP="006E0A54">
            <w:pPr>
              <w:pStyle w:val="TAC"/>
              <w:rPr>
                <w:rFonts w:cs="Arial"/>
              </w:rPr>
            </w:pPr>
            <w:r w:rsidRPr="00D0162F">
              <w:rPr>
                <w:rFonts w:cs="Arial"/>
              </w:rPr>
              <w:t>presnt</w:t>
            </w:r>
          </w:p>
        </w:tc>
        <w:tc>
          <w:tcPr>
            <w:tcW w:w="3065" w:type="dxa"/>
          </w:tcPr>
          <w:p w14:paraId="350796DC" w14:textId="091D0896"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1522E295" w14:textId="77777777" w:rsidTr="006E0A54">
        <w:trPr>
          <w:cantSplit/>
          <w:jc w:val="center"/>
        </w:trPr>
        <w:tc>
          <w:tcPr>
            <w:tcW w:w="2437" w:type="dxa"/>
          </w:tcPr>
          <w:p w14:paraId="6CC751AF" w14:textId="318579FD"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35959D30" w14:textId="77777777" w:rsidR="00AB67FA" w:rsidRPr="00D0162F" w:rsidRDefault="00AB67FA" w:rsidP="006E0A54">
            <w:pPr>
              <w:pStyle w:val="TAC"/>
              <w:rPr>
                <w:rFonts w:cs="Arial"/>
              </w:rPr>
            </w:pPr>
            <w:r w:rsidRPr="00D0162F">
              <w:rPr>
                <w:rFonts w:cs="Arial"/>
              </w:rPr>
              <w:t>N/A</w:t>
            </w:r>
          </w:p>
        </w:tc>
        <w:tc>
          <w:tcPr>
            <w:tcW w:w="1134" w:type="dxa"/>
          </w:tcPr>
          <w:p w14:paraId="47BC0298" w14:textId="77777777" w:rsidR="00AB67FA" w:rsidRPr="00D0162F" w:rsidRDefault="00AB67FA" w:rsidP="006E0A54">
            <w:pPr>
              <w:pStyle w:val="TAC"/>
              <w:rPr>
                <w:rFonts w:cs="Arial"/>
              </w:rPr>
            </w:pPr>
            <w:r w:rsidRPr="00D0162F">
              <w:rPr>
                <w:rFonts w:cs="Arial"/>
              </w:rPr>
              <w:t>N/A</w:t>
            </w:r>
          </w:p>
        </w:tc>
        <w:tc>
          <w:tcPr>
            <w:tcW w:w="1134" w:type="dxa"/>
          </w:tcPr>
          <w:p w14:paraId="12BC57FD" w14:textId="77777777" w:rsidR="00AB67FA" w:rsidRPr="00D0162F" w:rsidRDefault="00AB67FA" w:rsidP="006E0A54">
            <w:pPr>
              <w:pStyle w:val="TAC"/>
              <w:rPr>
                <w:rFonts w:cs="Arial"/>
              </w:rPr>
            </w:pPr>
            <w:r w:rsidRPr="00D0162F">
              <w:rPr>
                <w:rFonts w:cs="Arial"/>
              </w:rPr>
              <w:t>50</w:t>
            </w:r>
          </w:p>
        </w:tc>
        <w:tc>
          <w:tcPr>
            <w:tcW w:w="1138" w:type="dxa"/>
          </w:tcPr>
          <w:p w14:paraId="5E88456C" w14:textId="77777777" w:rsidR="00AB67FA" w:rsidRPr="00D0162F" w:rsidRDefault="00AB67FA" w:rsidP="006E0A54">
            <w:pPr>
              <w:pStyle w:val="TAC"/>
              <w:rPr>
                <w:rFonts w:cs="Arial"/>
              </w:rPr>
            </w:pPr>
            <w:r w:rsidRPr="00D0162F">
              <w:rPr>
                <w:rFonts w:cs="Arial"/>
              </w:rPr>
              <w:t>50</w:t>
            </w:r>
          </w:p>
        </w:tc>
        <w:tc>
          <w:tcPr>
            <w:tcW w:w="3065" w:type="dxa"/>
          </w:tcPr>
          <w:p w14:paraId="2CDC2923" w14:textId="3E1CAFFD"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5FA656FA" w14:textId="77777777" w:rsidTr="006E0A54">
        <w:trPr>
          <w:cantSplit/>
          <w:jc w:val="center"/>
        </w:trPr>
        <w:tc>
          <w:tcPr>
            <w:tcW w:w="2437" w:type="dxa"/>
          </w:tcPr>
          <w:p w14:paraId="765B30D0" w14:textId="77777777" w:rsidR="00AB67FA" w:rsidRPr="00D0162F" w:rsidRDefault="00AB67FA" w:rsidP="006E0A54">
            <w:pPr>
              <w:pStyle w:val="TAL"/>
              <w:rPr>
                <w:rFonts w:cs="Arial"/>
                <w:i/>
              </w:rPr>
            </w:pPr>
            <w:r w:rsidRPr="00D0162F">
              <w:rPr>
                <w:rFonts w:cs="Arial"/>
                <w:i/>
              </w:rPr>
              <w:t>ra-OccasionList</w:t>
            </w:r>
          </w:p>
        </w:tc>
        <w:tc>
          <w:tcPr>
            <w:tcW w:w="1199" w:type="dxa"/>
          </w:tcPr>
          <w:p w14:paraId="236C8EBB" w14:textId="77777777" w:rsidR="00AB67FA" w:rsidRPr="00D0162F" w:rsidRDefault="00AB67FA" w:rsidP="006E0A54">
            <w:pPr>
              <w:pStyle w:val="TAC"/>
              <w:rPr>
                <w:rFonts w:cs="Arial"/>
              </w:rPr>
            </w:pPr>
            <w:r w:rsidRPr="00D0162F">
              <w:rPr>
                <w:rFonts w:cs="Arial"/>
              </w:rPr>
              <w:t>-</w:t>
            </w:r>
          </w:p>
        </w:tc>
        <w:tc>
          <w:tcPr>
            <w:tcW w:w="1134" w:type="dxa"/>
          </w:tcPr>
          <w:p w14:paraId="16AC5675" w14:textId="77777777" w:rsidR="00AB67FA" w:rsidRPr="00D0162F" w:rsidRDefault="00AB67FA" w:rsidP="006E0A54">
            <w:pPr>
              <w:pStyle w:val="TAC"/>
              <w:rPr>
                <w:rFonts w:cs="Arial"/>
              </w:rPr>
            </w:pPr>
            <w:r w:rsidRPr="00D0162F">
              <w:rPr>
                <w:rFonts w:cs="Arial"/>
              </w:rPr>
              <w:t>-</w:t>
            </w:r>
          </w:p>
        </w:tc>
        <w:tc>
          <w:tcPr>
            <w:tcW w:w="1134" w:type="dxa"/>
          </w:tcPr>
          <w:p w14:paraId="6C7D74A8" w14:textId="77777777" w:rsidR="00AB67FA" w:rsidRPr="00D0162F" w:rsidRDefault="00AB67FA" w:rsidP="006E0A54">
            <w:pPr>
              <w:pStyle w:val="TAC"/>
              <w:rPr>
                <w:rFonts w:cs="Arial"/>
              </w:rPr>
            </w:pPr>
            <w:r w:rsidRPr="00D0162F">
              <w:rPr>
                <w:rFonts w:cs="Arial"/>
              </w:rPr>
              <w:t>1</w:t>
            </w:r>
          </w:p>
        </w:tc>
        <w:tc>
          <w:tcPr>
            <w:tcW w:w="1138" w:type="dxa"/>
          </w:tcPr>
          <w:p w14:paraId="23F14D0A" w14:textId="77777777" w:rsidR="00AB67FA" w:rsidRPr="00D0162F" w:rsidRDefault="00AB67FA" w:rsidP="006E0A54">
            <w:pPr>
              <w:pStyle w:val="TAC"/>
              <w:rPr>
                <w:rFonts w:cs="Arial"/>
              </w:rPr>
            </w:pPr>
            <w:r w:rsidRPr="00D0162F">
              <w:rPr>
                <w:rFonts w:cs="Arial"/>
              </w:rPr>
              <w:t>1</w:t>
            </w:r>
          </w:p>
        </w:tc>
        <w:tc>
          <w:tcPr>
            <w:tcW w:w="3065" w:type="dxa"/>
          </w:tcPr>
          <w:p w14:paraId="7B2543C8" w14:textId="7E0288AF" w:rsidR="00AB67FA" w:rsidRPr="00D0162F" w:rsidRDefault="00AB67FA" w:rsidP="006E0A54">
            <w:pPr>
              <w:pStyle w:val="TAC"/>
              <w:rPr>
                <w:rFonts w:cs="Arial"/>
              </w:rPr>
            </w:pPr>
            <w:r w:rsidRPr="00D0162F">
              <w:rPr>
                <w:rFonts w:cs="Arial"/>
              </w:rPr>
              <w:t>RA</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allowed</w:t>
            </w:r>
            <w:r w:rsidR="006E0A54" w:rsidRPr="00D0162F">
              <w:rPr>
                <w:rFonts w:cs="Arial"/>
              </w:rPr>
              <w:t xml:space="preserve"> </w:t>
            </w:r>
            <w:r w:rsidRPr="00D0162F">
              <w:rPr>
                <w:rFonts w:cs="Arial"/>
              </w:rPr>
              <w:t>correspondin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SI-RS</w:t>
            </w:r>
          </w:p>
        </w:tc>
      </w:tr>
      <w:tr w:rsidR="00AB67FA" w:rsidRPr="00D0162F" w14:paraId="00344A76" w14:textId="77777777" w:rsidTr="006E0A54">
        <w:trPr>
          <w:cantSplit/>
          <w:jc w:val="center"/>
        </w:trPr>
        <w:tc>
          <w:tcPr>
            <w:tcW w:w="2437" w:type="dxa"/>
          </w:tcPr>
          <w:p w14:paraId="0B639076" w14:textId="77777777" w:rsidR="00AB67FA" w:rsidRPr="00D0162F" w:rsidRDefault="00AB67FA" w:rsidP="006E0A54">
            <w:pPr>
              <w:pStyle w:val="TAL"/>
              <w:rPr>
                <w:lang w:eastAsia="ko-KR"/>
              </w:rPr>
            </w:pPr>
            <w:r w:rsidRPr="00D0162F">
              <w:rPr>
                <w:rFonts w:cs="Arial"/>
                <w:i/>
              </w:rPr>
              <w:t>ra-ssb-OccasionMaskIndex</w:t>
            </w:r>
          </w:p>
        </w:tc>
        <w:tc>
          <w:tcPr>
            <w:tcW w:w="1199" w:type="dxa"/>
          </w:tcPr>
          <w:p w14:paraId="05A9B7F7" w14:textId="77777777" w:rsidR="00AB67FA" w:rsidRPr="00D0162F" w:rsidRDefault="00AB67FA" w:rsidP="006E0A54">
            <w:pPr>
              <w:pStyle w:val="TAC"/>
              <w:rPr>
                <w:rFonts w:cs="Arial"/>
              </w:rPr>
            </w:pPr>
            <w:r w:rsidRPr="00D0162F">
              <w:rPr>
                <w:rFonts w:cs="Arial"/>
              </w:rPr>
              <w:t>-</w:t>
            </w:r>
          </w:p>
        </w:tc>
        <w:tc>
          <w:tcPr>
            <w:tcW w:w="1134" w:type="dxa"/>
          </w:tcPr>
          <w:p w14:paraId="5B0341F1" w14:textId="77777777" w:rsidR="00AB67FA" w:rsidRPr="00D0162F" w:rsidRDefault="00AB67FA" w:rsidP="006E0A54">
            <w:pPr>
              <w:pStyle w:val="TAC"/>
              <w:rPr>
                <w:rFonts w:cs="Arial"/>
              </w:rPr>
            </w:pPr>
            <w:r w:rsidRPr="00D0162F">
              <w:rPr>
                <w:rFonts w:cs="Arial"/>
              </w:rPr>
              <w:t>1</w:t>
            </w:r>
          </w:p>
        </w:tc>
        <w:tc>
          <w:tcPr>
            <w:tcW w:w="1134" w:type="dxa"/>
          </w:tcPr>
          <w:p w14:paraId="270591C5" w14:textId="77777777" w:rsidR="00AB67FA" w:rsidRPr="00D0162F" w:rsidRDefault="00AB67FA" w:rsidP="006E0A54">
            <w:pPr>
              <w:pStyle w:val="TAC"/>
              <w:rPr>
                <w:rFonts w:cs="Arial"/>
              </w:rPr>
            </w:pPr>
            <w:r w:rsidRPr="00D0162F">
              <w:rPr>
                <w:rFonts w:cs="Arial"/>
              </w:rPr>
              <w:t>N/A</w:t>
            </w:r>
          </w:p>
        </w:tc>
        <w:tc>
          <w:tcPr>
            <w:tcW w:w="1138" w:type="dxa"/>
          </w:tcPr>
          <w:p w14:paraId="1BB5F687" w14:textId="77777777" w:rsidR="00AB67FA" w:rsidRPr="00D0162F" w:rsidRDefault="00AB67FA" w:rsidP="006E0A54">
            <w:pPr>
              <w:pStyle w:val="TAC"/>
              <w:rPr>
                <w:rFonts w:cs="Arial"/>
              </w:rPr>
            </w:pPr>
            <w:r w:rsidRPr="00D0162F">
              <w:rPr>
                <w:rFonts w:cs="Arial"/>
              </w:rPr>
              <w:t>N/A</w:t>
            </w:r>
          </w:p>
        </w:tc>
        <w:tc>
          <w:tcPr>
            <w:tcW w:w="3065" w:type="dxa"/>
          </w:tcPr>
          <w:p w14:paraId="2EBF6938" w14:textId="68E75548" w:rsidR="00AB67FA" w:rsidRPr="00D0162F" w:rsidRDefault="00AB67FA" w:rsidP="006E0A54">
            <w:pPr>
              <w:pStyle w:val="TAC"/>
              <w:rPr>
                <w:rFonts w:cs="Arial"/>
              </w:rPr>
            </w:pPr>
            <w:r w:rsidRPr="00D0162F">
              <w:rPr>
                <w:rFonts w:cs="Arial"/>
              </w:rPr>
              <w:t>PRACH</w:t>
            </w:r>
            <w:r w:rsidR="006E0A54" w:rsidRPr="00D0162F">
              <w:rPr>
                <w:rFonts w:cs="Arial"/>
              </w:rPr>
              <w:t xml:space="preserve"> </w:t>
            </w:r>
            <w:r w:rsidRPr="00D0162F">
              <w:rPr>
                <w:rFonts w:cs="Arial"/>
              </w:rPr>
              <w:t>occasion</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allowed</w:t>
            </w:r>
          </w:p>
        </w:tc>
      </w:tr>
      <w:tr w:rsidR="00AB67FA" w:rsidRPr="00D0162F" w14:paraId="707C9FDB" w14:textId="77777777" w:rsidTr="006E0A54">
        <w:trPr>
          <w:jc w:val="center"/>
        </w:trPr>
        <w:tc>
          <w:tcPr>
            <w:tcW w:w="10107" w:type="dxa"/>
            <w:gridSpan w:val="6"/>
          </w:tcPr>
          <w:p w14:paraId="71193E6C" w14:textId="1DCCB6EB" w:rsidR="00AB67FA" w:rsidRPr="00D0162F" w:rsidRDefault="006E0A54" w:rsidP="006E0A54">
            <w:pPr>
              <w:pStyle w:val="TAC"/>
              <w:jc w:val="left"/>
              <w:rPr>
                <w:rFonts w:cs="Arial"/>
              </w:rPr>
            </w:pPr>
            <w:r w:rsidRPr="00D0162F">
              <w:rPr>
                <w:rFonts w:cs="Arial"/>
              </w:rPr>
              <w:t>NOTE:</w:t>
            </w:r>
            <w:r w:rsidRPr="00D0162F">
              <w:rPr>
                <w:rFonts w:cs="Arial"/>
              </w:rPr>
              <w:tab/>
            </w:r>
            <w:r w:rsidR="00AB67FA" w:rsidRPr="00D0162F">
              <w:rPr>
                <w:rFonts w:cs="Arial"/>
              </w:rPr>
              <w:t>For</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see</w:t>
            </w:r>
            <w:r w:rsidRPr="00D0162F">
              <w:rPr>
                <w:rFonts w:cs="Arial"/>
              </w:rPr>
              <w:t xml:space="preserve"> </w:t>
            </w:r>
            <w:r w:rsidR="00AB67FA" w:rsidRPr="00D0162F">
              <w:rPr>
                <w:rFonts w:cs="Arial"/>
              </w:rPr>
              <w:t>Clause</w:t>
            </w:r>
            <w:r w:rsidRPr="00D0162F">
              <w:rPr>
                <w:rFonts w:cs="Arial"/>
              </w:rPr>
              <w:t xml:space="preserve"> </w:t>
            </w:r>
            <w:r w:rsidR="00AB67FA" w:rsidRPr="00D0162F">
              <w:rPr>
                <w:rFonts w:cs="Arial"/>
              </w:rPr>
              <w:t>6.3.2</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bl>
    <w:p w14:paraId="780D8F10" w14:textId="77777777" w:rsidR="00AB67FA" w:rsidRPr="00D0162F" w:rsidRDefault="00AB67FA" w:rsidP="00AB67FA"/>
    <w:p w14:paraId="1B7C1627" w14:textId="77777777" w:rsidR="00DB1E57" w:rsidRPr="00D0162F" w:rsidRDefault="00DB1E57" w:rsidP="00DB1E57">
      <w:pPr>
        <w:pStyle w:val="Heading2"/>
      </w:pPr>
      <w:r w:rsidRPr="00D0162F">
        <w:t>A.7.1A</w:t>
      </w:r>
      <w:r w:rsidRPr="00D0162F">
        <w:tab/>
        <w:t>PRACH configurations for FR1 under CCA</w:t>
      </w:r>
    </w:p>
    <w:p w14:paraId="026A8A52" w14:textId="77777777" w:rsidR="00DB1E57" w:rsidRPr="00D0162F" w:rsidRDefault="00DB1E57" w:rsidP="00B76A52">
      <w:pPr>
        <w:pStyle w:val="Heading3"/>
      </w:pPr>
      <w:r w:rsidRPr="00D0162F">
        <w:rPr>
          <w:snapToGrid w:val="0"/>
        </w:rPr>
        <w:t>A.7.1A.1</w:t>
      </w:r>
      <w:r w:rsidRPr="00D0162F">
        <w:rPr>
          <w:snapToGrid w:val="0"/>
          <w:lang w:eastAsia="zh-CN"/>
        </w:rPr>
        <w:tab/>
        <w:t xml:space="preserve">FR1 </w:t>
      </w:r>
      <w:r w:rsidRPr="00D0162F">
        <w:rPr>
          <w:snapToGrid w:val="0"/>
        </w:rPr>
        <w:t>PRACH configuration 1 under CCA</w:t>
      </w:r>
    </w:p>
    <w:p w14:paraId="4C492F73" w14:textId="77777777" w:rsidR="00DB1E57" w:rsidRPr="00D0162F" w:rsidRDefault="00DB1E57" w:rsidP="00DB1E57">
      <w:pPr>
        <w:rPr>
          <w:lang w:eastAsia="zh-CN"/>
        </w:rPr>
      </w:pPr>
      <w:r w:rsidRPr="00D0162F">
        <w:rPr>
          <w:lang w:eastAsia="zh-CN"/>
        </w:rPr>
        <w:t>Table A.7.1A.1-1 provides PRACH configuration 1 for SSB-based contention based random access in FR1 under CCA.</w:t>
      </w:r>
    </w:p>
    <w:p w14:paraId="2EAE2972" w14:textId="77777777" w:rsidR="00DB1E57" w:rsidRPr="00D0162F" w:rsidRDefault="00DB1E57" w:rsidP="00DB1E57">
      <w:pPr>
        <w:pStyle w:val="TH"/>
        <w:rPr>
          <w:lang w:eastAsia="zh-CN"/>
        </w:rPr>
      </w:pPr>
      <w:r w:rsidRPr="00D0162F">
        <w:lastRenderedPageBreak/>
        <w:t xml:space="preserve">Table A.7.1A.1-1: </w:t>
      </w:r>
      <w:r w:rsidRPr="00D0162F">
        <w:rPr>
          <w:lang w:eastAsia="zh-CN"/>
        </w:rPr>
        <w:t>P</w:t>
      </w:r>
      <w:r w:rsidRPr="00D0162F">
        <w:t xml:space="preserve">arameters for </w:t>
      </w:r>
      <w:r w:rsidRPr="00D0162F">
        <w:rPr>
          <w:lang w:eastAsia="zh-CN"/>
        </w:rPr>
        <w:t>FR1 PRACH configuration 1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1559"/>
        <w:gridCol w:w="4746"/>
      </w:tblGrid>
      <w:tr w:rsidR="00DB1E57" w:rsidRPr="00D0162F" w14:paraId="3F087900"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6A78BCA6" w14:textId="77777777" w:rsidR="00DB1E57" w:rsidRPr="00D0162F" w:rsidRDefault="00DB1E57" w:rsidP="00096385">
            <w:pPr>
              <w:pStyle w:val="TAH"/>
              <w:rPr>
                <w:rFonts w:cs="Arial"/>
              </w:rPr>
            </w:pPr>
            <w:r w:rsidRPr="00D0162F">
              <w:rPr>
                <w:rFonts w:cs="Arial"/>
              </w:rPr>
              <w:t>Fiel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EA1C06" w14:textId="77777777" w:rsidR="00DB1E57" w:rsidRPr="00D0162F" w:rsidRDefault="00DB1E57" w:rsidP="00096385">
            <w:pPr>
              <w:pStyle w:val="TAH"/>
              <w:rPr>
                <w:rFonts w:cs="Arial"/>
              </w:rPr>
            </w:pPr>
            <w:r w:rsidRPr="00D0162F">
              <w:rPr>
                <w:rFonts w:cs="Arial"/>
              </w:rPr>
              <w:t>Value</w:t>
            </w:r>
          </w:p>
        </w:tc>
        <w:tc>
          <w:tcPr>
            <w:tcW w:w="4746" w:type="dxa"/>
            <w:tcBorders>
              <w:top w:val="single" w:sz="4" w:space="0" w:color="auto"/>
              <w:left w:val="single" w:sz="4" w:space="0" w:color="auto"/>
              <w:bottom w:val="single" w:sz="4" w:space="0" w:color="auto"/>
              <w:right w:val="single" w:sz="4" w:space="0" w:color="auto"/>
            </w:tcBorders>
            <w:vAlign w:val="center"/>
            <w:hideMark/>
          </w:tcPr>
          <w:p w14:paraId="1441E55A" w14:textId="77777777" w:rsidR="00DB1E57" w:rsidRPr="00D0162F" w:rsidRDefault="00DB1E57" w:rsidP="00096385">
            <w:pPr>
              <w:pStyle w:val="TAH"/>
              <w:rPr>
                <w:rFonts w:cs="Arial"/>
              </w:rPr>
            </w:pPr>
            <w:r w:rsidRPr="00D0162F">
              <w:rPr>
                <w:rFonts w:cs="Arial"/>
              </w:rPr>
              <w:t>Comment</w:t>
            </w:r>
          </w:p>
        </w:tc>
      </w:tr>
      <w:tr w:rsidR="00DB1E57" w:rsidRPr="00D0162F" w14:paraId="0C8FDEF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4316BD88" w14:textId="77777777" w:rsidR="00DB1E57" w:rsidRPr="00D0162F" w:rsidRDefault="00DB1E57" w:rsidP="00096385">
            <w:pPr>
              <w:pStyle w:val="TAL"/>
              <w:rPr>
                <w:rFonts w:cs="Arial"/>
              </w:rPr>
            </w:pPr>
            <w:r w:rsidRPr="00D0162F">
              <w:rPr>
                <w:rFonts w:cs="Arial"/>
              </w:rPr>
              <w:t>prach-ConfigurationIndex</w:t>
            </w:r>
          </w:p>
        </w:tc>
        <w:tc>
          <w:tcPr>
            <w:tcW w:w="1559" w:type="dxa"/>
            <w:tcBorders>
              <w:top w:val="single" w:sz="4" w:space="0" w:color="auto"/>
              <w:left w:val="single" w:sz="4" w:space="0" w:color="auto"/>
              <w:bottom w:val="single" w:sz="4" w:space="0" w:color="auto"/>
              <w:right w:val="single" w:sz="4" w:space="0" w:color="auto"/>
            </w:tcBorders>
          </w:tcPr>
          <w:p w14:paraId="5A71DDA6" w14:textId="77777777" w:rsidR="00DB1E57" w:rsidRPr="00D0162F" w:rsidRDefault="00DB1E57" w:rsidP="00096385">
            <w:pPr>
              <w:pStyle w:val="TAC"/>
              <w:rPr>
                <w:lang w:eastAsia="zh-CN"/>
              </w:rPr>
            </w:pPr>
            <w:r w:rsidRPr="00D0162F">
              <w:rPr>
                <w:lang w:eastAsia="zh-CN"/>
              </w:rPr>
              <w:t>102</w:t>
            </w:r>
          </w:p>
        </w:tc>
        <w:tc>
          <w:tcPr>
            <w:tcW w:w="4746" w:type="dxa"/>
            <w:tcBorders>
              <w:top w:val="single" w:sz="4" w:space="0" w:color="auto"/>
              <w:left w:val="single" w:sz="4" w:space="0" w:color="auto"/>
              <w:bottom w:val="single" w:sz="4" w:space="0" w:color="auto"/>
              <w:right w:val="single" w:sz="4" w:space="0" w:color="auto"/>
            </w:tcBorders>
          </w:tcPr>
          <w:p w14:paraId="5D5121F0" w14:textId="77777777" w:rsidR="00DB1E57" w:rsidRPr="00D0162F" w:rsidRDefault="00DB1E57" w:rsidP="00096385">
            <w:pPr>
              <w:pStyle w:val="TAC"/>
              <w:rPr>
                <w:lang w:eastAsia="zh-CN"/>
              </w:rPr>
            </w:pPr>
            <w:r w:rsidRPr="00D0162F">
              <w:rPr>
                <w:rFonts w:cs="Arial"/>
                <w:lang w:eastAsia="zh-CN"/>
              </w:rPr>
              <w:t>10ms PRACH periodicity, and other detailed configuration</w:t>
            </w:r>
            <w:r w:rsidRPr="00D0162F">
              <w:rPr>
                <w:rFonts w:cs="Arial"/>
              </w:rPr>
              <w:t xml:space="preserve"> defined in table 6.3.3.2-2 and table 6.3.3.2-3 in TS 38.211 [7].</w:t>
            </w:r>
          </w:p>
        </w:tc>
      </w:tr>
      <w:tr w:rsidR="00DB1E57" w:rsidRPr="00D0162F" w14:paraId="03FE74C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66956FE" w14:textId="77777777" w:rsidR="00DB1E57" w:rsidRPr="00D0162F" w:rsidRDefault="00DB1E57" w:rsidP="00096385">
            <w:pPr>
              <w:pStyle w:val="TAL"/>
              <w:rPr>
                <w:rFonts w:cs="Arial"/>
              </w:rPr>
            </w:pPr>
            <w:r w:rsidRPr="00D0162F">
              <w:rPr>
                <w:rFonts w:cs="Arial"/>
              </w:rPr>
              <w:t>msg1-SubcarrierSpacing</w:t>
            </w:r>
          </w:p>
        </w:tc>
        <w:tc>
          <w:tcPr>
            <w:tcW w:w="1559" w:type="dxa"/>
            <w:tcBorders>
              <w:top w:val="single" w:sz="4" w:space="0" w:color="auto"/>
              <w:left w:val="single" w:sz="4" w:space="0" w:color="auto"/>
              <w:bottom w:val="single" w:sz="4" w:space="0" w:color="auto"/>
              <w:right w:val="single" w:sz="4" w:space="0" w:color="auto"/>
            </w:tcBorders>
            <w:hideMark/>
          </w:tcPr>
          <w:p w14:paraId="123AF6AA" w14:textId="77777777" w:rsidR="00DB1E57" w:rsidRPr="00D0162F" w:rsidRDefault="00DB1E57" w:rsidP="00096385">
            <w:pPr>
              <w:pStyle w:val="TAC"/>
              <w:rPr>
                <w:lang w:eastAsia="zh-CN"/>
              </w:rPr>
            </w:pPr>
            <w:r w:rsidRPr="00D0162F">
              <w:rPr>
                <w:lang w:eastAsia="zh-CN"/>
              </w:rPr>
              <w:t>Same as UL carrier SCS</w:t>
            </w:r>
          </w:p>
        </w:tc>
        <w:tc>
          <w:tcPr>
            <w:tcW w:w="4746" w:type="dxa"/>
            <w:tcBorders>
              <w:top w:val="single" w:sz="4" w:space="0" w:color="auto"/>
              <w:left w:val="single" w:sz="4" w:space="0" w:color="auto"/>
              <w:bottom w:val="single" w:sz="4" w:space="0" w:color="auto"/>
              <w:right w:val="single" w:sz="4" w:space="0" w:color="auto"/>
            </w:tcBorders>
          </w:tcPr>
          <w:p w14:paraId="7B15878F" w14:textId="77777777" w:rsidR="00DB1E57" w:rsidRPr="00D0162F" w:rsidRDefault="00DB1E57" w:rsidP="00096385">
            <w:pPr>
              <w:pStyle w:val="TAC"/>
              <w:rPr>
                <w:rFonts w:cs="Arial"/>
                <w:lang w:eastAsia="zh-CN"/>
              </w:rPr>
            </w:pPr>
          </w:p>
        </w:tc>
      </w:tr>
      <w:tr w:rsidR="00DB1E57" w:rsidRPr="00D0162F" w14:paraId="290F6D5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3D3E66A" w14:textId="77777777" w:rsidR="00DB1E57" w:rsidRPr="00D0162F" w:rsidRDefault="00DB1E57" w:rsidP="00096385">
            <w:pPr>
              <w:pStyle w:val="TAL"/>
              <w:rPr>
                <w:rFonts w:cs="Arial"/>
              </w:rPr>
            </w:pPr>
            <w:r w:rsidRPr="00D0162F">
              <w:rPr>
                <w:rFonts w:cs="Arial"/>
              </w:rPr>
              <w:t>totalNumberOfRA-Preambles</w:t>
            </w:r>
          </w:p>
        </w:tc>
        <w:tc>
          <w:tcPr>
            <w:tcW w:w="1559" w:type="dxa"/>
            <w:tcBorders>
              <w:top w:val="single" w:sz="4" w:space="0" w:color="auto"/>
              <w:left w:val="single" w:sz="4" w:space="0" w:color="auto"/>
              <w:bottom w:val="single" w:sz="4" w:space="0" w:color="auto"/>
              <w:right w:val="single" w:sz="4" w:space="0" w:color="auto"/>
            </w:tcBorders>
            <w:hideMark/>
          </w:tcPr>
          <w:p w14:paraId="033B59B6"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16ED4F7F"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3964A8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FE287E8" w14:textId="77777777" w:rsidR="00DB1E57" w:rsidRPr="00D0162F" w:rsidRDefault="00DB1E57" w:rsidP="00096385">
            <w:pPr>
              <w:pStyle w:val="TAL"/>
              <w:rPr>
                <w:rFonts w:cs="Arial"/>
              </w:rPr>
            </w:pPr>
            <w:r w:rsidRPr="00D0162F">
              <w:t>numberOfRA-PreamblesGroupA</w:t>
            </w:r>
          </w:p>
        </w:tc>
        <w:tc>
          <w:tcPr>
            <w:tcW w:w="1559" w:type="dxa"/>
            <w:tcBorders>
              <w:top w:val="single" w:sz="4" w:space="0" w:color="auto"/>
              <w:left w:val="single" w:sz="4" w:space="0" w:color="auto"/>
              <w:bottom w:val="single" w:sz="4" w:space="0" w:color="auto"/>
              <w:right w:val="single" w:sz="4" w:space="0" w:color="auto"/>
            </w:tcBorders>
            <w:hideMark/>
          </w:tcPr>
          <w:p w14:paraId="4084BF4D"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3FABB5A7"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2349EA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5AE7D39" w14:textId="77777777" w:rsidR="00DB1E57" w:rsidRPr="00D0162F" w:rsidRDefault="00DB1E57" w:rsidP="00096385">
            <w:pPr>
              <w:pStyle w:val="TAL"/>
            </w:pPr>
            <w:r w:rsidRPr="00D0162F">
              <w:t>prach-RootSequenceIndex</w:t>
            </w:r>
          </w:p>
        </w:tc>
        <w:tc>
          <w:tcPr>
            <w:tcW w:w="1559" w:type="dxa"/>
            <w:tcBorders>
              <w:top w:val="single" w:sz="4" w:space="0" w:color="auto"/>
              <w:left w:val="single" w:sz="4" w:space="0" w:color="auto"/>
              <w:bottom w:val="single" w:sz="4" w:space="0" w:color="auto"/>
              <w:right w:val="single" w:sz="4" w:space="0" w:color="auto"/>
            </w:tcBorders>
            <w:hideMark/>
          </w:tcPr>
          <w:p w14:paraId="7206DF3A"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hideMark/>
          </w:tcPr>
          <w:p w14:paraId="0CAEA704"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339DAE1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5A84EED" w14:textId="77777777" w:rsidR="00DB1E57" w:rsidRPr="00D0162F" w:rsidRDefault="00DB1E57" w:rsidP="00096385">
            <w:pPr>
              <w:pStyle w:val="TAL"/>
              <w:rPr>
                <w:rFonts w:cs="Arial"/>
              </w:rPr>
            </w:pPr>
            <w:r w:rsidRPr="00D0162F">
              <w:rPr>
                <w:rFonts w:cs="Arial"/>
              </w:rPr>
              <w:t>ssb-perRACH-OccasionAndCB-PreamblesPerSSB</w:t>
            </w:r>
          </w:p>
        </w:tc>
        <w:tc>
          <w:tcPr>
            <w:tcW w:w="1559" w:type="dxa"/>
            <w:tcBorders>
              <w:top w:val="single" w:sz="4" w:space="0" w:color="auto"/>
              <w:left w:val="single" w:sz="4" w:space="0" w:color="auto"/>
              <w:bottom w:val="single" w:sz="4" w:space="0" w:color="auto"/>
              <w:right w:val="single" w:sz="4" w:space="0" w:color="auto"/>
            </w:tcBorders>
            <w:hideMark/>
          </w:tcPr>
          <w:p w14:paraId="04E8D0DD"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 n48</w:t>
            </w:r>
          </w:p>
        </w:tc>
        <w:tc>
          <w:tcPr>
            <w:tcW w:w="4746" w:type="dxa"/>
            <w:tcBorders>
              <w:top w:val="single" w:sz="4" w:space="0" w:color="auto"/>
              <w:left w:val="single" w:sz="4" w:space="0" w:color="auto"/>
              <w:bottom w:val="single" w:sz="4" w:space="0" w:color="auto"/>
              <w:right w:val="single" w:sz="4" w:space="0" w:color="auto"/>
            </w:tcBorders>
            <w:hideMark/>
          </w:tcPr>
          <w:p w14:paraId="72A15DF0"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r w:rsidRPr="00D0162F">
              <w:rPr>
                <w:rFonts w:cs="Arial"/>
                <w:lang w:eastAsia="zh-CN"/>
              </w:rPr>
              <w:br/>
              <w:t>n48: 48 contention based preambles per SSB</w:t>
            </w:r>
          </w:p>
        </w:tc>
      </w:tr>
      <w:tr w:rsidR="00DB1E57" w:rsidRPr="00D0162F" w14:paraId="0D05A68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2D2DA1" w14:textId="77777777" w:rsidR="00DB1E57" w:rsidRPr="00D0162F" w:rsidRDefault="00DB1E57" w:rsidP="00096385">
            <w:pPr>
              <w:pStyle w:val="TAL"/>
              <w:rPr>
                <w:rFonts w:cs="Arial"/>
              </w:rPr>
            </w:pPr>
            <w:r w:rsidRPr="00D0162F">
              <w:t>msg1-FDM</w:t>
            </w:r>
          </w:p>
        </w:tc>
        <w:tc>
          <w:tcPr>
            <w:tcW w:w="1559" w:type="dxa"/>
            <w:tcBorders>
              <w:top w:val="single" w:sz="4" w:space="0" w:color="auto"/>
              <w:left w:val="single" w:sz="4" w:space="0" w:color="auto"/>
              <w:bottom w:val="single" w:sz="4" w:space="0" w:color="auto"/>
              <w:right w:val="single" w:sz="4" w:space="0" w:color="auto"/>
            </w:tcBorders>
            <w:hideMark/>
          </w:tcPr>
          <w:p w14:paraId="373C61F0" w14:textId="77777777" w:rsidR="00DB1E57" w:rsidRPr="00D0162F" w:rsidRDefault="00DB1E57" w:rsidP="00096385">
            <w:pPr>
              <w:pStyle w:val="TAC"/>
              <w:rPr>
                <w:rFonts w:cs="Arial"/>
                <w:lang w:eastAsia="zh-CN"/>
              </w:rPr>
            </w:pPr>
            <w:r w:rsidRPr="00D0162F">
              <w:rPr>
                <w:rFonts w:cs="Arial"/>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228615F9"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0FDDC9A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CD193C8" w14:textId="77777777" w:rsidR="00DB1E57" w:rsidRPr="00D0162F" w:rsidRDefault="00DB1E57" w:rsidP="00096385">
            <w:pPr>
              <w:pStyle w:val="TAL"/>
              <w:rPr>
                <w:rFonts w:cs="Arial"/>
              </w:rPr>
            </w:pPr>
            <w:r w:rsidRPr="00D0162F">
              <w:rPr>
                <w:rFonts w:cs="Arial"/>
              </w:rPr>
              <w:t>rsrp-ThresholdSSB</w:t>
            </w:r>
          </w:p>
        </w:tc>
        <w:tc>
          <w:tcPr>
            <w:tcW w:w="1559" w:type="dxa"/>
            <w:tcBorders>
              <w:top w:val="single" w:sz="4" w:space="0" w:color="auto"/>
              <w:left w:val="single" w:sz="4" w:space="0" w:color="auto"/>
              <w:bottom w:val="single" w:sz="4" w:space="0" w:color="auto"/>
              <w:right w:val="single" w:sz="4" w:space="0" w:color="auto"/>
            </w:tcBorders>
            <w:hideMark/>
          </w:tcPr>
          <w:p w14:paraId="7F1F2F3A" w14:textId="77777777" w:rsidR="00DB1E57" w:rsidRPr="00D0162F" w:rsidRDefault="00DB1E57" w:rsidP="00096385">
            <w:pPr>
              <w:pStyle w:val="TAC"/>
              <w:rPr>
                <w:rFonts w:cs="Arial"/>
                <w:lang w:eastAsia="zh-CN"/>
              </w:rPr>
            </w:pPr>
            <w:r w:rsidRPr="00D0162F">
              <w:rPr>
                <w:lang w:eastAsia="zh-CN"/>
              </w:rPr>
              <w:t>RSRP_51</w:t>
            </w:r>
          </w:p>
        </w:tc>
        <w:tc>
          <w:tcPr>
            <w:tcW w:w="4746" w:type="dxa"/>
            <w:tcBorders>
              <w:top w:val="single" w:sz="4" w:space="0" w:color="auto"/>
              <w:left w:val="single" w:sz="4" w:space="0" w:color="auto"/>
              <w:bottom w:val="single" w:sz="4" w:space="0" w:color="auto"/>
              <w:right w:val="single" w:sz="4" w:space="0" w:color="auto"/>
            </w:tcBorders>
            <w:hideMark/>
          </w:tcPr>
          <w:p w14:paraId="6A63C086" w14:textId="77777777" w:rsidR="00DB1E57" w:rsidRPr="00D0162F" w:rsidRDefault="00DB1E57" w:rsidP="00096385">
            <w:pPr>
              <w:pStyle w:val="TAC"/>
              <w:rPr>
                <w:rFonts w:cs="Arial"/>
                <w:lang w:eastAsia="zh-CN"/>
              </w:rPr>
            </w:pPr>
            <w:r w:rsidRPr="00D0162F">
              <w:rPr>
                <w:rFonts w:cs="Arial"/>
                <w:lang w:eastAsia="zh-CN"/>
              </w:rPr>
              <w:t>The actual value of the threshold is -105dBm, as defined in TS 38.331 [13].</w:t>
            </w:r>
          </w:p>
        </w:tc>
      </w:tr>
      <w:tr w:rsidR="00DB1E57" w:rsidRPr="00D0162F" w14:paraId="3017D7D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A8D872C" w14:textId="77777777" w:rsidR="00DB1E57" w:rsidRPr="00D0162F" w:rsidRDefault="00DB1E57" w:rsidP="00096385">
            <w:pPr>
              <w:pStyle w:val="TAL"/>
              <w:rPr>
                <w:rFonts w:cs="Arial"/>
              </w:rPr>
            </w:pPr>
            <w:r w:rsidRPr="00D0162F">
              <w:t>ra-ContentionResolutionTimer</w:t>
            </w:r>
          </w:p>
        </w:tc>
        <w:tc>
          <w:tcPr>
            <w:tcW w:w="1559" w:type="dxa"/>
            <w:tcBorders>
              <w:top w:val="single" w:sz="4" w:space="0" w:color="auto"/>
              <w:left w:val="single" w:sz="4" w:space="0" w:color="auto"/>
              <w:bottom w:val="single" w:sz="4" w:space="0" w:color="auto"/>
              <w:right w:val="single" w:sz="4" w:space="0" w:color="auto"/>
            </w:tcBorders>
            <w:hideMark/>
          </w:tcPr>
          <w:p w14:paraId="328780B9" w14:textId="77777777" w:rsidR="00DB1E57" w:rsidRPr="00D0162F" w:rsidRDefault="00DB1E57" w:rsidP="00096385">
            <w:pPr>
              <w:pStyle w:val="TAC"/>
              <w:rPr>
                <w:rFonts w:cs="Arial"/>
              </w:rPr>
            </w:pPr>
            <w:r w:rsidRPr="00D0162F">
              <w:rPr>
                <w:rFonts w:cs="Arial"/>
              </w:rPr>
              <w:t>sf48</w:t>
            </w:r>
          </w:p>
        </w:tc>
        <w:tc>
          <w:tcPr>
            <w:tcW w:w="4746" w:type="dxa"/>
            <w:tcBorders>
              <w:top w:val="single" w:sz="4" w:space="0" w:color="auto"/>
              <w:left w:val="single" w:sz="4" w:space="0" w:color="auto"/>
              <w:bottom w:val="single" w:sz="4" w:space="0" w:color="auto"/>
              <w:right w:val="single" w:sz="4" w:space="0" w:color="auto"/>
            </w:tcBorders>
            <w:hideMark/>
          </w:tcPr>
          <w:p w14:paraId="1361F59A" w14:textId="77777777" w:rsidR="00DB1E57" w:rsidRPr="00D0162F" w:rsidRDefault="00DB1E57" w:rsidP="00096385">
            <w:pPr>
              <w:pStyle w:val="TAC"/>
              <w:rPr>
                <w:rFonts w:cs="Arial"/>
              </w:rPr>
            </w:pPr>
            <w:r w:rsidRPr="00D0162F">
              <w:rPr>
                <w:rFonts w:cs="Arial"/>
              </w:rPr>
              <w:t>48 sub-frames</w:t>
            </w:r>
          </w:p>
        </w:tc>
      </w:tr>
      <w:tr w:rsidR="00DB1E57" w:rsidRPr="00D0162F" w14:paraId="2E4FB0E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C0CE44" w14:textId="77777777" w:rsidR="00DB1E57" w:rsidRPr="00D0162F" w:rsidRDefault="00DB1E57" w:rsidP="00096385">
            <w:pPr>
              <w:pStyle w:val="TAL"/>
              <w:rPr>
                <w:rFonts w:cs="Arial"/>
              </w:rPr>
            </w:pPr>
            <w:r w:rsidRPr="00D0162F">
              <w:rPr>
                <w:rFonts w:cs="Arial"/>
              </w:rPr>
              <w:t>powerRampingStep</w:t>
            </w:r>
          </w:p>
        </w:tc>
        <w:tc>
          <w:tcPr>
            <w:tcW w:w="1559" w:type="dxa"/>
            <w:tcBorders>
              <w:top w:val="single" w:sz="4" w:space="0" w:color="auto"/>
              <w:left w:val="single" w:sz="4" w:space="0" w:color="auto"/>
              <w:bottom w:val="single" w:sz="4" w:space="0" w:color="auto"/>
              <w:right w:val="single" w:sz="4" w:space="0" w:color="auto"/>
            </w:tcBorders>
            <w:hideMark/>
          </w:tcPr>
          <w:p w14:paraId="08B5DB27" w14:textId="77777777" w:rsidR="00DB1E57" w:rsidRPr="00D0162F" w:rsidRDefault="00DB1E57" w:rsidP="00096385">
            <w:pPr>
              <w:pStyle w:val="TAC"/>
              <w:rPr>
                <w:rFonts w:cs="Arial"/>
              </w:rPr>
            </w:pPr>
            <w:r w:rsidRPr="00D0162F">
              <w:rPr>
                <w:rFonts w:cs="Arial"/>
              </w:rPr>
              <w:t>dB2</w:t>
            </w:r>
          </w:p>
        </w:tc>
        <w:tc>
          <w:tcPr>
            <w:tcW w:w="4746" w:type="dxa"/>
            <w:tcBorders>
              <w:top w:val="single" w:sz="4" w:space="0" w:color="auto"/>
              <w:left w:val="single" w:sz="4" w:space="0" w:color="auto"/>
              <w:bottom w:val="single" w:sz="4" w:space="0" w:color="auto"/>
              <w:right w:val="single" w:sz="4" w:space="0" w:color="auto"/>
            </w:tcBorders>
          </w:tcPr>
          <w:p w14:paraId="43A50F7B" w14:textId="77777777" w:rsidR="00DB1E57" w:rsidRPr="00D0162F" w:rsidRDefault="00DB1E57" w:rsidP="00096385">
            <w:pPr>
              <w:pStyle w:val="TAC"/>
              <w:rPr>
                <w:rFonts w:cs="Arial"/>
              </w:rPr>
            </w:pPr>
          </w:p>
        </w:tc>
      </w:tr>
      <w:tr w:rsidR="00DB1E57" w:rsidRPr="00D0162F" w14:paraId="1A67DA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241A7B7" w14:textId="77777777" w:rsidR="00DB1E57" w:rsidRPr="00D0162F" w:rsidRDefault="00DB1E57" w:rsidP="00096385">
            <w:pPr>
              <w:pStyle w:val="TAL"/>
              <w:rPr>
                <w:rFonts w:cs="Arial"/>
              </w:rPr>
            </w:pPr>
            <w:r w:rsidRPr="00D0162F">
              <w:t>preambleReceivedTargetPower</w:t>
            </w:r>
          </w:p>
        </w:tc>
        <w:tc>
          <w:tcPr>
            <w:tcW w:w="1559" w:type="dxa"/>
            <w:tcBorders>
              <w:top w:val="single" w:sz="4" w:space="0" w:color="auto"/>
              <w:left w:val="single" w:sz="4" w:space="0" w:color="auto"/>
              <w:bottom w:val="single" w:sz="4" w:space="0" w:color="auto"/>
              <w:right w:val="single" w:sz="4" w:space="0" w:color="auto"/>
            </w:tcBorders>
            <w:hideMark/>
          </w:tcPr>
          <w:p w14:paraId="6BCBFA9C" w14:textId="77777777" w:rsidR="00DB1E57" w:rsidRPr="00D0162F" w:rsidRDefault="00DB1E57" w:rsidP="00096385">
            <w:pPr>
              <w:pStyle w:val="TAC"/>
              <w:rPr>
                <w:rFonts w:cs="Arial"/>
              </w:rPr>
            </w:pPr>
            <w:r w:rsidRPr="00D0162F">
              <w:rPr>
                <w:rFonts w:cs="Arial"/>
              </w:rPr>
              <w:t>dBm-114</w:t>
            </w:r>
          </w:p>
        </w:tc>
        <w:tc>
          <w:tcPr>
            <w:tcW w:w="4746" w:type="dxa"/>
            <w:tcBorders>
              <w:top w:val="single" w:sz="4" w:space="0" w:color="auto"/>
              <w:left w:val="single" w:sz="4" w:space="0" w:color="auto"/>
              <w:bottom w:val="single" w:sz="4" w:space="0" w:color="auto"/>
              <w:right w:val="single" w:sz="4" w:space="0" w:color="auto"/>
            </w:tcBorders>
          </w:tcPr>
          <w:p w14:paraId="0B5A186E" w14:textId="77777777" w:rsidR="00DB1E57" w:rsidRPr="00D0162F" w:rsidRDefault="00DB1E57" w:rsidP="00096385">
            <w:pPr>
              <w:pStyle w:val="TAC"/>
              <w:rPr>
                <w:rFonts w:cs="Arial"/>
              </w:rPr>
            </w:pPr>
            <w:r w:rsidRPr="00D0162F">
              <w:t>Increased by 6 dB compared with FR1 PRACH configuration 1 for random access test with UL CCA failures.</w:t>
            </w:r>
          </w:p>
        </w:tc>
      </w:tr>
      <w:tr w:rsidR="00DB1E57" w:rsidRPr="00D0162F" w14:paraId="49B8FB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439B17" w14:textId="77777777" w:rsidR="00DB1E57" w:rsidRPr="00D0162F" w:rsidRDefault="00DB1E57" w:rsidP="00096385">
            <w:pPr>
              <w:pStyle w:val="TAL"/>
              <w:rPr>
                <w:rFonts w:cs="Arial"/>
              </w:rPr>
            </w:pPr>
            <w:r w:rsidRPr="00D0162F">
              <w:t>preambleTransMax</w:t>
            </w:r>
          </w:p>
        </w:tc>
        <w:tc>
          <w:tcPr>
            <w:tcW w:w="1559" w:type="dxa"/>
            <w:tcBorders>
              <w:top w:val="single" w:sz="4" w:space="0" w:color="auto"/>
              <w:left w:val="single" w:sz="4" w:space="0" w:color="auto"/>
              <w:bottom w:val="single" w:sz="4" w:space="0" w:color="auto"/>
              <w:right w:val="single" w:sz="4" w:space="0" w:color="auto"/>
            </w:tcBorders>
            <w:hideMark/>
          </w:tcPr>
          <w:p w14:paraId="45A1762E" w14:textId="77777777" w:rsidR="00DB1E57" w:rsidRPr="00D0162F" w:rsidRDefault="00DB1E57" w:rsidP="00096385">
            <w:pPr>
              <w:pStyle w:val="TAC"/>
              <w:rPr>
                <w:rFonts w:cs="Arial"/>
              </w:rPr>
            </w:pPr>
            <w:r w:rsidRPr="00D0162F">
              <w:rPr>
                <w:rFonts w:cs="Arial"/>
              </w:rPr>
              <w:t>n20</w:t>
            </w:r>
          </w:p>
        </w:tc>
        <w:tc>
          <w:tcPr>
            <w:tcW w:w="4746" w:type="dxa"/>
            <w:tcBorders>
              <w:top w:val="single" w:sz="4" w:space="0" w:color="auto"/>
              <w:left w:val="single" w:sz="4" w:space="0" w:color="auto"/>
              <w:bottom w:val="single" w:sz="4" w:space="0" w:color="auto"/>
              <w:right w:val="single" w:sz="4" w:space="0" w:color="auto"/>
            </w:tcBorders>
            <w:hideMark/>
          </w:tcPr>
          <w:p w14:paraId="5E3F9EB9"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DA303D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8878F69" w14:textId="77777777" w:rsidR="00DB1E57" w:rsidRPr="00D0162F" w:rsidRDefault="00DB1E57" w:rsidP="00096385">
            <w:pPr>
              <w:pStyle w:val="TAL"/>
              <w:rPr>
                <w:rFonts w:cs="Arial"/>
              </w:rPr>
            </w:pPr>
            <w:r w:rsidRPr="00D0162F">
              <w:rPr>
                <w:rFonts w:cs="Arial"/>
              </w:rPr>
              <w:t>ra-ResponseWindow</w:t>
            </w:r>
          </w:p>
        </w:tc>
        <w:tc>
          <w:tcPr>
            <w:tcW w:w="1559" w:type="dxa"/>
            <w:tcBorders>
              <w:top w:val="single" w:sz="4" w:space="0" w:color="auto"/>
              <w:left w:val="single" w:sz="4" w:space="0" w:color="auto"/>
              <w:bottom w:val="single" w:sz="4" w:space="0" w:color="auto"/>
              <w:right w:val="single" w:sz="4" w:space="0" w:color="auto"/>
            </w:tcBorders>
            <w:hideMark/>
          </w:tcPr>
          <w:p w14:paraId="6395883C" w14:textId="77777777" w:rsidR="00DB1E57" w:rsidRPr="00D0162F" w:rsidRDefault="00DB1E57" w:rsidP="00096385">
            <w:pPr>
              <w:pStyle w:val="TAC"/>
              <w:rPr>
                <w:rFonts w:cs="Arial"/>
              </w:rPr>
            </w:pPr>
            <w:r w:rsidRPr="00D0162F">
              <w:rPr>
                <w:rFonts w:cs="Arial"/>
              </w:rPr>
              <w:t>Sl20</w:t>
            </w:r>
          </w:p>
        </w:tc>
        <w:tc>
          <w:tcPr>
            <w:tcW w:w="4746" w:type="dxa"/>
            <w:tcBorders>
              <w:top w:val="single" w:sz="4" w:space="0" w:color="auto"/>
              <w:left w:val="single" w:sz="4" w:space="0" w:color="auto"/>
              <w:bottom w:val="single" w:sz="4" w:space="0" w:color="auto"/>
              <w:right w:val="single" w:sz="4" w:space="0" w:color="auto"/>
            </w:tcBorders>
            <w:hideMark/>
          </w:tcPr>
          <w:p w14:paraId="7A983E82"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1422F78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1D6A692" w14:textId="77777777" w:rsidR="00DB1E57" w:rsidRPr="00D0162F" w:rsidRDefault="00DB1E57" w:rsidP="00096385">
            <w:pPr>
              <w:pStyle w:val="TAL"/>
              <w:rPr>
                <w:rFonts w:cs="Arial"/>
              </w:rPr>
            </w:pPr>
            <w:r w:rsidRPr="00D0162F">
              <w:rPr>
                <w:rFonts w:cs="Arial"/>
              </w:rPr>
              <w:t>zeroCorrelationZoneConfig</w:t>
            </w:r>
          </w:p>
        </w:tc>
        <w:tc>
          <w:tcPr>
            <w:tcW w:w="1559" w:type="dxa"/>
            <w:tcBorders>
              <w:top w:val="single" w:sz="4" w:space="0" w:color="auto"/>
              <w:left w:val="single" w:sz="4" w:space="0" w:color="auto"/>
              <w:bottom w:val="single" w:sz="4" w:space="0" w:color="auto"/>
              <w:right w:val="single" w:sz="4" w:space="0" w:color="auto"/>
            </w:tcBorders>
            <w:hideMark/>
          </w:tcPr>
          <w:p w14:paraId="12C0FE9E" w14:textId="77777777" w:rsidR="00DB1E57" w:rsidRPr="00D0162F" w:rsidRDefault="00DB1E57" w:rsidP="00096385">
            <w:pPr>
              <w:pStyle w:val="TAC"/>
              <w:rPr>
                <w:rFonts w:cs="Arial"/>
                <w:lang w:eastAsia="zh-CN"/>
              </w:rPr>
            </w:pPr>
            <w:r w:rsidRPr="00D0162F">
              <w:rPr>
                <w:rFonts w:cs="Arial"/>
                <w:lang w:eastAsia="zh-CN"/>
              </w:rPr>
              <w:t>11</w:t>
            </w:r>
          </w:p>
        </w:tc>
        <w:tc>
          <w:tcPr>
            <w:tcW w:w="4746" w:type="dxa"/>
            <w:tcBorders>
              <w:top w:val="single" w:sz="4" w:space="0" w:color="auto"/>
              <w:left w:val="single" w:sz="4" w:space="0" w:color="auto"/>
              <w:bottom w:val="single" w:sz="4" w:space="0" w:color="auto"/>
              <w:right w:val="single" w:sz="4" w:space="0" w:color="auto"/>
            </w:tcBorders>
            <w:hideMark/>
          </w:tcPr>
          <w:p w14:paraId="10F4A322"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62ADE10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C7E4438" w14:textId="77777777" w:rsidR="00DB1E57" w:rsidRPr="00D0162F" w:rsidRDefault="00DB1E57" w:rsidP="00096385">
            <w:pPr>
              <w:pStyle w:val="TAL"/>
              <w:rPr>
                <w:i/>
                <w:lang w:eastAsia="zh-CN"/>
              </w:rPr>
            </w:pPr>
            <w:r w:rsidRPr="00D0162F">
              <w:t>Backoff Parameter</w:t>
            </w:r>
            <w:r w:rsidRPr="00D0162F">
              <w:rPr>
                <w:lang w:eastAsia="zh-CN"/>
              </w:rPr>
              <w:t xml:space="preserve"> Index</w:t>
            </w:r>
          </w:p>
        </w:tc>
        <w:tc>
          <w:tcPr>
            <w:tcW w:w="1559" w:type="dxa"/>
            <w:tcBorders>
              <w:top w:val="single" w:sz="4" w:space="0" w:color="auto"/>
              <w:left w:val="single" w:sz="4" w:space="0" w:color="auto"/>
              <w:bottom w:val="single" w:sz="4" w:space="0" w:color="auto"/>
              <w:right w:val="single" w:sz="4" w:space="0" w:color="auto"/>
            </w:tcBorders>
            <w:hideMark/>
          </w:tcPr>
          <w:p w14:paraId="330BD3D7" w14:textId="77777777" w:rsidR="00DB1E57" w:rsidRPr="00D0162F" w:rsidRDefault="00DB1E57" w:rsidP="00096385">
            <w:pPr>
              <w:pStyle w:val="TAC"/>
              <w:rPr>
                <w:rFonts w:cs="Arial"/>
                <w:lang w:eastAsia="zh-CN"/>
              </w:rPr>
            </w:pPr>
            <w:r w:rsidRPr="00D0162F">
              <w:rPr>
                <w:rFonts w:cs="Arial"/>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67CA9B1F"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647137A0"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439FCC66"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666FD568" w14:textId="77777777" w:rsidR="00DB1E57" w:rsidRPr="00D0162F" w:rsidRDefault="00DB1E57" w:rsidP="00DB1E57">
      <w:pPr>
        <w:rPr>
          <w:rFonts w:eastAsia="MS Mincho"/>
        </w:rPr>
      </w:pPr>
    </w:p>
    <w:p w14:paraId="6B5AE047" w14:textId="77777777" w:rsidR="00DB1E57" w:rsidRPr="00D0162F" w:rsidRDefault="00DB1E57" w:rsidP="00DB1E57">
      <w:pPr>
        <w:pStyle w:val="Heading3"/>
      </w:pPr>
      <w:r w:rsidRPr="00D0162F">
        <w:rPr>
          <w:snapToGrid w:val="0"/>
        </w:rPr>
        <w:t>A.7.1A.2</w:t>
      </w:r>
      <w:r w:rsidRPr="00D0162F">
        <w:rPr>
          <w:snapToGrid w:val="0"/>
          <w:lang w:eastAsia="zh-CN"/>
        </w:rPr>
        <w:tab/>
        <w:t xml:space="preserve">FR1 </w:t>
      </w:r>
      <w:r w:rsidRPr="00D0162F">
        <w:rPr>
          <w:snapToGrid w:val="0"/>
        </w:rPr>
        <w:t>PRACH configuration 2 under CCA</w:t>
      </w:r>
    </w:p>
    <w:p w14:paraId="185AFA68" w14:textId="77777777" w:rsidR="00DB1E57" w:rsidRPr="00D0162F" w:rsidRDefault="00DB1E57" w:rsidP="00DB1E57">
      <w:pPr>
        <w:rPr>
          <w:lang w:eastAsia="zh-CN"/>
        </w:rPr>
      </w:pPr>
      <w:r w:rsidRPr="00D0162F">
        <w:rPr>
          <w:lang w:eastAsia="zh-CN"/>
        </w:rPr>
        <w:t>Table A.7.1A.2-1 provides PRACH configuration 2 for SSB-based contention based random access in FR1 under CCA.</w:t>
      </w:r>
    </w:p>
    <w:p w14:paraId="75452FEF" w14:textId="77777777" w:rsidR="00DB1E57" w:rsidRPr="00D0162F" w:rsidRDefault="00DB1E57" w:rsidP="00DB1E57">
      <w:pPr>
        <w:pStyle w:val="TH"/>
        <w:rPr>
          <w:lang w:eastAsia="zh-CN"/>
        </w:rPr>
      </w:pPr>
      <w:r w:rsidRPr="00D0162F">
        <w:lastRenderedPageBreak/>
        <w:t xml:space="preserve">Table A.7.1A.2-1: </w:t>
      </w:r>
      <w:r w:rsidRPr="00D0162F">
        <w:rPr>
          <w:lang w:eastAsia="zh-CN"/>
        </w:rPr>
        <w:t>P</w:t>
      </w:r>
      <w:r w:rsidRPr="00D0162F">
        <w:t xml:space="preserve">arameters for </w:t>
      </w:r>
      <w:r w:rsidRPr="00D0162F">
        <w:rPr>
          <w:lang w:eastAsia="zh-CN"/>
        </w:rPr>
        <w:t>FR1 PRACH configuration 2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2551"/>
        <w:gridCol w:w="3754"/>
      </w:tblGrid>
      <w:tr w:rsidR="00DB1E57" w:rsidRPr="00D0162F" w14:paraId="66EF0326"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7A4CE0F4" w14:textId="77777777" w:rsidR="00DB1E57" w:rsidRPr="00D0162F" w:rsidRDefault="00DB1E57" w:rsidP="00096385">
            <w:pPr>
              <w:pStyle w:val="TAH"/>
              <w:rPr>
                <w:rFonts w:cs="Arial"/>
              </w:rPr>
            </w:pPr>
            <w:r w:rsidRPr="00D0162F">
              <w:rPr>
                <w:rFonts w:cs="Arial"/>
              </w:rPr>
              <w:t>Field</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25ED7AA" w14:textId="77777777" w:rsidR="00DB1E57" w:rsidRPr="00D0162F" w:rsidRDefault="00DB1E57" w:rsidP="00096385">
            <w:pPr>
              <w:pStyle w:val="TAH"/>
              <w:rPr>
                <w:rFonts w:cs="Arial"/>
              </w:rPr>
            </w:pPr>
            <w:r w:rsidRPr="00D0162F">
              <w:rPr>
                <w:rFonts w:cs="Arial"/>
              </w:rPr>
              <w:t>Value</w:t>
            </w:r>
          </w:p>
        </w:tc>
        <w:tc>
          <w:tcPr>
            <w:tcW w:w="3754" w:type="dxa"/>
            <w:tcBorders>
              <w:top w:val="single" w:sz="4" w:space="0" w:color="auto"/>
              <w:left w:val="single" w:sz="4" w:space="0" w:color="auto"/>
              <w:bottom w:val="single" w:sz="4" w:space="0" w:color="auto"/>
              <w:right w:val="single" w:sz="4" w:space="0" w:color="auto"/>
            </w:tcBorders>
            <w:vAlign w:val="center"/>
            <w:hideMark/>
          </w:tcPr>
          <w:p w14:paraId="3B848BAB" w14:textId="77777777" w:rsidR="00DB1E57" w:rsidRPr="00D0162F" w:rsidRDefault="00DB1E57" w:rsidP="00096385">
            <w:pPr>
              <w:pStyle w:val="TAH"/>
              <w:rPr>
                <w:rFonts w:cs="Arial"/>
              </w:rPr>
            </w:pPr>
            <w:r w:rsidRPr="00D0162F">
              <w:rPr>
                <w:rFonts w:cs="Arial"/>
              </w:rPr>
              <w:t>Comment</w:t>
            </w:r>
          </w:p>
        </w:tc>
      </w:tr>
      <w:tr w:rsidR="00DB1E57" w:rsidRPr="00D0162F" w14:paraId="7ECDD3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A58B573" w14:textId="77777777" w:rsidR="00DB1E57" w:rsidRPr="00D0162F" w:rsidRDefault="00DB1E57" w:rsidP="00096385">
            <w:pPr>
              <w:pStyle w:val="TAL"/>
              <w:rPr>
                <w:rFonts w:cs="Arial"/>
              </w:rPr>
            </w:pPr>
            <w:r w:rsidRPr="00D0162F">
              <w:rPr>
                <w:rFonts w:cs="Arial"/>
              </w:rPr>
              <w:t>prach-ConfigurationIndex</w:t>
            </w:r>
          </w:p>
        </w:tc>
        <w:tc>
          <w:tcPr>
            <w:tcW w:w="2551" w:type="dxa"/>
            <w:tcBorders>
              <w:top w:val="single" w:sz="4" w:space="0" w:color="auto"/>
              <w:left w:val="single" w:sz="4" w:space="0" w:color="auto"/>
              <w:bottom w:val="single" w:sz="4" w:space="0" w:color="auto"/>
              <w:right w:val="single" w:sz="4" w:space="0" w:color="auto"/>
            </w:tcBorders>
          </w:tcPr>
          <w:p w14:paraId="3835E527" w14:textId="77777777" w:rsidR="00DB1E57" w:rsidRPr="00D0162F" w:rsidRDefault="00DB1E57" w:rsidP="00096385">
            <w:pPr>
              <w:pStyle w:val="TAC"/>
              <w:rPr>
                <w:lang w:eastAsia="zh-CN"/>
              </w:rPr>
            </w:pPr>
            <w:r w:rsidRPr="00D0162F">
              <w:rPr>
                <w:lang w:eastAsia="zh-CN"/>
              </w:rPr>
              <w:t>102</w:t>
            </w:r>
          </w:p>
        </w:tc>
        <w:tc>
          <w:tcPr>
            <w:tcW w:w="3754" w:type="dxa"/>
            <w:tcBorders>
              <w:top w:val="single" w:sz="4" w:space="0" w:color="auto"/>
              <w:left w:val="single" w:sz="4" w:space="0" w:color="auto"/>
              <w:bottom w:val="single" w:sz="4" w:space="0" w:color="auto"/>
              <w:right w:val="single" w:sz="4" w:space="0" w:color="auto"/>
            </w:tcBorders>
          </w:tcPr>
          <w:p w14:paraId="06A4E40F" w14:textId="77777777" w:rsidR="00DB1E57" w:rsidRPr="00D0162F" w:rsidRDefault="00DB1E57" w:rsidP="00096385">
            <w:pPr>
              <w:pStyle w:val="TAC"/>
              <w:rPr>
                <w:lang w:eastAsia="zh-CN"/>
              </w:rPr>
            </w:pPr>
            <w:r w:rsidRPr="00D0162F">
              <w:rPr>
                <w:lang w:eastAsia="zh-CN"/>
              </w:rPr>
              <w:t xml:space="preserve">10ms </w:t>
            </w:r>
            <w:r w:rsidRPr="00D0162F">
              <w:rPr>
                <w:rFonts w:cs="Arial"/>
                <w:lang w:eastAsia="zh-CN"/>
              </w:rPr>
              <w:t>PRACH periodicity, and other detailed configuration</w:t>
            </w:r>
            <w:r w:rsidRPr="00D0162F">
              <w:rPr>
                <w:rFonts w:cs="Arial"/>
              </w:rPr>
              <w:t xml:space="preserve"> defined in table 6.3.3.2-2 and table 6.3.3.2-3 in TS 38.211 [7].</w:t>
            </w:r>
          </w:p>
        </w:tc>
      </w:tr>
      <w:tr w:rsidR="00DB1E57" w:rsidRPr="00D0162F" w14:paraId="4BF1A8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93B0DEA" w14:textId="77777777" w:rsidR="00DB1E57" w:rsidRPr="00D0162F" w:rsidRDefault="00DB1E57" w:rsidP="00096385">
            <w:pPr>
              <w:pStyle w:val="TAL"/>
              <w:rPr>
                <w:rFonts w:cs="Arial"/>
              </w:rPr>
            </w:pPr>
            <w:r w:rsidRPr="00D0162F">
              <w:rPr>
                <w:rFonts w:cs="Arial"/>
              </w:rPr>
              <w:t>msg1-SubcarrierSpacing</w:t>
            </w:r>
          </w:p>
        </w:tc>
        <w:tc>
          <w:tcPr>
            <w:tcW w:w="2551" w:type="dxa"/>
            <w:tcBorders>
              <w:top w:val="single" w:sz="4" w:space="0" w:color="auto"/>
              <w:left w:val="single" w:sz="4" w:space="0" w:color="auto"/>
              <w:bottom w:val="single" w:sz="4" w:space="0" w:color="auto"/>
              <w:right w:val="single" w:sz="4" w:space="0" w:color="auto"/>
            </w:tcBorders>
            <w:hideMark/>
          </w:tcPr>
          <w:p w14:paraId="29919D8E" w14:textId="77777777" w:rsidR="00DB1E57" w:rsidRPr="00D0162F" w:rsidRDefault="00DB1E57" w:rsidP="00096385">
            <w:pPr>
              <w:pStyle w:val="TAC"/>
              <w:rPr>
                <w:lang w:eastAsia="zh-CN"/>
              </w:rPr>
            </w:pPr>
            <w:r w:rsidRPr="00D0162F">
              <w:rPr>
                <w:lang w:eastAsia="zh-CN"/>
              </w:rPr>
              <w:t>Same as UL carrier SCS</w:t>
            </w:r>
          </w:p>
        </w:tc>
        <w:tc>
          <w:tcPr>
            <w:tcW w:w="3754" w:type="dxa"/>
            <w:tcBorders>
              <w:top w:val="single" w:sz="4" w:space="0" w:color="auto"/>
              <w:left w:val="single" w:sz="4" w:space="0" w:color="auto"/>
              <w:bottom w:val="single" w:sz="4" w:space="0" w:color="auto"/>
              <w:right w:val="single" w:sz="4" w:space="0" w:color="auto"/>
            </w:tcBorders>
          </w:tcPr>
          <w:p w14:paraId="5256185E" w14:textId="77777777" w:rsidR="00DB1E57" w:rsidRPr="00D0162F" w:rsidRDefault="00DB1E57" w:rsidP="00096385">
            <w:pPr>
              <w:pStyle w:val="TAC"/>
              <w:rPr>
                <w:rFonts w:cs="Arial"/>
                <w:lang w:eastAsia="zh-CN"/>
              </w:rPr>
            </w:pPr>
          </w:p>
        </w:tc>
      </w:tr>
      <w:tr w:rsidR="00DB1E57" w:rsidRPr="00D0162F" w14:paraId="391A4B7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0D7A5CF" w14:textId="77777777" w:rsidR="00DB1E57" w:rsidRPr="00D0162F" w:rsidRDefault="00DB1E57" w:rsidP="00096385">
            <w:pPr>
              <w:pStyle w:val="TAL"/>
              <w:rPr>
                <w:rFonts w:cs="Arial"/>
              </w:rPr>
            </w:pPr>
            <w:r w:rsidRPr="00D0162F">
              <w:rPr>
                <w:rFonts w:cs="Arial"/>
              </w:rPr>
              <w:t>totalNumberOfRA-Preambles</w:t>
            </w:r>
          </w:p>
        </w:tc>
        <w:tc>
          <w:tcPr>
            <w:tcW w:w="2551" w:type="dxa"/>
            <w:tcBorders>
              <w:top w:val="single" w:sz="4" w:space="0" w:color="auto"/>
              <w:left w:val="single" w:sz="4" w:space="0" w:color="auto"/>
              <w:bottom w:val="single" w:sz="4" w:space="0" w:color="auto"/>
              <w:right w:val="single" w:sz="4" w:space="0" w:color="auto"/>
            </w:tcBorders>
            <w:hideMark/>
          </w:tcPr>
          <w:p w14:paraId="3C00B6DD"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02740CC3"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715641C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CDD7AB" w14:textId="77777777" w:rsidR="00DB1E57" w:rsidRPr="00D0162F" w:rsidRDefault="00DB1E57" w:rsidP="00096385">
            <w:pPr>
              <w:pStyle w:val="TAL"/>
              <w:rPr>
                <w:rFonts w:cs="Arial"/>
              </w:rPr>
            </w:pPr>
            <w:r w:rsidRPr="00D0162F">
              <w:t>numberOfRA-PreamblesGroupA</w:t>
            </w:r>
          </w:p>
        </w:tc>
        <w:tc>
          <w:tcPr>
            <w:tcW w:w="2551" w:type="dxa"/>
            <w:tcBorders>
              <w:top w:val="single" w:sz="4" w:space="0" w:color="auto"/>
              <w:left w:val="single" w:sz="4" w:space="0" w:color="auto"/>
              <w:bottom w:val="single" w:sz="4" w:space="0" w:color="auto"/>
              <w:right w:val="single" w:sz="4" w:space="0" w:color="auto"/>
            </w:tcBorders>
            <w:hideMark/>
          </w:tcPr>
          <w:p w14:paraId="33D797E2"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70EA8DFE"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7F26242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5258C51" w14:textId="77777777" w:rsidR="00DB1E57" w:rsidRPr="00D0162F" w:rsidRDefault="00DB1E57" w:rsidP="00096385">
            <w:pPr>
              <w:pStyle w:val="TAL"/>
            </w:pPr>
            <w:r w:rsidRPr="00D0162F">
              <w:t>prach-RootSequenceIndex</w:t>
            </w:r>
          </w:p>
        </w:tc>
        <w:tc>
          <w:tcPr>
            <w:tcW w:w="2551" w:type="dxa"/>
            <w:tcBorders>
              <w:top w:val="single" w:sz="4" w:space="0" w:color="auto"/>
              <w:left w:val="single" w:sz="4" w:space="0" w:color="auto"/>
              <w:bottom w:val="single" w:sz="4" w:space="0" w:color="auto"/>
              <w:right w:val="single" w:sz="4" w:space="0" w:color="auto"/>
            </w:tcBorders>
            <w:hideMark/>
          </w:tcPr>
          <w:p w14:paraId="5C84B500" w14:textId="77777777" w:rsidR="00DB1E57" w:rsidRPr="00D0162F" w:rsidRDefault="00DB1E57" w:rsidP="00096385">
            <w:pPr>
              <w:pStyle w:val="TAC"/>
              <w:rPr>
                <w:lang w:eastAsia="zh-CN"/>
              </w:rPr>
            </w:pPr>
            <w:r w:rsidRPr="00D0162F">
              <w:rPr>
                <w:lang w:eastAsia="zh-CN"/>
              </w:rPr>
              <w:t>0</w:t>
            </w:r>
          </w:p>
        </w:tc>
        <w:tc>
          <w:tcPr>
            <w:tcW w:w="3754" w:type="dxa"/>
            <w:tcBorders>
              <w:top w:val="single" w:sz="4" w:space="0" w:color="auto"/>
              <w:left w:val="single" w:sz="4" w:space="0" w:color="auto"/>
              <w:bottom w:val="single" w:sz="4" w:space="0" w:color="auto"/>
              <w:right w:val="single" w:sz="4" w:space="0" w:color="auto"/>
            </w:tcBorders>
            <w:hideMark/>
          </w:tcPr>
          <w:p w14:paraId="6A2095F7"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026F150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546F7C9" w14:textId="77777777" w:rsidR="00DB1E57" w:rsidRPr="00D0162F" w:rsidRDefault="00DB1E57" w:rsidP="00096385">
            <w:pPr>
              <w:pStyle w:val="TAL"/>
              <w:rPr>
                <w:rFonts w:cs="Arial"/>
              </w:rPr>
            </w:pPr>
            <w:r w:rsidRPr="00D0162F">
              <w:rPr>
                <w:rFonts w:cs="Arial"/>
              </w:rPr>
              <w:t>ssb-perRACH-Occasion</w:t>
            </w:r>
          </w:p>
        </w:tc>
        <w:tc>
          <w:tcPr>
            <w:tcW w:w="2551" w:type="dxa"/>
            <w:tcBorders>
              <w:top w:val="single" w:sz="4" w:space="0" w:color="auto"/>
              <w:left w:val="single" w:sz="4" w:space="0" w:color="auto"/>
              <w:bottom w:val="single" w:sz="4" w:space="0" w:color="auto"/>
              <w:right w:val="single" w:sz="4" w:space="0" w:color="auto"/>
            </w:tcBorders>
            <w:hideMark/>
          </w:tcPr>
          <w:p w14:paraId="3E9CDC9F"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w:t>
            </w:r>
          </w:p>
        </w:tc>
        <w:tc>
          <w:tcPr>
            <w:tcW w:w="3754" w:type="dxa"/>
            <w:tcBorders>
              <w:top w:val="single" w:sz="4" w:space="0" w:color="auto"/>
              <w:left w:val="single" w:sz="4" w:space="0" w:color="auto"/>
              <w:bottom w:val="single" w:sz="4" w:space="0" w:color="auto"/>
              <w:right w:val="single" w:sz="4" w:space="0" w:color="auto"/>
            </w:tcBorders>
            <w:hideMark/>
          </w:tcPr>
          <w:p w14:paraId="22C88A51"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p>
        </w:tc>
      </w:tr>
      <w:tr w:rsidR="00DB1E57" w:rsidRPr="00D0162F" w14:paraId="348347E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A857717" w14:textId="77777777" w:rsidR="00DB1E57" w:rsidRPr="00D0162F" w:rsidRDefault="00DB1E57" w:rsidP="00096385">
            <w:pPr>
              <w:pStyle w:val="TAL"/>
              <w:rPr>
                <w:rFonts w:cs="Arial"/>
              </w:rPr>
            </w:pPr>
            <w:r w:rsidRPr="00D0162F">
              <w:t>msg1-FDM</w:t>
            </w:r>
          </w:p>
        </w:tc>
        <w:tc>
          <w:tcPr>
            <w:tcW w:w="2551" w:type="dxa"/>
            <w:tcBorders>
              <w:top w:val="single" w:sz="4" w:space="0" w:color="auto"/>
              <w:left w:val="single" w:sz="4" w:space="0" w:color="auto"/>
              <w:bottom w:val="single" w:sz="4" w:space="0" w:color="auto"/>
              <w:right w:val="single" w:sz="4" w:space="0" w:color="auto"/>
            </w:tcBorders>
            <w:hideMark/>
          </w:tcPr>
          <w:p w14:paraId="6D36A23E" w14:textId="77777777" w:rsidR="00DB1E57" w:rsidRPr="00D0162F" w:rsidRDefault="00DB1E57" w:rsidP="00096385">
            <w:pPr>
              <w:pStyle w:val="TAC"/>
              <w:rPr>
                <w:rFonts w:cs="Arial"/>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63FB233A"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6AE52A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B6A4EF9" w14:textId="77777777" w:rsidR="00DB1E57" w:rsidRPr="00D0162F" w:rsidRDefault="00DB1E57" w:rsidP="00096385">
            <w:pPr>
              <w:pStyle w:val="TAL"/>
              <w:rPr>
                <w:rFonts w:cs="Arial"/>
              </w:rPr>
            </w:pPr>
            <w:r w:rsidRPr="00D0162F">
              <w:rPr>
                <w:rFonts w:cs="Arial"/>
              </w:rPr>
              <w:t>powerRampingStep</w:t>
            </w:r>
          </w:p>
        </w:tc>
        <w:tc>
          <w:tcPr>
            <w:tcW w:w="2551" w:type="dxa"/>
            <w:tcBorders>
              <w:top w:val="single" w:sz="4" w:space="0" w:color="auto"/>
              <w:left w:val="single" w:sz="4" w:space="0" w:color="auto"/>
              <w:bottom w:val="single" w:sz="4" w:space="0" w:color="auto"/>
              <w:right w:val="single" w:sz="4" w:space="0" w:color="auto"/>
            </w:tcBorders>
            <w:hideMark/>
          </w:tcPr>
          <w:p w14:paraId="28646912" w14:textId="77777777" w:rsidR="00DB1E57" w:rsidRPr="00D0162F" w:rsidRDefault="00DB1E57" w:rsidP="00096385">
            <w:pPr>
              <w:pStyle w:val="TAC"/>
              <w:rPr>
                <w:rFonts w:cs="Arial"/>
              </w:rPr>
            </w:pPr>
            <w:r w:rsidRPr="00D0162F">
              <w:rPr>
                <w:rFonts w:cs="Arial"/>
              </w:rPr>
              <w:t>dB2</w:t>
            </w:r>
          </w:p>
        </w:tc>
        <w:tc>
          <w:tcPr>
            <w:tcW w:w="3754" w:type="dxa"/>
            <w:tcBorders>
              <w:top w:val="single" w:sz="4" w:space="0" w:color="auto"/>
              <w:left w:val="single" w:sz="4" w:space="0" w:color="auto"/>
              <w:bottom w:val="single" w:sz="4" w:space="0" w:color="auto"/>
              <w:right w:val="single" w:sz="4" w:space="0" w:color="auto"/>
            </w:tcBorders>
          </w:tcPr>
          <w:p w14:paraId="2F1F9D60" w14:textId="77777777" w:rsidR="00DB1E57" w:rsidRPr="00D0162F" w:rsidRDefault="00DB1E57" w:rsidP="00096385">
            <w:pPr>
              <w:pStyle w:val="TAC"/>
              <w:rPr>
                <w:rFonts w:cs="Arial"/>
              </w:rPr>
            </w:pPr>
          </w:p>
        </w:tc>
      </w:tr>
      <w:tr w:rsidR="00DB1E57" w:rsidRPr="00D0162F" w14:paraId="4ECC53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499FE39" w14:textId="77777777" w:rsidR="00DB1E57" w:rsidRPr="00D0162F" w:rsidRDefault="00DB1E57" w:rsidP="00096385">
            <w:pPr>
              <w:pStyle w:val="TAL"/>
              <w:rPr>
                <w:rFonts w:cs="Arial"/>
              </w:rPr>
            </w:pPr>
            <w:r w:rsidRPr="00D0162F">
              <w:t>preambleReceivedTargetPower</w:t>
            </w:r>
          </w:p>
        </w:tc>
        <w:tc>
          <w:tcPr>
            <w:tcW w:w="2551" w:type="dxa"/>
            <w:tcBorders>
              <w:top w:val="single" w:sz="4" w:space="0" w:color="auto"/>
              <w:left w:val="single" w:sz="4" w:space="0" w:color="auto"/>
              <w:bottom w:val="single" w:sz="4" w:space="0" w:color="auto"/>
              <w:right w:val="single" w:sz="4" w:space="0" w:color="auto"/>
            </w:tcBorders>
            <w:hideMark/>
          </w:tcPr>
          <w:p w14:paraId="52BAD481" w14:textId="77777777" w:rsidR="00DB1E57" w:rsidRPr="00D0162F" w:rsidRDefault="00DB1E57" w:rsidP="00096385">
            <w:pPr>
              <w:pStyle w:val="TAC"/>
              <w:rPr>
                <w:rFonts w:cs="Arial"/>
              </w:rPr>
            </w:pPr>
            <w:r w:rsidRPr="00D0162F">
              <w:rPr>
                <w:rFonts w:cs="Arial"/>
              </w:rPr>
              <w:t>dBm-114</w:t>
            </w:r>
          </w:p>
        </w:tc>
        <w:tc>
          <w:tcPr>
            <w:tcW w:w="3754" w:type="dxa"/>
            <w:tcBorders>
              <w:top w:val="single" w:sz="4" w:space="0" w:color="auto"/>
              <w:left w:val="single" w:sz="4" w:space="0" w:color="auto"/>
              <w:bottom w:val="single" w:sz="4" w:space="0" w:color="auto"/>
              <w:right w:val="single" w:sz="4" w:space="0" w:color="auto"/>
            </w:tcBorders>
          </w:tcPr>
          <w:p w14:paraId="6477462F" w14:textId="77777777" w:rsidR="00DB1E57" w:rsidRPr="00D0162F" w:rsidRDefault="00DB1E57" w:rsidP="00096385">
            <w:pPr>
              <w:pStyle w:val="TAC"/>
              <w:rPr>
                <w:rFonts w:cs="Arial"/>
              </w:rPr>
            </w:pPr>
            <w:r w:rsidRPr="00D0162F">
              <w:t>Increased by 6 dB compared with FR1 PRACH configuration 2 for random access test with UL CCA failures.</w:t>
            </w:r>
          </w:p>
        </w:tc>
      </w:tr>
      <w:tr w:rsidR="00DB1E57" w:rsidRPr="00D0162F" w14:paraId="1B26096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FA9CBC7" w14:textId="77777777" w:rsidR="00DB1E57" w:rsidRPr="00D0162F" w:rsidRDefault="00DB1E57" w:rsidP="00096385">
            <w:pPr>
              <w:pStyle w:val="TAL"/>
              <w:rPr>
                <w:rFonts w:cs="Arial"/>
              </w:rPr>
            </w:pPr>
            <w:r w:rsidRPr="00D0162F">
              <w:t>preambleTransMax</w:t>
            </w:r>
          </w:p>
        </w:tc>
        <w:tc>
          <w:tcPr>
            <w:tcW w:w="2551" w:type="dxa"/>
            <w:tcBorders>
              <w:top w:val="single" w:sz="4" w:space="0" w:color="auto"/>
              <w:left w:val="single" w:sz="4" w:space="0" w:color="auto"/>
              <w:bottom w:val="single" w:sz="4" w:space="0" w:color="auto"/>
              <w:right w:val="single" w:sz="4" w:space="0" w:color="auto"/>
            </w:tcBorders>
            <w:hideMark/>
          </w:tcPr>
          <w:p w14:paraId="7FFB4DD5" w14:textId="77777777" w:rsidR="00DB1E57" w:rsidRPr="00D0162F" w:rsidRDefault="00DB1E57" w:rsidP="00096385">
            <w:pPr>
              <w:pStyle w:val="TAC"/>
              <w:rPr>
                <w:rFonts w:cs="Arial"/>
              </w:rPr>
            </w:pPr>
            <w:r w:rsidRPr="00D0162F">
              <w:rPr>
                <w:rFonts w:cs="Arial"/>
              </w:rPr>
              <w:t>n20</w:t>
            </w:r>
          </w:p>
        </w:tc>
        <w:tc>
          <w:tcPr>
            <w:tcW w:w="3754" w:type="dxa"/>
            <w:tcBorders>
              <w:top w:val="single" w:sz="4" w:space="0" w:color="auto"/>
              <w:left w:val="single" w:sz="4" w:space="0" w:color="auto"/>
              <w:bottom w:val="single" w:sz="4" w:space="0" w:color="auto"/>
              <w:right w:val="single" w:sz="4" w:space="0" w:color="auto"/>
            </w:tcBorders>
            <w:hideMark/>
          </w:tcPr>
          <w:p w14:paraId="66E5DB96"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D05798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4343DB" w14:textId="77777777" w:rsidR="00DB1E57" w:rsidRPr="00D0162F" w:rsidRDefault="00DB1E57" w:rsidP="00096385">
            <w:pPr>
              <w:pStyle w:val="TAL"/>
              <w:rPr>
                <w:rFonts w:cs="Arial"/>
              </w:rPr>
            </w:pPr>
            <w:r w:rsidRPr="00D0162F">
              <w:rPr>
                <w:rFonts w:cs="Arial"/>
              </w:rPr>
              <w:t>ra-ResponseWindow</w:t>
            </w:r>
          </w:p>
        </w:tc>
        <w:tc>
          <w:tcPr>
            <w:tcW w:w="2551" w:type="dxa"/>
            <w:tcBorders>
              <w:top w:val="single" w:sz="4" w:space="0" w:color="auto"/>
              <w:left w:val="single" w:sz="4" w:space="0" w:color="auto"/>
              <w:bottom w:val="single" w:sz="4" w:space="0" w:color="auto"/>
              <w:right w:val="single" w:sz="4" w:space="0" w:color="auto"/>
            </w:tcBorders>
            <w:hideMark/>
          </w:tcPr>
          <w:p w14:paraId="388EEC12" w14:textId="77777777" w:rsidR="00DB1E57" w:rsidRPr="00D0162F" w:rsidRDefault="00DB1E57" w:rsidP="00096385">
            <w:pPr>
              <w:pStyle w:val="TAC"/>
              <w:rPr>
                <w:rFonts w:cs="Arial"/>
              </w:rPr>
            </w:pPr>
            <w:r w:rsidRPr="00D0162F">
              <w:rPr>
                <w:rFonts w:cs="Arial"/>
              </w:rPr>
              <w:t>sl20</w:t>
            </w:r>
          </w:p>
        </w:tc>
        <w:tc>
          <w:tcPr>
            <w:tcW w:w="3754" w:type="dxa"/>
            <w:tcBorders>
              <w:top w:val="single" w:sz="4" w:space="0" w:color="auto"/>
              <w:left w:val="single" w:sz="4" w:space="0" w:color="auto"/>
              <w:bottom w:val="single" w:sz="4" w:space="0" w:color="auto"/>
              <w:right w:val="single" w:sz="4" w:space="0" w:color="auto"/>
            </w:tcBorders>
            <w:hideMark/>
          </w:tcPr>
          <w:p w14:paraId="5E033B44"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2493762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6149B2C" w14:textId="77777777" w:rsidR="00DB1E57" w:rsidRPr="00D0162F" w:rsidRDefault="00DB1E57" w:rsidP="00096385">
            <w:pPr>
              <w:pStyle w:val="TAL"/>
              <w:rPr>
                <w:rFonts w:cs="Arial"/>
              </w:rPr>
            </w:pPr>
            <w:r w:rsidRPr="00D0162F">
              <w:rPr>
                <w:rFonts w:cs="Arial"/>
              </w:rPr>
              <w:t>zeroCorrelationZoneConfig</w:t>
            </w:r>
          </w:p>
        </w:tc>
        <w:tc>
          <w:tcPr>
            <w:tcW w:w="2551" w:type="dxa"/>
            <w:tcBorders>
              <w:top w:val="single" w:sz="4" w:space="0" w:color="auto"/>
              <w:left w:val="single" w:sz="4" w:space="0" w:color="auto"/>
              <w:bottom w:val="single" w:sz="4" w:space="0" w:color="auto"/>
              <w:right w:val="single" w:sz="4" w:space="0" w:color="auto"/>
            </w:tcBorders>
            <w:hideMark/>
          </w:tcPr>
          <w:p w14:paraId="2F919A03" w14:textId="77777777" w:rsidR="00DB1E57" w:rsidRPr="00D0162F" w:rsidRDefault="00DB1E57" w:rsidP="00096385">
            <w:pPr>
              <w:pStyle w:val="TAC"/>
              <w:rPr>
                <w:rFonts w:cs="Arial"/>
                <w:lang w:eastAsia="zh-CN"/>
              </w:rPr>
            </w:pPr>
            <w:r w:rsidRPr="00D0162F">
              <w:rPr>
                <w:rFonts w:cs="Arial"/>
                <w:lang w:eastAsia="zh-CN"/>
              </w:rPr>
              <w:t>11</w:t>
            </w:r>
          </w:p>
        </w:tc>
        <w:tc>
          <w:tcPr>
            <w:tcW w:w="3754" w:type="dxa"/>
            <w:tcBorders>
              <w:top w:val="single" w:sz="4" w:space="0" w:color="auto"/>
              <w:left w:val="single" w:sz="4" w:space="0" w:color="auto"/>
              <w:bottom w:val="single" w:sz="4" w:space="0" w:color="auto"/>
              <w:right w:val="single" w:sz="4" w:space="0" w:color="auto"/>
            </w:tcBorders>
            <w:hideMark/>
          </w:tcPr>
          <w:p w14:paraId="7FCE3350"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06A8CD2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8298EC3" w14:textId="77777777" w:rsidR="00DB1E57" w:rsidRPr="00D0162F" w:rsidRDefault="00DB1E57" w:rsidP="00096385">
            <w:pPr>
              <w:pStyle w:val="TAL"/>
              <w:rPr>
                <w:lang w:eastAsia="zh-CN"/>
              </w:rPr>
            </w:pPr>
            <w:r w:rsidRPr="00D0162F">
              <w:t>Backoff Parameter</w:t>
            </w:r>
            <w:r w:rsidRPr="00D0162F">
              <w:rPr>
                <w:lang w:eastAsia="zh-CN"/>
              </w:rPr>
              <w:t xml:space="preserve"> Index</w:t>
            </w:r>
          </w:p>
        </w:tc>
        <w:tc>
          <w:tcPr>
            <w:tcW w:w="2551" w:type="dxa"/>
            <w:tcBorders>
              <w:top w:val="single" w:sz="4" w:space="0" w:color="auto"/>
              <w:left w:val="single" w:sz="4" w:space="0" w:color="auto"/>
              <w:bottom w:val="single" w:sz="4" w:space="0" w:color="auto"/>
              <w:right w:val="single" w:sz="4" w:space="0" w:color="auto"/>
            </w:tcBorders>
            <w:hideMark/>
          </w:tcPr>
          <w:p w14:paraId="7D56B6B0" w14:textId="77777777" w:rsidR="00DB1E57" w:rsidRPr="00D0162F" w:rsidRDefault="00DB1E57" w:rsidP="00096385">
            <w:pPr>
              <w:pStyle w:val="TAC"/>
              <w:rPr>
                <w:rFonts w:cs="Arial"/>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02AB74B4"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C2EA0A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4D1ECCB" w14:textId="77777777" w:rsidR="00DB1E57" w:rsidRPr="00D0162F" w:rsidRDefault="00DB1E57" w:rsidP="00096385">
            <w:pPr>
              <w:pStyle w:val="TAL"/>
            </w:pPr>
            <w:r w:rsidRPr="00D0162F">
              <w:rPr>
                <w:rFonts w:cs="Arial"/>
                <w:i/>
              </w:rPr>
              <w:t>ssb-ResourceList</w:t>
            </w:r>
          </w:p>
        </w:tc>
        <w:tc>
          <w:tcPr>
            <w:tcW w:w="2551" w:type="dxa"/>
            <w:tcBorders>
              <w:top w:val="single" w:sz="4" w:space="0" w:color="auto"/>
              <w:left w:val="single" w:sz="4" w:space="0" w:color="auto"/>
              <w:bottom w:val="single" w:sz="4" w:space="0" w:color="auto"/>
              <w:right w:val="single" w:sz="4" w:space="0" w:color="auto"/>
            </w:tcBorders>
          </w:tcPr>
          <w:p w14:paraId="5475D9A3" w14:textId="77777777" w:rsidR="00DB1E57" w:rsidRPr="00D0162F" w:rsidRDefault="00DB1E57" w:rsidP="00096385">
            <w:pPr>
              <w:pStyle w:val="TAC"/>
              <w:rPr>
                <w:rFonts w:cs="Arial"/>
                <w:lang w:eastAsia="zh-CN"/>
              </w:rPr>
            </w:pPr>
            <w:r w:rsidRPr="00D0162F">
              <w:rPr>
                <w:rFonts w:cs="Arial"/>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tcPr>
          <w:p w14:paraId="482B321F" w14:textId="77777777" w:rsidR="00DB1E57" w:rsidRPr="00D0162F" w:rsidRDefault="00DB1E57" w:rsidP="00096385">
            <w:pPr>
              <w:pStyle w:val="TAC"/>
              <w:rPr>
                <w:rFonts w:cs="Arial"/>
                <w:lang w:eastAsia="zh-CN"/>
              </w:rPr>
            </w:pPr>
            <w:r w:rsidRPr="00D0162F">
              <w:rPr>
                <w:rFonts w:cs="Arial"/>
                <w:lang w:eastAsia="zh-CN"/>
              </w:rPr>
              <w:t>Associated with SSB index 0.</w:t>
            </w:r>
            <w:r w:rsidRPr="00D0162F">
              <w:rPr>
                <w:lang w:eastAsia="zh-CN"/>
              </w:rPr>
              <w:t xml:space="preserve"> UE doesn’t use ssb-ResourceList and BFR-SSB-Resource IEs at the same time. UE doesn’t use this field if is transmitting CFRA to convey BFR.</w:t>
            </w:r>
          </w:p>
        </w:tc>
      </w:tr>
      <w:tr w:rsidR="00DB1E57" w:rsidRPr="00D0162F" w14:paraId="3BB6C23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63D54ABB" w14:textId="77777777" w:rsidR="00DB1E57" w:rsidRPr="00D0162F" w:rsidRDefault="00DB1E57" w:rsidP="00096385">
            <w:pPr>
              <w:pStyle w:val="TAL"/>
              <w:rPr>
                <w:rFonts w:cs="Arial"/>
                <w:i/>
              </w:rPr>
            </w:pPr>
            <w:r w:rsidRPr="00D0162F">
              <w:rPr>
                <w:i/>
              </w:rPr>
              <w:t>BFR-SSB-Resource</w:t>
            </w:r>
          </w:p>
        </w:tc>
        <w:tc>
          <w:tcPr>
            <w:tcW w:w="2551" w:type="dxa"/>
            <w:tcBorders>
              <w:top w:val="single" w:sz="4" w:space="0" w:color="auto"/>
              <w:left w:val="single" w:sz="4" w:space="0" w:color="auto"/>
              <w:bottom w:val="single" w:sz="4" w:space="0" w:color="auto"/>
              <w:right w:val="single" w:sz="4" w:space="0" w:color="auto"/>
            </w:tcBorders>
          </w:tcPr>
          <w:p w14:paraId="08A0C6A6" w14:textId="77777777" w:rsidR="00DB1E57" w:rsidRPr="00D0162F" w:rsidRDefault="00DB1E57" w:rsidP="00096385">
            <w:pPr>
              <w:pStyle w:val="TAC"/>
              <w:rPr>
                <w:rFonts w:cs="Arial"/>
                <w:lang w:eastAsia="zh-CN"/>
              </w:rPr>
            </w:pPr>
            <w:r w:rsidRPr="00D0162F">
              <w:rPr>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tcPr>
          <w:p w14:paraId="1AF17233" w14:textId="77777777" w:rsidR="00DB1E57" w:rsidRPr="00D0162F" w:rsidRDefault="00DB1E57" w:rsidP="00096385">
            <w:pPr>
              <w:pStyle w:val="TAC"/>
              <w:rPr>
                <w:rFonts w:cs="Arial"/>
                <w:lang w:eastAsia="zh-CN"/>
              </w:rPr>
            </w:pPr>
            <w:r w:rsidRPr="00D0162F">
              <w:rPr>
                <w:lang w:eastAsia="zh-CN"/>
              </w:rPr>
              <w:t>Associated with SSB index 0. UE doesn’t use ssb-ResourceList and BFR-SSB-Resource IEs at the same time. UE uses this field only if is transmitting CFRA to convey BFR</w:t>
            </w:r>
          </w:p>
        </w:tc>
      </w:tr>
      <w:tr w:rsidR="00DB1E57" w:rsidRPr="00D0162F" w14:paraId="55199E9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D4611A5" w14:textId="77777777" w:rsidR="00DB1E57" w:rsidRPr="00D0162F" w:rsidRDefault="00DB1E57" w:rsidP="00096385">
            <w:pPr>
              <w:pStyle w:val="TAL"/>
            </w:pPr>
            <w:r w:rsidRPr="00D0162F">
              <w:rPr>
                <w:rFonts w:cs="Arial"/>
              </w:rPr>
              <w:t>ra-ssb-OccasionMaskIndex</w:t>
            </w:r>
          </w:p>
        </w:tc>
        <w:tc>
          <w:tcPr>
            <w:tcW w:w="2551" w:type="dxa"/>
            <w:tcBorders>
              <w:top w:val="single" w:sz="4" w:space="0" w:color="auto"/>
              <w:left w:val="single" w:sz="4" w:space="0" w:color="auto"/>
              <w:bottom w:val="single" w:sz="4" w:space="0" w:color="auto"/>
              <w:right w:val="single" w:sz="4" w:space="0" w:color="auto"/>
            </w:tcBorders>
            <w:hideMark/>
          </w:tcPr>
          <w:p w14:paraId="341FDA55" w14:textId="77777777" w:rsidR="00DB1E57" w:rsidRPr="00D0162F" w:rsidRDefault="00DB1E57" w:rsidP="00096385">
            <w:pPr>
              <w:pStyle w:val="TAC"/>
              <w:rPr>
                <w:rFonts w:cs="Arial"/>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4507BE3A" w14:textId="77777777" w:rsidR="00DB1E57" w:rsidRPr="00D0162F" w:rsidRDefault="00DB1E57" w:rsidP="00096385">
            <w:pPr>
              <w:pStyle w:val="TAC"/>
              <w:rPr>
                <w:rFonts w:cs="Arial"/>
                <w:lang w:eastAsia="zh-CN"/>
              </w:rPr>
            </w:pPr>
            <w:r w:rsidRPr="00D0162F">
              <w:rPr>
                <w:rFonts w:cs="Arial"/>
                <w:lang w:eastAsia="zh-CN"/>
              </w:rPr>
              <w:t>PRACH occasion index 1 is allowed</w:t>
            </w:r>
          </w:p>
        </w:tc>
      </w:tr>
      <w:tr w:rsidR="00DB1E57" w:rsidRPr="00D0162F" w14:paraId="0A1B507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2E714A6" w14:textId="77777777" w:rsidR="00DB1E57" w:rsidRPr="00D0162F" w:rsidRDefault="00DB1E57" w:rsidP="00096385">
            <w:pPr>
              <w:pStyle w:val="TAL"/>
              <w:rPr>
                <w:rFonts w:cs="Arial"/>
              </w:rPr>
            </w:pPr>
            <w:r w:rsidRPr="00D0162F">
              <w:rPr>
                <w:rFonts w:cs="Arial"/>
              </w:rPr>
              <w:t>rsrp-ThresholdSSB</w:t>
            </w:r>
          </w:p>
        </w:tc>
        <w:tc>
          <w:tcPr>
            <w:tcW w:w="2551" w:type="dxa"/>
            <w:tcBorders>
              <w:top w:val="single" w:sz="4" w:space="0" w:color="auto"/>
              <w:left w:val="single" w:sz="4" w:space="0" w:color="auto"/>
              <w:bottom w:val="single" w:sz="4" w:space="0" w:color="auto"/>
              <w:right w:val="single" w:sz="4" w:space="0" w:color="auto"/>
            </w:tcBorders>
            <w:hideMark/>
          </w:tcPr>
          <w:p w14:paraId="06100ACF" w14:textId="77777777" w:rsidR="00DB1E57" w:rsidRPr="00D0162F" w:rsidRDefault="00DB1E57" w:rsidP="00096385">
            <w:pPr>
              <w:pStyle w:val="TAC"/>
              <w:rPr>
                <w:rFonts w:cs="Arial"/>
                <w:lang w:eastAsia="zh-CN"/>
              </w:rPr>
            </w:pPr>
            <w:r w:rsidRPr="00D0162F">
              <w:rPr>
                <w:lang w:eastAsia="zh-CN"/>
              </w:rPr>
              <w:t>RSRP_51</w:t>
            </w:r>
          </w:p>
        </w:tc>
        <w:tc>
          <w:tcPr>
            <w:tcW w:w="3754" w:type="dxa"/>
            <w:tcBorders>
              <w:top w:val="single" w:sz="4" w:space="0" w:color="auto"/>
              <w:left w:val="single" w:sz="4" w:space="0" w:color="auto"/>
              <w:bottom w:val="single" w:sz="4" w:space="0" w:color="auto"/>
              <w:right w:val="single" w:sz="4" w:space="0" w:color="auto"/>
            </w:tcBorders>
            <w:hideMark/>
          </w:tcPr>
          <w:p w14:paraId="307B6D42" w14:textId="77777777" w:rsidR="00DB1E57" w:rsidRPr="00D0162F" w:rsidRDefault="00DB1E57" w:rsidP="00096385">
            <w:pPr>
              <w:pStyle w:val="TAC"/>
              <w:rPr>
                <w:rFonts w:cs="Arial"/>
                <w:lang w:eastAsia="zh-CN"/>
              </w:rPr>
            </w:pPr>
            <w:r w:rsidRPr="00D0162F">
              <w:rPr>
                <w:rFonts w:cs="Arial"/>
                <w:lang w:eastAsia="zh-CN"/>
              </w:rPr>
              <w:t>The actual value of the threshold is -105dBm, as defined in TS 38.331 [13].</w:t>
            </w:r>
          </w:p>
        </w:tc>
      </w:tr>
      <w:tr w:rsidR="00DB1E57" w:rsidRPr="00D0162F" w14:paraId="31F1DB44"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54EA0C97"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26759473" w14:textId="77777777" w:rsidR="00DB1E57" w:rsidRPr="00D0162F" w:rsidRDefault="00DB1E57" w:rsidP="00DB1E57"/>
    <w:p w14:paraId="3B36586A" w14:textId="77777777" w:rsidR="00AB67FA" w:rsidRPr="00D0162F" w:rsidRDefault="00AB67FA" w:rsidP="00AB67FA">
      <w:pPr>
        <w:pStyle w:val="Heading2"/>
      </w:pPr>
      <w:r w:rsidRPr="00D0162F">
        <w:t>A.7.2</w:t>
      </w:r>
      <w:r w:rsidRPr="00D0162F">
        <w:tab/>
        <w:t>PRACH configurations for FR2</w:t>
      </w:r>
    </w:p>
    <w:p w14:paraId="2EEAC13C" w14:textId="77777777" w:rsidR="00AB67FA" w:rsidRPr="00D0162F" w:rsidRDefault="00AB67FA" w:rsidP="00AB67FA">
      <w:r w:rsidRPr="00D0162F">
        <w:t>Table A.7.2-1 defines the PRACH configurations for FR2. Each of the PRACH configurations defined in Table A.7.2-1 have different applicabilities:</w:t>
      </w:r>
    </w:p>
    <w:p w14:paraId="7F03F5C2" w14:textId="77777777" w:rsidR="00AB67FA" w:rsidRPr="00D0162F" w:rsidRDefault="00AB67FA" w:rsidP="00AB67FA">
      <w:pPr>
        <w:pStyle w:val="B1"/>
      </w:pPr>
      <w:r w:rsidRPr="00D0162F">
        <w:t>-</w:t>
      </w:r>
      <w:r w:rsidRPr="00D0162F">
        <w:tab/>
        <w:t>PRACH.1 FR2 for SSB-based contention based random access in FR2.</w:t>
      </w:r>
    </w:p>
    <w:p w14:paraId="55F800F2" w14:textId="77777777" w:rsidR="00AB67FA" w:rsidRPr="00D0162F" w:rsidRDefault="00AB67FA" w:rsidP="00AB67FA">
      <w:pPr>
        <w:pStyle w:val="B1"/>
      </w:pPr>
      <w:r w:rsidRPr="00D0162F">
        <w:t>-</w:t>
      </w:r>
      <w:r w:rsidRPr="00D0162F">
        <w:tab/>
        <w:t>PRACH.2 FR2 for SSB-based non-contention based random access in FR2.</w:t>
      </w:r>
    </w:p>
    <w:p w14:paraId="26492C4B" w14:textId="77777777" w:rsidR="00AB67FA" w:rsidRPr="00D0162F" w:rsidRDefault="00AB67FA" w:rsidP="00AB67FA">
      <w:pPr>
        <w:pStyle w:val="B1"/>
      </w:pPr>
      <w:r w:rsidRPr="00D0162F">
        <w:t>-</w:t>
      </w:r>
      <w:r w:rsidRPr="00D0162F">
        <w:tab/>
        <w:t>PRACH.3 FR2 for CSI-RS based non-contention based random access in FR2.</w:t>
      </w:r>
    </w:p>
    <w:p w14:paraId="6034EDB2" w14:textId="77777777" w:rsidR="00AB67FA" w:rsidRPr="00D0162F" w:rsidRDefault="00AB67FA" w:rsidP="00AB67FA">
      <w:pPr>
        <w:pStyle w:val="B1"/>
      </w:pPr>
      <w:r w:rsidRPr="00D0162F">
        <w:t>-</w:t>
      </w:r>
      <w:r w:rsidRPr="00D0162F">
        <w:tab/>
        <w:t>PRACH.4 FR2 for CSI-RS based non-contention based random access in FR2 to convey BFR.</w:t>
      </w:r>
    </w:p>
    <w:p w14:paraId="698FA532" w14:textId="77777777" w:rsidR="00AB67FA" w:rsidRPr="00D0162F" w:rsidRDefault="00AB67FA" w:rsidP="00AB67FA">
      <w:pPr>
        <w:pStyle w:val="TH"/>
      </w:pPr>
      <w:r w:rsidRPr="00D0162F">
        <w:lastRenderedPageBreak/>
        <w:t>Table A.7.2-1 Parameters for PRACH Configurations for FR2</w:t>
      </w:r>
    </w:p>
    <w:tbl>
      <w:tblPr>
        <w:tblW w:w="11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344"/>
        <w:gridCol w:w="1276"/>
        <w:gridCol w:w="1276"/>
        <w:gridCol w:w="1276"/>
        <w:gridCol w:w="3685"/>
      </w:tblGrid>
      <w:tr w:rsidR="00AB67FA" w:rsidRPr="00D0162F" w14:paraId="58225E0F" w14:textId="77777777" w:rsidTr="006E0A54">
        <w:trPr>
          <w:cantSplit/>
          <w:jc w:val="center"/>
        </w:trPr>
        <w:tc>
          <w:tcPr>
            <w:tcW w:w="2437" w:type="dxa"/>
            <w:vAlign w:val="center"/>
          </w:tcPr>
          <w:p w14:paraId="46C15FB5" w14:textId="77777777" w:rsidR="00AB67FA" w:rsidRPr="00D0162F" w:rsidRDefault="00AB67FA" w:rsidP="006E0A54">
            <w:pPr>
              <w:pStyle w:val="TAH"/>
              <w:rPr>
                <w:rFonts w:cs="Arial"/>
              </w:rPr>
            </w:pPr>
            <w:r w:rsidRPr="00D0162F">
              <w:rPr>
                <w:rFonts w:cs="Arial"/>
              </w:rPr>
              <w:t>Field</w:t>
            </w:r>
          </w:p>
        </w:tc>
        <w:tc>
          <w:tcPr>
            <w:tcW w:w="5172" w:type="dxa"/>
            <w:gridSpan w:val="4"/>
            <w:vAlign w:val="center"/>
          </w:tcPr>
          <w:p w14:paraId="038175DA" w14:textId="77777777" w:rsidR="00AB67FA" w:rsidRPr="00D0162F" w:rsidRDefault="00AB67FA" w:rsidP="006E0A54">
            <w:pPr>
              <w:pStyle w:val="TAH"/>
              <w:rPr>
                <w:rFonts w:cs="Arial"/>
              </w:rPr>
            </w:pPr>
            <w:r w:rsidRPr="00D0162F">
              <w:rPr>
                <w:rFonts w:cs="Arial"/>
              </w:rPr>
              <w:t>Value</w:t>
            </w:r>
          </w:p>
        </w:tc>
        <w:tc>
          <w:tcPr>
            <w:tcW w:w="3685" w:type="dxa"/>
            <w:vAlign w:val="center"/>
          </w:tcPr>
          <w:p w14:paraId="1892F088" w14:textId="77777777" w:rsidR="00AB67FA" w:rsidRPr="00D0162F" w:rsidRDefault="00AB67FA" w:rsidP="006E0A54">
            <w:pPr>
              <w:pStyle w:val="TAH"/>
              <w:rPr>
                <w:rFonts w:cs="Arial"/>
              </w:rPr>
            </w:pPr>
            <w:r w:rsidRPr="00D0162F">
              <w:rPr>
                <w:rFonts w:cs="Arial"/>
              </w:rPr>
              <w:t>Comment</w:t>
            </w:r>
          </w:p>
        </w:tc>
      </w:tr>
      <w:tr w:rsidR="00AB67FA" w:rsidRPr="00D0162F" w14:paraId="4F94881B" w14:textId="77777777" w:rsidTr="006E0A54">
        <w:trPr>
          <w:cantSplit/>
          <w:jc w:val="center"/>
        </w:trPr>
        <w:tc>
          <w:tcPr>
            <w:tcW w:w="2437" w:type="dxa"/>
          </w:tcPr>
          <w:p w14:paraId="397F3852" w14:textId="6B96B747" w:rsidR="00AB67FA" w:rsidRPr="00D0162F" w:rsidRDefault="00AB67FA" w:rsidP="006E0A54">
            <w:pPr>
              <w:pStyle w:val="TAL"/>
              <w:rPr>
                <w:rFonts w:cs="Arial"/>
              </w:rPr>
            </w:pPr>
            <w:r w:rsidRPr="00D0162F">
              <w:rPr>
                <w:rFonts w:cs="Arial"/>
              </w:rPr>
              <w:t>PRACH</w:t>
            </w:r>
            <w:r w:rsidR="006E0A54" w:rsidRPr="00D0162F">
              <w:rPr>
                <w:rFonts w:cs="Arial"/>
              </w:rPr>
              <w:t xml:space="preserve"> </w:t>
            </w:r>
            <w:r w:rsidRPr="00D0162F">
              <w:rPr>
                <w:rFonts w:cs="Arial"/>
              </w:rPr>
              <w:t>Configuration</w:t>
            </w:r>
          </w:p>
        </w:tc>
        <w:tc>
          <w:tcPr>
            <w:tcW w:w="1344" w:type="dxa"/>
          </w:tcPr>
          <w:p w14:paraId="60A07795" w14:textId="3BB9B667" w:rsidR="00AB67FA" w:rsidRPr="00D0162F" w:rsidRDefault="00AB67FA" w:rsidP="006E0A54">
            <w:pPr>
              <w:pStyle w:val="TAC"/>
              <w:rPr>
                <w:rFonts w:cs="Arial"/>
              </w:rPr>
            </w:pPr>
            <w:r w:rsidRPr="00D0162F">
              <w:rPr>
                <w:rFonts w:cs="Arial"/>
              </w:rPr>
              <w:t>PRACH.1</w:t>
            </w:r>
            <w:r w:rsidR="006E0A54" w:rsidRPr="00D0162F">
              <w:rPr>
                <w:rFonts w:cs="Arial"/>
              </w:rPr>
              <w:t xml:space="preserve"> </w:t>
            </w:r>
            <w:r w:rsidRPr="00D0162F">
              <w:rPr>
                <w:rFonts w:cs="Arial"/>
              </w:rPr>
              <w:t>FR2</w:t>
            </w:r>
          </w:p>
        </w:tc>
        <w:tc>
          <w:tcPr>
            <w:tcW w:w="1276" w:type="dxa"/>
          </w:tcPr>
          <w:p w14:paraId="07186826" w14:textId="70670BE6" w:rsidR="00AB67FA" w:rsidRPr="00D0162F" w:rsidRDefault="00AB67FA" w:rsidP="006E0A54">
            <w:pPr>
              <w:pStyle w:val="TAC"/>
              <w:rPr>
                <w:rFonts w:cs="Arial"/>
              </w:rPr>
            </w:pPr>
            <w:r w:rsidRPr="00D0162F">
              <w:rPr>
                <w:rFonts w:cs="Arial"/>
              </w:rPr>
              <w:t>PRACH.2</w:t>
            </w:r>
            <w:r w:rsidR="006E0A54" w:rsidRPr="00D0162F">
              <w:rPr>
                <w:rFonts w:cs="Arial"/>
              </w:rPr>
              <w:t xml:space="preserve"> </w:t>
            </w:r>
            <w:r w:rsidRPr="00D0162F">
              <w:rPr>
                <w:rFonts w:cs="Arial"/>
              </w:rPr>
              <w:t>FR2</w:t>
            </w:r>
          </w:p>
        </w:tc>
        <w:tc>
          <w:tcPr>
            <w:tcW w:w="1276" w:type="dxa"/>
          </w:tcPr>
          <w:p w14:paraId="4E602530" w14:textId="0C448E67" w:rsidR="00AB67FA" w:rsidRPr="00D0162F" w:rsidRDefault="00AB67FA" w:rsidP="006E0A54">
            <w:pPr>
              <w:pStyle w:val="TAC"/>
              <w:rPr>
                <w:rFonts w:cs="Arial"/>
              </w:rPr>
            </w:pPr>
            <w:r w:rsidRPr="00D0162F">
              <w:rPr>
                <w:rFonts w:cs="Arial"/>
              </w:rPr>
              <w:t>PRACH.3</w:t>
            </w:r>
            <w:r w:rsidR="006E0A54" w:rsidRPr="00D0162F">
              <w:rPr>
                <w:rFonts w:cs="Arial"/>
              </w:rPr>
              <w:t xml:space="preserve"> </w:t>
            </w:r>
            <w:r w:rsidRPr="00D0162F">
              <w:rPr>
                <w:rFonts w:cs="Arial"/>
              </w:rPr>
              <w:t>FR2</w:t>
            </w:r>
          </w:p>
        </w:tc>
        <w:tc>
          <w:tcPr>
            <w:tcW w:w="1276" w:type="dxa"/>
          </w:tcPr>
          <w:p w14:paraId="597F82CB" w14:textId="52031C07" w:rsidR="00AB67FA" w:rsidRPr="00D0162F" w:rsidRDefault="00AB67FA" w:rsidP="006E0A54">
            <w:pPr>
              <w:pStyle w:val="TAC"/>
              <w:rPr>
                <w:rFonts w:cs="Arial"/>
              </w:rPr>
            </w:pPr>
            <w:r w:rsidRPr="00D0162F">
              <w:rPr>
                <w:rFonts w:cs="Arial"/>
              </w:rPr>
              <w:t>PRACH.4</w:t>
            </w:r>
            <w:r w:rsidR="006E0A54" w:rsidRPr="00D0162F">
              <w:rPr>
                <w:rFonts w:cs="Arial"/>
              </w:rPr>
              <w:t xml:space="preserve"> </w:t>
            </w:r>
            <w:r w:rsidRPr="00D0162F">
              <w:rPr>
                <w:rFonts w:cs="Arial"/>
              </w:rPr>
              <w:t>FR2</w:t>
            </w:r>
          </w:p>
        </w:tc>
        <w:tc>
          <w:tcPr>
            <w:tcW w:w="3685" w:type="dxa"/>
          </w:tcPr>
          <w:p w14:paraId="0BC99638" w14:textId="77777777" w:rsidR="00AB67FA" w:rsidRPr="00D0162F" w:rsidRDefault="00AB67FA" w:rsidP="006E0A54">
            <w:pPr>
              <w:pStyle w:val="TAC"/>
              <w:rPr>
                <w:rFonts w:cs="Arial"/>
              </w:rPr>
            </w:pPr>
          </w:p>
        </w:tc>
      </w:tr>
      <w:tr w:rsidR="00AB67FA" w:rsidRPr="00D0162F" w14:paraId="1E2A8894" w14:textId="77777777" w:rsidTr="006E0A54">
        <w:trPr>
          <w:cantSplit/>
          <w:jc w:val="center"/>
        </w:trPr>
        <w:tc>
          <w:tcPr>
            <w:tcW w:w="2437" w:type="dxa"/>
          </w:tcPr>
          <w:p w14:paraId="103662A1" w14:textId="77777777" w:rsidR="00AB67FA" w:rsidRPr="00D0162F" w:rsidRDefault="00AB67FA" w:rsidP="006E0A54">
            <w:pPr>
              <w:pStyle w:val="TAL"/>
              <w:rPr>
                <w:rFonts w:cs="Arial"/>
                <w:i/>
              </w:rPr>
            </w:pPr>
            <w:r w:rsidRPr="00D0162F">
              <w:rPr>
                <w:rFonts w:cs="Arial"/>
                <w:i/>
              </w:rPr>
              <w:t>prach-ConfigurationIndex</w:t>
            </w:r>
          </w:p>
        </w:tc>
        <w:tc>
          <w:tcPr>
            <w:tcW w:w="1344" w:type="dxa"/>
          </w:tcPr>
          <w:p w14:paraId="117286C5" w14:textId="77777777" w:rsidR="00AB67FA" w:rsidRPr="00D0162F" w:rsidRDefault="00AB67FA" w:rsidP="006E0A54">
            <w:pPr>
              <w:pStyle w:val="TAC"/>
              <w:rPr>
                <w:rFonts w:cs="Arial"/>
              </w:rPr>
            </w:pPr>
            <w:r w:rsidRPr="00D0162F">
              <w:rPr>
                <w:rFonts w:cs="Arial"/>
              </w:rPr>
              <w:t>190</w:t>
            </w:r>
          </w:p>
        </w:tc>
        <w:tc>
          <w:tcPr>
            <w:tcW w:w="1276" w:type="dxa"/>
          </w:tcPr>
          <w:p w14:paraId="71A8E398" w14:textId="77777777" w:rsidR="00AB67FA" w:rsidRPr="00D0162F" w:rsidRDefault="00AB67FA" w:rsidP="006E0A54">
            <w:pPr>
              <w:pStyle w:val="TAC"/>
              <w:rPr>
                <w:rFonts w:cs="Arial"/>
              </w:rPr>
            </w:pPr>
            <w:r w:rsidRPr="00D0162F">
              <w:rPr>
                <w:rFonts w:cs="Arial"/>
              </w:rPr>
              <w:t>190</w:t>
            </w:r>
          </w:p>
        </w:tc>
        <w:tc>
          <w:tcPr>
            <w:tcW w:w="1276" w:type="dxa"/>
          </w:tcPr>
          <w:p w14:paraId="7730289D" w14:textId="77777777" w:rsidR="00AB67FA" w:rsidRPr="00D0162F" w:rsidRDefault="00AB67FA" w:rsidP="006E0A54">
            <w:pPr>
              <w:pStyle w:val="TAC"/>
              <w:rPr>
                <w:rFonts w:cs="Arial"/>
              </w:rPr>
            </w:pPr>
            <w:r w:rsidRPr="00D0162F">
              <w:rPr>
                <w:rFonts w:cs="Arial"/>
              </w:rPr>
              <w:t>190</w:t>
            </w:r>
          </w:p>
        </w:tc>
        <w:tc>
          <w:tcPr>
            <w:tcW w:w="1276" w:type="dxa"/>
          </w:tcPr>
          <w:p w14:paraId="0D930C8B" w14:textId="77777777" w:rsidR="00AB67FA" w:rsidRPr="00D0162F" w:rsidRDefault="00AB67FA" w:rsidP="006E0A54">
            <w:pPr>
              <w:pStyle w:val="TAC"/>
              <w:rPr>
                <w:rFonts w:cs="Arial"/>
              </w:rPr>
            </w:pPr>
            <w:r w:rsidRPr="00D0162F">
              <w:rPr>
                <w:rFonts w:cs="Arial"/>
              </w:rPr>
              <w:t>190</w:t>
            </w:r>
          </w:p>
        </w:tc>
        <w:tc>
          <w:tcPr>
            <w:tcW w:w="3685" w:type="dxa"/>
          </w:tcPr>
          <w:p w14:paraId="5D54ED90" w14:textId="57EC1FBF" w:rsidR="00AB67FA" w:rsidRPr="00D0162F" w:rsidRDefault="00AB67FA" w:rsidP="006E0A54">
            <w:pPr>
              <w:pStyle w:val="TAC"/>
              <w:rPr>
                <w:rFonts w:cs="Arial"/>
              </w:rPr>
            </w:pPr>
            <w:r w:rsidRPr="00D0162F">
              <w:rPr>
                <w:rFonts w:cs="Arial"/>
              </w:rPr>
              <w:t>Preamble</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rPr>
              <w:t>C2,</w:t>
            </w:r>
            <w:r w:rsidR="006E0A54" w:rsidRPr="00D0162F">
              <w:rPr>
                <w:rFonts w:cs="Arial"/>
              </w:rPr>
              <w:t xml:space="preserve"> </w:t>
            </w: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4</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57CF0203" w14:textId="77777777" w:rsidTr="006E0A54">
        <w:trPr>
          <w:cantSplit/>
          <w:jc w:val="center"/>
        </w:trPr>
        <w:tc>
          <w:tcPr>
            <w:tcW w:w="2437" w:type="dxa"/>
          </w:tcPr>
          <w:p w14:paraId="60C65262" w14:textId="77777777" w:rsidR="00AB67FA" w:rsidRPr="00D0162F" w:rsidRDefault="00AB67FA" w:rsidP="006E0A54">
            <w:pPr>
              <w:pStyle w:val="TAL"/>
              <w:rPr>
                <w:rFonts w:cs="Arial"/>
                <w:i/>
              </w:rPr>
            </w:pPr>
            <w:r w:rsidRPr="00D0162F">
              <w:rPr>
                <w:rFonts w:cs="Arial"/>
                <w:i/>
              </w:rPr>
              <w:t>msg1-SubcarrierSpacing</w:t>
            </w:r>
          </w:p>
        </w:tc>
        <w:tc>
          <w:tcPr>
            <w:tcW w:w="1344" w:type="dxa"/>
          </w:tcPr>
          <w:p w14:paraId="3353516B" w14:textId="70B14AF0"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1E674B37" w14:textId="0C9EC827"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7BBD528C" w14:textId="7E11ABB4"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2914AF56" w14:textId="3B3F26CE"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3685" w:type="dxa"/>
          </w:tcPr>
          <w:p w14:paraId="19972E11" w14:textId="77777777" w:rsidR="00AB67FA" w:rsidRPr="00D0162F" w:rsidRDefault="00AB67FA" w:rsidP="006E0A54">
            <w:pPr>
              <w:pStyle w:val="TAC"/>
              <w:rPr>
                <w:rFonts w:cs="Arial"/>
              </w:rPr>
            </w:pPr>
          </w:p>
        </w:tc>
      </w:tr>
      <w:tr w:rsidR="00AB67FA" w:rsidRPr="00D0162F" w14:paraId="5F53516A" w14:textId="77777777" w:rsidTr="006E0A54">
        <w:trPr>
          <w:cantSplit/>
          <w:jc w:val="center"/>
        </w:trPr>
        <w:tc>
          <w:tcPr>
            <w:tcW w:w="2437" w:type="dxa"/>
          </w:tcPr>
          <w:p w14:paraId="3B8D2400" w14:textId="77777777" w:rsidR="00AB67FA" w:rsidRPr="00D0162F" w:rsidRDefault="00AB67FA" w:rsidP="006E0A54">
            <w:pPr>
              <w:pStyle w:val="TAL"/>
              <w:rPr>
                <w:rFonts w:cs="Arial"/>
                <w:i/>
              </w:rPr>
            </w:pPr>
            <w:r w:rsidRPr="00D0162F">
              <w:rPr>
                <w:rFonts w:cs="Arial"/>
                <w:i/>
              </w:rPr>
              <w:t>totalNumberOfRA-Preambles</w:t>
            </w:r>
          </w:p>
        </w:tc>
        <w:tc>
          <w:tcPr>
            <w:tcW w:w="1344" w:type="dxa"/>
          </w:tcPr>
          <w:p w14:paraId="30AAF7F5" w14:textId="77777777" w:rsidR="00AB67FA" w:rsidRPr="00D0162F" w:rsidRDefault="00AB67FA" w:rsidP="006E0A54">
            <w:pPr>
              <w:pStyle w:val="TAC"/>
            </w:pPr>
            <w:r w:rsidRPr="00D0162F">
              <w:t>48</w:t>
            </w:r>
          </w:p>
        </w:tc>
        <w:tc>
          <w:tcPr>
            <w:tcW w:w="1276" w:type="dxa"/>
          </w:tcPr>
          <w:p w14:paraId="29F73152" w14:textId="77777777" w:rsidR="00AB67FA" w:rsidRPr="00D0162F" w:rsidRDefault="00AB67FA" w:rsidP="006E0A54">
            <w:pPr>
              <w:pStyle w:val="TAC"/>
              <w:rPr>
                <w:rFonts w:cs="Arial"/>
              </w:rPr>
            </w:pPr>
            <w:r w:rsidRPr="00D0162F">
              <w:t>48</w:t>
            </w:r>
          </w:p>
        </w:tc>
        <w:tc>
          <w:tcPr>
            <w:tcW w:w="1276" w:type="dxa"/>
          </w:tcPr>
          <w:p w14:paraId="0B2BDCED" w14:textId="77777777" w:rsidR="00AB67FA" w:rsidRPr="00D0162F" w:rsidRDefault="00AB67FA" w:rsidP="006E0A54">
            <w:pPr>
              <w:pStyle w:val="TAC"/>
              <w:rPr>
                <w:rFonts w:cs="Arial"/>
              </w:rPr>
            </w:pPr>
            <w:r w:rsidRPr="00D0162F">
              <w:t>48</w:t>
            </w:r>
          </w:p>
        </w:tc>
        <w:tc>
          <w:tcPr>
            <w:tcW w:w="1276" w:type="dxa"/>
          </w:tcPr>
          <w:p w14:paraId="2CC7242D" w14:textId="77777777" w:rsidR="00AB67FA" w:rsidRPr="00D0162F" w:rsidRDefault="00AB67FA" w:rsidP="006E0A54">
            <w:pPr>
              <w:pStyle w:val="TAC"/>
              <w:rPr>
                <w:rFonts w:cs="Arial"/>
              </w:rPr>
            </w:pPr>
            <w:r w:rsidRPr="00D0162F">
              <w:t>48</w:t>
            </w:r>
          </w:p>
        </w:tc>
        <w:tc>
          <w:tcPr>
            <w:tcW w:w="3685" w:type="dxa"/>
          </w:tcPr>
          <w:p w14:paraId="6EC38F09" w14:textId="441C699B"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52FE1F69" w14:textId="77777777" w:rsidTr="006E0A54">
        <w:trPr>
          <w:cantSplit/>
          <w:jc w:val="center"/>
        </w:trPr>
        <w:tc>
          <w:tcPr>
            <w:tcW w:w="2437" w:type="dxa"/>
          </w:tcPr>
          <w:p w14:paraId="1A67472C" w14:textId="77777777" w:rsidR="00AB67FA" w:rsidRPr="00D0162F" w:rsidRDefault="00AB67FA" w:rsidP="006E0A54">
            <w:pPr>
              <w:pStyle w:val="TAL"/>
              <w:rPr>
                <w:rFonts w:cs="Arial"/>
                <w:i/>
              </w:rPr>
            </w:pPr>
            <w:r w:rsidRPr="00D0162F">
              <w:rPr>
                <w:i/>
              </w:rPr>
              <w:t>numberOfRA-PreamblesGroupA</w:t>
            </w:r>
          </w:p>
        </w:tc>
        <w:tc>
          <w:tcPr>
            <w:tcW w:w="1344" w:type="dxa"/>
          </w:tcPr>
          <w:p w14:paraId="07221989" w14:textId="77777777" w:rsidR="00AB67FA" w:rsidRPr="00D0162F" w:rsidRDefault="00AB67FA" w:rsidP="006E0A54">
            <w:pPr>
              <w:pStyle w:val="TAC"/>
            </w:pPr>
            <w:r w:rsidRPr="00D0162F">
              <w:t>48</w:t>
            </w:r>
          </w:p>
        </w:tc>
        <w:tc>
          <w:tcPr>
            <w:tcW w:w="1276" w:type="dxa"/>
          </w:tcPr>
          <w:p w14:paraId="423A593D" w14:textId="77777777" w:rsidR="00AB67FA" w:rsidRPr="00D0162F" w:rsidRDefault="00AB67FA" w:rsidP="006E0A54">
            <w:pPr>
              <w:pStyle w:val="TAC"/>
              <w:rPr>
                <w:rFonts w:cs="v3.7.0"/>
              </w:rPr>
            </w:pPr>
            <w:r w:rsidRPr="00D0162F">
              <w:t>48</w:t>
            </w:r>
          </w:p>
        </w:tc>
        <w:tc>
          <w:tcPr>
            <w:tcW w:w="1276" w:type="dxa"/>
          </w:tcPr>
          <w:p w14:paraId="537E430A" w14:textId="77777777" w:rsidR="00AB67FA" w:rsidRPr="00D0162F" w:rsidRDefault="00AB67FA" w:rsidP="006E0A54">
            <w:pPr>
              <w:pStyle w:val="TAC"/>
              <w:rPr>
                <w:rFonts w:cs="v3.7.0"/>
              </w:rPr>
            </w:pPr>
            <w:r w:rsidRPr="00D0162F">
              <w:t>48</w:t>
            </w:r>
          </w:p>
        </w:tc>
        <w:tc>
          <w:tcPr>
            <w:tcW w:w="1276" w:type="dxa"/>
          </w:tcPr>
          <w:p w14:paraId="2DDEB438" w14:textId="77777777" w:rsidR="00AB67FA" w:rsidRPr="00D0162F" w:rsidRDefault="00AB67FA" w:rsidP="006E0A54">
            <w:pPr>
              <w:pStyle w:val="TAC"/>
              <w:rPr>
                <w:rFonts w:cs="v3.7.0"/>
              </w:rPr>
            </w:pPr>
            <w:r w:rsidRPr="00D0162F">
              <w:t>48</w:t>
            </w:r>
          </w:p>
        </w:tc>
        <w:tc>
          <w:tcPr>
            <w:tcW w:w="3685" w:type="dxa"/>
          </w:tcPr>
          <w:p w14:paraId="53B49D29" w14:textId="0D5C0133"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35241EE6" w14:textId="77777777" w:rsidTr="006E0A54">
        <w:trPr>
          <w:cantSplit/>
          <w:jc w:val="center"/>
        </w:trPr>
        <w:tc>
          <w:tcPr>
            <w:tcW w:w="2437" w:type="dxa"/>
          </w:tcPr>
          <w:p w14:paraId="7A07E019" w14:textId="77777777" w:rsidR="00AB67FA" w:rsidRPr="00D0162F" w:rsidRDefault="00AB67FA" w:rsidP="006E0A54">
            <w:pPr>
              <w:pStyle w:val="TAL"/>
              <w:rPr>
                <w:i/>
              </w:rPr>
            </w:pPr>
            <w:r w:rsidRPr="00D0162F">
              <w:rPr>
                <w:i/>
              </w:rPr>
              <w:t>prach-RootSequenceIndex</w:t>
            </w:r>
          </w:p>
        </w:tc>
        <w:tc>
          <w:tcPr>
            <w:tcW w:w="1344" w:type="dxa"/>
          </w:tcPr>
          <w:p w14:paraId="1B2D20EF" w14:textId="77777777" w:rsidR="00AB67FA" w:rsidRPr="00D0162F" w:rsidRDefault="00AB67FA" w:rsidP="006E0A54">
            <w:pPr>
              <w:pStyle w:val="TAC"/>
            </w:pPr>
            <w:r w:rsidRPr="00D0162F">
              <w:t>0</w:t>
            </w:r>
          </w:p>
        </w:tc>
        <w:tc>
          <w:tcPr>
            <w:tcW w:w="1276" w:type="dxa"/>
          </w:tcPr>
          <w:p w14:paraId="2D55426C" w14:textId="77777777" w:rsidR="00AB67FA" w:rsidRPr="00D0162F" w:rsidRDefault="00AB67FA" w:rsidP="006E0A54">
            <w:pPr>
              <w:pStyle w:val="TAC"/>
              <w:rPr>
                <w:rFonts w:cs="Arial"/>
              </w:rPr>
            </w:pPr>
            <w:r w:rsidRPr="00D0162F">
              <w:t>0</w:t>
            </w:r>
          </w:p>
        </w:tc>
        <w:tc>
          <w:tcPr>
            <w:tcW w:w="1276" w:type="dxa"/>
          </w:tcPr>
          <w:p w14:paraId="3AE1FBA8" w14:textId="77777777" w:rsidR="00AB67FA" w:rsidRPr="00D0162F" w:rsidRDefault="00AB67FA" w:rsidP="006E0A54">
            <w:pPr>
              <w:pStyle w:val="TAC"/>
              <w:rPr>
                <w:rFonts w:cs="Arial"/>
              </w:rPr>
            </w:pPr>
            <w:r w:rsidRPr="00D0162F">
              <w:t>0</w:t>
            </w:r>
          </w:p>
        </w:tc>
        <w:tc>
          <w:tcPr>
            <w:tcW w:w="1276" w:type="dxa"/>
          </w:tcPr>
          <w:p w14:paraId="0A802E62" w14:textId="77777777" w:rsidR="00AB67FA" w:rsidRPr="00D0162F" w:rsidRDefault="00AB67FA" w:rsidP="006E0A54">
            <w:pPr>
              <w:pStyle w:val="TAC"/>
              <w:rPr>
                <w:rFonts w:cs="Arial"/>
              </w:rPr>
            </w:pPr>
            <w:r w:rsidRPr="00D0162F">
              <w:t>0</w:t>
            </w:r>
          </w:p>
        </w:tc>
        <w:tc>
          <w:tcPr>
            <w:tcW w:w="3685" w:type="dxa"/>
          </w:tcPr>
          <w:p w14:paraId="72800A9D" w14:textId="3DF6C221"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46C5CB0C" w14:textId="77777777" w:rsidTr="006E0A54">
        <w:trPr>
          <w:cantSplit/>
          <w:jc w:val="center"/>
        </w:trPr>
        <w:tc>
          <w:tcPr>
            <w:tcW w:w="2437" w:type="dxa"/>
          </w:tcPr>
          <w:p w14:paraId="45C22CC1" w14:textId="77777777" w:rsidR="00AB67FA" w:rsidRPr="00D0162F" w:rsidRDefault="00AB67FA" w:rsidP="006E0A54">
            <w:pPr>
              <w:pStyle w:val="TAL"/>
              <w:rPr>
                <w:rFonts w:cs="Arial"/>
                <w:i/>
              </w:rPr>
            </w:pPr>
            <w:r w:rsidRPr="00D0162F">
              <w:rPr>
                <w:rFonts w:cs="Arial"/>
                <w:i/>
              </w:rPr>
              <w:t>ssb-perRACH-OccasionAndCB-PreamblesPerSSB</w:t>
            </w:r>
          </w:p>
        </w:tc>
        <w:tc>
          <w:tcPr>
            <w:tcW w:w="1344" w:type="dxa"/>
          </w:tcPr>
          <w:p w14:paraId="453BC1BA" w14:textId="28A371D5" w:rsidR="00AB67FA" w:rsidRPr="00D0162F" w:rsidRDefault="00AB67FA" w:rsidP="006E0A54">
            <w:pPr>
              <w:pStyle w:val="TAC"/>
              <w:rPr>
                <w:rFonts w:cs="Arial"/>
              </w:rPr>
            </w:pPr>
            <w:r w:rsidRPr="00D0162F">
              <w:t>oneFourth,</w:t>
            </w:r>
            <w:r w:rsidR="006E0A54" w:rsidRPr="00D0162F">
              <w:t xml:space="preserve"> </w:t>
            </w:r>
            <w:r w:rsidRPr="00D0162F">
              <w:t>n48</w:t>
            </w:r>
          </w:p>
        </w:tc>
        <w:tc>
          <w:tcPr>
            <w:tcW w:w="1276" w:type="dxa"/>
          </w:tcPr>
          <w:p w14:paraId="2083DFB4" w14:textId="77777777" w:rsidR="00AB67FA" w:rsidRPr="00D0162F" w:rsidRDefault="00AB67FA" w:rsidP="006E0A54">
            <w:pPr>
              <w:pStyle w:val="TAC"/>
              <w:rPr>
                <w:rFonts w:cs="Arial"/>
              </w:rPr>
            </w:pPr>
            <w:r w:rsidRPr="00D0162F">
              <w:rPr>
                <w:rFonts w:cs="Arial"/>
              </w:rPr>
              <w:t>N/A</w:t>
            </w:r>
          </w:p>
        </w:tc>
        <w:tc>
          <w:tcPr>
            <w:tcW w:w="1276" w:type="dxa"/>
          </w:tcPr>
          <w:p w14:paraId="7E29BBC7" w14:textId="77777777" w:rsidR="00AB67FA" w:rsidRPr="00D0162F" w:rsidRDefault="00AB67FA" w:rsidP="006E0A54">
            <w:pPr>
              <w:pStyle w:val="TAC"/>
              <w:rPr>
                <w:rFonts w:cs="Arial"/>
              </w:rPr>
            </w:pPr>
            <w:r w:rsidRPr="00D0162F">
              <w:rPr>
                <w:rFonts w:cs="Arial"/>
              </w:rPr>
              <w:t>N/A</w:t>
            </w:r>
          </w:p>
        </w:tc>
        <w:tc>
          <w:tcPr>
            <w:tcW w:w="1276" w:type="dxa"/>
          </w:tcPr>
          <w:p w14:paraId="2215B4C2" w14:textId="77777777" w:rsidR="00AB67FA" w:rsidRPr="00D0162F" w:rsidRDefault="00AB67FA" w:rsidP="006E0A54">
            <w:pPr>
              <w:pStyle w:val="TAC"/>
              <w:rPr>
                <w:rFonts w:cs="Arial"/>
              </w:rPr>
            </w:pPr>
            <w:r w:rsidRPr="00D0162F">
              <w:rPr>
                <w:rFonts w:cs="Arial"/>
              </w:rPr>
              <w:t>N/A</w:t>
            </w:r>
          </w:p>
        </w:tc>
        <w:tc>
          <w:tcPr>
            <w:tcW w:w="3685" w:type="dxa"/>
          </w:tcPr>
          <w:p w14:paraId="35C44CDF" w14:textId="4C7B0BF6"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r w:rsidRPr="00D0162F">
              <w:rPr>
                <w:rFonts w:cs="Arial"/>
              </w:rPr>
              <w:br/>
              <w:t>n48:</w:t>
            </w:r>
            <w:r w:rsidR="006E0A54" w:rsidRPr="00D0162F">
              <w:rPr>
                <w:rFonts w:cs="Arial"/>
              </w:rPr>
              <w:t xml:space="preserve"> </w:t>
            </w:r>
            <w:r w:rsidRPr="00D0162F">
              <w:rPr>
                <w:rFonts w:cs="Arial"/>
              </w:rPr>
              <w:t>48</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SB</w:t>
            </w:r>
          </w:p>
        </w:tc>
      </w:tr>
      <w:tr w:rsidR="00AB67FA" w:rsidRPr="00D0162F" w14:paraId="3CC03489" w14:textId="77777777" w:rsidTr="006E0A54">
        <w:trPr>
          <w:cantSplit/>
          <w:jc w:val="center"/>
        </w:trPr>
        <w:tc>
          <w:tcPr>
            <w:tcW w:w="2437" w:type="dxa"/>
          </w:tcPr>
          <w:p w14:paraId="2D0B6281" w14:textId="77777777" w:rsidR="00AB67FA" w:rsidRPr="00D0162F" w:rsidRDefault="00AB67FA" w:rsidP="006E0A54">
            <w:pPr>
              <w:pStyle w:val="TAL"/>
              <w:rPr>
                <w:rFonts w:cs="Arial"/>
                <w:i/>
              </w:rPr>
            </w:pPr>
            <w:r w:rsidRPr="00D0162F">
              <w:rPr>
                <w:rFonts w:cs="Arial"/>
                <w:i/>
              </w:rPr>
              <w:t>ssb-perRACH-Occasion</w:t>
            </w:r>
          </w:p>
        </w:tc>
        <w:tc>
          <w:tcPr>
            <w:tcW w:w="1344" w:type="dxa"/>
          </w:tcPr>
          <w:p w14:paraId="28CEABDB" w14:textId="77777777" w:rsidR="00AB67FA" w:rsidRPr="00D0162F" w:rsidRDefault="00AB67FA" w:rsidP="006E0A54">
            <w:pPr>
              <w:pStyle w:val="TAC"/>
            </w:pPr>
            <w:r w:rsidRPr="00D0162F">
              <w:rPr>
                <w:rFonts w:cs="Arial"/>
              </w:rPr>
              <w:t>N/A</w:t>
            </w:r>
          </w:p>
        </w:tc>
        <w:tc>
          <w:tcPr>
            <w:tcW w:w="1276" w:type="dxa"/>
          </w:tcPr>
          <w:p w14:paraId="1BA3C4DB" w14:textId="77777777" w:rsidR="00AB67FA" w:rsidRPr="00D0162F" w:rsidRDefault="00AB67FA" w:rsidP="006E0A54">
            <w:pPr>
              <w:pStyle w:val="TAC"/>
              <w:rPr>
                <w:rFonts w:cs="Arial"/>
              </w:rPr>
            </w:pPr>
            <w:r w:rsidRPr="00D0162F">
              <w:t>oneFourth</w:t>
            </w:r>
          </w:p>
        </w:tc>
        <w:tc>
          <w:tcPr>
            <w:tcW w:w="1276" w:type="dxa"/>
          </w:tcPr>
          <w:p w14:paraId="74C3C64B" w14:textId="77777777" w:rsidR="00AB67FA" w:rsidRPr="00D0162F" w:rsidRDefault="00AB67FA" w:rsidP="006E0A54">
            <w:pPr>
              <w:pStyle w:val="TAC"/>
              <w:rPr>
                <w:rFonts w:cs="Arial"/>
              </w:rPr>
            </w:pPr>
            <w:r w:rsidRPr="00D0162F">
              <w:t>oneFourth</w:t>
            </w:r>
          </w:p>
        </w:tc>
        <w:tc>
          <w:tcPr>
            <w:tcW w:w="1276" w:type="dxa"/>
          </w:tcPr>
          <w:p w14:paraId="159B290E" w14:textId="77777777" w:rsidR="00AB67FA" w:rsidRPr="00D0162F" w:rsidRDefault="00AB67FA" w:rsidP="006E0A54">
            <w:pPr>
              <w:pStyle w:val="TAC"/>
              <w:rPr>
                <w:rFonts w:cs="Arial"/>
              </w:rPr>
            </w:pPr>
            <w:r w:rsidRPr="00D0162F">
              <w:t>oneFourth</w:t>
            </w:r>
          </w:p>
        </w:tc>
        <w:tc>
          <w:tcPr>
            <w:tcW w:w="3685" w:type="dxa"/>
          </w:tcPr>
          <w:p w14:paraId="7C82B0A9" w14:textId="45E79F57"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p>
        </w:tc>
      </w:tr>
      <w:tr w:rsidR="00AB67FA" w:rsidRPr="00D0162F" w14:paraId="7EEF8A97" w14:textId="77777777" w:rsidTr="006E0A54">
        <w:trPr>
          <w:cantSplit/>
          <w:jc w:val="center"/>
        </w:trPr>
        <w:tc>
          <w:tcPr>
            <w:tcW w:w="2437" w:type="dxa"/>
          </w:tcPr>
          <w:p w14:paraId="34AC5066" w14:textId="77777777" w:rsidR="00AB67FA" w:rsidRPr="00D0162F" w:rsidRDefault="00AB67FA" w:rsidP="006E0A54">
            <w:pPr>
              <w:pStyle w:val="TAL"/>
              <w:rPr>
                <w:rFonts w:cs="Arial"/>
                <w:i/>
              </w:rPr>
            </w:pPr>
            <w:r w:rsidRPr="00D0162F">
              <w:rPr>
                <w:i/>
              </w:rPr>
              <w:t>msg1-FDM</w:t>
            </w:r>
          </w:p>
        </w:tc>
        <w:tc>
          <w:tcPr>
            <w:tcW w:w="1344" w:type="dxa"/>
          </w:tcPr>
          <w:p w14:paraId="519530B8" w14:textId="77777777" w:rsidR="00AB67FA" w:rsidRPr="00D0162F" w:rsidRDefault="00AB67FA" w:rsidP="006E0A54">
            <w:pPr>
              <w:pStyle w:val="TAC"/>
              <w:rPr>
                <w:rFonts w:cs="Arial"/>
              </w:rPr>
            </w:pPr>
            <w:r w:rsidRPr="00D0162F">
              <w:rPr>
                <w:rFonts w:cs="Arial"/>
              </w:rPr>
              <w:t>One</w:t>
            </w:r>
          </w:p>
        </w:tc>
        <w:tc>
          <w:tcPr>
            <w:tcW w:w="1276" w:type="dxa"/>
          </w:tcPr>
          <w:p w14:paraId="637AF09D" w14:textId="77777777" w:rsidR="00AB67FA" w:rsidRPr="00D0162F" w:rsidRDefault="00AB67FA" w:rsidP="006E0A54">
            <w:pPr>
              <w:pStyle w:val="TAC"/>
              <w:rPr>
                <w:rFonts w:cs="Arial"/>
              </w:rPr>
            </w:pPr>
            <w:r w:rsidRPr="00D0162F">
              <w:rPr>
                <w:rFonts w:cs="Arial"/>
              </w:rPr>
              <w:t>One</w:t>
            </w:r>
          </w:p>
        </w:tc>
        <w:tc>
          <w:tcPr>
            <w:tcW w:w="1276" w:type="dxa"/>
          </w:tcPr>
          <w:p w14:paraId="7E6D94D8" w14:textId="77777777" w:rsidR="00AB67FA" w:rsidRPr="00D0162F" w:rsidRDefault="00AB67FA" w:rsidP="006E0A54">
            <w:pPr>
              <w:pStyle w:val="TAC"/>
              <w:rPr>
                <w:rFonts w:cs="Arial"/>
              </w:rPr>
            </w:pPr>
            <w:r w:rsidRPr="00D0162F">
              <w:rPr>
                <w:rFonts w:cs="Arial"/>
              </w:rPr>
              <w:t>One</w:t>
            </w:r>
          </w:p>
        </w:tc>
        <w:tc>
          <w:tcPr>
            <w:tcW w:w="1276" w:type="dxa"/>
          </w:tcPr>
          <w:p w14:paraId="4CF40C31" w14:textId="77777777" w:rsidR="00AB67FA" w:rsidRPr="00D0162F" w:rsidRDefault="00AB67FA" w:rsidP="006E0A54">
            <w:pPr>
              <w:pStyle w:val="TAC"/>
              <w:rPr>
                <w:rFonts w:cs="Arial"/>
              </w:rPr>
            </w:pPr>
            <w:r w:rsidRPr="00D0162F">
              <w:rPr>
                <w:rFonts w:cs="Arial"/>
              </w:rPr>
              <w:t>One</w:t>
            </w:r>
          </w:p>
        </w:tc>
        <w:tc>
          <w:tcPr>
            <w:tcW w:w="3685" w:type="dxa"/>
          </w:tcPr>
          <w:p w14:paraId="49849907" w14:textId="26DF1CFD" w:rsidR="00AB67FA" w:rsidRPr="00D0162F" w:rsidRDefault="00AB67FA" w:rsidP="006E0A54">
            <w:pPr>
              <w:pStyle w:val="TAC"/>
              <w:rPr>
                <w:rFonts w:cs="Arial"/>
              </w:rPr>
            </w:pPr>
            <w:r w:rsidRPr="00D0162F">
              <w:rPr>
                <w:rFonts w:cs="Arial"/>
              </w:rPr>
              <w:t>One</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5B7CECBD" w14:textId="77777777" w:rsidTr="006E0A54">
        <w:trPr>
          <w:cantSplit/>
          <w:jc w:val="center"/>
        </w:trPr>
        <w:tc>
          <w:tcPr>
            <w:tcW w:w="2437" w:type="dxa"/>
          </w:tcPr>
          <w:p w14:paraId="46A4B605" w14:textId="77777777" w:rsidR="00AB67FA" w:rsidRPr="00D0162F" w:rsidRDefault="00AB67FA" w:rsidP="006E0A54">
            <w:pPr>
              <w:pStyle w:val="TAL"/>
              <w:rPr>
                <w:rFonts w:cs="Arial"/>
                <w:i/>
              </w:rPr>
            </w:pPr>
            <w:r w:rsidRPr="00D0162F">
              <w:rPr>
                <w:rFonts w:cs="Arial"/>
                <w:i/>
              </w:rPr>
              <w:t>rsrp-ThresholdSSB</w:t>
            </w:r>
          </w:p>
        </w:tc>
        <w:tc>
          <w:tcPr>
            <w:tcW w:w="1344" w:type="dxa"/>
          </w:tcPr>
          <w:p w14:paraId="37E7BEB3" w14:textId="77777777" w:rsidR="00AB67FA" w:rsidRPr="00D0162F" w:rsidRDefault="00AB67FA" w:rsidP="006E0A54">
            <w:pPr>
              <w:pStyle w:val="TAC"/>
              <w:rPr>
                <w:rFonts w:cs="Arial"/>
              </w:rPr>
            </w:pPr>
            <w:r w:rsidRPr="00D0162F">
              <w:t>RSRP_51</w:t>
            </w:r>
          </w:p>
        </w:tc>
        <w:tc>
          <w:tcPr>
            <w:tcW w:w="1276" w:type="dxa"/>
          </w:tcPr>
          <w:p w14:paraId="508BAD8C" w14:textId="77777777" w:rsidR="00AB67FA" w:rsidRPr="00D0162F" w:rsidRDefault="00AB67FA" w:rsidP="006E0A54">
            <w:pPr>
              <w:pStyle w:val="TAC"/>
              <w:rPr>
                <w:rFonts w:cs="Arial"/>
              </w:rPr>
            </w:pPr>
            <w:r w:rsidRPr="00D0162F">
              <w:t>RSRP_51</w:t>
            </w:r>
          </w:p>
        </w:tc>
        <w:tc>
          <w:tcPr>
            <w:tcW w:w="1276" w:type="dxa"/>
          </w:tcPr>
          <w:p w14:paraId="198DA981" w14:textId="77777777" w:rsidR="00AB67FA" w:rsidRPr="00D0162F" w:rsidRDefault="00AB67FA" w:rsidP="006E0A54">
            <w:pPr>
              <w:pStyle w:val="TAC"/>
              <w:rPr>
                <w:rFonts w:cs="Arial"/>
              </w:rPr>
            </w:pPr>
            <w:r w:rsidRPr="00D0162F">
              <w:rPr>
                <w:rFonts w:cs="Arial"/>
              </w:rPr>
              <w:t>N/A</w:t>
            </w:r>
          </w:p>
        </w:tc>
        <w:tc>
          <w:tcPr>
            <w:tcW w:w="1276" w:type="dxa"/>
          </w:tcPr>
          <w:p w14:paraId="6AAC84F0" w14:textId="77777777" w:rsidR="00AB67FA" w:rsidRPr="00D0162F" w:rsidRDefault="00AB67FA" w:rsidP="006E0A54">
            <w:pPr>
              <w:pStyle w:val="TAC"/>
              <w:rPr>
                <w:rFonts w:cs="Arial"/>
              </w:rPr>
            </w:pPr>
            <w:r w:rsidRPr="00D0162F">
              <w:t>RSRP_51</w:t>
            </w:r>
          </w:p>
        </w:tc>
        <w:tc>
          <w:tcPr>
            <w:tcW w:w="3685" w:type="dxa"/>
            <w:vMerge w:val="restart"/>
          </w:tcPr>
          <w:p w14:paraId="7774EB89" w14:textId="3143E543" w:rsidR="00AB67FA" w:rsidRPr="00D0162F" w:rsidRDefault="006E0A54" w:rsidP="006E0A54">
            <w:pPr>
              <w:pStyle w:val="TAC"/>
              <w:rPr>
                <w:rFonts w:cs="Arial"/>
              </w:rPr>
            </w:pP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ctual</w:t>
            </w:r>
            <w:r w:rsidRPr="00D0162F">
              <w:rPr>
                <w:rFonts w:cs="Arial"/>
              </w:rPr>
              <w:t xml:space="preserve"> </w:t>
            </w:r>
            <w:r w:rsidR="00AB67FA" w:rsidRPr="00D0162F">
              <w:rPr>
                <w:rFonts w:cs="Arial"/>
              </w:rPr>
              <w:t>value</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hreshold</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105dBm,</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r w:rsidR="00AB67FA" w:rsidRPr="00D0162F" w14:paraId="57ACF9E9" w14:textId="77777777" w:rsidTr="006E0A54">
        <w:trPr>
          <w:cantSplit/>
          <w:jc w:val="center"/>
        </w:trPr>
        <w:tc>
          <w:tcPr>
            <w:tcW w:w="2437" w:type="dxa"/>
          </w:tcPr>
          <w:p w14:paraId="6293062B" w14:textId="77777777" w:rsidR="00AB67FA" w:rsidRPr="00D0162F" w:rsidRDefault="00AB67FA" w:rsidP="006E0A54">
            <w:pPr>
              <w:pStyle w:val="TAL"/>
              <w:rPr>
                <w:rFonts w:cs="Arial"/>
                <w:i/>
              </w:rPr>
            </w:pPr>
            <w:r w:rsidRPr="00D0162F">
              <w:rPr>
                <w:i/>
              </w:rPr>
              <w:t>rsrp-ThresholdCSI-RS</w:t>
            </w:r>
          </w:p>
        </w:tc>
        <w:tc>
          <w:tcPr>
            <w:tcW w:w="1344" w:type="dxa"/>
          </w:tcPr>
          <w:p w14:paraId="3D6094F6" w14:textId="77777777" w:rsidR="00AB67FA" w:rsidRPr="00D0162F" w:rsidRDefault="00AB67FA" w:rsidP="006E0A54">
            <w:pPr>
              <w:pStyle w:val="TAC"/>
            </w:pPr>
            <w:r w:rsidRPr="00D0162F">
              <w:rPr>
                <w:rFonts w:cs="Arial"/>
              </w:rPr>
              <w:t>N/A</w:t>
            </w:r>
          </w:p>
        </w:tc>
        <w:tc>
          <w:tcPr>
            <w:tcW w:w="1276" w:type="dxa"/>
          </w:tcPr>
          <w:p w14:paraId="3D3F6614" w14:textId="77777777" w:rsidR="00AB67FA" w:rsidRPr="00D0162F" w:rsidRDefault="00AB67FA" w:rsidP="006E0A54">
            <w:pPr>
              <w:pStyle w:val="TAC"/>
            </w:pPr>
            <w:r w:rsidRPr="00D0162F">
              <w:rPr>
                <w:rFonts w:cs="Arial"/>
              </w:rPr>
              <w:t>N/A</w:t>
            </w:r>
          </w:p>
        </w:tc>
        <w:tc>
          <w:tcPr>
            <w:tcW w:w="1276" w:type="dxa"/>
          </w:tcPr>
          <w:p w14:paraId="443BD665" w14:textId="77777777" w:rsidR="00AB67FA" w:rsidRPr="00D0162F" w:rsidRDefault="00AB67FA" w:rsidP="006E0A54">
            <w:pPr>
              <w:pStyle w:val="TAC"/>
            </w:pPr>
            <w:r w:rsidRPr="00D0162F">
              <w:t>RSRP_51</w:t>
            </w:r>
          </w:p>
        </w:tc>
        <w:tc>
          <w:tcPr>
            <w:tcW w:w="1276" w:type="dxa"/>
          </w:tcPr>
          <w:p w14:paraId="469CC552" w14:textId="77777777" w:rsidR="00AB67FA" w:rsidRPr="00D0162F" w:rsidRDefault="00AB67FA" w:rsidP="006E0A54">
            <w:pPr>
              <w:pStyle w:val="TAC"/>
              <w:rPr>
                <w:rFonts w:cs="Arial"/>
              </w:rPr>
            </w:pPr>
            <w:r w:rsidRPr="00D0162F">
              <w:rPr>
                <w:rFonts w:cs="Arial"/>
              </w:rPr>
              <w:t>N/A</w:t>
            </w:r>
          </w:p>
        </w:tc>
        <w:tc>
          <w:tcPr>
            <w:tcW w:w="3685" w:type="dxa"/>
            <w:vMerge/>
          </w:tcPr>
          <w:p w14:paraId="074AB275" w14:textId="77777777" w:rsidR="00AB67FA" w:rsidRPr="00D0162F" w:rsidRDefault="00AB67FA" w:rsidP="006E0A54">
            <w:pPr>
              <w:pStyle w:val="TAC"/>
              <w:rPr>
                <w:rFonts w:cs="Arial"/>
              </w:rPr>
            </w:pPr>
          </w:p>
        </w:tc>
      </w:tr>
      <w:tr w:rsidR="00AB67FA" w:rsidRPr="00D0162F" w14:paraId="14E12D8B" w14:textId="77777777" w:rsidTr="006E0A54">
        <w:trPr>
          <w:cantSplit/>
          <w:jc w:val="center"/>
        </w:trPr>
        <w:tc>
          <w:tcPr>
            <w:tcW w:w="2437" w:type="dxa"/>
          </w:tcPr>
          <w:p w14:paraId="21FC3D75" w14:textId="77777777" w:rsidR="00AB67FA" w:rsidRPr="00D0162F" w:rsidRDefault="00AB67FA" w:rsidP="006E0A54">
            <w:pPr>
              <w:pStyle w:val="TAL"/>
              <w:rPr>
                <w:rFonts w:cs="Arial"/>
                <w:i/>
              </w:rPr>
            </w:pPr>
            <w:r w:rsidRPr="00D0162F">
              <w:rPr>
                <w:i/>
              </w:rPr>
              <w:t>ra-ContentionResolutionTimer</w:t>
            </w:r>
          </w:p>
        </w:tc>
        <w:tc>
          <w:tcPr>
            <w:tcW w:w="1344" w:type="dxa"/>
          </w:tcPr>
          <w:p w14:paraId="64CE74DD" w14:textId="77777777" w:rsidR="00AB67FA" w:rsidRPr="00D0162F" w:rsidRDefault="00AB67FA" w:rsidP="006E0A54">
            <w:pPr>
              <w:pStyle w:val="TAC"/>
              <w:rPr>
                <w:rFonts w:cs="Arial"/>
              </w:rPr>
            </w:pPr>
            <w:r w:rsidRPr="00D0162F">
              <w:rPr>
                <w:rFonts w:cs="Arial"/>
              </w:rPr>
              <w:t>sf48</w:t>
            </w:r>
          </w:p>
        </w:tc>
        <w:tc>
          <w:tcPr>
            <w:tcW w:w="1276" w:type="dxa"/>
          </w:tcPr>
          <w:p w14:paraId="5F662770" w14:textId="77777777" w:rsidR="00AB67FA" w:rsidRPr="00D0162F" w:rsidRDefault="00AB67FA" w:rsidP="006E0A54">
            <w:pPr>
              <w:pStyle w:val="TAC"/>
              <w:rPr>
                <w:rFonts w:cs="Arial"/>
              </w:rPr>
            </w:pPr>
            <w:r w:rsidRPr="00D0162F">
              <w:rPr>
                <w:rFonts w:cs="Arial"/>
              </w:rPr>
              <w:t>N/A</w:t>
            </w:r>
          </w:p>
        </w:tc>
        <w:tc>
          <w:tcPr>
            <w:tcW w:w="1276" w:type="dxa"/>
          </w:tcPr>
          <w:p w14:paraId="6D03D5C4" w14:textId="77777777" w:rsidR="00AB67FA" w:rsidRPr="00D0162F" w:rsidRDefault="00AB67FA" w:rsidP="006E0A54">
            <w:pPr>
              <w:pStyle w:val="TAC"/>
              <w:rPr>
                <w:rFonts w:cs="Arial"/>
              </w:rPr>
            </w:pPr>
            <w:r w:rsidRPr="00D0162F">
              <w:rPr>
                <w:rFonts w:cs="Arial"/>
              </w:rPr>
              <w:t>N/A</w:t>
            </w:r>
          </w:p>
        </w:tc>
        <w:tc>
          <w:tcPr>
            <w:tcW w:w="1276" w:type="dxa"/>
          </w:tcPr>
          <w:p w14:paraId="472CB77D" w14:textId="77777777" w:rsidR="00AB67FA" w:rsidRPr="00D0162F" w:rsidRDefault="00AB67FA" w:rsidP="006E0A54">
            <w:pPr>
              <w:pStyle w:val="TAC"/>
              <w:rPr>
                <w:rFonts w:cs="Arial"/>
              </w:rPr>
            </w:pPr>
            <w:r w:rsidRPr="00D0162F">
              <w:rPr>
                <w:rFonts w:cs="Arial"/>
              </w:rPr>
              <w:t>N/A</w:t>
            </w:r>
          </w:p>
        </w:tc>
        <w:tc>
          <w:tcPr>
            <w:tcW w:w="3685" w:type="dxa"/>
          </w:tcPr>
          <w:p w14:paraId="198816D8" w14:textId="0176F911"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1081FAE3" w14:textId="77777777" w:rsidTr="006E0A54">
        <w:trPr>
          <w:cantSplit/>
          <w:jc w:val="center"/>
        </w:trPr>
        <w:tc>
          <w:tcPr>
            <w:tcW w:w="2437" w:type="dxa"/>
          </w:tcPr>
          <w:p w14:paraId="1D9CF581" w14:textId="77777777" w:rsidR="00AB67FA" w:rsidRPr="00D0162F" w:rsidRDefault="00AB67FA" w:rsidP="006E0A54">
            <w:pPr>
              <w:pStyle w:val="TAL"/>
              <w:rPr>
                <w:rFonts w:cs="Arial"/>
                <w:i/>
              </w:rPr>
            </w:pPr>
            <w:r w:rsidRPr="00D0162F">
              <w:rPr>
                <w:rFonts w:cs="Arial"/>
                <w:i/>
              </w:rPr>
              <w:t>powerRampingStep</w:t>
            </w:r>
          </w:p>
        </w:tc>
        <w:tc>
          <w:tcPr>
            <w:tcW w:w="1344" w:type="dxa"/>
          </w:tcPr>
          <w:p w14:paraId="29831EB2" w14:textId="77777777" w:rsidR="00AB67FA" w:rsidRPr="00D0162F" w:rsidRDefault="00AB67FA" w:rsidP="006E0A54">
            <w:pPr>
              <w:pStyle w:val="TAC"/>
              <w:rPr>
                <w:rFonts w:cs="Arial"/>
              </w:rPr>
            </w:pPr>
            <w:r w:rsidRPr="00D0162F">
              <w:rPr>
                <w:rFonts w:cs="Arial"/>
              </w:rPr>
              <w:t>dB2</w:t>
            </w:r>
          </w:p>
        </w:tc>
        <w:tc>
          <w:tcPr>
            <w:tcW w:w="1276" w:type="dxa"/>
          </w:tcPr>
          <w:p w14:paraId="263D5B6C" w14:textId="77777777" w:rsidR="00AB67FA" w:rsidRPr="00D0162F" w:rsidRDefault="00AB67FA" w:rsidP="006E0A54">
            <w:pPr>
              <w:pStyle w:val="TAC"/>
              <w:rPr>
                <w:rFonts w:cs="Arial"/>
              </w:rPr>
            </w:pPr>
            <w:r w:rsidRPr="00D0162F">
              <w:rPr>
                <w:rFonts w:cs="Arial"/>
              </w:rPr>
              <w:t>dB2</w:t>
            </w:r>
          </w:p>
        </w:tc>
        <w:tc>
          <w:tcPr>
            <w:tcW w:w="1276" w:type="dxa"/>
          </w:tcPr>
          <w:p w14:paraId="1AE90006" w14:textId="77777777" w:rsidR="00AB67FA" w:rsidRPr="00D0162F" w:rsidRDefault="00AB67FA" w:rsidP="006E0A54">
            <w:pPr>
              <w:pStyle w:val="TAC"/>
              <w:rPr>
                <w:rFonts w:cs="Arial"/>
              </w:rPr>
            </w:pPr>
            <w:r w:rsidRPr="00D0162F">
              <w:rPr>
                <w:rFonts w:cs="Arial"/>
              </w:rPr>
              <w:t>dB2</w:t>
            </w:r>
          </w:p>
        </w:tc>
        <w:tc>
          <w:tcPr>
            <w:tcW w:w="1276" w:type="dxa"/>
          </w:tcPr>
          <w:p w14:paraId="77B2AC16" w14:textId="77777777" w:rsidR="00AB67FA" w:rsidRPr="00D0162F" w:rsidRDefault="00AB67FA" w:rsidP="006E0A54">
            <w:pPr>
              <w:pStyle w:val="TAC"/>
              <w:rPr>
                <w:rFonts w:cs="Arial"/>
              </w:rPr>
            </w:pPr>
            <w:r w:rsidRPr="00D0162F">
              <w:rPr>
                <w:rFonts w:cs="Arial"/>
              </w:rPr>
              <w:t>dB2</w:t>
            </w:r>
          </w:p>
        </w:tc>
        <w:tc>
          <w:tcPr>
            <w:tcW w:w="3685" w:type="dxa"/>
          </w:tcPr>
          <w:p w14:paraId="1C80B3E4" w14:textId="77777777" w:rsidR="00AB67FA" w:rsidRPr="00D0162F" w:rsidRDefault="00AB67FA" w:rsidP="006E0A54">
            <w:pPr>
              <w:pStyle w:val="TAC"/>
              <w:rPr>
                <w:rFonts w:cs="Arial"/>
              </w:rPr>
            </w:pPr>
          </w:p>
        </w:tc>
      </w:tr>
      <w:tr w:rsidR="00AB67FA" w:rsidRPr="00D0162F" w14:paraId="62B844BD" w14:textId="77777777" w:rsidTr="006E0A54">
        <w:trPr>
          <w:cantSplit/>
          <w:jc w:val="center"/>
        </w:trPr>
        <w:tc>
          <w:tcPr>
            <w:tcW w:w="2437" w:type="dxa"/>
          </w:tcPr>
          <w:p w14:paraId="65828DC3" w14:textId="77777777" w:rsidR="00AB67FA" w:rsidRPr="00D0162F" w:rsidRDefault="00AB67FA" w:rsidP="006E0A54">
            <w:pPr>
              <w:pStyle w:val="TAL"/>
              <w:rPr>
                <w:rFonts w:cs="Arial"/>
                <w:i/>
              </w:rPr>
            </w:pPr>
            <w:r w:rsidRPr="00D0162F">
              <w:rPr>
                <w:i/>
              </w:rPr>
              <w:t>preambleReceivedTargetPower</w:t>
            </w:r>
          </w:p>
        </w:tc>
        <w:tc>
          <w:tcPr>
            <w:tcW w:w="1344" w:type="dxa"/>
          </w:tcPr>
          <w:p w14:paraId="5C854DA0" w14:textId="77777777" w:rsidR="00AB67FA" w:rsidRPr="00D0162F" w:rsidRDefault="00AB67FA" w:rsidP="006E0A54">
            <w:pPr>
              <w:pStyle w:val="TAC"/>
              <w:rPr>
                <w:rFonts w:cs="Arial"/>
              </w:rPr>
            </w:pPr>
            <w:r w:rsidRPr="00D0162F">
              <w:rPr>
                <w:rFonts w:cs="Arial"/>
              </w:rPr>
              <w:t>dBm-120</w:t>
            </w:r>
          </w:p>
        </w:tc>
        <w:tc>
          <w:tcPr>
            <w:tcW w:w="1276" w:type="dxa"/>
          </w:tcPr>
          <w:p w14:paraId="00FFE086" w14:textId="77777777" w:rsidR="00AB67FA" w:rsidRPr="00D0162F" w:rsidRDefault="00AB67FA" w:rsidP="006E0A54">
            <w:pPr>
              <w:pStyle w:val="TAC"/>
              <w:rPr>
                <w:rFonts w:cs="Arial"/>
              </w:rPr>
            </w:pPr>
            <w:r w:rsidRPr="00D0162F">
              <w:rPr>
                <w:rFonts w:cs="Arial"/>
              </w:rPr>
              <w:t>dBm-120</w:t>
            </w:r>
          </w:p>
        </w:tc>
        <w:tc>
          <w:tcPr>
            <w:tcW w:w="1276" w:type="dxa"/>
          </w:tcPr>
          <w:p w14:paraId="73552FA5" w14:textId="77777777" w:rsidR="00AB67FA" w:rsidRPr="00D0162F" w:rsidRDefault="00AB67FA" w:rsidP="006E0A54">
            <w:pPr>
              <w:pStyle w:val="TAC"/>
              <w:rPr>
                <w:rFonts w:cs="Arial"/>
              </w:rPr>
            </w:pPr>
            <w:r w:rsidRPr="00D0162F">
              <w:rPr>
                <w:rFonts w:cs="Arial"/>
              </w:rPr>
              <w:t>dBm-120</w:t>
            </w:r>
          </w:p>
        </w:tc>
        <w:tc>
          <w:tcPr>
            <w:tcW w:w="1276" w:type="dxa"/>
          </w:tcPr>
          <w:p w14:paraId="2611CB46" w14:textId="77777777" w:rsidR="00AB67FA" w:rsidRPr="00D0162F" w:rsidRDefault="00AB67FA" w:rsidP="006E0A54">
            <w:pPr>
              <w:pStyle w:val="TAC"/>
              <w:rPr>
                <w:rFonts w:cs="Arial"/>
              </w:rPr>
            </w:pPr>
            <w:r w:rsidRPr="00D0162F">
              <w:rPr>
                <w:rFonts w:cs="Arial"/>
              </w:rPr>
              <w:t>dBm-120</w:t>
            </w:r>
          </w:p>
        </w:tc>
        <w:tc>
          <w:tcPr>
            <w:tcW w:w="3685" w:type="dxa"/>
          </w:tcPr>
          <w:p w14:paraId="13B004E3" w14:textId="77777777" w:rsidR="00AB67FA" w:rsidRPr="00D0162F" w:rsidRDefault="00AB67FA" w:rsidP="006E0A54">
            <w:pPr>
              <w:pStyle w:val="TAC"/>
              <w:rPr>
                <w:rFonts w:cs="Arial"/>
              </w:rPr>
            </w:pPr>
          </w:p>
        </w:tc>
      </w:tr>
      <w:tr w:rsidR="00AB67FA" w:rsidRPr="00D0162F" w14:paraId="43EF7060" w14:textId="77777777" w:rsidTr="006E0A54">
        <w:trPr>
          <w:cantSplit/>
          <w:jc w:val="center"/>
        </w:trPr>
        <w:tc>
          <w:tcPr>
            <w:tcW w:w="2437" w:type="dxa"/>
          </w:tcPr>
          <w:p w14:paraId="5232036A" w14:textId="77777777" w:rsidR="00AB67FA" w:rsidRPr="00D0162F" w:rsidRDefault="00AB67FA" w:rsidP="006E0A54">
            <w:pPr>
              <w:pStyle w:val="TAL"/>
              <w:rPr>
                <w:rFonts w:cs="Arial"/>
                <w:i/>
              </w:rPr>
            </w:pPr>
            <w:r w:rsidRPr="00D0162F">
              <w:rPr>
                <w:i/>
              </w:rPr>
              <w:t>preambleTransMax</w:t>
            </w:r>
          </w:p>
        </w:tc>
        <w:tc>
          <w:tcPr>
            <w:tcW w:w="1344" w:type="dxa"/>
          </w:tcPr>
          <w:p w14:paraId="63B9E3E7" w14:textId="77777777" w:rsidR="00AB67FA" w:rsidRPr="00D0162F" w:rsidRDefault="00AB67FA" w:rsidP="006E0A54">
            <w:pPr>
              <w:pStyle w:val="TAC"/>
              <w:rPr>
                <w:rFonts w:cs="Arial"/>
              </w:rPr>
            </w:pPr>
            <w:r w:rsidRPr="00D0162F">
              <w:rPr>
                <w:rFonts w:cs="Arial"/>
              </w:rPr>
              <w:t>n6</w:t>
            </w:r>
          </w:p>
        </w:tc>
        <w:tc>
          <w:tcPr>
            <w:tcW w:w="1276" w:type="dxa"/>
          </w:tcPr>
          <w:p w14:paraId="6D69126C" w14:textId="77777777" w:rsidR="00AB67FA" w:rsidRPr="00D0162F" w:rsidRDefault="00AB67FA" w:rsidP="006E0A54">
            <w:pPr>
              <w:pStyle w:val="TAC"/>
              <w:rPr>
                <w:rFonts w:cs="Arial"/>
              </w:rPr>
            </w:pPr>
            <w:r w:rsidRPr="00D0162F">
              <w:rPr>
                <w:rFonts w:cs="Arial"/>
              </w:rPr>
              <w:t>n6</w:t>
            </w:r>
          </w:p>
        </w:tc>
        <w:tc>
          <w:tcPr>
            <w:tcW w:w="1276" w:type="dxa"/>
          </w:tcPr>
          <w:p w14:paraId="72F49C96" w14:textId="77777777" w:rsidR="00AB67FA" w:rsidRPr="00D0162F" w:rsidRDefault="00AB67FA" w:rsidP="006E0A54">
            <w:pPr>
              <w:pStyle w:val="TAC"/>
              <w:rPr>
                <w:rFonts w:cs="Arial"/>
              </w:rPr>
            </w:pPr>
            <w:r w:rsidRPr="00D0162F">
              <w:rPr>
                <w:rFonts w:cs="Arial"/>
              </w:rPr>
              <w:t>n6</w:t>
            </w:r>
          </w:p>
        </w:tc>
        <w:tc>
          <w:tcPr>
            <w:tcW w:w="1276" w:type="dxa"/>
          </w:tcPr>
          <w:p w14:paraId="2D28214D" w14:textId="77777777" w:rsidR="00AB67FA" w:rsidRPr="00D0162F" w:rsidRDefault="00AB67FA" w:rsidP="006E0A54">
            <w:pPr>
              <w:pStyle w:val="TAC"/>
              <w:rPr>
                <w:rFonts w:cs="Arial"/>
              </w:rPr>
            </w:pPr>
            <w:r w:rsidRPr="00D0162F">
              <w:rPr>
                <w:rFonts w:cs="Arial"/>
              </w:rPr>
              <w:t>n200</w:t>
            </w:r>
          </w:p>
        </w:tc>
        <w:tc>
          <w:tcPr>
            <w:tcW w:w="3685" w:type="dxa"/>
          </w:tcPr>
          <w:p w14:paraId="779255B8" w14:textId="0B80DFA2"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p>
        </w:tc>
      </w:tr>
      <w:tr w:rsidR="00AB67FA" w:rsidRPr="00D0162F" w14:paraId="5B8DCD77" w14:textId="77777777" w:rsidTr="006E0A54">
        <w:trPr>
          <w:cantSplit/>
          <w:jc w:val="center"/>
        </w:trPr>
        <w:tc>
          <w:tcPr>
            <w:tcW w:w="2437" w:type="dxa"/>
          </w:tcPr>
          <w:p w14:paraId="53B6E884" w14:textId="77777777" w:rsidR="00AB67FA" w:rsidRPr="00D0162F" w:rsidRDefault="00AB67FA" w:rsidP="006E0A54">
            <w:pPr>
              <w:pStyle w:val="TAL"/>
              <w:rPr>
                <w:rFonts w:cs="Arial"/>
                <w:i/>
              </w:rPr>
            </w:pPr>
            <w:r w:rsidRPr="00D0162F">
              <w:rPr>
                <w:rFonts w:cs="Arial"/>
                <w:i/>
              </w:rPr>
              <w:t>ra-ResponseWindow</w:t>
            </w:r>
          </w:p>
        </w:tc>
        <w:tc>
          <w:tcPr>
            <w:tcW w:w="1344" w:type="dxa"/>
          </w:tcPr>
          <w:p w14:paraId="2B030165" w14:textId="77777777" w:rsidR="00AB67FA" w:rsidRPr="00D0162F" w:rsidRDefault="00AB67FA" w:rsidP="006E0A54">
            <w:pPr>
              <w:pStyle w:val="TAC"/>
              <w:rPr>
                <w:rFonts w:cs="Arial"/>
              </w:rPr>
            </w:pPr>
            <w:r w:rsidRPr="00D0162F">
              <w:rPr>
                <w:rFonts w:cs="Arial"/>
              </w:rPr>
              <w:t>sl10</w:t>
            </w:r>
          </w:p>
        </w:tc>
        <w:tc>
          <w:tcPr>
            <w:tcW w:w="1276" w:type="dxa"/>
          </w:tcPr>
          <w:p w14:paraId="2D5959AF" w14:textId="77777777" w:rsidR="00AB67FA" w:rsidRPr="00D0162F" w:rsidRDefault="00AB67FA" w:rsidP="006E0A54">
            <w:pPr>
              <w:pStyle w:val="TAC"/>
              <w:rPr>
                <w:rFonts w:cs="Arial"/>
              </w:rPr>
            </w:pPr>
            <w:r w:rsidRPr="00D0162F">
              <w:rPr>
                <w:rFonts w:cs="Arial"/>
              </w:rPr>
              <w:t>sl10</w:t>
            </w:r>
          </w:p>
        </w:tc>
        <w:tc>
          <w:tcPr>
            <w:tcW w:w="1276" w:type="dxa"/>
          </w:tcPr>
          <w:p w14:paraId="57D247D1" w14:textId="77777777" w:rsidR="00AB67FA" w:rsidRPr="00D0162F" w:rsidRDefault="00AB67FA" w:rsidP="006E0A54">
            <w:pPr>
              <w:pStyle w:val="TAC"/>
              <w:rPr>
                <w:rFonts w:cs="Arial"/>
              </w:rPr>
            </w:pPr>
            <w:r w:rsidRPr="00D0162F">
              <w:rPr>
                <w:rFonts w:cs="Arial"/>
              </w:rPr>
              <w:t>sl10</w:t>
            </w:r>
          </w:p>
        </w:tc>
        <w:tc>
          <w:tcPr>
            <w:tcW w:w="1276" w:type="dxa"/>
          </w:tcPr>
          <w:p w14:paraId="391A1470" w14:textId="77777777" w:rsidR="00AB67FA" w:rsidRPr="00D0162F" w:rsidRDefault="00AB67FA" w:rsidP="006E0A54">
            <w:pPr>
              <w:pStyle w:val="TAC"/>
              <w:rPr>
                <w:rFonts w:cs="Arial"/>
              </w:rPr>
            </w:pPr>
            <w:r w:rsidRPr="00D0162F">
              <w:rPr>
                <w:rFonts w:cs="Arial"/>
              </w:rPr>
              <w:t>sl40</w:t>
            </w:r>
          </w:p>
        </w:tc>
        <w:tc>
          <w:tcPr>
            <w:tcW w:w="3685" w:type="dxa"/>
          </w:tcPr>
          <w:p w14:paraId="388EDBAA" w14:textId="77777777" w:rsidR="00AB67FA" w:rsidRPr="00D0162F" w:rsidRDefault="00AB67FA" w:rsidP="006E0A54">
            <w:pPr>
              <w:pStyle w:val="TAC"/>
              <w:rPr>
                <w:rFonts w:cs="Arial"/>
              </w:rPr>
            </w:pPr>
          </w:p>
        </w:tc>
      </w:tr>
      <w:tr w:rsidR="00AB67FA" w:rsidRPr="00D0162F" w14:paraId="43BC7EB7" w14:textId="77777777" w:rsidTr="006E0A54">
        <w:trPr>
          <w:cantSplit/>
          <w:jc w:val="center"/>
        </w:trPr>
        <w:tc>
          <w:tcPr>
            <w:tcW w:w="2437" w:type="dxa"/>
          </w:tcPr>
          <w:p w14:paraId="6A103DB9" w14:textId="77777777" w:rsidR="00AB67FA" w:rsidRPr="00D0162F" w:rsidRDefault="00AB67FA" w:rsidP="006E0A54">
            <w:pPr>
              <w:pStyle w:val="TAL"/>
              <w:rPr>
                <w:rFonts w:cs="Arial"/>
                <w:i/>
              </w:rPr>
            </w:pPr>
            <w:r w:rsidRPr="00D0162F">
              <w:rPr>
                <w:rFonts w:cs="Arial"/>
                <w:i/>
              </w:rPr>
              <w:t>zeroCorrelationZoneConfig</w:t>
            </w:r>
          </w:p>
        </w:tc>
        <w:tc>
          <w:tcPr>
            <w:tcW w:w="1344" w:type="dxa"/>
          </w:tcPr>
          <w:p w14:paraId="0C1CC6D7" w14:textId="77777777" w:rsidR="00AB67FA" w:rsidRPr="00D0162F" w:rsidRDefault="00AB67FA" w:rsidP="006E0A54">
            <w:pPr>
              <w:pStyle w:val="TAC"/>
              <w:rPr>
                <w:rFonts w:cs="Arial"/>
              </w:rPr>
            </w:pPr>
            <w:r w:rsidRPr="00D0162F">
              <w:rPr>
                <w:rFonts w:cs="Arial"/>
              </w:rPr>
              <w:t>11</w:t>
            </w:r>
          </w:p>
        </w:tc>
        <w:tc>
          <w:tcPr>
            <w:tcW w:w="1276" w:type="dxa"/>
          </w:tcPr>
          <w:p w14:paraId="4704D768" w14:textId="77777777" w:rsidR="00AB67FA" w:rsidRPr="00D0162F" w:rsidRDefault="00AB67FA" w:rsidP="006E0A54">
            <w:pPr>
              <w:pStyle w:val="TAC"/>
              <w:rPr>
                <w:rFonts w:cs="Arial"/>
              </w:rPr>
            </w:pPr>
            <w:r w:rsidRPr="00D0162F">
              <w:rPr>
                <w:rFonts w:cs="Arial"/>
              </w:rPr>
              <w:t>11</w:t>
            </w:r>
          </w:p>
        </w:tc>
        <w:tc>
          <w:tcPr>
            <w:tcW w:w="1276" w:type="dxa"/>
          </w:tcPr>
          <w:p w14:paraId="1FC89E8E" w14:textId="77777777" w:rsidR="00AB67FA" w:rsidRPr="00D0162F" w:rsidRDefault="00AB67FA" w:rsidP="006E0A54">
            <w:pPr>
              <w:pStyle w:val="TAC"/>
              <w:rPr>
                <w:rFonts w:cs="Arial"/>
              </w:rPr>
            </w:pPr>
            <w:r w:rsidRPr="00D0162F">
              <w:rPr>
                <w:rFonts w:cs="Arial"/>
              </w:rPr>
              <w:t>11</w:t>
            </w:r>
          </w:p>
        </w:tc>
        <w:tc>
          <w:tcPr>
            <w:tcW w:w="1276" w:type="dxa"/>
          </w:tcPr>
          <w:p w14:paraId="6E776508" w14:textId="77777777" w:rsidR="00AB67FA" w:rsidRPr="00D0162F" w:rsidRDefault="00AB67FA" w:rsidP="006E0A54">
            <w:pPr>
              <w:pStyle w:val="TAC"/>
              <w:rPr>
                <w:rFonts w:cs="Arial"/>
              </w:rPr>
            </w:pPr>
            <w:r w:rsidRPr="00D0162F">
              <w:rPr>
                <w:rFonts w:cs="Arial"/>
              </w:rPr>
              <w:t>11</w:t>
            </w:r>
          </w:p>
        </w:tc>
        <w:tc>
          <w:tcPr>
            <w:tcW w:w="3685" w:type="dxa"/>
          </w:tcPr>
          <w:p w14:paraId="756BCDA1" w14:textId="3A692C78" w:rsidR="00AB67FA" w:rsidRPr="00D0162F" w:rsidRDefault="00AB67FA" w:rsidP="006E0A54">
            <w:pPr>
              <w:pStyle w:val="TAC"/>
              <w:rPr>
                <w:rFonts w:cs="Arial"/>
              </w:rPr>
            </w:pPr>
            <w:r w:rsidRPr="00D0162F">
              <w:rPr>
                <w:rFonts w:cs="Arial"/>
              </w:rPr>
              <w:t>N-CS</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N</w:t>
            </w:r>
            <w:r w:rsidRPr="00D0162F">
              <w:rPr>
                <w:rFonts w:cs="Arial"/>
                <w:vertAlign w:val="subscript"/>
              </w:rPr>
              <w:t>CS</w:t>
            </w:r>
            <w:r w:rsidR="006E0A54" w:rsidRPr="00D0162F">
              <w:rPr>
                <w:rFonts w:cs="Arial"/>
              </w:rPr>
              <w:t xml:space="preserve"> </w:t>
            </w:r>
            <w:r w:rsidRPr="00D0162F">
              <w:rPr>
                <w:rFonts w:cs="Arial"/>
              </w:rPr>
              <w:t>=</w:t>
            </w:r>
            <w:r w:rsidR="006E0A54" w:rsidRPr="00D0162F">
              <w:rPr>
                <w:rFonts w:cs="Arial"/>
              </w:rPr>
              <w:t xml:space="preserve"> </w:t>
            </w:r>
            <w:r w:rsidRPr="00D0162F">
              <w:rPr>
                <w:rFonts w:eastAsia="Batang"/>
              </w:rPr>
              <w:t>23</w:t>
            </w:r>
          </w:p>
        </w:tc>
      </w:tr>
      <w:tr w:rsidR="00AB67FA" w:rsidRPr="00D0162F" w14:paraId="3A5FFBC3" w14:textId="77777777" w:rsidTr="006E0A54">
        <w:trPr>
          <w:cantSplit/>
          <w:jc w:val="center"/>
        </w:trPr>
        <w:tc>
          <w:tcPr>
            <w:tcW w:w="2437" w:type="dxa"/>
          </w:tcPr>
          <w:p w14:paraId="31561B9B" w14:textId="12539AF5" w:rsidR="00AB67FA" w:rsidRPr="00D0162F" w:rsidRDefault="00AB67FA" w:rsidP="006E0A54">
            <w:pPr>
              <w:pStyle w:val="TAL"/>
              <w:rPr>
                <w:i/>
              </w:rPr>
            </w:pPr>
            <w:r w:rsidRPr="00D0162F">
              <w:rPr>
                <w:lang w:eastAsia="ko-KR"/>
              </w:rPr>
              <w:t>Backoff</w:t>
            </w:r>
            <w:r w:rsidR="006E0A54" w:rsidRPr="00D0162F">
              <w:rPr>
                <w:lang w:eastAsia="ko-KR"/>
              </w:rPr>
              <w:t xml:space="preserve"> </w:t>
            </w:r>
            <w:r w:rsidRPr="00D0162F">
              <w:rPr>
                <w:lang w:eastAsia="ko-KR"/>
              </w:rPr>
              <w:t>Parameter</w:t>
            </w:r>
            <w:r w:rsidR="006E0A54" w:rsidRPr="00D0162F">
              <w:t xml:space="preserve"> </w:t>
            </w:r>
            <w:r w:rsidRPr="00D0162F">
              <w:t>Index</w:t>
            </w:r>
          </w:p>
        </w:tc>
        <w:tc>
          <w:tcPr>
            <w:tcW w:w="1344" w:type="dxa"/>
          </w:tcPr>
          <w:p w14:paraId="4F6DDD14" w14:textId="77777777" w:rsidR="00AB67FA" w:rsidRPr="00D0162F" w:rsidRDefault="00AB67FA" w:rsidP="006E0A54">
            <w:pPr>
              <w:pStyle w:val="TAC"/>
              <w:rPr>
                <w:rFonts w:cs="Arial"/>
              </w:rPr>
            </w:pPr>
            <w:r w:rsidRPr="00D0162F">
              <w:rPr>
                <w:rFonts w:cs="Arial"/>
              </w:rPr>
              <w:t>2</w:t>
            </w:r>
          </w:p>
        </w:tc>
        <w:tc>
          <w:tcPr>
            <w:tcW w:w="1276" w:type="dxa"/>
          </w:tcPr>
          <w:p w14:paraId="44C724F4" w14:textId="77777777" w:rsidR="00AB67FA" w:rsidRPr="00D0162F" w:rsidRDefault="00AB67FA" w:rsidP="006E0A54">
            <w:pPr>
              <w:pStyle w:val="TAC"/>
              <w:rPr>
                <w:rFonts w:cs="Arial"/>
              </w:rPr>
            </w:pPr>
            <w:r w:rsidRPr="00D0162F">
              <w:rPr>
                <w:rFonts w:cs="Arial"/>
              </w:rPr>
              <w:t>2</w:t>
            </w:r>
          </w:p>
        </w:tc>
        <w:tc>
          <w:tcPr>
            <w:tcW w:w="1276" w:type="dxa"/>
          </w:tcPr>
          <w:p w14:paraId="26E17291" w14:textId="77777777" w:rsidR="00AB67FA" w:rsidRPr="00D0162F" w:rsidRDefault="00AB67FA" w:rsidP="006E0A54">
            <w:pPr>
              <w:pStyle w:val="TAC"/>
              <w:rPr>
                <w:rFonts w:cs="Arial"/>
              </w:rPr>
            </w:pPr>
            <w:r w:rsidRPr="00D0162F">
              <w:rPr>
                <w:rFonts w:cs="Arial"/>
              </w:rPr>
              <w:t>2</w:t>
            </w:r>
          </w:p>
        </w:tc>
        <w:tc>
          <w:tcPr>
            <w:tcW w:w="1276" w:type="dxa"/>
          </w:tcPr>
          <w:p w14:paraId="31F4FAEB" w14:textId="77777777" w:rsidR="00AB67FA" w:rsidRPr="00D0162F" w:rsidRDefault="00AB67FA" w:rsidP="006E0A54">
            <w:pPr>
              <w:pStyle w:val="TAC"/>
              <w:rPr>
                <w:rFonts w:cs="Arial"/>
              </w:rPr>
            </w:pPr>
            <w:r w:rsidRPr="00D0162F">
              <w:rPr>
                <w:rFonts w:cs="Arial"/>
              </w:rPr>
              <w:t>2</w:t>
            </w:r>
          </w:p>
        </w:tc>
        <w:tc>
          <w:tcPr>
            <w:tcW w:w="3685" w:type="dxa"/>
          </w:tcPr>
          <w:p w14:paraId="1E4AE5D6" w14:textId="1D3A422A" w:rsidR="00AB67FA" w:rsidRPr="00D0162F" w:rsidRDefault="00AB67FA" w:rsidP="006E0A54">
            <w:pPr>
              <w:pStyle w:val="TAC"/>
              <w:rPr>
                <w:rFonts w:cs="Arial"/>
              </w:rPr>
            </w:pPr>
            <w:r w:rsidRPr="00D0162F">
              <w:rPr>
                <w:rFonts w:cs="Arial"/>
              </w:rPr>
              <w:t>20ms,</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12].</w:t>
            </w:r>
          </w:p>
        </w:tc>
      </w:tr>
      <w:tr w:rsidR="00AB67FA" w:rsidRPr="00D0162F" w14:paraId="759BEE11" w14:textId="77777777" w:rsidTr="006E0A54">
        <w:trPr>
          <w:cantSplit/>
          <w:jc w:val="center"/>
        </w:trPr>
        <w:tc>
          <w:tcPr>
            <w:tcW w:w="2437" w:type="dxa"/>
          </w:tcPr>
          <w:p w14:paraId="0F4A4A73" w14:textId="77777777" w:rsidR="00AB67FA" w:rsidRPr="00D0162F" w:rsidRDefault="00AB67FA" w:rsidP="006E0A54">
            <w:pPr>
              <w:pStyle w:val="TAL"/>
              <w:rPr>
                <w:lang w:eastAsia="ko-KR"/>
              </w:rPr>
            </w:pPr>
            <w:r w:rsidRPr="00D0162F">
              <w:rPr>
                <w:rFonts w:cs="Arial"/>
                <w:i/>
              </w:rPr>
              <w:t>ssb-ResourceList</w:t>
            </w:r>
          </w:p>
        </w:tc>
        <w:tc>
          <w:tcPr>
            <w:tcW w:w="1344" w:type="dxa"/>
          </w:tcPr>
          <w:p w14:paraId="3016D2C1" w14:textId="77777777" w:rsidR="00AB67FA" w:rsidRPr="00D0162F" w:rsidRDefault="00AB67FA" w:rsidP="006E0A54">
            <w:pPr>
              <w:pStyle w:val="TAC"/>
              <w:rPr>
                <w:rFonts w:cs="Arial"/>
              </w:rPr>
            </w:pPr>
            <w:r w:rsidRPr="00D0162F">
              <w:rPr>
                <w:rFonts w:cs="Arial"/>
              </w:rPr>
              <w:t>-</w:t>
            </w:r>
          </w:p>
        </w:tc>
        <w:tc>
          <w:tcPr>
            <w:tcW w:w="1276" w:type="dxa"/>
          </w:tcPr>
          <w:p w14:paraId="769FF9B2" w14:textId="77777777" w:rsidR="00AB67FA" w:rsidRPr="00D0162F" w:rsidRDefault="00AB67FA" w:rsidP="006E0A54">
            <w:pPr>
              <w:pStyle w:val="TAC"/>
              <w:rPr>
                <w:rFonts w:cs="Arial"/>
              </w:rPr>
            </w:pPr>
            <w:r w:rsidRPr="00D0162F">
              <w:rPr>
                <w:rFonts w:cs="Arial"/>
              </w:rPr>
              <w:t>present</w:t>
            </w:r>
          </w:p>
        </w:tc>
        <w:tc>
          <w:tcPr>
            <w:tcW w:w="1276" w:type="dxa"/>
          </w:tcPr>
          <w:p w14:paraId="723B1BB8" w14:textId="77777777" w:rsidR="00AB67FA" w:rsidRPr="00D0162F" w:rsidRDefault="00AB67FA" w:rsidP="006E0A54">
            <w:pPr>
              <w:pStyle w:val="TAC"/>
              <w:rPr>
                <w:rFonts w:cs="Arial"/>
              </w:rPr>
            </w:pPr>
            <w:r w:rsidRPr="00D0162F">
              <w:rPr>
                <w:rFonts w:cs="Arial"/>
              </w:rPr>
              <w:t>N/A</w:t>
            </w:r>
          </w:p>
        </w:tc>
        <w:tc>
          <w:tcPr>
            <w:tcW w:w="1276" w:type="dxa"/>
          </w:tcPr>
          <w:p w14:paraId="60A35E00" w14:textId="77777777" w:rsidR="00AB67FA" w:rsidRPr="00D0162F" w:rsidRDefault="00AB67FA" w:rsidP="006E0A54">
            <w:pPr>
              <w:pStyle w:val="TAC"/>
              <w:rPr>
                <w:rFonts w:cs="Arial"/>
              </w:rPr>
            </w:pPr>
            <w:r w:rsidRPr="00D0162F">
              <w:rPr>
                <w:rFonts w:cs="Arial"/>
              </w:rPr>
              <w:t>N/A</w:t>
            </w:r>
          </w:p>
        </w:tc>
        <w:tc>
          <w:tcPr>
            <w:tcW w:w="3685" w:type="dxa"/>
          </w:tcPr>
          <w:p w14:paraId="7659FF16" w14:textId="066E7F99"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22A732F0" w14:textId="77777777" w:rsidTr="006E0A54">
        <w:trPr>
          <w:cantSplit/>
          <w:jc w:val="center"/>
        </w:trPr>
        <w:tc>
          <w:tcPr>
            <w:tcW w:w="2437" w:type="dxa"/>
          </w:tcPr>
          <w:p w14:paraId="7A0904C6" w14:textId="2C78E8BB"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344" w:type="dxa"/>
          </w:tcPr>
          <w:p w14:paraId="470910D9" w14:textId="77777777" w:rsidR="00AB67FA" w:rsidRPr="00D0162F" w:rsidRDefault="00AB67FA" w:rsidP="006E0A54">
            <w:pPr>
              <w:pStyle w:val="TAC"/>
              <w:rPr>
                <w:rFonts w:cs="Arial"/>
              </w:rPr>
            </w:pPr>
            <w:r w:rsidRPr="00D0162F">
              <w:rPr>
                <w:rFonts w:cs="Arial"/>
              </w:rPr>
              <w:t>-</w:t>
            </w:r>
          </w:p>
        </w:tc>
        <w:tc>
          <w:tcPr>
            <w:tcW w:w="1276" w:type="dxa"/>
          </w:tcPr>
          <w:p w14:paraId="41D8247B" w14:textId="77777777" w:rsidR="00AB67FA" w:rsidRPr="00D0162F" w:rsidRDefault="00AB67FA" w:rsidP="006E0A54">
            <w:pPr>
              <w:pStyle w:val="TAC"/>
              <w:rPr>
                <w:rFonts w:cs="Arial"/>
              </w:rPr>
            </w:pPr>
            <w:r w:rsidRPr="00D0162F">
              <w:rPr>
                <w:rFonts w:cs="Arial"/>
              </w:rPr>
              <w:t>50</w:t>
            </w:r>
          </w:p>
        </w:tc>
        <w:tc>
          <w:tcPr>
            <w:tcW w:w="1276" w:type="dxa"/>
          </w:tcPr>
          <w:p w14:paraId="1BFC5FBF" w14:textId="77777777" w:rsidR="00AB67FA" w:rsidRPr="00D0162F" w:rsidRDefault="00AB67FA" w:rsidP="006E0A54">
            <w:pPr>
              <w:pStyle w:val="TAC"/>
              <w:rPr>
                <w:rFonts w:cs="Arial"/>
              </w:rPr>
            </w:pPr>
            <w:r w:rsidRPr="00D0162F">
              <w:rPr>
                <w:rFonts w:cs="Arial"/>
              </w:rPr>
              <w:t>N/A</w:t>
            </w:r>
          </w:p>
        </w:tc>
        <w:tc>
          <w:tcPr>
            <w:tcW w:w="1276" w:type="dxa"/>
          </w:tcPr>
          <w:p w14:paraId="3BF1ECCB" w14:textId="77777777" w:rsidR="00AB67FA" w:rsidRPr="00D0162F" w:rsidRDefault="00AB67FA" w:rsidP="006E0A54">
            <w:pPr>
              <w:pStyle w:val="TAC"/>
              <w:rPr>
                <w:rFonts w:cs="Arial"/>
              </w:rPr>
            </w:pPr>
            <w:r w:rsidRPr="00D0162F">
              <w:rPr>
                <w:rFonts w:cs="Arial"/>
              </w:rPr>
              <w:t>N/A</w:t>
            </w:r>
          </w:p>
        </w:tc>
        <w:tc>
          <w:tcPr>
            <w:tcW w:w="3685" w:type="dxa"/>
          </w:tcPr>
          <w:p w14:paraId="4B15E962" w14:textId="6953EA23"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206ECD1B" w14:textId="77777777" w:rsidTr="006E0A54">
        <w:trPr>
          <w:cantSplit/>
          <w:jc w:val="center"/>
        </w:trPr>
        <w:tc>
          <w:tcPr>
            <w:tcW w:w="2437" w:type="dxa"/>
          </w:tcPr>
          <w:p w14:paraId="0359EEF8" w14:textId="77777777" w:rsidR="00AB67FA" w:rsidRPr="00D0162F" w:rsidRDefault="00AB67FA" w:rsidP="006E0A54">
            <w:pPr>
              <w:pStyle w:val="TAL"/>
              <w:rPr>
                <w:rFonts w:cs="Arial"/>
                <w:i/>
              </w:rPr>
            </w:pPr>
            <w:r w:rsidRPr="00D0162F">
              <w:rPr>
                <w:rFonts w:cs="Arial"/>
                <w:i/>
              </w:rPr>
              <w:t>csirs-ResourceList</w:t>
            </w:r>
          </w:p>
        </w:tc>
        <w:tc>
          <w:tcPr>
            <w:tcW w:w="1344" w:type="dxa"/>
          </w:tcPr>
          <w:p w14:paraId="2C31420A" w14:textId="77777777" w:rsidR="00AB67FA" w:rsidRPr="00D0162F" w:rsidRDefault="00AB67FA" w:rsidP="006E0A54">
            <w:pPr>
              <w:pStyle w:val="TAC"/>
              <w:rPr>
                <w:rFonts w:cs="Arial"/>
              </w:rPr>
            </w:pPr>
            <w:r w:rsidRPr="00D0162F">
              <w:rPr>
                <w:rFonts w:cs="Arial"/>
              </w:rPr>
              <w:t>N/A</w:t>
            </w:r>
          </w:p>
        </w:tc>
        <w:tc>
          <w:tcPr>
            <w:tcW w:w="1276" w:type="dxa"/>
          </w:tcPr>
          <w:p w14:paraId="78BF37F8" w14:textId="77777777" w:rsidR="00AB67FA" w:rsidRPr="00D0162F" w:rsidRDefault="00AB67FA" w:rsidP="006E0A54">
            <w:pPr>
              <w:pStyle w:val="TAC"/>
              <w:rPr>
                <w:rFonts w:cs="Arial"/>
              </w:rPr>
            </w:pPr>
            <w:r w:rsidRPr="00D0162F">
              <w:rPr>
                <w:rFonts w:cs="Arial"/>
              </w:rPr>
              <w:t>present</w:t>
            </w:r>
          </w:p>
        </w:tc>
        <w:tc>
          <w:tcPr>
            <w:tcW w:w="1276" w:type="dxa"/>
          </w:tcPr>
          <w:p w14:paraId="5AD32A17" w14:textId="77777777" w:rsidR="00AB67FA" w:rsidRPr="00D0162F" w:rsidRDefault="00AB67FA" w:rsidP="006E0A54">
            <w:pPr>
              <w:pStyle w:val="TAC"/>
              <w:rPr>
                <w:rFonts w:cs="Arial"/>
              </w:rPr>
            </w:pPr>
            <w:r w:rsidRPr="00D0162F">
              <w:rPr>
                <w:rFonts w:cs="Arial"/>
              </w:rPr>
              <w:t>present</w:t>
            </w:r>
          </w:p>
        </w:tc>
        <w:tc>
          <w:tcPr>
            <w:tcW w:w="1276" w:type="dxa"/>
          </w:tcPr>
          <w:p w14:paraId="72029E14" w14:textId="77777777" w:rsidR="00AB67FA" w:rsidRPr="00D0162F" w:rsidRDefault="00AB67FA" w:rsidP="006E0A54">
            <w:pPr>
              <w:pStyle w:val="TAC"/>
              <w:rPr>
                <w:rFonts w:cs="Arial"/>
              </w:rPr>
            </w:pPr>
            <w:r w:rsidRPr="00D0162F">
              <w:rPr>
                <w:rFonts w:cs="Arial"/>
              </w:rPr>
              <w:t>present</w:t>
            </w:r>
          </w:p>
        </w:tc>
        <w:tc>
          <w:tcPr>
            <w:tcW w:w="3685" w:type="dxa"/>
          </w:tcPr>
          <w:p w14:paraId="69774A6B" w14:textId="67E58288"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099621BA" w14:textId="77777777" w:rsidTr="006E0A54">
        <w:trPr>
          <w:cantSplit/>
          <w:jc w:val="center"/>
        </w:trPr>
        <w:tc>
          <w:tcPr>
            <w:tcW w:w="2437" w:type="dxa"/>
          </w:tcPr>
          <w:p w14:paraId="55BF3D4E" w14:textId="1C76EEE7"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344" w:type="dxa"/>
          </w:tcPr>
          <w:p w14:paraId="249FB187" w14:textId="77777777" w:rsidR="00AB67FA" w:rsidRPr="00D0162F" w:rsidRDefault="00AB67FA" w:rsidP="006E0A54">
            <w:pPr>
              <w:pStyle w:val="TAC"/>
              <w:rPr>
                <w:rFonts w:cs="Arial"/>
              </w:rPr>
            </w:pPr>
            <w:r w:rsidRPr="00D0162F">
              <w:rPr>
                <w:rFonts w:cs="Arial"/>
              </w:rPr>
              <w:t>N/A</w:t>
            </w:r>
          </w:p>
        </w:tc>
        <w:tc>
          <w:tcPr>
            <w:tcW w:w="1276" w:type="dxa"/>
          </w:tcPr>
          <w:p w14:paraId="1D6A59DE" w14:textId="77777777" w:rsidR="00AB67FA" w:rsidRPr="00D0162F" w:rsidRDefault="00AB67FA" w:rsidP="006E0A54">
            <w:pPr>
              <w:pStyle w:val="TAC"/>
              <w:rPr>
                <w:rFonts w:cs="Arial"/>
              </w:rPr>
            </w:pPr>
            <w:r w:rsidRPr="00D0162F">
              <w:rPr>
                <w:rFonts w:cs="Arial"/>
              </w:rPr>
              <w:t>50</w:t>
            </w:r>
          </w:p>
        </w:tc>
        <w:tc>
          <w:tcPr>
            <w:tcW w:w="1276" w:type="dxa"/>
          </w:tcPr>
          <w:p w14:paraId="14065A9D" w14:textId="77777777" w:rsidR="00AB67FA" w:rsidRPr="00D0162F" w:rsidRDefault="00AB67FA" w:rsidP="006E0A54">
            <w:pPr>
              <w:pStyle w:val="TAC"/>
              <w:rPr>
                <w:rFonts w:cs="Arial"/>
              </w:rPr>
            </w:pPr>
            <w:r w:rsidRPr="00D0162F">
              <w:rPr>
                <w:rFonts w:cs="Arial"/>
              </w:rPr>
              <w:t>50</w:t>
            </w:r>
          </w:p>
        </w:tc>
        <w:tc>
          <w:tcPr>
            <w:tcW w:w="1276" w:type="dxa"/>
          </w:tcPr>
          <w:p w14:paraId="52CEFF04" w14:textId="77777777" w:rsidR="00AB67FA" w:rsidRPr="00D0162F" w:rsidRDefault="00AB67FA" w:rsidP="006E0A54">
            <w:pPr>
              <w:pStyle w:val="TAC"/>
              <w:rPr>
                <w:rFonts w:cs="Arial"/>
              </w:rPr>
            </w:pPr>
            <w:r w:rsidRPr="00D0162F">
              <w:rPr>
                <w:rFonts w:cs="Arial"/>
              </w:rPr>
              <w:t>50</w:t>
            </w:r>
          </w:p>
        </w:tc>
        <w:tc>
          <w:tcPr>
            <w:tcW w:w="3685" w:type="dxa"/>
          </w:tcPr>
          <w:p w14:paraId="6A1A2F51" w14:textId="0EF1AACE"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4CD53245" w14:textId="77777777" w:rsidTr="006E0A54">
        <w:trPr>
          <w:cantSplit/>
          <w:jc w:val="center"/>
        </w:trPr>
        <w:tc>
          <w:tcPr>
            <w:tcW w:w="2437" w:type="dxa"/>
          </w:tcPr>
          <w:p w14:paraId="5F98943E" w14:textId="77777777" w:rsidR="00AB67FA" w:rsidRPr="00D0162F" w:rsidRDefault="00AB67FA" w:rsidP="006E0A54">
            <w:pPr>
              <w:pStyle w:val="TAL"/>
              <w:rPr>
                <w:rFonts w:cs="Arial"/>
                <w:i/>
              </w:rPr>
            </w:pPr>
            <w:r w:rsidRPr="00D0162F">
              <w:rPr>
                <w:rFonts w:cs="Arial"/>
                <w:i/>
              </w:rPr>
              <w:t>ra-OccasionList</w:t>
            </w:r>
          </w:p>
        </w:tc>
        <w:tc>
          <w:tcPr>
            <w:tcW w:w="1344" w:type="dxa"/>
          </w:tcPr>
          <w:p w14:paraId="7B7BE6C9" w14:textId="77777777" w:rsidR="00AB67FA" w:rsidRPr="00D0162F" w:rsidRDefault="00AB67FA" w:rsidP="006E0A54">
            <w:pPr>
              <w:pStyle w:val="TAC"/>
              <w:rPr>
                <w:rFonts w:cs="Arial"/>
              </w:rPr>
            </w:pPr>
            <w:r w:rsidRPr="00D0162F">
              <w:rPr>
                <w:rFonts w:cs="Arial"/>
              </w:rPr>
              <w:t>-</w:t>
            </w:r>
          </w:p>
        </w:tc>
        <w:tc>
          <w:tcPr>
            <w:tcW w:w="1276" w:type="dxa"/>
          </w:tcPr>
          <w:p w14:paraId="5B51AC2C" w14:textId="77777777" w:rsidR="00AB67FA" w:rsidRPr="00D0162F" w:rsidRDefault="00AB67FA" w:rsidP="006E0A54">
            <w:pPr>
              <w:pStyle w:val="TAC"/>
              <w:rPr>
                <w:rFonts w:cs="Arial"/>
              </w:rPr>
            </w:pPr>
            <w:r w:rsidRPr="00D0162F">
              <w:rPr>
                <w:rFonts w:cs="Arial"/>
              </w:rPr>
              <w:t>-</w:t>
            </w:r>
          </w:p>
        </w:tc>
        <w:tc>
          <w:tcPr>
            <w:tcW w:w="1276" w:type="dxa"/>
          </w:tcPr>
          <w:p w14:paraId="6746F743" w14:textId="77777777" w:rsidR="00AB67FA" w:rsidRPr="00D0162F" w:rsidRDefault="00AB67FA" w:rsidP="006E0A54">
            <w:pPr>
              <w:pStyle w:val="TAC"/>
              <w:rPr>
                <w:rFonts w:cs="Arial"/>
              </w:rPr>
            </w:pPr>
            <w:r w:rsidRPr="00D0162F">
              <w:rPr>
                <w:rFonts w:cs="Arial"/>
              </w:rPr>
              <w:t>1</w:t>
            </w:r>
          </w:p>
        </w:tc>
        <w:tc>
          <w:tcPr>
            <w:tcW w:w="1276" w:type="dxa"/>
          </w:tcPr>
          <w:p w14:paraId="2888B908" w14:textId="77777777" w:rsidR="00AB67FA" w:rsidRPr="00D0162F" w:rsidRDefault="00AB67FA" w:rsidP="006E0A54">
            <w:pPr>
              <w:pStyle w:val="TAC"/>
              <w:rPr>
                <w:rFonts w:cs="Arial"/>
              </w:rPr>
            </w:pPr>
            <w:r w:rsidRPr="00D0162F">
              <w:rPr>
                <w:rFonts w:cs="Arial"/>
              </w:rPr>
              <w:t>1</w:t>
            </w:r>
          </w:p>
        </w:tc>
        <w:tc>
          <w:tcPr>
            <w:tcW w:w="3685" w:type="dxa"/>
          </w:tcPr>
          <w:p w14:paraId="202F2CC5" w14:textId="35103A39" w:rsidR="00AB67FA" w:rsidRPr="00D0162F" w:rsidRDefault="00AB67FA" w:rsidP="006E0A54">
            <w:pPr>
              <w:pStyle w:val="TAC"/>
              <w:rPr>
                <w:rFonts w:cs="Arial"/>
              </w:rPr>
            </w:pPr>
            <w:r w:rsidRPr="00D0162F">
              <w:rPr>
                <w:rFonts w:cs="Arial"/>
              </w:rPr>
              <w:t>RA</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allowed</w:t>
            </w:r>
            <w:r w:rsidR="006E0A54" w:rsidRPr="00D0162F">
              <w:rPr>
                <w:rFonts w:cs="Arial"/>
              </w:rPr>
              <w:t xml:space="preserve"> </w:t>
            </w:r>
            <w:r w:rsidRPr="00D0162F">
              <w:rPr>
                <w:rFonts w:cs="Arial"/>
              </w:rPr>
              <w:t>correspondin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SI-RS</w:t>
            </w:r>
          </w:p>
        </w:tc>
      </w:tr>
      <w:tr w:rsidR="00AB67FA" w:rsidRPr="00D0162F" w14:paraId="65543E6E" w14:textId="77777777" w:rsidTr="006E0A54">
        <w:trPr>
          <w:cantSplit/>
          <w:jc w:val="center"/>
        </w:trPr>
        <w:tc>
          <w:tcPr>
            <w:tcW w:w="2437" w:type="dxa"/>
          </w:tcPr>
          <w:p w14:paraId="29F65D74" w14:textId="77777777" w:rsidR="00AB67FA" w:rsidRPr="00D0162F" w:rsidRDefault="00AB67FA" w:rsidP="006E0A54">
            <w:pPr>
              <w:pStyle w:val="TAL"/>
              <w:rPr>
                <w:lang w:eastAsia="ko-KR"/>
              </w:rPr>
            </w:pPr>
            <w:r w:rsidRPr="00D0162F">
              <w:rPr>
                <w:rFonts w:cs="Arial"/>
                <w:i/>
              </w:rPr>
              <w:t>ra-ssb-OccasionMaskIndex</w:t>
            </w:r>
          </w:p>
        </w:tc>
        <w:tc>
          <w:tcPr>
            <w:tcW w:w="1344" w:type="dxa"/>
          </w:tcPr>
          <w:p w14:paraId="6B6C038E" w14:textId="77777777" w:rsidR="00AB67FA" w:rsidRPr="00D0162F" w:rsidRDefault="00AB67FA" w:rsidP="006E0A54">
            <w:pPr>
              <w:pStyle w:val="TAC"/>
              <w:rPr>
                <w:rFonts w:cs="Arial"/>
              </w:rPr>
            </w:pPr>
            <w:r w:rsidRPr="00D0162F">
              <w:rPr>
                <w:rFonts w:cs="Arial"/>
              </w:rPr>
              <w:t>-</w:t>
            </w:r>
          </w:p>
        </w:tc>
        <w:tc>
          <w:tcPr>
            <w:tcW w:w="1276" w:type="dxa"/>
          </w:tcPr>
          <w:p w14:paraId="29D14550" w14:textId="77777777" w:rsidR="00AB67FA" w:rsidRPr="00D0162F" w:rsidRDefault="00AB67FA" w:rsidP="006E0A54">
            <w:pPr>
              <w:pStyle w:val="TAC"/>
              <w:rPr>
                <w:rFonts w:cs="Arial"/>
              </w:rPr>
            </w:pPr>
            <w:r w:rsidRPr="00D0162F">
              <w:rPr>
                <w:rFonts w:cs="Arial"/>
              </w:rPr>
              <w:t>1</w:t>
            </w:r>
          </w:p>
        </w:tc>
        <w:tc>
          <w:tcPr>
            <w:tcW w:w="1276" w:type="dxa"/>
          </w:tcPr>
          <w:p w14:paraId="5C5CE919" w14:textId="77777777" w:rsidR="00AB67FA" w:rsidRPr="00D0162F" w:rsidRDefault="00AB67FA" w:rsidP="006E0A54">
            <w:pPr>
              <w:pStyle w:val="TAC"/>
              <w:rPr>
                <w:rFonts w:cs="Arial"/>
              </w:rPr>
            </w:pPr>
            <w:r w:rsidRPr="00D0162F">
              <w:rPr>
                <w:rFonts w:cs="Arial"/>
              </w:rPr>
              <w:t>N/A</w:t>
            </w:r>
          </w:p>
        </w:tc>
        <w:tc>
          <w:tcPr>
            <w:tcW w:w="1276" w:type="dxa"/>
          </w:tcPr>
          <w:p w14:paraId="73675885" w14:textId="77777777" w:rsidR="00AB67FA" w:rsidRPr="00D0162F" w:rsidRDefault="00AB67FA" w:rsidP="006E0A54">
            <w:pPr>
              <w:pStyle w:val="TAC"/>
              <w:rPr>
                <w:rFonts w:cs="Arial"/>
              </w:rPr>
            </w:pPr>
            <w:r w:rsidRPr="00D0162F">
              <w:rPr>
                <w:rFonts w:cs="Arial"/>
              </w:rPr>
              <w:t>N/A</w:t>
            </w:r>
          </w:p>
        </w:tc>
        <w:tc>
          <w:tcPr>
            <w:tcW w:w="3685" w:type="dxa"/>
          </w:tcPr>
          <w:p w14:paraId="5EBBCA7E" w14:textId="5AA0A051" w:rsidR="00AB67FA" w:rsidRPr="00D0162F" w:rsidRDefault="00AB67FA" w:rsidP="006E0A54">
            <w:pPr>
              <w:pStyle w:val="TAC"/>
              <w:rPr>
                <w:rFonts w:cs="Arial"/>
              </w:rPr>
            </w:pPr>
            <w:r w:rsidRPr="00D0162F">
              <w:rPr>
                <w:rFonts w:cs="Arial"/>
              </w:rPr>
              <w:t>PRACH</w:t>
            </w:r>
            <w:r w:rsidR="006E0A54" w:rsidRPr="00D0162F">
              <w:rPr>
                <w:rFonts w:cs="Arial"/>
              </w:rPr>
              <w:t xml:space="preserve"> </w:t>
            </w:r>
            <w:r w:rsidRPr="00D0162F">
              <w:rPr>
                <w:rFonts w:cs="Arial"/>
              </w:rPr>
              <w:t>occasion</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allowed</w:t>
            </w:r>
          </w:p>
        </w:tc>
      </w:tr>
      <w:tr w:rsidR="00AB67FA" w:rsidRPr="00D0162F" w14:paraId="5458E241" w14:textId="77777777" w:rsidTr="006E0A54">
        <w:trPr>
          <w:jc w:val="center"/>
        </w:trPr>
        <w:tc>
          <w:tcPr>
            <w:tcW w:w="11294" w:type="dxa"/>
            <w:gridSpan w:val="6"/>
          </w:tcPr>
          <w:p w14:paraId="6BEBE90F" w14:textId="6A3C4EF5" w:rsidR="00AB67FA" w:rsidRPr="00D0162F" w:rsidRDefault="006E0A54" w:rsidP="006E0A54">
            <w:pPr>
              <w:pStyle w:val="TAC"/>
              <w:jc w:val="left"/>
              <w:rPr>
                <w:rFonts w:cs="Arial"/>
              </w:rPr>
            </w:pPr>
            <w:r w:rsidRPr="00D0162F">
              <w:rPr>
                <w:rFonts w:cs="Arial"/>
              </w:rPr>
              <w:t>NOTE:</w:t>
            </w:r>
            <w:r w:rsidRPr="00D0162F">
              <w:rPr>
                <w:rFonts w:cs="Arial"/>
              </w:rPr>
              <w:tab/>
            </w:r>
            <w:r w:rsidR="00AB67FA" w:rsidRPr="00D0162F">
              <w:rPr>
                <w:rFonts w:cs="Arial"/>
              </w:rPr>
              <w:t>For</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see</w:t>
            </w:r>
            <w:r w:rsidRPr="00D0162F">
              <w:rPr>
                <w:rFonts w:cs="Arial"/>
              </w:rPr>
              <w:t xml:space="preserve"> </w:t>
            </w:r>
            <w:r w:rsidR="00AB67FA" w:rsidRPr="00D0162F">
              <w:rPr>
                <w:rFonts w:cs="Arial"/>
              </w:rPr>
              <w:t>Clause</w:t>
            </w:r>
            <w:r w:rsidRPr="00D0162F">
              <w:rPr>
                <w:rFonts w:cs="Arial"/>
              </w:rPr>
              <w:t xml:space="preserve"> </w:t>
            </w:r>
            <w:r w:rsidR="00AB67FA" w:rsidRPr="00D0162F">
              <w:rPr>
                <w:rFonts w:cs="Arial"/>
              </w:rPr>
              <w:t>6.3.2</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bl>
    <w:p w14:paraId="70ECB08D" w14:textId="77777777" w:rsidR="00AB67FA" w:rsidRPr="00D0162F" w:rsidRDefault="00AB67FA" w:rsidP="00AB67FA"/>
    <w:p w14:paraId="433E025D" w14:textId="77777777" w:rsidR="00AB67FA" w:rsidRPr="00D0162F" w:rsidRDefault="00AB67FA" w:rsidP="00AB67FA">
      <w:pPr>
        <w:pStyle w:val="Heading1"/>
      </w:pPr>
      <w:r w:rsidRPr="00D0162F">
        <w:t>A.7A</w:t>
      </w:r>
      <w:r w:rsidRPr="00D0162F">
        <w:tab/>
        <w:t>Reference MsgA configurations</w:t>
      </w:r>
    </w:p>
    <w:p w14:paraId="3CED8E6A" w14:textId="18973B12" w:rsidR="00AB67FA" w:rsidRPr="00D0162F" w:rsidRDefault="00AB67FA" w:rsidP="00AB67FA">
      <w:r w:rsidRPr="00D0162F">
        <w:t xml:space="preserve">This </w:t>
      </w:r>
      <w:r w:rsidR="006E0A54" w:rsidRPr="00D0162F">
        <w:t>clause</w:t>
      </w:r>
      <w:r w:rsidRPr="00D0162F">
        <w:t xml:space="preserve"> provides the typical PRACH and PUSCH configurations for MsgA used for all RRM test cases defined in this test specification. Parameters not listed in this </w:t>
      </w:r>
      <w:r w:rsidR="006E0A54" w:rsidRPr="00D0162F">
        <w:t>clause</w:t>
      </w:r>
      <w:r w:rsidRPr="00D0162F">
        <w:t xml:space="preserve"> can be derived from the configuration of each test.</w:t>
      </w:r>
    </w:p>
    <w:p w14:paraId="007D502E" w14:textId="77777777" w:rsidR="00AB67FA" w:rsidRPr="00D0162F" w:rsidRDefault="00AB67FA" w:rsidP="00AB67FA">
      <w:pPr>
        <w:pStyle w:val="Heading2"/>
      </w:pPr>
      <w:r w:rsidRPr="00D0162F">
        <w:t>A.7A.1</w:t>
      </w:r>
      <w:r w:rsidRPr="00D0162F">
        <w:tab/>
        <w:t>MsgA configurations for FR1</w:t>
      </w:r>
    </w:p>
    <w:p w14:paraId="627995C1" w14:textId="77777777" w:rsidR="00AB67FA" w:rsidRPr="00D0162F" w:rsidRDefault="00AB67FA" w:rsidP="00AB67FA">
      <w:r w:rsidRPr="00D0162F">
        <w:t>Table A.7A.1-1 defines the MsgA configurations for FR1. Each of the MsgA configurations defined in Table A.7A.1-1 have different applicabilities:</w:t>
      </w:r>
    </w:p>
    <w:p w14:paraId="6D72EAEC" w14:textId="77777777" w:rsidR="00AB67FA" w:rsidRPr="00D0162F" w:rsidRDefault="00AB67FA" w:rsidP="00AB67FA">
      <w:pPr>
        <w:pStyle w:val="B1"/>
      </w:pPr>
      <w:r w:rsidRPr="00D0162F">
        <w:t>-</w:t>
      </w:r>
      <w:r w:rsidRPr="00D0162F">
        <w:tab/>
        <w:t>MsgA.1 FR1 for SSB-based 2-step contention based random access in FR1.</w:t>
      </w:r>
    </w:p>
    <w:p w14:paraId="6CAB54EB" w14:textId="77777777" w:rsidR="00AB67FA" w:rsidRPr="00D0162F" w:rsidRDefault="00AB67FA" w:rsidP="00AB67FA">
      <w:pPr>
        <w:pStyle w:val="B1"/>
      </w:pPr>
      <w:r w:rsidRPr="00D0162F">
        <w:t>-</w:t>
      </w:r>
      <w:r w:rsidRPr="00D0162F">
        <w:tab/>
        <w:t>MsgA.2 FR1 for SSB-based 2-step non-contention based random access in FR1.</w:t>
      </w:r>
    </w:p>
    <w:p w14:paraId="03E5BEE0" w14:textId="77777777" w:rsidR="00AB67FA" w:rsidRPr="00D0162F" w:rsidRDefault="00AB67FA" w:rsidP="00AB67FA">
      <w:pPr>
        <w:pStyle w:val="TH"/>
      </w:pPr>
      <w:r w:rsidRPr="00D0162F">
        <w:lastRenderedPageBreak/>
        <w:t>Table A.7A.1-1 Parameters for MsgA Configurations for FR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2171"/>
        <w:gridCol w:w="3827"/>
      </w:tblGrid>
      <w:tr w:rsidR="00AB67FA" w:rsidRPr="00D0162F" w14:paraId="682BEB25" w14:textId="77777777" w:rsidTr="006E0A54">
        <w:trPr>
          <w:cantSplit/>
          <w:jc w:val="center"/>
        </w:trPr>
        <w:tc>
          <w:tcPr>
            <w:tcW w:w="2437" w:type="dxa"/>
            <w:vAlign w:val="center"/>
          </w:tcPr>
          <w:p w14:paraId="1FD84276" w14:textId="77777777" w:rsidR="00AB67FA" w:rsidRPr="00D0162F" w:rsidRDefault="00AB67FA" w:rsidP="006E0A54">
            <w:pPr>
              <w:pStyle w:val="TAH"/>
              <w:rPr>
                <w:rFonts w:cs="Arial"/>
              </w:rPr>
            </w:pPr>
            <w:r w:rsidRPr="00D0162F">
              <w:rPr>
                <w:rFonts w:cs="Arial"/>
              </w:rPr>
              <w:t>Field</w:t>
            </w:r>
          </w:p>
        </w:tc>
        <w:tc>
          <w:tcPr>
            <w:tcW w:w="3370" w:type="dxa"/>
            <w:gridSpan w:val="2"/>
            <w:vAlign w:val="center"/>
          </w:tcPr>
          <w:p w14:paraId="467A6D5A" w14:textId="77777777" w:rsidR="00AB67FA" w:rsidRPr="00D0162F" w:rsidRDefault="00AB67FA" w:rsidP="006E0A54">
            <w:pPr>
              <w:pStyle w:val="TAH"/>
              <w:rPr>
                <w:rFonts w:cs="Arial"/>
              </w:rPr>
            </w:pPr>
            <w:r w:rsidRPr="00D0162F">
              <w:rPr>
                <w:rFonts w:cs="Arial"/>
              </w:rPr>
              <w:t>Value</w:t>
            </w:r>
          </w:p>
        </w:tc>
        <w:tc>
          <w:tcPr>
            <w:tcW w:w="3827" w:type="dxa"/>
            <w:vAlign w:val="center"/>
          </w:tcPr>
          <w:p w14:paraId="61C1F048" w14:textId="77777777" w:rsidR="00AB67FA" w:rsidRPr="00D0162F" w:rsidRDefault="00AB67FA" w:rsidP="006E0A54">
            <w:pPr>
              <w:pStyle w:val="TAH"/>
              <w:rPr>
                <w:rFonts w:cs="Arial"/>
              </w:rPr>
            </w:pPr>
            <w:r w:rsidRPr="00D0162F">
              <w:rPr>
                <w:rFonts w:cs="Arial"/>
              </w:rPr>
              <w:t>Comment</w:t>
            </w:r>
          </w:p>
        </w:tc>
      </w:tr>
      <w:tr w:rsidR="00AB67FA" w:rsidRPr="00D0162F" w14:paraId="13EC11F4" w14:textId="77777777" w:rsidTr="006E0A54">
        <w:trPr>
          <w:cantSplit/>
          <w:jc w:val="center"/>
        </w:trPr>
        <w:tc>
          <w:tcPr>
            <w:tcW w:w="2437" w:type="dxa"/>
          </w:tcPr>
          <w:p w14:paraId="77E8E758" w14:textId="1BB96686" w:rsidR="00AB67FA" w:rsidRPr="00D0162F" w:rsidRDefault="00AB67FA" w:rsidP="006E0A54">
            <w:pPr>
              <w:pStyle w:val="TAL"/>
              <w:rPr>
                <w:rFonts w:cs="Arial"/>
              </w:rPr>
            </w:pPr>
            <w:r w:rsidRPr="00D0162F">
              <w:rPr>
                <w:rFonts w:cs="Arial"/>
              </w:rPr>
              <w:t>MsgA</w:t>
            </w:r>
            <w:r w:rsidR="006E0A54" w:rsidRPr="00D0162F">
              <w:rPr>
                <w:rFonts w:cs="Arial"/>
              </w:rPr>
              <w:t xml:space="preserve"> </w:t>
            </w:r>
            <w:r w:rsidRPr="00D0162F">
              <w:rPr>
                <w:rFonts w:cs="Arial"/>
              </w:rPr>
              <w:t>Configuration</w:t>
            </w:r>
          </w:p>
        </w:tc>
        <w:tc>
          <w:tcPr>
            <w:tcW w:w="1199" w:type="dxa"/>
          </w:tcPr>
          <w:p w14:paraId="3D00134E" w14:textId="13342693" w:rsidR="00AB67FA" w:rsidRPr="00D0162F" w:rsidRDefault="00AB67FA" w:rsidP="006E0A54">
            <w:pPr>
              <w:pStyle w:val="TAC"/>
              <w:rPr>
                <w:rFonts w:cs="Arial"/>
              </w:rPr>
            </w:pPr>
            <w:r w:rsidRPr="00D0162F">
              <w:rPr>
                <w:rFonts w:cs="Arial"/>
              </w:rPr>
              <w:t>MsgA.1</w:t>
            </w:r>
            <w:r w:rsidR="006E0A54" w:rsidRPr="00D0162F">
              <w:rPr>
                <w:rFonts w:cs="Arial"/>
              </w:rPr>
              <w:t xml:space="preserve"> </w:t>
            </w:r>
            <w:r w:rsidRPr="00D0162F">
              <w:rPr>
                <w:rFonts w:cs="Arial"/>
              </w:rPr>
              <w:t>FR1</w:t>
            </w:r>
          </w:p>
        </w:tc>
        <w:tc>
          <w:tcPr>
            <w:tcW w:w="2171" w:type="dxa"/>
          </w:tcPr>
          <w:p w14:paraId="46F16663" w14:textId="10252659" w:rsidR="00AB67FA" w:rsidRPr="00D0162F" w:rsidRDefault="00AB67FA" w:rsidP="006E0A54">
            <w:pPr>
              <w:pStyle w:val="TAC"/>
              <w:rPr>
                <w:rFonts w:cs="Arial"/>
              </w:rPr>
            </w:pPr>
            <w:r w:rsidRPr="00D0162F">
              <w:rPr>
                <w:rFonts w:cs="Arial"/>
              </w:rPr>
              <w:t>MsgA.2</w:t>
            </w:r>
            <w:r w:rsidR="006E0A54" w:rsidRPr="00D0162F">
              <w:rPr>
                <w:rFonts w:cs="Arial"/>
              </w:rPr>
              <w:t xml:space="preserve"> </w:t>
            </w:r>
            <w:r w:rsidRPr="00D0162F">
              <w:rPr>
                <w:rFonts w:cs="Arial"/>
              </w:rPr>
              <w:t>FR1</w:t>
            </w:r>
          </w:p>
        </w:tc>
        <w:tc>
          <w:tcPr>
            <w:tcW w:w="3827" w:type="dxa"/>
          </w:tcPr>
          <w:p w14:paraId="35F1AFA5" w14:textId="77777777" w:rsidR="00AB67FA" w:rsidRPr="00D0162F" w:rsidRDefault="00AB67FA" w:rsidP="006E0A54">
            <w:pPr>
              <w:pStyle w:val="TAC"/>
              <w:rPr>
                <w:rFonts w:cs="Arial"/>
              </w:rPr>
            </w:pPr>
          </w:p>
        </w:tc>
      </w:tr>
      <w:tr w:rsidR="00AB67FA" w:rsidRPr="00D0162F" w14:paraId="405A143F" w14:textId="77777777" w:rsidTr="006E0A54">
        <w:trPr>
          <w:cantSplit/>
          <w:jc w:val="center"/>
        </w:trPr>
        <w:tc>
          <w:tcPr>
            <w:tcW w:w="2437" w:type="dxa"/>
          </w:tcPr>
          <w:p w14:paraId="62797C47" w14:textId="77777777" w:rsidR="00AB67FA" w:rsidRPr="00D0162F" w:rsidRDefault="00AB67FA" w:rsidP="006E0A54">
            <w:pPr>
              <w:pStyle w:val="TAL"/>
              <w:rPr>
                <w:rFonts w:cs="Arial"/>
                <w:i/>
              </w:rPr>
            </w:pPr>
            <w:r w:rsidRPr="00D0162F">
              <w:t>msgA-prach-ConfigurationIndex</w:t>
            </w:r>
          </w:p>
        </w:tc>
        <w:tc>
          <w:tcPr>
            <w:tcW w:w="1199" w:type="dxa"/>
          </w:tcPr>
          <w:p w14:paraId="69A1AA4C" w14:textId="77777777" w:rsidR="00AB67FA" w:rsidRPr="00D0162F" w:rsidRDefault="00AB67FA" w:rsidP="006E0A54">
            <w:pPr>
              <w:pStyle w:val="TAC"/>
              <w:rPr>
                <w:rFonts w:cs="Arial"/>
              </w:rPr>
            </w:pPr>
            <w:r w:rsidRPr="00D0162F">
              <w:rPr>
                <w:lang w:eastAsia="zh-CN"/>
              </w:rPr>
              <w:t>102</w:t>
            </w:r>
          </w:p>
        </w:tc>
        <w:tc>
          <w:tcPr>
            <w:tcW w:w="2171" w:type="dxa"/>
          </w:tcPr>
          <w:p w14:paraId="7A0F2522" w14:textId="77777777" w:rsidR="00AB67FA" w:rsidRPr="00D0162F" w:rsidRDefault="00AB67FA" w:rsidP="006E0A54">
            <w:pPr>
              <w:pStyle w:val="TAC"/>
              <w:rPr>
                <w:rFonts w:cs="Arial"/>
              </w:rPr>
            </w:pPr>
            <w:r w:rsidRPr="00D0162F">
              <w:rPr>
                <w:lang w:eastAsia="zh-CN"/>
              </w:rPr>
              <w:t>102</w:t>
            </w:r>
          </w:p>
        </w:tc>
        <w:tc>
          <w:tcPr>
            <w:tcW w:w="3827" w:type="dxa"/>
          </w:tcPr>
          <w:p w14:paraId="32108F66" w14:textId="48B62A2D" w:rsidR="00AB67FA" w:rsidRPr="00D0162F" w:rsidRDefault="00AB67FA" w:rsidP="006E0A54">
            <w:pPr>
              <w:pStyle w:val="TAC"/>
              <w:rPr>
                <w:rFonts w:cs="Arial"/>
              </w:rPr>
            </w:pP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66B2A624" w14:textId="77777777" w:rsidTr="006E0A54">
        <w:trPr>
          <w:cantSplit/>
          <w:jc w:val="center"/>
        </w:trPr>
        <w:tc>
          <w:tcPr>
            <w:tcW w:w="2437" w:type="dxa"/>
          </w:tcPr>
          <w:p w14:paraId="5AC786B5" w14:textId="77777777" w:rsidR="00AB67FA" w:rsidRPr="00D0162F" w:rsidRDefault="00AB67FA" w:rsidP="006E0A54">
            <w:pPr>
              <w:pStyle w:val="TAL"/>
              <w:rPr>
                <w:rFonts w:cs="Arial"/>
                <w:i/>
              </w:rPr>
            </w:pPr>
            <w:r w:rsidRPr="00D0162F">
              <w:t>msgA-SubcarrierSpacing</w:t>
            </w:r>
          </w:p>
        </w:tc>
        <w:tc>
          <w:tcPr>
            <w:tcW w:w="1199" w:type="dxa"/>
          </w:tcPr>
          <w:p w14:paraId="3387B515" w14:textId="4642842B"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2171" w:type="dxa"/>
          </w:tcPr>
          <w:p w14:paraId="783AAC9C" w14:textId="03F722F4" w:rsidR="00AB67FA" w:rsidRPr="00D0162F" w:rsidRDefault="00AB67FA" w:rsidP="006E0A54">
            <w:pPr>
              <w:pStyle w:val="TAC"/>
              <w:rPr>
                <w:rFonts w:cs="Arial"/>
              </w:rPr>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3827" w:type="dxa"/>
          </w:tcPr>
          <w:p w14:paraId="7DFCCF89" w14:textId="77777777" w:rsidR="00AB67FA" w:rsidRPr="00D0162F" w:rsidRDefault="00AB67FA" w:rsidP="006E0A54">
            <w:pPr>
              <w:pStyle w:val="TAC"/>
              <w:rPr>
                <w:rFonts w:cs="Arial"/>
              </w:rPr>
            </w:pPr>
          </w:p>
        </w:tc>
      </w:tr>
      <w:tr w:rsidR="00AB67FA" w:rsidRPr="00D0162F" w14:paraId="67F418E7" w14:textId="77777777" w:rsidTr="006E0A54">
        <w:trPr>
          <w:cantSplit/>
          <w:jc w:val="center"/>
        </w:trPr>
        <w:tc>
          <w:tcPr>
            <w:tcW w:w="2437" w:type="dxa"/>
          </w:tcPr>
          <w:p w14:paraId="6E9C9827" w14:textId="77777777" w:rsidR="00AB67FA" w:rsidRPr="00D0162F" w:rsidRDefault="00AB67FA" w:rsidP="006E0A54">
            <w:pPr>
              <w:pStyle w:val="TAL"/>
              <w:rPr>
                <w:rFonts w:cs="Arial"/>
                <w:i/>
              </w:rPr>
            </w:pPr>
            <w:r w:rsidRPr="00D0162F">
              <w:t>msgA-totalNumberOfRA-Preambles</w:t>
            </w:r>
          </w:p>
        </w:tc>
        <w:tc>
          <w:tcPr>
            <w:tcW w:w="1199" w:type="dxa"/>
          </w:tcPr>
          <w:p w14:paraId="088611A6" w14:textId="77777777" w:rsidR="00AB67FA" w:rsidRPr="00D0162F" w:rsidRDefault="00AB67FA" w:rsidP="006E0A54">
            <w:pPr>
              <w:pStyle w:val="TAC"/>
            </w:pPr>
            <w:r w:rsidRPr="00D0162F">
              <w:rPr>
                <w:lang w:eastAsia="zh-CN"/>
              </w:rPr>
              <w:t>48</w:t>
            </w:r>
          </w:p>
        </w:tc>
        <w:tc>
          <w:tcPr>
            <w:tcW w:w="2171" w:type="dxa"/>
          </w:tcPr>
          <w:p w14:paraId="1A5FBBFD" w14:textId="77777777" w:rsidR="00AB67FA" w:rsidRPr="00D0162F" w:rsidRDefault="00AB67FA" w:rsidP="006E0A54">
            <w:pPr>
              <w:pStyle w:val="TAC"/>
              <w:rPr>
                <w:rFonts w:cs="Arial"/>
              </w:rPr>
            </w:pPr>
            <w:r w:rsidRPr="00D0162F">
              <w:rPr>
                <w:lang w:eastAsia="zh-CN"/>
              </w:rPr>
              <w:t>48</w:t>
            </w:r>
          </w:p>
        </w:tc>
        <w:tc>
          <w:tcPr>
            <w:tcW w:w="3827" w:type="dxa"/>
          </w:tcPr>
          <w:p w14:paraId="65BB929A" w14:textId="3A6C2C8B"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385D7ABC" w14:textId="77777777" w:rsidTr="006E0A54">
        <w:trPr>
          <w:cantSplit/>
          <w:jc w:val="center"/>
        </w:trPr>
        <w:tc>
          <w:tcPr>
            <w:tcW w:w="2437" w:type="dxa"/>
          </w:tcPr>
          <w:p w14:paraId="1A6C3288" w14:textId="77777777" w:rsidR="00AB67FA" w:rsidRPr="00D0162F" w:rsidRDefault="00AB67FA" w:rsidP="006E0A54">
            <w:pPr>
              <w:pStyle w:val="TAL"/>
              <w:rPr>
                <w:rFonts w:cs="Arial"/>
                <w:i/>
              </w:rPr>
            </w:pPr>
            <w:r w:rsidRPr="00D0162F">
              <w:t>numberOfRA-PreamblesGroupA</w:t>
            </w:r>
          </w:p>
        </w:tc>
        <w:tc>
          <w:tcPr>
            <w:tcW w:w="1199" w:type="dxa"/>
          </w:tcPr>
          <w:p w14:paraId="43DB525D" w14:textId="77777777" w:rsidR="00AB67FA" w:rsidRPr="00D0162F" w:rsidRDefault="00AB67FA" w:rsidP="006E0A54">
            <w:pPr>
              <w:pStyle w:val="TAC"/>
            </w:pPr>
            <w:r w:rsidRPr="00D0162F">
              <w:rPr>
                <w:lang w:eastAsia="zh-CN"/>
              </w:rPr>
              <w:t>48</w:t>
            </w:r>
          </w:p>
        </w:tc>
        <w:tc>
          <w:tcPr>
            <w:tcW w:w="2171" w:type="dxa"/>
          </w:tcPr>
          <w:p w14:paraId="4FF39426" w14:textId="77777777" w:rsidR="00AB67FA" w:rsidRPr="00D0162F" w:rsidRDefault="00AB67FA" w:rsidP="006E0A54">
            <w:pPr>
              <w:pStyle w:val="TAC"/>
              <w:rPr>
                <w:rFonts w:cs="v3.7.0"/>
              </w:rPr>
            </w:pPr>
            <w:r w:rsidRPr="00D0162F">
              <w:rPr>
                <w:lang w:eastAsia="zh-CN"/>
              </w:rPr>
              <w:t>48</w:t>
            </w:r>
          </w:p>
        </w:tc>
        <w:tc>
          <w:tcPr>
            <w:tcW w:w="3827" w:type="dxa"/>
          </w:tcPr>
          <w:p w14:paraId="4E8751E4" w14:textId="1494CF6F"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6D7437C5" w14:textId="77777777" w:rsidTr="006E0A54">
        <w:trPr>
          <w:cantSplit/>
          <w:jc w:val="center"/>
        </w:trPr>
        <w:tc>
          <w:tcPr>
            <w:tcW w:w="2437" w:type="dxa"/>
          </w:tcPr>
          <w:p w14:paraId="753A4F24" w14:textId="77777777" w:rsidR="00AB67FA" w:rsidRPr="00D0162F" w:rsidRDefault="00AB67FA" w:rsidP="006E0A54">
            <w:pPr>
              <w:pStyle w:val="TAL"/>
              <w:rPr>
                <w:i/>
              </w:rPr>
            </w:pPr>
            <w:r w:rsidRPr="00D0162F">
              <w:t>msgA-PRACH-RootSequenceIndex</w:t>
            </w:r>
          </w:p>
        </w:tc>
        <w:tc>
          <w:tcPr>
            <w:tcW w:w="1199" w:type="dxa"/>
          </w:tcPr>
          <w:p w14:paraId="58FB17E8" w14:textId="77777777" w:rsidR="00AB67FA" w:rsidRPr="00D0162F" w:rsidRDefault="00AB67FA" w:rsidP="006E0A54">
            <w:pPr>
              <w:pStyle w:val="TAC"/>
            </w:pPr>
            <w:r w:rsidRPr="00D0162F">
              <w:rPr>
                <w:lang w:eastAsia="zh-CN"/>
              </w:rPr>
              <w:t>0</w:t>
            </w:r>
          </w:p>
        </w:tc>
        <w:tc>
          <w:tcPr>
            <w:tcW w:w="2171" w:type="dxa"/>
          </w:tcPr>
          <w:p w14:paraId="33D0F4A0" w14:textId="77777777" w:rsidR="00AB67FA" w:rsidRPr="00D0162F" w:rsidRDefault="00AB67FA" w:rsidP="006E0A54">
            <w:pPr>
              <w:pStyle w:val="TAC"/>
              <w:rPr>
                <w:rFonts w:cs="Arial"/>
              </w:rPr>
            </w:pPr>
            <w:r w:rsidRPr="00D0162F">
              <w:rPr>
                <w:lang w:eastAsia="zh-CN"/>
              </w:rPr>
              <w:t>0</w:t>
            </w:r>
          </w:p>
        </w:tc>
        <w:tc>
          <w:tcPr>
            <w:tcW w:w="3827" w:type="dxa"/>
          </w:tcPr>
          <w:p w14:paraId="724573B1" w14:textId="57E01A04"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0FB5CE36" w14:textId="77777777" w:rsidTr="006E0A54">
        <w:trPr>
          <w:cantSplit/>
          <w:jc w:val="center"/>
        </w:trPr>
        <w:tc>
          <w:tcPr>
            <w:tcW w:w="2437" w:type="dxa"/>
          </w:tcPr>
          <w:p w14:paraId="1E8C851E" w14:textId="77777777" w:rsidR="00AB67FA" w:rsidRPr="00D0162F" w:rsidRDefault="00AB67FA" w:rsidP="006E0A54">
            <w:pPr>
              <w:pStyle w:val="TAL"/>
              <w:rPr>
                <w:rFonts w:cs="Arial"/>
                <w:i/>
              </w:rPr>
            </w:pPr>
            <w:r w:rsidRPr="00D0162F">
              <w:t>msgA-SSB-perRACH-OccasionAndCB-PreamblesPerSSB</w:t>
            </w:r>
          </w:p>
        </w:tc>
        <w:tc>
          <w:tcPr>
            <w:tcW w:w="1199" w:type="dxa"/>
          </w:tcPr>
          <w:p w14:paraId="0FDB8FD1" w14:textId="49AE57D4" w:rsidR="00AB67FA" w:rsidRPr="00D0162F" w:rsidRDefault="00AB67FA" w:rsidP="006E0A54">
            <w:pPr>
              <w:pStyle w:val="TAC"/>
              <w:rPr>
                <w:rFonts w:cs="Arial"/>
              </w:rPr>
            </w:pPr>
            <w:r w:rsidRPr="00D0162F">
              <w:rPr>
                <w:lang w:eastAsia="zh-CN"/>
              </w:rPr>
              <w:t>o</w:t>
            </w:r>
            <w:r w:rsidRPr="00D0162F">
              <w:t>ne</w:t>
            </w:r>
            <w:r w:rsidRPr="00D0162F">
              <w:rPr>
                <w:lang w:eastAsia="zh-CN"/>
              </w:rPr>
              <w:t>Fourth,</w:t>
            </w:r>
            <w:r w:rsidR="006E0A54" w:rsidRPr="00D0162F">
              <w:rPr>
                <w:lang w:eastAsia="zh-CN"/>
              </w:rPr>
              <w:t xml:space="preserve"> </w:t>
            </w:r>
            <w:r w:rsidRPr="00D0162F">
              <w:rPr>
                <w:lang w:eastAsia="zh-CN"/>
              </w:rPr>
              <w:t>n48</w:t>
            </w:r>
          </w:p>
        </w:tc>
        <w:tc>
          <w:tcPr>
            <w:tcW w:w="2171" w:type="dxa"/>
          </w:tcPr>
          <w:p w14:paraId="7528F613" w14:textId="77777777" w:rsidR="00AB67FA" w:rsidRPr="00D0162F" w:rsidRDefault="00AB67FA" w:rsidP="006E0A54">
            <w:pPr>
              <w:pStyle w:val="TAC"/>
              <w:rPr>
                <w:rFonts w:cs="Arial"/>
              </w:rPr>
            </w:pPr>
            <w:r w:rsidRPr="00D0162F">
              <w:rPr>
                <w:lang w:eastAsia="zh-CN"/>
              </w:rPr>
              <w:t>o</w:t>
            </w:r>
            <w:r w:rsidRPr="00D0162F">
              <w:t>ne</w:t>
            </w:r>
            <w:r w:rsidRPr="00D0162F">
              <w:rPr>
                <w:lang w:eastAsia="zh-CN"/>
              </w:rPr>
              <w:t>Fourth</w:t>
            </w:r>
          </w:p>
        </w:tc>
        <w:tc>
          <w:tcPr>
            <w:tcW w:w="3827" w:type="dxa"/>
          </w:tcPr>
          <w:p w14:paraId="3F753D19" w14:textId="59645726" w:rsidR="00AB67FA" w:rsidRPr="00D0162F" w:rsidRDefault="00AB67FA" w:rsidP="006E0A54">
            <w:pPr>
              <w:pStyle w:val="TAC"/>
              <w:rPr>
                <w:rFonts w:cs="Arial"/>
              </w:rPr>
            </w:pPr>
            <w:r w:rsidRPr="00D0162F">
              <w:rPr>
                <w:rFonts w:cs="Arial"/>
                <w:lang w:eastAsia="zh-CN"/>
              </w:rPr>
              <w:t>OneFourth:</w:t>
            </w:r>
            <w:r w:rsidR="006E0A54" w:rsidRPr="00D0162F">
              <w:rPr>
                <w:rFonts w:cs="Arial"/>
                <w:lang w:eastAsia="zh-CN"/>
              </w:rPr>
              <w:t xml:space="preserve"> </w:t>
            </w:r>
            <w:r w:rsidRPr="00D0162F">
              <w:rPr>
                <w:rFonts w:cs="Arial"/>
                <w:lang w:eastAsia="zh-CN"/>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w:t>
            </w:r>
            <w:r w:rsidRPr="00D0162F">
              <w:rPr>
                <w:rFonts w:cs="Arial"/>
                <w:lang w:eastAsia="zh-CN"/>
              </w:rPr>
              <w:t>s</w:t>
            </w:r>
          </w:p>
        </w:tc>
      </w:tr>
      <w:tr w:rsidR="00AB67FA" w:rsidRPr="00D0162F" w14:paraId="7EF4A924" w14:textId="77777777" w:rsidTr="006E0A54">
        <w:trPr>
          <w:cantSplit/>
          <w:jc w:val="center"/>
        </w:trPr>
        <w:tc>
          <w:tcPr>
            <w:tcW w:w="2437" w:type="dxa"/>
          </w:tcPr>
          <w:p w14:paraId="4CB4B732" w14:textId="77777777" w:rsidR="00AB67FA" w:rsidRPr="00D0162F" w:rsidRDefault="00AB67FA" w:rsidP="006E0A54">
            <w:pPr>
              <w:pStyle w:val="TAL"/>
              <w:rPr>
                <w:rFonts w:cs="Arial"/>
                <w:i/>
              </w:rPr>
            </w:pPr>
            <w:r w:rsidRPr="00D0162F">
              <w:t>msgA-RO-FDM</w:t>
            </w:r>
          </w:p>
        </w:tc>
        <w:tc>
          <w:tcPr>
            <w:tcW w:w="1199" w:type="dxa"/>
          </w:tcPr>
          <w:p w14:paraId="4BE4E13D" w14:textId="77777777" w:rsidR="00AB67FA" w:rsidRPr="00D0162F" w:rsidRDefault="00AB67FA" w:rsidP="006E0A54">
            <w:pPr>
              <w:pStyle w:val="TAC"/>
            </w:pPr>
            <w:r w:rsidRPr="00D0162F">
              <w:rPr>
                <w:rFonts w:cs="Arial"/>
                <w:lang w:eastAsia="zh-CN"/>
              </w:rPr>
              <w:t>One</w:t>
            </w:r>
          </w:p>
        </w:tc>
        <w:tc>
          <w:tcPr>
            <w:tcW w:w="2171" w:type="dxa"/>
          </w:tcPr>
          <w:p w14:paraId="26A1C677" w14:textId="77777777" w:rsidR="00AB67FA" w:rsidRPr="00D0162F" w:rsidRDefault="00AB67FA" w:rsidP="006E0A54">
            <w:pPr>
              <w:pStyle w:val="TAC"/>
              <w:rPr>
                <w:rFonts w:cs="Arial"/>
              </w:rPr>
            </w:pPr>
            <w:r w:rsidRPr="00D0162F">
              <w:rPr>
                <w:rFonts w:cs="Arial"/>
                <w:lang w:eastAsia="zh-CN"/>
              </w:rPr>
              <w:t>One</w:t>
            </w:r>
          </w:p>
        </w:tc>
        <w:tc>
          <w:tcPr>
            <w:tcW w:w="3827" w:type="dxa"/>
          </w:tcPr>
          <w:p w14:paraId="27478CE3" w14:textId="01A8D26E" w:rsidR="00AB67FA" w:rsidRPr="00D0162F" w:rsidRDefault="00AB67FA" w:rsidP="006E0A54">
            <w:pPr>
              <w:pStyle w:val="TAC"/>
              <w:rPr>
                <w:rFonts w:cs="Arial"/>
              </w:rPr>
            </w:pPr>
            <w:r w:rsidRPr="00D0162F">
              <w:rPr>
                <w:rFonts w:cs="Arial"/>
                <w:lang w:eastAsia="zh-CN"/>
              </w:rPr>
              <w:t>One</w:t>
            </w:r>
            <w:r w:rsidR="006E0A54" w:rsidRPr="00D0162F">
              <w:rPr>
                <w:rFonts w:cs="Arial"/>
                <w:lang w:eastAsia="zh-CN"/>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4D942DD8" w14:textId="77777777" w:rsidTr="006E0A54">
        <w:trPr>
          <w:cantSplit/>
          <w:jc w:val="center"/>
        </w:trPr>
        <w:tc>
          <w:tcPr>
            <w:tcW w:w="2437" w:type="dxa"/>
          </w:tcPr>
          <w:p w14:paraId="0B09D1A1" w14:textId="77777777" w:rsidR="00AB67FA" w:rsidRPr="00D0162F" w:rsidRDefault="00AB67FA" w:rsidP="006E0A54">
            <w:pPr>
              <w:pStyle w:val="TAL"/>
              <w:rPr>
                <w:rFonts w:cs="Arial"/>
                <w:i/>
              </w:rPr>
            </w:pPr>
            <w:r w:rsidRPr="00D0162F">
              <w:t>ra-ContentionResolutionTimer</w:t>
            </w:r>
          </w:p>
        </w:tc>
        <w:tc>
          <w:tcPr>
            <w:tcW w:w="1199" w:type="dxa"/>
          </w:tcPr>
          <w:p w14:paraId="12BBB13B" w14:textId="77777777" w:rsidR="00AB67FA" w:rsidRPr="00D0162F" w:rsidRDefault="00AB67FA" w:rsidP="006E0A54">
            <w:pPr>
              <w:pStyle w:val="TAC"/>
              <w:rPr>
                <w:rFonts w:cs="Arial"/>
              </w:rPr>
            </w:pPr>
            <w:r w:rsidRPr="00D0162F">
              <w:rPr>
                <w:rFonts w:cs="Arial"/>
              </w:rPr>
              <w:t>sf48</w:t>
            </w:r>
          </w:p>
        </w:tc>
        <w:tc>
          <w:tcPr>
            <w:tcW w:w="2171" w:type="dxa"/>
          </w:tcPr>
          <w:p w14:paraId="458AF090" w14:textId="77777777" w:rsidR="00AB67FA" w:rsidRPr="00D0162F" w:rsidRDefault="00AB67FA" w:rsidP="006E0A54">
            <w:pPr>
              <w:pStyle w:val="TAC"/>
              <w:rPr>
                <w:rFonts w:cs="Arial"/>
              </w:rPr>
            </w:pPr>
            <w:r w:rsidRPr="00D0162F">
              <w:rPr>
                <w:rFonts w:cs="Arial"/>
              </w:rPr>
              <w:t>-</w:t>
            </w:r>
          </w:p>
        </w:tc>
        <w:tc>
          <w:tcPr>
            <w:tcW w:w="3827" w:type="dxa"/>
          </w:tcPr>
          <w:p w14:paraId="7E3B8CC4" w14:textId="689ECB7B"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30DBB4F6" w14:textId="77777777" w:rsidTr="006E0A54">
        <w:trPr>
          <w:cantSplit/>
          <w:jc w:val="center"/>
        </w:trPr>
        <w:tc>
          <w:tcPr>
            <w:tcW w:w="2437" w:type="dxa"/>
          </w:tcPr>
          <w:p w14:paraId="48AF8E03" w14:textId="77777777" w:rsidR="00AB67FA" w:rsidRPr="00D0162F" w:rsidRDefault="00AB67FA" w:rsidP="006E0A54">
            <w:pPr>
              <w:pStyle w:val="TAL"/>
              <w:rPr>
                <w:rFonts w:cs="Arial"/>
                <w:i/>
              </w:rPr>
            </w:pPr>
            <w:r w:rsidRPr="00D0162F">
              <w:t>msgA-PreamblePowerRampingStep</w:t>
            </w:r>
          </w:p>
        </w:tc>
        <w:tc>
          <w:tcPr>
            <w:tcW w:w="1199" w:type="dxa"/>
          </w:tcPr>
          <w:p w14:paraId="11E7DB11" w14:textId="77777777" w:rsidR="00AB67FA" w:rsidRPr="00D0162F" w:rsidRDefault="00AB67FA" w:rsidP="006E0A54">
            <w:pPr>
              <w:pStyle w:val="TAC"/>
              <w:rPr>
                <w:rFonts w:cs="Arial"/>
              </w:rPr>
            </w:pPr>
            <w:r w:rsidRPr="00D0162F">
              <w:rPr>
                <w:rFonts w:cs="Arial"/>
              </w:rPr>
              <w:t>dB2</w:t>
            </w:r>
          </w:p>
        </w:tc>
        <w:tc>
          <w:tcPr>
            <w:tcW w:w="2171" w:type="dxa"/>
          </w:tcPr>
          <w:p w14:paraId="06CBC3B7" w14:textId="77777777" w:rsidR="00AB67FA" w:rsidRPr="00D0162F" w:rsidRDefault="00AB67FA" w:rsidP="006E0A54">
            <w:pPr>
              <w:pStyle w:val="TAC"/>
              <w:rPr>
                <w:rFonts w:cs="Arial"/>
              </w:rPr>
            </w:pPr>
            <w:r w:rsidRPr="00D0162F">
              <w:rPr>
                <w:rFonts w:cs="Arial"/>
              </w:rPr>
              <w:t>dB2</w:t>
            </w:r>
          </w:p>
        </w:tc>
        <w:tc>
          <w:tcPr>
            <w:tcW w:w="3827" w:type="dxa"/>
            <w:vMerge w:val="restart"/>
          </w:tcPr>
          <w:p w14:paraId="52200138" w14:textId="77777777" w:rsidR="00AB67FA" w:rsidRPr="00D0162F" w:rsidRDefault="00AB67FA" w:rsidP="006E0A54">
            <w:pPr>
              <w:pStyle w:val="TAC"/>
              <w:rPr>
                <w:rFonts w:cs="Arial"/>
              </w:rPr>
            </w:pPr>
          </w:p>
        </w:tc>
      </w:tr>
      <w:tr w:rsidR="00AB67FA" w:rsidRPr="00D0162F" w14:paraId="7F437538" w14:textId="77777777" w:rsidTr="006E0A54">
        <w:trPr>
          <w:cantSplit/>
          <w:jc w:val="center"/>
        </w:trPr>
        <w:tc>
          <w:tcPr>
            <w:tcW w:w="2437" w:type="dxa"/>
          </w:tcPr>
          <w:p w14:paraId="77B9FF41" w14:textId="77777777" w:rsidR="00AB67FA" w:rsidRPr="00D0162F" w:rsidRDefault="00AB67FA" w:rsidP="006E0A54">
            <w:pPr>
              <w:pStyle w:val="TAL"/>
              <w:rPr>
                <w:rFonts w:cs="Arial"/>
                <w:i/>
              </w:rPr>
            </w:pPr>
            <w:r w:rsidRPr="00D0162F">
              <w:t>msgA-PreambleReceivedTargetPower</w:t>
            </w:r>
          </w:p>
        </w:tc>
        <w:tc>
          <w:tcPr>
            <w:tcW w:w="1199" w:type="dxa"/>
          </w:tcPr>
          <w:p w14:paraId="3582622A" w14:textId="77777777" w:rsidR="00AB67FA" w:rsidRPr="00D0162F" w:rsidRDefault="00AB67FA" w:rsidP="006E0A54">
            <w:pPr>
              <w:pStyle w:val="TAC"/>
            </w:pPr>
            <w:r w:rsidRPr="00D0162F">
              <w:rPr>
                <w:rFonts w:cs="Arial"/>
              </w:rPr>
              <w:t>dBm-120</w:t>
            </w:r>
          </w:p>
        </w:tc>
        <w:tc>
          <w:tcPr>
            <w:tcW w:w="2171" w:type="dxa"/>
          </w:tcPr>
          <w:p w14:paraId="65FCC158" w14:textId="77777777" w:rsidR="00AB67FA" w:rsidRPr="00D0162F" w:rsidRDefault="00AB67FA" w:rsidP="006E0A54">
            <w:pPr>
              <w:pStyle w:val="TAC"/>
            </w:pPr>
            <w:r w:rsidRPr="00D0162F">
              <w:rPr>
                <w:rFonts w:cs="Arial"/>
              </w:rPr>
              <w:t>dBm-120</w:t>
            </w:r>
          </w:p>
        </w:tc>
        <w:tc>
          <w:tcPr>
            <w:tcW w:w="3827" w:type="dxa"/>
            <w:vMerge/>
          </w:tcPr>
          <w:p w14:paraId="2C922FE0" w14:textId="77777777" w:rsidR="00AB67FA" w:rsidRPr="00D0162F" w:rsidRDefault="00AB67FA" w:rsidP="006E0A54">
            <w:pPr>
              <w:pStyle w:val="TAC"/>
              <w:rPr>
                <w:rFonts w:cs="Arial"/>
              </w:rPr>
            </w:pPr>
          </w:p>
        </w:tc>
      </w:tr>
      <w:tr w:rsidR="00AB67FA" w:rsidRPr="00D0162F" w14:paraId="1693758F" w14:textId="77777777" w:rsidTr="006E0A54">
        <w:trPr>
          <w:cantSplit/>
          <w:jc w:val="center"/>
        </w:trPr>
        <w:tc>
          <w:tcPr>
            <w:tcW w:w="2437" w:type="dxa"/>
          </w:tcPr>
          <w:p w14:paraId="59F4E52C" w14:textId="77777777" w:rsidR="00AB67FA" w:rsidRPr="00D0162F" w:rsidRDefault="00AB67FA" w:rsidP="006E0A54">
            <w:pPr>
              <w:pStyle w:val="TAL"/>
              <w:rPr>
                <w:rFonts w:cs="Arial"/>
                <w:i/>
              </w:rPr>
            </w:pPr>
            <w:r w:rsidRPr="00D0162F">
              <w:t>preambleTransMax</w:t>
            </w:r>
          </w:p>
        </w:tc>
        <w:tc>
          <w:tcPr>
            <w:tcW w:w="1199" w:type="dxa"/>
          </w:tcPr>
          <w:p w14:paraId="23089E54" w14:textId="77777777" w:rsidR="00AB67FA" w:rsidRPr="00D0162F" w:rsidRDefault="00AB67FA" w:rsidP="006E0A54">
            <w:pPr>
              <w:pStyle w:val="TAC"/>
              <w:rPr>
                <w:rFonts w:cs="Arial"/>
              </w:rPr>
            </w:pPr>
            <w:r w:rsidRPr="00D0162F">
              <w:rPr>
                <w:rFonts w:cs="Arial"/>
              </w:rPr>
              <w:t>n6</w:t>
            </w:r>
          </w:p>
        </w:tc>
        <w:tc>
          <w:tcPr>
            <w:tcW w:w="2171" w:type="dxa"/>
          </w:tcPr>
          <w:p w14:paraId="1CAED216" w14:textId="77777777" w:rsidR="00AB67FA" w:rsidRPr="00D0162F" w:rsidRDefault="00AB67FA" w:rsidP="006E0A54">
            <w:pPr>
              <w:pStyle w:val="TAC"/>
              <w:rPr>
                <w:rFonts w:cs="Arial"/>
              </w:rPr>
            </w:pPr>
            <w:r w:rsidRPr="00D0162F">
              <w:rPr>
                <w:rFonts w:cs="Arial"/>
              </w:rPr>
              <w:t>n6</w:t>
            </w:r>
          </w:p>
        </w:tc>
        <w:tc>
          <w:tcPr>
            <w:tcW w:w="3827" w:type="dxa"/>
          </w:tcPr>
          <w:p w14:paraId="79BE5A19" w14:textId="341A565E"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6</w:t>
            </w:r>
          </w:p>
        </w:tc>
      </w:tr>
      <w:tr w:rsidR="00AB67FA" w:rsidRPr="00D0162F" w14:paraId="32705741" w14:textId="77777777" w:rsidTr="006E0A54">
        <w:trPr>
          <w:cantSplit/>
          <w:jc w:val="center"/>
        </w:trPr>
        <w:tc>
          <w:tcPr>
            <w:tcW w:w="2437" w:type="dxa"/>
          </w:tcPr>
          <w:p w14:paraId="3211A7D2" w14:textId="77777777" w:rsidR="00AB67FA" w:rsidRPr="00D0162F" w:rsidRDefault="00AB67FA" w:rsidP="006E0A54">
            <w:pPr>
              <w:pStyle w:val="TAL"/>
              <w:rPr>
                <w:rFonts w:cs="Arial"/>
                <w:i/>
              </w:rPr>
            </w:pPr>
            <w:r w:rsidRPr="00D0162F">
              <w:t>msgB-ResponseWindow</w:t>
            </w:r>
          </w:p>
        </w:tc>
        <w:tc>
          <w:tcPr>
            <w:tcW w:w="1199" w:type="dxa"/>
          </w:tcPr>
          <w:p w14:paraId="6A5FF7F5" w14:textId="77777777" w:rsidR="00AB67FA" w:rsidRPr="00D0162F" w:rsidRDefault="00AB67FA" w:rsidP="006E0A54">
            <w:pPr>
              <w:pStyle w:val="TAC"/>
              <w:rPr>
                <w:rFonts w:cs="Arial"/>
              </w:rPr>
            </w:pPr>
            <w:r w:rsidRPr="00D0162F">
              <w:rPr>
                <w:rFonts w:cs="Arial"/>
              </w:rPr>
              <w:t>sl10</w:t>
            </w:r>
          </w:p>
        </w:tc>
        <w:tc>
          <w:tcPr>
            <w:tcW w:w="2171" w:type="dxa"/>
          </w:tcPr>
          <w:p w14:paraId="7EB85595" w14:textId="77777777" w:rsidR="00AB67FA" w:rsidRPr="00D0162F" w:rsidRDefault="00AB67FA" w:rsidP="006E0A54">
            <w:pPr>
              <w:pStyle w:val="TAC"/>
              <w:rPr>
                <w:rFonts w:cs="Arial"/>
              </w:rPr>
            </w:pPr>
            <w:r w:rsidRPr="00D0162F">
              <w:rPr>
                <w:rFonts w:cs="Arial"/>
              </w:rPr>
              <w:t>sl10</w:t>
            </w:r>
          </w:p>
        </w:tc>
        <w:tc>
          <w:tcPr>
            <w:tcW w:w="3827" w:type="dxa"/>
          </w:tcPr>
          <w:p w14:paraId="00B81E55" w14:textId="75DDC8E2" w:rsidR="00AB67FA" w:rsidRPr="00D0162F" w:rsidRDefault="00AB67FA" w:rsidP="006E0A54">
            <w:pPr>
              <w:pStyle w:val="TAC"/>
              <w:rPr>
                <w:rFonts w:cs="Arial"/>
              </w:rPr>
            </w:pPr>
            <w:r w:rsidRPr="00D0162F">
              <w:rPr>
                <w:rFonts w:cs="Arial"/>
                <w:lang w:eastAsia="zh-CN"/>
              </w:rPr>
              <w:t>10</w:t>
            </w:r>
            <w:r w:rsidR="006E0A54" w:rsidRPr="00D0162F">
              <w:rPr>
                <w:rFonts w:cs="Arial"/>
                <w:lang w:eastAsia="zh-CN"/>
              </w:rPr>
              <w:t xml:space="preserve"> </w:t>
            </w:r>
            <w:r w:rsidRPr="00D0162F">
              <w:rPr>
                <w:rFonts w:cs="Arial"/>
                <w:lang w:eastAsia="zh-CN"/>
              </w:rPr>
              <w:t>slots</w:t>
            </w:r>
          </w:p>
        </w:tc>
      </w:tr>
      <w:tr w:rsidR="00AB67FA" w:rsidRPr="00D0162F" w14:paraId="7AAC8550" w14:textId="77777777" w:rsidTr="006E0A54">
        <w:trPr>
          <w:cantSplit/>
          <w:jc w:val="center"/>
        </w:trPr>
        <w:tc>
          <w:tcPr>
            <w:tcW w:w="2437" w:type="dxa"/>
          </w:tcPr>
          <w:p w14:paraId="1AD0312F" w14:textId="77777777" w:rsidR="00AB67FA" w:rsidRPr="00D0162F" w:rsidRDefault="00AB67FA" w:rsidP="006E0A54">
            <w:pPr>
              <w:pStyle w:val="TAL"/>
              <w:rPr>
                <w:rFonts w:cs="Arial"/>
                <w:i/>
              </w:rPr>
            </w:pPr>
            <w:r w:rsidRPr="00D0162F">
              <w:t>msgA-ZeroCorrelationZoneConfig</w:t>
            </w:r>
          </w:p>
        </w:tc>
        <w:tc>
          <w:tcPr>
            <w:tcW w:w="1199" w:type="dxa"/>
          </w:tcPr>
          <w:p w14:paraId="3FFB8B83" w14:textId="77777777" w:rsidR="00AB67FA" w:rsidRPr="00D0162F" w:rsidRDefault="00AB67FA" w:rsidP="006E0A54">
            <w:pPr>
              <w:pStyle w:val="TAC"/>
              <w:rPr>
                <w:rFonts w:cs="Arial"/>
              </w:rPr>
            </w:pPr>
            <w:r w:rsidRPr="00D0162F">
              <w:rPr>
                <w:rFonts w:cs="Arial"/>
                <w:lang w:eastAsia="zh-CN"/>
              </w:rPr>
              <w:t>11</w:t>
            </w:r>
          </w:p>
        </w:tc>
        <w:tc>
          <w:tcPr>
            <w:tcW w:w="2171" w:type="dxa"/>
          </w:tcPr>
          <w:p w14:paraId="302401F6" w14:textId="77777777" w:rsidR="00AB67FA" w:rsidRPr="00D0162F" w:rsidRDefault="00AB67FA" w:rsidP="006E0A54">
            <w:pPr>
              <w:pStyle w:val="TAC"/>
              <w:rPr>
                <w:rFonts w:cs="Arial"/>
              </w:rPr>
            </w:pPr>
            <w:r w:rsidRPr="00D0162F">
              <w:rPr>
                <w:rFonts w:cs="Arial"/>
                <w:lang w:eastAsia="zh-CN"/>
              </w:rPr>
              <w:t>11</w:t>
            </w:r>
          </w:p>
        </w:tc>
        <w:tc>
          <w:tcPr>
            <w:tcW w:w="3827" w:type="dxa"/>
          </w:tcPr>
          <w:p w14:paraId="706C0298" w14:textId="422CE785" w:rsidR="00AB67FA" w:rsidRPr="00D0162F" w:rsidRDefault="00AB67FA" w:rsidP="006E0A54">
            <w:pPr>
              <w:pStyle w:val="TAC"/>
              <w:rPr>
                <w:rFonts w:cs="Arial"/>
              </w:rPr>
            </w:pPr>
            <w:r w:rsidRPr="00D0162F">
              <w:rPr>
                <w:rFonts w:cs="Arial"/>
                <w:lang w:eastAsia="zh-CN"/>
              </w:rPr>
              <w:t>N-CS</w:t>
            </w:r>
            <w:r w:rsidR="006E0A54" w:rsidRPr="00D0162F">
              <w:rPr>
                <w:rFonts w:cs="Arial"/>
                <w:lang w:eastAsia="zh-CN"/>
              </w:rPr>
              <w:t xml:space="preserve"> </w:t>
            </w:r>
            <w:r w:rsidRPr="00D0162F">
              <w:rPr>
                <w:rFonts w:cs="Arial"/>
                <w:lang w:eastAsia="zh-CN"/>
              </w:rPr>
              <w:t>configuration,</w:t>
            </w:r>
            <w:r w:rsidR="006E0A54" w:rsidRPr="00D0162F">
              <w:rPr>
                <w:rFonts w:cs="Arial"/>
                <w:lang w:eastAsia="zh-CN"/>
              </w:rPr>
              <w:t xml:space="preserve"> </w:t>
            </w:r>
            <w:r w:rsidRPr="00D0162F">
              <w:rPr>
                <w:rFonts w:cs="Arial"/>
                <w:lang w:eastAsia="zh-CN"/>
              </w:rPr>
              <w:t>N</w:t>
            </w:r>
            <w:r w:rsidRPr="00D0162F">
              <w:rPr>
                <w:rFonts w:cs="Arial"/>
                <w:vertAlign w:val="subscript"/>
                <w:lang w:eastAsia="zh-CN"/>
              </w:rPr>
              <w:t>CS</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eastAsia="Batang"/>
              </w:rPr>
              <w:t>23</w:t>
            </w:r>
          </w:p>
        </w:tc>
      </w:tr>
      <w:tr w:rsidR="00AB67FA" w:rsidRPr="00D0162F" w14:paraId="4035D4B2" w14:textId="77777777" w:rsidTr="006E0A54">
        <w:trPr>
          <w:cantSplit/>
          <w:jc w:val="center"/>
        </w:trPr>
        <w:tc>
          <w:tcPr>
            <w:tcW w:w="2437" w:type="dxa"/>
          </w:tcPr>
          <w:p w14:paraId="47835742" w14:textId="271AC110" w:rsidR="00AB67FA" w:rsidRPr="00D0162F" w:rsidRDefault="00AB67FA" w:rsidP="006E0A54">
            <w:pPr>
              <w:pStyle w:val="TAL"/>
              <w:rPr>
                <w:rFonts w:cs="Arial"/>
                <w:i/>
              </w:rPr>
            </w:pPr>
            <w:r w:rsidRPr="00D0162F">
              <w:t>Backoff</w:t>
            </w:r>
            <w:r w:rsidR="006E0A54" w:rsidRPr="00D0162F">
              <w:t xml:space="preserve"> </w:t>
            </w:r>
            <w:r w:rsidRPr="00D0162F">
              <w:t>Parameter</w:t>
            </w:r>
            <w:r w:rsidR="006E0A54" w:rsidRPr="00D0162F">
              <w:t xml:space="preserve"> </w:t>
            </w:r>
            <w:r w:rsidRPr="00D0162F">
              <w:t>Index</w:t>
            </w:r>
          </w:p>
        </w:tc>
        <w:tc>
          <w:tcPr>
            <w:tcW w:w="1199" w:type="dxa"/>
          </w:tcPr>
          <w:p w14:paraId="14B748EF" w14:textId="77777777" w:rsidR="00AB67FA" w:rsidRPr="00D0162F" w:rsidRDefault="00AB67FA" w:rsidP="006E0A54">
            <w:pPr>
              <w:pStyle w:val="TAC"/>
              <w:rPr>
                <w:rFonts w:cs="Arial"/>
              </w:rPr>
            </w:pPr>
            <w:r w:rsidRPr="00D0162F">
              <w:rPr>
                <w:rFonts w:cs="Arial"/>
                <w:lang w:eastAsia="zh-CN"/>
              </w:rPr>
              <w:t>2</w:t>
            </w:r>
          </w:p>
        </w:tc>
        <w:tc>
          <w:tcPr>
            <w:tcW w:w="2171" w:type="dxa"/>
          </w:tcPr>
          <w:p w14:paraId="5675B703" w14:textId="77777777" w:rsidR="00AB67FA" w:rsidRPr="00D0162F" w:rsidRDefault="00AB67FA" w:rsidP="006E0A54">
            <w:pPr>
              <w:pStyle w:val="TAC"/>
              <w:rPr>
                <w:rFonts w:cs="Arial"/>
              </w:rPr>
            </w:pPr>
            <w:r w:rsidRPr="00D0162F">
              <w:rPr>
                <w:rFonts w:cs="Arial"/>
                <w:lang w:eastAsia="zh-CN"/>
              </w:rPr>
              <w:t>2</w:t>
            </w:r>
          </w:p>
        </w:tc>
        <w:tc>
          <w:tcPr>
            <w:tcW w:w="3827" w:type="dxa"/>
          </w:tcPr>
          <w:p w14:paraId="7CFAE526" w14:textId="13D8094F" w:rsidR="00AB67FA" w:rsidRPr="00D0162F" w:rsidRDefault="00AB67FA" w:rsidP="006E0A54">
            <w:pPr>
              <w:pStyle w:val="TAC"/>
              <w:rPr>
                <w:rFonts w:cs="Arial"/>
              </w:rPr>
            </w:pPr>
            <w:r w:rsidRPr="00D0162F">
              <w:rPr>
                <w:rFonts w:cs="Arial"/>
                <w:lang w:eastAsia="zh-CN"/>
              </w:rPr>
              <w:t>20ms,</w:t>
            </w:r>
            <w:r w:rsidR="006E0A54" w:rsidRPr="00D0162F">
              <w:rPr>
                <w:rFonts w:cs="Arial"/>
                <w:lang w:eastAsia="zh-CN"/>
              </w:rPr>
              <w:t xml:space="preserve"> </w:t>
            </w:r>
            <w:r w:rsidRPr="00D0162F">
              <w:rPr>
                <w:rFonts w:cs="Arial"/>
                <w:lang w:eastAsia="zh-CN"/>
              </w:rPr>
              <w:t>a</w:t>
            </w:r>
            <w:r w:rsidRPr="00D0162F">
              <w:rPr>
                <w:rFonts w:cs="Arial"/>
              </w:rPr>
              <w:t>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7].</w:t>
            </w:r>
          </w:p>
        </w:tc>
      </w:tr>
      <w:tr w:rsidR="00AB67FA" w:rsidRPr="00D0162F" w14:paraId="07917EA9" w14:textId="77777777" w:rsidTr="006E0A54">
        <w:trPr>
          <w:cantSplit/>
          <w:jc w:val="center"/>
        </w:trPr>
        <w:tc>
          <w:tcPr>
            <w:tcW w:w="2437" w:type="dxa"/>
          </w:tcPr>
          <w:p w14:paraId="6C2D8E19" w14:textId="77777777" w:rsidR="00AB67FA" w:rsidRPr="00D0162F" w:rsidRDefault="00AB67FA" w:rsidP="006E0A54">
            <w:pPr>
              <w:pStyle w:val="TAL"/>
            </w:pPr>
            <w:r w:rsidRPr="00D0162F">
              <w:t>ssb-ResourceList</w:t>
            </w:r>
          </w:p>
        </w:tc>
        <w:tc>
          <w:tcPr>
            <w:tcW w:w="1199" w:type="dxa"/>
          </w:tcPr>
          <w:p w14:paraId="2AB14254" w14:textId="77777777" w:rsidR="00AB67FA" w:rsidRPr="00D0162F" w:rsidRDefault="00AB67FA" w:rsidP="006E0A54">
            <w:pPr>
              <w:pStyle w:val="TAC"/>
              <w:rPr>
                <w:lang w:eastAsia="zh-CN"/>
              </w:rPr>
            </w:pPr>
            <w:r w:rsidRPr="00D0162F">
              <w:rPr>
                <w:lang w:eastAsia="zh-CN"/>
              </w:rPr>
              <w:t>-</w:t>
            </w:r>
          </w:p>
        </w:tc>
        <w:tc>
          <w:tcPr>
            <w:tcW w:w="2171" w:type="dxa"/>
          </w:tcPr>
          <w:p w14:paraId="6D4A640F" w14:textId="0C723FAE" w:rsidR="00AB67FA" w:rsidRPr="00D0162F" w:rsidRDefault="00AB67FA" w:rsidP="006E0A54">
            <w:pPr>
              <w:pStyle w:val="TAC"/>
              <w:rPr>
                <w:rFonts w:cs="Arial"/>
              </w:rPr>
            </w:pPr>
            <w:r w:rsidRPr="00D0162F">
              <w:rPr>
                <w:rFonts w:cs="Arial"/>
                <w:lang w:eastAsia="zh-CN"/>
              </w:rPr>
              <w:t>ra-PreambleIndex</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cs="Arial"/>
                <w:lang w:eastAsia="zh-CN"/>
              </w:rPr>
              <w:t>50</w:t>
            </w:r>
          </w:p>
        </w:tc>
        <w:tc>
          <w:tcPr>
            <w:tcW w:w="3827" w:type="dxa"/>
          </w:tcPr>
          <w:p w14:paraId="59ED8198" w14:textId="2844688D" w:rsidR="00AB67FA" w:rsidRPr="00D0162F" w:rsidRDefault="00AB67FA" w:rsidP="006E0A54">
            <w:pPr>
              <w:pStyle w:val="TAC"/>
              <w:rPr>
                <w:rFonts w:cs="Arial"/>
              </w:rPr>
            </w:pP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SSB</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664E0DE7" w14:textId="77777777" w:rsidTr="006E0A54">
        <w:trPr>
          <w:cantSplit/>
          <w:jc w:val="center"/>
        </w:trPr>
        <w:tc>
          <w:tcPr>
            <w:tcW w:w="2437" w:type="dxa"/>
          </w:tcPr>
          <w:p w14:paraId="73B4D615" w14:textId="77777777" w:rsidR="00AB67FA" w:rsidRPr="00D0162F" w:rsidRDefault="00AB67FA" w:rsidP="006E0A54">
            <w:pPr>
              <w:pStyle w:val="TAL"/>
            </w:pPr>
            <w:r w:rsidRPr="00D0162F">
              <w:t>BFR-SSB-Resource</w:t>
            </w:r>
          </w:p>
        </w:tc>
        <w:tc>
          <w:tcPr>
            <w:tcW w:w="1199" w:type="dxa"/>
          </w:tcPr>
          <w:p w14:paraId="7B85E8C6" w14:textId="77777777" w:rsidR="00AB67FA" w:rsidRPr="00D0162F" w:rsidRDefault="00AB67FA" w:rsidP="006E0A54">
            <w:pPr>
              <w:pStyle w:val="TAC"/>
              <w:rPr>
                <w:lang w:eastAsia="zh-CN"/>
              </w:rPr>
            </w:pPr>
            <w:r w:rsidRPr="00D0162F">
              <w:rPr>
                <w:lang w:eastAsia="zh-CN"/>
              </w:rPr>
              <w:t>-</w:t>
            </w:r>
          </w:p>
        </w:tc>
        <w:tc>
          <w:tcPr>
            <w:tcW w:w="2171" w:type="dxa"/>
          </w:tcPr>
          <w:p w14:paraId="5B3FEB97" w14:textId="61996191" w:rsidR="00AB67FA" w:rsidRPr="00D0162F" w:rsidRDefault="00AB67FA" w:rsidP="006E0A54">
            <w:pPr>
              <w:pStyle w:val="TAC"/>
              <w:rPr>
                <w:rFonts w:cs="Arial"/>
              </w:rPr>
            </w:pPr>
            <w:r w:rsidRPr="00D0162F">
              <w:rPr>
                <w:lang w:eastAsia="zh-CN"/>
              </w:rPr>
              <w:t>ra-PreambleIndex</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50</w:t>
            </w:r>
          </w:p>
        </w:tc>
        <w:tc>
          <w:tcPr>
            <w:tcW w:w="3827" w:type="dxa"/>
          </w:tcPr>
          <w:p w14:paraId="3E3DDCD8" w14:textId="3A7F9E22" w:rsidR="00AB67FA" w:rsidRPr="00D0162F" w:rsidRDefault="00AB67FA" w:rsidP="006E0A54">
            <w:pPr>
              <w:pStyle w:val="TAC"/>
              <w:rPr>
                <w:rFonts w:cs="Arial"/>
              </w:rPr>
            </w:pPr>
            <w:r w:rsidRPr="00D0162F">
              <w:rPr>
                <w:lang w:eastAsia="zh-CN"/>
              </w:rPr>
              <w:t>Associated</w:t>
            </w:r>
            <w:r w:rsidR="006E0A54" w:rsidRPr="00D0162F">
              <w:rPr>
                <w:lang w:eastAsia="zh-CN"/>
              </w:rPr>
              <w:t xml:space="preserve"> </w:t>
            </w:r>
            <w:r w:rsidRPr="00D0162F">
              <w:rPr>
                <w:lang w:eastAsia="zh-CN"/>
              </w:rPr>
              <w:t>with</w:t>
            </w:r>
            <w:r w:rsidR="006E0A54" w:rsidRPr="00D0162F">
              <w:rPr>
                <w:lang w:eastAsia="zh-CN"/>
              </w:rPr>
              <w:t xml:space="preserve"> </w:t>
            </w:r>
            <w:r w:rsidRPr="00D0162F">
              <w:rPr>
                <w:lang w:eastAsia="zh-CN"/>
              </w:rPr>
              <w:t>SSB</w:t>
            </w:r>
            <w:r w:rsidR="006E0A54" w:rsidRPr="00D0162F">
              <w:rPr>
                <w:lang w:eastAsia="zh-CN"/>
              </w:rPr>
              <w:t xml:space="preserve"> </w:t>
            </w:r>
            <w:r w:rsidRPr="00D0162F">
              <w:rPr>
                <w:lang w:eastAsia="zh-CN"/>
              </w:rPr>
              <w:t>index</w:t>
            </w:r>
            <w:r w:rsidR="006E0A54" w:rsidRPr="00D0162F">
              <w:rPr>
                <w:lang w:eastAsia="zh-CN"/>
              </w:rPr>
              <w:t xml:space="preserve"> </w:t>
            </w:r>
            <w:r w:rsidRPr="00D0162F">
              <w:rPr>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uses</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only</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239F711E" w14:textId="77777777" w:rsidTr="006E0A54">
        <w:trPr>
          <w:cantSplit/>
          <w:jc w:val="center"/>
        </w:trPr>
        <w:tc>
          <w:tcPr>
            <w:tcW w:w="2437" w:type="dxa"/>
          </w:tcPr>
          <w:p w14:paraId="5B78430A" w14:textId="77777777" w:rsidR="00AB67FA" w:rsidRPr="00D0162F" w:rsidRDefault="00AB67FA" w:rsidP="006E0A54">
            <w:pPr>
              <w:pStyle w:val="TAL"/>
            </w:pPr>
            <w:r w:rsidRPr="00D0162F">
              <w:t>ra-ssb-OccasionMaskIndex</w:t>
            </w:r>
          </w:p>
        </w:tc>
        <w:tc>
          <w:tcPr>
            <w:tcW w:w="1199" w:type="dxa"/>
          </w:tcPr>
          <w:p w14:paraId="2FB0B498" w14:textId="77777777" w:rsidR="00AB67FA" w:rsidRPr="00D0162F" w:rsidRDefault="00AB67FA" w:rsidP="006E0A54">
            <w:pPr>
              <w:pStyle w:val="TAC"/>
              <w:rPr>
                <w:lang w:eastAsia="zh-CN"/>
              </w:rPr>
            </w:pPr>
            <w:r w:rsidRPr="00D0162F">
              <w:rPr>
                <w:lang w:eastAsia="zh-CN"/>
              </w:rPr>
              <w:t>-</w:t>
            </w:r>
          </w:p>
        </w:tc>
        <w:tc>
          <w:tcPr>
            <w:tcW w:w="2171" w:type="dxa"/>
          </w:tcPr>
          <w:p w14:paraId="290CFC85" w14:textId="77777777" w:rsidR="00AB67FA" w:rsidRPr="00D0162F" w:rsidRDefault="00AB67FA" w:rsidP="006E0A54">
            <w:pPr>
              <w:pStyle w:val="TAC"/>
              <w:rPr>
                <w:rFonts w:cs="Arial"/>
              </w:rPr>
            </w:pPr>
            <w:r w:rsidRPr="00D0162F">
              <w:rPr>
                <w:rFonts w:cs="Arial"/>
                <w:lang w:eastAsia="zh-CN"/>
              </w:rPr>
              <w:t>1</w:t>
            </w:r>
          </w:p>
        </w:tc>
        <w:tc>
          <w:tcPr>
            <w:tcW w:w="3827" w:type="dxa"/>
          </w:tcPr>
          <w:p w14:paraId="724030DD" w14:textId="49CEAE18" w:rsidR="00AB67FA" w:rsidRPr="00D0162F" w:rsidRDefault="00AB67FA" w:rsidP="006E0A54">
            <w:pPr>
              <w:pStyle w:val="TAC"/>
              <w:rPr>
                <w:rFonts w:cs="Arial"/>
              </w:rPr>
            </w:pPr>
            <w:r w:rsidRPr="00D0162F">
              <w:rPr>
                <w:rFonts w:cs="Arial"/>
                <w:lang w:eastAsia="zh-CN"/>
              </w:rPr>
              <w:t>PRACH</w:t>
            </w:r>
            <w:r w:rsidR="006E0A54" w:rsidRPr="00D0162F">
              <w:rPr>
                <w:rFonts w:cs="Arial"/>
                <w:lang w:eastAsia="zh-CN"/>
              </w:rPr>
              <w:t xml:space="preserve"> </w:t>
            </w:r>
            <w:r w:rsidRPr="00D0162F">
              <w:rPr>
                <w:rFonts w:cs="Arial"/>
                <w:lang w:eastAsia="zh-CN"/>
              </w:rPr>
              <w:t>occasion</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allowed</w:t>
            </w:r>
          </w:p>
        </w:tc>
      </w:tr>
      <w:tr w:rsidR="00AB67FA" w:rsidRPr="00D0162F" w14:paraId="44B9EEA4" w14:textId="77777777" w:rsidTr="006E0A54">
        <w:trPr>
          <w:cantSplit/>
          <w:jc w:val="center"/>
        </w:trPr>
        <w:tc>
          <w:tcPr>
            <w:tcW w:w="2437" w:type="dxa"/>
          </w:tcPr>
          <w:p w14:paraId="36C355DB" w14:textId="77777777" w:rsidR="00AB67FA" w:rsidRPr="00D0162F" w:rsidRDefault="00AB67FA" w:rsidP="006E0A54">
            <w:pPr>
              <w:pStyle w:val="TAL"/>
              <w:rPr>
                <w:rFonts w:cs="Arial"/>
                <w:i/>
              </w:rPr>
            </w:pPr>
            <w:r w:rsidRPr="00D0162F">
              <w:t>msgA-MCS</w:t>
            </w:r>
          </w:p>
        </w:tc>
        <w:tc>
          <w:tcPr>
            <w:tcW w:w="1199" w:type="dxa"/>
          </w:tcPr>
          <w:p w14:paraId="7EC170BF" w14:textId="77777777" w:rsidR="00AB67FA" w:rsidRPr="00D0162F" w:rsidRDefault="00AB67FA" w:rsidP="006E0A54">
            <w:pPr>
              <w:pStyle w:val="TAC"/>
              <w:rPr>
                <w:rFonts w:cs="Arial"/>
              </w:rPr>
            </w:pPr>
            <w:r w:rsidRPr="00D0162F">
              <w:rPr>
                <w:lang w:eastAsia="zh-CN"/>
              </w:rPr>
              <w:t>1</w:t>
            </w:r>
          </w:p>
        </w:tc>
        <w:tc>
          <w:tcPr>
            <w:tcW w:w="2171" w:type="dxa"/>
          </w:tcPr>
          <w:p w14:paraId="5E0F4672" w14:textId="77777777" w:rsidR="00AB67FA" w:rsidRPr="00D0162F" w:rsidRDefault="00AB67FA" w:rsidP="006E0A54">
            <w:pPr>
              <w:pStyle w:val="TAC"/>
              <w:rPr>
                <w:rFonts w:cs="Arial"/>
              </w:rPr>
            </w:pPr>
            <w:r w:rsidRPr="00D0162F">
              <w:rPr>
                <w:rFonts w:cs="Arial"/>
                <w:lang w:eastAsia="zh-CN"/>
              </w:rPr>
              <w:t>1</w:t>
            </w:r>
          </w:p>
        </w:tc>
        <w:tc>
          <w:tcPr>
            <w:tcW w:w="3827" w:type="dxa"/>
          </w:tcPr>
          <w:p w14:paraId="0B0E7562" w14:textId="357295DD" w:rsidR="00AB67FA" w:rsidRPr="00D0162F" w:rsidRDefault="00AB67FA" w:rsidP="006E0A54">
            <w:pPr>
              <w:pStyle w:val="TAC"/>
              <w:rPr>
                <w:rFonts w:cs="Arial"/>
              </w:rPr>
            </w:pPr>
            <w:r w:rsidRPr="00D0162F">
              <w:rPr>
                <w:rFonts w:cs="Arial"/>
                <w:lang w:eastAsia="zh-CN"/>
              </w:rPr>
              <w:t>MCS</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p>
        </w:tc>
      </w:tr>
      <w:tr w:rsidR="00AB67FA" w:rsidRPr="00D0162F" w14:paraId="7ADDA553" w14:textId="77777777" w:rsidTr="006E0A54">
        <w:trPr>
          <w:cantSplit/>
          <w:jc w:val="center"/>
        </w:trPr>
        <w:tc>
          <w:tcPr>
            <w:tcW w:w="2437" w:type="dxa"/>
          </w:tcPr>
          <w:p w14:paraId="2C04F2B4" w14:textId="77777777" w:rsidR="00AB67FA" w:rsidRPr="00D0162F" w:rsidRDefault="00AB67FA" w:rsidP="006E0A54">
            <w:pPr>
              <w:pStyle w:val="TAL"/>
              <w:rPr>
                <w:rFonts w:cs="Arial"/>
                <w:i/>
              </w:rPr>
            </w:pPr>
            <w:r w:rsidRPr="00D0162F">
              <w:t>nrofSlotsMsgA-PUSCH</w:t>
            </w:r>
          </w:p>
        </w:tc>
        <w:tc>
          <w:tcPr>
            <w:tcW w:w="1199" w:type="dxa"/>
          </w:tcPr>
          <w:p w14:paraId="54DFB729" w14:textId="77777777" w:rsidR="00AB67FA" w:rsidRPr="00D0162F" w:rsidRDefault="00AB67FA" w:rsidP="006E0A54">
            <w:pPr>
              <w:pStyle w:val="TAC"/>
              <w:rPr>
                <w:rFonts w:cs="Arial"/>
              </w:rPr>
            </w:pPr>
            <w:r w:rsidRPr="00D0162F">
              <w:rPr>
                <w:lang w:eastAsia="zh-CN"/>
              </w:rPr>
              <w:t>1</w:t>
            </w:r>
          </w:p>
        </w:tc>
        <w:tc>
          <w:tcPr>
            <w:tcW w:w="2171" w:type="dxa"/>
          </w:tcPr>
          <w:p w14:paraId="25827C95" w14:textId="77777777" w:rsidR="00AB67FA" w:rsidRPr="00D0162F" w:rsidRDefault="00AB67FA" w:rsidP="006E0A54">
            <w:pPr>
              <w:pStyle w:val="TAC"/>
              <w:rPr>
                <w:rFonts w:cs="Arial"/>
              </w:rPr>
            </w:pPr>
            <w:r w:rsidRPr="00D0162F">
              <w:rPr>
                <w:rFonts w:cs="Arial"/>
                <w:lang w:eastAsia="zh-CN"/>
              </w:rPr>
              <w:t>1</w:t>
            </w:r>
          </w:p>
        </w:tc>
        <w:tc>
          <w:tcPr>
            <w:tcW w:w="3827" w:type="dxa"/>
          </w:tcPr>
          <w:p w14:paraId="19F22E0F" w14:textId="3CCF105A"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r w:rsidR="006E0A54" w:rsidRPr="00D0162F">
              <w:rPr>
                <w:rFonts w:cs="Arial"/>
                <w:lang w:eastAsia="zh-CN"/>
              </w:rPr>
              <w:t xml:space="preserve"> </w:t>
            </w:r>
            <w:r w:rsidRPr="00D0162F">
              <w:rPr>
                <w:rFonts w:cs="Arial"/>
                <w:lang w:eastAsia="zh-CN"/>
              </w:rPr>
              <w:t>containing</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or</w:t>
            </w:r>
            <w:r w:rsidR="006E0A54" w:rsidRPr="00D0162F">
              <w:rPr>
                <w:rFonts w:cs="Arial"/>
                <w:lang w:eastAsia="zh-CN"/>
              </w:rPr>
              <w:t xml:space="preserve"> </w:t>
            </w:r>
            <w:r w:rsidRPr="00D0162F">
              <w:rPr>
                <w:rFonts w:cs="Arial"/>
                <w:lang w:eastAsia="zh-CN"/>
              </w:rPr>
              <w:t>multiple</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p>
        </w:tc>
      </w:tr>
      <w:tr w:rsidR="00AB67FA" w:rsidRPr="00D0162F" w14:paraId="5627390D" w14:textId="77777777" w:rsidTr="006E0A54">
        <w:trPr>
          <w:cantSplit/>
          <w:jc w:val="center"/>
        </w:trPr>
        <w:tc>
          <w:tcPr>
            <w:tcW w:w="2437" w:type="dxa"/>
          </w:tcPr>
          <w:p w14:paraId="241C63FB" w14:textId="77777777" w:rsidR="00AB67FA" w:rsidRPr="00D0162F" w:rsidRDefault="00AB67FA" w:rsidP="006E0A54">
            <w:pPr>
              <w:pStyle w:val="TAL"/>
              <w:rPr>
                <w:i/>
              </w:rPr>
            </w:pPr>
            <w:r w:rsidRPr="00D0162F">
              <w:t>nrofMsgA-PO-PerSlot</w:t>
            </w:r>
          </w:p>
        </w:tc>
        <w:tc>
          <w:tcPr>
            <w:tcW w:w="1199" w:type="dxa"/>
          </w:tcPr>
          <w:p w14:paraId="70344D5A" w14:textId="77777777" w:rsidR="00AB67FA" w:rsidRPr="00D0162F" w:rsidRDefault="00AB67FA" w:rsidP="006E0A54">
            <w:pPr>
              <w:pStyle w:val="TAC"/>
              <w:rPr>
                <w:rFonts w:cs="Arial"/>
              </w:rPr>
            </w:pPr>
            <w:r w:rsidRPr="00D0162F">
              <w:rPr>
                <w:lang w:eastAsia="zh-CN"/>
              </w:rPr>
              <w:t>1</w:t>
            </w:r>
          </w:p>
        </w:tc>
        <w:tc>
          <w:tcPr>
            <w:tcW w:w="2171" w:type="dxa"/>
          </w:tcPr>
          <w:p w14:paraId="2188663D" w14:textId="77777777" w:rsidR="00AB67FA" w:rsidRPr="00D0162F" w:rsidRDefault="00AB67FA" w:rsidP="006E0A54">
            <w:pPr>
              <w:pStyle w:val="TAC"/>
              <w:rPr>
                <w:rFonts w:cs="Arial"/>
              </w:rPr>
            </w:pPr>
            <w:r w:rsidRPr="00D0162F">
              <w:rPr>
                <w:rFonts w:cs="Arial"/>
                <w:lang w:eastAsia="zh-CN"/>
              </w:rPr>
              <w:t>1</w:t>
            </w:r>
          </w:p>
        </w:tc>
        <w:tc>
          <w:tcPr>
            <w:tcW w:w="3827" w:type="dxa"/>
          </w:tcPr>
          <w:p w14:paraId="08C70569" w14:textId="1B1ACF76"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domain</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slot</w:t>
            </w:r>
          </w:p>
        </w:tc>
      </w:tr>
      <w:tr w:rsidR="00AB67FA" w:rsidRPr="00D0162F" w14:paraId="2DE126A8" w14:textId="77777777" w:rsidTr="006E0A54">
        <w:trPr>
          <w:cantSplit/>
          <w:jc w:val="center"/>
        </w:trPr>
        <w:tc>
          <w:tcPr>
            <w:tcW w:w="2437" w:type="dxa"/>
          </w:tcPr>
          <w:p w14:paraId="39C4927F" w14:textId="77777777" w:rsidR="00AB67FA" w:rsidRPr="00D0162F" w:rsidRDefault="00AB67FA" w:rsidP="006E0A54">
            <w:pPr>
              <w:pStyle w:val="TAL"/>
              <w:rPr>
                <w:lang w:eastAsia="ko-KR"/>
              </w:rPr>
            </w:pPr>
            <w:r w:rsidRPr="00D0162F">
              <w:t>msgA-PUSCH-TimeDomainOffset</w:t>
            </w:r>
          </w:p>
        </w:tc>
        <w:tc>
          <w:tcPr>
            <w:tcW w:w="1199" w:type="dxa"/>
          </w:tcPr>
          <w:p w14:paraId="4534E5C2" w14:textId="77777777" w:rsidR="00AB67FA" w:rsidRPr="00D0162F" w:rsidRDefault="00AB67FA" w:rsidP="006E0A54">
            <w:pPr>
              <w:pStyle w:val="TAC"/>
              <w:rPr>
                <w:rFonts w:cs="Arial"/>
              </w:rPr>
            </w:pPr>
            <w:r w:rsidRPr="00D0162F">
              <w:rPr>
                <w:lang w:eastAsia="zh-CN"/>
              </w:rPr>
              <w:t>1</w:t>
            </w:r>
          </w:p>
        </w:tc>
        <w:tc>
          <w:tcPr>
            <w:tcW w:w="2171" w:type="dxa"/>
          </w:tcPr>
          <w:p w14:paraId="195F123B" w14:textId="77777777" w:rsidR="00AB67FA" w:rsidRPr="00D0162F" w:rsidRDefault="00AB67FA" w:rsidP="006E0A54">
            <w:pPr>
              <w:pStyle w:val="TAC"/>
              <w:rPr>
                <w:rFonts w:cs="Arial"/>
              </w:rPr>
            </w:pPr>
            <w:r w:rsidRPr="00D0162F">
              <w:rPr>
                <w:rFonts w:cs="Arial"/>
                <w:lang w:eastAsia="zh-CN"/>
              </w:rPr>
              <w:t>1</w:t>
            </w:r>
          </w:p>
        </w:tc>
        <w:tc>
          <w:tcPr>
            <w:tcW w:w="3827" w:type="dxa"/>
          </w:tcPr>
          <w:p w14:paraId="6F4B113C" w14:textId="55BA07BE" w:rsidR="00AB67FA" w:rsidRPr="00D0162F" w:rsidRDefault="00AB67FA" w:rsidP="006E0A54">
            <w:pPr>
              <w:pStyle w:val="TAC"/>
              <w:rPr>
                <w:rFonts w:cs="Arial"/>
              </w:rPr>
            </w:pPr>
            <w:r w:rsidRPr="00D0162F">
              <w:rPr>
                <w:rFonts w:cs="Arial"/>
                <w:lang w:eastAsia="zh-CN"/>
              </w:rPr>
              <w:t>A</w:t>
            </w:r>
            <w:r w:rsidR="006E0A54" w:rsidRPr="00D0162F">
              <w:rPr>
                <w:rFonts w:cs="Arial"/>
                <w:lang w:eastAsia="zh-CN"/>
              </w:rPr>
              <w:t xml:space="preserve"> </w:t>
            </w:r>
            <w:r w:rsidRPr="00D0162F">
              <w:rPr>
                <w:rFonts w:cs="Arial"/>
                <w:lang w:eastAsia="zh-CN"/>
              </w:rPr>
              <w:t>singl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offset</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respect</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start</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PRACH</w:t>
            </w:r>
            <w:r w:rsidR="006E0A54" w:rsidRPr="00D0162F">
              <w:rPr>
                <w:rFonts w:cs="Arial"/>
                <w:lang w:eastAsia="zh-CN"/>
              </w:rPr>
              <w:t xml:space="preserve"> </w:t>
            </w:r>
            <w:r w:rsidRPr="00D0162F">
              <w:rPr>
                <w:rFonts w:cs="Arial"/>
                <w:lang w:eastAsia="zh-CN"/>
              </w:rPr>
              <w:t>slot,</w:t>
            </w:r>
            <w:r w:rsidR="006E0A54" w:rsidRPr="00D0162F">
              <w:rPr>
                <w:rFonts w:cs="Arial"/>
                <w:lang w:eastAsia="zh-CN"/>
              </w:rPr>
              <w:t xml:space="preserve"> </w:t>
            </w:r>
            <w:r w:rsidRPr="00D0162F">
              <w:rPr>
                <w:rFonts w:cs="Arial"/>
                <w:lang w:eastAsia="zh-CN"/>
              </w:rPr>
              <w:t>counted</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p>
        </w:tc>
      </w:tr>
      <w:tr w:rsidR="00AB67FA" w:rsidRPr="00D0162F" w14:paraId="0BDA72CE" w14:textId="77777777" w:rsidTr="006E0A54">
        <w:trPr>
          <w:cantSplit/>
          <w:jc w:val="center"/>
        </w:trPr>
        <w:tc>
          <w:tcPr>
            <w:tcW w:w="2437" w:type="dxa"/>
          </w:tcPr>
          <w:p w14:paraId="3194B840" w14:textId="39553C3D" w:rsidR="00AB67FA" w:rsidRPr="00D0162F" w:rsidRDefault="00AB67FA" w:rsidP="006E0A54">
            <w:pPr>
              <w:pStyle w:val="TAL"/>
              <w:rPr>
                <w:rFonts w:cs="Arial"/>
                <w:i/>
              </w:rPr>
            </w:pPr>
            <w:r w:rsidRPr="00D0162F">
              <w:t>PUSCH</w:t>
            </w:r>
            <w:r w:rsidR="006E0A54" w:rsidRPr="00D0162F">
              <w:t xml:space="preserve"> </w:t>
            </w:r>
            <w:r w:rsidRPr="00D0162F">
              <w:t>start</w:t>
            </w:r>
            <w:r w:rsidR="006E0A54" w:rsidRPr="00D0162F">
              <w:t xml:space="preserve"> </w:t>
            </w:r>
            <w:r w:rsidRPr="00D0162F">
              <w:t>symbol</w:t>
            </w:r>
          </w:p>
        </w:tc>
        <w:tc>
          <w:tcPr>
            <w:tcW w:w="1199" w:type="dxa"/>
          </w:tcPr>
          <w:p w14:paraId="316D3216" w14:textId="77777777" w:rsidR="00AB67FA" w:rsidRPr="00D0162F" w:rsidRDefault="00AB67FA" w:rsidP="006E0A54">
            <w:pPr>
              <w:pStyle w:val="TAC"/>
              <w:rPr>
                <w:rFonts w:cs="Arial"/>
              </w:rPr>
            </w:pPr>
            <w:r w:rsidRPr="00D0162F">
              <w:rPr>
                <w:lang w:eastAsia="zh-CN"/>
              </w:rPr>
              <w:t>0</w:t>
            </w:r>
          </w:p>
        </w:tc>
        <w:tc>
          <w:tcPr>
            <w:tcW w:w="2171" w:type="dxa"/>
          </w:tcPr>
          <w:p w14:paraId="452750BB" w14:textId="77777777" w:rsidR="00AB67FA" w:rsidRPr="00D0162F" w:rsidRDefault="00AB67FA" w:rsidP="006E0A54">
            <w:pPr>
              <w:pStyle w:val="TAC"/>
              <w:rPr>
                <w:rFonts w:cs="Arial"/>
              </w:rPr>
            </w:pPr>
            <w:r w:rsidRPr="00D0162F">
              <w:rPr>
                <w:rFonts w:cs="Arial"/>
                <w:lang w:eastAsia="zh-CN"/>
              </w:rPr>
              <w:t>0</w:t>
            </w:r>
          </w:p>
        </w:tc>
        <w:tc>
          <w:tcPr>
            <w:tcW w:w="3827" w:type="dxa"/>
          </w:tcPr>
          <w:p w14:paraId="1050EE81" w14:textId="77777777" w:rsidR="00AB67FA" w:rsidRPr="00D0162F" w:rsidRDefault="00AB67FA" w:rsidP="006E0A54">
            <w:pPr>
              <w:pStyle w:val="TAC"/>
              <w:rPr>
                <w:rFonts w:cs="Arial"/>
              </w:rPr>
            </w:pPr>
          </w:p>
        </w:tc>
      </w:tr>
      <w:tr w:rsidR="00AB67FA" w:rsidRPr="00D0162F" w14:paraId="34089008" w14:textId="77777777" w:rsidTr="006E0A54">
        <w:trPr>
          <w:cantSplit/>
          <w:jc w:val="center"/>
        </w:trPr>
        <w:tc>
          <w:tcPr>
            <w:tcW w:w="2437" w:type="dxa"/>
          </w:tcPr>
          <w:p w14:paraId="5672F531" w14:textId="323489E1" w:rsidR="00AB67FA" w:rsidRPr="00D0162F" w:rsidRDefault="00AB67FA" w:rsidP="006E0A54">
            <w:pPr>
              <w:pStyle w:val="TAL"/>
              <w:rPr>
                <w:rFonts w:cs="Arial"/>
                <w:i/>
              </w:rPr>
            </w:pPr>
            <w:r w:rsidRPr="00D0162F">
              <w:t>PUSCH</w:t>
            </w:r>
            <w:r w:rsidR="006E0A54" w:rsidRPr="00D0162F">
              <w:t xml:space="preserve"> </w:t>
            </w:r>
            <w:r w:rsidRPr="00D0162F">
              <w:t>allocation</w:t>
            </w:r>
            <w:r w:rsidR="006E0A54" w:rsidRPr="00D0162F">
              <w:t xml:space="preserve"> </w:t>
            </w:r>
            <w:r w:rsidRPr="00D0162F">
              <w:t>length</w:t>
            </w:r>
          </w:p>
        </w:tc>
        <w:tc>
          <w:tcPr>
            <w:tcW w:w="1199" w:type="dxa"/>
          </w:tcPr>
          <w:p w14:paraId="13354706" w14:textId="77777777" w:rsidR="00AB67FA" w:rsidRPr="00D0162F" w:rsidRDefault="00AB67FA" w:rsidP="006E0A54">
            <w:pPr>
              <w:pStyle w:val="TAC"/>
              <w:rPr>
                <w:rFonts w:cs="Arial"/>
              </w:rPr>
            </w:pPr>
            <w:r w:rsidRPr="00D0162F">
              <w:rPr>
                <w:lang w:eastAsia="zh-CN"/>
              </w:rPr>
              <w:t>14</w:t>
            </w:r>
          </w:p>
        </w:tc>
        <w:tc>
          <w:tcPr>
            <w:tcW w:w="2171" w:type="dxa"/>
          </w:tcPr>
          <w:p w14:paraId="7DF26C12" w14:textId="77777777" w:rsidR="00AB67FA" w:rsidRPr="00D0162F" w:rsidRDefault="00AB67FA" w:rsidP="006E0A54">
            <w:pPr>
              <w:pStyle w:val="TAC"/>
              <w:rPr>
                <w:rFonts w:cs="Arial"/>
              </w:rPr>
            </w:pPr>
            <w:r w:rsidRPr="00D0162F">
              <w:rPr>
                <w:rFonts w:cs="Arial"/>
                <w:lang w:eastAsia="zh-CN"/>
              </w:rPr>
              <w:t>14</w:t>
            </w:r>
          </w:p>
        </w:tc>
        <w:tc>
          <w:tcPr>
            <w:tcW w:w="3827" w:type="dxa"/>
          </w:tcPr>
          <w:p w14:paraId="5828E5E6" w14:textId="77777777" w:rsidR="00AB67FA" w:rsidRPr="00D0162F" w:rsidRDefault="00AB67FA" w:rsidP="006E0A54">
            <w:pPr>
              <w:pStyle w:val="TAC"/>
              <w:rPr>
                <w:rFonts w:cs="Arial"/>
              </w:rPr>
            </w:pPr>
          </w:p>
        </w:tc>
      </w:tr>
      <w:tr w:rsidR="00AB67FA" w:rsidRPr="00D0162F" w14:paraId="0758697C" w14:textId="77777777" w:rsidTr="006E0A54">
        <w:trPr>
          <w:cantSplit/>
          <w:jc w:val="center"/>
        </w:trPr>
        <w:tc>
          <w:tcPr>
            <w:tcW w:w="2437" w:type="dxa"/>
          </w:tcPr>
          <w:p w14:paraId="478A56D3" w14:textId="77777777" w:rsidR="00AB67FA" w:rsidRPr="00D0162F" w:rsidRDefault="00AB67FA" w:rsidP="006E0A54">
            <w:pPr>
              <w:pStyle w:val="TAL"/>
              <w:rPr>
                <w:rFonts w:cs="Arial"/>
                <w:i/>
              </w:rPr>
            </w:pPr>
            <w:r w:rsidRPr="00D0162F">
              <w:t>mappingTypeMsgA-PUSCH</w:t>
            </w:r>
          </w:p>
        </w:tc>
        <w:tc>
          <w:tcPr>
            <w:tcW w:w="1199" w:type="dxa"/>
          </w:tcPr>
          <w:p w14:paraId="2131C747" w14:textId="77777777" w:rsidR="00AB67FA" w:rsidRPr="00D0162F" w:rsidRDefault="00AB67FA" w:rsidP="006E0A54">
            <w:pPr>
              <w:pStyle w:val="TAC"/>
              <w:rPr>
                <w:rFonts w:cs="Arial"/>
              </w:rPr>
            </w:pPr>
            <w:r w:rsidRPr="00D0162F">
              <w:rPr>
                <w:lang w:eastAsia="zh-CN"/>
              </w:rPr>
              <w:t>typeA</w:t>
            </w:r>
          </w:p>
        </w:tc>
        <w:tc>
          <w:tcPr>
            <w:tcW w:w="2171" w:type="dxa"/>
          </w:tcPr>
          <w:p w14:paraId="0DB6B47B" w14:textId="77777777" w:rsidR="00AB67FA" w:rsidRPr="00D0162F" w:rsidRDefault="00AB67FA" w:rsidP="006E0A54">
            <w:pPr>
              <w:pStyle w:val="TAC"/>
              <w:rPr>
                <w:rFonts w:cs="Arial"/>
              </w:rPr>
            </w:pPr>
            <w:r w:rsidRPr="00D0162F">
              <w:rPr>
                <w:rFonts w:cs="Arial"/>
                <w:lang w:eastAsia="zh-CN"/>
              </w:rPr>
              <w:t>typeA</w:t>
            </w:r>
          </w:p>
        </w:tc>
        <w:tc>
          <w:tcPr>
            <w:tcW w:w="3827" w:type="dxa"/>
          </w:tcPr>
          <w:p w14:paraId="35368350" w14:textId="77777777" w:rsidR="00AB67FA" w:rsidRPr="00D0162F" w:rsidRDefault="00AB67FA" w:rsidP="006E0A54">
            <w:pPr>
              <w:pStyle w:val="TAC"/>
              <w:rPr>
                <w:rFonts w:cs="Arial"/>
              </w:rPr>
            </w:pPr>
          </w:p>
        </w:tc>
      </w:tr>
      <w:tr w:rsidR="00AB67FA" w:rsidRPr="00D0162F" w14:paraId="4562CC40" w14:textId="77777777" w:rsidTr="006E0A54">
        <w:trPr>
          <w:cantSplit/>
          <w:jc w:val="center"/>
        </w:trPr>
        <w:tc>
          <w:tcPr>
            <w:tcW w:w="2437" w:type="dxa"/>
          </w:tcPr>
          <w:p w14:paraId="65D37038" w14:textId="77777777" w:rsidR="00AB67FA" w:rsidRPr="00D0162F" w:rsidRDefault="00AB67FA" w:rsidP="006E0A54">
            <w:pPr>
              <w:pStyle w:val="TAL"/>
              <w:rPr>
                <w:rFonts w:cs="Arial"/>
                <w:i/>
              </w:rPr>
            </w:pPr>
            <w:r w:rsidRPr="00D0162F">
              <w:t>nrofPRBs-PerMsgA-PO</w:t>
            </w:r>
          </w:p>
        </w:tc>
        <w:tc>
          <w:tcPr>
            <w:tcW w:w="1199" w:type="dxa"/>
          </w:tcPr>
          <w:p w14:paraId="7B84FAB1" w14:textId="77777777" w:rsidR="00AB67FA" w:rsidRPr="00D0162F" w:rsidRDefault="00AB67FA" w:rsidP="006E0A54">
            <w:pPr>
              <w:pStyle w:val="TAC"/>
              <w:rPr>
                <w:rFonts w:cs="Arial"/>
              </w:rPr>
            </w:pPr>
            <w:r w:rsidRPr="00D0162F">
              <w:rPr>
                <w:lang w:eastAsia="zh-CN"/>
              </w:rPr>
              <w:t>2</w:t>
            </w:r>
          </w:p>
        </w:tc>
        <w:tc>
          <w:tcPr>
            <w:tcW w:w="2171" w:type="dxa"/>
          </w:tcPr>
          <w:p w14:paraId="37925D26" w14:textId="77777777" w:rsidR="00AB67FA" w:rsidRPr="00D0162F" w:rsidRDefault="00AB67FA" w:rsidP="006E0A54">
            <w:pPr>
              <w:pStyle w:val="TAC"/>
              <w:rPr>
                <w:rFonts w:cs="Arial"/>
              </w:rPr>
            </w:pPr>
            <w:r w:rsidRPr="00D0162F">
              <w:rPr>
                <w:rFonts w:cs="Arial"/>
                <w:lang w:eastAsia="zh-CN"/>
              </w:rPr>
              <w:t>2</w:t>
            </w:r>
          </w:p>
        </w:tc>
        <w:tc>
          <w:tcPr>
            <w:tcW w:w="3827" w:type="dxa"/>
          </w:tcPr>
          <w:p w14:paraId="050C5699" w14:textId="176F56D8"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RBs</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w:t>
            </w:r>
          </w:p>
        </w:tc>
      </w:tr>
      <w:tr w:rsidR="00AB67FA" w:rsidRPr="00D0162F" w14:paraId="012EB429" w14:textId="77777777" w:rsidTr="006E0A54">
        <w:trPr>
          <w:cantSplit/>
          <w:jc w:val="center"/>
        </w:trPr>
        <w:tc>
          <w:tcPr>
            <w:tcW w:w="2437" w:type="dxa"/>
          </w:tcPr>
          <w:p w14:paraId="7A429494" w14:textId="77777777" w:rsidR="00AB67FA" w:rsidRPr="00D0162F" w:rsidRDefault="00AB67FA" w:rsidP="006E0A54">
            <w:pPr>
              <w:pStyle w:val="TAL"/>
              <w:rPr>
                <w:rFonts w:cs="Arial"/>
                <w:i/>
              </w:rPr>
            </w:pPr>
            <w:r w:rsidRPr="00D0162F">
              <w:t>nrofMsgA-PO-FDM</w:t>
            </w:r>
          </w:p>
        </w:tc>
        <w:tc>
          <w:tcPr>
            <w:tcW w:w="1199" w:type="dxa"/>
          </w:tcPr>
          <w:p w14:paraId="674AF018" w14:textId="77777777" w:rsidR="00AB67FA" w:rsidRPr="00D0162F" w:rsidRDefault="00AB67FA" w:rsidP="006E0A54">
            <w:pPr>
              <w:pStyle w:val="TAC"/>
              <w:rPr>
                <w:rFonts w:cs="Arial"/>
              </w:rPr>
            </w:pPr>
            <w:r w:rsidRPr="00D0162F">
              <w:rPr>
                <w:lang w:eastAsia="zh-CN"/>
              </w:rPr>
              <w:t>One</w:t>
            </w:r>
          </w:p>
        </w:tc>
        <w:tc>
          <w:tcPr>
            <w:tcW w:w="2171" w:type="dxa"/>
          </w:tcPr>
          <w:p w14:paraId="40E9AC26" w14:textId="77777777" w:rsidR="00AB67FA" w:rsidRPr="00D0162F" w:rsidRDefault="00AB67FA" w:rsidP="006E0A54">
            <w:pPr>
              <w:pStyle w:val="TAC"/>
              <w:rPr>
                <w:rFonts w:cs="Arial"/>
              </w:rPr>
            </w:pPr>
            <w:r w:rsidRPr="00D0162F">
              <w:rPr>
                <w:rFonts w:cs="Arial"/>
                <w:lang w:eastAsia="zh-CN"/>
              </w:rPr>
              <w:t>One</w:t>
            </w:r>
          </w:p>
        </w:tc>
        <w:tc>
          <w:tcPr>
            <w:tcW w:w="3827" w:type="dxa"/>
          </w:tcPr>
          <w:p w14:paraId="5F7E0911" w14:textId="12ADA00A" w:rsidR="00AB67FA" w:rsidRPr="00D0162F" w:rsidRDefault="00AB67FA" w:rsidP="006E0A54">
            <w:pPr>
              <w:pStyle w:val="TAC"/>
              <w:rPr>
                <w:rFonts w:cs="Arial"/>
              </w:rPr>
            </w:pP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FDMed</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instance</w:t>
            </w:r>
          </w:p>
        </w:tc>
      </w:tr>
      <w:tr w:rsidR="00AB67FA" w:rsidRPr="00D0162F" w14:paraId="41401738" w14:textId="77777777" w:rsidTr="006E0A54">
        <w:trPr>
          <w:cantSplit/>
          <w:jc w:val="center"/>
        </w:trPr>
        <w:tc>
          <w:tcPr>
            <w:tcW w:w="2437" w:type="dxa"/>
          </w:tcPr>
          <w:p w14:paraId="77C23A58" w14:textId="77777777" w:rsidR="00AB67FA" w:rsidRPr="00D0162F" w:rsidRDefault="00AB67FA" w:rsidP="006E0A54">
            <w:pPr>
              <w:pStyle w:val="TAL"/>
              <w:rPr>
                <w:rFonts w:cs="Arial"/>
                <w:i/>
              </w:rPr>
            </w:pPr>
            <w:r w:rsidRPr="00D0162F">
              <w:t>msgA-DMRS-AdditionalPosition</w:t>
            </w:r>
          </w:p>
        </w:tc>
        <w:tc>
          <w:tcPr>
            <w:tcW w:w="1199" w:type="dxa"/>
          </w:tcPr>
          <w:p w14:paraId="71453DAD" w14:textId="77777777" w:rsidR="00AB67FA" w:rsidRPr="00D0162F" w:rsidRDefault="00AB67FA" w:rsidP="006E0A54">
            <w:pPr>
              <w:pStyle w:val="TAC"/>
              <w:rPr>
                <w:rFonts w:cs="Arial"/>
              </w:rPr>
            </w:pPr>
            <w:r w:rsidRPr="00D0162F">
              <w:rPr>
                <w:lang w:eastAsia="zh-CN"/>
              </w:rPr>
              <w:t>pos1</w:t>
            </w:r>
          </w:p>
        </w:tc>
        <w:tc>
          <w:tcPr>
            <w:tcW w:w="2171" w:type="dxa"/>
          </w:tcPr>
          <w:p w14:paraId="085BF709" w14:textId="77777777" w:rsidR="00AB67FA" w:rsidRPr="00D0162F" w:rsidRDefault="00AB67FA" w:rsidP="006E0A54">
            <w:pPr>
              <w:pStyle w:val="TAC"/>
              <w:rPr>
                <w:rFonts w:cs="Arial"/>
              </w:rPr>
            </w:pPr>
            <w:r w:rsidRPr="00D0162F">
              <w:rPr>
                <w:rFonts w:cs="Arial"/>
                <w:lang w:eastAsia="zh-CN"/>
              </w:rPr>
              <w:t>pos1</w:t>
            </w:r>
          </w:p>
        </w:tc>
        <w:tc>
          <w:tcPr>
            <w:tcW w:w="3827" w:type="dxa"/>
          </w:tcPr>
          <w:p w14:paraId="4B20B803" w14:textId="071C0D6E" w:rsidR="00AB67FA" w:rsidRPr="00D0162F" w:rsidRDefault="00AB67FA" w:rsidP="006E0A54">
            <w:pPr>
              <w:pStyle w:val="TAC"/>
              <w:rPr>
                <w:rFonts w:cs="Arial"/>
              </w:rPr>
            </w:pPr>
            <w:r w:rsidRPr="00D0162F">
              <w:rPr>
                <w:rFonts w:cs="Arial"/>
                <w:lang w:eastAsia="zh-CN"/>
              </w:rPr>
              <w:t>Position</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additional</w:t>
            </w:r>
            <w:r w:rsidR="006E0A54" w:rsidRPr="00D0162F">
              <w:rPr>
                <w:rFonts w:cs="Arial"/>
                <w:lang w:eastAsia="zh-CN"/>
              </w:rPr>
              <w:t xml:space="preserve"> </w:t>
            </w:r>
            <w:r w:rsidRPr="00D0162F">
              <w:rPr>
                <w:rFonts w:cs="Arial"/>
                <w:lang w:eastAsia="zh-CN"/>
              </w:rPr>
              <w:t>DM-RS</w:t>
            </w:r>
          </w:p>
        </w:tc>
      </w:tr>
      <w:tr w:rsidR="00AB67FA" w:rsidRPr="00D0162F" w14:paraId="27871977" w14:textId="77777777" w:rsidTr="006E0A54">
        <w:trPr>
          <w:cantSplit/>
          <w:jc w:val="center"/>
        </w:trPr>
        <w:tc>
          <w:tcPr>
            <w:tcW w:w="2437" w:type="dxa"/>
          </w:tcPr>
          <w:p w14:paraId="52C787CC" w14:textId="77777777" w:rsidR="00AB67FA" w:rsidRPr="00D0162F" w:rsidRDefault="00AB67FA" w:rsidP="006E0A54">
            <w:pPr>
              <w:pStyle w:val="TAL"/>
              <w:rPr>
                <w:lang w:eastAsia="ko-KR"/>
              </w:rPr>
            </w:pPr>
            <w:r w:rsidRPr="00D0162F">
              <w:t>msgA-PUSCH-NrofPorts</w:t>
            </w:r>
          </w:p>
        </w:tc>
        <w:tc>
          <w:tcPr>
            <w:tcW w:w="1199" w:type="dxa"/>
          </w:tcPr>
          <w:p w14:paraId="4BB18FC0" w14:textId="77777777" w:rsidR="00AB67FA" w:rsidRPr="00D0162F" w:rsidRDefault="00AB67FA" w:rsidP="006E0A54">
            <w:pPr>
              <w:pStyle w:val="TAC"/>
              <w:rPr>
                <w:rFonts w:cs="Arial"/>
              </w:rPr>
            </w:pPr>
            <w:r w:rsidRPr="00D0162F">
              <w:rPr>
                <w:lang w:eastAsia="zh-CN"/>
              </w:rPr>
              <w:t>1</w:t>
            </w:r>
          </w:p>
        </w:tc>
        <w:tc>
          <w:tcPr>
            <w:tcW w:w="2171" w:type="dxa"/>
          </w:tcPr>
          <w:p w14:paraId="75E48F24" w14:textId="77777777" w:rsidR="00AB67FA" w:rsidRPr="00D0162F" w:rsidRDefault="00AB67FA" w:rsidP="006E0A54">
            <w:pPr>
              <w:pStyle w:val="TAC"/>
              <w:rPr>
                <w:rFonts w:cs="Arial"/>
              </w:rPr>
            </w:pPr>
            <w:r w:rsidRPr="00D0162F">
              <w:rPr>
                <w:rFonts w:cs="Arial"/>
                <w:lang w:eastAsia="zh-CN"/>
              </w:rPr>
              <w:t>1</w:t>
            </w:r>
          </w:p>
        </w:tc>
        <w:tc>
          <w:tcPr>
            <w:tcW w:w="3827" w:type="dxa"/>
          </w:tcPr>
          <w:p w14:paraId="5C54427A" w14:textId="304D146B" w:rsidR="00AB67FA" w:rsidRPr="00D0162F" w:rsidRDefault="00AB67FA" w:rsidP="006E0A54">
            <w:pPr>
              <w:pStyle w:val="TAC"/>
              <w:rPr>
                <w:rFonts w:cs="Arial"/>
              </w:rPr>
            </w:pPr>
            <w:r w:rsidRPr="00D0162F">
              <w:rPr>
                <w:rFonts w:cs="Arial"/>
                <w:lang w:eastAsia="zh-CN"/>
              </w:rPr>
              <w:t>Configure</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port</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CDM</w:t>
            </w:r>
            <w:r w:rsidR="006E0A54" w:rsidRPr="00D0162F">
              <w:rPr>
                <w:rFonts w:cs="Arial"/>
                <w:lang w:eastAsia="zh-CN"/>
              </w:rPr>
              <w:t xml:space="preserve"> </w:t>
            </w:r>
            <w:r w:rsidRPr="00D0162F">
              <w:rPr>
                <w:rFonts w:cs="Arial"/>
                <w:lang w:eastAsia="zh-CN"/>
              </w:rPr>
              <w:t>group</w:t>
            </w:r>
          </w:p>
        </w:tc>
      </w:tr>
      <w:tr w:rsidR="00AB67FA" w:rsidRPr="00D0162F" w14:paraId="0C9BBA55" w14:textId="77777777" w:rsidTr="006E0A54">
        <w:trPr>
          <w:cantSplit/>
          <w:jc w:val="center"/>
        </w:trPr>
        <w:tc>
          <w:tcPr>
            <w:tcW w:w="2437" w:type="dxa"/>
          </w:tcPr>
          <w:p w14:paraId="04E8A73A" w14:textId="77777777" w:rsidR="00AB67FA" w:rsidRPr="00D0162F" w:rsidRDefault="00AB67FA" w:rsidP="006E0A54">
            <w:pPr>
              <w:pStyle w:val="TAL"/>
            </w:pPr>
            <w:r w:rsidRPr="00D0162F">
              <w:t>msgA-DeltaPreamble</w:t>
            </w:r>
          </w:p>
        </w:tc>
        <w:tc>
          <w:tcPr>
            <w:tcW w:w="1199" w:type="dxa"/>
          </w:tcPr>
          <w:p w14:paraId="6C640A00" w14:textId="77777777" w:rsidR="00AB67FA" w:rsidRPr="00D0162F" w:rsidRDefault="00AB67FA" w:rsidP="006E0A54">
            <w:pPr>
              <w:pStyle w:val="TAC"/>
              <w:rPr>
                <w:lang w:eastAsia="zh-CN"/>
              </w:rPr>
            </w:pPr>
            <w:r w:rsidRPr="00D0162F">
              <w:rPr>
                <w:lang w:eastAsia="zh-CN"/>
              </w:rPr>
              <w:t>3</w:t>
            </w:r>
          </w:p>
        </w:tc>
        <w:tc>
          <w:tcPr>
            <w:tcW w:w="2171" w:type="dxa"/>
          </w:tcPr>
          <w:p w14:paraId="54E0891A" w14:textId="77777777" w:rsidR="00AB67FA" w:rsidRPr="00D0162F" w:rsidRDefault="00AB67FA" w:rsidP="006E0A54">
            <w:pPr>
              <w:pStyle w:val="TAC"/>
              <w:rPr>
                <w:rFonts w:cs="Arial"/>
              </w:rPr>
            </w:pPr>
            <w:r w:rsidRPr="00D0162F">
              <w:rPr>
                <w:lang w:eastAsia="zh-CN"/>
              </w:rPr>
              <w:t>3</w:t>
            </w:r>
          </w:p>
        </w:tc>
        <w:tc>
          <w:tcPr>
            <w:tcW w:w="3827" w:type="dxa"/>
          </w:tcPr>
          <w:p w14:paraId="44F881E3" w14:textId="76D20118" w:rsidR="00AB67FA" w:rsidRPr="00D0162F" w:rsidRDefault="00AB67FA" w:rsidP="006E0A54">
            <w:pPr>
              <w:pStyle w:val="TAC"/>
              <w:rPr>
                <w:rFonts w:cs="Arial"/>
              </w:rPr>
            </w:pPr>
            <w:r w:rsidRPr="00D0162F">
              <w:rPr>
                <w:lang w:eastAsia="zh-CN"/>
              </w:rPr>
              <w:t>Power</w:t>
            </w:r>
            <w:r w:rsidR="006E0A54" w:rsidRPr="00D0162F">
              <w:rPr>
                <w:lang w:eastAsia="zh-CN"/>
              </w:rPr>
              <w:t xml:space="preserve"> </w:t>
            </w:r>
            <w:r w:rsidRPr="00D0162F">
              <w:rPr>
                <w:lang w:eastAsia="zh-CN"/>
              </w:rPr>
              <w:t>offset</w:t>
            </w:r>
            <w:r w:rsidR="006E0A54" w:rsidRPr="00D0162F">
              <w:rPr>
                <w:lang w:eastAsia="zh-CN"/>
              </w:rPr>
              <w:t xml:space="preserve"> </w:t>
            </w:r>
            <w:r w:rsidRPr="00D0162F">
              <w:rPr>
                <w:lang w:eastAsia="zh-CN"/>
              </w:rPr>
              <w:t>of</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relative</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preamble</w:t>
            </w:r>
            <w:r w:rsidR="006E0A54" w:rsidRPr="00D0162F">
              <w:rPr>
                <w:lang w:eastAsia="zh-CN"/>
              </w:rPr>
              <w:t xml:space="preserve"> </w:t>
            </w:r>
            <w:r w:rsidRPr="00D0162F">
              <w:rPr>
                <w:lang w:eastAsia="zh-CN"/>
              </w:rPr>
              <w:t>received</w:t>
            </w:r>
            <w:r w:rsidR="006E0A54" w:rsidRPr="00D0162F">
              <w:rPr>
                <w:lang w:eastAsia="zh-CN"/>
              </w:rPr>
              <w:t xml:space="preserve"> </w:t>
            </w:r>
            <w:r w:rsidRPr="00D0162F">
              <w:rPr>
                <w:lang w:eastAsia="zh-CN"/>
              </w:rPr>
              <w:t>target</w:t>
            </w:r>
            <w:r w:rsidR="006E0A54" w:rsidRPr="00D0162F">
              <w:rPr>
                <w:lang w:eastAsia="zh-CN"/>
              </w:rPr>
              <w:t xml:space="preserve"> </w:t>
            </w:r>
            <w:r w:rsidRPr="00D0162F">
              <w:rPr>
                <w:lang w:eastAsia="zh-CN"/>
              </w:rPr>
              <w:t>power</w:t>
            </w:r>
          </w:p>
        </w:tc>
      </w:tr>
      <w:tr w:rsidR="00AB67FA" w:rsidRPr="00D0162F" w14:paraId="56E83E6E" w14:textId="77777777" w:rsidTr="006E0A54">
        <w:trPr>
          <w:cantSplit/>
          <w:jc w:val="center"/>
        </w:trPr>
        <w:tc>
          <w:tcPr>
            <w:tcW w:w="2437" w:type="dxa"/>
          </w:tcPr>
          <w:p w14:paraId="4D4812B0" w14:textId="77777777" w:rsidR="00AB67FA" w:rsidRPr="00D0162F" w:rsidRDefault="00AB67FA" w:rsidP="006E0A54">
            <w:pPr>
              <w:pStyle w:val="TAL"/>
            </w:pPr>
            <w:r w:rsidRPr="00D0162F">
              <w:t>msgA-Alpha</w:t>
            </w:r>
          </w:p>
        </w:tc>
        <w:tc>
          <w:tcPr>
            <w:tcW w:w="1199" w:type="dxa"/>
          </w:tcPr>
          <w:p w14:paraId="6101D289" w14:textId="77777777" w:rsidR="00AB67FA" w:rsidRPr="00D0162F" w:rsidRDefault="00AB67FA" w:rsidP="006E0A54">
            <w:pPr>
              <w:pStyle w:val="TAC"/>
              <w:rPr>
                <w:lang w:eastAsia="zh-CN"/>
              </w:rPr>
            </w:pPr>
            <w:r w:rsidRPr="00D0162F">
              <w:rPr>
                <w:lang w:eastAsia="zh-CN"/>
              </w:rPr>
              <w:t>alpha1</w:t>
            </w:r>
          </w:p>
        </w:tc>
        <w:tc>
          <w:tcPr>
            <w:tcW w:w="2171" w:type="dxa"/>
          </w:tcPr>
          <w:p w14:paraId="1DF6C17D" w14:textId="77777777" w:rsidR="00AB67FA" w:rsidRPr="00D0162F" w:rsidRDefault="00AB67FA" w:rsidP="006E0A54">
            <w:pPr>
              <w:pStyle w:val="TAC"/>
              <w:rPr>
                <w:rFonts w:cs="Arial"/>
              </w:rPr>
            </w:pPr>
            <w:r w:rsidRPr="00D0162F">
              <w:rPr>
                <w:lang w:eastAsia="zh-CN"/>
              </w:rPr>
              <w:t>alpha1</w:t>
            </w:r>
          </w:p>
        </w:tc>
        <w:tc>
          <w:tcPr>
            <w:tcW w:w="3827" w:type="dxa"/>
          </w:tcPr>
          <w:p w14:paraId="1E69AB95" w14:textId="5A8898BA" w:rsidR="00AB67FA" w:rsidRPr="00D0162F" w:rsidRDefault="00AB67FA" w:rsidP="006E0A54">
            <w:pPr>
              <w:pStyle w:val="TAC"/>
              <w:rPr>
                <w:rFonts w:cs="Arial"/>
              </w:rPr>
            </w:pPr>
            <w:r w:rsidRPr="00D0162F">
              <w:rPr>
                <w:lang w:eastAsia="zh-CN"/>
              </w:rPr>
              <w:t>Alpha</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Set</w:t>
            </w:r>
            <w:r w:rsidR="006E0A54" w:rsidRPr="00D0162F">
              <w:rPr>
                <w:lang w:eastAsia="zh-CN"/>
              </w:rPr>
              <w:t xml:space="preserve"> </w:t>
            </w:r>
            <w:r w:rsidRPr="00D0162F">
              <w:rPr>
                <w:lang w:eastAsia="zh-CN"/>
              </w:rPr>
              <w:t>1</w:t>
            </w:r>
          </w:p>
        </w:tc>
      </w:tr>
      <w:tr w:rsidR="00AB67FA" w:rsidRPr="00D0162F" w14:paraId="5602A2BF" w14:textId="77777777" w:rsidTr="006E0A54">
        <w:trPr>
          <w:cantSplit/>
          <w:jc w:val="center"/>
        </w:trPr>
        <w:tc>
          <w:tcPr>
            <w:tcW w:w="2437" w:type="dxa"/>
          </w:tcPr>
          <w:p w14:paraId="26AFF0DB" w14:textId="77777777" w:rsidR="00AB67FA" w:rsidRPr="00D0162F" w:rsidRDefault="00AB67FA" w:rsidP="006E0A54">
            <w:pPr>
              <w:pStyle w:val="TAL"/>
            </w:pPr>
            <w:r w:rsidRPr="00D0162F">
              <w:t>deltaMCS</w:t>
            </w:r>
          </w:p>
        </w:tc>
        <w:tc>
          <w:tcPr>
            <w:tcW w:w="1199" w:type="dxa"/>
          </w:tcPr>
          <w:p w14:paraId="46B7D4CE" w14:textId="77777777" w:rsidR="00AB67FA" w:rsidRPr="00D0162F" w:rsidRDefault="00AB67FA" w:rsidP="006E0A54">
            <w:pPr>
              <w:pStyle w:val="TAC"/>
              <w:rPr>
                <w:lang w:eastAsia="zh-CN"/>
              </w:rPr>
            </w:pPr>
            <w:r w:rsidRPr="00D0162F">
              <w:rPr>
                <w:lang w:eastAsia="zh-CN"/>
              </w:rPr>
              <w:t>Disabled</w:t>
            </w:r>
          </w:p>
        </w:tc>
        <w:tc>
          <w:tcPr>
            <w:tcW w:w="2171" w:type="dxa"/>
          </w:tcPr>
          <w:p w14:paraId="156BB51C" w14:textId="77777777" w:rsidR="00AB67FA" w:rsidRPr="00D0162F" w:rsidRDefault="00AB67FA" w:rsidP="006E0A54">
            <w:pPr>
              <w:pStyle w:val="TAC"/>
              <w:rPr>
                <w:rFonts w:cs="Arial"/>
              </w:rPr>
            </w:pPr>
            <w:r w:rsidRPr="00D0162F">
              <w:rPr>
                <w:lang w:eastAsia="zh-CN"/>
              </w:rPr>
              <w:t>Disabled</w:t>
            </w:r>
          </w:p>
        </w:tc>
        <w:tc>
          <w:tcPr>
            <w:tcW w:w="3827" w:type="dxa"/>
          </w:tcPr>
          <w:p w14:paraId="600FB794" w14:textId="59CDD168" w:rsidR="00AB67FA" w:rsidRPr="00D0162F" w:rsidRDefault="00AB67FA" w:rsidP="006E0A54">
            <w:pPr>
              <w:pStyle w:val="TAC"/>
              <w:rPr>
                <w:rFonts w:cs="Arial"/>
              </w:rPr>
            </w:pPr>
            <w:r w:rsidRPr="00D0162F">
              <w:rPr>
                <w:lang w:eastAsia="zh-CN"/>
              </w:rPr>
              <w:t>Whether</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apply</w:t>
            </w:r>
            <w:r w:rsidR="006E0A54" w:rsidRPr="00D0162F">
              <w:rPr>
                <w:lang w:eastAsia="zh-CN"/>
              </w:rPr>
              <w:t xml:space="preserve"> </w:t>
            </w:r>
            <w:r w:rsidRPr="00D0162F">
              <w:rPr>
                <w:lang w:eastAsia="zh-CN"/>
              </w:rPr>
              <w:t>delta</w:t>
            </w:r>
            <w:r w:rsidR="006E0A54" w:rsidRPr="00D0162F">
              <w:rPr>
                <w:lang w:eastAsia="zh-CN"/>
              </w:rPr>
              <w:t xml:space="preserve"> </w:t>
            </w:r>
            <w:r w:rsidRPr="00D0162F">
              <w:rPr>
                <w:lang w:eastAsia="zh-CN"/>
              </w:rPr>
              <w:t>MCS</w:t>
            </w:r>
          </w:p>
        </w:tc>
      </w:tr>
      <w:tr w:rsidR="00AB67FA" w:rsidRPr="00D0162F" w14:paraId="7CDDFAAA" w14:textId="77777777" w:rsidTr="006E0A54">
        <w:trPr>
          <w:cantSplit/>
          <w:jc w:val="center"/>
        </w:trPr>
        <w:tc>
          <w:tcPr>
            <w:tcW w:w="9634" w:type="dxa"/>
            <w:gridSpan w:val="4"/>
            <w:vAlign w:val="center"/>
          </w:tcPr>
          <w:p w14:paraId="3E2A6E80" w14:textId="2D7FF1D4" w:rsidR="00AB67FA" w:rsidRPr="00D0162F" w:rsidRDefault="006E0A54" w:rsidP="006E0A54">
            <w:pPr>
              <w:pStyle w:val="TAL"/>
              <w:rPr>
                <w:rFonts w:cs="Arial"/>
              </w:rPr>
            </w:pPr>
            <w:r w:rsidRPr="00D0162F">
              <w:t>NOTE:</w:t>
            </w:r>
            <w:r w:rsidRPr="00D0162F">
              <w:tab/>
            </w:r>
            <w:r w:rsidR="00AB67FA" w:rsidRPr="00D0162F">
              <w:t>For</w:t>
            </w:r>
            <w:r w:rsidRPr="00D0162F">
              <w:t xml:space="preserve"> </w:t>
            </w:r>
            <w:r w:rsidR="00AB67FA" w:rsidRPr="00D0162F">
              <w:t>further</w:t>
            </w:r>
            <w:r w:rsidRPr="00D0162F">
              <w:t xml:space="preserve"> </w:t>
            </w:r>
            <w:r w:rsidR="00AB67FA" w:rsidRPr="00D0162F">
              <w:t>information</w:t>
            </w:r>
            <w:r w:rsidRPr="00D0162F">
              <w:t xml:space="preserve"> </w:t>
            </w:r>
            <w:r w:rsidR="00AB67FA" w:rsidRPr="00D0162F">
              <w:t>see</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tc>
      </w:tr>
    </w:tbl>
    <w:p w14:paraId="6AE6479D" w14:textId="77777777" w:rsidR="00AB67FA" w:rsidRPr="00D0162F" w:rsidRDefault="00AB67FA" w:rsidP="00AB67FA"/>
    <w:p w14:paraId="6A594E79" w14:textId="77777777" w:rsidR="00DB1E57" w:rsidRPr="00D0162F" w:rsidRDefault="00DB1E57" w:rsidP="00DB1E57">
      <w:pPr>
        <w:pStyle w:val="Heading2"/>
      </w:pPr>
      <w:r w:rsidRPr="00D0162F">
        <w:t>A.7A.1A</w:t>
      </w:r>
      <w:r w:rsidRPr="00D0162F">
        <w:tab/>
        <w:t>MsgA configurations for FR1 under CCA</w:t>
      </w:r>
    </w:p>
    <w:p w14:paraId="7F2468CC" w14:textId="77777777" w:rsidR="00DB1E57" w:rsidRPr="00D0162F" w:rsidRDefault="00DB1E57" w:rsidP="00DB1E57">
      <w:pPr>
        <w:pStyle w:val="Heading3"/>
      </w:pPr>
      <w:r w:rsidRPr="00D0162F">
        <w:rPr>
          <w:snapToGrid w:val="0"/>
        </w:rPr>
        <w:t>A.7A.1A.1</w:t>
      </w:r>
      <w:r w:rsidRPr="00D0162F">
        <w:rPr>
          <w:snapToGrid w:val="0"/>
          <w:lang w:eastAsia="zh-CN"/>
        </w:rPr>
        <w:tab/>
        <w:t xml:space="preserve">FR1 </w:t>
      </w:r>
      <w:r w:rsidRPr="00D0162F">
        <w:rPr>
          <w:snapToGrid w:val="0"/>
        </w:rPr>
        <w:t>MsgA configuration 1 under CCA</w:t>
      </w:r>
    </w:p>
    <w:p w14:paraId="32D54914" w14:textId="77777777" w:rsidR="00DB1E57" w:rsidRPr="00D0162F" w:rsidRDefault="00DB1E57" w:rsidP="00DB1E57">
      <w:pPr>
        <w:rPr>
          <w:lang w:eastAsia="zh-CN"/>
        </w:rPr>
      </w:pPr>
      <w:r w:rsidRPr="00D0162F">
        <w:rPr>
          <w:lang w:eastAsia="zh-CN"/>
        </w:rPr>
        <w:t>Table A.7A.1A.1-1 provides MsgA configuration 1 for SSB-based contention based random access for 2-step RA in FR1 under CCA.</w:t>
      </w:r>
    </w:p>
    <w:p w14:paraId="3B615E8E" w14:textId="77777777" w:rsidR="00DB1E57" w:rsidRPr="00D0162F" w:rsidRDefault="00DB1E57" w:rsidP="00DB1E57">
      <w:pPr>
        <w:pStyle w:val="TH"/>
        <w:rPr>
          <w:lang w:eastAsia="zh-CN"/>
        </w:rPr>
      </w:pPr>
      <w:r w:rsidRPr="00D0162F">
        <w:t xml:space="preserve">Table A.7A.1A.1-1: </w:t>
      </w:r>
      <w:r w:rsidRPr="00D0162F">
        <w:rPr>
          <w:lang w:eastAsia="zh-CN"/>
        </w:rPr>
        <w:t>Parameters for FR1 MsgA configuration 1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1559"/>
        <w:gridCol w:w="4746"/>
      </w:tblGrid>
      <w:tr w:rsidR="00DB1E57" w:rsidRPr="00D0162F" w14:paraId="48540BF4"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217542B5" w14:textId="77777777" w:rsidR="00DB1E57" w:rsidRPr="00D0162F" w:rsidRDefault="00DB1E57" w:rsidP="00096385">
            <w:pPr>
              <w:pStyle w:val="TAH"/>
            </w:pPr>
            <w:r w:rsidRPr="00D0162F">
              <w:t>Fiel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8CDA6B" w14:textId="77777777" w:rsidR="00DB1E57" w:rsidRPr="00D0162F" w:rsidRDefault="00DB1E57" w:rsidP="00096385">
            <w:pPr>
              <w:pStyle w:val="TAH"/>
            </w:pPr>
            <w:r w:rsidRPr="00D0162F">
              <w:t>Value</w:t>
            </w:r>
          </w:p>
        </w:tc>
        <w:tc>
          <w:tcPr>
            <w:tcW w:w="4746" w:type="dxa"/>
            <w:tcBorders>
              <w:top w:val="single" w:sz="4" w:space="0" w:color="auto"/>
              <w:left w:val="single" w:sz="4" w:space="0" w:color="auto"/>
              <w:bottom w:val="single" w:sz="4" w:space="0" w:color="auto"/>
              <w:right w:val="single" w:sz="4" w:space="0" w:color="auto"/>
            </w:tcBorders>
            <w:vAlign w:val="center"/>
            <w:hideMark/>
          </w:tcPr>
          <w:p w14:paraId="78A40B57" w14:textId="77777777" w:rsidR="00DB1E57" w:rsidRPr="00D0162F" w:rsidRDefault="00DB1E57" w:rsidP="00096385">
            <w:pPr>
              <w:pStyle w:val="TAH"/>
            </w:pPr>
            <w:r w:rsidRPr="00D0162F">
              <w:t>Comment</w:t>
            </w:r>
          </w:p>
        </w:tc>
      </w:tr>
      <w:tr w:rsidR="00DB1E57" w:rsidRPr="00D0162F" w14:paraId="7F8A6E6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B5B7983" w14:textId="77777777" w:rsidR="00DB1E57" w:rsidRPr="00D0162F" w:rsidRDefault="00DB1E57" w:rsidP="00096385">
            <w:pPr>
              <w:pStyle w:val="TAL"/>
            </w:pPr>
            <w:r w:rsidRPr="00D0162F">
              <w:t>msgA-prach-ConfigurationIndex</w:t>
            </w:r>
          </w:p>
        </w:tc>
        <w:tc>
          <w:tcPr>
            <w:tcW w:w="1559" w:type="dxa"/>
            <w:tcBorders>
              <w:top w:val="single" w:sz="4" w:space="0" w:color="auto"/>
              <w:left w:val="single" w:sz="4" w:space="0" w:color="auto"/>
              <w:bottom w:val="single" w:sz="4" w:space="0" w:color="auto"/>
              <w:right w:val="single" w:sz="4" w:space="0" w:color="auto"/>
            </w:tcBorders>
            <w:hideMark/>
          </w:tcPr>
          <w:p w14:paraId="5F5189AE" w14:textId="77777777" w:rsidR="00DB1E57" w:rsidRPr="00D0162F" w:rsidRDefault="00DB1E57" w:rsidP="00096385">
            <w:pPr>
              <w:pStyle w:val="TAC"/>
              <w:rPr>
                <w:lang w:eastAsia="zh-CN"/>
              </w:rPr>
            </w:pPr>
            <w:r w:rsidRPr="00D0162F">
              <w:rPr>
                <w:lang w:eastAsia="zh-CN"/>
              </w:rPr>
              <w:t>102</w:t>
            </w:r>
          </w:p>
        </w:tc>
        <w:tc>
          <w:tcPr>
            <w:tcW w:w="4746" w:type="dxa"/>
            <w:tcBorders>
              <w:top w:val="single" w:sz="4" w:space="0" w:color="auto"/>
              <w:left w:val="single" w:sz="4" w:space="0" w:color="auto"/>
              <w:bottom w:val="single" w:sz="4" w:space="0" w:color="auto"/>
              <w:right w:val="single" w:sz="4" w:space="0" w:color="auto"/>
            </w:tcBorders>
            <w:hideMark/>
          </w:tcPr>
          <w:p w14:paraId="561BB20D" w14:textId="77777777" w:rsidR="00DB1E57" w:rsidRPr="00D0162F" w:rsidRDefault="00DB1E57" w:rsidP="00096385">
            <w:pPr>
              <w:pStyle w:val="TAC"/>
              <w:rPr>
                <w:lang w:eastAsia="zh-CN"/>
              </w:rPr>
            </w:pPr>
            <w:r w:rsidRPr="00D0162F">
              <w:rPr>
                <w:rFonts w:cs="Arial"/>
                <w:lang w:eastAsia="zh-CN"/>
              </w:rPr>
              <w:t>10ms PRACH periodicity, and other detailed configuration</w:t>
            </w:r>
            <w:r w:rsidRPr="00D0162F">
              <w:rPr>
                <w:rFonts w:cs="Arial"/>
              </w:rPr>
              <w:t xml:space="preserve"> defined in table 6.3.3.2-2 and table 6.3.3.2-3 in TS 38.211 [7].</w:t>
            </w:r>
          </w:p>
        </w:tc>
      </w:tr>
      <w:tr w:rsidR="00DB1E57" w:rsidRPr="00D0162F" w14:paraId="2BE0A0C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CB9F214" w14:textId="77777777" w:rsidR="00DB1E57" w:rsidRPr="00D0162F" w:rsidRDefault="00DB1E57" w:rsidP="00096385">
            <w:pPr>
              <w:pStyle w:val="TAL"/>
            </w:pPr>
            <w:r w:rsidRPr="00D0162F">
              <w:t>msgA-SubcarrierSpacing</w:t>
            </w:r>
          </w:p>
        </w:tc>
        <w:tc>
          <w:tcPr>
            <w:tcW w:w="1559" w:type="dxa"/>
            <w:tcBorders>
              <w:top w:val="single" w:sz="4" w:space="0" w:color="auto"/>
              <w:left w:val="single" w:sz="4" w:space="0" w:color="auto"/>
              <w:bottom w:val="single" w:sz="4" w:space="0" w:color="auto"/>
              <w:right w:val="single" w:sz="4" w:space="0" w:color="auto"/>
            </w:tcBorders>
            <w:hideMark/>
          </w:tcPr>
          <w:p w14:paraId="0488DDEF" w14:textId="77777777" w:rsidR="00DB1E57" w:rsidRPr="00D0162F" w:rsidRDefault="00DB1E57" w:rsidP="00096385">
            <w:pPr>
              <w:pStyle w:val="TAC"/>
              <w:rPr>
                <w:lang w:eastAsia="zh-CN"/>
              </w:rPr>
            </w:pPr>
            <w:r w:rsidRPr="00D0162F">
              <w:rPr>
                <w:lang w:eastAsia="zh-CN"/>
              </w:rPr>
              <w:t>Same as UL carrier SCS</w:t>
            </w:r>
          </w:p>
        </w:tc>
        <w:tc>
          <w:tcPr>
            <w:tcW w:w="4746" w:type="dxa"/>
            <w:tcBorders>
              <w:top w:val="single" w:sz="4" w:space="0" w:color="auto"/>
              <w:left w:val="single" w:sz="4" w:space="0" w:color="auto"/>
              <w:bottom w:val="single" w:sz="4" w:space="0" w:color="auto"/>
              <w:right w:val="single" w:sz="4" w:space="0" w:color="auto"/>
            </w:tcBorders>
          </w:tcPr>
          <w:p w14:paraId="11B6C643" w14:textId="77777777" w:rsidR="00DB1E57" w:rsidRPr="00D0162F" w:rsidRDefault="00DB1E57" w:rsidP="00096385">
            <w:pPr>
              <w:pStyle w:val="TAC"/>
              <w:rPr>
                <w:rFonts w:cs="Arial"/>
                <w:lang w:eastAsia="zh-CN"/>
              </w:rPr>
            </w:pPr>
          </w:p>
        </w:tc>
      </w:tr>
      <w:tr w:rsidR="00DB1E57" w:rsidRPr="00D0162F" w14:paraId="0426001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385B59B" w14:textId="77777777" w:rsidR="00DB1E57" w:rsidRPr="00D0162F" w:rsidRDefault="00DB1E57" w:rsidP="00096385">
            <w:pPr>
              <w:pStyle w:val="TAL"/>
            </w:pPr>
            <w:r w:rsidRPr="00D0162F">
              <w:t>msgA-totalNumberOfRA-Preambles</w:t>
            </w:r>
          </w:p>
        </w:tc>
        <w:tc>
          <w:tcPr>
            <w:tcW w:w="1559" w:type="dxa"/>
            <w:tcBorders>
              <w:top w:val="single" w:sz="4" w:space="0" w:color="auto"/>
              <w:left w:val="single" w:sz="4" w:space="0" w:color="auto"/>
              <w:bottom w:val="single" w:sz="4" w:space="0" w:color="auto"/>
              <w:right w:val="single" w:sz="4" w:space="0" w:color="auto"/>
            </w:tcBorders>
            <w:hideMark/>
          </w:tcPr>
          <w:p w14:paraId="1B94F30C"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3C3CD0E0"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24A036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DE163F" w14:textId="77777777" w:rsidR="00DB1E57" w:rsidRPr="00D0162F" w:rsidRDefault="00DB1E57" w:rsidP="00096385">
            <w:pPr>
              <w:pStyle w:val="TAL"/>
            </w:pPr>
            <w:r w:rsidRPr="00D0162F">
              <w:t>numberOfRA-PreamblesGroupA</w:t>
            </w:r>
          </w:p>
        </w:tc>
        <w:tc>
          <w:tcPr>
            <w:tcW w:w="1559" w:type="dxa"/>
            <w:tcBorders>
              <w:top w:val="single" w:sz="4" w:space="0" w:color="auto"/>
              <w:left w:val="single" w:sz="4" w:space="0" w:color="auto"/>
              <w:bottom w:val="single" w:sz="4" w:space="0" w:color="auto"/>
              <w:right w:val="single" w:sz="4" w:space="0" w:color="auto"/>
            </w:tcBorders>
            <w:hideMark/>
          </w:tcPr>
          <w:p w14:paraId="230848F4"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0FE378DC"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449982D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15AE7D8" w14:textId="77777777" w:rsidR="00DB1E57" w:rsidRPr="00D0162F" w:rsidRDefault="00DB1E57" w:rsidP="00096385">
            <w:pPr>
              <w:pStyle w:val="TAL"/>
            </w:pPr>
            <w:r w:rsidRPr="00D0162F">
              <w:t>msgA-PRACH-RootSequenceIndex</w:t>
            </w:r>
          </w:p>
        </w:tc>
        <w:tc>
          <w:tcPr>
            <w:tcW w:w="1559" w:type="dxa"/>
            <w:tcBorders>
              <w:top w:val="single" w:sz="4" w:space="0" w:color="auto"/>
              <w:left w:val="single" w:sz="4" w:space="0" w:color="auto"/>
              <w:bottom w:val="single" w:sz="4" w:space="0" w:color="auto"/>
              <w:right w:val="single" w:sz="4" w:space="0" w:color="auto"/>
            </w:tcBorders>
            <w:hideMark/>
          </w:tcPr>
          <w:p w14:paraId="077D0AA9"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hideMark/>
          </w:tcPr>
          <w:p w14:paraId="630EA9EB"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321BB8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03E916F" w14:textId="77777777" w:rsidR="00DB1E57" w:rsidRPr="00D0162F" w:rsidRDefault="00DB1E57" w:rsidP="00096385">
            <w:pPr>
              <w:pStyle w:val="TAL"/>
            </w:pPr>
            <w:r w:rsidRPr="00D0162F">
              <w:t>msgA-SSB-perRACH-OccasionAndCB-PreamblesPerSSB</w:t>
            </w:r>
          </w:p>
        </w:tc>
        <w:tc>
          <w:tcPr>
            <w:tcW w:w="1559" w:type="dxa"/>
            <w:tcBorders>
              <w:top w:val="single" w:sz="4" w:space="0" w:color="auto"/>
              <w:left w:val="single" w:sz="4" w:space="0" w:color="auto"/>
              <w:bottom w:val="single" w:sz="4" w:space="0" w:color="auto"/>
              <w:right w:val="single" w:sz="4" w:space="0" w:color="auto"/>
            </w:tcBorders>
            <w:hideMark/>
          </w:tcPr>
          <w:p w14:paraId="0B5E22CC"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 n48</w:t>
            </w:r>
          </w:p>
        </w:tc>
        <w:tc>
          <w:tcPr>
            <w:tcW w:w="4746" w:type="dxa"/>
            <w:tcBorders>
              <w:top w:val="single" w:sz="4" w:space="0" w:color="auto"/>
              <w:left w:val="single" w:sz="4" w:space="0" w:color="auto"/>
              <w:bottom w:val="single" w:sz="4" w:space="0" w:color="auto"/>
              <w:right w:val="single" w:sz="4" w:space="0" w:color="auto"/>
            </w:tcBorders>
            <w:hideMark/>
          </w:tcPr>
          <w:p w14:paraId="3569ACEC"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r w:rsidRPr="00D0162F">
              <w:rPr>
                <w:rFonts w:cs="Arial"/>
                <w:lang w:eastAsia="zh-CN"/>
              </w:rPr>
              <w:br/>
              <w:t>n48: 48 contention based preambles per SSB</w:t>
            </w:r>
          </w:p>
        </w:tc>
      </w:tr>
      <w:tr w:rsidR="00DB1E57" w:rsidRPr="00D0162F" w14:paraId="466B1FF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C74382F" w14:textId="77777777" w:rsidR="00DB1E57" w:rsidRPr="00D0162F" w:rsidRDefault="00DB1E57" w:rsidP="00096385">
            <w:pPr>
              <w:pStyle w:val="TAL"/>
            </w:pPr>
            <w:r w:rsidRPr="00D0162F">
              <w:t>msgA-RO-FDM</w:t>
            </w:r>
          </w:p>
        </w:tc>
        <w:tc>
          <w:tcPr>
            <w:tcW w:w="1559" w:type="dxa"/>
            <w:tcBorders>
              <w:top w:val="single" w:sz="4" w:space="0" w:color="auto"/>
              <w:left w:val="single" w:sz="4" w:space="0" w:color="auto"/>
              <w:bottom w:val="single" w:sz="4" w:space="0" w:color="auto"/>
              <w:right w:val="single" w:sz="4" w:space="0" w:color="auto"/>
            </w:tcBorders>
            <w:hideMark/>
          </w:tcPr>
          <w:p w14:paraId="419C4D9F" w14:textId="77777777" w:rsidR="00DB1E57" w:rsidRPr="00D0162F" w:rsidRDefault="00DB1E57" w:rsidP="00096385">
            <w:pPr>
              <w:pStyle w:val="TAC"/>
              <w:rPr>
                <w:rFonts w:cs="Arial"/>
                <w:lang w:eastAsia="zh-CN"/>
              </w:rPr>
            </w:pPr>
            <w:r w:rsidRPr="00D0162F">
              <w:rPr>
                <w:rFonts w:cs="Arial"/>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245AB1FE"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6B05035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6B5ED2C" w14:textId="77777777" w:rsidR="00DB1E57" w:rsidRPr="00D0162F" w:rsidRDefault="00DB1E57" w:rsidP="00096385">
            <w:pPr>
              <w:pStyle w:val="TAL"/>
            </w:pPr>
            <w:r w:rsidRPr="00D0162F">
              <w:t>ra-ContentionResolutionTimer</w:t>
            </w:r>
          </w:p>
        </w:tc>
        <w:tc>
          <w:tcPr>
            <w:tcW w:w="1559" w:type="dxa"/>
            <w:tcBorders>
              <w:top w:val="single" w:sz="4" w:space="0" w:color="auto"/>
              <w:left w:val="single" w:sz="4" w:space="0" w:color="auto"/>
              <w:bottom w:val="single" w:sz="4" w:space="0" w:color="auto"/>
              <w:right w:val="single" w:sz="4" w:space="0" w:color="auto"/>
            </w:tcBorders>
            <w:hideMark/>
          </w:tcPr>
          <w:p w14:paraId="5C586B6D" w14:textId="77777777" w:rsidR="00DB1E57" w:rsidRPr="00D0162F" w:rsidRDefault="00DB1E57" w:rsidP="00096385">
            <w:pPr>
              <w:pStyle w:val="TAC"/>
              <w:rPr>
                <w:rFonts w:cs="Arial"/>
              </w:rPr>
            </w:pPr>
            <w:r w:rsidRPr="00D0162F">
              <w:rPr>
                <w:rFonts w:cs="Arial"/>
              </w:rPr>
              <w:t>sf48</w:t>
            </w:r>
          </w:p>
        </w:tc>
        <w:tc>
          <w:tcPr>
            <w:tcW w:w="4746" w:type="dxa"/>
            <w:tcBorders>
              <w:top w:val="single" w:sz="4" w:space="0" w:color="auto"/>
              <w:left w:val="single" w:sz="4" w:space="0" w:color="auto"/>
              <w:bottom w:val="single" w:sz="4" w:space="0" w:color="auto"/>
              <w:right w:val="single" w:sz="4" w:space="0" w:color="auto"/>
            </w:tcBorders>
            <w:hideMark/>
          </w:tcPr>
          <w:p w14:paraId="471E2883" w14:textId="77777777" w:rsidR="00DB1E57" w:rsidRPr="00D0162F" w:rsidRDefault="00DB1E57" w:rsidP="00096385">
            <w:pPr>
              <w:pStyle w:val="TAC"/>
              <w:rPr>
                <w:rFonts w:cs="Arial"/>
              </w:rPr>
            </w:pPr>
            <w:r w:rsidRPr="00D0162F">
              <w:rPr>
                <w:rFonts w:cs="Arial"/>
              </w:rPr>
              <w:t>48 sub-frames</w:t>
            </w:r>
          </w:p>
        </w:tc>
      </w:tr>
      <w:tr w:rsidR="00DB1E57" w:rsidRPr="00D0162F" w14:paraId="6032F00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A5E84C3" w14:textId="77777777" w:rsidR="00DB1E57" w:rsidRPr="00D0162F" w:rsidRDefault="00DB1E57" w:rsidP="00096385">
            <w:pPr>
              <w:pStyle w:val="TAL"/>
            </w:pPr>
            <w:r w:rsidRPr="00D0162F">
              <w:t>msgA-PreamblePowerRampingStep</w:t>
            </w:r>
          </w:p>
        </w:tc>
        <w:tc>
          <w:tcPr>
            <w:tcW w:w="1559" w:type="dxa"/>
            <w:tcBorders>
              <w:top w:val="single" w:sz="4" w:space="0" w:color="auto"/>
              <w:left w:val="single" w:sz="4" w:space="0" w:color="auto"/>
              <w:bottom w:val="single" w:sz="4" w:space="0" w:color="auto"/>
              <w:right w:val="single" w:sz="4" w:space="0" w:color="auto"/>
            </w:tcBorders>
            <w:hideMark/>
          </w:tcPr>
          <w:p w14:paraId="57180A6D" w14:textId="77777777" w:rsidR="00DB1E57" w:rsidRPr="00D0162F" w:rsidRDefault="00DB1E57" w:rsidP="00096385">
            <w:pPr>
              <w:pStyle w:val="TAC"/>
              <w:rPr>
                <w:rFonts w:cs="Arial"/>
              </w:rPr>
            </w:pPr>
            <w:r w:rsidRPr="00D0162F">
              <w:rPr>
                <w:rFonts w:cs="Arial"/>
              </w:rPr>
              <w:t>dB2</w:t>
            </w:r>
          </w:p>
        </w:tc>
        <w:tc>
          <w:tcPr>
            <w:tcW w:w="4746" w:type="dxa"/>
            <w:tcBorders>
              <w:top w:val="single" w:sz="4" w:space="0" w:color="auto"/>
              <w:left w:val="single" w:sz="4" w:space="0" w:color="auto"/>
              <w:bottom w:val="single" w:sz="4" w:space="0" w:color="auto"/>
              <w:right w:val="single" w:sz="4" w:space="0" w:color="auto"/>
            </w:tcBorders>
          </w:tcPr>
          <w:p w14:paraId="5054CC6A" w14:textId="77777777" w:rsidR="00DB1E57" w:rsidRPr="00D0162F" w:rsidRDefault="00DB1E57" w:rsidP="00096385">
            <w:pPr>
              <w:pStyle w:val="TAC"/>
              <w:rPr>
                <w:rFonts w:cs="Arial"/>
              </w:rPr>
            </w:pPr>
          </w:p>
        </w:tc>
      </w:tr>
      <w:tr w:rsidR="00DB1E57" w:rsidRPr="00D0162F" w14:paraId="5D0C96F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2EF724" w14:textId="77777777" w:rsidR="00DB1E57" w:rsidRPr="00D0162F" w:rsidRDefault="00DB1E57" w:rsidP="00096385">
            <w:pPr>
              <w:pStyle w:val="TAL"/>
            </w:pPr>
            <w:r w:rsidRPr="00D0162F">
              <w:t>msgA-PreambleReceivedTargetPower</w:t>
            </w:r>
          </w:p>
        </w:tc>
        <w:tc>
          <w:tcPr>
            <w:tcW w:w="1559" w:type="dxa"/>
            <w:tcBorders>
              <w:top w:val="single" w:sz="4" w:space="0" w:color="auto"/>
              <w:left w:val="single" w:sz="4" w:space="0" w:color="auto"/>
              <w:bottom w:val="single" w:sz="4" w:space="0" w:color="auto"/>
              <w:right w:val="single" w:sz="4" w:space="0" w:color="auto"/>
            </w:tcBorders>
            <w:hideMark/>
          </w:tcPr>
          <w:p w14:paraId="2DCBD534" w14:textId="77777777" w:rsidR="00DB1E57" w:rsidRPr="00D0162F" w:rsidRDefault="00DB1E57" w:rsidP="00096385">
            <w:pPr>
              <w:pStyle w:val="TAC"/>
              <w:rPr>
                <w:rFonts w:cs="Arial"/>
              </w:rPr>
            </w:pPr>
            <w:r w:rsidRPr="00D0162F">
              <w:rPr>
                <w:rFonts w:cs="Arial"/>
              </w:rPr>
              <w:t>dBm-114</w:t>
            </w:r>
          </w:p>
        </w:tc>
        <w:tc>
          <w:tcPr>
            <w:tcW w:w="4746" w:type="dxa"/>
            <w:tcBorders>
              <w:top w:val="single" w:sz="4" w:space="0" w:color="auto"/>
              <w:left w:val="single" w:sz="4" w:space="0" w:color="auto"/>
              <w:bottom w:val="single" w:sz="4" w:space="0" w:color="auto"/>
              <w:right w:val="single" w:sz="4" w:space="0" w:color="auto"/>
            </w:tcBorders>
          </w:tcPr>
          <w:p w14:paraId="7FBEFD69" w14:textId="77777777" w:rsidR="00DB1E57" w:rsidRPr="00D0162F" w:rsidRDefault="00DB1E57" w:rsidP="00096385">
            <w:pPr>
              <w:pStyle w:val="TAC"/>
              <w:rPr>
                <w:rFonts w:cs="Arial"/>
              </w:rPr>
            </w:pPr>
            <w:r w:rsidRPr="00D0162F">
              <w:t>Increased by 6 dB compared with FR1 MsgA configuration 1 for random access test with UL CCA failures.</w:t>
            </w:r>
          </w:p>
        </w:tc>
      </w:tr>
      <w:tr w:rsidR="00DB1E57" w:rsidRPr="00D0162F" w14:paraId="6878E4B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70831E9" w14:textId="77777777" w:rsidR="00DB1E57" w:rsidRPr="00D0162F" w:rsidRDefault="00DB1E57" w:rsidP="00096385">
            <w:pPr>
              <w:pStyle w:val="TAL"/>
            </w:pPr>
            <w:r w:rsidRPr="00D0162F">
              <w:t>preambleTransMax</w:t>
            </w:r>
          </w:p>
        </w:tc>
        <w:tc>
          <w:tcPr>
            <w:tcW w:w="1559" w:type="dxa"/>
            <w:tcBorders>
              <w:top w:val="single" w:sz="4" w:space="0" w:color="auto"/>
              <w:left w:val="single" w:sz="4" w:space="0" w:color="auto"/>
              <w:bottom w:val="single" w:sz="4" w:space="0" w:color="auto"/>
              <w:right w:val="single" w:sz="4" w:space="0" w:color="auto"/>
            </w:tcBorders>
            <w:hideMark/>
          </w:tcPr>
          <w:p w14:paraId="206F899E" w14:textId="77777777" w:rsidR="00DB1E57" w:rsidRPr="00D0162F" w:rsidRDefault="00DB1E57" w:rsidP="00096385">
            <w:pPr>
              <w:pStyle w:val="TAC"/>
              <w:rPr>
                <w:rFonts w:cs="Arial"/>
              </w:rPr>
            </w:pPr>
            <w:r w:rsidRPr="00D0162F">
              <w:rPr>
                <w:rFonts w:cs="Arial"/>
              </w:rPr>
              <w:t>n20</w:t>
            </w:r>
          </w:p>
        </w:tc>
        <w:tc>
          <w:tcPr>
            <w:tcW w:w="4746" w:type="dxa"/>
            <w:tcBorders>
              <w:top w:val="single" w:sz="4" w:space="0" w:color="auto"/>
              <w:left w:val="single" w:sz="4" w:space="0" w:color="auto"/>
              <w:bottom w:val="single" w:sz="4" w:space="0" w:color="auto"/>
              <w:right w:val="single" w:sz="4" w:space="0" w:color="auto"/>
            </w:tcBorders>
            <w:hideMark/>
          </w:tcPr>
          <w:p w14:paraId="71FF414C"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66D63899"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0EB0DBC" w14:textId="77777777" w:rsidR="00DB1E57" w:rsidRPr="00D0162F" w:rsidRDefault="00DB1E57" w:rsidP="00096385">
            <w:pPr>
              <w:pStyle w:val="TAL"/>
            </w:pPr>
            <w:r w:rsidRPr="00D0162F">
              <w:t>msgB-ResponseWindow</w:t>
            </w:r>
          </w:p>
        </w:tc>
        <w:tc>
          <w:tcPr>
            <w:tcW w:w="1559" w:type="dxa"/>
            <w:tcBorders>
              <w:top w:val="single" w:sz="4" w:space="0" w:color="auto"/>
              <w:left w:val="single" w:sz="4" w:space="0" w:color="auto"/>
              <w:bottom w:val="single" w:sz="4" w:space="0" w:color="auto"/>
              <w:right w:val="single" w:sz="4" w:space="0" w:color="auto"/>
            </w:tcBorders>
            <w:hideMark/>
          </w:tcPr>
          <w:p w14:paraId="547AA330" w14:textId="77777777" w:rsidR="00DB1E57" w:rsidRPr="00D0162F" w:rsidRDefault="00DB1E57" w:rsidP="00096385">
            <w:pPr>
              <w:pStyle w:val="TAC"/>
              <w:rPr>
                <w:rFonts w:cs="Arial"/>
              </w:rPr>
            </w:pPr>
            <w:r w:rsidRPr="00D0162F">
              <w:rPr>
                <w:rFonts w:cs="Arial"/>
              </w:rPr>
              <w:t>sl20</w:t>
            </w:r>
          </w:p>
        </w:tc>
        <w:tc>
          <w:tcPr>
            <w:tcW w:w="4746" w:type="dxa"/>
            <w:tcBorders>
              <w:top w:val="single" w:sz="4" w:space="0" w:color="auto"/>
              <w:left w:val="single" w:sz="4" w:space="0" w:color="auto"/>
              <w:bottom w:val="single" w:sz="4" w:space="0" w:color="auto"/>
              <w:right w:val="single" w:sz="4" w:space="0" w:color="auto"/>
            </w:tcBorders>
            <w:hideMark/>
          </w:tcPr>
          <w:p w14:paraId="7FD3439F"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7C7C30C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463FF1" w14:textId="77777777" w:rsidR="00DB1E57" w:rsidRPr="00D0162F" w:rsidRDefault="00DB1E57" w:rsidP="00096385">
            <w:pPr>
              <w:pStyle w:val="TAL"/>
            </w:pPr>
            <w:r w:rsidRPr="00D0162F">
              <w:t>msgA-ZeroCorrelationZoneConfig</w:t>
            </w:r>
          </w:p>
        </w:tc>
        <w:tc>
          <w:tcPr>
            <w:tcW w:w="1559" w:type="dxa"/>
            <w:tcBorders>
              <w:top w:val="single" w:sz="4" w:space="0" w:color="auto"/>
              <w:left w:val="single" w:sz="4" w:space="0" w:color="auto"/>
              <w:bottom w:val="single" w:sz="4" w:space="0" w:color="auto"/>
              <w:right w:val="single" w:sz="4" w:space="0" w:color="auto"/>
            </w:tcBorders>
            <w:hideMark/>
          </w:tcPr>
          <w:p w14:paraId="790FCBC7" w14:textId="77777777" w:rsidR="00DB1E57" w:rsidRPr="00D0162F" w:rsidRDefault="00DB1E57" w:rsidP="00096385">
            <w:pPr>
              <w:pStyle w:val="TAC"/>
              <w:rPr>
                <w:rFonts w:cs="Arial"/>
                <w:lang w:eastAsia="zh-CN"/>
              </w:rPr>
            </w:pPr>
            <w:r w:rsidRPr="00D0162F">
              <w:rPr>
                <w:rFonts w:cs="Arial"/>
                <w:lang w:eastAsia="zh-CN"/>
              </w:rPr>
              <w:t>11</w:t>
            </w:r>
          </w:p>
        </w:tc>
        <w:tc>
          <w:tcPr>
            <w:tcW w:w="4746" w:type="dxa"/>
            <w:tcBorders>
              <w:top w:val="single" w:sz="4" w:space="0" w:color="auto"/>
              <w:left w:val="single" w:sz="4" w:space="0" w:color="auto"/>
              <w:bottom w:val="single" w:sz="4" w:space="0" w:color="auto"/>
              <w:right w:val="single" w:sz="4" w:space="0" w:color="auto"/>
            </w:tcBorders>
            <w:hideMark/>
          </w:tcPr>
          <w:p w14:paraId="6E097937"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3D29CF5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6867F6" w14:textId="77777777" w:rsidR="00DB1E57" w:rsidRPr="00D0162F" w:rsidRDefault="00DB1E57" w:rsidP="00096385">
            <w:pPr>
              <w:pStyle w:val="TAL"/>
            </w:pPr>
            <w:r w:rsidRPr="00D0162F">
              <w:t>Backoff Parameter Index</w:t>
            </w:r>
          </w:p>
        </w:tc>
        <w:tc>
          <w:tcPr>
            <w:tcW w:w="1559" w:type="dxa"/>
            <w:tcBorders>
              <w:top w:val="single" w:sz="4" w:space="0" w:color="auto"/>
              <w:left w:val="single" w:sz="4" w:space="0" w:color="auto"/>
              <w:bottom w:val="single" w:sz="4" w:space="0" w:color="auto"/>
              <w:right w:val="single" w:sz="4" w:space="0" w:color="auto"/>
            </w:tcBorders>
            <w:hideMark/>
          </w:tcPr>
          <w:p w14:paraId="17691339" w14:textId="77777777" w:rsidR="00DB1E57" w:rsidRPr="00D0162F" w:rsidRDefault="00DB1E57" w:rsidP="00096385">
            <w:pPr>
              <w:pStyle w:val="TAC"/>
              <w:rPr>
                <w:rFonts w:cs="Arial"/>
                <w:lang w:eastAsia="zh-CN"/>
              </w:rPr>
            </w:pPr>
            <w:r w:rsidRPr="00D0162F">
              <w:rPr>
                <w:rFonts w:cs="Arial"/>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351336CB"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A35508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804A616" w14:textId="77777777" w:rsidR="00DB1E57" w:rsidRPr="00D0162F" w:rsidRDefault="00DB1E57" w:rsidP="00096385">
            <w:pPr>
              <w:pStyle w:val="TAL"/>
            </w:pPr>
            <w:r w:rsidRPr="00D0162F">
              <w:t>msgA-MCS</w:t>
            </w:r>
          </w:p>
        </w:tc>
        <w:tc>
          <w:tcPr>
            <w:tcW w:w="1559" w:type="dxa"/>
            <w:tcBorders>
              <w:top w:val="single" w:sz="4" w:space="0" w:color="auto"/>
              <w:left w:val="single" w:sz="4" w:space="0" w:color="auto"/>
              <w:bottom w:val="single" w:sz="4" w:space="0" w:color="auto"/>
              <w:right w:val="single" w:sz="4" w:space="0" w:color="auto"/>
            </w:tcBorders>
            <w:hideMark/>
          </w:tcPr>
          <w:p w14:paraId="35644D2B"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63F146C8" w14:textId="77777777" w:rsidR="00DB1E57" w:rsidRPr="00D0162F" w:rsidRDefault="00DB1E57" w:rsidP="00096385">
            <w:pPr>
              <w:pStyle w:val="TAC"/>
              <w:rPr>
                <w:lang w:eastAsia="zh-CN"/>
              </w:rPr>
            </w:pPr>
            <w:r w:rsidRPr="00D0162F">
              <w:rPr>
                <w:lang w:eastAsia="zh-CN"/>
              </w:rPr>
              <w:t xml:space="preserve">MCS index for MsgA PUSCH </w:t>
            </w:r>
          </w:p>
        </w:tc>
      </w:tr>
      <w:tr w:rsidR="00DB1E57" w:rsidRPr="00D0162F" w14:paraId="5495185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A5F3E22" w14:textId="77777777" w:rsidR="00DB1E57" w:rsidRPr="00D0162F" w:rsidRDefault="00DB1E57" w:rsidP="00096385">
            <w:pPr>
              <w:pStyle w:val="TAL"/>
            </w:pPr>
            <w:r w:rsidRPr="00D0162F">
              <w:t>nrofSlotsMsgA-PUSCH</w:t>
            </w:r>
          </w:p>
        </w:tc>
        <w:tc>
          <w:tcPr>
            <w:tcW w:w="1559" w:type="dxa"/>
            <w:tcBorders>
              <w:top w:val="single" w:sz="4" w:space="0" w:color="auto"/>
              <w:left w:val="single" w:sz="4" w:space="0" w:color="auto"/>
              <w:bottom w:val="single" w:sz="4" w:space="0" w:color="auto"/>
              <w:right w:val="single" w:sz="4" w:space="0" w:color="auto"/>
            </w:tcBorders>
            <w:hideMark/>
          </w:tcPr>
          <w:p w14:paraId="22DF7831"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7212C178" w14:textId="77777777" w:rsidR="00DB1E57" w:rsidRPr="00D0162F" w:rsidRDefault="00DB1E57" w:rsidP="00096385">
            <w:pPr>
              <w:pStyle w:val="TAC"/>
              <w:rPr>
                <w:lang w:eastAsia="zh-CN"/>
              </w:rPr>
            </w:pPr>
            <w:r w:rsidRPr="00D0162F">
              <w:rPr>
                <w:lang w:eastAsia="zh-CN"/>
              </w:rPr>
              <w:t>Number of slots containing one or multiple PUSCH occasions</w:t>
            </w:r>
          </w:p>
        </w:tc>
      </w:tr>
      <w:tr w:rsidR="00DB1E57" w:rsidRPr="00D0162F" w14:paraId="260EE5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6D3DCA1" w14:textId="77777777" w:rsidR="00DB1E57" w:rsidRPr="00D0162F" w:rsidRDefault="00DB1E57" w:rsidP="00096385">
            <w:pPr>
              <w:pStyle w:val="TAL"/>
            </w:pPr>
            <w:r w:rsidRPr="00D0162F">
              <w:t>nrofMsgA-PO-PerSlot</w:t>
            </w:r>
          </w:p>
        </w:tc>
        <w:tc>
          <w:tcPr>
            <w:tcW w:w="1559" w:type="dxa"/>
            <w:tcBorders>
              <w:top w:val="single" w:sz="4" w:space="0" w:color="auto"/>
              <w:left w:val="single" w:sz="4" w:space="0" w:color="auto"/>
              <w:bottom w:val="single" w:sz="4" w:space="0" w:color="auto"/>
              <w:right w:val="single" w:sz="4" w:space="0" w:color="auto"/>
            </w:tcBorders>
            <w:hideMark/>
          </w:tcPr>
          <w:p w14:paraId="38C40593"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5316A042" w14:textId="77777777" w:rsidR="00DB1E57" w:rsidRPr="00D0162F" w:rsidRDefault="00DB1E57" w:rsidP="00096385">
            <w:pPr>
              <w:pStyle w:val="TAC"/>
              <w:rPr>
                <w:lang w:eastAsia="zh-CN"/>
              </w:rPr>
            </w:pPr>
            <w:r w:rsidRPr="00D0162F">
              <w:rPr>
                <w:lang w:eastAsia="zh-CN"/>
              </w:rPr>
              <w:t>Number of time domain PUSCH occasions in each slot</w:t>
            </w:r>
          </w:p>
        </w:tc>
      </w:tr>
      <w:tr w:rsidR="00DB1E57" w:rsidRPr="00D0162F" w14:paraId="7889C6D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47CFFCC" w14:textId="77777777" w:rsidR="00DB1E57" w:rsidRPr="00D0162F" w:rsidRDefault="00DB1E57" w:rsidP="00096385">
            <w:pPr>
              <w:pStyle w:val="TAL"/>
            </w:pPr>
            <w:r w:rsidRPr="00D0162F">
              <w:t>msgA-PUSCH-TimeDomainOffset</w:t>
            </w:r>
          </w:p>
        </w:tc>
        <w:tc>
          <w:tcPr>
            <w:tcW w:w="1559" w:type="dxa"/>
            <w:tcBorders>
              <w:top w:val="single" w:sz="4" w:space="0" w:color="auto"/>
              <w:left w:val="single" w:sz="4" w:space="0" w:color="auto"/>
              <w:bottom w:val="single" w:sz="4" w:space="0" w:color="auto"/>
              <w:right w:val="single" w:sz="4" w:space="0" w:color="auto"/>
            </w:tcBorders>
            <w:hideMark/>
          </w:tcPr>
          <w:p w14:paraId="6A6DF625"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1788DCC2" w14:textId="77777777" w:rsidR="00DB1E57" w:rsidRPr="00D0162F" w:rsidRDefault="00DB1E57" w:rsidP="00096385">
            <w:pPr>
              <w:pStyle w:val="TAC"/>
              <w:rPr>
                <w:lang w:eastAsia="zh-CN"/>
              </w:rPr>
            </w:pPr>
            <w:r w:rsidRPr="00D0162F">
              <w:rPr>
                <w:lang w:eastAsia="zh-CN"/>
              </w:rPr>
              <w:t>A single time offset with respect to the start of each PRACH slot, counted as the number of slots</w:t>
            </w:r>
          </w:p>
        </w:tc>
      </w:tr>
      <w:tr w:rsidR="00DB1E57" w:rsidRPr="00D0162F" w14:paraId="2F68E4B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89EAB3B" w14:textId="77777777" w:rsidR="00DB1E57" w:rsidRPr="00D0162F" w:rsidRDefault="00DB1E57" w:rsidP="00096385">
            <w:pPr>
              <w:pStyle w:val="TAL"/>
            </w:pPr>
            <w:r w:rsidRPr="00D0162F">
              <w:t>PUSCH start symbol</w:t>
            </w:r>
          </w:p>
        </w:tc>
        <w:tc>
          <w:tcPr>
            <w:tcW w:w="1559" w:type="dxa"/>
            <w:tcBorders>
              <w:top w:val="single" w:sz="4" w:space="0" w:color="auto"/>
              <w:left w:val="single" w:sz="4" w:space="0" w:color="auto"/>
              <w:bottom w:val="single" w:sz="4" w:space="0" w:color="auto"/>
              <w:right w:val="single" w:sz="4" w:space="0" w:color="auto"/>
            </w:tcBorders>
            <w:hideMark/>
          </w:tcPr>
          <w:p w14:paraId="5A1BD105"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tcPr>
          <w:p w14:paraId="782E9DCE" w14:textId="77777777" w:rsidR="00DB1E57" w:rsidRPr="00D0162F" w:rsidRDefault="00DB1E57" w:rsidP="00096385">
            <w:pPr>
              <w:pStyle w:val="TAC"/>
              <w:rPr>
                <w:lang w:eastAsia="zh-CN"/>
              </w:rPr>
            </w:pPr>
          </w:p>
        </w:tc>
      </w:tr>
      <w:tr w:rsidR="00DB1E57" w:rsidRPr="00D0162F" w14:paraId="603D10D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61C1F11" w14:textId="77777777" w:rsidR="00DB1E57" w:rsidRPr="00D0162F" w:rsidRDefault="00DB1E57" w:rsidP="00096385">
            <w:pPr>
              <w:pStyle w:val="TAL"/>
            </w:pPr>
            <w:r w:rsidRPr="00D0162F">
              <w:t>PUSCH allocation length</w:t>
            </w:r>
          </w:p>
        </w:tc>
        <w:tc>
          <w:tcPr>
            <w:tcW w:w="1559" w:type="dxa"/>
            <w:tcBorders>
              <w:top w:val="single" w:sz="4" w:space="0" w:color="auto"/>
              <w:left w:val="single" w:sz="4" w:space="0" w:color="auto"/>
              <w:bottom w:val="single" w:sz="4" w:space="0" w:color="auto"/>
              <w:right w:val="single" w:sz="4" w:space="0" w:color="auto"/>
            </w:tcBorders>
            <w:hideMark/>
          </w:tcPr>
          <w:p w14:paraId="5FE0CB68" w14:textId="77777777" w:rsidR="00DB1E57" w:rsidRPr="00D0162F" w:rsidRDefault="00DB1E57" w:rsidP="00096385">
            <w:pPr>
              <w:pStyle w:val="TAC"/>
              <w:rPr>
                <w:lang w:eastAsia="zh-CN"/>
              </w:rPr>
            </w:pPr>
            <w:r w:rsidRPr="00D0162F">
              <w:rPr>
                <w:lang w:eastAsia="zh-CN"/>
              </w:rPr>
              <w:t>14</w:t>
            </w:r>
          </w:p>
        </w:tc>
        <w:tc>
          <w:tcPr>
            <w:tcW w:w="4746" w:type="dxa"/>
            <w:tcBorders>
              <w:top w:val="single" w:sz="4" w:space="0" w:color="auto"/>
              <w:left w:val="single" w:sz="4" w:space="0" w:color="auto"/>
              <w:bottom w:val="single" w:sz="4" w:space="0" w:color="auto"/>
              <w:right w:val="single" w:sz="4" w:space="0" w:color="auto"/>
            </w:tcBorders>
          </w:tcPr>
          <w:p w14:paraId="4DE834C4" w14:textId="77777777" w:rsidR="00DB1E57" w:rsidRPr="00D0162F" w:rsidRDefault="00DB1E57" w:rsidP="00096385">
            <w:pPr>
              <w:pStyle w:val="TAC"/>
              <w:rPr>
                <w:lang w:eastAsia="zh-CN"/>
              </w:rPr>
            </w:pPr>
          </w:p>
        </w:tc>
      </w:tr>
      <w:tr w:rsidR="00DB1E57" w:rsidRPr="00D0162F" w14:paraId="3F5F508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1BB75C0" w14:textId="77777777" w:rsidR="00DB1E57" w:rsidRPr="00D0162F" w:rsidRDefault="00DB1E57" w:rsidP="00096385">
            <w:pPr>
              <w:pStyle w:val="TAL"/>
            </w:pPr>
            <w:r w:rsidRPr="00D0162F">
              <w:t>mappingTypeMsgA-PUSCH</w:t>
            </w:r>
          </w:p>
        </w:tc>
        <w:tc>
          <w:tcPr>
            <w:tcW w:w="1559" w:type="dxa"/>
            <w:tcBorders>
              <w:top w:val="single" w:sz="4" w:space="0" w:color="auto"/>
              <w:left w:val="single" w:sz="4" w:space="0" w:color="auto"/>
              <w:bottom w:val="single" w:sz="4" w:space="0" w:color="auto"/>
              <w:right w:val="single" w:sz="4" w:space="0" w:color="auto"/>
            </w:tcBorders>
            <w:hideMark/>
          </w:tcPr>
          <w:p w14:paraId="2FA10D55" w14:textId="77777777" w:rsidR="00DB1E57" w:rsidRPr="00D0162F" w:rsidRDefault="00DB1E57" w:rsidP="00096385">
            <w:pPr>
              <w:pStyle w:val="TAC"/>
              <w:rPr>
                <w:lang w:eastAsia="zh-CN"/>
              </w:rPr>
            </w:pPr>
            <w:r w:rsidRPr="00D0162F">
              <w:rPr>
                <w:lang w:eastAsia="zh-CN"/>
              </w:rPr>
              <w:t>typeA</w:t>
            </w:r>
          </w:p>
        </w:tc>
        <w:tc>
          <w:tcPr>
            <w:tcW w:w="4746" w:type="dxa"/>
            <w:tcBorders>
              <w:top w:val="single" w:sz="4" w:space="0" w:color="auto"/>
              <w:left w:val="single" w:sz="4" w:space="0" w:color="auto"/>
              <w:bottom w:val="single" w:sz="4" w:space="0" w:color="auto"/>
              <w:right w:val="single" w:sz="4" w:space="0" w:color="auto"/>
            </w:tcBorders>
          </w:tcPr>
          <w:p w14:paraId="508953C3" w14:textId="77777777" w:rsidR="00DB1E57" w:rsidRPr="00D0162F" w:rsidRDefault="00DB1E57" w:rsidP="00096385">
            <w:pPr>
              <w:pStyle w:val="TAC"/>
              <w:rPr>
                <w:lang w:eastAsia="zh-CN"/>
              </w:rPr>
            </w:pPr>
          </w:p>
        </w:tc>
      </w:tr>
      <w:tr w:rsidR="00DB1E57" w:rsidRPr="00D0162F" w14:paraId="6FA7FF4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6A15270" w14:textId="77777777" w:rsidR="00DB1E57" w:rsidRPr="00D0162F" w:rsidRDefault="00DB1E57" w:rsidP="00096385">
            <w:pPr>
              <w:pStyle w:val="TAL"/>
            </w:pPr>
            <w:r w:rsidRPr="00D0162F">
              <w:t>nrofPRBs-PerMsgA-PO</w:t>
            </w:r>
          </w:p>
        </w:tc>
        <w:tc>
          <w:tcPr>
            <w:tcW w:w="1559" w:type="dxa"/>
            <w:tcBorders>
              <w:top w:val="single" w:sz="4" w:space="0" w:color="auto"/>
              <w:left w:val="single" w:sz="4" w:space="0" w:color="auto"/>
              <w:bottom w:val="single" w:sz="4" w:space="0" w:color="auto"/>
              <w:right w:val="single" w:sz="4" w:space="0" w:color="auto"/>
            </w:tcBorders>
            <w:hideMark/>
          </w:tcPr>
          <w:p w14:paraId="35E47525" w14:textId="77777777" w:rsidR="00DB1E57" w:rsidRPr="00D0162F" w:rsidRDefault="00DB1E57" w:rsidP="00096385">
            <w:pPr>
              <w:pStyle w:val="TAC"/>
              <w:rPr>
                <w:lang w:eastAsia="zh-CN"/>
              </w:rPr>
            </w:pPr>
            <w:r w:rsidRPr="00D0162F">
              <w:rPr>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186ED9D8" w14:textId="77777777" w:rsidR="00DB1E57" w:rsidRPr="00D0162F" w:rsidRDefault="00DB1E57" w:rsidP="00096385">
            <w:pPr>
              <w:pStyle w:val="TAC"/>
              <w:rPr>
                <w:lang w:eastAsia="zh-CN"/>
              </w:rPr>
            </w:pPr>
            <w:r w:rsidRPr="00D0162F">
              <w:rPr>
                <w:lang w:eastAsia="zh-CN"/>
              </w:rPr>
              <w:t>Number of RBs per PUSCH occasion</w:t>
            </w:r>
          </w:p>
        </w:tc>
      </w:tr>
      <w:tr w:rsidR="00DB1E57" w:rsidRPr="00D0162F" w14:paraId="360B0D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AF9D98F" w14:textId="77777777" w:rsidR="00DB1E57" w:rsidRPr="00D0162F" w:rsidRDefault="00DB1E57" w:rsidP="00096385">
            <w:pPr>
              <w:pStyle w:val="TAL"/>
            </w:pPr>
            <w:r w:rsidRPr="00D0162F">
              <w:t>nrofMsgA-PO-FDM</w:t>
            </w:r>
          </w:p>
        </w:tc>
        <w:tc>
          <w:tcPr>
            <w:tcW w:w="1559" w:type="dxa"/>
            <w:tcBorders>
              <w:top w:val="single" w:sz="4" w:space="0" w:color="auto"/>
              <w:left w:val="single" w:sz="4" w:space="0" w:color="auto"/>
              <w:bottom w:val="single" w:sz="4" w:space="0" w:color="auto"/>
              <w:right w:val="single" w:sz="4" w:space="0" w:color="auto"/>
            </w:tcBorders>
            <w:hideMark/>
          </w:tcPr>
          <w:p w14:paraId="7E1BF96B" w14:textId="77777777" w:rsidR="00DB1E57" w:rsidRPr="00D0162F" w:rsidRDefault="00DB1E57" w:rsidP="00096385">
            <w:pPr>
              <w:pStyle w:val="TAC"/>
              <w:rPr>
                <w:lang w:eastAsia="zh-CN"/>
              </w:rPr>
            </w:pPr>
            <w:r w:rsidRPr="00D0162F">
              <w:rPr>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123C8019" w14:textId="77777777" w:rsidR="00DB1E57" w:rsidRPr="00D0162F" w:rsidRDefault="00DB1E57" w:rsidP="00096385">
            <w:pPr>
              <w:pStyle w:val="TAC"/>
              <w:rPr>
                <w:lang w:eastAsia="zh-CN"/>
              </w:rPr>
            </w:pPr>
            <w:r w:rsidRPr="00D0162F">
              <w:rPr>
                <w:lang w:eastAsia="zh-CN"/>
              </w:rPr>
              <w:t>The number of MsgA PUSCH occasions FDMed in one time instance</w:t>
            </w:r>
          </w:p>
        </w:tc>
      </w:tr>
      <w:tr w:rsidR="00DB1E57" w:rsidRPr="00D0162F" w14:paraId="5FE75DC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1077B94" w14:textId="77777777" w:rsidR="00DB1E57" w:rsidRPr="00D0162F" w:rsidRDefault="00DB1E57" w:rsidP="00096385">
            <w:pPr>
              <w:pStyle w:val="TAL"/>
            </w:pPr>
            <w:r w:rsidRPr="00D0162F">
              <w:t>msgA-DMRS-AdditionalPosition</w:t>
            </w:r>
          </w:p>
        </w:tc>
        <w:tc>
          <w:tcPr>
            <w:tcW w:w="1559" w:type="dxa"/>
            <w:tcBorders>
              <w:top w:val="single" w:sz="4" w:space="0" w:color="auto"/>
              <w:left w:val="single" w:sz="4" w:space="0" w:color="auto"/>
              <w:bottom w:val="single" w:sz="4" w:space="0" w:color="auto"/>
              <w:right w:val="single" w:sz="4" w:space="0" w:color="auto"/>
            </w:tcBorders>
            <w:hideMark/>
          </w:tcPr>
          <w:p w14:paraId="771CD339" w14:textId="77777777" w:rsidR="00DB1E57" w:rsidRPr="00D0162F" w:rsidRDefault="00DB1E57" w:rsidP="00096385">
            <w:pPr>
              <w:pStyle w:val="TAC"/>
              <w:rPr>
                <w:lang w:eastAsia="zh-CN"/>
              </w:rPr>
            </w:pPr>
            <w:r w:rsidRPr="00D0162F">
              <w:rPr>
                <w:lang w:eastAsia="zh-CN"/>
              </w:rPr>
              <w:t>pos1</w:t>
            </w:r>
          </w:p>
        </w:tc>
        <w:tc>
          <w:tcPr>
            <w:tcW w:w="4746" w:type="dxa"/>
            <w:tcBorders>
              <w:top w:val="single" w:sz="4" w:space="0" w:color="auto"/>
              <w:left w:val="single" w:sz="4" w:space="0" w:color="auto"/>
              <w:bottom w:val="single" w:sz="4" w:space="0" w:color="auto"/>
              <w:right w:val="single" w:sz="4" w:space="0" w:color="auto"/>
            </w:tcBorders>
            <w:hideMark/>
          </w:tcPr>
          <w:p w14:paraId="27E03894" w14:textId="77777777" w:rsidR="00DB1E57" w:rsidRPr="00D0162F" w:rsidRDefault="00DB1E57" w:rsidP="00096385">
            <w:pPr>
              <w:pStyle w:val="TAC"/>
              <w:rPr>
                <w:lang w:eastAsia="zh-CN"/>
              </w:rPr>
            </w:pPr>
            <w:r w:rsidRPr="00D0162F">
              <w:rPr>
                <w:lang w:eastAsia="zh-CN"/>
              </w:rPr>
              <w:t>Position for additional DM-RS</w:t>
            </w:r>
          </w:p>
        </w:tc>
      </w:tr>
      <w:tr w:rsidR="00DB1E57" w:rsidRPr="00D0162F" w14:paraId="2D7C886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A069215" w14:textId="77777777" w:rsidR="00DB1E57" w:rsidRPr="00D0162F" w:rsidRDefault="00DB1E57" w:rsidP="00096385">
            <w:pPr>
              <w:pStyle w:val="TAL"/>
            </w:pPr>
            <w:r w:rsidRPr="00D0162F">
              <w:t>msgA-PUSCH-NrofPorts</w:t>
            </w:r>
          </w:p>
        </w:tc>
        <w:tc>
          <w:tcPr>
            <w:tcW w:w="1559" w:type="dxa"/>
            <w:tcBorders>
              <w:top w:val="single" w:sz="4" w:space="0" w:color="auto"/>
              <w:left w:val="single" w:sz="4" w:space="0" w:color="auto"/>
              <w:bottom w:val="single" w:sz="4" w:space="0" w:color="auto"/>
              <w:right w:val="single" w:sz="4" w:space="0" w:color="auto"/>
            </w:tcBorders>
            <w:hideMark/>
          </w:tcPr>
          <w:p w14:paraId="791F1F32"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39FCACC3" w14:textId="77777777" w:rsidR="00DB1E57" w:rsidRPr="00D0162F" w:rsidRDefault="00DB1E57" w:rsidP="00096385">
            <w:pPr>
              <w:pStyle w:val="TAC"/>
              <w:rPr>
                <w:lang w:eastAsia="zh-CN"/>
              </w:rPr>
            </w:pPr>
            <w:r w:rsidRPr="00D0162F">
              <w:rPr>
                <w:lang w:eastAsia="zh-CN"/>
              </w:rPr>
              <w:t>Configure 1 port per CDM group</w:t>
            </w:r>
          </w:p>
        </w:tc>
      </w:tr>
      <w:tr w:rsidR="00DB1E57" w:rsidRPr="00D0162F" w14:paraId="306621C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D8905C0" w14:textId="77777777" w:rsidR="00DB1E57" w:rsidRPr="00D0162F" w:rsidRDefault="00DB1E57" w:rsidP="00096385">
            <w:pPr>
              <w:pStyle w:val="TAL"/>
            </w:pPr>
            <w:r w:rsidRPr="00D0162F">
              <w:t>msgA-DeltaPreamble</w:t>
            </w:r>
          </w:p>
        </w:tc>
        <w:tc>
          <w:tcPr>
            <w:tcW w:w="1559" w:type="dxa"/>
            <w:tcBorders>
              <w:top w:val="single" w:sz="4" w:space="0" w:color="auto"/>
              <w:left w:val="single" w:sz="4" w:space="0" w:color="auto"/>
              <w:bottom w:val="single" w:sz="4" w:space="0" w:color="auto"/>
              <w:right w:val="single" w:sz="4" w:space="0" w:color="auto"/>
            </w:tcBorders>
          </w:tcPr>
          <w:p w14:paraId="2CAE4AAD" w14:textId="77777777" w:rsidR="00DB1E57" w:rsidRPr="00D0162F" w:rsidRDefault="00DB1E57" w:rsidP="00096385">
            <w:pPr>
              <w:pStyle w:val="TAC"/>
              <w:rPr>
                <w:lang w:eastAsia="zh-CN"/>
              </w:rPr>
            </w:pPr>
            <w:r w:rsidRPr="00D0162F">
              <w:rPr>
                <w:lang w:eastAsia="zh-CN"/>
              </w:rPr>
              <w:t>3</w:t>
            </w:r>
          </w:p>
        </w:tc>
        <w:tc>
          <w:tcPr>
            <w:tcW w:w="4746" w:type="dxa"/>
            <w:tcBorders>
              <w:top w:val="single" w:sz="4" w:space="0" w:color="auto"/>
              <w:left w:val="single" w:sz="4" w:space="0" w:color="auto"/>
              <w:bottom w:val="single" w:sz="4" w:space="0" w:color="auto"/>
              <w:right w:val="single" w:sz="4" w:space="0" w:color="auto"/>
            </w:tcBorders>
          </w:tcPr>
          <w:p w14:paraId="3573A3F8" w14:textId="77777777" w:rsidR="00DB1E57" w:rsidRPr="00D0162F" w:rsidRDefault="00DB1E57" w:rsidP="00096385">
            <w:pPr>
              <w:pStyle w:val="TAC"/>
              <w:rPr>
                <w:lang w:eastAsia="zh-CN"/>
              </w:rPr>
            </w:pPr>
            <w:r w:rsidRPr="00D0162F">
              <w:rPr>
                <w:lang w:eastAsia="zh-CN"/>
              </w:rPr>
              <w:t>Power offset of msgA PUSCH relative to the preamble received target power</w:t>
            </w:r>
          </w:p>
        </w:tc>
      </w:tr>
      <w:tr w:rsidR="00DB1E57" w:rsidRPr="00D0162F" w14:paraId="4FC5E8D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5929DFF3" w14:textId="77777777" w:rsidR="00DB1E57" w:rsidRPr="00D0162F" w:rsidRDefault="00DB1E57" w:rsidP="00096385">
            <w:pPr>
              <w:pStyle w:val="TAL"/>
            </w:pPr>
            <w:r w:rsidRPr="00D0162F">
              <w:t>msgA-Alpha</w:t>
            </w:r>
          </w:p>
        </w:tc>
        <w:tc>
          <w:tcPr>
            <w:tcW w:w="1559" w:type="dxa"/>
            <w:tcBorders>
              <w:top w:val="single" w:sz="4" w:space="0" w:color="auto"/>
              <w:left w:val="single" w:sz="4" w:space="0" w:color="auto"/>
              <w:bottom w:val="single" w:sz="4" w:space="0" w:color="auto"/>
              <w:right w:val="single" w:sz="4" w:space="0" w:color="auto"/>
            </w:tcBorders>
          </w:tcPr>
          <w:p w14:paraId="36814A44" w14:textId="77777777" w:rsidR="00DB1E57" w:rsidRPr="00D0162F" w:rsidRDefault="00DB1E57" w:rsidP="00096385">
            <w:pPr>
              <w:pStyle w:val="TAC"/>
              <w:rPr>
                <w:lang w:eastAsia="zh-CN"/>
              </w:rPr>
            </w:pPr>
            <w:r w:rsidRPr="00D0162F">
              <w:rPr>
                <w:lang w:eastAsia="zh-CN"/>
              </w:rPr>
              <w:t>alpha1</w:t>
            </w:r>
          </w:p>
        </w:tc>
        <w:tc>
          <w:tcPr>
            <w:tcW w:w="4746" w:type="dxa"/>
            <w:tcBorders>
              <w:top w:val="single" w:sz="4" w:space="0" w:color="auto"/>
              <w:left w:val="single" w:sz="4" w:space="0" w:color="auto"/>
              <w:bottom w:val="single" w:sz="4" w:space="0" w:color="auto"/>
              <w:right w:val="single" w:sz="4" w:space="0" w:color="auto"/>
            </w:tcBorders>
          </w:tcPr>
          <w:p w14:paraId="190AD624" w14:textId="77777777" w:rsidR="00DB1E57" w:rsidRPr="00D0162F" w:rsidRDefault="00DB1E57" w:rsidP="00096385">
            <w:pPr>
              <w:pStyle w:val="TAC"/>
              <w:rPr>
                <w:lang w:eastAsia="zh-CN"/>
              </w:rPr>
            </w:pPr>
            <w:r w:rsidRPr="00D0162F">
              <w:rPr>
                <w:lang w:eastAsia="zh-CN"/>
              </w:rPr>
              <w:t>Alpha value for MsgA PUSCH. Set 1</w:t>
            </w:r>
          </w:p>
        </w:tc>
      </w:tr>
      <w:tr w:rsidR="00DB1E57" w:rsidRPr="00D0162F" w14:paraId="143BC09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68237B3" w14:textId="77777777" w:rsidR="00DB1E57" w:rsidRPr="00D0162F" w:rsidRDefault="00DB1E57" w:rsidP="00096385">
            <w:pPr>
              <w:pStyle w:val="TAL"/>
            </w:pPr>
            <w:r w:rsidRPr="00D0162F">
              <w:t>deltaMCS</w:t>
            </w:r>
          </w:p>
        </w:tc>
        <w:tc>
          <w:tcPr>
            <w:tcW w:w="1559" w:type="dxa"/>
            <w:tcBorders>
              <w:top w:val="single" w:sz="4" w:space="0" w:color="auto"/>
              <w:left w:val="single" w:sz="4" w:space="0" w:color="auto"/>
              <w:bottom w:val="single" w:sz="4" w:space="0" w:color="auto"/>
              <w:right w:val="single" w:sz="4" w:space="0" w:color="auto"/>
            </w:tcBorders>
          </w:tcPr>
          <w:p w14:paraId="7C9FC5AF" w14:textId="77777777" w:rsidR="00DB1E57" w:rsidRPr="00D0162F" w:rsidRDefault="00DB1E57" w:rsidP="00096385">
            <w:pPr>
              <w:pStyle w:val="TAC"/>
              <w:rPr>
                <w:lang w:eastAsia="zh-CN"/>
              </w:rPr>
            </w:pPr>
            <w:r w:rsidRPr="00D0162F">
              <w:rPr>
                <w:lang w:eastAsia="zh-CN"/>
              </w:rPr>
              <w:t>Disabled</w:t>
            </w:r>
          </w:p>
        </w:tc>
        <w:tc>
          <w:tcPr>
            <w:tcW w:w="4746" w:type="dxa"/>
            <w:tcBorders>
              <w:top w:val="single" w:sz="4" w:space="0" w:color="auto"/>
              <w:left w:val="single" w:sz="4" w:space="0" w:color="auto"/>
              <w:bottom w:val="single" w:sz="4" w:space="0" w:color="auto"/>
              <w:right w:val="single" w:sz="4" w:space="0" w:color="auto"/>
            </w:tcBorders>
          </w:tcPr>
          <w:p w14:paraId="186FCDED" w14:textId="77777777" w:rsidR="00DB1E57" w:rsidRPr="00D0162F" w:rsidRDefault="00DB1E57" w:rsidP="00096385">
            <w:pPr>
              <w:pStyle w:val="TAC"/>
              <w:rPr>
                <w:lang w:eastAsia="zh-CN"/>
              </w:rPr>
            </w:pPr>
            <w:r w:rsidRPr="00D0162F">
              <w:rPr>
                <w:lang w:eastAsia="zh-CN"/>
              </w:rPr>
              <w:t>Whether to apply delta MCS</w:t>
            </w:r>
          </w:p>
        </w:tc>
      </w:tr>
      <w:tr w:rsidR="00DB1E57" w:rsidRPr="00D0162F" w14:paraId="15983BE6"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5358ED66"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0C3E91DE" w14:textId="77777777" w:rsidR="00DB1E57" w:rsidRPr="00D0162F" w:rsidRDefault="00DB1E57" w:rsidP="00DB1E57">
      <w:pPr>
        <w:rPr>
          <w:lang w:eastAsia="zh-CN"/>
        </w:rPr>
      </w:pPr>
    </w:p>
    <w:p w14:paraId="576EA4AC" w14:textId="77777777" w:rsidR="00DB1E57" w:rsidRPr="00D0162F" w:rsidRDefault="00DB1E57" w:rsidP="00DB1E57">
      <w:pPr>
        <w:pStyle w:val="Heading3"/>
      </w:pPr>
      <w:r w:rsidRPr="00D0162F">
        <w:rPr>
          <w:snapToGrid w:val="0"/>
        </w:rPr>
        <w:lastRenderedPageBreak/>
        <w:t>A.7A.1A.2</w:t>
      </w:r>
      <w:r w:rsidRPr="00D0162F">
        <w:rPr>
          <w:snapToGrid w:val="0"/>
          <w:lang w:eastAsia="zh-CN"/>
        </w:rPr>
        <w:tab/>
        <w:t xml:space="preserve">FR1 </w:t>
      </w:r>
      <w:r w:rsidRPr="00D0162F">
        <w:rPr>
          <w:snapToGrid w:val="0"/>
        </w:rPr>
        <w:t>MsgA configuration 2 under CCA</w:t>
      </w:r>
    </w:p>
    <w:p w14:paraId="4AB04F13" w14:textId="77777777" w:rsidR="00DB1E57" w:rsidRPr="00D0162F" w:rsidRDefault="00DB1E57" w:rsidP="00DB1E57">
      <w:pPr>
        <w:rPr>
          <w:lang w:eastAsia="zh-CN"/>
        </w:rPr>
      </w:pPr>
      <w:r w:rsidRPr="00D0162F">
        <w:rPr>
          <w:lang w:eastAsia="zh-CN"/>
        </w:rPr>
        <w:t>Table A.7A.1A.2-1 provides MsgA configuration 2 for SSB-based contention based random access for 2-step RA in FR1 under CCA.</w:t>
      </w:r>
    </w:p>
    <w:p w14:paraId="68D657A7" w14:textId="77777777" w:rsidR="00DB1E57" w:rsidRPr="00D0162F" w:rsidRDefault="00DB1E57" w:rsidP="00DB1E57">
      <w:pPr>
        <w:pStyle w:val="TH"/>
        <w:rPr>
          <w:lang w:eastAsia="zh-CN"/>
        </w:rPr>
      </w:pPr>
      <w:r w:rsidRPr="00D0162F">
        <w:lastRenderedPageBreak/>
        <w:t xml:space="preserve">Table A.7A.1A.2-1: </w:t>
      </w:r>
      <w:r w:rsidRPr="00D0162F">
        <w:rPr>
          <w:lang w:eastAsia="zh-CN"/>
        </w:rPr>
        <w:t>Parameters for FR1 MsgA configuration 2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2551"/>
        <w:gridCol w:w="3754"/>
      </w:tblGrid>
      <w:tr w:rsidR="00DB1E57" w:rsidRPr="00D0162F" w14:paraId="02EEBE73"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01ED9403" w14:textId="77777777" w:rsidR="00DB1E57" w:rsidRPr="00D0162F" w:rsidRDefault="00DB1E57" w:rsidP="00096385">
            <w:pPr>
              <w:pStyle w:val="TAH"/>
            </w:pPr>
            <w:r w:rsidRPr="00D0162F">
              <w:t>Field</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253F19D" w14:textId="77777777" w:rsidR="00DB1E57" w:rsidRPr="00D0162F" w:rsidRDefault="00DB1E57" w:rsidP="00096385">
            <w:pPr>
              <w:pStyle w:val="TAH"/>
            </w:pPr>
            <w:r w:rsidRPr="00D0162F">
              <w:t>Value</w:t>
            </w:r>
          </w:p>
        </w:tc>
        <w:tc>
          <w:tcPr>
            <w:tcW w:w="3754" w:type="dxa"/>
            <w:tcBorders>
              <w:top w:val="single" w:sz="4" w:space="0" w:color="auto"/>
              <w:left w:val="single" w:sz="4" w:space="0" w:color="auto"/>
              <w:bottom w:val="single" w:sz="4" w:space="0" w:color="auto"/>
              <w:right w:val="single" w:sz="4" w:space="0" w:color="auto"/>
            </w:tcBorders>
            <w:vAlign w:val="center"/>
            <w:hideMark/>
          </w:tcPr>
          <w:p w14:paraId="3968C232" w14:textId="77777777" w:rsidR="00DB1E57" w:rsidRPr="00D0162F" w:rsidRDefault="00DB1E57" w:rsidP="00096385">
            <w:pPr>
              <w:pStyle w:val="TAH"/>
            </w:pPr>
            <w:r w:rsidRPr="00D0162F">
              <w:t>Comment</w:t>
            </w:r>
          </w:p>
        </w:tc>
      </w:tr>
      <w:tr w:rsidR="00DB1E57" w:rsidRPr="00D0162F" w14:paraId="35E30D8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C0D03CB" w14:textId="77777777" w:rsidR="00DB1E57" w:rsidRPr="00D0162F" w:rsidRDefault="00DB1E57" w:rsidP="00096385">
            <w:pPr>
              <w:pStyle w:val="TAL"/>
            </w:pPr>
            <w:r w:rsidRPr="00D0162F">
              <w:t>msgA-prach-ConfigurationIndex</w:t>
            </w:r>
          </w:p>
        </w:tc>
        <w:tc>
          <w:tcPr>
            <w:tcW w:w="2551" w:type="dxa"/>
            <w:tcBorders>
              <w:top w:val="single" w:sz="4" w:space="0" w:color="auto"/>
              <w:left w:val="single" w:sz="4" w:space="0" w:color="auto"/>
              <w:bottom w:val="single" w:sz="4" w:space="0" w:color="auto"/>
              <w:right w:val="single" w:sz="4" w:space="0" w:color="auto"/>
            </w:tcBorders>
            <w:hideMark/>
          </w:tcPr>
          <w:p w14:paraId="3A573733" w14:textId="77777777" w:rsidR="00DB1E57" w:rsidRPr="00D0162F" w:rsidRDefault="00DB1E57" w:rsidP="00096385">
            <w:pPr>
              <w:pStyle w:val="TAC"/>
              <w:rPr>
                <w:lang w:eastAsia="zh-CN"/>
              </w:rPr>
            </w:pPr>
            <w:r w:rsidRPr="00D0162F">
              <w:rPr>
                <w:lang w:eastAsia="zh-CN"/>
              </w:rPr>
              <w:t>102</w:t>
            </w:r>
          </w:p>
        </w:tc>
        <w:tc>
          <w:tcPr>
            <w:tcW w:w="3754" w:type="dxa"/>
            <w:tcBorders>
              <w:top w:val="single" w:sz="4" w:space="0" w:color="auto"/>
              <w:left w:val="single" w:sz="4" w:space="0" w:color="auto"/>
              <w:bottom w:val="single" w:sz="4" w:space="0" w:color="auto"/>
              <w:right w:val="single" w:sz="4" w:space="0" w:color="auto"/>
            </w:tcBorders>
            <w:hideMark/>
          </w:tcPr>
          <w:p w14:paraId="3EED6FB3" w14:textId="77777777" w:rsidR="00DB1E57" w:rsidRPr="00D0162F" w:rsidRDefault="00DB1E57" w:rsidP="00096385">
            <w:pPr>
              <w:pStyle w:val="TAC"/>
              <w:rPr>
                <w:lang w:eastAsia="zh-CN"/>
              </w:rPr>
            </w:pPr>
            <w:r w:rsidRPr="00D0162F">
              <w:rPr>
                <w:lang w:eastAsia="zh-CN"/>
              </w:rPr>
              <w:t xml:space="preserve">10ms </w:t>
            </w:r>
            <w:r w:rsidRPr="00D0162F">
              <w:rPr>
                <w:rFonts w:cs="Arial"/>
                <w:lang w:eastAsia="zh-CN"/>
              </w:rPr>
              <w:t>PRACH periodicity, and other detailed configuration</w:t>
            </w:r>
            <w:r w:rsidRPr="00D0162F">
              <w:rPr>
                <w:rFonts w:cs="Arial"/>
              </w:rPr>
              <w:t xml:space="preserve"> defined in table 6.3.3.2-2 and table 6.3.3.2-3 in TS 38.211 [7].</w:t>
            </w:r>
          </w:p>
        </w:tc>
      </w:tr>
      <w:tr w:rsidR="00DB1E57" w:rsidRPr="00D0162F" w14:paraId="64B2A21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289E1C8" w14:textId="77777777" w:rsidR="00DB1E57" w:rsidRPr="00D0162F" w:rsidRDefault="00DB1E57" w:rsidP="00096385">
            <w:pPr>
              <w:pStyle w:val="TAL"/>
            </w:pPr>
            <w:r w:rsidRPr="00D0162F">
              <w:t>msgA-SubcarrierSpacing</w:t>
            </w:r>
          </w:p>
        </w:tc>
        <w:tc>
          <w:tcPr>
            <w:tcW w:w="2551" w:type="dxa"/>
            <w:tcBorders>
              <w:top w:val="single" w:sz="4" w:space="0" w:color="auto"/>
              <w:left w:val="single" w:sz="4" w:space="0" w:color="auto"/>
              <w:bottom w:val="single" w:sz="4" w:space="0" w:color="auto"/>
              <w:right w:val="single" w:sz="4" w:space="0" w:color="auto"/>
            </w:tcBorders>
            <w:hideMark/>
          </w:tcPr>
          <w:p w14:paraId="5EA7A047" w14:textId="77777777" w:rsidR="00DB1E57" w:rsidRPr="00D0162F" w:rsidRDefault="00DB1E57" w:rsidP="00096385">
            <w:pPr>
              <w:pStyle w:val="TAC"/>
              <w:rPr>
                <w:lang w:eastAsia="zh-CN"/>
              </w:rPr>
            </w:pPr>
            <w:r w:rsidRPr="00D0162F">
              <w:rPr>
                <w:lang w:eastAsia="zh-CN"/>
              </w:rPr>
              <w:t>Same as UL carrier SCS</w:t>
            </w:r>
          </w:p>
        </w:tc>
        <w:tc>
          <w:tcPr>
            <w:tcW w:w="3754" w:type="dxa"/>
            <w:tcBorders>
              <w:top w:val="single" w:sz="4" w:space="0" w:color="auto"/>
              <w:left w:val="single" w:sz="4" w:space="0" w:color="auto"/>
              <w:bottom w:val="single" w:sz="4" w:space="0" w:color="auto"/>
              <w:right w:val="single" w:sz="4" w:space="0" w:color="auto"/>
            </w:tcBorders>
          </w:tcPr>
          <w:p w14:paraId="5FBCAFD7" w14:textId="77777777" w:rsidR="00DB1E57" w:rsidRPr="00D0162F" w:rsidRDefault="00DB1E57" w:rsidP="00096385">
            <w:pPr>
              <w:pStyle w:val="TAC"/>
              <w:rPr>
                <w:rFonts w:cs="Arial"/>
                <w:lang w:eastAsia="zh-CN"/>
              </w:rPr>
            </w:pPr>
          </w:p>
        </w:tc>
      </w:tr>
      <w:tr w:rsidR="00DB1E57" w:rsidRPr="00D0162F" w14:paraId="01EA5E4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4016E80" w14:textId="77777777" w:rsidR="00DB1E57" w:rsidRPr="00D0162F" w:rsidRDefault="00DB1E57" w:rsidP="00096385">
            <w:pPr>
              <w:pStyle w:val="TAL"/>
            </w:pPr>
            <w:r w:rsidRPr="00D0162F">
              <w:t>msgA-totalNumberOfRA-Preambles</w:t>
            </w:r>
          </w:p>
        </w:tc>
        <w:tc>
          <w:tcPr>
            <w:tcW w:w="2551" w:type="dxa"/>
            <w:tcBorders>
              <w:top w:val="single" w:sz="4" w:space="0" w:color="auto"/>
              <w:left w:val="single" w:sz="4" w:space="0" w:color="auto"/>
              <w:bottom w:val="single" w:sz="4" w:space="0" w:color="auto"/>
              <w:right w:val="single" w:sz="4" w:space="0" w:color="auto"/>
            </w:tcBorders>
            <w:hideMark/>
          </w:tcPr>
          <w:p w14:paraId="35F9010A"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2CA99CA0"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095B0CA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72E729A" w14:textId="77777777" w:rsidR="00DB1E57" w:rsidRPr="00D0162F" w:rsidRDefault="00DB1E57" w:rsidP="00096385">
            <w:pPr>
              <w:pStyle w:val="TAL"/>
            </w:pPr>
            <w:r w:rsidRPr="00D0162F">
              <w:t>numberOfRA-PreamblesGroupA</w:t>
            </w:r>
          </w:p>
        </w:tc>
        <w:tc>
          <w:tcPr>
            <w:tcW w:w="2551" w:type="dxa"/>
            <w:tcBorders>
              <w:top w:val="single" w:sz="4" w:space="0" w:color="auto"/>
              <w:left w:val="single" w:sz="4" w:space="0" w:color="auto"/>
              <w:bottom w:val="single" w:sz="4" w:space="0" w:color="auto"/>
              <w:right w:val="single" w:sz="4" w:space="0" w:color="auto"/>
            </w:tcBorders>
            <w:hideMark/>
          </w:tcPr>
          <w:p w14:paraId="6BEF3E02"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542ACF2E"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6A53C96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5021115" w14:textId="77777777" w:rsidR="00DB1E57" w:rsidRPr="00D0162F" w:rsidRDefault="00DB1E57" w:rsidP="00096385">
            <w:pPr>
              <w:pStyle w:val="TAL"/>
            </w:pPr>
            <w:r w:rsidRPr="00D0162F">
              <w:t>msgA-PRACH-RootSequenceIndex</w:t>
            </w:r>
          </w:p>
        </w:tc>
        <w:tc>
          <w:tcPr>
            <w:tcW w:w="2551" w:type="dxa"/>
            <w:tcBorders>
              <w:top w:val="single" w:sz="4" w:space="0" w:color="auto"/>
              <w:left w:val="single" w:sz="4" w:space="0" w:color="auto"/>
              <w:bottom w:val="single" w:sz="4" w:space="0" w:color="auto"/>
              <w:right w:val="single" w:sz="4" w:space="0" w:color="auto"/>
            </w:tcBorders>
            <w:hideMark/>
          </w:tcPr>
          <w:p w14:paraId="3B560A00" w14:textId="77777777" w:rsidR="00DB1E57" w:rsidRPr="00D0162F" w:rsidRDefault="00DB1E57" w:rsidP="00096385">
            <w:pPr>
              <w:pStyle w:val="TAC"/>
              <w:rPr>
                <w:lang w:eastAsia="zh-CN"/>
              </w:rPr>
            </w:pPr>
            <w:r w:rsidRPr="00D0162F">
              <w:rPr>
                <w:lang w:eastAsia="zh-CN"/>
              </w:rPr>
              <w:t>0</w:t>
            </w:r>
          </w:p>
        </w:tc>
        <w:tc>
          <w:tcPr>
            <w:tcW w:w="3754" w:type="dxa"/>
            <w:tcBorders>
              <w:top w:val="single" w:sz="4" w:space="0" w:color="auto"/>
              <w:left w:val="single" w:sz="4" w:space="0" w:color="auto"/>
              <w:bottom w:val="single" w:sz="4" w:space="0" w:color="auto"/>
              <w:right w:val="single" w:sz="4" w:space="0" w:color="auto"/>
            </w:tcBorders>
            <w:hideMark/>
          </w:tcPr>
          <w:p w14:paraId="6ECA84C1"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0FB9E91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B61BCBF" w14:textId="77777777" w:rsidR="00DB1E57" w:rsidRPr="00D0162F" w:rsidRDefault="00DB1E57" w:rsidP="00096385">
            <w:pPr>
              <w:pStyle w:val="TAL"/>
            </w:pPr>
            <w:r w:rsidRPr="00D0162F">
              <w:t>ssb-perRACH-Occasion</w:t>
            </w:r>
          </w:p>
        </w:tc>
        <w:tc>
          <w:tcPr>
            <w:tcW w:w="2551" w:type="dxa"/>
            <w:tcBorders>
              <w:top w:val="single" w:sz="4" w:space="0" w:color="auto"/>
              <w:left w:val="single" w:sz="4" w:space="0" w:color="auto"/>
              <w:bottom w:val="single" w:sz="4" w:space="0" w:color="auto"/>
              <w:right w:val="single" w:sz="4" w:space="0" w:color="auto"/>
            </w:tcBorders>
            <w:hideMark/>
          </w:tcPr>
          <w:p w14:paraId="5F92C6CC"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w:t>
            </w:r>
          </w:p>
        </w:tc>
        <w:tc>
          <w:tcPr>
            <w:tcW w:w="3754" w:type="dxa"/>
            <w:tcBorders>
              <w:top w:val="single" w:sz="4" w:space="0" w:color="auto"/>
              <w:left w:val="single" w:sz="4" w:space="0" w:color="auto"/>
              <w:bottom w:val="single" w:sz="4" w:space="0" w:color="auto"/>
              <w:right w:val="single" w:sz="4" w:space="0" w:color="auto"/>
            </w:tcBorders>
            <w:hideMark/>
          </w:tcPr>
          <w:p w14:paraId="1CE17107"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p>
        </w:tc>
      </w:tr>
      <w:tr w:rsidR="00DB1E57" w:rsidRPr="00D0162F" w14:paraId="093D2E3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A30F9FD" w14:textId="77777777" w:rsidR="00DB1E57" w:rsidRPr="00D0162F" w:rsidRDefault="00DB1E57" w:rsidP="00096385">
            <w:pPr>
              <w:pStyle w:val="TAL"/>
            </w:pPr>
            <w:r w:rsidRPr="00D0162F">
              <w:t>msgA-RO-FDM</w:t>
            </w:r>
          </w:p>
        </w:tc>
        <w:tc>
          <w:tcPr>
            <w:tcW w:w="2551" w:type="dxa"/>
            <w:tcBorders>
              <w:top w:val="single" w:sz="4" w:space="0" w:color="auto"/>
              <w:left w:val="single" w:sz="4" w:space="0" w:color="auto"/>
              <w:bottom w:val="single" w:sz="4" w:space="0" w:color="auto"/>
              <w:right w:val="single" w:sz="4" w:space="0" w:color="auto"/>
            </w:tcBorders>
            <w:hideMark/>
          </w:tcPr>
          <w:p w14:paraId="73F353CC" w14:textId="77777777" w:rsidR="00DB1E57" w:rsidRPr="00D0162F" w:rsidRDefault="00DB1E57" w:rsidP="00096385">
            <w:pPr>
              <w:pStyle w:val="TAC"/>
              <w:rPr>
                <w:rFonts w:cs="Arial"/>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58E2A0BC"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2F53622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B23506C" w14:textId="77777777" w:rsidR="00DB1E57" w:rsidRPr="00D0162F" w:rsidRDefault="00DB1E57" w:rsidP="00096385">
            <w:pPr>
              <w:pStyle w:val="TAL"/>
            </w:pPr>
            <w:r w:rsidRPr="00D0162F">
              <w:t>msgA-PreamblePowerRampingStep</w:t>
            </w:r>
          </w:p>
        </w:tc>
        <w:tc>
          <w:tcPr>
            <w:tcW w:w="2551" w:type="dxa"/>
            <w:tcBorders>
              <w:top w:val="single" w:sz="4" w:space="0" w:color="auto"/>
              <w:left w:val="single" w:sz="4" w:space="0" w:color="auto"/>
              <w:bottom w:val="single" w:sz="4" w:space="0" w:color="auto"/>
              <w:right w:val="single" w:sz="4" w:space="0" w:color="auto"/>
            </w:tcBorders>
            <w:hideMark/>
          </w:tcPr>
          <w:p w14:paraId="64D1018B" w14:textId="77777777" w:rsidR="00DB1E57" w:rsidRPr="00D0162F" w:rsidRDefault="00DB1E57" w:rsidP="00096385">
            <w:pPr>
              <w:pStyle w:val="TAC"/>
              <w:rPr>
                <w:rFonts w:cs="Arial"/>
              </w:rPr>
            </w:pPr>
            <w:r w:rsidRPr="00D0162F">
              <w:rPr>
                <w:rFonts w:cs="Arial"/>
              </w:rPr>
              <w:t>dB2</w:t>
            </w:r>
          </w:p>
        </w:tc>
        <w:tc>
          <w:tcPr>
            <w:tcW w:w="3754" w:type="dxa"/>
            <w:tcBorders>
              <w:top w:val="single" w:sz="4" w:space="0" w:color="auto"/>
              <w:left w:val="single" w:sz="4" w:space="0" w:color="auto"/>
              <w:bottom w:val="single" w:sz="4" w:space="0" w:color="auto"/>
              <w:right w:val="single" w:sz="4" w:space="0" w:color="auto"/>
            </w:tcBorders>
          </w:tcPr>
          <w:p w14:paraId="4135282F" w14:textId="77777777" w:rsidR="00DB1E57" w:rsidRPr="00D0162F" w:rsidRDefault="00DB1E57" w:rsidP="00096385">
            <w:pPr>
              <w:pStyle w:val="TAC"/>
              <w:rPr>
                <w:rFonts w:cs="Arial"/>
              </w:rPr>
            </w:pPr>
          </w:p>
        </w:tc>
      </w:tr>
      <w:tr w:rsidR="00DB1E57" w:rsidRPr="00D0162F" w14:paraId="1C093A9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CE8314E" w14:textId="77777777" w:rsidR="00DB1E57" w:rsidRPr="00D0162F" w:rsidRDefault="00DB1E57" w:rsidP="00096385">
            <w:pPr>
              <w:pStyle w:val="TAL"/>
            </w:pPr>
            <w:r w:rsidRPr="00D0162F">
              <w:t>msgA-PreambleReceivedTargetPower</w:t>
            </w:r>
          </w:p>
        </w:tc>
        <w:tc>
          <w:tcPr>
            <w:tcW w:w="2551" w:type="dxa"/>
            <w:tcBorders>
              <w:top w:val="single" w:sz="4" w:space="0" w:color="auto"/>
              <w:left w:val="single" w:sz="4" w:space="0" w:color="auto"/>
              <w:bottom w:val="single" w:sz="4" w:space="0" w:color="auto"/>
              <w:right w:val="single" w:sz="4" w:space="0" w:color="auto"/>
            </w:tcBorders>
            <w:hideMark/>
          </w:tcPr>
          <w:p w14:paraId="62B84258" w14:textId="77777777" w:rsidR="00DB1E57" w:rsidRPr="00D0162F" w:rsidRDefault="00DB1E57" w:rsidP="00096385">
            <w:pPr>
              <w:pStyle w:val="TAC"/>
              <w:rPr>
                <w:rFonts w:cs="Arial"/>
              </w:rPr>
            </w:pPr>
            <w:r w:rsidRPr="00D0162F">
              <w:rPr>
                <w:rFonts w:cs="Arial"/>
              </w:rPr>
              <w:t>dBm-114</w:t>
            </w:r>
          </w:p>
        </w:tc>
        <w:tc>
          <w:tcPr>
            <w:tcW w:w="3754" w:type="dxa"/>
            <w:tcBorders>
              <w:top w:val="single" w:sz="4" w:space="0" w:color="auto"/>
              <w:left w:val="single" w:sz="4" w:space="0" w:color="auto"/>
              <w:bottom w:val="single" w:sz="4" w:space="0" w:color="auto"/>
              <w:right w:val="single" w:sz="4" w:space="0" w:color="auto"/>
            </w:tcBorders>
          </w:tcPr>
          <w:p w14:paraId="51D60EF9" w14:textId="77777777" w:rsidR="00DB1E57" w:rsidRPr="00D0162F" w:rsidRDefault="00DB1E57" w:rsidP="00096385">
            <w:pPr>
              <w:pStyle w:val="TAC"/>
              <w:rPr>
                <w:rFonts w:cs="Arial"/>
              </w:rPr>
            </w:pPr>
            <w:r w:rsidRPr="00D0162F">
              <w:t>Increased by 6 dB compared with FR1 MsgA configuration 2 for random access test with UL CCA failures.</w:t>
            </w:r>
          </w:p>
        </w:tc>
      </w:tr>
      <w:tr w:rsidR="00DB1E57" w:rsidRPr="00D0162F" w14:paraId="148070B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919FF1D" w14:textId="77777777" w:rsidR="00DB1E57" w:rsidRPr="00D0162F" w:rsidRDefault="00DB1E57" w:rsidP="00096385">
            <w:pPr>
              <w:pStyle w:val="TAL"/>
            </w:pPr>
            <w:r w:rsidRPr="00D0162F">
              <w:t>preambleTransMax</w:t>
            </w:r>
          </w:p>
        </w:tc>
        <w:tc>
          <w:tcPr>
            <w:tcW w:w="2551" w:type="dxa"/>
            <w:tcBorders>
              <w:top w:val="single" w:sz="4" w:space="0" w:color="auto"/>
              <w:left w:val="single" w:sz="4" w:space="0" w:color="auto"/>
              <w:bottom w:val="single" w:sz="4" w:space="0" w:color="auto"/>
              <w:right w:val="single" w:sz="4" w:space="0" w:color="auto"/>
            </w:tcBorders>
            <w:hideMark/>
          </w:tcPr>
          <w:p w14:paraId="655CB4DA" w14:textId="77777777" w:rsidR="00DB1E57" w:rsidRPr="00D0162F" w:rsidRDefault="00DB1E57" w:rsidP="00096385">
            <w:pPr>
              <w:pStyle w:val="TAC"/>
              <w:rPr>
                <w:rFonts w:cs="Arial"/>
              </w:rPr>
            </w:pPr>
            <w:r w:rsidRPr="00D0162F">
              <w:rPr>
                <w:rFonts w:cs="Arial"/>
              </w:rPr>
              <w:t>n20</w:t>
            </w:r>
          </w:p>
        </w:tc>
        <w:tc>
          <w:tcPr>
            <w:tcW w:w="3754" w:type="dxa"/>
            <w:tcBorders>
              <w:top w:val="single" w:sz="4" w:space="0" w:color="auto"/>
              <w:left w:val="single" w:sz="4" w:space="0" w:color="auto"/>
              <w:bottom w:val="single" w:sz="4" w:space="0" w:color="auto"/>
              <w:right w:val="single" w:sz="4" w:space="0" w:color="auto"/>
            </w:tcBorders>
            <w:hideMark/>
          </w:tcPr>
          <w:p w14:paraId="30930DAD"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0F41B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E706E7A" w14:textId="77777777" w:rsidR="00DB1E57" w:rsidRPr="00D0162F" w:rsidRDefault="00DB1E57" w:rsidP="00096385">
            <w:pPr>
              <w:pStyle w:val="TAL"/>
            </w:pPr>
            <w:r w:rsidRPr="00D0162F">
              <w:t>msgB-ResponseWindow</w:t>
            </w:r>
          </w:p>
        </w:tc>
        <w:tc>
          <w:tcPr>
            <w:tcW w:w="2551" w:type="dxa"/>
            <w:tcBorders>
              <w:top w:val="single" w:sz="4" w:space="0" w:color="auto"/>
              <w:left w:val="single" w:sz="4" w:space="0" w:color="auto"/>
              <w:bottom w:val="single" w:sz="4" w:space="0" w:color="auto"/>
              <w:right w:val="single" w:sz="4" w:space="0" w:color="auto"/>
            </w:tcBorders>
            <w:hideMark/>
          </w:tcPr>
          <w:p w14:paraId="5A4B03ED" w14:textId="77777777" w:rsidR="00DB1E57" w:rsidRPr="00D0162F" w:rsidRDefault="00DB1E57" w:rsidP="00096385">
            <w:pPr>
              <w:pStyle w:val="TAC"/>
              <w:rPr>
                <w:rFonts w:cs="Arial"/>
              </w:rPr>
            </w:pPr>
            <w:r w:rsidRPr="00D0162F">
              <w:rPr>
                <w:rFonts w:cs="Arial"/>
              </w:rPr>
              <w:t>sl20</w:t>
            </w:r>
          </w:p>
        </w:tc>
        <w:tc>
          <w:tcPr>
            <w:tcW w:w="3754" w:type="dxa"/>
            <w:tcBorders>
              <w:top w:val="single" w:sz="4" w:space="0" w:color="auto"/>
              <w:left w:val="single" w:sz="4" w:space="0" w:color="auto"/>
              <w:bottom w:val="single" w:sz="4" w:space="0" w:color="auto"/>
              <w:right w:val="single" w:sz="4" w:space="0" w:color="auto"/>
            </w:tcBorders>
            <w:hideMark/>
          </w:tcPr>
          <w:p w14:paraId="0AE2917D"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6A340A8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FD325A8" w14:textId="77777777" w:rsidR="00DB1E57" w:rsidRPr="00D0162F" w:rsidRDefault="00DB1E57" w:rsidP="00096385">
            <w:pPr>
              <w:pStyle w:val="TAL"/>
            </w:pPr>
            <w:r w:rsidRPr="00D0162F">
              <w:t>msgA-ZeroCorrelationZoneConfig</w:t>
            </w:r>
          </w:p>
        </w:tc>
        <w:tc>
          <w:tcPr>
            <w:tcW w:w="2551" w:type="dxa"/>
            <w:tcBorders>
              <w:top w:val="single" w:sz="4" w:space="0" w:color="auto"/>
              <w:left w:val="single" w:sz="4" w:space="0" w:color="auto"/>
              <w:bottom w:val="single" w:sz="4" w:space="0" w:color="auto"/>
              <w:right w:val="single" w:sz="4" w:space="0" w:color="auto"/>
            </w:tcBorders>
            <w:hideMark/>
          </w:tcPr>
          <w:p w14:paraId="0258618C" w14:textId="77777777" w:rsidR="00DB1E57" w:rsidRPr="00D0162F" w:rsidRDefault="00DB1E57" w:rsidP="00096385">
            <w:pPr>
              <w:pStyle w:val="TAC"/>
              <w:rPr>
                <w:rFonts w:cs="Arial"/>
                <w:lang w:eastAsia="zh-CN"/>
              </w:rPr>
            </w:pPr>
            <w:r w:rsidRPr="00D0162F">
              <w:rPr>
                <w:rFonts w:cs="Arial"/>
                <w:lang w:eastAsia="zh-CN"/>
              </w:rPr>
              <w:t>11</w:t>
            </w:r>
          </w:p>
        </w:tc>
        <w:tc>
          <w:tcPr>
            <w:tcW w:w="3754" w:type="dxa"/>
            <w:tcBorders>
              <w:top w:val="single" w:sz="4" w:space="0" w:color="auto"/>
              <w:left w:val="single" w:sz="4" w:space="0" w:color="auto"/>
              <w:bottom w:val="single" w:sz="4" w:space="0" w:color="auto"/>
              <w:right w:val="single" w:sz="4" w:space="0" w:color="auto"/>
            </w:tcBorders>
            <w:hideMark/>
          </w:tcPr>
          <w:p w14:paraId="13A2DE3A"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71136D3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9858588" w14:textId="77777777" w:rsidR="00DB1E57" w:rsidRPr="00D0162F" w:rsidRDefault="00DB1E57" w:rsidP="00096385">
            <w:pPr>
              <w:pStyle w:val="TAL"/>
            </w:pPr>
            <w:r w:rsidRPr="00D0162F">
              <w:t>Backoff Parameter Index</w:t>
            </w:r>
          </w:p>
        </w:tc>
        <w:tc>
          <w:tcPr>
            <w:tcW w:w="2551" w:type="dxa"/>
            <w:tcBorders>
              <w:top w:val="single" w:sz="4" w:space="0" w:color="auto"/>
              <w:left w:val="single" w:sz="4" w:space="0" w:color="auto"/>
              <w:bottom w:val="single" w:sz="4" w:space="0" w:color="auto"/>
              <w:right w:val="single" w:sz="4" w:space="0" w:color="auto"/>
            </w:tcBorders>
            <w:hideMark/>
          </w:tcPr>
          <w:p w14:paraId="4260A918" w14:textId="77777777" w:rsidR="00DB1E57" w:rsidRPr="00D0162F" w:rsidRDefault="00DB1E57" w:rsidP="00096385">
            <w:pPr>
              <w:pStyle w:val="TAC"/>
              <w:rPr>
                <w:rFonts w:cs="Arial"/>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1143CCC5"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26A4FC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152CEE6" w14:textId="77777777" w:rsidR="00DB1E57" w:rsidRPr="00D0162F" w:rsidRDefault="00DB1E57" w:rsidP="00096385">
            <w:pPr>
              <w:pStyle w:val="TAL"/>
            </w:pPr>
            <w:r w:rsidRPr="00D0162F">
              <w:t>ssb-ResourceList</w:t>
            </w:r>
          </w:p>
        </w:tc>
        <w:tc>
          <w:tcPr>
            <w:tcW w:w="2551" w:type="dxa"/>
            <w:tcBorders>
              <w:top w:val="single" w:sz="4" w:space="0" w:color="auto"/>
              <w:left w:val="single" w:sz="4" w:space="0" w:color="auto"/>
              <w:bottom w:val="single" w:sz="4" w:space="0" w:color="auto"/>
              <w:right w:val="single" w:sz="4" w:space="0" w:color="auto"/>
            </w:tcBorders>
            <w:hideMark/>
          </w:tcPr>
          <w:p w14:paraId="30D80C45" w14:textId="77777777" w:rsidR="00DB1E57" w:rsidRPr="00D0162F" w:rsidRDefault="00DB1E57" w:rsidP="00096385">
            <w:pPr>
              <w:pStyle w:val="TAC"/>
              <w:rPr>
                <w:rFonts w:cs="Arial"/>
                <w:lang w:eastAsia="zh-CN"/>
              </w:rPr>
            </w:pPr>
            <w:r w:rsidRPr="00D0162F">
              <w:rPr>
                <w:rFonts w:cs="Arial"/>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hideMark/>
          </w:tcPr>
          <w:p w14:paraId="6B5B8E2D" w14:textId="77777777" w:rsidR="00DB1E57" w:rsidRPr="00D0162F" w:rsidRDefault="00DB1E57" w:rsidP="00096385">
            <w:pPr>
              <w:pStyle w:val="TAC"/>
              <w:rPr>
                <w:rFonts w:cs="Arial"/>
                <w:lang w:eastAsia="zh-CN"/>
              </w:rPr>
            </w:pPr>
            <w:r w:rsidRPr="00D0162F">
              <w:rPr>
                <w:rFonts w:cs="Arial"/>
                <w:lang w:eastAsia="zh-CN"/>
              </w:rPr>
              <w:t>Associated with SSB index 0.</w:t>
            </w:r>
            <w:r w:rsidRPr="00D0162F">
              <w:rPr>
                <w:lang w:eastAsia="zh-CN"/>
              </w:rPr>
              <w:t xml:space="preserve"> UE doesn’t use ssb-ResourceList and BFR-SSB-Resource IEs at the same time. UE doesn’t use this field if is transmitting CFRA to convey BFR.</w:t>
            </w:r>
          </w:p>
        </w:tc>
      </w:tr>
      <w:tr w:rsidR="00DB1E57" w:rsidRPr="00D0162F" w14:paraId="7C5E896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3827F3F" w14:textId="77777777" w:rsidR="00DB1E57" w:rsidRPr="00D0162F" w:rsidRDefault="00DB1E57" w:rsidP="00096385">
            <w:pPr>
              <w:pStyle w:val="TAL"/>
            </w:pPr>
            <w:r w:rsidRPr="00D0162F">
              <w:t>BFR-SSB-Resource</w:t>
            </w:r>
          </w:p>
        </w:tc>
        <w:tc>
          <w:tcPr>
            <w:tcW w:w="2551" w:type="dxa"/>
            <w:tcBorders>
              <w:top w:val="single" w:sz="4" w:space="0" w:color="auto"/>
              <w:left w:val="single" w:sz="4" w:space="0" w:color="auto"/>
              <w:bottom w:val="single" w:sz="4" w:space="0" w:color="auto"/>
              <w:right w:val="single" w:sz="4" w:space="0" w:color="auto"/>
            </w:tcBorders>
            <w:hideMark/>
          </w:tcPr>
          <w:p w14:paraId="30586F73" w14:textId="77777777" w:rsidR="00DB1E57" w:rsidRPr="00D0162F" w:rsidRDefault="00DB1E57" w:rsidP="00096385">
            <w:pPr>
              <w:pStyle w:val="TAC"/>
              <w:rPr>
                <w:rFonts w:cs="Arial"/>
                <w:lang w:eastAsia="zh-CN"/>
              </w:rPr>
            </w:pPr>
            <w:r w:rsidRPr="00D0162F">
              <w:rPr>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hideMark/>
          </w:tcPr>
          <w:p w14:paraId="4BB86744" w14:textId="77777777" w:rsidR="00DB1E57" w:rsidRPr="00D0162F" w:rsidRDefault="00DB1E57" w:rsidP="00096385">
            <w:pPr>
              <w:pStyle w:val="TAC"/>
              <w:rPr>
                <w:rFonts w:cs="Arial"/>
                <w:lang w:eastAsia="zh-CN"/>
              </w:rPr>
            </w:pPr>
            <w:r w:rsidRPr="00D0162F">
              <w:rPr>
                <w:lang w:eastAsia="zh-CN"/>
              </w:rPr>
              <w:t>Associated with SSB index 0. UE doesn’t use ssb-ResourceList and BFR-SSB-Resource IEs at the same time. UE uses this field only if is transmitting CFRA to convey BFR</w:t>
            </w:r>
          </w:p>
        </w:tc>
      </w:tr>
      <w:tr w:rsidR="00DB1E57" w:rsidRPr="00D0162F" w14:paraId="74628C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1C9E4E5" w14:textId="77777777" w:rsidR="00DB1E57" w:rsidRPr="00D0162F" w:rsidRDefault="00DB1E57" w:rsidP="00096385">
            <w:pPr>
              <w:pStyle w:val="TAL"/>
            </w:pPr>
            <w:r w:rsidRPr="00D0162F">
              <w:t>ra-ssb-OccasionMaskIndex</w:t>
            </w:r>
          </w:p>
        </w:tc>
        <w:tc>
          <w:tcPr>
            <w:tcW w:w="2551" w:type="dxa"/>
            <w:tcBorders>
              <w:top w:val="single" w:sz="4" w:space="0" w:color="auto"/>
              <w:left w:val="single" w:sz="4" w:space="0" w:color="auto"/>
              <w:bottom w:val="single" w:sz="4" w:space="0" w:color="auto"/>
              <w:right w:val="single" w:sz="4" w:space="0" w:color="auto"/>
            </w:tcBorders>
            <w:hideMark/>
          </w:tcPr>
          <w:p w14:paraId="495F131C" w14:textId="77777777" w:rsidR="00DB1E57" w:rsidRPr="00D0162F" w:rsidRDefault="00DB1E57" w:rsidP="00096385">
            <w:pPr>
              <w:pStyle w:val="TAC"/>
              <w:rPr>
                <w:rFonts w:cs="Arial"/>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5F6D04EB" w14:textId="77777777" w:rsidR="00DB1E57" w:rsidRPr="00D0162F" w:rsidRDefault="00DB1E57" w:rsidP="00096385">
            <w:pPr>
              <w:pStyle w:val="TAC"/>
              <w:rPr>
                <w:rFonts w:cs="Arial"/>
                <w:lang w:eastAsia="zh-CN"/>
              </w:rPr>
            </w:pPr>
            <w:r w:rsidRPr="00D0162F">
              <w:rPr>
                <w:rFonts w:cs="Arial"/>
                <w:lang w:eastAsia="zh-CN"/>
              </w:rPr>
              <w:t>PRACH occasion index 1 is allowed</w:t>
            </w:r>
          </w:p>
        </w:tc>
      </w:tr>
      <w:tr w:rsidR="00DB1E57" w:rsidRPr="00D0162F" w14:paraId="3E31996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3C26D1A" w14:textId="77777777" w:rsidR="00DB1E57" w:rsidRPr="00D0162F" w:rsidRDefault="00DB1E57" w:rsidP="00096385">
            <w:pPr>
              <w:pStyle w:val="TAL"/>
            </w:pPr>
            <w:r w:rsidRPr="00D0162F">
              <w:t>msgA-MCS</w:t>
            </w:r>
          </w:p>
        </w:tc>
        <w:tc>
          <w:tcPr>
            <w:tcW w:w="2551" w:type="dxa"/>
            <w:tcBorders>
              <w:top w:val="single" w:sz="4" w:space="0" w:color="auto"/>
              <w:left w:val="single" w:sz="4" w:space="0" w:color="auto"/>
              <w:bottom w:val="single" w:sz="4" w:space="0" w:color="auto"/>
              <w:right w:val="single" w:sz="4" w:space="0" w:color="auto"/>
            </w:tcBorders>
            <w:hideMark/>
          </w:tcPr>
          <w:p w14:paraId="54E0331E"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3815FA56" w14:textId="77777777" w:rsidR="00DB1E57" w:rsidRPr="00D0162F" w:rsidRDefault="00DB1E57" w:rsidP="00096385">
            <w:pPr>
              <w:pStyle w:val="TAC"/>
              <w:rPr>
                <w:rFonts w:cs="Arial"/>
                <w:lang w:eastAsia="zh-CN"/>
              </w:rPr>
            </w:pPr>
            <w:r w:rsidRPr="00D0162F">
              <w:rPr>
                <w:rFonts w:cs="Arial"/>
                <w:lang w:eastAsia="zh-CN"/>
              </w:rPr>
              <w:t xml:space="preserve">MCS index for MsgA PUSCH </w:t>
            </w:r>
          </w:p>
        </w:tc>
      </w:tr>
      <w:tr w:rsidR="00DB1E57" w:rsidRPr="00D0162F" w14:paraId="4F2FAAC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FD79875" w14:textId="77777777" w:rsidR="00DB1E57" w:rsidRPr="00D0162F" w:rsidRDefault="00DB1E57" w:rsidP="00096385">
            <w:pPr>
              <w:pStyle w:val="TAL"/>
            </w:pPr>
            <w:r w:rsidRPr="00D0162F">
              <w:t>nrofSlotsMsgA-PUSCH</w:t>
            </w:r>
          </w:p>
        </w:tc>
        <w:tc>
          <w:tcPr>
            <w:tcW w:w="2551" w:type="dxa"/>
            <w:tcBorders>
              <w:top w:val="single" w:sz="4" w:space="0" w:color="auto"/>
              <w:left w:val="single" w:sz="4" w:space="0" w:color="auto"/>
              <w:bottom w:val="single" w:sz="4" w:space="0" w:color="auto"/>
              <w:right w:val="single" w:sz="4" w:space="0" w:color="auto"/>
            </w:tcBorders>
            <w:hideMark/>
          </w:tcPr>
          <w:p w14:paraId="5D007A46"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765FAAFD" w14:textId="77777777" w:rsidR="00DB1E57" w:rsidRPr="00D0162F" w:rsidRDefault="00DB1E57" w:rsidP="00096385">
            <w:pPr>
              <w:pStyle w:val="TAC"/>
              <w:rPr>
                <w:rFonts w:cs="Arial"/>
                <w:lang w:eastAsia="zh-CN"/>
              </w:rPr>
            </w:pPr>
            <w:r w:rsidRPr="00D0162F">
              <w:rPr>
                <w:rFonts w:cs="Arial"/>
                <w:lang w:eastAsia="zh-CN"/>
              </w:rPr>
              <w:t>Number of slots containing one or multiple PUSCH occasions</w:t>
            </w:r>
          </w:p>
        </w:tc>
      </w:tr>
      <w:tr w:rsidR="00DB1E57" w:rsidRPr="00D0162F" w14:paraId="4A9CA90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2B6E89B" w14:textId="77777777" w:rsidR="00DB1E57" w:rsidRPr="00D0162F" w:rsidRDefault="00DB1E57" w:rsidP="00096385">
            <w:pPr>
              <w:pStyle w:val="TAL"/>
            </w:pPr>
            <w:r w:rsidRPr="00D0162F">
              <w:t>nrofMsgA-PO-PerSlot</w:t>
            </w:r>
          </w:p>
        </w:tc>
        <w:tc>
          <w:tcPr>
            <w:tcW w:w="2551" w:type="dxa"/>
            <w:tcBorders>
              <w:top w:val="single" w:sz="4" w:space="0" w:color="auto"/>
              <w:left w:val="single" w:sz="4" w:space="0" w:color="auto"/>
              <w:bottom w:val="single" w:sz="4" w:space="0" w:color="auto"/>
              <w:right w:val="single" w:sz="4" w:space="0" w:color="auto"/>
            </w:tcBorders>
            <w:hideMark/>
          </w:tcPr>
          <w:p w14:paraId="6E06867B"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0B620669" w14:textId="77777777" w:rsidR="00DB1E57" w:rsidRPr="00D0162F" w:rsidRDefault="00DB1E57" w:rsidP="00096385">
            <w:pPr>
              <w:pStyle w:val="TAC"/>
              <w:rPr>
                <w:rFonts w:cs="Arial"/>
                <w:lang w:eastAsia="zh-CN"/>
              </w:rPr>
            </w:pPr>
            <w:r w:rsidRPr="00D0162F">
              <w:rPr>
                <w:rFonts w:cs="Arial"/>
                <w:lang w:eastAsia="zh-CN"/>
              </w:rPr>
              <w:t>Number of time domain PUSCH occasions in each slot</w:t>
            </w:r>
          </w:p>
        </w:tc>
      </w:tr>
      <w:tr w:rsidR="00DB1E57" w:rsidRPr="00D0162F" w14:paraId="687EB67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70C9AC6" w14:textId="77777777" w:rsidR="00DB1E57" w:rsidRPr="00D0162F" w:rsidRDefault="00DB1E57" w:rsidP="00096385">
            <w:pPr>
              <w:pStyle w:val="TAL"/>
            </w:pPr>
            <w:r w:rsidRPr="00D0162F">
              <w:t>msgA-PUSCH-TimeDomainOffset</w:t>
            </w:r>
          </w:p>
        </w:tc>
        <w:tc>
          <w:tcPr>
            <w:tcW w:w="2551" w:type="dxa"/>
            <w:tcBorders>
              <w:top w:val="single" w:sz="4" w:space="0" w:color="auto"/>
              <w:left w:val="single" w:sz="4" w:space="0" w:color="auto"/>
              <w:bottom w:val="single" w:sz="4" w:space="0" w:color="auto"/>
              <w:right w:val="single" w:sz="4" w:space="0" w:color="auto"/>
            </w:tcBorders>
            <w:hideMark/>
          </w:tcPr>
          <w:p w14:paraId="399A9118"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79BD2699" w14:textId="77777777" w:rsidR="00DB1E57" w:rsidRPr="00D0162F" w:rsidRDefault="00DB1E57" w:rsidP="00096385">
            <w:pPr>
              <w:pStyle w:val="TAC"/>
              <w:rPr>
                <w:rFonts w:cs="Arial"/>
                <w:lang w:eastAsia="zh-CN"/>
              </w:rPr>
            </w:pPr>
            <w:r w:rsidRPr="00D0162F">
              <w:rPr>
                <w:rFonts w:cs="Arial"/>
                <w:lang w:eastAsia="zh-CN"/>
              </w:rPr>
              <w:t>A single time offset with respect to the start of each PRACH slot, counted as the number of slots</w:t>
            </w:r>
          </w:p>
        </w:tc>
      </w:tr>
      <w:tr w:rsidR="00DB1E57" w:rsidRPr="00D0162F" w14:paraId="4C5DC199"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02AC8DF" w14:textId="77777777" w:rsidR="00DB1E57" w:rsidRPr="00D0162F" w:rsidRDefault="00DB1E57" w:rsidP="00096385">
            <w:pPr>
              <w:pStyle w:val="TAL"/>
            </w:pPr>
            <w:r w:rsidRPr="00D0162F">
              <w:t>PUSCH start symbol</w:t>
            </w:r>
          </w:p>
        </w:tc>
        <w:tc>
          <w:tcPr>
            <w:tcW w:w="2551" w:type="dxa"/>
            <w:tcBorders>
              <w:top w:val="single" w:sz="4" w:space="0" w:color="auto"/>
              <w:left w:val="single" w:sz="4" w:space="0" w:color="auto"/>
              <w:bottom w:val="single" w:sz="4" w:space="0" w:color="auto"/>
              <w:right w:val="single" w:sz="4" w:space="0" w:color="auto"/>
            </w:tcBorders>
            <w:hideMark/>
          </w:tcPr>
          <w:p w14:paraId="64690474" w14:textId="77777777" w:rsidR="00DB1E57" w:rsidRPr="00D0162F" w:rsidRDefault="00DB1E57" w:rsidP="00096385">
            <w:pPr>
              <w:pStyle w:val="TAC"/>
              <w:rPr>
                <w:lang w:eastAsia="zh-CN"/>
              </w:rPr>
            </w:pPr>
            <w:r w:rsidRPr="00D0162F">
              <w:rPr>
                <w:rFonts w:cs="Arial"/>
                <w:lang w:eastAsia="zh-CN"/>
              </w:rPr>
              <w:t>0</w:t>
            </w:r>
          </w:p>
        </w:tc>
        <w:tc>
          <w:tcPr>
            <w:tcW w:w="3754" w:type="dxa"/>
            <w:tcBorders>
              <w:top w:val="single" w:sz="4" w:space="0" w:color="auto"/>
              <w:left w:val="single" w:sz="4" w:space="0" w:color="auto"/>
              <w:bottom w:val="single" w:sz="4" w:space="0" w:color="auto"/>
              <w:right w:val="single" w:sz="4" w:space="0" w:color="auto"/>
            </w:tcBorders>
          </w:tcPr>
          <w:p w14:paraId="2BDCB022" w14:textId="77777777" w:rsidR="00DB1E57" w:rsidRPr="00D0162F" w:rsidRDefault="00DB1E57" w:rsidP="00096385">
            <w:pPr>
              <w:pStyle w:val="TAC"/>
              <w:rPr>
                <w:rFonts w:cs="Arial"/>
                <w:lang w:eastAsia="zh-CN"/>
              </w:rPr>
            </w:pPr>
          </w:p>
        </w:tc>
      </w:tr>
      <w:tr w:rsidR="00DB1E57" w:rsidRPr="00D0162F" w14:paraId="724DBA4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D8DBBB" w14:textId="77777777" w:rsidR="00DB1E57" w:rsidRPr="00D0162F" w:rsidRDefault="00DB1E57" w:rsidP="00096385">
            <w:pPr>
              <w:pStyle w:val="TAL"/>
            </w:pPr>
            <w:r w:rsidRPr="00D0162F">
              <w:t>PUSCH allocation length</w:t>
            </w:r>
          </w:p>
        </w:tc>
        <w:tc>
          <w:tcPr>
            <w:tcW w:w="2551" w:type="dxa"/>
            <w:tcBorders>
              <w:top w:val="single" w:sz="4" w:space="0" w:color="auto"/>
              <w:left w:val="single" w:sz="4" w:space="0" w:color="auto"/>
              <w:bottom w:val="single" w:sz="4" w:space="0" w:color="auto"/>
              <w:right w:val="single" w:sz="4" w:space="0" w:color="auto"/>
            </w:tcBorders>
            <w:hideMark/>
          </w:tcPr>
          <w:p w14:paraId="717263E8" w14:textId="77777777" w:rsidR="00DB1E57" w:rsidRPr="00D0162F" w:rsidRDefault="00DB1E57" w:rsidP="00096385">
            <w:pPr>
              <w:pStyle w:val="TAC"/>
              <w:rPr>
                <w:lang w:eastAsia="zh-CN"/>
              </w:rPr>
            </w:pPr>
            <w:r w:rsidRPr="00D0162F">
              <w:rPr>
                <w:rFonts w:cs="Arial"/>
                <w:lang w:eastAsia="zh-CN"/>
              </w:rPr>
              <w:t>14</w:t>
            </w:r>
          </w:p>
        </w:tc>
        <w:tc>
          <w:tcPr>
            <w:tcW w:w="3754" w:type="dxa"/>
            <w:tcBorders>
              <w:top w:val="single" w:sz="4" w:space="0" w:color="auto"/>
              <w:left w:val="single" w:sz="4" w:space="0" w:color="auto"/>
              <w:bottom w:val="single" w:sz="4" w:space="0" w:color="auto"/>
              <w:right w:val="single" w:sz="4" w:space="0" w:color="auto"/>
            </w:tcBorders>
          </w:tcPr>
          <w:p w14:paraId="4C6FA65A" w14:textId="77777777" w:rsidR="00DB1E57" w:rsidRPr="00D0162F" w:rsidRDefault="00DB1E57" w:rsidP="00096385">
            <w:pPr>
              <w:pStyle w:val="TAC"/>
              <w:rPr>
                <w:rFonts w:cs="Arial"/>
                <w:lang w:eastAsia="zh-CN"/>
              </w:rPr>
            </w:pPr>
          </w:p>
        </w:tc>
      </w:tr>
      <w:tr w:rsidR="00DB1E57" w:rsidRPr="00D0162F" w14:paraId="5EBEBA8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AEF87F0" w14:textId="77777777" w:rsidR="00DB1E57" w:rsidRPr="00D0162F" w:rsidRDefault="00DB1E57" w:rsidP="00096385">
            <w:pPr>
              <w:pStyle w:val="TAL"/>
            </w:pPr>
            <w:r w:rsidRPr="00D0162F">
              <w:t>mappingTypeMsgA-PUSCH</w:t>
            </w:r>
          </w:p>
        </w:tc>
        <w:tc>
          <w:tcPr>
            <w:tcW w:w="2551" w:type="dxa"/>
            <w:tcBorders>
              <w:top w:val="single" w:sz="4" w:space="0" w:color="auto"/>
              <w:left w:val="single" w:sz="4" w:space="0" w:color="auto"/>
              <w:bottom w:val="single" w:sz="4" w:space="0" w:color="auto"/>
              <w:right w:val="single" w:sz="4" w:space="0" w:color="auto"/>
            </w:tcBorders>
            <w:hideMark/>
          </w:tcPr>
          <w:p w14:paraId="423ED5BC" w14:textId="77777777" w:rsidR="00DB1E57" w:rsidRPr="00D0162F" w:rsidRDefault="00DB1E57" w:rsidP="00096385">
            <w:pPr>
              <w:pStyle w:val="TAC"/>
              <w:rPr>
                <w:lang w:eastAsia="zh-CN"/>
              </w:rPr>
            </w:pPr>
            <w:r w:rsidRPr="00D0162F">
              <w:rPr>
                <w:rFonts w:cs="Arial"/>
                <w:lang w:eastAsia="zh-CN"/>
              </w:rPr>
              <w:t>typeA</w:t>
            </w:r>
          </w:p>
        </w:tc>
        <w:tc>
          <w:tcPr>
            <w:tcW w:w="3754" w:type="dxa"/>
            <w:tcBorders>
              <w:top w:val="single" w:sz="4" w:space="0" w:color="auto"/>
              <w:left w:val="single" w:sz="4" w:space="0" w:color="auto"/>
              <w:bottom w:val="single" w:sz="4" w:space="0" w:color="auto"/>
              <w:right w:val="single" w:sz="4" w:space="0" w:color="auto"/>
            </w:tcBorders>
          </w:tcPr>
          <w:p w14:paraId="7F9A5513" w14:textId="77777777" w:rsidR="00DB1E57" w:rsidRPr="00D0162F" w:rsidRDefault="00DB1E57" w:rsidP="00096385">
            <w:pPr>
              <w:pStyle w:val="TAC"/>
              <w:rPr>
                <w:rFonts w:cs="Arial"/>
                <w:lang w:eastAsia="zh-CN"/>
              </w:rPr>
            </w:pPr>
          </w:p>
        </w:tc>
      </w:tr>
      <w:tr w:rsidR="00DB1E57" w:rsidRPr="00D0162F" w14:paraId="3ADC78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607AEC7" w14:textId="77777777" w:rsidR="00DB1E57" w:rsidRPr="00D0162F" w:rsidRDefault="00DB1E57" w:rsidP="00096385">
            <w:pPr>
              <w:pStyle w:val="TAL"/>
            </w:pPr>
            <w:r w:rsidRPr="00D0162F">
              <w:t>nrofPRBs-PerMsgA-PO</w:t>
            </w:r>
          </w:p>
        </w:tc>
        <w:tc>
          <w:tcPr>
            <w:tcW w:w="2551" w:type="dxa"/>
            <w:tcBorders>
              <w:top w:val="single" w:sz="4" w:space="0" w:color="auto"/>
              <w:left w:val="single" w:sz="4" w:space="0" w:color="auto"/>
              <w:bottom w:val="single" w:sz="4" w:space="0" w:color="auto"/>
              <w:right w:val="single" w:sz="4" w:space="0" w:color="auto"/>
            </w:tcBorders>
            <w:hideMark/>
          </w:tcPr>
          <w:p w14:paraId="7FC8F649" w14:textId="77777777" w:rsidR="00DB1E57" w:rsidRPr="00D0162F" w:rsidRDefault="00DB1E57" w:rsidP="00096385">
            <w:pPr>
              <w:pStyle w:val="TAC"/>
              <w:rPr>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5B9D413C" w14:textId="77777777" w:rsidR="00DB1E57" w:rsidRPr="00D0162F" w:rsidRDefault="00DB1E57" w:rsidP="00096385">
            <w:pPr>
              <w:pStyle w:val="TAC"/>
              <w:rPr>
                <w:rFonts w:cs="Arial"/>
                <w:lang w:eastAsia="zh-CN"/>
              </w:rPr>
            </w:pPr>
            <w:r w:rsidRPr="00D0162F">
              <w:rPr>
                <w:rFonts w:cs="Arial"/>
                <w:lang w:eastAsia="zh-CN"/>
              </w:rPr>
              <w:t>Number of RBs per PUSCH occasion</w:t>
            </w:r>
          </w:p>
        </w:tc>
      </w:tr>
      <w:tr w:rsidR="00DB1E57" w:rsidRPr="00D0162F" w14:paraId="4D457E7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6FD5CAE" w14:textId="77777777" w:rsidR="00DB1E57" w:rsidRPr="00D0162F" w:rsidRDefault="00DB1E57" w:rsidP="00096385">
            <w:pPr>
              <w:pStyle w:val="TAL"/>
            </w:pPr>
            <w:r w:rsidRPr="00D0162F">
              <w:t>nrofMsgA-PO-FDM</w:t>
            </w:r>
          </w:p>
        </w:tc>
        <w:tc>
          <w:tcPr>
            <w:tcW w:w="2551" w:type="dxa"/>
            <w:tcBorders>
              <w:top w:val="single" w:sz="4" w:space="0" w:color="auto"/>
              <w:left w:val="single" w:sz="4" w:space="0" w:color="auto"/>
              <w:bottom w:val="single" w:sz="4" w:space="0" w:color="auto"/>
              <w:right w:val="single" w:sz="4" w:space="0" w:color="auto"/>
            </w:tcBorders>
            <w:hideMark/>
          </w:tcPr>
          <w:p w14:paraId="30D9529B" w14:textId="77777777" w:rsidR="00DB1E57" w:rsidRPr="00D0162F" w:rsidRDefault="00DB1E57" w:rsidP="00096385">
            <w:pPr>
              <w:pStyle w:val="TAC"/>
              <w:rPr>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1C42E485" w14:textId="77777777" w:rsidR="00DB1E57" w:rsidRPr="00D0162F" w:rsidRDefault="00DB1E57" w:rsidP="00096385">
            <w:pPr>
              <w:pStyle w:val="TAC"/>
              <w:rPr>
                <w:rFonts w:cs="Arial"/>
                <w:lang w:eastAsia="zh-CN"/>
              </w:rPr>
            </w:pPr>
            <w:r w:rsidRPr="00D0162F">
              <w:rPr>
                <w:rFonts w:cs="Arial"/>
                <w:lang w:eastAsia="zh-CN"/>
              </w:rPr>
              <w:t>The number of MsgA PUSCH occasions FDMed in one time instance</w:t>
            </w:r>
          </w:p>
        </w:tc>
      </w:tr>
      <w:tr w:rsidR="00DB1E57" w:rsidRPr="00D0162F" w14:paraId="50329D1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E122F6A" w14:textId="77777777" w:rsidR="00DB1E57" w:rsidRPr="00D0162F" w:rsidRDefault="00DB1E57" w:rsidP="00096385">
            <w:pPr>
              <w:pStyle w:val="TAL"/>
            </w:pPr>
            <w:r w:rsidRPr="00D0162F">
              <w:t>msgA-DMRS-AdditionalPosition</w:t>
            </w:r>
          </w:p>
        </w:tc>
        <w:tc>
          <w:tcPr>
            <w:tcW w:w="2551" w:type="dxa"/>
            <w:tcBorders>
              <w:top w:val="single" w:sz="4" w:space="0" w:color="auto"/>
              <w:left w:val="single" w:sz="4" w:space="0" w:color="auto"/>
              <w:bottom w:val="single" w:sz="4" w:space="0" w:color="auto"/>
              <w:right w:val="single" w:sz="4" w:space="0" w:color="auto"/>
            </w:tcBorders>
            <w:hideMark/>
          </w:tcPr>
          <w:p w14:paraId="1AB1E395" w14:textId="77777777" w:rsidR="00DB1E57" w:rsidRPr="00D0162F" w:rsidRDefault="00DB1E57" w:rsidP="00096385">
            <w:pPr>
              <w:pStyle w:val="TAC"/>
              <w:rPr>
                <w:lang w:eastAsia="zh-CN"/>
              </w:rPr>
            </w:pPr>
            <w:r w:rsidRPr="00D0162F">
              <w:rPr>
                <w:rFonts w:cs="Arial"/>
                <w:lang w:eastAsia="zh-CN"/>
              </w:rPr>
              <w:t>pos1</w:t>
            </w:r>
          </w:p>
        </w:tc>
        <w:tc>
          <w:tcPr>
            <w:tcW w:w="3754" w:type="dxa"/>
            <w:tcBorders>
              <w:top w:val="single" w:sz="4" w:space="0" w:color="auto"/>
              <w:left w:val="single" w:sz="4" w:space="0" w:color="auto"/>
              <w:bottom w:val="single" w:sz="4" w:space="0" w:color="auto"/>
              <w:right w:val="single" w:sz="4" w:space="0" w:color="auto"/>
            </w:tcBorders>
            <w:hideMark/>
          </w:tcPr>
          <w:p w14:paraId="35747829" w14:textId="77777777" w:rsidR="00DB1E57" w:rsidRPr="00D0162F" w:rsidRDefault="00DB1E57" w:rsidP="00096385">
            <w:pPr>
              <w:pStyle w:val="TAC"/>
              <w:rPr>
                <w:rFonts w:cs="Arial"/>
                <w:lang w:eastAsia="zh-CN"/>
              </w:rPr>
            </w:pPr>
            <w:r w:rsidRPr="00D0162F">
              <w:rPr>
                <w:rFonts w:cs="Arial"/>
                <w:lang w:eastAsia="zh-CN"/>
              </w:rPr>
              <w:t>Position for additional DM-RS</w:t>
            </w:r>
          </w:p>
        </w:tc>
      </w:tr>
      <w:tr w:rsidR="00DB1E57" w:rsidRPr="00D0162F" w14:paraId="7D2E848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C1D0FA" w14:textId="77777777" w:rsidR="00DB1E57" w:rsidRPr="00D0162F" w:rsidRDefault="00DB1E57" w:rsidP="00096385">
            <w:pPr>
              <w:pStyle w:val="TAL"/>
            </w:pPr>
            <w:r w:rsidRPr="00D0162F">
              <w:t>msgA-PUSCH-NrofPorts</w:t>
            </w:r>
          </w:p>
        </w:tc>
        <w:tc>
          <w:tcPr>
            <w:tcW w:w="2551" w:type="dxa"/>
            <w:tcBorders>
              <w:top w:val="single" w:sz="4" w:space="0" w:color="auto"/>
              <w:left w:val="single" w:sz="4" w:space="0" w:color="auto"/>
              <w:bottom w:val="single" w:sz="4" w:space="0" w:color="auto"/>
              <w:right w:val="single" w:sz="4" w:space="0" w:color="auto"/>
            </w:tcBorders>
            <w:hideMark/>
          </w:tcPr>
          <w:p w14:paraId="667ADB30"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1237AE83" w14:textId="77777777" w:rsidR="00DB1E57" w:rsidRPr="00D0162F" w:rsidRDefault="00DB1E57" w:rsidP="00096385">
            <w:pPr>
              <w:pStyle w:val="TAC"/>
              <w:rPr>
                <w:rFonts w:cs="Arial"/>
                <w:lang w:eastAsia="zh-CN"/>
              </w:rPr>
            </w:pPr>
            <w:r w:rsidRPr="00D0162F">
              <w:rPr>
                <w:rFonts w:cs="Arial"/>
                <w:lang w:eastAsia="zh-CN"/>
              </w:rPr>
              <w:t>Configure 1 port per CDM group</w:t>
            </w:r>
          </w:p>
        </w:tc>
      </w:tr>
      <w:tr w:rsidR="00DB1E57" w:rsidRPr="00D0162F" w14:paraId="3D87C7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C9FC818" w14:textId="77777777" w:rsidR="00DB1E57" w:rsidRPr="00D0162F" w:rsidRDefault="00DB1E57" w:rsidP="00096385">
            <w:pPr>
              <w:pStyle w:val="TAL"/>
            </w:pPr>
            <w:r w:rsidRPr="00D0162F">
              <w:t>msgA-DeltaPreamble</w:t>
            </w:r>
          </w:p>
        </w:tc>
        <w:tc>
          <w:tcPr>
            <w:tcW w:w="2551" w:type="dxa"/>
            <w:tcBorders>
              <w:top w:val="single" w:sz="4" w:space="0" w:color="auto"/>
              <w:left w:val="single" w:sz="4" w:space="0" w:color="auto"/>
              <w:bottom w:val="single" w:sz="4" w:space="0" w:color="auto"/>
              <w:right w:val="single" w:sz="4" w:space="0" w:color="auto"/>
            </w:tcBorders>
          </w:tcPr>
          <w:p w14:paraId="18CC4DD0" w14:textId="77777777" w:rsidR="00DB1E57" w:rsidRPr="00D0162F" w:rsidRDefault="00DB1E57" w:rsidP="00096385">
            <w:pPr>
              <w:pStyle w:val="TAC"/>
              <w:rPr>
                <w:rFonts w:cs="Arial"/>
                <w:lang w:eastAsia="zh-CN"/>
              </w:rPr>
            </w:pPr>
            <w:r w:rsidRPr="00D0162F">
              <w:rPr>
                <w:lang w:eastAsia="zh-CN"/>
              </w:rPr>
              <w:t>3</w:t>
            </w:r>
          </w:p>
        </w:tc>
        <w:tc>
          <w:tcPr>
            <w:tcW w:w="3754" w:type="dxa"/>
            <w:tcBorders>
              <w:top w:val="single" w:sz="4" w:space="0" w:color="auto"/>
              <w:left w:val="single" w:sz="4" w:space="0" w:color="auto"/>
              <w:bottom w:val="single" w:sz="4" w:space="0" w:color="auto"/>
              <w:right w:val="single" w:sz="4" w:space="0" w:color="auto"/>
            </w:tcBorders>
          </w:tcPr>
          <w:p w14:paraId="70D1D93C" w14:textId="77777777" w:rsidR="00DB1E57" w:rsidRPr="00D0162F" w:rsidRDefault="00DB1E57" w:rsidP="00096385">
            <w:pPr>
              <w:pStyle w:val="TAC"/>
              <w:rPr>
                <w:rFonts w:cs="Arial"/>
                <w:lang w:eastAsia="zh-CN"/>
              </w:rPr>
            </w:pPr>
            <w:r w:rsidRPr="00D0162F">
              <w:rPr>
                <w:lang w:eastAsia="zh-CN"/>
              </w:rPr>
              <w:t>Power offset of msgA PUSCH relative to the preamble received target power</w:t>
            </w:r>
          </w:p>
        </w:tc>
      </w:tr>
      <w:tr w:rsidR="00DB1E57" w:rsidRPr="00D0162F" w14:paraId="58111D2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CF32D21" w14:textId="77777777" w:rsidR="00DB1E57" w:rsidRPr="00D0162F" w:rsidRDefault="00DB1E57" w:rsidP="00096385">
            <w:pPr>
              <w:pStyle w:val="TAL"/>
            </w:pPr>
            <w:r w:rsidRPr="00D0162F">
              <w:t>msgA-Alpha</w:t>
            </w:r>
          </w:p>
        </w:tc>
        <w:tc>
          <w:tcPr>
            <w:tcW w:w="2551" w:type="dxa"/>
            <w:tcBorders>
              <w:top w:val="single" w:sz="4" w:space="0" w:color="auto"/>
              <w:left w:val="single" w:sz="4" w:space="0" w:color="auto"/>
              <w:bottom w:val="single" w:sz="4" w:space="0" w:color="auto"/>
              <w:right w:val="single" w:sz="4" w:space="0" w:color="auto"/>
            </w:tcBorders>
          </w:tcPr>
          <w:p w14:paraId="381706C8" w14:textId="77777777" w:rsidR="00DB1E57" w:rsidRPr="00D0162F" w:rsidRDefault="00DB1E57" w:rsidP="00096385">
            <w:pPr>
              <w:pStyle w:val="TAC"/>
              <w:rPr>
                <w:rFonts w:cs="Arial"/>
                <w:lang w:eastAsia="zh-CN"/>
              </w:rPr>
            </w:pPr>
            <w:r w:rsidRPr="00D0162F">
              <w:rPr>
                <w:lang w:eastAsia="zh-CN"/>
              </w:rPr>
              <w:t>alpha1</w:t>
            </w:r>
          </w:p>
        </w:tc>
        <w:tc>
          <w:tcPr>
            <w:tcW w:w="3754" w:type="dxa"/>
            <w:tcBorders>
              <w:top w:val="single" w:sz="4" w:space="0" w:color="auto"/>
              <w:left w:val="single" w:sz="4" w:space="0" w:color="auto"/>
              <w:bottom w:val="single" w:sz="4" w:space="0" w:color="auto"/>
              <w:right w:val="single" w:sz="4" w:space="0" w:color="auto"/>
            </w:tcBorders>
          </w:tcPr>
          <w:p w14:paraId="666BFE8C" w14:textId="77777777" w:rsidR="00DB1E57" w:rsidRPr="00D0162F" w:rsidRDefault="00DB1E57" w:rsidP="00096385">
            <w:pPr>
              <w:pStyle w:val="TAC"/>
              <w:rPr>
                <w:rFonts w:cs="Arial"/>
                <w:lang w:eastAsia="zh-CN"/>
              </w:rPr>
            </w:pPr>
            <w:r w:rsidRPr="00D0162F">
              <w:rPr>
                <w:lang w:eastAsia="zh-CN"/>
              </w:rPr>
              <w:t>Alpha value for MsgA PUSCH. Set 1</w:t>
            </w:r>
          </w:p>
        </w:tc>
      </w:tr>
      <w:tr w:rsidR="00DB1E57" w:rsidRPr="00D0162F" w14:paraId="3AA4E30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2398F26F" w14:textId="77777777" w:rsidR="00DB1E57" w:rsidRPr="00D0162F" w:rsidRDefault="00DB1E57" w:rsidP="00096385">
            <w:pPr>
              <w:pStyle w:val="TAL"/>
            </w:pPr>
            <w:r w:rsidRPr="00D0162F">
              <w:t>deltaMCS</w:t>
            </w:r>
          </w:p>
        </w:tc>
        <w:tc>
          <w:tcPr>
            <w:tcW w:w="2551" w:type="dxa"/>
            <w:tcBorders>
              <w:top w:val="single" w:sz="4" w:space="0" w:color="auto"/>
              <w:left w:val="single" w:sz="4" w:space="0" w:color="auto"/>
              <w:bottom w:val="single" w:sz="4" w:space="0" w:color="auto"/>
              <w:right w:val="single" w:sz="4" w:space="0" w:color="auto"/>
            </w:tcBorders>
          </w:tcPr>
          <w:p w14:paraId="3D9950CF" w14:textId="77777777" w:rsidR="00DB1E57" w:rsidRPr="00D0162F" w:rsidRDefault="00DB1E57" w:rsidP="00096385">
            <w:pPr>
              <w:pStyle w:val="TAC"/>
              <w:rPr>
                <w:rFonts w:cs="Arial"/>
                <w:lang w:eastAsia="zh-CN"/>
              </w:rPr>
            </w:pPr>
            <w:r w:rsidRPr="00D0162F">
              <w:rPr>
                <w:lang w:eastAsia="zh-CN"/>
              </w:rPr>
              <w:t>Disabled</w:t>
            </w:r>
          </w:p>
        </w:tc>
        <w:tc>
          <w:tcPr>
            <w:tcW w:w="3754" w:type="dxa"/>
            <w:tcBorders>
              <w:top w:val="single" w:sz="4" w:space="0" w:color="auto"/>
              <w:left w:val="single" w:sz="4" w:space="0" w:color="auto"/>
              <w:bottom w:val="single" w:sz="4" w:space="0" w:color="auto"/>
              <w:right w:val="single" w:sz="4" w:space="0" w:color="auto"/>
            </w:tcBorders>
          </w:tcPr>
          <w:p w14:paraId="3DBDEFCA" w14:textId="77777777" w:rsidR="00DB1E57" w:rsidRPr="00D0162F" w:rsidRDefault="00DB1E57" w:rsidP="00096385">
            <w:pPr>
              <w:pStyle w:val="TAC"/>
              <w:rPr>
                <w:rFonts w:cs="Arial"/>
                <w:lang w:eastAsia="zh-CN"/>
              </w:rPr>
            </w:pPr>
            <w:r w:rsidRPr="00D0162F">
              <w:rPr>
                <w:lang w:eastAsia="zh-CN"/>
              </w:rPr>
              <w:t>Whether to apply delta MCS</w:t>
            </w:r>
          </w:p>
        </w:tc>
      </w:tr>
      <w:tr w:rsidR="00DB1E57" w:rsidRPr="00D0162F" w14:paraId="0BDBD8D4"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62A5C0A1" w14:textId="77777777" w:rsidR="00DB1E57" w:rsidRPr="00D0162F" w:rsidRDefault="00DB1E57" w:rsidP="00096385">
            <w:pPr>
              <w:pStyle w:val="TAN"/>
              <w:spacing w:line="254" w:lineRule="auto"/>
            </w:pPr>
            <w:r w:rsidRPr="00D0162F">
              <w:t>Note:</w:t>
            </w:r>
            <w:r w:rsidRPr="00D0162F">
              <w:rPr>
                <w:lang w:eastAsia="zh-CN"/>
              </w:rPr>
              <w:tab/>
            </w:r>
            <w:r w:rsidRPr="00D0162F">
              <w:t>For further information see clause 6.3.2 in TS 38.331 [13].</w:t>
            </w:r>
          </w:p>
        </w:tc>
      </w:tr>
    </w:tbl>
    <w:p w14:paraId="0C19E58E" w14:textId="77777777" w:rsidR="00DB1E57" w:rsidRPr="00D0162F" w:rsidRDefault="00DB1E57" w:rsidP="00DB1E57"/>
    <w:p w14:paraId="1F56359E" w14:textId="77777777" w:rsidR="00AB67FA" w:rsidRPr="00D0162F" w:rsidRDefault="00AB67FA" w:rsidP="00AB67FA">
      <w:pPr>
        <w:pStyle w:val="Heading2"/>
      </w:pPr>
      <w:r w:rsidRPr="00D0162F">
        <w:lastRenderedPageBreak/>
        <w:t>A.7A.2</w:t>
      </w:r>
      <w:r w:rsidRPr="00D0162F">
        <w:tab/>
        <w:t>MsgA configurations for FR2</w:t>
      </w:r>
    </w:p>
    <w:p w14:paraId="4953B14F" w14:textId="77777777" w:rsidR="00AB67FA" w:rsidRPr="00D0162F" w:rsidRDefault="00AB67FA" w:rsidP="00AB67FA">
      <w:r w:rsidRPr="00D0162F">
        <w:t>Table A.7A.2-1 defines the MsgA configurations for FR2. Each of the MsgA configurations defined in Table A.7A.2-1 have different applicabilities:</w:t>
      </w:r>
    </w:p>
    <w:p w14:paraId="2AC60568" w14:textId="77777777" w:rsidR="00AB67FA" w:rsidRPr="00D0162F" w:rsidRDefault="00AB67FA" w:rsidP="00AB67FA">
      <w:pPr>
        <w:pStyle w:val="B1"/>
      </w:pPr>
      <w:r w:rsidRPr="00D0162F">
        <w:t>-</w:t>
      </w:r>
      <w:r w:rsidRPr="00D0162F">
        <w:tab/>
        <w:t>MsgA.1 FR2 for SSB-based contention based random access in FR2.</w:t>
      </w:r>
    </w:p>
    <w:p w14:paraId="09CA3B3B" w14:textId="77777777" w:rsidR="00AB67FA" w:rsidRPr="00D0162F" w:rsidRDefault="00AB67FA" w:rsidP="00AB67FA">
      <w:pPr>
        <w:pStyle w:val="B1"/>
      </w:pPr>
      <w:r w:rsidRPr="00D0162F">
        <w:t>-</w:t>
      </w:r>
      <w:r w:rsidRPr="00D0162F">
        <w:tab/>
        <w:t>MsgA.2 FR2 for SSB-based non-contention based random access in FR2.</w:t>
      </w:r>
    </w:p>
    <w:p w14:paraId="2E4EEEBF" w14:textId="77777777" w:rsidR="00AB67FA" w:rsidRPr="00D0162F" w:rsidRDefault="00AB67FA" w:rsidP="00AB67FA">
      <w:pPr>
        <w:pStyle w:val="TH"/>
      </w:pPr>
      <w:r w:rsidRPr="00D0162F">
        <w:lastRenderedPageBreak/>
        <w:t>Table A.7A.2-1 Parameters for MsgA Configurations for FR2</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2171"/>
        <w:gridCol w:w="3827"/>
      </w:tblGrid>
      <w:tr w:rsidR="00AB67FA" w:rsidRPr="00D0162F" w14:paraId="635DBAF0" w14:textId="77777777" w:rsidTr="006E0A54">
        <w:trPr>
          <w:cantSplit/>
          <w:jc w:val="center"/>
        </w:trPr>
        <w:tc>
          <w:tcPr>
            <w:tcW w:w="2437" w:type="dxa"/>
            <w:vAlign w:val="center"/>
          </w:tcPr>
          <w:p w14:paraId="2529E496" w14:textId="77777777" w:rsidR="00AB67FA" w:rsidRPr="00D0162F" w:rsidRDefault="00AB67FA" w:rsidP="006E0A54">
            <w:pPr>
              <w:pStyle w:val="TAH"/>
              <w:rPr>
                <w:rFonts w:cs="Arial"/>
              </w:rPr>
            </w:pPr>
            <w:r w:rsidRPr="00D0162F">
              <w:rPr>
                <w:rFonts w:cs="Arial"/>
              </w:rPr>
              <w:t>Field</w:t>
            </w:r>
          </w:p>
        </w:tc>
        <w:tc>
          <w:tcPr>
            <w:tcW w:w="3370" w:type="dxa"/>
            <w:gridSpan w:val="2"/>
            <w:vAlign w:val="center"/>
          </w:tcPr>
          <w:p w14:paraId="5333281B" w14:textId="77777777" w:rsidR="00AB67FA" w:rsidRPr="00D0162F" w:rsidRDefault="00AB67FA" w:rsidP="006E0A54">
            <w:pPr>
              <w:pStyle w:val="TAH"/>
              <w:rPr>
                <w:rFonts w:cs="Arial"/>
              </w:rPr>
            </w:pPr>
            <w:r w:rsidRPr="00D0162F">
              <w:rPr>
                <w:rFonts w:cs="Arial"/>
              </w:rPr>
              <w:t>Value</w:t>
            </w:r>
          </w:p>
        </w:tc>
        <w:tc>
          <w:tcPr>
            <w:tcW w:w="3827" w:type="dxa"/>
            <w:vAlign w:val="center"/>
          </w:tcPr>
          <w:p w14:paraId="6C9676F0" w14:textId="77777777" w:rsidR="00AB67FA" w:rsidRPr="00D0162F" w:rsidRDefault="00AB67FA" w:rsidP="006E0A54">
            <w:pPr>
              <w:pStyle w:val="TAH"/>
              <w:rPr>
                <w:rFonts w:cs="Arial"/>
              </w:rPr>
            </w:pPr>
            <w:r w:rsidRPr="00D0162F">
              <w:rPr>
                <w:rFonts w:cs="Arial"/>
              </w:rPr>
              <w:t>Comment</w:t>
            </w:r>
          </w:p>
        </w:tc>
      </w:tr>
      <w:tr w:rsidR="00AB67FA" w:rsidRPr="00D0162F" w14:paraId="6A275F58" w14:textId="77777777" w:rsidTr="006E0A54">
        <w:trPr>
          <w:cantSplit/>
          <w:jc w:val="center"/>
        </w:trPr>
        <w:tc>
          <w:tcPr>
            <w:tcW w:w="2437" w:type="dxa"/>
          </w:tcPr>
          <w:p w14:paraId="1DD97CCE" w14:textId="42F8E083" w:rsidR="00AB67FA" w:rsidRPr="00D0162F" w:rsidRDefault="00AB67FA" w:rsidP="006E0A54">
            <w:pPr>
              <w:pStyle w:val="TAL"/>
              <w:rPr>
                <w:rFonts w:cs="Arial"/>
              </w:rPr>
            </w:pPr>
            <w:r w:rsidRPr="00D0162F">
              <w:rPr>
                <w:rFonts w:cs="Arial"/>
              </w:rPr>
              <w:t>MsgA</w:t>
            </w:r>
            <w:r w:rsidR="006E0A54" w:rsidRPr="00D0162F">
              <w:rPr>
                <w:rFonts w:cs="Arial"/>
              </w:rPr>
              <w:t xml:space="preserve"> </w:t>
            </w:r>
            <w:r w:rsidRPr="00D0162F">
              <w:rPr>
                <w:rFonts w:cs="Arial"/>
              </w:rPr>
              <w:t>Configuration</w:t>
            </w:r>
          </w:p>
        </w:tc>
        <w:tc>
          <w:tcPr>
            <w:tcW w:w="1199" w:type="dxa"/>
          </w:tcPr>
          <w:p w14:paraId="3B95A8BA" w14:textId="38281CD6" w:rsidR="00AB67FA" w:rsidRPr="00D0162F" w:rsidRDefault="00AB67FA" w:rsidP="006E0A54">
            <w:pPr>
              <w:pStyle w:val="TAC"/>
              <w:rPr>
                <w:rFonts w:cs="Arial"/>
              </w:rPr>
            </w:pPr>
            <w:r w:rsidRPr="00D0162F">
              <w:rPr>
                <w:rFonts w:cs="Arial"/>
              </w:rPr>
              <w:t>MsgA.1</w:t>
            </w:r>
            <w:r w:rsidR="006E0A54" w:rsidRPr="00D0162F">
              <w:rPr>
                <w:rFonts w:cs="Arial"/>
              </w:rPr>
              <w:t xml:space="preserve"> </w:t>
            </w:r>
            <w:r w:rsidRPr="00D0162F">
              <w:rPr>
                <w:rFonts w:cs="Arial"/>
              </w:rPr>
              <w:t>FR2</w:t>
            </w:r>
          </w:p>
        </w:tc>
        <w:tc>
          <w:tcPr>
            <w:tcW w:w="2171" w:type="dxa"/>
          </w:tcPr>
          <w:p w14:paraId="7776C2C1" w14:textId="3BFC7243" w:rsidR="00AB67FA" w:rsidRPr="00D0162F" w:rsidRDefault="00AB67FA" w:rsidP="006E0A54">
            <w:pPr>
              <w:pStyle w:val="TAC"/>
              <w:rPr>
                <w:rFonts w:cs="Arial"/>
              </w:rPr>
            </w:pPr>
            <w:r w:rsidRPr="00D0162F">
              <w:rPr>
                <w:rFonts w:cs="Arial"/>
              </w:rPr>
              <w:t>MsgA.2</w:t>
            </w:r>
            <w:r w:rsidR="006E0A54" w:rsidRPr="00D0162F">
              <w:rPr>
                <w:rFonts w:cs="Arial"/>
              </w:rPr>
              <w:t xml:space="preserve"> </w:t>
            </w:r>
            <w:r w:rsidRPr="00D0162F">
              <w:rPr>
                <w:rFonts w:cs="Arial"/>
              </w:rPr>
              <w:t>FR2</w:t>
            </w:r>
          </w:p>
        </w:tc>
        <w:tc>
          <w:tcPr>
            <w:tcW w:w="3827" w:type="dxa"/>
          </w:tcPr>
          <w:p w14:paraId="221A687E" w14:textId="77777777" w:rsidR="00AB67FA" w:rsidRPr="00D0162F" w:rsidRDefault="00AB67FA" w:rsidP="006E0A54">
            <w:pPr>
              <w:pStyle w:val="TAC"/>
              <w:rPr>
                <w:rFonts w:cs="Arial"/>
              </w:rPr>
            </w:pPr>
          </w:p>
        </w:tc>
      </w:tr>
      <w:tr w:rsidR="00AB67FA" w:rsidRPr="00D0162F" w14:paraId="18F79AA3" w14:textId="77777777" w:rsidTr="006E0A54">
        <w:trPr>
          <w:cantSplit/>
          <w:jc w:val="center"/>
        </w:trPr>
        <w:tc>
          <w:tcPr>
            <w:tcW w:w="2437" w:type="dxa"/>
          </w:tcPr>
          <w:p w14:paraId="0381AE4E" w14:textId="77777777" w:rsidR="00AB67FA" w:rsidRPr="00D0162F" w:rsidRDefault="00AB67FA" w:rsidP="006E0A54">
            <w:pPr>
              <w:pStyle w:val="TAL"/>
              <w:rPr>
                <w:rFonts w:cs="Arial"/>
                <w:i/>
              </w:rPr>
            </w:pPr>
            <w:r w:rsidRPr="00D0162F">
              <w:t>msgA-prach-ConfigurationIndex</w:t>
            </w:r>
          </w:p>
        </w:tc>
        <w:tc>
          <w:tcPr>
            <w:tcW w:w="1199" w:type="dxa"/>
          </w:tcPr>
          <w:p w14:paraId="21089911" w14:textId="77777777" w:rsidR="00AB67FA" w:rsidRPr="00D0162F" w:rsidRDefault="00AB67FA" w:rsidP="006E0A54">
            <w:pPr>
              <w:pStyle w:val="TAC"/>
              <w:rPr>
                <w:rFonts w:cs="Arial"/>
              </w:rPr>
            </w:pPr>
            <w:r w:rsidRPr="00D0162F">
              <w:rPr>
                <w:lang w:eastAsia="zh-CN"/>
              </w:rPr>
              <w:t>190</w:t>
            </w:r>
          </w:p>
        </w:tc>
        <w:tc>
          <w:tcPr>
            <w:tcW w:w="2171" w:type="dxa"/>
          </w:tcPr>
          <w:p w14:paraId="61E4D387" w14:textId="77777777" w:rsidR="00AB67FA" w:rsidRPr="00D0162F" w:rsidRDefault="00AB67FA" w:rsidP="006E0A54">
            <w:pPr>
              <w:pStyle w:val="TAC"/>
              <w:rPr>
                <w:rFonts w:cs="Arial"/>
              </w:rPr>
            </w:pPr>
            <w:r w:rsidRPr="00D0162F">
              <w:rPr>
                <w:lang w:eastAsia="zh-CN"/>
              </w:rPr>
              <w:t>190</w:t>
            </w:r>
          </w:p>
        </w:tc>
        <w:tc>
          <w:tcPr>
            <w:tcW w:w="3827" w:type="dxa"/>
          </w:tcPr>
          <w:p w14:paraId="2293BE48" w14:textId="3C944976" w:rsidR="00AB67FA" w:rsidRPr="00D0162F" w:rsidRDefault="00AB67FA" w:rsidP="006E0A54">
            <w:pPr>
              <w:pStyle w:val="TAC"/>
              <w:rPr>
                <w:rFonts w:cs="Arial"/>
              </w:rPr>
            </w:pPr>
            <w:r w:rsidRPr="00D0162F">
              <w:rPr>
                <w:lang w:eastAsia="zh-CN"/>
              </w:rPr>
              <w:t>Preamble</w:t>
            </w:r>
            <w:r w:rsidR="006E0A54" w:rsidRPr="00D0162F">
              <w:rPr>
                <w:lang w:eastAsia="zh-CN"/>
              </w:rPr>
              <w:t xml:space="preserve"> </w:t>
            </w:r>
            <w:r w:rsidRPr="00D0162F">
              <w:rPr>
                <w:lang w:eastAsia="zh-CN"/>
              </w:rPr>
              <w:t>Format</w:t>
            </w:r>
            <w:r w:rsidR="006E0A54" w:rsidRPr="00D0162F">
              <w:rPr>
                <w:lang w:eastAsia="zh-CN"/>
              </w:rPr>
              <w:t xml:space="preserve"> </w:t>
            </w:r>
            <w:r w:rsidRPr="00D0162F">
              <w:rPr>
                <w:lang w:eastAsia="zh-CN"/>
              </w:rPr>
              <w:t>C2,</w:t>
            </w:r>
            <w:r w:rsidR="006E0A54" w:rsidRPr="00D0162F">
              <w:rPr>
                <w:lang w:eastAsia="zh-CN"/>
              </w:rPr>
              <w:t xml:space="preserve"> </w:t>
            </w: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2BEA0643" w14:textId="77777777" w:rsidTr="006E0A54">
        <w:trPr>
          <w:cantSplit/>
          <w:jc w:val="center"/>
        </w:trPr>
        <w:tc>
          <w:tcPr>
            <w:tcW w:w="2437" w:type="dxa"/>
          </w:tcPr>
          <w:p w14:paraId="6DF427D1" w14:textId="77777777" w:rsidR="00AB67FA" w:rsidRPr="00D0162F" w:rsidRDefault="00AB67FA" w:rsidP="006E0A54">
            <w:pPr>
              <w:pStyle w:val="TAL"/>
              <w:rPr>
                <w:rFonts w:cs="Arial"/>
                <w:i/>
              </w:rPr>
            </w:pPr>
            <w:r w:rsidRPr="00D0162F">
              <w:t>msgA-SubcarrierSpacing</w:t>
            </w:r>
          </w:p>
        </w:tc>
        <w:tc>
          <w:tcPr>
            <w:tcW w:w="1199" w:type="dxa"/>
          </w:tcPr>
          <w:p w14:paraId="4AA87D81" w14:textId="3CDF4D27"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2171" w:type="dxa"/>
          </w:tcPr>
          <w:p w14:paraId="3CE38C04" w14:textId="5FCB83E9" w:rsidR="00AB67FA" w:rsidRPr="00D0162F" w:rsidRDefault="00AB67FA" w:rsidP="006E0A54">
            <w:pPr>
              <w:pStyle w:val="TAC"/>
              <w:rPr>
                <w:rFonts w:cs="Arial"/>
              </w:rPr>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3827" w:type="dxa"/>
          </w:tcPr>
          <w:p w14:paraId="007F3A3E" w14:textId="77777777" w:rsidR="00AB67FA" w:rsidRPr="00D0162F" w:rsidRDefault="00AB67FA" w:rsidP="006E0A54">
            <w:pPr>
              <w:pStyle w:val="TAC"/>
              <w:rPr>
                <w:rFonts w:cs="Arial"/>
              </w:rPr>
            </w:pPr>
          </w:p>
        </w:tc>
      </w:tr>
      <w:tr w:rsidR="00AB67FA" w:rsidRPr="00D0162F" w14:paraId="7644173C" w14:textId="77777777" w:rsidTr="006E0A54">
        <w:trPr>
          <w:cantSplit/>
          <w:jc w:val="center"/>
        </w:trPr>
        <w:tc>
          <w:tcPr>
            <w:tcW w:w="2437" w:type="dxa"/>
          </w:tcPr>
          <w:p w14:paraId="4BFEF27C" w14:textId="77777777" w:rsidR="00AB67FA" w:rsidRPr="00D0162F" w:rsidRDefault="00AB67FA" w:rsidP="006E0A54">
            <w:pPr>
              <w:pStyle w:val="TAL"/>
              <w:rPr>
                <w:rFonts w:cs="Arial"/>
                <w:i/>
              </w:rPr>
            </w:pPr>
            <w:r w:rsidRPr="00D0162F">
              <w:t>msgA-totalNumberOfRA-Preambles</w:t>
            </w:r>
          </w:p>
        </w:tc>
        <w:tc>
          <w:tcPr>
            <w:tcW w:w="1199" w:type="dxa"/>
          </w:tcPr>
          <w:p w14:paraId="0EA96298" w14:textId="77777777" w:rsidR="00AB67FA" w:rsidRPr="00D0162F" w:rsidRDefault="00AB67FA" w:rsidP="006E0A54">
            <w:pPr>
              <w:pStyle w:val="TAC"/>
            </w:pPr>
            <w:r w:rsidRPr="00D0162F">
              <w:rPr>
                <w:lang w:eastAsia="zh-CN"/>
              </w:rPr>
              <w:t>48</w:t>
            </w:r>
          </w:p>
        </w:tc>
        <w:tc>
          <w:tcPr>
            <w:tcW w:w="2171" w:type="dxa"/>
          </w:tcPr>
          <w:p w14:paraId="13380D6E" w14:textId="77777777" w:rsidR="00AB67FA" w:rsidRPr="00D0162F" w:rsidRDefault="00AB67FA" w:rsidP="006E0A54">
            <w:pPr>
              <w:pStyle w:val="TAC"/>
              <w:rPr>
                <w:rFonts w:cs="Arial"/>
              </w:rPr>
            </w:pPr>
            <w:r w:rsidRPr="00D0162F">
              <w:rPr>
                <w:lang w:eastAsia="zh-CN"/>
              </w:rPr>
              <w:t>48</w:t>
            </w:r>
          </w:p>
        </w:tc>
        <w:tc>
          <w:tcPr>
            <w:tcW w:w="3827" w:type="dxa"/>
          </w:tcPr>
          <w:p w14:paraId="6867EEE1" w14:textId="5A65FAB9"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294E586A" w14:textId="77777777" w:rsidTr="006E0A54">
        <w:trPr>
          <w:cantSplit/>
          <w:jc w:val="center"/>
        </w:trPr>
        <w:tc>
          <w:tcPr>
            <w:tcW w:w="2437" w:type="dxa"/>
          </w:tcPr>
          <w:p w14:paraId="2D3C4F69" w14:textId="77777777" w:rsidR="00AB67FA" w:rsidRPr="00D0162F" w:rsidRDefault="00AB67FA" w:rsidP="006E0A54">
            <w:pPr>
              <w:pStyle w:val="TAL"/>
              <w:rPr>
                <w:rFonts w:cs="Arial"/>
                <w:i/>
              </w:rPr>
            </w:pPr>
            <w:r w:rsidRPr="00D0162F">
              <w:t>numberOfRA-PreamblesGroupA</w:t>
            </w:r>
          </w:p>
        </w:tc>
        <w:tc>
          <w:tcPr>
            <w:tcW w:w="1199" w:type="dxa"/>
          </w:tcPr>
          <w:p w14:paraId="7DBF374C" w14:textId="77777777" w:rsidR="00AB67FA" w:rsidRPr="00D0162F" w:rsidRDefault="00AB67FA" w:rsidP="006E0A54">
            <w:pPr>
              <w:pStyle w:val="TAC"/>
            </w:pPr>
            <w:r w:rsidRPr="00D0162F">
              <w:rPr>
                <w:lang w:eastAsia="zh-CN"/>
              </w:rPr>
              <w:t>48</w:t>
            </w:r>
          </w:p>
        </w:tc>
        <w:tc>
          <w:tcPr>
            <w:tcW w:w="2171" w:type="dxa"/>
          </w:tcPr>
          <w:p w14:paraId="2BB95BBE" w14:textId="77777777" w:rsidR="00AB67FA" w:rsidRPr="00D0162F" w:rsidRDefault="00AB67FA" w:rsidP="006E0A54">
            <w:pPr>
              <w:pStyle w:val="TAC"/>
              <w:rPr>
                <w:rFonts w:cs="v3.7.0"/>
              </w:rPr>
            </w:pPr>
            <w:r w:rsidRPr="00D0162F">
              <w:rPr>
                <w:lang w:eastAsia="zh-CN"/>
              </w:rPr>
              <w:t>48</w:t>
            </w:r>
          </w:p>
        </w:tc>
        <w:tc>
          <w:tcPr>
            <w:tcW w:w="3827" w:type="dxa"/>
          </w:tcPr>
          <w:p w14:paraId="010148B1" w14:textId="0D7C3EFA"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502CD51C" w14:textId="77777777" w:rsidTr="006E0A54">
        <w:trPr>
          <w:cantSplit/>
          <w:jc w:val="center"/>
        </w:trPr>
        <w:tc>
          <w:tcPr>
            <w:tcW w:w="2437" w:type="dxa"/>
          </w:tcPr>
          <w:p w14:paraId="3DA29122" w14:textId="77777777" w:rsidR="00AB67FA" w:rsidRPr="00D0162F" w:rsidRDefault="00AB67FA" w:rsidP="006E0A54">
            <w:pPr>
              <w:pStyle w:val="TAL"/>
              <w:rPr>
                <w:i/>
              </w:rPr>
            </w:pPr>
            <w:r w:rsidRPr="00D0162F">
              <w:t>msgA-PRACH-RootSequenceIndex</w:t>
            </w:r>
          </w:p>
        </w:tc>
        <w:tc>
          <w:tcPr>
            <w:tcW w:w="1199" w:type="dxa"/>
          </w:tcPr>
          <w:p w14:paraId="20A6944A" w14:textId="77777777" w:rsidR="00AB67FA" w:rsidRPr="00D0162F" w:rsidRDefault="00AB67FA" w:rsidP="006E0A54">
            <w:pPr>
              <w:pStyle w:val="TAC"/>
            </w:pPr>
            <w:r w:rsidRPr="00D0162F">
              <w:rPr>
                <w:lang w:eastAsia="zh-CN"/>
              </w:rPr>
              <w:t>0</w:t>
            </w:r>
          </w:p>
        </w:tc>
        <w:tc>
          <w:tcPr>
            <w:tcW w:w="2171" w:type="dxa"/>
          </w:tcPr>
          <w:p w14:paraId="3193AF41" w14:textId="77777777" w:rsidR="00AB67FA" w:rsidRPr="00D0162F" w:rsidRDefault="00AB67FA" w:rsidP="006E0A54">
            <w:pPr>
              <w:pStyle w:val="TAC"/>
              <w:rPr>
                <w:rFonts w:cs="Arial"/>
              </w:rPr>
            </w:pPr>
            <w:r w:rsidRPr="00D0162F">
              <w:rPr>
                <w:lang w:eastAsia="zh-CN"/>
              </w:rPr>
              <w:t>0</w:t>
            </w:r>
          </w:p>
        </w:tc>
        <w:tc>
          <w:tcPr>
            <w:tcW w:w="3827" w:type="dxa"/>
          </w:tcPr>
          <w:p w14:paraId="09B71853" w14:textId="01DD791E"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15DDA812" w14:textId="77777777" w:rsidTr="006E0A54">
        <w:trPr>
          <w:cantSplit/>
          <w:jc w:val="center"/>
        </w:trPr>
        <w:tc>
          <w:tcPr>
            <w:tcW w:w="2437" w:type="dxa"/>
          </w:tcPr>
          <w:p w14:paraId="62F86C69" w14:textId="77777777" w:rsidR="00AB67FA" w:rsidRPr="00D0162F" w:rsidRDefault="00AB67FA" w:rsidP="006E0A54">
            <w:pPr>
              <w:pStyle w:val="TAL"/>
              <w:rPr>
                <w:rFonts w:cs="Arial"/>
                <w:i/>
              </w:rPr>
            </w:pPr>
            <w:r w:rsidRPr="00D0162F">
              <w:t>msgA-SSB-perRACH-OccasionAndCB-PreamblesPerSSB</w:t>
            </w:r>
          </w:p>
        </w:tc>
        <w:tc>
          <w:tcPr>
            <w:tcW w:w="1199" w:type="dxa"/>
          </w:tcPr>
          <w:p w14:paraId="6F63DECB" w14:textId="3C89B05D" w:rsidR="00AB67FA" w:rsidRPr="00D0162F" w:rsidRDefault="00AB67FA" w:rsidP="006E0A54">
            <w:pPr>
              <w:pStyle w:val="TAC"/>
              <w:rPr>
                <w:rFonts w:cs="Arial"/>
              </w:rPr>
            </w:pPr>
            <w:r w:rsidRPr="00D0162F">
              <w:rPr>
                <w:lang w:eastAsia="zh-CN"/>
              </w:rPr>
              <w:t>o</w:t>
            </w:r>
            <w:r w:rsidRPr="00D0162F">
              <w:t>ne</w:t>
            </w:r>
            <w:r w:rsidRPr="00D0162F">
              <w:rPr>
                <w:lang w:eastAsia="zh-CN"/>
              </w:rPr>
              <w:t>Fourth,</w:t>
            </w:r>
            <w:r w:rsidR="006E0A54" w:rsidRPr="00D0162F">
              <w:rPr>
                <w:lang w:eastAsia="zh-CN"/>
              </w:rPr>
              <w:t xml:space="preserve"> </w:t>
            </w:r>
            <w:r w:rsidRPr="00D0162F">
              <w:rPr>
                <w:lang w:eastAsia="zh-CN"/>
              </w:rPr>
              <w:t>n48</w:t>
            </w:r>
          </w:p>
        </w:tc>
        <w:tc>
          <w:tcPr>
            <w:tcW w:w="2171" w:type="dxa"/>
          </w:tcPr>
          <w:p w14:paraId="65670C1A" w14:textId="77777777" w:rsidR="00AB67FA" w:rsidRPr="00D0162F" w:rsidRDefault="00AB67FA" w:rsidP="006E0A54">
            <w:pPr>
              <w:pStyle w:val="TAC"/>
              <w:rPr>
                <w:rFonts w:cs="Arial"/>
              </w:rPr>
            </w:pPr>
            <w:r w:rsidRPr="00D0162F">
              <w:rPr>
                <w:lang w:eastAsia="zh-CN"/>
              </w:rPr>
              <w:t>o</w:t>
            </w:r>
            <w:r w:rsidRPr="00D0162F">
              <w:t>ne</w:t>
            </w:r>
            <w:r w:rsidRPr="00D0162F">
              <w:rPr>
                <w:lang w:eastAsia="zh-CN"/>
              </w:rPr>
              <w:t>Fourth</w:t>
            </w:r>
          </w:p>
        </w:tc>
        <w:tc>
          <w:tcPr>
            <w:tcW w:w="3827" w:type="dxa"/>
          </w:tcPr>
          <w:p w14:paraId="3D48331D" w14:textId="50F82F45" w:rsidR="00AB67FA" w:rsidRPr="00D0162F" w:rsidRDefault="00AB67FA" w:rsidP="006E0A54">
            <w:pPr>
              <w:pStyle w:val="TAC"/>
              <w:rPr>
                <w:rFonts w:cs="Arial"/>
              </w:rPr>
            </w:pPr>
            <w:r w:rsidRPr="00D0162F">
              <w:rPr>
                <w:rFonts w:cs="Arial"/>
                <w:lang w:eastAsia="zh-CN"/>
              </w:rPr>
              <w:t>OneFourth:</w:t>
            </w:r>
            <w:r w:rsidR="006E0A54" w:rsidRPr="00D0162F">
              <w:rPr>
                <w:rFonts w:cs="Arial"/>
                <w:lang w:eastAsia="zh-CN"/>
              </w:rPr>
              <w:t xml:space="preserve"> </w:t>
            </w:r>
            <w:r w:rsidRPr="00D0162F">
              <w:rPr>
                <w:rFonts w:cs="Arial"/>
                <w:lang w:eastAsia="zh-CN"/>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w:t>
            </w:r>
            <w:r w:rsidRPr="00D0162F">
              <w:rPr>
                <w:rFonts w:cs="Arial"/>
                <w:lang w:eastAsia="zh-CN"/>
              </w:rPr>
              <w:t>s</w:t>
            </w:r>
          </w:p>
        </w:tc>
      </w:tr>
      <w:tr w:rsidR="00AB67FA" w:rsidRPr="00D0162F" w14:paraId="57498746" w14:textId="77777777" w:rsidTr="006E0A54">
        <w:trPr>
          <w:cantSplit/>
          <w:jc w:val="center"/>
        </w:trPr>
        <w:tc>
          <w:tcPr>
            <w:tcW w:w="2437" w:type="dxa"/>
          </w:tcPr>
          <w:p w14:paraId="7385676B" w14:textId="77777777" w:rsidR="00AB67FA" w:rsidRPr="00D0162F" w:rsidRDefault="00AB67FA" w:rsidP="006E0A54">
            <w:pPr>
              <w:pStyle w:val="TAL"/>
              <w:rPr>
                <w:rFonts w:cs="Arial"/>
                <w:i/>
              </w:rPr>
            </w:pPr>
            <w:r w:rsidRPr="00D0162F">
              <w:t>msgA-RO-FDM</w:t>
            </w:r>
          </w:p>
        </w:tc>
        <w:tc>
          <w:tcPr>
            <w:tcW w:w="1199" w:type="dxa"/>
          </w:tcPr>
          <w:p w14:paraId="5FDD6C81" w14:textId="77777777" w:rsidR="00AB67FA" w:rsidRPr="00D0162F" w:rsidRDefault="00AB67FA" w:rsidP="006E0A54">
            <w:pPr>
              <w:pStyle w:val="TAC"/>
            </w:pPr>
            <w:r w:rsidRPr="00D0162F">
              <w:rPr>
                <w:rFonts w:cs="Arial"/>
                <w:lang w:eastAsia="zh-CN"/>
              </w:rPr>
              <w:t>One</w:t>
            </w:r>
          </w:p>
        </w:tc>
        <w:tc>
          <w:tcPr>
            <w:tcW w:w="2171" w:type="dxa"/>
          </w:tcPr>
          <w:p w14:paraId="4C987BC9" w14:textId="77777777" w:rsidR="00AB67FA" w:rsidRPr="00D0162F" w:rsidRDefault="00AB67FA" w:rsidP="006E0A54">
            <w:pPr>
              <w:pStyle w:val="TAC"/>
              <w:rPr>
                <w:rFonts w:cs="Arial"/>
              </w:rPr>
            </w:pPr>
            <w:r w:rsidRPr="00D0162F">
              <w:rPr>
                <w:rFonts w:cs="Arial"/>
                <w:lang w:eastAsia="zh-CN"/>
              </w:rPr>
              <w:t>One</w:t>
            </w:r>
          </w:p>
        </w:tc>
        <w:tc>
          <w:tcPr>
            <w:tcW w:w="3827" w:type="dxa"/>
          </w:tcPr>
          <w:p w14:paraId="10D1AF94" w14:textId="085F1C27" w:rsidR="00AB67FA" w:rsidRPr="00D0162F" w:rsidRDefault="00AB67FA" w:rsidP="006E0A54">
            <w:pPr>
              <w:pStyle w:val="TAC"/>
              <w:rPr>
                <w:rFonts w:cs="Arial"/>
              </w:rPr>
            </w:pPr>
            <w:r w:rsidRPr="00D0162F">
              <w:rPr>
                <w:rFonts w:cs="Arial"/>
                <w:lang w:eastAsia="zh-CN"/>
              </w:rPr>
              <w:t>One</w:t>
            </w:r>
            <w:r w:rsidR="006E0A54" w:rsidRPr="00D0162F">
              <w:rPr>
                <w:rFonts w:cs="Arial"/>
                <w:lang w:eastAsia="zh-CN"/>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335A3C62" w14:textId="77777777" w:rsidTr="006E0A54">
        <w:trPr>
          <w:cantSplit/>
          <w:jc w:val="center"/>
        </w:trPr>
        <w:tc>
          <w:tcPr>
            <w:tcW w:w="2437" w:type="dxa"/>
          </w:tcPr>
          <w:p w14:paraId="3AD75F59" w14:textId="77777777" w:rsidR="00AB67FA" w:rsidRPr="00D0162F" w:rsidRDefault="00AB67FA" w:rsidP="006E0A54">
            <w:pPr>
              <w:pStyle w:val="TAL"/>
              <w:rPr>
                <w:rFonts w:cs="Arial"/>
                <w:i/>
              </w:rPr>
            </w:pPr>
            <w:r w:rsidRPr="00D0162F">
              <w:t>ra-ContentionResolutionTimer</w:t>
            </w:r>
          </w:p>
        </w:tc>
        <w:tc>
          <w:tcPr>
            <w:tcW w:w="1199" w:type="dxa"/>
          </w:tcPr>
          <w:p w14:paraId="7371A7C7" w14:textId="77777777" w:rsidR="00AB67FA" w:rsidRPr="00D0162F" w:rsidRDefault="00AB67FA" w:rsidP="006E0A54">
            <w:pPr>
              <w:pStyle w:val="TAC"/>
              <w:rPr>
                <w:rFonts w:cs="Arial"/>
              </w:rPr>
            </w:pPr>
            <w:r w:rsidRPr="00D0162F">
              <w:rPr>
                <w:rFonts w:cs="Arial"/>
              </w:rPr>
              <w:t>sf48</w:t>
            </w:r>
          </w:p>
        </w:tc>
        <w:tc>
          <w:tcPr>
            <w:tcW w:w="2171" w:type="dxa"/>
          </w:tcPr>
          <w:p w14:paraId="6A3E8450" w14:textId="77777777" w:rsidR="00AB67FA" w:rsidRPr="00D0162F" w:rsidRDefault="00AB67FA" w:rsidP="006E0A54">
            <w:pPr>
              <w:pStyle w:val="TAC"/>
              <w:rPr>
                <w:rFonts w:cs="Arial"/>
              </w:rPr>
            </w:pPr>
            <w:r w:rsidRPr="00D0162F">
              <w:rPr>
                <w:rFonts w:cs="Arial"/>
              </w:rPr>
              <w:t>-</w:t>
            </w:r>
          </w:p>
        </w:tc>
        <w:tc>
          <w:tcPr>
            <w:tcW w:w="3827" w:type="dxa"/>
          </w:tcPr>
          <w:p w14:paraId="7B66D730" w14:textId="5E336043"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224850E0" w14:textId="77777777" w:rsidTr="006E0A54">
        <w:trPr>
          <w:cantSplit/>
          <w:jc w:val="center"/>
        </w:trPr>
        <w:tc>
          <w:tcPr>
            <w:tcW w:w="2437" w:type="dxa"/>
          </w:tcPr>
          <w:p w14:paraId="27CB3D77" w14:textId="77777777" w:rsidR="00AB67FA" w:rsidRPr="00D0162F" w:rsidRDefault="00AB67FA" w:rsidP="006E0A54">
            <w:pPr>
              <w:pStyle w:val="TAL"/>
              <w:rPr>
                <w:rFonts w:cs="Arial"/>
                <w:i/>
              </w:rPr>
            </w:pPr>
            <w:r w:rsidRPr="00D0162F">
              <w:t>msgA-PreamblePowerRampingStep</w:t>
            </w:r>
          </w:p>
        </w:tc>
        <w:tc>
          <w:tcPr>
            <w:tcW w:w="1199" w:type="dxa"/>
          </w:tcPr>
          <w:p w14:paraId="3B01CB1C" w14:textId="77777777" w:rsidR="00AB67FA" w:rsidRPr="00D0162F" w:rsidRDefault="00AB67FA" w:rsidP="006E0A54">
            <w:pPr>
              <w:pStyle w:val="TAC"/>
              <w:rPr>
                <w:rFonts w:cs="Arial"/>
              </w:rPr>
            </w:pPr>
            <w:r w:rsidRPr="00D0162F">
              <w:rPr>
                <w:rFonts w:cs="Arial"/>
              </w:rPr>
              <w:t>dB2</w:t>
            </w:r>
          </w:p>
        </w:tc>
        <w:tc>
          <w:tcPr>
            <w:tcW w:w="2171" w:type="dxa"/>
          </w:tcPr>
          <w:p w14:paraId="4ED9B295" w14:textId="77777777" w:rsidR="00AB67FA" w:rsidRPr="00D0162F" w:rsidRDefault="00AB67FA" w:rsidP="006E0A54">
            <w:pPr>
              <w:pStyle w:val="TAC"/>
              <w:rPr>
                <w:rFonts w:cs="Arial"/>
              </w:rPr>
            </w:pPr>
            <w:r w:rsidRPr="00D0162F">
              <w:rPr>
                <w:rFonts w:cs="Arial"/>
              </w:rPr>
              <w:t>dB2</w:t>
            </w:r>
          </w:p>
        </w:tc>
        <w:tc>
          <w:tcPr>
            <w:tcW w:w="3827" w:type="dxa"/>
            <w:vMerge w:val="restart"/>
          </w:tcPr>
          <w:p w14:paraId="10A4EDED" w14:textId="77777777" w:rsidR="00AB67FA" w:rsidRPr="00D0162F" w:rsidRDefault="00AB67FA" w:rsidP="006E0A54">
            <w:pPr>
              <w:pStyle w:val="TAC"/>
              <w:rPr>
                <w:rFonts w:cs="Arial"/>
              </w:rPr>
            </w:pPr>
          </w:p>
        </w:tc>
      </w:tr>
      <w:tr w:rsidR="00AB67FA" w:rsidRPr="00D0162F" w14:paraId="6DFD8CB8" w14:textId="77777777" w:rsidTr="006E0A54">
        <w:trPr>
          <w:cantSplit/>
          <w:jc w:val="center"/>
        </w:trPr>
        <w:tc>
          <w:tcPr>
            <w:tcW w:w="2437" w:type="dxa"/>
          </w:tcPr>
          <w:p w14:paraId="4B53688E" w14:textId="77777777" w:rsidR="00AB67FA" w:rsidRPr="00D0162F" w:rsidRDefault="00AB67FA" w:rsidP="006E0A54">
            <w:pPr>
              <w:pStyle w:val="TAL"/>
              <w:rPr>
                <w:rFonts w:cs="Arial"/>
                <w:i/>
              </w:rPr>
            </w:pPr>
            <w:r w:rsidRPr="00D0162F">
              <w:t>msgA-PreambleReceivedTargetPower</w:t>
            </w:r>
          </w:p>
        </w:tc>
        <w:tc>
          <w:tcPr>
            <w:tcW w:w="1199" w:type="dxa"/>
          </w:tcPr>
          <w:p w14:paraId="59DEFEDA" w14:textId="77777777" w:rsidR="00AB67FA" w:rsidRPr="00D0162F" w:rsidRDefault="00AB67FA" w:rsidP="006E0A54">
            <w:pPr>
              <w:pStyle w:val="TAC"/>
            </w:pPr>
            <w:r w:rsidRPr="00D0162F">
              <w:rPr>
                <w:rFonts w:cs="Arial"/>
              </w:rPr>
              <w:t>dBm-120</w:t>
            </w:r>
          </w:p>
        </w:tc>
        <w:tc>
          <w:tcPr>
            <w:tcW w:w="2171" w:type="dxa"/>
          </w:tcPr>
          <w:p w14:paraId="5AE3E748" w14:textId="77777777" w:rsidR="00AB67FA" w:rsidRPr="00D0162F" w:rsidRDefault="00AB67FA" w:rsidP="006E0A54">
            <w:pPr>
              <w:pStyle w:val="TAC"/>
            </w:pPr>
            <w:r w:rsidRPr="00D0162F">
              <w:rPr>
                <w:rFonts w:cs="Arial"/>
              </w:rPr>
              <w:t>dBm-120</w:t>
            </w:r>
          </w:p>
        </w:tc>
        <w:tc>
          <w:tcPr>
            <w:tcW w:w="3827" w:type="dxa"/>
            <w:vMerge/>
          </w:tcPr>
          <w:p w14:paraId="742C992F" w14:textId="77777777" w:rsidR="00AB67FA" w:rsidRPr="00D0162F" w:rsidRDefault="00AB67FA" w:rsidP="006E0A54">
            <w:pPr>
              <w:pStyle w:val="TAC"/>
              <w:rPr>
                <w:rFonts w:cs="Arial"/>
              </w:rPr>
            </w:pPr>
          </w:p>
        </w:tc>
      </w:tr>
      <w:tr w:rsidR="00AB67FA" w:rsidRPr="00D0162F" w14:paraId="2A7102D6" w14:textId="77777777" w:rsidTr="006E0A54">
        <w:trPr>
          <w:cantSplit/>
          <w:jc w:val="center"/>
        </w:trPr>
        <w:tc>
          <w:tcPr>
            <w:tcW w:w="2437" w:type="dxa"/>
          </w:tcPr>
          <w:p w14:paraId="330C575F" w14:textId="77777777" w:rsidR="00AB67FA" w:rsidRPr="00D0162F" w:rsidRDefault="00AB67FA" w:rsidP="006E0A54">
            <w:pPr>
              <w:pStyle w:val="TAL"/>
              <w:rPr>
                <w:rFonts w:cs="Arial"/>
                <w:i/>
              </w:rPr>
            </w:pPr>
            <w:r w:rsidRPr="00D0162F">
              <w:t>preambleTransMax</w:t>
            </w:r>
          </w:p>
        </w:tc>
        <w:tc>
          <w:tcPr>
            <w:tcW w:w="1199" w:type="dxa"/>
          </w:tcPr>
          <w:p w14:paraId="7B8099F8" w14:textId="77777777" w:rsidR="00AB67FA" w:rsidRPr="00D0162F" w:rsidRDefault="00AB67FA" w:rsidP="006E0A54">
            <w:pPr>
              <w:pStyle w:val="TAC"/>
              <w:rPr>
                <w:rFonts w:cs="Arial"/>
              </w:rPr>
            </w:pPr>
            <w:r w:rsidRPr="00D0162F">
              <w:rPr>
                <w:rFonts w:cs="Arial"/>
              </w:rPr>
              <w:t>n6</w:t>
            </w:r>
          </w:p>
        </w:tc>
        <w:tc>
          <w:tcPr>
            <w:tcW w:w="2171" w:type="dxa"/>
          </w:tcPr>
          <w:p w14:paraId="0F9FC3B8" w14:textId="77777777" w:rsidR="00AB67FA" w:rsidRPr="00D0162F" w:rsidRDefault="00AB67FA" w:rsidP="006E0A54">
            <w:pPr>
              <w:pStyle w:val="TAC"/>
              <w:rPr>
                <w:rFonts w:cs="Arial"/>
              </w:rPr>
            </w:pPr>
            <w:r w:rsidRPr="00D0162F">
              <w:rPr>
                <w:rFonts w:cs="Arial"/>
              </w:rPr>
              <w:t>n6</w:t>
            </w:r>
          </w:p>
        </w:tc>
        <w:tc>
          <w:tcPr>
            <w:tcW w:w="3827" w:type="dxa"/>
          </w:tcPr>
          <w:p w14:paraId="7F2430CC" w14:textId="0828CC76"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6</w:t>
            </w:r>
          </w:p>
        </w:tc>
      </w:tr>
      <w:tr w:rsidR="00AB67FA" w:rsidRPr="00D0162F" w14:paraId="101B5C27" w14:textId="77777777" w:rsidTr="006E0A54">
        <w:trPr>
          <w:cantSplit/>
          <w:jc w:val="center"/>
        </w:trPr>
        <w:tc>
          <w:tcPr>
            <w:tcW w:w="2437" w:type="dxa"/>
          </w:tcPr>
          <w:p w14:paraId="4C86A7FA" w14:textId="77777777" w:rsidR="00AB67FA" w:rsidRPr="00D0162F" w:rsidRDefault="00AB67FA" w:rsidP="006E0A54">
            <w:pPr>
              <w:pStyle w:val="TAL"/>
              <w:rPr>
                <w:rFonts w:cs="Arial"/>
                <w:i/>
              </w:rPr>
            </w:pPr>
            <w:r w:rsidRPr="00D0162F">
              <w:t>msgB-ResponseWindow</w:t>
            </w:r>
          </w:p>
        </w:tc>
        <w:tc>
          <w:tcPr>
            <w:tcW w:w="1199" w:type="dxa"/>
          </w:tcPr>
          <w:p w14:paraId="64E712A9" w14:textId="77777777" w:rsidR="00AB67FA" w:rsidRPr="00D0162F" w:rsidRDefault="00AB67FA" w:rsidP="006E0A54">
            <w:pPr>
              <w:pStyle w:val="TAC"/>
              <w:rPr>
                <w:rFonts w:cs="Arial"/>
              </w:rPr>
            </w:pPr>
            <w:r w:rsidRPr="00D0162F">
              <w:rPr>
                <w:rFonts w:cs="Arial"/>
              </w:rPr>
              <w:t>sl10</w:t>
            </w:r>
          </w:p>
        </w:tc>
        <w:tc>
          <w:tcPr>
            <w:tcW w:w="2171" w:type="dxa"/>
          </w:tcPr>
          <w:p w14:paraId="0FC3CC5E" w14:textId="77777777" w:rsidR="00AB67FA" w:rsidRPr="00D0162F" w:rsidRDefault="00AB67FA" w:rsidP="006E0A54">
            <w:pPr>
              <w:pStyle w:val="TAC"/>
              <w:rPr>
                <w:rFonts w:cs="Arial"/>
              </w:rPr>
            </w:pPr>
            <w:r w:rsidRPr="00D0162F">
              <w:rPr>
                <w:rFonts w:cs="Arial"/>
              </w:rPr>
              <w:t>sl10</w:t>
            </w:r>
          </w:p>
        </w:tc>
        <w:tc>
          <w:tcPr>
            <w:tcW w:w="3827" w:type="dxa"/>
          </w:tcPr>
          <w:p w14:paraId="6583E5FF" w14:textId="2FCD04BD" w:rsidR="00AB67FA" w:rsidRPr="00D0162F" w:rsidRDefault="00AB67FA" w:rsidP="006E0A54">
            <w:pPr>
              <w:pStyle w:val="TAC"/>
              <w:rPr>
                <w:rFonts w:cs="Arial"/>
              </w:rPr>
            </w:pPr>
            <w:r w:rsidRPr="00D0162F">
              <w:rPr>
                <w:rFonts w:cs="Arial"/>
                <w:lang w:eastAsia="zh-CN"/>
              </w:rPr>
              <w:t>10</w:t>
            </w:r>
            <w:r w:rsidR="006E0A54" w:rsidRPr="00D0162F">
              <w:rPr>
                <w:rFonts w:cs="Arial"/>
                <w:lang w:eastAsia="zh-CN"/>
              </w:rPr>
              <w:t xml:space="preserve"> </w:t>
            </w:r>
            <w:r w:rsidRPr="00D0162F">
              <w:rPr>
                <w:rFonts w:cs="Arial"/>
                <w:lang w:eastAsia="zh-CN"/>
              </w:rPr>
              <w:t>slots</w:t>
            </w:r>
          </w:p>
        </w:tc>
      </w:tr>
      <w:tr w:rsidR="00AB67FA" w:rsidRPr="00D0162F" w14:paraId="73CE35A4" w14:textId="77777777" w:rsidTr="006E0A54">
        <w:trPr>
          <w:cantSplit/>
          <w:jc w:val="center"/>
        </w:trPr>
        <w:tc>
          <w:tcPr>
            <w:tcW w:w="2437" w:type="dxa"/>
          </w:tcPr>
          <w:p w14:paraId="04AB08F5" w14:textId="77777777" w:rsidR="00AB67FA" w:rsidRPr="00D0162F" w:rsidRDefault="00AB67FA" w:rsidP="006E0A54">
            <w:pPr>
              <w:pStyle w:val="TAL"/>
              <w:rPr>
                <w:rFonts w:cs="Arial"/>
                <w:i/>
              </w:rPr>
            </w:pPr>
            <w:r w:rsidRPr="00D0162F">
              <w:t>msgA-ZeroCorrelationZoneConfig</w:t>
            </w:r>
          </w:p>
        </w:tc>
        <w:tc>
          <w:tcPr>
            <w:tcW w:w="1199" w:type="dxa"/>
          </w:tcPr>
          <w:p w14:paraId="308348BE" w14:textId="77777777" w:rsidR="00AB67FA" w:rsidRPr="00D0162F" w:rsidRDefault="00AB67FA" w:rsidP="006E0A54">
            <w:pPr>
              <w:pStyle w:val="TAC"/>
              <w:rPr>
                <w:rFonts w:cs="Arial"/>
              </w:rPr>
            </w:pPr>
            <w:r w:rsidRPr="00D0162F">
              <w:rPr>
                <w:rFonts w:cs="Arial"/>
                <w:lang w:eastAsia="zh-CN"/>
              </w:rPr>
              <w:t>11</w:t>
            </w:r>
          </w:p>
        </w:tc>
        <w:tc>
          <w:tcPr>
            <w:tcW w:w="2171" w:type="dxa"/>
          </w:tcPr>
          <w:p w14:paraId="378A5B2B" w14:textId="77777777" w:rsidR="00AB67FA" w:rsidRPr="00D0162F" w:rsidRDefault="00AB67FA" w:rsidP="006E0A54">
            <w:pPr>
              <w:pStyle w:val="TAC"/>
              <w:rPr>
                <w:rFonts w:cs="Arial"/>
              </w:rPr>
            </w:pPr>
            <w:r w:rsidRPr="00D0162F">
              <w:rPr>
                <w:rFonts w:cs="Arial"/>
                <w:lang w:eastAsia="zh-CN"/>
              </w:rPr>
              <w:t>11</w:t>
            </w:r>
          </w:p>
        </w:tc>
        <w:tc>
          <w:tcPr>
            <w:tcW w:w="3827" w:type="dxa"/>
          </w:tcPr>
          <w:p w14:paraId="51D858A9" w14:textId="45933D6A" w:rsidR="00AB67FA" w:rsidRPr="00D0162F" w:rsidRDefault="00AB67FA" w:rsidP="006E0A54">
            <w:pPr>
              <w:pStyle w:val="TAC"/>
              <w:rPr>
                <w:rFonts w:cs="Arial"/>
              </w:rPr>
            </w:pPr>
            <w:r w:rsidRPr="00D0162F">
              <w:rPr>
                <w:rFonts w:cs="Arial"/>
                <w:lang w:eastAsia="zh-CN"/>
              </w:rPr>
              <w:t>N-CS</w:t>
            </w:r>
            <w:r w:rsidR="006E0A54" w:rsidRPr="00D0162F">
              <w:rPr>
                <w:rFonts w:cs="Arial"/>
                <w:lang w:eastAsia="zh-CN"/>
              </w:rPr>
              <w:t xml:space="preserve"> </w:t>
            </w:r>
            <w:r w:rsidRPr="00D0162F">
              <w:rPr>
                <w:rFonts w:cs="Arial"/>
                <w:lang w:eastAsia="zh-CN"/>
              </w:rPr>
              <w:t>configuration,</w:t>
            </w:r>
            <w:r w:rsidR="006E0A54" w:rsidRPr="00D0162F">
              <w:rPr>
                <w:rFonts w:cs="Arial"/>
                <w:lang w:eastAsia="zh-CN"/>
              </w:rPr>
              <w:t xml:space="preserve"> </w:t>
            </w:r>
            <w:r w:rsidRPr="00D0162F">
              <w:rPr>
                <w:rFonts w:cs="Arial"/>
                <w:lang w:eastAsia="zh-CN"/>
              </w:rPr>
              <w:t>N</w:t>
            </w:r>
            <w:r w:rsidRPr="00D0162F">
              <w:rPr>
                <w:rFonts w:cs="Arial"/>
                <w:vertAlign w:val="subscript"/>
                <w:lang w:eastAsia="zh-CN"/>
              </w:rPr>
              <w:t>CS</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eastAsia="Batang"/>
              </w:rPr>
              <w:t>23</w:t>
            </w:r>
          </w:p>
        </w:tc>
      </w:tr>
      <w:tr w:rsidR="00AB67FA" w:rsidRPr="00D0162F" w14:paraId="741C0A56" w14:textId="77777777" w:rsidTr="006E0A54">
        <w:trPr>
          <w:cantSplit/>
          <w:jc w:val="center"/>
        </w:trPr>
        <w:tc>
          <w:tcPr>
            <w:tcW w:w="2437" w:type="dxa"/>
          </w:tcPr>
          <w:p w14:paraId="48ECC425" w14:textId="49CF4C25" w:rsidR="00AB67FA" w:rsidRPr="00D0162F" w:rsidRDefault="00AB67FA" w:rsidP="006E0A54">
            <w:pPr>
              <w:pStyle w:val="TAL"/>
              <w:rPr>
                <w:rFonts w:cs="Arial"/>
                <w:i/>
              </w:rPr>
            </w:pPr>
            <w:r w:rsidRPr="00D0162F">
              <w:t>Backoff</w:t>
            </w:r>
            <w:r w:rsidR="006E0A54" w:rsidRPr="00D0162F">
              <w:t xml:space="preserve"> </w:t>
            </w:r>
            <w:r w:rsidRPr="00D0162F">
              <w:t>Parameter</w:t>
            </w:r>
            <w:r w:rsidR="006E0A54" w:rsidRPr="00D0162F">
              <w:t xml:space="preserve"> </w:t>
            </w:r>
            <w:r w:rsidRPr="00D0162F">
              <w:t>Index</w:t>
            </w:r>
          </w:p>
        </w:tc>
        <w:tc>
          <w:tcPr>
            <w:tcW w:w="1199" w:type="dxa"/>
          </w:tcPr>
          <w:p w14:paraId="3E2DAB1D" w14:textId="77777777" w:rsidR="00AB67FA" w:rsidRPr="00D0162F" w:rsidRDefault="00AB67FA" w:rsidP="006E0A54">
            <w:pPr>
              <w:pStyle w:val="TAC"/>
              <w:rPr>
                <w:rFonts w:cs="Arial"/>
              </w:rPr>
            </w:pPr>
            <w:r w:rsidRPr="00D0162F">
              <w:rPr>
                <w:rFonts w:cs="Arial"/>
                <w:lang w:eastAsia="zh-CN"/>
              </w:rPr>
              <w:t>2</w:t>
            </w:r>
          </w:p>
        </w:tc>
        <w:tc>
          <w:tcPr>
            <w:tcW w:w="2171" w:type="dxa"/>
          </w:tcPr>
          <w:p w14:paraId="790A520C" w14:textId="77777777" w:rsidR="00AB67FA" w:rsidRPr="00D0162F" w:rsidRDefault="00AB67FA" w:rsidP="006E0A54">
            <w:pPr>
              <w:pStyle w:val="TAC"/>
              <w:rPr>
                <w:rFonts w:cs="Arial"/>
              </w:rPr>
            </w:pPr>
            <w:r w:rsidRPr="00D0162F">
              <w:rPr>
                <w:rFonts w:cs="Arial"/>
                <w:lang w:eastAsia="zh-CN"/>
              </w:rPr>
              <w:t>2</w:t>
            </w:r>
          </w:p>
        </w:tc>
        <w:tc>
          <w:tcPr>
            <w:tcW w:w="3827" w:type="dxa"/>
          </w:tcPr>
          <w:p w14:paraId="1BFA8063" w14:textId="23C21370" w:rsidR="00AB67FA" w:rsidRPr="00D0162F" w:rsidRDefault="00AB67FA" w:rsidP="006E0A54">
            <w:pPr>
              <w:pStyle w:val="TAC"/>
              <w:rPr>
                <w:rFonts w:cs="Arial"/>
              </w:rPr>
            </w:pPr>
            <w:r w:rsidRPr="00D0162F">
              <w:rPr>
                <w:rFonts w:cs="Arial"/>
                <w:lang w:eastAsia="zh-CN"/>
              </w:rPr>
              <w:t>20ms,</w:t>
            </w:r>
            <w:r w:rsidR="006E0A54" w:rsidRPr="00D0162F">
              <w:rPr>
                <w:rFonts w:cs="Arial"/>
                <w:lang w:eastAsia="zh-CN"/>
              </w:rPr>
              <w:t xml:space="preserve"> </w:t>
            </w:r>
            <w:r w:rsidRPr="00D0162F">
              <w:rPr>
                <w:rFonts w:cs="Arial"/>
                <w:lang w:eastAsia="zh-CN"/>
              </w:rPr>
              <w:t>a</w:t>
            </w:r>
            <w:r w:rsidRPr="00D0162F">
              <w:rPr>
                <w:rFonts w:cs="Arial"/>
              </w:rPr>
              <w:t>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7].</w:t>
            </w:r>
          </w:p>
        </w:tc>
      </w:tr>
      <w:tr w:rsidR="00AB67FA" w:rsidRPr="00D0162F" w14:paraId="67B7DBCA" w14:textId="77777777" w:rsidTr="006E0A54">
        <w:trPr>
          <w:cantSplit/>
          <w:jc w:val="center"/>
        </w:trPr>
        <w:tc>
          <w:tcPr>
            <w:tcW w:w="2437" w:type="dxa"/>
          </w:tcPr>
          <w:p w14:paraId="72C5842B" w14:textId="77777777" w:rsidR="00AB67FA" w:rsidRPr="00D0162F" w:rsidRDefault="00AB67FA" w:rsidP="006E0A54">
            <w:pPr>
              <w:pStyle w:val="TAL"/>
            </w:pPr>
            <w:r w:rsidRPr="00D0162F">
              <w:t>ssb-ResourceList</w:t>
            </w:r>
          </w:p>
        </w:tc>
        <w:tc>
          <w:tcPr>
            <w:tcW w:w="1199" w:type="dxa"/>
          </w:tcPr>
          <w:p w14:paraId="1E6C5A70" w14:textId="77777777" w:rsidR="00AB67FA" w:rsidRPr="00D0162F" w:rsidRDefault="00AB67FA" w:rsidP="006E0A54">
            <w:pPr>
              <w:pStyle w:val="TAC"/>
              <w:rPr>
                <w:lang w:eastAsia="zh-CN"/>
              </w:rPr>
            </w:pPr>
            <w:r w:rsidRPr="00D0162F">
              <w:rPr>
                <w:lang w:eastAsia="zh-CN"/>
              </w:rPr>
              <w:t>-</w:t>
            </w:r>
          </w:p>
        </w:tc>
        <w:tc>
          <w:tcPr>
            <w:tcW w:w="2171" w:type="dxa"/>
          </w:tcPr>
          <w:p w14:paraId="3DD6350F" w14:textId="58D339E4" w:rsidR="00AB67FA" w:rsidRPr="00D0162F" w:rsidRDefault="00AB67FA" w:rsidP="006E0A54">
            <w:pPr>
              <w:pStyle w:val="TAC"/>
              <w:rPr>
                <w:rFonts w:cs="Arial"/>
              </w:rPr>
            </w:pPr>
            <w:r w:rsidRPr="00D0162F">
              <w:rPr>
                <w:rFonts w:cs="Arial"/>
                <w:lang w:eastAsia="zh-CN"/>
              </w:rPr>
              <w:t>ra-PreambleIndex</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cs="Arial"/>
                <w:lang w:eastAsia="zh-CN"/>
              </w:rPr>
              <w:t>50</w:t>
            </w:r>
          </w:p>
        </w:tc>
        <w:tc>
          <w:tcPr>
            <w:tcW w:w="3827" w:type="dxa"/>
          </w:tcPr>
          <w:p w14:paraId="5DBE4708" w14:textId="5F0FE1B5" w:rsidR="00AB67FA" w:rsidRPr="00D0162F" w:rsidRDefault="00AB67FA" w:rsidP="006E0A54">
            <w:pPr>
              <w:pStyle w:val="TAC"/>
              <w:rPr>
                <w:rFonts w:cs="Arial"/>
              </w:rPr>
            </w:pP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SSB</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4D68D198" w14:textId="77777777" w:rsidTr="006E0A54">
        <w:trPr>
          <w:cantSplit/>
          <w:jc w:val="center"/>
        </w:trPr>
        <w:tc>
          <w:tcPr>
            <w:tcW w:w="2437" w:type="dxa"/>
          </w:tcPr>
          <w:p w14:paraId="1377C514" w14:textId="77777777" w:rsidR="00AB67FA" w:rsidRPr="00D0162F" w:rsidRDefault="00AB67FA" w:rsidP="006E0A54">
            <w:pPr>
              <w:pStyle w:val="TAL"/>
            </w:pPr>
            <w:r w:rsidRPr="00D0162F">
              <w:t>BFR-SSB-Resource</w:t>
            </w:r>
          </w:p>
        </w:tc>
        <w:tc>
          <w:tcPr>
            <w:tcW w:w="1199" w:type="dxa"/>
          </w:tcPr>
          <w:p w14:paraId="74D04AEE" w14:textId="77777777" w:rsidR="00AB67FA" w:rsidRPr="00D0162F" w:rsidRDefault="00AB67FA" w:rsidP="006E0A54">
            <w:pPr>
              <w:pStyle w:val="TAC"/>
              <w:rPr>
                <w:lang w:eastAsia="zh-CN"/>
              </w:rPr>
            </w:pPr>
            <w:r w:rsidRPr="00D0162F">
              <w:rPr>
                <w:lang w:eastAsia="zh-CN"/>
              </w:rPr>
              <w:t>-</w:t>
            </w:r>
          </w:p>
        </w:tc>
        <w:tc>
          <w:tcPr>
            <w:tcW w:w="2171" w:type="dxa"/>
          </w:tcPr>
          <w:p w14:paraId="75D79547" w14:textId="797B025B" w:rsidR="00AB67FA" w:rsidRPr="00D0162F" w:rsidRDefault="00AB67FA" w:rsidP="006E0A54">
            <w:pPr>
              <w:pStyle w:val="TAC"/>
              <w:rPr>
                <w:rFonts w:cs="Arial"/>
              </w:rPr>
            </w:pPr>
            <w:r w:rsidRPr="00D0162F">
              <w:rPr>
                <w:lang w:eastAsia="zh-CN"/>
              </w:rPr>
              <w:t>ra-PreambleIndex</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50</w:t>
            </w:r>
          </w:p>
        </w:tc>
        <w:tc>
          <w:tcPr>
            <w:tcW w:w="3827" w:type="dxa"/>
          </w:tcPr>
          <w:p w14:paraId="6A86B8B4" w14:textId="448A7CB0" w:rsidR="00AB67FA" w:rsidRPr="00D0162F" w:rsidRDefault="00AB67FA" w:rsidP="006E0A54">
            <w:pPr>
              <w:pStyle w:val="TAC"/>
              <w:rPr>
                <w:rFonts w:cs="Arial"/>
              </w:rPr>
            </w:pPr>
            <w:r w:rsidRPr="00D0162F">
              <w:rPr>
                <w:lang w:eastAsia="zh-CN"/>
              </w:rPr>
              <w:t>Associated</w:t>
            </w:r>
            <w:r w:rsidR="006E0A54" w:rsidRPr="00D0162F">
              <w:rPr>
                <w:lang w:eastAsia="zh-CN"/>
              </w:rPr>
              <w:t xml:space="preserve"> </w:t>
            </w:r>
            <w:r w:rsidRPr="00D0162F">
              <w:rPr>
                <w:lang w:eastAsia="zh-CN"/>
              </w:rPr>
              <w:t>with</w:t>
            </w:r>
            <w:r w:rsidR="006E0A54" w:rsidRPr="00D0162F">
              <w:rPr>
                <w:lang w:eastAsia="zh-CN"/>
              </w:rPr>
              <w:t xml:space="preserve"> </w:t>
            </w:r>
            <w:r w:rsidRPr="00D0162F">
              <w:rPr>
                <w:lang w:eastAsia="zh-CN"/>
              </w:rPr>
              <w:t>SSB</w:t>
            </w:r>
            <w:r w:rsidR="006E0A54" w:rsidRPr="00D0162F">
              <w:rPr>
                <w:lang w:eastAsia="zh-CN"/>
              </w:rPr>
              <w:t xml:space="preserve"> </w:t>
            </w:r>
            <w:r w:rsidRPr="00D0162F">
              <w:rPr>
                <w:lang w:eastAsia="zh-CN"/>
              </w:rPr>
              <w:t>index</w:t>
            </w:r>
            <w:r w:rsidR="006E0A54" w:rsidRPr="00D0162F">
              <w:rPr>
                <w:lang w:eastAsia="zh-CN"/>
              </w:rPr>
              <w:t xml:space="preserve"> </w:t>
            </w:r>
            <w:r w:rsidRPr="00D0162F">
              <w:rPr>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uses</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only</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0EA19EBA" w14:textId="77777777" w:rsidTr="006E0A54">
        <w:trPr>
          <w:cantSplit/>
          <w:jc w:val="center"/>
        </w:trPr>
        <w:tc>
          <w:tcPr>
            <w:tcW w:w="2437" w:type="dxa"/>
          </w:tcPr>
          <w:p w14:paraId="493D85E4" w14:textId="77777777" w:rsidR="00AB67FA" w:rsidRPr="00D0162F" w:rsidRDefault="00AB67FA" w:rsidP="006E0A54">
            <w:pPr>
              <w:pStyle w:val="TAL"/>
            </w:pPr>
            <w:r w:rsidRPr="00D0162F">
              <w:t>ra-ssb-OccasionMaskIndex</w:t>
            </w:r>
          </w:p>
        </w:tc>
        <w:tc>
          <w:tcPr>
            <w:tcW w:w="1199" w:type="dxa"/>
          </w:tcPr>
          <w:p w14:paraId="58465537" w14:textId="77777777" w:rsidR="00AB67FA" w:rsidRPr="00D0162F" w:rsidRDefault="00AB67FA" w:rsidP="006E0A54">
            <w:pPr>
              <w:pStyle w:val="TAC"/>
              <w:rPr>
                <w:lang w:eastAsia="zh-CN"/>
              </w:rPr>
            </w:pPr>
            <w:r w:rsidRPr="00D0162F">
              <w:rPr>
                <w:lang w:eastAsia="zh-CN"/>
              </w:rPr>
              <w:t>-</w:t>
            </w:r>
          </w:p>
        </w:tc>
        <w:tc>
          <w:tcPr>
            <w:tcW w:w="2171" w:type="dxa"/>
          </w:tcPr>
          <w:p w14:paraId="1D401392" w14:textId="77777777" w:rsidR="00AB67FA" w:rsidRPr="00D0162F" w:rsidRDefault="00AB67FA" w:rsidP="006E0A54">
            <w:pPr>
              <w:pStyle w:val="TAC"/>
              <w:rPr>
                <w:rFonts w:cs="Arial"/>
              </w:rPr>
            </w:pPr>
            <w:r w:rsidRPr="00D0162F">
              <w:rPr>
                <w:rFonts w:cs="Arial"/>
                <w:lang w:eastAsia="zh-CN"/>
              </w:rPr>
              <w:t>1</w:t>
            </w:r>
          </w:p>
        </w:tc>
        <w:tc>
          <w:tcPr>
            <w:tcW w:w="3827" w:type="dxa"/>
          </w:tcPr>
          <w:p w14:paraId="3E3B93CB" w14:textId="0AE18ED9" w:rsidR="00AB67FA" w:rsidRPr="00D0162F" w:rsidRDefault="00AB67FA" w:rsidP="006E0A54">
            <w:pPr>
              <w:pStyle w:val="TAC"/>
              <w:rPr>
                <w:rFonts w:cs="Arial"/>
              </w:rPr>
            </w:pPr>
            <w:r w:rsidRPr="00D0162F">
              <w:rPr>
                <w:rFonts w:cs="Arial"/>
                <w:lang w:eastAsia="zh-CN"/>
              </w:rPr>
              <w:t>PRACH</w:t>
            </w:r>
            <w:r w:rsidR="006E0A54" w:rsidRPr="00D0162F">
              <w:rPr>
                <w:rFonts w:cs="Arial"/>
                <w:lang w:eastAsia="zh-CN"/>
              </w:rPr>
              <w:t xml:space="preserve"> </w:t>
            </w:r>
            <w:r w:rsidRPr="00D0162F">
              <w:rPr>
                <w:rFonts w:cs="Arial"/>
                <w:lang w:eastAsia="zh-CN"/>
              </w:rPr>
              <w:t>occasion</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allowed</w:t>
            </w:r>
          </w:p>
        </w:tc>
      </w:tr>
      <w:tr w:rsidR="00AB67FA" w:rsidRPr="00D0162F" w14:paraId="35D48A2E" w14:textId="77777777" w:rsidTr="006E0A54">
        <w:trPr>
          <w:cantSplit/>
          <w:jc w:val="center"/>
        </w:trPr>
        <w:tc>
          <w:tcPr>
            <w:tcW w:w="2437" w:type="dxa"/>
          </w:tcPr>
          <w:p w14:paraId="69530016" w14:textId="77777777" w:rsidR="00AB67FA" w:rsidRPr="00D0162F" w:rsidRDefault="00AB67FA" w:rsidP="006E0A54">
            <w:pPr>
              <w:pStyle w:val="TAL"/>
              <w:rPr>
                <w:rFonts w:cs="Arial"/>
                <w:i/>
              </w:rPr>
            </w:pPr>
            <w:r w:rsidRPr="00D0162F">
              <w:t>msgA-MCS</w:t>
            </w:r>
          </w:p>
        </w:tc>
        <w:tc>
          <w:tcPr>
            <w:tcW w:w="1199" w:type="dxa"/>
          </w:tcPr>
          <w:p w14:paraId="303746E0" w14:textId="77777777" w:rsidR="00AB67FA" w:rsidRPr="00D0162F" w:rsidRDefault="00AB67FA" w:rsidP="006E0A54">
            <w:pPr>
              <w:pStyle w:val="TAC"/>
              <w:rPr>
                <w:rFonts w:cs="Arial"/>
              </w:rPr>
            </w:pPr>
            <w:r w:rsidRPr="00D0162F">
              <w:rPr>
                <w:lang w:eastAsia="zh-CN"/>
              </w:rPr>
              <w:t>1</w:t>
            </w:r>
          </w:p>
        </w:tc>
        <w:tc>
          <w:tcPr>
            <w:tcW w:w="2171" w:type="dxa"/>
          </w:tcPr>
          <w:p w14:paraId="53A6D504" w14:textId="77777777" w:rsidR="00AB67FA" w:rsidRPr="00D0162F" w:rsidRDefault="00AB67FA" w:rsidP="006E0A54">
            <w:pPr>
              <w:pStyle w:val="TAC"/>
              <w:rPr>
                <w:rFonts w:cs="Arial"/>
              </w:rPr>
            </w:pPr>
            <w:r w:rsidRPr="00D0162F">
              <w:rPr>
                <w:rFonts w:cs="Arial"/>
                <w:lang w:eastAsia="zh-CN"/>
              </w:rPr>
              <w:t>1</w:t>
            </w:r>
          </w:p>
        </w:tc>
        <w:tc>
          <w:tcPr>
            <w:tcW w:w="3827" w:type="dxa"/>
          </w:tcPr>
          <w:p w14:paraId="4246EBE5" w14:textId="20A8C6F1" w:rsidR="00AB67FA" w:rsidRPr="00D0162F" w:rsidRDefault="00AB67FA" w:rsidP="006E0A54">
            <w:pPr>
              <w:pStyle w:val="TAC"/>
              <w:rPr>
                <w:rFonts w:cs="Arial"/>
              </w:rPr>
            </w:pPr>
            <w:r w:rsidRPr="00D0162F">
              <w:rPr>
                <w:rFonts w:cs="Arial"/>
                <w:lang w:eastAsia="zh-CN"/>
              </w:rPr>
              <w:t>MCS</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p>
        </w:tc>
      </w:tr>
      <w:tr w:rsidR="00AB67FA" w:rsidRPr="00D0162F" w14:paraId="32BA243A" w14:textId="77777777" w:rsidTr="006E0A54">
        <w:trPr>
          <w:cantSplit/>
          <w:jc w:val="center"/>
        </w:trPr>
        <w:tc>
          <w:tcPr>
            <w:tcW w:w="2437" w:type="dxa"/>
          </w:tcPr>
          <w:p w14:paraId="35C5E652" w14:textId="77777777" w:rsidR="00AB67FA" w:rsidRPr="00D0162F" w:rsidRDefault="00AB67FA" w:rsidP="006E0A54">
            <w:pPr>
              <w:pStyle w:val="TAL"/>
              <w:rPr>
                <w:rFonts w:cs="Arial"/>
                <w:i/>
              </w:rPr>
            </w:pPr>
            <w:r w:rsidRPr="00D0162F">
              <w:t>nrofSlotsMsgA-PUSCH</w:t>
            </w:r>
          </w:p>
        </w:tc>
        <w:tc>
          <w:tcPr>
            <w:tcW w:w="1199" w:type="dxa"/>
          </w:tcPr>
          <w:p w14:paraId="0421A8F1" w14:textId="77777777" w:rsidR="00AB67FA" w:rsidRPr="00D0162F" w:rsidRDefault="00AB67FA" w:rsidP="006E0A54">
            <w:pPr>
              <w:pStyle w:val="TAC"/>
              <w:rPr>
                <w:rFonts w:cs="Arial"/>
              </w:rPr>
            </w:pPr>
            <w:r w:rsidRPr="00D0162F">
              <w:rPr>
                <w:lang w:eastAsia="zh-CN"/>
              </w:rPr>
              <w:t>1</w:t>
            </w:r>
          </w:p>
        </w:tc>
        <w:tc>
          <w:tcPr>
            <w:tcW w:w="2171" w:type="dxa"/>
          </w:tcPr>
          <w:p w14:paraId="1A5ACE2A" w14:textId="77777777" w:rsidR="00AB67FA" w:rsidRPr="00D0162F" w:rsidRDefault="00AB67FA" w:rsidP="006E0A54">
            <w:pPr>
              <w:pStyle w:val="TAC"/>
              <w:rPr>
                <w:rFonts w:cs="Arial"/>
              </w:rPr>
            </w:pPr>
            <w:r w:rsidRPr="00D0162F">
              <w:rPr>
                <w:rFonts w:cs="Arial"/>
                <w:lang w:eastAsia="zh-CN"/>
              </w:rPr>
              <w:t>1</w:t>
            </w:r>
          </w:p>
        </w:tc>
        <w:tc>
          <w:tcPr>
            <w:tcW w:w="3827" w:type="dxa"/>
          </w:tcPr>
          <w:p w14:paraId="28A3E5F8" w14:textId="5B105363"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r w:rsidR="006E0A54" w:rsidRPr="00D0162F">
              <w:rPr>
                <w:rFonts w:cs="Arial"/>
                <w:lang w:eastAsia="zh-CN"/>
              </w:rPr>
              <w:t xml:space="preserve"> </w:t>
            </w:r>
            <w:r w:rsidRPr="00D0162F">
              <w:rPr>
                <w:rFonts w:cs="Arial"/>
                <w:lang w:eastAsia="zh-CN"/>
              </w:rPr>
              <w:t>containing</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or</w:t>
            </w:r>
            <w:r w:rsidR="006E0A54" w:rsidRPr="00D0162F">
              <w:rPr>
                <w:rFonts w:cs="Arial"/>
                <w:lang w:eastAsia="zh-CN"/>
              </w:rPr>
              <w:t xml:space="preserve"> </w:t>
            </w:r>
            <w:r w:rsidRPr="00D0162F">
              <w:rPr>
                <w:rFonts w:cs="Arial"/>
                <w:lang w:eastAsia="zh-CN"/>
              </w:rPr>
              <w:t>multiple</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p>
        </w:tc>
      </w:tr>
      <w:tr w:rsidR="00AB67FA" w:rsidRPr="00D0162F" w14:paraId="2AFC3222" w14:textId="77777777" w:rsidTr="006E0A54">
        <w:trPr>
          <w:cantSplit/>
          <w:jc w:val="center"/>
        </w:trPr>
        <w:tc>
          <w:tcPr>
            <w:tcW w:w="2437" w:type="dxa"/>
          </w:tcPr>
          <w:p w14:paraId="2A0C8356" w14:textId="77777777" w:rsidR="00AB67FA" w:rsidRPr="00D0162F" w:rsidRDefault="00AB67FA" w:rsidP="006E0A54">
            <w:pPr>
              <w:pStyle w:val="TAL"/>
              <w:rPr>
                <w:i/>
              </w:rPr>
            </w:pPr>
            <w:r w:rsidRPr="00D0162F">
              <w:t>nrofMsgA-PO-PerSlot</w:t>
            </w:r>
          </w:p>
        </w:tc>
        <w:tc>
          <w:tcPr>
            <w:tcW w:w="1199" w:type="dxa"/>
          </w:tcPr>
          <w:p w14:paraId="3D1751E9" w14:textId="77777777" w:rsidR="00AB67FA" w:rsidRPr="00D0162F" w:rsidRDefault="00AB67FA" w:rsidP="006E0A54">
            <w:pPr>
              <w:pStyle w:val="TAC"/>
              <w:rPr>
                <w:rFonts w:cs="Arial"/>
              </w:rPr>
            </w:pPr>
            <w:r w:rsidRPr="00D0162F">
              <w:rPr>
                <w:lang w:eastAsia="zh-CN"/>
              </w:rPr>
              <w:t>1</w:t>
            </w:r>
          </w:p>
        </w:tc>
        <w:tc>
          <w:tcPr>
            <w:tcW w:w="2171" w:type="dxa"/>
          </w:tcPr>
          <w:p w14:paraId="42AE1F0D" w14:textId="77777777" w:rsidR="00AB67FA" w:rsidRPr="00D0162F" w:rsidRDefault="00AB67FA" w:rsidP="006E0A54">
            <w:pPr>
              <w:pStyle w:val="TAC"/>
              <w:rPr>
                <w:rFonts w:cs="Arial"/>
              </w:rPr>
            </w:pPr>
            <w:r w:rsidRPr="00D0162F">
              <w:rPr>
                <w:rFonts w:cs="Arial"/>
                <w:lang w:eastAsia="zh-CN"/>
              </w:rPr>
              <w:t>1</w:t>
            </w:r>
          </w:p>
        </w:tc>
        <w:tc>
          <w:tcPr>
            <w:tcW w:w="3827" w:type="dxa"/>
          </w:tcPr>
          <w:p w14:paraId="2CEA1389" w14:textId="7E170277"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domain</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slot</w:t>
            </w:r>
          </w:p>
        </w:tc>
      </w:tr>
      <w:tr w:rsidR="00AB67FA" w:rsidRPr="00D0162F" w14:paraId="0C6F557F" w14:textId="77777777" w:rsidTr="006E0A54">
        <w:trPr>
          <w:cantSplit/>
          <w:jc w:val="center"/>
        </w:trPr>
        <w:tc>
          <w:tcPr>
            <w:tcW w:w="2437" w:type="dxa"/>
          </w:tcPr>
          <w:p w14:paraId="281C0125" w14:textId="77777777" w:rsidR="00AB67FA" w:rsidRPr="00D0162F" w:rsidRDefault="00AB67FA" w:rsidP="006E0A54">
            <w:pPr>
              <w:pStyle w:val="TAL"/>
              <w:rPr>
                <w:lang w:eastAsia="ko-KR"/>
              </w:rPr>
            </w:pPr>
            <w:r w:rsidRPr="00D0162F">
              <w:t>msgA-PUSCH-TimeDomainOffset</w:t>
            </w:r>
          </w:p>
        </w:tc>
        <w:tc>
          <w:tcPr>
            <w:tcW w:w="1199" w:type="dxa"/>
          </w:tcPr>
          <w:p w14:paraId="5564A429" w14:textId="77777777" w:rsidR="00AB67FA" w:rsidRPr="00D0162F" w:rsidRDefault="00AB67FA" w:rsidP="006E0A54">
            <w:pPr>
              <w:pStyle w:val="TAC"/>
              <w:rPr>
                <w:rFonts w:cs="Arial"/>
              </w:rPr>
            </w:pPr>
            <w:r w:rsidRPr="00D0162F">
              <w:rPr>
                <w:lang w:eastAsia="zh-CN"/>
              </w:rPr>
              <w:t>1</w:t>
            </w:r>
          </w:p>
        </w:tc>
        <w:tc>
          <w:tcPr>
            <w:tcW w:w="2171" w:type="dxa"/>
          </w:tcPr>
          <w:p w14:paraId="10FA89D2" w14:textId="77777777" w:rsidR="00AB67FA" w:rsidRPr="00D0162F" w:rsidRDefault="00AB67FA" w:rsidP="006E0A54">
            <w:pPr>
              <w:pStyle w:val="TAC"/>
              <w:rPr>
                <w:rFonts w:cs="Arial"/>
              </w:rPr>
            </w:pPr>
            <w:r w:rsidRPr="00D0162F">
              <w:rPr>
                <w:rFonts w:cs="Arial"/>
                <w:lang w:eastAsia="zh-CN"/>
              </w:rPr>
              <w:t>1</w:t>
            </w:r>
          </w:p>
        </w:tc>
        <w:tc>
          <w:tcPr>
            <w:tcW w:w="3827" w:type="dxa"/>
          </w:tcPr>
          <w:p w14:paraId="7685F75B" w14:textId="10CF9EA9" w:rsidR="00AB67FA" w:rsidRPr="00D0162F" w:rsidRDefault="00AB67FA" w:rsidP="006E0A54">
            <w:pPr>
              <w:pStyle w:val="TAC"/>
              <w:rPr>
                <w:rFonts w:cs="Arial"/>
              </w:rPr>
            </w:pPr>
            <w:r w:rsidRPr="00D0162F">
              <w:rPr>
                <w:rFonts w:cs="Arial"/>
                <w:lang w:eastAsia="zh-CN"/>
              </w:rPr>
              <w:t>A</w:t>
            </w:r>
            <w:r w:rsidR="006E0A54" w:rsidRPr="00D0162F">
              <w:rPr>
                <w:rFonts w:cs="Arial"/>
                <w:lang w:eastAsia="zh-CN"/>
              </w:rPr>
              <w:t xml:space="preserve"> </w:t>
            </w:r>
            <w:r w:rsidRPr="00D0162F">
              <w:rPr>
                <w:rFonts w:cs="Arial"/>
                <w:lang w:eastAsia="zh-CN"/>
              </w:rPr>
              <w:t>singl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offset</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respect</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start</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PRACH</w:t>
            </w:r>
            <w:r w:rsidR="006E0A54" w:rsidRPr="00D0162F">
              <w:rPr>
                <w:rFonts w:cs="Arial"/>
                <w:lang w:eastAsia="zh-CN"/>
              </w:rPr>
              <w:t xml:space="preserve"> </w:t>
            </w:r>
            <w:r w:rsidRPr="00D0162F">
              <w:rPr>
                <w:rFonts w:cs="Arial"/>
                <w:lang w:eastAsia="zh-CN"/>
              </w:rPr>
              <w:t>slot,</w:t>
            </w:r>
            <w:r w:rsidR="006E0A54" w:rsidRPr="00D0162F">
              <w:rPr>
                <w:rFonts w:cs="Arial"/>
                <w:lang w:eastAsia="zh-CN"/>
              </w:rPr>
              <w:t xml:space="preserve"> </w:t>
            </w:r>
            <w:r w:rsidRPr="00D0162F">
              <w:rPr>
                <w:rFonts w:cs="Arial"/>
                <w:lang w:eastAsia="zh-CN"/>
              </w:rPr>
              <w:t>counted</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p>
        </w:tc>
      </w:tr>
      <w:tr w:rsidR="00AB67FA" w:rsidRPr="00D0162F" w14:paraId="34BE87B8" w14:textId="77777777" w:rsidTr="006E0A54">
        <w:trPr>
          <w:cantSplit/>
          <w:jc w:val="center"/>
        </w:trPr>
        <w:tc>
          <w:tcPr>
            <w:tcW w:w="2437" w:type="dxa"/>
          </w:tcPr>
          <w:p w14:paraId="262FB14B" w14:textId="5A1C1EA1" w:rsidR="00AB67FA" w:rsidRPr="00D0162F" w:rsidRDefault="00AB67FA" w:rsidP="006E0A54">
            <w:pPr>
              <w:pStyle w:val="TAL"/>
              <w:rPr>
                <w:rFonts w:cs="Arial"/>
                <w:i/>
              </w:rPr>
            </w:pPr>
            <w:r w:rsidRPr="00D0162F">
              <w:t>PUSCH</w:t>
            </w:r>
            <w:r w:rsidR="006E0A54" w:rsidRPr="00D0162F">
              <w:t xml:space="preserve"> </w:t>
            </w:r>
            <w:r w:rsidRPr="00D0162F">
              <w:t>start</w:t>
            </w:r>
            <w:r w:rsidR="006E0A54" w:rsidRPr="00D0162F">
              <w:t xml:space="preserve"> </w:t>
            </w:r>
            <w:r w:rsidRPr="00D0162F">
              <w:t>symbol</w:t>
            </w:r>
          </w:p>
        </w:tc>
        <w:tc>
          <w:tcPr>
            <w:tcW w:w="1199" w:type="dxa"/>
          </w:tcPr>
          <w:p w14:paraId="0EB16104" w14:textId="77777777" w:rsidR="00AB67FA" w:rsidRPr="00D0162F" w:rsidRDefault="00AB67FA" w:rsidP="006E0A54">
            <w:pPr>
              <w:pStyle w:val="TAC"/>
              <w:rPr>
                <w:rFonts w:cs="Arial"/>
              </w:rPr>
            </w:pPr>
            <w:r w:rsidRPr="00D0162F">
              <w:rPr>
                <w:lang w:eastAsia="zh-CN"/>
              </w:rPr>
              <w:t>0</w:t>
            </w:r>
          </w:p>
        </w:tc>
        <w:tc>
          <w:tcPr>
            <w:tcW w:w="2171" w:type="dxa"/>
          </w:tcPr>
          <w:p w14:paraId="45E396F7" w14:textId="77777777" w:rsidR="00AB67FA" w:rsidRPr="00D0162F" w:rsidRDefault="00AB67FA" w:rsidP="006E0A54">
            <w:pPr>
              <w:pStyle w:val="TAC"/>
              <w:rPr>
                <w:rFonts w:cs="Arial"/>
              </w:rPr>
            </w:pPr>
            <w:r w:rsidRPr="00D0162F">
              <w:rPr>
                <w:rFonts w:cs="Arial"/>
                <w:lang w:eastAsia="zh-CN"/>
              </w:rPr>
              <w:t>0</w:t>
            </w:r>
          </w:p>
        </w:tc>
        <w:tc>
          <w:tcPr>
            <w:tcW w:w="3827" w:type="dxa"/>
          </w:tcPr>
          <w:p w14:paraId="47236AA1" w14:textId="77777777" w:rsidR="00AB67FA" w:rsidRPr="00D0162F" w:rsidRDefault="00AB67FA" w:rsidP="006E0A54">
            <w:pPr>
              <w:pStyle w:val="TAC"/>
              <w:rPr>
                <w:rFonts w:cs="Arial"/>
              </w:rPr>
            </w:pPr>
          </w:p>
        </w:tc>
      </w:tr>
      <w:tr w:rsidR="00AB67FA" w:rsidRPr="00D0162F" w14:paraId="66D2788C" w14:textId="77777777" w:rsidTr="006E0A54">
        <w:trPr>
          <w:cantSplit/>
          <w:jc w:val="center"/>
        </w:trPr>
        <w:tc>
          <w:tcPr>
            <w:tcW w:w="2437" w:type="dxa"/>
          </w:tcPr>
          <w:p w14:paraId="0C696089" w14:textId="472A5E83" w:rsidR="00AB67FA" w:rsidRPr="00D0162F" w:rsidRDefault="00AB67FA" w:rsidP="006E0A54">
            <w:pPr>
              <w:pStyle w:val="TAL"/>
              <w:rPr>
                <w:rFonts w:cs="Arial"/>
                <w:i/>
              </w:rPr>
            </w:pPr>
            <w:r w:rsidRPr="00D0162F">
              <w:t>PUSCH</w:t>
            </w:r>
            <w:r w:rsidR="006E0A54" w:rsidRPr="00D0162F">
              <w:t xml:space="preserve"> </w:t>
            </w:r>
            <w:r w:rsidRPr="00D0162F">
              <w:t>allocation</w:t>
            </w:r>
            <w:r w:rsidR="006E0A54" w:rsidRPr="00D0162F">
              <w:t xml:space="preserve"> </w:t>
            </w:r>
            <w:r w:rsidRPr="00D0162F">
              <w:t>length</w:t>
            </w:r>
          </w:p>
        </w:tc>
        <w:tc>
          <w:tcPr>
            <w:tcW w:w="1199" w:type="dxa"/>
          </w:tcPr>
          <w:p w14:paraId="41A90E35" w14:textId="77777777" w:rsidR="00AB67FA" w:rsidRPr="00D0162F" w:rsidRDefault="00AB67FA" w:rsidP="006E0A54">
            <w:pPr>
              <w:pStyle w:val="TAC"/>
              <w:rPr>
                <w:rFonts w:cs="Arial"/>
              </w:rPr>
            </w:pPr>
            <w:r w:rsidRPr="00D0162F">
              <w:rPr>
                <w:lang w:eastAsia="zh-CN"/>
              </w:rPr>
              <w:t>10</w:t>
            </w:r>
          </w:p>
        </w:tc>
        <w:tc>
          <w:tcPr>
            <w:tcW w:w="2171" w:type="dxa"/>
          </w:tcPr>
          <w:p w14:paraId="0D92E811" w14:textId="77777777" w:rsidR="00AB67FA" w:rsidRPr="00D0162F" w:rsidRDefault="00AB67FA" w:rsidP="006E0A54">
            <w:pPr>
              <w:pStyle w:val="TAC"/>
              <w:rPr>
                <w:rFonts w:cs="Arial"/>
              </w:rPr>
            </w:pPr>
            <w:r w:rsidRPr="00D0162F">
              <w:rPr>
                <w:rFonts w:cs="Arial"/>
                <w:lang w:eastAsia="zh-CN"/>
              </w:rPr>
              <w:t>10</w:t>
            </w:r>
          </w:p>
        </w:tc>
        <w:tc>
          <w:tcPr>
            <w:tcW w:w="3827" w:type="dxa"/>
          </w:tcPr>
          <w:p w14:paraId="57DD7B5D" w14:textId="77777777" w:rsidR="00AB67FA" w:rsidRPr="00D0162F" w:rsidRDefault="00AB67FA" w:rsidP="006E0A54">
            <w:pPr>
              <w:pStyle w:val="TAC"/>
              <w:rPr>
                <w:rFonts w:cs="Arial"/>
              </w:rPr>
            </w:pPr>
          </w:p>
        </w:tc>
      </w:tr>
      <w:tr w:rsidR="00AB67FA" w:rsidRPr="00D0162F" w14:paraId="7324DE38" w14:textId="77777777" w:rsidTr="006E0A54">
        <w:trPr>
          <w:cantSplit/>
          <w:jc w:val="center"/>
        </w:trPr>
        <w:tc>
          <w:tcPr>
            <w:tcW w:w="2437" w:type="dxa"/>
          </w:tcPr>
          <w:p w14:paraId="336783ED" w14:textId="77777777" w:rsidR="00AB67FA" w:rsidRPr="00D0162F" w:rsidRDefault="00AB67FA" w:rsidP="006E0A54">
            <w:pPr>
              <w:pStyle w:val="TAL"/>
              <w:rPr>
                <w:rFonts w:cs="Arial"/>
                <w:i/>
              </w:rPr>
            </w:pPr>
            <w:r w:rsidRPr="00D0162F">
              <w:t>mappingTypeMsgA-PUSCH</w:t>
            </w:r>
          </w:p>
        </w:tc>
        <w:tc>
          <w:tcPr>
            <w:tcW w:w="1199" w:type="dxa"/>
          </w:tcPr>
          <w:p w14:paraId="253CF89C" w14:textId="77777777" w:rsidR="00AB67FA" w:rsidRPr="00D0162F" w:rsidRDefault="00AB67FA" w:rsidP="006E0A54">
            <w:pPr>
              <w:pStyle w:val="TAC"/>
              <w:rPr>
                <w:rFonts w:cs="Arial"/>
              </w:rPr>
            </w:pPr>
            <w:r w:rsidRPr="00D0162F">
              <w:rPr>
                <w:lang w:eastAsia="zh-CN"/>
              </w:rPr>
              <w:t>typeA</w:t>
            </w:r>
          </w:p>
        </w:tc>
        <w:tc>
          <w:tcPr>
            <w:tcW w:w="2171" w:type="dxa"/>
          </w:tcPr>
          <w:p w14:paraId="2F1A4686" w14:textId="77777777" w:rsidR="00AB67FA" w:rsidRPr="00D0162F" w:rsidRDefault="00AB67FA" w:rsidP="006E0A54">
            <w:pPr>
              <w:pStyle w:val="TAC"/>
              <w:rPr>
                <w:rFonts w:cs="Arial"/>
              </w:rPr>
            </w:pPr>
            <w:r w:rsidRPr="00D0162F">
              <w:rPr>
                <w:rFonts w:cs="Arial"/>
                <w:lang w:eastAsia="zh-CN"/>
              </w:rPr>
              <w:t>typeA</w:t>
            </w:r>
          </w:p>
        </w:tc>
        <w:tc>
          <w:tcPr>
            <w:tcW w:w="3827" w:type="dxa"/>
          </w:tcPr>
          <w:p w14:paraId="1E1051F5" w14:textId="77777777" w:rsidR="00AB67FA" w:rsidRPr="00D0162F" w:rsidRDefault="00AB67FA" w:rsidP="006E0A54">
            <w:pPr>
              <w:pStyle w:val="TAC"/>
              <w:rPr>
                <w:rFonts w:cs="Arial"/>
              </w:rPr>
            </w:pPr>
          </w:p>
        </w:tc>
      </w:tr>
      <w:tr w:rsidR="00AB67FA" w:rsidRPr="00D0162F" w14:paraId="29434B75" w14:textId="77777777" w:rsidTr="006E0A54">
        <w:trPr>
          <w:cantSplit/>
          <w:jc w:val="center"/>
        </w:trPr>
        <w:tc>
          <w:tcPr>
            <w:tcW w:w="2437" w:type="dxa"/>
          </w:tcPr>
          <w:p w14:paraId="686E0FB7" w14:textId="77777777" w:rsidR="00AB67FA" w:rsidRPr="00D0162F" w:rsidRDefault="00AB67FA" w:rsidP="006E0A54">
            <w:pPr>
              <w:pStyle w:val="TAL"/>
              <w:rPr>
                <w:rFonts w:cs="Arial"/>
                <w:i/>
              </w:rPr>
            </w:pPr>
            <w:r w:rsidRPr="00D0162F">
              <w:t>nrofPRBs-PerMsgA-PO</w:t>
            </w:r>
          </w:p>
        </w:tc>
        <w:tc>
          <w:tcPr>
            <w:tcW w:w="1199" w:type="dxa"/>
          </w:tcPr>
          <w:p w14:paraId="615DC59B" w14:textId="77777777" w:rsidR="00AB67FA" w:rsidRPr="00D0162F" w:rsidRDefault="00AB67FA" w:rsidP="006E0A54">
            <w:pPr>
              <w:pStyle w:val="TAC"/>
              <w:rPr>
                <w:rFonts w:cs="Arial"/>
              </w:rPr>
            </w:pPr>
            <w:r w:rsidRPr="00D0162F">
              <w:rPr>
                <w:lang w:eastAsia="zh-CN"/>
              </w:rPr>
              <w:t>2</w:t>
            </w:r>
          </w:p>
        </w:tc>
        <w:tc>
          <w:tcPr>
            <w:tcW w:w="2171" w:type="dxa"/>
          </w:tcPr>
          <w:p w14:paraId="6572BB40" w14:textId="77777777" w:rsidR="00AB67FA" w:rsidRPr="00D0162F" w:rsidRDefault="00AB67FA" w:rsidP="006E0A54">
            <w:pPr>
              <w:pStyle w:val="TAC"/>
              <w:rPr>
                <w:rFonts w:cs="Arial"/>
              </w:rPr>
            </w:pPr>
            <w:r w:rsidRPr="00D0162F">
              <w:rPr>
                <w:rFonts w:cs="Arial"/>
                <w:lang w:eastAsia="zh-CN"/>
              </w:rPr>
              <w:t>2</w:t>
            </w:r>
          </w:p>
        </w:tc>
        <w:tc>
          <w:tcPr>
            <w:tcW w:w="3827" w:type="dxa"/>
          </w:tcPr>
          <w:p w14:paraId="7D866E52" w14:textId="5456A741"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RBs</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w:t>
            </w:r>
          </w:p>
        </w:tc>
      </w:tr>
      <w:tr w:rsidR="00AB67FA" w:rsidRPr="00D0162F" w14:paraId="356197B6" w14:textId="77777777" w:rsidTr="006E0A54">
        <w:trPr>
          <w:cantSplit/>
          <w:jc w:val="center"/>
        </w:trPr>
        <w:tc>
          <w:tcPr>
            <w:tcW w:w="2437" w:type="dxa"/>
          </w:tcPr>
          <w:p w14:paraId="15B29129" w14:textId="77777777" w:rsidR="00AB67FA" w:rsidRPr="00D0162F" w:rsidRDefault="00AB67FA" w:rsidP="006E0A54">
            <w:pPr>
              <w:pStyle w:val="TAL"/>
              <w:rPr>
                <w:rFonts w:cs="Arial"/>
                <w:i/>
              </w:rPr>
            </w:pPr>
            <w:r w:rsidRPr="00D0162F">
              <w:t>nrofMsgA-PO-FDM</w:t>
            </w:r>
          </w:p>
        </w:tc>
        <w:tc>
          <w:tcPr>
            <w:tcW w:w="1199" w:type="dxa"/>
          </w:tcPr>
          <w:p w14:paraId="7E779A92" w14:textId="77777777" w:rsidR="00AB67FA" w:rsidRPr="00D0162F" w:rsidRDefault="00AB67FA" w:rsidP="006E0A54">
            <w:pPr>
              <w:pStyle w:val="TAC"/>
              <w:rPr>
                <w:rFonts w:cs="Arial"/>
              </w:rPr>
            </w:pPr>
            <w:r w:rsidRPr="00D0162F">
              <w:rPr>
                <w:lang w:eastAsia="zh-CN"/>
              </w:rPr>
              <w:t>One</w:t>
            </w:r>
          </w:p>
        </w:tc>
        <w:tc>
          <w:tcPr>
            <w:tcW w:w="2171" w:type="dxa"/>
          </w:tcPr>
          <w:p w14:paraId="4D71DA95" w14:textId="77777777" w:rsidR="00AB67FA" w:rsidRPr="00D0162F" w:rsidRDefault="00AB67FA" w:rsidP="006E0A54">
            <w:pPr>
              <w:pStyle w:val="TAC"/>
              <w:rPr>
                <w:rFonts w:cs="Arial"/>
              </w:rPr>
            </w:pPr>
            <w:r w:rsidRPr="00D0162F">
              <w:rPr>
                <w:rFonts w:cs="Arial"/>
                <w:lang w:eastAsia="zh-CN"/>
              </w:rPr>
              <w:t>One</w:t>
            </w:r>
          </w:p>
        </w:tc>
        <w:tc>
          <w:tcPr>
            <w:tcW w:w="3827" w:type="dxa"/>
          </w:tcPr>
          <w:p w14:paraId="23DB7699" w14:textId="0749278A" w:rsidR="00AB67FA" w:rsidRPr="00D0162F" w:rsidRDefault="00AB67FA" w:rsidP="006E0A54">
            <w:pPr>
              <w:pStyle w:val="TAC"/>
              <w:rPr>
                <w:rFonts w:cs="Arial"/>
              </w:rPr>
            </w:pP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FDMed</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instance</w:t>
            </w:r>
          </w:p>
        </w:tc>
      </w:tr>
      <w:tr w:rsidR="00AB67FA" w:rsidRPr="00D0162F" w14:paraId="751869E4" w14:textId="77777777" w:rsidTr="006E0A54">
        <w:trPr>
          <w:cantSplit/>
          <w:jc w:val="center"/>
        </w:trPr>
        <w:tc>
          <w:tcPr>
            <w:tcW w:w="2437" w:type="dxa"/>
          </w:tcPr>
          <w:p w14:paraId="7C05E992" w14:textId="77777777" w:rsidR="00AB67FA" w:rsidRPr="00D0162F" w:rsidRDefault="00AB67FA" w:rsidP="006E0A54">
            <w:pPr>
              <w:pStyle w:val="TAL"/>
              <w:rPr>
                <w:rFonts w:cs="Arial"/>
                <w:i/>
              </w:rPr>
            </w:pPr>
            <w:r w:rsidRPr="00D0162F">
              <w:t>msgA-DMRS-AdditionalPosition</w:t>
            </w:r>
          </w:p>
        </w:tc>
        <w:tc>
          <w:tcPr>
            <w:tcW w:w="1199" w:type="dxa"/>
          </w:tcPr>
          <w:p w14:paraId="09DE78AF" w14:textId="77777777" w:rsidR="00AB67FA" w:rsidRPr="00D0162F" w:rsidRDefault="00AB67FA" w:rsidP="006E0A54">
            <w:pPr>
              <w:pStyle w:val="TAC"/>
              <w:rPr>
                <w:rFonts w:cs="Arial"/>
              </w:rPr>
            </w:pPr>
            <w:r w:rsidRPr="00D0162F">
              <w:rPr>
                <w:lang w:eastAsia="zh-CN"/>
              </w:rPr>
              <w:t>pos1</w:t>
            </w:r>
          </w:p>
        </w:tc>
        <w:tc>
          <w:tcPr>
            <w:tcW w:w="2171" w:type="dxa"/>
          </w:tcPr>
          <w:p w14:paraId="36C881C1" w14:textId="77777777" w:rsidR="00AB67FA" w:rsidRPr="00D0162F" w:rsidRDefault="00AB67FA" w:rsidP="006E0A54">
            <w:pPr>
              <w:pStyle w:val="TAC"/>
              <w:rPr>
                <w:rFonts w:cs="Arial"/>
              </w:rPr>
            </w:pPr>
            <w:r w:rsidRPr="00D0162F">
              <w:rPr>
                <w:rFonts w:cs="Arial"/>
                <w:lang w:eastAsia="zh-CN"/>
              </w:rPr>
              <w:t>pos1</w:t>
            </w:r>
          </w:p>
        </w:tc>
        <w:tc>
          <w:tcPr>
            <w:tcW w:w="3827" w:type="dxa"/>
          </w:tcPr>
          <w:p w14:paraId="45269B16" w14:textId="0C901FC2" w:rsidR="00AB67FA" w:rsidRPr="00D0162F" w:rsidRDefault="00AB67FA" w:rsidP="006E0A54">
            <w:pPr>
              <w:pStyle w:val="TAC"/>
              <w:rPr>
                <w:rFonts w:cs="Arial"/>
              </w:rPr>
            </w:pPr>
            <w:r w:rsidRPr="00D0162F">
              <w:rPr>
                <w:rFonts w:cs="Arial"/>
                <w:lang w:eastAsia="zh-CN"/>
              </w:rPr>
              <w:t>Position</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additional</w:t>
            </w:r>
            <w:r w:rsidR="006E0A54" w:rsidRPr="00D0162F">
              <w:rPr>
                <w:rFonts w:cs="Arial"/>
                <w:lang w:eastAsia="zh-CN"/>
              </w:rPr>
              <w:t xml:space="preserve"> </w:t>
            </w:r>
            <w:r w:rsidRPr="00D0162F">
              <w:rPr>
                <w:rFonts w:cs="Arial"/>
                <w:lang w:eastAsia="zh-CN"/>
              </w:rPr>
              <w:t>DM-RS</w:t>
            </w:r>
          </w:p>
        </w:tc>
      </w:tr>
      <w:tr w:rsidR="00AB67FA" w:rsidRPr="00D0162F" w14:paraId="6E4061DA" w14:textId="77777777" w:rsidTr="006E0A54">
        <w:trPr>
          <w:cantSplit/>
          <w:jc w:val="center"/>
        </w:trPr>
        <w:tc>
          <w:tcPr>
            <w:tcW w:w="2437" w:type="dxa"/>
          </w:tcPr>
          <w:p w14:paraId="44A333EF" w14:textId="77777777" w:rsidR="00AB67FA" w:rsidRPr="00D0162F" w:rsidRDefault="00AB67FA" w:rsidP="006E0A54">
            <w:pPr>
              <w:pStyle w:val="TAL"/>
              <w:rPr>
                <w:lang w:eastAsia="ko-KR"/>
              </w:rPr>
            </w:pPr>
            <w:r w:rsidRPr="00D0162F">
              <w:t>msgA-PUSCH-NrofPorts</w:t>
            </w:r>
          </w:p>
        </w:tc>
        <w:tc>
          <w:tcPr>
            <w:tcW w:w="1199" w:type="dxa"/>
          </w:tcPr>
          <w:p w14:paraId="440C2513" w14:textId="77777777" w:rsidR="00AB67FA" w:rsidRPr="00D0162F" w:rsidRDefault="00AB67FA" w:rsidP="006E0A54">
            <w:pPr>
              <w:pStyle w:val="TAC"/>
              <w:rPr>
                <w:rFonts w:cs="Arial"/>
              </w:rPr>
            </w:pPr>
            <w:r w:rsidRPr="00D0162F">
              <w:rPr>
                <w:lang w:eastAsia="zh-CN"/>
              </w:rPr>
              <w:t>1</w:t>
            </w:r>
          </w:p>
        </w:tc>
        <w:tc>
          <w:tcPr>
            <w:tcW w:w="2171" w:type="dxa"/>
          </w:tcPr>
          <w:p w14:paraId="20F72E29" w14:textId="77777777" w:rsidR="00AB67FA" w:rsidRPr="00D0162F" w:rsidRDefault="00AB67FA" w:rsidP="006E0A54">
            <w:pPr>
              <w:pStyle w:val="TAC"/>
              <w:rPr>
                <w:rFonts w:cs="Arial"/>
              </w:rPr>
            </w:pPr>
            <w:r w:rsidRPr="00D0162F">
              <w:rPr>
                <w:rFonts w:cs="Arial"/>
                <w:lang w:eastAsia="zh-CN"/>
              </w:rPr>
              <w:t>1</w:t>
            </w:r>
          </w:p>
        </w:tc>
        <w:tc>
          <w:tcPr>
            <w:tcW w:w="3827" w:type="dxa"/>
          </w:tcPr>
          <w:p w14:paraId="45B28FB8" w14:textId="612018D3" w:rsidR="00AB67FA" w:rsidRPr="00D0162F" w:rsidRDefault="00AB67FA" w:rsidP="006E0A54">
            <w:pPr>
              <w:pStyle w:val="TAC"/>
              <w:rPr>
                <w:rFonts w:cs="Arial"/>
              </w:rPr>
            </w:pPr>
            <w:r w:rsidRPr="00D0162F">
              <w:rPr>
                <w:rFonts w:cs="Arial"/>
                <w:lang w:eastAsia="zh-CN"/>
              </w:rPr>
              <w:t>Configure</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port</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CDM</w:t>
            </w:r>
            <w:r w:rsidR="006E0A54" w:rsidRPr="00D0162F">
              <w:rPr>
                <w:rFonts w:cs="Arial"/>
                <w:lang w:eastAsia="zh-CN"/>
              </w:rPr>
              <w:t xml:space="preserve"> </w:t>
            </w:r>
            <w:r w:rsidRPr="00D0162F">
              <w:rPr>
                <w:rFonts w:cs="Arial"/>
                <w:lang w:eastAsia="zh-CN"/>
              </w:rPr>
              <w:t>group</w:t>
            </w:r>
          </w:p>
        </w:tc>
      </w:tr>
      <w:tr w:rsidR="00AB67FA" w:rsidRPr="00D0162F" w14:paraId="640CF281" w14:textId="77777777" w:rsidTr="006E0A54">
        <w:trPr>
          <w:cantSplit/>
          <w:jc w:val="center"/>
        </w:trPr>
        <w:tc>
          <w:tcPr>
            <w:tcW w:w="2437" w:type="dxa"/>
          </w:tcPr>
          <w:p w14:paraId="36F6EA7F" w14:textId="77777777" w:rsidR="00AB67FA" w:rsidRPr="00D0162F" w:rsidRDefault="00AB67FA" w:rsidP="006E0A54">
            <w:pPr>
              <w:pStyle w:val="TAL"/>
            </w:pPr>
            <w:r w:rsidRPr="00D0162F">
              <w:t>msgA-DeltaPreamble</w:t>
            </w:r>
          </w:p>
        </w:tc>
        <w:tc>
          <w:tcPr>
            <w:tcW w:w="1199" w:type="dxa"/>
          </w:tcPr>
          <w:p w14:paraId="398EDF2E" w14:textId="77777777" w:rsidR="00AB67FA" w:rsidRPr="00D0162F" w:rsidRDefault="00AB67FA" w:rsidP="006E0A54">
            <w:pPr>
              <w:pStyle w:val="TAC"/>
              <w:rPr>
                <w:lang w:eastAsia="zh-CN"/>
              </w:rPr>
            </w:pPr>
            <w:r w:rsidRPr="00D0162F">
              <w:rPr>
                <w:lang w:eastAsia="zh-CN"/>
              </w:rPr>
              <w:t>3</w:t>
            </w:r>
          </w:p>
        </w:tc>
        <w:tc>
          <w:tcPr>
            <w:tcW w:w="2171" w:type="dxa"/>
          </w:tcPr>
          <w:p w14:paraId="3914C7C5" w14:textId="77777777" w:rsidR="00AB67FA" w:rsidRPr="00D0162F" w:rsidRDefault="00AB67FA" w:rsidP="006E0A54">
            <w:pPr>
              <w:pStyle w:val="TAC"/>
              <w:rPr>
                <w:rFonts w:cs="Arial"/>
              </w:rPr>
            </w:pPr>
            <w:r w:rsidRPr="00D0162F">
              <w:rPr>
                <w:lang w:eastAsia="zh-CN"/>
              </w:rPr>
              <w:t>3</w:t>
            </w:r>
          </w:p>
        </w:tc>
        <w:tc>
          <w:tcPr>
            <w:tcW w:w="3827" w:type="dxa"/>
          </w:tcPr>
          <w:p w14:paraId="6D40A528" w14:textId="6FA9FC21" w:rsidR="00AB67FA" w:rsidRPr="00D0162F" w:rsidRDefault="00AB67FA" w:rsidP="006E0A54">
            <w:pPr>
              <w:pStyle w:val="TAC"/>
              <w:rPr>
                <w:rFonts w:cs="Arial"/>
              </w:rPr>
            </w:pPr>
            <w:r w:rsidRPr="00D0162F">
              <w:rPr>
                <w:lang w:eastAsia="zh-CN"/>
              </w:rPr>
              <w:t>Power</w:t>
            </w:r>
            <w:r w:rsidR="006E0A54" w:rsidRPr="00D0162F">
              <w:rPr>
                <w:lang w:eastAsia="zh-CN"/>
              </w:rPr>
              <w:t xml:space="preserve"> </w:t>
            </w:r>
            <w:r w:rsidRPr="00D0162F">
              <w:rPr>
                <w:lang w:eastAsia="zh-CN"/>
              </w:rPr>
              <w:t>offset</w:t>
            </w:r>
            <w:r w:rsidR="006E0A54" w:rsidRPr="00D0162F">
              <w:rPr>
                <w:lang w:eastAsia="zh-CN"/>
              </w:rPr>
              <w:t xml:space="preserve"> </w:t>
            </w:r>
            <w:r w:rsidRPr="00D0162F">
              <w:rPr>
                <w:lang w:eastAsia="zh-CN"/>
              </w:rPr>
              <w:t>of</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relative</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preamble</w:t>
            </w:r>
            <w:r w:rsidR="006E0A54" w:rsidRPr="00D0162F">
              <w:rPr>
                <w:lang w:eastAsia="zh-CN"/>
              </w:rPr>
              <w:t xml:space="preserve"> </w:t>
            </w:r>
            <w:r w:rsidRPr="00D0162F">
              <w:rPr>
                <w:lang w:eastAsia="zh-CN"/>
              </w:rPr>
              <w:t>received</w:t>
            </w:r>
            <w:r w:rsidR="006E0A54" w:rsidRPr="00D0162F">
              <w:rPr>
                <w:lang w:eastAsia="zh-CN"/>
              </w:rPr>
              <w:t xml:space="preserve"> </w:t>
            </w:r>
            <w:r w:rsidRPr="00D0162F">
              <w:rPr>
                <w:lang w:eastAsia="zh-CN"/>
              </w:rPr>
              <w:t>target</w:t>
            </w:r>
            <w:r w:rsidR="006E0A54" w:rsidRPr="00D0162F">
              <w:rPr>
                <w:lang w:eastAsia="zh-CN"/>
              </w:rPr>
              <w:t xml:space="preserve"> </w:t>
            </w:r>
            <w:r w:rsidRPr="00D0162F">
              <w:rPr>
                <w:lang w:eastAsia="zh-CN"/>
              </w:rPr>
              <w:t>power</w:t>
            </w:r>
          </w:p>
        </w:tc>
      </w:tr>
      <w:tr w:rsidR="00AB67FA" w:rsidRPr="00D0162F" w14:paraId="21F3A198" w14:textId="77777777" w:rsidTr="006E0A54">
        <w:trPr>
          <w:cantSplit/>
          <w:jc w:val="center"/>
        </w:trPr>
        <w:tc>
          <w:tcPr>
            <w:tcW w:w="2437" w:type="dxa"/>
          </w:tcPr>
          <w:p w14:paraId="5FC02C2F" w14:textId="77777777" w:rsidR="00AB67FA" w:rsidRPr="00D0162F" w:rsidRDefault="00AB67FA" w:rsidP="006E0A54">
            <w:pPr>
              <w:pStyle w:val="TAL"/>
            </w:pPr>
            <w:r w:rsidRPr="00D0162F">
              <w:t>msgA-Alpha</w:t>
            </w:r>
          </w:p>
        </w:tc>
        <w:tc>
          <w:tcPr>
            <w:tcW w:w="1199" w:type="dxa"/>
          </w:tcPr>
          <w:p w14:paraId="6A6BE16F" w14:textId="77777777" w:rsidR="00AB67FA" w:rsidRPr="00D0162F" w:rsidRDefault="00AB67FA" w:rsidP="006E0A54">
            <w:pPr>
              <w:pStyle w:val="TAC"/>
              <w:rPr>
                <w:lang w:eastAsia="zh-CN"/>
              </w:rPr>
            </w:pPr>
            <w:r w:rsidRPr="00D0162F">
              <w:rPr>
                <w:lang w:eastAsia="zh-CN"/>
              </w:rPr>
              <w:t>alpha1</w:t>
            </w:r>
          </w:p>
        </w:tc>
        <w:tc>
          <w:tcPr>
            <w:tcW w:w="2171" w:type="dxa"/>
          </w:tcPr>
          <w:p w14:paraId="47B461C6" w14:textId="77777777" w:rsidR="00AB67FA" w:rsidRPr="00D0162F" w:rsidRDefault="00AB67FA" w:rsidP="006E0A54">
            <w:pPr>
              <w:pStyle w:val="TAC"/>
              <w:rPr>
                <w:rFonts w:cs="Arial"/>
              </w:rPr>
            </w:pPr>
            <w:r w:rsidRPr="00D0162F">
              <w:rPr>
                <w:lang w:eastAsia="zh-CN"/>
              </w:rPr>
              <w:t>alpha1</w:t>
            </w:r>
          </w:p>
        </w:tc>
        <w:tc>
          <w:tcPr>
            <w:tcW w:w="3827" w:type="dxa"/>
          </w:tcPr>
          <w:p w14:paraId="6E17CBD5" w14:textId="1D4E0C7C" w:rsidR="00AB67FA" w:rsidRPr="00D0162F" w:rsidRDefault="00AB67FA" w:rsidP="006E0A54">
            <w:pPr>
              <w:pStyle w:val="TAC"/>
              <w:rPr>
                <w:rFonts w:cs="Arial"/>
              </w:rPr>
            </w:pPr>
            <w:r w:rsidRPr="00D0162F">
              <w:rPr>
                <w:lang w:eastAsia="zh-CN"/>
              </w:rPr>
              <w:t>Alpha</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Set</w:t>
            </w:r>
            <w:r w:rsidR="006E0A54" w:rsidRPr="00D0162F">
              <w:rPr>
                <w:lang w:eastAsia="zh-CN"/>
              </w:rPr>
              <w:t xml:space="preserve"> </w:t>
            </w:r>
            <w:r w:rsidRPr="00D0162F">
              <w:rPr>
                <w:lang w:eastAsia="zh-CN"/>
              </w:rPr>
              <w:t>1</w:t>
            </w:r>
          </w:p>
        </w:tc>
      </w:tr>
      <w:tr w:rsidR="00AB67FA" w:rsidRPr="00D0162F" w14:paraId="1A2DC78B" w14:textId="77777777" w:rsidTr="006E0A54">
        <w:trPr>
          <w:cantSplit/>
          <w:jc w:val="center"/>
        </w:trPr>
        <w:tc>
          <w:tcPr>
            <w:tcW w:w="2437" w:type="dxa"/>
          </w:tcPr>
          <w:p w14:paraId="1A8AF766" w14:textId="77777777" w:rsidR="00AB67FA" w:rsidRPr="00D0162F" w:rsidRDefault="00AB67FA" w:rsidP="006E0A54">
            <w:pPr>
              <w:pStyle w:val="TAL"/>
            </w:pPr>
            <w:r w:rsidRPr="00D0162F">
              <w:t>deltaMCS</w:t>
            </w:r>
          </w:p>
        </w:tc>
        <w:tc>
          <w:tcPr>
            <w:tcW w:w="1199" w:type="dxa"/>
          </w:tcPr>
          <w:p w14:paraId="6041B9DA" w14:textId="77777777" w:rsidR="00AB67FA" w:rsidRPr="00D0162F" w:rsidRDefault="00AB67FA" w:rsidP="006E0A54">
            <w:pPr>
              <w:pStyle w:val="TAC"/>
              <w:rPr>
                <w:lang w:eastAsia="zh-CN"/>
              </w:rPr>
            </w:pPr>
            <w:r w:rsidRPr="00D0162F">
              <w:rPr>
                <w:lang w:eastAsia="zh-CN"/>
              </w:rPr>
              <w:t>Disabled</w:t>
            </w:r>
          </w:p>
        </w:tc>
        <w:tc>
          <w:tcPr>
            <w:tcW w:w="2171" w:type="dxa"/>
          </w:tcPr>
          <w:p w14:paraId="5483CA11" w14:textId="77777777" w:rsidR="00AB67FA" w:rsidRPr="00D0162F" w:rsidRDefault="00AB67FA" w:rsidP="006E0A54">
            <w:pPr>
              <w:pStyle w:val="TAC"/>
              <w:rPr>
                <w:rFonts w:cs="Arial"/>
              </w:rPr>
            </w:pPr>
            <w:r w:rsidRPr="00D0162F">
              <w:rPr>
                <w:lang w:eastAsia="zh-CN"/>
              </w:rPr>
              <w:t>Disabled</w:t>
            </w:r>
          </w:p>
        </w:tc>
        <w:tc>
          <w:tcPr>
            <w:tcW w:w="3827" w:type="dxa"/>
          </w:tcPr>
          <w:p w14:paraId="5EEBE144" w14:textId="2F861693" w:rsidR="00AB67FA" w:rsidRPr="00D0162F" w:rsidRDefault="00AB67FA" w:rsidP="006E0A54">
            <w:pPr>
              <w:pStyle w:val="TAC"/>
              <w:rPr>
                <w:rFonts w:cs="Arial"/>
              </w:rPr>
            </w:pPr>
            <w:r w:rsidRPr="00D0162F">
              <w:rPr>
                <w:lang w:eastAsia="zh-CN"/>
              </w:rPr>
              <w:t>Whether</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apply</w:t>
            </w:r>
            <w:r w:rsidR="006E0A54" w:rsidRPr="00D0162F">
              <w:rPr>
                <w:lang w:eastAsia="zh-CN"/>
              </w:rPr>
              <w:t xml:space="preserve"> </w:t>
            </w:r>
            <w:r w:rsidRPr="00D0162F">
              <w:rPr>
                <w:lang w:eastAsia="zh-CN"/>
              </w:rPr>
              <w:t>delta</w:t>
            </w:r>
            <w:r w:rsidR="006E0A54" w:rsidRPr="00D0162F">
              <w:rPr>
                <w:lang w:eastAsia="zh-CN"/>
              </w:rPr>
              <w:t xml:space="preserve"> </w:t>
            </w:r>
            <w:r w:rsidRPr="00D0162F">
              <w:rPr>
                <w:lang w:eastAsia="zh-CN"/>
              </w:rPr>
              <w:t>MCS</w:t>
            </w:r>
          </w:p>
        </w:tc>
      </w:tr>
      <w:tr w:rsidR="00AB67FA" w:rsidRPr="00D0162F" w14:paraId="47CCD803" w14:textId="77777777" w:rsidTr="006E0A54">
        <w:trPr>
          <w:cantSplit/>
          <w:jc w:val="center"/>
        </w:trPr>
        <w:tc>
          <w:tcPr>
            <w:tcW w:w="9634" w:type="dxa"/>
            <w:gridSpan w:val="4"/>
            <w:vAlign w:val="center"/>
          </w:tcPr>
          <w:p w14:paraId="694CF12A" w14:textId="141EE5ED" w:rsidR="00AB67FA" w:rsidRPr="00D0162F" w:rsidRDefault="006E0A54" w:rsidP="006E0A54">
            <w:pPr>
              <w:pStyle w:val="TAL"/>
              <w:rPr>
                <w:rFonts w:cs="Arial"/>
              </w:rPr>
            </w:pPr>
            <w:r w:rsidRPr="00D0162F">
              <w:t>NOTE:</w:t>
            </w:r>
            <w:r w:rsidRPr="00D0162F">
              <w:tab/>
            </w:r>
            <w:r w:rsidR="00AB67FA" w:rsidRPr="00D0162F">
              <w:t>For</w:t>
            </w:r>
            <w:r w:rsidRPr="00D0162F">
              <w:t xml:space="preserve"> </w:t>
            </w:r>
            <w:r w:rsidR="00AB67FA" w:rsidRPr="00D0162F">
              <w:t>further</w:t>
            </w:r>
            <w:r w:rsidRPr="00D0162F">
              <w:t xml:space="preserve"> </w:t>
            </w:r>
            <w:r w:rsidR="00AB67FA" w:rsidRPr="00D0162F">
              <w:t>information</w:t>
            </w:r>
            <w:r w:rsidRPr="00D0162F">
              <w:t xml:space="preserve"> </w:t>
            </w:r>
            <w:r w:rsidR="00AB67FA" w:rsidRPr="00D0162F">
              <w:t>see</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tc>
      </w:tr>
    </w:tbl>
    <w:p w14:paraId="1887B951" w14:textId="77777777" w:rsidR="00AB67FA" w:rsidRPr="00D0162F" w:rsidRDefault="00AB67FA" w:rsidP="00AB67FA"/>
    <w:p w14:paraId="29DD242E" w14:textId="77777777" w:rsidR="00AB67FA" w:rsidRPr="00D0162F" w:rsidRDefault="00AB67FA" w:rsidP="00AB67FA">
      <w:pPr>
        <w:pStyle w:val="Heading1"/>
      </w:pPr>
      <w:r w:rsidRPr="00D0162F">
        <w:t>A.8</w:t>
      </w:r>
      <w:r w:rsidRPr="00D0162F">
        <w:tab/>
        <w:t>Reference BWP configurations</w:t>
      </w:r>
    </w:p>
    <w:p w14:paraId="23C1C4B1" w14:textId="3A5C17AA" w:rsidR="00AB67FA" w:rsidRPr="00D0162F" w:rsidRDefault="00AB67FA" w:rsidP="00AB67FA">
      <w:r w:rsidRPr="00D0162F">
        <w:t xml:space="preserve">This </w:t>
      </w:r>
      <w:r w:rsidR="006E0A54" w:rsidRPr="00D0162F">
        <w:t>clause</w:t>
      </w:r>
      <w:r w:rsidRPr="00D0162F">
        <w:t xml:space="preserve"> provides the typical BWP configurations used for RRM test cases defined in this test specification. For downlink BWP, both initial BWP and dedicated BWP configurations are specified in </w:t>
      </w:r>
      <w:r w:rsidR="006E0A54" w:rsidRPr="00D0162F">
        <w:t>clause</w:t>
      </w:r>
      <w:r w:rsidRPr="00D0162F">
        <w:t xml:space="preserve"> A.8.1 and for uplink BWP, dedicated BWP configurations are specified in </w:t>
      </w:r>
      <w:r w:rsidR="006E0A54" w:rsidRPr="00D0162F">
        <w:t>clause</w:t>
      </w:r>
      <w:r w:rsidRPr="00D0162F">
        <w:t xml:space="preserve"> A.8.2. Parameters not listed in this </w:t>
      </w:r>
      <w:r w:rsidR="006E0A54" w:rsidRPr="00D0162F">
        <w:t>clause</w:t>
      </w:r>
      <w:r w:rsidRPr="00D0162F">
        <w:t xml:space="preserve"> can be derived from the configuration of each test.</w:t>
      </w:r>
    </w:p>
    <w:p w14:paraId="5BA374D2" w14:textId="77777777" w:rsidR="00AB67FA" w:rsidRPr="00D0162F" w:rsidRDefault="00AB67FA" w:rsidP="00AB67FA">
      <w:pPr>
        <w:pStyle w:val="Heading2"/>
      </w:pPr>
      <w:r w:rsidRPr="00D0162F">
        <w:t>A.8.1</w:t>
      </w:r>
      <w:r w:rsidRPr="00D0162F">
        <w:tab/>
        <w:t>Downlink BWP configurations</w:t>
      </w:r>
    </w:p>
    <w:p w14:paraId="28C570CF" w14:textId="77777777" w:rsidR="00AB67FA" w:rsidRPr="00D0162F" w:rsidRDefault="00AB67FA" w:rsidP="00AB67FA">
      <w:r w:rsidRPr="00D0162F">
        <w:t>Table A.8.1-1 defines the different downlink initial BWP configurations. Table A.8.1-2 defines the different downlink dedicated BWP configurations.</w:t>
      </w:r>
    </w:p>
    <w:p w14:paraId="39858AD8" w14:textId="77777777" w:rsidR="00AB67FA" w:rsidRPr="00D0162F" w:rsidRDefault="00AB67FA" w:rsidP="00AB67FA">
      <w:pPr>
        <w:pStyle w:val="TH"/>
      </w:pPr>
      <w:r w:rsidRPr="00D0162F">
        <w:t xml:space="preserve">Table A.8.1-1: </w:t>
      </w:r>
      <w:r w:rsidRPr="00D0162F">
        <w:rPr>
          <w:lang w:eastAsia="x-none"/>
        </w:rPr>
        <w:t>Downlink BWP patterns for initial BWP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772"/>
        <w:gridCol w:w="1624"/>
        <w:gridCol w:w="1549"/>
        <w:gridCol w:w="1549"/>
      </w:tblGrid>
      <w:tr w:rsidR="00AB67FA" w:rsidRPr="00D0162F" w14:paraId="35FBFF33" w14:textId="77777777" w:rsidTr="006E0A54">
        <w:trPr>
          <w:jc w:val="center"/>
        </w:trPr>
        <w:tc>
          <w:tcPr>
            <w:tcW w:w="2126" w:type="dxa"/>
            <w:shd w:val="clear" w:color="auto" w:fill="auto"/>
          </w:tcPr>
          <w:p w14:paraId="532C4B8C" w14:textId="4B49ADEE" w:rsidR="00AB67FA" w:rsidRPr="00D0162F" w:rsidRDefault="00AB67FA" w:rsidP="006E0A54">
            <w:pPr>
              <w:pStyle w:val="TAH"/>
            </w:pPr>
            <w:r w:rsidRPr="00D0162F">
              <w:t>BWP</w:t>
            </w:r>
            <w:r w:rsidR="006E0A54" w:rsidRPr="00D0162F">
              <w:t xml:space="preserve"> </w:t>
            </w:r>
            <w:r w:rsidRPr="00D0162F">
              <w:t>Parameters</w:t>
            </w:r>
          </w:p>
        </w:tc>
        <w:tc>
          <w:tcPr>
            <w:tcW w:w="772" w:type="dxa"/>
          </w:tcPr>
          <w:p w14:paraId="655B13D9" w14:textId="77777777" w:rsidR="00AB67FA" w:rsidRPr="00D0162F" w:rsidRDefault="00AB67FA" w:rsidP="006E0A54">
            <w:pPr>
              <w:pStyle w:val="TAH"/>
            </w:pPr>
            <w:r w:rsidRPr="00D0162F">
              <w:t>Unit</w:t>
            </w:r>
          </w:p>
        </w:tc>
        <w:tc>
          <w:tcPr>
            <w:tcW w:w="4722" w:type="dxa"/>
            <w:gridSpan w:val="3"/>
            <w:shd w:val="clear" w:color="auto" w:fill="auto"/>
          </w:tcPr>
          <w:p w14:paraId="72154B70" w14:textId="77777777" w:rsidR="00AB67FA" w:rsidRPr="00D0162F" w:rsidRDefault="00AB67FA" w:rsidP="006E0A54">
            <w:pPr>
              <w:pStyle w:val="TAH"/>
            </w:pPr>
            <w:r w:rsidRPr="00D0162F">
              <w:t>Values</w:t>
            </w:r>
          </w:p>
        </w:tc>
      </w:tr>
      <w:tr w:rsidR="00AB67FA" w:rsidRPr="00D0162F" w14:paraId="044C3E94" w14:textId="77777777" w:rsidTr="006E0A54">
        <w:trPr>
          <w:jc w:val="center"/>
        </w:trPr>
        <w:tc>
          <w:tcPr>
            <w:tcW w:w="2126" w:type="dxa"/>
            <w:shd w:val="clear" w:color="auto" w:fill="auto"/>
          </w:tcPr>
          <w:p w14:paraId="1F7A1694" w14:textId="46158B4C" w:rsidR="00AB67FA" w:rsidRPr="00D0162F" w:rsidRDefault="00AB67FA" w:rsidP="006E0A54">
            <w:pPr>
              <w:pStyle w:val="TAH"/>
            </w:pPr>
            <w:r w:rsidRPr="00D0162F">
              <w:t>DL</w:t>
            </w:r>
            <w:r w:rsidR="006E0A54" w:rsidRPr="00D0162F">
              <w:t xml:space="preserve"> </w:t>
            </w:r>
            <w:r w:rsidRPr="00D0162F">
              <w:t>BWP</w:t>
            </w:r>
          </w:p>
        </w:tc>
        <w:tc>
          <w:tcPr>
            <w:tcW w:w="772" w:type="dxa"/>
          </w:tcPr>
          <w:p w14:paraId="29C0F772" w14:textId="77777777" w:rsidR="00AB67FA" w:rsidRPr="00D0162F" w:rsidRDefault="00AB67FA" w:rsidP="006E0A54">
            <w:pPr>
              <w:pStyle w:val="TAH"/>
            </w:pPr>
          </w:p>
        </w:tc>
        <w:tc>
          <w:tcPr>
            <w:tcW w:w="1624" w:type="dxa"/>
            <w:shd w:val="clear" w:color="auto" w:fill="auto"/>
          </w:tcPr>
          <w:p w14:paraId="6AE1956C" w14:textId="77777777" w:rsidR="00AB67FA" w:rsidRPr="00D0162F" w:rsidRDefault="00AB67FA" w:rsidP="006E0A54">
            <w:pPr>
              <w:pStyle w:val="TAH"/>
            </w:pPr>
            <w:r w:rsidRPr="00D0162F">
              <w:t>DLBWP.0.1</w:t>
            </w:r>
          </w:p>
        </w:tc>
        <w:tc>
          <w:tcPr>
            <w:tcW w:w="1549" w:type="dxa"/>
            <w:shd w:val="clear" w:color="auto" w:fill="auto"/>
          </w:tcPr>
          <w:p w14:paraId="6B2E353C" w14:textId="77777777" w:rsidR="00AB67FA" w:rsidRPr="00D0162F" w:rsidRDefault="00AB67FA" w:rsidP="006E0A54">
            <w:pPr>
              <w:pStyle w:val="TAH"/>
            </w:pPr>
            <w:r w:rsidRPr="00D0162F">
              <w:t>DLBWP.0.2</w:t>
            </w:r>
          </w:p>
        </w:tc>
        <w:tc>
          <w:tcPr>
            <w:tcW w:w="1549" w:type="dxa"/>
            <w:shd w:val="clear" w:color="auto" w:fill="auto"/>
          </w:tcPr>
          <w:p w14:paraId="66BD394D" w14:textId="77777777" w:rsidR="00AB67FA" w:rsidRPr="00D0162F" w:rsidRDefault="00AB67FA" w:rsidP="006E0A54">
            <w:pPr>
              <w:pStyle w:val="TAH"/>
            </w:pPr>
          </w:p>
        </w:tc>
      </w:tr>
      <w:tr w:rsidR="00AB67FA" w:rsidRPr="00D0162F" w14:paraId="63A1129B" w14:textId="77777777" w:rsidTr="006E0A54">
        <w:trPr>
          <w:jc w:val="center"/>
        </w:trPr>
        <w:tc>
          <w:tcPr>
            <w:tcW w:w="2126" w:type="dxa"/>
            <w:shd w:val="clear" w:color="auto" w:fill="auto"/>
          </w:tcPr>
          <w:p w14:paraId="7C09740D" w14:textId="29D21AF4" w:rsidR="00AB67FA" w:rsidRPr="00D0162F" w:rsidRDefault="00AB67FA" w:rsidP="006E0A54">
            <w:pPr>
              <w:pStyle w:val="TAL"/>
            </w:pPr>
            <w:r w:rsidRPr="00D0162F">
              <w:t>Starting</w:t>
            </w:r>
            <w:r w:rsidR="006E0A54" w:rsidRPr="00D0162F">
              <w:t xml:space="preserve"> </w:t>
            </w:r>
            <w:r w:rsidRPr="00D0162F">
              <w:t>PRB</w:t>
            </w:r>
            <w:r w:rsidR="006E0A54" w:rsidRPr="00D0162F">
              <w:t xml:space="preserve"> </w:t>
            </w:r>
            <w:r w:rsidRPr="00D0162F">
              <w:t>index</w:t>
            </w:r>
          </w:p>
        </w:tc>
        <w:tc>
          <w:tcPr>
            <w:tcW w:w="772" w:type="dxa"/>
          </w:tcPr>
          <w:p w14:paraId="11B61115" w14:textId="77777777" w:rsidR="00AB67FA" w:rsidRPr="00D0162F" w:rsidRDefault="00AB67FA" w:rsidP="006E0A54">
            <w:pPr>
              <w:pStyle w:val="TAL"/>
            </w:pPr>
          </w:p>
        </w:tc>
        <w:tc>
          <w:tcPr>
            <w:tcW w:w="1624" w:type="dxa"/>
            <w:shd w:val="clear" w:color="auto" w:fill="auto"/>
          </w:tcPr>
          <w:p w14:paraId="10BA1DEF" w14:textId="77777777" w:rsidR="00AB67FA" w:rsidRPr="00D0162F" w:rsidRDefault="00AB67FA" w:rsidP="006E0A54">
            <w:pPr>
              <w:pStyle w:val="TAL"/>
            </w:pPr>
            <w:r w:rsidRPr="00D0162F">
              <w:t>0</w:t>
            </w:r>
          </w:p>
        </w:tc>
        <w:tc>
          <w:tcPr>
            <w:tcW w:w="1549" w:type="dxa"/>
          </w:tcPr>
          <w:p w14:paraId="4F1B225B" w14:textId="4E232874" w:rsidR="00AB67FA" w:rsidRPr="00D0162F" w:rsidRDefault="00AB67FA" w:rsidP="006E0A54">
            <w:pPr>
              <w:pStyle w:val="TAL"/>
            </w:pPr>
            <w:r w:rsidRPr="00D0162F">
              <w:t>RB</w:t>
            </w:r>
            <w:r w:rsidRPr="00D0162F">
              <w:rPr>
                <w:vertAlign w:val="subscript"/>
              </w:rPr>
              <w:t>c</w:t>
            </w:r>
            <w:r w:rsidR="006E0A54" w:rsidRPr="00D0162F">
              <w:rPr>
                <w:vertAlign w:val="sub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c>
          <w:tcPr>
            <w:tcW w:w="1549" w:type="dxa"/>
          </w:tcPr>
          <w:p w14:paraId="5F01D04D" w14:textId="77777777" w:rsidR="00AB67FA" w:rsidRPr="00D0162F" w:rsidRDefault="00AB67FA" w:rsidP="006E0A54">
            <w:pPr>
              <w:pStyle w:val="TAL"/>
            </w:pPr>
          </w:p>
        </w:tc>
      </w:tr>
      <w:tr w:rsidR="00AB67FA" w:rsidRPr="00D0162F" w14:paraId="3204570B" w14:textId="77777777" w:rsidTr="006E0A54">
        <w:trPr>
          <w:jc w:val="center"/>
        </w:trPr>
        <w:tc>
          <w:tcPr>
            <w:tcW w:w="2126" w:type="dxa"/>
            <w:shd w:val="clear" w:color="auto" w:fill="auto"/>
          </w:tcPr>
          <w:p w14:paraId="3553AF15" w14:textId="77777777" w:rsidR="00AB67FA" w:rsidRPr="00D0162F" w:rsidRDefault="00AB67FA" w:rsidP="006E0A54">
            <w:pPr>
              <w:pStyle w:val="TAL"/>
            </w:pPr>
            <w:r w:rsidRPr="00D0162F">
              <w:t>Bandwidth</w:t>
            </w:r>
          </w:p>
        </w:tc>
        <w:tc>
          <w:tcPr>
            <w:tcW w:w="772" w:type="dxa"/>
          </w:tcPr>
          <w:p w14:paraId="66708C3F" w14:textId="77777777" w:rsidR="00AB67FA" w:rsidRPr="00D0162F" w:rsidRDefault="00AB67FA" w:rsidP="006E0A54">
            <w:pPr>
              <w:pStyle w:val="TAL"/>
            </w:pPr>
          </w:p>
        </w:tc>
        <w:tc>
          <w:tcPr>
            <w:tcW w:w="1624" w:type="dxa"/>
            <w:shd w:val="clear" w:color="auto" w:fill="auto"/>
          </w:tcPr>
          <w:p w14:paraId="06C14201" w14:textId="12D74C7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F</w:t>
            </w:r>
            <w:r w:rsidR="006E0A54" w:rsidRPr="00D0162F">
              <w:t xml:space="preserve"> </w:t>
            </w:r>
            <w:r w:rsidRPr="00D0162F">
              <w:t>channel</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1549" w:type="dxa"/>
          </w:tcPr>
          <w:p w14:paraId="3F0DD02B" w14:textId="3C36D7B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MSI</w:t>
            </w:r>
            <w:r w:rsidR="006E0A54" w:rsidRPr="00D0162F">
              <w:t xml:space="preserve"> </w:t>
            </w:r>
            <w:r w:rsidRPr="00D0162F">
              <w:t>CORSET(CORESET</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1549" w:type="dxa"/>
          </w:tcPr>
          <w:p w14:paraId="0FF7D71E" w14:textId="77777777" w:rsidR="00AB67FA" w:rsidRPr="00D0162F" w:rsidRDefault="00AB67FA" w:rsidP="006E0A54">
            <w:pPr>
              <w:pStyle w:val="TAL"/>
            </w:pPr>
          </w:p>
        </w:tc>
      </w:tr>
      <w:tr w:rsidR="00AB67FA" w:rsidRPr="00D0162F" w14:paraId="74708924" w14:textId="77777777" w:rsidTr="006E0A54">
        <w:trPr>
          <w:jc w:val="center"/>
        </w:trPr>
        <w:tc>
          <w:tcPr>
            <w:tcW w:w="7620" w:type="dxa"/>
            <w:gridSpan w:val="5"/>
            <w:shd w:val="clear" w:color="auto" w:fill="auto"/>
          </w:tcPr>
          <w:p w14:paraId="6B8BFCDD" w14:textId="7A04B3FD" w:rsidR="00AB67FA" w:rsidRPr="00D0162F" w:rsidRDefault="006E0A54" w:rsidP="006E0A54">
            <w:pPr>
              <w:pStyle w:val="TAN"/>
            </w:pPr>
            <w:r w:rsidRPr="00D0162F">
              <w:rPr>
                <w:rFonts w:cs="Arial"/>
              </w:rPr>
              <w:t>NOTE 1:</w:t>
            </w:r>
            <w:r w:rsidRPr="00D0162F">
              <w:rPr>
                <w:rFonts w:cs="Arial"/>
              </w:rPr>
              <w:tab/>
            </w:r>
            <w:r w:rsidR="00AB67FA" w:rsidRPr="00D0162F">
              <w:rPr>
                <w:rFonts w:cs="Arial"/>
              </w:rPr>
              <w:t>RB</w:t>
            </w:r>
            <w:r w:rsidR="00AB67FA" w:rsidRPr="00D0162F">
              <w:rPr>
                <w:rFonts w:cs="Arial"/>
                <w:vertAlign w:val="subscript"/>
              </w:rPr>
              <w:t>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lowest</w:t>
            </w:r>
            <w:r w:rsidRPr="00D0162F">
              <w:rPr>
                <w:rFonts w:cs="Arial"/>
              </w:rPr>
              <w:t xml:space="preserve"> </w:t>
            </w:r>
            <w:r w:rsidR="00AB67FA" w:rsidRPr="00D0162F">
              <w:rPr>
                <w:rFonts w:cs="Arial"/>
              </w:rPr>
              <w:t>P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guarante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BWP</w:t>
            </w:r>
            <w:r w:rsidRPr="00D0162F">
              <w:rPr>
                <w:rFonts w:cs="Arial"/>
              </w:rPr>
              <w:t xml:space="preserve"> </w:t>
            </w:r>
            <w:r w:rsidR="00AB67FA" w:rsidRPr="00D0162F">
              <w:rPr>
                <w:rFonts w:cs="Arial"/>
              </w:rPr>
              <w:t>including</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0</w:t>
            </w:r>
            <w:r w:rsidRPr="00D0162F">
              <w:rPr>
                <w:rFonts w:cs="Arial"/>
              </w:rPr>
              <w:t xml:space="preserve"> </w:t>
            </w:r>
            <w:r w:rsidR="00AB67FA" w:rsidRPr="00D0162F">
              <w:rPr>
                <w:rFonts w:cs="Arial"/>
              </w:rPr>
              <w:t>whi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1.2.</w:t>
            </w:r>
          </w:p>
        </w:tc>
      </w:tr>
    </w:tbl>
    <w:p w14:paraId="1C4A28C9" w14:textId="77777777" w:rsidR="00AB67FA" w:rsidRPr="00D0162F" w:rsidRDefault="00AB67FA" w:rsidP="00AB67FA"/>
    <w:p w14:paraId="2099000E" w14:textId="4B83EED9" w:rsidR="000F4EEB" w:rsidRPr="005F57E6" w:rsidRDefault="00AB67FA" w:rsidP="000F4EEB">
      <w:pPr>
        <w:pStyle w:val="TH"/>
        <w:rPr>
          <w:ins w:id="92" w:author="2021" w:date="2024-04-16T15:10:00Z"/>
          <w:lang w:eastAsia="x-none"/>
        </w:rPr>
      </w:pPr>
      <w:r w:rsidRPr="00D0162F">
        <w:t xml:space="preserve">Table A.8.1-2: </w:t>
      </w:r>
      <w:r w:rsidRPr="00D0162F">
        <w:rPr>
          <w:lang w:eastAsia="x-none"/>
        </w:rPr>
        <w:t>Downlink BWP patterns for dedicated BWP configuration</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418"/>
        <w:gridCol w:w="425"/>
        <w:gridCol w:w="425"/>
        <w:gridCol w:w="567"/>
        <w:gridCol w:w="567"/>
        <w:gridCol w:w="426"/>
        <w:gridCol w:w="425"/>
        <w:gridCol w:w="567"/>
        <w:gridCol w:w="567"/>
        <w:gridCol w:w="567"/>
        <w:gridCol w:w="567"/>
        <w:gridCol w:w="425"/>
        <w:gridCol w:w="425"/>
        <w:gridCol w:w="567"/>
        <w:gridCol w:w="567"/>
        <w:tblGridChange w:id="93">
          <w:tblGrid>
            <w:gridCol w:w="1696"/>
            <w:gridCol w:w="567"/>
            <w:gridCol w:w="1418"/>
            <w:gridCol w:w="425"/>
            <w:gridCol w:w="425"/>
            <w:gridCol w:w="567"/>
            <w:gridCol w:w="567"/>
            <w:gridCol w:w="426"/>
            <w:gridCol w:w="425"/>
            <w:gridCol w:w="567"/>
            <w:gridCol w:w="567"/>
            <w:gridCol w:w="567"/>
            <w:gridCol w:w="567"/>
            <w:gridCol w:w="567"/>
            <w:gridCol w:w="567"/>
            <w:gridCol w:w="567"/>
            <w:gridCol w:w="283"/>
            <w:gridCol w:w="284"/>
          </w:tblGrid>
        </w:tblGridChange>
      </w:tblGrid>
      <w:tr w:rsidR="000F4EEB" w:rsidRPr="005F57E6" w14:paraId="045E4B6E" w14:textId="77777777" w:rsidTr="00BA5E98">
        <w:trPr>
          <w:jc w:val="center"/>
          <w:ins w:id="94" w:author="2021" w:date="2024-04-16T15:10:00Z"/>
        </w:trPr>
        <w:tc>
          <w:tcPr>
            <w:tcW w:w="1696" w:type="dxa"/>
            <w:shd w:val="clear" w:color="auto" w:fill="auto"/>
          </w:tcPr>
          <w:p w14:paraId="28A3CCF0" w14:textId="77777777" w:rsidR="000F4EEB" w:rsidRPr="005F57E6" w:rsidRDefault="000F4EEB" w:rsidP="00BA5E98">
            <w:pPr>
              <w:pStyle w:val="TAH"/>
              <w:rPr>
                <w:ins w:id="95" w:author="2021" w:date="2024-04-16T15:10:00Z"/>
              </w:rPr>
            </w:pPr>
            <w:ins w:id="96" w:author="2021" w:date="2024-04-16T15:10:00Z">
              <w:r w:rsidRPr="005F57E6">
                <w:t>BWP Parameters</w:t>
              </w:r>
            </w:ins>
          </w:p>
        </w:tc>
        <w:tc>
          <w:tcPr>
            <w:tcW w:w="567" w:type="dxa"/>
          </w:tcPr>
          <w:p w14:paraId="2EF9E157" w14:textId="77777777" w:rsidR="000F4EEB" w:rsidRPr="005F57E6" w:rsidRDefault="000F4EEB" w:rsidP="00BA5E98">
            <w:pPr>
              <w:pStyle w:val="TAH"/>
              <w:rPr>
                <w:ins w:id="97" w:author="2021" w:date="2024-04-16T15:10:00Z"/>
              </w:rPr>
            </w:pPr>
            <w:ins w:id="98" w:author="2021" w:date="2024-04-16T15:10:00Z">
              <w:r w:rsidRPr="005F57E6">
                <w:t>Unit</w:t>
              </w:r>
            </w:ins>
          </w:p>
        </w:tc>
        <w:tc>
          <w:tcPr>
            <w:tcW w:w="8505" w:type="dxa"/>
            <w:gridSpan w:val="15"/>
            <w:shd w:val="clear" w:color="auto" w:fill="auto"/>
          </w:tcPr>
          <w:p w14:paraId="43468B64" w14:textId="77777777" w:rsidR="000F4EEB" w:rsidRPr="005F57E6" w:rsidRDefault="000F4EEB" w:rsidP="00BA5E98">
            <w:pPr>
              <w:pStyle w:val="TAH"/>
              <w:rPr>
                <w:ins w:id="99" w:author="2021" w:date="2024-04-16T15:10:00Z"/>
              </w:rPr>
            </w:pPr>
            <w:ins w:id="100" w:author="2021" w:date="2024-04-16T15:10:00Z">
              <w:r w:rsidRPr="005F57E6">
                <w:t>Values</w:t>
              </w:r>
            </w:ins>
          </w:p>
        </w:tc>
      </w:tr>
      <w:tr w:rsidR="000F4EEB" w:rsidRPr="005F57E6" w14:paraId="3700EAC0" w14:textId="77777777" w:rsidTr="00BA5E98">
        <w:trPr>
          <w:jc w:val="center"/>
          <w:ins w:id="101" w:author="2021" w:date="2024-04-16T15:10:00Z"/>
        </w:trPr>
        <w:tc>
          <w:tcPr>
            <w:tcW w:w="1696" w:type="dxa"/>
            <w:shd w:val="clear" w:color="auto" w:fill="auto"/>
          </w:tcPr>
          <w:p w14:paraId="3080751B" w14:textId="77777777" w:rsidR="000F4EEB" w:rsidRPr="005F57E6" w:rsidRDefault="000F4EEB" w:rsidP="00BA5E98">
            <w:pPr>
              <w:pStyle w:val="TAH"/>
              <w:rPr>
                <w:ins w:id="102" w:author="2021" w:date="2024-04-16T15:10:00Z"/>
              </w:rPr>
            </w:pPr>
            <w:ins w:id="103" w:author="2021" w:date="2024-04-16T15:10:00Z">
              <w:r w:rsidRPr="005F57E6">
                <w:t>DL BWP</w:t>
              </w:r>
            </w:ins>
          </w:p>
        </w:tc>
        <w:tc>
          <w:tcPr>
            <w:tcW w:w="567" w:type="dxa"/>
          </w:tcPr>
          <w:p w14:paraId="4B1964D9" w14:textId="77777777" w:rsidR="000F4EEB" w:rsidRPr="005F57E6" w:rsidRDefault="000F4EEB" w:rsidP="00BA5E98">
            <w:pPr>
              <w:pStyle w:val="TAH"/>
              <w:rPr>
                <w:ins w:id="104" w:author="2021" w:date="2024-04-16T15:10:00Z"/>
              </w:rPr>
            </w:pPr>
          </w:p>
        </w:tc>
        <w:tc>
          <w:tcPr>
            <w:tcW w:w="1418" w:type="dxa"/>
            <w:shd w:val="clear" w:color="auto" w:fill="auto"/>
          </w:tcPr>
          <w:p w14:paraId="283EC315" w14:textId="77777777" w:rsidR="000F4EEB" w:rsidRPr="005F57E6" w:rsidRDefault="000F4EEB" w:rsidP="00BA5E98">
            <w:pPr>
              <w:pStyle w:val="TAH"/>
              <w:rPr>
                <w:ins w:id="105" w:author="2021" w:date="2024-04-16T15:10:00Z"/>
              </w:rPr>
            </w:pPr>
            <w:ins w:id="106" w:author="2021" w:date="2024-04-16T15:10:00Z">
              <w:r w:rsidRPr="005F57E6">
                <w:t>DLBWP.1.1</w:t>
              </w:r>
            </w:ins>
          </w:p>
        </w:tc>
        <w:tc>
          <w:tcPr>
            <w:tcW w:w="1984" w:type="dxa"/>
            <w:gridSpan w:val="4"/>
            <w:shd w:val="clear" w:color="auto" w:fill="auto"/>
          </w:tcPr>
          <w:p w14:paraId="0ACEC5D6" w14:textId="77777777" w:rsidR="000F4EEB" w:rsidRPr="005F57E6" w:rsidRDefault="000F4EEB" w:rsidP="00BA5E98">
            <w:pPr>
              <w:pStyle w:val="TAH"/>
              <w:rPr>
                <w:ins w:id="107" w:author="2021" w:date="2024-04-16T15:10:00Z"/>
              </w:rPr>
            </w:pPr>
            <w:ins w:id="108" w:author="2021" w:date="2024-04-16T15:10:00Z">
              <w:r w:rsidRPr="005F57E6">
                <w:t>DLBWP.1.2</w:t>
              </w:r>
            </w:ins>
          </w:p>
        </w:tc>
        <w:tc>
          <w:tcPr>
            <w:tcW w:w="1985" w:type="dxa"/>
            <w:gridSpan w:val="4"/>
            <w:shd w:val="clear" w:color="auto" w:fill="auto"/>
          </w:tcPr>
          <w:p w14:paraId="398867FA" w14:textId="77777777" w:rsidR="000F4EEB" w:rsidRPr="005F57E6" w:rsidRDefault="000F4EEB" w:rsidP="00BA5E98">
            <w:pPr>
              <w:pStyle w:val="TAH"/>
              <w:rPr>
                <w:ins w:id="109" w:author="2021" w:date="2024-04-16T15:10:00Z"/>
              </w:rPr>
            </w:pPr>
            <w:ins w:id="110" w:author="2021" w:date="2024-04-16T15:10:00Z">
              <w:r w:rsidRPr="005F57E6">
                <w:t>DLBWP.1.3</w:t>
              </w:r>
            </w:ins>
          </w:p>
        </w:tc>
        <w:tc>
          <w:tcPr>
            <w:tcW w:w="1134" w:type="dxa"/>
            <w:gridSpan w:val="2"/>
          </w:tcPr>
          <w:p w14:paraId="4109B55E" w14:textId="77777777" w:rsidR="000F4EEB" w:rsidRPr="005F57E6" w:rsidRDefault="000F4EEB" w:rsidP="00BA5E98">
            <w:pPr>
              <w:pStyle w:val="TAH"/>
              <w:rPr>
                <w:ins w:id="111" w:author="2021" w:date="2024-04-16T15:10:00Z"/>
              </w:rPr>
            </w:pPr>
            <w:ins w:id="112" w:author="2021" w:date="2024-04-16T15:10:00Z">
              <w:r w:rsidRPr="005F57E6">
                <w:t>DLBWP.1.4</w:t>
              </w:r>
            </w:ins>
          </w:p>
        </w:tc>
        <w:tc>
          <w:tcPr>
            <w:tcW w:w="1984" w:type="dxa"/>
            <w:gridSpan w:val="4"/>
          </w:tcPr>
          <w:p w14:paraId="2C7F9EEE" w14:textId="77777777" w:rsidR="000F4EEB" w:rsidRPr="005F57E6" w:rsidRDefault="000F4EEB" w:rsidP="00BA5E98">
            <w:pPr>
              <w:pStyle w:val="TAH"/>
              <w:rPr>
                <w:ins w:id="113" w:author="2021" w:date="2024-04-16T15:10:00Z"/>
              </w:rPr>
            </w:pPr>
            <w:ins w:id="114" w:author="2021" w:date="2024-04-16T15:10:00Z">
              <w:r w:rsidRPr="005F57E6">
                <w:rPr>
                  <w:lang w:eastAsia="ja-JP"/>
                </w:rPr>
                <w:t>DLBWP.1.7</w:t>
              </w:r>
            </w:ins>
          </w:p>
        </w:tc>
      </w:tr>
      <w:tr w:rsidR="000F4EEB" w:rsidRPr="005F57E6" w14:paraId="288DC9D7" w14:textId="77777777" w:rsidTr="00BA5E98">
        <w:trPr>
          <w:jc w:val="center"/>
          <w:ins w:id="115" w:author="2021" w:date="2024-04-16T15:10:00Z"/>
        </w:trPr>
        <w:tc>
          <w:tcPr>
            <w:tcW w:w="1696" w:type="dxa"/>
            <w:shd w:val="clear" w:color="auto" w:fill="auto"/>
          </w:tcPr>
          <w:p w14:paraId="393A9CDF" w14:textId="77777777" w:rsidR="000F4EEB" w:rsidRPr="005F57E6" w:rsidRDefault="000F4EEB" w:rsidP="00BA5E98">
            <w:pPr>
              <w:pStyle w:val="TAL"/>
              <w:rPr>
                <w:ins w:id="116" w:author="2021" w:date="2024-04-16T15:10:00Z"/>
              </w:rPr>
            </w:pPr>
            <w:ins w:id="117" w:author="2021" w:date="2024-04-16T15:10:00Z">
              <w:r w:rsidRPr="005F57E6">
                <w:t>Starting PRB index</w:t>
              </w:r>
            </w:ins>
          </w:p>
        </w:tc>
        <w:tc>
          <w:tcPr>
            <w:tcW w:w="567" w:type="dxa"/>
          </w:tcPr>
          <w:p w14:paraId="18A0D7AD" w14:textId="77777777" w:rsidR="000F4EEB" w:rsidRPr="005F57E6" w:rsidRDefault="000F4EEB" w:rsidP="00BA5E98">
            <w:pPr>
              <w:pStyle w:val="TAL"/>
              <w:rPr>
                <w:ins w:id="118" w:author="2021" w:date="2024-04-16T15:10:00Z"/>
              </w:rPr>
            </w:pPr>
          </w:p>
        </w:tc>
        <w:tc>
          <w:tcPr>
            <w:tcW w:w="1418" w:type="dxa"/>
            <w:shd w:val="clear" w:color="auto" w:fill="auto"/>
          </w:tcPr>
          <w:p w14:paraId="6D7ED851" w14:textId="77777777" w:rsidR="000F4EEB" w:rsidRPr="005F57E6" w:rsidRDefault="000F4EEB" w:rsidP="00BA5E98">
            <w:pPr>
              <w:pStyle w:val="TAL"/>
              <w:rPr>
                <w:ins w:id="119" w:author="2021" w:date="2024-04-16T15:10:00Z"/>
              </w:rPr>
            </w:pPr>
            <w:ins w:id="120" w:author="2021" w:date="2024-04-16T15:10:00Z">
              <w:r w:rsidRPr="005F57E6">
                <w:t>0</w:t>
              </w:r>
            </w:ins>
          </w:p>
        </w:tc>
        <w:tc>
          <w:tcPr>
            <w:tcW w:w="1984" w:type="dxa"/>
            <w:gridSpan w:val="4"/>
          </w:tcPr>
          <w:p w14:paraId="363D9EC7" w14:textId="77777777" w:rsidR="000F4EEB" w:rsidRPr="005F57E6" w:rsidRDefault="000F4EEB" w:rsidP="00BA5E98">
            <w:pPr>
              <w:pStyle w:val="TAL"/>
              <w:rPr>
                <w:ins w:id="121" w:author="2021" w:date="2024-04-16T15:10:00Z"/>
              </w:rPr>
            </w:pPr>
            <w:ins w:id="122" w:author="2021" w:date="2024-04-16T15:10:00Z">
              <w:r w:rsidRPr="005F57E6">
                <w:t>RB</w:t>
              </w:r>
              <w:r w:rsidRPr="005F57E6">
                <w:rPr>
                  <w:vertAlign w:val="subscript"/>
                </w:rPr>
                <w:t>b</w:t>
              </w:r>
              <w:r w:rsidRPr="005F57E6">
                <w:t xml:space="preserve"> </w:t>
              </w:r>
              <w:r w:rsidRPr="005F57E6">
                <w:rPr>
                  <w:vertAlign w:val="superscript"/>
                </w:rPr>
                <w:t>Note 1</w:t>
              </w:r>
            </w:ins>
          </w:p>
        </w:tc>
        <w:tc>
          <w:tcPr>
            <w:tcW w:w="1985" w:type="dxa"/>
            <w:gridSpan w:val="4"/>
          </w:tcPr>
          <w:p w14:paraId="7500FBCD" w14:textId="77777777" w:rsidR="000F4EEB" w:rsidRPr="005F57E6" w:rsidRDefault="000F4EEB" w:rsidP="00BA5E98">
            <w:pPr>
              <w:pStyle w:val="TAL"/>
              <w:rPr>
                <w:ins w:id="123" w:author="2021" w:date="2024-04-16T15:10:00Z"/>
              </w:rPr>
            </w:pPr>
            <w:ins w:id="124" w:author="2021" w:date="2024-04-16T15:10:00Z">
              <w:r w:rsidRPr="005F57E6">
                <w:t>RB</w:t>
              </w:r>
              <w:r w:rsidRPr="005F57E6">
                <w:rPr>
                  <w:vertAlign w:val="subscript"/>
                </w:rPr>
                <w:t xml:space="preserve">a </w:t>
              </w:r>
              <w:r w:rsidRPr="005F57E6">
                <w:rPr>
                  <w:vertAlign w:val="superscript"/>
                </w:rPr>
                <w:t>Note 2</w:t>
              </w:r>
            </w:ins>
          </w:p>
        </w:tc>
        <w:tc>
          <w:tcPr>
            <w:tcW w:w="1134" w:type="dxa"/>
            <w:gridSpan w:val="2"/>
          </w:tcPr>
          <w:p w14:paraId="41C8DA90" w14:textId="77777777" w:rsidR="000F4EEB" w:rsidRPr="005F57E6" w:rsidRDefault="000F4EEB" w:rsidP="00BA5E98">
            <w:pPr>
              <w:pStyle w:val="TAL"/>
              <w:rPr>
                <w:ins w:id="125" w:author="2021" w:date="2024-04-16T15:10:00Z"/>
              </w:rPr>
            </w:pPr>
            <w:ins w:id="126" w:author="2021" w:date="2024-04-16T15:10:00Z">
              <w:r w:rsidRPr="005F57E6">
                <w:t>0</w:t>
              </w:r>
            </w:ins>
          </w:p>
        </w:tc>
        <w:tc>
          <w:tcPr>
            <w:tcW w:w="1984" w:type="dxa"/>
            <w:gridSpan w:val="4"/>
          </w:tcPr>
          <w:p w14:paraId="5175A027" w14:textId="77777777" w:rsidR="000F4EEB" w:rsidRPr="005F57E6" w:rsidRDefault="000F4EEB" w:rsidP="00BA5E98">
            <w:pPr>
              <w:pStyle w:val="TAL"/>
              <w:rPr>
                <w:ins w:id="127" w:author="2021" w:date="2024-04-16T15:10:00Z"/>
              </w:rPr>
            </w:pPr>
            <w:ins w:id="128" w:author="2021" w:date="2024-04-16T15:10:00Z">
              <w:r w:rsidRPr="005F57E6">
                <w:t>RB</w:t>
              </w:r>
              <w:r w:rsidRPr="005F57E6">
                <w:rPr>
                  <w:vertAlign w:val="subscript"/>
                </w:rPr>
                <w:t xml:space="preserve">c </w:t>
              </w:r>
              <w:r w:rsidRPr="005F57E6">
                <w:rPr>
                  <w:vertAlign w:val="superscript"/>
                </w:rPr>
                <w:t>Note 3</w:t>
              </w:r>
            </w:ins>
          </w:p>
        </w:tc>
      </w:tr>
      <w:tr w:rsidR="000F4EEB" w:rsidRPr="005F57E6" w14:paraId="15A892D1" w14:textId="77777777" w:rsidTr="00BA5E98">
        <w:tblPrEx>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29" w:author="Anritsu" w:date="2024-02-29T22:26:00Z">
            <w:tblPrEx>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130" w:author="2021" w:date="2024-04-16T15:10:00Z"/>
          <w:trPrChange w:id="131" w:author="Anritsu" w:date="2024-02-29T22:26:00Z">
            <w:trPr>
              <w:jc w:val="center"/>
            </w:trPr>
          </w:trPrChange>
        </w:trPr>
        <w:tc>
          <w:tcPr>
            <w:tcW w:w="1696" w:type="dxa"/>
            <w:shd w:val="clear" w:color="auto" w:fill="auto"/>
            <w:tcPrChange w:id="132" w:author="Anritsu" w:date="2024-02-29T22:26:00Z">
              <w:tcPr>
                <w:tcW w:w="1696" w:type="dxa"/>
                <w:shd w:val="clear" w:color="auto" w:fill="auto"/>
              </w:tcPr>
            </w:tcPrChange>
          </w:tcPr>
          <w:p w14:paraId="6285167E" w14:textId="77777777" w:rsidR="000F4EEB" w:rsidRPr="005F57E6" w:rsidRDefault="000F4EEB" w:rsidP="00BA5E98">
            <w:pPr>
              <w:pStyle w:val="TAL"/>
              <w:rPr>
                <w:ins w:id="133" w:author="2021" w:date="2024-04-16T15:10:00Z"/>
              </w:rPr>
            </w:pPr>
            <w:ins w:id="134" w:author="2021" w:date="2024-04-16T15:10:00Z">
              <w:r w:rsidRPr="005F57E6">
                <w:t>SSB SCS</w:t>
              </w:r>
            </w:ins>
          </w:p>
        </w:tc>
        <w:tc>
          <w:tcPr>
            <w:tcW w:w="567" w:type="dxa"/>
            <w:tcPrChange w:id="135" w:author="Anritsu" w:date="2024-02-29T22:26:00Z">
              <w:tcPr>
                <w:tcW w:w="567" w:type="dxa"/>
              </w:tcPr>
            </w:tcPrChange>
          </w:tcPr>
          <w:p w14:paraId="26BCD45D" w14:textId="77777777" w:rsidR="000F4EEB" w:rsidRPr="005F57E6" w:rsidRDefault="000F4EEB" w:rsidP="00BA5E98">
            <w:pPr>
              <w:pStyle w:val="TAL"/>
              <w:rPr>
                <w:ins w:id="136" w:author="2021" w:date="2024-04-16T15:10:00Z"/>
              </w:rPr>
            </w:pPr>
            <w:ins w:id="137" w:author="2021" w:date="2024-04-16T15:10:00Z">
              <w:r w:rsidRPr="005F57E6">
                <w:t>kHz</w:t>
              </w:r>
            </w:ins>
          </w:p>
        </w:tc>
        <w:tc>
          <w:tcPr>
            <w:tcW w:w="1418" w:type="dxa"/>
            <w:shd w:val="clear" w:color="auto" w:fill="auto"/>
            <w:tcPrChange w:id="138" w:author="Anritsu" w:date="2024-02-29T22:26:00Z">
              <w:tcPr>
                <w:tcW w:w="1418" w:type="dxa"/>
                <w:shd w:val="clear" w:color="auto" w:fill="auto"/>
              </w:tcPr>
            </w:tcPrChange>
          </w:tcPr>
          <w:p w14:paraId="352BBF8A" w14:textId="77777777" w:rsidR="000F4EEB" w:rsidRPr="005F57E6" w:rsidRDefault="000F4EEB" w:rsidP="00BA5E98">
            <w:pPr>
              <w:pStyle w:val="TAL"/>
              <w:rPr>
                <w:ins w:id="139" w:author="2021" w:date="2024-04-16T15:10:00Z"/>
              </w:rPr>
            </w:pPr>
          </w:p>
        </w:tc>
        <w:tc>
          <w:tcPr>
            <w:tcW w:w="425" w:type="dxa"/>
            <w:tcPrChange w:id="140" w:author="Anritsu" w:date="2024-02-29T22:26:00Z">
              <w:tcPr>
                <w:tcW w:w="425" w:type="dxa"/>
              </w:tcPr>
            </w:tcPrChange>
          </w:tcPr>
          <w:p w14:paraId="6A5FDD1C" w14:textId="77777777" w:rsidR="000F4EEB" w:rsidRPr="005F57E6" w:rsidRDefault="000F4EEB" w:rsidP="00BA5E98">
            <w:pPr>
              <w:pStyle w:val="TAL"/>
              <w:rPr>
                <w:ins w:id="141" w:author="2021" w:date="2024-04-16T15:10:00Z"/>
              </w:rPr>
            </w:pPr>
            <w:ins w:id="142" w:author="2021" w:date="2024-04-16T15:10:00Z">
              <w:r w:rsidRPr="005F57E6">
                <w:t>15</w:t>
              </w:r>
            </w:ins>
          </w:p>
        </w:tc>
        <w:tc>
          <w:tcPr>
            <w:tcW w:w="425" w:type="dxa"/>
            <w:tcPrChange w:id="143" w:author="Anritsu" w:date="2024-02-29T22:26:00Z">
              <w:tcPr>
                <w:tcW w:w="425" w:type="dxa"/>
              </w:tcPr>
            </w:tcPrChange>
          </w:tcPr>
          <w:p w14:paraId="7AB25C0D" w14:textId="77777777" w:rsidR="000F4EEB" w:rsidRPr="005F57E6" w:rsidRDefault="000F4EEB" w:rsidP="00BA5E98">
            <w:pPr>
              <w:pStyle w:val="TAL"/>
              <w:rPr>
                <w:ins w:id="144" w:author="2021" w:date="2024-04-16T15:10:00Z"/>
              </w:rPr>
            </w:pPr>
            <w:ins w:id="145" w:author="2021" w:date="2024-04-16T15:10:00Z">
              <w:r w:rsidRPr="005F57E6">
                <w:t>30</w:t>
              </w:r>
            </w:ins>
          </w:p>
        </w:tc>
        <w:tc>
          <w:tcPr>
            <w:tcW w:w="567" w:type="dxa"/>
            <w:tcPrChange w:id="146" w:author="Anritsu" w:date="2024-02-29T22:26:00Z">
              <w:tcPr>
                <w:tcW w:w="567" w:type="dxa"/>
              </w:tcPr>
            </w:tcPrChange>
          </w:tcPr>
          <w:p w14:paraId="2782599B" w14:textId="77777777" w:rsidR="000F4EEB" w:rsidRPr="005F57E6" w:rsidRDefault="000F4EEB" w:rsidP="00BA5E98">
            <w:pPr>
              <w:pStyle w:val="TAL"/>
              <w:rPr>
                <w:ins w:id="147" w:author="2021" w:date="2024-04-16T15:10:00Z"/>
              </w:rPr>
            </w:pPr>
            <w:ins w:id="148" w:author="2021" w:date="2024-04-16T15:10:00Z">
              <w:r w:rsidRPr="005F57E6">
                <w:t>120</w:t>
              </w:r>
            </w:ins>
          </w:p>
        </w:tc>
        <w:tc>
          <w:tcPr>
            <w:tcW w:w="567" w:type="dxa"/>
            <w:tcPrChange w:id="149" w:author="Anritsu" w:date="2024-02-29T22:26:00Z">
              <w:tcPr>
                <w:tcW w:w="567" w:type="dxa"/>
              </w:tcPr>
            </w:tcPrChange>
          </w:tcPr>
          <w:p w14:paraId="4EB464F3" w14:textId="77777777" w:rsidR="000F4EEB" w:rsidRPr="005F57E6" w:rsidRDefault="000F4EEB" w:rsidP="00BA5E98">
            <w:pPr>
              <w:pStyle w:val="TAL"/>
              <w:rPr>
                <w:ins w:id="150" w:author="2021" w:date="2024-04-16T15:10:00Z"/>
              </w:rPr>
            </w:pPr>
            <w:ins w:id="151" w:author="2021" w:date="2024-04-16T15:10:00Z">
              <w:r w:rsidRPr="005F57E6">
                <w:t>240</w:t>
              </w:r>
            </w:ins>
          </w:p>
        </w:tc>
        <w:tc>
          <w:tcPr>
            <w:tcW w:w="426" w:type="dxa"/>
            <w:tcPrChange w:id="152" w:author="Anritsu" w:date="2024-02-29T22:26:00Z">
              <w:tcPr>
                <w:tcW w:w="426" w:type="dxa"/>
              </w:tcPr>
            </w:tcPrChange>
          </w:tcPr>
          <w:p w14:paraId="7991AFB7" w14:textId="77777777" w:rsidR="000F4EEB" w:rsidRPr="005F57E6" w:rsidRDefault="000F4EEB" w:rsidP="00BA5E98">
            <w:pPr>
              <w:pStyle w:val="TAL"/>
              <w:rPr>
                <w:ins w:id="153" w:author="2021" w:date="2024-04-16T15:10:00Z"/>
              </w:rPr>
            </w:pPr>
            <w:ins w:id="154" w:author="2021" w:date="2024-04-16T15:10:00Z">
              <w:r w:rsidRPr="005F57E6">
                <w:t>15</w:t>
              </w:r>
            </w:ins>
          </w:p>
        </w:tc>
        <w:tc>
          <w:tcPr>
            <w:tcW w:w="425" w:type="dxa"/>
            <w:tcPrChange w:id="155" w:author="Anritsu" w:date="2024-02-29T22:26:00Z">
              <w:tcPr>
                <w:tcW w:w="425" w:type="dxa"/>
              </w:tcPr>
            </w:tcPrChange>
          </w:tcPr>
          <w:p w14:paraId="650EFFD5" w14:textId="77777777" w:rsidR="000F4EEB" w:rsidRPr="005F57E6" w:rsidRDefault="000F4EEB" w:rsidP="00BA5E98">
            <w:pPr>
              <w:pStyle w:val="TAL"/>
              <w:rPr>
                <w:ins w:id="156" w:author="2021" w:date="2024-04-16T15:10:00Z"/>
              </w:rPr>
            </w:pPr>
            <w:ins w:id="157" w:author="2021" w:date="2024-04-16T15:10:00Z">
              <w:r w:rsidRPr="005F57E6">
                <w:t>30</w:t>
              </w:r>
            </w:ins>
          </w:p>
        </w:tc>
        <w:tc>
          <w:tcPr>
            <w:tcW w:w="567" w:type="dxa"/>
            <w:tcPrChange w:id="158" w:author="Anritsu" w:date="2024-02-29T22:26:00Z">
              <w:tcPr>
                <w:tcW w:w="567" w:type="dxa"/>
              </w:tcPr>
            </w:tcPrChange>
          </w:tcPr>
          <w:p w14:paraId="0B796E11" w14:textId="77777777" w:rsidR="000F4EEB" w:rsidRPr="005F57E6" w:rsidRDefault="000F4EEB" w:rsidP="00BA5E98">
            <w:pPr>
              <w:pStyle w:val="TAL"/>
              <w:rPr>
                <w:ins w:id="159" w:author="2021" w:date="2024-04-16T15:10:00Z"/>
              </w:rPr>
            </w:pPr>
            <w:ins w:id="160" w:author="2021" w:date="2024-04-16T15:10:00Z">
              <w:r w:rsidRPr="005F57E6">
                <w:t>120</w:t>
              </w:r>
            </w:ins>
          </w:p>
        </w:tc>
        <w:tc>
          <w:tcPr>
            <w:tcW w:w="567" w:type="dxa"/>
            <w:tcPrChange w:id="161" w:author="Anritsu" w:date="2024-02-29T22:26:00Z">
              <w:tcPr>
                <w:tcW w:w="567" w:type="dxa"/>
              </w:tcPr>
            </w:tcPrChange>
          </w:tcPr>
          <w:p w14:paraId="4C8033ED" w14:textId="77777777" w:rsidR="000F4EEB" w:rsidRPr="005F57E6" w:rsidRDefault="000F4EEB" w:rsidP="00BA5E98">
            <w:pPr>
              <w:pStyle w:val="TAL"/>
              <w:rPr>
                <w:ins w:id="162" w:author="2021" w:date="2024-04-16T15:10:00Z"/>
              </w:rPr>
            </w:pPr>
            <w:ins w:id="163" w:author="2021" w:date="2024-04-16T15:10:00Z">
              <w:r w:rsidRPr="005F57E6">
                <w:t>240</w:t>
              </w:r>
            </w:ins>
          </w:p>
        </w:tc>
        <w:tc>
          <w:tcPr>
            <w:tcW w:w="567" w:type="dxa"/>
            <w:tcPrChange w:id="164" w:author="Anritsu" w:date="2024-02-29T22:26:00Z">
              <w:tcPr>
                <w:tcW w:w="567" w:type="dxa"/>
              </w:tcPr>
            </w:tcPrChange>
          </w:tcPr>
          <w:p w14:paraId="6D54FC50" w14:textId="77777777" w:rsidR="000F4EEB" w:rsidRPr="005F57E6" w:rsidRDefault="000F4EEB" w:rsidP="00BA5E98">
            <w:pPr>
              <w:pStyle w:val="TAL"/>
              <w:rPr>
                <w:ins w:id="165" w:author="2021" w:date="2024-04-16T15:10:00Z"/>
              </w:rPr>
            </w:pPr>
            <w:ins w:id="166" w:author="2021" w:date="2024-04-16T15:10:00Z">
              <w:r w:rsidRPr="005F57E6">
                <w:t>120</w:t>
              </w:r>
            </w:ins>
          </w:p>
        </w:tc>
        <w:tc>
          <w:tcPr>
            <w:tcW w:w="567" w:type="dxa"/>
            <w:tcPrChange w:id="167" w:author="Anritsu" w:date="2024-02-29T22:26:00Z">
              <w:tcPr>
                <w:tcW w:w="567" w:type="dxa"/>
              </w:tcPr>
            </w:tcPrChange>
          </w:tcPr>
          <w:p w14:paraId="70607482" w14:textId="77777777" w:rsidR="000F4EEB" w:rsidRPr="005F57E6" w:rsidRDefault="000F4EEB" w:rsidP="00BA5E98">
            <w:pPr>
              <w:pStyle w:val="TAL"/>
              <w:rPr>
                <w:ins w:id="168" w:author="2021" w:date="2024-04-16T15:10:00Z"/>
              </w:rPr>
            </w:pPr>
            <w:ins w:id="169" w:author="2021" w:date="2024-04-16T15:10:00Z">
              <w:r w:rsidRPr="005F57E6">
                <w:t>240</w:t>
              </w:r>
            </w:ins>
          </w:p>
        </w:tc>
        <w:tc>
          <w:tcPr>
            <w:tcW w:w="425" w:type="dxa"/>
            <w:tcPrChange w:id="170" w:author="Anritsu" w:date="2024-02-29T22:26:00Z">
              <w:tcPr>
                <w:tcW w:w="567" w:type="dxa"/>
              </w:tcPr>
            </w:tcPrChange>
          </w:tcPr>
          <w:p w14:paraId="3F628B59" w14:textId="77777777" w:rsidR="000F4EEB" w:rsidRPr="005F57E6" w:rsidRDefault="000F4EEB" w:rsidP="00BA5E98">
            <w:pPr>
              <w:pStyle w:val="TAL"/>
              <w:rPr>
                <w:ins w:id="171" w:author="2021" w:date="2024-04-16T15:10:00Z"/>
              </w:rPr>
            </w:pPr>
            <w:ins w:id="172" w:author="2021" w:date="2024-04-16T15:10:00Z">
              <w:r w:rsidRPr="005F57E6">
                <w:t>15</w:t>
              </w:r>
            </w:ins>
          </w:p>
        </w:tc>
        <w:tc>
          <w:tcPr>
            <w:tcW w:w="425" w:type="dxa"/>
            <w:tcPrChange w:id="173" w:author="Anritsu" w:date="2024-02-29T22:26:00Z">
              <w:tcPr>
                <w:tcW w:w="567" w:type="dxa"/>
              </w:tcPr>
            </w:tcPrChange>
          </w:tcPr>
          <w:p w14:paraId="4288B35E" w14:textId="77777777" w:rsidR="000F4EEB" w:rsidRPr="005F57E6" w:rsidRDefault="000F4EEB" w:rsidP="00BA5E98">
            <w:pPr>
              <w:pStyle w:val="TAL"/>
              <w:rPr>
                <w:ins w:id="174" w:author="2021" w:date="2024-04-16T15:10:00Z"/>
              </w:rPr>
            </w:pPr>
            <w:ins w:id="175" w:author="2021" w:date="2024-04-16T15:10:00Z">
              <w:r w:rsidRPr="005F57E6">
                <w:t>30</w:t>
              </w:r>
            </w:ins>
          </w:p>
        </w:tc>
        <w:tc>
          <w:tcPr>
            <w:tcW w:w="567" w:type="dxa"/>
            <w:tcPrChange w:id="176" w:author="Anritsu" w:date="2024-02-29T22:26:00Z">
              <w:tcPr>
                <w:tcW w:w="567" w:type="dxa"/>
              </w:tcPr>
            </w:tcPrChange>
          </w:tcPr>
          <w:p w14:paraId="1155F56B" w14:textId="77777777" w:rsidR="000F4EEB" w:rsidRPr="005F57E6" w:rsidRDefault="000F4EEB" w:rsidP="00BA5E98">
            <w:pPr>
              <w:pStyle w:val="TAL"/>
              <w:rPr>
                <w:ins w:id="177" w:author="2021" w:date="2024-04-16T15:10:00Z"/>
              </w:rPr>
            </w:pPr>
            <w:ins w:id="178" w:author="2021" w:date="2024-04-16T15:10:00Z">
              <w:r w:rsidRPr="005F57E6">
                <w:t>120</w:t>
              </w:r>
            </w:ins>
          </w:p>
        </w:tc>
        <w:tc>
          <w:tcPr>
            <w:tcW w:w="567" w:type="dxa"/>
            <w:tcPrChange w:id="179" w:author="Anritsu" w:date="2024-02-29T22:26:00Z">
              <w:tcPr>
                <w:tcW w:w="567" w:type="dxa"/>
                <w:gridSpan w:val="2"/>
              </w:tcPr>
            </w:tcPrChange>
          </w:tcPr>
          <w:p w14:paraId="29B4BC4D" w14:textId="77777777" w:rsidR="000F4EEB" w:rsidRPr="005F57E6" w:rsidRDefault="000F4EEB" w:rsidP="00BA5E98">
            <w:pPr>
              <w:pStyle w:val="TAL"/>
              <w:rPr>
                <w:ins w:id="180" w:author="2021" w:date="2024-04-16T15:10:00Z"/>
              </w:rPr>
            </w:pPr>
            <w:ins w:id="181" w:author="2021" w:date="2024-04-16T15:10:00Z">
              <w:r w:rsidRPr="005F57E6">
                <w:t>240</w:t>
              </w:r>
            </w:ins>
          </w:p>
        </w:tc>
      </w:tr>
      <w:tr w:rsidR="000F4EEB" w:rsidRPr="005F57E6" w14:paraId="0C99C600" w14:textId="77777777" w:rsidTr="00BA5E98">
        <w:tblPrEx>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82" w:author="Anritsu" w:date="2024-02-29T22:26:00Z">
            <w:tblPrEx>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183" w:author="2021" w:date="2024-04-16T15:10:00Z"/>
          <w:trPrChange w:id="184" w:author="Anritsu" w:date="2024-02-29T22:26:00Z">
            <w:trPr>
              <w:jc w:val="center"/>
            </w:trPr>
          </w:trPrChange>
        </w:trPr>
        <w:tc>
          <w:tcPr>
            <w:tcW w:w="1696" w:type="dxa"/>
            <w:shd w:val="clear" w:color="auto" w:fill="auto"/>
            <w:tcPrChange w:id="185" w:author="Anritsu" w:date="2024-02-29T22:26:00Z">
              <w:tcPr>
                <w:tcW w:w="1696" w:type="dxa"/>
                <w:shd w:val="clear" w:color="auto" w:fill="auto"/>
              </w:tcPr>
            </w:tcPrChange>
          </w:tcPr>
          <w:p w14:paraId="7F152248" w14:textId="77777777" w:rsidR="000F4EEB" w:rsidRPr="005F57E6" w:rsidRDefault="000F4EEB" w:rsidP="00BA5E98">
            <w:pPr>
              <w:pStyle w:val="TAL"/>
              <w:rPr>
                <w:ins w:id="186" w:author="2021" w:date="2024-04-16T15:10:00Z"/>
              </w:rPr>
            </w:pPr>
            <w:ins w:id="187" w:author="2021" w:date="2024-04-16T15:10:00Z">
              <w:r w:rsidRPr="005F57E6">
                <w:t>Bandwidth</w:t>
              </w:r>
            </w:ins>
          </w:p>
        </w:tc>
        <w:tc>
          <w:tcPr>
            <w:tcW w:w="567" w:type="dxa"/>
            <w:tcPrChange w:id="188" w:author="Anritsu" w:date="2024-02-29T22:26:00Z">
              <w:tcPr>
                <w:tcW w:w="567" w:type="dxa"/>
              </w:tcPr>
            </w:tcPrChange>
          </w:tcPr>
          <w:p w14:paraId="68D1137F" w14:textId="77777777" w:rsidR="000F4EEB" w:rsidRPr="005F57E6" w:rsidRDefault="000F4EEB" w:rsidP="00BA5E98">
            <w:pPr>
              <w:pStyle w:val="TAL"/>
              <w:rPr>
                <w:ins w:id="189" w:author="2021" w:date="2024-04-16T15:10:00Z"/>
              </w:rPr>
            </w:pPr>
            <w:ins w:id="190" w:author="2021" w:date="2024-04-16T15:10:00Z">
              <w:r w:rsidRPr="005F57E6">
                <w:t>RB</w:t>
              </w:r>
            </w:ins>
          </w:p>
        </w:tc>
        <w:tc>
          <w:tcPr>
            <w:tcW w:w="1418" w:type="dxa"/>
            <w:shd w:val="clear" w:color="auto" w:fill="auto"/>
            <w:tcPrChange w:id="191" w:author="Anritsu" w:date="2024-02-29T22:26:00Z">
              <w:tcPr>
                <w:tcW w:w="1418" w:type="dxa"/>
                <w:shd w:val="clear" w:color="auto" w:fill="auto"/>
              </w:tcPr>
            </w:tcPrChange>
          </w:tcPr>
          <w:p w14:paraId="37E5EC58" w14:textId="77777777" w:rsidR="000F4EEB" w:rsidRPr="005F57E6" w:rsidRDefault="000F4EEB" w:rsidP="00BA5E98">
            <w:pPr>
              <w:pStyle w:val="TAL"/>
              <w:rPr>
                <w:ins w:id="192" w:author="2021" w:date="2024-04-16T15:10:00Z"/>
              </w:rPr>
            </w:pPr>
            <w:ins w:id="193" w:author="2021" w:date="2024-04-16T15:10:00Z">
              <w:r w:rsidRPr="005F57E6">
                <w:t>Same as RF channel defined for the serving cell in each test</w:t>
              </w:r>
            </w:ins>
          </w:p>
        </w:tc>
        <w:tc>
          <w:tcPr>
            <w:tcW w:w="425" w:type="dxa"/>
            <w:tcPrChange w:id="194" w:author="Anritsu" w:date="2024-02-29T22:26:00Z">
              <w:tcPr>
                <w:tcW w:w="425" w:type="dxa"/>
              </w:tcPr>
            </w:tcPrChange>
          </w:tcPr>
          <w:p w14:paraId="0AA8B374" w14:textId="77777777" w:rsidR="000F4EEB" w:rsidRPr="005F57E6" w:rsidRDefault="000F4EEB" w:rsidP="00BA5E98">
            <w:pPr>
              <w:pStyle w:val="TAL"/>
              <w:rPr>
                <w:ins w:id="195" w:author="2021" w:date="2024-04-16T15:10:00Z"/>
              </w:rPr>
            </w:pPr>
            <w:ins w:id="196" w:author="2021" w:date="2024-04-16T15:10:00Z">
              <w:r w:rsidRPr="005F57E6">
                <w:t>25</w:t>
              </w:r>
            </w:ins>
          </w:p>
        </w:tc>
        <w:tc>
          <w:tcPr>
            <w:tcW w:w="425" w:type="dxa"/>
            <w:tcPrChange w:id="197" w:author="Anritsu" w:date="2024-02-29T22:26:00Z">
              <w:tcPr>
                <w:tcW w:w="425" w:type="dxa"/>
              </w:tcPr>
            </w:tcPrChange>
          </w:tcPr>
          <w:p w14:paraId="04F9278F" w14:textId="77777777" w:rsidR="000F4EEB" w:rsidRPr="005F57E6" w:rsidRDefault="000F4EEB" w:rsidP="00BA5E98">
            <w:pPr>
              <w:pStyle w:val="TAL"/>
              <w:rPr>
                <w:ins w:id="198" w:author="2021" w:date="2024-04-16T15:10:00Z"/>
              </w:rPr>
            </w:pPr>
            <w:ins w:id="199" w:author="2021" w:date="2024-04-16T15:10:00Z">
              <w:r w:rsidRPr="005F57E6">
                <w:t>51</w:t>
              </w:r>
            </w:ins>
          </w:p>
        </w:tc>
        <w:tc>
          <w:tcPr>
            <w:tcW w:w="567" w:type="dxa"/>
            <w:tcPrChange w:id="200" w:author="Anritsu" w:date="2024-02-29T22:26:00Z">
              <w:tcPr>
                <w:tcW w:w="567" w:type="dxa"/>
              </w:tcPr>
            </w:tcPrChange>
          </w:tcPr>
          <w:p w14:paraId="656F5830" w14:textId="77777777" w:rsidR="000F4EEB" w:rsidRPr="005F57E6" w:rsidRDefault="000F4EEB" w:rsidP="00BA5E98">
            <w:pPr>
              <w:pStyle w:val="TAL"/>
              <w:rPr>
                <w:ins w:id="201" w:author="2021" w:date="2024-04-16T15:10:00Z"/>
              </w:rPr>
            </w:pPr>
            <w:ins w:id="202" w:author="2021" w:date="2024-04-16T15:10:00Z">
              <w:r w:rsidRPr="005F57E6">
                <w:t>32</w:t>
              </w:r>
            </w:ins>
          </w:p>
        </w:tc>
        <w:tc>
          <w:tcPr>
            <w:tcW w:w="567" w:type="dxa"/>
            <w:tcPrChange w:id="203" w:author="Anritsu" w:date="2024-02-29T22:26:00Z">
              <w:tcPr>
                <w:tcW w:w="567" w:type="dxa"/>
              </w:tcPr>
            </w:tcPrChange>
          </w:tcPr>
          <w:p w14:paraId="7B970EF6" w14:textId="77777777" w:rsidR="000F4EEB" w:rsidRPr="005F57E6" w:rsidRDefault="000F4EEB" w:rsidP="00BA5E98">
            <w:pPr>
              <w:pStyle w:val="TAL"/>
              <w:rPr>
                <w:ins w:id="204" w:author="2021" w:date="2024-04-16T15:10:00Z"/>
              </w:rPr>
            </w:pPr>
            <w:ins w:id="205" w:author="2021" w:date="2024-04-16T15:10:00Z">
              <w:r w:rsidRPr="005F57E6">
                <w:t>48</w:t>
              </w:r>
            </w:ins>
          </w:p>
        </w:tc>
        <w:tc>
          <w:tcPr>
            <w:tcW w:w="426" w:type="dxa"/>
            <w:tcPrChange w:id="206" w:author="Anritsu" w:date="2024-02-29T22:26:00Z">
              <w:tcPr>
                <w:tcW w:w="426" w:type="dxa"/>
              </w:tcPr>
            </w:tcPrChange>
          </w:tcPr>
          <w:p w14:paraId="6D25F84A" w14:textId="77777777" w:rsidR="000F4EEB" w:rsidRPr="005F57E6" w:rsidRDefault="000F4EEB" w:rsidP="00BA5E98">
            <w:pPr>
              <w:pStyle w:val="TAL"/>
              <w:rPr>
                <w:ins w:id="207" w:author="2021" w:date="2024-04-16T15:10:00Z"/>
              </w:rPr>
            </w:pPr>
            <w:ins w:id="208" w:author="2021" w:date="2024-04-16T15:10:00Z">
              <w:r w:rsidRPr="005F57E6">
                <w:t>25</w:t>
              </w:r>
            </w:ins>
          </w:p>
        </w:tc>
        <w:tc>
          <w:tcPr>
            <w:tcW w:w="425" w:type="dxa"/>
            <w:tcPrChange w:id="209" w:author="Anritsu" w:date="2024-02-29T22:26:00Z">
              <w:tcPr>
                <w:tcW w:w="425" w:type="dxa"/>
              </w:tcPr>
            </w:tcPrChange>
          </w:tcPr>
          <w:p w14:paraId="64B311B6" w14:textId="77777777" w:rsidR="000F4EEB" w:rsidRPr="005F57E6" w:rsidRDefault="000F4EEB" w:rsidP="00BA5E98">
            <w:pPr>
              <w:pStyle w:val="TAL"/>
              <w:rPr>
                <w:ins w:id="210" w:author="2021" w:date="2024-04-16T15:10:00Z"/>
              </w:rPr>
            </w:pPr>
            <w:ins w:id="211" w:author="2021" w:date="2024-04-16T15:10:00Z">
              <w:r w:rsidRPr="005F57E6">
                <w:t>51</w:t>
              </w:r>
            </w:ins>
          </w:p>
        </w:tc>
        <w:tc>
          <w:tcPr>
            <w:tcW w:w="567" w:type="dxa"/>
            <w:tcPrChange w:id="212" w:author="Anritsu" w:date="2024-02-29T22:26:00Z">
              <w:tcPr>
                <w:tcW w:w="567" w:type="dxa"/>
              </w:tcPr>
            </w:tcPrChange>
          </w:tcPr>
          <w:p w14:paraId="44BB636F" w14:textId="77777777" w:rsidR="000F4EEB" w:rsidRPr="005F57E6" w:rsidRDefault="000F4EEB" w:rsidP="00BA5E98">
            <w:pPr>
              <w:pStyle w:val="TAL"/>
              <w:rPr>
                <w:ins w:id="213" w:author="2021" w:date="2024-04-16T15:10:00Z"/>
              </w:rPr>
            </w:pPr>
            <w:ins w:id="214" w:author="2021" w:date="2024-04-16T15:10:00Z">
              <w:r w:rsidRPr="005F57E6">
                <w:t>32</w:t>
              </w:r>
            </w:ins>
          </w:p>
        </w:tc>
        <w:tc>
          <w:tcPr>
            <w:tcW w:w="567" w:type="dxa"/>
            <w:tcPrChange w:id="215" w:author="Anritsu" w:date="2024-02-29T22:26:00Z">
              <w:tcPr>
                <w:tcW w:w="567" w:type="dxa"/>
              </w:tcPr>
            </w:tcPrChange>
          </w:tcPr>
          <w:p w14:paraId="63E27DE0" w14:textId="77777777" w:rsidR="000F4EEB" w:rsidRPr="005F57E6" w:rsidRDefault="000F4EEB" w:rsidP="00BA5E98">
            <w:pPr>
              <w:pStyle w:val="TAL"/>
              <w:rPr>
                <w:ins w:id="216" w:author="2021" w:date="2024-04-16T15:10:00Z"/>
              </w:rPr>
            </w:pPr>
            <w:ins w:id="217" w:author="2021" w:date="2024-04-16T15:10:00Z">
              <w:r w:rsidRPr="005F57E6">
                <w:t>48</w:t>
              </w:r>
            </w:ins>
          </w:p>
        </w:tc>
        <w:tc>
          <w:tcPr>
            <w:tcW w:w="567" w:type="dxa"/>
            <w:tcPrChange w:id="218" w:author="Anritsu" w:date="2024-02-29T22:26:00Z">
              <w:tcPr>
                <w:tcW w:w="567" w:type="dxa"/>
              </w:tcPr>
            </w:tcPrChange>
          </w:tcPr>
          <w:p w14:paraId="0303F171" w14:textId="77777777" w:rsidR="000F4EEB" w:rsidRPr="005F57E6" w:rsidRDefault="000F4EEB" w:rsidP="00BA5E98">
            <w:pPr>
              <w:pStyle w:val="TAL"/>
              <w:rPr>
                <w:ins w:id="219" w:author="2021" w:date="2024-04-16T15:10:00Z"/>
              </w:rPr>
            </w:pPr>
            <w:ins w:id="220" w:author="2021" w:date="2024-04-16T15:10:00Z">
              <w:r w:rsidRPr="005F57E6">
                <w:t>24</w:t>
              </w:r>
            </w:ins>
          </w:p>
        </w:tc>
        <w:tc>
          <w:tcPr>
            <w:tcW w:w="567" w:type="dxa"/>
            <w:tcPrChange w:id="221" w:author="Anritsu" w:date="2024-02-29T22:26:00Z">
              <w:tcPr>
                <w:tcW w:w="567" w:type="dxa"/>
              </w:tcPr>
            </w:tcPrChange>
          </w:tcPr>
          <w:p w14:paraId="49522137" w14:textId="77777777" w:rsidR="000F4EEB" w:rsidRPr="005F57E6" w:rsidRDefault="000F4EEB" w:rsidP="00BA5E98">
            <w:pPr>
              <w:pStyle w:val="TAL"/>
              <w:rPr>
                <w:ins w:id="222" w:author="2021" w:date="2024-04-16T15:10:00Z"/>
              </w:rPr>
            </w:pPr>
            <w:ins w:id="223" w:author="2021" w:date="2024-04-16T15:10:00Z">
              <w:r w:rsidRPr="005F57E6">
                <w:t>24</w:t>
              </w:r>
            </w:ins>
          </w:p>
        </w:tc>
        <w:tc>
          <w:tcPr>
            <w:tcW w:w="425" w:type="dxa"/>
            <w:tcPrChange w:id="224" w:author="Anritsu" w:date="2024-02-29T22:26:00Z">
              <w:tcPr>
                <w:tcW w:w="567" w:type="dxa"/>
              </w:tcPr>
            </w:tcPrChange>
          </w:tcPr>
          <w:p w14:paraId="6ED1186A" w14:textId="77777777" w:rsidR="000F4EEB" w:rsidRPr="005F57E6" w:rsidRDefault="000F4EEB" w:rsidP="00BA5E98">
            <w:pPr>
              <w:pStyle w:val="TAL"/>
              <w:rPr>
                <w:ins w:id="225" w:author="2021" w:date="2024-04-16T15:10:00Z"/>
                <w:lang w:eastAsia="ja-JP"/>
              </w:rPr>
            </w:pPr>
            <w:ins w:id="226" w:author="2021" w:date="2024-04-16T15:10:00Z">
              <w:r w:rsidRPr="005F57E6">
                <w:rPr>
                  <w:lang w:eastAsia="ja-JP"/>
                </w:rPr>
                <w:t>25</w:t>
              </w:r>
            </w:ins>
          </w:p>
        </w:tc>
        <w:tc>
          <w:tcPr>
            <w:tcW w:w="425" w:type="dxa"/>
            <w:tcPrChange w:id="227" w:author="Anritsu" w:date="2024-02-29T22:26:00Z">
              <w:tcPr>
                <w:tcW w:w="567" w:type="dxa"/>
              </w:tcPr>
            </w:tcPrChange>
          </w:tcPr>
          <w:p w14:paraId="66A29EC1" w14:textId="77777777" w:rsidR="000F4EEB" w:rsidRPr="005F57E6" w:rsidRDefault="000F4EEB" w:rsidP="00BA5E98">
            <w:pPr>
              <w:pStyle w:val="TAL"/>
              <w:rPr>
                <w:ins w:id="228" w:author="2021" w:date="2024-04-16T15:10:00Z"/>
                <w:lang w:eastAsia="ja-JP"/>
              </w:rPr>
            </w:pPr>
            <w:ins w:id="229" w:author="2021" w:date="2024-04-16T15:10:00Z">
              <w:r w:rsidRPr="005F57E6">
                <w:rPr>
                  <w:lang w:eastAsia="ja-JP"/>
                </w:rPr>
                <w:t>51</w:t>
              </w:r>
            </w:ins>
          </w:p>
        </w:tc>
        <w:tc>
          <w:tcPr>
            <w:tcW w:w="567" w:type="dxa"/>
            <w:tcPrChange w:id="230" w:author="Anritsu" w:date="2024-02-29T22:26:00Z">
              <w:tcPr>
                <w:tcW w:w="567" w:type="dxa"/>
              </w:tcPr>
            </w:tcPrChange>
          </w:tcPr>
          <w:p w14:paraId="07B142E2" w14:textId="77777777" w:rsidR="000F4EEB" w:rsidRPr="005F57E6" w:rsidRDefault="000F4EEB" w:rsidP="00BA5E98">
            <w:pPr>
              <w:pStyle w:val="TAL"/>
              <w:rPr>
                <w:ins w:id="231" w:author="2021" w:date="2024-04-16T15:10:00Z"/>
                <w:lang w:eastAsia="ja-JP"/>
              </w:rPr>
            </w:pPr>
            <w:ins w:id="232" w:author="2021" w:date="2024-04-16T15:10:00Z">
              <w:r w:rsidRPr="005F57E6">
                <w:rPr>
                  <w:lang w:eastAsia="ja-JP"/>
                </w:rPr>
                <w:t>32</w:t>
              </w:r>
            </w:ins>
          </w:p>
        </w:tc>
        <w:tc>
          <w:tcPr>
            <w:tcW w:w="567" w:type="dxa"/>
            <w:tcPrChange w:id="233" w:author="Anritsu" w:date="2024-02-29T22:26:00Z">
              <w:tcPr>
                <w:tcW w:w="567" w:type="dxa"/>
                <w:gridSpan w:val="2"/>
              </w:tcPr>
            </w:tcPrChange>
          </w:tcPr>
          <w:p w14:paraId="365F99BD" w14:textId="77777777" w:rsidR="000F4EEB" w:rsidRPr="005F57E6" w:rsidRDefault="000F4EEB" w:rsidP="00BA5E98">
            <w:pPr>
              <w:pStyle w:val="TAL"/>
              <w:rPr>
                <w:ins w:id="234" w:author="2021" w:date="2024-04-16T15:10:00Z"/>
                <w:lang w:eastAsia="ja-JP"/>
              </w:rPr>
            </w:pPr>
            <w:ins w:id="235" w:author="2021" w:date="2024-04-16T15:10:00Z">
              <w:r w:rsidRPr="005F57E6">
                <w:rPr>
                  <w:lang w:eastAsia="ja-JP"/>
                </w:rPr>
                <w:t>48</w:t>
              </w:r>
            </w:ins>
          </w:p>
        </w:tc>
      </w:tr>
      <w:tr w:rsidR="000F4EEB" w:rsidRPr="00D0162F" w14:paraId="4468596A" w14:textId="77777777" w:rsidTr="00BA5E98">
        <w:trPr>
          <w:jc w:val="center"/>
          <w:ins w:id="236" w:author="2021" w:date="2024-04-16T15:10:00Z"/>
        </w:trPr>
        <w:tc>
          <w:tcPr>
            <w:tcW w:w="10768" w:type="dxa"/>
            <w:gridSpan w:val="17"/>
            <w:shd w:val="clear" w:color="auto" w:fill="auto"/>
          </w:tcPr>
          <w:p w14:paraId="024D956B" w14:textId="77777777" w:rsidR="000F4EEB" w:rsidRPr="005F57E6" w:rsidRDefault="000F4EEB" w:rsidP="00BA5E98">
            <w:pPr>
              <w:pStyle w:val="TAN"/>
              <w:rPr>
                <w:ins w:id="237" w:author="2021" w:date="2024-04-16T15:10:00Z"/>
                <w:rFonts w:cs="Arial"/>
              </w:rPr>
            </w:pPr>
            <w:ins w:id="238" w:author="2021" w:date="2024-04-16T15:10:00Z">
              <w:r w:rsidRPr="005F57E6">
                <w:rPr>
                  <w:rFonts w:cs="Arial"/>
                </w:rPr>
                <w:t>NOTE 1:</w:t>
              </w:r>
              <w:r w:rsidRPr="005F57E6">
                <w:rPr>
                  <w:rFonts w:cs="Arial"/>
                </w:rPr>
                <w:tab/>
                <w:t>RB</w:t>
              </w:r>
              <w:r w:rsidRPr="005F57E6">
                <w:rPr>
                  <w:rFonts w:cs="Arial"/>
                  <w:vertAlign w:val="subscript"/>
                </w:rPr>
                <w:t>b</w:t>
              </w:r>
              <w:r w:rsidRPr="005F57E6">
                <w:rPr>
                  <w:rFonts w:cs="Arial"/>
                </w:rPr>
                <w:t xml:space="preserve"> is the lowest PRB index to guarantee the BWP not fully overlapped with SSB PRB index (RBJ, RBJ+1,.…, RBJ+19) which is defined in Clause A.3.</w:t>
              </w:r>
            </w:ins>
          </w:p>
          <w:p w14:paraId="7569CBD0" w14:textId="77777777" w:rsidR="000F4EEB" w:rsidRPr="005F57E6" w:rsidRDefault="000F4EEB" w:rsidP="00BA5E98">
            <w:pPr>
              <w:pStyle w:val="TAN"/>
              <w:rPr>
                <w:ins w:id="239" w:author="2021" w:date="2024-04-16T15:10:00Z"/>
                <w:rFonts w:cs="Arial"/>
              </w:rPr>
            </w:pPr>
            <w:ins w:id="240" w:author="2021" w:date="2024-04-16T15:10:00Z">
              <w:r w:rsidRPr="005F57E6">
                <w:rPr>
                  <w:rFonts w:cs="Arial"/>
                </w:rPr>
                <w:t>NOTE 2:</w:t>
              </w:r>
              <w:r w:rsidRPr="005F57E6">
                <w:rPr>
                  <w:rFonts w:cs="Arial"/>
                </w:rPr>
                <w:tab/>
                <w:t>RB</w:t>
              </w:r>
              <w:r w:rsidRPr="005F57E6">
                <w:rPr>
                  <w:rFonts w:cs="Arial"/>
                  <w:vertAlign w:val="subscript"/>
                </w:rPr>
                <w:t>a</w:t>
              </w:r>
              <w:r w:rsidRPr="005F57E6">
                <w:rPr>
                  <w:rFonts w:cs="Arial"/>
                </w:rPr>
                <w:t xml:space="preserve"> is the lowest PRB index to guarantee the BWP including SSB PRB index (RBJ, RBJ+1,.…, RBJ+19) which is defined in Clause A.3.</w:t>
              </w:r>
            </w:ins>
          </w:p>
          <w:p w14:paraId="76BCCF44" w14:textId="77777777" w:rsidR="000F4EEB" w:rsidRPr="00D0162F" w:rsidRDefault="000F4EEB" w:rsidP="00BA5E98">
            <w:pPr>
              <w:pStyle w:val="TAN"/>
              <w:rPr>
                <w:ins w:id="241" w:author="2021" w:date="2024-04-16T15:10:00Z"/>
                <w:rFonts w:cs="Arial"/>
              </w:rPr>
            </w:pPr>
            <w:ins w:id="242" w:author="2021" w:date="2024-04-16T15:10:00Z">
              <w:r w:rsidRPr="005F57E6">
                <w:rPr>
                  <w:rFonts w:cs="Arial"/>
                  <w:lang w:eastAsia="ja-JP"/>
                </w:rPr>
                <w:t>NOTE 3:</w:t>
              </w:r>
              <w:r w:rsidRPr="005F57E6">
                <w:rPr>
                  <w:rFonts w:cs="Arial"/>
                  <w:lang w:eastAsia="ja-JP"/>
                </w:rPr>
                <w:tab/>
              </w:r>
              <w:r w:rsidRPr="005F57E6">
                <w:rPr>
                  <w:rFonts w:cs="Arial"/>
                </w:rPr>
                <w:t>RB</w:t>
              </w:r>
              <w:r w:rsidRPr="005F57E6">
                <w:rPr>
                  <w:rFonts w:cs="Arial"/>
                  <w:vertAlign w:val="subscript"/>
                </w:rPr>
                <w:t>c</w:t>
              </w:r>
              <w:r w:rsidRPr="005F57E6">
                <w:rPr>
                  <w:rFonts w:cs="Arial"/>
                </w:rPr>
                <w:t xml:space="preserve"> is the PRB index having an offset of 6 PRBs with respect to the start of SSB PRB index (RBJ, RBJ+1,.…, RBJ+19) which is defined in Clause A.3.</w:t>
              </w:r>
            </w:ins>
          </w:p>
        </w:tc>
      </w:tr>
    </w:tbl>
    <w:p w14:paraId="723B1F22" w14:textId="77777777" w:rsidR="000F4EEB" w:rsidRPr="00295CA3" w:rsidRDefault="000F4EEB" w:rsidP="000F4EEB">
      <w:pPr>
        <w:rPr>
          <w:ins w:id="243" w:author="2021" w:date="2024-04-16T15:10:00Z"/>
        </w:rPr>
      </w:pPr>
    </w:p>
    <w:p w14:paraId="777E9734" w14:textId="44E6CD7A" w:rsidR="000F4EEB" w:rsidRPr="00D0162F" w:rsidDel="000F4EEB" w:rsidRDefault="000F4EEB" w:rsidP="00DB4CE5">
      <w:pPr>
        <w:pStyle w:val="TH"/>
        <w:rPr>
          <w:del w:id="244" w:author="2021" w:date="2024-04-16T15:10:00Z"/>
        </w:rPr>
      </w:pP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418"/>
        <w:gridCol w:w="425"/>
        <w:gridCol w:w="425"/>
        <w:gridCol w:w="567"/>
        <w:gridCol w:w="567"/>
        <w:gridCol w:w="426"/>
        <w:gridCol w:w="425"/>
        <w:gridCol w:w="567"/>
        <w:gridCol w:w="567"/>
        <w:gridCol w:w="567"/>
        <w:gridCol w:w="567"/>
      </w:tblGrid>
      <w:tr w:rsidR="00FB051F" w:rsidRPr="00D0162F" w:rsidDel="000F4EEB" w14:paraId="0410FD79" w14:textId="28B36691" w:rsidTr="00DB4CE5">
        <w:trPr>
          <w:jc w:val="center"/>
          <w:del w:id="245" w:author="2021" w:date="2024-04-16T15:10:00Z"/>
        </w:trPr>
        <w:tc>
          <w:tcPr>
            <w:tcW w:w="1696" w:type="dxa"/>
            <w:shd w:val="clear" w:color="auto" w:fill="auto"/>
          </w:tcPr>
          <w:p w14:paraId="04340328" w14:textId="78B4B9F9" w:rsidR="00FB051F" w:rsidRPr="00D0162F" w:rsidDel="000F4EEB" w:rsidRDefault="00FB051F" w:rsidP="00A81E02">
            <w:pPr>
              <w:pStyle w:val="TAH"/>
              <w:rPr>
                <w:del w:id="246" w:author="2021" w:date="2024-04-16T15:10:00Z"/>
              </w:rPr>
            </w:pPr>
            <w:del w:id="247" w:author="2021" w:date="2024-04-16T15:10:00Z">
              <w:r w:rsidRPr="00D0162F" w:rsidDel="000F4EEB">
                <w:delText>BWP Parameters</w:delText>
              </w:r>
            </w:del>
          </w:p>
        </w:tc>
        <w:tc>
          <w:tcPr>
            <w:tcW w:w="567" w:type="dxa"/>
          </w:tcPr>
          <w:p w14:paraId="5A69D811" w14:textId="2E09933E" w:rsidR="00FB051F" w:rsidRPr="00D0162F" w:rsidDel="000F4EEB" w:rsidRDefault="00FB051F" w:rsidP="00A81E02">
            <w:pPr>
              <w:pStyle w:val="TAH"/>
              <w:rPr>
                <w:del w:id="248" w:author="2021" w:date="2024-04-16T15:10:00Z"/>
              </w:rPr>
            </w:pPr>
            <w:del w:id="249" w:author="2021" w:date="2024-04-16T15:10:00Z">
              <w:r w:rsidRPr="00D0162F" w:rsidDel="000F4EEB">
                <w:delText>Unit</w:delText>
              </w:r>
            </w:del>
          </w:p>
        </w:tc>
        <w:tc>
          <w:tcPr>
            <w:tcW w:w="6521" w:type="dxa"/>
            <w:gridSpan w:val="11"/>
            <w:shd w:val="clear" w:color="auto" w:fill="auto"/>
          </w:tcPr>
          <w:p w14:paraId="2992E968" w14:textId="1ED9E859" w:rsidR="00FB051F" w:rsidRPr="00D0162F" w:rsidDel="000F4EEB" w:rsidRDefault="00FB051F" w:rsidP="00A81E02">
            <w:pPr>
              <w:pStyle w:val="TAH"/>
              <w:rPr>
                <w:del w:id="250" w:author="2021" w:date="2024-04-16T15:10:00Z"/>
              </w:rPr>
            </w:pPr>
            <w:del w:id="251" w:author="2021" w:date="2024-04-16T15:10:00Z">
              <w:r w:rsidRPr="00D0162F" w:rsidDel="000F4EEB">
                <w:delText>Values</w:delText>
              </w:r>
            </w:del>
          </w:p>
        </w:tc>
      </w:tr>
      <w:tr w:rsidR="00FB051F" w:rsidRPr="00D0162F" w:rsidDel="000F4EEB" w14:paraId="21483636" w14:textId="613B95DA" w:rsidTr="00DB4CE5">
        <w:trPr>
          <w:jc w:val="center"/>
          <w:del w:id="252" w:author="2021" w:date="2024-04-16T15:10:00Z"/>
        </w:trPr>
        <w:tc>
          <w:tcPr>
            <w:tcW w:w="1696" w:type="dxa"/>
            <w:shd w:val="clear" w:color="auto" w:fill="auto"/>
          </w:tcPr>
          <w:p w14:paraId="1AD8B166" w14:textId="14A72F1E" w:rsidR="00FB051F" w:rsidRPr="00D0162F" w:rsidDel="000F4EEB" w:rsidRDefault="00FB051F" w:rsidP="00A81E02">
            <w:pPr>
              <w:pStyle w:val="TAH"/>
              <w:rPr>
                <w:del w:id="253" w:author="2021" w:date="2024-04-16T15:10:00Z"/>
              </w:rPr>
            </w:pPr>
            <w:del w:id="254" w:author="2021" w:date="2024-04-16T15:10:00Z">
              <w:r w:rsidRPr="00D0162F" w:rsidDel="000F4EEB">
                <w:delText>DL BWP</w:delText>
              </w:r>
            </w:del>
          </w:p>
        </w:tc>
        <w:tc>
          <w:tcPr>
            <w:tcW w:w="567" w:type="dxa"/>
          </w:tcPr>
          <w:p w14:paraId="061A5081" w14:textId="6CC754CF" w:rsidR="00FB051F" w:rsidRPr="00D0162F" w:rsidDel="000F4EEB" w:rsidRDefault="00FB051F" w:rsidP="00A81E02">
            <w:pPr>
              <w:pStyle w:val="TAH"/>
              <w:rPr>
                <w:del w:id="255" w:author="2021" w:date="2024-04-16T15:10:00Z"/>
              </w:rPr>
            </w:pPr>
          </w:p>
        </w:tc>
        <w:tc>
          <w:tcPr>
            <w:tcW w:w="1418" w:type="dxa"/>
            <w:shd w:val="clear" w:color="auto" w:fill="auto"/>
          </w:tcPr>
          <w:p w14:paraId="3A8F0C0D" w14:textId="3BCB1ABA" w:rsidR="00FB051F" w:rsidRPr="00D0162F" w:rsidDel="000F4EEB" w:rsidRDefault="00FB051F" w:rsidP="00A81E02">
            <w:pPr>
              <w:pStyle w:val="TAH"/>
              <w:rPr>
                <w:del w:id="256" w:author="2021" w:date="2024-04-16T15:10:00Z"/>
              </w:rPr>
            </w:pPr>
            <w:del w:id="257" w:author="2021" w:date="2024-04-16T15:10:00Z">
              <w:r w:rsidRPr="00D0162F" w:rsidDel="000F4EEB">
                <w:delText>DLBWP.1.1</w:delText>
              </w:r>
            </w:del>
          </w:p>
        </w:tc>
        <w:tc>
          <w:tcPr>
            <w:tcW w:w="1984" w:type="dxa"/>
            <w:gridSpan w:val="4"/>
            <w:shd w:val="clear" w:color="auto" w:fill="auto"/>
          </w:tcPr>
          <w:p w14:paraId="1CCE287D" w14:textId="4D5AE016" w:rsidR="00FB051F" w:rsidRPr="00D0162F" w:rsidDel="000F4EEB" w:rsidRDefault="00FB051F" w:rsidP="00A81E02">
            <w:pPr>
              <w:pStyle w:val="TAH"/>
              <w:rPr>
                <w:del w:id="258" w:author="2021" w:date="2024-04-16T15:10:00Z"/>
              </w:rPr>
            </w:pPr>
            <w:del w:id="259" w:author="2021" w:date="2024-04-16T15:10:00Z">
              <w:r w:rsidRPr="00D0162F" w:rsidDel="000F4EEB">
                <w:delText>DLBWP.1.2</w:delText>
              </w:r>
            </w:del>
          </w:p>
        </w:tc>
        <w:tc>
          <w:tcPr>
            <w:tcW w:w="1985" w:type="dxa"/>
            <w:gridSpan w:val="4"/>
            <w:shd w:val="clear" w:color="auto" w:fill="auto"/>
          </w:tcPr>
          <w:p w14:paraId="2BF40E1D" w14:textId="493C4E4F" w:rsidR="00FB051F" w:rsidRPr="00D0162F" w:rsidDel="000F4EEB" w:rsidRDefault="00FB051F" w:rsidP="00A81E02">
            <w:pPr>
              <w:pStyle w:val="TAH"/>
              <w:rPr>
                <w:del w:id="260" w:author="2021" w:date="2024-04-16T15:10:00Z"/>
              </w:rPr>
            </w:pPr>
            <w:del w:id="261" w:author="2021" w:date="2024-04-16T15:10:00Z">
              <w:r w:rsidRPr="00D0162F" w:rsidDel="000F4EEB">
                <w:delText>DLBWP.1.3</w:delText>
              </w:r>
            </w:del>
          </w:p>
        </w:tc>
        <w:tc>
          <w:tcPr>
            <w:tcW w:w="1134" w:type="dxa"/>
            <w:gridSpan w:val="2"/>
          </w:tcPr>
          <w:p w14:paraId="4CCE4C0C" w14:textId="5653A05B" w:rsidR="00FB051F" w:rsidRPr="00D0162F" w:rsidDel="000F4EEB" w:rsidRDefault="00FB051F" w:rsidP="00A81E02">
            <w:pPr>
              <w:pStyle w:val="TAH"/>
              <w:rPr>
                <w:del w:id="262" w:author="2021" w:date="2024-04-16T15:10:00Z"/>
              </w:rPr>
            </w:pPr>
            <w:del w:id="263" w:author="2021" w:date="2024-04-16T15:10:00Z">
              <w:r w:rsidRPr="00D0162F" w:rsidDel="000F4EEB">
                <w:delText>DLBWP.1.4</w:delText>
              </w:r>
            </w:del>
          </w:p>
        </w:tc>
      </w:tr>
      <w:tr w:rsidR="00FB051F" w:rsidRPr="00D0162F" w:rsidDel="000F4EEB" w14:paraId="3BFF44F8" w14:textId="0784CC7E" w:rsidTr="00DB4CE5">
        <w:trPr>
          <w:jc w:val="center"/>
          <w:del w:id="264" w:author="2021" w:date="2024-04-16T15:10:00Z"/>
        </w:trPr>
        <w:tc>
          <w:tcPr>
            <w:tcW w:w="1696" w:type="dxa"/>
            <w:shd w:val="clear" w:color="auto" w:fill="auto"/>
          </w:tcPr>
          <w:p w14:paraId="6A5484E4" w14:textId="4037A9BD" w:rsidR="00FB051F" w:rsidRPr="00D0162F" w:rsidDel="000F4EEB" w:rsidRDefault="00FB051F" w:rsidP="00A81E02">
            <w:pPr>
              <w:pStyle w:val="TAL"/>
              <w:rPr>
                <w:del w:id="265" w:author="2021" w:date="2024-04-16T15:10:00Z"/>
              </w:rPr>
            </w:pPr>
            <w:del w:id="266" w:author="2021" w:date="2024-04-16T15:10:00Z">
              <w:r w:rsidRPr="00D0162F" w:rsidDel="000F4EEB">
                <w:delText>Starting PRB index</w:delText>
              </w:r>
            </w:del>
          </w:p>
        </w:tc>
        <w:tc>
          <w:tcPr>
            <w:tcW w:w="567" w:type="dxa"/>
          </w:tcPr>
          <w:p w14:paraId="477AFF69" w14:textId="32778909" w:rsidR="00FB051F" w:rsidRPr="00D0162F" w:rsidDel="000F4EEB" w:rsidRDefault="00FB051F" w:rsidP="00A81E02">
            <w:pPr>
              <w:pStyle w:val="TAL"/>
              <w:rPr>
                <w:del w:id="267" w:author="2021" w:date="2024-04-16T15:10:00Z"/>
              </w:rPr>
            </w:pPr>
          </w:p>
        </w:tc>
        <w:tc>
          <w:tcPr>
            <w:tcW w:w="1418" w:type="dxa"/>
            <w:shd w:val="clear" w:color="auto" w:fill="auto"/>
          </w:tcPr>
          <w:p w14:paraId="54A53E27" w14:textId="1D8C8CBB" w:rsidR="00FB051F" w:rsidRPr="00D0162F" w:rsidDel="000F4EEB" w:rsidRDefault="00FB051F" w:rsidP="00A81E02">
            <w:pPr>
              <w:pStyle w:val="TAL"/>
              <w:rPr>
                <w:del w:id="268" w:author="2021" w:date="2024-04-16T15:10:00Z"/>
              </w:rPr>
            </w:pPr>
            <w:del w:id="269" w:author="2021" w:date="2024-04-16T15:10:00Z">
              <w:r w:rsidRPr="00D0162F" w:rsidDel="000F4EEB">
                <w:delText>0</w:delText>
              </w:r>
            </w:del>
          </w:p>
        </w:tc>
        <w:tc>
          <w:tcPr>
            <w:tcW w:w="1984" w:type="dxa"/>
            <w:gridSpan w:val="4"/>
          </w:tcPr>
          <w:p w14:paraId="624E444B" w14:textId="01BD2878" w:rsidR="00FB051F" w:rsidRPr="00D0162F" w:rsidDel="000F4EEB" w:rsidRDefault="00FB051F" w:rsidP="00A81E02">
            <w:pPr>
              <w:pStyle w:val="TAL"/>
              <w:rPr>
                <w:del w:id="270" w:author="2021" w:date="2024-04-16T15:10:00Z"/>
              </w:rPr>
            </w:pPr>
            <w:del w:id="271" w:author="2021" w:date="2024-04-16T15:10:00Z">
              <w:r w:rsidRPr="00D0162F" w:rsidDel="000F4EEB">
                <w:delText>RB</w:delText>
              </w:r>
              <w:r w:rsidRPr="00D0162F" w:rsidDel="000F4EEB">
                <w:rPr>
                  <w:vertAlign w:val="subscript"/>
                </w:rPr>
                <w:delText>b</w:delText>
              </w:r>
              <w:r w:rsidRPr="00D0162F" w:rsidDel="000F4EEB">
                <w:delText xml:space="preserve"> </w:delText>
              </w:r>
              <w:r w:rsidRPr="00D0162F" w:rsidDel="000F4EEB">
                <w:rPr>
                  <w:vertAlign w:val="superscript"/>
                </w:rPr>
                <w:delText>Note 1</w:delText>
              </w:r>
            </w:del>
          </w:p>
        </w:tc>
        <w:tc>
          <w:tcPr>
            <w:tcW w:w="1985" w:type="dxa"/>
            <w:gridSpan w:val="4"/>
          </w:tcPr>
          <w:p w14:paraId="6F9EE130" w14:textId="5E9C84BE" w:rsidR="00FB051F" w:rsidRPr="00D0162F" w:rsidDel="000F4EEB" w:rsidRDefault="00FB051F" w:rsidP="00A81E02">
            <w:pPr>
              <w:pStyle w:val="TAL"/>
              <w:rPr>
                <w:del w:id="272" w:author="2021" w:date="2024-04-16T15:10:00Z"/>
              </w:rPr>
            </w:pPr>
            <w:del w:id="273" w:author="2021" w:date="2024-04-16T15:10:00Z">
              <w:r w:rsidRPr="00D0162F" w:rsidDel="000F4EEB">
                <w:delText>RB</w:delText>
              </w:r>
              <w:r w:rsidRPr="00D0162F" w:rsidDel="000F4EEB">
                <w:rPr>
                  <w:vertAlign w:val="subscript"/>
                </w:rPr>
                <w:delText xml:space="preserve">a </w:delText>
              </w:r>
              <w:r w:rsidRPr="00D0162F" w:rsidDel="000F4EEB">
                <w:rPr>
                  <w:vertAlign w:val="superscript"/>
                </w:rPr>
                <w:delText>Note 2</w:delText>
              </w:r>
            </w:del>
          </w:p>
        </w:tc>
        <w:tc>
          <w:tcPr>
            <w:tcW w:w="1134" w:type="dxa"/>
            <w:gridSpan w:val="2"/>
          </w:tcPr>
          <w:p w14:paraId="3D31D683" w14:textId="72858679" w:rsidR="00FB051F" w:rsidRPr="00D0162F" w:rsidDel="000F4EEB" w:rsidRDefault="00FB051F" w:rsidP="00A81E02">
            <w:pPr>
              <w:pStyle w:val="TAL"/>
              <w:rPr>
                <w:del w:id="274" w:author="2021" w:date="2024-04-16T15:10:00Z"/>
              </w:rPr>
            </w:pPr>
            <w:del w:id="275" w:author="2021" w:date="2024-04-16T15:10:00Z">
              <w:r w:rsidRPr="00D0162F" w:rsidDel="000F4EEB">
                <w:delText>0</w:delText>
              </w:r>
            </w:del>
          </w:p>
        </w:tc>
      </w:tr>
      <w:tr w:rsidR="00FB051F" w:rsidRPr="00D0162F" w:rsidDel="000F4EEB" w14:paraId="00A6139F" w14:textId="6278666A" w:rsidTr="00DB4CE5">
        <w:trPr>
          <w:jc w:val="center"/>
          <w:del w:id="276" w:author="2021" w:date="2024-04-16T15:10:00Z"/>
        </w:trPr>
        <w:tc>
          <w:tcPr>
            <w:tcW w:w="1696" w:type="dxa"/>
            <w:shd w:val="clear" w:color="auto" w:fill="auto"/>
          </w:tcPr>
          <w:p w14:paraId="4B05AEB7" w14:textId="4AECBD2A" w:rsidR="00FB051F" w:rsidRPr="00D0162F" w:rsidDel="000F4EEB" w:rsidRDefault="00FB051F" w:rsidP="00A81E02">
            <w:pPr>
              <w:pStyle w:val="TAL"/>
              <w:rPr>
                <w:del w:id="277" w:author="2021" w:date="2024-04-16T15:10:00Z"/>
              </w:rPr>
            </w:pPr>
            <w:del w:id="278" w:author="2021" w:date="2024-04-16T15:10:00Z">
              <w:r w:rsidRPr="00D0162F" w:rsidDel="000F4EEB">
                <w:delText>SSB SCS</w:delText>
              </w:r>
            </w:del>
          </w:p>
        </w:tc>
        <w:tc>
          <w:tcPr>
            <w:tcW w:w="567" w:type="dxa"/>
          </w:tcPr>
          <w:p w14:paraId="340C8D67" w14:textId="66F2267E" w:rsidR="00FB051F" w:rsidRPr="00D0162F" w:rsidDel="000F4EEB" w:rsidRDefault="00FB051F" w:rsidP="00A81E02">
            <w:pPr>
              <w:pStyle w:val="TAL"/>
              <w:rPr>
                <w:del w:id="279" w:author="2021" w:date="2024-04-16T15:10:00Z"/>
              </w:rPr>
            </w:pPr>
            <w:del w:id="280" w:author="2021" w:date="2024-04-16T15:10:00Z">
              <w:r w:rsidRPr="00D0162F" w:rsidDel="000F4EEB">
                <w:delText>kHz</w:delText>
              </w:r>
            </w:del>
          </w:p>
        </w:tc>
        <w:tc>
          <w:tcPr>
            <w:tcW w:w="1418" w:type="dxa"/>
            <w:shd w:val="clear" w:color="auto" w:fill="auto"/>
          </w:tcPr>
          <w:p w14:paraId="609989F9" w14:textId="72BBA748" w:rsidR="00FB051F" w:rsidRPr="00D0162F" w:rsidDel="000F4EEB" w:rsidRDefault="00FB051F" w:rsidP="00A81E02">
            <w:pPr>
              <w:pStyle w:val="TAL"/>
              <w:rPr>
                <w:del w:id="281" w:author="2021" w:date="2024-04-16T15:10:00Z"/>
              </w:rPr>
            </w:pPr>
          </w:p>
        </w:tc>
        <w:tc>
          <w:tcPr>
            <w:tcW w:w="425" w:type="dxa"/>
          </w:tcPr>
          <w:p w14:paraId="7D4F0253" w14:textId="31BB4EFF" w:rsidR="00FB051F" w:rsidRPr="00D0162F" w:rsidDel="000F4EEB" w:rsidRDefault="00FB051F" w:rsidP="00A81E02">
            <w:pPr>
              <w:pStyle w:val="TAL"/>
              <w:rPr>
                <w:del w:id="282" w:author="2021" w:date="2024-04-16T15:10:00Z"/>
              </w:rPr>
            </w:pPr>
            <w:del w:id="283" w:author="2021" w:date="2024-04-16T15:10:00Z">
              <w:r w:rsidRPr="00D0162F" w:rsidDel="000F4EEB">
                <w:delText>15</w:delText>
              </w:r>
            </w:del>
          </w:p>
        </w:tc>
        <w:tc>
          <w:tcPr>
            <w:tcW w:w="425" w:type="dxa"/>
          </w:tcPr>
          <w:p w14:paraId="5B19276E" w14:textId="1747CCC8" w:rsidR="00FB051F" w:rsidRPr="00D0162F" w:rsidDel="000F4EEB" w:rsidRDefault="00FB051F" w:rsidP="00A81E02">
            <w:pPr>
              <w:pStyle w:val="TAL"/>
              <w:rPr>
                <w:del w:id="284" w:author="2021" w:date="2024-04-16T15:10:00Z"/>
              </w:rPr>
            </w:pPr>
            <w:del w:id="285" w:author="2021" w:date="2024-04-16T15:10:00Z">
              <w:r w:rsidRPr="00D0162F" w:rsidDel="000F4EEB">
                <w:delText>30</w:delText>
              </w:r>
            </w:del>
          </w:p>
        </w:tc>
        <w:tc>
          <w:tcPr>
            <w:tcW w:w="567" w:type="dxa"/>
          </w:tcPr>
          <w:p w14:paraId="6F0A9BC6" w14:textId="4BE1D45A" w:rsidR="00FB051F" w:rsidRPr="00D0162F" w:rsidDel="000F4EEB" w:rsidRDefault="00FB051F" w:rsidP="00A81E02">
            <w:pPr>
              <w:pStyle w:val="TAL"/>
              <w:rPr>
                <w:del w:id="286" w:author="2021" w:date="2024-04-16T15:10:00Z"/>
              </w:rPr>
            </w:pPr>
            <w:del w:id="287" w:author="2021" w:date="2024-04-16T15:10:00Z">
              <w:r w:rsidRPr="00D0162F" w:rsidDel="000F4EEB">
                <w:delText>120</w:delText>
              </w:r>
            </w:del>
          </w:p>
        </w:tc>
        <w:tc>
          <w:tcPr>
            <w:tcW w:w="567" w:type="dxa"/>
          </w:tcPr>
          <w:p w14:paraId="0506DB97" w14:textId="55D7109D" w:rsidR="00FB051F" w:rsidRPr="00D0162F" w:rsidDel="000F4EEB" w:rsidRDefault="00FB051F" w:rsidP="00A81E02">
            <w:pPr>
              <w:pStyle w:val="TAL"/>
              <w:rPr>
                <w:del w:id="288" w:author="2021" w:date="2024-04-16T15:10:00Z"/>
              </w:rPr>
            </w:pPr>
            <w:del w:id="289" w:author="2021" w:date="2024-04-16T15:10:00Z">
              <w:r w:rsidRPr="00D0162F" w:rsidDel="000F4EEB">
                <w:delText>240</w:delText>
              </w:r>
            </w:del>
          </w:p>
        </w:tc>
        <w:tc>
          <w:tcPr>
            <w:tcW w:w="426" w:type="dxa"/>
          </w:tcPr>
          <w:p w14:paraId="7322EF9E" w14:textId="7BF48029" w:rsidR="00FB051F" w:rsidRPr="00D0162F" w:rsidDel="000F4EEB" w:rsidRDefault="00FB051F" w:rsidP="00A81E02">
            <w:pPr>
              <w:pStyle w:val="TAL"/>
              <w:rPr>
                <w:del w:id="290" w:author="2021" w:date="2024-04-16T15:10:00Z"/>
              </w:rPr>
            </w:pPr>
            <w:del w:id="291" w:author="2021" w:date="2024-04-16T15:10:00Z">
              <w:r w:rsidRPr="00D0162F" w:rsidDel="000F4EEB">
                <w:delText>15</w:delText>
              </w:r>
            </w:del>
          </w:p>
        </w:tc>
        <w:tc>
          <w:tcPr>
            <w:tcW w:w="425" w:type="dxa"/>
          </w:tcPr>
          <w:p w14:paraId="1E4F7058" w14:textId="1FBBEDA8" w:rsidR="00FB051F" w:rsidRPr="00D0162F" w:rsidDel="000F4EEB" w:rsidRDefault="00FB051F" w:rsidP="00A81E02">
            <w:pPr>
              <w:pStyle w:val="TAL"/>
              <w:rPr>
                <w:del w:id="292" w:author="2021" w:date="2024-04-16T15:10:00Z"/>
              </w:rPr>
            </w:pPr>
            <w:del w:id="293" w:author="2021" w:date="2024-04-16T15:10:00Z">
              <w:r w:rsidRPr="00D0162F" w:rsidDel="000F4EEB">
                <w:delText>30</w:delText>
              </w:r>
            </w:del>
          </w:p>
        </w:tc>
        <w:tc>
          <w:tcPr>
            <w:tcW w:w="567" w:type="dxa"/>
          </w:tcPr>
          <w:p w14:paraId="6895A1D4" w14:textId="150A267C" w:rsidR="00FB051F" w:rsidRPr="00D0162F" w:rsidDel="000F4EEB" w:rsidRDefault="00FB051F" w:rsidP="00A81E02">
            <w:pPr>
              <w:pStyle w:val="TAL"/>
              <w:rPr>
                <w:del w:id="294" w:author="2021" w:date="2024-04-16T15:10:00Z"/>
              </w:rPr>
            </w:pPr>
            <w:del w:id="295" w:author="2021" w:date="2024-04-16T15:10:00Z">
              <w:r w:rsidRPr="00D0162F" w:rsidDel="000F4EEB">
                <w:delText>120</w:delText>
              </w:r>
            </w:del>
          </w:p>
        </w:tc>
        <w:tc>
          <w:tcPr>
            <w:tcW w:w="567" w:type="dxa"/>
          </w:tcPr>
          <w:p w14:paraId="4F6E3541" w14:textId="7870161F" w:rsidR="00FB051F" w:rsidRPr="00D0162F" w:rsidDel="000F4EEB" w:rsidRDefault="00FB051F" w:rsidP="00A81E02">
            <w:pPr>
              <w:pStyle w:val="TAL"/>
              <w:rPr>
                <w:del w:id="296" w:author="2021" w:date="2024-04-16T15:10:00Z"/>
              </w:rPr>
            </w:pPr>
            <w:del w:id="297" w:author="2021" w:date="2024-04-16T15:10:00Z">
              <w:r w:rsidRPr="00D0162F" w:rsidDel="000F4EEB">
                <w:delText>240</w:delText>
              </w:r>
            </w:del>
          </w:p>
        </w:tc>
        <w:tc>
          <w:tcPr>
            <w:tcW w:w="567" w:type="dxa"/>
          </w:tcPr>
          <w:p w14:paraId="51FDE663" w14:textId="4A41D299" w:rsidR="00FB051F" w:rsidRPr="00D0162F" w:rsidDel="000F4EEB" w:rsidRDefault="00FB051F" w:rsidP="00A81E02">
            <w:pPr>
              <w:pStyle w:val="TAL"/>
              <w:rPr>
                <w:del w:id="298" w:author="2021" w:date="2024-04-16T15:10:00Z"/>
              </w:rPr>
            </w:pPr>
            <w:del w:id="299" w:author="2021" w:date="2024-04-16T15:10:00Z">
              <w:r w:rsidRPr="00D0162F" w:rsidDel="000F4EEB">
                <w:delText>120</w:delText>
              </w:r>
            </w:del>
          </w:p>
        </w:tc>
        <w:tc>
          <w:tcPr>
            <w:tcW w:w="567" w:type="dxa"/>
          </w:tcPr>
          <w:p w14:paraId="147C53C3" w14:textId="58C04087" w:rsidR="00FB051F" w:rsidRPr="00D0162F" w:rsidDel="000F4EEB" w:rsidRDefault="00FB051F" w:rsidP="00A81E02">
            <w:pPr>
              <w:pStyle w:val="TAL"/>
              <w:rPr>
                <w:del w:id="300" w:author="2021" w:date="2024-04-16T15:10:00Z"/>
              </w:rPr>
            </w:pPr>
            <w:del w:id="301" w:author="2021" w:date="2024-04-16T15:10:00Z">
              <w:r w:rsidRPr="00D0162F" w:rsidDel="000F4EEB">
                <w:delText>240</w:delText>
              </w:r>
            </w:del>
          </w:p>
        </w:tc>
      </w:tr>
      <w:tr w:rsidR="00FB051F" w:rsidRPr="00D0162F" w:rsidDel="000F4EEB" w14:paraId="22D5D68F" w14:textId="655F17A4" w:rsidTr="00DB4CE5">
        <w:trPr>
          <w:jc w:val="center"/>
          <w:del w:id="302" w:author="2021" w:date="2024-04-16T15:10:00Z"/>
        </w:trPr>
        <w:tc>
          <w:tcPr>
            <w:tcW w:w="1696" w:type="dxa"/>
            <w:shd w:val="clear" w:color="auto" w:fill="auto"/>
          </w:tcPr>
          <w:p w14:paraId="7E4B5B94" w14:textId="07F4D6BD" w:rsidR="00FB051F" w:rsidRPr="00D0162F" w:rsidDel="000F4EEB" w:rsidRDefault="00FB051F" w:rsidP="00A81E02">
            <w:pPr>
              <w:pStyle w:val="TAL"/>
              <w:rPr>
                <w:del w:id="303" w:author="2021" w:date="2024-04-16T15:10:00Z"/>
              </w:rPr>
            </w:pPr>
            <w:del w:id="304" w:author="2021" w:date="2024-04-16T15:10:00Z">
              <w:r w:rsidRPr="00D0162F" w:rsidDel="000F4EEB">
                <w:delText>Bandwidth</w:delText>
              </w:r>
            </w:del>
          </w:p>
        </w:tc>
        <w:tc>
          <w:tcPr>
            <w:tcW w:w="567" w:type="dxa"/>
          </w:tcPr>
          <w:p w14:paraId="2C052C09" w14:textId="3AFD658D" w:rsidR="00FB051F" w:rsidRPr="00D0162F" w:rsidDel="000F4EEB" w:rsidRDefault="00FB051F" w:rsidP="00A81E02">
            <w:pPr>
              <w:pStyle w:val="TAL"/>
              <w:rPr>
                <w:del w:id="305" w:author="2021" w:date="2024-04-16T15:10:00Z"/>
              </w:rPr>
            </w:pPr>
            <w:del w:id="306" w:author="2021" w:date="2024-04-16T15:10:00Z">
              <w:r w:rsidRPr="00D0162F" w:rsidDel="000F4EEB">
                <w:delText>RB</w:delText>
              </w:r>
            </w:del>
          </w:p>
        </w:tc>
        <w:tc>
          <w:tcPr>
            <w:tcW w:w="1418" w:type="dxa"/>
            <w:shd w:val="clear" w:color="auto" w:fill="auto"/>
          </w:tcPr>
          <w:p w14:paraId="5D77309B" w14:textId="40EC9676" w:rsidR="00FB051F" w:rsidRPr="00D0162F" w:rsidDel="000F4EEB" w:rsidRDefault="00FB051F" w:rsidP="00A81E02">
            <w:pPr>
              <w:pStyle w:val="TAL"/>
              <w:rPr>
                <w:del w:id="307" w:author="2021" w:date="2024-04-16T15:10:00Z"/>
              </w:rPr>
            </w:pPr>
            <w:del w:id="308" w:author="2021" w:date="2024-04-16T15:10:00Z">
              <w:r w:rsidRPr="00D0162F" w:rsidDel="000F4EEB">
                <w:delText>Same as RF channel defined for the serving cell in each test</w:delText>
              </w:r>
            </w:del>
          </w:p>
        </w:tc>
        <w:tc>
          <w:tcPr>
            <w:tcW w:w="425" w:type="dxa"/>
          </w:tcPr>
          <w:p w14:paraId="40909442" w14:textId="08D2E341" w:rsidR="00FB051F" w:rsidRPr="00D0162F" w:rsidDel="000F4EEB" w:rsidRDefault="00FB051F" w:rsidP="00A81E02">
            <w:pPr>
              <w:pStyle w:val="TAL"/>
              <w:rPr>
                <w:del w:id="309" w:author="2021" w:date="2024-04-16T15:10:00Z"/>
              </w:rPr>
            </w:pPr>
            <w:del w:id="310" w:author="2021" w:date="2024-04-16T15:10:00Z">
              <w:r w:rsidRPr="00D0162F" w:rsidDel="000F4EEB">
                <w:delText>25</w:delText>
              </w:r>
            </w:del>
          </w:p>
        </w:tc>
        <w:tc>
          <w:tcPr>
            <w:tcW w:w="425" w:type="dxa"/>
          </w:tcPr>
          <w:p w14:paraId="05947BAD" w14:textId="41AFFCF8" w:rsidR="00FB051F" w:rsidRPr="00D0162F" w:rsidDel="000F4EEB" w:rsidRDefault="00FB051F" w:rsidP="00A81E02">
            <w:pPr>
              <w:pStyle w:val="TAL"/>
              <w:rPr>
                <w:del w:id="311" w:author="2021" w:date="2024-04-16T15:10:00Z"/>
              </w:rPr>
            </w:pPr>
            <w:del w:id="312" w:author="2021" w:date="2024-04-16T15:10:00Z">
              <w:r w:rsidRPr="00D0162F" w:rsidDel="000F4EEB">
                <w:delText>51</w:delText>
              </w:r>
            </w:del>
          </w:p>
        </w:tc>
        <w:tc>
          <w:tcPr>
            <w:tcW w:w="567" w:type="dxa"/>
          </w:tcPr>
          <w:p w14:paraId="2C594B34" w14:textId="6D5FB17C" w:rsidR="00FB051F" w:rsidRPr="00D0162F" w:rsidDel="000F4EEB" w:rsidRDefault="00FB051F" w:rsidP="00A81E02">
            <w:pPr>
              <w:pStyle w:val="TAL"/>
              <w:rPr>
                <w:del w:id="313" w:author="2021" w:date="2024-04-16T15:10:00Z"/>
              </w:rPr>
            </w:pPr>
            <w:del w:id="314" w:author="2021" w:date="2024-04-16T15:10:00Z">
              <w:r w:rsidRPr="00D0162F" w:rsidDel="000F4EEB">
                <w:delText>32</w:delText>
              </w:r>
            </w:del>
          </w:p>
        </w:tc>
        <w:tc>
          <w:tcPr>
            <w:tcW w:w="567" w:type="dxa"/>
          </w:tcPr>
          <w:p w14:paraId="78A6DBEF" w14:textId="3885798E" w:rsidR="00FB051F" w:rsidRPr="00D0162F" w:rsidDel="000F4EEB" w:rsidRDefault="00FB051F" w:rsidP="00A81E02">
            <w:pPr>
              <w:pStyle w:val="TAL"/>
              <w:rPr>
                <w:del w:id="315" w:author="2021" w:date="2024-04-16T15:10:00Z"/>
              </w:rPr>
            </w:pPr>
            <w:del w:id="316" w:author="2021" w:date="2024-04-16T15:10:00Z">
              <w:r w:rsidRPr="00D0162F" w:rsidDel="000F4EEB">
                <w:delText>48</w:delText>
              </w:r>
            </w:del>
          </w:p>
        </w:tc>
        <w:tc>
          <w:tcPr>
            <w:tcW w:w="426" w:type="dxa"/>
          </w:tcPr>
          <w:p w14:paraId="34505C0E" w14:textId="3850D35E" w:rsidR="00FB051F" w:rsidRPr="00D0162F" w:rsidDel="000F4EEB" w:rsidRDefault="00FB051F" w:rsidP="00A81E02">
            <w:pPr>
              <w:pStyle w:val="TAL"/>
              <w:rPr>
                <w:del w:id="317" w:author="2021" w:date="2024-04-16T15:10:00Z"/>
              </w:rPr>
            </w:pPr>
            <w:del w:id="318" w:author="2021" w:date="2024-04-16T15:10:00Z">
              <w:r w:rsidRPr="00D0162F" w:rsidDel="000F4EEB">
                <w:delText>25</w:delText>
              </w:r>
            </w:del>
          </w:p>
        </w:tc>
        <w:tc>
          <w:tcPr>
            <w:tcW w:w="425" w:type="dxa"/>
          </w:tcPr>
          <w:p w14:paraId="09E86539" w14:textId="41F78D80" w:rsidR="00FB051F" w:rsidRPr="00D0162F" w:rsidDel="000F4EEB" w:rsidRDefault="00FB051F" w:rsidP="00A81E02">
            <w:pPr>
              <w:pStyle w:val="TAL"/>
              <w:rPr>
                <w:del w:id="319" w:author="2021" w:date="2024-04-16T15:10:00Z"/>
              </w:rPr>
            </w:pPr>
            <w:del w:id="320" w:author="2021" w:date="2024-04-16T15:10:00Z">
              <w:r w:rsidRPr="00D0162F" w:rsidDel="000F4EEB">
                <w:delText>51</w:delText>
              </w:r>
            </w:del>
          </w:p>
        </w:tc>
        <w:tc>
          <w:tcPr>
            <w:tcW w:w="567" w:type="dxa"/>
          </w:tcPr>
          <w:p w14:paraId="337FF0E8" w14:textId="75B19750" w:rsidR="00FB051F" w:rsidRPr="00D0162F" w:rsidDel="000F4EEB" w:rsidRDefault="00FB051F" w:rsidP="00A81E02">
            <w:pPr>
              <w:pStyle w:val="TAL"/>
              <w:rPr>
                <w:del w:id="321" w:author="2021" w:date="2024-04-16T15:10:00Z"/>
              </w:rPr>
            </w:pPr>
            <w:del w:id="322" w:author="2021" w:date="2024-04-16T15:10:00Z">
              <w:r w:rsidRPr="00D0162F" w:rsidDel="000F4EEB">
                <w:delText>32</w:delText>
              </w:r>
            </w:del>
          </w:p>
        </w:tc>
        <w:tc>
          <w:tcPr>
            <w:tcW w:w="567" w:type="dxa"/>
          </w:tcPr>
          <w:p w14:paraId="4E49CCC5" w14:textId="555049B6" w:rsidR="00FB051F" w:rsidRPr="00D0162F" w:rsidDel="000F4EEB" w:rsidRDefault="00FB051F" w:rsidP="00A81E02">
            <w:pPr>
              <w:pStyle w:val="TAL"/>
              <w:rPr>
                <w:del w:id="323" w:author="2021" w:date="2024-04-16T15:10:00Z"/>
              </w:rPr>
            </w:pPr>
            <w:del w:id="324" w:author="2021" w:date="2024-04-16T15:10:00Z">
              <w:r w:rsidRPr="00D0162F" w:rsidDel="000F4EEB">
                <w:delText>48</w:delText>
              </w:r>
            </w:del>
          </w:p>
        </w:tc>
        <w:tc>
          <w:tcPr>
            <w:tcW w:w="567" w:type="dxa"/>
          </w:tcPr>
          <w:p w14:paraId="00418F44" w14:textId="256A06E5" w:rsidR="00FB051F" w:rsidRPr="00D0162F" w:rsidDel="000F4EEB" w:rsidRDefault="00FB051F" w:rsidP="00A81E02">
            <w:pPr>
              <w:pStyle w:val="TAL"/>
              <w:rPr>
                <w:del w:id="325" w:author="2021" w:date="2024-04-16T15:10:00Z"/>
              </w:rPr>
            </w:pPr>
            <w:del w:id="326" w:author="2021" w:date="2024-04-16T15:10:00Z">
              <w:r w:rsidRPr="00D0162F" w:rsidDel="000F4EEB">
                <w:delText>24</w:delText>
              </w:r>
            </w:del>
          </w:p>
        </w:tc>
        <w:tc>
          <w:tcPr>
            <w:tcW w:w="567" w:type="dxa"/>
          </w:tcPr>
          <w:p w14:paraId="6E21D42E" w14:textId="193A1C5F" w:rsidR="00FB051F" w:rsidRPr="00D0162F" w:rsidDel="000F4EEB" w:rsidRDefault="00FB051F" w:rsidP="00A81E02">
            <w:pPr>
              <w:pStyle w:val="TAL"/>
              <w:rPr>
                <w:del w:id="327" w:author="2021" w:date="2024-04-16T15:10:00Z"/>
              </w:rPr>
            </w:pPr>
            <w:del w:id="328" w:author="2021" w:date="2024-04-16T15:10:00Z">
              <w:r w:rsidRPr="00D0162F" w:rsidDel="000F4EEB">
                <w:delText>24</w:delText>
              </w:r>
            </w:del>
          </w:p>
        </w:tc>
      </w:tr>
      <w:tr w:rsidR="00FB051F" w:rsidRPr="00D0162F" w:rsidDel="000F4EEB" w14:paraId="1FF64181" w14:textId="0C15B337" w:rsidTr="00DB4CE5">
        <w:trPr>
          <w:jc w:val="center"/>
          <w:del w:id="329" w:author="2021" w:date="2024-04-16T15:10:00Z"/>
        </w:trPr>
        <w:tc>
          <w:tcPr>
            <w:tcW w:w="8784" w:type="dxa"/>
            <w:gridSpan w:val="13"/>
            <w:shd w:val="clear" w:color="auto" w:fill="auto"/>
          </w:tcPr>
          <w:p w14:paraId="0094F8C1" w14:textId="5CEC27FF" w:rsidR="00FB051F" w:rsidRPr="00D0162F" w:rsidDel="000F4EEB" w:rsidRDefault="00FB051F" w:rsidP="00A81E02">
            <w:pPr>
              <w:pStyle w:val="TAN"/>
              <w:rPr>
                <w:del w:id="330" w:author="2021" w:date="2024-04-16T15:10:00Z"/>
                <w:rFonts w:cs="Arial"/>
              </w:rPr>
            </w:pPr>
            <w:del w:id="331" w:author="2021" w:date="2024-04-16T15:10:00Z">
              <w:r w:rsidRPr="00D0162F" w:rsidDel="000F4EEB">
                <w:rPr>
                  <w:rFonts w:cs="Arial"/>
                </w:rPr>
                <w:delText>NOTE 1:</w:delText>
              </w:r>
              <w:r w:rsidRPr="00D0162F" w:rsidDel="000F4EEB">
                <w:rPr>
                  <w:rFonts w:cs="Arial"/>
                </w:rPr>
                <w:tab/>
                <w:delText>RB</w:delText>
              </w:r>
              <w:r w:rsidRPr="00D0162F" w:rsidDel="000F4EEB">
                <w:rPr>
                  <w:rFonts w:cs="Arial"/>
                  <w:vertAlign w:val="subscript"/>
                </w:rPr>
                <w:delText>b</w:delText>
              </w:r>
              <w:r w:rsidRPr="00D0162F" w:rsidDel="000F4EEB">
                <w:rPr>
                  <w:rFonts w:cs="Arial"/>
                </w:rPr>
                <w:delText xml:space="preserve"> is the lowest PRB index to guarantee the BWP not fully overlapped with SSB PRB index (RBJ, RBJ+1,.…, RBJ+19) which is defined in Clause A.3.</w:delText>
              </w:r>
            </w:del>
          </w:p>
          <w:p w14:paraId="6E17BE8E" w14:textId="54A654F2" w:rsidR="00FB051F" w:rsidRPr="00D0162F" w:rsidDel="000F4EEB" w:rsidRDefault="00FB051F" w:rsidP="00A81E02">
            <w:pPr>
              <w:pStyle w:val="TAN"/>
              <w:rPr>
                <w:del w:id="332" w:author="2021" w:date="2024-04-16T15:10:00Z"/>
                <w:rFonts w:cs="Arial"/>
              </w:rPr>
            </w:pPr>
            <w:del w:id="333" w:author="2021" w:date="2024-04-16T15:10:00Z">
              <w:r w:rsidRPr="00D0162F" w:rsidDel="000F4EEB">
                <w:rPr>
                  <w:rFonts w:cs="Arial"/>
                </w:rPr>
                <w:delText>NOTE 2:</w:delText>
              </w:r>
              <w:r w:rsidRPr="00D0162F" w:rsidDel="000F4EEB">
                <w:rPr>
                  <w:rFonts w:cs="Arial"/>
                </w:rPr>
                <w:tab/>
                <w:delText>RB</w:delText>
              </w:r>
              <w:r w:rsidRPr="00D0162F" w:rsidDel="000F4EEB">
                <w:rPr>
                  <w:rFonts w:cs="Arial"/>
                  <w:vertAlign w:val="subscript"/>
                </w:rPr>
                <w:delText>a</w:delText>
              </w:r>
              <w:r w:rsidRPr="00D0162F" w:rsidDel="000F4EEB">
                <w:rPr>
                  <w:rFonts w:cs="Arial"/>
                </w:rPr>
                <w:delText xml:space="preserve"> is the lowest PRB index to guarantee the BWP including SSB PRB index (RBJ, RBJ+1,.…, RBJ+19) which is defined in Clause A.3.</w:delText>
              </w:r>
            </w:del>
          </w:p>
        </w:tc>
      </w:tr>
    </w:tbl>
    <w:p w14:paraId="474D15F5" w14:textId="3788FCA7" w:rsidR="00AB67FA" w:rsidRPr="00D0162F" w:rsidDel="000F4EEB" w:rsidRDefault="00AB67FA" w:rsidP="00AB67FA">
      <w:pPr>
        <w:rPr>
          <w:del w:id="334" w:author="2021" w:date="2024-04-16T15:10:00Z"/>
        </w:rPr>
      </w:pPr>
    </w:p>
    <w:p w14:paraId="73502301" w14:textId="77777777" w:rsidR="00AB67FA" w:rsidRPr="00D0162F" w:rsidRDefault="00AB67FA" w:rsidP="00AB67FA">
      <w:pPr>
        <w:pStyle w:val="Heading2"/>
      </w:pPr>
      <w:r w:rsidRPr="00D0162F">
        <w:lastRenderedPageBreak/>
        <w:t>A.8.2</w:t>
      </w:r>
      <w:r w:rsidRPr="00D0162F">
        <w:tab/>
        <w:t>Uplink BWP configurations</w:t>
      </w:r>
    </w:p>
    <w:p w14:paraId="645BD6BF" w14:textId="77777777" w:rsidR="00AB67FA" w:rsidRPr="00D0162F" w:rsidRDefault="00AB67FA" w:rsidP="00AB67FA">
      <w:r w:rsidRPr="00D0162F">
        <w:t>Table A.8.2-1 defines the uplink initial BWP configurations. Table A.8.2-2 defines the uplink dedicated BWP configurations.</w:t>
      </w:r>
    </w:p>
    <w:p w14:paraId="324A411E" w14:textId="77777777" w:rsidR="00AB67FA" w:rsidRPr="00D0162F" w:rsidRDefault="00AB67FA" w:rsidP="00AB67FA">
      <w:pPr>
        <w:pStyle w:val="TH"/>
      </w:pPr>
      <w:r w:rsidRPr="00D0162F">
        <w:t>Table A.8.2-1: Uplink BWP patterns for initial BWP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0"/>
        <w:gridCol w:w="2078"/>
        <w:gridCol w:w="2078"/>
      </w:tblGrid>
      <w:tr w:rsidR="00AB67FA" w:rsidRPr="00D0162F" w14:paraId="3CECFA80" w14:textId="77777777" w:rsidTr="006E0A54">
        <w:trPr>
          <w:jc w:val="center"/>
        </w:trPr>
        <w:tc>
          <w:tcPr>
            <w:tcW w:w="2660" w:type="dxa"/>
            <w:shd w:val="clear" w:color="auto" w:fill="auto"/>
          </w:tcPr>
          <w:p w14:paraId="65B0ECAB" w14:textId="011A1A6B" w:rsidR="00AB67FA" w:rsidRPr="00D0162F" w:rsidRDefault="00AB67FA" w:rsidP="006E0A54">
            <w:pPr>
              <w:pStyle w:val="TAH"/>
            </w:pPr>
            <w:r w:rsidRPr="00D0162F">
              <w:t>BWP</w:t>
            </w:r>
            <w:r w:rsidR="006E0A54" w:rsidRPr="00D0162F">
              <w:t xml:space="preserve"> </w:t>
            </w:r>
            <w:r w:rsidRPr="00D0162F">
              <w:t>Parameters</w:t>
            </w:r>
          </w:p>
        </w:tc>
        <w:tc>
          <w:tcPr>
            <w:tcW w:w="4156" w:type="dxa"/>
            <w:gridSpan w:val="2"/>
            <w:shd w:val="clear" w:color="auto" w:fill="auto"/>
          </w:tcPr>
          <w:p w14:paraId="4F7454FB" w14:textId="77777777" w:rsidR="00AB67FA" w:rsidRPr="00D0162F" w:rsidRDefault="00AB67FA" w:rsidP="006E0A54">
            <w:pPr>
              <w:pStyle w:val="TAH"/>
            </w:pPr>
            <w:r w:rsidRPr="00D0162F">
              <w:t>Values</w:t>
            </w:r>
          </w:p>
        </w:tc>
      </w:tr>
      <w:tr w:rsidR="00AB67FA" w:rsidRPr="00D0162F" w14:paraId="7C26C503" w14:textId="77777777" w:rsidTr="006E0A54">
        <w:trPr>
          <w:jc w:val="center"/>
        </w:trPr>
        <w:tc>
          <w:tcPr>
            <w:tcW w:w="2660" w:type="dxa"/>
            <w:shd w:val="clear" w:color="auto" w:fill="auto"/>
          </w:tcPr>
          <w:p w14:paraId="6A52C7C1" w14:textId="3FA1AF56" w:rsidR="00AB67FA" w:rsidRPr="00D0162F" w:rsidRDefault="00AB67FA" w:rsidP="006E0A54">
            <w:pPr>
              <w:pStyle w:val="TAH"/>
            </w:pPr>
            <w:r w:rsidRPr="00D0162F">
              <w:t>UL</w:t>
            </w:r>
            <w:r w:rsidR="006E0A54" w:rsidRPr="00D0162F">
              <w:t xml:space="preserve"> </w:t>
            </w:r>
            <w:r w:rsidRPr="00D0162F">
              <w:t>BWP</w:t>
            </w:r>
          </w:p>
        </w:tc>
        <w:tc>
          <w:tcPr>
            <w:tcW w:w="2078" w:type="dxa"/>
            <w:shd w:val="clear" w:color="auto" w:fill="auto"/>
          </w:tcPr>
          <w:p w14:paraId="04C62D5B" w14:textId="77777777" w:rsidR="00AB67FA" w:rsidRPr="00D0162F" w:rsidRDefault="00AB67FA" w:rsidP="006E0A54">
            <w:pPr>
              <w:pStyle w:val="TAH"/>
            </w:pPr>
            <w:r w:rsidRPr="00D0162F">
              <w:t>ULBWP.0.1</w:t>
            </w:r>
          </w:p>
        </w:tc>
        <w:tc>
          <w:tcPr>
            <w:tcW w:w="2078" w:type="dxa"/>
          </w:tcPr>
          <w:p w14:paraId="41C6A14C" w14:textId="77777777" w:rsidR="00AB67FA" w:rsidRPr="00D0162F" w:rsidRDefault="00AB67FA" w:rsidP="006E0A54">
            <w:pPr>
              <w:pStyle w:val="TAH"/>
            </w:pPr>
            <w:r w:rsidRPr="00D0162F">
              <w:t>ULBWP.0.2</w:t>
            </w:r>
          </w:p>
        </w:tc>
      </w:tr>
      <w:tr w:rsidR="00AB67FA" w:rsidRPr="00D0162F" w14:paraId="75B6B472" w14:textId="77777777" w:rsidTr="006E0A54">
        <w:trPr>
          <w:jc w:val="center"/>
        </w:trPr>
        <w:tc>
          <w:tcPr>
            <w:tcW w:w="2660" w:type="dxa"/>
            <w:shd w:val="clear" w:color="auto" w:fill="auto"/>
          </w:tcPr>
          <w:p w14:paraId="7660ED36" w14:textId="148722F6" w:rsidR="00AB67FA" w:rsidRPr="00D0162F" w:rsidRDefault="00AB67FA" w:rsidP="006E0A54">
            <w:pPr>
              <w:pStyle w:val="TAL"/>
            </w:pPr>
            <w:r w:rsidRPr="00D0162F">
              <w:t>Staring</w:t>
            </w:r>
            <w:r w:rsidR="006E0A54" w:rsidRPr="00D0162F">
              <w:t xml:space="preserve"> </w:t>
            </w:r>
            <w:r w:rsidRPr="00D0162F">
              <w:t>PRB</w:t>
            </w:r>
            <w:r w:rsidR="006E0A54" w:rsidRPr="00D0162F">
              <w:t xml:space="preserve"> </w:t>
            </w:r>
            <w:r w:rsidRPr="00D0162F">
              <w:t>index</w:t>
            </w:r>
          </w:p>
        </w:tc>
        <w:tc>
          <w:tcPr>
            <w:tcW w:w="2078" w:type="dxa"/>
            <w:shd w:val="clear" w:color="auto" w:fill="auto"/>
          </w:tcPr>
          <w:p w14:paraId="7F792AD2" w14:textId="77777777" w:rsidR="00AB67FA" w:rsidRPr="00D0162F" w:rsidRDefault="00AB67FA" w:rsidP="006E0A54">
            <w:pPr>
              <w:pStyle w:val="TAL"/>
            </w:pPr>
            <w:r w:rsidRPr="00D0162F">
              <w:t>0</w:t>
            </w:r>
          </w:p>
        </w:tc>
        <w:tc>
          <w:tcPr>
            <w:tcW w:w="2078" w:type="dxa"/>
          </w:tcPr>
          <w:p w14:paraId="666CC461" w14:textId="68421FA9" w:rsidR="00AB67FA" w:rsidRPr="00D0162F" w:rsidRDefault="00AB67FA" w:rsidP="006E0A54">
            <w:pPr>
              <w:pStyle w:val="TAL"/>
            </w:pPr>
            <w:r w:rsidRPr="00D0162F">
              <w:t>RB</w:t>
            </w:r>
            <w:r w:rsidRPr="00D0162F">
              <w:rPr>
                <w:vertAlign w:val="subscript"/>
              </w:rPr>
              <w:t>c</w:t>
            </w:r>
            <w:r w:rsidR="006E0A54" w:rsidRPr="00D0162F">
              <w:rPr>
                <w:vertAlign w:val="sub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r>
      <w:tr w:rsidR="00AB67FA" w:rsidRPr="00D0162F" w14:paraId="00882E54" w14:textId="77777777" w:rsidTr="006E0A54">
        <w:trPr>
          <w:jc w:val="center"/>
        </w:trPr>
        <w:tc>
          <w:tcPr>
            <w:tcW w:w="2660" w:type="dxa"/>
            <w:shd w:val="clear" w:color="auto" w:fill="auto"/>
          </w:tcPr>
          <w:p w14:paraId="7D35793D" w14:textId="77777777" w:rsidR="00AB67FA" w:rsidRPr="00D0162F" w:rsidRDefault="00AB67FA" w:rsidP="006E0A54">
            <w:pPr>
              <w:pStyle w:val="TAL"/>
            </w:pPr>
            <w:r w:rsidRPr="00D0162F">
              <w:t>Bandwidth</w:t>
            </w:r>
          </w:p>
        </w:tc>
        <w:tc>
          <w:tcPr>
            <w:tcW w:w="2078" w:type="dxa"/>
            <w:shd w:val="clear" w:color="auto" w:fill="auto"/>
          </w:tcPr>
          <w:p w14:paraId="077914DF" w14:textId="046BCA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F</w:t>
            </w:r>
            <w:r w:rsidR="006E0A54" w:rsidRPr="00D0162F">
              <w:t xml:space="preserve"> </w:t>
            </w:r>
            <w:r w:rsidRPr="00D0162F">
              <w:t>channel</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2078" w:type="dxa"/>
          </w:tcPr>
          <w:p w14:paraId="4B225E4B" w14:textId="0D24E0C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MSI</w:t>
            </w:r>
            <w:r w:rsidR="006E0A54" w:rsidRPr="00D0162F">
              <w:t xml:space="preserve"> </w:t>
            </w:r>
            <w:r w:rsidRPr="00D0162F">
              <w:t>CORESET(CORSET</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r>
      <w:tr w:rsidR="00AB67FA" w:rsidRPr="00D0162F" w14:paraId="7B2044AF" w14:textId="77777777" w:rsidTr="006E0A54">
        <w:trPr>
          <w:jc w:val="center"/>
        </w:trPr>
        <w:tc>
          <w:tcPr>
            <w:tcW w:w="6816" w:type="dxa"/>
            <w:gridSpan w:val="3"/>
            <w:shd w:val="clear" w:color="auto" w:fill="auto"/>
          </w:tcPr>
          <w:p w14:paraId="03660025" w14:textId="62437AED" w:rsidR="00AB67FA" w:rsidRPr="00D0162F" w:rsidRDefault="006E0A54" w:rsidP="006E0A54">
            <w:pPr>
              <w:pStyle w:val="TAN"/>
            </w:pPr>
            <w:r w:rsidRPr="00D0162F">
              <w:rPr>
                <w:rFonts w:cs="Arial"/>
              </w:rPr>
              <w:t>NOTE 1:</w:t>
            </w:r>
            <w:r w:rsidRPr="00D0162F">
              <w:rPr>
                <w:rFonts w:cs="Arial"/>
              </w:rPr>
              <w:tab/>
            </w:r>
            <w:r w:rsidR="00AB67FA" w:rsidRPr="00D0162F">
              <w:rPr>
                <w:rFonts w:cs="Arial"/>
              </w:rPr>
              <w:t>RB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lowest</w:t>
            </w:r>
            <w:r w:rsidRPr="00D0162F">
              <w:rPr>
                <w:rFonts w:cs="Arial"/>
              </w:rPr>
              <w:t xml:space="preserve"> </w:t>
            </w:r>
            <w:r w:rsidR="00AB67FA" w:rsidRPr="00D0162F">
              <w:rPr>
                <w:rFonts w:cs="Arial"/>
              </w:rPr>
              <w:t>P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guarante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BWP</w:t>
            </w:r>
            <w:r w:rsidRPr="00D0162F">
              <w:rPr>
                <w:rFonts w:cs="Arial"/>
              </w:rPr>
              <w:t xml:space="preserve"> </w:t>
            </w:r>
            <w:r w:rsidR="00AB67FA" w:rsidRPr="00D0162F">
              <w:rPr>
                <w:rFonts w:cs="Arial"/>
              </w:rPr>
              <w:t>including</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0</w:t>
            </w:r>
            <w:r w:rsidRPr="00D0162F">
              <w:rPr>
                <w:rFonts w:cs="Arial"/>
              </w:rPr>
              <w:t xml:space="preserve"> </w:t>
            </w:r>
            <w:r w:rsidR="00AB67FA" w:rsidRPr="00D0162F">
              <w:rPr>
                <w:rFonts w:cs="Arial"/>
              </w:rPr>
              <w:t>whi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1.2.</w:t>
            </w:r>
          </w:p>
        </w:tc>
      </w:tr>
    </w:tbl>
    <w:p w14:paraId="1FF7F095" w14:textId="77777777" w:rsidR="00AB67FA" w:rsidRPr="00D0162F" w:rsidRDefault="00AB67FA" w:rsidP="00AB67FA"/>
    <w:p w14:paraId="266D16B9" w14:textId="52674605" w:rsidR="000F4EEB" w:rsidRPr="005F57E6" w:rsidRDefault="00AB67FA" w:rsidP="000F4EEB">
      <w:pPr>
        <w:pStyle w:val="TH"/>
        <w:rPr>
          <w:ins w:id="335" w:author="2021" w:date="2024-04-16T15:11:00Z"/>
        </w:rPr>
      </w:pPr>
      <w:r w:rsidRPr="00D0162F">
        <w:t>Table A.8.2-2: Uplink BWP patterns for dedicated BWP configurations</w:t>
      </w:r>
    </w:p>
    <w:tbl>
      <w:tblPr>
        <w:tblW w:w="11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701"/>
        <w:gridCol w:w="426"/>
        <w:gridCol w:w="425"/>
        <w:gridCol w:w="567"/>
        <w:gridCol w:w="567"/>
        <w:gridCol w:w="425"/>
        <w:gridCol w:w="425"/>
        <w:gridCol w:w="567"/>
        <w:gridCol w:w="567"/>
        <w:gridCol w:w="567"/>
        <w:gridCol w:w="567"/>
        <w:gridCol w:w="425"/>
        <w:gridCol w:w="425"/>
        <w:gridCol w:w="567"/>
        <w:gridCol w:w="567"/>
      </w:tblGrid>
      <w:tr w:rsidR="000F4EEB" w:rsidRPr="005F57E6" w14:paraId="6986538F" w14:textId="77777777" w:rsidTr="00BA5E98">
        <w:trPr>
          <w:jc w:val="center"/>
          <w:ins w:id="336" w:author="2021" w:date="2024-04-16T15:11:00Z"/>
        </w:trPr>
        <w:tc>
          <w:tcPr>
            <w:tcW w:w="1696" w:type="dxa"/>
            <w:shd w:val="clear" w:color="auto" w:fill="auto"/>
          </w:tcPr>
          <w:p w14:paraId="420D6E94" w14:textId="77777777" w:rsidR="000F4EEB" w:rsidRPr="005F57E6" w:rsidRDefault="000F4EEB" w:rsidP="00BA5E98">
            <w:pPr>
              <w:pStyle w:val="TAH"/>
              <w:rPr>
                <w:ins w:id="337" w:author="2021" w:date="2024-04-16T15:11:00Z"/>
              </w:rPr>
            </w:pPr>
            <w:ins w:id="338" w:author="2021" w:date="2024-04-16T15:11:00Z">
              <w:r w:rsidRPr="005F57E6">
                <w:t>BWP Parameters</w:t>
              </w:r>
            </w:ins>
          </w:p>
        </w:tc>
        <w:tc>
          <w:tcPr>
            <w:tcW w:w="567" w:type="dxa"/>
          </w:tcPr>
          <w:p w14:paraId="18580686" w14:textId="77777777" w:rsidR="000F4EEB" w:rsidRPr="005F57E6" w:rsidRDefault="000F4EEB" w:rsidP="00BA5E98">
            <w:pPr>
              <w:pStyle w:val="TAH"/>
              <w:rPr>
                <w:ins w:id="339" w:author="2021" w:date="2024-04-16T15:11:00Z"/>
              </w:rPr>
            </w:pPr>
            <w:ins w:id="340" w:author="2021" w:date="2024-04-16T15:11:00Z">
              <w:r w:rsidRPr="005F57E6">
                <w:t>Unit</w:t>
              </w:r>
            </w:ins>
          </w:p>
        </w:tc>
        <w:tc>
          <w:tcPr>
            <w:tcW w:w="8788" w:type="dxa"/>
            <w:gridSpan w:val="15"/>
            <w:shd w:val="clear" w:color="auto" w:fill="auto"/>
          </w:tcPr>
          <w:p w14:paraId="03FF0598" w14:textId="77777777" w:rsidR="000F4EEB" w:rsidRPr="005F57E6" w:rsidRDefault="000F4EEB" w:rsidP="00BA5E98">
            <w:pPr>
              <w:pStyle w:val="TAH"/>
              <w:rPr>
                <w:ins w:id="341" w:author="2021" w:date="2024-04-16T15:11:00Z"/>
              </w:rPr>
            </w:pPr>
            <w:ins w:id="342" w:author="2021" w:date="2024-04-16T15:11:00Z">
              <w:r w:rsidRPr="005F57E6">
                <w:t>Values</w:t>
              </w:r>
            </w:ins>
          </w:p>
        </w:tc>
      </w:tr>
      <w:tr w:rsidR="000F4EEB" w:rsidRPr="005F57E6" w14:paraId="785AD023" w14:textId="77777777" w:rsidTr="00BA5E98">
        <w:trPr>
          <w:jc w:val="center"/>
          <w:ins w:id="343" w:author="2021" w:date="2024-04-16T15:11:00Z"/>
        </w:trPr>
        <w:tc>
          <w:tcPr>
            <w:tcW w:w="1696" w:type="dxa"/>
            <w:shd w:val="clear" w:color="auto" w:fill="auto"/>
          </w:tcPr>
          <w:p w14:paraId="61408FC1" w14:textId="77777777" w:rsidR="000F4EEB" w:rsidRPr="005F57E6" w:rsidRDefault="000F4EEB" w:rsidP="00BA5E98">
            <w:pPr>
              <w:pStyle w:val="TAH"/>
              <w:rPr>
                <w:ins w:id="344" w:author="2021" w:date="2024-04-16T15:11:00Z"/>
              </w:rPr>
            </w:pPr>
            <w:ins w:id="345" w:author="2021" w:date="2024-04-16T15:11:00Z">
              <w:r w:rsidRPr="005F57E6">
                <w:t>UL BWP</w:t>
              </w:r>
            </w:ins>
          </w:p>
        </w:tc>
        <w:tc>
          <w:tcPr>
            <w:tcW w:w="567" w:type="dxa"/>
          </w:tcPr>
          <w:p w14:paraId="04D7D428" w14:textId="77777777" w:rsidR="000F4EEB" w:rsidRPr="005F57E6" w:rsidRDefault="000F4EEB" w:rsidP="00BA5E98">
            <w:pPr>
              <w:pStyle w:val="TAH"/>
              <w:rPr>
                <w:ins w:id="346" w:author="2021" w:date="2024-04-16T15:11:00Z"/>
              </w:rPr>
            </w:pPr>
          </w:p>
        </w:tc>
        <w:tc>
          <w:tcPr>
            <w:tcW w:w="1701" w:type="dxa"/>
            <w:shd w:val="clear" w:color="auto" w:fill="auto"/>
          </w:tcPr>
          <w:p w14:paraId="66F2AB5D" w14:textId="77777777" w:rsidR="000F4EEB" w:rsidRPr="005F57E6" w:rsidRDefault="000F4EEB" w:rsidP="00BA5E98">
            <w:pPr>
              <w:pStyle w:val="TAH"/>
              <w:rPr>
                <w:ins w:id="347" w:author="2021" w:date="2024-04-16T15:11:00Z"/>
              </w:rPr>
            </w:pPr>
            <w:ins w:id="348" w:author="2021" w:date="2024-04-16T15:11:00Z">
              <w:r w:rsidRPr="005F57E6">
                <w:t>ULBWP.1.1</w:t>
              </w:r>
            </w:ins>
          </w:p>
        </w:tc>
        <w:tc>
          <w:tcPr>
            <w:tcW w:w="1985" w:type="dxa"/>
            <w:gridSpan w:val="4"/>
          </w:tcPr>
          <w:p w14:paraId="06A50EC4" w14:textId="77777777" w:rsidR="000F4EEB" w:rsidRPr="005F57E6" w:rsidRDefault="000F4EEB" w:rsidP="00BA5E98">
            <w:pPr>
              <w:pStyle w:val="TAH"/>
              <w:rPr>
                <w:ins w:id="349" w:author="2021" w:date="2024-04-16T15:11:00Z"/>
              </w:rPr>
            </w:pPr>
            <w:ins w:id="350" w:author="2021" w:date="2024-04-16T15:11:00Z">
              <w:r w:rsidRPr="005F57E6">
                <w:t>ULBWP.1.2</w:t>
              </w:r>
            </w:ins>
          </w:p>
        </w:tc>
        <w:tc>
          <w:tcPr>
            <w:tcW w:w="1984" w:type="dxa"/>
            <w:gridSpan w:val="4"/>
          </w:tcPr>
          <w:p w14:paraId="053431F9" w14:textId="77777777" w:rsidR="000F4EEB" w:rsidRPr="005F57E6" w:rsidRDefault="000F4EEB" w:rsidP="00BA5E98">
            <w:pPr>
              <w:pStyle w:val="TAH"/>
              <w:rPr>
                <w:ins w:id="351" w:author="2021" w:date="2024-04-16T15:11:00Z"/>
              </w:rPr>
            </w:pPr>
            <w:ins w:id="352" w:author="2021" w:date="2024-04-16T15:11:00Z">
              <w:r w:rsidRPr="005F57E6">
                <w:t>ULBWP.1.3</w:t>
              </w:r>
            </w:ins>
          </w:p>
        </w:tc>
        <w:tc>
          <w:tcPr>
            <w:tcW w:w="1134" w:type="dxa"/>
            <w:gridSpan w:val="2"/>
          </w:tcPr>
          <w:p w14:paraId="3E6DDCD9" w14:textId="77777777" w:rsidR="000F4EEB" w:rsidRPr="005F57E6" w:rsidRDefault="000F4EEB" w:rsidP="00BA5E98">
            <w:pPr>
              <w:pStyle w:val="TAH"/>
              <w:rPr>
                <w:ins w:id="353" w:author="2021" w:date="2024-04-16T15:11:00Z"/>
              </w:rPr>
            </w:pPr>
            <w:ins w:id="354" w:author="2021" w:date="2024-04-16T15:11:00Z">
              <w:r w:rsidRPr="005F57E6">
                <w:t>ULBWP.1.4</w:t>
              </w:r>
            </w:ins>
          </w:p>
        </w:tc>
        <w:tc>
          <w:tcPr>
            <w:tcW w:w="1984" w:type="dxa"/>
            <w:gridSpan w:val="4"/>
          </w:tcPr>
          <w:p w14:paraId="17BE3DF0" w14:textId="77777777" w:rsidR="000F4EEB" w:rsidRPr="005F57E6" w:rsidRDefault="000F4EEB" w:rsidP="00BA5E98">
            <w:pPr>
              <w:pStyle w:val="TAH"/>
              <w:rPr>
                <w:ins w:id="355" w:author="2021" w:date="2024-04-16T15:11:00Z"/>
              </w:rPr>
            </w:pPr>
            <w:ins w:id="356" w:author="2021" w:date="2024-04-16T15:11:00Z">
              <w:r w:rsidRPr="005F57E6">
                <w:t>ULBWP.1.7</w:t>
              </w:r>
            </w:ins>
          </w:p>
        </w:tc>
      </w:tr>
      <w:tr w:rsidR="000F4EEB" w:rsidRPr="005F57E6" w14:paraId="732E3232" w14:textId="77777777" w:rsidTr="00BA5E98">
        <w:trPr>
          <w:jc w:val="center"/>
          <w:ins w:id="357" w:author="2021" w:date="2024-04-16T15:11:00Z"/>
        </w:trPr>
        <w:tc>
          <w:tcPr>
            <w:tcW w:w="1696" w:type="dxa"/>
            <w:shd w:val="clear" w:color="auto" w:fill="auto"/>
          </w:tcPr>
          <w:p w14:paraId="4EEFD882" w14:textId="77777777" w:rsidR="000F4EEB" w:rsidRPr="005F57E6" w:rsidRDefault="000F4EEB" w:rsidP="00BA5E98">
            <w:pPr>
              <w:pStyle w:val="TAL"/>
              <w:rPr>
                <w:ins w:id="358" w:author="2021" w:date="2024-04-16T15:11:00Z"/>
              </w:rPr>
            </w:pPr>
            <w:ins w:id="359" w:author="2021" w:date="2024-04-16T15:11:00Z">
              <w:r w:rsidRPr="005F57E6">
                <w:t>Staring PRB index</w:t>
              </w:r>
            </w:ins>
          </w:p>
        </w:tc>
        <w:tc>
          <w:tcPr>
            <w:tcW w:w="567" w:type="dxa"/>
          </w:tcPr>
          <w:p w14:paraId="6251CE90" w14:textId="77777777" w:rsidR="000F4EEB" w:rsidRPr="005F57E6" w:rsidRDefault="000F4EEB" w:rsidP="00BA5E98">
            <w:pPr>
              <w:pStyle w:val="TAL"/>
              <w:rPr>
                <w:ins w:id="360" w:author="2021" w:date="2024-04-16T15:11:00Z"/>
              </w:rPr>
            </w:pPr>
          </w:p>
        </w:tc>
        <w:tc>
          <w:tcPr>
            <w:tcW w:w="1701" w:type="dxa"/>
            <w:shd w:val="clear" w:color="auto" w:fill="auto"/>
          </w:tcPr>
          <w:p w14:paraId="776E5442" w14:textId="77777777" w:rsidR="000F4EEB" w:rsidRPr="005F57E6" w:rsidRDefault="000F4EEB" w:rsidP="00BA5E98">
            <w:pPr>
              <w:pStyle w:val="TAL"/>
              <w:rPr>
                <w:ins w:id="361" w:author="2021" w:date="2024-04-16T15:11:00Z"/>
              </w:rPr>
            </w:pPr>
            <w:ins w:id="362" w:author="2021" w:date="2024-04-16T15:11:00Z">
              <w:r w:rsidRPr="005F57E6">
                <w:t>0</w:t>
              </w:r>
            </w:ins>
          </w:p>
        </w:tc>
        <w:tc>
          <w:tcPr>
            <w:tcW w:w="1985" w:type="dxa"/>
            <w:gridSpan w:val="4"/>
          </w:tcPr>
          <w:p w14:paraId="5EA36209" w14:textId="77777777" w:rsidR="000F4EEB" w:rsidRPr="005F57E6" w:rsidRDefault="000F4EEB" w:rsidP="00BA5E98">
            <w:pPr>
              <w:pStyle w:val="TAL"/>
              <w:rPr>
                <w:ins w:id="363" w:author="2021" w:date="2024-04-16T15:11:00Z"/>
              </w:rPr>
            </w:pPr>
            <w:ins w:id="364" w:author="2021" w:date="2024-04-16T15:11:00Z">
              <w:r w:rsidRPr="005F57E6">
                <w:t>RB</w:t>
              </w:r>
              <w:r w:rsidRPr="005F57E6">
                <w:rPr>
                  <w:vertAlign w:val="subscript"/>
                </w:rPr>
                <w:t xml:space="preserve">b </w:t>
              </w:r>
              <w:r w:rsidRPr="005F57E6">
                <w:rPr>
                  <w:vertAlign w:val="superscript"/>
                </w:rPr>
                <w:t>Note 1</w:t>
              </w:r>
            </w:ins>
          </w:p>
        </w:tc>
        <w:tc>
          <w:tcPr>
            <w:tcW w:w="1984" w:type="dxa"/>
            <w:gridSpan w:val="4"/>
          </w:tcPr>
          <w:p w14:paraId="3CF4C910" w14:textId="77777777" w:rsidR="000F4EEB" w:rsidRPr="005F57E6" w:rsidRDefault="000F4EEB" w:rsidP="00BA5E98">
            <w:pPr>
              <w:pStyle w:val="TAL"/>
              <w:rPr>
                <w:ins w:id="365" w:author="2021" w:date="2024-04-16T15:11:00Z"/>
              </w:rPr>
            </w:pPr>
            <w:ins w:id="366" w:author="2021" w:date="2024-04-16T15:11:00Z">
              <w:r w:rsidRPr="005F57E6">
                <w:t>RB</w:t>
              </w:r>
              <w:r w:rsidRPr="005F57E6">
                <w:rPr>
                  <w:vertAlign w:val="subscript"/>
                </w:rPr>
                <w:t xml:space="preserve">a </w:t>
              </w:r>
              <w:r w:rsidRPr="005F57E6">
                <w:rPr>
                  <w:vertAlign w:val="superscript"/>
                </w:rPr>
                <w:t>Note 2</w:t>
              </w:r>
            </w:ins>
          </w:p>
        </w:tc>
        <w:tc>
          <w:tcPr>
            <w:tcW w:w="1134" w:type="dxa"/>
            <w:gridSpan w:val="2"/>
          </w:tcPr>
          <w:p w14:paraId="15D243D5" w14:textId="77777777" w:rsidR="000F4EEB" w:rsidRPr="005F57E6" w:rsidRDefault="000F4EEB" w:rsidP="00BA5E98">
            <w:pPr>
              <w:pStyle w:val="TAL"/>
              <w:rPr>
                <w:ins w:id="367" w:author="2021" w:date="2024-04-16T15:11:00Z"/>
              </w:rPr>
            </w:pPr>
            <w:ins w:id="368" w:author="2021" w:date="2024-04-16T15:11:00Z">
              <w:r w:rsidRPr="005F57E6">
                <w:t>0</w:t>
              </w:r>
            </w:ins>
          </w:p>
        </w:tc>
        <w:tc>
          <w:tcPr>
            <w:tcW w:w="1984" w:type="dxa"/>
            <w:gridSpan w:val="4"/>
          </w:tcPr>
          <w:p w14:paraId="3E80EDC3" w14:textId="77777777" w:rsidR="000F4EEB" w:rsidRPr="005F57E6" w:rsidRDefault="000F4EEB" w:rsidP="00BA5E98">
            <w:pPr>
              <w:pStyle w:val="TAL"/>
              <w:rPr>
                <w:ins w:id="369" w:author="2021" w:date="2024-04-16T15:11:00Z"/>
              </w:rPr>
            </w:pPr>
            <w:ins w:id="370" w:author="2021" w:date="2024-04-16T15:11:00Z">
              <w:r w:rsidRPr="005F57E6">
                <w:t>RB</w:t>
              </w:r>
              <w:r w:rsidRPr="005F57E6">
                <w:rPr>
                  <w:vertAlign w:val="subscript"/>
                </w:rPr>
                <w:t xml:space="preserve">c </w:t>
              </w:r>
              <w:r w:rsidRPr="005F57E6">
                <w:rPr>
                  <w:vertAlign w:val="superscript"/>
                </w:rPr>
                <w:t>Note 3</w:t>
              </w:r>
            </w:ins>
          </w:p>
        </w:tc>
      </w:tr>
      <w:tr w:rsidR="000F4EEB" w:rsidRPr="005F57E6" w14:paraId="5A02A030" w14:textId="77777777" w:rsidTr="00BA5E98">
        <w:trPr>
          <w:jc w:val="center"/>
          <w:ins w:id="371" w:author="2021" w:date="2024-04-16T15:11:00Z"/>
        </w:trPr>
        <w:tc>
          <w:tcPr>
            <w:tcW w:w="1696" w:type="dxa"/>
            <w:shd w:val="clear" w:color="auto" w:fill="auto"/>
          </w:tcPr>
          <w:p w14:paraId="4E4898A2" w14:textId="77777777" w:rsidR="000F4EEB" w:rsidRPr="005F57E6" w:rsidRDefault="000F4EEB" w:rsidP="00BA5E98">
            <w:pPr>
              <w:pStyle w:val="TAL"/>
              <w:rPr>
                <w:ins w:id="372" w:author="2021" w:date="2024-04-16T15:11:00Z"/>
              </w:rPr>
            </w:pPr>
            <w:ins w:id="373" w:author="2021" w:date="2024-04-16T15:11:00Z">
              <w:r w:rsidRPr="005F57E6">
                <w:t>SSB SCS</w:t>
              </w:r>
            </w:ins>
          </w:p>
        </w:tc>
        <w:tc>
          <w:tcPr>
            <w:tcW w:w="567" w:type="dxa"/>
          </w:tcPr>
          <w:p w14:paraId="52144B0E" w14:textId="77777777" w:rsidR="000F4EEB" w:rsidRPr="005F57E6" w:rsidRDefault="000F4EEB" w:rsidP="00BA5E98">
            <w:pPr>
              <w:pStyle w:val="TAL"/>
              <w:rPr>
                <w:ins w:id="374" w:author="2021" w:date="2024-04-16T15:11:00Z"/>
              </w:rPr>
            </w:pPr>
            <w:ins w:id="375" w:author="2021" w:date="2024-04-16T15:11:00Z">
              <w:r w:rsidRPr="005F57E6">
                <w:t>kHz</w:t>
              </w:r>
            </w:ins>
          </w:p>
        </w:tc>
        <w:tc>
          <w:tcPr>
            <w:tcW w:w="1701" w:type="dxa"/>
            <w:shd w:val="clear" w:color="auto" w:fill="auto"/>
          </w:tcPr>
          <w:p w14:paraId="6F902782" w14:textId="77777777" w:rsidR="000F4EEB" w:rsidRPr="005F57E6" w:rsidRDefault="000F4EEB" w:rsidP="00BA5E98">
            <w:pPr>
              <w:pStyle w:val="TAL"/>
              <w:rPr>
                <w:ins w:id="376" w:author="2021" w:date="2024-04-16T15:11:00Z"/>
              </w:rPr>
            </w:pPr>
          </w:p>
        </w:tc>
        <w:tc>
          <w:tcPr>
            <w:tcW w:w="426" w:type="dxa"/>
          </w:tcPr>
          <w:p w14:paraId="084894C0" w14:textId="77777777" w:rsidR="000F4EEB" w:rsidRPr="005F57E6" w:rsidRDefault="000F4EEB" w:rsidP="00BA5E98">
            <w:pPr>
              <w:pStyle w:val="TAL"/>
              <w:rPr>
                <w:ins w:id="377" w:author="2021" w:date="2024-04-16T15:11:00Z"/>
              </w:rPr>
            </w:pPr>
            <w:ins w:id="378" w:author="2021" w:date="2024-04-16T15:11:00Z">
              <w:r w:rsidRPr="005F57E6">
                <w:t>15</w:t>
              </w:r>
            </w:ins>
          </w:p>
        </w:tc>
        <w:tc>
          <w:tcPr>
            <w:tcW w:w="425" w:type="dxa"/>
          </w:tcPr>
          <w:p w14:paraId="637F3A3A" w14:textId="77777777" w:rsidR="000F4EEB" w:rsidRPr="005F57E6" w:rsidRDefault="000F4EEB" w:rsidP="00BA5E98">
            <w:pPr>
              <w:pStyle w:val="TAL"/>
              <w:rPr>
                <w:ins w:id="379" w:author="2021" w:date="2024-04-16T15:11:00Z"/>
              </w:rPr>
            </w:pPr>
            <w:ins w:id="380" w:author="2021" w:date="2024-04-16T15:11:00Z">
              <w:r w:rsidRPr="005F57E6">
                <w:t>30</w:t>
              </w:r>
            </w:ins>
          </w:p>
        </w:tc>
        <w:tc>
          <w:tcPr>
            <w:tcW w:w="567" w:type="dxa"/>
          </w:tcPr>
          <w:p w14:paraId="22E9B0EB" w14:textId="77777777" w:rsidR="000F4EEB" w:rsidRPr="005F57E6" w:rsidRDefault="000F4EEB" w:rsidP="00BA5E98">
            <w:pPr>
              <w:pStyle w:val="TAL"/>
              <w:rPr>
                <w:ins w:id="381" w:author="2021" w:date="2024-04-16T15:11:00Z"/>
              </w:rPr>
            </w:pPr>
            <w:ins w:id="382" w:author="2021" w:date="2024-04-16T15:11:00Z">
              <w:r w:rsidRPr="005F57E6">
                <w:t>120</w:t>
              </w:r>
            </w:ins>
          </w:p>
        </w:tc>
        <w:tc>
          <w:tcPr>
            <w:tcW w:w="567" w:type="dxa"/>
          </w:tcPr>
          <w:p w14:paraId="7A34E5C8" w14:textId="77777777" w:rsidR="000F4EEB" w:rsidRPr="005F57E6" w:rsidRDefault="000F4EEB" w:rsidP="00BA5E98">
            <w:pPr>
              <w:pStyle w:val="TAL"/>
              <w:rPr>
                <w:ins w:id="383" w:author="2021" w:date="2024-04-16T15:11:00Z"/>
              </w:rPr>
            </w:pPr>
            <w:ins w:id="384" w:author="2021" w:date="2024-04-16T15:11:00Z">
              <w:r w:rsidRPr="005F57E6">
                <w:t>240</w:t>
              </w:r>
            </w:ins>
          </w:p>
        </w:tc>
        <w:tc>
          <w:tcPr>
            <w:tcW w:w="425" w:type="dxa"/>
          </w:tcPr>
          <w:p w14:paraId="5A60359F" w14:textId="77777777" w:rsidR="000F4EEB" w:rsidRPr="005F57E6" w:rsidRDefault="000F4EEB" w:rsidP="00BA5E98">
            <w:pPr>
              <w:pStyle w:val="TAL"/>
              <w:rPr>
                <w:ins w:id="385" w:author="2021" w:date="2024-04-16T15:11:00Z"/>
              </w:rPr>
            </w:pPr>
            <w:ins w:id="386" w:author="2021" w:date="2024-04-16T15:11:00Z">
              <w:r w:rsidRPr="005F57E6">
                <w:t>15</w:t>
              </w:r>
            </w:ins>
          </w:p>
        </w:tc>
        <w:tc>
          <w:tcPr>
            <w:tcW w:w="425" w:type="dxa"/>
          </w:tcPr>
          <w:p w14:paraId="37F5FA4A" w14:textId="77777777" w:rsidR="000F4EEB" w:rsidRPr="005F57E6" w:rsidRDefault="000F4EEB" w:rsidP="00BA5E98">
            <w:pPr>
              <w:pStyle w:val="TAL"/>
              <w:rPr>
                <w:ins w:id="387" w:author="2021" w:date="2024-04-16T15:11:00Z"/>
              </w:rPr>
            </w:pPr>
            <w:ins w:id="388" w:author="2021" w:date="2024-04-16T15:11:00Z">
              <w:r w:rsidRPr="005F57E6">
                <w:t>30</w:t>
              </w:r>
            </w:ins>
          </w:p>
        </w:tc>
        <w:tc>
          <w:tcPr>
            <w:tcW w:w="567" w:type="dxa"/>
          </w:tcPr>
          <w:p w14:paraId="728FC771" w14:textId="77777777" w:rsidR="000F4EEB" w:rsidRPr="005F57E6" w:rsidRDefault="000F4EEB" w:rsidP="00BA5E98">
            <w:pPr>
              <w:pStyle w:val="TAL"/>
              <w:rPr>
                <w:ins w:id="389" w:author="2021" w:date="2024-04-16T15:11:00Z"/>
              </w:rPr>
            </w:pPr>
            <w:ins w:id="390" w:author="2021" w:date="2024-04-16T15:11:00Z">
              <w:r w:rsidRPr="005F57E6">
                <w:t>120</w:t>
              </w:r>
            </w:ins>
          </w:p>
        </w:tc>
        <w:tc>
          <w:tcPr>
            <w:tcW w:w="567" w:type="dxa"/>
          </w:tcPr>
          <w:p w14:paraId="10E31CBC" w14:textId="77777777" w:rsidR="000F4EEB" w:rsidRPr="005F57E6" w:rsidRDefault="000F4EEB" w:rsidP="00BA5E98">
            <w:pPr>
              <w:pStyle w:val="TAL"/>
              <w:rPr>
                <w:ins w:id="391" w:author="2021" w:date="2024-04-16T15:11:00Z"/>
              </w:rPr>
            </w:pPr>
            <w:ins w:id="392" w:author="2021" w:date="2024-04-16T15:11:00Z">
              <w:r w:rsidRPr="005F57E6">
                <w:t>240</w:t>
              </w:r>
            </w:ins>
          </w:p>
        </w:tc>
        <w:tc>
          <w:tcPr>
            <w:tcW w:w="567" w:type="dxa"/>
          </w:tcPr>
          <w:p w14:paraId="73D21450" w14:textId="77777777" w:rsidR="000F4EEB" w:rsidRPr="005F57E6" w:rsidRDefault="000F4EEB" w:rsidP="00BA5E98">
            <w:pPr>
              <w:pStyle w:val="TAL"/>
              <w:rPr>
                <w:ins w:id="393" w:author="2021" w:date="2024-04-16T15:11:00Z"/>
              </w:rPr>
            </w:pPr>
            <w:ins w:id="394" w:author="2021" w:date="2024-04-16T15:11:00Z">
              <w:r w:rsidRPr="005F57E6">
                <w:t>120</w:t>
              </w:r>
            </w:ins>
          </w:p>
        </w:tc>
        <w:tc>
          <w:tcPr>
            <w:tcW w:w="567" w:type="dxa"/>
          </w:tcPr>
          <w:p w14:paraId="5D622DDB" w14:textId="77777777" w:rsidR="000F4EEB" w:rsidRPr="005F57E6" w:rsidRDefault="000F4EEB" w:rsidP="00BA5E98">
            <w:pPr>
              <w:pStyle w:val="TAL"/>
              <w:rPr>
                <w:ins w:id="395" w:author="2021" w:date="2024-04-16T15:11:00Z"/>
              </w:rPr>
            </w:pPr>
            <w:ins w:id="396" w:author="2021" w:date="2024-04-16T15:11:00Z">
              <w:r w:rsidRPr="005F57E6">
                <w:t>240</w:t>
              </w:r>
            </w:ins>
          </w:p>
        </w:tc>
        <w:tc>
          <w:tcPr>
            <w:tcW w:w="425" w:type="dxa"/>
          </w:tcPr>
          <w:p w14:paraId="1A8620DF" w14:textId="77777777" w:rsidR="000F4EEB" w:rsidRPr="005F57E6" w:rsidRDefault="000F4EEB" w:rsidP="00BA5E98">
            <w:pPr>
              <w:pStyle w:val="TAL"/>
              <w:rPr>
                <w:ins w:id="397" w:author="2021" w:date="2024-04-16T15:11:00Z"/>
              </w:rPr>
            </w:pPr>
            <w:ins w:id="398" w:author="2021" w:date="2024-04-16T15:11:00Z">
              <w:r w:rsidRPr="005F57E6">
                <w:t>15</w:t>
              </w:r>
            </w:ins>
          </w:p>
        </w:tc>
        <w:tc>
          <w:tcPr>
            <w:tcW w:w="425" w:type="dxa"/>
          </w:tcPr>
          <w:p w14:paraId="26A7DD96" w14:textId="77777777" w:rsidR="000F4EEB" w:rsidRPr="005F57E6" w:rsidRDefault="000F4EEB" w:rsidP="00BA5E98">
            <w:pPr>
              <w:pStyle w:val="TAL"/>
              <w:rPr>
                <w:ins w:id="399" w:author="2021" w:date="2024-04-16T15:11:00Z"/>
              </w:rPr>
            </w:pPr>
            <w:ins w:id="400" w:author="2021" w:date="2024-04-16T15:11:00Z">
              <w:r w:rsidRPr="005F57E6">
                <w:t>30</w:t>
              </w:r>
            </w:ins>
          </w:p>
        </w:tc>
        <w:tc>
          <w:tcPr>
            <w:tcW w:w="567" w:type="dxa"/>
          </w:tcPr>
          <w:p w14:paraId="10EC7D6A" w14:textId="77777777" w:rsidR="000F4EEB" w:rsidRPr="005F57E6" w:rsidRDefault="000F4EEB" w:rsidP="00BA5E98">
            <w:pPr>
              <w:pStyle w:val="TAL"/>
              <w:rPr>
                <w:ins w:id="401" w:author="2021" w:date="2024-04-16T15:11:00Z"/>
              </w:rPr>
            </w:pPr>
            <w:ins w:id="402" w:author="2021" w:date="2024-04-16T15:11:00Z">
              <w:r w:rsidRPr="005F57E6">
                <w:t>120</w:t>
              </w:r>
            </w:ins>
          </w:p>
        </w:tc>
        <w:tc>
          <w:tcPr>
            <w:tcW w:w="567" w:type="dxa"/>
          </w:tcPr>
          <w:p w14:paraId="5B940EA4" w14:textId="77777777" w:rsidR="000F4EEB" w:rsidRPr="005F57E6" w:rsidRDefault="000F4EEB" w:rsidP="00BA5E98">
            <w:pPr>
              <w:pStyle w:val="TAL"/>
              <w:rPr>
                <w:ins w:id="403" w:author="2021" w:date="2024-04-16T15:11:00Z"/>
              </w:rPr>
            </w:pPr>
            <w:ins w:id="404" w:author="2021" w:date="2024-04-16T15:11:00Z">
              <w:r w:rsidRPr="005F57E6">
                <w:t>240</w:t>
              </w:r>
            </w:ins>
          </w:p>
        </w:tc>
      </w:tr>
      <w:tr w:rsidR="000F4EEB" w:rsidRPr="005F57E6" w14:paraId="4CC102A6" w14:textId="77777777" w:rsidTr="00BA5E98">
        <w:trPr>
          <w:jc w:val="center"/>
          <w:ins w:id="405" w:author="2021" w:date="2024-04-16T15:11:00Z"/>
        </w:trPr>
        <w:tc>
          <w:tcPr>
            <w:tcW w:w="1696" w:type="dxa"/>
            <w:shd w:val="clear" w:color="auto" w:fill="auto"/>
          </w:tcPr>
          <w:p w14:paraId="31C83FE2" w14:textId="77777777" w:rsidR="000F4EEB" w:rsidRPr="005F57E6" w:rsidRDefault="000F4EEB" w:rsidP="00BA5E98">
            <w:pPr>
              <w:pStyle w:val="TAL"/>
              <w:rPr>
                <w:ins w:id="406" w:author="2021" w:date="2024-04-16T15:11:00Z"/>
              </w:rPr>
            </w:pPr>
            <w:ins w:id="407" w:author="2021" w:date="2024-04-16T15:11:00Z">
              <w:r w:rsidRPr="005F57E6">
                <w:t>Bandwidth</w:t>
              </w:r>
            </w:ins>
          </w:p>
        </w:tc>
        <w:tc>
          <w:tcPr>
            <w:tcW w:w="567" w:type="dxa"/>
          </w:tcPr>
          <w:p w14:paraId="6A4790E6" w14:textId="77777777" w:rsidR="000F4EEB" w:rsidRPr="005F57E6" w:rsidRDefault="000F4EEB" w:rsidP="00BA5E98">
            <w:pPr>
              <w:pStyle w:val="TAL"/>
              <w:rPr>
                <w:ins w:id="408" w:author="2021" w:date="2024-04-16T15:11:00Z"/>
              </w:rPr>
            </w:pPr>
            <w:ins w:id="409" w:author="2021" w:date="2024-04-16T15:11:00Z">
              <w:r w:rsidRPr="005F57E6">
                <w:t>RB</w:t>
              </w:r>
            </w:ins>
          </w:p>
        </w:tc>
        <w:tc>
          <w:tcPr>
            <w:tcW w:w="1701" w:type="dxa"/>
            <w:shd w:val="clear" w:color="auto" w:fill="auto"/>
          </w:tcPr>
          <w:p w14:paraId="568EB28D" w14:textId="77777777" w:rsidR="000F4EEB" w:rsidRPr="005F57E6" w:rsidRDefault="000F4EEB" w:rsidP="00BA5E98">
            <w:pPr>
              <w:pStyle w:val="TAL"/>
              <w:rPr>
                <w:ins w:id="410" w:author="2021" w:date="2024-04-16T15:11:00Z"/>
              </w:rPr>
            </w:pPr>
            <w:ins w:id="411" w:author="2021" w:date="2024-04-16T15:11:00Z">
              <w:r w:rsidRPr="005F57E6">
                <w:t>Same as RF channel defined for the serving cell in each test</w:t>
              </w:r>
            </w:ins>
          </w:p>
        </w:tc>
        <w:tc>
          <w:tcPr>
            <w:tcW w:w="426" w:type="dxa"/>
          </w:tcPr>
          <w:p w14:paraId="3B64B3C0" w14:textId="77777777" w:rsidR="000F4EEB" w:rsidRPr="005F57E6" w:rsidRDefault="000F4EEB" w:rsidP="00BA5E98">
            <w:pPr>
              <w:pStyle w:val="TAL"/>
              <w:rPr>
                <w:ins w:id="412" w:author="2021" w:date="2024-04-16T15:11:00Z"/>
              </w:rPr>
            </w:pPr>
            <w:ins w:id="413" w:author="2021" w:date="2024-04-16T15:11:00Z">
              <w:r w:rsidRPr="005F57E6">
                <w:t>25</w:t>
              </w:r>
            </w:ins>
          </w:p>
        </w:tc>
        <w:tc>
          <w:tcPr>
            <w:tcW w:w="425" w:type="dxa"/>
          </w:tcPr>
          <w:p w14:paraId="21508F23" w14:textId="77777777" w:rsidR="000F4EEB" w:rsidRPr="005F57E6" w:rsidRDefault="000F4EEB" w:rsidP="00BA5E98">
            <w:pPr>
              <w:pStyle w:val="TAL"/>
              <w:rPr>
                <w:ins w:id="414" w:author="2021" w:date="2024-04-16T15:11:00Z"/>
              </w:rPr>
            </w:pPr>
            <w:ins w:id="415" w:author="2021" w:date="2024-04-16T15:11:00Z">
              <w:r w:rsidRPr="005F57E6">
                <w:t>51</w:t>
              </w:r>
            </w:ins>
          </w:p>
        </w:tc>
        <w:tc>
          <w:tcPr>
            <w:tcW w:w="567" w:type="dxa"/>
          </w:tcPr>
          <w:p w14:paraId="2A900902" w14:textId="77777777" w:rsidR="000F4EEB" w:rsidRPr="005F57E6" w:rsidRDefault="000F4EEB" w:rsidP="00BA5E98">
            <w:pPr>
              <w:pStyle w:val="TAL"/>
              <w:rPr>
                <w:ins w:id="416" w:author="2021" w:date="2024-04-16T15:11:00Z"/>
              </w:rPr>
            </w:pPr>
            <w:ins w:id="417" w:author="2021" w:date="2024-04-16T15:11:00Z">
              <w:r w:rsidRPr="005F57E6">
                <w:t>32</w:t>
              </w:r>
            </w:ins>
          </w:p>
        </w:tc>
        <w:tc>
          <w:tcPr>
            <w:tcW w:w="567" w:type="dxa"/>
          </w:tcPr>
          <w:p w14:paraId="72B65CA7" w14:textId="77777777" w:rsidR="000F4EEB" w:rsidRPr="005F57E6" w:rsidRDefault="000F4EEB" w:rsidP="00BA5E98">
            <w:pPr>
              <w:pStyle w:val="TAL"/>
              <w:rPr>
                <w:ins w:id="418" w:author="2021" w:date="2024-04-16T15:11:00Z"/>
              </w:rPr>
            </w:pPr>
            <w:ins w:id="419" w:author="2021" w:date="2024-04-16T15:11:00Z">
              <w:r w:rsidRPr="005F57E6">
                <w:t>48</w:t>
              </w:r>
            </w:ins>
          </w:p>
        </w:tc>
        <w:tc>
          <w:tcPr>
            <w:tcW w:w="425" w:type="dxa"/>
          </w:tcPr>
          <w:p w14:paraId="590D6515" w14:textId="77777777" w:rsidR="000F4EEB" w:rsidRPr="005F57E6" w:rsidRDefault="000F4EEB" w:rsidP="00BA5E98">
            <w:pPr>
              <w:pStyle w:val="TAL"/>
              <w:rPr>
                <w:ins w:id="420" w:author="2021" w:date="2024-04-16T15:11:00Z"/>
              </w:rPr>
            </w:pPr>
            <w:ins w:id="421" w:author="2021" w:date="2024-04-16T15:11:00Z">
              <w:r w:rsidRPr="005F57E6">
                <w:t>25</w:t>
              </w:r>
            </w:ins>
          </w:p>
        </w:tc>
        <w:tc>
          <w:tcPr>
            <w:tcW w:w="425" w:type="dxa"/>
          </w:tcPr>
          <w:p w14:paraId="71EBBE8D" w14:textId="77777777" w:rsidR="000F4EEB" w:rsidRPr="005F57E6" w:rsidRDefault="000F4EEB" w:rsidP="00BA5E98">
            <w:pPr>
              <w:pStyle w:val="TAL"/>
              <w:rPr>
                <w:ins w:id="422" w:author="2021" w:date="2024-04-16T15:11:00Z"/>
              </w:rPr>
            </w:pPr>
            <w:ins w:id="423" w:author="2021" w:date="2024-04-16T15:11:00Z">
              <w:r w:rsidRPr="005F57E6">
                <w:t>51</w:t>
              </w:r>
            </w:ins>
          </w:p>
        </w:tc>
        <w:tc>
          <w:tcPr>
            <w:tcW w:w="567" w:type="dxa"/>
          </w:tcPr>
          <w:p w14:paraId="7BFA24F3" w14:textId="77777777" w:rsidR="000F4EEB" w:rsidRPr="005F57E6" w:rsidRDefault="000F4EEB" w:rsidP="00BA5E98">
            <w:pPr>
              <w:pStyle w:val="TAL"/>
              <w:rPr>
                <w:ins w:id="424" w:author="2021" w:date="2024-04-16T15:11:00Z"/>
              </w:rPr>
            </w:pPr>
            <w:ins w:id="425" w:author="2021" w:date="2024-04-16T15:11:00Z">
              <w:r w:rsidRPr="005F57E6">
                <w:t>32</w:t>
              </w:r>
            </w:ins>
          </w:p>
        </w:tc>
        <w:tc>
          <w:tcPr>
            <w:tcW w:w="567" w:type="dxa"/>
          </w:tcPr>
          <w:p w14:paraId="466876B0" w14:textId="77777777" w:rsidR="000F4EEB" w:rsidRPr="005F57E6" w:rsidRDefault="000F4EEB" w:rsidP="00BA5E98">
            <w:pPr>
              <w:pStyle w:val="TAL"/>
              <w:rPr>
                <w:ins w:id="426" w:author="2021" w:date="2024-04-16T15:11:00Z"/>
              </w:rPr>
            </w:pPr>
            <w:ins w:id="427" w:author="2021" w:date="2024-04-16T15:11:00Z">
              <w:r w:rsidRPr="005F57E6">
                <w:t>48</w:t>
              </w:r>
            </w:ins>
          </w:p>
        </w:tc>
        <w:tc>
          <w:tcPr>
            <w:tcW w:w="567" w:type="dxa"/>
          </w:tcPr>
          <w:p w14:paraId="309E13E2" w14:textId="77777777" w:rsidR="000F4EEB" w:rsidRPr="005F57E6" w:rsidRDefault="000F4EEB" w:rsidP="00BA5E98">
            <w:pPr>
              <w:pStyle w:val="TAL"/>
              <w:rPr>
                <w:ins w:id="428" w:author="2021" w:date="2024-04-16T15:11:00Z"/>
              </w:rPr>
            </w:pPr>
            <w:ins w:id="429" w:author="2021" w:date="2024-04-16T15:11:00Z">
              <w:r w:rsidRPr="005F57E6">
                <w:t>24</w:t>
              </w:r>
            </w:ins>
          </w:p>
        </w:tc>
        <w:tc>
          <w:tcPr>
            <w:tcW w:w="567" w:type="dxa"/>
          </w:tcPr>
          <w:p w14:paraId="3B6D85B1" w14:textId="77777777" w:rsidR="000F4EEB" w:rsidRPr="005F57E6" w:rsidRDefault="000F4EEB" w:rsidP="00BA5E98">
            <w:pPr>
              <w:pStyle w:val="TAL"/>
              <w:rPr>
                <w:ins w:id="430" w:author="2021" w:date="2024-04-16T15:11:00Z"/>
              </w:rPr>
            </w:pPr>
            <w:ins w:id="431" w:author="2021" w:date="2024-04-16T15:11:00Z">
              <w:r w:rsidRPr="005F57E6">
                <w:t>24</w:t>
              </w:r>
            </w:ins>
          </w:p>
        </w:tc>
        <w:tc>
          <w:tcPr>
            <w:tcW w:w="425" w:type="dxa"/>
          </w:tcPr>
          <w:p w14:paraId="73AEA0CD" w14:textId="77777777" w:rsidR="000F4EEB" w:rsidRPr="005F57E6" w:rsidRDefault="000F4EEB" w:rsidP="00BA5E98">
            <w:pPr>
              <w:pStyle w:val="TAL"/>
              <w:rPr>
                <w:ins w:id="432" w:author="2021" w:date="2024-04-16T15:11:00Z"/>
              </w:rPr>
            </w:pPr>
            <w:ins w:id="433" w:author="2021" w:date="2024-04-16T15:11:00Z">
              <w:r w:rsidRPr="005F57E6">
                <w:t>25</w:t>
              </w:r>
            </w:ins>
          </w:p>
        </w:tc>
        <w:tc>
          <w:tcPr>
            <w:tcW w:w="425" w:type="dxa"/>
          </w:tcPr>
          <w:p w14:paraId="0D5BDFF2" w14:textId="77777777" w:rsidR="000F4EEB" w:rsidRPr="005F57E6" w:rsidRDefault="000F4EEB" w:rsidP="00BA5E98">
            <w:pPr>
              <w:pStyle w:val="TAL"/>
              <w:rPr>
                <w:ins w:id="434" w:author="2021" w:date="2024-04-16T15:11:00Z"/>
              </w:rPr>
            </w:pPr>
            <w:ins w:id="435" w:author="2021" w:date="2024-04-16T15:11:00Z">
              <w:r w:rsidRPr="005F57E6">
                <w:t>51</w:t>
              </w:r>
            </w:ins>
          </w:p>
        </w:tc>
        <w:tc>
          <w:tcPr>
            <w:tcW w:w="567" w:type="dxa"/>
          </w:tcPr>
          <w:p w14:paraId="18AB09FA" w14:textId="77777777" w:rsidR="000F4EEB" w:rsidRPr="005F57E6" w:rsidRDefault="000F4EEB" w:rsidP="00BA5E98">
            <w:pPr>
              <w:pStyle w:val="TAL"/>
              <w:rPr>
                <w:ins w:id="436" w:author="2021" w:date="2024-04-16T15:11:00Z"/>
              </w:rPr>
            </w:pPr>
            <w:ins w:id="437" w:author="2021" w:date="2024-04-16T15:11:00Z">
              <w:r w:rsidRPr="005F57E6">
                <w:t>32</w:t>
              </w:r>
            </w:ins>
          </w:p>
        </w:tc>
        <w:tc>
          <w:tcPr>
            <w:tcW w:w="567" w:type="dxa"/>
          </w:tcPr>
          <w:p w14:paraId="74AA8519" w14:textId="77777777" w:rsidR="000F4EEB" w:rsidRPr="005F57E6" w:rsidRDefault="000F4EEB" w:rsidP="00BA5E98">
            <w:pPr>
              <w:pStyle w:val="TAL"/>
              <w:rPr>
                <w:ins w:id="438" w:author="2021" w:date="2024-04-16T15:11:00Z"/>
              </w:rPr>
            </w:pPr>
            <w:ins w:id="439" w:author="2021" w:date="2024-04-16T15:11:00Z">
              <w:r w:rsidRPr="005F57E6">
                <w:t>48</w:t>
              </w:r>
            </w:ins>
          </w:p>
        </w:tc>
      </w:tr>
      <w:tr w:rsidR="000F4EEB" w:rsidRPr="00D0162F" w14:paraId="4A132C57" w14:textId="77777777" w:rsidTr="00BA5E98">
        <w:trPr>
          <w:jc w:val="center"/>
          <w:ins w:id="440" w:author="2021" w:date="2024-04-16T15:11:00Z"/>
        </w:trPr>
        <w:tc>
          <w:tcPr>
            <w:tcW w:w="11051" w:type="dxa"/>
            <w:gridSpan w:val="17"/>
          </w:tcPr>
          <w:p w14:paraId="238F69CE" w14:textId="77777777" w:rsidR="000F4EEB" w:rsidRPr="005F57E6" w:rsidRDefault="000F4EEB" w:rsidP="00BA5E98">
            <w:pPr>
              <w:pStyle w:val="TAN"/>
              <w:rPr>
                <w:ins w:id="441" w:author="2021" w:date="2024-04-16T15:11:00Z"/>
                <w:rFonts w:cs="Arial"/>
              </w:rPr>
            </w:pPr>
            <w:ins w:id="442" w:author="2021" w:date="2024-04-16T15:11:00Z">
              <w:r w:rsidRPr="005F57E6">
                <w:rPr>
                  <w:rFonts w:cs="Arial"/>
                </w:rPr>
                <w:t>NOTE 1:</w:t>
              </w:r>
              <w:r w:rsidRPr="005F57E6">
                <w:rPr>
                  <w:rFonts w:cs="Arial"/>
                </w:rPr>
                <w:tab/>
                <w:t>RB</w:t>
              </w:r>
              <w:r w:rsidRPr="005F57E6">
                <w:rPr>
                  <w:rFonts w:cs="Arial"/>
                  <w:vertAlign w:val="subscript"/>
                </w:rPr>
                <w:t>b</w:t>
              </w:r>
              <w:r w:rsidRPr="005F57E6">
                <w:rPr>
                  <w:rFonts w:cs="Arial"/>
                </w:rPr>
                <w:t xml:space="preserve"> is the lowest PRB index to guarantee the BWP not fully overlapped with SSB PRB index (RBJ, RBJ+1,.…, RBJ+19) which is defined in Clause A.3.</w:t>
              </w:r>
            </w:ins>
          </w:p>
          <w:p w14:paraId="4FDAD2F6" w14:textId="77777777" w:rsidR="000F4EEB" w:rsidRPr="005F57E6" w:rsidRDefault="000F4EEB" w:rsidP="00BA5E98">
            <w:pPr>
              <w:pStyle w:val="TAN"/>
              <w:rPr>
                <w:ins w:id="443" w:author="2021" w:date="2024-04-16T15:11:00Z"/>
                <w:rFonts w:cs="Arial"/>
              </w:rPr>
            </w:pPr>
            <w:ins w:id="444" w:author="2021" w:date="2024-04-16T15:11:00Z">
              <w:r w:rsidRPr="005F57E6">
                <w:rPr>
                  <w:rFonts w:cs="Arial"/>
                </w:rPr>
                <w:t>NOTE 2:</w:t>
              </w:r>
              <w:r w:rsidRPr="005F57E6">
                <w:rPr>
                  <w:rFonts w:cs="Arial"/>
                </w:rPr>
                <w:tab/>
                <w:t>RB</w:t>
              </w:r>
              <w:r w:rsidRPr="005F57E6">
                <w:rPr>
                  <w:rFonts w:cs="Arial"/>
                  <w:vertAlign w:val="subscript"/>
                </w:rPr>
                <w:t>a</w:t>
              </w:r>
              <w:r w:rsidRPr="005F57E6">
                <w:rPr>
                  <w:rFonts w:cs="Arial"/>
                </w:rPr>
                <w:t xml:space="preserve"> is the lowest PRB index to guarantee the BWP including SSB PRB index (RBJ, RBJ+1,.…, RBJ+19) which is defined in Clause A.3.</w:t>
              </w:r>
            </w:ins>
          </w:p>
          <w:p w14:paraId="18DBFA04" w14:textId="77777777" w:rsidR="000F4EEB" w:rsidRPr="005F57E6" w:rsidRDefault="000F4EEB" w:rsidP="00BA5E98">
            <w:pPr>
              <w:pStyle w:val="TAN"/>
              <w:rPr>
                <w:ins w:id="445" w:author="2021" w:date="2024-04-16T15:11:00Z"/>
                <w:rFonts w:cs="Arial"/>
              </w:rPr>
            </w:pPr>
            <w:ins w:id="446" w:author="2021" w:date="2024-04-16T15:11:00Z">
              <w:r w:rsidRPr="005F57E6">
                <w:rPr>
                  <w:rFonts w:cs="Arial"/>
                  <w:lang w:eastAsia="ja-JP"/>
                </w:rPr>
                <w:t>NOTE 3:</w:t>
              </w:r>
              <w:r w:rsidRPr="005F57E6">
                <w:rPr>
                  <w:rFonts w:cs="Arial"/>
                  <w:lang w:eastAsia="ja-JP"/>
                </w:rPr>
                <w:tab/>
              </w:r>
              <w:r w:rsidRPr="005F57E6">
                <w:rPr>
                  <w:rFonts w:cs="Arial"/>
                </w:rPr>
                <w:t>RB</w:t>
              </w:r>
              <w:r w:rsidRPr="005F57E6">
                <w:rPr>
                  <w:rFonts w:cs="Arial"/>
                  <w:vertAlign w:val="subscript"/>
                </w:rPr>
                <w:t>c</w:t>
              </w:r>
              <w:r w:rsidRPr="005F57E6">
                <w:rPr>
                  <w:rFonts w:cs="Arial"/>
                </w:rPr>
                <w:t xml:space="preserve"> is the PRB index having an offset of 6 PRBs with respect to the start of SSB PRB index (RBJ, RBJ+1,.…, RBJ+19) which is defined in Clause A.3.</w:t>
              </w:r>
            </w:ins>
          </w:p>
        </w:tc>
      </w:tr>
    </w:tbl>
    <w:p w14:paraId="5C98EAFB" w14:textId="77777777" w:rsidR="000F4EEB" w:rsidRPr="008E513A" w:rsidRDefault="000F4EEB" w:rsidP="000F4EEB">
      <w:pPr>
        <w:rPr>
          <w:ins w:id="447" w:author="2021" w:date="2024-04-16T15:11:00Z"/>
        </w:rPr>
      </w:pPr>
    </w:p>
    <w:p w14:paraId="7CFEBF54" w14:textId="1088767E" w:rsidR="000F4EEB" w:rsidRPr="00D0162F" w:rsidDel="000F4EEB" w:rsidRDefault="000F4EEB" w:rsidP="00AB67FA">
      <w:pPr>
        <w:pStyle w:val="TH"/>
        <w:rPr>
          <w:del w:id="448" w:author="2021" w:date="2024-04-16T15:11: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701"/>
        <w:gridCol w:w="426"/>
        <w:gridCol w:w="425"/>
        <w:gridCol w:w="567"/>
        <w:gridCol w:w="567"/>
        <w:gridCol w:w="425"/>
        <w:gridCol w:w="425"/>
        <w:gridCol w:w="567"/>
        <w:gridCol w:w="567"/>
        <w:gridCol w:w="567"/>
        <w:gridCol w:w="567"/>
      </w:tblGrid>
      <w:tr w:rsidR="00F32F49" w:rsidRPr="00D0162F" w:rsidDel="000F4EEB" w14:paraId="7C995DEA" w14:textId="6391B6BC" w:rsidTr="00DB4CE5">
        <w:trPr>
          <w:jc w:val="center"/>
          <w:del w:id="449" w:author="2021" w:date="2024-04-16T15:11:00Z"/>
        </w:trPr>
        <w:tc>
          <w:tcPr>
            <w:tcW w:w="1696" w:type="dxa"/>
            <w:shd w:val="clear" w:color="auto" w:fill="auto"/>
          </w:tcPr>
          <w:p w14:paraId="6653F788" w14:textId="6C0C979B" w:rsidR="00F32F49" w:rsidRPr="00D0162F" w:rsidDel="000F4EEB" w:rsidRDefault="00F32F49" w:rsidP="00A81E02">
            <w:pPr>
              <w:pStyle w:val="TAH"/>
              <w:rPr>
                <w:del w:id="450" w:author="2021" w:date="2024-04-16T15:11:00Z"/>
              </w:rPr>
            </w:pPr>
            <w:del w:id="451" w:author="2021" w:date="2024-04-16T15:11:00Z">
              <w:r w:rsidRPr="00D0162F" w:rsidDel="000F4EEB">
                <w:delText>BWP Parameters</w:delText>
              </w:r>
            </w:del>
          </w:p>
        </w:tc>
        <w:tc>
          <w:tcPr>
            <w:tcW w:w="567" w:type="dxa"/>
          </w:tcPr>
          <w:p w14:paraId="3E4C181D" w14:textId="2112620C" w:rsidR="00F32F49" w:rsidRPr="00D0162F" w:rsidDel="000F4EEB" w:rsidRDefault="00F32F49" w:rsidP="00A81E02">
            <w:pPr>
              <w:pStyle w:val="TAH"/>
              <w:rPr>
                <w:del w:id="452" w:author="2021" w:date="2024-04-16T15:11:00Z"/>
              </w:rPr>
            </w:pPr>
            <w:del w:id="453" w:author="2021" w:date="2024-04-16T15:11:00Z">
              <w:r w:rsidRPr="00D0162F" w:rsidDel="000F4EEB">
                <w:delText>Unit</w:delText>
              </w:r>
            </w:del>
          </w:p>
        </w:tc>
        <w:tc>
          <w:tcPr>
            <w:tcW w:w="6804" w:type="dxa"/>
            <w:gridSpan w:val="11"/>
            <w:shd w:val="clear" w:color="auto" w:fill="auto"/>
          </w:tcPr>
          <w:p w14:paraId="0845E61B" w14:textId="4147338E" w:rsidR="00F32F49" w:rsidRPr="00D0162F" w:rsidDel="000F4EEB" w:rsidRDefault="00F32F49" w:rsidP="00A81E02">
            <w:pPr>
              <w:pStyle w:val="TAH"/>
              <w:rPr>
                <w:del w:id="454" w:author="2021" w:date="2024-04-16T15:11:00Z"/>
              </w:rPr>
            </w:pPr>
            <w:del w:id="455" w:author="2021" w:date="2024-04-16T15:11:00Z">
              <w:r w:rsidRPr="00D0162F" w:rsidDel="000F4EEB">
                <w:delText>Values</w:delText>
              </w:r>
            </w:del>
          </w:p>
        </w:tc>
      </w:tr>
      <w:tr w:rsidR="00F32F49" w:rsidRPr="00D0162F" w:rsidDel="000F4EEB" w14:paraId="4E750053" w14:textId="35C8EB36" w:rsidTr="00DB4CE5">
        <w:trPr>
          <w:jc w:val="center"/>
          <w:del w:id="456" w:author="2021" w:date="2024-04-16T15:11:00Z"/>
        </w:trPr>
        <w:tc>
          <w:tcPr>
            <w:tcW w:w="1696" w:type="dxa"/>
            <w:shd w:val="clear" w:color="auto" w:fill="auto"/>
          </w:tcPr>
          <w:p w14:paraId="22B4DE7C" w14:textId="1D664493" w:rsidR="00F32F49" w:rsidRPr="00D0162F" w:rsidDel="000F4EEB" w:rsidRDefault="00F32F49" w:rsidP="00A81E02">
            <w:pPr>
              <w:pStyle w:val="TAH"/>
              <w:rPr>
                <w:del w:id="457" w:author="2021" w:date="2024-04-16T15:11:00Z"/>
              </w:rPr>
            </w:pPr>
            <w:del w:id="458" w:author="2021" w:date="2024-04-16T15:11:00Z">
              <w:r w:rsidRPr="00D0162F" w:rsidDel="000F4EEB">
                <w:delText>UL BWP</w:delText>
              </w:r>
            </w:del>
          </w:p>
        </w:tc>
        <w:tc>
          <w:tcPr>
            <w:tcW w:w="567" w:type="dxa"/>
          </w:tcPr>
          <w:p w14:paraId="0FC7F3EC" w14:textId="77618474" w:rsidR="00F32F49" w:rsidRPr="00D0162F" w:rsidDel="000F4EEB" w:rsidRDefault="00F32F49" w:rsidP="00A81E02">
            <w:pPr>
              <w:pStyle w:val="TAH"/>
              <w:rPr>
                <w:del w:id="459" w:author="2021" w:date="2024-04-16T15:11:00Z"/>
              </w:rPr>
            </w:pPr>
          </w:p>
        </w:tc>
        <w:tc>
          <w:tcPr>
            <w:tcW w:w="1701" w:type="dxa"/>
            <w:shd w:val="clear" w:color="auto" w:fill="auto"/>
          </w:tcPr>
          <w:p w14:paraId="04E5530B" w14:textId="2E46D932" w:rsidR="00F32F49" w:rsidRPr="00D0162F" w:rsidDel="000F4EEB" w:rsidRDefault="00F32F49" w:rsidP="00A81E02">
            <w:pPr>
              <w:pStyle w:val="TAH"/>
              <w:rPr>
                <w:del w:id="460" w:author="2021" w:date="2024-04-16T15:11:00Z"/>
              </w:rPr>
            </w:pPr>
            <w:del w:id="461" w:author="2021" w:date="2024-04-16T15:11:00Z">
              <w:r w:rsidRPr="00D0162F" w:rsidDel="000F4EEB">
                <w:delText>ULBWP.1.1</w:delText>
              </w:r>
            </w:del>
          </w:p>
        </w:tc>
        <w:tc>
          <w:tcPr>
            <w:tcW w:w="1985" w:type="dxa"/>
            <w:gridSpan w:val="4"/>
          </w:tcPr>
          <w:p w14:paraId="6CAF8A36" w14:textId="009E5951" w:rsidR="00F32F49" w:rsidRPr="00D0162F" w:rsidDel="000F4EEB" w:rsidRDefault="00F32F49" w:rsidP="00A81E02">
            <w:pPr>
              <w:pStyle w:val="TAH"/>
              <w:rPr>
                <w:del w:id="462" w:author="2021" w:date="2024-04-16T15:11:00Z"/>
              </w:rPr>
            </w:pPr>
            <w:del w:id="463" w:author="2021" w:date="2024-04-16T15:11:00Z">
              <w:r w:rsidRPr="00D0162F" w:rsidDel="000F4EEB">
                <w:delText>ULBWP.1.2</w:delText>
              </w:r>
            </w:del>
          </w:p>
        </w:tc>
        <w:tc>
          <w:tcPr>
            <w:tcW w:w="1984" w:type="dxa"/>
            <w:gridSpan w:val="4"/>
          </w:tcPr>
          <w:p w14:paraId="255622D2" w14:textId="6D3E9762" w:rsidR="00F32F49" w:rsidRPr="00D0162F" w:rsidDel="000F4EEB" w:rsidRDefault="00F32F49" w:rsidP="00A81E02">
            <w:pPr>
              <w:pStyle w:val="TAH"/>
              <w:rPr>
                <w:del w:id="464" w:author="2021" w:date="2024-04-16T15:11:00Z"/>
              </w:rPr>
            </w:pPr>
            <w:del w:id="465" w:author="2021" w:date="2024-04-16T15:11:00Z">
              <w:r w:rsidRPr="00D0162F" w:rsidDel="000F4EEB">
                <w:delText>ULBWP.1.3</w:delText>
              </w:r>
            </w:del>
          </w:p>
        </w:tc>
        <w:tc>
          <w:tcPr>
            <w:tcW w:w="1134" w:type="dxa"/>
            <w:gridSpan w:val="2"/>
          </w:tcPr>
          <w:p w14:paraId="748286A9" w14:textId="327B0DB0" w:rsidR="00F32F49" w:rsidRPr="00D0162F" w:rsidDel="000F4EEB" w:rsidRDefault="00F32F49" w:rsidP="00A81E02">
            <w:pPr>
              <w:pStyle w:val="TAH"/>
              <w:rPr>
                <w:del w:id="466" w:author="2021" w:date="2024-04-16T15:11:00Z"/>
              </w:rPr>
            </w:pPr>
            <w:del w:id="467" w:author="2021" w:date="2024-04-16T15:11:00Z">
              <w:r w:rsidRPr="00D0162F" w:rsidDel="000F4EEB">
                <w:delText>ULBWP.1.4</w:delText>
              </w:r>
            </w:del>
          </w:p>
        </w:tc>
      </w:tr>
      <w:tr w:rsidR="00F32F49" w:rsidRPr="00D0162F" w:rsidDel="000F4EEB" w14:paraId="39E83950" w14:textId="7D7D3280" w:rsidTr="00DB4CE5">
        <w:trPr>
          <w:jc w:val="center"/>
          <w:del w:id="468" w:author="2021" w:date="2024-04-16T15:11:00Z"/>
        </w:trPr>
        <w:tc>
          <w:tcPr>
            <w:tcW w:w="1696" w:type="dxa"/>
            <w:shd w:val="clear" w:color="auto" w:fill="auto"/>
          </w:tcPr>
          <w:p w14:paraId="799A3E99" w14:textId="6F894F29" w:rsidR="00F32F49" w:rsidRPr="00D0162F" w:rsidDel="000F4EEB" w:rsidRDefault="00F32F49" w:rsidP="00A81E02">
            <w:pPr>
              <w:pStyle w:val="TAL"/>
              <w:rPr>
                <w:del w:id="469" w:author="2021" w:date="2024-04-16T15:11:00Z"/>
              </w:rPr>
            </w:pPr>
            <w:del w:id="470" w:author="2021" w:date="2024-04-16T15:11:00Z">
              <w:r w:rsidRPr="00D0162F" w:rsidDel="000F4EEB">
                <w:delText>Staring PRB index</w:delText>
              </w:r>
            </w:del>
          </w:p>
        </w:tc>
        <w:tc>
          <w:tcPr>
            <w:tcW w:w="567" w:type="dxa"/>
          </w:tcPr>
          <w:p w14:paraId="2D607A9B" w14:textId="01AECD03" w:rsidR="00F32F49" w:rsidRPr="00D0162F" w:rsidDel="000F4EEB" w:rsidRDefault="00F32F49" w:rsidP="00A81E02">
            <w:pPr>
              <w:pStyle w:val="TAL"/>
              <w:rPr>
                <w:del w:id="471" w:author="2021" w:date="2024-04-16T15:11:00Z"/>
              </w:rPr>
            </w:pPr>
          </w:p>
        </w:tc>
        <w:tc>
          <w:tcPr>
            <w:tcW w:w="1701" w:type="dxa"/>
            <w:shd w:val="clear" w:color="auto" w:fill="auto"/>
          </w:tcPr>
          <w:p w14:paraId="694C4C12" w14:textId="349B558F" w:rsidR="00F32F49" w:rsidRPr="00D0162F" w:rsidDel="000F4EEB" w:rsidRDefault="00F32F49" w:rsidP="00A81E02">
            <w:pPr>
              <w:pStyle w:val="TAL"/>
              <w:rPr>
                <w:del w:id="472" w:author="2021" w:date="2024-04-16T15:11:00Z"/>
              </w:rPr>
            </w:pPr>
            <w:del w:id="473" w:author="2021" w:date="2024-04-16T15:11:00Z">
              <w:r w:rsidRPr="00D0162F" w:rsidDel="000F4EEB">
                <w:delText>0</w:delText>
              </w:r>
            </w:del>
          </w:p>
        </w:tc>
        <w:tc>
          <w:tcPr>
            <w:tcW w:w="1985" w:type="dxa"/>
            <w:gridSpan w:val="4"/>
          </w:tcPr>
          <w:p w14:paraId="2F0F3E7C" w14:textId="2B62CD22" w:rsidR="00F32F49" w:rsidRPr="00D0162F" w:rsidDel="000F4EEB" w:rsidRDefault="00F32F49" w:rsidP="00A81E02">
            <w:pPr>
              <w:pStyle w:val="TAL"/>
              <w:rPr>
                <w:del w:id="474" w:author="2021" w:date="2024-04-16T15:11:00Z"/>
              </w:rPr>
            </w:pPr>
            <w:del w:id="475" w:author="2021" w:date="2024-04-16T15:11:00Z">
              <w:r w:rsidRPr="00D0162F" w:rsidDel="000F4EEB">
                <w:delText>RB</w:delText>
              </w:r>
              <w:r w:rsidRPr="00D0162F" w:rsidDel="000F4EEB">
                <w:rPr>
                  <w:vertAlign w:val="subscript"/>
                </w:rPr>
                <w:delText xml:space="preserve">b </w:delText>
              </w:r>
              <w:r w:rsidRPr="00D0162F" w:rsidDel="000F4EEB">
                <w:rPr>
                  <w:vertAlign w:val="superscript"/>
                </w:rPr>
                <w:delText>Note 1</w:delText>
              </w:r>
            </w:del>
          </w:p>
        </w:tc>
        <w:tc>
          <w:tcPr>
            <w:tcW w:w="1984" w:type="dxa"/>
            <w:gridSpan w:val="4"/>
          </w:tcPr>
          <w:p w14:paraId="76DCDCC2" w14:textId="479AA121" w:rsidR="00F32F49" w:rsidRPr="00D0162F" w:rsidDel="000F4EEB" w:rsidRDefault="00F32F49" w:rsidP="00A81E02">
            <w:pPr>
              <w:pStyle w:val="TAL"/>
              <w:rPr>
                <w:del w:id="476" w:author="2021" w:date="2024-04-16T15:11:00Z"/>
              </w:rPr>
            </w:pPr>
            <w:del w:id="477" w:author="2021" w:date="2024-04-16T15:11:00Z">
              <w:r w:rsidRPr="00D0162F" w:rsidDel="000F4EEB">
                <w:delText>RB</w:delText>
              </w:r>
              <w:r w:rsidRPr="00D0162F" w:rsidDel="000F4EEB">
                <w:rPr>
                  <w:vertAlign w:val="subscript"/>
                </w:rPr>
                <w:delText xml:space="preserve">a </w:delText>
              </w:r>
              <w:r w:rsidRPr="00D0162F" w:rsidDel="000F4EEB">
                <w:rPr>
                  <w:vertAlign w:val="superscript"/>
                </w:rPr>
                <w:delText xml:space="preserve">Note </w:delText>
              </w:r>
              <w:r w:rsidR="00BD7C46" w:rsidRPr="00D0162F" w:rsidDel="000F4EEB">
                <w:rPr>
                  <w:vertAlign w:val="superscript"/>
                </w:rPr>
                <w:delText>2</w:delText>
              </w:r>
            </w:del>
          </w:p>
        </w:tc>
        <w:tc>
          <w:tcPr>
            <w:tcW w:w="1134" w:type="dxa"/>
            <w:gridSpan w:val="2"/>
          </w:tcPr>
          <w:p w14:paraId="120DE3C8" w14:textId="162751E3" w:rsidR="00F32F49" w:rsidRPr="00D0162F" w:rsidDel="000F4EEB" w:rsidRDefault="00F32F49" w:rsidP="00A81E02">
            <w:pPr>
              <w:pStyle w:val="TAL"/>
              <w:rPr>
                <w:del w:id="478" w:author="2021" w:date="2024-04-16T15:11:00Z"/>
              </w:rPr>
            </w:pPr>
            <w:del w:id="479" w:author="2021" w:date="2024-04-16T15:11:00Z">
              <w:r w:rsidRPr="00D0162F" w:rsidDel="000F4EEB">
                <w:delText>0</w:delText>
              </w:r>
            </w:del>
          </w:p>
        </w:tc>
      </w:tr>
      <w:tr w:rsidR="00F32F49" w:rsidRPr="00D0162F" w:rsidDel="000F4EEB" w14:paraId="34E57BBF" w14:textId="37253D7A" w:rsidTr="00DB4CE5">
        <w:trPr>
          <w:jc w:val="center"/>
          <w:del w:id="480" w:author="2021" w:date="2024-04-16T15:11:00Z"/>
        </w:trPr>
        <w:tc>
          <w:tcPr>
            <w:tcW w:w="1696" w:type="dxa"/>
            <w:shd w:val="clear" w:color="auto" w:fill="auto"/>
          </w:tcPr>
          <w:p w14:paraId="1CEB7ABF" w14:textId="7DF45961" w:rsidR="00F32F49" w:rsidRPr="00D0162F" w:rsidDel="000F4EEB" w:rsidRDefault="00F32F49" w:rsidP="00A81E02">
            <w:pPr>
              <w:pStyle w:val="TAL"/>
              <w:rPr>
                <w:del w:id="481" w:author="2021" w:date="2024-04-16T15:11:00Z"/>
              </w:rPr>
            </w:pPr>
            <w:del w:id="482" w:author="2021" w:date="2024-04-16T15:11:00Z">
              <w:r w:rsidRPr="00D0162F" w:rsidDel="000F4EEB">
                <w:delText>SSB SCS</w:delText>
              </w:r>
            </w:del>
          </w:p>
        </w:tc>
        <w:tc>
          <w:tcPr>
            <w:tcW w:w="567" w:type="dxa"/>
          </w:tcPr>
          <w:p w14:paraId="10D0AC35" w14:textId="39FB1E48" w:rsidR="00F32F49" w:rsidRPr="00D0162F" w:rsidDel="000F4EEB" w:rsidRDefault="00F32F49" w:rsidP="00A81E02">
            <w:pPr>
              <w:pStyle w:val="TAL"/>
              <w:rPr>
                <w:del w:id="483" w:author="2021" w:date="2024-04-16T15:11:00Z"/>
              </w:rPr>
            </w:pPr>
            <w:del w:id="484" w:author="2021" w:date="2024-04-16T15:11:00Z">
              <w:r w:rsidRPr="00D0162F" w:rsidDel="000F4EEB">
                <w:delText>kHz</w:delText>
              </w:r>
            </w:del>
          </w:p>
        </w:tc>
        <w:tc>
          <w:tcPr>
            <w:tcW w:w="1701" w:type="dxa"/>
            <w:shd w:val="clear" w:color="auto" w:fill="auto"/>
          </w:tcPr>
          <w:p w14:paraId="306B3749" w14:textId="71C58220" w:rsidR="00F32F49" w:rsidRPr="00D0162F" w:rsidDel="000F4EEB" w:rsidRDefault="00F32F49" w:rsidP="00A81E02">
            <w:pPr>
              <w:pStyle w:val="TAL"/>
              <w:rPr>
                <w:del w:id="485" w:author="2021" w:date="2024-04-16T15:11:00Z"/>
              </w:rPr>
            </w:pPr>
          </w:p>
        </w:tc>
        <w:tc>
          <w:tcPr>
            <w:tcW w:w="426" w:type="dxa"/>
          </w:tcPr>
          <w:p w14:paraId="1C34B0AE" w14:textId="362EBAA5" w:rsidR="00F32F49" w:rsidRPr="00D0162F" w:rsidDel="000F4EEB" w:rsidRDefault="00F32F49" w:rsidP="00A81E02">
            <w:pPr>
              <w:pStyle w:val="TAL"/>
              <w:rPr>
                <w:del w:id="486" w:author="2021" w:date="2024-04-16T15:11:00Z"/>
              </w:rPr>
            </w:pPr>
            <w:del w:id="487" w:author="2021" w:date="2024-04-16T15:11:00Z">
              <w:r w:rsidRPr="00D0162F" w:rsidDel="000F4EEB">
                <w:delText>15</w:delText>
              </w:r>
            </w:del>
          </w:p>
        </w:tc>
        <w:tc>
          <w:tcPr>
            <w:tcW w:w="425" w:type="dxa"/>
          </w:tcPr>
          <w:p w14:paraId="2C6ACFCA" w14:textId="5ACDA507" w:rsidR="00F32F49" w:rsidRPr="00D0162F" w:rsidDel="000F4EEB" w:rsidRDefault="00F32F49" w:rsidP="00A81E02">
            <w:pPr>
              <w:pStyle w:val="TAL"/>
              <w:rPr>
                <w:del w:id="488" w:author="2021" w:date="2024-04-16T15:11:00Z"/>
              </w:rPr>
            </w:pPr>
            <w:del w:id="489" w:author="2021" w:date="2024-04-16T15:11:00Z">
              <w:r w:rsidRPr="00D0162F" w:rsidDel="000F4EEB">
                <w:delText>30</w:delText>
              </w:r>
            </w:del>
          </w:p>
        </w:tc>
        <w:tc>
          <w:tcPr>
            <w:tcW w:w="567" w:type="dxa"/>
          </w:tcPr>
          <w:p w14:paraId="18B2444A" w14:textId="38D5B94D" w:rsidR="00F32F49" w:rsidRPr="00D0162F" w:rsidDel="000F4EEB" w:rsidRDefault="00F32F49" w:rsidP="00A81E02">
            <w:pPr>
              <w:pStyle w:val="TAL"/>
              <w:rPr>
                <w:del w:id="490" w:author="2021" w:date="2024-04-16T15:11:00Z"/>
              </w:rPr>
            </w:pPr>
            <w:del w:id="491" w:author="2021" w:date="2024-04-16T15:11:00Z">
              <w:r w:rsidRPr="00D0162F" w:rsidDel="000F4EEB">
                <w:delText>120</w:delText>
              </w:r>
            </w:del>
          </w:p>
        </w:tc>
        <w:tc>
          <w:tcPr>
            <w:tcW w:w="567" w:type="dxa"/>
          </w:tcPr>
          <w:p w14:paraId="09F27E70" w14:textId="7F57352D" w:rsidR="00F32F49" w:rsidRPr="00D0162F" w:rsidDel="000F4EEB" w:rsidRDefault="00F32F49" w:rsidP="00A81E02">
            <w:pPr>
              <w:pStyle w:val="TAL"/>
              <w:rPr>
                <w:del w:id="492" w:author="2021" w:date="2024-04-16T15:11:00Z"/>
              </w:rPr>
            </w:pPr>
            <w:del w:id="493" w:author="2021" w:date="2024-04-16T15:11:00Z">
              <w:r w:rsidRPr="00D0162F" w:rsidDel="000F4EEB">
                <w:delText>240</w:delText>
              </w:r>
            </w:del>
          </w:p>
        </w:tc>
        <w:tc>
          <w:tcPr>
            <w:tcW w:w="425" w:type="dxa"/>
          </w:tcPr>
          <w:p w14:paraId="36E940F7" w14:textId="455E3586" w:rsidR="00F32F49" w:rsidRPr="00D0162F" w:rsidDel="000F4EEB" w:rsidRDefault="00F32F49" w:rsidP="00A81E02">
            <w:pPr>
              <w:pStyle w:val="TAL"/>
              <w:rPr>
                <w:del w:id="494" w:author="2021" w:date="2024-04-16T15:11:00Z"/>
              </w:rPr>
            </w:pPr>
            <w:del w:id="495" w:author="2021" w:date="2024-04-16T15:11:00Z">
              <w:r w:rsidRPr="00D0162F" w:rsidDel="000F4EEB">
                <w:delText>15</w:delText>
              </w:r>
            </w:del>
          </w:p>
        </w:tc>
        <w:tc>
          <w:tcPr>
            <w:tcW w:w="425" w:type="dxa"/>
          </w:tcPr>
          <w:p w14:paraId="2D6E1900" w14:textId="6AB459C4" w:rsidR="00F32F49" w:rsidRPr="00D0162F" w:rsidDel="000F4EEB" w:rsidRDefault="00F32F49" w:rsidP="00A81E02">
            <w:pPr>
              <w:pStyle w:val="TAL"/>
              <w:rPr>
                <w:del w:id="496" w:author="2021" w:date="2024-04-16T15:11:00Z"/>
              </w:rPr>
            </w:pPr>
            <w:del w:id="497" w:author="2021" w:date="2024-04-16T15:11:00Z">
              <w:r w:rsidRPr="00D0162F" w:rsidDel="000F4EEB">
                <w:delText>30</w:delText>
              </w:r>
            </w:del>
          </w:p>
        </w:tc>
        <w:tc>
          <w:tcPr>
            <w:tcW w:w="567" w:type="dxa"/>
          </w:tcPr>
          <w:p w14:paraId="73C1E399" w14:textId="182628BD" w:rsidR="00F32F49" w:rsidRPr="00D0162F" w:rsidDel="000F4EEB" w:rsidRDefault="00F32F49" w:rsidP="00A81E02">
            <w:pPr>
              <w:pStyle w:val="TAL"/>
              <w:rPr>
                <w:del w:id="498" w:author="2021" w:date="2024-04-16T15:11:00Z"/>
              </w:rPr>
            </w:pPr>
            <w:del w:id="499" w:author="2021" w:date="2024-04-16T15:11:00Z">
              <w:r w:rsidRPr="00D0162F" w:rsidDel="000F4EEB">
                <w:delText>120</w:delText>
              </w:r>
            </w:del>
          </w:p>
        </w:tc>
        <w:tc>
          <w:tcPr>
            <w:tcW w:w="567" w:type="dxa"/>
          </w:tcPr>
          <w:p w14:paraId="7045532C" w14:textId="0D9095E5" w:rsidR="00F32F49" w:rsidRPr="00D0162F" w:rsidDel="000F4EEB" w:rsidRDefault="00F32F49" w:rsidP="00A81E02">
            <w:pPr>
              <w:pStyle w:val="TAL"/>
              <w:rPr>
                <w:del w:id="500" w:author="2021" w:date="2024-04-16T15:11:00Z"/>
              </w:rPr>
            </w:pPr>
            <w:del w:id="501" w:author="2021" w:date="2024-04-16T15:11:00Z">
              <w:r w:rsidRPr="00D0162F" w:rsidDel="000F4EEB">
                <w:delText>240</w:delText>
              </w:r>
            </w:del>
          </w:p>
        </w:tc>
        <w:tc>
          <w:tcPr>
            <w:tcW w:w="567" w:type="dxa"/>
          </w:tcPr>
          <w:p w14:paraId="2E94C316" w14:textId="03A6D653" w:rsidR="00F32F49" w:rsidRPr="00D0162F" w:rsidDel="000F4EEB" w:rsidRDefault="00F32F49" w:rsidP="00A81E02">
            <w:pPr>
              <w:pStyle w:val="TAL"/>
              <w:rPr>
                <w:del w:id="502" w:author="2021" w:date="2024-04-16T15:11:00Z"/>
              </w:rPr>
            </w:pPr>
            <w:del w:id="503" w:author="2021" w:date="2024-04-16T15:11:00Z">
              <w:r w:rsidRPr="00D0162F" w:rsidDel="000F4EEB">
                <w:delText>120</w:delText>
              </w:r>
            </w:del>
          </w:p>
        </w:tc>
        <w:tc>
          <w:tcPr>
            <w:tcW w:w="567" w:type="dxa"/>
          </w:tcPr>
          <w:p w14:paraId="1C0CDF76" w14:textId="63AB2131" w:rsidR="00F32F49" w:rsidRPr="00D0162F" w:rsidDel="000F4EEB" w:rsidRDefault="00F32F49" w:rsidP="00A81E02">
            <w:pPr>
              <w:pStyle w:val="TAL"/>
              <w:rPr>
                <w:del w:id="504" w:author="2021" w:date="2024-04-16T15:11:00Z"/>
              </w:rPr>
            </w:pPr>
            <w:del w:id="505" w:author="2021" w:date="2024-04-16T15:11:00Z">
              <w:r w:rsidRPr="00D0162F" w:rsidDel="000F4EEB">
                <w:delText>240</w:delText>
              </w:r>
            </w:del>
          </w:p>
        </w:tc>
      </w:tr>
      <w:tr w:rsidR="00F32F49" w:rsidRPr="00D0162F" w:rsidDel="000F4EEB" w14:paraId="6E3D0960" w14:textId="6E6B0AC3" w:rsidTr="00DB4CE5">
        <w:trPr>
          <w:jc w:val="center"/>
          <w:del w:id="506" w:author="2021" w:date="2024-04-16T15:11:00Z"/>
        </w:trPr>
        <w:tc>
          <w:tcPr>
            <w:tcW w:w="1696" w:type="dxa"/>
            <w:shd w:val="clear" w:color="auto" w:fill="auto"/>
          </w:tcPr>
          <w:p w14:paraId="62C92BF8" w14:textId="604725FD" w:rsidR="00F32F49" w:rsidRPr="00D0162F" w:rsidDel="000F4EEB" w:rsidRDefault="00F32F49" w:rsidP="00A81E02">
            <w:pPr>
              <w:pStyle w:val="TAL"/>
              <w:rPr>
                <w:del w:id="507" w:author="2021" w:date="2024-04-16T15:11:00Z"/>
              </w:rPr>
            </w:pPr>
            <w:del w:id="508" w:author="2021" w:date="2024-04-16T15:11:00Z">
              <w:r w:rsidRPr="00D0162F" w:rsidDel="000F4EEB">
                <w:delText>Bandwidth</w:delText>
              </w:r>
            </w:del>
          </w:p>
        </w:tc>
        <w:tc>
          <w:tcPr>
            <w:tcW w:w="567" w:type="dxa"/>
          </w:tcPr>
          <w:p w14:paraId="5AA8C446" w14:textId="4259F1A6" w:rsidR="00F32F49" w:rsidRPr="00D0162F" w:rsidDel="000F4EEB" w:rsidRDefault="00F32F49" w:rsidP="00A81E02">
            <w:pPr>
              <w:pStyle w:val="TAL"/>
              <w:rPr>
                <w:del w:id="509" w:author="2021" w:date="2024-04-16T15:11:00Z"/>
              </w:rPr>
            </w:pPr>
            <w:del w:id="510" w:author="2021" w:date="2024-04-16T15:11:00Z">
              <w:r w:rsidRPr="00D0162F" w:rsidDel="000F4EEB">
                <w:delText>RB</w:delText>
              </w:r>
            </w:del>
          </w:p>
        </w:tc>
        <w:tc>
          <w:tcPr>
            <w:tcW w:w="1701" w:type="dxa"/>
            <w:shd w:val="clear" w:color="auto" w:fill="auto"/>
          </w:tcPr>
          <w:p w14:paraId="177EA2F3" w14:textId="619A74D8" w:rsidR="00F32F49" w:rsidRPr="00D0162F" w:rsidDel="000F4EEB" w:rsidRDefault="00F32F49" w:rsidP="00A81E02">
            <w:pPr>
              <w:pStyle w:val="TAL"/>
              <w:rPr>
                <w:del w:id="511" w:author="2021" w:date="2024-04-16T15:11:00Z"/>
              </w:rPr>
            </w:pPr>
            <w:del w:id="512" w:author="2021" w:date="2024-04-16T15:11:00Z">
              <w:r w:rsidRPr="00D0162F" w:rsidDel="000F4EEB">
                <w:delText>Same as RF channel defined for the serving cell in each test</w:delText>
              </w:r>
            </w:del>
          </w:p>
        </w:tc>
        <w:tc>
          <w:tcPr>
            <w:tcW w:w="426" w:type="dxa"/>
          </w:tcPr>
          <w:p w14:paraId="703DFEDE" w14:textId="66A53588" w:rsidR="00F32F49" w:rsidRPr="00D0162F" w:rsidDel="000F4EEB" w:rsidRDefault="00F32F49" w:rsidP="00A81E02">
            <w:pPr>
              <w:pStyle w:val="TAL"/>
              <w:rPr>
                <w:del w:id="513" w:author="2021" w:date="2024-04-16T15:11:00Z"/>
              </w:rPr>
            </w:pPr>
            <w:del w:id="514" w:author="2021" w:date="2024-04-16T15:11:00Z">
              <w:r w:rsidRPr="00D0162F" w:rsidDel="000F4EEB">
                <w:delText>25</w:delText>
              </w:r>
            </w:del>
          </w:p>
        </w:tc>
        <w:tc>
          <w:tcPr>
            <w:tcW w:w="425" w:type="dxa"/>
          </w:tcPr>
          <w:p w14:paraId="15678C81" w14:textId="0542CF31" w:rsidR="00F32F49" w:rsidRPr="00D0162F" w:rsidDel="000F4EEB" w:rsidRDefault="00F32F49" w:rsidP="00A81E02">
            <w:pPr>
              <w:pStyle w:val="TAL"/>
              <w:rPr>
                <w:del w:id="515" w:author="2021" w:date="2024-04-16T15:11:00Z"/>
              </w:rPr>
            </w:pPr>
            <w:del w:id="516" w:author="2021" w:date="2024-04-16T15:11:00Z">
              <w:r w:rsidRPr="00D0162F" w:rsidDel="000F4EEB">
                <w:delText>51</w:delText>
              </w:r>
            </w:del>
          </w:p>
        </w:tc>
        <w:tc>
          <w:tcPr>
            <w:tcW w:w="567" w:type="dxa"/>
          </w:tcPr>
          <w:p w14:paraId="4085DC19" w14:textId="524E642F" w:rsidR="00F32F49" w:rsidRPr="00D0162F" w:rsidDel="000F4EEB" w:rsidRDefault="00F32F49" w:rsidP="00A81E02">
            <w:pPr>
              <w:pStyle w:val="TAL"/>
              <w:rPr>
                <w:del w:id="517" w:author="2021" w:date="2024-04-16T15:11:00Z"/>
              </w:rPr>
            </w:pPr>
            <w:del w:id="518" w:author="2021" w:date="2024-04-16T15:11:00Z">
              <w:r w:rsidRPr="00D0162F" w:rsidDel="000F4EEB">
                <w:delText>32</w:delText>
              </w:r>
            </w:del>
          </w:p>
        </w:tc>
        <w:tc>
          <w:tcPr>
            <w:tcW w:w="567" w:type="dxa"/>
          </w:tcPr>
          <w:p w14:paraId="6A597D80" w14:textId="04680F3B" w:rsidR="00F32F49" w:rsidRPr="00D0162F" w:rsidDel="000F4EEB" w:rsidRDefault="00F32F49" w:rsidP="00A81E02">
            <w:pPr>
              <w:pStyle w:val="TAL"/>
              <w:rPr>
                <w:del w:id="519" w:author="2021" w:date="2024-04-16T15:11:00Z"/>
              </w:rPr>
            </w:pPr>
            <w:del w:id="520" w:author="2021" w:date="2024-04-16T15:11:00Z">
              <w:r w:rsidRPr="00D0162F" w:rsidDel="000F4EEB">
                <w:delText>48</w:delText>
              </w:r>
            </w:del>
          </w:p>
        </w:tc>
        <w:tc>
          <w:tcPr>
            <w:tcW w:w="425" w:type="dxa"/>
          </w:tcPr>
          <w:p w14:paraId="06309037" w14:textId="1DAA6C4D" w:rsidR="00F32F49" w:rsidRPr="00D0162F" w:rsidDel="000F4EEB" w:rsidRDefault="00F32F49" w:rsidP="00A81E02">
            <w:pPr>
              <w:pStyle w:val="TAL"/>
              <w:rPr>
                <w:del w:id="521" w:author="2021" w:date="2024-04-16T15:11:00Z"/>
              </w:rPr>
            </w:pPr>
            <w:del w:id="522" w:author="2021" w:date="2024-04-16T15:11:00Z">
              <w:r w:rsidRPr="00D0162F" w:rsidDel="000F4EEB">
                <w:delText>25</w:delText>
              </w:r>
            </w:del>
          </w:p>
        </w:tc>
        <w:tc>
          <w:tcPr>
            <w:tcW w:w="425" w:type="dxa"/>
          </w:tcPr>
          <w:p w14:paraId="10193300" w14:textId="410E4E34" w:rsidR="00F32F49" w:rsidRPr="00D0162F" w:rsidDel="000F4EEB" w:rsidRDefault="00F32F49" w:rsidP="00A81E02">
            <w:pPr>
              <w:pStyle w:val="TAL"/>
              <w:rPr>
                <w:del w:id="523" w:author="2021" w:date="2024-04-16T15:11:00Z"/>
              </w:rPr>
            </w:pPr>
            <w:del w:id="524" w:author="2021" w:date="2024-04-16T15:11:00Z">
              <w:r w:rsidRPr="00D0162F" w:rsidDel="000F4EEB">
                <w:delText>51</w:delText>
              </w:r>
            </w:del>
          </w:p>
        </w:tc>
        <w:tc>
          <w:tcPr>
            <w:tcW w:w="567" w:type="dxa"/>
          </w:tcPr>
          <w:p w14:paraId="31C63023" w14:textId="557604C3" w:rsidR="00F32F49" w:rsidRPr="00D0162F" w:rsidDel="000F4EEB" w:rsidRDefault="00F32F49" w:rsidP="00A81E02">
            <w:pPr>
              <w:pStyle w:val="TAL"/>
              <w:rPr>
                <w:del w:id="525" w:author="2021" w:date="2024-04-16T15:11:00Z"/>
              </w:rPr>
            </w:pPr>
            <w:del w:id="526" w:author="2021" w:date="2024-04-16T15:11:00Z">
              <w:r w:rsidRPr="00D0162F" w:rsidDel="000F4EEB">
                <w:delText>32</w:delText>
              </w:r>
            </w:del>
          </w:p>
        </w:tc>
        <w:tc>
          <w:tcPr>
            <w:tcW w:w="567" w:type="dxa"/>
          </w:tcPr>
          <w:p w14:paraId="1B317DD7" w14:textId="71DD6EAB" w:rsidR="00F32F49" w:rsidRPr="00D0162F" w:rsidDel="000F4EEB" w:rsidRDefault="00F32F49" w:rsidP="00A81E02">
            <w:pPr>
              <w:pStyle w:val="TAL"/>
              <w:rPr>
                <w:del w:id="527" w:author="2021" w:date="2024-04-16T15:11:00Z"/>
              </w:rPr>
            </w:pPr>
            <w:del w:id="528" w:author="2021" w:date="2024-04-16T15:11:00Z">
              <w:r w:rsidRPr="00D0162F" w:rsidDel="000F4EEB">
                <w:delText>48</w:delText>
              </w:r>
            </w:del>
          </w:p>
        </w:tc>
        <w:tc>
          <w:tcPr>
            <w:tcW w:w="567" w:type="dxa"/>
          </w:tcPr>
          <w:p w14:paraId="54B573C0" w14:textId="266E85DA" w:rsidR="00F32F49" w:rsidRPr="00D0162F" w:rsidDel="000F4EEB" w:rsidRDefault="00F32F49" w:rsidP="00A81E02">
            <w:pPr>
              <w:pStyle w:val="TAL"/>
              <w:rPr>
                <w:del w:id="529" w:author="2021" w:date="2024-04-16T15:11:00Z"/>
              </w:rPr>
            </w:pPr>
            <w:del w:id="530" w:author="2021" w:date="2024-04-16T15:11:00Z">
              <w:r w:rsidRPr="00D0162F" w:rsidDel="000F4EEB">
                <w:delText>24</w:delText>
              </w:r>
            </w:del>
          </w:p>
        </w:tc>
        <w:tc>
          <w:tcPr>
            <w:tcW w:w="567" w:type="dxa"/>
          </w:tcPr>
          <w:p w14:paraId="50267400" w14:textId="373103C9" w:rsidR="00F32F49" w:rsidRPr="00D0162F" w:rsidDel="000F4EEB" w:rsidRDefault="00F32F49" w:rsidP="00A81E02">
            <w:pPr>
              <w:pStyle w:val="TAL"/>
              <w:rPr>
                <w:del w:id="531" w:author="2021" w:date="2024-04-16T15:11:00Z"/>
              </w:rPr>
            </w:pPr>
            <w:del w:id="532" w:author="2021" w:date="2024-04-16T15:11:00Z">
              <w:r w:rsidRPr="00D0162F" w:rsidDel="000F4EEB">
                <w:delText>24</w:delText>
              </w:r>
            </w:del>
          </w:p>
        </w:tc>
      </w:tr>
      <w:tr w:rsidR="00F32F49" w:rsidRPr="00D0162F" w:rsidDel="000F4EEB" w14:paraId="6BCB6806" w14:textId="4900BC9E" w:rsidTr="00F32F49">
        <w:trPr>
          <w:jc w:val="center"/>
          <w:del w:id="533" w:author="2021" w:date="2024-04-16T15:11:00Z"/>
        </w:trPr>
        <w:tc>
          <w:tcPr>
            <w:tcW w:w="9067" w:type="dxa"/>
            <w:gridSpan w:val="13"/>
          </w:tcPr>
          <w:p w14:paraId="369D9EDD" w14:textId="7C7163FE" w:rsidR="00F32F49" w:rsidRPr="00D0162F" w:rsidDel="000F4EEB" w:rsidRDefault="00F32F49" w:rsidP="00A81E02">
            <w:pPr>
              <w:pStyle w:val="TAN"/>
              <w:rPr>
                <w:del w:id="534" w:author="2021" w:date="2024-04-16T15:11:00Z"/>
                <w:rFonts w:cs="Arial"/>
              </w:rPr>
            </w:pPr>
            <w:del w:id="535" w:author="2021" w:date="2024-04-16T15:11:00Z">
              <w:r w:rsidRPr="00D0162F" w:rsidDel="000F4EEB">
                <w:rPr>
                  <w:rFonts w:cs="Arial"/>
                </w:rPr>
                <w:delText>NOTE 1:</w:delText>
              </w:r>
              <w:r w:rsidRPr="00D0162F" w:rsidDel="000F4EEB">
                <w:rPr>
                  <w:rFonts w:cs="Arial"/>
                </w:rPr>
                <w:tab/>
                <w:delText>RB</w:delText>
              </w:r>
              <w:r w:rsidRPr="00D0162F" w:rsidDel="000F4EEB">
                <w:rPr>
                  <w:rFonts w:cs="Arial"/>
                  <w:vertAlign w:val="subscript"/>
                </w:rPr>
                <w:delText>b</w:delText>
              </w:r>
              <w:r w:rsidRPr="00D0162F" w:rsidDel="000F4EEB">
                <w:rPr>
                  <w:rFonts w:cs="Arial"/>
                </w:rPr>
                <w:delText xml:space="preserve"> is the lowest PRB index to guarantee the BWP not fully overlapped with SSB PRB index (RBJ, RBJ+1,.…, RBJ+19) which is defined in Clause A.3.</w:delText>
              </w:r>
            </w:del>
          </w:p>
          <w:p w14:paraId="57E448D8" w14:textId="59B9D3D7" w:rsidR="00F32F49" w:rsidRPr="00D0162F" w:rsidDel="000F4EEB" w:rsidRDefault="00F32F49" w:rsidP="00A81E02">
            <w:pPr>
              <w:pStyle w:val="TAN"/>
              <w:rPr>
                <w:del w:id="536" w:author="2021" w:date="2024-04-16T15:11:00Z"/>
                <w:rFonts w:cs="Arial"/>
              </w:rPr>
            </w:pPr>
            <w:del w:id="537" w:author="2021" w:date="2024-04-16T15:11:00Z">
              <w:r w:rsidRPr="00D0162F" w:rsidDel="000F4EEB">
                <w:rPr>
                  <w:rFonts w:cs="Arial"/>
                </w:rPr>
                <w:delText>NOTE 2:</w:delText>
              </w:r>
              <w:r w:rsidRPr="00D0162F" w:rsidDel="000F4EEB">
                <w:rPr>
                  <w:rFonts w:cs="Arial"/>
                </w:rPr>
                <w:tab/>
                <w:delText>RB</w:delText>
              </w:r>
              <w:r w:rsidRPr="00D0162F" w:rsidDel="000F4EEB">
                <w:rPr>
                  <w:rFonts w:cs="Arial"/>
                  <w:vertAlign w:val="subscript"/>
                </w:rPr>
                <w:delText>a</w:delText>
              </w:r>
              <w:r w:rsidRPr="00D0162F" w:rsidDel="000F4EEB">
                <w:rPr>
                  <w:rFonts w:cs="Arial"/>
                </w:rPr>
                <w:delText xml:space="preserve"> is the lowest PRB index to guarantee the BWP including SSB PRB index (RBJ, RBJ+1,.…, RBJ+19) which is defined in Clause A.3.</w:delText>
              </w:r>
            </w:del>
          </w:p>
        </w:tc>
      </w:tr>
    </w:tbl>
    <w:p w14:paraId="22CC1D2A" w14:textId="3C50C740" w:rsidR="00AB67FA" w:rsidRPr="00D0162F" w:rsidDel="000F4EEB" w:rsidRDefault="00AB67FA" w:rsidP="00AB67FA">
      <w:pPr>
        <w:rPr>
          <w:del w:id="538" w:author="2021" w:date="2024-04-16T15:11:00Z"/>
        </w:rPr>
      </w:pPr>
    </w:p>
    <w:p w14:paraId="4056CF07" w14:textId="77777777" w:rsidR="005A42AA" w:rsidRPr="00D0162F" w:rsidRDefault="005A42AA" w:rsidP="005A42AA">
      <w:pPr>
        <w:pStyle w:val="Heading1"/>
      </w:pPr>
      <w:r w:rsidRPr="00D0162F">
        <w:t>A.8</w:t>
      </w:r>
      <w:r w:rsidRPr="00D0162F">
        <w:rPr>
          <w:lang w:eastAsia="zh-CN"/>
        </w:rPr>
        <w:t>A</w:t>
      </w:r>
      <w:r w:rsidRPr="00D0162F">
        <w:tab/>
        <w:t>Reference BWP configurations for RedCap</w:t>
      </w:r>
    </w:p>
    <w:p w14:paraId="5D5127FE" w14:textId="77777777" w:rsidR="005A42AA" w:rsidRPr="00D0162F" w:rsidRDefault="005A42AA" w:rsidP="005A42AA">
      <w:pPr>
        <w:rPr>
          <w:lang w:eastAsia="zh-CN"/>
        </w:rPr>
      </w:pPr>
      <w:r w:rsidRPr="00D0162F">
        <w:rPr>
          <w:lang w:eastAsia="zh-CN"/>
        </w:rPr>
        <w:t xml:space="preserve">This clause provides the typical BWP configurations used for RedCap RRM test cases defined in Annex A. RedCap downlink dedicated BWP configurations are specified in clause </w:t>
      </w:r>
      <w:r w:rsidRPr="00D0162F">
        <w:t>A.8</w:t>
      </w:r>
      <w:r w:rsidRPr="00D0162F">
        <w:rPr>
          <w:lang w:eastAsia="zh-CN"/>
        </w:rPr>
        <w:t xml:space="preserve">A.1 and RedCap uplink dedicated BWP configurations are specified in clause </w:t>
      </w:r>
      <w:r w:rsidRPr="00D0162F">
        <w:t>A.8</w:t>
      </w:r>
      <w:r w:rsidRPr="00D0162F">
        <w:rPr>
          <w:lang w:eastAsia="zh-CN"/>
        </w:rPr>
        <w:t>A.2. Other parameters not listed in this clause can be derived from the set up of each test.</w:t>
      </w:r>
    </w:p>
    <w:p w14:paraId="0D781D0F" w14:textId="77777777" w:rsidR="005A42AA" w:rsidRPr="00D0162F" w:rsidRDefault="005A42AA" w:rsidP="005A42AA">
      <w:pPr>
        <w:pStyle w:val="Heading2"/>
      </w:pPr>
      <w:r w:rsidRPr="00D0162F">
        <w:lastRenderedPageBreak/>
        <w:t>A.8A.1</w:t>
      </w:r>
      <w:r w:rsidRPr="00D0162F">
        <w:tab/>
        <w:t>Downlink BWP configurations</w:t>
      </w:r>
    </w:p>
    <w:p w14:paraId="53FF7D7F" w14:textId="77777777" w:rsidR="005A42AA" w:rsidRPr="00D0162F" w:rsidRDefault="005A42AA" w:rsidP="005A42AA">
      <w:pPr>
        <w:pStyle w:val="TH"/>
      </w:pPr>
      <w:r w:rsidRPr="00D0162F">
        <w:t>Table A.8A.1-1: Downlink BWP patterns for RedCap dedicated BWP configuration</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543"/>
        <w:gridCol w:w="543"/>
        <w:gridCol w:w="544"/>
        <w:gridCol w:w="543"/>
        <w:gridCol w:w="544"/>
        <w:gridCol w:w="543"/>
        <w:gridCol w:w="543"/>
        <w:gridCol w:w="544"/>
        <w:gridCol w:w="543"/>
        <w:gridCol w:w="544"/>
        <w:gridCol w:w="543"/>
        <w:gridCol w:w="544"/>
      </w:tblGrid>
      <w:tr w:rsidR="005A42AA" w:rsidRPr="00D0162F" w14:paraId="361680F0" w14:textId="77777777" w:rsidTr="00A81E02">
        <w:trPr>
          <w:jc w:val="center"/>
        </w:trPr>
        <w:tc>
          <w:tcPr>
            <w:tcW w:w="1696" w:type="dxa"/>
            <w:shd w:val="clear" w:color="auto" w:fill="auto"/>
          </w:tcPr>
          <w:p w14:paraId="0B7E620F" w14:textId="77777777" w:rsidR="005A42AA" w:rsidRPr="00D0162F" w:rsidRDefault="005A42AA" w:rsidP="00A81E02">
            <w:pPr>
              <w:pStyle w:val="TAH"/>
            </w:pPr>
            <w:r w:rsidRPr="00D0162F">
              <w:t>BWP Parameters</w:t>
            </w:r>
          </w:p>
        </w:tc>
        <w:tc>
          <w:tcPr>
            <w:tcW w:w="567" w:type="dxa"/>
          </w:tcPr>
          <w:p w14:paraId="0A8482AA" w14:textId="77777777" w:rsidR="005A42AA" w:rsidRPr="00D0162F" w:rsidRDefault="005A42AA" w:rsidP="00A81E02">
            <w:pPr>
              <w:pStyle w:val="TAH"/>
            </w:pPr>
            <w:r w:rsidRPr="00D0162F">
              <w:t>Unit</w:t>
            </w:r>
          </w:p>
        </w:tc>
        <w:tc>
          <w:tcPr>
            <w:tcW w:w="6521" w:type="dxa"/>
            <w:gridSpan w:val="12"/>
            <w:shd w:val="clear" w:color="auto" w:fill="auto"/>
          </w:tcPr>
          <w:p w14:paraId="1895637D" w14:textId="77777777" w:rsidR="005A42AA" w:rsidRPr="00D0162F" w:rsidRDefault="005A42AA" w:rsidP="00A81E02">
            <w:pPr>
              <w:pStyle w:val="TAH"/>
            </w:pPr>
            <w:r w:rsidRPr="00D0162F">
              <w:t>Values</w:t>
            </w:r>
          </w:p>
        </w:tc>
      </w:tr>
      <w:tr w:rsidR="005A42AA" w:rsidRPr="00D0162F" w14:paraId="09FD632D" w14:textId="77777777" w:rsidTr="00A81E02">
        <w:trPr>
          <w:jc w:val="center"/>
        </w:trPr>
        <w:tc>
          <w:tcPr>
            <w:tcW w:w="1696" w:type="dxa"/>
            <w:shd w:val="clear" w:color="auto" w:fill="auto"/>
          </w:tcPr>
          <w:p w14:paraId="185D3874" w14:textId="77777777" w:rsidR="005A42AA" w:rsidRPr="00D0162F" w:rsidRDefault="005A42AA" w:rsidP="00A81E02">
            <w:pPr>
              <w:pStyle w:val="TAH"/>
            </w:pPr>
            <w:r w:rsidRPr="00D0162F">
              <w:t>DL BWP</w:t>
            </w:r>
          </w:p>
        </w:tc>
        <w:tc>
          <w:tcPr>
            <w:tcW w:w="567" w:type="dxa"/>
          </w:tcPr>
          <w:p w14:paraId="4B4B75A2" w14:textId="77777777" w:rsidR="005A42AA" w:rsidRPr="00D0162F" w:rsidRDefault="005A42AA" w:rsidP="00A81E02">
            <w:pPr>
              <w:pStyle w:val="TAH"/>
            </w:pPr>
          </w:p>
        </w:tc>
        <w:tc>
          <w:tcPr>
            <w:tcW w:w="2173" w:type="dxa"/>
            <w:gridSpan w:val="4"/>
            <w:shd w:val="clear" w:color="auto" w:fill="auto"/>
          </w:tcPr>
          <w:p w14:paraId="28ECAA3C" w14:textId="77777777" w:rsidR="005A42AA" w:rsidRPr="00D0162F" w:rsidRDefault="005A42AA" w:rsidP="00A81E02">
            <w:pPr>
              <w:pStyle w:val="TAH"/>
            </w:pPr>
            <w:r w:rsidRPr="00D0162F">
              <w:t xml:space="preserve">DLBWP.1.1 </w:t>
            </w:r>
            <w:r w:rsidRPr="00D0162F">
              <w:rPr>
                <w:rFonts w:eastAsia="Yu Mincho"/>
                <w:bCs/>
                <w:color w:val="000000"/>
                <w:lang w:eastAsia="ko-KR"/>
              </w:rPr>
              <w:t>RedCap</w:t>
            </w:r>
          </w:p>
        </w:tc>
        <w:tc>
          <w:tcPr>
            <w:tcW w:w="2174" w:type="dxa"/>
            <w:gridSpan w:val="4"/>
            <w:shd w:val="clear" w:color="auto" w:fill="auto"/>
          </w:tcPr>
          <w:p w14:paraId="1A4B863B" w14:textId="77777777" w:rsidR="005A42AA" w:rsidRPr="00D0162F" w:rsidRDefault="005A42AA" w:rsidP="00A81E02">
            <w:pPr>
              <w:pStyle w:val="TAH"/>
            </w:pPr>
            <w:r w:rsidRPr="00D0162F">
              <w:t xml:space="preserve">DLBWP.1.2 </w:t>
            </w:r>
            <w:r w:rsidRPr="00D0162F">
              <w:rPr>
                <w:rFonts w:eastAsia="Yu Mincho"/>
                <w:bCs/>
                <w:color w:val="000000"/>
                <w:lang w:eastAsia="ko-KR"/>
              </w:rPr>
              <w:t>RedCap</w:t>
            </w:r>
          </w:p>
        </w:tc>
        <w:tc>
          <w:tcPr>
            <w:tcW w:w="2174" w:type="dxa"/>
            <w:gridSpan w:val="4"/>
          </w:tcPr>
          <w:p w14:paraId="5E695561" w14:textId="77777777" w:rsidR="005A42AA" w:rsidRPr="00D0162F" w:rsidRDefault="005A42AA" w:rsidP="00A81E02">
            <w:pPr>
              <w:pStyle w:val="TAH"/>
            </w:pPr>
            <w:r w:rsidRPr="00D0162F">
              <w:t xml:space="preserve">DLBWP.1.3 </w:t>
            </w:r>
            <w:r w:rsidRPr="00D0162F">
              <w:rPr>
                <w:rFonts w:eastAsia="Yu Mincho"/>
                <w:bCs/>
                <w:color w:val="000000"/>
                <w:lang w:eastAsia="ko-KR"/>
              </w:rPr>
              <w:t>RedCap</w:t>
            </w:r>
          </w:p>
        </w:tc>
      </w:tr>
      <w:tr w:rsidR="005A42AA" w:rsidRPr="00D0162F" w14:paraId="41E66E4C" w14:textId="77777777" w:rsidTr="00A81E02">
        <w:trPr>
          <w:jc w:val="center"/>
        </w:trPr>
        <w:tc>
          <w:tcPr>
            <w:tcW w:w="1696" w:type="dxa"/>
            <w:shd w:val="clear" w:color="auto" w:fill="auto"/>
          </w:tcPr>
          <w:p w14:paraId="58D26F44" w14:textId="77777777" w:rsidR="005A42AA" w:rsidRPr="00D0162F" w:rsidRDefault="005A42AA" w:rsidP="00A81E02">
            <w:pPr>
              <w:pStyle w:val="TAL"/>
            </w:pPr>
            <w:r w:rsidRPr="00D0162F">
              <w:t>Starting PRB index</w:t>
            </w:r>
          </w:p>
        </w:tc>
        <w:tc>
          <w:tcPr>
            <w:tcW w:w="567" w:type="dxa"/>
          </w:tcPr>
          <w:p w14:paraId="1C036D34" w14:textId="77777777" w:rsidR="005A42AA" w:rsidRPr="00D0162F" w:rsidRDefault="005A42AA" w:rsidP="00A81E02">
            <w:pPr>
              <w:pStyle w:val="TAL"/>
            </w:pPr>
          </w:p>
        </w:tc>
        <w:tc>
          <w:tcPr>
            <w:tcW w:w="2173" w:type="dxa"/>
            <w:gridSpan w:val="4"/>
            <w:shd w:val="clear" w:color="auto" w:fill="auto"/>
          </w:tcPr>
          <w:p w14:paraId="4A813423" w14:textId="77777777" w:rsidR="005A42AA" w:rsidRPr="00D0162F" w:rsidRDefault="005A42AA" w:rsidP="00A81E02">
            <w:pPr>
              <w:pStyle w:val="TAL"/>
            </w:pPr>
            <w:r w:rsidRPr="00D0162F">
              <w:t>RB</w:t>
            </w:r>
            <w:r w:rsidRPr="00D0162F">
              <w:rPr>
                <w:vertAlign w:val="subscript"/>
                <w:lang w:eastAsia="zh-CN"/>
              </w:rPr>
              <w:t>a</w:t>
            </w:r>
            <w:r w:rsidRPr="00D0162F">
              <w:t xml:space="preserve"> </w:t>
            </w:r>
            <w:r w:rsidRPr="00D0162F">
              <w:rPr>
                <w:vertAlign w:val="superscript"/>
              </w:rPr>
              <w:t>Note 1</w:t>
            </w:r>
          </w:p>
        </w:tc>
        <w:tc>
          <w:tcPr>
            <w:tcW w:w="2174" w:type="dxa"/>
            <w:gridSpan w:val="4"/>
          </w:tcPr>
          <w:p w14:paraId="59BA1128" w14:textId="77777777" w:rsidR="005A42AA" w:rsidRPr="00D0162F" w:rsidRDefault="005A42AA" w:rsidP="00A81E02">
            <w:pPr>
              <w:pStyle w:val="TAL"/>
            </w:pPr>
            <w:r w:rsidRPr="00D0162F">
              <w:t>RB</w:t>
            </w:r>
            <w:r w:rsidRPr="00D0162F">
              <w:rPr>
                <w:vertAlign w:val="subscript"/>
              </w:rPr>
              <w:t xml:space="preserve">b </w:t>
            </w:r>
            <w:r w:rsidRPr="00D0162F">
              <w:rPr>
                <w:vertAlign w:val="superscript"/>
              </w:rPr>
              <w:t>Note 2</w:t>
            </w:r>
          </w:p>
        </w:tc>
        <w:tc>
          <w:tcPr>
            <w:tcW w:w="2174" w:type="dxa"/>
            <w:gridSpan w:val="4"/>
          </w:tcPr>
          <w:p w14:paraId="523121B1" w14:textId="77777777" w:rsidR="005A42AA" w:rsidRPr="00D0162F" w:rsidRDefault="005A42AA" w:rsidP="00A81E02">
            <w:pPr>
              <w:pStyle w:val="TAL"/>
            </w:pPr>
            <w:r w:rsidRPr="00D0162F">
              <w:t>RB</w:t>
            </w:r>
            <w:r w:rsidRPr="00D0162F">
              <w:rPr>
                <w:vertAlign w:val="subscript"/>
              </w:rPr>
              <w:t xml:space="preserve">c </w:t>
            </w:r>
            <w:r w:rsidRPr="00D0162F">
              <w:rPr>
                <w:vertAlign w:val="superscript"/>
              </w:rPr>
              <w:t>Note 3</w:t>
            </w:r>
          </w:p>
        </w:tc>
      </w:tr>
      <w:tr w:rsidR="005A42AA" w:rsidRPr="00D0162F" w14:paraId="12CEB998" w14:textId="77777777" w:rsidTr="00A81E02">
        <w:trPr>
          <w:jc w:val="center"/>
        </w:trPr>
        <w:tc>
          <w:tcPr>
            <w:tcW w:w="1696" w:type="dxa"/>
            <w:shd w:val="clear" w:color="auto" w:fill="auto"/>
          </w:tcPr>
          <w:p w14:paraId="40224222" w14:textId="77777777" w:rsidR="005A42AA" w:rsidRPr="00D0162F" w:rsidRDefault="005A42AA" w:rsidP="00A81E02">
            <w:pPr>
              <w:pStyle w:val="TAL"/>
            </w:pPr>
            <w:r w:rsidRPr="00D0162F">
              <w:t>SSB SCS</w:t>
            </w:r>
          </w:p>
        </w:tc>
        <w:tc>
          <w:tcPr>
            <w:tcW w:w="567" w:type="dxa"/>
          </w:tcPr>
          <w:p w14:paraId="7D4FFB19" w14:textId="77777777" w:rsidR="005A42AA" w:rsidRPr="00D0162F" w:rsidRDefault="005A42AA" w:rsidP="00A81E02">
            <w:pPr>
              <w:pStyle w:val="TAL"/>
            </w:pPr>
            <w:r w:rsidRPr="00D0162F">
              <w:t>kHz</w:t>
            </w:r>
          </w:p>
        </w:tc>
        <w:tc>
          <w:tcPr>
            <w:tcW w:w="543" w:type="dxa"/>
            <w:shd w:val="clear" w:color="auto" w:fill="auto"/>
          </w:tcPr>
          <w:p w14:paraId="0060EBBE" w14:textId="77777777" w:rsidR="005A42AA" w:rsidRPr="00D0162F" w:rsidRDefault="005A42AA" w:rsidP="00A81E02">
            <w:pPr>
              <w:pStyle w:val="TAL"/>
            </w:pPr>
            <w:r w:rsidRPr="00D0162F">
              <w:t>15</w:t>
            </w:r>
          </w:p>
        </w:tc>
        <w:tc>
          <w:tcPr>
            <w:tcW w:w="543" w:type="dxa"/>
          </w:tcPr>
          <w:p w14:paraId="21407CAA" w14:textId="77777777" w:rsidR="005A42AA" w:rsidRPr="00D0162F" w:rsidRDefault="005A42AA" w:rsidP="00A81E02">
            <w:pPr>
              <w:pStyle w:val="TAL"/>
            </w:pPr>
            <w:r w:rsidRPr="00D0162F">
              <w:t>30</w:t>
            </w:r>
          </w:p>
        </w:tc>
        <w:tc>
          <w:tcPr>
            <w:tcW w:w="544" w:type="dxa"/>
          </w:tcPr>
          <w:p w14:paraId="41FB58C8" w14:textId="77777777" w:rsidR="005A42AA" w:rsidRPr="00D0162F" w:rsidRDefault="005A42AA" w:rsidP="00A81E02">
            <w:pPr>
              <w:pStyle w:val="TAL"/>
            </w:pPr>
            <w:r w:rsidRPr="00D0162F">
              <w:t>120</w:t>
            </w:r>
          </w:p>
        </w:tc>
        <w:tc>
          <w:tcPr>
            <w:tcW w:w="543" w:type="dxa"/>
          </w:tcPr>
          <w:p w14:paraId="6289BC68" w14:textId="77777777" w:rsidR="005A42AA" w:rsidRPr="00D0162F" w:rsidRDefault="005A42AA" w:rsidP="00A81E02">
            <w:pPr>
              <w:pStyle w:val="TAL"/>
            </w:pPr>
            <w:r w:rsidRPr="00D0162F">
              <w:t>240</w:t>
            </w:r>
          </w:p>
        </w:tc>
        <w:tc>
          <w:tcPr>
            <w:tcW w:w="544" w:type="dxa"/>
          </w:tcPr>
          <w:p w14:paraId="590DD41F" w14:textId="77777777" w:rsidR="005A42AA" w:rsidRPr="00D0162F" w:rsidRDefault="005A42AA" w:rsidP="00A81E02">
            <w:pPr>
              <w:pStyle w:val="TAL"/>
            </w:pPr>
            <w:r w:rsidRPr="00D0162F">
              <w:t>15</w:t>
            </w:r>
          </w:p>
        </w:tc>
        <w:tc>
          <w:tcPr>
            <w:tcW w:w="543" w:type="dxa"/>
          </w:tcPr>
          <w:p w14:paraId="028F8A26" w14:textId="77777777" w:rsidR="005A42AA" w:rsidRPr="00D0162F" w:rsidRDefault="005A42AA" w:rsidP="00A81E02">
            <w:pPr>
              <w:pStyle w:val="TAL"/>
            </w:pPr>
            <w:r w:rsidRPr="00D0162F">
              <w:t>30</w:t>
            </w:r>
          </w:p>
        </w:tc>
        <w:tc>
          <w:tcPr>
            <w:tcW w:w="543" w:type="dxa"/>
          </w:tcPr>
          <w:p w14:paraId="57B381F6" w14:textId="77777777" w:rsidR="005A42AA" w:rsidRPr="00D0162F" w:rsidRDefault="005A42AA" w:rsidP="00A81E02">
            <w:pPr>
              <w:pStyle w:val="TAL"/>
            </w:pPr>
            <w:r w:rsidRPr="00D0162F">
              <w:t>120</w:t>
            </w:r>
          </w:p>
        </w:tc>
        <w:tc>
          <w:tcPr>
            <w:tcW w:w="544" w:type="dxa"/>
          </w:tcPr>
          <w:p w14:paraId="1C8D9004" w14:textId="77777777" w:rsidR="005A42AA" w:rsidRPr="00D0162F" w:rsidRDefault="005A42AA" w:rsidP="00A81E02">
            <w:pPr>
              <w:pStyle w:val="TAL"/>
            </w:pPr>
            <w:r w:rsidRPr="00D0162F">
              <w:t>240</w:t>
            </w:r>
          </w:p>
        </w:tc>
        <w:tc>
          <w:tcPr>
            <w:tcW w:w="543" w:type="dxa"/>
          </w:tcPr>
          <w:p w14:paraId="7DDAA52B" w14:textId="77777777" w:rsidR="005A42AA" w:rsidRPr="00D0162F" w:rsidRDefault="005A42AA" w:rsidP="00A81E02">
            <w:pPr>
              <w:pStyle w:val="TAL"/>
            </w:pPr>
            <w:r w:rsidRPr="00D0162F">
              <w:t>15</w:t>
            </w:r>
          </w:p>
        </w:tc>
        <w:tc>
          <w:tcPr>
            <w:tcW w:w="544" w:type="dxa"/>
          </w:tcPr>
          <w:p w14:paraId="47FF59E8" w14:textId="77777777" w:rsidR="005A42AA" w:rsidRPr="00D0162F" w:rsidRDefault="005A42AA" w:rsidP="00A81E02">
            <w:pPr>
              <w:pStyle w:val="TAL"/>
            </w:pPr>
            <w:r w:rsidRPr="00D0162F">
              <w:t>30</w:t>
            </w:r>
          </w:p>
        </w:tc>
        <w:tc>
          <w:tcPr>
            <w:tcW w:w="543" w:type="dxa"/>
          </w:tcPr>
          <w:p w14:paraId="2A28F9B7" w14:textId="77777777" w:rsidR="005A42AA" w:rsidRPr="00D0162F" w:rsidRDefault="005A42AA" w:rsidP="00A81E02">
            <w:pPr>
              <w:pStyle w:val="TAL"/>
            </w:pPr>
            <w:r w:rsidRPr="00D0162F">
              <w:t>120</w:t>
            </w:r>
          </w:p>
        </w:tc>
        <w:tc>
          <w:tcPr>
            <w:tcW w:w="544" w:type="dxa"/>
          </w:tcPr>
          <w:p w14:paraId="0100B28F" w14:textId="77777777" w:rsidR="005A42AA" w:rsidRPr="00D0162F" w:rsidRDefault="005A42AA" w:rsidP="00A81E02">
            <w:pPr>
              <w:pStyle w:val="TAL"/>
            </w:pPr>
            <w:r w:rsidRPr="00D0162F">
              <w:t>240</w:t>
            </w:r>
          </w:p>
        </w:tc>
      </w:tr>
      <w:tr w:rsidR="005A42AA" w:rsidRPr="00D0162F" w14:paraId="0A28BD3B" w14:textId="77777777" w:rsidTr="00A81E02">
        <w:trPr>
          <w:jc w:val="center"/>
        </w:trPr>
        <w:tc>
          <w:tcPr>
            <w:tcW w:w="1696" w:type="dxa"/>
            <w:shd w:val="clear" w:color="auto" w:fill="auto"/>
          </w:tcPr>
          <w:p w14:paraId="1FB2C50D" w14:textId="77777777" w:rsidR="005A42AA" w:rsidRPr="00D0162F" w:rsidRDefault="005A42AA" w:rsidP="00A81E02">
            <w:pPr>
              <w:pStyle w:val="TAL"/>
            </w:pPr>
            <w:r w:rsidRPr="00D0162F">
              <w:t>Bandwidth</w:t>
            </w:r>
          </w:p>
        </w:tc>
        <w:tc>
          <w:tcPr>
            <w:tcW w:w="567" w:type="dxa"/>
          </w:tcPr>
          <w:p w14:paraId="283E57FB" w14:textId="77777777" w:rsidR="005A42AA" w:rsidRPr="00D0162F" w:rsidRDefault="005A42AA" w:rsidP="00A81E02">
            <w:pPr>
              <w:pStyle w:val="TAL"/>
            </w:pPr>
            <w:r w:rsidRPr="00D0162F">
              <w:t>RB</w:t>
            </w:r>
          </w:p>
        </w:tc>
        <w:tc>
          <w:tcPr>
            <w:tcW w:w="543" w:type="dxa"/>
            <w:shd w:val="clear" w:color="auto" w:fill="auto"/>
          </w:tcPr>
          <w:p w14:paraId="7AC2089E" w14:textId="77777777" w:rsidR="005A42AA" w:rsidRPr="00D0162F" w:rsidRDefault="005A42AA" w:rsidP="00A81E02">
            <w:pPr>
              <w:pStyle w:val="TAL"/>
            </w:pPr>
            <w:r w:rsidRPr="00D0162F">
              <w:t>25</w:t>
            </w:r>
          </w:p>
        </w:tc>
        <w:tc>
          <w:tcPr>
            <w:tcW w:w="543" w:type="dxa"/>
          </w:tcPr>
          <w:p w14:paraId="00D18216" w14:textId="348FBC2D" w:rsidR="005A42AA" w:rsidRPr="00D0162F" w:rsidRDefault="00A25504" w:rsidP="00A81E02">
            <w:pPr>
              <w:pStyle w:val="TAL"/>
            </w:pPr>
            <w:r w:rsidRPr="00D0162F">
              <w:t>25</w:t>
            </w:r>
          </w:p>
        </w:tc>
        <w:tc>
          <w:tcPr>
            <w:tcW w:w="544" w:type="dxa"/>
          </w:tcPr>
          <w:p w14:paraId="0078386C" w14:textId="77777777" w:rsidR="005A42AA" w:rsidRPr="00D0162F" w:rsidRDefault="005A42AA" w:rsidP="00A81E02">
            <w:pPr>
              <w:pStyle w:val="TAL"/>
            </w:pPr>
            <w:r w:rsidRPr="00D0162F">
              <w:t>32</w:t>
            </w:r>
          </w:p>
        </w:tc>
        <w:tc>
          <w:tcPr>
            <w:tcW w:w="543" w:type="dxa"/>
          </w:tcPr>
          <w:p w14:paraId="1F194414" w14:textId="77777777" w:rsidR="005A42AA" w:rsidRPr="00D0162F" w:rsidRDefault="005A42AA" w:rsidP="00A81E02">
            <w:pPr>
              <w:pStyle w:val="TAL"/>
            </w:pPr>
            <w:r w:rsidRPr="00D0162F">
              <w:t>16</w:t>
            </w:r>
          </w:p>
        </w:tc>
        <w:tc>
          <w:tcPr>
            <w:tcW w:w="544" w:type="dxa"/>
          </w:tcPr>
          <w:p w14:paraId="27558520" w14:textId="77777777" w:rsidR="005A42AA" w:rsidRPr="00D0162F" w:rsidRDefault="005A42AA" w:rsidP="00A81E02">
            <w:pPr>
              <w:pStyle w:val="TAL"/>
            </w:pPr>
            <w:r w:rsidRPr="00D0162F">
              <w:t>25</w:t>
            </w:r>
          </w:p>
        </w:tc>
        <w:tc>
          <w:tcPr>
            <w:tcW w:w="543" w:type="dxa"/>
          </w:tcPr>
          <w:p w14:paraId="16E0DD41" w14:textId="0932C71E" w:rsidR="005A42AA" w:rsidRPr="00D0162F" w:rsidRDefault="00A25504" w:rsidP="00A81E02">
            <w:pPr>
              <w:pStyle w:val="TAL"/>
            </w:pPr>
            <w:r w:rsidRPr="00D0162F">
              <w:t>25</w:t>
            </w:r>
          </w:p>
        </w:tc>
        <w:tc>
          <w:tcPr>
            <w:tcW w:w="543" w:type="dxa"/>
          </w:tcPr>
          <w:p w14:paraId="4B94C06C" w14:textId="77777777" w:rsidR="005A42AA" w:rsidRPr="00D0162F" w:rsidRDefault="005A42AA" w:rsidP="00A81E02">
            <w:pPr>
              <w:pStyle w:val="TAL"/>
            </w:pPr>
            <w:r w:rsidRPr="00D0162F">
              <w:t>32</w:t>
            </w:r>
          </w:p>
        </w:tc>
        <w:tc>
          <w:tcPr>
            <w:tcW w:w="544" w:type="dxa"/>
          </w:tcPr>
          <w:p w14:paraId="24A6BB1A" w14:textId="77777777" w:rsidR="005A42AA" w:rsidRPr="00D0162F" w:rsidRDefault="005A42AA" w:rsidP="00A81E02">
            <w:pPr>
              <w:pStyle w:val="TAL"/>
            </w:pPr>
            <w:r w:rsidRPr="00D0162F">
              <w:t>16</w:t>
            </w:r>
          </w:p>
        </w:tc>
        <w:tc>
          <w:tcPr>
            <w:tcW w:w="543" w:type="dxa"/>
          </w:tcPr>
          <w:p w14:paraId="2B6497BC" w14:textId="37B46089" w:rsidR="005A42AA" w:rsidRPr="00D0162F" w:rsidRDefault="00A25504" w:rsidP="00A81E02">
            <w:pPr>
              <w:pStyle w:val="TAL"/>
            </w:pPr>
            <w:del w:id="539" w:author="0449" w:date="2024-04-16T13:38:00Z">
              <w:r w:rsidRPr="00D0162F" w:rsidDel="00B52C27">
                <w:delText>52</w:delText>
              </w:r>
            </w:del>
            <w:ins w:id="540" w:author="0449" w:date="2024-04-16T13:38:00Z">
              <w:r w:rsidR="00B52C27" w:rsidRPr="00B52C27">
                <w:t>25</w:t>
              </w:r>
            </w:ins>
          </w:p>
        </w:tc>
        <w:tc>
          <w:tcPr>
            <w:tcW w:w="544" w:type="dxa"/>
          </w:tcPr>
          <w:p w14:paraId="4D1DBF1E" w14:textId="2CA3A97E" w:rsidR="005A42AA" w:rsidRPr="00D0162F" w:rsidRDefault="005A42AA" w:rsidP="00A81E02">
            <w:pPr>
              <w:pStyle w:val="TAL"/>
            </w:pPr>
            <w:del w:id="541" w:author="0449" w:date="2024-04-16T13:38:00Z">
              <w:r w:rsidRPr="00D0162F" w:rsidDel="00B52C27">
                <w:delText>51</w:delText>
              </w:r>
            </w:del>
            <w:ins w:id="542" w:author="0449" w:date="2024-04-16T13:38:00Z">
              <w:r w:rsidR="00B52C27" w:rsidRPr="00B52C27">
                <w:t>25</w:t>
              </w:r>
            </w:ins>
          </w:p>
        </w:tc>
        <w:tc>
          <w:tcPr>
            <w:tcW w:w="543" w:type="dxa"/>
          </w:tcPr>
          <w:p w14:paraId="0939C81B" w14:textId="117DEA1B" w:rsidR="005A42AA" w:rsidRPr="00D0162F" w:rsidRDefault="00A25504" w:rsidP="00A81E02">
            <w:pPr>
              <w:pStyle w:val="TAL"/>
            </w:pPr>
            <w:del w:id="543" w:author="0449" w:date="2024-04-16T13:38:00Z">
              <w:r w:rsidRPr="00D0162F" w:rsidDel="00B52C27">
                <w:delText>66</w:delText>
              </w:r>
            </w:del>
            <w:ins w:id="544" w:author="0449" w:date="2024-04-16T13:38:00Z">
              <w:r w:rsidR="00B52C27" w:rsidRPr="00B52C27">
                <w:t>32</w:t>
              </w:r>
            </w:ins>
          </w:p>
        </w:tc>
        <w:tc>
          <w:tcPr>
            <w:tcW w:w="544" w:type="dxa"/>
          </w:tcPr>
          <w:p w14:paraId="08BE5DFF" w14:textId="3F5B21B7" w:rsidR="005A42AA" w:rsidRPr="00D0162F" w:rsidRDefault="00A25504" w:rsidP="00A81E02">
            <w:pPr>
              <w:pStyle w:val="TAL"/>
            </w:pPr>
            <w:del w:id="545" w:author="0449" w:date="2024-04-16T13:38:00Z">
              <w:r w:rsidRPr="00D0162F" w:rsidDel="00B52C27">
                <w:delText>32</w:delText>
              </w:r>
            </w:del>
            <w:ins w:id="546" w:author="0449" w:date="2024-04-16T13:38:00Z">
              <w:r w:rsidR="00B52C27" w:rsidRPr="00B52C27">
                <w:t>16</w:t>
              </w:r>
            </w:ins>
          </w:p>
        </w:tc>
      </w:tr>
      <w:tr w:rsidR="005A42AA" w:rsidRPr="00D0162F" w14:paraId="7490C72F" w14:textId="77777777" w:rsidTr="00A81E02">
        <w:trPr>
          <w:jc w:val="center"/>
        </w:trPr>
        <w:tc>
          <w:tcPr>
            <w:tcW w:w="8784" w:type="dxa"/>
            <w:gridSpan w:val="14"/>
            <w:shd w:val="clear" w:color="auto" w:fill="auto"/>
          </w:tcPr>
          <w:p w14:paraId="57F03FBF" w14:textId="77777777" w:rsidR="005A42AA" w:rsidRPr="00D0162F" w:rsidRDefault="005A42AA" w:rsidP="00A81E02">
            <w:pPr>
              <w:pStyle w:val="TAN"/>
              <w:rPr>
                <w:rFonts w:cs="Arial"/>
                <w:bCs/>
              </w:rPr>
            </w:pPr>
            <w:r w:rsidRPr="00D0162F">
              <w:rPr>
                <w:rFonts w:cs="Arial"/>
              </w:rPr>
              <w:t xml:space="preserve">NOTE </w:t>
            </w:r>
            <w:r w:rsidRPr="00D0162F">
              <w:rPr>
                <w:rFonts w:cs="Arial"/>
                <w:bCs/>
              </w:rPr>
              <w:t>1:</w:t>
            </w:r>
            <w:r w:rsidRPr="00D0162F">
              <w:rPr>
                <w:rFonts w:cs="Arial"/>
                <w:bCs/>
              </w:rPr>
              <w:tab/>
              <w:t>RB</w:t>
            </w:r>
            <w:r w:rsidRPr="00D0162F">
              <w:rPr>
                <w:rFonts w:cs="Arial"/>
                <w:bCs/>
                <w:vertAlign w:val="subscript"/>
              </w:rPr>
              <w:t xml:space="preserve">a </w:t>
            </w:r>
            <w:r w:rsidRPr="00D0162F">
              <w:rPr>
                <w:rFonts w:cs="Arial"/>
                <w:bCs/>
              </w:rPr>
              <w:t>is the lowest PRB index to guarantee the BWP including SSB PRB index (RB</w:t>
            </w:r>
            <w:r w:rsidRPr="00D0162F">
              <w:rPr>
                <w:rFonts w:cs="Arial"/>
                <w:bCs/>
                <w:vertAlign w:val="subscript"/>
              </w:rPr>
              <w:t>J</w:t>
            </w:r>
            <w:r w:rsidRPr="00D0162F">
              <w:rPr>
                <w:rFonts w:cs="Arial"/>
                <w:bCs/>
              </w:rPr>
              <w:t>, RB</w:t>
            </w:r>
            <w:r w:rsidRPr="00D0162F">
              <w:rPr>
                <w:rFonts w:cs="Arial"/>
                <w:bCs/>
                <w:vertAlign w:val="subscript"/>
              </w:rPr>
              <w:t>J+1</w:t>
            </w:r>
            <w:r w:rsidRPr="00D0162F">
              <w:rPr>
                <w:rFonts w:cs="Arial"/>
                <w:bCs/>
              </w:rPr>
              <w:t>,.…, RB</w:t>
            </w:r>
            <w:r w:rsidRPr="00D0162F">
              <w:rPr>
                <w:rFonts w:cs="Arial"/>
                <w:bCs/>
                <w:vertAlign w:val="subscript"/>
              </w:rPr>
              <w:t>J+19</w:t>
            </w:r>
            <w:r w:rsidRPr="00D0162F">
              <w:rPr>
                <w:rFonts w:cs="Arial"/>
                <w:bCs/>
              </w:rPr>
              <w:t>) which is defined in Clause A.3.</w:t>
            </w:r>
          </w:p>
          <w:p w14:paraId="36CA6EE2" w14:textId="77777777" w:rsidR="005A42AA" w:rsidRPr="00D0162F" w:rsidRDefault="005A42AA" w:rsidP="00A81E02">
            <w:pPr>
              <w:pStyle w:val="TAN"/>
              <w:rPr>
                <w:rFonts w:cs="Arial"/>
              </w:rPr>
            </w:pPr>
            <w:r w:rsidRPr="00D0162F">
              <w:rPr>
                <w:rFonts w:cs="Arial"/>
              </w:rPr>
              <w:t xml:space="preserve">NOTE </w:t>
            </w:r>
            <w:r w:rsidRPr="00D0162F">
              <w:rPr>
                <w:rFonts w:cs="Arial"/>
                <w:bCs/>
              </w:rPr>
              <w:t>2:</w:t>
            </w:r>
            <w:r w:rsidRPr="00D0162F">
              <w:rPr>
                <w:rFonts w:cs="Arial"/>
                <w:bCs/>
              </w:rPr>
              <w:tab/>
              <w:t>RB</w:t>
            </w:r>
            <w:r w:rsidRPr="00D0162F">
              <w:rPr>
                <w:rFonts w:cs="Arial"/>
                <w:bCs/>
                <w:vertAlign w:val="subscript"/>
              </w:rPr>
              <w:t xml:space="preserve">b </w:t>
            </w:r>
            <w:r w:rsidRPr="00D0162F">
              <w:rPr>
                <w:rFonts w:cs="Arial"/>
                <w:bCs/>
              </w:rPr>
              <w:t xml:space="preserve">is the lowest PRB index to guarantee the BWP </w:t>
            </w:r>
            <w:r w:rsidRPr="00D0162F">
              <w:rPr>
                <w:rFonts w:cs="Arial"/>
              </w:rPr>
              <w:t>not fully overlapped with SSB PRB index (RB</w:t>
            </w:r>
            <w:r w:rsidRPr="00D0162F">
              <w:rPr>
                <w:rFonts w:cs="Arial"/>
                <w:vertAlign w:val="subscript"/>
              </w:rPr>
              <w:t>J</w:t>
            </w:r>
            <w:r w:rsidRPr="00D0162F">
              <w:rPr>
                <w:rFonts w:cs="Arial"/>
              </w:rPr>
              <w:t>, RB</w:t>
            </w:r>
            <w:r w:rsidRPr="00D0162F">
              <w:rPr>
                <w:rFonts w:cs="Arial"/>
                <w:vertAlign w:val="subscript"/>
              </w:rPr>
              <w:t>J+1</w:t>
            </w:r>
            <w:r w:rsidRPr="00D0162F">
              <w:rPr>
                <w:rFonts w:cs="Arial"/>
              </w:rPr>
              <w:t>,.…, RB</w:t>
            </w:r>
            <w:r w:rsidRPr="00D0162F">
              <w:rPr>
                <w:rFonts w:cs="Arial"/>
                <w:vertAlign w:val="subscript"/>
              </w:rPr>
              <w:t>J+19</w:t>
            </w:r>
            <w:r w:rsidRPr="00D0162F">
              <w:rPr>
                <w:rFonts w:cs="Arial"/>
              </w:rPr>
              <w:t>) which is defined in Clause A.3.</w:t>
            </w:r>
          </w:p>
          <w:p w14:paraId="0F0CAE8B" w14:textId="77777777" w:rsidR="005A42AA" w:rsidRPr="00D0162F" w:rsidRDefault="005A42AA" w:rsidP="00A81E02">
            <w:pPr>
              <w:pStyle w:val="TAN"/>
              <w:rPr>
                <w:rFonts w:cs="Arial"/>
              </w:rPr>
            </w:pPr>
            <w:r w:rsidRPr="00D0162F">
              <w:rPr>
                <w:rFonts w:cs="Arial"/>
              </w:rPr>
              <w:t xml:space="preserve">NOTE </w:t>
            </w:r>
            <w:r w:rsidRPr="00D0162F">
              <w:rPr>
                <w:rFonts w:cs="Arial"/>
                <w:bCs/>
              </w:rPr>
              <w:t>3:</w:t>
            </w:r>
            <w:r w:rsidRPr="00D0162F">
              <w:rPr>
                <w:rFonts w:cs="Arial"/>
                <w:bCs/>
              </w:rPr>
              <w:tab/>
              <w:t>RB</w:t>
            </w:r>
            <w:r w:rsidRPr="00D0162F">
              <w:rPr>
                <w:rFonts w:cs="Arial"/>
                <w:bCs/>
                <w:vertAlign w:val="subscript"/>
              </w:rPr>
              <w:t xml:space="preserve">c </w:t>
            </w:r>
            <w:r w:rsidRPr="00D0162F">
              <w:rPr>
                <w:rFonts w:cs="Arial"/>
                <w:bCs/>
              </w:rPr>
              <w:t>is the lowest PRB index to guarantee the BWP including SSB PRB index (RB</w:t>
            </w:r>
            <w:r w:rsidRPr="00D0162F">
              <w:rPr>
                <w:rFonts w:cs="Arial"/>
                <w:bCs/>
                <w:vertAlign w:val="subscript"/>
              </w:rPr>
              <w:t>J</w:t>
            </w:r>
            <w:r w:rsidRPr="00D0162F">
              <w:rPr>
                <w:rFonts w:cs="Arial"/>
                <w:bCs/>
              </w:rPr>
              <w:t>, RB</w:t>
            </w:r>
            <w:r w:rsidRPr="00D0162F">
              <w:rPr>
                <w:rFonts w:cs="Arial"/>
                <w:bCs/>
                <w:vertAlign w:val="subscript"/>
              </w:rPr>
              <w:t>J+1</w:t>
            </w:r>
            <w:r w:rsidRPr="00D0162F">
              <w:rPr>
                <w:rFonts w:cs="Arial"/>
                <w:bCs/>
              </w:rPr>
              <w:t>,.…, RB</w:t>
            </w:r>
            <w:r w:rsidRPr="00D0162F">
              <w:rPr>
                <w:rFonts w:cs="Arial"/>
                <w:bCs/>
                <w:vertAlign w:val="subscript"/>
              </w:rPr>
              <w:t>J+19</w:t>
            </w:r>
            <w:r w:rsidRPr="00D0162F">
              <w:rPr>
                <w:rFonts w:cs="Arial"/>
                <w:bCs/>
              </w:rPr>
              <w:t>) which is defined in Clause A.3A.</w:t>
            </w:r>
          </w:p>
        </w:tc>
      </w:tr>
    </w:tbl>
    <w:p w14:paraId="71365B38" w14:textId="77777777" w:rsidR="005A42AA" w:rsidRPr="00D0162F" w:rsidRDefault="005A42AA" w:rsidP="005A42AA"/>
    <w:p w14:paraId="4D566B01" w14:textId="77777777" w:rsidR="005A42AA" w:rsidRPr="00D0162F" w:rsidRDefault="005A42AA" w:rsidP="005A42AA">
      <w:pPr>
        <w:pStyle w:val="Heading2"/>
      </w:pPr>
      <w:r w:rsidRPr="00D0162F">
        <w:t>A.8A.2</w:t>
      </w:r>
      <w:r w:rsidRPr="00D0162F">
        <w:tab/>
        <w:t>Uplink BWP configurations</w:t>
      </w:r>
    </w:p>
    <w:p w14:paraId="381F5A22" w14:textId="77777777" w:rsidR="005A42AA" w:rsidRPr="00D0162F" w:rsidRDefault="005A42AA" w:rsidP="005A42AA">
      <w:pPr>
        <w:pStyle w:val="TH"/>
      </w:pPr>
      <w:r w:rsidRPr="00D0162F">
        <w:t>Table A.8A.2-1: Uplink BWP patterns for dedicated BWP configuration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543"/>
        <w:gridCol w:w="543"/>
        <w:gridCol w:w="544"/>
        <w:gridCol w:w="543"/>
        <w:gridCol w:w="544"/>
        <w:gridCol w:w="543"/>
        <w:gridCol w:w="543"/>
        <w:gridCol w:w="544"/>
        <w:gridCol w:w="543"/>
        <w:gridCol w:w="544"/>
        <w:gridCol w:w="543"/>
        <w:gridCol w:w="544"/>
      </w:tblGrid>
      <w:tr w:rsidR="005A42AA" w:rsidRPr="00D0162F" w14:paraId="080AC24B" w14:textId="77777777" w:rsidTr="00A81E02">
        <w:trPr>
          <w:jc w:val="center"/>
        </w:trPr>
        <w:tc>
          <w:tcPr>
            <w:tcW w:w="1696" w:type="dxa"/>
            <w:shd w:val="clear" w:color="auto" w:fill="auto"/>
          </w:tcPr>
          <w:p w14:paraId="25D1901D" w14:textId="77777777" w:rsidR="005A42AA" w:rsidRPr="00D0162F" w:rsidRDefault="005A42AA" w:rsidP="00A81E02">
            <w:pPr>
              <w:pStyle w:val="TAH"/>
            </w:pPr>
            <w:r w:rsidRPr="00D0162F">
              <w:t>BWP Parameters</w:t>
            </w:r>
          </w:p>
        </w:tc>
        <w:tc>
          <w:tcPr>
            <w:tcW w:w="567" w:type="dxa"/>
          </w:tcPr>
          <w:p w14:paraId="73926021" w14:textId="77777777" w:rsidR="005A42AA" w:rsidRPr="00D0162F" w:rsidRDefault="005A42AA" w:rsidP="00A81E02">
            <w:pPr>
              <w:pStyle w:val="TAH"/>
            </w:pPr>
            <w:r w:rsidRPr="00D0162F">
              <w:t>Unit</w:t>
            </w:r>
          </w:p>
        </w:tc>
        <w:tc>
          <w:tcPr>
            <w:tcW w:w="6521" w:type="dxa"/>
            <w:gridSpan w:val="12"/>
            <w:shd w:val="clear" w:color="auto" w:fill="auto"/>
          </w:tcPr>
          <w:p w14:paraId="517EC9A6" w14:textId="77777777" w:rsidR="005A42AA" w:rsidRPr="00D0162F" w:rsidRDefault="005A42AA" w:rsidP="00A81E02">
            <w:pPr>
              <w:pStyle w:val="TAH"/>
            </w:pPr>
            <w:r w:rsidRPr="00D0162F">
              <w:t>Values</w:t>
            </w:r>
          </w:p>
        </w:tc>
      </w:tr>
      <w:tr w:rsidR="005A42AA" w:rsidRPr="00D0162F" w14:paraId="2F40C1A5" w14:textId="77777777" w:rsidTr="00A81E02">
        <w:trPr>
          <w:jc w:val="center"/>
        </w:trPr>
        <w:tc>
          <w:tcPr>
            <w:tcW w:w="1696" w:type="dxa"/>
            <w:shd w:val="clear" w:color="auto" w:fill="auto"/>
          </w:tcPr>
          <w:p w14:paraId="1FCC7AAF" w14:textId="77777777" w:rsidR="005A42AA" w:rsidRPr="00D0162F" w:rsidRDefault="005A42AA" w:rsidP="00A81E02">
            <w:pPr>
              <w:pStyle w:val="TAH"/>
            </w:pPr>
            <w:r w:rsidRPr="00D0162F">
              <w:t>UL BWP</w:t>
            </w:r>
          </w:p>
        </w:tc>
        <w:tc>
          <w:tcPr>
            <w:tcW w:w="567" w:type="dxa"/>
          </w:tcPr>
          <w:p w14:paraId="028B5156" w14:textId="77777777" w:rsidR="005A42AA" w:rsidRPr="00D0162F" w:rsidRDefault="005A42AA" w:rsidP="00A81E02">
            <w:pPr>
              <w:pStyle w:val="TAH"/>
            </w:pPr>
          </w:p>
        </w:tc>
        <w:tc>
          <w:tcPr>
            <w:tcW w:w="2173" w:type="dxa"/>
            <w:gridSpan w:val="4"/>
            <w:shd w:val="clear" w:color="auto" w:fill="auto"/>
          </w:tcPr>
          <w:p w14:paraId="35BC07D7" w14:textId="77777777" w:rsidR="005A42AA" w:rsidRPr="00D0162F" w:rsidRDefault="005A42AA" w:rsidP="00A81E02">
            <w:pPr>
              <w:pStyle w:val="TAH"/>
            </w:pPr>
            <w:r w:rsidRPr="00D0162F">
              <w:t xml:space="preserve">ULBWP.1.1 </w:t>
            </w:r>
            <w:r w:rsidRPr="00D0162F">
              <w:rPr>
                <w:rFonts w:eastAsia="Yu Mincho"/>
                <w:bCs/>
                <w:color w:val="000000"/>
                <w:lang w:eastAsia="ko-KR"/>
              </w:rPr>
              <w:t>RedCap</w:t>
            </w:r>
          </w:p>
        </w:tc>
        <w:tc>
          <w:tcPr>
            <w:tcW w:w="2174" w:type="dxa"/>
            <w:gridSpan w:val="4"/>
            <w:shd w:val="clear" w:color="auto" w:fill="auto"/>
          </w:tcPr>
          <w:p w14:paraId="09859469" w14:textId="77777777" w:rsidR="005A42AA" w:rsidRPr="00D0162F" w:rsidRDefault="005A42AA" w:rsidP="00A81E02">
            <w:pPr>
              <w:pStyle w:val="TAH"/>
            </w:pPr>
            <w:r w:rsidRPr="00D0162F">
              <w:t xml:space="preserve">ULBWP.1.2 </w:t>
            </w:r>
            <w:r w:rsidRPr="00D0162F">
              <w:rPr>
                <w:rFonts w:eastAsia="Yu Mincho"/>
                <w:bCs/>
                <w:color w:val="000000"/>
                <w:lang w:eastAsia="ko-KR"/>
              </w:rPr>
              <w:t>RedCap</w:t>
            </w:r>
          </w:p>
        </w:tc>
        <w:tc>
          <w:tcPr>
            <w:tcW w:w="2174" w:type="dxa"/>
            <w:gridSpan w:val="4"/>
          </w:tcPr>
          <w:p w14:paraId="649B2755" w14:textId="77777777" w:rsidR="005A42AA" w:rsidRPr="00D0162F" w:rsidRDefault="005A42AA" w:rsidP="00A81E02">
            <w:pPr>
              <w:pStyle w:val="TAH"/>
            </w:pPr>
            <w:r w:rsidRPr="00D0162F">
              <w:t xml:space="preserve">ULBWP.1.3 </w:t>
            </w:r>
            <w:r w:rsidRPr="00D0162F">
              <w:rPr>
                <w:rFonts w:eastAsia="Yu Mincho"/>
                <w:bCs/>
                <w:color w:val="000000"/>
                <w:lang w:eastAsia="ko-KR"/>
              </w:rPr>
              <w:t>RedCap</w:t>
            </w:r>
          </w:p>
        </w:tc>
      </w:tr>
      <w:tr w:rsidR="005A42AA" w:rsidRPr="00D0162F" w14:paraId="1E551CF4" w14:textId="77777777" w:rsidTr="00A81E02">
        <w:trPr>
          <w:jc w:val="center"/>
        </w:trPr>
        <w:tc>
          <w:tcPr>
            <w:tcW w:w="1696" w:type="dxa"/>
            <w:shd w:val="clear" w:color="auto" w:fill="auto"/>
          </w:tcPr>
          <w:p w14:paraId="6251A1A5" w14:textId="77777777" w:rsidR="005A42AA" w:rsidRPr="00D0162F" w:rsidRDefault="005A42AA" w:rsidP="00A81E02">
            <w:pPr>
              <w:pStyle w:val="TAL"/>
            </w:pPr>
            <w:r w:rsidRPr="00D0162F">
              <w:t>Starting PRB index</w:t>
            </w:r>
          </w:p>
        </w:tc>
        <w:tc>
          <w:tcPr>
            <w:tcW w:w="567" w:type="dxa"/>
          </w:tcPr>
          <w:p w14:paraId="70B31473" w14:textId="77777777" w:rsidR="005A42AA" w:rsidRPr="00D0162F" w:rsidRDefault="005A42AA" w:rsidP="00A81E02">
            <w:pPr>
              <w:pStyle w:val="TAL"/>
            </w:pPr>
          </w:p>
        </w:tc>
        <w:tc>
          <w:tcPr>
            <w:tcW w:w="2173" w:type="dxa"/>
            <w:gridSpan w:val="4"/>
            <w:shd w:val="clear" w:color="auto" w:fill="auto"/>
          </w:tcPr>
          <w:p w14:paraId="212473FE" w14:textId="77777777" w:rsidR="005A42AA" w:rsidRPr="00D0162F" w:rsidRDefault="005A42AA" w:rsidP="00A81E02">
            <w:pPr>
              <w:pStyle w:val="TAL"/>
            </w:pPr>
            <w:r w:rsidRPr="00D0162F">
              <w:t>RB</w:t>
            </w:r>
            <w:r w:rsidRPr="00D0162F">
              <w:rPr>
                <w:vertAlign w:val="subscript"/>
                <w:lang w:eastAsia="zh-CN"/>
              </w:rPr>
              <w:t>a</w:t>
            </w:r>
            <w:r w:rsidRPr="00D0162F">
              <w:t xml:space="preserve"> </w:t>
            </w:r>
            <w:r w:rsidRPr="00D0162F">
              <w:rPr>
                <w:vertAlign w:val="superscript"/>
              </w:rPr>
              <w:t>Note 1</w:t>
            </w:r>
          </w:p>
        </w:tc>
        <w:tc>
          <w:tcPr>
            <w:tcW w:w="2174" w:type="dxa"/>
            <w:gridSpan w:val="4"/>
          </w:tcPr>
          <w:p w14:paraId="0E82A6A0" w14:textId="77777777" w:rsidR="005A42AA" w:rsidRPr="00D0162F" w:rsidRDefault="005A42AA" w:rsidP="00A81E02">
            <w:pPr>
              <w:pStyle w:val="TAL"/>
            </w:pPr>
            <w:r w:rsidRPr="00D0162F">
              <w:t>RB</w:t>
            </w:r>
            <w:r w:rsidRPr="00D0162F">
              <w:rPr>
                <w:vertAlign w:val="subscript"/>
              </w:rPr>
              <w:t xml:space="preserve">b </w:t>
            </w:r>
            <w:r w:rsidRPr="00D0162F">
              <w:rPr>
                <w:vertAlign w:val="superscript"/>
              </w:rPr>
              <w:t>Note 2</w:t>
            </w:r>
          </w:p>
        </w:tc>
        <w:tc>
          <w:tcPr>
            <w:tcW w:w="2174" w:type="dxa"/>
            <w:gridSpan w:val="4"/>
          </w:tcPr>
          <w:p w14:paraId="453F0950" w14:textId="77777777" w:rsidR="005A42AA" w:rsidRPr="00D0162F" w:rsidRDefault="005A42AA" w:rsidP="00A81E02">
            <w:pPr>
              <w:pStyle w:val="TAL"/>
            </w:pPr>
            <w:r w:rsidRPr="00D0162F">
              <w:t>RB</w:t>
            </w:r>
            <w:r w:rsidRPr="00D0162F">
              <w:rPr>
                <w:vertAlign w:val="subscript"/>
              </w:rPr>
              <w:t xml:space="preserve">c </w:t>
            </w:r>
            <w:r w:rsidRPr="00D0162F">
              <w:rPr>
                <w:vertAlign w:val="superscript"/>
              </w:rPr>
              <w:t>Note 3</w:t>
            </w:r>
          </w:p>
        </w:tc>
      </w:tr>
      <w:tr w:rsidR="005A42AA" w:rsidRPr="00D0162F" w14:paraId="6FA17A2A" w14:textId="77777777" w:rsidTr="00A81E02">
        <w:trPr>
          <w:jc w:val="center"/>
        </w:trPr>
        <w:tc>
          <w:tcPr>
            <w:tcW w:w="1696" w:type="dxa"/>
            <w:shd w:val="clear" w:color="auto" w:fill="auto"/>
          </w:tcPr>
          <w:p w14:paraId="42447CC8" w14:textId="77777777" w:rsidR="005A42AA" w:rsidRPr="00D0162F" w:rsidRDefault="005A42AA" w:rsidP="00A81E02">
            <w:pPr>
              <w:pStyle w:val="TAL"/>
            </w:pPr>
            <w:r w:rsidRPr="00D0162F">
              <w:t>SSB SCS</w:t>
            </w:r>
          </w:p>
        </w:tc>
        <w:tc>
          <w:tcPr>
            <w:tcW w:w="567" w:type="dxa"/>
          </w:tcPr>
          <w:p w14:paraId="5873CAB7" w14:textId="77777777" w:rsidR="005A42AA" w:rsidRPr="00D0162F" w:rsidRDefault="005A42AA" w:rsidP="00A81E02">
            <w:pPr>
              <w:pStyle w:val="TAL"/>
            </w:pPr>
            <w:r w:rsidRPr="00D0162F">
              <w:t>kHz</w:t>
            </w:r>
          </w:p>
        </w:tc>
        <w:tc>
          <w:tcPr>
            <w:tcW w:w="543" w:type="dxa"/>
            <w:shd w:val="clear" w:color="auto" w:fill="auto"/>
          </w:tcPr>
          <w:p w14:paraId="6D34A1F3" w14:textId="77777777" w:rsidR="005A42AA" w:rsidRPr="00D0162F" w:rsidRDefault="005A42AA" w:rsidP="00A81E02">
            <w:pPr>
              <w:pStyle w:val="TAL"/>
            </w:pPr>
            <w:r w:rsidRPr="00D0162F">
              <w:t>15</w:t>
            </w:r>
          </w:p>
        </w:tc>
        <w:tc>
          <w:tcPr>
            <w:tcW w:w="543" w:type="dxa"/>
          </w:tcPr>
          <w:p w14:paraId="1735CE75" w14:textId="77777777" w:rsidR="005A42AA" w:rsidRPr="00D0162F" w:rsidRDefault="005A42AA" w:rsidP="00A81E02">
            <w:pPr>
              <w:pStyle w:val="TAL"/>
            </w:pPr>
            <w:r w:rsidRPr="00D0162F">
              <w:t>30</w:t>
            </w:r>
          </w:p>
        </w:tc>
        <w:tc>
          <w:tcPr>
            <w:tcW w:w="544" w:type="dxa"/>
          </w:tcPr>
          <w:p w14:paraId="063E16A1" w14:textId="77777777" w:rsidR="005A42AA" w:rsidRPr="00D0162F" w:rsidRDefault="005A42AA" w:rsidP="00A81E02">
            <w:pPr>
              <w:pStyle w:val="TAL"/>
            </w:pPr>
            <w:r w:rsidRPr="00D0162F">
              <w:t>120</w:t>
            </w:r>
          </w:p>
        </w:tc>
        <w:tc>
          <w:tcPr>
            <w:tcW w:w="543" w:type="dxa"/>
          </w:tcPr>
          <w:p w14:paraId="16F6D3D7" w14:textId="77777777" w:rsidR="005A42AA" w:rsidRPr="00D0162F" w:rsidRDefault="005A42AA" w:rsidP="00A81E02">
            <w:pPr>
              <w:pStyle w:val="TAL"/>
            </w:pPr>
            <w:r w:rsidRPr="00D0162F">
              <w:t>240</w:t>
            </w:r>
          </w:p>
        </w:tc>
        <w:tc>
          <w:tcPr>
            <w:tcW w:w="544" w:type="dxa"/>
          </w:tcPr>
          <w:p w14:paraId="16299F2C" w14:textId="77777777" w:rsidR="005A42AA" w:rsidRPr="00D0162F" w:rsidRDefault="005A42AA" w:rsidP="00A81E02">
            <w:pPr>
              <w:pStyle w:val="TAL"/>
            </w:pPr>
            <w:r w:rsidRPr="00D0162F">
              <w:t>15</w:t>
            </w:r>
          </w:p>
        </w:tc>
        <w:tc>
          <w:tcPr>
            <w:tcW w:w="543" w:type="dxa"/>
          </w:tcPr>
          <w:p w14:paraId="55CC1A13" w14:textId="77777777" w:rsidR="005A42AA" w:rsidRPr="00D0162F" w:rsidRDefault="005A42AA" w:rsidP="00A81E02">
            <w:pPr>
              <w:pStyle w:val="TAL"/>
            </w:pPr>
            <w:r w:rsidRPr="00D0162F">
              <w:t>30</w:t>
            </w:r>
          </w:p>
        </w:tc>
        <w:tc>
          <w:tcPr>
            <w:tcW w:w="543" w:type="dxa"/>
          </w:tcPr>
          <w:p w14:paraId="1211227F" w14:textId="77777777" w:rsidR="005A42AA" w:rsidRPr="00D0162F" w:rsidRDefault="005A42AA" w:rsidP="00A81E02">
            <w:pPr>
              <w:pStyle w:val="TAL"/>
            </w:pPr>
            <w:r w:rsidRPr="00D0162F">
              <w:t>120</w:t>
            </w:r>
          </w:p>
        </w:tc>
        <w:tc>
          <w:tcPr>
            <w:tcW w:w="544" w:type="dxa"/>
          </w:tcPr>
          <w:p w14:paraId="36652293" w14:textId="77777777" w:rsidR="005A42AA" w:rsidRPr="00D0162F" w:rsidRDefault="005A42AA" w:rsidP="00A81E02">
            <w:pPr>
              <w:pStyle w:val="TAL"/>
            </w:pPr>
            <w:r w:rsidRPr="00D0162F">
              <w:t>240</w:t>
            </w:r>
          </w:p>
        </w:tc>
        <w:tc>
          <w:tcPr>
            <w:tcW w:w="543" w:type="dxa"/>
          </w:tcPr>
          <w:p w14:paraId="60EC4355" w14:textId="77777777" w:rsidR="005A42AA" w:rsidRPr="00D0162F" w:rsidRDefault="005A42AA" w:rsidP="00A81E02">
            <w:pPr>
              <w:pStyle w:val="TAL"/>
            </w:pPr>
            <w:r w:rsidRPr="00D0162F">
              <w:t>15</w:t>
            </w:r>
          </w:p>
        </w:tc>
        <w:tc>
          <w:tcPr>
            <w:tcW w:w="544" w:type="dxa"/>
          </w:tcPr>
          <w:p w14:paraId="62DFFD3A" w14:textId="77777777" w:rsidR="005A42AA" w:rsidRPr="00D0162F" w:rsidRDefault="005A42AA" w:rsidP="00A81E02">
            <w:pPr>
              <w:pStyle w:val="TAL"/>
            </w:pPr>
            <w:r w:rsidRPr="00D0162F">
              <w:t>30</w:t>
            </w:r>
          </w:p>
        </w:tc>
        <w:tc>
          <w:tcPr>
            <w:tcW w:w="543" w:type="dxa"/>
          </w:tcPr>
          <w:p w14:paraId="460282BF" w14:textId="77777777" w:rsidR="005A42AA" w:rsidRPr="00D0162F" w:rsidRDefault="005A42AA" w:rsidP="00A81E02">
            <w:pPr>
              <w:pStyle w:val="TAL"/>
            </w:pPr>
            <w:r w:rsidRPr="00D0162F">
              <w:t>120</w:t>
            </w:r>
          </w:p>
        </w:tc>
        <w:tc>
          <w:tcPr>
            <w:tcW w:w="544" w:type="dxa"/>
          </w:tcPr>
          <w:p w14:paraId="695EA9B5" w14:textId="77777777" w:rsidR="005A42AA" w:rsidRPr="00D0162F" w:rsidRDefault="005A42AA" w:rsidP="00A81E02">
            <w:pPr>
              <w:pStyle w:val="TAL"/>
            </w:pPr>
            <w:r w:rsidRPr="00D0162F">
              <w:t>240</w:t>
            </w:r>
          </w:p>
        </w:tc>
      </w:tr>
      <w:tr w:rsidR="005A42AA" w:rsidRPr="00D0162F" w14:paraId="54AF4583" w14:textId="77777777" w:rsidTr="00A81E02">
        <w:trPr>
          <w:jc w:val="center"/>
        </w:trPr>
        <w:tc>
          <w:tcPr>
            <w:tcW w:w="1696" w:type="dxa"/>
            <w:shd w:val="clear" w:color="auto" w:fill="auto"/>
          </w:tcPr>
          <w:p w14:paraId="20D88F4D" w14:textId="77777777" w:rsidR="005A42AA" w:rsidRPr="00D0162F" w:rsidRDefault="005A42AA" w:rsidP="00A81E02">
            <w:pPr>
              <w:pStyle w:val="TAL"/>
            </w:pPr>
            <w:r w:rsidRPr="00D0162F">
              <w:t>Bandwidth</w:t>
            </w:r>
          </w:p>
        </w:tc>
        <w:tc>
          <w:tcPr>
            <w:tcW w:w="567" w:type="dxa"/>
          </w:tcPr>
          <w:p w14:paraId="2EFE4222" w14:textId="77777777" w:rsidR="005A42AA" w:rsidRPr="00D0162F" w:rsidRDefault="005A42AA" w:rsidP="00A81E02">
            <w:pPr>
              <w:pStyle w:val="TAL"/>
            </w:pPr>
            <w:r w:rsidRPr="00D0162F">
              <w:t>RB</w:t>
            </w:r>
          </w:p>
        </w:tc>
        <w:tc>
          <w:tcPr>
            <w:tcW w:w="543" w:type="dxa"/>
            <w:shd w:val="clear" w:color="auto" w:fill="auto"/>
          </w:tcPr>
          <w:p w14:paraId="6B3BDEED" w14:textId="77777777" w:rsidR="005A42AA" w:rsidRPr="00D0162F" w:rsidRDefault="005A42AA" w:rsidP="00A81E02">
            <w:pPr>
              <w:pStyle w:val="TAL"/>
            </w:pPr>
            <w:r w:rsidRPr="00D0162F">
              <w:t>25</w:t>
            </w:r>
          </w:p>
        </w:tc>
        <w:tc>
          <w:tcPr>
            <w:tcW w:w="543" w:type="dxa"/>
          </w:tcPr>
          <w:p w14:paraId="72E41C5C" w14:textId="2EEC5E96" w:rsidR="005A42AA" w:rsidRPr="00D0162F" w:rsidRDefault="00A25504" w:rsidP="00A81E02">
            <w:pPr>
              <w:pStyle w:val="TAL"/>
            </w:pPr>
            <w:r w:rsidRPr="00D0162F">
              <w:t>25</w:t>
            </w:r>
          </w:p>
        </w:tc>
        <w:tc>
          <w:tcPr>
            <w:tcW w:w="544" w:type="dxa"/>
          </w:tcPr>
          <w:p w14:paraId="3420F5C6" w14:textId="77777777" w:rsidR="005A42AA" w:rsidRPr="00D0162F" w:rsidRDefault="005A42AA" w:rsidP="00A81E02">
            <w:pPr>
              <w:pStyle w:val="TAL"/>
            </w:pPr>
            <w:r w:rsidRPr="00D0162F">
              <w:t>32</w:t>
            </w:r>
          </w:p>
        </w:tc>
        <w:tc>
          <w:tcPr>
            <w:tcW w:w="543" w:type="dxa"/>
          </w:tcPr>
          <w:p w14:paraId="6F818C9C" w14:textId="77777777" w:rsidR="005A42AA" w:rsidRPr="00D0162F" w:rsidRDefault="005A42AA" w:rsidP="00A81E02">
            <w:pPr>
              <w:pStyle w:val="TAL"/>
            </w:pPr>
            <w:r w:rsidRPr="00D0162F">
              <w:t>16</w:t>
            </w:r>
          </w:p>
        </w:tc>
        <w:tc>
          <w:tcPr>
            <w:tcW w:w="544" w:type="dxa"/>
          </w:tcPr>
          <w:p w14:paraId="57FC3B26" w14:textId="77777777" w:rsidR="005A42AA" w:rsidRPr="00D0162F" w:rsidRDefault="005A42AA" w:rsidP="00A81E02">
            <w:pPr>
              <w:pStyle w:val="TAL"/>
            </w:pPr>
            <w:r w:rsidRPr="00D0162F">
              <w:t>25</w:t>
            </w:r>
          </w:p>
        </w:tc>
        <w:tc>
          <w:tcPr>
            <w:tcW w:w="543" w:type="dxa"/>
          </w:tcPr>
          <w:p w14:paraId="02761207" w14:textId="3CF577A2" w:rsidR="005A42AA" w:rsidRPr="00D0162F" w:rsidRDefault="00A25504" w:rsidP="00A81E02">
            <w:pPr>
              <w:pStyle w:val="TAL"/>
            </w:pPr>
            <w:r w:rsidRPr="00D0162F">
              <w:t>25</w:t>
            </w:r>
          </w:p>
        </w:tc>
        <w:tc>
          <w:tcPr>
            <w:tcW w:w="543" w:type="dxa"/>
          </w:tcPr>
          <w:p w14:paraId="069E3544" w14:textId="77777777" w:rsidR="005A42AA" w:rsidRPr="00D0162F" w:rsidRDefault="005A42AA" w:rsidP="00A81E02">
            <w:pPr>
              <w:pStyle w:val="TAL"/>
            </w:pPr>
            <w:r w:rsidRPr="00D0162F">
              <w:t>32</w:t>
            </w:r>
          </w:p>
        </w:tc>
        <w:tc>
          <w:tcPr>
            <w:tcW w:w="544" w:type="dxa"/>
          </w:tcPr>
          <w:p w14:paraId="7E6E374F" w14:textId="77777777" w:rsidR="005A42AA" w:rsidRPr="00D0162F" w:rsidRDefault="005A42AA" w:rsidP="00A81E02">
            <w:pPr>
              <w:pStyle w:val="TAL"/>
            </w:pPr>
            <w:r w:rsidRPr="00D0162F">
              <w:t>16</w:t>
            </w:r>
          </w:p>
        </w:tc>
        <w:tc>
          <w:tcPr>
            <w:tcW w:w="543" w:type="dxa"/>
          </w:tcPr>
          <w:p w14:paraId="654CDF14" w14:textId="4FF4B75A" w:rsidR="005A42AA" w:rsidRPr="00D0162F" w:rsidRDefault="00A25504" w:rsidP="00A81E02">
            <w:pPr>
              <w:pStyle w:val="TAL"/>
            </w:pPr>
            <w:del w:id="547" w:author="0449" w:date="2024-04-16T13:38:00Z">
              <w:r w:rsidRPr="00D0162F" w:rsidDel="00B52C27">
                <w:delText>52</w:delText>
              </w:r>
            </w:del>
            <w:ins w:id="548" w:author="0449" w:date="2024-04-16T13:38:00Z">
              <w:r w:rsidR="00B52C27" w:rsidRPr="00B52C27">
                <w:t>25</w:t>
              </w:r>
            </w:ins>
          </w:p>
        </w:tc>
        <w:tc>
          <w:tcPr>
            <w:tcW w:w="544" w:type="dxa"/>
          </w:tcPr>
          <w:p w14:paraId="5116E9E4" w14:textId="2233AA64" w:rsidR="005A42AA" w:rsidRPr="00D0162F" w:rsidRDefault="005A42AA" w:rsidP="00A81E02">
            <w:pPr>
              <w:pStyle w:val="TAL"/>
            </w:pPr>
            <w:del w:id="549" w:author="0449" w:date="2024-04-16T13:38:00Z">
              <w:r w:rsidRPr="00D0162F" w:rsidDel="00B52C27">
                <w:delText>51</w:delText>
              </w:r>
            </w:del>
            <w:ins w:id="550" w:author="0449" w:date="2024-04-16T13:38:00Z">
              <w:r w:rsidR="00B52C27" w:rsidRPr="00B52C27">
                <w:t>25</w:t>
              </w:r>
            </w:ins>
          </w:p>
        </w:tc>
        <w:tc>
          <w:tcPr>
            <w:tcW w:w="543" w:type="dxa"/>
          </w:tcPr>
          <w:p w14:paraId="7717B1AE" w14:textId="06912EFF" w:rsidR="005A42AA" w:rsidRPr="00D0162F" w:rsidRDefault="00A25504" w:rsidP="00A81E02">
            <w:pPr>
              <w:pStyle w:val="TAL"/>
            </w:pPr>
            <w:del w:id="551" w:author="0449" w:date="2024-04-16T13:38:00Z">
              <w:r w:rsidRPr="00D0162F" w:rsidDel="00B52C27">
                <w:delText>66</w:delText>
              </w:r>
            </w:del>
            <w:ins w:id="552" w:author="0449" w:date="2024-04-16T13:38:00Z">
              <w:r w:rsidR="00B52C27" w:rsidRPr="00B52C27">
                <w:t>32</w:t>
              </w:r>
            </w:ins>
          </w:p>
        </w:tc>
        <w:tc>
          <w:tcPr>
            <w:tcW w:w="544" w:type="dxa"/>
          </w:tcPr>
          <w:p w14:paraId="630868F4" w14:textId="1AF1D30B" w:rsidR="005A42AA" w:rsidRPr="00D0162F" w:rsidRDefault="00A25504" w:rsidP="00A81E02">
            <w:pPr>
              <w:pStyle w:val="TAL"/>
            </w:pPr>
            <w:del w:id="553" w:author="0449" w:date="2024-04-16T13:38:00Z">
              <w:r w:rsidRPr="00D0162F" w:rsidDel="00B52C27">
                <w:delText>32</w:delText>
              </w:r>
            </w:del>
            <w:ins w:id="554" w:author="0449" w:date="2024-04-16T13:38:00Z">
              <w:r w:rsidR="00B52C27" w:rsidRPr="00B52C27">
                <w:t>16</w:t>
              </w:r>
            </w:ins>
          </w:p>
        </w:tc>
      </w:tr>
      <w:tr w:rsidR="005A42AA" w:rsidRPr="00D0162F" w14:paraId="6921B1D7" w14:textId="77777777" w:rsidTr="00A81E02">
        <w:trPr>
          <w:jc w:val="center"/>
        </w:trPr>
        <w:tc>
          <w:tcPr>
            <w:tcW w:w="8784" w:type="dxa"/>
            <w:gridSpan w:val="14"/>
            <w:shd w:val="clear" w:color="auto" w:fill="auto"/>
          </w:tcPr>
          <w:p w14:paraId="630A8981" w14:textId="77777777" w:rsidR="005A42AA" w:rsidRPr="00D0162F" w:rsidRDefault="005A42AA" w:rsidP="00A81E02">
            <w:pPr>
              <w:pStyle w:val="TAN"/>
              <w:rPr>
                <w:rFonts w:cs="Arial"/>
                <w:bCs/>
              </w:rPr>
            </w:pPr>
            <w:r w:rsidRPr="00D0162F">
              <w:rPr>
                <w:rFonts w:cs="Arial"/>
              </w:rPr>
              <w:t xml:space="preserve">NOTE </w:t>
            </w:r>
            <w:r w:rsidRPr="00D0162F">
              <w:rPr>
                <w:rFonts w:cs="Arial"/>
                <w:bCs/>
              </w:rPr>
              <w:t>1:</w:t>
            </w:r>
            <w:r w:rsidRPr="00D0162F">
              <w:rPr>
                <w:rFonts w:cs="Arial"/>
                <w:bCs/>
              </w:rPr>
              <w:tab/>
              <w:t>RB</w:t>
            </w:r>
            <w:r w:rsidRPr="00D0162F">
              <w:rPr>
                <w:rFonts w:cs="Arial"/>
                <w:bCs/>
                <w:vertAlign w:val="subscript"/>
              </w:rPr>
              <w:t xml:space="preserve">a </w:t>
            </w:r>
            <w:r w:rsidRPr="00D0162F">
              <w:rPr>
                <w:rFonts w:cs="Arial"/>
                <w:bCs/>
              </w:rPr>
              <w:t>is the same as RB</w:t>
            </w:r>
            <w:r w:rsidRPr="00D0162F">
              <w:rPr>
                <w:rFonts w:cs="Arial"/>
                <w:bCs/>
                <w:vertAlign w:val="subscript"/>
              </w:rPr>
              <w:t xml:space="preserve">a </w:t>
            </w:r>
            <w:r w:rsidRPr="00D0162F">
              <w:rPr>
                <w:rFonts w:cs="Arial"/>
                <w:bCs/>
              </w:rPr>
              <w:t>for DLBWP.1.1 RedCap.</w:t>
            </w:r>
          </w:p>
          <w:p w14:paraId="264A0EAE" w14:textId="77777777" w:rsidR="005A42AA" w:rsidRPr="00D0162F" w:rsidRDefault="005A42AA" w:rsidP="00A81E02">
            <w:pPr>
              <w:pStyle w:val="TAN"/>
              <w:rPr>
                <w:rFonts w:cs="Arial"/>
                <w:bCs/>
              </w:rPr>
            </w:pPr>
            <w:r w:rsidRPr="00D0162F">
              <w:rPr>
                <w:rFonts w:cs="Arial"/>
              </w:rPr>
              <w:t xml:space="preserve">NOTE </w:t>
            </w:r>
            <w:r w:rsidRPr="00D0162F">
              <w:rPr>
                <w:rFonts w:cs="Arial"/>
                <w:bCs/>
              </w:rPr>
              <w:t>2:</w:t>
            </w:r>
            <w:r w:rsidRPr="00D0162F">
              <w:rPr>
                <w:rFonts w:cs="Arial"/>
                <w:bCs/>
              </w:rPr>
              <w:tab/>
              <w:t>RB</w:t>
            </w:r>
            <w:r w:rsidRPr="00D0162F">
              <w:rPr>
                <w:rFonts w:cs="Arial"/>
                <w:bCs/>
                <w:vertAlign w:val="subscript"/>
              </w:rPr>
              <w:t>b</w:t>
            </w:r>
            <w:r w:rsidRPr="00D0162F">
              <w:rPr>
                <w:rFonts w:cs="Arial"/>
                <w:bCs/>
              </w:rPr>
              <w:t xml:space="preserve"> is the same as RB</w:t>
            </w:r>
            <w:r w:rsidRPr="00D0162F">
              <w:rPr>
                <w:rFonts w:cs="Arial"/>
                <w:bCs/>
                <w:vertAlign w:val="subscript"/>
              </w:rPr>
              <w:t>b</w:t>
            </w:r>
            <w:r w:rsidRPr="00D0162F">
              <w:rPr>
                <w:rFonts w:cs="Arial"/>
                <w:bCs/>
              </w:rPr>
              <w:t xml:space="preserve"> for DLBWP.1.2 RedCap.</w:t>
            </w:r>
          </w:p>
          <w:p w14:paraId="0221E382" w14:textId="77777777" w:rsidR="005A42AA" w:rsidRPr="00D0162F" w:rsidRDefault="005A42AA" w:rsidP="00A81E02">
            <w:pPr>
              <w:pStyle w:val="TAN"/>
              <w:rPr>
                <w:rFonts w:cs="Arial"/>
              </w:rPr>
            </w:pPr>
            <w:r w:rsidRPr="00D0162F">
              <w:rPr>
                <w:rFonts w:cs="Arial"/>
              </w:rPr>
              <w:t xml:space="preserve">NOTE </w:t>
            </w:r>
            <w:r w:rsidRPr="00D0162F">
              <w:rPr>
                <w:rFonts w:cs="Arial"/>
                <w:bCs/>
              </w:rPr>
              <w:t>3:</w:t>
            </w:r>
            <w:r w:rsidRPr="00D0162F">
              <w:rPr>
                <w:rFonts w:cs="Arial"/>
                <w:bCs/>
              </w:rPr>
              <w:tab/>
              <w:t>RB</w:t>
            </w:r>
            <w:r w:rsidRPr="00D0162F">
              <w:rPr>
                <w:rFonts w:cs="Arial"/>
                <w:bCs/>
                <w:vertAlign w:val="subscript"/>
              </w:rPr>
              <w:t>c</w:t>
            </w:r>
            <w:r w:rsidRPr="00D0162F">
              <w:rPr>
                <w:rFonts w:cs="Arial"/>
                <w:bCs/>
              </w:rPr>
              <w:t xml:space="preserve"> is the same as RB</w:t>
            </w:r>
            <w:r w:rsidRPr="00D0162F">
              <w:rPr>
                <w:rFonts w:cs="Arial"/>
                <w:bCs/>
                <w:vertAlign w:val="subscript"/>
              </w:rPr>
              <w:t>c</w:t>
            </w:r>
            <w:r w:rsidRPr="00D0162F">
              <w:rPr>
                <w:rFonts w:cs="Arial"/>
                <w:bCs/>
              </w:rPr>
              <w:t xml:space="preserve"> for DLBWP.1.3 RedCap.</w:t>
            </w:r>
          </w:p>
        </w:tc>
      </w:tr>
    </w:tbl>
    <w:p w14:paraId="4392452D" w14:textId="77777777" w:rsidR="005A42AA" w:rsidRPr="00D0162F" w:rsidRDefault="005A42AA" w:rsidP="00F21A71"/>
    <w:p w14:paraId="0B87863E" w14:textId="11D21592" w:rsidR="00AB67FA" w:rsidRPr="00D0162F" w:rsidRDefault="00AB67FA" w:rsidP="00AB67FA">
      <w:pPr>
        <w:pStyle w:val="Heading1"/>
      </w:pPr>
      <w:r w:rsidRPr="00D0162F">
        <w:t>A.9</w:t>
      </w:r>
      <w:r w:rsidRPr="00D0162F">
        <w:tab/>
        <w:t>Angle of Arrival (AoA) for FR2 RRM test cases</w:t>
      </w:r>
    </w:p>
    <w:p w14:paraId="6935A28E" w14:textId="48E8DF3C" w:rsidR="00AB67FA" w:rsidRPr="00D0162F" w:rsidRDefault="00AB67FA" w:rsidP="00AB67FA">
      <w:pPr>
        <w:rPr>
          <w:rFonts w:cs="v4.2.0"/>
        </w:rPr>
      </w:pPr>
      <w:r w:rsidRPr="00D0162F">
        <w:rPr>
          <w:rFonts w:cs="v4.2.0"/>
        </w:rPr>
        <w:t xml:space="preserve">This clause specifies the AoA setups for FR2 RRM test cases in </w:t>
      </w:r>
      <w:r w:rsidR="006E0A54" w:rsidRPr="00D0162F">
        <w:rPr>
          <w:rFonts w:cs="v4.2.0"/>
        </w:rPr>
        <w:t>clause</w:t>
      </w:r>
      <w:r w:rsidRPr="00D0162F">
        <w:rPr>
          <w:rFonts w:cs="v4.2.0"/>
        </w:rPr>
        <w:t xml:space="preserve"> 5 and 7. The applicable AoA setup is defined in each test case in </w:t>
      </w:r>
      <w:r w:rsidR="006E0A54" w:rsidRPr="00D0162F">
        <w:rPr>
          <w:rFonts w:cs="v4.2.0"/>
        </w:rPr>
        <w:t>clause</w:t>
      </w:r>
      <w:r w:rsidRPr="00D0162F">
        <w:rPr>
          <w:rFonts w:cs="v4.2.0"/>
        </w:rPr>
        <w:t xml:space="preserve"> 5 and 7.</w:t>
      </w:r>
    </w:p>
    <w:p w14:paraId="49AA1DF7" w14:textId="77777777" w:rsidR="00AB67FA" w:rsidRPr="00D0162F" w:rsidRDefault="00AB67FA" w:rsidP="00AB67FA">
      <w:pPr>
        <w:pStyle w:val="Heading2"/>
      </w:pPr>
      <w:r w:rsidRPr="00D0162F">
        <w:t>A.9.1</w:t>
      </w:r>
      <w:r w:rsidRPr="00D0162F">
        <w:tab/>
        <w:t>Setup 1: Single AoA in Rx beam peak direction</w:t>
      </w:r>
    </w:p>
    <w:p w14:paraId="1E4C7AA7" w14:textId="77777777" w:rsidR="00AB67FA" w:rsidRPr="00D0162F" w:rsidRDefault="00AB67FA" w:rsidP="00AB67FA">
      <w:r w:rsidRPr="00D0162F">
        <w:t>There is only one active probe in the test. The DL signals, and noise if applicable, transmitted from the probe, are aligned to the UE Rx beam peak direction (as defined in TS 38.101-2 [3]).</w:t>
      </w:r>
    </w:p>
    <w:p w14:paraId="770A1E0C" w14:textId="77777777" w:rsidR="00AB67FA" w:rsidRPr="00D0162F" w:rsidRDefault="00AB67FA" w:rsidP="00AB67FA">
      <w:pPr>
        <w:pStyle w:val="Heading2"/>
      </w:pPr>
      <w:r w:rsidRPr="00D0162F">
        <w:t>A.9.2</w:t>
      </w:r>
      <w:r w:rsidRPr="00D0162F">
        <w:tab/>
        <w:t>Setup 2: Single AoA in non Rx beam peak direction</w:t>
      </w:r>
    </w:p>
    <w:p w14:paraId="5A2FBA34" w14:textId="77777777" w:rsidR="00AB67FA" w:rsidRPr="00D0162F" w:rsidRDefault="00AB67FA" w:rsidP="00AB67FA">
      <w:pPr>
        <w:pStyle w:val="Heading3"/>
      </w:pPr>
      <w:r w:rsidRPr="00D0162F">
        <w:t>A.9.2.1</w:t>
      </w:r>
      <w:r w:rsidRPr="00D0162F">
        <w:tab/>
        <w:t>Setup 2a: Single AoA in non Rx beam peak direction without change in direction</w:t>
      </w:r>
    </w:p>
    <w:p w14:paraId="740742DD" w14:textId="77777777" w:rsidR="00AB67FA" w:rsidRPr="00D0162F" w:rsidRDefault="00AB67FA" w:rsidP="00AB67FA">
      <w:r w:rsidRPr="00D0162F">
        <w:t>There is only one active probe in the test. The DL signals, and noise if applicable, transmitted from the probe, align to a direction (AoA) which is from the set of directions corresponding to the EIS spherical coverage percentile of the DUT as defined in clause 7.3.4 of TS 38.101-2 [3] for each UE power class. The direction (AoA) of the signals shall not be changed between test iterations.</w:t>
      </w:r>
    </w:p>
    <w:p w14:paraId="559D20A7" w14:textId="77777777" w:rsidR="00AB67FA" w:rsidRPr="00D0162F" w:rsidRDefault="00AB67FA" w:rsidP="00AB67FA">
      <w:pPr>
        <w:pStyle w:val="Heading3"/>
      </w:pPr>
      <w:r w:rsidRPr="00D0162F">
        <w:t>A.9.2.2</w:t>
      </w:r>
      <w:r w:rsidRPr="00D0162F">
        <w:tab/>
        <w:t>Setup 2b: Single AoA in non Rx beam peak direction with change in direction</w:t>
      </w:r>
    </w:p>
    <w:p w14:paraId="07FA96FD" w14:textId="77777777" w:rsidR="00AB67FA" w:rsidRPr="00D0162F" w:rsidRDefault="00AB67FA" w:rsidP="00AB67FA">
      <w:r w:rsidRPr="00D0162F">
        <w:t>There is only one active probe in the test. The DL signals, and noise if applicable, transmitted from the probe, align to a direction (AoA) which is from the set of directions corresponding to the EIS spherical coverage percentile of the DUT as defined in clause 7.3.4 of TS 38.101-2 [3] for each UE power class. For UE power class 3, the direction (AoA) of the signals shall be changed for each test iteration (for UE power classes other than 3, this is FFS). Unless otherwise specified by the test case, the TE shall alternate between a minimum of 33 different AoAs. The minimum separation between AoAs used in consecutive iterations shall be 30° in great-circle distance.</w:t>
      </w:r>
    </w:p>
    <w:p w14:paraId="337F261A" w14:textId="7BD65799" w:rsidR="00AB67FA" w:rsidRPr="00D0162F" w:rsidRDefault="006E0A54" w:rsidP="005E4E07">
      <w:pPr>
        <w:pStyle w:val="NO"/>
        <w:rPr>
          <w:rFonts w:eastAsia="MS Mincho"/>
        </w:rPr>
      </w:pPr>
      <w:r w:rsidRPr="00D0162F">
        <w:lastRenderedPageBreak/>
        <w:t>NOTE:</w:t>
      </w:r>
      <w:r w:rsidRPr="00D0162F">
        <w:tab/>
      </w:r>
      <w:r w:rsidR="00AB67FA" w:rsidRPr="00D0162F">
        <w:t>if it is not possible to find at least 33 different test points meeting the required criteria (FFS</w:t>
      </w:r>
      <w:r w:rsidR="00AB67FA" w:rsidRPr="00D0162F">
        <w:rPr>
          <w:rFonts w:eastAsia="MS Mincho"/>
        </w:rPr>
        <w:t>), the test shall alternate between all the available test points.</w:t>
      </w:r>
    </w:p>
    <w:p w14:paraId="2FE58425" w14:textId="77777777" w:rsidR="00AB67FA" w:rsidRPr="00D0162F" w:rsidRDefault="00AB67FA" w:rsidP="00AB67FA">
      <w:pPr>
        <w:pStyle w:val="Heading2"/>
      </w:pPr>
      <w:r w:rsidRPr="00D0162F">
        <w:t>A.9.3</w:t>
      </w:r>
      <w:r w:rsidRPr="00D0162F">
        <w:tab/>
        <w:t>Setup 3: 2 AoAs</w:t>
      </w:r>
    </w:p>
    <w:p w14:paraId="130B4AF9" w14:textId="56D1F875" w:rsidR="00AB67FA" w:rsidRPr="00D0162F" w:rsidRDefault="00AB67FA" w:rsidP="00AB67FA">
      <w:r w:rsidRPr="00D0162F">
        <w:t>There are 2 active probes in the test. The DL signals, and noise if applicable, transmitted from the two active probes, align to directions (AoAs) which are from the set of directions corresponding to the EIS spherical coverage percentile of the DUT as defined in clause 7.3.4 of TS 38.101-2 </w:t>
      </w:r>
      <w:r w:rsidRPr="00D0162F">
        <w:rPr>
          <w:rFonts w:eastAsia="MS Mincho"/>
        </w:rPr>
        <w:t>[3]</w:t>
      </w:r>
      <w:r w:rsidRPr="00D0162F">
        <w:t xml:space="preserve"> for each UE power class. The relative angular offset between the directions (AoAs) of the 2 active probes, shall be changed for each test iteration. Unless otherwise specified by the test case, the TE shall alternate between a minimum of 33 different test points. A test point comprehends the relative angular offset between the active probes, and the AoA of each of the signals from the UE point of view. The relative angular offset between the active </w:t>
      </w:r>
      <w:r w:rsidRPr="00914805">
        <w:t xml:space="preserve">probes </w:t>
      </w:r>
      <w:r w:rsidR="006D007C" w:rsidRPr="00914805">
        <w:t>shall</w:t>
      </w:r>
      <w:commentRangeStart w:id="555"/>
      <w:commentRangeStart w:id="556"/>
      <w:r w:rsidRPr="00914805">
        <w:t xml:space="preserve"> </w:t>
      </w:r>
      <w:commentRangeEnd w:id="555"/>
      <w:r w:rsidR="005E4E07" w:rsidRPr="00914805">
        <w:rPr>
          <w:rStyle w:val="CommentReference"/>
        </w:rPr>
        <w:commentReference w:id="555"/>
      </w:r>
      <w:commentRangeEnd w:id="556"/>
      <w:r w:rsidR="00447B5B">
        <w:rPr>
          <w:rStyle w:val="CommentReference"/>
        </w:rPr>
        <w:commentReference w:id="556"/>
      </w:r>
      <w:r w:rsidRPr="00914805">
        <w:t>change</w:t>
      </w:r>
      <w:r w:rsidRPr="00D0162F">
        <w:t xml:space="preserve"> for consecutive test points.</w:t>
      </w:r>
    </w:p>
    <w:p w14:paraId="3347E988" w14:textId="77777777" w:rsidR="00AB67FA" w:rsidRPr="00D0162F" w:rsidRDefault="00AB67FA" w:rsidP="00AB67FA">
      <w:r w:rsidRPr="00D0162F">
        <w:t>The applicable set of relative angular offsets between the 2 active probes is given in Table A.9.3-1 for each UE power class.</w:t>
      </w:r>
    </w:p>
    <w:p w14:paraId="68D6CD49" w14:textId="77777777" w:rsidR="00AB67FA" w:rsidRPr="00D0162F" w:rsidRDefault="00AB67FA" w:rsidP="00AB67FA">
      <w:pPr>
        <w:pStyle w:val="TH"/>
      </w:pPr>
      <w:r w:rsidRPr="00D0162F">
        <w:t>Table A.9.3-1: Set of relative angular offsets between active probes for each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22"/>
        <w:gridCol w:w="6301"/>
      </w:tblGrid>
      <w:tr w:rsidR="00AB67FA" w:rsidRPr="00D0162F" w14:paraId="47129188"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138E6348" w14:textId="268C78A9" w:rsidR="00AB67FA" w:rsidRPr="00D0162F" w:rsidRDefault="00AB67FA" w:rsidP="006E0A54">
            <w:pPr>
              <w:pStyle w:val="TAH"/>
            </w:pPr>
            <w:r w:rsidRPr="00D0162F">
              <w:t>UE</w:t>
            </w:r>
            <w:r w:rsidR="006E0A54" w:rsidRPr="00D0162F">
              <w:t xml:space="preserve"> </w:t>
            </w:r>
            <w:r w:rsidRPr="00D0162F">
              <w:t>Power</w:t>
            </w:r>
            <w:r w:rsidR="006E0A54" w:rsidRPr="00D0162F">
              <w:t xml:space="preserve"> </w:t>
            </w:r>
            <w:r w:rsidRPr="00D0162F">
              <w:t>class</w:t>
            </w:r>
          </w:p>
        </w:tc>
        <w:tc>
          <w:tcPr>
            <w:tcW w:w="6301" w:type="dxa"/>
            <w:tcBorders>
              <w:top w:val="single" w:sz="4" w:space="0" w:color="auto"/>
              <w:left w:val="single" w:sz="4" w:space="0" w:color="auto"/>
              <w:bottom w:val="single" w:sz="4" w:space="0" w:color="auto"/>
              <w:right w:val="single" w:sz="4" w:space="0" w:color="auto"/>
            </w:tcBorders>
            <w:vAlign w:val="center"/>
            <w:hideMark/>
          </w:tcPr>
          <w:p w14:paraId="58837B00" w14:textId="4A55EDE6" w:rsidR="00AB67FA" w:rsidRPr="00D0162F" w:rsidRDefault="00AB67FA" w:rsidP="006E0A54">
            <w:pPr>
              <w:pStyle w:val="TAH"/>
              <w:rPr>
                <w:rFonts w:eastAsia="Yu Mincho"/>
              </w:rPr>
            </w:pPr>
            <w:r w:rsidRPr="00D0162F">
              <w:rPr>
                <w:rFonts w:eastAsia="Yu Mincho"/>
              </w:rPr>
              <w:t>Relative</w:t>
            </w:r>
            <w:r w:rsidR="006E0A54" w:rsidRPr="00D0162F">
              <w:rPr>
                <w:rFonts w:eastAsia="Yu Mincho"/>
              </w:rPr>
              <w:t xml:space="preserve"> </w:t>
            </w:r>
            <w:r w:rsidRPr="00D0162F">
              <w:rPr>
                <w:rFonts w:eastAsia="Yu Mincho"/>
              </w:rPr>
              <w:t>angular</w:t>
            </w:r>
            <w:r w:rsidR="006E0A54" w:rsidRPr="00D0162F">
              <w:rPr>
                <w:rFonts w:eastAsia="Yu Mincho"/>
              </w:rPr>
              <w:t xml:space="preserve"> </w:t>
            </w:r>
            <w:r w:rsidRPr="00D0162F">
              <w:rPr>
                <w:rFonts w:eastAsia="Yu Mincho"/>
              </w:rPr>
              <w:t>offset</w:t>
            </w:r>
            <w:r w:rsidR="006E0A54" w:rsidRPr="00D0162F">
              <w:rPr>
                <w:rFonts w:eastAsia="Yu Mincho"/>
              </w:rPr>
              <w:t xml:space="preserve"> </w:t>
            </w:r>
            <w:r w:rsidRPr="00D0162F">
              <w:rPr>
                <w:rFonts w:eastAsia="Yu Mincho"/>
              </w:rPr>
              <w:t>between</w:t>
            </w:r>
            <w:r w:rsidR="006E0A54" w:rsidRPr="00D0162F">
              <w:rPr>
                <w:rFonts w:eastAsia="Yu Mincho"/>
              </w:rPr>
              <w:t xml:space="preserve"> </w:t>
            </w:r>
            <w:r w:rsidRPr="00D0162F">
              <w:rPr>
                <w:rFonts w:eastAsia="Yu Mincho"/>
              </w:rPr>
              <w:t>active</w:t>
            </w:r>
            <w:r w:rsidR="006E0A54" w:rsidRPr="00D0162F">
              <w:rPr>
                <w:rFonts w:eastAsia="Yu Mincho"/>
              </w:rPr>
              <w:t xml:space="preserve"> </w:t>
            </w:r>
            <w:r w:rsidRPr="00D0162F">
              <w:rPr>
                <w:rFonts w:eastAsia="Yu Mincho"/>
              </w:rPr>
              <w:t>probes</w:t>
            </w:r>
          </w:p>
        </w:tc>
      </w:tr>
      <w:tr w:rsidR="00AB67FA" w:rsidRPr="00D0162F" w14:paraId="103B3753"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2E65E2C7" w14:textId="77777777" w:rsidR="00AB67FA" w:rsidRPr="00D0162F" w:rsidRDefault="00AB67FA" w:rsidP="006E0A54">
            <w:pPr>
              <w:pStyle w:val="TAC"/>
              <w:rPr>
                <w:rFonts w:eastAsia="Yu Mincho"/>
              </w:rPr>
            </w:pPr>
            <w:r w:rsidRPr="00D0162F">
              <w:rPr>
                <w:rFonts w:eastAsia="Yu Mincho"/>
              </w:rPr>
              <w:t>1</w:t>
            </w:r>
          </w:p>
        </w:tc>
        <w:tc>
          <w:tcPr>
            <w:tcW w:w="6301" w:type="dxa"/>
            <w:tcBorders>
              <w:top w:val="single" w:sz="4" w:space="0" w:color="auto"/>
              <w:left w:val="single" w:sz="4" w:space="0" w:color="auto"/>
              <w:bottom w:val="single" w:sz="4" w:space="0" w:color="auto"/>
              <w:right w:val="single" w:sz="4" w:space="0" w:color="auto"/>
            </w:tcBorders>
            <w:hideMark/>
          </w:tcPr>
          <w:p w14:paraId="15B9B401" w14:textId="2346A714" w:rsidR="00AB67FA" w:rsidRPr="00D0162F" w:rsidRDefault="00914805" w:rsidP="006E0A54">
            <w:pPr>
              <w:pStyle w:val="TAC"/>
              <w:rPr>
                <w:rFonts w:eastAsia="Yu Mincho"/>
                <w:szCs w:val="18"/>
              </w:rPr>
            </w:pPr>
            <w:r w:rsidRPr="00C222A1">
              <w:rPr>
                <w:rFonts w:eastAsia="Yu Mincho"/>
                <w:szCs w:val="18"/>
                <w:lang w:eastAsia="ja-JP"/>
              </w:rPr>
              <w:t>30°, 60°, 90°</w:t>
            </w:r>
            <w:r>
              <w:rPr>
                <w:rFonts w:eastAsia="Yu Mincho"/>
                <w:szCs w:val="18"/>
                <w:lang w:eastAsia="ja-JP"/>
              </w:rPr>
              <w:t xml:space="preserve"> and</w:t>
            </w:r>
            <w:r w:rsidRPr="00C222A1">
              <w:rPr>
                <w:rFonts w:eastAsia="Yu Mincho"/>
                <w:szCs w:val="18"/>
                <w:lang w:eastAsia="ja-JP"/>
              </w:rPr>
              <w:t xml:space="preserve"> 120°</w:t>
            </w:r>
          </w:p>
        </w:tc>
      </w:tr>
      <w:tr w:rsidR="00AB67FA" w:rsidRPr="00D0162F" w14:paraId="5CEB2728"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AC61E07" w14:textId="77777777" w:rsidR="00AB67FA" w:rsidRPr="00D0162F" w:rsidRDefault="00AB67FA" w:rsidP="006E0A54">
            <w:pPr>
              <w:pStyle w:val="TAC"/>
              <w:rPr>
                <w:rFonts w:eastAsia="Yu Mincho"/>
              </w:rPr>
            </w:pPr>
            <w:r w:rsidRPr="00D0162F">
              <w:rPr>
                <w:rFonts w:eastAsia="Yu Mincho"/>
              </w:rPr>
              <w:t>2</w:t>
            </w:r>
          </w:p>
        </w:tc>
        <w:tc>
          <w:tcPr>
            <w:tcW w:w="6301" w:type="dxa"/>
            <w:tcBorders>
              <w:top w:val="single" w:sz="4" w:space="0" w:color="auto"/>
              <w:left w:val="single" w:sz="4" w:space="0" w:color="auto"/>
              <w:bottom w:val="single" w:sz="4" w:space="0" w:color="auto"/>
              <w:right w:val="single" w:sz="4" w:space="0" w:color="auto"/>
            </w:tcBorders>
            <w:hideMark/>
          </w:tcPr>
          <w:p w14:paraId="2D7AD932" w14:textId="77777777" w:rsidR="00AB67FA" w:rsidRPr="00D0162F" w:rsidRDefault="00AB67FA" w:rsidP="006E0A54">
            <w:pPr>
              <w:pStyle w:val="TAC"/>
              <w:rPr>
                <w:rFonts w:eastAsia="Yu Mincho"/>
                <w:szCs w:val="18"/>
              </w:rPr>
            </w:pPr>
            <w:r w:rsidRPr="00D0162F">
              <w:rPr>
                <w:rFonts w:eastAsia="Yu Mincho"/>
                <w:szCs w:val="18"/>
              </w:rPr>
              <w:t>FFS</w:t>
            </w:r>
          </w:p>
        </w:tc>
      </w:tr>
      <w:tr w:rsidR="00AB67FA" w:rsidRPr="00D0162F" w14:paraId="048074CF"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44A1B1F" w14:textId="77777777" w:rsidR="00AB67FA" w:rsidRPr="00D0162F" w:rsidRDefault="00AB67FA" w:rsidP="006E0A54">
            <w:pPr>
              <w:pStyle w:val="TAC"/>
              <w:rPr>
                <w:rFonts w:eastAsia="Yu Mincho"/>
              </w:rPr>
            </w:pPr>
            <w:r w:rsidRPr="00D0162F">
              <w:rPr>
                <w:rFonts w:eastAsia="Yu Mincho"/>
              </w:rPr>
              <w:t>3</w:t>
            </w:r>
          </w:p>
        </w:tc>
        <w:tc>
          <w:tcPr>
            <w:tcW w:w="6301" w:type="dxa"/>
            <w:tcBorders>
              <w:top w:val="single" w:sz="4" w:space="0" w:color="auto"/>
              <w:left w:val="single" w:sz="4" w:space="0" w:color="auto"/>
              <w:bottom w:val="single" w:sz="4" w:space="0" w:color="auto"/>
              <w:right w:val="single" w:sz="4" w:space="0" w:color="auto"/>
            </w:tcBorders>
            <w:hideMark/>
          </w:tcPr>
          <w:p w14:paraId="69FF5C2F" w14:textId="7368977F" w:rsidR="00AB67FA" w:rsidRPr="00D0162F" w:rsidRDefault="00AB67FA" w:rsidP="006E0A54">
            <w:pPr>
              <w:pStyle w:val="TH"/>
              <w:spacing w:before="0" w:after="0"/>
              <w:rPr>
                <w:rFonts w:eastAsia="Yu Mincho"/>
                <w:b w:val="0"/>
                <w:szCs w:val="18"/>
              </w:rPr>
            </w:pPr>
            <w:r w:rsidRPr="00D0162F">
              <w:rPr>
                <w:b w:val="0"/>
              </w:rPr>
              <w:t>30°,</w:t>
            </w:r>
            <w:r w:rsidR="006E0A54" w:rsidRPr="00D0162F">
              <w:rPr>
                <w:b w:val="0"/>
              </w:rPr>
              <w:t xml:space="preserve"> </w:t>
            </w:r>
            <w:r w:rsidRPr="00D0162F">
              <w:rPr>
                <w:b w:val="0"/>
              </w:rPr>
              <w:t>60°,</w:t>
            </w:r>
            <w:r w:rsidR="006E0A54" w:rsidRPr="00D0162F">
              <w:rPr>
                <w:b w:val="0"/>
              </w:rPr>
              <w:t xml:space="preserve"> </w:t>
            </w:r>
            <w:r w:rsidRPr="00D0162F">
              <w:rPr>
                <w:b w:val="0"/>
              </w:rPr>
              <w:t>90°,</w:t>
            </w:r>
            <w:r w:rsidR="006E0A54" w:rsidRPr="00D0162F">
              <w:rPr>
                <w:b w:val="0"/>
              </w:rPr>
              <w:t xml:space="preserve"> </w:t>
            </w:r>
            <w:r w:rsidRPr="00D0162F">
              <w:rPr>
                <w:b w:val="0"/>
              </w:rPr>
              <w:t>120°</w:t>
            </w:r>
            <w:r w:rsidR="006E0A54" w:rsidRPr="00D0162F">
              <w:rPr>
                <w:b w:val="0"/>
              </w:rPr>
              <w:t xml:space="preserve"> </w:t>
            </w:r>
            <w:r w:rsidRPr="00D0162F">
              <w:rPr>
                <w:b w:val="0"/>
              </w:rPr>
              <w:t>and</w:t>
            </w:r>
            <w:r w:rsidR="006E0A54" w:rsidRPr="00D0162F">
              <w:rPr>
                <w:b w:val="0"/>
              </w:rPr>
              <w:t xml:space="preserve"> </w:t>
            </w:r>
            <w:r w:rsidRPr="00D0162F">
              <w:rPr>
                <w:b w:val="0"/>
              </w:rPr>
              <w:t>150°</w:t>
            </w:r>
          </w:p>
        </w:tc>
      </w:tr>
      <w:tr w:rsidR="00AB67FA" w:rsidRPr="00D0162F" w14:paraId="008DB14D"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F0DD4BB" w14:textId="77777777" w:rsidR="00AB67FA" w:rsidRPr="00D0162F" w:rsidRDefault="00AB67FA" w:rsidP="006E0A54">
            <w:pPr>
              <w:pStyle w:val="TAC"/>
              <w:rPr>
                <w:rFonts w:eastAsia="Yu Mincho"/>
              </w:rPr>
            </w:pPr>
            <w:r w:rsidRPr="00D0162F">
              <w:rPr>
                <w:rFonts w:eastAsia="Yu Mincho"/>
              </w:rPr>
              <w:t>4</w:t>
            </w:r>
          </w:p>
        </w:tc>
        <w:tc>
          <w:tcPr>
            <w:tcW w:w="6301" w:type="dxa"/>
            <w:tcBorders>
              <w:top w:val="single" w:sz="4" w:space="0" w:color="auto"/>
              <w:left w:val="single" w:sz="4" w:space="0" w:color="auto"/>
              <w:bottom w:val="single" w:sz="4" w:space="0" w:color="auto"/>
              <w:right w:val="single" w:sz="4" w:space="0" w:color="auto"/>
            </w:tcBorders>
            <w:hideMark/>
          </w:tcPr>
          <w:p w14:paraId="60A6F83A" w14:textId="77777777" w:rsidR="00AB67FA" w:rsidRPr="00D0162F" w:rsidRDefault="00AB67FA" w:rsidP="006E0A54">
            <w:pPr>
              <w:pStyle w:val="TAC"/>
              <w:rPr>
                <w:rFonts w:eastAsia="Yu Mincho"/>
                <w:szCs w:val="18"/>
              </w:rPr>
            </w:pPr>
            <w:r w:rsidRPr="00D0162F">
              <w:rPr>
                <w:rFonts w:eastAsia="Yu Mincho"/>
                <w:szCs w:val="18"/>
              </w:rPr>
              <w:t>FFS</w:t>
            </w:r>
          </w:p>
        </w:tc>
      </w:tr>
    </w:tbl>
    <w:p w14:paraId="56D77D7C" w14:textId="77777777" w:rsidR="00AB67FA" w:rsidRPr="00D0162F" w:rsidRDefault="00AB67FA" w:rsidP="00AB67FA"/>
    <w:p w14:paraId="23F5E5D3" w14:textId="2EC8DA52" w:rsidR="00AB67FA" w:rsidRPr="00D0162F" w:rsidRDefault="006E0A54" w:rsidP="005E4E07">
      <w:pPr>
        <w:pStyle w:val="NO"/>
        <w:rPr>
          <w:rFonts w:eastAsia="MS Mincho"/>
        </w:rPr>
      </w:pPr>
      <w:r w:rsidRPr="00D0162F">
        <w:t>NOTE:</w:t>
      </w:r>
      <w:r w:rsidRPr="00D0162F">
        <w:tab/>
      </w:r>
      <w:r w:rsidR="00AB67FA" w:rsidRPr="00D0162F">
        <w:t>if it is not possible to find at least 33 different test points meeting the required criteria (that is, the two AoAs are from the set of directions corresponding to the EIS spherical coverage percentile of the DUT as defined in clause 7.3.4 of TS 38.101-2 </w:t>
      </w:r>
      <w:r w:rsidR="00AB67FA" w:rsidRPr="00D0162F">
        <w:rPr>
          <w:rFonts w:eastAsia="MS Mincho"/>
        </w:rPr>
        <w:t>[3] and the angular offset between them corresponds to one of the offsets in Table A.9.3-1 for the corresponding UE power class), the test shall alternate between all the available test points.</w:t>
      </w:r>
    </w:p>
    <w:p w14:paraId="2B7EA48C" w14:textId="77777777" w:rsidR="00AB67FA" w:rsidRPr="00D0162F" w:rsidRDefault="00AB67FA" w:rsidP="00AB67FA">
      <w:pPr>
        <w:pStyle w:val="Heading2"/>
      </w:pPr>
      <w:r w:rsidRPr="00D0162F">
        <w:t>A.9.4</w:t>
      </w:r>
      <w:r w:rsidRPr="00D0162F">
        <w:tab/>
        <w:t>Setup 4: 2 AoAs, 1 AoA in Rx beam peak direction, 1 in non Rx beam peak</w:t>
      </w:r>
    </w:p>
    <w:p w14:paraId="347B60FB" w14:textId="77777777" w:rsidR="00AB67FA" w:rsidRPr="00D0162F" w:rsidRDefault="00AB67FA" w:rsidP="00AB67FA">
      <w:pPr>
        <w:pStyle w:val="Heading3"/>
      </w:pPr>
      <w:r w:rsidRPr="00D0162F">
        <w:t>A.9.4.1</w:t>
      </w:r>
      <w:r w:rsidRPr="00D0162F">
        <w:tab/>
        <w:t>Setup 4a: 2 AoAs, 1 AoA in Rx beam peak direction, 1 in non Rx beam peak without change in direction</w:t>
      </w:r>
    </w:p>
    <w:p w14:paraId="7C445A04" w14:textId="77777777" w:rsidR="00AB67FA" w:rsidRPr="00D0162F" w:rsidRDefault="00AB67FA" w:rsidP="00AB67FA">
      <w:r w:rsidRPr="00D0162F">
        <w:t xml:space="preserve">There are 2 active probes in the test. The DL signals, and noise if applicable, are transmitted from the two active probes. One probe is aligned to the UE Rx beam peak direction as defined in TS 38.101-2 [3]. The second is aligned to a direction (AoA) which is from the set of directions corresponding to the EIS spherical coverage percentile of the DUT as defined in clause 7.3.4 of TS 38.101-2 [3] for each UE power class. The direction (AoA) of the non Rx beam peak signal shall not be changed between test iterations. </w:t>
      </w:r>
    </w:p>
    <w:p w14:paraId="653E4DAD" w14:textId="77777777" w:rsidR="00AB67FA" w:rsidRPr="00D0162F" w:rsidRDefault="00AB67FA" w:rsidP="00AB67FA">
      <w:pPr>
        <w:pStyle w:val="Heading3"/>
      </w:pPr>
      <w:r w:rsidRPr="00D0162F">
        <w:t>A.9.4.2</w:t>
      </w:r>
      <w:r w:rsidRPr="00D0162F">
        <w:tab/>
        <w:t>Setup 4b: 2 AoAs, 1 AoA in Rx beam peak direction, 1 in non Rx beam peak with change in direction</w:t>
      </w:r>
    </w:p>
    <w:p w14:paraId="2236DA5D" w14:textId="77777777" w:rsidR="00AB67FA" w:rsidRPr="00D0162F" w:rsidRDefault="00AB67FA" w:rsidP="00AB67FA">
      <w:r w:rsidRPr="00D0162F">
        <w:t>There are 2 active probes in the test. The DL signals, and noise if applicable, are transmitted from the two active probes. One probe is aligned to the UE Rx beam peak direction as defined in TS 38.101-2 [3]. The second is aligned to a direction (AoA) which is from the set of directions corresponding to the EIS spherical coverage percentile of the DUT as defined in clause 7.3.4 of TS 38.101-2 [3] for each UE power class.</w:t>
      </w:r>
    </w:p>
    <w:p w14:paraId="2D63E692" w14:textId="503596AA" w:rsidR="00AB67FA" w:rsidRPr="00D0162F" w:rsidRDefault="00AB67FA" w:rsidP="00AB67FA">
      <w:r w:rsidRPr="00D0162F">
        <w:t xml:space="preserve">For UE power class 3, the relative angular offset between the directions (AoAs) of the 2 active probes shall be changed for each test iteration, within the probe alignment described above. The applicable set of relative angular offsets between the 2 active probes is given in Table A.9.3-1 for each UE power class. Unless otherwise specified by the test case, the TE shall alternate between a minimum of 5 different test points. A test point comprehends the relative angular offset between the active probes, and the AoA of each of the signals from the UE point of view, one of them being the Rx beam peak direction. The relative angular offset between the active probes </w:t>
      </w:r>
      <w:r w:rsidR="00794836" w:rsidRPr="00D0162F">
        <w:rPr>
          <w:highlight w:val="yellow"/>
        </w:rPr>
        <w:t>shall</w:t>
      </w:r>
      <w:commentRangeStart w:id="557"/>
      <w:r w:rsidRPr="00D0162F">
        <w:t xml:space="preserve"> </w:t>
      </w:r>
      <w:commentRangeEnd w:id="557"/>
      <w:r w:rsidR="005E4E07" w:rsidRPr="00D0162F">
        <w:rPr>
          <w:rStyle w:val="CommentReference"/>
        </w:rPr>
        <w:commentReference w:id="557"/>
      </w:r>
      <w:r w:rsidRPr="00D0162F">
        <w:t>change for consecutive test points.</w:t>
      </w:r>
    </w:p>
    <w:p w14:paraId="6C913F23" w14:textId="560196FB" w:rsidR="00AB67FA" w:rsidRPr="00D0162F" w:rsidRDefault="006E0A54" w:rsidP="005E4E07">
      <w:pPr>
        <w:pStyle w:val="NO"/>
      </w:pPr>
      <w:r w:rsidRPr="00D0162F">
        <w:lastRenderedPageBreak/>
        <w:t>NOTE:</w:t>
      </w:r>
      <w:r w:rsidRPr="00D0162F">
        <w:tab/>
      </w:r>
      <w:r w:rsidR="00AB67FA" w:rsidRPr="00D0162F">
        <w:t>if it is not possible to find at least 5 different test points meeting the required criteria (that is, the two AoAs are from the set of directions corresponding to the EIS spherical coverage percentile of the DUT as defined in clause 7.3.4 of TS 38.101-2 </w:t>
      </w:r>
      <w:r w:rsidR="00AB67FA" w:rsidRPr="00D0162F">
        <w:rPr>
          <w:rFonts w:eastAsia="MS Mincho"/>
        </w:rPr>
        <w:t>[3] and the angular offset between them corresponds to one of the offsets in Table A.9.3-1 for the corresponding UE power class), the test shall alternate between all the available test points.</w:t>
      </w:r>
    </w:p>
    <w:p w14:paraId="1B30023A" w14:textId="77777777" w:rsidR="00AB67FA" w:rsidRPr="00D0162F" w:rsidRDefault="00AB67FA" w:rsidP="00AB67FA">
      <w:pPr>
        <w:pStyle w:val="Heading1"/>
      </w:pPr>
      <w:r w:rsidRPr="00D0162F">
        <w:t>A.10</w:t>
      </w:r>
      <w:r w:rsidRPr="00D0162F">
        <w:tab/>
        <w:t>TCI State Configuration</w:t>
      </w:r>
    </w:p>
    <w:p w14:paraId="1BD21CC0" w14:textId="77777777" w:rsidR="00AB67FA" w:rsidRPr="00D0162F" w:rsidRDefault="00AB67FA" w:rsidP="00AB67FA">
      <w:pPr>
        <w:pStyle w:val="Heading2"/>
      </w:pPr>
      <w:r w:rsidRPr="00D0162F">
        <w:t>A.10.1</w:t>
      </w:r>
      <w:r w:rsidRPr="00D0162F">
        <w:tab/>
        <w:t>Introduction</w:t>
      </w:r>
    </w:p>
    <w:p w14:paraId="66A5B5A2" w14:textId="1B4CF6A2" w:rsidR="00AB67FA" w:rsidRPr="00D0162F" w:rsidRDefault="00AB67FA" w:rsidP="00AB67FA">
      <w:r w:rsidRPr="00D0162F">
        <w:t xml:space="preserve">This </w:t>
      </w:r>
      <w:r w:rsidR="006E0A54" w:rsidRPr="00D0162F">
        <w:t>clause</w:t>
      </w:r>
      <w:r w:rsidRPr="00D0162F">
        <w:t xml:space="preserve"> provides the configurations for TCI states towards either SSB or CSI-RS. The TCI states defined in this </w:t>
      </w:r>
      <w:r w:rsidR="006E0A54" w:rsidRPr="00D0162F">
        <w:t>clause</w:t>
      </w:r>
      <w:r w:rsidRPr="00D0162F">
        <w:t xml:space="preserve"> are configured in each test when applicable to indicate that certain DL signals are quasi-collocated with the referenceSignal configured in the TCI states.</w:t>
      </w:r>
    </w:p>
    <w:p w14:paraId="7E35F76B" w14:textId="77777777" w:rsidR="00AB67FA" w:rsidRPr="00D0162F" w:rsidRDefault="00AB67FA" w:rsidP="00AB67FA">
      <w:pPr>
        <w:pStyle w:val="Heading2"/>
      </w:pPr>
      <w:r w:rsidRPr="00D0162F">
        <w:t>A.10.2</w:t>
      </w:r>
      <w:r w:rsidRPr="00D0162F">
        <w:tab/>
        <w:t>TCI states</w:t>
      </w:r>
    </w:p>
    <w:p w14:paraId="7761AF77" w14:textId="77777777" w:rsidR="00AB67FA" w:rsidRPr="00D0162F" w:rsidRDefault="00AB67FA" w:rsidP="00AB67FA">
      <w:pPr>
        <w:pStyle w:val="TH"/>
      </w:pPr>
      <w:r w:rsidRPr="00D0162F">
        <w:t>Table A.10.2-1: TCI St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0"/>
        <w:gridCol w:w="1870"/>
        <w:gridCol w:w="1870"/>
        <w:gridCol w:w="1870"/>
        <w:gridCol w:w="1870"/>
      </w:tblGrid>
      <w:tr w:rsidR="00AB67FA" w:rsidRPr="00D0162F" w14:paraId="0676D098"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79956223" w14:textId="77777777" w:rsidR="00AB67FA" w:rsidRPr="00D0162F" w:rsidRDefault="00AB67FA" w:rsidP="006E0A54">
            <w:pPr>
              <w:pStyle w:val="TAH"/>
              <w:rPr>
                <w:rFonts w:eastAsia="MS Mincho"/>
              </w:rPr>
            </w:pPr>
            <w:r w:rsidRPr="00D0162F">
              <w:rPr>
                <w:rFonts w:eastAsia="MS Mincho"/>
              </w:rPr>
              <w:t>Parameter</w:t>
            </w:r>
          </w:p>
        </w:tc>
        <w:tc>
          <w:tcPr>
            <w:tcW w:w="1870" w:type="dxa"/>
            <w:tcBorders>
              <w:top w:val="single" w:sz="4" w:space="0" w:color="auto"/>
              <w:left w:val="single" w:sz="4" w:space="0" w:color="auto"/>
              <w:bottom w:val="single" w:sz="4" w:space="0" w:color="auto"/>
              <w:right w:val="single" w:sz="4" w:space="0" w:color="auto"/>
            </w:tcBorders>
            <w:hideMark/>
          </w:tcPr>
          <w:p w14:paraId="72E2C6EE" w14:textId="77777777" w:rsidR="00AB67FA" w:rsidRPr="00D0162F" w:rsidRDefault="00AB67FA" w:rsidP="006E0A54">
            <w:pPr>
              <w:pStyle w:val="TAH"/>
              <w:rPr>
                <w:rFonts w:eastAsia="MS Mincho"/>
              </w:rPr>
            </w:pPr>
            <w:r w:rsidRPr="00D0162F">
              <w:rPr>
                <w:rFonts w:eastAsia="MS Mincho"/>
              </w:rPr>
              <w:t>TCI.State.0</w:t>
            </w:r>
          </w:p>
        </w:tc>
        <w:tc>
          <w:tcPr>
            <w:tcW w:w="1870" w:type="dxa"/>
            <w:tcBorders>
              <w:top w:val="single" w:sz="4" w:space="0" w:color="auto"/>
              <w:left w:val="single" w:sz="4" w:space="0" w:color="auto"/>
              <w:bottom w:val="single" w:sz="4" w:space="0" w:color="auto"/>
              <w:right w:val="single" w:sz="4" w:space="0" w:color="auto"/>
            </w:tcBorders>
            <w:hideMark/>
          </w:tcPr>
          <w:p w14:paraId="00F6A029" w14:textId="77777777" w:rsidR="00AB67FA" w:rsidRPr="00D0162F" w:rsidRDefault="00AB67FA" w:rsidP="006E0A54">
            <w:pPr>
              <w:pStyle w:val="TAH"/>
              <w:rPr>
                <w:rFonts w:eastAsia="MS Mincho"/>
              </w:rPr>
            </w:pPr>
            <w:r w:rsidRPr="00D0162F">
              <w:rPr>
                <w:rFonts w:eastAsia="MS Mincho"/>
              </w:rPr>
              <w:t>TCI.State.1</w:t>
            </w:r>
          </w:p>
        </w:tc>
        <w:tc>
          <w:tcPr>
            <w:tcW w:w="1870" w:type="dxa"/>
            <w:tcBorders>
              <w:top w:val="single" w:sz="4" w:space="0" w:color="auto"/>
              <w:left w:val="single" w:sz="4" w:space="0" w:color="auto"/>
              <w:bottom w:val="single" w:sz="4" w:space="0" w:color="auto"/>
              <w:right w:val="single" w:sz="4" w:space="0" w:color="auto"/>
            </w:tcBorders>
            <w:hideMark/>
          </w:tcPr>
          <w:p w14:paraId="106AF693" w14:textId="77777777" w:rsidR="00AB67FA" w:rsidRPr="00D0162F" w:rsidRDefault="00AB67FA" w:rsidP="006E0A54">
            <w:pPr>
              <w:pStyle w:val="TAH"/>
              <w:rPr>
                <w:rFonts w:eastAsia="MS Mincho"/>
              </w:rPr>
            </w:pPr>
            <w:r w:rsidRPr="00D0162F">
              <w:rPr>
                <w:rFonts w:eastAsia="MS Mincho"/>
              </w:rPr>
              <w:t>TCI.State.2</w:t>
            </w:r>
          </w:p>
        </w:tc>
        <w:tc>
          <w:tcPr>
            <w:tcW w:w="1870" w:type="dxa"/>
            <w:tcBorders>
              <w:top w:val="single" w:sz="4" w:space="0" w:color="auto"/>
              <w:left w:val="single" w:sz="4" w:space="0" w:color="auto"/>
              <w:bottom w:val="single" w:sz="4" w:space="0" w:color="auto"/>
              <w:right w:val="single" w:sz="4" w:space="0" w:color="auto"/>
            </w:tcBorders>
            <w:hideMark/>
          </w:tcPr>
          <w:p w14:paraId="72822949" w14:textId="77777777" w:rsidR="00AB67FA" w:rsidRPr="00D0162F" w:rsidRDefault="00AB67FA" w:rsidP="006E0A54">
            <w:pPr>
              <w:pStyle w:val="TAH"/>
              <w:rPr>
                <w:rFonts w:eastAsia="MS Mincho"/>
              </w:rPr>
            </w:pPr>
            <w:r w:rsidRPr="00D0162F">
              <w:rPr>
                <w:rFonts w:eastAsia="MS Mincho"/>
              </w:rPr>
              <w:t>TCI.State.3</w:t>
            </w:r>
          </w:p>
        </w:tc>
      </w:tr>
      <w:tr w:rsidR="00AB67FA" w:rsidRPr="00D0162F" w14:paraId="4DBD3117"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72D04DA" w14:textId="77777777" w:rsidR="00AB67FA" w:rsidRPr="00D0162F" w:rsidRDefault="00AB67FA" w:rsidP="006E0A54">
            <w:pPr>
              <w:pStyle w:val="TAC"/>
            </w:pPr>
            <w:r w:rsidRPr="00D0162F">
              <w:t>tci-StateId</w:t>
            </w:r>
          </w:p>
        </w:tc>
        <w:tc>
          <w:tcPr>
            <w:tcW w:w="1870" w:type="dxa"/>
            <w:tcBorders>
              <w:top w:val="single" w:sz="4" w:space="0" w:color="auto"/>
              <w:left w:val="single" w:sz="4" w:space="0" w:color="auto"/>
              <w:bottom w:val="single" w:sz="4" w:space="0" w:color="auto"/>
              <w:right w:val="single" w:sz="4" w:space="0" w:color="auto"/>
            </w:tcBorders>
            <w:hideMark/>
          </w:tcPr>
          <w:p w14:paraId="351FEA6D" w14:textId="77777777" w:rsidR="00AB67FA" w:rsidRPr="00D0162F" w:rsidRDefault="00AB67FA" w:rsidP="006E0A54">
            <w:pPr>
              <w:pStyle w:val="TAC"/>
            </w:pPr>
            <w:r w:rsidRPr="00D0162F">
              <w:t>Id0</w:t>
            </w:r>
          </w:p>
        </w:tc>
        <w:tc>
          <w:tcPr>
            <w:tcW w:w="1870" w:type="dxa"/>
            <w:tcBorders>
              <w:top w:val="single" w:sz="4" w:space="0" w:color="auto"/>
              <w:left w:val="single" w:sz="4" w:space="0" w:color="auto"/>
              <w:bottom w:val="single" w:sz="4" w:space="0" w:color="auto"/>
              <w:right w:val="single" w:sz="4" w:space="0" w:color="auto"/>
            </w:tcBorders>
            <w:hideMark/>
          </w:tcPr>
          <w:p w14:paraId="24711929" w14:textId="77777777" w:rsidR="00AB67FA" w:rsidRPr="00D0162F" w:rsidRDefault="00AB67FA" w:rsidP="006E0A54">
            <w:pPr>
              <w:pStyle w:val="TAC"/>
            </w:pPr>
            <w:r w:rsidRPr="00D0162F">
              <w:t>Id1</w:t>
            </w:r>
          </w:p>
        </w:tc>
        <w:tc>
          <w:tcPr>
            <w:tcW w:w="1870" w:type="dxa"/>
            <w:tcBorders>
              <w:top w:val="single" w:sz="4" w:space="0" w:color="auto"/>
              <w:left w:val="single" w:sz="4" w:space="0" w:color="auto"/>
              <w:bottom w:val="single" w:sz="4" w:space="0" w:color="auto"/>
              <w:right w:val="single" w:sz="4" w:space="0" w:color="auto"/>
            </w:tcBorders>
            <w:hideMark/>
          </w:tcPr>
          <w:p w14:paraId="21DF1143" w14:textId="77777777" w:rsidR="00AB67FA" w:rsidRPr="00D0162F" w:rsidRDefault="00AB67FA" w:rsidP="006E0A54">
            <w:pPr>
              <w:pStyle w:val="TAC"/>
            </w:pPr>
            <w:r w:rsidRPr="00D0162F">
              <w:t>Id2</w:t>
            </w:r>
          </w:p>
        </w:tc>
        <w:tc>
          <w:tcPr>
            <w:tcW w:w="1870" w:type="dxa"/>
            <w:tcBorders>
              <w:top w:val="single" w:sz="4" w:space="0" w:color="auto"/>
              <w:left w:val="single" w:sz="4" w:space="0" w:color="auto"/>
              <w:bottom w:val="single" w:sz="4" w:space="0" w:color="auto"/>
              <w:right w:val="single" w:sz="4" w:space="0" w:color="auto"/>
            </w:tcBorders>
            <w:hideMark/>
          </w:tcPr>
          <w:p w14:paraId="05A6093E" w14:textId="77777777" w:rsidR="00AB67FA" w:rsidRPr="00D0162F" w:rsidRDefault="00AB67FA" w:rsidP="006E0A54">
            <w:pPr>
              <w:pStyle w:val="TAC"/>
            </w:pPr>
            <w:r w:rsidRPr="00D0162F">
              <w:t>Id3</w:t>
            </w:r>
          </w:p>
        </w:tc>
      </w:tr>
      <w:tr w:rsidR="00AB67FA" w:rsidRPr="00D0162F" w14:paraId="76F7CECF"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6E112794" w14:textId="77777777" w:rsidR="00AB67FA" w:rsidRPr="00D0162F" w:rsidRDefault="00AB67FA" w:rsidP="006E0A54">
            <w:pPr>
              <w:pStyle w:val="TAC"/>
            </w:pPr>
            <w:r w:rsidRPr="00D0162F">
              <w:t>qcl-Type1</w:t>
            </w:r>
          </w:p>
        </w:tc>
        <w:tc>
          <w:tcPr>
            <w:tcW w:w="1870" w:type="dxa"/>
            <w:tcBorders>
              <w:top w:val="single" w:sz="4" w:space="0" w:color="auto"/>
              <w:left w:val="single" w:sz="4" w:space="0" w:color="auto"/>
              <w:bottom w:val="single" w:sz="4" w:space="0" w:color="auto"/>
              <w:right w:val="single" w:sz="4" w:space="0" w:color="auto"/>
            </w:tcBorders>
            <w:hideMark/>
          </w:tcPr>
          <w:p w14:paraId="23284C02" w14:textId="77777777" w:rsidR="00AB67FA" w:rsidRPr="00D0162F" w:rsidRDefault="00AB67FA" w:rsidP="006E0A54">
            <w:pPr>
              <w:pStyle w:val="TAC"/>
            </w:pPr>
            <w:r w:rsidRPr="00D0162F">
              <w:t>typeC</w:t>
            </w:r>
          </w:p>
        </w:tc>
        <w:tc>
          <w:tcPr>
            <w:tcW w:w="1870" w:type="dxa"/>
            <w:tcBorders>
              <w:top w:val="single" w:sz="4" w:space="0" w:color="auto"/>
              <w:left w:val="single" w:sz="4" w:space="0" w:color="auto"/>
              <w:bottom w:val="single" w:sz="4" w:space="0" w:color="auto"/>
              <w:right w:val="single" w:sz="4" w:space="0" w:color="auto"/>
            </w:tcBorders>
            <w:hideMark/>
          </w:tcPr>
          <w:p w14:paraId="5BF8AA4A" w14:textId="77777777" w:rsidR="00AB67FA" w:rsidRPr="00D0162F" w:rsidRDefault="00AB67FA" w:rsidP="006E0A54">
            <w:pPr>
              <w:pStyle w:val="TAC"/>
            </w:pPr>
            <w:r w:rsidRPr="00D0162F">
              <w:t>typeC</w:t>
            </w:r>
          </w:p>
        </w:tc>
        <w:tc>
          <w:tcPr>
            <w:tcW w:w="1870" w:type="dxa"/>
            <w:tcBorders>
              <w:top w:val="single" w:sz="4" w:space="0" w:color="auto"/>
              <w:left w:val="single" w:sz="4" w:space="0" w:color="auto"/>
              <w:bottom w:val="single" w:sz="4" w:space="0" w:color="auto"/>
              <w:right w:val="single" w:sz="4" w:space="0" w:color="auto"/>
            </w:tcBorders>
            <w:hideMark/>
          </w:tcPr>
          <w:p w14:paraId="6DA9B03F" w14:textId="77777777" w:rsidR="00AB67FA" w:rsidRPr="00D0162F" w:rsidRDefault="00AB67FA" w:rsidP="006E0A54">
            <w:pPr>
              <w:pStyle w:val="TAC"/>
            </w:pPr>
            <w:r w:rsidRPr="00D0162F">
              <w:t>typeA</w:t>
            </w:r>
          </w:p>
        </w:tc>
        <w:tc>
          <w:tcPr>
            <w:tcW w:w="1870" w:type="dxa"/>
            <w:tcBorders>
              <w:top w:val="single" w:sz="4" w:space="0" w:color="auto"/>
              <w:left w:val="single" w:sz="4" w:space="0" w:color="auto"/>
              <w:bottom w:val="single" w:sz="4" w:space="0" w:color="auto"/>
              <w:right w:val="single" w:sz="4" w:space="0" w:color="auto"/>
            </w:tcBorders>
            <w:hideMark/>
          </w:tcPr>
          <w:p w14:paraId="21DB5926" w14:textId="77777777" w:rsidR="00AB67FA" w:rsidRPr="00D0162F" w:rsidRDefault="00AB67FA" w:rsidP="006E0A54">
            <w:pPr>
              <w:pStyle w:val="TAC"/>
            </w:pPr>
            <w:r w:rsidRPr="00D0162F">
              <w:t>typeA</w:t>
            </w:r>
          </w:p>
        </w:tc>
      </w:tr>
      <w:tr w:rsidR="00AB67FA" w:rsidRPr="00D0162F" w14:paraId="74FC6398"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BC5CA65" w14:textId="77777777" w:rsidR="00AB67FA" w:rsidRPr="00D0162F" w:rsidRDefault="00AB67FA" w:rsidP="006E0A54">
            <w:pPr>
              <w:pStyle w:val="TAC"/>
            </w:pPr>
            <w:r w:rsidRPr="00D0162F">
              <w:t>qcl-Type2</w:t>
            </w:r>
            <w:r w:rsidRPr="00D0162F">
              <w:rPr>
                <w:vertAlign w:val="superscript"/>
              </w:rPr>
              <w:t>Note1</w:t>
            </w:r>
          </w:p>
        </w:tc>
        <w:tc>
          <w:tcPr>
            <w:tcW w:w="1870" w:type="dxa"/>
            <w:tcBorders>
              <w:top w:val="single" w:sz="4" w:space="0" w:color="auto"/>
              <w:left w:val="single" w:sz="4" w:space="0" w:color="auto"/>
              <w:bottom w:val="single" w:sz="4" w:space="0" w:color="auto"/>
              <w:right w:val="single" w:sz="4" w:space="0" w:color="auto"/>
            </w:tcBorders>
            <w:hideMark/>
          </w:tcPr>
          <w:p w14:paraId="0DF24D73"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2391F691"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31ACDE96"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4FE3E606" w14:textId="77777777" w:rsidR="00AB67FA" w:rsidRPr="00D0162F" w:rsidRDefault="00AB67FA" w:rsidP="006E0A54">
            <w:pPr>
              <w:pStyle w:val="TAC"/>
            </w:pPr>
            <w:r w:rsidRPr="00D0162F">
              <w:t>typeD</w:t>
            </w:r>
          </w:p>
        </w:tc>
      </w:tr>
      <w:tr w:rsidR="00AB67FA" w:rsidRPr="00D0162F" w14:paraId="211071D4"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185C23F" w14:textId="77777777" w:rsidR="00AB67FA" w:rsidRPr="00D0162F" w:rsidRDefault="00AB67FA" w:rsidP="006E0A54">
            <w:pPr>
              <w:pStyle w:val="TAC"/>
            </w:pPr>
            <w:r w:rsidRPr="00D0162F">
              <w:t>referenceSignal</w:t>
            </w:r>
          </w:p>
        </w:tc>
        <w:tc>
          <w:tcPr>
            <w:tcW w:w="1870" w:type="dxa"/>
            <w:tcBorders>
              <w:top w:val="single" w:sz="4" w:space="0" w:color="auto"/>
              <w:left w:val="single" w:sz="4" w:space="0" w:color="auto"/>
              <w:bottom w:val="single" w:sz="4" w:space="0" w:color="auto"/>
              <w:right w:val="single" w:sz="4" w:space="0" w:color="auto"/>
            </w:tcBorders>
            <w:hideMark/>
          </w:tcPr>
          <w:p w14:paraId="5379A076" w14:textId="77777777" w:rsidR="00AB67FA" w:rsidRPr="00D0162F" w:rsidRDefault="00AB67FA" w:rsidP="006E0A54">
            <w:pPr>
              <w:pStyle w:val="TAC"/>
            </w:pPr>
            <w:r w:rsidRPr="00D0162F">
              <w:t>SSB0</w:t>
            </w:r>
          </w:p>
        </w:tc>
        <w:tc>
          <w:tcPr>
            <w:tcW w:w="1870" w:type="dxa"/>
            <w:tcBorders>
              <w:top w:val="single" w:sz="4" w:space="0" w:color="auto"/>
              <w:left w:val="single" w:sz="4" w:space="0" w:color="auto"/>
              <w:bottom w:val="single" w:sz="4" w:space="0" w:color="auto"/>
              <w:right w:val="single" w:sz="4" w:space="0" w:color="auto"/>
            </w:tcBorders>
            <w:hideMark/>
          </w:tcPr>
          <w:p w14:paraId="7C0DA3D5" w14:textId="77777777" w:rsidR="00AB67FA" w:rsidRPr="00D0162F" w:rsidRDefault="00AB67FA" w:rsidP="006E0A54">
            <w:pPr>
              <w:pStyle w:val="TAC"/>
            </w:pPr>
            <w:r w:rsidRPr="00D0162F">
              <w:t>SSB1</w:t>
            </w:r>
          </w:p>
        </w:tc>
        <w:tc>
          <w:tcPr>
            <w:tcW w:w="1870" w:type="dxa"/>
            <w:tcBorders>
              <w:top w:val="single" w:sz="4" w:space="0" w:color="auto"/>
              <w:left w:val="single" w:sz="4" w:space="0" w:color="auto"/>
              <w:bottom w:val="single" w:sz="4" w:space="0" w:color="auto"/>
              <w:right w:val="single" w:sz="4" w:space="0" w:color="auto"/>
            </w:tcBorders>
            <w:hideMark/>
          </w:tcPr>
          <w:p w14:paraId="325321D5" w14:textId="0AFB5D54" w:rsidR="00AB67FA" w:rsidRPr="00D0162F" w:rsidRDefault="00AB67FA" w:rsidP="006E0A54">
            <w:pPr>
              <w:pStyle w:val="TAC"/>
            </w:pPr>
            <w:r w:rsidRPr="00D0162F">
              <w:t>Resource</w:t>
            </w:r>
            <w:r w:rsidR="006E0A54" w:rsidRPr="00D0162F">
              <w:t xml:space="preserve"> </w:t>
            </w:r>
            <w:r w:rsidRPr="00D0162F">
              <w:t>#4</w:t>
            </w:r>
            <w:r w:rsidR="006E0A54" w:rsidRPr="00D0162F">
              <w:t xml:space="preserve"> </w:t>
            </w:r>
            <w:r w:rsidRPr="00D0162F">
              <w:t>in</w:t>
            </w:r>
            <w:r w:rsidR="006E0A54" w:rsidRPr="00D0162F">
              <w:t xml:space="preserve"> </w:t>
            </w:r>
            <w:r w:rsidRPr="00D0162F">
              <w:t>TRS</w:t>
            </w:r>
            <w:r w:rsidR="006E0A54" w:rsidRPr="00D0162F">
              <w:t xml:space="preserve"> </w:t>
            </w:r>
            <w:r w:rsidRPr="00D0162F">
              <w:t>resource</w:t>
            </w:r>
            <w:r w:rsidR="006E0A54" w:rsidRPr="00D0162F">
              <w:t xml:space="preserve"> </w:t>
            </w:r>
            <w:r w:rsidRPr="00D0162F">
              <w:t>set</w:t>
            </w:r>
            <w:r w:rsidR="006E0A54" w:rsidRPr="00D0162F">
              <w:t xml:space="preserve"> </w:t>
            </w:r>
            <w:r w:rsidRPr="00D0162F">
              <w:t>1</w:t>
            </w:r>
            <w:r w:rsidR="006E0A54" w:rsidRPr="00D0162F">
              <w:rPr>
                <w:vertAlign w:val="superscript"/>
              </w:rPr>
              <w:t xml:space="preserve"> </w:t>
            </w:r>
            <w:r w:rsidRPr="00D0162F">
              <w:rPr>
                <w:vertAlign w:val="superscript"/>
              </w:rPr>
              <w:t>Note3</w:t>
            </w:r>
          </w:p>
        </w:tc>
        <w:tc>
          <w:tcPr>
            <w:tcW w:w="1870" w:type="dxa"/>
            <w:tcBorders>
              <w:top w:val="single" w:sz="4" w:space="0" w:color="auto"/>
              <w:left w:val="single" w:sz="4" w:space="0" w:color="auto"/>
              <w:bottom w:val="single" w:sz="4" w:space="0" w:color="auto"/>
              <w:right w:val="single" w:sz="4" w:space="0" w:color="auto"/>
            </w:tcBorders>
            <w:hideMark/>
          </w:tcPr>
          <w:p w14:paraId="3A45C12B" w14:textId="5C130996" w:rsidR="00AB67FA" w:rsidRPr="00D0162F" w:rsidRDefault="00AB67FA" w:rsidP="006E0A54">
            <w:pPr>
              <w:pStyle w:val="TAC"/>
            </w:pPr>
            <w:r w:rsidRPr="00D0162F">
              <w:t>Resource</w:t>
            </w:r>
            <w:r w:rsidR="006E0A54" w:rsidRPr="00D0162F">
              <w:t xml:space="preserve"> </w:t>
            </w:r>
            <w:r w:rsidRPr="00D0162F">
              <w:t>#4</w:t>
            </w:r>
            <w:r w:rsidR="006E0A54" w:rsidRPr="00D0162F">
              <w:t xml:space="preserve"> </w:t>
            </w:r>
            <w:r w:rsidRPr="00D0162F">
              <w:t>in</w:t>
            </w:r>
            <w:r w:rsidR="006E0A54" w:rsidRPr="00D0162F">
              <w:t xml:space="preserve"> </w:t>
            </w:r>
            <w:r w:rsidRPr="00D0162F">
              <w:t>TRS</w:t>
            </w:r>
            <w:r w:rsidR="006E0A54" w:rsidRPr="00D0162F">
              <w:t xml:space="preserve"> </w:t>
            </w:r>
            <w:r w:rsidRPr="00D0162F">
              <w:t>resource</w:t>
            </w:r>
            <w:r w:rsidR="006E0A54" w:rsidRPr="00D0162F">
              <w:t xml:space="preserve"> </w:t>
            </w:r>
            <w:r w:rsidRPr="00D0162F">
              <w:t>set</w:t>
            </w:r>
            <w:r w:rsidR="006E0A54" w:rsidRPr="00D0162F">
              <w:t xml:space="preserve"> </w:t>
            </w:r>
            <w:r w:rsidRPr="00D0162F">
              <w:t>2</w:t>
            </w:r>
            <w:r w:rsidR="006E0A54" w:rsidRPr="00D0162F">
              <w:rPr>
                <w:vertAlign w:val="superscript"/>
              </w:rPr>
              <w:t xml:space="preserve"> </w:t>
            </w:r>
            <w:r w:rsidRPr="00D0162F">
              <w:rPr>
                <w:vertAlign w:val="superscript"/>
              </w:rPr>
              <w:t>Note3</w:t>
            </w:r>
          </w:p>
        </w:tc>
      </w:tr>
      <w:tr w:rsidR="00AB67FA" w:rsidRPr="00D0162F" w14:paraId="4F0A3A3C" w14:textId="77777777" w:rsidTr="006E0A54">
        <w:trPr>
          <w:jc w:val="center"/>
        </w:trPr>
        <w:tc>
          <w:tcPr>
            <w:tcW w:w="9350" w:type="dxa"/>
            <w:gridSpan w:val="5"/>
            <w:tcBorders>
              <w:top w:val="single" w:sz="4" w:space="0" w:color="auto"/>
              <w:left w:val="single" w:sz="4" w:space="0" w:color="auto"/>
              <w:bottom w:val="single" w:sz="4" w:space="0" w:color="auto"/>
              <w:right w:val="single" w:sz="4" w:space="0" w:color="auto"/>
            </w:tcBorders>
            <w:hideMark/>
          </w:tcPr>
          <w:p w14:paraId="0EEB9860" w14:textId="2EF329CF" w:rsidR="00AB67FA" w:rsidRPr="00D0162F" w:rsidRDefault="006E0A54" w:rsidP="006E0A54">
            <w:pPr>
              <w:pStyle w:val="TAN"/>
              <w:rPr>
                <w:rFonts w:eastAsia="MS Mincho"/>
              </w:rPr>
            </w:pPr>
            <w:r w:rsidRPr="00D0162F">
              <w:rPr>
                <w:rFonts w:eastAsia="MS Mincho"/>
              </w:rPr>
              <w:t>NOTE 1:</w:t>
            </w:r>
            <w:r w:rsidRPr="00D0162F">
              <w:rPr>
                <w:rFonts w:eastAsia="MS Mincho"/>
              </w:rPr>
              <w:tab/>
            </w:r>
            <w:r w:rsidR="00AB67FA" w:rsidRPr="00D0162F">
              <w:rPr>
                <w:rFonts w:eastAsia="MS Mincho"/>
              </w:rPr>
              <w:t>qcl-Type2</w:t>
            </w:r>
            <w:r w:rsidRPr="00D0162F">
              <w:rPr>
                <w:rFonts w:eastAsia="MS Mincho"/>
              </w:rPr>
              <w:t xml:space="preserve"> </w:t>
            </w:r>
            <w:r w:rsidR="00AB67FA" w:rsidRPr="00D0162F">
              <w:rPr>
                <w:rFonts w:eastAsia="MS Mincho"/>
              </w:rPr>
              <w:t>of</w:t>
            </w:r>
            <w:r w:rsidRPr="00D0162F">
              <w:rPr>
                <w:rFonts w:eastAsia="MS Mincho"/>
              </w:rPr>
              <w:t xml:space="preserve"> </w:t>
            </w:r>
            <w:r w:rsidR="00AB67FA" w:rsidRPr="00D0162F">
              <w:rPr>
                <w:rFonts w:eastAsia="MS Mincho"/>
              </w:rPr>
              <w:t>typeD</w:t>
            </w:r>
            <w:r w:rsidRPr="00D0162F">
              <w:rPr>
                <w:rFonts w:eastAsia="MS Mincho"/>
              </w:rPr>
              <w:t xml:space="preserve"> </w:t>
            </w:r>
            <w:r w:rsidR="00AB67FA" w:rsidRPr="00D0162F">
              <w:rPr>
                <w:rFonts w:eastAsia="MS Mincho"/>
              </w:rPr>
              <w:t>only</w:t>
            </w:r>
            <w:r w:rsidRPr="00D0162F">
              <w:rPr>
                <w:rFonts w:eastAsia="MS Mincho"/>
              </w:rPr>
              <w:t xml:space="preserve"> </w:t>
            </w:r>
            <w:r w:rsidR="00AB67FA" w:rsidRPr="00D0162F">
              <w:rPr>
                <w:rFonts w:eastAsia="MS Mincho"/>
              </w:rPr>
              <w:t>where</w:t>
            </w:r>
            <w:r w:rsidRPr="00D0162F">
              <w:rPr>
                <w:rFonts w:eastAsia="MS Mincho"/>
              </w:rPr>
              <w:t xml:space="preserve"> </w:t>
            </w:r>
            <w:r w:rsidR="00AB67FA" w:rsidRPr="00D0162F">
              <w:rPr>
                <w:rFonts w:eastAsia="MS Mincho"/>
              </w:rPr>
              <w:t>applicable.</w:t>
            </w:r>
            <w:r w:rsidRPr="00D0162F">
              <w:rPr>
                <w:rFonts w:eastAsia="MS Mincho"/>
              </w:rPr>
              <w:t xml:space="preserve"> </w:t>
            </w:r>
            <w:r w:rsidR="00AB67FA" w:rsidRPr="00D0162F">
              <w:rPr>
                <w:rFonts w:eastAsia="MS Mincho"/>
              </w:rPr>
              <w:t>For</w:t>
            </w:r>
            <w:r w:rsidRPr="00D0162F">
              <w:rPr>
                <w:rFonts w:eastAsia="MS Mincho"/>
              </w:rPr>
              <w:t xml:space="preserve"> </w:t>
            </w:r>
            <w:r w:rsidR="00AB67FA" w:rsidRPr="00D0162F">
              <w:rPr>
                <w:rFonts w:eastAsia="MS Mincho"/>
              </w:rPr>
              <w:t>RRM</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s,</w:t>
            </w:r>
            <w:r w:rsidRPr="00D0162F">
              <w:rPr>
                <w:rFonts w:eastAsia="MS Mincho"/>
              </w:rPr>
              <w:t xml:space="preserve"> </w:t>
            </w:r>
            <w:r w:rsidR="00AB67FA" w:rsidRPr="00D0162F">
              <w:rPr>
                <w:rFonts w:eastAsia="MS Mincho"/>
              </w:rPr>
              <w:t>this</w:t>
            </w:r>
            <w:r w:rsidRPr="00D0162F">
              <w:rPr>
                <w:rFonts w:eastAsia="MS Mincho"/>
              </w:rPr>
              <w:t xml:space="preserve"> </w:t>
            </w:r>
            <w:r w:rsidR="00AB67FA" w:rsidRPr="00D0162F">
              <w:rPr>
                <w:rFonts w:eastAsia="MS Mincho"/>
              </w:rPr>
              <w:t>will</w:t>
            </w:r>
            <w:r w:rsidRPr="00D0162F">
              <w:rPr>
                <w:rFonts w:eastAsia="MS Mincho"/>
              </w:rPr>
              <w:t xml:space="preserve"> </w:t>
            </w:r>
            <w:r w:rsidR="00AB67FA" w:rsidRPr="00D0162F">
              <w:rPr>
                <w:rFonts w:eastAsia="MS Mincho"/>
              </w:rPr>
              <w:t>be</w:t>
            </w:r>
            <w:r w:rsidRPr="00D0162F">
              <w:rPr>
                <w:rFonts w:eastAsia="MS Mincho"/>
              </w:rPr>
              <w:t xml:space="preserve"> </w:t>
            </w:r>
            <w:r w:rsidR="00AB67FA" w:rsidRPr="00D0162F">
              <w:rPr>
                <w:rFonts w:eastAsia="MS Mincho"/>
              </w:rPr>
              <w:t>only</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FR2</w:t>
            </w:r>
          </w:p>
          <w:p w14:paraId="7F4163DA" w14:textId="1CED275D" w:rsidR="00AB67FA" w:rsidRPr="00D0162F" w:rsidRDefault="006E0A54" w:rsidP="006E0A54">
            <w:pPr>
              <w:pStyle w:val="TAN"/>
              <w:rPr>
                <w:rFonts w:eastAsia="MS Mincho"/>
              </w:rPr>
            </w:pPr>
            <w:r w:rsidRPr="00D0162F">
              <w:rPr>
                <w:rFonts w:eastAsia="MS Mincho"/>
              </w:rPr>
              <w:t>NOTE 2:</w:t>
            </w:r>
            <w:r w:rsidRPr="00D0162F">
              <w:rPr>
                <w:rFonts w:eastAsia="MS Mincho"/>
              </w:rPr>
              <w:tab/>
            </w:r>
            <w:r w:rsidR="00AB67FA" w:rsidRPr="00D0162F">
              <w:rPr>
                <w:rFonts w:eastAsia="MS Mincho"/>
              </w:rPr>
              <w:t>referenceSignal</w:t>
            </w:r>
            <w:r w:rsidRPr="00D0162F">
              <w:rPr>
                <w:rFonts w:eastAsia="MS Mincho"/>
              </w:rPr>
              <w:t xml:space="preserve"> </w:t>
            </w:r>
            <w:r w:rsidR="00AB67FA" w:rsidRPr="00D0162F">
              <w:rPr>
                <w:rFonts w:eastAsia="MS Mincho"/>
              </w:rPr>
              <w:t>configurations</w:t>
            </w:r>
            <w:r w:rsidRPr="00D0162F">
              <w:rPr>
                <w:rFonts w:eastAsia="MS Mincho"/>
              </w:rPr>
              <w:t xml:space="preserve"> </w:t>
            </w:r>
            <w:r w:rsidR="00AB67FA" w:rsidRPr="00D0162F">
              <w:rPr>
                <w:rFonts w:eastAsia="MS Mincho"/>
              </w:rPr>
              <w:t>towards</w:t>
            </w:r>
            <w:r w:rsidRPr="00D0162F">
              <w:rPr>
                <w:rFonts w:eastAsia="MS Mincho"/>
              </w:rPr>
              <w:t xml:space="preserve"> </w:t>
            </w:r>
            <w:r w:rsidR="00AB67FA" w:rsidRPr="00D0162F">
              <w:rPr>
                <w:rFonts w:eastAsia="MS Mincho"/>
              </w:rPr>
              <w:t>which</w:t>
            </w:r>
            <w:r w:rsidRPr="00D0162F">
              <w:rPr>
                <w:rFonts w:eastAsia="MS Mincho"/>
              </w:rPr>
              <w:t xml:space="preserve"> </w:t>
            </w:r>
            <w:r w:rsidR="00AB67FA" w:rsidRPr="00D0162F">
              <w:rPr>
                <w:rFonts w:eastAsia="MS Mincho"/>
              </w:rPr>
              <w:t>the</w:t>
            </w:r>
            <w:r w:rsidRPr="00D0162F">
              <w:rPr>
                <w:rFonts w:eastAsia="MS Mincho"/>
              </w:rPr>
              <w:t xml:space="preserve"> </w:t>
            </w:r>
            <w:r w:rsidR="00AB67FA" w:rsidRPr="00D0162F">
              <w:rPr>
                <w:rFonts w:eastAsia="MS Mincho"/>
              </w:rPr>
              <w:t>TCI</w:t>
            </w:r>
            <w:r w:rsidRPr="00D0162F">
              <w:rPr>
                <w:rFonts w:eastAsia="MS Mincho"/>
              </w:rPr>
              <w:t xml:space="preserve"> </w:t>
            </w:r>
            <w:r w:rsidR="00AB67FA" w:rsidRPr="00D0162F">
              <w:rPr>
                <w:rFonts w:eastAsia="MS Mincho"/>
              </w:rPr>
              <w:t>state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configured</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defin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test-specific</w:t>
            </w:r>
            <w:r w:rsidRPr="00D0162F">
              <w:rPr>
                <w:rFonts w:eastAsia="MS Mincho"/>
              </w:rPr>
              <w:t xml:space="preserve"> </w:t>
            </w:r>
            <w:r w:rsidR="00AB67FA" w:rsidRPr="00D0162F">
              <w:rPr>
                <w:rFonts w:eastAsia="MS Mincho"/>
              </w:rPr>
              <w:t>manner.</w:t>
            </w:r>
          </w:p>
          <w:p w14:paraId="0AA09F41" w14:textId="74120CDC" w:rsidR="00AB67FA" w:rsidRPr="00D0162F" w:rsidRDefault="006E0A54" w:rsidP="006E0A54">
            <w:pPr>
              <w:pStyle w:val="TAN"/>
              <w:rPr>
                <w:rFonts w:eastAsia="MS Mincho"/>
              </w:rPr>
            </w:pPr>
            <w:r w:rsidRPr="00D0162F">
              <w:rPr>
                <w:rFonts w:eastAsia="MS Mincho"/>
              </w:rPr>
              <w:t>NOTE 3:</w:t>
            </w:r>
            <w:r w:rsidRPr="00D0162F">
              <w:rPr>
                <w:rFonts w:eastAsia="MS Mincho"/>
              </w:rPr>
              <w:tab/>
            </w:r>
            <w:r w:rsidR="00AB67FA" w:rsidRPr="00D0162F">
              <w:t>Reference</w:t>
            </w:r>
            <w:r w:rsidRPr="00D0162F">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defin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00846D40" w:rsidRPr="00D0162F">
              <w:rPr>
                <w:rFonts w:eastAsia="MS Mincho"/>
              </w:rPr>
              <w:t>1.4A</w:t>
            </w:r>
            <w:r w:rsidR="00AB67FA" w:rsidRPr="00D0162F">
              <w:rPr>
                <w:rFonts w:eastAsia="MS Mincho"/>
              </w:rPr>
              <w:t>,</w:t>
            </w:r>
            <w:r w:rsidRPr="00D0162F">
              <w:rPr>
                <w:rFonts w:eastAsia="MS Mincho"/>
              </w:rPr>
              <w:t xml:space="preserve"> </w:t>
            </w:r>
            <w:r w:rsidR="00AB67FA" w:rsidRPr="00D0162F">
              <w:rPr>
                <w:rFonts w:eastAsia="MS Mincho"/>
              </w:rPr>
              <w:t>and</w:t>
            </w:r>
            <w:r w:rsidRPr="00D0162F">
              <w:rPr>
                <w:rFonts w:eastAsia="MS Mincho"/>
              </w:rPr>
              <w:t xml:space="preserve"> </w:t>
            </w:r>
            <w:r w:rsidR="00AB67FA" w:rsidRPr="00D0162F">
              <w:rPr>
                <w:rFonts w:eastAsia="MS Mincho"/>
              </w:rPr>
              <w:t>the</w:t>
            </w:r>
            <w:r w:rsidRPr="00D0162F">
              <w:rPr>
                <w:rFonts w:eastAsia="MS Mincho"/>
              </w:rPr>
              <w:t xml:space="preserve"> </w:t>
            </w:r>
            <w:r w:rsidR="00AB67FA" w:rsidRPr="00D0162F">
              <w:rPr>
                <w:rFonts w:eastAsia="MS Mincho"/>
              </w:rPr>
              <w:t>applicable</w:t>
            </w:r>
            <w:r w:rsidRPr="00D0162F">
              <w:rPr>
                <w:rFonts w:eastAsia="MS Mincho"/>
              </w:rPr>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specifi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each</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w:t>
            </w:r>
            <w:r w:rsidRPr="00D0162F">
              <w:rPr>
                <w:rFonts w:eastAsia="MS Mincho"/>
              </w:rPr>
              <w:t xml:space="preserve"> </w:t>
            </w:r>
            <w:r w:rsidR="00AB67FA" w:rsidRPr="00D0162F">
              <w:rPr>
                <w:rFonts w:eastAsia="MS Mincho"/>
              </w:rPr>
              <w:t>Whe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single</w:t>
            </w:r>
            <w:r w:rsidRPr="00D0162F">
              <w:rPr>
                <w:rFonts w:eastAsia="MS Mincho"/>
              </w:rPr>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w:t>
            </w:r>
            <w:r w:rsidRPr="00D0162F">
              <w:rPr>
                <w:rFonts w:eastAsia="MS Mincho"/>
              </w:rPr>
              <w:t xml:space="preserve"> </w:t>
            </w:r>
            <w:r w:rsidR="00AB67FA" w:rsidRPr="00D0162F">
              <w:rPr>
                <w:rFonts w:eastAsia="MS Mincho"/>
              </w:rPr>
              <w:t>is</w:t>
            </w:r>
            <w:r w:rsidRPr="00D0162F">
              <w:rPr>
                <w:rFonts w:eastAsia="MS Mincho"/>
              </w:rPr>
              <w:t xml:space="preserve"> </w:t>
            </w:r>
            <w:r w:rsidR="00AB67FA" w:rsidRPr="00D0162F">
              <w:rPr>
                <w:rFonts w:eastAsia="MS Mincho"/>
              </w:rPr>
              <w:t>configur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w:t>
            </w:r>
            <w:r w:rsidRPr="00D0162F">
              <w:rPr>
                <w:rFonts w:eastAsia="MS Mincho"/>
              </w:rPr>
              <w:t xml:space="preserve"> </w:t>
            </w:r>
            <w:r w:rsidR="00AB67FA" w:rsidRPr="00D0162F">
              <w:rPr>
                <w:rFonts w:eastAsia="MS Mincho"/>
              </w:rPr>
              <w:t>it</w:t>
            </w:r>
            <w:r w:rsidRPr="00D0162F">
              <w:rPr>
                <w:rFonts w:eastAsia="MS Mincho"/>
              </w:rPr>
              <w:t xml:space="preserve"> </w:t>
            </w:r>
            <w:r w:rsidR="00AB67FA" w:rsidRPr="00D0162F">
              <w:rPr>
                <w:rFonts w:eastAsia="MS Mincho"/>
              </w:rPr>
              <w:t>is</w:t>
            </w:r>
            <w:r w:rsidRPr="00D0162F">
              <w:rPr>
                <w:rFonts w:eastAsia="MS Mincho"/>
              </w:rPr>
              <w:t xml:space="preserve"> </w:t>
            </w:r>
            <w:r w:rsidR="00AB67FA" w:rsidRPr="00D0162F">
              <w:rPr>
                <w:rFonts w:eastAsia="MS Mincho"/>
              </w:rPr>
              <w:t>considered</w:t>
            </w:r>
            <w:r w:rsidRPr="00D0162F">
              <w:rPr>
                <w:rFonts w:eastAsia="MS Mincho"/>
              </w:rPr>
              <w:t xml:space="preserve"> </w:t>
            </w:r>
            <w:r w:rsidR="00AB67FA" w:rsidRPr="00D0162F">
              <w:rPr>
                <w:rFonts w:eastAsia="MS Mincho"/>
              </w:rPr>
              <w:t>a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w:t>
            </w:r>
            <w:r w:rsidRPr="00D0162F">
              <w:rPr>
                <w:rFonts w:eastAsia="MS Mincho"/>
              </w:rPr>
              <w:t xml:space="preserve"> </w:t>
            </w:r>
            <w:r w:rsidR="00AB67FA" w:rsidRPr="00D0162F">
              <w:rPr>
                <w:rFonts w:eastAsia="MS Mincho"/>
              </w:rPr>
              <w:t>1.</w:t>
            </w:r>
          </w:p>
        </w:tc>
      </w:tr>
    </w:tbl>
    <w:p w14:paraId="20E8F1E6" w14:textId="77777777" w:rsidR="00846D40" w:rsidRPr="00D0162F" w:rsidRDefault="00846D40" w:rsidP="00846D40"/>
    <w:p w14:paraId="2394C36C" w14:textId="77777777" w:rsidR="00846D40" w:rsidRPr="00D0162F" w:rsidRDefault="00846D40" w:rsidP="00846D40">
      <w:pPr>
        <w:pStyle w:val="Heading1"/>
      </w:pPr>
      <w:r w:rsidRPr="00D0162F">
        <w:t>A.10A</w:t>
      </w:r>
      <w:r w:rsidRPr="00D0162F">
        <w:tab/>
        <w:t>Unified TCI State Configuration</w:t>
      </w:r>
    </w:p>
    <w:p w14:paraId="1D19C8EC" w14:textId="77777777" w:rsidR="00846D40" w:rsidRPr="00D0162F" w:rsidRDefault="00846D40" w:rsidP="00846D40">
      <w:pPr>
        <w:pStyle w:val="Heading2"/>
      </w:pPr>
      <w:r w:rsidRPr="00D0162F">
        <w:t>A.10A.1</w:t>
      </w:r>
      <w:r w:rsidRPr="00D0162F">
        <w:tab/>
        <w:t>Introduction</w:t>
      </w:r>
    </w:p>
    <w:p w14:paraId="013DD28A" w14:textId="77777777" w:rsidR="00846D40" w:rsidRPr="00D0162F" w:rsidRDefault="00846D40" w:rsidP="00846D40">
      <w:r w:rsidRPr="00D0162F">
        <w:t>This clause provides the configurations for unified TCI states towards either SSB or CSI-RS. The DLorJoint TCI states defined in this clause are configured in each test when applicable to indicate that certain DL (and UL, if joint DL/UL operation is configured) signals are QCL’ed with the referenceSignal configured in the TCI states. The UL TCI states defined in this clause are configured in each test when applicable to indicate that certain UL signals are QCL’ed with the referenceSignal configured in the TCI states.</w:t>
      </w:r>
    </w:p>
    <w:p w14:paraId="3BC2B294" w14:textId="77777777" w:rsidR="00846D40" w:rsidRPr="00D0162F" w:rsidRDefault="00846D40" w:rsidP="00846D40">
      <w:pPr>
        <w:pStyle w:val="Heading2"/>
      </w:pPr>
      <w:r w:rsidRPr="00D0162F">
        <w:lastRenderedPageBreak/>
        <w:t>A.10A.2</w:t>
      </w:r>
      <w:r w:rsidRPr="00D0162F">
        <w:tab/>
        <w:t>DLorJoint TCI states</w:t>
      </w:r>
    </w:p>
    <w:p w14:paraId="3749A552" w14:textId="77777777" w:rsidR="00846D40" w:rsidRPr="00D0162F" w:rsidRDefault="00846D40" w:rsidP="00846D40">
      <w:pPr>
        <w:pStyle w:val="TH"/>
      </w:pPr>
      <w:r w:rsidRPr="00D0162F">
        <w:t>Table A.10A.2-1: DLorJoint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343"/>
        <w:gridCol w:w="1343"/>
        <w:gridCol w:w="1343"/>
        <w:gridCol w:w="1343"/>
        <w:gridCol w:w="1147"/>
        <w:gridCol w:w="1147"/>
      </w:tblGrid>
      <w:tr w:rsidR="00846D40" w:rsidRPr="00D0162F" w14:paraId="25FC614C"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1F57F9A8" w14:textId="77777777" w:rsidR="00846D40" w:rsidRPr="00D0162F" w:rsidRDefault="00846D40" w:rsidP="00042A53">
            <w:pPr>
              <w:pStyle w:val="TAH"/>
            </w:pPr>
            <w:r w:rsidRPr="00D0162F">
              <w:t>Parameter</w:t>
            </w:r>
          </w:p>
        </w:tc>
        <w:tc>
          <w:tcPr>
            <w:tcW w:w="1343" w:type="dxa"/>
            <w:tcBorders>
              <w:top w:val="single" w:sz="4" w:space="0" w:color="auto"/>
              <w:left w:val="single" w:sz="4" w:space="0" w:color="auto"/>
              <w:bottom w:val="single" w:sz="4" w:space="0" w:color="auto"/>
              <w:right w:val="single" w:sz="4" w:space="0" w:color="auto"/>
            </w:tcBorders>
            <w:hideMark/>
          </w:tcPr>
          <w:p w14:paraId="0D1164B9" w14:textId="77777777" w:rsidR="00846D40" w:rsidRPr="00D0162F" w:rsidRDefault="00846D40" w:rsidP="00042A53">
            <w:pPr>
              <w:pStyle w:val="TAH"/>
            </w:pPr>
            <w:r w:rsidRPr="00D0162F">
              <w:t>DLorJoint TCI.State.0</w:t>
            </w:r>
          </w:p>
        </w:tc>
        <w:tc>
          <w:tcPr>
            <w:tcW w:w="1343" w:type="dxa"/>
            <w:tcBorders>
              <w:top w:val="single" w:sz="4" w:space="0" w:color="auto"/>
              <w:left w:val="single" w:sz="4" w:space="0" w:color="auto"/>
              <w:bottom w:val="single" w:sz="4" w:space="0" w:color="auto"/>
              <w:right w:val="single" w:sz="4" w:space="0" w:color="auto"/>
            </w:tcBorders>
            <w:hideMark/>
          </w:tcPr>
          <w:p w14:paraId="6F51B3A5" w14:textId="77777777" w:rsidR="00846D40" w:rsidRPr="00D0162F" w:rsidRDefault="00846D40" w:rsidP="00042A53">
            <w:pPr>
              <w:pStyle w:val="TAH"/>
            </w:pPr>
            <w:r w:rsidRPr="00D0162F">
              <w:t>DLorJoint TCI.State.1</w:t>
            </w:r>
          </w:p>
        </w:tc>
        <w:tc>
          <w:tcPr>
            <w:tcW w:w="1343" w:type="dxa"/>
            <w:tcBorders>
              <w:top w:val="single" w:sz="4" w:space="0" w:color="auto"/>
              <w:left w:val="single" w:sz="4" w:space="0" w:color="auto"/>
              <w:bottom w:val="single" w:sz="4" w:space="0" w:color="auto"/>
              <w:right w:val="single" w:sz="4" w:space="0" w:color="auto"/>
            </w:tcBorders>
            <w:hideMark/>
          </w:tcPr>
          <w:p w14:paraId="2C65A1C0" w14:textId="77777777" w:rsidR="00846D40" w:rsidRPr="00D0162F" w:rsidRDefault="00846D40" w:rsidP="00042A53">
            <w:pPr>
              <w:pStyle w:val="TAH"/>
            </w:pPr>
            <w:r w:rsidRPr="00D0162F">
              <w:t>DLorJoint TCI.State.2</w:t>
            </w:r>
          </w:p>
        </w:tc>
        <w:tc>
          <w:tcPr>
            <w:tcW w:w="1343" w:type="dxa"/>
            <w:tcBorders>
              <w:top w:val="single" w:sz="4" w:space="0" w:color="auto"/>
              <w:left w:val="single" w:sz="4" w:space="0" w:color="auto"/>
              <w:bottom w:val="single" w:sz="4" w:space="0" w:color="auto"/>
              <w:right w:val="single" w:sz="4" w:space="0" w:color="auto"/>
            </w:tcBorders>
            <w:hideMark/>
          </w:tcPr>
          <w:p w14:paraId="51FB104D" w14:textId="77777777" w:rsidR="00846D40" w:rsidRPr="00D0162F" w:rsidRDefault="00846D40" w:rsidP="00042A53">
            <w:pPr>
              <w:pStyle w:val="TAH"/>
            </w:pPr>
            <w:r w:rsidRPr="00D0162F">
              <w:t>DLorJoint TCI.State.3</w:t>
            </w:r>
          </w:p>
        </w:tc>
        <w:tc>
          <w:tcPr>
            <w:tcW w:w="1147" w:type="dxa"/>
            <w:tcBorders>
              <w:top w:val="single" w:sz="4" w:space="0" w:color="auto"/>
              <w:left w:val="single" w:sz="4" w:space="0" w:color="auto"/>
              <w:bottom w:val="single" w:sz="4" w:space="0" w:color="auto"/>
              <w:right w:val="single" w:sz="4" w:space="0" w:color="auto"/>
            </w:tcBorders>
          </w:tcPr>
          <w:p w14:paraId="27AD33BD" w14:textId="77777777" w:rsidR="00846D40" w:rsidRPr="00D0162F" w:rsidRDefault="00846D40" w:rsidP="00042A53">
            <w:pPr>
              <w:pStyle w:val="TAH"/>
            </w:pPr>
            <w:r w:rsidRPr="00D0162F">
              <w:t>DLorJoint TCI.State.4</w:t>
            </w:r>
          </w:p>
        </w:tc>
        <w:tc>
          <w:tcPr>
            <w:tcW w:w="1147" w:type="dxa"/>
            <w:tcBorders>
              <w:top w:val="single" w:sz="4" w:space="0" w:color="auto"/>
              <w:left w:val="single" w:sz="4" w:space="0" w:color="auto"/>
              <w:bottom w:val="single" w:sz="4" w:space="0" w:color="auto"/>
              <w:right w:val="single" w:sz="4" w:space="0" w:color="auto"/>
            </w:tcBorders>
          </w:tcPr>
          <w:p w14:paraId="3AA6A45D" w14:textId="77777777" w:rsidR="00846D40" w:rsidRPr="00D0162F" w:rsidRDefault="00846D40" w:rsidP="00042A53">
            <w:pPr>
              <w:pStyle w:val="TAH"/>
            </w:pPr>
            <w:r w:rsidRPr="00D0162F">
              <w:t>DLorJoint TCI.State.5</w:t>
            </w:r>
          </w:p>
        </w:tc>
      </w:tr>
      <w:tr w:rsidR="00846D40" w:rsidRPr="00D0162F" w14:paraId="4571EBE7"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5E2D6E75" w14:textId="77777777" w:rsidR="00846D40" w:rsidRPr="00D0162F" w:rsidRDefault="00846D40" w:rsidP="00042A53">
            <w:pPr>
              <w:pStyle w:val="TAC"/>
            </w:pPr>
            <w:r w:rsidRPr="00D0162F">
              <w:t>tci-StateUnifiedId</w:t>
            </w:r>
          </w:p>
        </w:tc>
        <w:tc>
          <w:tcPr>
            <w:tcW w:w="1343" w:type="dxa"/>
            <w:tcBorders>
              <w:top w:val="single" w:sz="4" w:space="0" w:color="auto"/>
              <w:left w:val="single" w:sz="4" w:space="0" w:color="auto"/>
              <w:bottom w:val="single" w:sz="4" w:space="0" w:color="auto"/>
              <w:right w:val="single" w:sz="4" w:space="0" w:color="auto"/>
            </w:tcBorders>
            <w:hideMark/>
          </w:tcPr>
          <w:p w14:paraId="0FF37425" w14:textId="77777777" w:rsidR="00846D40" w:rsidRPr="00D0162F" w:rsidRDefault="00846D40" w:rsidP="00042A53">
            <w:pPr>
              <w:pStyle w:val="TAC"/>
            </w:pPr>
            <w:r w:rsidRPr="00D0162F">
              <w:t>Id0</w:t>
            </w:r>
          </w:p>
        </w:tc>
        <w:tc>
          <w:tcPr>
            <w:tcW w:w="1343" w:type="dxa"/>
            <w:tcBorders>
              <w:top w:val="single" w:sz="4" w:space="0" w:color="auto"/>
              <w:left w:val="single" w:sz="4" w:space="0" w:color="auto"/>
              <w:bottom w:val="single" w:sz="4" w:space="0" w:color="auto"/>
              <w:right w:val="single" w:sz="4" w:space="0" w:color="auto"/>
            </w:tcBorders>
            <w:hideMark/>
          </w:tcPr>
          <w:p w14:paraId="09BB69AA" w14:textId="77777777" w:rsidR="00846D40" w:rsidRPr="00D0162F" w:rsidRDefault="00846D40" w:rsidP="00042A53">
            <w:pPr>
              <w:pStyle w:val="TAC"/>
            </w:pPr>
            <w:r w:rsidRPr="00D0162F">
              <w:t>Id1</w:t>
            </w:r>
          </w:p>
        </w:tc>
        <w:tc>
          <w:tcPr>
            <w:tcW w:w="1343" w:type="dxa"/>
            <w:tcBorders>
              <w:top w:val="single" w:sz="4" w:space="0" w:color="auto"/>
              <w:left w:val="single" w:sz="4" w:space="0" w:color="auto"/>
              <w:bottom w:val="single" w:sz="4" w:space="0" w:color="auto"/>
              <w:right w:val="single" w:sz="4" w:space="0" w:color="auto"/>
            </w:tcBorders>
            <w:hideMark/>
          </w:tcPr>
          <w:p w14:paraId="75D15767" w14:textId="77777777" w:rsidR="00846D40" w:rsidRPr="00D0162F" w:rsidRDefault="00846D40" w:rsidP="00042A53">
            <w:pPr>
              <w:pStyle w:val="TAC"/>
            </w:pPr>
            <w:r w:rsidRPr="00D0162F">
              <w:t>Id2</w:t>
            </w:r>
          </w:p>
        </w:tc>
        <w:tc>
          <w:tcPr>
            <w:tcW w:w="1343" w:type="dxa"/>
            <w:tcBorders>
              <w:top w:val="single" w:sz="4" w:space="0" w:color="auto"/>
              <w:left w:val="single" w:sz="4" w:space="0" w:color="auto"/>
              <w:bottom w:val="single" w:sz="4" w:space="0" w:color="auto"/>
              <w:right w:val="single" w:sz="4" w:space="0" w:color="auto"/>
            </w:tcBorders>
            <w:hideMark/>
          </w:tcPr>
          <w:p w14:paraId="7B12F08B" w14:textId="77777777" w:rsidR="00846D40" w:rsidRPr="00D0162F" w:rsidRDefault="00846D40" w:rsidP="00042A53">
            <w:pPr>
              <w:pStyle w:val="TAC"/>
            </w:pPr>
            <w:r w:rsidRPr="00D0162F">
              <w:t>Id3</w:t>
            </w:r>
          </w:p>
        </w:tc>
        <w:tc>
          <w:tcPr>
            <w:tcW w:w="1147" w:type="dxa"/>
            <w:tcBorders>
              <w:top w:val="single" w:sz="4" w:space="0" w:color="auto"/>
              <w:left w:val="single" w:sz="4" w:space="0" w:color="auto"/>
              <w:bottom w:val="single" w:sz="4" w:space="0" w:color="auto"/>
              <w:right w:val="single" w:sz="4" w:space="0" w:color="auto"/>
            </w:tcBorders>
          </w:tcPr>
          <w:p w14:paraId="20A2F484" w14:textId="77777777" w:rsidR="00846D40" w:rsidRPr="00D0162F" w:rsidRDefault="00846D40" w:rsidP="00042A53">
            <w:pPr>
              <w:pStyle w:val="TAC"/>
            </w:pPr>
            <w:r w:rsidRPr="00D0162F">
              <w:t>Id4</w:t>
            </w:r>
          </w:p>
        </w:tc>
        <w:tc>
          <w:tcPr>
            <w:tcW w:w="1147" w:type="dxa"/>
            <w:tcBorders>
              <w:top w:val="single" w:sz="4" w:space="0" w:color="auto"/>
              <w:left w:val="single" w:sz="4" w:space="0" w:color="auto"/>
              <w:bottom w:val="single" w:sz="4" w:space="0" w:color="auto"/>
              <w:right w:val="single" w:sz="4" w:space="0" w:color="auto"/>
            </w:tcBorders>
          </w:tcPr>
          <w:p w14:paraId="268B34B6" w14:textId="77777777" w:rsidR="00846D40" w:rsidRPr="00D0162F" w:rsidRDefault="00846D40" w:rsidP="00042A53">
            <w:pPr>
              <w:pStyle w:val="TAC"/>
            </w:pPr>
            <w:r w:rsidRPr="00D0162F">
              <w:t>Id5</w:t>
            </w:r>
          </w:p>
        </w:tc>
      </w:tr>
      <w:tr w:rsidR="00846D40" w:rsidRPr="00D0162F" w14:paraId="5367BA28"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3E73E931" w14:textId="77777777" w:rsidR="00846D40" w:rsidRPr="00D0162F" w:rsidRDefault="00846D40" w:rsidP="00042A53">
            <w:pPr>
              <w:pStyle w:val="TAC"/>
            </w:pPr>
            <w:r w:rsidRPr="00D0162F">
              <w:t>qcl-Type1</w:t>
            </w:r>
          </w:p>
        </w:tc>
        <w:tc>
          <w:tcPr>
            <w:tcW w:w="1343" w:type="dxa"/>
            <w:tcBorders>
              <w:top w:val="single" w:sz="4" w:space="0" w:color="auto"/>
              <w:left w:val="single" w:sz="4" w:space="0" w:color="auto"/>
              <w:bottom w:val="single" w:sz="4" w:space="0" w:color="auto"/>
              <w:right w:val="single" w:sz="4" w:space="0" w:color="auto"/>
            </w:tcBorders>
            <w:hideMark/>
          </w:tcPr>
          <w:p w14:paraId="7FC5C255"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60BD264C"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53730F58"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002085BA" w14:textId="77777777" w:rsidR="00846D40" w:rsidRPr="00D0162F" w:rsidRDefault="00846D40" w:rsidP="00042A53">
            <w:pPr>
              <w:pStyle w:val="TAC"/>
            </w:pPr>
            <w:r w:rsidRPr="00D0162F">
              <w:t>typeA</w:t>
            </w:r>
          </w:p>
        </w:tc>
        <w:tc>
          <w:tcPr>
            <w:tcW w:w="1147" w:type="dxa"/>
            <w:tcBorders>
              <w:top w:val="single" w:sz="4" w:space="0" w:color="auto"/>
              <w:left w:val="single" w:sz="4" w:space="0" w:color="auto"/>
              <w:bottom w:val="single" w:sz="4" w:space="0" w:color="auto"/>
              <w:right w:val="single" w:sz="4" w:space="0" w:color="auto"/>
            </w:tcBorders>
          </w:tcPr>
          <w:p w14:paraId="7AB6F37A" w14:textId="77777777" w:rsidR="00846D40" w:rsidRPr="00D0162F" w:rsidRDefault="00846D40" w:rsidP="00042A53">
            <w:pPr>
              <w:pStyle w:val="TAC"/>
            </w:pPr>
            <w:r w:rsidRPr="00D0162F">
              <w:t>typeC</w:t>
            </w:r>
          </w:p>
        </w:tc>
        <w:tc>
          <w:tcPr>
            <w:tcW w:w="1147" w:type="dxa"/>
            <w:tcBorders>
              <w:top w:val="single" w:sz="4" w:space="0" w:color="auto"/>
              <w:left w:val="single" w:sz="4" w:space="0" w:color="auto"/>
              <w:bottom w:val="single" w:sz="4" w:space="0" w:color="auto"/>
              <w:right w:val="single" w:sz="4" w:space="0" w:color="auto"/>
            </w:tcBorders>
          </w:tcPr>
          <w:p w14:paraId="57A79764" w14:textId="77777777" w:rsidR="00846D40" w:rsidRPr="00D0162F" w:rsidRDefault="00846D40" w:rsidP="00042A53">
            <w:pPr>
              <w:pStyle w:val="TAC"/>
            </w:pPr>
            <w:r w:rsidRPr="00D0162F">
              <w:t>typeC</w:t>
            </w:r>
          </w:p>
        </w:tc>
      </w:tr>
      <w:tr w:rsidR="00846D40" w:rsidRPr="00D0162F" w14:paraId="183C3BB6"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4D5D80C6" w14:textId="77777777" w:rsidR="00846D40" w:rsidRPr="00D0162F" w:rsidRDefault="00846D40" w:rsidP="00042A53">
            <w:pPr>
              <w:pStyle w:val="TAC"/>
            </w:pPr>
            <w:r w:rsidRPr="00D0162F">
              <w:t>qcl-Type2</w:t>
            </w:r>
            <w:r w:rsidRPr="00D0162F">
              <w:rPr>
                <w:vertAlign w:val="superscript"/>
              </w:rPr>
              <w:t>Note1</w:t>
            </w:r>
          </w:p>
        </w:tc>
        <w:tc>
          <w:tcPr>
            <w:tcW w:w="1343" w:type="dxa"/>
            <w:tcBorders>
              <w:top w:val="single" w:sz="4" w:space="0" w:color="auto"/>
              <w:left w:val="single" w:sz="4" w:space="0" w:color="auto"/>
              <w:bottom w:val="single" w:sz="4" w:space="0" w:color="auto"/>
              <w:right w:val="single" w:sz="4" w:space="0" w:color="auto"/>
            </w:tcBorders>
            <w:hideMark/>
          </w:tcPr>
          <w:p w14:paraId="17220985"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0FD3E1C6"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4E893415"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009FEA97" w14:textId="77777777" w:rsidR="00846D40" w:rsidRPr="00D0162F" w:rsidRDefault="00846D40" w:rsidP="00042A53">
            <w:pPr>
              <w:pStyle w:val="TAC"/>
            </w:pPr>
            <w:r w:rsidRPr="00D0162F">
              <w:t>typeD</w:t>
            </w:r>
          </w:p>
        </w:tc>
        <w:tc>
          <w:tcPr>
            <w:tcW w:w="1147" w:type="dxa"/>
            <w:tcBorders>
              <w:top w:val="single" w:sz="4" w:space="0" w:color="auto"/>
              <w:left w:val="single" w:sz="4" w:space="0" w:color="auto"/>
              <w:bottom w:val="single" w:sz="4" w:space="0" w:color="auto"/>
              <w:right w:val="single" w:sz="4" w:space="0" w:color="auto"/>
            </w:tcBorders>
          </w:tcPr>
          <w:p w14:paraId="11F757FC" w14:textId="77777777" w:rsidR="00846D40" w:rsidRPr="00D0162F" w:rsidRDefault="00846D40" w:rsidP="00042A53">
            <w:pPr>
              <w:pStyle w:val="TAC"/>
            </w:pPr>
            <w:r w:rsidRPr="00D0162F">
              <w:t>typeD</w:t>
            </w:r>
          </w:p>
        </w:tc>
        <w:tc>
          <w:tcPr>
            <w:tcW w:w="1147" w:type="dxa"/>
            <w:tcBorders>
              <w:top w:val="single" w:sz="4" w:space="0" w:color="auto"/>
              <w:left w:val="single" w:sz="4" w:space="0" w:color="auto"/>
              <w:bottom w:val="single" w:sz="4" w:space="0" w:color="auto"/>
              <w:right w:val="single" w:sz="4" w:space="0" w:color="auto"/>
            </w:tcBorders>
          </w:tcPr>
          <w:p w14:paraId="58F709B5" w14:textId="77777777" w:rsidR="00846D40" w:rsidRPr="00D0162F" w:rsidRDefault="00846D40" w:rsidP="00042A53">
            <w:pPr>
              <w:pStyle w:val="TAC"/>
            </w:pPr>
            <w:r w:rsidRPr="00D0162F">
              <w:t>typeD</w:t>
            </w:r>
          </w:p>
        </w:tc>
      </w:tr>
      <w:tr w:rsidR="00846D40" w:rsidRPr="00D0162F" w14:paraId="6725A943"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59CB73E8" w14:textId="77777777" w:rsidR="00846D40" w:rsidRPr="00D0162F" w:rsidRDefault="00846D40" w:rsidP="00042A53">
            <w:pPr>
              <w:pStyle w:val="TAC"/>
            </w:pPr>
            <w:r w:rsidRPr="00D0162F">
              <w:t>referenceSignal</w:t>
            </w:r>
            <w:r w:rsidRPr="00D0162F">
              <w:rPr>
                <w:vertAlign w:val="superscript"/>
              </w:rPr>
              <w:t xml:space="preserve"> Note2</w:t>
            </w:r>
          </w:p>
        </w:tc>
        <w:tc>
          <w:tcPr>
            <w:tcW w:w="1343" w:type="dxa"/>
            <w:tcBorders>
              <w:top w:val="single" w:sz="4" w:space="0" w:color="auto"/>
              <w:left w:val="single" w:sz="4" w:space="0" w:color="auto"/>
              <w:bottom w:val="single" w:sz="4" w:space="0" w:color="auto"/>
              <w:right w:val="single" w:sz="4" w:space="0" w:color="auto"/>
            </w:tcBorders>
            <w:hideMark/>
          </w:tcPr>
          <w:p w14:paraId="6D2A6D5C"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hideMark/>
          </w:tcPr>
          <w:p w14:paraId="0FB259B6" w14:textId="77777777" w:rsidR="00846D40" w:rsidRPr="00D0162F" w:rsidRDefault="00846D40" w:rsidP="00042A53">
            <w:pPr>
              <w:pStyle w:val="TAC"/>
            </w:pPr>
            <w:r w:rsidRPr="00D0162F">
              <w:t>Resource #4 in TRS resource set 2</w:t>
            </w:r>
            <w:r w:rsidRPr="00D0162F">
              <w:rPr>
                <w:vertAlign w:val="superscript"/>
              </w:rPr>
              <w:t xml:space="preserve">  Note 5</w:t>
            </w:r>
          </w:p>
        </w:tc>
        <w:tc>
          <w:tcPr>
            <w:tcW w:w="1343" w:type="dxa"/>
            <w:tcBorders>
              <w:top w:val="single" w:sz="4" w:space="0" w:color="auto"/>
              <w:left w:val="single" w:sz="4" w:space="0" w:color="auto"/>
              <w:bottom w:val="single" w:sz="4" w:space="0" w:color="auto"/>
              <w:right w:val="single" w:sz="4" w:space="0" w:color="auto"/>
            </w:tcBorders>
            <w:hideMark/>
          </w:tcPr>
          <w:p w14:paraId="48285530"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hideMark/>
          </w:tcPr>
          <w:p w14:paraId="4E58E382" w14:textId="77777777" w:rsidR="00846D40" w:rsidRPr="00D0162F" w:rsidRDefault="00846D40" w:rsidP="00042A53">
            <w:pPr>
              <w:pStyle w:val="TAC"/>
            </w:pPr>
            <w:r w:rsidRPr="00D0162F">
              <w:t>Resource #4 in TRS resource set 2</w:t>
            </w:r>
            <w:r w:rsidRPr="00D0162F">
              <w:rPr>
                <w:vertAlign w:val="superscript"/>
              </w:rPr>
              <w:t xml:space="preserve"> Note3</w:t>
            </w:r>
          </w:p>
        </w:tc>
        <w:tc>
          <w:tcPr>
            <w:tcW w:w="1147" w:type="dxa"/>
            <w:tcBorders>
              <w:top w:val="single" w:sz="4" w:space="0" w:color="auto"/>
              <w:left w:val="single" w:sz="4" w:space="0" w:color="auto"/>
              <w:bottom w:val="single" w:sz="4" w:space="0" w:color="auto"/>
              <w:right w:val="single" w:sz="4" w:space="0" w:color="auto"/>
            </w:tcBorders>
          </w:tcPr>
          <w:p w14:paraId="431CE099" w14:textId="77777777" w:rsidR="00846D40" w:rsidRPr="00D0162F" w:rsidRDefault="00846D40" w:rsidP="00042A53">
            <w:pPr>
              <w:pStyle w:val="TAC"/>
            </w:pPr>
            <w:r w:rsidRPr="00D0162F">
              <w:t xml:space="preserve">SSB0 </w:t>
            </w:r>
          </w:p>
        </w:tc>
        <w:tc>
          <w:tcPr>
            <w:tcW w:w="1147" w:type="dxa"/>
            <w:tcBorders>
              <w:top w:val="single" w:sz="4" w:space="0" w:color="auto"/>
              <w:left w:val="single" w:sz="4" w:space="0" w:color="auto"/>
              <w:bottom w:val="single" w:sz="4" w:space="0" w:color="auto"/>
              <w:right w:val="single" w:sz="4" w:space="0" w:color="auto"/>
            </w:tcBorders>
          </w:tcPr>
          <w:p w14:paraId="45E1166A" w14:textId="77777777" w:rsidR="00846D40" w:rsidRPr="00D0162F" w:rsidRDefault="00846D40" w:rsidP="00042A53">
            <w:pPr>
              <w:pStyle w:val="TAC"/>
            </w:pPr>
            <w:r w:rsidRPr="00D0162F">
              <w:t>SSB1 from the cell with different PCI</w:t>
            </w:r>
          </w:p>
        </w:tc>
      </w:tr>
      <w:tr w:rsidR="00846D40" w:rsidRPr="00D0162F" w14:paraId="5BC13846" w14:textId="77777777" w:rsidTr="00042A53">
        <w:tc>
          <w:tcPr>
            <w:tcW w:w="1968" w:type="dxa"/>
            <w:tcBorders>
              <w:top w:val="single" w:sz="4" w:space="0" w:color="auto"/>
              <w:left w:val="single" w:sz="4" w:space="0" w:color="auto"/>
              <w:bottom w:val="single" w:sz="4" w:space="0" w:color="auto"/>
              <w:right w:val="single" w:sz="4" w:space="0" w:color="auto"/>
            </w:tcBorders>
          </w:tcPr>
          <w:p w14:paraId="2ADB577E" w14:textId="77777777" w:rsidR="00846D40" w:rsidRPr="00D0162F" w:rsidRDefault="00846D40" w:rsidP="00042A53">
            <w:pPr>
              <w:pStyle w:val="TAC"/>
            </w:pPr>
            <w:r w:rsidRPr="00D0162F">
              <w:t>pathlossReferenceRS</w:t>
            </w:r>
          </w:p>
        </w:tc>
        <w:tc>
          <w:tcPr>
            <w:tcW w:w="1343" w:type="dxa"/>
            <w:tcBorders>
              <w:top w:val="single" w:sz="4" w:space="0" w:color="auto"/>
              <w:left w:val="single" w:sz="4" w:space="0" w:color="auto"/>
              <w:bottom w:val="single" w:sz="4" w:space="0" w:color="auto"/>
              <w:right w:val="single" w:sz="4" w:space="0" w:color="auto"/>
            </w:tcBorders>
          </w:tcPr>
          <w:p w14:paraId="3BB842AF"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26E2F91C" w14:textId="77777777" w:rsidR="00846D40" w:rsidRPr="00D0162F" w:rsidRDefault="00846D40" w:rsidP="00042A53">
            <w:pPr>
              <w:pStyle w:val="TAC"/>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6C7B7039" w14:textId="77777777" w:rsidR="00846D40" w:rsidRPr="00D0162F" w:rsidRDefault="00846D40" w:rsidP="00042A53">
            <w:pPr>
              <w:pStyle w:val="TAC"/>
              <w:rPr>
                <w:lang w:eastAsia="zh-CN"/>
              </w:rPr>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tcPr>
          <w:p w14:paraId="568D3EBB"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147" w:type="dxa"/>
            <w:tcBorders>
              <w:top w:val="single" w:sz="4" w:space="0" w:color="auto"/>
              <w:left w:val="single" w:sz="4" w:space="0" w:color="auto"/>
              <w:bottom w:val="single" w:sz="4" w:space="0" w:color="auto"/>
              <w:right w:val="single" w:sz="4" w:space="0" w:color="auto"/>
            </w:tcBorders>
          </w:tcPr>
          <w:p w14:paraId="03AC67E0" w14:textId="77777777" w:rsidR="00846D40" w:rsidRPr="00D0162F" w:rsidRDefault="00846D40" w:rsidP="00042A53">
            <w:pPr>
              <w:pStyle w:val="TAC"/>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0819AAFC" w14:textId="77777777" w:rsidR="00846D40" w:rsidRPr="00D0162F" w:rsidRDefault="00846D40" w:rsidP="00042A53">
            <w:pPr>
              <w:pStyle w:val="TAC"/>
            </w:pPr>
            <w:r w:rsidRPr="00D0162F">
              <w:rPr>
                <w:rFonts w:hint="eastAsia"/>
                <w:lang w:eastAsia="zh-CN"/>
              </w:rPr>
              <w:t>N</w:t>
            </w:r>
            <w:r w:rsidRPr="00D0162F">
              <w:rPr>
                <w:lang w:eastAsia="zh-CN"/>
              </w:rPr>
              <w:t>/A</w:t>
            </w:r>
          </w:p>
        </w:tc>
      </w:tr>
      <w:tr w:rsidR="00846D40" w:rsidRPr="00D0162F" w14:paraId="4421B738" w14:textId="77777777" w:rsidTr="00042A53">
        <w:tc>
          <w:tcPr>
            <w:tcW w:w="1968" w:type="dxa"/>
            <w:tcBorders>
              <w:top w:val="single" w:sz="4" w:space="0" w:color="auto"/>
              <w:left w:val="single" w:sz="4" w:space="0" w:color="auto"/>
              <w:bottom w:val="single" w:sz="4" w:space="0" w:color="auto"/>
              <w:right w:val="single" w:sz="4" w:space="0" w:color="auto"/>
            </w:tcBorders>
          </w:tcPr>
          <w:p w14:paraId="1E98AE26" w14:textId="77777777" w:rsidR="00846D40" w:rsidRPr="00D0162F" w:rsidRDefault="00846D40" w:rsidP="00042A53">
            <w:pPr>
              <w:pStyle w:val="TAC"/>
            </w:pPr>
            <w:r w:rsidRPr="00D0162F">
              <w:t>additionalPCI</w:t>
            </w:r>
          </w:p>
        </w:tc>
        <w:tc>
          <w:tcPr>
            <w:tcW w:w="1343" w:type="dxa"/>
            <w:tcBorders>
              <w:top w:val="single" w:sz="4" w:space="0" w:color="auto"/>
              <w:left w:val="single" w:sz="4" w:space="0" w:color="auto"/>
              <w:bottom w:val="single" w:sz="4" w:space="0" w:color="auto"/>
              <w:right w:val="single" w:sz="4" w:space="0" w:color="auto"/>
            </w:tcBorders>
          </w:tcPr>
          <w:p w14:paraId="625D9DAD"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3C76E6B1" w14:textId="77777777" w:rsidR="00846D40" w:rsidRPr="00D0162F" w:rsidRDefault="00846D40" w:rsidP="00042A53">
            <w:pPr>
              <w:pStyle w:val="TAC"/>
              <w:rPr>
                <w:lang w:eastAsia="zh-CN"/>
              </w:rPr>
            </w:pPr>
            <w:r w:rsidRPr="00D0162F">
              <w:rPr>
                <w:rFonts w:hint="eastAsia"/>
                <w:lang w:eastAsia="zh-CN"/>
              </w:rPr>
              <w:t>c</w:t>
            </w:r>
            <w:r w:rsidRPr="00D0162F">
              <w:rPr>
                <w:lang w:eastAsia="zh-CN"/>
              </w:rPr>
              <w:t>onfigured</w:t>
            </w:r>
            <w:r w:rsidRPr="00D0162F">
              <w:rPr>
                <w:vertAlign w:val="superscript"/>
              </w:rPr>
              <w:t xml:space="preserve"> Note4</w:t>
            </w:r>
          </w:p>
        </w:tc>
        <w:tc>
          <w:tcPr>
            <w:tcW w:w="1343" w:type="dxa"/>
            <w:tcBorders>
              <w:top w:val="single" w:sz="4" w:space="0" w:color="auto"/>
              <w:left w:val="single" w:sz="4" w:space="0" w:color="auto"/>
              <w:bottom w:val="single" w:sz="4" w:space="0" w:color="auto"/>
              <w:right w:val="single" w:sz="4" w:space="0" w:color="auto"/>
            </w:tcBorders>
          </w:tcPr>
          <w:p w14:paraId="387CDCE8" w14:textId="77777777" w:rsidR="00846D40" w:rsidRPr="00D0162F" w:rsidRDefault="00846D40" w:rsidP="00042A53">
            <w:pPr>
              <w:pStyle w:val="TAC"/>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29338A7F" w14:textId="77777777" w:rsidR="00846D40" w:rsidRPr="00D0162F" w:rsidRDefault="00846D40" w:rsidP="00042A53">
            <w:pPr>
              <w:pStyle w:val="TAC"/>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3954F84A"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0BC5F3AC" w14:textId="77777777" w:rsidR="00846D40" w:rsidRPr="00D0162F" w:rsidRDefault="00846D40" w:rsidP="00042A53">
            <w:pPr>
              <w:pStyle w:val="TAC"/>
              <w:rPr>
                <w:lang w:eastAsia="zh-CN"/>
              </w:rPr>
            </w:pPr>
            <w:r w:rsidRPr="00D0162F">
              <w:rPr>
                <w:rFonts w:hint="eastAsia"/>
                <w:lang w:eastAsia="zh-CN"/>
              </w:rPr>
              <w:t>c</w:t>
            </w:r>
            <w:r w:rsidRPr="00D0162F">
              <w:rPr>
                <w:lang w:eastAsia="zh-CN"/>
              </w:rPr>
              <w:t>onfigured</w:t>
            </w:r>
            <w:r w:rsidRPr="00D0162F">
              <w:rPr>
                <w:vertAlign w:val="superscript"/>
              </w:rPr>
              <w:t xml:space="preserve"> Note4</w:t>
            </w:r>
          </w:p>
        </w:tc>
      </w:tr>
      <w:tr w:rsidR="00846D40" w:rsidRPr="00D0162F" w14:paraId="072E0C10" w14:textId="77777777" w:rsidTr="00042A53">
        <w:tc>
          <w:tcPr>
            <w:tcW w:w="9634" w:type="dxa"/>
            <w:gridSpan w:val="7"/>
            <w:tcBorders>
              <w:top w:val="single" w:sz="4" w:space="0" w:color="auto"/>
              <w:left w:val="single" w:sz="4" w:space="0" w:color="auto"/>
              <w:bottom w:val="single" w:sz="4" w:space="0" w:color="auto"/>
              <w:right w:val="single" w:sz="4" w:space="0" w:color="auto"/>
            </w:tcBorders>
            <w:hideMark/>
          </w:tcPr>
          <w:p w14:paraId="5C7EBFDA" w14:textId="77777777" w:rsidR="00846D40" w:rsidRPr="00D0162F" w:rsidRDefault="00846D40" w:rsidP="00042A53">
            <w:pPr>
              <w:pStyle w:val="TAN"/>
            </w:pPr>
            <w:r w:rsidRPr="00D0162F">
              <w:t>Note 1:</w:t>
            </w:r>
            <w:r w:rsidRPr="00D0162F">
              <w:tab/>
              <w:t>qcl-Type2 of typeD only where applicable. For RRM test cases, this will be only in FR2</w:t>
            </w:r>
          </w:p>
          <w:p w14:paraId="0592E63D" w14:textId="77777777" w:rsidR="00846D40" w:rsidRPr="00D0162F" w:rsidRDefault="00846D40" w:rsidP="00042A53">
            <w:pPr>
              <w:pStyle w:val="TAN"/>
            </w:pPr>
            <w:r w:rsidRPr="00D0162F">
              <w:t>Note 2:</w:t>
            </w:r>
            <w:r w:rsidRPr="00D0162F">
              <w:tab/>
              <w:t>referenceSignal configurations towards which the TCI states are configured are defined in a test-specific manner.</w:t>
            </w:r>
          </w:p>
          <w:p w14:paraId="6F97760B" w14:textId="77777777" w:rsidR="00846D40" w:rsidRPr="00D0162F" w:rsidRDefault="00846D40" w:rsidP="00042A53">
            <w:pPr>
              <w:pStyle w:val="TAN"/>
            </w:pPr>
            <w:r w:rsidRPr="00D0162F">
              <w:t>Note 3:</w:t>
            </w:r>
            <w:r w:rsidRPr="00D0162F">
              <w:tab/>
              <w:t>Reference TRS resource sets are defined in A.1.4A, and the applicable TRS resource set(s) are specified in each test case. When a single TRS resource set is configured in a test case, it is considered as resource set 1.</w:t>
            </w:r>
            <w:r w:rsidRPr="00D0162F">
              <w:rPr>
                <w:rFonts w:eastAsia="SimSun"/>
                <w:lang w:eastAsia="zh-CN"/>
              </w:rPr>
              <w:t xml:space="preserve"> The TCI state of the TRS is the DLorJoint TCI.State.4.</w:t>
            </w:r>
          </w:p>
          <w:p w14:paraId="20987391" w14:textId="77777777" w:rsidR="00846D40" w:rsidRPr="00D0162F" w:rsidRDefault="00846D40" w:rsidP="00042A53">
            <w:pPr>
              <w:pStyle w:val="TAN"/>
            </w:pPr>
            <w:r w:rsidRPr="00D0162F">
              <w:t>Note 4:</w:t>
            </w:r>
            <w:r w:rsidRPr="00D0162F">
              <w:tab/>
              <w:t>Only one PCI than serving cell PCI is included in the additionalPCIList, and the additionalPCIIndex is configured as 0.</w:t>
            </w:r>
          </w:p>
          <w:p w14:paraId="139646FD" w14:textId="77777777" w:rsidR="00846D40" w:rsidRPr="00D0162F" w:rsidRDefault="00846D40" w:rsidP="00042A53">
            <w:pPr>
              <w:pStyle w:val="TAN"/>
            </w:pPr>
            <w:r w:rsidRPr="00D0162F">
              <w:rPr>
                <w:rFonts w:hint="eastAsia"/>
                <w:lang w:eastAsia="zh-CN"/>
              </w:rPr>
              <w:t>N</w:t>
            </w:r>
            <w:r w:rsidRPr="00D0162F">
              <w:rPr>
                <w:lang w:eastAsia="zh-CN"/>
              </w:rPr>
              <w:t>ote 5:</w:t>
            </w:r>
            <w:r w:rsidRPr="00D0162F">
              <w:tab/>
              <w:t xml:space="preserve">Reference TRS resource sets are defined in A.1.4A, and the applicable TRS resource set(s) are specified in each test case. When a single TRS resource set is configured in a test case, it is considered as resource set 1. </w:t>
            </w:r>
            <w:r w:rsidRPr="00D0162F">
              <w:rPr>
                <w:rFonts w:eastAsia="SimSun"/>
                <w:lang w:eastAsia="zh-CN"/>
              </w:rPr>
              <w:t>The TCI state of the TRS is the DLorJoint TCI.State.5.</w:t>
            </w:r>
          </w:p>
        </w:tc>
      </w:tr>
    </w:tbl>
    <w:p w14:paraId="0C91857A" w14:textId="77777777" w:rsidR="00846D40" w:rsidRPr="00D0162F" w:rsidRDefault="00846D40" w:rsidP="00846D40"/>
    <w:p w14:paraId="45BA4D9F" w14:textId="77777777" w:rsidR="00846D40" w:rsidRPr="00D0162F" w:rsidRDefault="00846D40" w:rsidP="00846D40">
      <w:pPr>
        <w:pStyle w:val="Heading2"/>
      </w:pPr>
      <w:r w:rsidRPr="00D0162F">
        <w:t>A.10A.3</w:t>
      </w:r>
      <w:r w:rsidRPr="00D0162F">
        <w:tab/>
        <w:t>UL TCI states</w:t>
      </w:r>
    </w:p>
    <w:p w14:paraId="17409E5D" w14:textId="77777777" w:rsidR="00846D40" w:rsidRPr="00D0162F" w:rsidRDefault="00846D40" w:rsidP="00846D40">
      <w:pPr>
        <w:pStyle w:val="TH"/>
      </w:pPr>
      <w:r w:rsidRPr="00D0162F">
        <w:t>Table A.10A.3-1: UL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847"/>
        <w:gridCol w:w="1847"/>
        <w:gridCol w:w="1847"/>
        <w:gridCol w:w="1847"/>
      </w:tblGrid>
      <w:tr w:rsidR="00846D40" w:rsidRPr="00D0162F" w14:paraId="5B97DC4B"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250801D8" w14:textId="77777777" w:rsidR="00846D40" w:rsidRPr="00D0162F" w:rsidRDefault="00846D40" w:rsidP="00042A53">
            <w:pPr>
              <w:pStyle w:val="TAH"/>
            </w:pPr>
            <w:r w:rsidRPr="00D0162F">
              <w:t>Parameter</w:t>
            </w:r>
          </w:p>
        </w:tc>
        <w:tc>
          <w:tcPr>
            <w:tcW w:w="1847" w:type="dxa"/>
            <w:tcBorders>
              <w:top w:val="single" w:sz="4" w:space="0" w:color="auto"/>
              <w:left w:val="single" w:sz="4" w:space="0" w:color="auto"/>
              <w:bottom w:val="single" w:sz="4" w:space="0" w:color="auto"/>
              <w:right w:val="single" w:sz="4" w:space="0" w:color="auto"/>
            </w:tcBorders>
            <w:hideMark/>
          </w:tcPr>
          <w:p w14:paraId="3F3B8DD1" w14:textId="77777777" w:rsidR="00846D40" w:rsidRPr="00D0162F" w:rsidRDefault="00846D40" w:rsidP="00042A53">
            <w:pPr>
              <w:pStyle w:val="TAH"/>
            </w:pPr>
            <w:r w:rsidRPr="00D0162F">
              <w:t>UL TCI.State.0</w:t>
            </w:r>
          </w:p>
        </w:tc>
        <w:tc>
          <w:tcPr>
            <w:tcW w:w="1847" w:type="dxa"/>
            <w:tcBorders>
              <w:top w:val="single" w:sz="4" w:space="0" w:color="auto"/>
              <w:left w:val="single" w:sz="4" w:space="0" w:color="auto"/>
              <w:bottom w:val="single" w:sz="4" w:space="0" w:color="auto"/>
              <w:right w:val="single" w:sz="4" w:space="0" w:color="auto"/>
            </w:tcBorders>
            <w:hideMark/>
          </w:tcPr>
          <w:p w14:paraId="6ABC564D" w14:textId="77777777" w:rsidR="00846D40" w:rsidRPr="00D0162F" w:rsidRDefault="00846D40" w:rsidP="00042A53">
            <w:pPr>
              <w:pStyle w:val="TAH"/>
            </w:pPr>
            <w:r w:rsidRPr="00D0162F">
              <w:t>UL TCI.State.1</w:t>
            </w:r>
          </w:p>
        </w:tc>
        <w:tc>
          <w:tcPr>
            <w:tcW w:w="1847" w:type="dxa"/>
            <w:tcBorders>
              <w:top w:val="single" w:sz="4" w:space="0" w:color="auto"/>
              <w:left w:val="single" w:sz="4" w:space="0" w:color="auto"/>
              <w:bottom w:val="single" w:sz="4" w:space="0" w:color="auto"/>
              <w:right w:val="single" w:sz="4" w:space="0" w:color="auto"/>
            </w:tcBorders>
            <w:hideMark/>
          </w:tcPr>
          <w:p w14:paraId="5647BDD5" w14:textId="77777777" w:rsidR="00846D40" w:rsidRPr="00D0162F" w:rsidRDefault="00846D40" w:rsidP="00042A53">
            <w:pPr>
              <w:pStyle w:val="TAH"/>
            </w:pPr>
            <w:r w:rsidRPr="00D0162F">
              <w:t>UL TCI.State.2</w:t>
            </w:r>
          </w:p>
        </w:tc>
        <w:tc>
          <w:tcPr>
            <w:tcW w:w="1847" w:type="dxa"/>
            <w:tcBorders>
              <w:top w:val="single" w:sz="4" w:space="0" w:color="auto"/>
              <w:left w:val="single" w:sz="4" w:space="0" w:color="auto"/>
              <w:bottom w:val="single" w:sz="4" w:space="0" w:color="auto"/>
              <w:right w:val="single" w:sz="4" w:space="0" w:color="auto"/>
            </w:tcBorders>
            <w:hideMark/>
          </w:tcPr>
          <w:p w14:paraId="194A89DF" w14:textId="77777777" w:rsidR="00846D40" w:rsidRPr="00D0162F" w:rsidRDefault="00846D40" w:rsidP="00042A53">
            <w:pPr>
              <w:pStyle w:val="TAH"/>
            </w:pPr>
            <w:r w:rsidRPr="00D0162F">
              <w:t>UL TCI.State.3</w:t>
            </w:r>
          </w:p>
        </w:tc>
      </w:tr>
      <w:tr w:rsidR="00846D40" w:rsidRPr="00D0162F" w14:paraId="2DF310E7"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6BEB107F" w14:textId="77777777" w:rsidR="00846D40" w:rsidRPr="00D0162F" w:rsidRDefault="00846D40" w:rsidP="00042A53">
            <w:pPr>
              <w:pStyle w:val="TAC"/>
            </w:pPr>
            <w:r w:rsidRPr="00D0162F">
              <w:t>ul-TCIState-Id</w:t>
            </w:r>
          </w:p>
        </w:tc>
        <w:tc>
          <w:tcPr>
            <w:tcW w:w="1847" w:type="dxa"/>
            <w:tcBorders>
              <w:top w:val="single" w:sz="4" w:space="0" w:color="auto"/>
              <w:left w:val="single" w:sz="4" w:space="0" w:color="auto"/>
              <w:bottom w:val="single" w:sz="4" w:space="0" w:color="auto"/>
              <w:right w:val="single" w:sz="4" w:space="0" w:color="auto"/>
            </w:tcBorders>
            <w:hideMark/>
          </w:tcPr>
          <w:p w14:paraId="33E4BD84" w14:textId="77777777" w:rsidR="00846D40" w:rsidRPr="00D0162F" w:rsidRDefault="00846D40" w:rsidP="00042A53">
            <w:pPr>
              <w:pStyle w:val="TAC"/>
            </w:pPr>
            <w:r w:rsidRPr="00D0162F">
              <w:t>Id0</w:t>
            </w:r>
          </w:p>
        </w:tc>
        <w:tc>
          <w:tcPr>
            <w:tcW w:w="1847" w:type="dxa"/>
            <w:tcBorders>
              <w:top w:val="single" w:sz="4" w:space="0" w:color="auto"/>
              <w:left w:val="single" w:sz="4" w:space="0" w:color="auto"/>
              <w:bottom w:val="single" w:sz="4" w:space="0" w:color="auto"/>
              <w:right w:val="single" w:sz="4" w:space="0" w:color="auto"/>
            </w:tcBorders>
            <w:hideMark/>
          </w:tcPr>
          <w:p w14:paraId="694741A6" w14:textId="77777777" w:rsidR="00846D40" w:rsidRPr="00D0162F" w:rsidRDefault="00846D40" w:rsidP="00042A53">
            <w:pPr>
              <w:pStyle w:val="TAC"/>
            </w:pPr>
            <w:r w:rsidRPr="00D0162F">
              <w:t>Id1</w:t>
            </w:r>
          </w:p>
        </w:tc>
        <w:tc>
          <w:tcPr>
            <w:tcW w:w="1847" w:type="dxa"/>
            <w:tcBorders>
              <w:top w:val="single" w:sz="4" w:space="0" w:color="auto"/>
              <w:left w:val="single" w:sz="4" w:space="0" w:color="auto"/>
              <w:bottom w:val="single" w:sz="4" w:space="0" w:color="auto"/>
              <w:right w:val="single" w:sz="4" w:space="0" w:color="auto"/>
            </w:tcBorders>
            <w:hideMark/>
          </w:tcPr>
          <w:p w14:paraId="6DAE6F31" w14:textId="77777777" w:rsidR="00846D40" w:rsidRPr="00D0162F" w:rsidRDefault="00846D40" w:rsidP="00042A53">
            <w:pPr>
              <w:pStyle w:val="TAC"/>
            </w:pPr>
            <w:r w:rsidRPr="00D0162F">
              <w:t>Id2</w:t>
            </w:r>
          </w:p>
        </w:tc>
        <w:tc>
          <w:tcPr>
            <w:tcW w:w="1847" w:type="dxa"/>
            <w:tcBorders>
              <w:top w:val="single" w:sz="4" w:space="0" w:color="auto"/>
              <w:left w:val="single" w:sz="4" w:space="0" w:color="auto"/>
              <w:bottom w:val="single" w:sz="4" w:space="0" w:color="auto"/>
              <w:right w:val="single" w:sz="4" w:space="0" w:color="auto"/>
            </w:tcBorders>
            <w:hideMark/>
          </w:tcPr>
          <w:p w14:paraId="57ECAE99" w14:textId="77777777" w:rsidR="00846D40" w:rsidRPr="00D0162F" w:rsidRDefault="00846D40" w:rsidP="00042A53">
            <w:pPr>
              <w:pStyle w:val="TAC"/>
            </w:pPr>
            <w:r w:rsidRPr="00D0162F">
              <w:t>Id3</w:t>
            </w:r>
          </w:p>
        </w:tc>
      </w:tr>
      <w:tr w:rsidR="00846D40" w:rsidRPr="00D0162F" w14:paraId="50A4AFF3"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60DC4848" w14:textId="77777777" w:rsidR="00846D40" w:rsidRPr="00D0162F" w:rsidRDefault="00846D40" w:rsidP="00042A53">
            <w:pPr>
              <w:pStyle w:val="TAC"/>
            </w:pPr>
            <w:r w:rsidRPr="00D0162F">
              <w:t>referenceSignal</w:t>
            </w:r>
            <w:r w:rsidRPr="00D0162F">
              <w:rPr>
                <w:vertAlign w:val="superscript"/>
              </w:rPr>
              <w:t xml:space="preserve"> Note1</w:t>
            </w:r>
          </w:p>
        </w:tc>
        <w:tc>
          <w:tcPr>
            <w:tcW w:w="1847" w:type="dxa"/>
            <w:tcBorders>
              <w:top w:val="single" w:sz="4" w:space="0" w:color="auto"/>
              <w:left w:val="single" w:sz="4" w:space="0" w:color="auto"/>
              <w:bottom w:val="single" w:sz="4" w:space="0" w:color="auto"/>
              <w:right w:val="single" w:sz="4" w:space="0" w:color="auto"/>
            </w:tcBorders>
            <w:hideMark/>
          </w:tcPr>
          <w:p w14:paraId="7DCDCE3D" w14:textId="77777777" w:rsidR="00846D40" w:rsidRPr="00D0162F" w:rsidRDefault="00846D40" w:rsidP="00042A53">
            <w:pPr>
              <w:pStyle w:val="TAC"/>
            </w:pPr>
            <w:r w:rsidRPr="00D0162F">
              <w:t>SSB0</w:t>
            </w:r>
          </w:p>
        </w:tc>
        <w:tc>
          <w:tcPr>
            <w:tcW w:w="1847" w:type="dxa"/>
            <w:tcBorders>
              <w:top w:val="single" w:sz="4" w:space="0" w:color="auto"/>
              <w:left w:val="single" w:sz="4" w:space="0" w:color="auto"/>
              <w:bottom w:val="single" w:sz="4" w:space="0" w:color="auto"/>
              <w:right w:val="single" w:sz="4" w:space="0" w:color="auto"/>
            </w:tcBorders>
            <w:hideMark/>
          </w:tcPr>
          <w:p w14:paraId="5B6E036D" w14:textId="77777777" w:rsidR="00846D40" w:rsidRPr="00D0162F" w:rsidRDefault="00846D40" w:rsidP="00042A53">
            <w:pPr>
              <w:pStyle w:val="TAC"/>
            </w:pPr>
            <w:r w:rsidRPr="00D0162F">
              <w:t>SSB1</w:t>
            </w:r>
          </w:p>
        </w:tc>
        <w:tc>
          <w:tcPr>
            <w:tcW w:w="1847" w:type="dxa"/>
            <w:tcBorders>
              <w:top w:val="single" w:sz="4" w:space="0" w:color="auto"/>
              <w:left w:val="single" w:sz="4" w:space="0" w:color="auto"/>
              <w:bottom w:val="single" w:sz="4" w:space="0" w:color="auto"/>
              <w:right w:val="single" w:sz="4" w:space="0" w:color="auto"/>
            </w:tcBorders>
            <w:hideMark/>
          </w:tcPr>
          <w:p w14:paraId="268663CF"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hideMark/>
          </w:tcPr>
          <w:p w14:paraId="0CAFD5AB" w14:textId="77777777" w:rsidR="00846D40" w:rsidRPr="00D0162F" w:rsidRDefault="00846D40" w:rsidP="00042A53">
            <w:pPr>
              <w:pStyle w:val="TAC"/>
            </w:pPr>
            <w:r w:rsidRPr="00D0162F">
              <w:t>Resource #4 in TRS resource set 2</w:t>
            </w:r>
            <w:r w:rsidRPr="00D0162F">
              <w:rPr>
                <w:vertAlign w:val="superscript"/>
              </w:rPr>
              <w:t xml:space="preserve"> Note2</w:t>
            </w:r>
          </w:p>
        </w:tc>
      </w:tr>
      <w:tr w:rsidR="00846D40" w:rsidRPr="00D0162F" w14:paraId="4F1B719C" w14:textId="77777777" w:rsidTr="00042A53">
        <w:tc>
          <w:tcPr>
            <w:tcW w:w="1967" w:type="dxa"/>
            <w:tcBorders>
              <w:top w:val="single" w:sz="4" w:space="0" w:color="auto"/>
              <w:left w:val="single" w:sz="4" w:space="0" w:color="auto"/>
              <w:bottom w:val="single" w:sz="4" w:space="0" w:color="auto"/>
              <w:right w:val="single" w:sz="4" w:space="0" w:color="auto"/>
            </w:tcBorders>
          </w:tcPr>
          <w:p w14:paraId="58FEEB45" w14:textId="77777777" w:rsidR="00846D40" w:rsidRPr="00D0162F" w:rsidRDefault="00846D40" w:rsidP="00042A53">
            <w:pPr>
              <w:pStyle w:val="TAC"/>
            </w:pPr>
            <w:r w:rsidRPr="00D0162F">
              <w:t>pathlossReferenceRS</w:t>
            </w:r>
          </w:p>
        </w:tc>
        <w:tc>
          <w:tcPr>
            <w:tcW w:w="1847" w:type="dxa"/>
            <w:tcBorders>
              <w:top w:val="single" w:sz="4" w:space="0" w:color="auto"/>
              <w:left w:val="single" w:sz="4" w:space="0" w:color="auto"/>
              <w:bottom w:val="single" w:sz="4" w:space="0" w:color="auto"/>
              <w:right w:val="single" w:sz="4" w:space="0" w:color="auto"/>
            </w:tcBorders>
          </w:tcPr>
          <w:p w14:paraId="4694A8C8"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501BDE04"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582125BB"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0AB14E74" w14:textId="77777777" w:rsidR="00846D40" w:rsidRPr="00D0162F" w:rsidRDefault="00846D40" w:rsidP="00042A53">
            <w:pPr>
              <w:pStyle w:val="TAC"/>
            </w:pPr>
            <w:r w:rsidRPr="00D0162F">
              <w:t>Resource #4 in TRS resource set 2</w:t>
            </w:r>
            <w:r w:rsidRPr="00D0162F">
              <w:rPr>
                <w:vertAlign w:val="superscript"/>
              </w:rPr>
              <w:t xml:space="preserve"> Note2</w:t>
            </w:r>
          </w:p>
        </w:tc>
      </w:tr>
      <w:tr w:rsidR="00846D40" w:rsidRPr="00D0162F" w14:paraId="77CF473B" w14:textId="77777777" w:rsidTr="00042A53">
        <w:tc>
          <w:tcPr>
            <w:tcW w:w="1967" w:type="dxa"/>
            <w:tcBorders>
              <w:top w:val="single" w:sz="4" w:space="0" w:color="auto"/>
              <w:left w:val="single" w:sz="4" w:space="0" w:color="auto"/>
              <w:bottom w:val="single" w:sz="4" w:space="0" w:color="auto"/>
              <w:right w:val="single" w:sz="4" w:space="0" w:color="auto"/>
            </w:tcBorders>
          </w:tcPr>
          <w:p w14:paraId="6AE253B9" w14:textId="77777777" w:rsidR="00846D40" w:rsidRPr="00D0162F" w:rsidRDefault="00846D40" w:rsidP="00042A53">
            <w:pPr>
              <w:pStyle w:val="TAC"/>
            </w:pPr>
            <w:r w:rsidRPr="00D0162F">
              <w:t>additionalPCI</w:t>
            </w:r>
          </w:p>
        </w:tc>
        <w:tc>
          <w:tcPr>
            <w:tcW w:w="1847" w:type="dxa"/>
            <w:tcBorders>
              <w:top w:val="single" w:sz="4" w:space="0" w:color="auto"/>
              <w:left w:val="single" w:sz="4" w:space="0" w:color="auto"/>
              <w:bottom w:val="single" w:sz="4" w:space="0" w:color="auto"/>
              <w:right w:val="single" w:sz="4" w:space="0" w:color="auto"/>
            </w:tcBorders>
          </w:tcPr>
          <w:p w14:paraId="07B2C92F" w14:textId="77777777" w:rsidR="00846D40" w:rsidRPr="00D0162F" w:rsidRDefault="00846D40" w:rsidP="00042A53">
            <w:pPr>
              <w:pStyle w:val="TAC"/>
            </w:pPr>
            <w:r w:rsidRPr="00D0162F">
              <w:rPr>
                <w:rFonts w:hint="eastAsia"/>
                <w:lang w:eastAsia="zh-CN"/>
              </w:rPr>
              <w:t>N</w:t>
            </w:r>
            <w:r w:rsidRPr="00D0162F">
              <w:rPr>
                <w:lang w:eastAsia="zh-CN"/>
              </w:rPr>
              <w:t>/A</w:t>
            </w:r>
          </w:p>
        </w:tc>
        <w:tc>
          <w:tcPr>
            <w:tcW w:w="1847" w:type="dxa"/>
            <w:tcBorders>
              <w:top w:val="single" w:sz="4" w:space="0" w:color="auto"/>
              <w:left w:val="single" w:sz="4" w:space="0" w:color="auto"/>
              <w:bottom w:val="single" w:sz="4" w:space="0" w:color="auto"/>
              <w:right w:val="single" w:sz="4" w:space="0" w:color="auto"/>
            </w:tcBorders>
          </w:tcPr>
          <w:p w14:paraId="70DCD5FB" w14:textId="77777777" w:rsidR="00846D40" w:rsidRPr="00D0162F" w:rsidRDefault="00846D40" w:rsidP="00042A53">
            <w:pPr>
              <w:pStyle w:val="TAC"/>
            </w:pPr>
            <w:r w:rsidRPr="00D0162F">
              <w:rPr>
                <w:rFonts w:hint="eastAsia"/>
                <w:lang w:eastAsia="zh-CN"/>
              </w:rPr>
              <w:t>c</w:t>
            </w:r>
            <w:r w:rsidRPr="00D0162F">
              <w:rPr>
                <w:lang w:eastAsia="zh-CN"/>
              </w:rPr>
              <w:t>onfigured</w:t>
            </w:r>
            <w:r w:rsidRPr="00D0162F">
              <w:rPr>
                <w:vertAlign w:val="superscript"/>
              </w:rPr>
              <w:t xml:space="preserve"> Note3</w:t>
            </w:r>
          </w:p>
        </w:tc>
        <w:tc>
          <w:tcPr>
            <w:tcW w:w="1847" w:type="dxa"/>
            <w:tcBorders>
              <w:top w:val="single" w:sz="4" w:space="0" w:color="auto"/>
              <w:left w:val="single" w:sz="4" w:space="0" w:color="auto"/>
              <w:bottom w:val="single" w:sz="4" w:space="0" w:color="auto"/>
              <w:right w:val="single" w:sz="4" w:space="0" w:color="auto"/>
            </w:tcBorders>
          </w:tcPr>
          <w:p w14:paraId="6309EA14" w14:textId="77777777" w:rsidR="00846D40" w:rsidRPr="00D0162F" w:rsidRDefault="00846D40" w:rsidP="00042A53">
            <w:pPr>
              <w:pStyle w:val="TAC"/>
            </w:pPr>
            <w:r w:rsidRPr="00D0162F">
              <w:rPr>
                <w:rFonts w:hint="eastAsia"/>
                <w:lang w:eastAsia="zh-CN"/>
              </w:rPr>
              <w:t>N</w:t>
            </w:r>
            <w:r w:rsidRPr="00D0162F">
              <w:rPr>
                <w:lang w:eastAsia="zh-CN"/>
              </w:rPr>
              <w:t>/A</w:t>
            </w:r>
          </w:p>
        </w:tc>
        <w:tc>
          <w:tcPr>
            <w:tcW w:w="1847" w:type="dxa"/>
            <w:tcBorders>
              <w:top w:val="single" w:sz="4" w:space="0" w:color="auto"/>
              <w:left w:val="single" w:sz="4" w:space="0" w:color="auto"/>
              <w:bottom w:val="single" w:sz="4" w:space="0" w:color="auto"/>
              <w:right w:val="single" w:sz="4" w:space="0" w:color="auto"/>
            </w:tcBorders>
          </w:tcPr>
          <w:p w14:paraId="0E65F0B0" w14:textId="77777777" w:rsidR="00846D40" w:rsidRPr="00D0162F" w:rsidRDefault="00846D40" w:rsidP="00042A53">
            <w:pPr>
              <w:pStyle w:val="TAC"/>
            </w:pPr>
            <w:r w:rsidRPr="00D0162F">
              <w:rPr>
                <w:rFonts w:hint="eastAsia"/>
                <w:lang w:eastAsia="zh-CN"/>
              </w:rPr>
              <w:t>N</w:t>
            </w:r>
            <w:r w:rsidRPr="00D0162F">
              <w:rPr>
                <w:lang w:eastAsia="zh-CN"/>
              </w:rPr>
              <w:t>/A</w:t>
            </w:r>
          </w:p>
        </w:tc>
      </w:tr>
      <w:tr w:rsidR="00846D40" w:rsidRPr="00D0162F" w14:paraId="273B4FF3" w14:textId="77777777" w:rsidTr="00042A53">
        <w:tc>
          <w:tcPr>
            <w:tcW w:w="9355" w:type="dxa"/>
            <w:gridSpan w:val="5"/>
            <w:tcBorders>
              <w:top w:val="single" w:sz="4" w:space="0" w:color="auto"/>
              <w:left w:val="single" w:sz="4" w:space="0" w:color="auto"/>
              <w:bottom w:val="single" w:sz="4" w:space="0" w:color="auto"/>
              <w:right w:val="single" w:sz="4" w:space="0" w:color="auto"/>
            </w:tcBorders>
            <w:hideMark/>
          </w:tcPr>
          <w:p w14:paraId="65ECA495" w14:textId="77777777" w:rsidR="00846D40" w:rsidRPr="00D0162F" w:rsidRDefault="00846D40" w:rsidP="00042A53">
            <w:pPr>
              <w:pStyle w:val="TAN"/>
            </w:pPr>
            <w:r w:rsidRPr="00D0162F">
              <w:t>Note 1:</w:t>
            </w:r>
            <w:r w:rsidRPr="00D0162F">
              <w:tab/>
              <w:t>referenceSignal configurations towards which the UL TCI states are configured are defined in a test-specific manner.</w:t>
            </w:r>
          </w:p>
          <w:p w14:paraId="4272D599" w14:textId="77777777" w:rsidR="00846D40" w:rsidRPr="00D0162F" w:rsidRDefault="00846D40" w:rsidP="00042A53">
            <w:pPr>
              <w:pStyle w:val="TAN"/>
            </w:pPr>
            <w:r w:rsidRPr="00D0162F">
              <w:t>Note 2:</w:t>
            </w:r>
            <w:r w:rsidRPr="00D0162F">
              <w:tab/>
              <w:t>Reference TRS resource sets are defined in A.1.4A, and the applicable TRS resource set(s) are specified in each test case. When a single TRS resource set is configured in a test case, it is considered as resource set 1.</w:t>
            </w:r>
          </w:p>
          <w:p w14:paraId="4A7936E2" w14:textId="77777777" w:rsidR="00846D40" w:rsidRPr="00D0162F" w:rsidRDefault="00846D40" w:rsidP="00042A53">
            <w:pPr>
              <w:pStyle w:val="TAN"/>
            </w:pPr>
            <w:r w:rsidRPr="00D0162F">
              <w:t>Note 3:</w:t>
            </w:r>
            <w:r w:rsidRPr="00D0162F">
              <w:tab/>
              <w:t>Only one PCI than serving cell PCI is included in the additionalPCIList, and the additionalPCIIndex is configured as 0.</w:t>
            </w:r>
          </w:p>
        </w:tc>
      </w:tr>
    </w:tbl>
    <w:p w14:paraId="2976DA92" w14:textId="77777777" w:rsidR="00846D40" w:rsidRPr="00D0162F" w:rsidRDefault="00846D40" w:rsidP="00846D40"/>
    <w:p w14:paraId="0E4EB961" w14:textId="77777777" w:rsidR="00831E24" w:rsidRPr="00D0162F" w:rsidRDefault="00831E24" w:rsidP="00831E24">
      <w:pPr>
        <w:pStyle w:val="Heading1"/>
      </w:pPr>
      <w:r w:rsidRPr="00D0162F">
        <w:t>A.11</w:t>
      </w:r>
      <w:r w:rsidRPr="00D0162F">
        <w:tab/>
        <w:t>NR sidelink communication</w:t>
      </w:r>
    </w:p>
    <w:p w14:paraId="7D2A7083" w14:textId="77777777" w:rsidR="00831E24" w:rsidRPr="00D0162F" w:rsidRDefault="00831E24" w:rsidP="00831E24">
      <w:pPr>
        <w:pStyle w:val="Heading2"/>
      </w:pPr>
      <w:r w:rsidRPr="00D0162F">
        <w:t>A.11.1</w:t>
      </w:r>
      <w:r w:rsidRPr="00D0162F">
        <w:tab/>
        <w:t>Introduction</w:t>
      </w:r>
    </w:p>
    <w:p w14:paraId="602B4D38" w14:textId="77777777" w:rsidR="00831E24" w:rsidRPr="00D0162F" w:rsidRDefault="00831E24" w:rsidP="00831E24">
      <w:r w:rsidRPr="00D0162F">
        <w:t>This clause also defines the principle and the reference configurations that are applicable to test cases verifying RRM core requirements for V2</w:t>
      </w:r>
      <w:r w:rsidRPr="00D0162F">
        <w:rPr>
          <w:lang w:eastAsia="zh-CN"/>
        </w:rPr>
        <w:t>X</w:t>
      </w:r>
      <w:r w:rsidRPr="00D0162F">
        <w:t xml:space="preserve"> sidelink communication.</w:t>
      </w:r>
    </w:p>
    <w:p w14:paraId="783E5274" w14:textId="77777777" w:rsidR="00831E24" w:rsidRPr="00D0162F" w:rsidRDefault="00831E24" w:rsidP="00831E24">
      <w:pPr>
        <w:pStyle w:val="Heading2"/>
      </w:pPr>
      <w:r w:rsidRPr="00D0162F">
        <w:lastRenderedPageBreak/>
        <w:t>A.11.2</w:t>
      </w:r>
      <w:r w:rsidRPr="00D0162F">
        <w:tab/>
        <w:t>Reference resource pool configurations for NR Sidelink Communication</w:t>
      </w:r>
    </w:p>
    <w:p w14:paraId="09EE28AD" w14:textId="77777777" w:rsidR="00831E24" w:rsidRPr="00D0162F" w:rsidRDefault="00831E24" w:rsidP="00831E24">
      <w:pPr>
        <w:pStyle w:val="TH"/>
        <w:ind w:right="-149"/>
      </w:pPr>
      <w:r w:rsidRPr="00D0162F">
        <w:t>Table A.11.2-</w:t>
      </w:r>
      <w:r w:rsidRPr="00D0162F">
        <w:rPr>
          <w:rFonts w:eastAsia="Malgun Gothic"/>
          <w:lang w:eastAsia="zh-CN"/>
        </w:rPr>
        <w:t>1</w:t>
      </w:r>
      <w:r w:rsidRPr="00D0162F">
        <w:t xml:space="preserve">: </w:t>
      </w:r>
      <w:r w:rsidRPr="00D0162F">
        <w:rPr>
          <w:rFonts w:eastAsia="Malgun Gothic"/>
          <w:lang w:eastAsia="zh-CN"/>
        </w:rPr>
        <w:t>NR sidelink</w:t>
      </w:r>
      <w:r w:rsidRPr="00D0162F">
        <w:t xml:space="preserve"> SL-BWP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1560"/>
        <w:gridCol w:w="3963"/>
      </w:tblGrid>
      <w:tr w:rsidR="00831E24" w:rsidRPr="00D0162F" w14:paraId="486D51DE" w14:textId="77777777" w:rsidTr="00A81E02">
        <w:trPr>
          <w:cantSplit/>
          <w:trHeight w:val="380"/>
          <w:jc w:val="center"/>
        </w:trPr>
        <w:tc>
          <w:tcPr>
            <w:tcW w:w="2132" w:type="pct"/>
            <w:tcBorders>
              <w:top w:val="single" w:sz="4" w:space="0" w:color="auto"/>
              <w:left w:val="single" w:sz="4" w:space="0" w:color="auto"/>
              <w:bottom w:val="single" w:sz="4" w:space="0" w:color="auto"/>
              <w:right w:val="single" w:sz="4" w:space="0" w:color="auto"/>
            </w:tcBorders>
            <w:vAlign w:val="center"/>
            <w:hideMark/>
          </w:tcPr>
          <w:p w14:paraId="109B2421" w14:textId="77777777" w:rsidR="00831E24" w:rsidRPr="00D0162F" w:rsidRDefault="00831E24" w:rsidP="00A81E02">
            <w:pPr>
              <w:pStyle w:val="TAH"/>
            </w:pPr>
            <w:r w:rsidRPr="00D0162F">
              <w:t>Field</w:t>
            </w:r>
          </w:p>
        </w:tc>
        <w:tc>
          <w:tcPr>
            <w:tcW w:w="810" w:type="pct"/>
            <w:tcBorders>
              <w:top w:val="single" w:sz="4" w:space="0" w:color="auto"/>
              <w:left w:val="single" w:sz="4" w:space="0" w:color="auto"/>
              <w:bottom w:val="single" w:sz="4" w:space="0" w:color="auto"/>
              <w:right w:val="single" w:sz="4" w:space="0" w:color="auto"/>
            </w:tcBorders>
            <w:vAlign w:val="center"/>
            <w:hideMark/>
          </w:tcPr>
          <w:p w14:paraId="2AC5D111" w14:textId="77777777" w:rsidR="00831E24" w:rsidRPr="00D0162F" w:rsidRDefault="00831E24" w:rsidP="00A81E02">
            <w:pPr>
              <w:pStyle w:val="TAH"/>
            </w:pPr>
            <w:r w:rsidRPr="00D0162F">
              <w:t>Value</w:t>
            </w:r>
          </w:p>
        </w:tc>
        <w:tc>
          <w:tcPr>
            <w:tcW w:w="2058" w:type="pct"/>
            <w:tcBorders>
              <w:top w:val="single" w:sz="4" w:space="0" w:color="auto"/>
              <w:left w:val="single" w:sz="4" w:space="0" w:color="auto"/>
              <w:bottom w:val="single" w:sz="4" w:space="0" w:color="auto"/>
              <w:right w:val="single" w:sz="4" w:space="0" w:color="auto"/>
            </w:tcBorders>
            <w:vAlign w:val="center"/>
            <w:hideMark/>
          </w:tcPr>
          <w:p w14:paraId="01F2532B" w14:textId="77777777" w:rsidR="00831E24" w:rsidRPr="00D0162F" w:rsidRDefault="00831E24" w:rsidP="00A81E02">
            <w:pPr>
              <w:pStyle w:val="TAH"/>
            </w:pPr>
            <w:r w:rsidRPr="00D0162F">
              <w:t>Comment</w:t>
            </w:r>
          </w:p>
        </w:tc>
      </w:tr>
      <w:tr w:rsidR="00831E24" w:rsidRPr="00D0162F" w14:paraId="5F9F41F4"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24EA82CD" w14:textId="77777777" w:rsidR="00831E24" w:rsidRPr="00D0162F" w:rsidRDefault="00831E24" w:rsidP="00A81E02">
            <w:pPr>
              <w:pStyle w:val="TAC"/>
              <w:jc w:val="both"/>
              <w:rPr>
                <w:lang w:eastAsia="zh-CN"/>
              </w:rPr>
            </w:pPr>
            <w:r w:rsidRPr="00D0162F">
              <w:t>SL-BWP-ConfigCommon-r16</w:t>
            </w:r>
          </w:p>
        </w:tc>
        <w:tc>
          <w:tcPr>
            <w:tcW w:w="810" w:type="pct"/>
            <w:tcBorders>
              <w:top w:val="single" w:sz="4" w:space="0" w:color="auto"/>
              <w:left w:val="single" w:sz="4" w:space="0" w:color="auto"/>
              <w:bottom w:val="single" w:sz="4" w:space="0" w:color="auto"/>
              <w:right w:val="single" w:sz="4" w:space="0" w:color="auto"/>
            </w:tcBorders>
            <w:vAlign w:val="center"/>
          </w:tcPr>
          <w:p w14:paraId="53A8B216" w14:textId="77777777" w:rsidR="00831E24" w:rsidRPr="00D0162F" w:rsidRDefault="00831E24" w:rsidP="00A81E02">
            <w:pPr>
              <w:pStyle w:val="TAC"/>
              <w:jc w:val="both"/>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09C4D801" w14:textId="77777777" w:rsidR="00831E24" w:rsidRPr="00D0162F" w:rsidRDefault="00831E24" w:rsidP="00A81E02">
            <w:pPr>
              <w:pStyle w:val="TAC"/>
              <w:jc w:val="both"/>
              <w:rPr>
                <w:lang w:eastAsia="zh-CN"/>
              </w:rPr>
            </w:pPr>
          </w:p>
        </w:tc>
      </w:tr>
      <w:tr w:rsidR="00831E24" w:rsidRPr="00D0162F" w14:paraId="1C8425F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7BB21231" w14:textId="77777777" w:rsidR="00831E24" w:rsidRPr="00D0162F" w:rsidRDefault="00831E24" w:rsidP="00A81E02">
            <w:pPr>
              <w:pStyle w:val="TAC"/>
              <w:ind w:firstLineChars="100" w:firstLine="180"/>
              <w:jc w:val="both"/>
              <w:rPr>
                <w:rFonts w:cs="Arial"/>
                <w:lang w:eastAsia="zh-CN"/>
              </w:rPr>
            </w:pPr>
            <w:r w:rsidRPr="00D0162F">
              <w:t>sl-BWP-Generic-r16</w:t>
            </w:r>
          </w:p>
        </w:tc>
        <w:tc>
          <w:tcPr>
            <w:tcW w:w="810" w:type="pct"/>
            <w:tcBorders>
              <w:top w:val="single" w:sz="4" w:space="0" w:color="auto"/>
              <w:left w:val="single" w:sz="4" w:space="0" w:color="auto"/>
              <w:bottom w:val="single" w:sz="4" w:space="0" w:color="auto"/>
              <w:right w:val="single" w:sz="4" w:space="0" w:color="auto"/>
            </w:tcBorders>
            <w:vAlign w:val="center"/>
          </w:tcPr>
          <w:p w14:paraId="7970D8DC"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793C61E2" w14:textId="77777777" w:rsidR="00831E24" w:rsidRPr="00D0162F" w:rsidRDefault="00831E24" w:rsidP="00A81E02">
            <w:pPr>
              <w:pStyle w:val="TAC"/>
              <w:jc w:val="both"/>
              <w:rPr>
                <w:rFonts w:cs="Arial"/>
                <w:lang w:eastAsia="zh-CN"/>
              </w:rPr>
            </w:pPr>
          </w:p>
        </w:tc>
      </w:tr>
      <w:tr w:rsidR="00831E24" w:rsidRPr="00D0162F" w14:paraId="206EC1FB"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14B07EB9" w14:textId="77777777" w:rsidR="00831E24" w:rsidRPr="00D0162F" w:rsidRDefault="00831E24" w:rsidP="00A81E02">
            <w:pPr>
              <w:pStyle w:val="TAL"/>
              <w:ind w:firstLineChars="200" w:firstLine="360"/>
            </w:pPr>
            <w:r w:rsidRPr="00D0162F">
              <w:t>sl-LengthSymbols-r16</w:t>
            </w:r>
          </w:p>
        </w:tc>
        <w:tc>
          <w:tcPr>
            <w:tcW w:w="810" w:type="pct"/>
            <w:tcBorders>
              <w:top w:val="single" w:sz="4" w:space="0" w:color="auto"/>
              <w:left w:val="single" w:sz="4" w:space="0" w:color="auto"/>
              <w:bottom w:val="single" w:sz="4" w:space="0" w:color="auto"/>
              <w:right w:val="single" w:sz="4" w:space="0" w:color="auto"/>
            </w:tcBorders>
          </w:tcPr>
          <w:p w14:paraId="51FA2F76" w14:textId="77777777" w:rsidR="00831E24" w:rsidRPr="00D0162F" w:rsidRDefault="00831E24" w:rsidP="00A81E02">
            <w:pPr>
              <w:pStyle w:val="TAC"/>
              <w:rPr>
                <w:lang w:eastAsia="zh-CN"/>
              </w:rPr>
            </w:pPr>
            <w:r w:rsidRPr="00D0162F">
              <w:rPr>
                <w:rFonts w:eastAsia="Malgun Gothic" w:cs="Arial"/>
                <w:iCs/>
                <w:lang w:eastAsia="zh-CN"/>
              </w:rPr>
              <w:t>sym14</w:t>
            </w:r>
          </w:p>
        </w:tc>
        <w:tc>
          <w:tcPr>
            <w:tcW w:w="2058" w:type="pct"/>
            <w:tcBorders>
              <w:top w:val="single" w:sz="4" w:space="0" w:color="auto"/>
              <w:left w:val="single" w:sz="4" w:space="0" w:color="auto"/>
              <w:bottom w:val="single" w:sz="4" w:space="0" w:color="auto"/>
              <w:right w:val="single" w:sz="4" w:space="0" w:color="auto"/>
            </w:tcBorders>
          </w:tcPr>
          <w:p w14:paraId="05FB9AD0" w14:textId="77777777" w:rsidR="00831E24" w:rsidRPr="00D0162F" w:rsidRDefault="00831E24" w:rsidP="00A81E02">
            <w:pPr>
              <w:pStyle w:val="TAC"/>
              <w:jc w:val="left"/>
              <w:rPr>
                <w:lang w:eastAsia="zh-CN"/>
              </w:rPr>
            </w:pPr>
            <w:r w:rsidRPr="00D0162F">
              <w:rPr>
                <w:lang w:eastAsia="zh-CN"/>
              </w:rPr>
              <w:t>All 14 symbols in a slot without S-SSB are used for sidelink</w:t>
            </w:r>
          </w:p>
        </w:tc>
      </w:tr>
      <w:tr w:rsidR="00831E24" w:rsidRPr="00D0162F" w14:paraId="12DEE4B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5414784C" w14:textId="77777777" w:rsidR="00831E24" w:rsidRPr="00D0162F" w:rsidRDefault="00831E24" w:rsidP="00A81E02">
            <w:pPr>
              <w:pStyle w:val="TAL"/>
              <w:ind w:firstLineChars="200" w:firstLine="360"/>
            </w:pPr>
            <w:r w:rsidRPr="00D0162F">
              <w:t>sl-StartSymbol-r16</w:t>
            </w:r>
          </w:p>
        </w:tc>
        <w:tc>
          <w:tcPr>
            <w:tcW w:w="810" w:type="pct"/>
            <w:tcBorders>
              <w:top w:val="single" w:sz="4" w:space="0" w:color="auto"/>
              <w:left w:val="single" w:sz="4" w:space="0" w:color="auto"/>
              <w:bottom w:val="single" w:sz="4" w:space="0" w:color="auto"/>
              <w:right w:val="single" w:sz="4" w:space="0" w:color="auto"/>
            </w:tcBorders>
          </w:tcPr>
          <w:p w14:paraId="3057EBB4" w14:textId="77777777" w:rsidR="00831E24" w:rsidRPr="00D0162F" w:rsidRDefault="00831E24" w:rsidP="00A81E02">
            <w:pPr>
              <w:pStyle w:val="TAC"/>
              <w:rPr>
                <w:lang w:eastAsia="zh-CN"/>
              </w:rPr>
            </w:pPr>
            <w:r w:rsidRPr="00D0162F">
              <w:rPr>
                <w:rFonts w:eastAsia="Malgun Gothic" w:cs="Arial"/>
                <w:iCs/>
                <w:lang w:eastAsia="zh-CN"/>
              </w:rPr>
              <w:t>sym0</w:t>
            </w:r>
          </w:p>
        </w:tc>
        <w:tc>
          <w:tcPr>
            <w:tcW w:w="2058" w:type="pct"/>
            <w:tcBorders>
              <w:top w:val="single" w:sz="4" w:space="0" w:color="auto"/>
              <w:left w:val="single" w:sz="4" w:space="0" w:color="auto"/>
              <w:bottom w:val="single" w:sz="4" w:space="0" w:color="auto"/>
              <w:right w:val="single" w:sz="4" w:space="0" w:color="auto"/>
            </w:tcBorders>
          </w:tcPr>
          <w:p w14:paraId="37FA280A" w14:textId="77777777" w:rsidR="00831E24" w:rsidRPr="00D0162F" w:rsidRDefault="00831E24" w:rsidP="00A81E02">
            <w:pPr>
              <w:pStyle w:val="TAC"/>
              <w:jc w:val="left"/>
              <w:rPr>
                <w:lang w:eastAsia="zh-CN"/>
              </w:rPr>
            </w:pPr>
            <w:r w:rsidRPr="00D0162F">
              <w:rPr>
                <w:lang w:eastAsia="zh-CN"/>
              </w:rPr>
              <w:t xml:space="preserve">Symbol #0 is the </w:t>
            </w:r>
            <w:r w:rsidRPr="00D0162F">
              <w:rPr>
                <w:lang w:eastAsia="sv-SE"/>
              </w:rPr>
              <w:t>starting symbol used for sidelink in a slot without S-SSB</w:t>
            </w:r>
          </w:p>
        </w:tc>
      </w:tr>
      <w:tr w:rsidR="00831E24" w:rsidRPr="00D0162F" w14:paraId="15A63E5A"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0BF84B12" w14:textId="77777777" w:rsidR="00831E24" w:rsidRPr="00D0162F" w:rsidRDefault="00831E24" w:rsidP="00A81E02">
            <w:pPr>
              <w:pStyle w:val="TAC"/>
              <w:ind w:firstLineChars="100" w:firstLine="180"/>
              <w:jc w:val="both"/>
              <w:rPr>
                <w:rFonts w:cs="Arial"/>
                <w:lang w:eastAsia="zh-CN"/>
              </w:rPr>
            </w:pPr>
            <w:r w:rsidRPr="00D0162F">
              <w:t>sl-BWP-PoolConfigCommon-r16</w:t>
            </w:r>
          </w:p>
        </w:tc>
        <w:tc>
          <w:tcPr>
            <w:tcW w:w="810" w:type="pct"/>
            <w:tcBorders>
              <w:top w:val="single" w:sz="4" w:space="0" w:color="auto"/>
              <w:left w:val="single" w:sz="4" w:space="0" w:color="auto"/>
              <w:bottom w:val="single" w:sz="4" w:space="0" w:color="auto"/>
              <w:right w:val="single" w:sz="4" w:space="0" w:color="auto"/>
            </w:tcBorders>
            <w:vAlign w:val="center"/>
          </w:tcPr>
          <w:p w14:paraId="4F64B32D"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653AA3AE" w14:textId="77777777" w:rsidR="00831E24" w:rsidRPr="00D0162F" w:rsidRDefault="00831E24" w:rsidP="00A81E02">
            <w:pPr>
              <w:pStyle w:val="TAC"/>
              <w:jc w:val="both"/>
              <w:rPr>
                <w:rFonts w:cs="Arial"/>
                <w:lang w:eastAsia="zh-CN"/>
              </w:rPr>
            </w:pPr>
          </w:p>
        </w:tc>
      </w:tr>
      <w:tr w:rsidR="00831E24" w:rsidRPr="00D0162F" w14:paraId="7CB09D3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25B2CB01" w14:textId="77777777" w:rsidR="00831E24" w:rsidRPr="00D0162F" w:rsidRDefault="00831E24" w:rsidP="00A81E02">
            <w:pPr>
              <w:pStyle w:val="TAC"/>
              <w:ind w:firstLineChars="200" w:firstLine="360"/>
              <w:jc w:val="both"/>
              <w:rPr>
                <w:rFonts w:cs="Arial"/>
                <w:lang w:eastAsia="zh-CN"/>
              </w:rPr>
            </w:pPr>
            <w:r w:rsidRPr="00D0162F">
              <w:t>sl-RxPool-r16</w:t>
            </w:r>
          </w:p>
        </w:tc>
        <w:tc>
          <w:tcPr>
            <w:tcW w:w="810" w:type="pct"/>
            <w:tcBorders>
              <w:top w:val="single" w:sz="4" w:space="0" w:color="auto"/>
              <w:left w:val="single" w:sz="4" w:space="0" w:color="auto"/>
              <w:bottom w:val="single" w:sz="4" w:space="0" w:color="auto"/>
              <w:right w:val="single" w:sz="4" w:space="0" w:color="auto"/>
            </w:tcBorders>
            <w:vAlign w:val="center"/>
          </w:tcPr>
          <w:p w14:paraId="5722A3B4"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66EF0F06" w14:textId="77777777" w:rsidR="00831E24" w:rsidRPr="00D0162F" w:rsidRDefault="00831E24" w:rsidP="00A81E02">
            <w:pPr>
              <w:pStyle w:val="TAC"/>
              <w:jc w:val="both"/>
              <w:rPr>
                <w:rFonts w:eastAsia="Malgun Gothic"/>
                <w:lang w:eastAsia="zh-CN"/>
              </w:rPr>
            </w:pPr>
            <w:r w:rsidRPr="00D0162F">
              <w:rPr>
                <w:bCs/>
                <w:kern w:val="2"/>
              </w:rPr>
              <w:t>Indicates the resource pool for reception on the configured BWP</w:t>
            </w:r>
            <w:r w:rsidRPr="00D0162F">
              <w:rPr>
                <w:rFonts w:eastAsia="Malgun Gothic"/>
                <w:lang w:eastAsia="zh-CN"/>
              </w:rPr>
              <w:t>.</w:t>
            </w:r>
          </w:p>
          <w:p w14:paraId="7C2042D3" w14:textId="77777777" w:rsidR="00831E24" w:rsidRPr="00D0162F" w:rsidRDefault="00831E24" w:rsidP="00A81E02">
            <w:pPr>
              <w:pStyle w:val="TAC"/>
              <w:jc w:val="both"/>
              <w:rPr>
                <w:rFonts w:cs="Arial"/>
                <w:lang w:eastAsia="zh-CN"/>
              </w:rPr>
            </w:pPr>
            <w:r w:rsidRPr="00D0162F">
              <w:rPr>
                <w:rFonts w:eastAsia="Malgun Gothic"/>
                <w:lang w:eastAsia="zh-CN"/>
              </w:rPr>
              <w:t>1 entry</w:t>
            </w:r>
          </w:p>
        </w:tc>
      </w:tr>
      <w:tr w:rsidR="00831E24" w:rsidRPr="00D0162F" w14:paraId="7CE4BBFC"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1E8B93CF" w14:textId="77777777" w:rsidR="00831E24" w:rsidRPr="00D0162F" w:rsidRDefault="00831E24" w:rsidP="00A81E02">
            <w:pPr>
              <w:pStyle w:val="TAL"/>
              <w:ind w:firstLineChars="300" w:firstLine="540"/>
              <w:rPr>
                <w:lang w:eastAsia="zh-CN"/>
              </w:rPr>
            </w:pPr>
            <w:r w:rsidRPr="00D0162F">
              <w:t>SL-ResourcePool-r16[1]</w:t>
            </w:r>
          </w:p>
        </w:tc>
        <w:tc>
          <w:tcPr>
            <w:tcW w:w="810" w:type="pct"/>
            <w:tcBorders>
              <w:top w:val="single" w:sz="4" w:space="0" w:color="auto"/>
              <w:left w:val="single" w:sz="4" w:space="0" w:color="auto"/>
              <w:bottom w:val="single" w:sz="4" w:space="0" w:color="auto"/>
              <w:right w:val="single" w:sz="4" w:space="0" w:color="auto"/>
            </w:tcBorders>
          </w:tcPr>
          <w:p w14:paraId="6BB21D6D" w14:textId="77777777" w:rsidR="00831E24" w:rsidRPr="00D0162F" w:rsidRDefault="00831E24" w:rsidP="00A81E02">
            <w:pPr>
              <w:pStyle w:val="TAC"/>
              <w:rPr>
                <w:lang w:eastAsia="zh-CN"/>
              </w:rPr>
            </w:pPr>
            <w:r w:rsidRPr="00D0162F">
              <w:rPr>
                <w:lang w:eastAsia="zh-CN"/>
              </w:rPr>
              <w:t xml:space="preserve">Set according to </w:t>
            </w:r>
            <w:r w:rsidRPr="00D0162F">
              <w:rPr>
                <w:rFonts w:eastAsia="Malgun Gothic"/>
                <w:lang w:eastAsia="zh-CN"/>
              </w:rPr>
              <w:t>Table A.11.2-2</w:t>
            </w:r>
          </w:p>
        </w:tc>
        <w:tc>
          <w:tcPr>
            <w:tcW w:w="2058" w:type="pct"/>
            <w:tcBorders>
              <w:top w:val="single" w:sz="4" w:space="0" w:color="auto"/>
              <w:left w:val="single" w:sz="4" w:space="0" w:color="auto"/>
              <w:bottom w:val="single" w:sz="4" w:space="0" w:color="auto"/>
              <w:right w:val="single" w:sz="4" w:space="0" w:color="auto"/>
            </w:tcBorders>
            <w:vAlign w:val="center"/>
          </w:tcPr>
          <w:p w14:paraId="2B1FC567" w14:textId="77777777" w:rsidR="00831E24" w:rsidRPr="00D0162F" w:rsidRDefault="00831E24" w:rsidP="00A81E02">
            <w:pPr>
              <w:pStyle w:val="TAC"/>
              <w:jc w:val="both"/>
              <w:rPr>
                <w:rFonts w:cs="Arial"/>
                <w:lang w:eastAsia="zh-CN"/>
              </w:rPr>
            </w:pPr>
            <w:r w:rsidRPr="00D0162F">
              <w:rPr>
                <w:rFonts w:cs="Arial"/>
                <w:lang w:eastAsia="zh-CN"/>
              </w:rPr>
              <w:t>Entry 1</w:t>
            </w:r>
          </w:p>
        </w:tc>
      </w:tr>
      <w:tr w:rsidR="00831E24" w:rsidRPr="00D0162F" w14:paraId="5BDED01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6E0C9BE5" w14:textId="77777777" w:rsidR="00831E24" w:rsidRPr="00D0162F" w:rsidRDefault="00831E24" w:rsidP="00A81E02">
            <w:pPr>
              <w:pStyle w:val="TAC"/>
              <w:ind w:firstLineChars="200" w:firstLine="360"/>
              <w:jc w:val="both"/>
              <w:rPr>
                <w:lang w:eastAsia="zh-CN"/>
              </w:rPr>
            </w:pPr>
            <w:r w:rsidRPr="00D0162F">
              <w:t>sl-TxPoolSelectedNormal-r16</w:t>
            </w:r>
          </w:p>
        </w:tc>
        <w:tc>
          <w:tcPr>
            <w:tcW w:w="810" w:type="pct"/>
            <w:tcBorders>
              <w:top w:val="single" w:sz="4" w:space="0" w:color="auto"/>
              <w:left w:val="single" w:sz="4" w:space="0" w:color="auto"/>
              <w:bottom w:val="single" w:sz="4" w:space="0" w:color="auto"/>
              <w:right w:val="single" w:sz="4" w:space="0" w:color="auto"/>
            </w:tcBorders>
            <w:vAlign w:val="center"/>
          </w:tcPr>
          <w:p w14:paraId="74C58903" w14:textId="77777777" w:rsidR="00831E24" w:rsidRPr="00D0162F" w:rsidRDefault="00831E24" w:rsidP="00A81E02">
            <w:pPr>
              <w:pStyle w:val="TAC"/>
              <w:jc w:val="both"/>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59263CC9" w14:textId="77777777" w:rsidR="00831E24" w:rsidRPr="00D0162F" w:rsidRDefault="00831E24" w:rsidP="00A81E02">
            <w:pPr>
              <w:pStyle w:val="TAC"/>
              <w:jc w:val="both"/>
              <w:rPr>
                <w:bCs/>
                <w:kern w:val="2"/>
              </w:rPr>
            </w:pPr>
            <w:r w:rsidRPr="00D0162F">
              <w:rPr>
                <w:bCs/>
                <w:kern w:val="2"/>
              </w:rPr>
              <w:t>Indicates the resources pool for mode 2</w:t>
            </w:r>
            <w:r w:rsidRPr="00D0162F">
              <w:t xml:space="preserve"> sidelink </w:t>
            </w:r>
            <w:r w:rsidRPr="00D0162F">
              <w:rPr>
                <w:bCs/>
                <w:kern w:val="2"/>
              </w:rPr>
              <w:t>communication on the configured BWP.</w:t>
            </w:r>
          </w:p>
          <w:p w14:paraId="2AF6DF3C" w14:textId="77777777" w:rsidR="00831E24" w:rsidRPr="00D0162F" w:rsidRDefault="00831E24" w:rsidP="00A81E02">
            <w:pPr>
              <w:pStyle w:val="TAC"/>
              <w:jc w:val="both"/>
              <w:rPr>
                <w:bCs/>
                <w:kern w:val="2"/>
              </w:rPr>
            </w:pPr>
            <w:r w:rsidRPr="00D0162F">
              <w:rPr>
                <w:bCs/>
                <w:kern w:val="2"/>
              </w:rPr>
              <w:t>1 entry</w:t>
            </w:r>
          </w:p>
        </w:tc>
      </w:tr>
      <w:tr w:rsidR="00831E24" w:rsidRPr="00D0162F" w14:paraId="1285C3BF"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0DE12320" w14:textId="77777777" w:rsidR="00831E24" w:rsidRPr="00D0162F" w:rsidRDefault="00831E24" w:rsidP="00A81E02">
            <w:pPr>
              <w:pStyle w:val="TAL"/>
              <w:ind w:firstLineChars="300" w:firstLine="540"/>
            </w:pPr>
            <w:r w:rsidRPr="00D0162F">
              <w:t>SL-ResourcePoolConfig-r16[1]</w:t>
            </w:r>
          </w:p>
        </w:tc>
        <w:tc>
          <w:tcPr>
            <w:tcW w:w="810" w:type="pct"/>
            <w:tcBorders>
              <w:top w:val="single" w:sz="4" w:space="0" w:color="auto"/>
              <w:left w:val="single" w:sz="4" w:space="0" w:color="auto"/>
              <w:bottom w:val="single" w:sz="4" w:space="0" w:color="auto"/>
              <w:right w:val="single" w:sz="4" w:space="0" w:color="auto"/>
            </w:tcBorders>
          </w:tcPr>
          <w:p w14:paraId="110D3B46" w14:textId="77777777" w:rsidR="00831E24" w:rsidRPr="00D0162F" w:rsidRDefault="00831E24" w:rsidP="00A81E02">
            <w:pPr>
              <w:pStyle w:val="TAC"/>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43A7AC32" w14:textId="77777777" w:rsidR="00831E24" w:rsidRPr="00D0162F" w:rsidRDefault="00831E24" w:rsidP="00A81E02">
            <w:pPr>
              <w:pStyle w:val="TAC"/>
              <w:jc w:val="both"/>
              <w:rPr>
                <w:rFonts w:cs="Arial"/>
                <w:lang w:eastAsia="zh-CN"/>
              </w:rPr>
            </w:pPr>
            <w:r w:rsidRPr="00D0162F">
              <w:rPr>
                <w:rFonts w:cs="Arial"/>
                <w:lang w:eastAsia="zh-CN"/>
              </w:rPr>
              <w:t>Entry 1</w:t>
            </w:r>
          </w:p>
        </w:tc>
      </w:tr>
      <w:tr w:rsidR="00831E24" w:rsidRPr="00D0162F" w14:paraId="122C3B7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30B3381A" w14:textId="77777777" w:rsidR="00831E24" w:rsidRPr="00D0162F" w:rsidRDefault="00831E24" w:rsidP="00A81E02">
            <w:pPr>
              <w:pStyle w:val="TAL"/>
              <w:ind w:firstLineChars="400" w:firstLine="720"/>
            </w:pPr>
            <w:r w:rsidRPr="00D0162F">
              <w:t>sl-ResourcePool-r16</w:t>
            </w:r>
          </w:p>
        </w:tc>
        <w:tc>
          <w:tcPr>
            <w:tcW w:w="810" w:type="pct"/>
            <w:tcBorders>
              <w:top w:val="single" w:sz="4" w:space="0" w:color="auto"/>
              <w:left w:val="single" w:sz="4" w:space="0" w:color="auto"/>
              <w:bottom w:val="single" w:sz="4" w:space="0" w:color="auto"/>
              <w:right w:val="single" w:sz="4" w:space="0" w:color="auto"/>
            </w:tcBorders>
          </w:tcPr>
          <w:p w14:paraId="667BFC62" w14:textId="77777777" w:rsidR="00831E24" w:rsidRPr="00D0162F" w:rsidRDefault="00831E24" w:rsidP="00A81E02">
            <w:pPr>
              <w:pStyle w:val="TAC"/>
              <w:rPr>
                <w:lang w:eastAsia="zh-CN"/>
              </w:rPr>
            </w:pPr>
            <w:r w:rsidRPr="00D0162F">
              <w:rPr>
                <w:lang w:eastAsia="zh-CN"/>
              </w:rPr>
              <w:t xml:space="preserve">Set according to </w:t>
            </w:r>
            <w:r w:rsidRPr="00D0162F">
              <w:rPr>
                <w:rFonts w:eastAsia="Malgun Gothic"/>
                <w:lang w:eastAsia="zh-CN"/>
              </w:rPr>
              <w:t>Table A.11.2-3</w:t>
            </w:r>
          </w:p>
        </w:tc>
        <w:tc>
          <w:tcPr>
            <w:tcW w:w="2058" w:type="pct"/>
            <w:tcBorders>
              <w:top w:val="single" w:sz="4" w:space="0" w:color="auto"/>
              <w:left w:val="single" w:sz="4" w:space="0" w:color="auto"/>
              <w:bottom w:val="single" w:sz="4" w:space="0" w:color="auto"/>
              <w:right w:val="single" w:sz="4" w:space="0" w:color="auto"/>
            </w:tcBorders>
          </w:tcPr>
          <w:p w14:paraId="3D8E2B9F" w14:textId="77777777" w:rsidR="00831E24" w:rsidRPr="00D0162F" w:rsidRDefault="00831E24" w:rsidP="00A81E02">
            <w:pPr>
              <w:pStyle w:val="TAC"/>
              <w:rPr>
                <w:rFonts w:cs="Arial"/>
                <w:lang w:eastAsia="zh-CN"/>
              </w:rPr>
            </w:pPr>
          </w:p>
        </w:tc>
      </w:tr>
      <w:tr w:rsidR="00831E24" w:rsidRPr="00D0162F" w14:paraId="2BB026ED"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45F13F3C" w14:textId="77777777" w:rsidR="00831E24" w:rsidRPr="00D0162F" w:rsidRDefault="00831E24" w:rsidP="00A81E02">
            <w:pPr>
              <w:pStyle w:val="TAL"/>
              <w:ind w:firstLineChars="200" w:firstLine="360"/>
            </w:pPr>
            <w:r w:rsidRPr="00D0162F">
              <w:t>sl-TxPoolExceptional-r16</w:t>
            </w:r>
          </w:p>
        </w:tc>
        <w:tc>
          <w:tcPr>
            <w:tcW w:w="810" w:type="pct"/>
            <w:tcBorders>
              <w:top w:val="single" w:sz="4" w:space="0" w:color="auto"/>
              <w:left w:val="single" w:sz="4" w:space="0" w:color="auto"/>
              <w:bottom w:val="single" w:sz="4" w:space="0" w:color="auto"/>
              <w:right w:val="single" w:sz="4" w:space="0" w:color="auto"/>
            </w:tcBorders>
          </w:tcPr>
          <w:p w14:paraId="5313AAD3" w14:textId="77777777" w:rsidR="00831E24" w:rsidRPr="00D0162F" w:rsidRDefault="00831E24" w:rsidP="00A81E02">
            <w:pPr>
              <w:pStyle w:val="TAC"/>
              <w:rPr>
                <w:rFonts w:cs="Arial"/>
                <w:lang w:eastAsia="zh-CN"/>
              </w:rPr>
            </w:pPr>
            <w:r w:rsidRPr="00D0162F">
              <w:rPr>
                <w:rFonts w:cs="Arial"/>
                <w:lang w:eastAsia="zh-CN"/>
              </w:rPr>
              <w:t>Not present</w:t>
            </w:r>
          </w:p>
        </w:tc>
        <w:tc>
          <w:tcPr>
            <w:tcW w:w="2058" w:type="pct"/>
            <w:tcBorders>
              <w:top w:val="single" w:sz="4" w:space="0" w:color="auto"/>
              <w:left w:val="single" w:sz="4" w:space="0" w:color="auto"/>
              <w:bottom w:val="single" w:sz="4" w:space="0" w:color="auto"/>
              <w:right w:val="single" w:sz="4" w:space="0" w:color="auto"/>
            </w:tcBorders>
          </w:tcPr>
          <w:p w14:paraId="348D4C2D" w14:textId="77777777" w:rsidR="00831E24" w:rsidRPr="00D0162F" w:rsidRDefault="00831E24" w:rsidP="00A81E02">
            <w:pPr>
              <w:pStyle w:val="TAC"/>
              <w:rPr>
                <w:rFonts w:cs="Arial"/>
                <w:lang w:eastAsia="zh-CN"/>
              </w:rPr>
            </w:pPr>
          </w:p>
        </w:tc>
      </w:tr>
    </w:tbl>
    <w:p w14:paraId="1FD21E01" w14:textId="77777777" w:rsidR="00831E24" w:rsidRPr="00D0162F" w:rsidRDefault="00831E24" w:rsidP="00831E24"/>
    <w:p w14:paraId="5AD5BFEA" w14:textId="77777777" w:rsidR="00831E24" w:rsidRPr="00D0162F" w:rsidRDefault="00831E24" w:rsidP="00831E24">
      <w:pPr>
        <w:pStyle w:val="TH"/>
        <w:ind w:right="-149"/>
      </w:pPr>
      <w:r w:rsidRPr="00D0162F">
        <w:lastRenderedPageBreak/>
        <w:t>Table A.11.2-</w:t>
      </w:r>
      <w:r w:rsidRPr="00D0162F">
        <w:rPr>
          <w:rFonts w:eastAsia="Malgun Gothic"/>
          <w:lang w:eastAsia="zh-CN"/>
        </w:rPr>
        <w:t>2</w:t>
      </w:r>
      <w:r w:rsidRPr="00D0162F">
        <w:t>:</w:t>
      </w:r>
      <w:r w:rsidRPr="00D0162F">
        <w:rPr>
          <w:rFonts w:eastAsia="Malgun Gothic"/>
          <w:lang w:eastAsia="zh-CN"/>
        </w:rPr>
        <w:t>NR sidelink</w:t>
      </w:r>
      <w:r w:rsidRPr="00D0162F">
        <w:t xml:space="preserve"> resource pool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1677"/>
        <w:gridCol w:w="3420"/>
      </w:tblGrid>
      <w:tr w:rsidR="00831E24" w:rsidRPr="00D0162F" w14:paraId="5E064598" w14:textId="77777777" w:rsidTr="00A81E02">
        <w:trPr>
          <w:cantSplit/>
          <w:trHeight w:val="380"/>
          <w:jc w:val="center"/>
        </w:trPr>
        <w:tc>
          <w:tcPr>
            <w:tcW w:w="2353" w:type="pct"/>
            <w:tcBorders>
              <w:top w:val="single" w:sz="4" w:space="0" w:color="auto"/>
              <w:left w:val="single" w:sz="4" w:space="0" w:color="auto"/>
              <w:bottom w:val="single" w:sz="4" w:space="0" w:color="auto"/>
              <w:right w:val="single" w:sz="4" w:space="0" w:color="auto"/>
            </w:tcBorders>
            <w:vAlign w:val="center"/>
            <w:hideMark/>
          </w:tcPr>
          <w:p w14:paraId="55304CA6" w14:textId="77777777" w:rsidR="00831E24" w:rsidRPr="00D0162F" w:rsidRDefault="00831E24" w:rsidP="00A81E02">
            <w:pPr>
              <w:pStyle w:val="TAH"/>
            </w:pPr>
            <w:r w:rsidRPr="00D0162F">
              <w:t>Field</w:t>
            </w:r>
          </w:p>
        </w:tc>
        <w:tc>
          <w:tcPr>
            <w:tcW w:w="871" w:type="pct"/>
            <w:tcBorders>
              <w:top w:val="single" w:sz="4" w:space="0" w:color="auto"/>
              <w:left w:val="single" w:sz="4" w:space="0" w:color="auto"/>
              <w:bottom w:val="single" w:sz="4" w:space="0" w:color="auto"/>
              <w:right w:val="single" w:sz="4" w:space="0" w:color="auto"/>
            </w:tcBorders>
            <w:vAlign w:val="center"/>
            <w:hideMark/>
          </w:tcPr>
          <w:p w14:paraId="38F95193" w14:textId="77777777" w:rsidR="00831E24" w:rsidRPr="00D0162F" w:rsidRDefault="00831E24" w:rsidP="00A81E02">
            <w:pPr>
              <w:pStyle w:val="TAH"/>
            </w:pPr>
            <w:r w:rsidRPr="00D0162F">
              <w:t>Value</w:t>
            </w:r>
          </w:p>
        </w:tc>
        <w:tc>
          <w:tcPr>
            <w:tcW w:w="1776" w:type="pct"/>
            <w:tcBorders>
              <w:top w:val="single" w:sz="4" w:space="0" w:color="auto"/>
              <w:left w:val="single" w:sz="4" w:space="0" w:color="auto"/>
              <w:bottom w:val="single" w:sz="4" w:space="0" w:color="auto"/>
              <w:right w:val="single" w:sz="4" w:space="0" w:color="auto"/>
            </w:tcBorders>
            <w:vAlign w:val="center"/>
            <w:hideMark/>
          </w:tcPr>
          <w:p w14:paraId="4FBB4300" w14:textId="77777777" w:rsidR="00831E24" w:rsidRPr="00D0162F" w:rsidRDefault="00831E24" w:rsidP="00A81E02">
            <w:pPr>
              <w:pStyle w:val="TAH"/>
            </w:pPr>
            <w:r w:rsidRPr="00D0162F">
              <w:t>Comment</w:t>
            </w:r>
          </w:p>
        </w:tc>
      </w:tr>
      <w:tr w:rsidR="00831E24" w:rsidRPr="00D0162F" w14:paraId="3B71B87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1A8B5F5" w14:textId="77777777" w:rsidR="00831E24" w:rsidRPr="00D0162F" w:rsidRDefault="00831E24" w:rsidP="00A81E02">
            <w:pPr>
              <w:pStyle w:val="TAC"/>
              <w:jc w:val="both"/>
              <w:rPr>
                <w:lang w:eastAsia="zh-CN"/>
              </w:rPr>
            </w:pPr>
            <w:r w:rsidRPr="00D0162F">
              <w:t>SL-ResourcePool-r16</w:t>
            </w:r>
          </w:p>
        </w:tc>
        <w:tc>
          <w:tcPr>
            <w:tcW w:w="871" w:type="pct"/>
            <w:tcBorders>
              <w:top w:val="single" w:sz="4" w:space="0" w:color="auto"/>
              <w:left w:val="single" w:sz="4" w:space="0" w:color="auto"/>
              <w:bottom w:val="single" w:sz="4" w:space="0" w:color="auto"/>
              <w:right w:val="single" w:sz="4" w:space="0" w:color="auto"/>
            </w:tcBorders>
            <w:vAlign w:val="center"/>
          </w:tcPr>
          <w:p w14:paraId="30593466" w14:textId="77777777" w:rsidR="00831E24" w:rsidRPr="00D0162F" w:rsidRDefault="00831E24" w:rsidP="00A81E02">
            <w:pPr>
              <w:pStyle w:val="TAC"/>
              <w:jc w:val="both"/>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693BEFF7" w14:textId="77777777" w:rsidR="00831E24" w:rsidRPr="00D0162F" w:rsidRDefault="00831E24" w:rsidP="00A81E02">
            <w:pPr>
              <w:pStyle w:val="TAC"/>
              <w:jc w:val="both"/>
              <w:rPr>
                <w:lang w:eastAsia="zh-CN"/>
              </w:rPr>
            </w:pPr>
          </w:p>
        </w:tc>
      </w:tr>
      <w:tr w:rsidR="00831E24" w:rsidRPr="00D0162F" w14:paraId="296889A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4BD7522" w14:textId="77777777" w:rsidR="00831E24" w:rsidRPr="00D0162F" w:rsidRDefault="00831E24" w:rsidP="00A81E02">
            <w:pPr>
              <w:pStyle w:val="TAC"/>
              <w:ind w:firstLineChars="100" w:firstLine="180"/>
              <w:jc w:val="both"/>
            </w:pPr>
            <w:r w:rsidRPr="00D0162F">
              <w:t>sl-PSCCH-Config-r16</w:t>
            </w:r>
          </w:p>
        </w:tc>
        <w:tc>
          <w:tcPr>
            <w:tcW w:w="871" w:type="pct"/>
            <w:tcBorders>
              <w:top w:val="single" w:sz="4" w:space="0" w:color="auto"/>
              <w:left w:val="single" w:sz="4" w:space="0" w:color="auto"/>
              <w:bottom w:val="single" w:sz="4" w:space="0" w:color="auto"/>
              <w:right w:val="single" w:sz="4" w:space="0" w:color="auto"/>
            </w:tcBorders>
            <w:vAlign w:val="center"/>
          </w:tcPr>
          <w:p w14:paraId="43436807" w14:textId="77777777" w:rsidR="00831E24" w:rsidRPr="00D0162F" w:rsidRDefault="00831E24" w:rsidP="00A81E02">
            <w:pPr>
              <w:pStyle w:val="TAC"/>
              <w:rPr>
                <w:lang w:eastAsia="zh-CN"/>
              </w:rPr>
            </w:pPr>
            <w:r w:rsidRPr="00D0162F">
              <w:rPr>
                <w:lang w:eastAsia="zh-CN"/>
              </w:rPr>
              <w:t>Set according to Table A.11.3-1</w:t>
            </w:r>
          </w:p>
        </w:tc>
        <w:tc>
          <w:tcPr>
            <w:tcW w:w="1776" w:type="pct"/>
            <w:tcBorders>
              <w:top w:val="single" w:sz="4" w:space="0" w:color="auto"/>
              <w:left w:val="single" w:sz="4" w:space="0" w:color="auto"/>
              <w:bottom w:val="single" w:sz="4" w:space="0" w:color="auto"/>
              <w:right w:val="single" w:sz="4" w:space="0" w:color="auto"/>
            </w:tcBorders>
            <w:vAlign w:val="center"/>
          </w:tcPr>
          <w:p w14:paraId="0BFAA3BF" w14:textId="77777777" w:rsidR="00831E24" w:rsidRPr="00D0162F" w:rsidRDefault="00831E24" w:rsidP="00A81E02">
            <w:pPr>
              <w:pStyle w:val="TAC"/>
              <w:jc w:val="both"/>
              <w:rPr>
                <w:lang w:eastAsia="zh-CN"/>
              </w:rPr>
            </w:pPr>
          </w:p>
        </w:tc>
      </w:tr>
      <w:tr w:rsidR="00831E24" w:rsidRPr="00D0162F" w14:paraId="4C62410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A751559" w14:textId="77777777" w:rsidR="00831E24" w:rsidRPr="00D0162F" w:rsidRDefault="00831E24" w:rsidP="00A81E02">
            <w:pPr>
              <w:pStyle w:val="TAC"/>
              <w:ind w:firstLineChars="100" w:firstLine="180"/>
              <w:jc w:val="both"/>
            </w:pPr>
            <w:r w:rsidRPr="00D0162F">
              <w:t>sl-PSSCH-Config-r16</w:t>
            </w:r>
          </w:p>
        </w:tc>
        <w:tc>
          <w:tcPr>
            <w:tcW w:w="871" w:type="pct"/>
            <w:tcBorders>
              <w:top w:val="single" w:sz="4" w:space="0" w:color="auto"/>
              <w:left w:val="single" w:sz="4" w:space="0" w:color="auto"/>
              <w:bottom w:val="single" w:sz="4" w:space="0" w:color="auto"/>
              <w:right w:val="single" w:sz="4" w:space="0" w:color="auto"/>
            </w:tcBorders>
            <w:vAlign w:val="center"/>
          </w:tcPr>
          <w:p w14:paraId="68C0B6B8" w14:textId="77777777" w:rsidR="00831E24" w:rsidRPr="00D0162F" w:rsidRDefault="00831E24" w:rsidP="00A81E02">
            <w:pPr>
              <w:pStyle w:val="TAC"/>
              <w:rPr>
                <w:lang w:eastAsia="zh-CN"/>
              </w:rPr>
            </w:pPr>
            <w:r w:rsidRPr="00D0162F">
              <w:rPr>
                <w:lang w:eastAsia="zh-CN"/>
              </w:rPr>
              <w:t>Set according to Table A.11.3-2</w:t>
            </w:r>
          </w:p>
        </w:tc>
        <w:tc>
          <w:tcPr>
            <w:tcW w:w="1776" w:type="pct"/>
            <w:tcBorders>
              <w:top w:val="single" w:sz="4" w:space="0" w:color="auto"/>
              <w:left w:val="single" w:sz="4" w:space="0" w:color="auto"/>
              <w:bottom w:val="single" w:sz="4" w:space="0" w:color="auto"/>
              <w:right w:val="single" w:sz="4" w:space="0" w:color="auto"/>
            </w:tcBorders>
            <w:vAlign w:val="center"/>
          </w:tcPr>
          <w:p w14:paraId="442EA44F" w14:textId="77777777" w:rsidR="00831E24" w:rsidRPr="00D0162F" w:rsidRDefault="00831E24" w:rsidP="00A81E02">
            <w:pPr>
              <w:pStyle w:val="TAC"/>
              <w:jc w:val="both"/>
              <w:rPr>
                <w:lang w:eastAsia="zh-CN"/>
              </w:rPr>
            </w:pPr>
          </w:p>
        </w:tc>
      </w:tr>
      <w:tr w:rsidR="00831E24" w:rsidRPr="00D0162F" w14:paraId="14DFFED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06519E1" w14:textId="77777777" w:rsidR="00831E24" w:rsidRPr="00D0162F" w:rsidRDefault="00831E24" w:rsidP="00A81E02">
            <w:pPr>
              <w:pStyle w:val="TAC"/>
              <w:ind w:firstLineChars="100" w:firstLine="180"/>
              <w:jc w:val="both"/>
            </w:pPr>
            <w:r w:rsidRPr="00D0162F">
              <w:t>sl-PSFCH</w:t>
            </w:r>
            <w:r w:rsidRPr="00D0162F">
              <w:rPr>
                <w:rFonts w:eastAsia="DengXian"/>
              </w:rPr>
              <w:t>-Config</w:t>
            </w:r>
            <w:r w:rsidRPr="00D0162F">
              <w:t>-r16</w:t>
            </w:r>
          </w:p>
        </w:tc>
        <w:tc>
          <w:tcPr>
            <w:tcW w:w="871" w:type="pct"/>
            <w:tcBorders>
              <w:top w:val="single" w:sz="4" w:space="0" w:color="auto"/>
              <w:left w:val="single" w:sz="4" w:space="0" w:color="auto"/>
              <w:bottom w:val="single" w:sz="4" w:space="0" w:color="auto"/>
              <w:right w:val="single" w:sz="4" w:space="0" w:color="auto"/>
            </w:tcBorders>
            <w:vAlign w:val="center"/>
          </w:tcPr>
          <w:p w14:paraId="719ECE5D"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745FA8EA" w14:textId="77777777" w:rsidR="00831E24" w:rsidRPr="00D0162F" w:rsidRDefault="00831E24" w:rsidP="00A81E02">
            <w:pPr>
              <w:pStyle w:val="TAC"/>
              <w:jc w:val="both"/>
              <w:rPr>
                <w:lang w:eastAsia="zh-CN"/>
              </w:rPr>
            </w:pPr>
          </w:p>
        </w:tc>
      </w:tr>
      <w:tr w:rsidR="00831E24" w:rsidRPr="00D0162F" w14:paraId="0D578BD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0402BE2" w14:textId="77777777" w:rsidR="00831E24" w:rsidRPr="00D0162F" w:rsidRDefault="00831E24" w:rsidP="00A81E02">
            <w:pPr>
              <w:pStyle w:val="TAC"/>
              <w:ind w:firstLineChars="100" w:firstLine="180"/>
              <w:jc w:val="both"/>
            </w:pPr>
            <w:r w:rsidRPr="00D0162F">
              <w:t>sl-SyncAllowed-r16</w:t>
            </w:r>
          </w:p>
        </w:tc>
        <w:tc>
          <w:tcPr>
            <w:tcW w:w="871" w:type="pct"/>
            <w:tcBorders>
              <w:top w:val="single" w:sz="4" w:space="0" w:color="auto"/>
              <w:left w:val="single" w:sz="4" w:space="0" w:color="auto"/>
              <w:bottom w:val="single" w:sz="4" w:space="0" w:color="auto"/>
              <w:right w:val="single" w:sz="4" w:space="0" w:color="auto"/>
            </w:tcBorders>
            <w:vAlign w:val="center"/>
          </w:tcPr>
          <w:p w14:paraId="68E07CA1"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071A0C53" w14:textId="77777777" w:rsidR="00831E24" w:rsidRPr="00D0162F" w:rsidRDefault="00831E24" w:rsidP="00A81E02">
            <w:pPr>
              <w:pStyle w:val="TAC"/>
              <w:jc w:val="both"/>
              <w:rPr>
                <w:lang w:eastAsia="zh-CN"/>
              </w:rPr>
            </w:pPr>
            <w:r w:rsidRPr="00D0162F">
              <w:rPr>
                <w:bCs/>
                <w:kern w:val="2"/>
              </w:rPr>
              <w:t>Indicates the allowed synchronization reference(s) which is (are) allowed to use the configured resource pool.</w:t>
            </w:r>
          </w:p>
        </w:tc>
      </w:tr>
      <w:tr w:rsidR="00831E24" w:rsidRPr="00D0162F" w14:paraId="4E26695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29CA014" w14:textId="77777777" w:rsidR="00831E24" w:rsidRPr="00D0162F" w:rsidRDefault="00831E24" w:rsidP="00A81E02">
            <w:pPr>
              <w:pStyle w:val="TAC"/>
              <w:ind w:firstLineChars="200" w:firstLine="360"/>
              <w:jc w:val="both"/>
              <w:rPr>
                <w:lang w:eastAsia="zh-CN"/>
              </w:rPr>
            </w:pPr>
            <w:r w:rsidRPr="00D0162F">
              <w:t>gnss-Sync-r16</w:t>
            </w:r>
          </w:p>
        </w:tc>
        <w:tc>
          <w:tcPr>
            <w:tcW w:w="871" w:type="pct"/>
            <w:tcBorders>
              <w:top w:val="single" w:sz="4" w:space="0" w:color="auto"/>
              <w:left w:val="single" w:sz="4" w:space="0" w:color="auto"/>
              <w:bottom w:val="single" w:sz="4" w:space="0" w:color="auto"/>
              <w:right w:val="single" w:sz="4" w:space="0" w:color="auto"/>
            </w:tcBorders>
            <w:vAlign w:val="center"/>
          </w:tcPr>
          <w:p w14:paraId="7DB60B75"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4BE292CC" w14:textId="77777777" w:rsidR="00831E24" w:rsidRPr="00D0162F" w:rsidRDefault="00831E24" w:rsidP="00A81E02">
            <w:pPr>
              <w:pStyle w:val="TAC"/>
              <w:jc w:val="both"/>
              <w:rPr>
                <w:lang w:eastAsia="zh-CN"/>
              </w:rPr>
            </w:pPr>
          </w:p>
        </w:tc>
      </w:tr>
      <w:tr w:rsidR="00831E24" w:rsidRPr="00D0162F" w14:paraId="0D820919"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2A4D2AD" w14:textId="77777777" w:rsidR="00831E24" w:rsidRPr="00D0162F" w:rsidRDefault="00831E24" w:rsidP="00A81E02">
            <w:pPr>
              <w:pStyle w:val="TAC"/>
              <w:ind w:firstLineChars="200" w:firstLine="360"/>
              <w:jc w:val="both"/>
            </w:pPr>
            <w:r w:rsidRPr="00D0162F">
              <w:t>gnbEnb-Sync-r16</w:t>
            </w:r>
          </w:p>
        </w:tc>
        <w:tc>
          <w:tcPr>
            <w:tcW w:w="871" w:type="pct"/>
            <w:tcBorders>
              <w:top w:val="single" w:sz="4" w:space="0" w:color="auto"/>
              <w:left w:val="single" w:sz="4" w:space="0" w:color="auto"/>
              <w:bottom w:val="single" w:sz="4" w:space="0" w:color="auto"/>
              <w:right w:val="single" w:sz="4" w:space="0" w:color="auto"/>
            </w:tcBorders>
            <w:vAlign w:val="center"/>
          </w:tcPr>
          <w:p w14:paraId="78331208"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5A47BF48" w14:textId="77777777" w:rsidR="00831E24" w:rsidRPr="00D0162F" w:rsidRDefault="00831E24" w:rsidP="00A81E02">
            <w:pPr>
              <w:pStyle w:val="TAC"/>
              <w:jc w:val="both"/>
              <w:rPr>
                <w:lang w:eastAsia="zh-CN"/>
              </w:rPr>
            </w:pPr>
          </w:p>
        </w:tc>
      </w:tr>
      <w:tr w:rsidR="00831E24" w:rsidRPr="00D0162F" w14:paraId="79442C3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0A3B2B0" w14:textId="77777777" w:rsidR="00831E24" w:rsidRPr="00D0162F" w:rsidRDefault="00831E24" w:rsidP="00A81E02">
            <w:pPr>
              <w:pStyle w:val="TAC"/>
              <w:ind w:firstLineChars="200" w:firstLine="360"/>
              <w:jc w:val="both"/>
            </w:pPr>
            <w:r w:rsidRPr="00D0162F">
              <w:t>ue-Sync-r16</w:t>
            </w:r>
          </w:p>
        </w:tc>
        <w:tc>
          <w:tcPr>
            <w:tcW w:w="871" w:type="pct"/>
            <w:tcBorders>
              <w:top w:val="single" w:sz="4" w:space="0" w:color="auto"/>
              <w:left w:val="single" w:sz="4" w:space="0" w:color="auto"/>
              <w:bottom w:val="single" w:sz="4" w:space="0" w:color="auto"/>
              <w:right w:val="single" w:sz="4" w:space="0" w:color="auto"/>
            </w:tcBorders>
            <w:vAlign w:val="center"/>
          </w:tcPr>
          <w:p w14:paraId="330AE307"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43B45C42" w14:textId="77777777" w:rsidR="00831E24" w:rsidRPr="00D0162F" w:rsidRDefault="00831E24" w:rsidP="00A81E02">
            <w:pPr>
              <w:pStyle w:val="TAC"/>
              <w:jc w:val="both"/>
              <w:rPr>
                <w:lang w:eastAsia="zh-CN"/>
              </w:rPr>
            </w:pPr>
          </w:p>
        </w:tc>
      </w:tr>
      <w:tr w:rsidR="00831E24" w:rsidRPr="00D0162F" w14:paraId="7915491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7610476" w14:textId="77777777" w:rsidR="00831E24" w:rsidRPr="00D0162F" w:rsidRDefault="00831E24" w:rsidP="00A81E02">
            <w:pPr>
              <w:pStyle w:val="TAC"/>
              <w:ind w:firstLineChars="100" w:firstLine="180"/>
              <w:jc w:val="both"/>
            </w:pPr>
            <w:r w:rsidRPr="00D0162F">
              <w:t>sl-SubchannelSize-r16</w:t>
            </w:r>
          </w:p>
        </w:tc>
        <w:tc>
          <w:tcPr>
            <w:tcW w:w="871" w:type="pct"/>
            <w:tcBorders>
              <w:top w:val="single" w:sz="4" w:space="0" w:color="auto"/>
              <w:left w:val="single" w:sz="4" w:space="0" w:color="auto"/>
              <w:bottom w:val="single" w:sz="4" w:space="0" w:color="auto"/>
              <w:right w:val="single" w:sz="4" w:space="0" w:color="auto"/>
            </w:tcBorders>
            <w:vAlign w:val="center"/>
          </w:tcPr>
          <w:p w14:paraId="6FF4EB9F" w14:textId="77777777" w:rsidR="00831E24" w:rsidRPr="00D0162F" w:rsidRDefault="00831E24" w:rsidP="00A81E02">
            <w:pPr>
              <w:pStyle w:val="TAC"/>
              <w:rPr>
                <w:lang w:eastAsia="zh-CN"/>
              </w:rPr>
            </w:pPr>
            <w:r w:rsidRPr="00D0162F">
              <w:rPr>
                <w:lang w:eastAsia="zh-CN"/>
              </w:rPr>
              <w:t>n10</w:t>
            </w:r>
          </w:p>
        </w:tc>
        <w:tc>
          <w:tcPr>
            <w:tcW w:w="1776" w:type="pct"/>
            <w:tcBorders>
              <w:top w:val="single" w:sz="4" w:space="0" w:color="auto"/>
              <w:left w:val="single" w:sz="4" w:space="0" w:color="auto"/>
              <w:bottom w:val="single" w:sz="4" w:space="0" w:color="auto"/>
              <w:right w:val="single" w:sz="4" w:space="0" w:color="auto"/>
            </w:tcBorders>
            <w:vAlign w:val="center"/>
          </w:tcPr>
          <w:p w14:paraId="22001AEA" w14:textId="77777777" w:rsidR="00831E24" w:rsidRPr="00D0162F" w:rsidRDefault="00831E24" w:rsidP="00A81E02">
            <w:pPr>
              <w:pStyle w:val="TAC"/>
              <w:jc w:val="both"/>
              <w:rPr>
                <w:lang w:eastAsia="zh-CN"/>
              </w:rPr>
            </w:pPr>
            <w:r w:rsidRPr="00D0162F">
              <w:rPr>
                <w:rFonts w:cs="Arial"/>
                <w:lang w:eastAsia="zh-CN"/>
              </w:rPr>
              <w:t>Subchannel bandwidth is 10 RB</w:t>
            </w:r>
          </w:p>
        </w:tc>
      </w:tr>
      <w:tr w:rsidR="00831E24" w:rsidRPr="00D0162F" w14:paraId="796F255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0A0E4A5" w14:textId="77777777" w:rsidR="00831E24" w:rsidRPr="00D0162F" w:rsidRDefault="00831E24" w:rsidP="00A81E02">
            <w:pPr>
              <w:pStyle w:val="TAC"/>
              <w:ind w:firstLineChars="100" w:firstLine="180"/>
              <w:jc w:val="both"/>
            </w:pPr>
            <w:r w:rsidRPr="00D0162F">
              <w:t>sl-StartRB-Subchannel-r16</w:t>
            </w:r>
          </w:p>
        </w:tc>
        <w:tc>
          <w:tcPr>
            <w:tcW w:w="871" w:type="pct"/>
            <w:tcBorders>
              <w:top w:val="single" w:sz="4" w:space="0" w:color="auto"/>
              <w:left w:val="single" w:sz="4" w:space="0" w:color="auto"/>
              <w:bottom w:val="single" w:sz="4" w:space="0" w:color="auto"/>
              <w:right w:val="single" w:sz="4" w:space="0" w:color="auto"/>
            </w:tcBorders>
            <w:vAlign w:val="center"/>
          </w:tcPr>
          <w:p w14:paraId="77707544" w14:textId="77777777" w:rsidR="00831E24" w:rsidRPr="00D0162F" w:rsidRDefault="00831E24" w:rsidP="00A81E02">
            <w:pPr>
              <w:pStyle w:val="TAC"/>
              <w:rPr>
                <w:lang w:eastAsia="zh-CN"/>
              </w:rPr>
            </w:pPr>
            <w:r w:rsidRPr="00D0162F">
              <w:rPr>
                <w:lang w:eastAsia="zh-CN"/>
              </w:rPr>
              <w:t>0</w:t>
            </w:r>
          </w:p>
        </w:tc>
        <w:tc>
          <w:tcPr>
            <w:tcW w:w="1776" w:type="pct"/>
            <w:tcBorders>
              <w:top w:val="single" w:sz="4" w:space="0" w:color="auto"/>
              <w:left w:val="single" w:sz="4" w:space="0" w:color="auto"/>
              <w:bottom w:val="single" w:sz="4" w:space="0" w:color="auto"/>
              <w:right w:val="single" w:sz="4" w:space="0" w:color="auto"/>
            </w:tcBorders>
            <w:vAlign w:val="center"/>
          </w:tcPr>
          <w:p w14:paraId="304F9E0D" w14:textId="77777777" w:rsidR="00831E24" w:rsidRPr="00D0162F" w:rsidRDefault="00831E24" w:rsidP="00A81E02">
            <w:pPr>
              <w:pStyle w:val="TAC"/>
              <w:jc w:val="both"/>
              <w:rPr>
                <w:rFonts w:cs="Arial"/>
                <w:lang w:eastAsia="zh-CN"/>
              </w:rPr>
            </w:pPr>
            <w:r w:rsidRPr="00D0162F">
              <w:rPr>
                <w:bCs/>
                <w:kern w:val="2"/>
              </w:rPr>
              <w:t xml:space="preserve">The offset </w:t>
            </w:r>
            <w:r w:rsidRPr="00D0162F">
              <w:rPr>
                <w:bCs/>
                <w:kern w:val="2"/>
                <w:lang w:eastAsia="zh-CN"/>
              </w:rPr>
              <w:t xml:space="preserve">of </w:t>
            </w:r>
            <w:r w:rsidRPr="00D0162F">
              <w:rPr>
                <w:bCs/>
                <w:kern w:val="2"/>
              </w:rPr>
              <w:t xml:space="preserve">lowest RB index of the subchannel with the lowest index in the resource pool </w:t>
            </w:r>
            <w:r w:rsidRPr="00D0162F">
              <w:rPr>
                <w:rFonts w:cs="Arial"/>
                <w:bCs/>
                <w:kern w:val="2"/>
              </w:rPr>
              <w:t>with respect to the lowest RB index of a SL BWP</w:t>
            </w:r>
          </w:p>
        </w:tc>
      </w:tr>
      <w:tr w:rsidR="00831E24" w:rsidRPr="00D0162F" w14:paraId="696D493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7F9A6BF" w14:textId="77777777" w:rsidR="00831E24" w:rsidRPr="00D0162F" w:rsidRDefault="00831E24" w:rsidP="00A81E02">
            <w:pPr>
              <w:pStyle w:val="TAC"/>
              <w:ind w:firstLineChars="100" w:firstLine="180"/>
              <w:jc w:val="both"/>
            </w:pPr>
            <w:r w:rsidRPr="00D0162F">
              <w:t>sl-NumSubchannel-r16</w:t>
            </w:r>
          </w:p>
        </w:tc>
        <w:tc>
          <w:tcPr>
            <w:tcW w:w="871" w:type="pct"/>
            <w:tcBorders>
              <w:top w:val="single" w:sz="4" w:space="0" w:color="auto"/>
              <w:left w:val="single" w:sz="4" w:space="0" w:color="auto"/>
              <w:bottom w:val="single" w:sz="4" w:space="0" w:color="auto"/>
              <w:right w:val="single" w:sz="4" w:space="0" w:color="auto"/>
            </w:tcBorders>
            <w:vAlign w:val="center"/>
          </w:tcPr>
          <w:p w14:paraId="7F7EC353" w14:textId="77777777" w:rsidR="00831E24" w:rsidRPr="00D0162F" w:rsidRDefault="00831E24" w:rsidP="00A81E02">
            <w:pPr>
              <w:pStyle w:val="TAC"/>
              <w:rPr>
                <w:lang w:eastAsia="zh-CN"/>
              </w:rPr>
            </w:pPr>
            <w:r w:rsidRPr="00D0162F">
              <w:rPr>
                <w:lang w:eastAsia="zh-CN"/>
              </w:rPr>
              <w:t>1</w:t>
            </w:r>
          </w:p>
        </w:tc>
        <w:tc>
          <w:tcPr>
            <w:tcW w:w="1776" w:type="pct"/>
            <w:tcBorders>
              <w:top w:val="single" w:sz="4" w:space="0" w:color="auto"/>
              <w:left w:val="single" w:sz="4" w:space="0" w:color="auto"/>
              <w:bottom w:val="single" w:sz="4" w:space="0" w:color="auto"/>
              <w:right w:val="single" w:sz="4" w:space="0" w:color="auto"/>
            </w:tcBorders>
            <w:vAlign w:val="center"/>
          </w:tcPr>
          <w:p w14:paraId="3D185478" w14:textId="77777777" w:rsidR="00831E24" w:rsidRPr="00D0162F" w:rsidRDefault="00831E24" w:rsidP="00A81E02">
            <w:pPr>
              <w:pStyle w:val="TAC"/>
              <w:jc w:val="both"/>
              <w:rPr>
                <w:bCs/>
                <w:lang w:eastAsia="zh-CN"/>
              </w:rPr>
            </w:pPr>
            <w:r w:rsidRPr="00D0162F">
              <w:rPr>
                <w:rFonts w:eastAsia="Malgun Gothic" w:cs="Arial"/>
                <w:lang w:eastAsia="zh-CN"/>
              </w:rPr>
              <w:t>Number of</w:t>
            </w:r>
            <w:r w:rsidRPr="00D0162F">
              <w:rPr>
                <w:rFonts w:cs="Arial"/>
                <w:lang w:eastAsia="zh-CN"/>
              </w:rPr>
              <w:t xml:space="preserve"> subchannels for </w:t>
            </w:r>
            <w:r w:rsidRPr="00D0162F">
              <w:t>SL transmission</w:t>
            </w:r>
          </w:p>
        </w:tc>
      </w:tr>
      <w:tr w:rsidR="00831E24" w:rsidRPr="00D0162F" w14:paraId="6740439D"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09FE4EF" w14:textId="77777777" w:rsidR="00831E24" w:rsidRPr="00D0162F" w:rsidRDefault="00831E24" w:rsidP="00A81E02">
            <w:pPr>
              <w:pStyle w:val="TAC"/>
              <w:ind w:firstLineChars="100" w:firstLine="180"/>
              <w:jc w:val="both"/>
            </w:pPr>
            <w:r w:rsidRPr="00D0162F">
              <w:rPr>
                <w:rFonts w:eastAsia="DengXian"/>
              </w:rPr>
              <w:t>sl-UE-SelectedConfigRP-r16</w:t>
            </w:r>
          </w:p>
        </w:tc>
        <w:tc>
          <w:tcPr>
            <w:tcW w:w="871" w:type="pct"/>
            <w:tcBorders>
              <w:top w:val="single" w:sz="4" w:space="0" w:color="auto"/>
              <w:left w:val="single" w:sz="4" w:space="0" w:color="auto"/>
              <w:bottom w:val="single" w:sz="4" w:space="0" w:color="auto"/>
              <w:right w:val="single" w:sz="4" w:space="0" w:color="auto"/>
            </w:tcBorders>
            <w:vAlign w:val="center"/>
          </w:tcPr>
          <w:p w14:paraId="311E5FA5"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754806F8" w14:textId="77777777" w:rsidR="00831E24" w:rsidRPr="00D0162F" w:rsidRDefault="00831E24" w:rsidP="00A81E02">
            <w:pPr>
              <w:pStyle w:val="TAC"/>
              <w:jc w:val="both"/>
              <w:rPr>
                <w:rFonts w:eastAsia="Malgun Gothic" w:cs="Arial"/>
                <w:lang w:eastAsia="zh-CN"/>
              </w:rPr>
            </w:pPr>
          </w:p>
        </w:tc>
      </w:tr>
      <w:tr w:rsidR="00831E24" w:rsidRPr="00D0162F" w14:paraId="7CC7171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76ED10D" w14:textId="77777777" w:rsidR="00831E24" w:rsidRPr="00D0162F" w:rsidRDefault="00831E24" w:rsidP="00A81E02">
            <w:pPr>
              <w:pStyle w:val="TAC"/>
              <w:ind w:firstLineChars="200" w:firstLine="360"/>
              <w:jc w:val="both"/>
              <w:rPr>
                <w:rFonts w:eastAsia="DengXian"/>
                <w:lang w:eastAsia="zh-CN"/>
              </w:rPr>
            </w:pPr>
            <w:r w:rsidRPr="00D0162F">
              <w:t>sl-Thres-RSRP-List-r16</w:t>
            </w:r>
          </w:p>
        </w:tc>
        <w:tc>
          <w:tcPr>
            <w:tcW w:w="871" w:type="pct"/>
            <w:tcBorders>
              <w:top w:val="single" w:sz="4" w:space="0" w:color="auto"/>
              <w:left w:val="single" w:sz="4" w:space="0" w:color="auto"/>
              <w:bottom w:val="single" w:sz="4" w:space="0" w:color="auto"/>
              <w:right w:val="single" w:sz="4" w:space="0" w:color="auto"/>
            </w:tcBorders>
            <w:vAlign w:val="center"/>
          </w:tcPr>
          <w:p w14:paraId="6156B297" w14:textId="77777777" w:rsidR="00831E24" w:rsidRPr="00D0162F" w:rsidRDefault="00831E24" w:rsidP="00A81E02">
            <w:pPr>
              <w:pStyle w:val="TAC"/>
              <w:rPr>
                <w:lang w:eastAsia="zh-CN"/>
              </w:rPr>
            </w:pPr>
            <w:r w:rsidRPr="00D0162F">
              <w:rPr>
                <w:lang w:eastAsia="zh-CN"/>
              </w:rPr>
              <w:t>Set according to the specific test configuration</w:t>
            </w:r>
          </w:p>
        </w:tc>
        <w:tc>
          <w:tcPr>
            <w:tcW w:w="1776" w:type="pct"/>
            <w:tcBorders>
              <w:top w:val="single" w:sz="4" w:space="0" w:color="auto"/>
              <w:left w:val="single" w:sz="4" w:space="0" w:color="auto"/>
              <w:bottom w:val="single" w:sz="4" w:space="0" w:color="auto"/>
              <w:right w:val="single" w:sz="4" w:space="0" w:color="auto"/>
            </w:tcBorders>
            <w:vAlign w:val="center"/>
          </w:tcPr>
          <w:p w14:paraId="560E4703" w14:textId="77777777" w:rsidR="00831E24" w:rsidRPr="00D0162F" w:rsidRDefault="00831E24" w:rsidP="00A81E02">
            <w:pPr>
              <w:pStyle w:val="TAC"/>
              <w:jc w:val="both"/>
              <w:rPr>
                <w:rFonts w:eastAsia="Malgun Gothic" w:cs="Arial"/>
                <w:lang w:eastAsia="zh-CN"/>
              </w:rPr>
            </w:pPr>
            <w:r w:rsidRPr="00D0162F">
              <w:rPr>
                <w:rFonts w:eastAsia="Malgun Gothic" w:cs="Arial"/>
                <w:lang w:eastAsia="zh-CN"/>
              </w:rPr>
              <w:t>Indicates a list of 64 thresholds, and the threshold should be selected based on the priority in the decoded SCI and the priority in the SCI to be transmitted. A resource is excluded if it is indicated or reserved by a decoded SCI and PSSCH RSRP in the associated data resource is above a threshold.</w:t>
            </w:r>
          </w:p>
        </w:tc>
      </w:tr>
      <w:tr w:rsidR="00831E24" w:rsidRPr="00D0162F" w14:paraId="039FA2B5"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CCE388D" w14:textId="77777777" w:rsidR="00831E24" w:rsidRPr="00D0162F" w:rsidRDefault="00831E24" w:rsidP="00A81E02">
            <w:pPr>
              <w:pStyle w:val="TAC"/>
              <w:ind w:firstLineChars="200" w:firstLine="360"/>
              <w:jc w:val="both"/>
            </w:pPr>
            <w:r w:rsidRPr="00D0162F">
              <w:t>sl-MultiReserveResource-r16</w:t>
            </w:r>
          </w:p>
        </w:tc>
        <w:tc>
          <w:tcPr>
            <w:tcW w:w="871" w:type="pct"/>
            <w:tcBorders>
              <w:top w:val="single" w:sz="4" w:space="0" w:color="auto"/>
              <w:left w:val="single" w:sz="4" w:space="0" w:color="auto"/>
              <w:bottom w:val="single" w:sz="4" w:space="0" w:color="auto"/>
              <w:right w:val="single" w:sz="4" w:space="0" w:color="auto"/>
            </w:tcBorders>
            <w:vAlign w:val="center"/>
          </w:tcPr>
          <w:p w14:paraId="0E5C8006"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0DA810F8" w14:textId="77777777" w:rsidR="00831E24" w:rsidRPr="00D0162F" w:rsidRDefault="00831E24" w:rsidP="00A81E02">
            <w:pPr>
              <w:pStyle w:val="TAC"/>
              <w:jc w:val="both"/>
              <w:rPr>
                <w:rFonts w:eastAsia="Malgun Gothic" w:cs="Arial"/>
                <w:lang w:eastAsia="zh-CN"/>
              </w:rPr>
            </w:pPr>
          </w:p>
        </w:tc>
      </w:tr>
      <w:tr w:rsidR="00831E24" w:rsidRPr="00D0162F" w14:paraId="3EACC47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31BE77" w14:textId="77777777" w:rsidR="00831E24" w:rsidRPr="00D0162F" w:rsidRDefault="00831E24" w:rsidP="00A81E02">
            <w:pPr>
              <w:pStyle w:val="TAC"/>
              <w:ind w:firstLineChars="200" w:firstLine="360"/>
              <w:jc w:val="both"/>
            </w:pPr>
            <w:r w:rsidRPr="00D0162F">
              <w:t>sl-MaxNumPerReserve-r16</w:t>
            </w:r>
          </w:p>
        </w:tc>
        <w:tc>
          <w:tcPr>
            <w:tcW w:w="871" w:type="pct"/>
            <w:tcBorders>
              <w:top w:val="single" w:sz="4" w:space="0" w:color="auto"/>
              <w:left w:val="single" w:sz="4" w:space="0" w:color="auto"/>
              <w:bottom w:val="single" w:sz="4" w:space="0" w:color="auto"/>
              <w:right w:val="single" w:sz="4" w:space="0" w:color="auto"/>
            </w:tcBorders>
            <w:vAlign w:val="center"/>
          </w:tcPr>
          <w:p w14:paraId="7564A45C" w14:textId="77777777" w:rsidR="00831E24" w:rsidRPr="00D0162F" w:rsidRDefault="00831E24" w:rsidP="00A81E02">
            <w:pPr>
              <w:pStyle w:val="TAC"/>
              <w:rPr>
                <w:lang w:eastAsia="zh-CN"/>
              </w:rPr>
            </w:pPr>
            <w:r w:rsidRPr="00D0162F">
              <w:rPr>
                <w:lang w:eastAsia="zh-CN"/>
              </w:rPr>
              <w:t>n2</w:t>
            </w:r>
          </w:p>
        </w:tc>
        <w:tc>
          <w:tcPr>
            <w:tcW w:w="1776" w:type="pct"/>
            <w:tcBorders>
              <w:top w:val="single" w:sz="4" w:space="0" w:color="auto"/>
              <w:left w:val="single" w:sz="4" w:space="0" w:color="auto"/>
              <w:bottom w:val="single" w:sz="4" w:space="0" w:color="auto"/>
              <w:right w:val="single" w:sz="4" w:space="0" w:color="auto"/>
            </w:tcBorders>
            <w:vAlign w:val="center"/>
          </w:tcPr>
          <w:p w14:paraId="3102420D" w14:textId="77777777" w:rsidR="00831E24" w:rsidRPr="00D0162F" w:rsidRDefault="00831E24" w:rsidP="00A81E02">
            <w:pPr>
              <w:pStyle w:val="TAC"/>
              <w:jc w:val="both"/>
              <w:rPr>
                <w:rFonts w:eastAsia="Malgun Gothic" w:cs="Arial"/>
                <w:lang w:eastAsia="zh-CN"/>
              </w:rPr>
            </w:pPr>
            <w:r w:rsidRPr="00D0162F">
              <w:rPr>
                <w:iCs/>
                <w:szCs w:val="22"/>
              </w:rPr>
              <w:t>At most 2 PSCCH/PSSCH resources can be reserved by a single SCI.</w:t>
            </w:r>
          </w:p>
        </w:tc>
      </w:tr>
      <w:tr w:rsidR="00831E24" w:rsidRPr="00D0162F" w14:paraId="2FAECBEE"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4F9D79C" w14:textId="77777777" w:rsidR="00831E24" w:rsidRPr="00D0162F" w:rsidRDefault="00831E24" w:rsidP="00A81E02">
            <w:pPr>
              <w:pStyle w:val="TAC"/>
              <w:ind w:firstLineChars="200" w:firstLine="360"/>
              <w:jc w:val="both"/>
            </w:pPr>
            <w:r w:rsidRPr="00D0162F">
              <w:t>sl-SensingWindow-r16</w:t>
            </w:r>
          </w:p>
        </w:tc>
        <w:tc>
          <w:tcPr>
            <w:tcW w:w="871" w:type="pct"/>
            <w:tcBorders>
              <w:top w:val="single" w:sz="4" w:space="0" w:color="auto"/>
              <w:left w:val="single" w:sz="4" w:space="0" w:color="auto"/>
              <w:bottom w:val="single" w:sz="4" w:space="0" w:color="auto"/>
              <w:right w:val="single" w:sz="4" w:space="0" w:color="auto"/>
            </w:tcBorders>
            <w:vAlign w:val="center"/>
          </w:tcPr>
          <w:p w14:paraId="7FD12EFF" w14:textId="77777777" w:rsidR="00831E24" w:rsidRPr="00D0162F" w:rsidRDefault="00831E24" w:rsidP="00A81E02">
            <w:pPr>
              <w:pStyle w:val="TAC"/>
              <w:rPr>
                <w:lang w:eastAsia="zh-CN"/>
              </w:rPr>
            </w:pPr>
            <w:r w:rsidRPr="00D0162F">
              <w:rPr>
                <w:lang w:eastAsia="zh-CN"/>
              </w:rPr>
              <w:t>ms100</w:t>
            </w:r>
          </w:p>
        </w:tc>
        <w:tc>
          <w:tcPr>
            <w:tcW w:w="1776" w:type="pct"/>
            <w:tcBorders>
              <w:top w:val="single" w:sz="4" w:space="0" w:color="auto"/>
              <w:left w:val="single" w:sz="4" w:space="0" w:color="auto"/>
              <w:bottom w:val="single" w:sz="4" w:space="0" w:color="auto"/>
              <w:right w:val="single" w:sz="4" w:space="0" w:color="auto"/>
            </w:tcBorders>
            <w:vAlign w:val="center"/>
          </w:tcPr>
          <w:p w14:paraId="1704D6BD" w14:textId="77777777" w:rsidR="00831E24" w:rsidRPr="00D0162F" w:rsidRDefault="00831E24" w:rsidP="00A81E02">
            <w:pPr>
              <w:pStyle w:val="TAC"/>
              <w:jc w:val="both"/>
              <w:rPr>
                <w:iCs/>
                <w:szCs w:val="22"/>
              </w:rPr>
            </w:pPr>
            <w:r w:rsidRPr="00D0162F">
              <w:rPr>
                <w:iCs/>
                <w:szCs w:val="22"/>
              </w:rPr>
              <w:t>Length of resource sensing window specified in TS 38.214 [9] subclause 8.1.4. which is 100ms.</w:t>
            </w:r>
          </w:p>
        </w:tc>
      </w:tr>
      <w:tr w:rsidR="00831E24" w:rsidRPr="00D0162F" w14:paraId="76866BC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FD236EF" w14:textId="77777777" w:rsidR="00831E24" w:rsidRPr="00D0162F" w:rsidRDefault="00831E24" w:rsidP="00A81E02">
            <w:pPr>
              <w:pStyle w:val="TAC"/>
              <w:ind w:firstLineChars="200" w:firstLine="360"/>
              <w:jc w:val="both"/>
            </w:pPr>
            <w:r w:rsidRPr="00D0162F">
              <w:t>sl-SelectionWindowList-r16</w:t>
            </w:r>
          </w:p>
        </w:tc>
        <w:tc>
          <w:tcPr>
            <w:tcW w:w="871" w:type="pct"/>
            <w:tcBorders>
              <w:top w:val="single" w:sz="4" w:space="0" w:color="auto"/>
              <w:left w:val="single" w:sz="4" w:space="0" w:color="auto"/>
              <w:bottom w:val="single" w:sz="4" w:space="0" w:color="auto"/>
              <w:right w:val="single" w:sz="4" w:space="0" w:color="auto"/>
            </w:tcBorders>
            <w:vAlign w:val="center"/>
          </w:tcPr>
          <w:p w14:paraId="1E9267FC"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71ABFD5E" w14:textId="77777777" w:rsidR="00831E24" w:rsidRPr="00D0162F" w:rsidRDefault="00831E24" w:rsidP="00A81E02">
            <w:pPr>
              <w:pStyle w:val="TAC"/>
              <w:jc w:val="both"/>
              <w:rPr>
                <w:iCs/>
                <w:szCs w:val="22"/>
              </w:rPr>
            </w:pPr>
            <w:r w:rsidRPr="00D0162F">
              <w:rPr>
                <w:iCs/>
                <w:szCs w:val="22"/>
              </w:rPr>
              <w:t>Parameter that determines the end of the selection window for each priority level</w:t>
            </w:r>
          </w:p>
          <w:p w14:paraId="6E2402A5" w14:textId="77777777" w:rsidR="00831E24" w:rsidRPr="00D0162F" w:rsidRDefault="00831E24" w:rsidP="00A81E02">
            <w:pPr>
              <w:pStyle w:val="TAC"/>
              <w:jc w:val="both"/>
              <w:rPr>
                <w:iCs/>
                <w:szCs w:val="22"/>
              </w:rPr>
            </w:pPr>
            <w:r w:rsidRPr="00D0162F">
              <w:rPr>
                <w:iCs/>
                <w:szCs w:val="22"/>
              </w:rPr>
              <w:t>8 entries</w:t>
            </w:r>
          </w:p>
        </w:tc>
      </w:tr>
      <w:tr w:rsidR="00831E24" w:rsidRPr="00D0162F" w14:paraId="172884A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DE08FAD" w14:textId="77777777" w:rsidR="00831E24" w:rsidRPr="00D0162F" w:rsidRDefault="00831E24" w:rsidP="00A81E02">
            <w:pPr>
              <w:pStyle w:val="TAC"/>
              <w:ind w:firstLineChars="300" w:firstLine="540"/>
              <w:jc w:val="both"/>
              <w:rPr>
                <w:lang w:eastAsia="zh-CN"/>
              </w:rPr>
            </w:pPr>
            <w:r w:rsidRPr="00D0162F">
              <w:t>SL-SelectionWindowConfig-r16[k,k=1..8]</w:t>
            </w:r>
          </w:p>
        </w:tc>
        <w:tc>
          <w:tcPr>
            <w:tcW w:w="871" w:type="pct"/>
            <w:tcBorders>
              <w:top w:val="single" w:sz="4" w:space="0" w:color="auto"/>
              <w:left w:val="single" w:sz="4" w:space="0" w:color="auto"/>
              <w:bottom w:val="single" w:sz="4" w:space="0" w:color="auto"/>
              <w:right w:val="single" w:sz="4" w:space="0" w:color="auto"/>
            </w:tcBorders>
            <w:vAlign w:val="center"/>
          </w:tcPr>
          <w:p w14:paraId="4AF49B1E"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24EF9B60" w14:textId="77777777" w:rsidR="00831E24" w:rsidRPr="00D0162F" w:rsidRDefault="00831E24" w:rsidP="00A81E02">
            <w:pPr>
              <w:pStyle w:val="TAC"/>
              <w:jc w:val="both"/>
              <w:rPr>
                <w:iCs/>
                <w:szCs w:val="22"/>
                <w:lang w:eastAsia="zh-CN"/>
              </w:rPr>
            </w:pPr>
            <w:r w:rsidRPr="00D0162F">
              <w:rPr>
                <w:iCs/>
                <w:szCs w:val="22"/>
                <w:lang w:eastAsia="zh-CN"/>
              </w:rPr>
              <w:t>entry k</w:t>
            </w:r>
          </w:p>
        </w:tc>
      </w:tr>
      <w:tr w:rsidR="00831E24" w:rsidRPr="00D0162F" w14:paraId="63F5EB6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8768950" w14:textId="77777777" w:rsidR="00831E24" w:rsidRPr="00D0162F" w:rsidRDefault="00831E24" w:rsidP="00A81E02">
            <w:pPr>
              <w:pStyle w:val="TAC"/>
              <w:ind w:firstLineChars="400" w:firstLine="720"/>
              <w:jc w:val="both"/>
            </w:pPr>
            <w:r w:rsidRPr="00D0162F">
              <w:t>sl-Priority-r16</w:t>
            </w:r>
          </w:p>
        </w:tc>
        <w:tc>
          <w:tcPr>
            <w:tcW w:w="871" w:type="pct"/>
            <w:tcBorders>
              <w:top w:val="single" w:sz="4" w:space="0" w:color="auto"/>
              <w:left w:val="single" w:sz="4" w:space="0" w:color="auto"/>
              <w:bottom w:val="single" w:sz="4" w:space="0" w:color="auto"/>
              <w:right w:val="single" w:sz="4" w:space="0" w:color="auto"/>
            </w:tcBorders>
            <w:vAlign w:val="center"/>
          </w:tcPr>
          <w:p w14:paraId="467E78D6" w14:textId="77777777" w:rsidR="00831E24" w:rsidRPr="00D0162F" w:rsidRDefault="00831E24" w:rsidP="00A81E02">
            <w:pPr>
              <w:pStyle w:val="TAC"/>
              <w:rPr>
                <w:lang w:eastAsia="zh-CN"/>
              </w:rPr>
            </w:pPr>
            <w:r w:rsidRPr="00D0162F">
              <w:rPr>
                <w:lang w:eastAsia="zh-CN"/>
              </w:rPr>
              <w:t>k</w:t>
            </w:r>
          </w:p>
        </w:tc>
        <w:tc>
          <w:tcPr>
            <w:tcW w:w="1776" w:type="pct"/>
            <w:tcBorders>
              <w:top w:val="single" w:sz="4" w:space="0" w:color="auto"/>
              <w:left w:val="single" w:sz="4" w:space="0" w:color="auto"/>
              <w:bottom w:val="single" w:sz="4" w:space="0" w:color="auto"/>
              <w:right w:val="single" w:sz="4" w:space="0" w:color="auto"/>
            </w:tcBorders>
            <w:vAlign w:val="center"/>
          </w:tcPr>
          <w:p w14:paraId="7CEE7B1C" w14:textId="77777777" w:rsidR="00831E24" w:rsidRPr="00D0162F" w:rsidRDefault="00831E24" w:rsidP="00A81E02">
            <w:pPr>
              <w:pStyle w:val="TAC"/>
              <w:jc w:val="both"/>
              <w:rPr>
                <w:iCs/>
                <w:szCs w:val="22"/>
                <w:lang w:eastAsia="zh-CN"/>
              </w:rPr>
            </w:pPr>
            <w:r w:rsidRPr="00D0162F">
              <w:rPr>
                <w:iCs/>
                <w:szCs w:val="22"/>
                <w:lang w:eastAsia="zh-CN"/>
              </w:rPr>
              <w:t>priority k</w:t>
            </w:r>
          </w:p>
        </w:tc>
      </w:tr>
      <w:tr w:rsidR="00831E24" w:rsidRPr="00D0162F" w14:paraId="013BF9B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C55204A" w14:textId="77777777" w:rsidR="00831E24" w:rsidRPr="00D0162F" w:rsidRDefault="00831E24" w:rsidP="00A81E02">
            <w:pPr>
              <w:pStyle w:val="TAC"/>
              <w:ind w:firstLineChars="400" w:firstLine="720"/>
              <w:jc w:val="both"/>
            </w:pPr>
            <w:r w:rsidRPr="00D0162F">
              <w:t>sl-SelectionWindow-r16</w:t>
            </w:r>
          </w:p>
        </w:tc>
        <w:tc>
          <w:tcPr>
            <w:tcW w:w="871" w:type="pct"/>
            <w:tcBorders>
              <w:top w:val="single" w:sz="4" w:space="0" w:color="auto"/>
              <w:left w:val="single" w:sz="4" w:space="0" w:color="auto"/>
              <w:bottom w:val="single" w:sz="4" w:space="0" w:color="auto"/>
              <w:right w:val="single" w:sz="4" w:space="0" w:color="auto"/>
            </w:tcBorders>
            <w:vAlign w:val="center"/>
          </w:tcPr>
          <w:p w14:paraId="18C4AE79" w14:textId="77777777" w:rsidR="00831E24" w:rsidRPr="00D0162F" w:rsidRDefault="00831E24" w:rsidP="00A81E02">
            <w:pPr>
              <w:pStyle w:val="TAC"/>
              <w:rPr>
                <w:lang w:eastAsia="zh-CN"/>
              </w:rPr>
            </w:pPr>
            <w:r w:rsidRPr="00D0162F">
              <w:rPr>
                <w:lang w:eastAsia="zh-CN"/>
              </w:rPr>
              <w:t>n20</w:t>
            </w:r>
          </w:p>
        </w:tc>
        <w:tc>
          <w:tcPr>
            <w:tcW w:w="1776" w:type="pct"/>
            <w:tcBorders>
              <w:top w:val="single" w:sz="4" w:space="0" w:color="auto"/>
              <w:left w:val="single" w:sz="4" w:space="0" w:color="auto"/>
              <w:bottom w:val="single" w:sz="4" w:space="0" w:color="auto"/>
              <w:right w:val="single" w:sz="4" w:space="0" w:color="auto"/>
            </w:tcBorders>
            <w:vAlign w:val="center"/>
          </w:tcPr>
          <w:p w14:paraId="4C660789" w14:textId="77777777" w:rsidR="00831E24" w:rsidRPr="00D0162F" w:rsidRDefault="00831E24" w:rsidP="00A81E02">
            <w:pPr>
              <w:pStyle w:val="TAC"/>
              <w:jc w:val="both"/>
              <w:rPr>
                <w:iCs/>
                <w:szCs w:val="22"/>
                <w:lang w:eastAsia="zh-CN"/>
              </w:rPr>
            </w:pPr>
            <w:r w:rsidRPr="00D0162F">
              <w:rPr>
                <w:iCs/>
                <w:szCs w:val="22"/>
              </w:rPr>
              <w:t>Length of resource selection window specified in TS 38.214 [9] subclause 8.1.4. which is 20</w:t>
            </w:r>
            <w:r w:rsidRPr="00D0162F">
              <w:rPr>
                <w:rFonts w:ascii="Times New Roman" w:hAnsi="Times New Roman"/>
                <w:iCs/>
                <w:szCs w:val="22"/>
              </w:rPr>
              <w:t>∙</w:t>
            </w:r>
            <w:r w:rsidRPr="00D0162F">
              <w:rPr>
                <w:iCs/>
                <w:szCs w:val="22"/>
              </w:rPr>
              <w:t>2</w:t>
            </w:r>
            <w:r w:rsidRPr="00D0162F">
              <w:rPr>
                <w:rFonts w:ascii="Arial Unicode MS" w:eastAsia="Arial Unicode MS" w:hAnsi="Arial Unicode MS" w:cs="Arial Unicode MS"/>
                <w:iCs/>
                <w:szCs w:val="22"/>
                <w:vertAlign w:val="superscript"/>
              </w:rPr>
              <w:t>μ</w:t>
            </w:r>
            <w:r w:rsidRPr="00D0162F">
              <w:rPr>
                <w:rFonts w:ascii="Arial Unicode MS" w:eastAsia="Arial Unicode MS" w:hAnsi="Arial Unicode MS" w:cs="Arial Unicode MS"/>
                <w:iCs/>
                <w:szCs w:val="22"/>
                <w:lang w:eastAsia="zh-CN"/>
              </w:rPr>
              <w:t>slots</w:t>
            </w:r>
            <w:r w:rsidRPr="00D0162F">
              <w:rPr>
                <w:iCs/>
                <w:szCs w:val="22"/>
              </w:rPr>
              <w:t>, where µ=0,1,2,3 refers to SCS 15,30,60,120 kHz respectively</w:t>
            </w:r>
          </w:p>
        </w:tc>
      </w:tr>
      <w:tr w:rsidR="00831E24" w:rsidRPr="00D0162F" w14:paraId="49A123B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4E7F7B5" w14:textId="77777777" w:rsidR="00831E24" w:rsidRPr="00D0162F" w:rsidRDefault="00831E24" w:rsidP="00A81E02">
            <w:pPr>
              <w:pStyle w:val="TAC"/>
              <w:ind w:firstLineChars="200" w:firstLine="360"/>
              <w:jc w:val="both"/>
            </w:pPr>
            <w:r w:rsidRPr="00D0162F">
              <w:t>sl-ResourceReservePeriodList-r16</w:t>
            </w:r>
          </w:p>
        </w:tc>
        <w:tc>
          <w:tcPr>
            <w:tcW w:w="871" w:type="pct"/>
            <w:tcBorders>
              <w:top w:val="single" w:sz="4" w:space="0" w:color="auto"/>
              <w:left w:val="single" w:sz="4" w:space="0" w:color="auto"/>
              <w:bottom w:val="single" w:sz="4" w:space="0" w:color="auto"/>
              <w:right w:val="single" w:sz="4" w:space="0" w:color="auto"/>
            </w:tcBorders>
            <w:vAlign w:val="center"/>
          </w:tcPr>
          <w:p w14:paraId="0216E23B"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42F199AC" w14:textId="77777777" w:rsidR="00831E24" w:rsidRPr="00D0162F" w:rsidRDefault="00831E24" w:rsidP="00A81E02">
            <w:pPr>
              <w:pStyle w:val="TAC"/>
              <w:jc w:val="both"/>
              <w:rPr>
                <w:iCs/>
                <w:szCs w:val="22"/>
              </w:rPr>
            </w:pPr>
          </w:p>
        </w:tc>
      </w:tr>
      <w:tr w:rsidR="00831E24" w:rsidRPr="00D0162F" w14:paraId="1423B6F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5E41838" w14:textId="77777777" w:rsidR="00831E24" w:rsidRPr="00D0162F" w:rsidRDefault="00831E24" w:rsidP="00A81E02">
            <w:pPr>
              <w:pStyle w:val="TAC"/>
              <w:ind w:firstLineChars="200" w:firstLine="360"/>
              <w:jc w:val="both"/>
            </w:pPr>
            <w:r w:rsidRPr="00D0162F">
              <w:t>sl-RS-ForSensing-r16</w:t>
            </w:r>
          </w:p>
        </w:tc>
        <w:tc>
          <w:tcPr>
            <w:tcW w:w="871" w:type="pct"/>
            <w:tcBorders>
              <w:top w:val="single" w:sz="4" w:space="0" w:color="auto"/>
              <w:left w:val="single" w:sz="4" w:space="0" w:color="auto"/>
              <w:bottom w:val="single" w:sz="4" w:space="0" w:color="auto"/>
              <w:right w:val="single" w:sz="4" w:space="0" w:color="auto"/>
            </w:tcBorders>
            <w:vAlign w:val="center"/>
          </w:tcPr>
          <w:p w14:paraId="5A81F608" w14:textId="77777777" w:rsidR="00831E24" w:rsidRPr="00D0162F" w:rsidRDefault="00831E24" w:rsidP="00A81E02">
            <w:pPr>
              <w:pStyle w:val="TAC"/>
              <w:rPr>
                <w:lang w:eastAsia="zh-CN"/>
              </w:rPr>
            </w:pPr>
            <w:r w:rsidRPr="00D0162F">
              <w:rPr>
                <w:rFonts w:eastAsia="Malgun Gothic"/>
              </w:rPr>
              <w:t>pssch</w:t>
            </w:r>
          </w:p>
        </w:tc>
        <w:tc>
          <w:tcPr>
            <w:tcW w:w="1776" w:type="pct"/>
            <w:tcBorders>
              <w:top w:val="single" w:sz="4" w:space="0" w:color="auto"/>
              <w:left w:val="single" w:sz="4" w:space="0" w:color="auto"/>
              <w:bottom w:val="single" w:sz="4" w:space="0" w:color="auto"/>
              <w:right w:val="single" w:sz="4" w:space="0" w:color="auto"/>
            </w:tcBorders>
            <w:vAlign w:val="center"/>
          </w:tcPr>
          <w:p w14:paraId="46C87B01" w14:textId="77777777" w:rsidR="00831E24" w:rsidRPr="00D0162F" w:rsidRDefault="00831E24" w:rsidP="00A81E02">
            <w:pPr>
              <w:pStyle w:val="TAC"/>
              <w:jc w:val="both"/>
              <w:rPr>
                <w:iCs/>
                <w:szCs w:val="22"/>
              </w:rPr>
            </w:pPr>
            <w:r w:rsidRPr="00D0162F">
              <w:rPr>
                <w:iCs/>
                <w:szCs w:val="22"/>
              </w:rPr>
              <w:t>PSSCH-RSRP measurement is used in the sensing operation.</w:t>
            </w:r>
          </w:p>
        </w:tc>
      </w:tr>
      <w:tr w:rsidR="00831E24" w:rsidRPr="00D0162F" w14:paraId="7ECBC28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930221D" w14:textId="77777777" w:rsidR="00831E24" w:rsidRPr="00D0162F" w:rsidRDefault="00831E24" w:rsidP="00A81E02">
            <w:pPr>
              <w:pStyle w:val="TAC"/>
              <w:ind w:firstLineChars="100" w:firstLine="180"/>
              <w:jc w:val="both"/>
              <w:rPr>
                <w:rFonts w:eastAsia="DengXian"/>
                <w:lang w:eastAsia="zh-CN"/>
              </w:rPr>
            </w:pPr>
            <w:r w:rsidRPr="00D0162F">
              <w:rPr>
                <w:rFonts w:eastAsia="DengXian"/>
              </w:rPr>
              <w:t>sl-RxParametersNcell</w:t>
            </w:r>
          </w:p>
        </w:tc>
        <w:tc>
          <w:tcPr>
            <w:tcW w:w="871" w:type="pct"/>
            <w:tcBorders>
              <w:top w:val="single" w:sz="4" w:space="0" w:color="auto"/>
              <w:left w:val="single" w:sz="4" w:space="0" w:color="auto"/>
              <w:bottom w:val="single" w:sz="4" w:space="0" w:color="auto"/>
              <w:right w:val="single" w:sz="4" w:space="0" w:color="auto"/>
            </w:tcBorders>
            <w:vAlign w:val="center"/>
          </w:tcPr>
          <w:p w14:paraId="06998556"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4A9CDCB4" w14:textId="77777777" w:rsidR="00831E24" w:rsidRPr="00D0162F" w:rsidRDefault="00831E24" w:rsidP="00A81E02">
            <w:pPr>
              <w:pStyle w:val="TAC"/>
              <w:jc w:val="both"/>
              <w:rPr>
                <w:rFonts w:eastAsia="Malgun Gothic" w:cs="Arial"/>
                <w:lang w:eastAsia="zh-CN"/>
              </w:rPr>
            </w:pPr>
          </w:p>
        </w:tc>
      </w:tr>
      <w:tr w:rsidR="00831E24" w:rsidRPr="00D0162F" w14:paraId="2BAE02E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9F2866A" w14:textId="77777777" w:rsidR="00831E24" w:rsidRPr="00D0162F" w:rsidRDefault="00831E24" w:rsidP="00A81E02">
            <w:pPr>
              <w:pStyle w:val="TAC"/>
              <w:ind w:firstLineChars="100" w:firstLine="180"/>
              <w:jc w:val="both"/>
              <w:rPr>
                <w:rFonts w:eastAsia="DengXian"/>
              </w:rPr>
            </w:pPr>
            <w:r w:rsidRPr="00D0162F">
              <w:t>sl-ZoneConfigMCR-List-r16</w:t>
            </w:r>
          </w:p>
        </w:tc>
        <w:tc>
          <w:tcPr>
            <w:tcW w:w="871" w:type="pct"/>
            <w:tcBorders>
              <w:top w:val="single" w:sz="4" w:space="0" w:color="auto"/>
              <w:left w:val="single" w:sz="4" w:space="0" w:color="auto"/>
              <w:bottom w:val="single" w:sz="4" w:space="0" w:color="auto"/>
              <w:right w:val="single" w:sz="4" w:space="0" w:color="auto"/>
            </w:tcBorders>
            <w:vAlign w:val="center"/>
          </w:tcPr>
          <w:p w14:paraId="181B748A"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7052986A" w14:textId="77777777" w:rsidR="00831E24" w:rsidRPr="00D0162F" w:rsidRDefault="00831E24" w:rsidP="00A81E02">
            <w:pPr>
              <w:pStyle w:val="TAC"/>
              <w:jc w:val="both"/>
              <w:rPr>
                <w:rFonts w:eastAsia="Malgun Gothic" w:cs="Arial"/>
                <w:lang w:eastAsia="zh-CN"/>
              </w:rPr>
            </w:pPr>
          </w:p>
        </w:tc>
      </w:tr>
      <w:tr w:rsidR="00831E24" w:rsidRPr="00D0162F" w14:paraId="5F782025"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DB172FD" w14:textId="77777777" w:rsidR="00831E24" w:rsidRPr="00D0162F" w:rsidRDefault="00831E24" w:rsidP="00A81E02">
            <w:pPr>
              <w:pStyle w:val="TAC"/>
              <w:ind w:firstLineChars="100" w:firstLine="180"/>
              <w:jc w:val="both"/>
            </w:pPr>
            <w:r w:rsidRPr="00D0162F">
              <w:t>sl-PreemptionEnable-r16</w:t>
            </w:r>
          </w:p>
        </w:tc>
        <w:tc>
          <w:tcPr>
            <w:tcW w:w="871" w:type="pct"/>
            <w:tcBorders>
              <w:top w:val="single" w:sz="4" w:space="0" w:color="auto"/>
              <w:left w:val="single" w:sz="4" w:space="0" w:color="auto"/>
              <w:bottom w:val="single" w:sz="4" w:space="0" w:color="auto"/>
              <w:right w:val="single" w:sz="4" w:space="0" w:color="auto"/>
            </w:tcBorders>
            <w:vAlign w:val="center"/>
          </w:tcPr>
          <w:p w14:paraId="2B953A6A" w14:textId="77777777" w:rsidR="00831E24" w:rsidRPr="00D0162F" w:rsidRDefault="00831E24" w:rsidP="00A81E02">
            <w:pPr>
              <w:pStyle w:val="TAC"/>
              <w:rPr>
                <w:lang w:eastAsia="zh-CN"/>
              </w:rPr>
            </w:pPr>
            <w:r w:rsidRPr="00D0162F">
              <w:rPr>
                <w:lang w:eastAsia="zh-CN"/>
              </w:rPr>
              <w:t>enabled</w:t>
            </w:r>
          </w:p>
        </w:tc>
        <w:tc>
          <w:tcPr>
            <w:tcW w:w="1776" w:type="pct"/>
            <w:tcBorders>
              <w:top w:val="single" w:sz="4" w:space="0" w:color="auto"/>
              <w:left w:val="single" w:sz="4" w:space="0" w:color="auto"/>
              <w:bottom w:val="single" w:sz="4" w:space="0" w:color="auto"/>
              <w:right w:val="single" w:sz="4" w:space="0" w:color="auto"/>
            </w:tcBorders>
            <w:vAlign w:val="center"/>
          </w:tcPr>
          <w:p w14:paraId="16EEBA92" w14:textId="77777777" w:rsidR="00831E24" w:rsidRPr="00D0162F" w:rsidRDefault="00831E24" w:rsidP="00A81E02">
            <w:pPr>
              <w:pStyle w:val="TAC"/>
              <w:jc w:val="both"/>
              <w:rPr>
                <w:rFonts w:eastAsia="Malgun Gothic" w:cs="Arial"/>
                <w:lang w:eastAsia="zh-CN"/>
              </w:rPr>
            </w:pPr>
          </w:p>
        </w:tc>
      </w:tr>
      <w:tr w:rsidR="00831E24" w:rsidRPr="00D0162F" w14:paraId="28035A1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76129F" w14:textId="77777777" w:rsidR="00831E24" w:rsidRPr="00D0162F" w:rsidRDefault="00831E24" w:rsidP="00A81E02">
            <w:pPr>
              <w:pStyle w:val="TAC"/>
              <w:ind w:firstLineChars="100" w:firstLine="180"/>
              <w:jc w:val="both"/>
            </w:pPr>
            <w:r w:rsidRPr="00D0162F">
              <w:t>sl-MinMaxMCS-List-r16</w:t>
            </w:r>
          </w:p>
        </w:tc>
        <w:tc>
          <w:tcPr>
            <w:tcW w:w="871" w:type="pct"/>
            <w:tcBorders>
              <w:top w:val="single" w:sz="4" w:space="0" w:color="auto"/>
              <w:left w:val="single" w:sz="4" w:space="0" w:color="auto"/>
              <w:bottom w:val="single" w:sz="4" w:space="0" w:color="auto"/>
              <w:right w:val="single" w:sz="4" w:space="0" w:color="auto"/>
            </w:tcBorders>
            <w:vAlign w:val="center"/>
          </w:tcPr>
          <w:p w14:paraId="32B515CF"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68127AF1" w14:textId="77777777" w:rsidR="00831E24" w:rsidRPr="00D0162F" w:rsidRDefault="00831E24" w:rsidP="00A81E02">
            <w:pPr>
              <w:pStyle w:val="TAC"/>
              <w:jc w:val="both"/>
              <w:rPr>
                <w:rFonts w:eastAsiaTheme="minorEastAsia" w:cs="Arial"/>
                <w:lang w:eastAsia="zh-CN"/>
              </w:rPr>
            </w:pPr>
            <w:r w:rsidRPr="00D0162F">
              <w:rPr>
                <w:rFonts w:eastAsiaTheme="minorEastAsia" w:cs="Arial"/>
                <w:lang w:eastAsia="zh-CN"/>
              </w:rPr>
              <w:t>1 entry</w:t>
            </w:r>
          </w:p>
        </w:tc>
      </w:tr>
      <w:tr w:rsidR="00831E24" w:rsidRPr="00D0162F" w14:paraId="222610B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3A4562A" w14:textId="77777777" w:rsidR="00831E24" w:rsidRPr="00D0162F" w:rsidRDefault="00831E24" w:rsidP="00A81E02">
            <w:pPr>
              <w:pStyle w:val="TAC"/>
              <w:ind w:firstLineChars="200" w:firstLine="360"/>
              <w:jc w:val="both"/>
              <w:rPr>
                <w:lang w:eastAsia="zh-CN"/>
              </w:rPr>
            </w:pPr>
            <w:r w:rsidRPr="00D0162F">
              <w:t>SL-MinMaxMCS-Config-r16[1]</w:t>
            </w:r>
          </w:p>
        </w:tc>
        <w:tc>
          <w:tcPr>
            <w:tcW w:w="871" w:type="pct"/>
            <w:tcBorders>
              <w:top w:val="single" w:sz="4" w:space="0" w:color="auto"/>
              <w:left w:val="single" w:sz="4" w:space="0" w:color="auto"/>
              <w:bottom w:val="single" w:sz="4" w:space="0" w:color="auto"/>
              <w:right w:val="single" w:sz="4" w:space="0" w:color="auto"/>
            </w:tcBorders>
            <w:vAlign w:val="center"/>
          </w:tcPr>
          <w:p w14:paraId="728A3E01"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3C79A7C5" w14:textId="77777777" w:rsidR="00831E24" w:rsidRPr="00D0162F" w:rsidRDefault="00831E24" w:rsidP="00A81E02">
            <w:pPr>
              <w:pStyle w:val="TAC"/>
              <w:jc w:val="both"/>
              <w:rPr>
                <w:rFonts w:eastAsiaTheme="minorEastAsia" w:cs="Arial"/>
                <w:lang w:eastAsia="zh-CN"/>
              </w:rPr>
            </w:pPr>
            <w:r w:rsidRPr="00D0162F">
              <w:rPr>
                <w:rFonts w:eastAsiaTheme="minorEastAsia" w:cs="Arial"/>
                <w:lang w:eastAsia="zh-CN"/>
              </w:rPr>
              <w:t>Entry 1</w:t>
            </w:r>
          </w:p>
        </w:tc>
      </w:tr>
      <w:tr w:rsidR="00831E24" w:rsidRPr="00D0162F" w14:paraId="3D59509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95B7E97" w14:textId="77777777" w:rsidR="00831E24" w:rsidRPr="00D0162F" w:rsidRDefault="00831E24" w:rsidP="00A81E02">
            <w:pPr>
              <w:pStyle w:val="TAC"/>
              <w:ind w:firstLineChars="300" w:firstLine="540"/>
              <w:jc w:val="both"/>
            </w:pPr>
            <w:r w:rsidRPr="00D0162F">
              <w:t>sl-MCS-Table-r16</w:t>
            </w:r>
          </w:p>
        </w:tc>
        <w:tc>
          <w:tcPr>
            <w:tcW w:w="871" w:type="pct"/>
            <w:tcBorders>
              <w:top w:val="single" w:sz="4" w:space="0" w:color="auto"/>
              <w:left w:val="single" w:sz="4" w:space="0" w:color="auto"/>
              <w:bottom w:val="single" w:sz="4" w:space="0" w:color="auto"/>
              <w:right w:val="single" w:sz="4" w:space="0" w:color="auto"/>
            </w:tcBorders>
            <w:vAlign w:val="center"/>
          </w:tcPr>
          <w:p w14:paraId="36143F59" w14:textId="77777777" w:rsidR="00831E24" w:rsidRPr="00D0162F" w:rsidRDefault="00831E24" w:rsidP="00A81E02">
            <w:pPr>
              <w:pStyle w:val="TAC"/>
              <w:rPr>
                <w:lang w:eastAsia="zh-CN"/>
              </w:rPr>
            </w:pPr>
            <w:r w:rsidRPr="00D0162F">
              <w:rPr>
                <w:rFonts w:eastAsia="Malgun Gothic" w:cs="Arial"/>
                <w:iCs/>
                <w:lang w:eastAsia="zh-CN"/>
              </w:rPr>
              <w:t>qam64</w:t>
            </w:r>
          </w:p>
        </w:tc>
        <w:tc>
          <w:tcPr>
            <w:tcW w:w="1776" w:type="pct"/>
            <w:tcBorders>
              <w:top w:val="single" w:sz="4" w:space="0" w:color="auto"/>
              <w:left w:val="single" w:sz="4" w:space="0" w:color="auto"/>
              <w:bottom w:val="single" w:sz="4" w:space="0" w:color="auto"/>
              <w:right w:val="single" w:sz="4" w:space="0" w:color="auto"/>
            </w:tcBorders>
            <w:vAlign w:val="center"/>
          </w:tcPr>
          <w:p w14:paraId="41CF00AA" w14:textId="77777777" w:rsidR="00831E24" w:rsidRPr="00D0162F" w:rsidRDefault="00831E24" w:rsidP="00A81E02">
            <w:pPr>
              <w:pStyle w:val="TAC"/>
              <w:jc w:val="both"/>
              <w:rPr>
                <w:rFonts w:eastAsiaTheme="minorEastAsia" w:cs="Arial"/>
                <w:lang w:eastAsia="zh-CN"/>
              </w:rPr>
            </w:pPr>
            <w:r w:rsidRPr="00D0162F">
              <w:rPr>
                <w:iCs/>
                <w:szCs w:val="22"/>
              </w:rPr>
              <w:t xml:space="preserve">TS 38.214 [9] </w:t>
            </w:r>
            <w:r w:rsidRPr="00D0162F">
              <w:t xml:space="preserve">Table 5.1.3.1-1 is the MCS table </w:t>
            </w:r>
            <w:r w:rsidRPr="00D0162F">
              <w:rPr>
                <w:bCs/>
                <w:kern w:val="2"/>
              </w:rPr>
              <w:t>used in the resource pool.</w:t>
            </w:r>
          </w:p>
        </w:tc>
      </w:tr>
      <w:tr w:rsidR="00831E24" w:rsidRPr="00D0162F" w14:paraId="356276D9"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675EB6E" w14:textId="77777777" w:rsidR="00831E24" w:rsidRPr="00D0162F" w:rsidRDefault="00831E24" w:rsidP="00A81E02">
            <w:pPr>
              <w:pStyle w:val="TAC"/>
              <w:ind w:firstLineChars="100" w:firstLine="180"/>
              <w:jc w:val="both"/>
            </w:pPr>
            <w:r w:rsidRPr="00D0162F">
              <w:t>sl-TimeResource-r16</w:t>
            </w:r>
          </w:p>
        </w:tc>
        <w:tc>
          <w:tcPr>
            <w:tcW w:w="871" w:type="pct"/>
            <w:tcBorders>
              <w:top w:val="single" w:sz="4" w:space="0" w:color="auto"/>
              <w:left w:val="single" w:sz="4" w:space="0" w:color="auto"/>
              <w:bottom w:val="single" w:sz="4" w:space="0" w:color="auto"/>
              <w:right w:val="single" w:sz="4" w:space="0" w:color="auto"/>
            </w:tcBorders>
            <w:vAlign w:val="center"/>
          </w:tcPr>
          <w:p w14:paraId="14D59961" w14:textId="77777777" w:rsidR="00831E24" w:rsidRPr="00D0162F" w:rsidRDefault="00831E24" w:rsidP="00A81E02">
            <w:pPr>
              <w:pStyle w:val="TAC"/>
              <w:rPr>
                <w:lang w:eastAsia="zh-CN"/>
              </w:rPr>
            </w:pPr>
            <w:r w:rsidRPr="00D0162F">
              <w:rPr>
                <w:lang w:eastAsia="zh-CN"/>
              </w:rPr>
              <w:t>11111111111111111111</w:t>
            </w:r>
          </w:p>
        </w:tc>
        <w:tc>
          <w:tcPr>
            <w:tcW w:w="1776" w:type="pct"/>
            <w:tcBorders>
              <w:top w:val="single" w:sz="4" w:space="0" w:color="auto"/>
              <w:left w:val="single" w:sz="4" w:space="0" w:color="auto"/>
              <w:bottom w:val="single" w:sz="4" w:space="0" w:color="auto"/>
              <w:right w:val="single" w:sz="4" w:space="0" w:color="auto"/>
            </w:tcBorders>
            <w:vAlign w:val="center"/>
          </w:tcPr>
          <w:p w14:paraId="6169DD7A" w14:textId="77777777" w:rsidR="00831E24" w:rsidRPr="00D0162F" w:rsidRDefault="00831E24" w:rsidP="00A81E02">
            <w:pPr>
              <w:pStyle w:val="TAC"/>
              <w:jc w:val="both"/>
              <w:rPr>
                <w:rFonts w:eastAsia="Malgun Gothic" w:cs="Arial"/>
                <w:lang w:eastAsia="zh-CN"/>
              </w:rPr>
            </w:pPr>
            <w:r w:rsidRPr="00D0162F">
              <w:t>Every slot in a period of 20 slots during a SFN or DFN cycle can be used for sidelink</w:t>
            </w:r>
          </w:p>
        </w:tc>
      </w:tr>
    </w:tbl>
    <w:p w14:paraId="1D764165" w14:textId="77777777" w:rsidR="00831E24" w:rsidRPr="00D0162F" w:rsidRDefault="00831E24" w:rsidP="00831E24"/>
    <w:p w14:paraId="5CB77C02" w14:textId="77777777" w:rsidR="00831E24" w:rsidRPr="00D0162F" w:rsidRDefault="00831E24" w:rsidP="00831E24">
      <w:pPr>
        <w:pStyle w:val="TH"/>
        <w:ind w:right="-149"/>
      </w:pPr>
      <w:r w:rsidRPr="00D0162F">
        <w:lastRenderedPageBreak/>
        <w:t>Table A.11.3-</w:t>
      </w:r>
      <w:r w:rsidRPr="00D0162F">
        <w:rPr>
          <w:rFonts w:eastAsia="Malgun Gothic"/>
          <w:lang w:eastAsia="zh-CN"/>
        </w:rPr>
        <w:t>3</w:t>
      </w:r>
      <w:r w:rsidRPr="00D0162F">
        <w:t xml:space="preserve">: </w:t>
      </w:r>
      <w:r w:rsidRPr="00D0162F">
        <w:rPr>
          <w:rFonts w:eastAsia="Malgun Gothic"/>
          <w:lang w:eastAsia="zh-CN"/>
        </w:rPr>
        <w:t>NR sidelink</w:t>
      </w:r>
      <w:r w:rsidRPr="00D0162F">
        <w:t xml:space="preserve"> UE </w:t>
      </w:r>
      <w:r w:rsidRPr="00D0162F">
        <w:rPr>
          <w:rFonts w:eastAsia="PMingLiU"/>
          <w:lang w:eastAsia="zh-TW"/>
        </w:rPr>
        <w:t>autonomous resource selection</w:t>
      </w:r>
      <w:r w:rsidRPr="00D0162F">
        <w:t xml:space="preserve">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1560"/>
        <w:gridCol w:w="3537"/>
      </w:tblGrid>
      <w:tr w:rsidR="00831E24" w:rsidRPr="00D0162F" w14:paraId="3272E759" w14:textId="77777777" w:rsidTr="00A81E02">
        <w:trPr>
          <w:cantSplit/>
          <w:trHeight w:val="380"/>
          <w:jc w:val="center"/>
        </w:trPr>
        <w:tc>
          <w:tcPr>
            <w:tcW w:w="2353" w:type="pct"/>
            <w:tcBorders>
              <w:top w:val="single" w:sz="4" w:space="0" w:color="auto"/>
              <w:left w:val="single" w:sz="4" w:space="0" w:color="auto"/>
              <w:bottom w:val="single" w:sz="4" w:space="0" w:color="auto"/>
              <w:right w:val="single" w:sz="4" w:space="0" w:color="auto"/>
            </w:tcBorders>
            <w:vAlign w:val="center"/>
            <w:hideMark/>
          </w:tcPr>
          <w:p w14:paraId="061D3B09" w14:textId="77777777" w:rsidR="00831E24" w:rsidRPr="00D0162F" w:rsidRDefault="00831E24" w:rsidP="00A81E02">
            <w:pPr>
              <w:pStyle w:val="TAH"/>
            </w:pPr>
            <w:r w:rsidRPr="00D0162F">
              <w:t>Field</w:t>
            </w:r>
          </w:p>
        </w:tc>
        <w:tc>
          <w:tcPr>
            <w:tcW w:w="810" w:type="pct"/>
            <w:tcBorders>
              <w:top w:val="single" w:sz="4" w:space="0" w:color="auto"/>
              <w:left w:val="single" w:sz="4" w:space="0" w:color="auto"/>
              <w:bottom w:val="single" w:sz="4" w:space="0" w:color="auto"/>
              <w:right w:val="single" w:sz="4" w:space="0" w:color="auto"/>
            </w:tcBorders>
            <w:vAlign w:val="center"/>
            <w:hideMark/>
          </w:tcPr>
          <w:p w14:paraId="2A6E87BC" w14:textId="77777777" w:rsidR="00831E24" w:rsidRPr="00D0162F" w:rsidRDefault="00831E24" w:rsidP="00A81E02">
            <w:pPr>
              <w:pStyle w:val="TAH"/>
            </w:pPr>
            <w:r w:rsidRPr="00D0162F">
              <w:t>Value</w:t>
            </w:r>
          </w:p>
        </w:tc>
        <w:tc>
          <w:tcPr>
            <w:tcW w:w="1837" w:type="pct"/>
            <w:tcBorders>
              <w:top w:val="single" w:sz="4" w:space="0" w:color="auto"/>
              <w:left w:val="single" w:sz="4" w:space="0" w:color="auto"/>
              <w:bottom w:val="single" w:sz="4" w:space="0" w:color="auto"/>
              <w:right w:val="single" w:sz="4" w:space="0" w:color="auto"/>
            </w:tcBorders>
            <w:vAlign w:val="center"/>
            <w:hideMark/>
          </w:tcPr>
          <w:p w14:paraId="6D5A0B5D" w14:textId="77777777" w:rsidR="00831E24" w:rsidRPr="00D0162F" w:rsidRDefault="00831E24" w:rsidP="00A81E02">
            <w:pPr>
              <w:pStyle w:val="TAH"/>
            </w:pPr>
            <w:r w:rsidRPr="00D0162F">
              <w:t>Comment</w:t>
            </w:r>
          </w:p>
        </w:tc>
      </w:tr>
      <w:tr w:rsidR="00831E24" w:rsidRPr="00D0162F" w14:paraId="03A7B6D1"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D21FED8" w14:textId="77777777" w:rsidR="00831E24" w:rsidRPr="00D0162F" w:rsidRDefault="00831E24" w:rsidP="00A81E02">
            <w:pPr>
              <w:pStyle w:val="TAC"/>
              <w:jc w:val="both"/>
              <w:rPr>
                <w:lang w:eastAsia="zh-CN"/>
              </w:rPr>
            </w:pPr>
            <w:r w:rsidRPr="00D0162F">
              <w:t>SL-UE-SelectedConfig-r16</w:t>
            </w:r>
          </w:p>
        </w:tc>
        <w:tc>
          <w:tcPr>
            <w:tcW w:w="810" w:type="pct"/>
            <w:tcBorders>
              <w:top w:val="single" w:sz="4" w:space="0" w:color="auto"/>
              <w:left w:val="single" w:sz="4" w:space="0" w:color="auto"/>
              <w:bottom w:val="single" w:sz="4" w:space="0" w:color="auto"/>
              <w:right w:val="single" w:sz="4" w:space="0" w:color="auto"/>
            </w:tcBorders>
            <w:vAlign w:val="center"/>
          </w:tcPr>
          <w:p w14:paraId="1C3AA98B"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118703C1" w14:textId="77777777" w:rsidR="00831E24" w:rsidRPr="00D0162F" w:rsidRDefault="00831E24" w:rsidP="00A81E02">
            <w:pPr>
              <w:pStyle w:val="TAC"/>
              <w:jc w:val="both"/>
              <w:rPr>
                <w:lang w:eastAsia="zh-CN"/>
              </w:rPr>
            </w:pPr>
          </w:p>
        </w:tc>
      </w:tr>
      <w:tr w:rsidR="00831E24" w:rsidRPr="00D0162F" w14:paraId="70F9A72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41D3023" w14:textId="77777777" w:rsidR="00831E24" w:rsidRPr="00D0162F" w:rsidRDefault="00831E24" w:rsidP="00A81E02">
            <w:pPr>
              <w:pStyle w:val="TAC"/>
              <w:ind w:firstLineChars="100" w:firstLine="180"/>
              <w:jc w:val="both"/>
            </w:pPr>
            <w:r w:rsidRPr="00D0162F">
              <w:t>sl-PSSCH-TxConfigList-r16</w:t>
            </w:r>
          </w:p>
        </w:tc>
        <w:tc>
          <w:tcPr>
            <w:tcW w:w="810" w:type="pct"/>
            <w:tcBorders>
              <w:top w:val="single" w:sz="4" w:space="0" w:color="auto"/>
              <w:left w:val="single" w:sz="4" w:space="0" w:color="auto"/>
              <w:bottom w:val="single" w:sz="4" w:space="0" w:color="auto"/>
              <w:right w:val="single" w:sz="4" w:space="0" w:color="auto"/>
            </w:tcBorders>
            <w:vAlign w:val="center"/>
          </w:tcPr>
          <w:p w14:paraId="7ECCA21A"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0B73B529" w14:textId="77777777" w:rsidR="00831E24" w:rsidRPr="00D0162F" w:rsidRDefault="00831E24" w:rsidP="00A81E02">
            <w:pPr>
              <w:pStyle w:val="TAC"/>
              <w:jc w:val="both"/>
              <w:rPr>
                <w:lang w:eastAsia="zh-CN"/>
              </w:rPr>
            </w:pPr>
            <w:r w:rsidRPr="00D0162F">
              <w:rPr>
                <w:lang w:eastAsia="zh-CN"/>
              </w:rPr>
              <w:t>1 entry</w:t>
            </w:r>
          </w:p>
        </w:tc>
      </w:tr>
      <w:tr w:rsidR="00831E24" w:rsidRPr="00D0162F" w14:paraId="2C575DE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48E8B63" w14:textId="77777777" w:rsidR="00831E24" w:rsidRPr="00D0162F" w:rsidRDefault="00831E24" w:rsidP="00A81E02">
            <w:pPr>
              <w:pStyle w:val="TAC"/>
              <w:ind w:firstLineChars="200" w:firstLine="360"/>
              <w:jc w:val="both"/>
            </w:pPr>
            <w:r w:rsidRPr="00D0162F">
              <w:t>SL-PSSCH-TxConfig-r16[1]</w:t>
            </w:r>
          </w:p>
        </w:tc>
        <w:tc>
          <w:tcPr>
            <w:tcW w:w="810" w:type="pct"/>
            <w:tcBorders>
              <w:top w:val="single" w:sz="4" w:space="0" w:color="auto"/>
              <w:left w:val="single" w:sz="4" w:space="0" w:color="auto"/>
              <w:bottom w:val="single" w:sz="4" w:space="0" w:color="auto"/>
              <w:right w:val="single" w:sz="4" w:space="0" w:color="auto"/>
            </w:tcBorders>
            <w:vAlign w:val="center"/>
          </w:tcPr>
          <w:p w14:paraId="5B86377F"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470BD782" w14:textId="77777777" w:rsidR="00831E24" w:rsidRPr="00D0162F" w:rsidRDefault="00831E24" w:rsidP="00A81E02">
            <w:pPr>
              <w:pStyle w:val="TAC"/>
              <w:jc w:val="both"/>
              <w:rPr>
                <w:lang w:eastAsia="zh-CN"/>
              </w:rPr>
            </w:pPr>
            <w:r w:rsidRPr="00D0162F">
              <w:rPr>
                <w:lang w:eastAsia="zh-CN"/>
              </w:rPr>
              <w:t>Entry 1</w:t>
            </w:r>
          </w:p>
        </w:tc>
      </w:tr>
      <w:tr w:rsidR="00831E24" w:rsidRPr="00D0162F" w14:paraId="60620C4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EBB6D25" w14:textId="77777777" w:rsidR="00831E24" w:rsidRPr="00D0162F" w:rsidRDefault="00831E24" w:rsidP="00A81E02">
            <w:pPr>
              <w:pStyle w:val="TAC"/>
              <w:ind w:firstLineChars="300" w:firstLine="540"/>
              <w:jc w:val="both"/>
              <w:rPr>
                <w:lang w:eastAsia="zh-CN"/>
              </w:rPr>
            </w:pPr>
            <w:r w:rsidRPr="00D0162F">
              <w:t>sl-TypeTxSync-r16</w:t>
            </w:r>
          </w:p>
        </w:tc>
        <w:tc>
          <w:tcPr>
            <w:tcW w:w="810" w:type="pct"/>
            <w:tcBorders>
              <w:top w:val="single" w:sz="4" w:space="0" w:color="auto"/>
              <w:left w:val="single" w:sz="4" w:space="0" w:color="auto"/>
              <w:bottom w:val="single" w:sz="4" w:space="0" w:color="auto"/>
              <w:right w:val="single" w:sz="4" w:space="0" w:color="auto"/>
            </w:tcBorders>
            <w:vAlign w:val="center"/>
          </w:tcPr>
          <w:p w14:paraId="6756FDAE" w14:textId="77777777" w:rsidR="00831E24" w:rsidRPr="00D0162F" w:rsidRDefault="00831E24" w:rsidP="00A81E02">
            <w:pPr>
              <w:pStyle w:val="TAC"/>
              <w:rPr>
                <w:lang w:eastAsia="zh-CN"/>
              </w:rPr>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0F4EE2DE" w14:textId="77777777" w:rsidR="00831E24" w:rsidRPr="00D0162F" w:rsidRDefault="00831E24" w:rsidP="00A81E02">
            <w:pPr>
              <w:pStyle w:val="TAC"/>
              <w:jc w:val="both"/>
              <w:rPr>
                <w:lang w:eastAsia="zh-CN"/>
              </w:rPr>
            </w:pPr>
            <w:r w:rsidRPr="00D0162F">
              <w:rPr>
                <w:rFonts w:cs="Arial"/>
                <w:lang w:eastAsia="zh-CN"/>
              </w:rPr>
              <w:t>When this filed is absent, the configuration is applicable for all synchronization reference types.</w:t>
            </w:r>
          </w:p>
        </w:tc>
      </w:tr>
      <w:tr w:rsidR="00831E24" w:rsidRPr="00D0162F" w14:paraId="14AE5C3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C7DF163" w14:textId="77777777" w:rsidR="00831E24" w:rsidRPr="00D0162F" w:rsidRDefault="00831E24" w:rsidP="00A81E02">
            <w:pPr>
              <w:pStyle w:val="TAC"/>
              <w:ind w:firstLineChars="300" w:firstLine="540"/>
              <w:jc w:val="both"/>
            </w:pPr>
            <w:r w:rsidRPr="00D0162F">
              <w:t>sl-ThresUE-Speed-r16</w:t>
            </w:r>
          </w:p>
        </w:tc>
        <w:tc>
          <w:tcPr>
            <w:tcW w:w="810" w:type="pct"/>
            <w:tcBorders>
              <w:top w:val="single" w:sz="4" w:space="0" w:color="auto"/>
              <w:left w:val="single" w:sz="4" w:space="0" w:color="auto"/>
              <w:bottom w:val="single" w:sz="4" w:space="0" w:color="auto"/>
              <w:right w:val="single" w:sz="4" w:space="0" w:color="auto"/>
            </w:tcBorders>
            <w:vAlign w:val="center"/>
          </w:tcPr>
          <w:p w14:paraId="76A22486" w14:textId="77777777" w:rsidR="00831E24" w:rsidRPr="00D0162F" w:rsidRDefault="00831E24" w:rsidP="00A81E02">
            <w:pPr>
              <w:pStyle w:val="TAC"/>
              <w:rPr>
                <w:lang w:eastAsia="zh-CN"/>
              </w:rPr>
            </w:pPr>
            <w:r w:rsidRPr="00D0162F">
              <w:t>kmph200</w:t>
            </w:r>
          </w:p>
        </w:tc>
        <w:tc>
          <w:tcPr>
            <w:tcW w:w="1837" w:type="pct"/>
            <w:tcBorders>
              <w:top w:val="single" w:sz="4" w:space="0" w:color="auto"/>
              <w:left w:val="single" w:sz="4" w:space="0" w:color="auto"/>
              <w:bottom w:val="single" w:sz="4" w:space="0" w:color="auto"/>
              <w:right w:val="single" w:sz="4" w:space="0" w:color="auto"/>
            </w:tcBorders>
            <w:vAlign w:val="center"/>
          </w:tcPr>
          <w:p w14:paraId="45602669" w14:textId="77777777" w:rsidR="00831E24" w:rsidRPr="00D0162F" w:rsidRDefault="00831E24" w:rsidP="00A81E02">
            <w:pPr>
              <w:pStyle w:val="TAC"/>
              <w:jc w:val="both"/>
              <w:rPr>
                <w:lang w:eastAsia="zh-CN"/>
              </w:rPr>
            </w:pPr>
            <w:r w:rsidRPr="00D0162F">
              <w:rPr>
                <w:rFonts w:cs="Arial"/>
                <w:lang w:eastAsia="zh-CN"/>
              </w:rPr>
              <w:t xml:space="preserve">UE shall apply the parameters in </w:t>
            </w:r>
            <w:r w:rsidRPr="00D0162F">
              <w:t>sl-ParametersAboveThres-r16 if UE absolute speed is higher than 200 km/h, otherwise UE shall apply the parameters in sl-ParametersBelowThres-r16</w:t>
            </w:r>
          </w:p>
        </w:tc>
      </w:tr>
      <w:tr w:rsidR="00831E24" w:rsidRPr="00D0162F" w14:paraId="1916E2B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01399AC" w14:textId="77777777" w:rsidR="00831E24" w:rsidRPr="00D0162F" w:rsidRDefault="00831E24" w:rsidP="00A81E02">
            <w:pPr>
              <w:pStyle w:val="TAC"/>
              <w:ind w:firstLineChars="300" w:firstLine="540"/>
              <w:jc w:val="both"/>
            </w:pPr>
            <w:r w:rsidRPr="00D0162F">
              <w:t>sl-ParametersAboveThres-r16</w:t>
            </w:r>
          </w:p>
        </w:tc>
        <w:tc>
          <w:tcPr>
            <w:tcW w:w="810" w:type="pct"/>
            <w:tcBorders>
              <w:top w:val="single" w:sz="4" w:space="0" w:color="auto"/>
              <w:left w:val="single" w:sz="4" w:space="0" w:color="auto"/>
              <w:bottom w:val="single" w:sz="4" w:space="0" w:color="auto"/>
              <w:right w:val="single" w:sz="4" w:space="0" w:color="auto"/>
            </w:tcBorders>
            <w:vAlign w:val="center"/>
          </w:tcPr>
          <w:p w14:paraId="0AFB151C" w14:textId="77777777" w:rsidR="00831E24" w:rsidRPr="00D0162F" w:rsidRDefault="00831E24" w:rsidP="00A81E02">
            <w:pPr>
              <w:pStyle w:val="TAC"/>
            </w:pPr>
          </w:p>
        </w:tc>
        <w:tc>
          <w:tcPr>
            <w:tcW w:w="1837" w:type="pct"/>
            <w:tcBorders>
              <w:top w:val="single" w:sz="4" w:space="0" w:color="auto"/>
              <w:left w:val="single" w:sz="4" w:space="0" w:color="auto"/>
              <w:bottom w:val="single" w:sz="4" w:space="0" w:color="auto"/>
              <w:right w:val="single" w:sz="4" w:space="0" w:color="auto"/>
            </w:tcBorders>
            <w:vAlign w:val="center"/>
          </w:tcPr>
          <w:p w14:paraId="5D657A6F" w14:textId="77777777" w:rsidR="00831E24" w:rsidRPr="00D0162F" w:rsidRDefault="00831E24" w:rsidP="00A81E02">
            <w:pPr>
              <w:pStyle w:val="TAC"/>
              <w:jc w:val="both"/>
              <w:rPr>
                <w:rFonts w:eastAsia="DengXian"/>
                <w:lang w:eastAsia="zh-CN"/>
              </w:rPr>
            </w:pPr>
          </w:p>
        </w:tc>
      </w:tr>
      <w:tr w:rsidR="00831E24" w:rsidRPr="00D0162F" w14:paraId="4C2129E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044772" w14:textId="77777777" w:rsidR="00831E24" w:rsidRPr="00D0162F" w:rsidRDefault="00831E24" w:rsidP="00A81E02">
            <w:pPr>
              <w:pStyle w:val="TAC"/>
              <w:ind w:firstLineChars="400" w:firstLine="720"/>
              <w:jc w:val="both"/>
            </w:pPr>
            <w:r w:rsidRPr="00D0162F">
              <w:t>sl-MinMCS-PSSCH-r16</w:t>
            </w:r>
          </w:p>
        </w:tc>
        <w:tc>
          <w:tcPr>
            <w:tcW w:w="810" w:type="pct"/>
            <w:tcBorders>
              <w:top w:val="single" w:sz="4" w:space="0" w:color="auto"/>
              <w:left w:val="single" w:sz="4" w:space="0" w:color="auto"/>
              <w:bottom w:val="single" w:sz="4" w:space="0" w:color="auto"/>
              <w:right w:val="single" w:sz="4" w:space="0" w:color="auto"/>
            </w:tcBorders>
            <w:vAlign w:val="center"/>
          </w:tcPr>
          <w:p w14:paraId="2535A666" w14:textId="77777777" w:rsidR="00831E24" w:rsidRPr="00D0162F" w:rsidRDefault="00831E24" w:rsidP="00A81E02">
            <w:pPr>
              <w:pStyle w:val="TAC"/>
              <w:rPr>
                <w:lang w:eastAsia="zh-CN"/>
              </w:rPr>
            </w:pPr>
            <w:r w:rsidRPr="00D0162F">
              <w:rPr>
                <w:lang w:eastAsia="zh-CN"/>
              </w:rPr>
              <w:t>0</w:t>
            </w:r>
          </w:p>
        </w:tc>
        <w:tc>
          <w:tcPr>
            <w:tcW w:w="1837" w:type="pct"/>
            <w:tcBorders>
              <w:top w:val="single" w:sz="4" w:space="0" w:color="auto"/>
              <w:left w:val="single" w:sz="4" w:space="0" w:color="auto"/>
              <w:bottom w:val="single" w:sz="4" w:space="0" w:color="auto"/>
              <w:right w:val="single" w:sz="4" w:space="0" w:color="auto"/>
            </w:tcBorders>
            <w:vAlign w:val="center"/>
          </w:tcPr>
          <w:p w14:paraId="163D638F" w14:textId="77777777" w:rsidR="00831E24" w:rsidRPr="00D0162F" w:rsidRDefault="00831E24" w:rsidP="00A81E02">
            <w:pPr>
              <w:pStyle w:val="TAC"/>
              <w:jc w:val="both"/>
              <w:rPr>
                <w:rFonts w:eastAsia="DengXian"/>
                <w:lang w:eastAsia="zh-CN"/>
              </w:rPr>
            </w:pPr>
            <w:r w:rsidRPr="00D0162F">
              <w:rPr>
                <w:rFonts w:eastAsia="DengXian" w:cs="Arial"/>
                <w:lang w:eastAsia="zh-CN"/>
              </w:rPr>
              <w:t>The minimum MCS index value can be used for PSSCH transmission.</w:t>
            </w:r>
          </w:p>
        </w:tc>
      </w:tr>
      <w:tr w:rsidR="00831E24" w:rsidRPr="00D0162F" w14:paraId="1CB11FA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F50A123" w14:textId="77777777" w:rsidR="00831E24" w:rsidRPr="00D0162F" w:rsidRDefault="00831E24" w:rsidP="00A81E02">
            <w:pPr>
              <w:pStyle w:val="TAC"/>
              <w:ind w:firstLineChars="400" w:firstLine="720"/>
              <w:jc w:val="both"/>
            </w:pPr>
            <w:r w:rsidRPr="00D0162F">
              <w:t>sl-MaxMCS-PSSCH-r16</w:t>
            </w:r>
          </w:p>
        </w:tc>
        <w:tc>
          <w:tcPr>
            <w:tcW w:w="810" w:type="pct"/>
            <w:tcBorders>
              <w:top w:val="single" w:sz="4" w:space="0" w:color="auto"/>
              <w:left w:val="single" w:sz="4" w:space="0" w:color="auto"/>
              <w:bottom w:val="single" w:sz="4" w:space="0" w:color="auto"/>
              <w:right w:val="single" w:sz="4" w:space="0" w:color="auto"/>
            </w:tcBorders>
            <w:vAlign w:val="center"/>
          </w:tcPr>
          <w:p w14:paraId="434293FB" w14:textId="77777777" w:rsidR="00831E24" w:rsidRPr="00D0162F" w:rsidRDefault="00831E24" w:rsidP="00A81E02">
            <w:pPr>
              <w:pStyle w:val="TAC"/>
              <w:rPr>
                <w:lang w:eastAsia="zh-CN"/>
              </w:rPr>
            </w:pPr>
            <w:r w:rsidRPr="00D0162F">
              <w:rPr>
                <w:lang w:eastAsia="zh-CN"/>
              </w:rPr>
              <w:t>15</w:t>
            </w:r>
          </w:p>
        </w:tc>
        <w:tc>
          <w:tcPr>
            <w:tcW w:w="1837" w:type="pct"/>
            <w:tcBorders>
              <w:top w:val="single" w:sz="4" w:space="0" w:color="auto"/>
              <w:left w:val="single" w:sz="4" w:space="0" w:color="auto"/>
              <w:bottom w:val="single" w:sz="4" w:space="0" w:color="auto"/>
              <w:right w:val="single" w:sz="4" w:space="0" w:color="auto"/>
            </w:tcBorders>
            <w:vAlign w:val="center"/>
          </w:tcPr>
          <w:p w14:paraId="6C33DCF9" w14:textId="77777777" w:rsidR="00831E24" w:rsidRPr="00D0162F" w:rsidRDefault="00831E24" w:rsidP="00A81E02">
            <w:pPr>
              <w:pStyle w:val="TAC"/>
              <w:jc w:val="both"/>
              <w:rPr>
                <w:rFonts w:eastAsia="DengXian"/>
                <w:lang w:eastAsia="zh-CN"/>
              </w:rPr>
            </w:pPr>
            <w:r w:rsidRPr="00D0162F">
              <w:rPr>
                <w:rFonts w:eastAsia="DengXian" w:cs="Arial"/>
                <w:lang w:eastAsia="zh-CN"/>
              </w:rPr>
              <w:t>The maximum MCS index value can be used for PSSCH transmission.</w:t>
            </w:r>
          </w:p>
        </w:tc>
      </w:tr>
      <w:tr w:rsidR="00831E24" w:rsidRPr="00D0162F" w14:paraId="18E93FD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218831D" w14:textId="77777777" w:rsidR="00831E24" w:rsidRPr="00D0162F" w:rsidRDefault="00831E24" w:rsidP="00A81E02">
            <w:pPr>
              <w:pStyle w:val="TAC"/>
              <w:ind w:firstLineChars="400" w:firstLine="720"/>
              <w:jc w:val="both"/>
            </w:pPr>
            <w:r w:rsidRPr="00D0162F">
              <w:t>sl-Min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16ADEE2"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4BF5346E" w14:textId="77777777" w:rsidR="00831E24" w:rsidRPr="00D0162F" w:rsidRDefault="00831E24" w:rsidP="00A81E02">
            <w:pPr>
              <w:pStyle w:val="TAC"/>
              <w:jc w:val="both"/>
              <w:rPr>
                <w:rFonts w:eastAsia="DengXian"/>
                <w:lang w:eastAsia="zh-CN"/>
              </w:rPr>
            </w:pPr>
            <w:r w:rsidRPr="00D0162F">
              <w:rPr>
                <w:rFonts w:eastAsia="DengXian" w:cs="Arial"/>
                <w:lang w:eastAsia="zh-CN"/>
              </w:rPr>
              <w:t>The minimum number of subchannels can be used for PSSCH transmission.</w:t>
            </w:r>
          </w:p>
        </w:tc>
      </w:tr>
      <w:tr w:rsidR="00831E24" w:rsidRPr="00D0162F" w14:paraId="3E021EF3"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74414AB" w14:textId="77777777" w:rsidR="00831E24" w:rsidRPr="00D0162F" w:rsidRDefault="00831E24" w:rsidP="00A81E02">
            <w:pPr>
              <w:pStyle w:val="TAC"/>
              <w:ind w:firstLineChars="400" w:firstLine="720"/>
              <w:jc w:val="both"/>
            </w:pPr>
            <w:r w:rsidRPr="00D0162F">
              <w:t>sl-Max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9D9C8FA"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52FFE507" w14:textId="77777777" w:rsidR="00831E24" w:rsidRPr="00D0162F" w:rsidRDefault="00831E24" w:rsidP="00A81E02">
            <w:pPr>
              <w:pStyle w:val="TAC"/>
              <w:jc w:val="both"/>
              <w:rPr>
                <w:rFonts w:eastAsia="DengXian"/>
                <w:lang w:eastAsia="zh-CN"/>
              </w:rPr>
            </w:pPr>
            <w:r w:rsidRPr="00D0162F">
              <w:rPr>
                <w:rFonts w:eastAsia="DengXian" w:cs="Arial"/>
                <w:lang w:eastAsia="zh-CN"/>
              </w:rPr>
              <w:t>The maximum number of subchannels can be used for PSSCH transmission.</w:t>
            </w:r>
          </w:p>
        </w:tc>
      </w:tr>
      <w:tr w:rsidR="00831E24" w:rsidRPr="00D0162F" w14:paraId="022C8BCB"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26A2F35" w14:textId="77777777" w:rsidR="00831E24" w:rsidRPr="00D0162F" w:rsidRDefault="00831E24" w:rsidP="00A81E02">
            <w:pPr>
              <w:pStyle w:val="TAC"/>
              <w:ind w:firstLineChars="400" w:firstLine="720"/>
              <w:jc w:val="both"/>
            </w:pPr>
            <w:r w:rsidRPr="00D0162F">
              <w:t>sl-MaxTxTransNumPSSCH-r16</w:t>
            </w:r>
          </w:p>
        </w:tc>
        <w:tc>
          <w:tcPr>
            <w:tcW w:w="810" w:type="pct"/>
            <w:tcBorders>
              <w:top w:val="single" w:sz="4" w:space="0" w:color="auto"/>
              <w:left w:val="single" w:sz="4" w:space="0" w:color="auto"/>
              <w:bottom w:val="single" w:sz="4" w:space="0" w:color="auto"/>
              <w:right w:val="single" w:sz="4" w:space="0" w:color="auto"/>
            </w:tcBorders>
            <w:vAlign w:val="center"/>
          </w:tcPr>
          <w:p w14:paraId="6EA209C6"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595DE524" w14:textId="77777777" w:rsidR="00831E24" w:rsidRPr="00D0162F" w:rsidRDefault="00831E24" w:rsidP="00A81E02">
            <w:pPr>
              <w:pStyle w:val="TAC"/>
              <w:jc w:val="both"/>
              <w:rPr>
                <w:rFonts w:eastAsia="DengXian" w:cs="Arial"/>
                <w:lang w:eastAsia="zh-CN"/>
              </w:rPr>
            </w:pPr>
            <w:r w:rsidRPr="00D0162F">
              <w:rPr>
                <w:rFonts w:eastAsia="DengXian"/>
                <w:lang w:eastAsia="zh-CN"/>
              </w:rPr>
              <w:t>The maximum transmission number for PSSCH (including new transmission and retransmission).</w:t>
            </w:r>
          </w:p>
        </w:tc>
      </w:tr>
      <w:tr w:rsidR="00831E24" w:rsidRPr="00D0162F" w14:paraId="67AE7A1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1FBABF0" w14:textId="77777777" w:rsidR="00831E24" w:rsidRPr="00D0162F" w:rsidRDefault="00831E24" w:rsidP="00A81E02">
            <w:pPr>
              <w:pStyle w:val="TAC"/>
              <w:ind w:firstLineChars="400" w:firstLine="720"/>
              <w:jc w:val="both"/>
            </w:pPr>
            <w:r w:rsidRPr="00D0162F">
              <w:t>sl-MaxTxPower-r16</w:t>
            </w:r>
          </w:p>
        </w:tc>
        <w:tc>
          <w:tcPr>
            <w:tcW w:w="810" w:type="pct"/>
            <w:tcBorders>
              <w:top w:val="single" w:sz="4" w:space="0" w:color="auto"/>
              <w:left w:val="single" w:sz="4" w:space="0" w:color="auto"/>
              <w:bottom w:val="single" w:sz="4" w:space="0" w:color="auto"/>
              <w:right w:val="single" w:sz="4" w:space="0" w:color="auto"/>
            </w:tcBorders>
            <w:vAlign w:val="center"/>
          </w:tcPr>
          <w:p w14:paraId="2EFFCAB7" w14:textId="77777777" w:rsidR="00831E24" w:rsidRPr="00D0162F" w:rsidRDefault="00831E24" w:rsidP="00A81E02">
            <w:pPr>
              <w:pStyle w:val="TAC"/>
              <w:rPr>
                <w:lang w:eastAsia="zh-CN"/>
              </w:rPr>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2610A59F" w14:textId="77777777" w:rsidR="00831E24" w:rsidRPr="00D0162F" w:rsidRDefault="00831E24" w:rsidP="00A81E02">
            <w:pPr>
              <w:pStyle w:val="TAC"/>
              <w:jc w:val="both"/>
              <w:rPr>
                <w:rFonts w:eastAsia="DengXian"/>
                <w:lang w:eastAsia="zh-CN"/>
              </w:rPr>
            </w:pPr>
            <w:r w:rsidRPr="00D0162F">
              <w:rPr>
                <w:rFonts w:eastAsia="DengXian"/>
                <w:lang w:eastAsia="zh-CN"/>
              </w:rPr>
              <w:t>Not applicable</w:t>
            </w:r>
          </w:p>
        </w:tc>
      </w:tr>
      <w:tr w:rsidR="00831E24" w:rsidRPr="00D0162F" w14:paraId="7BFA0BB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B8F6A9A" w14:textId="77777777" w:rsidR="00831E24" w:rsidRPr="00D0162F" w:rsidRDefault="00831E24" w:rsidP="00A81E02">
            <w:pPr>
              <w:pStyle w:val="TAC"/>
              <w:ind w:firstLineChars="300" w:firstLine="540"/>
              <w:jc w:val="both"/>
            </w:pPr>
            <w:r w:rsidRPr="00D0162F">
              <w:t>sl-ParametersBelowThres-r16</w:t>
            </w:r>
          </w:p>
        </w:tc>
        <w:tc>
          <w:tcPr>
            <w:tcW w:w="810" w:type="pct"/>
            <w:tcBorders>
              <w:top w:val="single" w:sz="4" w:space="0" w:color="auto"/>
              <w:left w:val="single" w:sz="4" w:space="0" w:color="auto"/>
              <w:bottom w:val="single" w:sz="4" w:space="0" w:color="auto"/>
              <w:right w:val="single" w:sz="4" w:space="0" w:color="auto"/>
            </w:tcBorders>
            <w:vAlign w:val="center"/>
          </w:tcPr>
          <w:p w14:paraId="37F95509" w14:textId="77777777" w:rsidR="00831E24" w:rsidRPr="00D0162F" w:rsidRDefault="00831E24" w:rsidP="00A81E02">
            <w:pPr>
              <w:pStyle w:val="TAC"/>
            </w:pPr>
          </w:p>
        </w:tc>
        <w:tc>
          <w:tcPr>
            <w:tcW w:w="1837" w:type="pct"/>
            <w:tcBorders>
              <w:top w:val="single" w:sz="4" w:space="0" w:color="auto"/>
              <w:left w:val="single" w:sz="4" w:space="0" w:color="auto"/>
              <w:bottom w:val="single" w:sz="4" w:space="0" w:color="auto"/>
              <w:right w:val="single" w:sz="4" w:space="0" w:color="auto"/>
            </w:tcBorders>
            <w:vAlign w:val="center"/>
          </w:tcPr>
          <w:p w14:paraId="734011DC" w14:textId="77777777" w:rsidR="00831E24" w:rsidRPr="00D0162F" w:rsidRDefault="00831E24" w:rsidP="00A81E02">
            <w:pPr>
              <w:pStyle w:val="TAC"/>
              <w:jc w:val="both"/>
              <w:rPr>
                <w:rFonts w:eastAsia="DengXian"/>
                <w:lang w:eastAsia="zh-CN"/>
              </w:rPr>
            </w:pPr>
          </w:p>
        </w:tc>
      </w:tr>
      <w:tr w:rsidR="00831E24" w:rsidRPr="00D0162F" w14:paraId="57C5B59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2A09A23" w14:textId="77777777" w:rsidR="00831E24" w:rsidRPr="00D0162F" w:rsidRDefault="00831E24" w:rsidP="00A81E02">
            <w:pPr>
              <w:pStyle w:val="TAC"/>
              <w:ind w:firstLineChars="400" w:firstLine="720"/>
              <w:jc w:val="both"/>
            </w:pPr>
            <w:r w:rsidRPr="00D0162F">
              <w:t>sl-MinMCS-PSSCH-r16</w:t>
            </w:r>
          </w:p>
        </w:tc>
        <w:tc>
          <w:tcPr>
            <w:tcW w:w="810" w:type="pct"/>
            <w:tcBorders>
              <w:top w:val="single" w:sz="4" w:space="0" w:color="auto"/>
              <w:left w:val="single" w:sz="4" w:space="0" w:color="auto"/>
              <w:bottom w:val="single" w:sz="4" w:space="0" w:color="auto"/>
              <w:right w:val="single" w:sz="4" w:space="0" w:color="auto"/>
            </w:tcBorders>
            <w:vAlign w:val="center"/>
          </w:tcPr>
          <w:p w14:paraId="26461A24" w14:textId="77777777" w:rsidR="00831E24" w:rsidRPr="00D0162F" w:rsidRDefault="00831E24" w:rsidP="00A81E02">
            <w:pPr>
              <w:pStyle w:val="TAC"/>
              <w:rPr>
                <w:lang w:eastAsia="zh-CN"/>
              </w:rPr>
            </w:pPr>
            <w:r w:rsidRPr="00D0162F">
              <w:rPr>
                <w:lang w:eastAsia="zh-CN"/>
              </w:rPr>
              <w:t>4</w:t>
            </w:r>
          </w:p>
        </w:tc>
        <w:tc>
          <w:tcPr>
            <w:tcW w:w="1837" w:type="pct"/>
            <w:tcBorders>
              <w:top w:val="single" w:sz="4" w:space="0" w:color="auto"/>
              <w:left w:val="single" w:sz="4" w:space="0" w:color="auto"/>
              <w:bottom w:val="single" w:sz="4" w:space="0" w:color="auto"/>
              <w:right w:val="single" w:sz="4" w:space="0" w:color="auto"/>
            </w:tcBorders>
            <w:vAlign w:val="center"/>
          </w:tcPr>
          <w:p w14:paraId="6A65A05B"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75DF903D"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6D58A8C" w14:textId="77777777" w:rsidR="00831E24" w:rsidRPr="00D0162F" w:rsidRDefault="00831E24" w:rsidP="00A81E02">
            <w:pPr>
              <w:pStyle w:val="TAC"/>
              <w:ind w:firstLineChars="400" w:firstLine="720"/>
              <w:jc w:val="both"/>
            </w:pPr>
            <w:r w:rsidRPr="00D0162F">
              <w:t>sl-MaxMCS-PSSCH-r16</w:t>
            </w:r>
          </w:p>
        </w:tc>
        <w:tc>
          <w:tcPr>
            <w:tcW w:w="810" w:type="pct"/>
            <w:tcBorders>
              <w:top w:val="single" w:sz="4" w:space="0" w:color="auto"/>
              <w:left w:val="single" w:sz="4" w:space="0" w:color="auto"/>
              <w:bottom w:val="single" w:sz="4" w:space="0" w:color="auto"/>
              <w:right w:val="single" w:sz="4" w:space="0" w:color="auto"/>
            </w:tcBorders>
            <w:vAlign w:val="center"/>
          </w:tcPr>
          <w:p w14:paraId="59310B61" w14:textId="77777777" w:rsidR="00831E24" w:rsidRPr="00D0162F" w:rsidRDefault="00831E24" w:rsidP="00A81E02">
            <w:pPr>
              <w:pStyle w:val="TAC"/>
              <w:rPr>
                <w:lang w:eastAsia="zh-CN"/>
              </w:rPr>
            </w:pPr>
            <w:r w:rsidRPr="00D0162F">
              <w:rPr>
                <w:lang w:eastAsia="zh-CN"/>
              </w:rPr>
              <w:t>25</w:t>
            </w:r>
          </w:p>
        </w:tc>
        <w:tc>
          <w:tcPr>
            <w:tcW w:w="1837" w:type="pct"/>
            <w:tcBorders>
              <w:top w:val="single" w:sz="4" w:space="0" w:color="auto"/>
              <w:left w:val="single" w:sz="4" w:space="0" w:color="auto"/>
              <w:bottom w:val="single" w:sz="4" w:space="0" w:color="auto"/>
              <w:right w:val="single" w:sz="4" w:space="0" w:color="auto"/>
            </w:tcBorders>
            <w:vAlign w:val="center"/>
          </w:tcPr>
          <w:p w14:paraId="498E5F01"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2B6ABA5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CAD5D10" w14:textId="77777777" w:rsidR="00831E24" w:rsidRPr="00D0162F" w:rsidRDefault="00831E24" w:rsidP="00A81E02">
            <w:pPr>
              <w:pStyle w:val="TAC"/>
              <w:ind w:firstLineChars="400" w:firstLine="720"/>
              <w:jc w:val="both"/>
            </w:pPr>
            <w:r w:rsidRPr="00D0162F">
              <w:t>sl-Min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41D7EDAD"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13C5EEE6"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1E8858F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87C15DE" w14:textId="77777777" w:rsidR="00831E24" w:rsidRPr="00D0162F" w:rsidRDefault="00831E24" w:rsidP="00A81E02">
            <w:pPr>
              <w:pStyle w:val="TAC"/>
              <w:ind w:firstLineChars="400" w:firstLine="720"/>
              <w:jc w:val="both"/>
            </w:pPr>
            <w:r w:rsidRPr="00D0162F">
              <w:t>sl-Max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0B5FB334"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716A854A"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55B48253"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FC93FDC" w14:textId="77777777" w:rsidR="00831E24" w:rsidRPr="00D0162F" w:rsidRDefault="00831E24" w:rsidP="00A81E02">
            <w:pPr>
              <w:pStyle w:val="TAC"/>
              <w:ind w:firstLineChars="400" w:firstLine="720"/>
              <w:jc w:val="both"/>
            </w:pPr>
            <w:r w:rsidRPr="00D0162F">
              <w:t>sl-MaxTxTrans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6A3D61B"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265994F7"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250F240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8F885A5" w14:textId="77777777" w:rsidR="00831E24" w:rsidRPr="00D0162F" w:rsidRDefault="00831E24" w:rsidP="00A81E02">
            <w:pPr>
              <w:pStyle w:val="TAC"/>
              <w:ind w:firstLineChars="400" w:firstLine="720"/>
              <w:jc w:val="both"/>
            </w:pPr>
            <w:r w:rsidRPr="00D0162F">
              <w:t>sl-MaxTxPower-r16</w:t>
            </w:r>
          </w:p>
        </w:tc>
        <w:tc>
          <w:tcPr>
            <w:tcW w:w="810" w:type="pct"/>
            <w:tcBorders>
              <w:top w:val="single" w:sz="4" w:space="0" w:color="auto"/>
              <w:left w:val="single" w:sz="4" w:space="0" w:color="auto"/>
              <w:bottom w:val="single" w:sz="4" w:space="0" w:color="auto"/>
              <w:right w:val="single" w:sz="4" w:space="0" w:color="auto"/>
            </w:tcBorders>
            <w:vAlign w:val="center"/>
          </w:tcPr>
          <w:p w14:paraId="412BB61A" w14:textId="77777777" w:rsidR="00831E24" w:rsidRPr="00D0162F" w:rsidRDefault="00831E24" w:rsidP="00A81E02">
            <w:pPr>
              <w:pStyle w:val="TAC"/>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44F5CEE6"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67673F8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0E5C52F" w14:textId="77777777" w:rsidR="00831E24" w:rsidRPr="00D0162F" w:rsidRDefault="00831E24" w:rsidP="00A81E02">
            <w:pPr>
              <w:pStyle w:val="TAC"/>
              <w:ind w:firstLineChars="100" w:firstLine="180"/>
              <w:jc w:val="both"/>
            </w:pPr>
            <w:r w:rsidRPr="00D0162F">
              <w:t>sl-ProbResourceKeep-r16</w:t>
            </w:r>
          </w:p>
        </w:tc>
        <w:tc>
          <w:tcPr>
            <w:tcW w:w="810" w:type="pct"/>
            <w:tcBorders>
              <w:top w:val="single" w:sz="4" w:space="0" w:color="auto"/>
              <w:left w:val="single" w:sz="4" w:space="0" w:color="auto"/>
              <w:bottom w:val="single" w:sz="4" w:space="0" w:color="auto"/>
              <w:right w:val="single" w:sz="4" w:space="0" w:color="auto"/>
            </w:tcBorders>
            <w:vAlign w:val="center"/>
          </w:tcPr>
          <w:p w14:paraId="19CA6F19" w14:textId="77777777" w:rsidR="00831E24" w:rsidRPr="00D0162F" w:rsidRDefault="00831E24" w:rsidP="00A81E02">
            <w:pPr>
              <w:pStyle w:val="TAC"/>
              <w:rPr>
                <w:lang w:eastAsia="zh-CN"/>
              </w:rPr>
            </w:pPr>
            <w:r w:rsidRPr="00D0162F">
              <w:t>v0dot8</w:t>
            </w:r>
          </w:p>
        </w:tc>
        <w:tc>
          <w:tcPr>
            <w:tcW w:w="1837" w:type="pct"/>
            <w:tcBorders>
              <w:top w:val="single" w:sz="4" w:space="0" w:color="auto"/>
              <w:left w:val="single" w:sz="4" w:space="0" w:color="auto"/>
              <w:bottom w:val="single" w:sz="4" w:space="0" w:color="auto"/>
              <w:right w:val="single" w:sz="4" w:space="0" w:color="auto"/>
            </w:tcBorders>
            <w:vAlign w:val="center"/>
          </w:tcPr>
          <w:p w14:paraId="0614CF74" w14:textId="77777777" w:rsidR="00831E24" w:rsidRPr="00D0162F" w:rsidRDefault="00831E24" w:rsidP="00A81E02">
            <w:pPr>
              <w:pStyle w:val="TAC"/>
              <w:jc w:val="both"/>
              <w:rPr>
                <w:lang w:eastAsia="zh-CN"/>
              </w:rPr>
            </w:pPr>
            <w:r w:rsidRPr="00D0162F">
              <w:rPr>
                <w:iCs/>
                <w:szCs w:val="22"/>
              </w:rPr>
              <w:t>The probability of UE keeping current resource is 80% when the resource reselection counter reaches 0 (see TS 38.321 [12]).</w:t>
            </w:r>
          </w:p>
        </w:tc>
      </w:tr>
      <w:tr w:rsidR="00831E24" w:rsidRPr="00D0162F" w14:paraId="2A985E1E"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EFDD6B7" w14:textId="77777777" w:rsidR="00831E24" w:rsidRPr="00D0162F" w:rsidRDefault="00831E24" w:rsidP="00A81E02">
            <w:pPr>
              <w:pStyle w:val="TAC"/>
              <w:ind w:firstLineChars="100" w:firstLine="180"/>
              <w:jc w:val="both"/>
            </w:pPr>
            <w:r w:rsidRPr="00D0162F">
              <w:t>sl-ReselectAfter-r16</w:t>
            </w:r>
          </w:p>
        </w:tc>
        <w:tc>
          <w:tcPr>
            <w:tcW w:w="810" w:type="pct"/>
            <w:tcBorders>
              <w:top w:val="single" w:sz="4" w:space="0" w:color="auto"/>
              <w:left w:val="single" w:sz="4" w:space="0" w:color="auto"/>
              <w:bottom w:val="single" w:sz="4" w:space="0" w:color="auto"/>
              <w:right w:val="single" w:sz="4" w:space="0" w:color="auto"/>
            </w:tcBorders>
            <w:vAlign w:val="center"/>
          </w:tcPr>
          <w:p w14:paraId="6B232A28" w14:textId="77777777" w:rsidR="00831E24" w:rsidRPr="00D0162F" w:rsidRDefault="00831E24" w:rsidP="00A81E02">
            <w:pPr>
              <w:pStyle w:val="TAC"/>
              <w:rPr>
                <w:lang w:eastAsia="zh-CN"/>
              </w:rPr>
            </w:pPr>
            <w:r w:rsidRPr="00D0162F">
              <w:rPr>
                <w:lang w:eastAsia="zh-CN"/>
              </w:rPr>
              <w:t>n1</w:t>
            </w:r>
          </w:p>
        </w:tc>
        <w:tc>
          <w:tcPr>
            <w:tcW w:w="1837" w:type="pct"/>
            <w:tcBorders>
              <w:top w:val="single" w:sz="4" w:space="0" w:color="auto"/>
              <w:left w:val="single" w:sz="4" w:space="0" w:color="auto"/>
              <w:bottom w:val="single" w:sz="4" w:space="0" w:color="auto"/>
              <w:right w:val="single" w:sz="4" w:space="0" w:color="auto"/>
            </w:tcBorders>
            <w:vAlign w:val="center"/>
          </w:tcPr>
          <w:p w14:paraId="3F152E27" w14:textId="77777777" w:rsidR="00831E24" w:rsidRPr="00D0162F" w:rsidRDefault="00831E24" w:rsidP="00A81E02">
            <w:pPr>
              <w:pStyle w:val="TAC"/>
              <w:jc w:val="both"/>
              <w:rPr>
                <w:lang w:eastAsia="zh-CN"/>
              </w:rPr>
            </w:pPr>
            <w:r w:rsidRPr="00D0162F">
              <w:rPr>
                <w:bCs/>
              </w:rPr>
              <w:t>Resource reselection is triggered after 1 sidelink transmission is skipped</w:t>
            </w:r>
            <w:r w:rsidRPr="00D0162F">
              <w:rPr>
                <w:iCs/>
                <w:szCs w:val="22"/>
              </w:rPr>
              <w:t xml:space="preserve"> (see TS 38.321 [12]).</w:t>
            </w:r>
          </w:p>
        </w:tc>
      </w:tr>
    </w:tbl>
    <w:p w14:paraId="325F7778" w14:textId="77777777" w:rsidR="00831E24" w:rsidRPr="00D0162F" w:rsidRDefault="00831E24" w:rsidP="00831E24"/>
    <w:p w14:paraId="137716E1" w14:textId="77777777" w:rsidR="00831E24" w:rsidRPr="00D0162F" w:rsidRDefault="00831E24" w:rsidP="00831E24">
      <w:pPr>
        <w:pStyle w:val="Heading2"/>
      </w:pPr>
      <w:r w:rsidRPr="00D0162F">
        <w:lastRenderedPageBreak/>
        <w:t>A.11.3</w:t>
      </w:r>
      <w:r w:rsidRPr="00D0162F">
        <w:tab/>
        <w:t>Reference measurement channels for NR Sidelink Communication</w:t>
      </w:r>
    </w:p>
    <w:p w14:paraId="5AB578DF" w14:textId="77777777" w:rsidR="00831E24" w:rsidRPr="00D0162F" w:rsidRDefault="00831E24" w:rsidP="00831E24">
      <w:pPr>
        <w:pStyle w:val="TH"/>
      </w:pPr>
      <w:r w:rsidRPr="00D0162F">
        <w:t>Table A.11.3-1: PSCCH Reference Measurement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8"/>
        <w:gridCol w:w="2439"/>
        <w:gridCol w:w="607"/>
        <w:gridCol w:w="2710"/>
      </w:tblGrid>
      <w:tr w:rsidR="00831E24" w:rsidRPr="00D0162F" w14:paraId="7F79E975"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7EEAF99F" w14:textId="77777777" w:rsidR="00831E24" w:rsidRPr="00D0162F" w:rsidRDefault="00831E24" w:rsidP="00A81E02">
            <w:pPr>
              <w:pStyle w:val="TAH"/>
              <w:rPr>
                <w:kern w:val="2"/>
                <w:lang w:eastAsia="zh-CN"/>
              </w:rPr>
            </w:pPr>
            <w:r w:rsidRPr="00D0162F">
              <w:rPr>
                <w:kern w:val="2"/>
                <w:lang w:eastAsia="zh-CN"/>
              </w:rPr>
              <w:t>Parameter</w:t>
            </w:r>
          </w:p>
        </w:tc>
        <w:tc>
          <w:tcPr>
            <w:tcW w:w="607" w:type="dxa"/>
            <w:tcBorders>
              <w:top w:val="single" w:sz="4" w:space="0" w:color="auto"/>
              <w:left w:val="single" w:sz="4" w:space="0" w:color="auto"/>
              <w:bottom w:val="single" w:sz="4" w:space="0" w:color="auto"/>
              <w:right w:val="single" w:sz="4" w:space="0" w:color="auto"/>
            </w:tcBorders>
            <w:hideMark/>
          </w:tcPr>
          <w:p w14:paraId="17773735" w14:textId="77777777" w:rsidR="00831E24" w:rsidRPr="00D0162F" w:rsidRDefault="00831E24" w:rsidP="00A81E02">
            <w:pPr>
              <w:pStyle w:val="TAH"/>
              <w:rPr>
                <w:kern w:val="2"/>
                <w:lang w:eastAsia="zh-CN"/>
              </w:rPr>
            </w:pPr>
            <w:r w:rsidRPr="00D0162F">
              <w:rPr>
                <w:kern w:val="2"/>
                <w:lang w:eastAsia="zh-CN"/>
              </w:rPr>
              <w:t>Unit</w:t>
            </w:r>
          </w:p>
        </w:tc>
        <w:tc>
          <w:tcPr>
            <w:tcW w:w="2710" w:type="dxa"/>
            <w:tcBorders>
              <w:top w:val="single" w:sz="4" w:space="0" w:color="auto"/>
              <w:left w:val="single" w:sz="4" w:space="0" w:color="auto"/>
              <w:bottom w:val="single" w:sz="4" w:space="0" w:color="auto"/>
              <w:right w:val="single" w:sz="4" w:space="0" w:color="auto"/>
            </w:tcBorders>
            <w:hideMark/>
          </w:tcPr>
          <w:p w14:paraId="538DBC34" w14:textId="77777777" w:rsidR="00831E24" w:rsidRPr="00D0162F" w:rsidRDefault="00831E24" w:rsidP="00A81E02">
            <w:pPr>
              <w:pStyle w:val="TAH"/>
              <w:rPr>
                <w:kern w:val="2"/>
                <w:lang w:eastAsia="zh-CN"/>
              </w:rPr>
            </w:pPr>
            <w:r w:rsidRPr="00D0162F">
              <w:rPr>
                <w:kern w:val="2"/>
                <w:lang w:eastAsia="zh-CN"/>
              </w:rPr>
              <w:t>Value</w:t>
            </w:r>
          </w:p>
        </w:tc>
      </w:tr>
      <w:tr w:rsidR="00831E24" w:rsidRPr="00D0162F" w14:paraId="2AF1FA8B"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2FE3427" w14:textId="77777777" w:rsidR="00831E24" w:rsidRPr="00D0162F" w:rsidRDefault="00831E24" w:rsidP="00A81E02">
            <w:pPr>
              <w:pStyle w:val="TAL"/>
            </w:pPr>
            <w:r w:rsidRPr="00D0162F">
              <w:t>Reference channel</w:t>
            </w:r>
          </w:p>
        </w:tc>
        <w:tc>
          <w:tcPr>
            <w:tcW w:w="607" w:type="dxa"/>
            <w:tcBorders>
              <w:top w:val="single" w:sz="4" w:space="0" w:color="auto"/>
              <w:left w:val="single" w:sz="4" w:space="0" w:color="auto"/>
              <w:bottom w:val="single" w:sz="4" w:space="0" w:color="auto"/>
              <w:right w:val="single" w:sz="4" w:space="0" w:color="auto"/>
            </w:tcBorders>
          </w:tcPr>
          <w:p w14:paraId="6D237F60"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05DA8376" w14:textId="77777777" w:rsidR="00831E24" w:rsidRPr="00D0162F" w:rsidRDefault="00831E24" w:rsidP="00A81E02">
            <w:pPr>
              <w:pStyle w:val="TAC"/>
              <w:rPr>
                <w:lang w:eastAsia="zh-CN"/>
              </w:rPr>
            </w:pPr>
            <w:r w:rsidRPr="00D0162F">
              <w:rPr>
                <w:lang w:eastAsia="zh-CN"/>
              </w:rPr>
              <w:t>CC.1A HD</w:t>
            </w:r>
          </w:p>
        </w:tc>
      </w:tr>
      <w:tr w:rsidR="00831E24" w:rsidRPr="00D0162F" w14:paraId="0C40BD73"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20257493" w14:textId="77777777" w:rsidR="00831E24" w:rsidRPr="00D0162F" w:rsidRDefault="00831E24" w:rsidP="00A81E02">
            <w:pPr>
              <w:pStyle w:val="TAL"/>
            </w:pPr>
            <w:r w:rsidRPr="00D0162F">
              <w:t>Channel bandwidth</w:t>
            </w:r>
          </w:p>
        </w:tc>
        <w:tc>
          <w:tcPr>
            <w:tcW w:w="607" w:type="dxa"/>
            <w:tcBorders>
              <w:top w:val="single" w:sz="4" w:space="0" w:color="auto"/>
              <w:left w:val="single" w:sz="4" w:space="0" w:color="auto"/>
              <w:bottom w:val="single" w:sz="4" w:space="0" w:color="auto"/>
              <w:right w:val="single" w:sz="4" w:space="0" w:color="auto"/>
            </w:tcBorders>
            <w:hideMark/>
          </w:tcPr>
          <w:p w14:paraId="57F5E938" w14:textId="77777777" w:rsidR="00831E24" w:rsidRPr="00D0162F" w:rsidRDefault="00831E24" w:rsidP="00A81E02">
            <w:pPr>
              <w:pStyle w:val="TAC"/>
              <w:rPr>
                <w:lang w:eastAsia="zh-CN"/>
              </w:rPr>
            </w:pPr>
            <w:r w:rsidRPr="00D0162F">
              <w:rPr>
                <w:lang w:eastAsia="zh-CN"/>
              </w:rPr>
              <w:t>MHz</w:t>
            </w:r>
          </w:p>
        </w:tc>
        <w:tc>
          <w:tcPr>
            <w:tcW w:w="2710" w:type="dxa"/>
            <w:tcBorders>
              <w:top w:val="single" w:sz="4" w:space="0" w:color="auto"/>
              <w:left w:val="single" w:sz="4" w:space="0" w:color="auto"/>
              <w:bottom w:val="single" w:sz="4" w:space="0" w:color="auto"/>
              <w:right w:val="single" w:sz="4" w:space="0" w:color="auto"/>
            </w:tcBorders>
            <w:hideMark/>
          </w:tcPr>
          <w:p w14:paraId="1000DD91" w14:textId="77777777" w:rsidR="00831E24" w:rsidRPr="00D0162F" w:rsidRDefault="00831E24" w:rsidP="00A81E02">
            <w:pPr>
              <w:pStyle w:val="TAC"/>
              <w:rPr>
                <w:lang w:eastAsia="zh-CN"/>
              </w:rPr>
            </w:pPr>
            <w:r w:rsidRPr="00D0162F">
              <w:rPr>
                <w:lang w:eastAsia="zh-CN"/>
              </w:rPr>
              <w:t>Note2</w:t>
            </w:r>
          </w:p>
        </w:tc>
      </w:tr>
      <w:tr w:rsidR="00831E24" w:rsidRPr="00D0162F" w14:paraId="78013188"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2AB099FA" w14:textId="77777777" w:rsidR="00831E24" w:rsidRPr="00D0162F" w:rsidRDefault="00831E24" w:rsidP="00A81E02">
            <w:pPr>
              <w:pStyle w:val="TAL"/>
            </w:pPr>
            <w:r w:rsidRPr="00D0162F">
              <w:t>Number of PSCCH symbols per slot</w:t>
            </w:r>
          </w:p>
        </w:tc>
        <w:tc>
          <w:tcPr>
            <w:tcW w:w="607" w:type="dxa"/>
            <w:tcBorders>
              <w:top w:val="single" w:sz="4" w:space="0" w:color="auto"/>
              <w:left w:val="single" w:sz="4" w:space="0" w:color="auto"/>
              <w:bottom w:val="single" w:sz="4" w:space="0" w:color="auto"/>
              <w:right w:val="single" w:sz="4" w:space="0" w:color="auto"/>
            </w:tcBorders>
          </w:tcPr>
          <w:p w14:paraId="540FE44F"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00B69866" w14:textId="77777777" w:rsidR="00831E24" w:rsidRPr="00D0162F" w:rsidRDefault="00831E24" w:rsidP="00A81E02">
            <w:pPr>
              <w:pStyle w:val="TAC"/>
              <w:rPr>
                <w:lang w:eastAsia="zh-CN"/>
              </w:rPr>
            </w:pPr>
            <w:r w:rsidRPr="00D0162F">
              <w:rPr>
                <w:lang w:eastAsia="zh-CN"/>
              </w:rPr>
              <w:t>2</w:t>
            </w:r>
          </w:p>
        </w:tc>
      </w:tr>
      <w:tr w:rsidR="00831E24" w:rsidRPr="00D0162F" w14:paraId="77ACF621"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tcPr>
          <w:p w14:paraId="60D61C40" w14:textId="77777777" w:rsidR="00831E24" w:rsidRPr="00D0162F" w:rsidRDefault="00831E24" w:rsidP="00A81E02">
            <w:pPr>
              <w:pStyle w:val="TAL"/>
            </w:pPr>
            <w:r w:rsidRPr="00D0162F">
              <w:t>Number of PSCCH RB</w:t>
            </w:r>
          </w:p>
        </w:tc>
        <w:tc>
          <w:tcPr>
            <w:tcW w:w="607" w:type="dxa"/>
            <w:tcBorders>
              <w:top w:val="single" w:sz="4" w:space="0" w:color="auto"/>
              <w:left w:val="single" w:sz="4" w:space="0" w:color="auto"/>
              <w:bottom w:val="single" w:sz="4" w:space="0" w:color="auto"/>
              <w:right w:val="single" w:sz="4" w:space="0" w:color="auto"/>
            </w:tcBorders>
          </w:tcPr>
          <w:p w14:paraId="1106B392"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tcPr>
          <w:p w14:paraId="4923A63B" w14:textId="77777777" w:rsidR="00831E24" w:rsidRPr="00D0162F" w:rsidRDefault="00831E24" w:rsidP="00A81E02">
            <w:pPr>
              <w:pStyle w:val="TAC"/>
              <w:rPr>
                <w:lang w:eastAsia="zh-CN"/>
              </w:rPr>
            </w:pPr>
            <w:r w:rsidRPr="00D0162F">
              <w:rPr>
                <w:lang w:eastAsia="zh-CN"/>
              </w:rPr>
              <w:t>10</w:t>
            </w:r>
          </w:p>
        </w:tc>
      </w:tr>
      <w:tr w:rsidR="00831E24" w:rsidRPr="00D0162F" w14:paraId="625F3DD4"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416B41E1" w14:textId="77777777" w:rsidR="00831E24" w:rsidRPr="00D0162F" w:rsidRDefault="00831E24" w:rsidP="00A81E02">
            <w:pPr>
              <w:pStyle w:val="TAL"/>
            </w:pPr>
            <w:r w:rsidRPr="00D0162F">
              <w:t>Modulation</w:t>
            </w:r>
          </w:p>
        </w:tc>
        <w:tc>
          <w:tcPr>
            <w:tcW w:w="607" w:type="dxa"/>
            <w:tcBorders>
              <w:top w:val="single" w:sz="4" w:space="0" w:color="auto"/>
              <w:left w:val="single" w:sz="4" w:space="0" w:color="auto"/>
              <w:bottom w:val="single" w:sz="4" w:space="0" w:color="auto"/>
              <w:right w:val="single" w:sz="4" w:space="0" w:color="auto"/>
            </w:tcBorders>
          </w:tcPr>
          <w:p w14:paraId="4ACB322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7050AF3A" w14:textId="77777777" w:rsidR="00831E24" w:rsidRPr="00D0162F" w:rsidRDefault="00831E24" w:rsidP="00A81E02">
            <w:pPr>
              <w:pStyle w:val="TAC"/>
              <w:rPr>
                <w:lang w:eastAsia="zh-CN"/>
              </w:rPr>
            </w:pPr>
            <w:r w:rsidRPr="00D0162F">
              <w:rPr>
                <w:lang w:eastAsia="zh-CN"/>
              </w:rPr>
              <w:t>QPSK</w:t>
            </w:r>
          </w:p>
        </w:tc>
      </w:tr>
      <w:tr w:rsidR="00831E24" w:rsidRPr="00D0162F" w14:paraId="49972C51"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7AD3CE4C" w14:textId="77777777" w:rsidR="00831E24" w:rsidRPr="00D0162F" w:rsidRDefault="00831E24" w:rsidP="00A81E02">
            <w:pPr>
              <w:pStyle w:val="TAL"/>
            </w:pPr>
            <w:r w:rsidRPr="00D0162F">
              <w:t>Information Bit Payload (without CRC)</w:t>
            </w:r>
          </w:p>
        </w:tc>
        <w:tc>
          <w:tcPr>
            <w:tcW w:w="607" w:type="dxa"/>
            <w:tcBorders>
              <w:top w:val="single" w:sz="4" w:space="0" w:color="auto"/>
              <w:left w:val="single" w:sz="4" w:space="0" w:color="auto"/>
              <w:bottom w:val="single" w:sz="4" w:space="0" w:color="auto"/>
              <w:right w:val="single" w:sz="4" w:space="0" w:color="auto"/>
            </w:tcBorders>
            <w:hideMark/>
          </w:tcPr>
          <w:p w14:paraId="2A9E231C"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0FB5B96C" w14:textId="77777777" w:rsidR="00831E24" w:rsidRPr="00D0162F" w:rsidRDefault="00831E24" w:rsidP="00A81E02">
            <w:pPr>
              <w:pStyle w:val="TAC"/>
              <w:rPr>
                <w:lang w:eastAsia="zh-CN"/>
              </w:rPr>
            </w:pPr>
            <w:r w:rsidRPr="00D0162F">
              <w:rPr>
                <w:lang w:eastAsia="zh-CN"/>
              </w:rPr>
              <w:t>26</w:t>
            </w:r>
          </w:p>
        </w:tc>
      </w:tr>
      <w:tr w:rsidR="00831E24" w:rsidRPr="00D0162F" w14:paraId="0D346FEC" w14:textId="77777777" w:rsidTr="00A81E02">
        <w:trPr>
          <w:jc w:val="center"/>
        </w:trPr>
        <w:tc>
          <w:tcPr>
            <w:tcW w:w="1158" w:type="dxa"/>
            <w:vMerge w:val="restart"/>
            <w:tcBorders>
              <w:top w:val="single" w:sz="4" w:space="0" w:color="auto"/>
              <w:left w:val="single" w:sz="4" w:space="0" w:color="auto"/>
              <w:bottom w:val="single" w:sz="4" w:space="0" w:color="auto"/>
              <w:right w:val="single" w:sz="4" w:space="0" w:color="auto"/>
            </w:tcBorders>
            <w:vAlign w:val="center"/>
            <w:hideMark/>
          </w:tcPr>
          <w:p w14:paraId="478BEF39" w14:textId="77777777" w:rsidR="00831E24" w:rsidRPr="00D0162F" w:rsidRDefault="00831E24" w:rsidP="00A81E02">
            <w:pPr>
              <w:pStyle w:val="TAL"/>
            </w:pPr>
            <w:r w:rsidRPr="00D0162F">
              <w:t>Information Bit</w:t>
            </w:r>
          </w:p>
        </w:tc>
        <w:tc>
          <w:tcPr>
            <w:tcW w:w="2439" w:type="dxa"/>
            <w:tcBorders>
              <w:top w:val="single" w:sz="4" w:space="0" w:color="auto"/>
              <w:left w:val="single" w:sz="4" w:space="0" w:color="auto"/>
              <w:bottom w:val="single" w:sz="4" w:space="0" w:color="auto"/>
              <w:right w:val="single" w:sz="4" w:space="0" w:color="auto"/>
            </w:tcBorders>
            <w:vAlign w:val="center"/>
          </w:tcPr>
          <w:p w14:paraId="5E6548B4" w14:textId="77777777" w:rsidR="00831E24" w:rsidRPr="00D0162F" w:rsidRDefault="00831E24" w:rsidP="00A81E02">
            <w:pPr>
              <w:pStyle w:val="TAL"/>
            </w:pPr>
            <w:r w:rsidRPr="00D0162F">
              <w:t>Number of DMRS ports</w:t>
            </w:r>
          </w:p>
        </w:tc>
        <w:tc>
          <w:tcPr>
            <w:tcW w:w="607" w:type="dxa"/>
            <w:tcBorders>
              <w:top w:val="single" w:sz="4" w:space="0" w:color="auto"/>
              <w:left w:val="single" w:sz="4" w:space="0" w:color="auto"/>
              <w:bottom w:val="single" w:sz="4" w:space="0" w:color="auto"/>
              <w:right w:val="single" w:sz="4" w:space="0" w:color="auto"/>
            </w:tcBorders>
            <w:vAlign w:val="center"/>
          </w:tcPr>
          <w:p w14:paraId="6EA309E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7FC03EC1" w14:textId="77777777" w:rsidR="00831E24" w:rsidRPr="00D0162F" w:rsidRDefault="00831E24" w:rsidP="00A81E02">
            <w:pPr>
              <w:pStyle w:val="TAC"/>
              <w:rPr>
                <w:lang w:eastAsia="zh-CN"/>
              </w:rPr>
            </w:pPr>
            <w:r w:rsidRPr="00D0162F">
              <w:rPr>
                <w:lang w:eastAsia="zh-CN"/>
              </w:rPr>
              <w:t>0 (1 port)</w:t>
            </w:r>
          </w:p>
        </w:tc>
      </w:tr>
      <w:tr w:rsidR="00831E24" w:rsidRPr="00D0162F" w14:paraId="58C3D75C"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2FB66350"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030CBED8" w14:textId="77777777" w:rsidR="00831E24" w:rsidRPr="00D0162F" w:rsidRDefault="00831E24" w:rsidP="00A81E02">
            <w:pPr>
              <w:pStyle w:val="TAL"/>
            </w:pPr>
            <w:r w:rsidRPr="00D0162F">
              <w:t>Priority</w:t>
            </w:r>
          </w:p>
        </w:tc>
        <w:tc>
          <w:tcPr>
            <w:tcW w:w="607" w:type="dxa"/>
            <w:tcBorders>
              <w:top w:val="single" w:sz="4" w:space="0" w:color="auto"/>
              <w:left w:val="single" w:sz="4" w:space="0" w:color="auto"/>
              <w:bottom w:val="single" w:sz="4" w:space="0" w:color="auto"/>
              <w:right w:val="single" w:sz="4" w:space="0" w:color="auto"/>
            </w:tcBorders>
            <w:vAlign w:val="center"/>
          </w:tcPr>
          <w:p w14:paraId="1B022296"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3BF59E39" w14:textId="77777777" w:rsidR="00831E24" w:rsidRPr="00D0162F" w:rsidRDefault="00831E24" w:rsidP="00A81E02">
            <w:pPr>
              <w:pStyle w:val="TAC"/>
              <w:rPr>
                <w:lang w:eastAsia="zh-CN"/>
              </w:rPr>
            </w:pPr>
            <w:r w:rsidRPr="00D0162F">
              <w:rPr>
                <w:lang w:eastAsia="zh-CN"/>
              </w:rPr>
              <w:t>As set by higher layers</w:t>
            </w:r>
          </w:p>
        </w:tc>
      </w:tr>
      <w:tr w:rsidR="00831E24" w:rsidRPr="00D0162F" w14:paraId="66D3F99D"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6C29B86A"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1794AC1A" w14:textId="77777777" w:rsidR="00831E24" w:rsidRPr="00D0162F" w:rsidRDefault="00831E24" w:rsidP="00A81E02">
            <w:pPr>
              <w:pStyle w:val="TAL"/>
            </w:pPr>
            <w:r w:rsidRPr="00D0162F">
              <w:t>Resource reservation period</w:t>
            </w:r>
          </w:p>
        </w:tc>
        <w:tc>
          <w:tcPr>
            <w:tcW w:w="607" w:type="dxa"/>
            <w:tcBorders>
              <w:top w:val="single" w:sz="4" w:space="0" w:color="auto"/>
              <w:left w:val="single" w:sz="4" w:space="0" w:color="auto"/>
              <w:bottom w:val="single" w:sz="4" w:space="0" w:color="auto"/>
              <w:right w:val="single" w:sz="4" w:space="0" w:color="auto"/>
            </w:tcBorders>
            <w:vAlign w:val="center"/>
          </w:tcPr>
          <w:p w14:paraId="3D9B2302"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039ADB19" w14:textId="77777777" w:rsidR="00831E24" w:rsidRPr="00D0162F" w:rsidRDefault="00831E24" w:rsidP="00A81E02">
            <w:pPr>
              <w:pStyle w:val="TAC"/>
              <w:rPr>
                <w:lang w:eastAsia="zh-CN"/>
              </w:rPr>
            </w:pPr>
            <w:r w:rsidRPr="00D0162F">
              <w:rPr>
                <w:lang w:eastAsia="zh-CN"/>
              </w:rPr>
              <w:t>N/A</w:t>
            </w:r>
          </w:p>
        </w:tc>
      </w:tr>
      <w:tr w:rsidR="00831E24" w:rsidRPr="00D0162F" w14:paraId="12E72034"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6D1BEA54"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62F980BD" w14:textId="77777777" w:rsidR="00831E24" w:rsidRPr="00D0162F" w:rsidRDefault="00831E24" w:rsidP="00A81E02">
            <w:pPr>
              <w:pStyle w:val="TAL"/>
            </w:pPr>
            <w:r w:rsidRPr="00D0162F">
              <w:t>Modulation and coding scheme</w:t>
            </w:r>
          </w:p>
        </w:tc>
        <w:tc>
          <w:tcPr>
            <w:tcW w:w="607" w:type="dxa"/>
            <w:tcBorders>
              <w:top w:val="single" w:sz="4" w:space="0" w:color="auto"/>
              <w:left w:val="single" w:sz="4" w:space="0" w:color="auto"/>
              <w:bottom w:val="single" w:sz="4" w:space="0" w:color="auto"/>
              <w:right w:val="single" w:sz="4" w:space="0" w:color="auto"/>
            </w:tcBorders>
            <w:vAlign w:val="center"/>
          </w:tcPr>
          <w:p w14:paraId="18CCC5F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02D3D035" w14:textId="77777777" w:rsidR="00831E24" w:rsidRPr="00D0162F" w:rsidRDefault="00831E24" w:rsidP="00A81E02">
            <w:pPr>
              <w:pStyle w:val="TAC"/>
              <w:rPr>
                <w:lang w:eastAsia="zh-CN"/>
              </w:rPr>
            </w:pPr>
            <w:r w:rsidRPr="00D0162F">
              <w:rPr>
                <w:lang w:eastAsia="zh-CN"/>
              </w:rPr>
              <w:t>Set as the PSSCH MCS specified in the test</w:t>
            </w:r>
          </w:p>
        </w:tc>
      </w:tr>
      <w:tr w:rsidR="00831E24" w:rsidRPr="00D0162F" w14:paraId="714BAC02"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47CB1F0B"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5672C3A9" w14:textId="77777777" w:rsidR="00831E24" w:rsidRPr="00D0162F" w:rsidRDefault="00831E24" w:rsidP="00A81E02">
            <w:pPr>
              <w:pStyle w:val="TAL"/>
            </w:pPr>
            <w:r w:rsidRPr="00D0162F">
              <w:t>DMRS pattern</w:t>
            </w:r>
          </w:p>
        </w:tc>
        <w:tc>
          <w:tcPr>
            <w:tcW w:w="607" w:type="dxa"/>
            <w:tcBorders>
              <w:top w:val="single" w:sz="4" w:space="0" w:color="auto"/>
              <w:left w:val="single" w:sz="4" w:space="0" w:color="auto"/>
              <w:bottom w:val="single" w:sz="4" w:space="0" w:color="auto"/>
              <w:right w:val="single" w:sz="4" w:space="0" w:color="auto"/>
            </w:tcBorders>
            <w:vAlign w:val="center"/>
          </w:tcPr>
          <w:p w14:paraId="0BC8FBFF"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387811B2" w14:textId="77777777" w:rsidR="00831E24" w:rsidRPr="00D0162F" w:rsidRDefault="00831E24" w:rsidP="00A81E02">
            <w:pPr>
              <w:pStyle w:val="TAC"/>
              <w:rPr>
                <w:lang w:eastAsia="zh-CN"/>
              </w:rPr>
            </w:pPr>
            <w:r w:rsidRPr="00D0162F">
              <w:rPr>
                <w:lang w:eastAsia="zh-CN"/>
              </w:rPr>
              <w:t>0 (2 DMRS)</w:t>
            </w:r>
          </w:p>
        </w:tc>
      </w:tr>
      <w:tr w:rsidR="00831E24" w:rsidRPr="00D0162F" w14:paraId="47DEC715"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7F12BA77"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0C885D3F" w14:textId="77777777" w:rsidR="00831E24" w:rsidRPr="00D0162F" w:rsidRDefault="00831E24" w:rsidP="00A81E02">
            <w:pPr>
              <w:pStyle w:val="TAL"/>
            </w:pPr>
            <w:r w:rsidRPr="00D0162F">
              <w:t>2</w:t>
            </w:r>
            <w:r w:rsidRPr="00D0162F">
              <w:rPr>
                <w:vertAlign w:val="superscript"/>
              </w:rPr>
              <w:t>nd</w:t>
            </w:r>
            <w:r w:rsidRPr="00D0162F">
              <w:t xml:space="preserve"> stage SCI format</w:t>
            </w:r>
          </w:p>
        </w:tc>
        <w:tc>
          <w:tcPr>
            <w:tcW w:w="607" w:type="dxa"/>
            <w:tcBorders>
              <w:top w:val="single" w:sz="4" w:space="0" w:color="auto"/>
              <w:left w:val="single" w:sz="4" w:space="0" w:color="auto"/>
              <w:bottom w:val="single" w:sz="4" w:space="0" w:color="auto"/>
              <w:right w:val="single" w:sz="4" w:space="0" w:color="auto"/>
            </w:tcBorders>
            <w:vAlign w:val="center"/>
          </w:tcPr>
          <w:p w14:paraId="666DF0A8"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2B654C5" w14:textId="77777777" w:rsidR="00831E24" w:rsidRPr="00D0162F" w:rsidRDefault="00831E24" w:rsidP="00A81E02">
            <w:pPr>
              <w:pStyle w:val="TAC"/>
              <w:rPr>
                <w:lang w:eastAsia="zh-CN"/>
              </w:rPr>
            </w:pPr>
            <w:r w:rsidRPr="00D0162F">
              <w:rPr>
                <w:lang w:eastAsia="zh-CN"/>
              </w:rPr>
              <w:t>00 (SCI format 2-A)</w:t>
            </w:r>
          </w:p>
        </w:tc>
      </w:tr>
      <w:tr w:rsidR="00831E24" w:rsidRPr="00D0162F" w14:paraId="276611A7"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48884F57"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305886DC" w14:textId="77777777" w:rsidR="00831E24" w:rsidRPr="00D0162F" w:rsidRDefault="00831E24" w:rsidP="00A81E02">
            <w:pPr>
              <w:pStyle w:val="TAL"/>
            </w:pPr>
            <w:r w:rsidRPr="00D0162F">
              <w:t>Beta offset indicator</w:t>
            </w:r>
          </w:p>
        </w:tc>
        <w:tc>
          <w:tcPr>
            <w:tcW w:w="607" w:type="dxa"/>
            <w:tcBorders>
              <w:top w:val="single" w:sz="4" w:space="0" w:color="auto"/>
              <w:left w:val="single" w:sz="4" w:space="0" w:color="auto"/>
              <w:bottom w:val="single" w:sz="4" w:space="0" w:color="auto"/>
              <w:right w:val="single" w:sz="4" w:space="0" w:color="auto"/>
            </w:tcBorders>
            <w:vAlign w:val="center"/>
          </w:tcPr>
          <w:p w14:paraId="4F3A7FF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124CCD20" w14:textId="77777777" w:rsidR="00831E24" w:rsidRPr="00D0162F" w:rsidRDefault="00831E24" w:rsidP="00A81E02">
            <w:pPr>
              <w:pStyle w:val="TAC"/>
              <w:rPr>
                <w:lang w:eastAsia="zh-CN"/>
              </w:rPr>
            </w:pPr>
            <w:r w:rsidRPr="00D0162F">
              <w:rPr>
                <w:lang w:eastAsia="zh-CN"/>
              </w:rPr>
              <w:t>Set as specified in the test</w:t>
            </w:r>
          </w:p>
        </w:tc>
      </w:tr>
      <w:tr w:rsidR="00831E24" w:rsidRPr="00D0162F" w14:paraId="64D8DC2B"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11C00305"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0E409802" w14:textId="77777777" w:rsidR="00831E24" w:rsidRPr="00D0162F" w:rsidRDefault="00831E24" w:rsidP="00A81E02">
            <w:pPr>
              <w:pStyle w:val="TAL"/>
            </w:pPr>
            <w:r w:rsidRPr="00D0162F">
              <w:t>Frequency resource assignment</w:t>
            </w:r>
          </w:p>
        </w:tc>
        <w:tc>
          <w:tcPr>
            <w:tcW w:w="607" w:type="dxa"/>
            <w:tcBorders>
              <w:top w:val="single" w:sz="4" w:space="0" w:color="auto"/>
              <w:left w:val="single" w:sz="4" w:space="0" w:color="auto"/>
              <w:bottom w:val="single" w:sz="4" w:space="0" w:color="auto"/>
              <w:right w:val="single" w:sz="4" w:space="0" w:color="auto"/>
            </w:tcBorders>
            <w:vAlign w:val="center"/>
          </w:tcPr>
          <w:p w14:paraId="5F143940"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5E532C1" w14:textId="77777777" w:rsidR="00831E24" w:rsidRPr="00D0162F" w:rsidRDefault="00831E24" w:rsidP="00A81E02">
            <w:pPr>
              <w:pStyle w:val="TAC"/>
              <w:rPr>
                <w:lang w:eastAsia="zh-CN"/>
              </w:rPr>
            </w:pPr>
            <w:r w:rsidRPr="00D0162F">
              <w:rPr>
                <w:lang w:eastAsia="zh-CN"/>
              </w:rPr>
              <w:t>Set as per PSSCH RB allocation specific in the test</w:t>
            </w:r>
          </w:p>
        </w:tc>
      </w:tr>
      <w:tr w:rsidR="00831E24" w:rsidRPr="00D0162F" w14:paraId="5B12B47C"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6E835774"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3FBEE451" w14:textId="77777777" w:rsidR="00831E24" w:rsidRPr="00D0162F" w:rsidRDefault="00831E24" w:rsidP="00A81E02">
            <w:pPr>
              <w:pStyle w:val="TAL"/>
            </w:pPr>
            <w:r w:rsidRPr="00D0162F">
              <w:t>Time resource assignment</w:t>
            </w:r>
          </w:p>
        </w:tc>
        <w:tc>
          <w:tcPr>
            <w:tcW w:w="607" w:type="dxa"/>
            <w:tcBorders>
              <w:top w:val="single" w:sz="4" w:space="0" w:color="auto"/>
              <w:left w:val="single" w:sz="4" w:space="0" w:color="auto"/>
              <w:bottom w:val="single" w:sz="4" w:space="0" w:color="auto"/>
              <w:right w:val="single" w:sz="4" w:space="0" w:color="auto"/>
            </w:tcBorders>
            <w:vAlign w:val="center"/>
          </w:tcPr>
          <w:p w14:paraId="1949D5E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40A0275B" w14:textId="77777777" w:rsidR="00831E24" w:rsidRPr="00D0162F" w:rsidRDefault="00831E24" w:rsidP="00A81E02">
            <w:pPr>
              <w:pStyle w:val="TAC"/>
              <w:rPr>
                <w:lang w:eastAsia="zh-CN"/>
              </w:rPr>
            </w:pPr>
            <w:r w:rsidRPr="00D0162F">
              <w:rPr>
                <w:lang w:eastAsia="zh-CN"/>
              </w:rPr>
              <w:t>Set as per PSSCH slot allocation specific in the test</w:t>
            </w:r>
          </w:p>
        </w:tc>
      </w:tr>
      <w:tr w:rsidR="00831E24" w:rsidRPr="00D0162F" w14:paraId="56A49F1B"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77A2DE7F"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3E3EAC17" w14:textId="77777777" w:rsidR="00831E24" w:rsidRPr="00D0162F" w:rsidRDefault="00831E24" w:rsidP="00A81E02">
            <w:pPr>
              <w:pStyle w:val="TAL"/>
            </w:pPr>
            <w:r w:rsidRPr="00D0162F">
              <w:t>Reserved bits</w:t>
            </w:r>
          </w:p>
        </w:tc>
        <w:tc>
          <w:tcPr>
            <w:tcW w:w="607" w:type="dxa"/>
            <w:tcBorders>
              <w:top w:val="single" w:sz="4" w:space="0" w:color="auto"/>
              <w:left w:val="single" w:sz="4" w:space="0" w:color="auto"/>
              <w:bottom w:val="single" w:sz="4" w:space="0" w:color="auto"/>
              <w:right w:val="single" w:sz="4" w:space="0" w:color="auto"/>
            </w:tcBorders>
            <w:vAlign w:val="center"/>
          </w:tcPr>
          <w:p w14:paraId="055CD53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56D2155" w14:textId="77777777" w:rsidR="00831E24" w:rsidRPr="00D0162F" w:rsidRDefault="00831E24" w:rsidP="00A81E02">
            <w:pPr>
              <w:pStyle w:val="TAC"/>
              <w:rPr>
                <w:lang w:eastAsia="zh-CN"/>
              </w:rPr>
            </w:pPr>
            <w:r w:rsidRPr="00D0162F">
              <w:rPr>
                <w:lang w:eastAsia="zh-CN"/>
              </w:rPr>
              <w:t>Set all these bits to 0</w:t>
            </w:r>
          </w:p>
        </w:tc>
      </w:tr>
      <w:tr w:rsidR="00831E24" w:rsidRPr="00D0162F" w14:paraId="169FD002"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478B7DD" w14:textId="77777777" w:rsidR="00831E24" w:rsidRPr="00D0162F" w:rsidRDefault="00831E24" w:rsidP="00A81E02">
            <w:pPr>
              <w:pStyle w:val="TAL"/>
            </w:pPr>
            <w:r w:rsidRPr="00D0162F">
              <w:t>Transport block CRC</w:t>
            </w:r>
          </w:p>
        </w:tc>
        <w:tc>
          <w:tcPr>
            <w:tcW w:w="607" w:type="dxa"/>
            <w:tcBorders>
              <w:top w:val="single" w:sz="4" w:space="0" w:color="auto"/>
              <w:left w:val="single" w:sz="4" w:space="0" w:color="auto"/>
              <w:bottom w:val="single" w:sz="4" w:space="0" w:color="auto"/>
              <w:right w:val="single" w:sz="4" w:space="0" w:color="auto"/>
            </w:tcBorders>
            <w:hideMark/>
          </w:tcPr>
          <w:p w14:paraId="26323FBA"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70C37D03" w14:textId="77777777" w:rsidR="00831E24" w:rsidRPr="00D0162F" w:rsidRDefault="00831E24" w:rsidP="00A81E02">
            <w:pPr>
              <w:pStyle w:val="TAC"/>
              <w:rPr>
                <w:lang w:eastAsia="zh-CN"/>
              </w:rPr>
            </w:pPr>
            <w:r w:rsidRPr="00D0162F">
              <w:rPr>
                <w:lang w:eastAsia="zh-CN"/>
              </w:rPr>
              <w:t>24</w:t>
            </w:r>
          </w:p>
        </w:tc>
      </w:tr>
      <w:tr w:rsidR="00831E24" w:rsidRPr="00D0162F" w14:paraId="659BAC9D"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BFB9035" w14:textId="77777777" w:rsidR="00831E24" w:rsidRPr="00D0162F" w:rsidRDefault="00831E24" w:rsidP="00A81E02">
            <w:pPr>
              <w:pStyle w:val="TAL"/>
            </w:pPr>
            <w:r w:rsidRPr="00D0162F">
              <w:t>Binary Channel Bits (Note 1)</w:t>
            </w:r>
          </w:p>
        </w:tc>
        <w:tc>
          <w:tcPr>
            <w:tcW w:w="607" w:type="dxa"/>
            <w:tcBorders>
              <w:top w:val="single" w:sz="4" w:space="0" w:color="auto"/>
              <w:left w:val="single" w:sz="4" w:space="0" w:color="auto"/>
              <w:bottom w:val="single" w:sz="4" w:space="0" w:color="auto"/>
              <w:right w:val="single" w:sz="4" w:space="0" w:color="auto"/>
            </w:tcBorders>
            <w:hideMark/>
          </w:tcPr>
          <w:p w14:paraId="4CD7EC90"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129B29B4" w14:textId="77777777" w:rsidR="00831E24" w:rsidRPr="00D0162F" w:rsidRDefault="00831E24" w:rsidP="00A81E02">
            <w:pPr>
              <w:pStyle w:val="TAC"/>
              <w:rPr>
                <w:lang w:eastAsia="zh-CN"/>
              </w:rPr>
            </w:pPr>
            <w:r w:rsidRPr="00D0162F">
              <w:rPr>
                <w:lang w:eastAsia="zh-CN"/>
              </w:rPr>
              <w:t xml:space="preserve">360 </w:t>
            </w:r>
          </w:p>
        </w:tc>
      </w:tr>
      <w:tr w:rsidR="00831E24" w:rsidRPr="00D0162F" w14:paraId="17925D54" w14:textId="77777777" w:rsidTr="00A81E02">
        <w:trPr>
          <w:trHeight w:val="325"/>
          <w:jc w:val="center"/>
        </w:trPr>
        <w:tc>
          <w:tcPr>
            <w:tcW w:w="6914" w:type="dxa"/>
            <w:gridSpan w:val="4"/>
            <w:tcBorders>
              <w:top w:val="single" w:sz="4" w:space="0" w:color="auto"/>
              <w:left w:val="single" w:sz="4" w:space="0" w:color="auto"/>
              <w:bottom w:val="single" w:sz="4" w:space="0" w:color="auto"/>
              <w:right w:val="single" w:sz="4" w:space="0" w:color="auto"/>
            </w:tcBorders>
          </w:tcPr>
          <w:p w14:paraId="2039F527" w14:textId="77777777" w:rsidR="00831E24" w:rsidRPr="00D0162F" w:rsidRDefault="00831E24" w:rsidP="00A81E02">
            <w:pPr>
              <w:pStyle w:val="TAN"/>
              <w:rPr>
                <w:rFonts w:cs="Arial"/>
                <w:lang w:eastAsia="zh-TW"/>
              </w:rPr>
            </w:pPr>
            <w:r w:rsidRPr="00D0162F">
              <w:rPr>
                <w:rFonts w:cs="Arial"/>
                <w:lang w:eastAsia="zh-TW"/>
              </w:rPr>
              <w:t>Note 1:</w:t>
            </w:r>
            <w:r w:rsidRPr="00D0162F">
              <w:rPr>
                <w:rFonts w:cs="Arial"/>
                <w:lang w:eastAsia="zh-TW"/>
              </w:rPr>
              <w:tab/>
              <w:t>Binary channel bits calculated under assumption of 2 CP-OFDM symbols per subframe.</w:t>
            </w:r>
          </w:p>
          <w:p w14:paraId="6A7EA525" w14:textId="77777777" w:rsidR="00831E24" w:rsidRPr="00D0162F" w:rsidRDefault="00831E24" w:rsidP="00A81E02">
            <w:pPr>
              <w:pStyle w:val="TAN"/>
              <w:rPr>
                <w:rFonts w:eastAsia="PMingLiU"/>
                <w:kern w:val="2"/>
                <w:sz w:val="20"/>
                <w:lang w:eastAsia="zh-TW"/>
              </w:rPr>
            </w:pPr>
            <w:bookmarkStart w:id="558" w:name="_Hlk55382739"/>
            <w:r w:rsidRPr="00D0162F">
              <w:rPr>
                <w:rFonts w:cs="Arial"/>
                <w:lang w:eastAsia="zh-TW"/>
              </w:rPr>
              <w:t>Note 2:</w:t>
            </w:r>
            <w:r w:rsidRPr="00D0162F">
              <w:rPr>
                <w:rFonts w:cs="Arial"/>
                <w:lang w:eastAsia="zh-TW"/>
              </w:rPr>
              <w:tab/>
              <w:t>Channel bandwidth depends on test configuration</w:t>
            </w:r>
            <w:bookmarkEnd w:id="558"/>
            <w:r w:rsidRPr="00D0162F">
              <w:rPr>
                <w:rFonts w:cs="Arial"/>
                <w:lang w:eastAsia="zh-TW"/>
              </w:rPr>
              <w:t>.</w:t>
            </w:r>
          </w:p>
        </w:tc>
      </w:tr>
    </w:tbl>
    <w:p w14:paraId="65130DAB" w14:textId="77777777" w:rsidR="00831E24" w:rsidRPr="00D0162F" w:rsidRDefault="00831E24" w:rsidP="00831E24"/>
    <w:p w14:paraId="27005521" w14:textId="77777777" w:rsidR="00831E24" w:rsidRPr="00D0162F" w:rsidRDefault="00831E24" w:rsidP="00831E24">
      <w:pPr>
        <w:pStyle w:val="TH"/>
        <w:rPr>
          <w:kern w:val="2"/>
          <w:szCs w:val="22"/>
          <w:lang w:eastAsia="zh-CN"/>
        </w:rPr>
      </w:pPr>
      <w:r w:rsidRPr="00D0162F">
        <w:t>Table A.11.3-2: PSSCH Reference Measurement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607"/>
        <w:gridCol w:w="2710"/>
      </w:tblGrid>
      <w:tr w:rsidR="00831E24" w:rsidRPr="00D0162F" w14:paraId="443E83CC"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52CE9E11" w14:textId="77777777" w:rsidR="00831E24" w:rsidRPr="00D0162F" w:rsidRDefault="00831E24" w:rsidP="00A81E02">
            <w:pPr>
              <w:pStyle w:val="TAH"/>
              <w:rPr>
                <w:kern w:val="2"/>
                <w:lang w:eastAsia="zh-CN"/>
              </w:rPr>
            </w:pPr>
            <w:r w:rsidRPr="00D0162F">
              <w:rPr>
                <w:kern w:val="2"/>
                <w:lang w:eastAsia="zh-CN"/>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5B92CC2A" w14:textId="77777777" w:rsidR="00831E24" w:rsidRPr="00D0162F" w:rsidRDefault="00831E24" w:rsidP="00A81E02">
            <w:pPr>
              <w:pStyle w:val="TAH"/>
              <w:rPr>
                <w:kern w:val="2"/>
                <w:lang w:eastAsia="zh-CN"/>
              </w:rPr>
            </w:pPr>
            <w:r w:rsidRPr="00D0162F">
              <w:rPr>
                <w:kern w:val="2"/>
                <w:lang w:eastAsia="zh-CN"/>
              </w:rPr>
              <w:t>Unit</w:t>
            </w:r>
          </w:p>
        </w:tc>
        <w:tc>
          <w:tcPr>
            <w:tcW w:w="2710" w:type="dxa"/>
            <w:tcBorders>
              <w:top w:val="single" w:sz="4" w:space="0" w:color="auto"/>
              <w:left w:val="single" w:sz="4" w:space="0" w:color="auto"/>
              <w:bottom w:val="single" w:sz="4" w:space="0" w:color="auto"/>
              <w:right w:val="single" w:sz="4" w:space="0" w:color="auto"/>
            </w:tcBorders>
            <w:vAlign w:val="center"/>
            <w:hideMark/>
          </w:tcPr>
          <w:p w14:paraId="29AF46DE" w14:textId="77777777" w:rsidR="00831E24" w:rsidRPr="00D0162F" w:rsidRDefault="00831E24" w:rsidP="00A81E02">
            <w:pPr>
              <w:pStyle w:val="TAH"/>
              <w:rPr>
                <w:kern w:val="2"/>
                <w:lang w:eastAsia="zh-CN"/>
              </w:rPr>
            </w:pPr>
            <w:r w:rsidRPr="00D0162F">
              <w:rPr>
                <w:kern w:val="2"/>
                <w:lang w:eastAsia="zh-CN"/>
              </w:rPr>
              <w:t>Value</w:t>
            </w:r>
          </w:p>
        </w:tc>
      </w:tr>
      <w:tr w:rsidR="00831E24" w:rsidRPr="00D0162F" w14:paraId="0729B4F3" w14:textId="77777777" w:rsidTr="00A81E02">
        <w:trPr>
          <w:trHeight w:val="96"/>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D52F816" w14:textId="77777777" w:rsidR="00831E24" w:rsidRPr="00D0162F" w:rsidRDefault="00831E24" w:rsidP="00A81E02">
            <w:pPr>
              <w:pStyle w:val="TAL"/>
            </w:pPr>
            <w:r w:rsidRPr="00D0162F">
              <w:t>Reference channel</w:t>
            </w:r>
          </w:p>
        </w:tc>
        <w:tc>
          <w:tcPr>
            <w:tcW w:w="607" w:type="dxa"/>
            <w:tcBorders>
              <w:top w:val="single" w:sz="4" w:space="0" w:color="auto"/>
              <w:left w:val="single" w:sz="4" w:space="0" w:color="auto"/>
              <w:bottom w:val="single" w:sz="4" w:space="0" w:color="auto"/>
              <w:right w:val="single" w:sz="4" w:space="0" w:color="auto"/>
            </w:tcBorders>
            <w:vAlign w:val="center"/>
          </w:tcPr>
          <w:p w14:paraId="630428B3"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319A4A86" w14:textId="77777777" w:rsidR="00831E24" w:rsidRPr="00D0162F" w:rsidRDefault="00831E24" w:rsidP="00A81E02">
            <w:pPr>
              <w:pStyle w:val="TAC"/>
            </w:pPr>
            <w:r w:rsidRPr="00D0162F">
              <w:t>CD.1A HD</w:t>
            </w:r>
          </w:p>
        </w:tc>
      </w:tr>
      <w:tr w:rsidR="00831E24" w:rsidRPr="00D0162F" w14:paraId="1047767E" w14:textId="77777777" w:rsidTr="00A81E02">
        <w:trPr>
          <w:trHeight w:val="96"/>
          <w:jc w:val="center"/>
        </w:trPr>
        <w:tc>
          <w:tcPr>
            <w:tcW w:w="3772" w:type="dxa"/>
            <w:tcBorders>
              <w:top w:val="single" w:sz="4" w:space="0" w:color="auto"/>
              <w:left w:val="single" w:sz="4" w:space="0" w:color="auto"/>
              <w:bottom w:val="single" w:sz="4" w:space="0" w:color="auto"/>
              <w:right w:val="single" w:sz="4" w:space="0" w:color="auto"/>
            </w:tcBorders>
            <w:vAlign w:val="center"/>
          </w:tcPr>
          <w:p w14:paraId="660F7F94" w14:textId="77777777" w:rsidR="00831E24" w:rsidRPr="00D0162F" w:rsidRDefault="00831E24" w:rsidP="00A81E02">
            <w:pPr>
              <w:pStyle w:val="TAL"/>
              <w:rPr>
                <w:rFonts w:cs="Arial"/>
              </w:rPr>
            </w:pPr>
            <w:r w:rsidRPr="00D0162F">
              <w:rPr>
                <w:rFonts w:cs="Arial"/>
              </w:rPr>
              <w:t>Sidelink transmission mode</w:t>
            </w:r>
          </w:p>
        </w:tc>
        <w:tc>
          <w:tcPr>
            <w:tcW w:w="607" w:type="dxa"/>
            <w:tcBorders>
              <w:top w:val="single" w:sz="4" w:space="0" w:color="auto"/>
              <w:left w:val="single" w:sz="4" w:space="0" w:color="auto"/>
              <w:bottom w:val="single" w:sz="4" w:space="0" w:color="auto"/>
              <w:right w:val="single" w:sz="4" w:space="0" w:color="auto"/>
            </w:tcBorders>
            <w:vAlign w:val="center"/>
          </w:tcPr>
          <w:p w14:paraId="7B9E3E88"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tcPr>
          <w:p w14:paraId="00D1EB95" w14:textId="77777777" w:rsidR="00831E24" w:rsidRPr="00D0162F" w:rsidRDefault="00831E24" w:rsidP="00A81E02">
            <w:pPr>
              <w:pStyle w:val="TAC"/>
            </w:pPr>
            <w:r w:rsidRPr="00D0162F">
              <w:t>2</w:t>
            </w:r>
          </w:p>
        </w:tc>
      </w:tr>
      <w:tr w:rsidR="00831E24" w:rsidRPr="00D0162F" w14:paraId="6A3248A5"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0997E91" w14:textId="77777777" w:rsidR="00831E24" w:rsidRPr="00D0162F" w:rsidRDefault="00831E24" w:rsidP="00A81E02">
            <w:pPr>
              <w:pStyle w:val="TAL"/>
            </w:pPr>
            <w:r w:rsidRPr="00D0162F">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B9947E5" w14:textId="77777777" w:rsidR="00831E24" w:rsidRPr="00D0162F" w:rsidRDefault="00831E24" w:rsidP="00A81E02">
            <w:pPr>
              <w:pStyle w:val="TAC"/>
            </w:pPr>
            <w:r w:rsidRPr="00D0162F">
              <w:t>MHz</w:t>
            </w:r>
          </w:p>
        </w:tc>
        <w:tc>
          <w:tcPr>
            <w:tcW w:w="2710" w:type="dxa"/>
            <w:tcBorders>
              <w:top w:val="single" w:sz="4" w:space="0" w:color="auto"/>
              <w:left w:val="single" w:sz="4" w:space="0" w:color="auto"/>
              <w:bottom w:val="single" w:sz="4" w:space="0" w:color="auto"/>
              <w:right w:val="single" w:sz="4" w:space="0" w:color="auto"/>
            </w:tcBorders>
            <w:vAlign w:val="center"/>
            <w:hideMark/>
          </w:tcPr>
          <w:p w14:paraId="0267FBC4" w14:textId="77777777" w:rsidR="00831E24" w:rsidRPr="00D0162F" w:rsidRDefault="00831E24" w:rsidP="00A81E02">
            <w:pPr>
              <w:pStyle w:val="TAC"/>
            </w:pPr>
            <w:r w:rsidRPr="00D0162F">
              <w:t>Note1</w:t>
            </w:r>
          </w:p>
        </w:tc>
      </w:tr>
      <w:tr w:rsidR="00831E24" w:rsidRPr="00D0162F" w14:paraId="0F682982"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619D5DC" w14:textId="77777777" w:rsidR="00831E24" w:rsidRPr="00D0162F" w:rsidRDefault="00831E24" w:rsidP="00A81E02">
            <w:pPr>
              <w:pStyle w:val="TAL"/>
            </w:pPr>
            <w:r w:rsidRPr="00D0162F">
              <w:t>Allocated PSSCH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482E2353"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D0E0F27" w14:textId="77777777" w:rsidR="00831E24" w:rsidRPr="00D0162F" w:rsidRDefault="00831E24" w:rsidP="00A81E02">
            <w:pPr>
              <w:pStyle w:val="TAC"/>
              <w:rPr>
                <w:lang w:eastAsia="zh-CN"/>
              </w:rPr>
            </w:pPr>
            <w:r w:rsidRPr="00D0162F">
              <w:t>10</w:t>
            </w:r>
          </w:p>
        </w:tc>
      </w:tr>
      <w:tr w:rsidR="00831E24" w:rsidRPr="00D0162F" w14:paraId="7A30CD78"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A0D07A4" w14:textId="77777777" w:rsidR="00831E24" w:rsidRPr="00D0162F" w:rsidRDefault="00831E24" w:rsidP="00A81E02">
            <w:pPr>
              <w:pStyle w:val="TAL"/>
            </w:pPr>
            <w:r w:rsidRPr="00D0162F">
              <w:t>Number of PSSCH symbols per slot</w:t>
            </w:r>
          </w:p>
        </w:tc>
        <w:tc>
          <w:tcPr>
            <w:tcW w:w="607" w:type="dxa"/>
            <w:tcBorders>
              <w:top w:val="single" w:sz="4" w:space="0" w:color="auto"/>
              <w:left w:val="single" w:sz="4" w:space="0" w:color="auto"/>
              <w:bottom w:val="single" w:sz="4" w:space="0" w:color="auto"/>
              <w:right w:val="single" w:sz="4" w:space="0" w:color="auto"/>
            </w:tcBorders>
            <w:vAlign w:val="center"/>
          </w:tcPr>
          <w:p w14:paraId="50EAE6E2"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EA850CE" w14:textId="77777777" w:rsidR="00831E24" w:rsidRPr="00D0162F" w:rsidRDefault="00831E24" w:rsidP="00A81E02">
            <w:pPr>
              <w:pStyle w:val="TAC"/>
              <w:rPr>
                <w:lang w:eastAsia="zh-CN"/>
              </w:rPr>
            </w:pPr>
            <w:r w:rsidRPr="00D0162F">
              <w:t>10</w:t>
            </w:r>
          </w:p>
        </w:tc>
      </w:tr>
      <w:tr w:rsidR="00831E24" w:rsidRPr="00D0162F" w14:paraId="2BC86A7C"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3D475E3E" w14:textId="77777777" w:rsidR="00831E24" w:rsidRPr="00D0162F" w:rsidRDefault="00831E24" w:rsidP="00A81E02">
            <w:pPr>
              <w:pStyle w:val="TAL"/>
            </w:pPr>
            <w:r w:rsidRPr="00D0162F">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75F74EDB"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B991BB3" w14:textId="77777777" w:rsidR="00831E24" w:rsidRPr="00D0162F" w:rsidRDefault="00831E24" w:rsidP="00A81E02">
            <w:pPr>
              <w:pStyle w:val="TAC"/>
            </w:pPr>
            <w:r w:rsidRPr="00D0162F">
              <w:t>QPSK</w:t>
            </w:r>
          </w:p>
        </w:tc>
      </w:tr>
      <w:tr w:rsidR="00831E24" w:rsidRPr="00D0162F" w14:paraId="41D49355"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42A9E353" w14:textId="77777777" w:rsidR="00831E24" w:rsidRPr="00D0162F" w:rsidRDefault="00831E24" w:rsidP="00A81E02">
            <w:pPr>
              <w:pStyle w:val="TAL"/>
            </w:pPr>
            <w:r w:rsidRPr="00D0162F">
              <w:t>Target Code Rate</w:t>
            </w:r>
          </w:p>
        </w:tc>
        <w:tc>
          <w:tcPr>
            <w:tcW w:w="607" w:type="dxa"/>
            <w:tcBorders>
              <w:top w:val="single" w:sz="4" w:space="0" w:color="auto"/>
              <w:left w:val="single" w:sz="4" w:space="0" w:color="auto"/>
              <w:bottom w:val="single" w:sz="4" w:space="0" w:color="auto"/>
              <w:right w:val="single" w:sz="4" w:space="0" w:color="auto"/>
            </w:tcBorders>
            <w:vAlign w:val="center"/>
          </w:tcPr>
          <w:p w14:paraId="0A82BD8C"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4AE67E5" w14:textId="77777777" w:rsidR="00831E24" w:rsidRPr="00D0162F" w:rsidRDefault="00831E24" w:rsidP="00A81E02">
            <w:pPr>
              <w:pStyle w:val="TAC"/>
              <w:rPr>
                <w:lang w:eastAsia="zh-CN"/>
              </w:rPr>
            </w:pPr>
            <w:r w:rsidRPr="00D0162F">
              <w:t>1/3</w:t>
            </w:r>
          </w:p>
        </w:tc>
      </w:tr>
      <w:tr w:rsidR="00831E24" w:rsidRPr="00D0162F" w14:paraId="7DA1B9F1"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1325073D" w14:textId="77777777" w:rsidR="00831E24" w:rsidRPr="00D0162F" w:rsidRDefault="00831E24" w:rsidP="00A81E02">
            <w:pPr>
              <w:pStyle w:val="TAL"/>
            </w:pPr>
            <w:r w:rsidRPr="00D0162F">
              <w:t>Information Bit Payload (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0E935D18"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46672275" w14:textId="77777777" w:rsidR="00831E24" w:rsidRPr="00D0162F" w:rsidRDefault="00831E24" w:rsidP="00A81E02">
            <w:pPr>
              <w:pStyle w:val="TAC"/>
            </w:pPr>
            <w:r w:rsidRPr="00D0162F">
              <w:t>672</w:t>
            </w:r>
          </w:p>
        </w:tc>
      </w:tr>
      <w:tr w:rsidR="00831E24" w:rsidRPr="00D0162F" w14:paraId="43986284"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406751C8" w14:textId="77777777" w:rsidR="00831E24" w:rsidRPr="00D0162F" w:rsidRDefault="00831E24" w:rsidP="00A81E02">
            <w:pPr>
              <w:pStyle w:val="TAL"/>
            </w:pPr>
            <w:r w:rsidRPr="00D0162F">
              <w:t>Transport block CRC</w:t>
            </w:r>
          </w:p>
        </w:tc>
        <w:tc>
          <w:tcPr>
            <w:tcW w:w="607" w:type="dxa"/>
            <w:tcBorders>
              <w:top w:val="single" w:sz="4" w:space="0" w:color="auto"/>
              <w:left w:val="single" w:sz="4" w:space="0" w:color="auto"/>
              <w:bottom w:val="single" w:sz="4" w:space="0" w:color="auto"/>
              <w:right w:val="single" w:sz="4" w:space="0" w:color="auto"/>
            </w:tcBorders>
            <w:vAlign w:val="center"/>
            <w:hideMark/>
          </w:tcPr>
          <w:p w14:paraId="56B9299D"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187E6293" w14:textId="77777777" w:rsidR="00831E24" w:rsidRPr="00D0162F" w:rsidRDefault="00831E24" w:rsidP="00A81E02">
            <w:pPr>
              <w:pStyle w:val="TAC"/>
              <w:rPr>
                <w:lang w:eastAsia="zh-CN"/>
              </w:rPr>
            </w:pPr>
            <w:r w:rsidRPr="00D0162F">
              <w:t>24</w:t>
            </w:r>
          </w:p>
        </w:tc>
      </w:tr>
      <w:tr w:rsidR="00831E24" w:rsidRPr="00D0162F" w14:paraId="74D13EB2"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tcPr>
          <w:p w14:paraId="480835DF" w14:textId="77777777" w:rsidR="00831E24" w:rsidRPr="00D0162F" w:rsidRDefault="00831E24" w:rsidP="00A81E02">
            <w:pPr>
              <w:pStyle w:val="TAL"/>
            </w:pPr>
            <w:r w:rsidRPr="00D0162F">
              <w:rPr>
                <w:rFonts w:cs="Arial"/>
              </w:rPr>
              <w:t>Number of PSSCH HARQ re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7E0796A2"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tcPr>
          <w:p w14:paraId="042AB0E7" w14:textId="77777777" w:rsidR="00831E24" w:rsidRPr="00D0162F" w:rsidRDefault="00831E24" w:rsidP="00A81E02">
            <w:pPr>
              <w:pStyle w:val="TAC"/>
            </w:pPr>
            <w:r w:rsidRPr="00D0162F">
              <w:rPr>
                <w:rFonts w:cs="Arial"/>
              </w:rPr>
              <w:t>0</w:t>
            </w:r>
          </w:p>
        </w:tc>
      </w:tr>
      <w:tr w:rsidR="00831E24" w:rsidRPr="00D0162F" w14:paraId="7588DFA6"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1A5F1606" w14:textId="77777777" w:rsidR="00831E24" w:rsidRPr="00D0162F" w:rsidRDefault="00831E24" w:rsidP="00A81E02">
            <w:pPr>
              <w:pStyle w:val="TAL"/>
            </w:pPr>
            <w:r w:rsidRPr="00D0162F">
              <w:t>Binary Channel Bits</w:t>
            </w:r>
          </w:p>
        </w:tc>
        <w:tc>
          <w:tcPr>
            <w:tcW w:w="607" w:type="dxa"/>
            <w:tcBorders>
              <w:top w:val="single" w:sz="4" w:space="0" w:color="auto"/>
              <w:left w:val="single" w:sz="4" w:space="0" w:color="auto"/>
              <w:bottom w:val="single" w:sz="4" w:space="0" w:color="auto"/>
              <w:right w:val="single" w:sz="4" w:space="0" w:color="auto"/>
            </w:tcBorders>
            <w:vAlign w:val="center"/>
            <w:hideMark/>
          </w:tcPr>
          <w:p w14:paraId="4CDC9243"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44E3E304" w14:textId="77777777" w:rsidR="00831E24" w:rsidRPr="00D0162F" w:rsidRDefault="00831E24" w:rsidP="00A81E02">
            <w:pPr>
              <w:pStyle w:val="TAC"/>
              <w:rPr>
                <w:lang w:eastAsia="zh-CN"/>
              </w:rPr>
            </w:pPr>
            <w:r w:rsidRPr="00D0162F">
              <w:rPr>
                <w:lang w:eastAsia="zh-CN"/>
              </w:rPr>
              <w:t>2160</w:t>
            </w:r>
          </w:p>
        </w:tc>
      </w:tr>
      <w:tr w:rsidR="00831E24" w:rsidRPr="00D0162F" w14:paraId="6460EA45" w14:textId="77777777" w:rsidTr="00A81E02">
        <w:trPr>
          <w:jc w:val="center"/>
        </w:trPr>
        <w:tc>
          <w:tcPr>
            <w:tcW w:w="7089" w:type="dxa"/>
            <w:gridSpan w:val="3"/>
            <w:tcBorders>
              <w:top w:val="single" w:sz="4" w:space="0" w:color="auto"/>
              <w:left w:val="single" w:sz="4" w:space="0" w:color="auto"/>
              <w:bottom w:val="single" w:sz="4" w:space="0" w:color="auto"/>
              <w:right w:val="single" w:sz="4" w:space="0" w:color="auto"/>
            </w:tcBorders>
          </w:tcPr>
          <w:p w14:paraId="1EF8E349" w14:textId="77777777" w:rsidR="00831E24" w:rsidRPr="00D0162F" w:rsidRDefault="00831E24" w:rsidP="00A81E02">
            <w:pPr>
              <w:pStyle w:val="TAN"/>
              <w:rPr>
                <w:rFonts w:cs="Arial"/>
                <w:lang w:eastAsia="zh-TW"/>
              </w:rPr>
            </w:pPr>
            <w:r w:rsidRPr="00D0162F">
              <w:rPr>
                <w:rFonts w:cs="Arial"/>
                <w:lang w:eastAsia="zh-TW"/>
              </w:rPr>
              <w:t>Note 1:</w:t>
            </w:r>
            <w:r w:rsidRPr="00D0162F">
              <w:rPr>
                <w:rFonts w:cs="Arial"/>
                <w:lang w:eastAsia="zh-TW"/>
              </w:rPr>
              <w:tab/>
              <w:t>Channel bandwidth depends on test configuration.</w:t>
            </w:r>
          </w:p>
          <w:p w14:paraId="4D342449" w14:textId="77777777" w:rsidR="00831E24" w:rsidRPr="00D0162F" w:rsidRDefault="00831E24" w:rsidP="00A81E02">
            <w:pPr>
              <w:pStyle w:val="TAN"/>
            </w:pPr>
            <w:r w:rsidRPr="00D0162F">
              <w:rPr>
                <w:rFonts w:cs="Arial"/>
                <w:lang w:eastAsia="zh-TW"/>
              </w:rPr>
              <w:t>Note 2:</w:t>
            </w:r>
            <w:r w:rsidRPr="00D0162F">
              <w:rPr>
                <w:rFonts w:cs="Arial"/>
                <w:lang w:eastAsia="zh-TW"/>
              </w:rPr>
              <w:tab/>
              <w:t>2nd state SCI and PSFCH are not allocated per slot.</w:t>
            </w:r>
          </w:p>
        </w:tc>
      </w:tr>
    </w:tbl>
    <w:p w14:paraId="3E41F247" w14:textId="77777777" w:rsidR="00831E24" w:rsidRPr="00D0162F" w:rsidRDefault="00831E24" w:rsidP="00AB67FA"/>
    <w:p w14:paraId="69D9C488" w14:textId="77777777" w:rsidR="0041350C" w:rsidRPr="00D0162F" w:rsidRDefault="0041350C" w:rsidP="006D441D">
      <w:pPr>
        <w:rPr>
          <w:rFonts w:ascii="Arial" w:hAnsi="Arial"/>
          <w:sz w:val="36"/>
        </w:rPr>
      </w:pPr>
      <w:r w:rsidRPr="00D0162F">
        <w:br w:type="page"/>
      </w:r>
    </w:p>
    <w:p w14:paraId="3F799B50" w14:textId="77777777" w:rsidR="00874C5E" w:rsidRPr="00D0162F" w:rsidRDefault="00874C5E" w:rsidP="00874C5E">
      <w:pPr>
        <w:pStyle w:val="Heading1"/>
      </w:pPr>
      <w:r w:rsidRPr="00D0162F">
        <w:lastRenderedPageBreak/>
        <w:t>A.12</w:t>
      </w:r>
      <w:r w:rsidRPr="00D0162F">
        <w:tab/>
        <w:t>Discovery Burst Transmission Window configuration under CCA</w:t>
      </w:r>
    </w:p>
    <w:p w14:paraId="37480F47" w14:textId="77777777" w:rsidR="00874C5E" w:rsidRPr="00D0162F" w:rsidRDefault="00874C5E" w:rsidP="00874C5E">
      <w:pPr>
        <w:pStyle w:val="Heading2"/>
      </w:pPr>
      <w:r w:rsidRPr="00D0162F">
        <w:t>A.12.1</w:t>
      </w:r>
      <w:r w:rsidRPr="00D0162F">
        <w:tab/>
        <w:t>DBT Window pattern 1: DBT Window period = 20 ms with DBT Window duration = 1 ms</w:t>
      </w:r>
    </w:p>
    <w:p w14:paraId="627EDEA6" w14:textId="77777777" w:rsidR="00874C5E" w:rsidRPr="00D0162F" w:rsidRDefault="00874C5E" w:rsidP="00874C5E">
      <w:pPr>
        <w:pStyle w:val="TH"/>
      </w:pPr>
      <w:r w:rsidRPr="00D0162F">
        <w:t>Table A.12.1-1: DBT.1: DBT Window Pattern 1 for DBT Window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874C5E" w:rsidRPr="00D0162F" w14:paraId="44A14E1A"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38306790" w14:textId="77777777" w:rsidR="00874C5E" w:rsidRPr="00D0162F" w:rsidRDefault="00874C5E" w:rsidP="00A81E02">
            <w:pPr>
              <w:pStyle w:val="TAH"/>
            </w:pPr>
            <w:r w:rsidRPr="00D0162F">
              <w:t>SMTC Parameters</w:t>
            </w:r>
          </w:p>
        </w:tc>
        <w:tc>
          <w:tcPr>
            <w:tcW w:w="2693" w:type="dxa"/>
            <w:tcBorders>
              <w:top w:val="single" w:sz="4" w:space="0" w:color="auto"/>
              <w:left w:val="single" w:sz="4" w:space="0" w:color="auto"/>
              <w:bottom w:val="single" w:sz="4" w:space="0" w:color="auto"/>
              <w:right w:val="single" w:sz="4" w:space="0" w:color="auto"/>
            </w:tcBorders>
            <w:hideMark/>
          </w:tcPr>
          <w:p w14:paraId="3401D050" w14:textId="77777777" w:rsidR="00874C5E" w:rsidRPr="00D0162F" w:rsidRDefault="00874C5E" w:rsidP="00A81E02">
            <w:pPr>
              <w:pStyle w:val="TAH"/>
            </w:pPr>
            <w:r w:rsidRPr="00D0162F">
              <w:t>Values</w:t>
            </w:r>
          </w:p>
        </w:tc>
      </w:tr>
      <w:tr w:rsidR="00874C5E" w:rsidRPr="00D0162F" w14:paraId="26720326"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7B3E0865" w14:textId="77777777" w:rsidR="00874C5E" w:rsidRPr="00D0162F" w:rsidRDefault="00874C5E" w:rsidP="00A81E02">
            <w:pPr>
              <w:pStyle w:val="TAL"/>
            </w:pPr>
            <w:r w:rsidRPr="00D0162F">
              <w:t>Discovery burst transmission window periodicity</w:t>
            </w:r>
          </w:p>
        </w:tc>
        <w:tc>
          <w:tcPr>
            <w:tcW w:w="2693" w:type="dxa"/>
            <w:tcBorders>
              <w:top w:val="single" w:sz="4" w:space="0" w:color="auto"/>
              <w:left w:val="single" w:sz="4" w:space="0" w:color="auto"/>
              <w:bottom w:val="single" w:sz="4" w:space="0" w:color="auto"/>
              <w:right w:val="single" w:sz="4" w:space="0" w:color="auto"/>
            </w:tcBorders>
            <w:hideMark/>
          </w:tcPr>
          <w:p w14:paraId="15D4F970" w14:textId="77777777" w:rsidR="00874C5E" w:rsidRPr="00D0162F" w:rsidRDefault="00874C5E" w:rsidP="00A81E02">
            <w:pPr>
              <w:pStyle w:val="TAL"/>
            </w:pPr>
            <w:r w:rsidRPr="00D0162F">
              <w:t>20 ms</w:t>
            </w:r>
          </w:p>
        </w:tc>
      </w:tr>
      <w:tr w:rsidR="00874C5E" w:rsidRPr="00D0162F" w14:paraId="6FF8F228"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7EEF8AE3" w14:textId="77777777" w:rsidR="00874C5E" w:rsidRPr="00D0162F" w:rsidRDefault="00874C5E" w:rsidP="00A81E02">
            <w:pPr>
              <w:pStyle w:val="TAL"/>
            </w:pPr>
            <w:r w:rsidRPr="00D0162F">
              <w:t>Discovery burst transmission window offset</w:t>
            </w:r>
          </w:p>
        </w:tc>
        <w:tc>
          <w:tcPr>
            <w:tcW w:w="2693" w:type="dxa"/>
            <w:tcBorders>
              <w:top w:val="single" w:sz="4" w:space="0" w:color="auto"/>
              <w:left w:val="single" w:sz="4" w:space="0" w:color="auto"/>
              <w:bottom w:val="single" w:sz="4" w:space="0" w:color="auto"/>
              <w:right w:val="single" w:sz="4" w:space="0" w:color="auto"/>
            </w:tcBorders>
            <w:hideMark/>
          </w:tcPr>
          <w:p w14:paraId="46B02E9C" w14:textId="77777777" w:rsidR="00874C5E" w:rsidRPr="00D0162F" w:rsidRDefault="00874C5E" w:rsidP="00A81E02">
            <w:pPr>
              <w:pStyle w:val="TAL"/>
            </w:pPr>
            <w:r w:rsidRPr="00D0162F">
              <w:t>0 ms</w:t>
            </w:r>
          </w:p>
        </w:tc>
      </w:tr>
      <w:tr w:rsidR="00874C5E" w:rsidRPr="00D0162F" w14:paraId="2A782A9F"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3C6EE06B" w14:textId="77777777" w:rsidR="00874C5E" w:rsidRPr="00D0162F" w:rsidRDefault="00874C5E" w:rsidP="00A81E02">
            <w:pPr>
              <w:pStyle w:val="TAL"/>
            </w:pPr>
            <w:r w:rsidRPr="00D0162F">
              <w:t xml:space="preserve">Discovery burst transmission window duration </w:t>
            </w:r>
          </w:p>
        </w:tc>
        <w:tc>
          <w:tcPr>
            <w:tcW w:w="2693" w:type="dxa"/>
            <w:tcBorders>
              <w:top w:val="single" w:sz="4" w:space="0" w:color="auto"/>
              <w:left w:val="single" w:sz="4" w:space="0" w:color="auto"/>
              <w:bottom w:val="single" w:sz="4" w:space="0" w:color="auto"/>
              <w:right w:val="single" w:sz="4" w:space="0" w:color="auto"/>
            </w:tcBorders>
            <w:hideMark/>
          </w:tcPr>
          <w:p w14:paraId="04A43454" w14:textId="77777777" w:rsidR="00874C5E" w:rsidRPr="00D0162F" w:rsidRDefault="00874C5E" w:rsidP="00A81E02">
            <w:pPr>
              <w:pStyle w:val="TAL"/>
            </w:pPr>
            <w:r w:rsidRPr="00D0162F">
              <w:t>1 ms</w:t>
            </w:r>
          </w:p>
        </w:tc>
      </w:tr>
    </w:tbl>
    <w:p w14:paraId="5F07E0C3" w14:textId="219F3A36" w:rsidR="00874C5E" w:rsidRPr="00D0162F" w:rsidRDefault="005D1F03" w:rsidP="00123772">
      <w:pPr>
        <w:pStyle w:val="Heading1"/>
      </w:pPr>
      <w:r w:rsidRPr="00D0162F">
        <w:t>A.13</w:t>
      </w:r>
      <w:r w:rsidRPr="00D0162F">
        <w:tab/>
      </w:r>
      <w:r w:rsidRPr="00D0162F">
        <w:rPr>
          <w:snapToGrid w:val="0"/>
        </w:rPr>
        <w:t>Channel bandwidth (CBW) configurations</w:t>
      </w:r>
    </w:p>
    <w:p w14:paraId="1C934567" w14:textId="77777777" w:rsidR="005D1F03" w:rsidRPr="00D0162F" w:rsidRDefault="005D1F03" w:rsidP="005D1F03">
      <w:pPr>
        <w:pStyle w:val="Heading2"/>
      </w:pPr>
      <w:r w:rsidRPr="00D0162F">
        <w:t>A.13.1</w:t>
      </w:r>
      <w:r w:rsidRPr="00D0162F">
        <w:tab/>
      </w:r>
      <w:r w:rsidRPr="00D0162F">
        <w:rPr>
          <w:snapToGrid w:val="0"/>
        </w:rPr>
        <w:t>DL UE specific CBW</w:t>
      </w:r>
    </w:p>
    <w:p w14:paraId="58DA4726" w14:textId="77777777" w:rsidR="005D1F03" w:rsidRPr="00D0162F" w:rsidRDefault="005D1F03" w:rsidP="005D1F03">
      <w:pPr>
        <w:pStyle w:val="TH"/>
      </w:pPr>
      <w:r w:rsidRPr="00D0162F">
        <w:t>Table A.13.1-1: DL CBW patterns for UE specific CBW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777"/>
        <w:gridCol w:w="2391"/>
        <w:gridCol w:w="2610"/>
      </w:tblGrid>
      <w:tr w:rsidR="005D1F03" w:rsidRPr="00D0162F" w14:paraId="03F2057E"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48E868A0" w14:textId="77777777" w:rsidR="005D1F03" w:rsidRPr="00D0162F" w:rsidRDefault="005D1F03" w:rsidP="00610F89">
            <w:pPr>
              <w:pStyle w:val="TAH"/>
              <w:spacing w:line="256" w:lineRule="auto"/>
            </w:pPr>
            <w:r w:rsidRPr="00D0162F">
              <w:t>BWP Parameters</w:t>
            </w:r>
          </w:p>
        </w:tc>
        <w:tc>
          <w:tcPr>
            <w:tcW w:w="777" w:type="dxa"/>
            <w:tcBorders>
              <w:top w:val="single" w:sz="4" w:space="0" w:color="auto"/>
              <w:left w:val="single" w:sz="4" w:space="0" w:color="auto"/>
              <w:bottom w:val="single" w:sz="4" w:space="0" w:color="auto"/>
              <w:right w:val="single" w:sz="4" w:space="0" w:color="auto"/>
            </w:tcBorders>
          </w:tcPr>
          <w:p w14:paraId="1702AA94" w14:textId="77777777" w:rsidR="005D1F03" w:rsidRPr="00D0162F" w:rsidRDefault="005D1F03" w:rsidP="00610F89">
            <w:pPr>
              <w:pStyle w:val="TAH"/>
              <w:spacing w:line="256" w:lineRule="auto"/>
            </w:pPr>
            <w:r w:rsidRPr="00D0162F">
              <w:t>Unit</w:t>
            </w:r>
          </w:p>
        </w:tc>
        <w:tc>
          <w:tcPr>
            <w:tcW w:w="5001" w:type="dxa"/>
            <w:gridSpan w:val="2"/>
            <w:tcBorders>
              <w:top w:val="single" w:sz="4" w:space="0" w:color="auto"/>
              <w:left w:val="single" w:sz="4" w:space="0" w:color="auto"/>
              <w:bottom w:val="single" w:sz="4" w:space="0" w:color="auto"/>
              <w:right w:val="single" w:sz="4" w:space="0" w:color="auto"/>
            </w:tcBorders>
          </w:tcPr>
          <w:p w14:paraId="5C56AB2F" w14:textId="77777777" w:rsidR="005D1F03" w:rsidRPr="00D0162F" w:rsidRDefault="005D1F03" w:rsidP="00610F89">
            <w:pPr>
              <w:pStyle w:val="TAH"/>
              <w:spacing w:line="256" w:lineRule="auto"/>
            </w:pPr>
            <w:r w:rsidRPr="00D0162F">
              <w:t>Values</w:t>
            </w:r>
          </w:p>
        </w:tc>
      </w:tr>
      <w:tr w:rsidR="005D1F03" w:rsidRPr="00D0162F" w14:paraId="1F45BD9B"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76C956F6" w14:textId="77777777" w:rsidR="005D1F03" w:rsidRPr="00D0162F" w:rsidRDefault="005D1F03" w:rsidP="00610F89">
            <w:pPr>
              <w:pStyle w:val="TAL"/>
            </w:pPr>
            <w:r w:rsidRPr="00D0162F">
              <w:rPr>
                <w:lang w:eastAsia="zh-CN"/>
              </w:rPr>
              <w:t>Reference CBW</w:t>
            </w:r>
          </w:p>
        </w:tc>
        <w:tc>
          <w:tcPr>
            <w:tcW w:w="777" w:type="dxa"/>
            <w:tcBorders>
              <w:top w:val="single" w:sz="4" w:space="0" w:color="auto"/>
              <w:left w:val="single" w:sz="4" w:space="0" w:color="auto"/>
              <w:bottom w:val="single" w:sz="4" w:space="0" w:color="auto"/>
              <w:right w:val="single" w:sz="4" w:space="0" w:color="auto"/>
            </w:tcBorders>
          </w:tcPr>
          <w:p w14:paraId="251A114E" w14:textId="77777777" w:rsidR="005D1F03" w:rsidRPr="00D0162F" w:rsidRDefault="005D1F03" w:rsidP="00610F89">
            <w:pPr>
              <w:pStyle w:val="TAL"/>
              <w:rPr>
                <w:lang w:eastAsia="zh-CN"/>
              </w:rPr>
            </w:pPr>
          </w:p>
        </w:tc>
        <w:tc>
          <w:tcPr>
            <w:tcW w:w="2391" w:type="dxa"/>
            <w:tcBorders>
              <w:top w:val="single" w:sz="4" w:space="0" w:color="auto"/>
              <w:left w:val="single" w:sz="4" w:space="0" w:color="auto"/>
              <w:bottom w:val="single" w:sz="4" w:space="0" w:color="auto"/>
              <w:right w:val="single" w:sz="4" w:space="0" w:color="auto"/>
            </w:tcBorders>
          </w:tcPr>
          <w:p w14:paraId="7416B393" w14:textId="77777777" w:rsidR="005D1F03" w:rsidRPr="00D0162F" w:rsidRDefault="005D1F03" w:rsidP="00610F89">
            <w:pPr>
              <w:pStyle w:val="TAL"/>
              <w:rPr>
                <w:lang w:eastAsia="zh-CN"/>
              </w:rPr>
            </w:pPr>
            <w:r w:rsidRPr="00D0162F">
              <w:rPr>
                <w:lang w:eastAsia="zh-CN"/>
              </w:rPr>
              <w:t>DLCBW.1.1</w:t>
            </w:r>
          </w:p>
        </w:tc>
        <w:tc>
          <w:tcPr>
            <w:tcW w:w="2610" w:type="dxa"/>
            <w:tcBorders>
              <w:top w:val="single" w:sz="4" w:space="0" w:color="auto"/>
              <w:left w:val="single" w:sz="4" w:space="0" w:color="auto"/>
              <w:bottom w:val="single" w:sz="4" w:space="0" w:color="auto"/>
              <w:right w:val="single" w:sz="4" w:space="0" w:color="auto"/>
            </w:tcBorders>
          </w:tcPr>
          <w:p w14:paraId="25F4113B" w14:textId="77777777" w:rsidR="005D1F03" w:rsidRPr="00D0162F" w:rsidRDefault="005D1F03" w:rsidP="00610F89">
            <w:pPr>
              <w:pStyle w:val="TAL"/>
              <w:rPr>
                <w:lang w:eastAsia="zh-CN"/>
              </w:rPr>
            </w:pPr>
            <w:r w:rsidRPr="00D0162F">
              <w:rPr>
                <w:lang w:eastAsia="zh-CN"/>
              </w:rPr>
              <w:t>DLCBW.1.2</w:t>
            </w:r>
          </w:p>
        </w:tc>
      </w:tr>
      <w:tr w:rsidR="005D1F03" w:rsidRPr="00D0162F" w14:paraId="2BB0309A"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5187AD7D" w14:textId="77777777" w:rsidR="005D1F03" w:rsidRPr="00D0162F" w:rsidRDefault="005D1F03" w:rsidP="00610F89">
            <w:pPr>
              <w:pStyle w:val="TAL"/>
            </w:pPr>
            <w:r w:rsidRPr="00D0162F">
              <w:t>OffsetToCarrier</w:t>
            </w:r>
          </w:p>
        </w:tc>
        <w:tc>
          <w:tcPr>
            <w:tcW w:w="777" w:type="dxa"/>
            <w:tcBorders>
              <w:top w:val="single" w:sz="4" w:space="0" w:color="auto"/>
              <w:left w:val="single" w:sz="4" w:space="0" w:color="auto"/>
              <w:bottom w:val="single" w:sz="4" w:space="0" w:color="auto"/>
              <w:right w:val="single" w:sz="4" w:space="0" w:color="auto"/>
            </w:tcBorders>
          </w:tcPr>
          <w:p w14:paraId="5D176781"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65EAAA8F" w14:textId="1ED93911" w:rsidR="005D1F03" w:rsidRPr="00D0162F" w:rsidRDefault="0087372D" w:rsidP="00610F89">
            <w:pPr>
              <w:pStyle w:val="TAL"/>
              <w:rPr>
                <w:lang w:eastAsia="zh-CN"/>
              </w:rPr>
            </w:pPr>
            <w:r w:rsidRPr="00D0162F">
              <w:t>RB</w:t>
            </w:r>
            <w:r w:rsidRPr="00D0162F">
              <w:rPr>
                <w:vertAlign w:val="subscript"/>
              </w:rPr>
              <w:t>y</w:t>
            </w:r>
            <w:r w:rsidRPr="00D0162F">
              <w:t xml:space="preserve"> </w:t>
            </w:r>
            <w:r w:rsidRPr="00D0162F">
              <w:rPr>
                <w:vertAlign w:val="superscript"/>
              </w:rPr>
              <w:t>Note 2</w:t>
            </w:r>
          </w:p>
        </w:tc>
        <w:tc>
          <w:tcPr>
            <w:tcW w:w="2610" w:type="dxa"/>
            <w:tcBorders>
              <w:top w:val="single" w:sz="4" w:space="0" w:color="auto"/>
              <w:left w:val="single" w:sz="4" w:space="0" w:color="auto"/>
              <w:bottom w:val="single" w:sz="4" w:space="0" w:color="auto"/>
              <w:right w:val="single" w:sz="4" w:space="0" w:color="auto"/>
            </w:tcBorders>
          </w:tcPr>
          <w:p w14:paraId="769E22F6" w14:textId="77777777" w:rsidR="005D1F03" w:rsidRPr="00D0162F" w:rsidRDefault="005D1F03" w:rsidP="00610F89">
            <w:pPr>
              <w:pStyle w:val="TAL"/>
              <w:rPr>
                <w:lang w:eastAsia="zh-CN"/>
              </w:rPr>
            </w:pPr>
            <w:r w:rsidRPr="00D0162F">
              <w:t>RB</w:t>
            </w:r>
            <w:r w:rsidRPr="00D0162F">
              <w:rPr>
                <w:vertAlign w:val="subscript"/>
              </w:rPr>
              <w:t>x</w:t>
            </w:r>
            <w:r w:rsidRPr="00D0162F">
              <w:t xml:space="preserve"> </w:t>
            </w:r>
            <w:r w:rsidRPr="00D0162F">
              <w:rPr>
                <w:vertAlign w:val="superscript"/>
              </w:rPr>
              <w:t>Note 1</w:t>
            </w:r>
          </w:p>
        </w:tc>
      </w:tr>
      <w:tr w:rsidR="005D1F03" w:rsidRPr="00D0162F" w14:paraId="4FA8DF7A"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214559E4" w14:textId="77777777" w:rsidR="005D1F03" w:rsidRPr="00D0162F" w:rsidRDefault="005D1F03" w:rsidP="00610F89">
            <w:pPr>
              <w:pStyle w:val="TAL"/>
            </w:pPr>
            <w:r w:rsidRPr="00D0162F">
              <w:t>carrierBandwidth</w:t>
            </w:r>
          </w:p>
        </w:tc>
        <w:tc>
          <w:tcPr>
            <w:tcW w:w="777" w:type="dxa"/>
            <w:tcBorders>
              <w:top w:val="single" w:sz="4" w:space="0" w:color="auto"/>
              <w:left w:val="single" w:sz="4" w:space="0" w:color="auto"/>
              <w:bottom w:val="single" w:sz="4" w:space="0" w:color="auto"/>
              <w:right w:val="single" w:sz="4" w:space="0" w:color="auto"/>
            </w:tcBorders>
          </w:tcPr>
          <w:p w14:paraId="7C96406A"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2B321261" w14:textId="77777777" w:rsidR="005D1F03" w:rsidRPr="00D0162F" w:rsidRDefault="005D1F03" w:rsidP="00610F89">
            <w:pPr>
              <w:pStyle w:val="TAL"/>
              <w:rPr>
                <w:lang w:eastAsia="zh-CN"/>
              </w:rPr>
            </w:pPr>
            <w:r w:rsidRPr="00D0162F">
              <w:rPr>
                <w:lang w:eastAsia="zh-CN"/>
              </w:rPr>
              <w:t>Same as RF channel defined in each test</w:t>
            </w:r>
          </w:p>
        </w:tc>
        <w:tc>
          <w:tcPr>
            <w:tcW w:w="2610" w:type="dxa"/>
            <w:tcBorders>
              <w:top w:val="single" w:sz="4" w:space="0" w:color="auto"/>
              <w:left w:val="single" w:sz="4" w:space="0" w:color="auto"/>
              <w:bottom w:val="single" w:sz="4" w:space="0" w:color="auto"/>
              <w:right w:val="single" w:sz="4" w:space="0" w:color="auto"/>
            </w:tcBorders>
          </w:tcPr>
          <w:p w14:paraId="3AF7CE0F" w14:textId="77777777" w:rsidR="005D1F03" w:rsidRPr="00D0162F" w:rsidRDefault="005D1F03" w:rsidP="00610F89">
            <w:pPr>
              <w:pStyle w:val="TAL"/>
              <w:rPr>
                <w:lang w:eastAsia="zh-CN"/>
              </w:rPr>
            </w:pPr>
            <w:r w:rsidRPr="00D0162F">
              <w:rPr>
                <w:lang w:eastAsia="zh-CN"/>
              </w:rPr>
              <w:t>Same as RF channel defined in each test</w:t>
            </w:r>
          </w:p>
        </w:tc>
      </w:tr>
      <w:tr w:rsidR="005D1F03" w:rsidRPr="00D0162F" w14:paraId="304EC90C" w14:textId="77777777" w:rsidTr="00610F89">
        <w:trPr>
          <w:jc w:val="center"/>
        </w:trPr>
        <w:tc>
          <w:tcPr>
            <w:tcW w:w="7567" w:type="dxa"/>
            <w:gridSpan w:val="4"/>
            <w:tcBorders>
              <w:top w:val="single" w:sz="4" w:space="0" w:color="auto"/>
              <w:left w:val="single" w:sz="4" w:space="0" w:color="auto"/>
              <w:bottom w:val="single" w:sz="4" w:space="0" w:color="auto"/>
              <w:right w:val="single" w:sz="4" w:space="0" w:color="auto"/>
            </w:tcBorders>
          </w:tcPr>
          <w:p w14:paraId="6BA7B1E9" w14:textId="77777777" w:rsidR="005D1F03" w:rsidRPr="00D0162F" w:rsidRDefault="005D1F03" w:rsidP="00610F89">
            <w:pPr>
              <w:pStyle w:val="TAN"/>
            </w:pPr>
            <w:r w:rsidRPr="00D0162F">
              <w:rPr>
                <w:lang w:eastAsia="zh-CN"/>
              </w:rPr>
              <w:t>Note 1:</w:t>
            </w:r>
            <w:r w:rsidRPr="00D0162F">
              <w:rPr>
                <w:lang w:eastAsia="zh-CN"/>
              </w:rPr>
              <w:tab/>
            </w:r>
            <w:r w:rsidRPr="00D0162F">
              <w:t>RB</w:t>
            </w:r>
            <w:r w:rsidRPr="00D0162F">
              <w:rPr>
                <w:vertAlign w:val="subscript"/>
              </w:rPr>
              <w:t xml:space="preserve">x </w:t>
            </w:r>
            <w:r w:rsidRPr="00D0162F">
              <w:t>is offset in frequency domain between Point A (lowest subcarrier of common RB 0) and the lowest usable subcarrier on this carrier. Note that RB</w:t>
            </w:r>
            <w:r w:rsidRPr="00D0162F">
              <w:rPr>
                <w:vertAlign w:val="subscript"/>
              </w:rPr>
              <w:t>x</w:t>
            </w:r>
            <w:r w:rsidRPr="00D0162F">
              <w:t xml:space="preserve"> has to be within the CBW of BS.</w:t>
            </w:r>
          </w:p>
          <w:p w14:paraId="1C9236D8" w14:textId="1B612D36" w:rsidR="00BF3D03" w:rsidRPr="00D0162F" w:rsidRDefault="00BF3D03" w:rsidP="00610F89">
            <w:pPr>
              <w:pStyle w:val="TAN"/>
            </w:pPr>
            <w:r w:rsidRPr="00D0162F">
              <w:rPr>
                <w:lang w:eastAsia="zh-CN"/>
              </w:rPr>
              <w:t>Note 2:</w:t>
            </w:r>
            <w:r w:rsidRPr="00D0162F">
              <w:rPr>
                <w:lang w:eastAsia="zh-CN"/>
              </w:rPr>
              <w:tab/>
            </w:r>
            <w:r w:rsidRPr="00D0162F">
              <w:t>RB</w:t>
            </w:r>
            <w:r w:rsidRPr="00D0162F">
              <w:rPr>
                <w:vertAlign w:val="subscript"/>
                <w:lang w:eastAsia="zh-CN"/>
              </w:rPr>
              <w:t>y</w:t>
            </w:r>
            <w:r w:rsidRPr="00D0162F">
              <w:rPr>
                <w:vertAlign w:val="subscript"/>
              </w:rPr>
              <w:t xml:space="preserve"> </w:t>
            </w:r>
            <w:r w:rsidRPr="00D0162F">
              <w:t>is offset in frequency domain between Point A (lowest subcarrier of common RB 0) and the lowest usable subcarrier on this carrier. Note that RB</w:t>
            </w:r>
            <w:r w:rsidRPr="00D0162F">
              <w:rPr>
                <w:vertAlign w:val="subscript"/>
              </w:rPr>
              <w:t>y</w:t>
            </w:r>
            <w:r w:rsidRPr="00D0162F">
              <w:t xml:space="preserve"> has to be within the CBW of BS and different with RB</w:t>
            </w:r>
            <w:r w:rsidRPr="00D0162F">
              <w:rPr>
                <w:vertAlign w:val="subscript"/>
              </w:rPr>
              <w:t>x</w:t>
            </w:r>
            <w:r w:rsidRPr="00D0162F">
              <w:t xml:space="preserve">, </w:t>
            </w:r>
            <w:r w:rsidRPr="00D0162F">
              <w:rPr>
                <w:lang w:eastAsia="zh-CN"/>
              </w:rPr>
              <w:t>and</w:t>
            </w:r>
            <w:r w:rsidRPr="00D0162F">
              <w:t xml:space="preserve"> CBW should </w:t>
            </w:r>
            <w:r w:rsidRPr="00D0162F">
              <w:rPr>
                <w:lang w:eastAsia="zh-CN"/>
              </w:rPr>
              <w:t>i</w:t>
            </w:r>
            <w:r w:rsidRPr="00D0162F">
              <w:t>nclude SSB and CORESET#0.</w:t>
            </w:r>
          </w:p>
        </w:tc>
      </w:tr>
    </w:tbl>
    <w:p w14:paraId="59839D43" w14:textId="77777777" w:rsidR="005D1F03" w:rsidRPr="00D0162F" w:rsidRDefault="005D1F03" w:rsidP="005D1F03">
      <w:pPr>
        <w:pStyle w:val="Heading2"/>
      </w:pPr>
      <w:r w:rsidRPr="00D0162F">
        <w:t>A.13.2</w:t>
      </w:r>
      <w:r w:rsidRPr="00D0162F">
        <w:tab/>
        <w:t>UL</w:t>
      </w:r>
      <w:r w:rsidRPr="00D0162F">
        <w:rPr>
          <w:snapToGrid w:val="0"/>
        </w:rPr>
        <w:t xml:space="preserve"> UE specific CBW</w:t>
      </w:r>
    </w:p>
    <w:p w14:paraId="2934ED41" w14:textId="77777777" w:rsidR="005D1F03" w:rsidRPr="00D0162F" w:rsidRDefault="005D1F03" w:rsidP="005D1F03">
      <w:pPr>
        <w:pStyle w:val="TH"/>
      </w:pPr>
      <w:r w:rsidRPr="00D0162F">
        <w:t>Table A.13.2-1: UL CBW patterns for UE specific CBW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777"/>
        <w:gridCol w:w="2391"/>
        <w:gridCol w:w="2610"/>
      </w:tblGrid>
      <w:tr w:rsidR="005D1F03" w:rsidRPr="00D0162F" w14:paraId="235E0A5D"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6E7EAF40" w14:textId="77777777" w:rsidR="005D1F03" w:rsidRPr="00D0162F" w:rsidRDefault="005D1F03" w:rsidP="00610F89">
            <w:pPr>
              <w:pStyle w:val="TAH"/>
              <w:spacing w:line="256" w:lineRule="auto"/>
            </w:pPr>
            <w:r w:rsidRPr="00D0162F">
              <w:t>BWP Parameters</w:t>
            </w:r>
          </w:p>
        </w:tc>
        <w:tc>
          <w:tcPr>
            <w:tcW w:w="777" w:type="dxa"/>
            <w:tcBorders>
              <w:top w:val="single" w:sz="4" w:space="0" w:color="auto"/>
              <w:left w:val="single" w:sz="4" w:space="0" w:color="auto"/>
              <w:bottom w:val="single" w:sz="4" w:space="0" w:color="auto"/>
              <w:right w:val="single" w:sz="4" w:space="0" w:color="auto"/>
            </w:tcBorders>
          </w:tcPr>
          <w:p w14:paraId="0D1625E3" w14:textId="77777777" w:rsidR="005D1F03" w:rsidRPr="00D0162F" w:rsidRDefault="005D1F03" w:rsidP="00610F89">
            <w:pPr>
              <w:pStyle w:val="TAH"/>
              <w:spacing w:line="256" w:lineRule="auto"/>
            </w:pPr>
            <w:r w:rsidRPr="00D0162F">
              <w:t>Unit</w:t>
            </w:r>
          </w:p>
        </w:tc>
        <w:tc>
          <w:tcPr>
            <w:tcW w:w="5001" w:type="dxa"/>
            <w:gridSpan w:val="2"/>
            <w:tcBorders>
              <w:top w:val="single" w:sz="4" w:space="0" w:color="auto"/>
              <w:left w:val="single" w:sz="4" w:space="0" w:color="auto"/>
              <w:bottom w:val="single" w:sz="4" w:space="0" w:color="auto"/>
              <w:right w:val="single" w:sz="4" w:space="0" w:color="auto"/>
            </w:tcBorders>
          </w:tcPr>
          <w:p w14:paraId="25B81DDA" w14:textId="77777777" w:rsidR="005D1F03" w:rsidRPr="00D0162F" w:rsidRDefault="005D1F03" w:rsidP="00610F89">
            <w:pPr>
              <w:pStyle w:val="TAH"/>
              <w:spacing w:line="256" w:lineRule="auto"/>
            </w:pPr>
            <w:r w:rsidRPr="00D0162F">
              <w:t>Values</w:t>
            </w:r>
          </w:p>
        </w:tc>
      </w:tr>
      <w:tr w:rsidR="005D1F03" w:rsidRPr="00D0162F" w14:paraId="2548C0EC"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69C06747" w14:textId="77777777" w:rsidR="005D1F03" w:rsidRPr="00D0162F" w:rsidRDefault="005D1F03" w:rsidP="00610F89">
            <w:pPr>
              <w:pStyle w:val="TAL"/>
            </w:pPr>
            <w:r w:rsidRPr="00D0162F">
              <w:rPr>
                <w:lang w:eastAsia="zh-CN"/>
              </w:rPr>
              <w:t>Reference CBW</w:t>
            </w:r>
          </w:p>
        </w:tc>
        <w:tc>
          <w:tcPr>
            <w:tcW w:w="777" w:type="dxa"/>
            <w:tcBorders>
              <w:top w:val="single" w:sz="4" w:space="0" w:color="auto"/>
              <w:left w:val="single" w:sz="4" w:space="0" w:color="auto"/>
              <w:bottom w:val="single" w:sz="4" w:space="0" w:color="auto"/>
              <w:right w:val="single" w:sz="4" w:space="0" w:color="auto"/>
            </w:tcBorders>
          </w:tcPr>
          <w:p w14:paraId="1546F24D" w14:textId="77777777" w:rsidR="005D1F03" w:rsidRPr="00D0162F" w:rsidRDefault="005D1F03" w:rsidP="00610F89">
            <w:pPr>
              <w:pStyle w:val="TAL"/>
              <w:rPr>
                <w:lang w:eastAsia="zh-CN"/>
              </w:rPr>
            </w:pPr>
          </w:p>
        </w:tc>
        <w:tc>
          <w:tcPr>
            <w:tcW w:w="2391" w:type="dxa"/>
            <w:tcBorders>
              <w:top w:val="single" w:sz="4" w:space="0" w:color="auto"/>
              <w:left w:val="single" w:sz="4" w:space="0" w:color="auto"/>
              <w:bottom w:val="single" w:sz="4" w:space="0" w:color="auto"/>
              <w:right w:val="single" w:sz="4" w:space="0" w:color="auto"/>
            </w:tcBorders>
          </w:tcPr>
          <w:p w14:paraId="5DCA2FD7" w14:textId="77777777" w:rsidR="005D1F03" w:rsidRPr="00D0162F" w:rsidRDefault="005D1F03" w:rsidP="00610F89">
            <w:pPr>
              <w:pStyle w:val="TAL"/>
              <w:rPr>
                <w:lang w:eastAsia="zh-CN"/>
              </w:rPr>
            </w:pPr>
            <w:r w:rsidRPr="00D0162F">
              <w:rPr>
                <w:lang w:eastAsia="zh-CN"/>
              </w:rPr>
              <w:t>ULCBW.1.1</w:t>
            </w:r>
          </w:p>
        </w:tc>
        <w:tc>
          <w:tcPr>
            <w:tcW w:w="2610" w:type="dxa"/>
            <w:tcBorders>
              <w:top w:val="single" w:sz="4" w:space="0" w:color="auto"/>
              <w:left w:val="single" w:sz="4" w:space="0" w:color="auto"/>
              <w:bottom w:val="single" w:sz="4" w:space="0" w:color="auto"/>
              <w:right w:val="single" w:sz="4" w:space="0" w:color="auto"/>
            </w:tcBorders>
          </w:tcPr>
          <w:p w14:paraId="309A29F7" w14:textId="77777777" w:rsidR="005D1F03" w:rsidRPr="00D0162F" w:rsidRDefault="005D1F03" w:rsidP="00610F89">
            <w:pPr>
              <w:pStyle w:val="TAL"/>
              <w:rPr>
                <w:lang w:eastAsia="zh-CN"/>
              </w:rPr>
            </w:pPr>
            <w:r w:rsidRPr="00D0162F">
              <w:rPr>
                <w:lang w:eastAsia="zh-CN"/>
              </w:rPr>
              <w:t>ULCBW.1.2</w:t>
            </w:r>
          </w:p>
        </w:tc>
      </w:tr>
      <w:tr w:rsidR="005D1F03" w:rsidRPr="00D0162F" w14:paraId="5753F81E"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731DEF8E" w14:textId="77777777" w:rsidR="005D1F03" w:rsidRPr="00D0162F" w:rsidRDefault="005D1F03" w:rsidP="00610F89">
            <w:pPr>
              <w:pStyle w:val="TAL"/>
            </w:pPr>
            <w:r w:rsidRPr="00D0162F">
              <w:t>OffsetToCarrier</w:t>
            </w:r>
          </w:p>
        </w:tc>
        <w:tc>
          <w:tcPr>
            <w:tcW w:w="777" w:type="dxa"/>
            <w:tcBorders>
              <w:top w:val="single" w:sz="4" w:space="0" w:color="auto"/>
              <w:left w:val="single" w:sz="4" w:space="0" w:color="auto"/>
              <w:bottom w:val="single" w:sz="4" w:space="0" w:color="auto"/>
              <w:right w:val="single" w:sz="4" w:space="0" w:color="auto"/>
            </w:tcBorders>
          </w:tcPr>
          <w:p w14:paraId="5E7C01E9"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56623411" w14:textId="0E6F04FD" w:rsidR="005D1F03" w:rsidRPr="00D0162F" w:rsidRDefault="00A66268" w:rsidP="00610F89">
            <w:pPr>
              <w:pStyle w:val="TAL"/>
              <w:rPr>
                <w:lang w:eastAsia="zh-CN"/>
              </w:rPr>
            </w:pPr>
            <w:r w:rsidRPr="00D0162F">
              <w:t>RB</w:t>
            </w:r>
            <w:r w:rsidRPr="00D0162F">
              <w:rPr>
                <w:vertAlign w:val="subscript"/>
              </w:rPr>
              <w:t>y</w:t>
            </w:r>
            <w:r w:rsidRPr="00D0162F">
              <w:t xml:space="preserve"> </w:t>
            </w:r>
            <w:r w:rsidRPr="00D0162F">
              <w:rPr>
                <w:vertAlign w:val="superscript"/>
              </w:rPr>
              <w:t>Note 2</w:t>
            </w:r>
          </w:p>
        </w:tc>
        <w:tc>
          <w:tcPr>
            <w:tcW w:w="2610" w:type="dxa"/>
            <w:tcBorders>
              <w:top w:val="single" w:sz="4" w:space="0" w:color="auto"/>
              <w:left w:val="single" w:sz="4" w:space="0" w:color="auto"/>
              <w:bottom w:val="single" w:sz="4" w:space="0" w:color="auto"/>
              <w:right w:val="single" w:sz="4" w:space="0" w:color="auto"/>
            </w:tcBorders>
          </w:tcPr>
          <w:p w14:paraId="107443A6" w14:textId="77777777" w:rsidR="005D1F03" w:rsidRPr="00D0162F" w:rsidRDefault="005D1F03" w:rsidP="00610F89">
            <w:pPr>
              <w:pStyle w:val="TAL"/>
              <w:rPr>
                <w:lang w:eastAsia="zh-CN"/>
              </w:rPr>
            </w:pPr>
            <w:r w:rsidRPr="00D0162F">
              <w:t>RB</w:t>
            </w:r>
            <w:r w:rsidRPr="00D0162F">
              <w:rPr>
                <w:vertAlign w:val="subscript"/>
              </w:rPr>
              <w:t>x</w:t>
            </w:r>
            <w:r w:rsidRPr="00D0162F">
              <w:t xml:space="preserve"> </w:t>
            </w:r>
            <w:r w:rsidRPr="00D0162F">
              <w:rPr>
                <w:vertAlign w:val="superscript"/>
              </w:rPr>
              <w:t>Note 1</w:t>
            </w:r>
          </w:p>
        </w:tc>
      </w:tr>
      <w:tr w:rsidR="005D1F03" w:rsidRPr="00D0162F" w14:paraId="0981B583"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4B62754F" w14:textId="77777777" w:rsidR="005D1F03" w:rsidRPr="00D0162F" w:rsidRDefault="005D1F03" w:rsidP="00610F89">
            <w:pPr>
              <w:pStyle w:val="TAL"/>
            </w:pPr>
            <w:r w:rsidRPr="00D0162F">
              <w:t>carrierBandwidth</w:t>
            </w:r>
          </w:p>
        </w:tc>
        <w:tc>
          <w:tcPr>
            <w:tcW w:w="777" w:type="dxa"/>
            <w:tcBorders>
              <w:top w:val="single" w:sz="4" w:space="0" w:color="auto"/>
              <w:left w:val="single" w:sz="4" w:space="0" w:color="auto"/>
              <w:bottom w:val="single" w:sz="4" w:space="0" w:color="auto"/>
              <w:right w:val="single" w:sz="4" w:space="0" w:color="auto"/>
            </w:tcBorders>
          </w:tcPr>
          <w:p w14:paraId="1B3B2C72"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4824D599" w14:textId="77777777" w:rsidR="005D1F03" w:rsidRPr="00D0162F" w:rsidRDefault="005D1F03" w:rsidP="00610F89">
            <w:pPr>
              <w:pStyle w:val="TAL"/>
              <w:rPr>
                <w:lang w:eastAsia="zh-CN"/>
              </w:rPr>
            </w:pPr>
            <w:r w:rsidRPr="00D0162F">
              <w:rPr>
                <w:lang w:eastAsia="zh-CN"/>
              </w:rPr>
              <w:t>Same as RF channel defined in each test</w:t>
            </w:r>
          </w:p>
        </w:tc>
        <w:tc>
          <w:tcPr>
            <w:tcW w:w="2610" w:type="dxa"/>
            <w:tcBorders>
              <w:top w:val="single" w:sz="4" w:space="0" w:color="auto"/>
              <w:left w:val="single" w:sz="4" w:space="0" w:color="auto"/>
              <w:bottom w:val="single" w:sz="4" w:space="0" w:color="auto"/>
              <w:right w:val="single" w:sz="4" w:space="0" w:color="auto"/>
            </w:tcBorders>
          </w:tcPr>
          <w:p w14:paraId="482333A9" w14:textId="77777777" w:rsidR="005D1F03" w:rsidRPr="00D0162F" w:rsidRDefault="005D1F03" w:rsidP="00610F89">
            <w:pPr>
              <w:pStyle w:val="TAL"/>
              <w:rPr>
                <w:lang w:eastAsia="zh-CN"/>
              </w:rPr>
            </w:pPr>
            <w:r w:rsidRPr="00D0162F">
              <w:rPr>
                <w:lang w:eastAsia="zh-CN"/>
              </w:rPr>
              <w:t>Same as RF channel defined in each test</w:t>
            </w:r>
          </w:p>
        </w:tc>
      </w:tr>
      <w:tr w:rsidR="005D1F03" w:rsidRPr="00D0162F" w14:paraId="062C6421" w14:textId="77777777" w:rsidTr="00610F89">
        <w:trPr>
          <w:jc w:val="center"/>
        </w:trPr>
        <w:tc>
          <w:tcPr>
            <w:tcW w:w="7567" w:type="dxa"/>
            <w:gridSpan w:val="4"/>
            <w:tcBorders>
              <w:top w:val="single" w:sz="4" w:space="0" w:color="auto"/>
              <w:left w:val="single" w:sz="4" w:space="0" w:color="auto"/>
              <w:bottom w:val="single" w:sz="4" w:space="0" w:color="auto"/>
              <w:right w:val="single" w:sz="4" w:space="0" w:color="auto"/>
            </w:tcBorders>
          </w:tcPr>
          <w:p w14:paraId="68098E3D" w14:textId="77777777" w:rsidR="005D1F03" w:rsidRPr="00D0162F" w:rsidRDefault="005D1F03" w:rsidP="00610F89">
            <w:pPr>
              <w:pStyle w:val="TAN"/>
            </w:pPr>
            <w:r w:rsidRPr="00D0162F">
              <w:rPr>
                <w:lang w:eastAsia="zh-CN"/>
              </w:rPr>
              <w:t>Note 1:</w:t>
            </w:r>
            <w:r w:rsidRPr="00D0162F">
              <w:rPr>
                <w:lang w:eastAsia="zh-CN"/>
              </w:rPr>
              <w:tab/>
            </w:r>
            <w:r w:rsidRPr="00D0162F">
              <w:t>RB</w:t>
            </w:r>
            <w:r w:rsidRPr="00D0162F">
              <w:rPr>
                <w:vertAlign w:val="subscript"/>
              </w:rPr>
              <w:t xml:space="preserve">x </w:t>
            </w:r>
            <w:r w:rsidRPr="00D0162F">
              <w:t>is offset in frequency domain between Point A (lowest subcarrier of common RB 0) and the lowest usable subcarrier on this carrier. Note that RB</w:t>
            </w:r>
            <w:r w:rsidRPr="00D0162F">
              <w:rPr>
                <w:vertAlign w:val="subscript"/>
              </w:rPr>
              <w:t>x</w:t>
            </w:r>
            <w:r w:rsidRPr="00D0162F">
              <w:t xml:space="preserve"> has to be within the CBW of BS.</w:t>
            </w:r>
          </w:p>
          <w:p w14:paraId="501D1145" w14:textId="51441324" w:rsidR="00A74FDC" w:rsidRPr="00D0162F" w:rsidRDefault="007F6C63" w:rsidP="00610F89">
            <w:pPr>
              <w:pStyle w:val="TAN"/>
            </w:pPr>
            <w:r w:rsidRPr="00D0162F">
              <w:rPr>
                <w:lang w:eastAsia="zh-CN"/>
              </w:rPr>
              <w:t>Note 2:</w:t>
            </w:r>
            <w:r w:rsidRPr="00D0162F">
              <w:rPr>
                <w:lang w:eastAsia="zh-CN"/>
              </w:rPr>
              <w:tab/>
            </w:r>
            <w:r w:rsidRPr="00D0162F">
              <w:t>RB</w:t>
            </w:r>
            <w:r w:rsidRPr="00D0162F">
              <w:rPr>
                <w:vertAlign w:val="subscript"/>
                <w:lang w:eastAsia="zh-CN"/>
              </w:rPr>
              <w:t>y</w:t>
            </w:r>
            <w:r w:rsidRPr="00D0162F">
              <w:rPr>
                <w:vertAlign w:val="subscript"/>
              </w:rPr>
              <w:t xml:space="preserve"> </w:t>
            </w:r>
            <w:r w:rsidRPr="00D0162F">
              <w:t>is offset in frequency domain between Point A (lowest subcarrier of common RB 0) and the lowest usable subcarrier on this carrier. Note that RB</w:t>
            </w:r>
            <w:r w:rsidRPr="00D0162F">
              <w:rPr>
                <w:vertAlign w:val="subscript"/>
              </w:rPr>
              <w:t>y</w:t>
            </w:r>
            <w:r w:rsidRPr="00D0162F">
              <w:t xml:space="preserve"> has to be within the CBW of BS and different with RB</w:t>
            </w:r>
            <w:r w:rsidRPr="00D0162F">
              <w:rPr>
                <w:vertAlign w:val="subscript"/>
              </w:rPr>
              <w:t>x</w:t>
            </w:r>
            <w:r w:rsidRPr="00D0162F">
              <w:t>.</w:t>
            </w:r>
          </w:p>
        </w:tc>
      </w:tr>
    </w:tbl>
    <w:p w14:paraId="740E037A" w14:textId="77777777" w:rsidR="005D1F03" w:rsidRPr="00D0162F" w:rsidRDefault="005D1F03" w:rsidP="00874C5E"/>
    <w:p w14:paraId="1D637122" w14:textId="77777777" w:rsidR="009B4AC8" w:rsidRPr="00D0162F" w:rsidRDefault="009B4AC8" w:rsidP="009B4AC8">
      <w:pPr>
        <w:pStyle w:val="Heading1"/>
      </w:pPr>
      <w:r w:rsidRPr="00D0162F">
        <w:lastRenderedPageBreak/>
        <w:t>A.14</w:t>
      </w:r>
      <w:r w:rsidRPr="00D0162F">
        <w:tab/>
        <w:t>Satellite access configuration</w:t>
      </w:r>
    </w:p>
    <w:p w14:paraId="62B609A2" w14:textId="68846D06" w:rsidR="009B4AC8" w:rsidRPr="00D0162F" w:rsidRDefault="009B4AC8" w:rsidP="009B4AC8">
      <w:pPr>
        <w:pStyle w:val="TH"/>
      </w:pPr>
      <w:bookmarkStart w:id="559" w:name="_Hlk141284279"/>
      <w:r w:rsidRPr="00D0162F">
        <w:t>Table A.14.1-1: SSC.1: Satellite specific configuration pattern 1 for serving cell in 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3C18D638"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C9C7D7A"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1A86AFF4" w14:textId="77777777" w:rsidR="009B4AC8" w:rsidRPr="00D0162F" w:rsidRDefault="009B4AC8" w:rsidP="00096385">
            <w:pPr>
              <w:pStyle w:val="TAH"/>
              <w:ind w:left="1600" w:hanging="400"/>
              <w:jc w:val="left"/>
              <w:rPr>
                <w:lang w:eastAsia="fr-FR"/>
              </w:rPr>
            </w:pPr>
            <w:r w:rsidRPr="00D0162F">
              <w:rPr>
                <w:lang w:eastAsia="fr-FR"/>
              </w:rPr>
              <w:t>SSC.1</w:t>
            </w:r>
          </w:p>
        </w:tc>
      </w:tr>
      <w:tr w:rsidR="009B4AC8" w:rsidRPr="00D0162F" w14:paraId="78DF1CC0"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DEED20"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463BA2BE" w14:textId="77777777" w:rsidR="009B4AC8" w:rsidRPr="00D0162F" w:rsidRDefault="009B4AC8" w:rsidP="00096385">
            <w:pPr>
              <w:pStyle w:val="TAC"/>
              <w:rPr>
                <w:rFonts w:cs="Arial"/>
                <w:szCs w:val="18"/>
                <w:lang w:eastAsia="fr-FR"/>
              </w:rPr>
            </w:pPr>
            <w:r w:rsidRPr="00D0162F">
              <w:rPr>
                <w:rFonts w:cs="Arial"/>
                <w:szCs w:val="18"/>
                <w:lang w:eastAsia="zh-CN"/>
              </w:rPr>
              <w:t>10.24s</w:t>
            </w:r>
          </w:p>
        </w:tc>
      </w:tr>
      <w:tr w:rsidR="009B4AC8" w:rsidRPr="00D0162F" w14:paraId="1EA84832"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225EE7C4"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DEE00FA" w14:textId="77777777" w:rsidR="009B4AC8" w:rsidRPr="00D0162F" w:rsidRDefault="009B4AC8" w:rsidP="00096385">
            <w:pPr>
              <w:pStyle w:val="TAC"/>
              <w:rPr>
                <w:rFonts w:cs="Arial"/>
                <w:szCs w:val="18"/>
                <w:lang w:eastAsia="fr-FR"/>
              </w:rPr>
            </w:pPr>
            <w:r w:rsidRPr="00D0162F">
              <w:rPr>
                <w:rFonts w:cs="Arial"/>
                <w:szCs w:val="18"/>
                <w:lang w:eastAsia="zh-CN"/>
              </w:rPr>
              <w:t>900s</w:t>
            </w:r>
          </w:p>
        </w:tc>
      </w:tr>
      <w:tr w:rsidR="009B4AC8" w:rsidRPr="00D0162F" w14:paraId="61166FFD"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8E663AE"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798AE8EB" w14:textId="3B577950" w:rsidR="009B4AC8" w:rsidRPr="00D0162F" w:rsidRDefault="00222F07" w:rsidP="00096385">
            <w:pPr>
              <w:pStyle w:val="TAC"/>
              <w:rPr>
                <w:rFonts w:cs="Arial"/>
                <w:szCs w:val="18"/>
                <w:lang w:eastAsia="fr-FR"/>
              </w:rPr>
            </w:pPr>
            <w:r>
              <w:rPr>
                <w:rFonts w:cs="Arial"/>
                <w:szCs w:val="18"/>
                <w:lang w:eastAsia="zh-CN"/>
              </w:rPr>
              <w:t>258</w:t>
            </w:r>
            <w:r w:rsidRPr="00D0162F">
              <w:rPr>
                <w:rFonts w:cs="Arial"/>
                <w:szCs w:val="18"/>
                <w:lang w:eastAsia="zh-CN"/>
              </w:rPr>
              <w:t xml:space="preserve"> </w:t>
            </w:r>
            <w:r w:rsidR="009B4AC8" w:rsidRPr="00D0162F">
              <w:rPr>
                <w:rFonts w:cs="Arial"/>
                <w:szCs w:val="18"/>
                <w:lang w:eastAsia="zh-CN"/>
              </w:rPr>
              <w:t>slots</w:t>
            </w:r>
          </w:p>
        </w:tc>
      </w:tr>
      <w:tr w:rsidR="009B4AC8" w:rsidRPr="00D0162F" w14:paraId="19B6D130"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4D3170D"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212814E8"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21961062"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1583EE2A"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01547EEE"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4DEAE683"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4FF419E"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1F850A5A"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59A75593"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79A208B"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7EDF5AB2"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46D916AF"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038ACC70"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7ED1849A"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34354592"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11481277"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14F91F5F" w14:textId="7B5F96D0" w:rsidR="009B4AC8" w:rsidRPr="00D0162F" w:rsidRDefault="00222F07"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7ABAC582" w14:textId="77777777" w:rsidR="009B4AC8" w:rsidRPr="00D0162F" w:rsidRDefault="009B4AC8" w:rsidP="009B4AC8"/>
    <w:p w14:paraId="6A37F367" w14:textId="77777777" w:rsidR="009B4AC8" w:rsidRPr="00D0162F" w:rsidRDefault="009B4AC8" w:rsidP="009B4AC8">
      <w:pPr>
        <w:pStyle w:val="TH"/>
      </w:pPr>
      <w:r w:rsidRPr="00D0162F">
        <w:t>Table A.14.1-2: SSC.2: Satellite specific configuration pattern 2 for serving cell in N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3A5B2FEA"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F8194E6"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293A3DA2" w14:textId="77777777" w:rsidR="009B4AC8" w:rsidRPr="00D0162F" w:rsidRDefault="009B4AC8" w:rsidP="00096385">
            <w:pPr>
              <w:pStyle w:val="TAH"/>
              <w:ind w:left="1600" w:hanging="400"/>
              <w:jc w:val="left"/>
              <w:rPr>
                <w:lang w:eastAsia="fr-FR"/>
              </w:rPr>
            </w:pPr>
            <w:r w:rsidRPr="00D0162F">
              <w:rPr>
                <w:lang w:eastAsia="fr-FR"/>
              </w:rPr>
              <w:t>SSC.2</w:t>
            </w:r>
          </w:p>
        </w:tc>
      </w:tr>
      <w:tr w:rsidR="009B4AC8" w:rsidRPr="00D0162F" w14:paraId="65DF2E4E"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4A0976"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4E59CB75"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2.56s</w:t>
            </w:r>
          </w:p>
        </w:tc>
      </w:tr>
      <w:tr w:rsidR="009B4AC8" w:rsidRPr="00D0162F" w14:paraId="7BAFD565"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3E004845"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BE1420E"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5s</w:t>
            </w:r>
          </w:p>
        </w:tc>
      </w:tr>
      <w:tr w:rsidR="009B4AC8" w:rsidRPr="00D0162F" w14:paraId="0972A490"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239A7A61"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7855AA49" w14:textId="1D29AF50" w:rsidR="009B4AC8" w:rsidRPr="00D0162F" w:rsidRDefault="00706D98" w:rsidP="00096385">
            <w:pPr>
              <w:pStyle w:val="TAC"/>
              <w:rPr>
                <w:rFonts w:eastAsiaTheme="minorEastAsia" w:cs="Arial"/>
                <w:szCs w:val="18"/>
                <w:lang w:eastAsia="zh-CN"/>
              </w:rPr>
            </w:pPr>
            <w:r>
              <w:rPr>
                <w:rFonts w:cs="Arial"/>
                <w:szCs w:val="18"/>
                <w:lang w:eastAsia="zh-CN"/>
              </w:rPr>
              <w:t>14</w:t>
            </w:r>
            <w:r w:rsidR="009B4AC8" w:rsidRPr="00D0162F">
              <w:rPr>
                <w:rFonts w:cs="Arial"/>
                <w:szCs w:val="18"/>
                <w:lang w:eastAsia="zh-CN"/>
              </w:rPr>
              <w:t xml:space="preserve"> slots</w:t>
            </w:r>
          </w:p>
        </w:tc>
      </w:tr>
      <w:tr w:rsidR="009B4AC8" w:rsidRPr="00D0162F" w14:paraId="08BBDEAD"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0E1FED7A"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79E60788"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01ADED3"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2A5A467A"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644E6F90"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4ECA89A8"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1E313A1"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4F74CC32"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6CBBD237"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B0FD6A9"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39AAE910"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5ECB190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7C7C8C27"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51199DE4"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1012B6C4"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08D1723"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2FBD6685" w14:textId="5B7A078B"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r>
              <w:rPr>
                <w:lang w:val="en-US"/>
              </w:rPr>
              <w:t>]</w:t>
            </w:r>
          </w:p>
        </w:tc>
      </w:tr>
      <w:bookmarkEnd w:id="559"/>
    </w:tbl>
    <w:p w14:paraId="38FA2464" w14:textId="77777777" w:rsidR="009B4AC8" w:rsidRPr="00D0162F" w:rsidRDefault="009B4AC8" w:rsidP="009B4AC8"/>
    <w:p w14:paraId="6F52EA17" w14:textId="77777777" w:rsidR="009B4AC8" w:rsidRPr="00D0162F" w:rsidRDefault="009B4AC8" w:rsidP="00B76A52">
      <w:pPr>
        <w:pStyle w:val="Heading2"/>
      </w:pPr>
      <w:r w:rsidRPr="00D0162F">
        <w:t>A.14.2</w:t>
      </w:r>
      <w:r w:rsidRPr="00D0162F">
        <w:tab/>
        <w:t>Satellite specific configuration for neighbour cell</w:t>
      </w:r>
    </w:p>
    <w:p w14:paraId="5AEB656C" w14:textId="77777777" w:rsidR="009B4AC8" w:rsidRPr="00D0162F" w:rsidRDefault="009B4AC8" w:rsidP="009B4AC8">
      <w:pPr>
        <w:pStyle w:val="TH"/>
      </w:pPr>
      <w:r w:rsidRPr="00D0162F">
        <w:t>Table A.14.2-1: NSC.1: Satellite specific configuration pattern 1 for neighbour cell in 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29C25B54"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39EBDD3"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4BE4F61C" w14:textId="77777777" w:rsidR="009B4AC8" w:rsidRPr="00D0162F" w:rsidRDefault="009B4AC8" w:rsidP="00096385">
            <w:pPr>
              <w:pStyle w:val="TAH"/>
              <w:ind w:left="1600" w:hanging="400"/>
              <w:jc w:val="left"/>
              <w:rPr>
                <w:lang w:eastAsia="fr-FR"/>
              </w:rPr>
            </w:pPr>
            <w:r w:rsidRPr="00D0162F">
              <w:rPr>
                <w:lang w:eastAsia="fr-FR"/>
              </w:rPr>
              <w:t>NSC.1</w:t>
            </w:r>
          </w:p>
        </w:tc>
      </w:tr>
      <w:tr w:rsidR="009B4AC8" w:rsidRPr="00D0162F" w14:paraId="07D73DEC"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2036601D"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6111EDA8" w14:textId="77777777" w:rsidR="009B4AC8" w:rsidRPr="00D0162F" w:rsidRDefault="009B4AC8" w:rsidP="00096385">
            <w:pPr>
              <w:pStyle w:val="TAC"/>
              <w:rPr>
                <w:rFonts w:cs="Arial"/>
                <w:szCs w:val="18"/>
                <w:lang w:eastAsia="fr-FR"/>
              </w:rPr>
            </w:pPr>
            <w:r w:rsidRPr="00D0162F">
              <w:rPr>
                <w:rFonts w:cs="Arial"/>
                <w:szCs w:val="18"/>
                <w:lang w:eastAsia="zh-CN"/>
              </w:rPr>
              <w:t>10.24s</w:t>
            </w:r>
          </w:p>
        </w:tc>
      </w:tr>
      <w:tr w:rsidR="009B4AC8" w:rsidRPr="00D0162F" w14:paraId="719DB443"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676F2BD2"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EF1141F" w14:textId="77777777" w:rsidR="009B4AC8" w:rsidRPr="00D0162F" w:rsidRDefault="009B4AC8" w:rsidP="00096385">
            <w:pPr>
              <w:pStyle w:val="TAC"/>
              <w:rPr>
                <w:rFonts w:cs="Arial"/>
                <w:szCs w:val="18"/>
                <w:lang w:eastAsia="fr-FR"/>
              </w:rPr>
            </w:pPr>
            <w:r w:rsidRPr="00D0162F">
              <w:rPr>
                <w:rFonts w:cs="Arial"/>
                <w:szCs w:val="18"/>
                <w:lang w:eastAsia="zh-CN"/>
              </w:rPr>
              <w:t>900s</w:t>
            </w:r>
          </w:p>
        </w:tc>
      </w:tr>
      <w:tr w:rsidR="009B4AC8" w:rsidRPr="00D0162F" w14:paraId="481652F6"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A1967B9"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4BAD07F0" w14:textId="69E826BA" w:rsidR="009B4AC8" w:rsidRPr="00D0162F" w:rsidRDefault="00706D98" w:rsidP="00096385">
            <w:pPr>
              <w:pStyle w:val="TAC"/>
              <w:rPr>
                <w:rFonts w:cs="Arial"/>
                <w:szCs w:val="18"/>
                <w:lang w:eastAsia="fr-FR"/>
              </w:rPr>
            </w:pPr>
            <w:r>
              <w:rPr>
                <w:rFonts w:cs="Arial"/>
                <w:szCs w:val="18"/>
                <w:lang w:eastAsia="zh-CN"/>
              </w:rPr>
              <w:t>258</w:t>
            </w:r>
            <w:r w:rsidR="009B4AC8" w:rsidRPr="00D0162F">
              <w:rPr>
                <w:rFonts w:cs="Arial"/>
                <w:szCs w:val="18"/>
                <w:lang w:eastAsia="zh-CN"/>
              </w:rPr>
              <w:t xml:space="preserve"> slots</w:t>
            </w:r>
          </w:p>
        </w:tc>
      </w:tr>
      <w:tr w:rsidR="009B4AC8" w:rsidRPr="00D0162F" w14:paraId="55359733"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1B7979DE"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1E44EC9A"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179BE23E"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03F675C5"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2110ABCF"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D56C692"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52432749"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7546EF49"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ADCE7CF"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50C9D0A"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0FF165D9"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50EA3E16"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7B5CFF5"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24F7C917"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7561FDD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55CBDD0"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11EABD04" w14:textId="4B2E839F"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4B552F6D" w14:textId="77777777" w:rsidR="009B4AC8" w:rsidRPr="00D0162F" w:rsidRDefault="009B4AC8" w:rsidP="009B4AC8"/>
    <w:p w14:paraId="1E093327" w14:textId="77777777" w:rsidR="009B4AC8" w:rsidRPr="00D0162F" w:rsidRDefault="009B4AC8" w:rsidP="009B4AC8">
      <w:pPr>
        <w:pStyle w:val="TH"/>
      </w:pPr>
      <w:r w:rsidRPr="00D0162F">
        <w:lastRenderedPageBreak/>
        <w:t>Table A.14.2-2: NSC.2: Satellite specific configuration pattern 2 for neighbour cell in N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09C31E6D"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61FC2EBD"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229A051E" w14:textId="77777777" w:rsidR="009B4AC8" w:rsidRPr="00D0162F" w:rsidRDefault="009B4AC8" w:rsidP="00096385">
            <w:pPr>
              <w:pStyle w:val="TAH"/>
              <w:ind w:left="1600" w:hanging="400"/>
              <w:jc w:val="left"/>
              <w:rPr>
                <w:lang w:eastAsia="fr-FR"/>
              </w:rPr>
            </w:pPr>
            <w:r w:rsidRPr="00D0162F">
              <w:rPr>
                <w:lang w:eastAsia="fr-FR"/>
              </w:rPr>
              <w:t>NSC.2</w:t>
            </w:r>
          </w:p>
        </w:tc>
      </w:tr>
      <w:tr w:rsidR="009B4AC8" w:rsidRPr="00D0162F" w14:paraId="505C65AC"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1D72FCDD"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5F5B65C7"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2.56s</w:t>
            </w:r>
          </w:p>
        </w:tc>
      </w:tr>
      <w:tr w:rsidR="009B4AC8" w:rsidRPr="00D0162F" w14:paraId="63BF5461"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03B56449"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60D4EE1A"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5s</w:t>
            </w:r>
          </w:p>
        </w:tc>
      </w:tr>
      <w:tr w:rsidR="009B4AC8" w:rsidRPr="00D0162F" w14:paraId="5A6B522C"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E14ED86"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43E8F0D1" w14:textId="527C4952" w:rsidR="009B4AC8" w:rsidRPr="00D0162F" w:rsidRDefault="00706D98" w:rsidP="00096385">
            <w:pPr>
              <w:pStyle w:val="TAC"/>
              <w:rPr>
                <w:rFonts w:eastAsiaTheme="minorEastAsia" w:cs="Arial"/>
                <w:szCs w:val="18"/>
                <w:lang w:eastAsia="zh-CN"/>
              </w:rPr>
            </w:pPr>
            <w:r>
              <w:rPr>
                <w:rFonts w:cs="Arial"/>
                <w:szCs w:val="18"/>
                <w:lang w:eastAsia="zh-CN"/>
              </w:rPr>
              <w:t>14</w:t>
            </w:r>
            <w:r w:rsidR="009B4AC8" w:rsidRPr="00D0162F">
              <w:rPr>
                <w:rFonts w:cs="Arial"/>
                <w:szCs w:val="18"/>
                <w:lang w:eastAsia="zh-CN"/>
              </w:rPr>
              <w:t xml:space="preserve"> slots</w:t>
            </w:r>
          </w:p>
        </w:tc>
      </w:tr>
      <w:tr w:rsidR="009B4AC8" w:rsidRPr="00D0162F" w14:paraId="265B0C7A"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623C506D"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3EE65BC3"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0D522A9E"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0DFA667C"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5A3A656F"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0D8C4688"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2439BA54"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55ADF491"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539C0C18"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597A7971"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4A91BA11"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612C2A05"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2488E078"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321816B7"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735EAA2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7654DCDA"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30A98BA3" w14:textId="1AE89F63"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06A95622" w14:textId="77777777" w:rsidR="009B4AC8" w:rsidRPr="00D0162F" w:rsidRDefault="009B4AC8" w:rsidP="00874C5E"/>
    <w:p w14:paraId="70E43A09" w14:textId="77777777" w:rsidR="00E22670" w:rsidRPr="00D0162F" w:rsidRDefault="00E22670" w:rsidP="00E22670">
      <w:pPr>
        <w:pStyle w:val="Heading1"/>
      </w:pPr>
      <w:r w:rsidRPr="00D0162F">
        <w:t>A.15</w:t>
      </w:r>
      <w:r w:rsidRPr="00D0162F">
        <w:tab/>
        <w:t>SRS Configuration</w:t>
      </w:r>
      <w:r w:rsidRPr="00D0162F">
        <w:rPr>
          <w:snapToGrid w:val="0"/>
        </w:rPr>
        <w:t>s</w:t>
      </w:r>
    </w:p>
    <w:p w14:paraId="7960A92F" w14:textId="28A0E46B" w:rsidR="00E22670" w:rsidRPr="00D0162F" w:rsidRDefault="00E22670" w:rsidP="00E22670">
      <w:pPr>
        <w:pStyle w:val="Heading2"/>
      </w:pPr>
      <w:r w:rsidRPr="00D0162F">
        <w:t>A.15.1</w:t>
      </w:r>
      <w:r w:rsidRPr="00D0162F">
        <w:tab/>
      </w:r>
      <w:r w:rsidRPr="00D0162F">
        <w:rPr>
          <w:snapToGrid w:val="0"/>
        </w:rPr>
        <w:t xml:space="preserve">SRS Configuration for </w:t>
      </w:r>
      <w:r w:rsidRPr="00D0162F">
        <w:t>SCS=15kHz</w:t>
      </w:r>
    </w:p>
    <w:p w14:paraId="0C4775F9" w14:textId="77777777" w:rsidR="00E22670" w:rsidRPr="00D0162F" w:rsidRDefault="00E22670" w:rsidP="00E22670">
      <w:pPr>
        <w:pStyle w:val="TH"/>
        <w:ind w:left="360"/>
      </w:pPr>
      <w:r w:rsidRPr="00D0162F">
        <w:t>Table A.15.1-1: Sounding Reference Symbol Configuration for SCS=15kHz</w:t>
      </w:r>
    </w:p>
    <w:tbl>
      <w:tblPr>
        <w:tblStyle w:val="Tabellengitternetz1"/>
        <w:tblW w:w="0" w:type="auto"/>
        <w:tblInd w:w="846" w:type="dxa"/>
        <w:tblLook w:val="04A0" w:firstRow="1" w:lastRow="0" w:firstColumn="1" w:lastColumn="0" w:noHBand="0" w:noVBand="1"/>
      </w:tblPr>
      <w:tblGrid>
        <w:gridCol w:w="2394"/>
        <w:gridCol w:w="1686"/>
        <w:gridCol w:w="1638"/>
        <w:gridCol w:w="1184"/>
        <w:gridCol w:w="1880"/>
      </w:tblGrid>
      <w:tr w:rsidR="00E22670" w:rsidRPr="00D0162F" w14:paraId="2578FDD4" w14:textId="77777777" w:rsidTr="00096385">
        <w:trPr>
          <w:trHeight w:val="362"/>
        </w:trPr>
        <w:tc>
          <w:tcPr>
            <w:tcW w:w="2425" w:type="dxa"/>
          </w:tcPr>
          <w:p w14:paraId="2C859BB6" w14:textId="77777777" w:rsidR="00E22670" w:rsidRPr="00D0162F" w:rsidRDefault="00E22670" w:rsidP="00096385">
            <w:pPr>
              <w:pStyle w:val="TAH"/>
            </w:pPr>
          </w:p>
        </w:tc>
        <w:tc>
          <w:tcPr>
            <w:tcW w:w="1726" w:type="dxa"/>
          </w:tcPr>
          <w:p w14:paraId="1CB36F2F" w14:textId="77777777" w:rsidR="00E22670" w:rsidRPr="00D0162F" w:rsidRDefault="00E22670" w:rsidP="00096385">
            <w:pPr>
              <w:pStyle w:val="TAH"/>
              <w:rPr>
                <w:lang w:eastAsia="zh-CN"/>
              </w:rPr>
            </w:pPr>
            <w:r w:rsidRPr="00D0162F">
              <w:rPr>
                <w:rFonts w:hint="eastAsia"/>
                <w:lang w:eastAsia="zh-CN"/>
              </w:rPr>
              <w:t>S</w:t>
            </w:r>
            <w:r w:rsidRPr="00D0162F">
              <w:rPr>
                <w:lang w:eastAsia="zh-CN"/>
              </w:rPr>
              <w:t>RS.1 TDD</w:t>
            </w:r>
          </w:p>
        </w:tc>
        <w:tc>
          <w:tcPr>
            <w:tcW w:w="1157" w:type="dxa"/>
          </w:tcPr>
          <w:p w14:paraId="2ABD1E4A" w14:textId="77777777" w:rsidR="00E22670" w:rsidRPr="00D0162F" w:rsidRDefault="00E22670" w:rsidP="00096385">
            <w:pPr>
              <w:pStyle w:val="TAH"/>
            </w:pPr>
            <w:r w:rsidRPr="00D0162F">
              <w:t>SRS.4 TDD</w:t>
            </w:r>
          </w:p>
        </w:tc>
        <w:tc>
          <w:tcPr>
            <w:tcW w:w="1450" w:type="dxa"/>
          </w:tcPr>
          <w:p w14:paraId="343FC9E9" w14:textId="77777777" w:rsidR="00E22670" w:rsidRPr="00D0162F" w:rsidRDefault="00E22670" w:rsidP="00096385">
            <w:pPr>
              <w:pStyle w:val="TAH"/>
              <w:rPr>
                <w:lang w:eastAsia="zh-CN"/>
              </w:rPr>
            </w:pPr>
            <w:r w:rsidRPr="00D0162F">
              <w:t>POS-SRS.1</w:t>
            </w:r>
          </w:p>
        </w:tc>
        <w:tc>
          <w:tcPr>
            <w:tcW w:w="2025" w:type="dxa"/>
          </w:tcPr>
          <w:p w14:paraId="0E31BEFF" w14:textId="77777777" w:rsidR="00E22670" w:rsidRPr="00D0162F" w:rsidRDefault="00E22670" w:rsidP="00096385">
            <w:pPr>
              <w:pStyle w:val="TAH"/>
              <w:rPr>
                <w:lang w:eastAsia="zh-CN"/>
              </w:rPr>
            </w:pPr>
          </w:p>
        </w:tc>
      </w:tr>
      <w:tr w:rsidR="00E22670" w:rsidRPr="00D0162F" w14:paraId="6EA06757" w14:textId="77777777" w:rsidTr="00096385">
        <w:trPr>
          <w:trHeight w:val="362"/>
        </w:trPr>
        <w:tc>
          <w:tcPr>
            <w:tcW w:w="2425" w:type="dxa"/>
          </w:tcPr>
          <w:p w14:paraId="2DAE628B" w14:textId="77777777" w:rsidR="00E22670" w:rsidRPr="00D0162F" w:rsidRDefault="00E22670" w:rsidP="00096385">
            <w:pPr>
              <w:pStyle w:val="TAH"/>
            </w:pPr>
            <w:r w:rsidRPr="00D0162F">
              <w:t>Field</w:t>
            </w:r>
          </w:p>
        </w:tc>
        <w:tc>
          <w:tcPr>
            <w:tcW w:w="1726" w:type="dxa"/>
          </w:tcPr>
          <w:p w14:paraId="16072EA3" w14:textId="77777777" w:rsidR="00E22670" w:rsidRPr="00D0162F" w:rsidRDefault="00E22670" w:rsidP="00096385">
            <w:pPr>
              <w:pStyle w:val="TAH"/>
            </w:pPr>
            <w:r w:rsidRPr="00D0162F">
              <w:t>Value</w:t>
            </w:r>
          </w:p>
        </w:tc>
        <w:tc>
          <w:tcPr>
            <w:tcW w:w="1157" w:type="dxa"/>
          </w:tcPr>
          <w:p w14:paraId="2C94E946" w14:textId="77777777" w:rsidR="00E22670" w:rsidRPr="00D0162F" w:rsidRDefault="00E22670" w:rsidP="00096385">
            <w:pPr>
              <w:pStyle w:val="TAH"/>
              <w:rPr>
                <w:lang w:eastAsia="zh-CN"/>
              </w:rPr>
            </w:pPr>
            <w:r w:rsidRPr="00D0162F">
              <w:t>Value</w:t>
            </w:r>
          </w:p>
        </w:tc>
        <w:tc>
          <w:tcPr>
            <w:tcW w:w="1450" w:type="dxa"/>
          </w:tcPr>
          <w:p w14:paraId="67C5F5E6" w14:textId="77777777" w:rsidR="00E22670" w:rsidRPr="00D0162F" w:rsidRDefault="00E22670" w:rsidP="00096385">
            <w:pPr>
              <w:pStyle w:val="TAH"/>
              <w:rPr>
                <w:lang w:eastAsia="zh-CN"/>
              </w:rPr>
            </w:pPr>
          </w:p>
        </w:tc>
        <w:tc>
          <w:tcPr>
            <w:tcW w:w="2025" w:type="dxa"/>
          </w:tcPr>
          <w:p w14:paraId="30775FBB" w14:textId="77777777" w:rsidR="00E22670" w:rsidRPr="00D0162F" w:rsidRDefault="00E22670" w:rsidP="00096385">
            <w:pPr>
              <w:pStyle w:val="TAH"/>
              <w:rPr>
                <w:lang w:eastAsia="zh-CN"/>
              </w:rPr>
            </w:pPr>
            <w:r w:rsidRPr="00D0162F">
              <w:rPr>
                <w:lang w:eastAsia="zh-CN"/>
              </w:rPr>
              <w:t>Comment</w:t>
            </w:r>
          </w:p>
        </w:tc>
      </w:tr>
      <w:tr w:rsidR="00E22670" w:rsidRPr="00D0162F" w14:paraId="19BB0228" w14:textId="77777777" w:rsidTr="00096385">
        <w:trPr>
          <w:trHeight w:val="338"/>
        </w:trPr>
        <w:tc>
          <w:tcPr>
            <w:tcW w:w="2425" w:type="dxa"/>
          </w:tcPr>
          <w:p w14:paraId="1AA96FB7" w14:textId="77777777" w:rsidR="00E22670" w:rsidRPr="00D0162F" w:rsidRDefault="00E22670" w:rsidP="00096385">
            <w:pPr>
              <w:pStyle w:val="TAL"/>
            </w:pPr>
            <w:r w:rsidRPr="00D0162F">
              <w:t>c-SRS</w:t>
            </w:r>
          </w:p>
        </w:tc>
        <w:tc>
          <w:tcPr>
            <w:tcW w:w="1726" w:type="dxa"/>
          </w:tcPr>
          <w:p w14:paraId="712F83BD" w14:textId="77777777" w:rsidR="00E22670" w:rsidRPr="00D0162F" w:rsidRDefault="00E22670" w:rsidP="00096385">
            <w:pPr>
              <w:pStyle w:val="TAC"/>
              <w:rPr>
                <w:lang w:eastAsia="zh-CN"/>
              </w:rPr>
            </w:pPr>
            <w:r w:rsidRPr="00D0162F">
              <w:rPr>
                <w:rFonts w:hint="eastAsia"/>
                <w:lang w:eastAsia="zh-CN"/>
              </w:rPr>
              <w:t>1</w:t>
            </w:r>
            <w:r w:rsidRPr="00D0162F">
              <w:rPr>
                <w:lang w:eastAsia="zh-CN"/>
              </w:rPr>
              <w:t>2</w:t>
            </w:r>
          </w:p>
        </w:tc>
        <w:tc>
          <w:tcPr>
            <w:tcW w:w="1157" w:type="dxa"/>
          </w:tcPr>
          <w:p w14:paraId="46DDD5B5" w14:textId="77777777" w:rsidR="00E22670" w:rsidRPr="00D0162F" w:rsidRDefault="00E22670" w:rsidP="00096385">
            <w:pPr>
              <w:pStyle w:val="TAL"/>
              <w:jc w:val="center"/>
            </w:pPr>
            <w:r w:rsidRPr="00D0162F">
              <w:t>12</w:t>
            </w:r>
          </w:p>
        </w:tc>
        <w:tc>
          <w:tcPr>
            <w:tcW w:w="1450" w:type="dxa"/>
          </w:tcPr>
          <w:p w14:paraId="475C57E5" w14:textId="77777777" w:rsidR="00E22670" w:rsidRPr="00D0162F" w:rsidRDefault="00E22670" w:rsidP="00096385">
            <w:pPr>
              <w:pStyle w:val="TAL"/>
            </w:pPr>
            <w:r w:rsidRPr="00D0162F">
              <w:t>Same as NRB,c in the test case</w:t>
            </w:r>
          </w:p>
        </w:tc>
        <w:tc>
          <w:tcPr>
            <w:tcW w:w="2025" w:type="dxa"/>
          </w:tcPr>
          <w:p w14:paraId="3CA4CF8C" w14:textId="77777777" w:rsidR="00E22670" w:rsidRPr="00D0162F" w:rsidRDefault="00E22670" w:rsidP="00096385">
            <w:pPr>
              <w:pStyle w:val="TAL"/>
            </w:pPr>
          </w:p>
        </w:tc>
      </w:tr>
      <w:tr w:rsidR="00E22670" w:rsidRPr="00D0162F" w14:paraId="11E48115" w14:textId="77777777" w:rsidTr="00096385">
        <w:trPr>
          <w:trHeight w:val="338"/>
        </w:trPr>
        <w:tc>
          <w:tcPr>
            <w:tcW w:w="2425" w:type="dxa"/>
          </w:tcPr>
          <w:p w14:paraId="364E7945" w14:textId="77777777" w:rsidR="00E22670" w:rsidRPr="00D0162F" w:rsidRDefault="00E22670" w:rsidP="00096385">
            <w:pPr>
              <w:pStyle w:val="TAL"/>
            </w:pPr>
            <w:r w:rsidRPr="00D0162F">
              <w:t>b-SRS</w:t>
            </w:r>
          </w:p>
        </w:tc>
        <w:tc>
          <w:tcPr>
            <w:tcW w:w="1726" w:type="dxa"/>
          </w:tcPr>
          <w:p w14:paraId="7B8F2381" w14:textId="77777777" w:rsidR="00E22670" w:rsidRPr="00D0162F" w:rsidRDefault="00E22670" w:rsidP="00096385">
            <w:pPr>
              <w:pStyle w:val="TAC"/>
              <w:rPr>
                <w:lang w:eastAsia="zh-CN"/>
              </w:rPr>
            </w:pPr>
            <w:r w:rsidRPr="00D0162F">
              <w:rPr>
                <w:rFonts w:hint="eastAsia"/>
                <w:lang w:eastAsia="zh-CN"/>
              </w:rPr>
              <w:t>0</w:t>
            </w:r>
          </w:p>
        </w:tc>
        <w:tc>
          <w:tcPr>
            <w:tcW w:w="1157" w:type="dxa"/>
          </w:tcPr>
          <w:p w14:paraId="3D520B18" w14:textId="77777777" w:rsidR="00E22670" w:rsidRPr="00D0162F" w:rsidRDefault="00E22670" w:rsidP="00096385">
            <w:pPr>
              <w:pStyle w:val="TAL"/>
              <w:jc w:val="center"/>
            </w:pPr>
            <w:r w:rsidRPr="00D0162F">
              <w:t>0</w:t>
            </w:r>
          </w:p>
        </w:tc>
        <w:tc>
          <w:tcPr>
            <w:tcW w:w="1450" w:type="dxa"/>
          </w:tcPr>
          <w:p w14:paraId="0F805BAF" w14:textId="77777777" w:rsidR="00E22670" w:rsidRPr="00D0162F" w:rsidRDefault="00E22670" w:rsidP="00096385">
            <w:pPr>
              <w:pStyle w:val="TAL"/>
            </w:pPr>
            <w:r w:rsidRPr="00D0162F">
              <w:t>n.a.</w:t>
            </w:r>
          </w:p>
        </w:tc>
        <w:tc>
          <w:tcPr>
            <w:tcW w:w="2025" w:type="dxa"/>
          </w:tcPr>
          <w:p w14:paraId="4A49F262" w14:textId="77777777" w:rsidR="00E22670" w:rsidRPr="00D0162F" w:rsidRDefault="00E22670" w:rsidP="00096385">
            <w:pPr>
              <w:pStyle w:val="TAL"/>
            </w:pPr>
          </w:p>
        </w:tc>
      </w:tr>
      <w:tr w:rsidR="00E22670" w:rsidRPr="00D0162F" w14:paraId="0F669A44" w14:textId="77777777" w:rsidTr="00096385">
        <w:trPr>
          <w:trHeight w:val="338"/>
        </w:trPr>
        <w:tc>
          <w:tcPr>
            <w:tcW w:w="2425" w:type="dxa"/>
          </w:tcPr>
          <w:p w14:paraId="0638B030" w14:textId="77777777" w:rsidR="00E22670" w:rsidRPr="00D0162F" w:rsidRDefault="00E22670" w:rsidP="00096385">
            <w:pPr>
              <w:pStyle w:val="TAL"/>
            </w:pPr>
            <w:r w:rsidRPr="00D0162F">
              <w:t>b-hop</w:t>
            </w:r>
          </w:p>
        </w:tc>
        <w:tc>
          <w:tcPr>
            <w:tcW w:w="1726" w:type="dxa"/>
          </w:tcPr>
          <w:p w14:paraId="47CBE5B2" w14:textId="77777777" w:rsidR="00E22670" w:rsidRPr="00D0162F" w:rsidRDefault="00E22670" w:rsidP="00096385">
            <w:pPr>
              <w:pStyle w:val="TAC"/>
              <w:rPr>
                <w:lang w:eastAsia="zh-CN"/>
              </w:rPr>
            </w:pPr>
            <w:r w:rsidRPr="00D0162F">
              <w:rPr>
                <w:rFonts w:hint="eastAsia"/>
                <w:lang w:eastAsia="zh-CN"/>
              </w:rPr>
              <w:t>0</w:t>
            </w:r>
          </w:p>
        </w:tc>
        <w:tc>
          <w:tcPr>
            <w:tcW w:w="1157" w:type="dxa"/>
          </w:tcPr>
          <w:p w14:paraId="7437C9B5" w14:textId="77777777" w:rsidR="00E22670" w:rsidRPr="00D0162F" w:rsidRDefault="00E22670" w:rsidP="00096385">
            <w:pPr>
              <w:pStyle w:val="TAL"/>
              <w:jc w:val="center"/>
            </w:pPr>
            <w:r w:rsidRPr="00D0162F">
              <w:t>0</w:t>
            </w:r>
          </w:p>
        </w:tc>
        <w:tc>
          <w:tcPr>
            <w:tcW w:w="1450" w:type="dxa"/>
          </w:tcPr>
          <w:p w14:paraId="1B42221D" w14:textId="77777777" w:rsidR="00E22670" w:rsidRPr="00D0162F" w:rsidRDefault="00E22670" w:rsidP="00096385">
            <w:pPr>
              <w:pStyle w:val="TAL"/>
            </w:pPr>
            <w:r w:rsidRPr="00D0162F">
              <w:t>n.a.</w:t>
            </w:r>
          </w:p>
        </w:tc>
        <w:tc>
          <w:tcPr>
            <w:tcW w:w="2025" w:type="dxa"/>
          </w:tcPr>
          <w:p w14:paraId="532361AA" w14:textId="77777777" w:rsidR="00E22670" w:rsidRPr="00D0162F" w:rsidRDefault="00E22670" w:rsidP="00096385">
            <w:pPr>
              <w:pStyle w:val="TAL"/>
            </w:pPr>
            <w:r w:rsidRPr="00D0162F">
              <w:t>Frequency hopping is disabled </w:t>
            </w:r>
          </w:p>
        </w:tc>
      </w:tr>
      <w:tr w:rsidR="00E22670" w:rsidRPr="00D0162F" w14:paraId="19DDEB85" w14:textId="77777777" w:rsidTr="00096385">
        <w:trPr>
          <w:trHeight w:val="154"/>
        </w:trPr>
        <w:tc>
          <w:tcPr>
            <w:tcW w:w="2425" w:type="dxa"/>
          </w:tcPr>
          <w:p w14:paraId="6E38DE91" w14:textId="77777777" w:rsidR="00E22670" w:rsidRPr="00D0162F" w:rsidRDefault="00E22670" w:rsidP="00096385">
            <w:pPr>
              <w:pStyle w:val="TAL"/>
            </w:pPr>
            <w:r w:rsidRPr="00D0162F">
              <w:t>groupOrSequenceHopping</w:t>
            </w:r>
          </w:p>
        </w:tc>
        <w:tc>
          <w:tcPr>
            <w:tcW w:w="1726" w:type="dxa"/>
          </w:tcPr>
          <w:p w14:paraId="16BF65E7" w14:textId="77777777" w:rsidR="00E22670" w:rsidRPr="00D0162F" w:rsidRDefault="00E22670" w:rsidP="00096385">
            <w:pPr>
              <w:pStyle w:val="TAC"/>
            </w:pPr>
            <w:r w:rsidRPr="00D0162F">
              <w:t>neither</w:t>
            </w:r>
          </w:p>
        </w:tc>
        <w:tc>
          <w:tcPr>
            <w:tcW w:w="1157" w:type="dxa"/>
          </w:tcPr>
          <w:p w14:paraId="47B500E5" w14:textId="77777777" w:rsidR="00E22670" w:rsidRPr="00D0162F" w:rsidRDefault="00E22670" w:rsidP="00096385">
            <w:pPr>
              <w:pStyle w:val="TAL"/>
              <w:jc w:val="center"/>
            </w:pPr>
            <w:r w:rsidRPr="00D0162F">
              <w:t>neither</w:t>
            </w:r>
          </w:p>
        </w:tc>
        <w:tc>
          <w:tcPr>
            <w:tcW w:w="1450" w:type="dxa"/>
          </w:tcPr>
          <w:p w14:paraId="05F030F4" w14:textId="77777777" w:rsidR="00E22670" w:rsidRPr="00D0162F" w:rsidRDefault="00E22670" w:rsidP="00096385">
            <w:pPr>
              <w:pStyle w:val="TAL"/>
            </w:pPr>
            <w:r w:rsidRPr="00D0162F">
              <w:t>neither</w:t>
            </w:r>
          </w:p>
        </w:tc>
        <w:tc>
          <w:tcPr>
            <w:tcW w:w="2025" w:type="dxa"/>
          </w:tcPr>
          <w:p w14:paraId="6A92B95C" w14:textId="77777777" w:rsidR="00E22670" w:rsidRPr="00D0162F" w:rsidRDefault="00E22670" w:rsidP="00096385">
            <w:pPr>
              <w:pStyle w:val="TAL"/>
            </w:pPr>
            <w:r w:rsidRPr="00D0162F">
              <w:t>No group or sequence hopping</w:t>
            </w:r>
          </w:p>
        </w:tc>
      </w:tr>
      <w:tr w:rsidR="00E22670" w:rsidRPr="00D0162F" w14:paraId="47701EE4" w14:textId="77777777" w:rsidTr="00096385">
        <w:trPr>
          <w:trHeight w:val="338"/>
        </w:trPr>
        <w:tc>
          <w:tcPr>
            <w:tcW w:w="2425" w:type="dxa"/>
          </w:tcPr>
          <w:p w14:paraId="71A112C6" w14:textId="77777777" w:rsidR="00E22670" w:rsidRPr="00D0162F" w:rsidRDefault="00E22670" w:rsidP="00096385">
            <w:pPr>
              <w:pStyle w:val="TAL"/>
            </w:pPr>
            <w:r w:rsidRPr="00D0162F">
              <w:t>freqDomainPosition</w:t>
            </w:r>
          </w:p>
        </w:tc>
        <w:tc>
          <w:tcPr>
            <w:tcW w:w="1726" w:type="dxa"/>
          </w:tcPr>
          <w:p w14:paraId="4B5A1E61" w14:textId="77777777" w:rsidR="00E22670" w:rsidRPr="00D0162F" w:rsidRDefault="00E22670" w:rsidP="00096385">
            <w:pPr>
              <w:pStyle w:val="TAC"/>
            </w:pPr>
            <w:r w:rsidRPr="00D0162F">
              <w:t>0</w:t>
            </w:r>
          </w:p>
        </w:tc>
        <w:tc>
          <w:tcPr>
            <w:tcW w:w="1157" w:type="dxa"/>
          </w:tcPr>
          <w:p w14:paraId="5B4C512B" w14:textId="77777777" w:rsidR="00E22670" w:rsidRPr="00D0162F" w:rsidRDefault="00E22670" w:rsidP="00096385">
            <w:pPr>
              <w:pStyle w:val="TAL"/>
              <w:jc w:val="center"/>
            </w:pPr>
            <w:r w:rsidRPr="00D0162F">
              <w:t>0</w:t>
            </w:r>
          </w:p>
        </w:tc>
        <w:tc>
          <w:tcPr>
            <w:tcW w:w="1450" w:type="dxa"/>
          </w:tcPr>
          <w:p w14:paraId="19D2C7F9" w14:textId="77777777" w:rsidR="00E22670" w:rsidRPr="00D0162F" w:rsidRDefault="00E22670" w:rsidP="00096385">
            <w:pPr>
              <w:pStyle w:val="TAL"/>
            </w:pPr>
            <w:r w:rsidRPr="00D0162F">
              <w:t>0</w:t>
            </w:r>
          </w:p>
        </w:tc>
        <w:tc>
          <w:tcPr>
            <w:tcW w:w="2025" w:type="dxa"/>
          </w:tcPr>
          <w:p w14:paraId="464E5DC5" w14:textId="77777777" w:rsidR="00E22670" w:rsidRPr="00D0162F" w:rsidRDefault="00E22670" w:rsidP="00096385">
            <w:pPr>
              <w:pStyle w:val="TAL"/>
            </w:pPr>
            <w:r w:rsidRPr="00D0162F">
              <w:t>Frequency domain position of SRS</w:t>
            </w:r>
          </w:p>
        </w:tc>
      </w:tr>
      <w:tr w:rsidR="00E22670" w:rsidRPr="00D0162F" w14:paraId="155826CA" w14:textId="77777777" w:rsidTr="00096385">
        <w:trPr>
          <w:trHeight w:val="219"/>
        </w:trPr>
        <w:tc>
          <w:tcPr>
            <w:tcW w:w="2425" w:type="dxa"/>
          </w:tcPr>
          <w:p w14:paraId="335DDFE1" w14:textId="77777777" w:rsidR="00E22670" w:rsidRPr="00D0162F" w:rsidRDefault="00E22670" w:rsidP="00096385">
            <w:pPr>
              <w:pStyle w:val="TAL"/>
            </w:pPr>
            <w:r w:rsidRPr="00D0162F">
              <w:t>freqDomainShift</w:t>
            </w:r>
          </w:p>
        </w:tc>
        <w:tc>
          <w:tcPr>
            <w:tcW w:w="1726" w:type="dxa"/>
          </w:tcPr>
          <w:p w14:paraId="3362866B" w14:textId="77777777" w:rsidR="00E22670" w:rsidRPr="00D0162F" w:rsidRDefault="00E22670" w:rsidP="00096385">
            <w:pPr>
              <w:pStyle w:val="TAC"/>
            </w:pPr>
            <w:r w:rsidRPr="00D0162F">
              <w:t>0</w:t>
            </w:r>
          </w:p>
        </w:tc>
        <w:tc>
          <w:tcPr>
            <w:tcW w:w="1157" w:type="dxa"/>
          </w:tcPr>
          <w:p w14:paraId="65CB7BE1" w14:textId="77777777" w:rsidR="00E22670" w:rsidRPr="00D0162F" w:rsidRDefault="00E22670" w:rsidP="00096385">
            <w:pPr>
              <w:pStyle w:val="TAL"/>
              <w:jc w:val="center"/>
            </w:pPr>
            <w:r w:rsidRPr="00D0162F">
              <w:t>0</w:t>
            </w:r>
          </w:p>
        </w:tc>
        <w:tc>
          <w:tcPr>
            <w:tcW w:w="1450" w:type="dxa"/>
          </w:tcPr>
          <w:p w14:paraId="4A5C4BBE" w14:textId="77777777" w:rsidR="00E22670" w:rsidRPr="00D0162F" w:rsidRDefault="00E22670" w:rsidP="00096385">
            <w:pPr>
              <w:pStyle w:val="TAL"/>
            </w:pPr>
            <w:r w:rsidRPr="00D0162F">
              <w:t>0</w:t>
            </w:r>
          </w:p>
        </w:tc>
        <w:tc>
          <w:tcPr>
            <w:tcW w:w="2025" w:type="dxa"/>
          </w:tcPr>
          <w:p w14:paraId="51D28C2B" w14:textId="77777777" w:rsidR="00E22670" w:rsidRPr="00D0162F" w:rsidRDefault="00E22670" w:rsidP="00096385">
            <w:pPr>
              <w:pStyle w:val="TAL"/>
            </w:pPr>
            <w:r w:rsidRPr="00D0162F">
              <w:t> </w:t>
            </w:r>
          </w:p>
        </w:tc>
      </w:tr>
      <w:tr w:rsidR="00E22670" w:rsidRPr="00D0162F" w14:paraId="4BCBD6C8" w14:textId="77777777" w:rsidTr="00096385">
        <w:trPr>
          <w:trHeight w:val="338"/>
        </w:trPr>
        <w:tc>
          <w:tcPr>
            <w:tcW w:w="2425" w:type="dxa"/>
          </w:tcPr>
          <w:p w14:paraId="71D4CCB3" w14:textId="77777777" w:rsidR="00E22670" w:rsidRPr="00D0162F" w:rsidRDefault="00E22670" w:rsidP="00096385">
            <w:pPr>
              <w:pStyle w:val="TAL"/>
            </w:pPr>
            <w:r w:rsidRPr="00D0162F">
              <w:t>pathlossReferenceRS</w:t>
            </w:r>
          </w:p>
          <w:p w14:paraId="0BBDED83" w14:textId="77777777" w:rsidR="00E22670" w:rsidRPr="00D0162F" w:rsidRDefault="00E22670" w:rsidP="00096385">
            <w:pPr>
              <w:pStyle w:val="TAL"/>
              <w:rPr>
                <w:lang w:eastAsia="zh-CN"/>
              </w:rPr>
            </w:pPr>
            <w:r w:rsidRPr="00D0162F">
              <w:rPr>
                <w:rFonts w:hint="eastAsia"/>
                <w:lang w:eastAsia="zh-CN"/>
              </w:rPr>
              <w:t>s</w:t>
            </w:r>
            <w:r w:rsidRPr="00D0162F">
              <w:rPr>
                <w:lang w:eastAsia="zh-CN"/>
              </w:rPr>
              <w:t>sb-Index</w:t>
            </w:r>
          </w:p>
        </w:tc>
        <w:tc>
          <w:tcPr>
            <w:tcW w:w="1726" w:type="dxa"/>
          </w:tcPr>
          <w:p w14:paraId="104D5F15" w14:textId="77777777" w:rsidR="00E22670" w:rsidRPr="00D0162F" w:rsidRDefault="00E22670" w:rsidP="00096385">
            <w:pPr>
              <w:pStyle w:val="TAC"/>
            </w:pPr>
            <w:r w:rsidRPr="00D0162F">
              <w:t>0</w:t>
            </w:r>
          </w:p>
        </w:tc>
        <w:tc>
          <w:tcPr>
            <w:tcW w:w="1157" w:type="dxa"/>
          </w:tcPr>
          <w:p w14:paraId="03456DB8" w14:textId="77777777" w:rsidR="00E22670" w:rsidRPr="00D0162F" w:rsidRDefault="00E22670" w:rsidP="00096385">
            <w:pPr>
              <w:pStyle w:val="TAL"/>
              <w:jc w:val="center"/>
            </w:pPr>
            <w:r w:rsidRPr="00D0162F">
              <w:t>0</w:t>
            </w:r>
          </w:p>
        </w:tc>
        <w:tc>
          <w:tcPr>
            <w:tcW w:w="1450" w:type="dxa"/>
          </w:tcPr>
          <w:p w14:paraId="198ECB17" w14:textId="77777777" w:rsidR="00E22670" w:rsidRPr="00D0162F" w:rsidRDefault="00E22670" w:rsidP="00096385">
            <w:pPr>
              <w:pStyle w:val="TAL"/>
            </w:pPr>
            <w:r w:rsidRPr="00D0162F">
              <w:t>0</w:t>
            </w:r>
          </w:p>
        </w:tc>
        <w:tc>
          <w:tcPr>
            <w:tcW w:w="2025" w:type="dxa"/>
          </w:tcPr>
          <w:p w14:paraId="16120162" w14:textId="77777777" w:rsidR="00E22670" w:rsidRPr="00D0162F" w:rsidRDefault="00E22670" w:rsidP="00096385">
            <w:pPr>
              <w:pStyle w:val="TAL"/>
            </w:pPr>
            <w:r w:rsidRPr="00D0162F">
              <w:t>SSB #0 is used for SRS path loss estimation</w:t>
            </w:r>
          </w:p>
        </w:tc>
      </w:tr>
      <w:tr w:rsidR="00E22670" w:rsidRPr="00D0162F" w14:paraId="7502E2E3" w14:textId="77777777" w:rsidTr="00096385">
        <w:trPr>
          <w:trHeight w:val="179"/>
        </w:trPr>
        <w:tc>
          <w:tcPr>
            <w:tcW w:w="2425" w:type="dxa"/>
          </w:tcPr>
          <w:p w14:paraId="65FB89C0" w14:textId="77777777" w:rsidR="00E22670" w:rsidRPr="00D0162F" w:rsidRDefault="00E22670" w:rsidP="00096385">
            <w:pPr>
              <w:pStyle w:val="TAL"/>
            </w:pPr>
            <w:r w:rsidRPr="00D0162F">
              <w:t>usage</w:t>
            </w:r>
          </w:p>
        </w:tc>
        <w:tc>
          <w:tcPr>
            <w:tcW w:w="1726" w:type="dxa"/>
          </w:tcPr>
          <w:p w14:paraId="7DE07572" w14:textId="77777777" w:rsidR="00E22670" w:rsidRPr="00D0162F" w:rsidRDefault="00E22670" w:rsidP="00096385">
            <w:pPr>
              <w:pStyle w:val="TAC"/>
            </w:pPr>
            <w:r w:rsidRPr="00D0162F">
              <w:rPr>
                <w:szCs w:val="24"/>
                <w:lang w:eastAsia="zh-TW"/>
              </w:rPr>
              <w:t>antennaSwitching</w:t>
            </w:r>
          </w:p>
        </w:tc>
        <w:tc>
          <w:tcPr>
            <w:tcW w:w="1157" w:type="dxa"/>
          </w:tcPr>
          <w:p w14:paraId="2706896E" w14:textId="77777777" w:rsidR="00E22670" w:rsidRPr="00D0162F" w:rsidRDefault="00E22670" w:rsidP="00096385">
            <w:pPr>
              <w:pStyle w:val="TAL"/>
              <w:jc w:val="center"/>
            </w:pPr>
            <w:r w:rsidRPr="00D0162F">
              <w:t>antennaSwitching</w:t>
            </w:r>
          </w:p>
        </w:tc>
        <w:tc>
          <w:tcPr>
            <w:tcW w:w="1450" w:type="dxa"/>
          </w:tcPr>
          <w:p w14:paraId="40D313E8" w14:textId="77777777" w:rsidR="00E22670" w:rsidRPr="00D0162F" w:rsidRDefault="00E22670" w:rsidP="00096385">
            <w:pPr>
              <w:pStyle w:val="TAL"/>
            </w:pPr>
            <w:r w:rsidRPr="00D0162F">
              <w:t>n.a.</w:t>
            </w:r>
          </w:p>
        </w:tc>
        <w:tc>
          <w:tcPr>
            <w:tcW w:w="2025" w:type="dxa"/>
          </w:tcPr>
          <w:p w14:paraId="7CAF880A" w14:textId="77777777" w:rsidR="00E22670" w:rsidRPr="00D0162F" w:rsidRDefault="00E22670" w:rsidP="00096385">
            <w:pPr>
              <w:pStyle w:val="TAL"/>
            </w:pPr>
          </w:p>
        </w:tc>
      </w:tr>
      <w:tr w:rsidR="00E22670" w:rsidRPr="00D0162F" w14:paraId="03551C3B" w14:textId="77777777" w:rsidTr="00096385">
        <w:trPr>
          <w:trHeight w:val="270"/>
        </w:trPr>
        <w:tc>
          <w:tcPr>
            <w:tcW w:w="2425" w:type="dxa"/>
          </w:tcPr>
          <w:p w14:paraId="0AC71707" w14:textId="77777777" w:rsidR="00E22670" w:rsidRPr="00D0162F" w:rsidRDefault="00E22670" w:rsidP="00096385">
            <w:pPr>
              <w:pStyle w:val="TAL"/>
            </w:pPr>
            <w:r w:rsidRPr="00D0162F">
              <w:t>startPosition</w:t>
            </w:r>
          </w:p>
        </w:tc>
        <w:tc>
          <w:tcPr>
            <w:tcW w:w="1726" w:type="dxa"/>
            <w:tcBorders>
              <w:top w:val="single" w:sz="4" w:space="0" w:color="auto"/>
              <w:left w:val="single" w:sz="4" w:space="0" w:color="auto"/>
              <w:bottom w:val="single" w:sz="4" w:space="0" w:color="auto"/>
              <w:right w:val="single" w:sz="4" w:space="0" w:color="auto"/>
            </w:tcBorders>
          </w:tcPr>
          <w:p w14:paraId="12CB2510" w14:textId="77777777" w:rsidR="00E22670" w:rsidRPr="00D0162F" w:rsidRDefault="00E22670" w:rsidP="00096385">
            <w:pPr>
              <w:pStyle w:val="TAC"/>
            </w:pPr>
            <w:r w:rsidRPr="00D0162F">
              <w:t>1</w:t>
            </w:r>
          </w:p>
        </w:tc>
        <w:tc>
          <w:tcPr>
            <w:tcW w:w="1157" w:type="dxa"/>
          </w:tcPr>
          <w:p w14:paraId="16598F29" w14:textId="77777777" w:rsidR="00E22670" w:rsidRPr="00D0162F" w:rsidRDefault="00E22670" w:rsidP="00096385">
            <w:pPr>
              <w:pStyle w:val="TAL"/>
              <w:jc w:val="center"/>
              <w:rPr>
                <w:rFonts w:eastAsia="PMingLiU"/>
                <w:lang w:eastAsia="zh-TW"/>
              </w:rPr>
            </w:pPr>
            <w:r w:rsidRPr="00D0162F">
              <w:t>1</w:t>
            </w:r>
          </w:p>
        </w:tc>
        <w:tc>
          <w:tcPr>
            <w:tcW w:w="1450" w:type="dxa"/>
          </w:tcPr>
          <w:p w14:paraId="04D5E227" w14:textId="77777777" w:rsidR="00E22670" w:rsidRPr="00D0162F" w:rsidRDefault="00E22670" w:rsidP="00096385">
            <w:pPr>
              <w:pStyle w:val="TAL"/>
            </w:pPr>
            <w:r w:rsidRPr="00D0162F">
              <w:rPr>
                <w:rFonts w:eastAsia="PMingLiU"/>
                <w:lang w:eastAsia="zh-TW"/>
              </w:rPr>
              <w:t>5</w:t>
            </w:r>
          </w:p>
        </w:tc>
        <w:tc>
          <w:tcPr>
            <w:tcW w:w="2025" w:type="dxa"/>
          </w:tcPr>
          <w:p w14:paraId="1C51A5DF" w14:textId="77777777" w:rsidR="00E22670" w:rsidRPr="00D0162F" w:rsidRDefault="00E22670" w:rsidP="00096385">
            <w:pPr>
              <w:pStyle w:val="TAL"/>
            </w:pPr>
            <w:r w:rsidRPr="00D0162F">
              <w:t>resourceMapping setting</w:t>
            </w:r>
          </w:p>
        </w:tc>
      </w:tr>
      <w:tr w:rsidR="00E22670" w:rsidRPr="00D0162F" w14:paraId="623A4DD9" w14:textId="77777777" w:rsidTr="00096385">
        <w:trPr>
          <w:trHeight w:val="190"/>
        </w:trPr>
        <w:tc>
          <w:tcPr>
            <w:tcW w:w="2425" w:type="dxa"/>
          </w:tcPr>
          <w:p w14:paraId="7328AA18" w14:textId="77777777" w:rsidR="00E22670" w:rsidRPr="00D0162F" w:rsidRDefault="00E22670" w:rsidP="00096385">
            <w:pPr>
              <w:pStyle w:val="TAL"/>
            </w:pPr>
            <w:r w:rsidRPr="00D0162F">
              <w:t>nrofSymbols</w:t>
            </w:r>
          </w:p>
        </w:tc>
        <w:tc>
          <w:tcPr>
            <w:tcW w:w="1726" w:type="dxa"/>
            <w:tcBorders>
              <w:top w:val="single" w:sz="4" w:space="0" w:color="auto"/>
              <w:left w:val="single" w:sz="4" w:space="0" w:color="auto"/>
              <w:bottom w:val="single" w:sz="4" w:space="0" w:color="auto"/>
              <w:right w:val="single" w:sz="4" w:space="0" w:color="auto"/>
            </w:tcBorders>
          </w:tcPr>
          <w:p w14:paraId="7A12506E" w14:textId="77777777" w:rsidR="00E22670" w:rsidRPr="00D0162F" w:rsidRDefault="00E22670" w:rsidP="00096385">
            <w:pPr>
              <w:pStyle w:val="TAC"/>
            </w:pPr>
            <w:r w:rsidRPr="00D0162F">
              <w:t>1</w:t>
            </w:r>
          </w:p>
        </w:tc>
        <w:tc>
          <w:tcPr>
            <w:tcW w:w="1157" w:type="dxa"/>
          </w:tcPr>
          <w:p w14:paraId="2BA48A84" w14:textId="77777777" w:rsidR="00E22670" w:rsidRPr="00D0162F" w:rsidRDefault="00E22670" w:rsidP="00096385">
            <w:pPr>
              <w:pStyle w:val="TAL"/>
              <w:jc w:val="center"/>
            </w:pPr>
            <w:r w:rsidRPr="00D0162F">
              <w:t>1</w:t>
            </w:r>
          </w:p>
        </w:tc>
        <w:tc>
          <w:tcPr>
            <w:tcW w:w="1450" w:type="dxa"/>
          </w:tcPr>
          <w:p w14:paraId="6262BBD9" w14:textId="77777777" w:rsidR="00E22670" w:rsidRPr="00D0162F" w:rsidRDefault="00E22670" w:rsidP="00096385">
            <w:pPr>
              <w:pStyle w:val="TAL"/>
            </w:pPr>
            <w:r w:rsidRPr="00D0162F">
              <w:t>4</w:t>
            </w:r>
          </w:p>
        </w:tc>
        <w:tc>
          <w:tcPr>
            <w:tcW w:w="2025" w:type="dxa"/>
          </w:tcPr>
          <w:p w14:paraId="00CD6221" w14:textId="77777777" w:rsidR="00E22670" w:rsidRPr="00D0162F" w:rsidRDefault="00E22670" w:rsidP="00096385">
            <w:pPr>
              <w:pStyle w:val="TAL"/>
            </w:pPr>
            <w:r w:rsidRPr="00D0162F">
              <w:t>SRS symbols belong to the same SRS resource.</w:t>
            </w:r>
          </w:p>
        </w:tc>
      </w:tr>
      <w:tr w:rsidR="00E22670" w:rsidRPr="00D0162F" w14:paraId="30306076" w14:textId="77777777" w:rsidTr="00096385">
        <w:trPr>
          <w:trHeight w:val="137"/>
        </w:trPr>
        <w:tc>
          <w:tcPr>
            <w:tcW w:w="2425" w:type="dxa"/>
          </w:tcPr>
          <w:p w14:paraId="71C97112" w14:textId="77777777" w:rsidR="00E22670" w:rsidRPr="00D0162F" w:rsidRDefault="00E22670" w:rsidP="00096385">
            <w:pPr>
              <w:pStyle w:val="TAL"/>
            </w:pPr>
            <w:r w:rsidRPr="00D0162F">
              <w:t>repetitionFactor</w:t>
            </w:r>
          </w:p>
        </w:tc>
        <w:tc>
          <w:tcPr>
            <w:tcW w:w="1726" w:type="dxa"/>
          </w:tcPr>
          <w:p w14:paraId="5803B2C7" w14:textId="77777777" w:rsidR="00E22670" w:rsidRPr="00D0162F" w:rsidRDefault="00E22670" w:rsidP="00096385">
            <w:pPr>
              <w:pStyle w:val="TAC"/>
            </w:pPr>
            <w:r w:rsidRPr="00D0162F">
              <w:t>n1</w:t>
            </w:r>
          </w:p>
        </w:tc>
        <w:tc>
          <w:tcPr>
            <w:tcW w:w="1157" w:type="dxa"/>
          </w:tcPr>
          <w:p w14:paraId="20EE6439" w14:textId="77777777" w:rsidR="00E22670" w:rsidRPr="00D0162F" w:rsidRDefault="00E22670" w:rsidP="00096385">
            <w:pPr>
              <w:pStyle w:val="TAL"/>
              <w:jc w:val="center"/>
            </w:pPr>
            <w:r w:rsidRPr="00D0162F">
              <w:t>n1</w:t>
            </w:r>
          </w:p>
        </w:tc>
        <w:tc>
          <w:tcPr>
            <w:tcW w:w="1450" w:type="dxa"/>
          </w:tcPr>
          <w:p w14:paraId="74878FB5" w14:textId="77777777" w:rsidR="00E22670" w:rsidRPr="00D0162F" w:rsidRDefault="00E22670" w:rsidP="00096385">
            <w:pPr>
              <w:pStyle w:val="TAL"/>
            </w:pPr>
            <w:r w:rsidRPr="00D0162F">
              <w:t>n.a.</w:t>
            </w:r>
          </w:p>
        </w:tc>
        <w:tc>
          <w:tcPr>
            <w:tcW w:w="2025" w:type="dxa"/>
          </w:tcPr>
          <w:p w14:paraId="0FA10B04" w14:textId="77777777" w:rsidR="00E22670" w:rsidRPr="00D0162F" w:rsidRDefault="00E22670" w:rsidP="00096385">
            <w:pPr>
              <w:pStyle w:val="TAL"/>
            </w:pPr>
            <w:r w:rsidRPr="00D0162F">
              <w:t>without repetition.</w:t>
            </w:r>
          </w:p>
        </w:tc>
      </w:tr>
      <w:tr w:rsidR="00E22670" w:rsidRPr="00D0162F" w14:paraId="75177CCE" w14:textId="77777777" w:rsidTr="00096385">
        <w:trPr>
          <w:trHeight w:val="64"/>
        </w:trPr>
        <w:tc>
          <w:tcPr>
            <w:tcW w:w="2425" w:type="dxa"/>
          </w:tcPr>
          <w:p w14:paraId="4AF157B2" w14:textId="77777777" w:rsidR="00E22670" w:rsidRPr="00D0162F" w:rsidRDefault="00E22670" w:rsidP="00096385">
            <w:pPr>
              <w:pStyle w:val="TAL"/>
            </w:pPr>
            <w:r w:rsidRPr="00D0162F">
              <w:t>transmissionComb</w:t>
            </w:r>
          </w:p>
        </w:tc>
        <w:tc>
          <w:tcPr>
            <w:tcW w:w="1726" w:type="dxa"/>
          </w:tcPr>
          <w:p w14:paraId="27BE36C9" w14:textId="77777777" w:rsidR="00E22670" w:rsidRPr="00D0162F" w:rsidRDefault="00E22670" w:rsidP="00096385">
            <w:pPr>
              <w:pStyle w:val="TAC"/>
              <w:rPr>
                <w:lang w:eastAsia="zh-CN"/>
              </w:rPr>
            </w:pPr>
            <w:r w:rsidRPr="00D0162F">
              <w:rPr>
                <w:lang w:eastAsia="zh-CN"/>
              </w:rPr>
              <w:t>n2</w:t>
            </w:r>
          </w:p>
        </w:tc>
        <w:tc>
          <w:tcPr>
            <w:tcW w:w="1157" w:type="dxa"/>
          </w:tcPr>
          <w:p w14:paraId="47487ECE" w14:textId="77777777" w:rsidR="00E22670" w:rsidRPr="00D0162F" w:rsidRDefault="00E22670" w:rsidP="00096385">
            <w:pPr>
              <w:pStyle w:val="TAL"/>
              <w:jc w:val="center"/>
            </w:pPr>
            <w:r w:rsidRPr="00D0162F">
              <w:t>n2</w:t>
            </w:r>
          </w:p>
        </w:tc>
        <w:tc>
          <w:tcPr>
            <w:tcW w:w="1450" w:type="dxa"/>
          </w:tcPr>
          <w:p w14:paraId="4335911C" w14:textId="77777777" w:rsidR="00E22670" w:rsidRPr="00D0162F" w:rsidRDefault="00E22670" w:rsidP="00096385">
            <w:pPr>
              <w:pStyle w:val="TAL"/>
            </w:pPr>
            <w:r w:rsidRPr="00D0162F">
              <w:t>n4</w:t>
            </w:r>
          </w:p>
        </w:tc>
        <w:tc>
          <w:tcPr>
            <w:tcW w:w="2025" w:type="dxa"/>
          </w:tcPr>
          <w:p w14:paraId="790CA4B4" w14:textId="77777777" w:rsidR="00E22670" w:rsidRPr="00D0162F" w:rsidRDefault="00E22670" w:rsidP="00096385">
            <w:pPr>
              <w:pStyle w:val="TAL"/>
            </w:pPr>
          </w:p>
        </w:tc>
      </w:tr>
      <w:tr w:rsidR="00E22670" w:rsidRPr="00D0162F" w14:paraId="0B0253C5" w14:textId="77777777" w:rsidTr="00096385">
        <w:trPr>
          <w:trHeight w:val="214"/>
        </w:trPr>
        <w:tc>
          <w:tcPr>
            <w:tcW w:w="2425" w:type="dxa"/>
          </w:tcPr>
          <w:p w14:paraId="211BEEF0" w14:textId="77777777" w:rsidR="00E22670" w:rsidRPr="00D0162F" w:rsidRDefault="00E22670" w:rsidP="00096385">
            <w:pPr>
              <w:pStyle w:val="TAL"/>
            </w:pPr>
            <w:r w:rsidRPr="00D0162F">
              <w:t>combOffset</w:t>
            </w:r>
          </w:p>
        </w:tc>
        <w:tc>
          <w:tcPr>
            <w:tcW w:w="1726" w:type="dxa"/>
          </w:tcPr>
          <w:p w14:paraId="47AA29A8" w14:textId="77777777" w:rsidR="00E22670" w:rsidRPr="00D0162F" w:rsidRDefault="00E22670" w:rsidP="00096385">
            <w:pPr>
              <w:pStyle w:val="TAC"/>
            </w:pPr>
            <w:r w:rsidRPr="00D0162F">
              <w:t>0</w:t>
            </w:r>
          </w:p>
        </w:tc>
        <w:tc>
          <w:tcPr>
            <w:tcW w:w="1157" w:type="dxa"/>
          </w:tcPr>
          <w:p w14:paraId="660CDBE9" w14:textId="77777777" w:rsidR="00E22670" w:rsidRPr="00D0162F" w:rsidRDefault="00E22670" w:rsidP="00096385">
            <w:pPr>
              <w:pStyle w:val="TAL"/>
              <w:jc w:val="center"/>
            </w:pPr>
            <w:r w:rsidRPr="00D0162F">
              <w:t>0</w:t>
            </w:r>
          </w:p>
        </w:tc>
        <w:tc>
          <w:tcPr>
            <w:tcW w:w="1450" w:type="dxa"/>
          </w:tcPr>
          <w:p w14:paraId="165D573C" w14:textId="77777777" w:rsidR="00E22670" w:rsidRPr="00D0162F" w:rsidRDefault="00E22670" w:rsidP="00096385">
            <w:pPr>
              <w:pStyle w:val="TAL"/>
            </w:pPr>
            <w:r w:rsidRPr="00D0162F">
              <w:t>0</w:t>
            </w:r>
          </w:p>
        </w:tc>
        <w:tc>
          <w:tcPr>
            <w:tcW w:w="2025" w:type="dxa"/>
          </w:tcPr>
          <w:p w14:paraId="15E84741" w14:textId="77777777" w:rsidR="00E22670" w:rsidRPr="00D0162F" w:rsidRDefault="00E22670" w:rsidP="00096385">
            <w:pPr>
              <w:pStyle w:val="TAL"/>
            </w:pPr>
            <w:r w:rsidRPr="00D0162F">
              <w:t>transmissionComb setting</w:t>
            </w:r>
          </w:p>
        </w:tc>
      </w:tr>
      <w:tr w:rsidR="00E22670" w:rsidRPr="00D0162F" w14:paraId="0CBA1782" w14:textId="77777777" w:rsidTr="00096385">
        <w:trPr>
          <w:trHeight w:val="147"/>
        </w:trPr>
        <w:tc>
          <w:tcPr>
            <w:tcW w:w="2425" w:type="dxa"/>
          </w:tcPr>
          <w:p w14:paraId="73546728" w14:textId="77777777" w:rsidR="00E22670" w:rsidRPr="00D0162F" w:rsidRDefault="00E22670" w:rsidP="00096385">
            <w:pPr>
              <w:pStyle w:val="TAL"/>
            </w:pPr>
            <w:r w:rsidRPr="00D0162F">
              <w:t>cyclicShift</w:t>
            </w:r>
          </w:p>
        </w:tc>
        <w:tc>
          <w:tcPr>
            <w:tcW w:w="1726" w:type="dxa"/>
          </w:tcPr>
          <w:p w14:paraId="08066B63" w14:textId="77777777" w:rsidR="00E22670" w:rsidRPr="00D0162F" w:rsidRDefault="00E22670" w:rsidP="00096385">
            <w:pPr>
              <w:pStyle w:val="TAC"/>
            </w:pPr>
            <w:r w:rsidRPr="00D0162F">
              <w:t>0</w:t>
            </w:r>
          </w:p>
        </w:tc>
        <w:tc>
          <w:tcPr>
            <w:tcW w:w="1157" w:type="dxa"/>
          </w:tcPr>
          <w:p w14:paraId="79526032" w14:textId="77777777" w:rsidR="00E22670" w:rsidRPr="00D0162F" w:rsidRDefault="00E22670" w:rsidP="00096385">
            <w:pPr>
              <w:pStyle w:val="TAL"/>
              <w:jc w:val="center"/>
            </w:pPr>
            <w:r w:rsidRPr="00D0162F">
              <w:t>0</w:t>
            </w:r>
          </w:p>
        </w:tc>
        <w:tc>
          <w:tcPr>
            <w:tcW w:w="1450" w:type="dxa"/>
          </w:tcPr>
          <w:p w14:paraId="684156F2" w14:textId="77777777" w:rsidR="00E22670" w:rsidRPr="00D0162F" w:rsidRDefault="00E22670" w:rsidP="00096385">
            <w:pPr>
              <w:pStyle w:val="TAL"/>
            </w:pPr>
            <w:r w:rsidRPr="00D0162F">
              <w:t>0</w:t>
            </w:r>
          </w:p>
        </w:tc>
        <w:tc>
          <w:tcPr>
            <w:tcW w:w="2025" w:type="dxa"/>
          </w:tcPr>
          <w:p w14:paraId="2DB17AA0" w14:textId="77777777" w:rsidR="00E22670" w:rsidRPr="00D0162F" w:rsidRDefault="00E22670" w:rsidP="00096385">
            <w:pPr>
              <w:pStyle w:val="TAL"/>
            </w:pPr>
            <w:r w:rsidRPr="00D0162F">
              <w:t> </w:t>
            </w:r>
          </w:p>
        </w:tc>
      </w:tr>
      <w:tr w:rsidR="00E22670" w:rsidRPr="00D0162F" w14:paraId="6B878F8E" w14:textId="77777777" w:rsidTr="00096385">
        <w:trPr>
          <w:trHeight w:val="365"/>
        </w:trPr>
        <w:tc>
          <w:tcPr>
            <w:tcW w:w="2425" w:type="dxa"/>
          </w:tcPr>
          <w:p w14:paraId="5A247F5C" w14:textId="77777777" w:rsidR="00E22670" w:rsidRPr="00D0162F" w:rsidRDefault="00E22670" w:rsidP="00096385">
            <w:pPr>
              <w:pStyle w:val="TAL"/>
            </w:pPr>
            <w:r w:rsidRPr="00D0162F">
              <w:t>nrofSRS-Ports</w:t>
            </w:r>
          </w:p>
        </w:tc>
        <w:tc>
          <w:tcPr>
            <w:tcW w:w="1726" w:type="dxa"/>
          </w:tcPr>
          <w:p w14:paraId="4536E1E9" w14:textId="77777777" w:rsidR="00E22670" w:rsidRPr="00D0162F" w:rsidRDefault="00E22670" w:rsidP="00096385">
            <w:pPr>
              <w:pStyle w:val="TAC"/>
            </w:pPr>
            <w:r w:rsidRPr="00D0162F">
              <w:t>port1</w:t>
            </w:r>
          </w:p>
        </w:tc>
        <w:tc>
          <w:tcPr>
            <w:tcW w:w="1157" w:type="dxa"/>
          </w:tcPr>
          <w:p w14:paraId="65857A4A" w14:textId="77777777" w:rsidR="00E22670" w:rsidRPr="00D0162F" w:rsidRDefault="00E22670" w:rsidP="00096385">
            <w:pPr>
              <w:pStyle w:val="TAL"/>
              <w:jc w:val="center"/>
            </w:pPr>
            <w:r w:rsidRPr="00D0162F">
              <w:t>port1</w:t>
            </w:r>
          </w:p>
        </w:tc>
        <w:tc>
          <w:tcPr>
            <w:tcW w:w="1450" w:type="dxa"/>
          </w:tcPr>
          <w:p w14:paraId="4CB15022" w14:textId="77777777" w:rsidR="00E22670" w:rsidRPr="00D0162F" w:rsidRDefault="00E22670" w:rsidP="00096385">
            <w:pPr>
              <w:pStyle w:val="TAL"/>
            </w:pPr>
            <w:r w:rsidRPr="00D0162F">
              <w:t>port1</w:t>
            </w:r>
          </w:p>
        </w:tc>
        <w:tc>
          <w:tcPr>
            <w:tcW w:w="2025" w:type="dxa"/>
          </w:tcPr>
          <w:p w14:paraId="495C0DBB" w14:textId="77777777" w:rsidR="00E22670" w:rsidRPr="00D0162F" w:rsidRDefault="00E22670" w:rsidP="00096385">
            <w:pPr>
              <w:pStyle w:val="TAL"/>
            </w:pPr>
            <w:r w:rsidRPr="00D0162F">
              <w:t>Number of antenna ports used for SRS resource transmission</w:t>
            </w:r>
          </w:p>
        </w:tc>
      </w:tr>
      <w:tr w:rsidR="00E22670" w:rsidRPr="00D0162F" w14:paraId="62BB37D2" w14:textId="77777777" w:rsidTr="00096385">
        <w:trPr>
          <w:trHeight w:val="77"/>
        </w:trPr>
        <w:tc>
          <w:tcPr>
            <w:tcW w:w="2425" w:type="dxa"/>
          </w:tcPr>
          <w:p w14:paraId="4A9B2582" w14:textId="77777777" w:rsidR="00E22670" w:rsidRPr="00D0162F" w:rsidRDefault="00E22670" w:rsidP="00096385">
            <w:pPr>
              <w:pStyle w:val="TAL"/>
            </w:pPr>
            <w:r w:rsidRPr="00D0162F">
              <w:t>resourceType</w:t>
            </w:r>
          </w:p>
        </w:tc>
        <w:tc>
          <w:tcPr>
            <w:tcW w:w="1726" w:type="dxa"/>
          </w:tcPr>
          <w:p w14:paraId="3CFACDDC" w14:textId="77777777" w:rsidR="00E22670" w:rsidRPr="00D0162F" w:rsidRDefault="00E22670" w:rsidP="00096385">
            <w:pPr>
              <w:pStyle w:val="TAC"/>
            </w:pPr>
            <w:r w:rsidRPr="00D0162F">
              <w:t>Periodic</w:t>
            </w:r>
          </w:p>
        </w:tc>
        <w:tc>
          <w:tcPr>
            <w:tcW w:w="1157" w:type="dxa"/>
          </w:tcPr>
          <w:p w14:paraId="7CB83E65" w14:textId="77777777" w:rsidR="00E22670" w:rsidRPr="00D0162F" w:rsidRDefault="00E22670" w:rsidP="00096385">
            <w:pPr>
              <w:pStyle w:val="TAL"/>
              <w:jc w:val="center"/>
            </w:pPr>
            <w:r w:rsidRPr="00D0162F">
              <w:t>Aperiodic</w:t>
            </w:r>
          </w:p>
        </w:tc>
        <w:tc>
          <w:tcPr>
            <w:tcW w:w="1450" w:type="dxa"/>
          </w:tcPr>
          <w:p w14:paraId="433EA1DA" w14:textId="77777777" w:rsidR="00E22670" w:rsidRPr="00D0162F" w:rsidRDefault="00E22670" w:rsidP="00096385">
            <w:pPr>
              <w:pStyle w:val="TAL"/>
            </w:pPr>
            <w:r w:rsidRPr="00D0162F">
              <w:t>Periodic</w:t>
            </w:r>
          </w:p>
        </w:tc>
        <w:tc>
          <w:tcPr>
            <w:tcW w:w="2025" w:type="dxa"/>
          </w:tcPr>
          <w:p w14:paraId="54D3F718" w14:textId="77777777" w:rsidR="00E22670" w:rsidRPr="00D0162F" w:rsidRDefault="00E22670" w:rsidP="00096385">
            <w:pPr>
              <w:pStyle w:val="TAL"/>
            </w:pPr>
          </w:p>
        </w:tc>
      </w:tr>
      <w:tr w:rsidR="00E22670" w:rsidRPr="00D0162F" w14:paraId="62848072" w14:textId="77777777" w:rsidTr="00096385">
        <w:trPr>
          <w:trHeight w:val="124"/>
        </w:trPr>
        <w:tc>
          <w:tcPr>
            <w:tcW w:w="2425" w:type="dxa"/>
          </w:tcPr>
          <w:p w14:paraId="435966E7" w14:textId="77777777" w:rsidR="00E22670" w:rsidRPr="00D0162F" w:rsidRDefault="00E22670" w:rsidP="00096385">
            <w:pPr>
              <w:pStyle w:val="TAL"/>
            </w:pPr>
            <w:r w:rsidRPr="00D0162F">
              <w:t>periodicityAndOffset-p</w:t>
            </w:r>
          </w:p>
        </w:tc>
        <w:tc>
          <w:tcPr>
            <w:tcW w:w="1726" w:type="dxa"/>
          </w:tcPr>
          <w:p w14:paraId="57CD902C" w14:textId="77777777" w:rsidR="00E22670" w:rsidRPr="00D0162F" w:rsidRDefault="00E22670" w:rsidP="00096385">
            <w:pPr>
              <w:pStyle w:val="TAC"/>
            </w:pPr>
            <w:r w:rsidRPr="00D0162F">
              <w:t>sl40, 1</w:t>
            </w:r>
          </w:p>
        </w:tc>
        <w:tc>
          <w:tcPr>
            <w:tcW w:w="1157" w:type="dxa"/>
          </w:tcPr>
          <w:p w14:paraId="0420C32D" w14:textId="77777777" w:rsidR="00E22670" w:rsidRPr="00D0162F" w:rsidRDefault="00E22670" w:rsidP="00096385">
            <w:pPr>
              <w:pStyle w:val="TAL"/>
              <w:jc w:val="center"/>
            </w:pPr>
            <w:r w:rsidRPr="00D0162F">
              <w:t>N/A</w:t>
            </w:r>
          </w:p>
        </w:tc>
        <w:tc>
          <w:tcPr>
            <w:tcW w:w="1450" w:type="dxa"/>
          </w:tcPr>
          <w:p w14:paraId="77EC4AFE" w14:textId="77777777" w:rsidR="00E22670" w:rsidRPr="00D0162F" w:rsidRDefault="00E22670" w:rsidP="00096385">
            <w:pPr>
              <w:pStyle w:val="TAL"/>
            </w:pPr>
            <w:r w:rsidRPr="00D0162F">
              <w:t>sl160, 20</w:t>
            </w:r>
          </w:p>
        </w:tc>
        <w:tc>
          <w:tcPr>
            <w:tcW w:w="2025" w:type="dxa"/>
          </w:tcPr>
          <w:p w14:paraId="3F05F493" w14:textId="77777777" w:rsidR="00E22670" w:rsidRPr="00D0162F" w:rsidRDefault="00E22670" w:rsidP="00096385">
            <w:pPr>
              <w:pStyle w:val="TAL"/>
            </w:pPr>
            <w:r w:rsidRPr="00D0162F">
              <w:t xml:space="preserve">SRS transmission periodicity </w:t>
            </w:r>
          </w:p>
        </w:tc>
      </w:tr>
    </w:tbl>
    <w:p w14:paraId="1040757A" w14:textId="77777777" w:rsidR="00E22670" w:rsidRPr="00D0162F" w:rsidRDefault="00E22670" w:rsidP="00E22670"/>
    <w:p w14:paraId="13E7778E" w14:textId="77777777" w:rsidR="00E22670" w:rsidRPr="00D0162F" w:rsidRDefault="00E22670" w:rsidP="00E22670">
      <w:pPr>
        <w:pStyle w:val="Heading2"/>
      </w:pPr>
      <w:r w:rsidRPr="00D0162F">
        <w:lastRenderedPageBreak/>
        <w:t>A.15.2</w:t>
      </w:r>
      <w:r w:rsidRPr="00D0162F">
        <w:tab/>
      </w:r>
      <w:r w:rsidRPr="00D0162F">
        <w:rPr>
          <w:snapToGrid w:val="0"/>
        </w:rPr>
        <w:t xml:space="preserve">SRS Configuration for </w:t>
      </w:r>
      <w:r w:rsidRPr="00D0162F">
        <w:t>SCS=30kHz</w:t>
      </w:r>
    </w:p>
    <w:p w14:paraId="31E238D6" w14:textId="77777777" w:rsidR="00E22670" w:rsidRPr="00D0162F" w:rsidRDefault="00E22670" w:rsidP="00E22670">
      <w:pPr>
        <w:pStyle w:val="TH"/>
        <w:ind w:left="360"/>
      </w:pPr>
      <w:r w:rsidRPr="00D0162F">
        <w:t>Table A.15.2-1: Sounding Reference Symbol Configuration for SCS=30kHz</w:t>
      </w:r>
    </w:p>
    <w:tbl>
      <w:tblPr>
        <w:tblStyle w:val="Tabellengitternetz1"/>
        <w:tblW w:w="9028" w:type="dxa"/>
        <w:tblInd w:w="846" w:type="dxa"/>
        <w:tblLook w:val="04A0" w:firstRow="1" w:lastRow="0" w:firstColumn="1" w:lastColumn="0" w:noHBand="0" w:noVBand="1"/>
      </w:tblPr>
      <w:tblGrid>
        <w:gridCol w:w="2476"/>
        <w:gridCol w:w="1638"/>
        <w:gridCol w:w="1638"/>
        <w:gridCol w:w="1136"/>
        <w:gridCol w:w="2140"/>
      </w:tblGrid>
      <w:tr w:rsidR="00E22670" w:rsidRPr="00D0162F" w14:paraId="77271585" w14:textId="77777777" w:rsidTr="00096385">
        <w:trPr>
          <w:trHeight w:val="362"/>
        </w:trPr>
        <w:tc>
          <w:tcPr>
            <w:tcW w:w="2476" w:type="dxa"/>
            <w:tcBorders>
              <w:top w:val="single" w:sz="4" w:space="0" w:color="auto"/>
              <w:left w:val="single" w:sz="4" w:space="0" w:color="auto"/>
              <w:bottom w:val="single" w:sz="4" w:space="0" w:color="auto"/>
              <w:right w:val="single" w:sz="4" w:space="0" w:color="auto"/>
            </w:tcBorders>
          </w:tcPr>
          <w:p w14:paraId="4EAB30B3" w14:textId="77777777" w:rsidR="00E22670" w:rsidRPr="00D0162F" w:rsidRDefault="00E22670" w:rsidP="00096385">
            <w:pPr>
              <w:pStyle w:val="TAH"/>
            </w:pPr>
          </w:p>
        </w:tc>
        <w:tc>
          <w:tcPr>
            <w:tcW w:w="1638" w:type="dxa"/>
            <w:tcBorders>
              <w:top w:val="single" w:sz="4" w:space="0" w:color="auto"/>
              <w:left w:val="single" w:sz="4" w:space="0" w:color="auto"/>
              <w:bottom w:val="single" w:sz="4" w:space="0" w:color="auto"/>
              <w:right w:val="single" w:sz="4" w:space="0" w:color="auto"/>
            </w:tcBorders>
            <w:hideMark/>
          </w:tcPr>
          <w:p w14:paraId="18781D65" w14:textId="77777777" w:rsidR="00E22670" w:rsidRPr="00D0162F" w:rsidRDefault="00E22670" w:rsidP="00096385">
            <w:pPr>
              <w:pStyle w:val="TAH"/>
              <w:rPr>
                <w:lang w:eastAsia="zh-CN"/>
              </w:rPr>
            </w:pPr>
            <w:r w:rsidRPr="00D0162F">
              <w:rPr>
                <w:lang w:eastAsia="zh-CN"/>
              </w:rPr>
              <w:t>SRS.2 TDD</w:t>
            </w:r>
          </w:p>
        </w:tc>
        <w:tc>
          <w:tcPr>
            <w:tcW w:w="1638" w:type="dxa"/>
            <w:tcBorders>
              <w:top w:val="single" w:sz="4" w:space="0" w:color="auto"/>
              <w:left w:val="single" w:sz="4" w:space="0" w:color="auto"/>
              <w:bottom w:val="single" w:sz="4" w:space="0" w:color="auto"/>
              <w:right w:val="single" w:sz="4" w:space="0" w:color="auto"/>
            </w:tcBorders>
          </w:tcPr>
          <w:p w14:paraId="530C616A" w14:textId="77777777" w:rsidR="00E22670" w:rsidRPr="00D0162F" w:rsidRDefault="00E22670" w:rsidP="00096385">
            <w:pPr>
              <w:pStyle w:val="TAH"/>
            </w:pPr>
            <w:r w:rsidRPr="00D0162F">
              <w:rPr>
                <w:lang w:eastAsia="zh-CN"/>
              </w:rPr>
              <w:t>SRS.5 TDD</w:t>
            </w:r>
          </w:p>
        </w:tc>
        <w:tc>
          <w:tcPr>
            <w:tcW w:w="1136" w:type="dxa"/>
            <w:tcBorders>
              <w:top w:val="single" w:sz="4" w:space="0" w:color="auto"/>
              <w:left w:val="single" w:sz="4" w:space="0" w:color="auto"/>
              <w:bottom w:val="single" w:sz="4" w:space="0" w:color="auto"/>
              <w:right w:val="single" w:sz="4" w:space="0" w:color="auto"/>
            </w:tcBorders>
            <w:hideMark/>
          </w:tcPr>
          <w:p w14:paraId="1D02026A" w14:textId="77777777" w:rsidR="00E22670" w:rsidRPr="00D0162F" w:rsidRDefault="00E22670" w:rsidP="00096385">
            <w:pPr>
              <w:pStyle w:val="TAH"/>
              <w:rPr>
                <w:lang w:eastAsia="zh-CN"/>
              </w:rPr>
            </w:pPr>
            <w:r w:rsidRPr="00D0162F">
              <w:t>POS-SRS.</w:t>
            </w:r>
            <w:r w:rsidRPr="00D0162F">
              <w:rPr>
                <w:rFonts w:eastAsiaTheme="minorEastAsia"/>
                <w:lang w:eastAsia="zh-CN"/>
              </w:rPr>
              <w:t>2</w:t>
            </w:r>
          </w:p>
        </w:tc>
        <w:tc>
          <w:tcPr>
            <w:tcW w:w="2140" w:type="dxa"/>
            <w:tcBorders>
              <w:top w:val="single" w:sz="4" w:space="0" w:color="auto"/>
              <w:left w:val="single" w:sz="4" w:space="0" w:color="auto"/>
              <w:bottom w:val="single" w:sz="4" w:space="0" w:color="auto"/>
              <w:right w:val="single" w:sz="4" w:space="0" w:color="auto"/>
            </w:tcBorders>
          </w:tcPr>
          <w:p w14:paraId="71236D5A" w14:textId="77777777" w:rsidR="00E22670" w:rsidRPr="00D0162F" w:rsidRDefault="00E22670" w:rsidP="00096385">
            <w:pPr>
              <w:pStyle w:val="TAH"/>
              <w:rPr>
                <w:lang w:eastAsia="zh-CN"/>
              </w:rPr>
            </w:pPr>
          </w:p>
        </w:tc>
      </w:tr>
      <w:tr w:rsidR="00E22670" w:rsidRPr="00D0162F" w14:paraId="457F7BE6" w14:textId="77777777" w:rsidTr="00096385">
        <w:trPr>
          <w:trHeight w:val="362"/>
        </w:trPr>
        <w:tc>
          <w:tcPr>
            <w:tcW w:w="2476" w:type="dxa"/>
            <w:tcBorders>
              <w:top w:val="single" w:sz="4" w:space="0" w:color="auto"/>
              <w:left w:val="single" w:sz="4" w:space="0" w:color="auto"/>
              <w:bottom w:val="single" w:sz="4" w:space="0" w:color="auto"/>
              <w:right w:val="single" w:sz="4" w:space="0" w:color="auto"/>
            </w:tcBorders>
            <w:hideMark/>
          </w:tcPr>
          <w:p w14:paraId="31718B06" w14:textId="77777777" w:rsidR="00E22670" w:rsidRPr="00D0162F" w:rsidRDefault="00E22670" w:rsidP="00096385">
            <w:pPr>
              <w:pStyle w:val="TAH"/>
            </w:pPr>
            <w:r w:rsidRPr="00D0162F">
              <w:t>Field</w:t>
            </w:r>
          </w:p>
        </w:tc>
        <w:tc>
          <w:tcPr>
            <w:tcW w:w="1638" w:type="dxa"/>
            <w:tcBorders>
              <w:top w:val="single" w:sz="4" w:space="0" w:color="auto"/>
              <w:left w:val="single" w:sz="4" w:space="0" w:color="auto"/>
              <w:bottom w:val="single" w:sz="4" w:space="0" w:color="auto"/>
              <w:right w:val="single" w:sz="4" w:space="0" w:color="auto"/>
            </w:tcBorders>
            <w:hideMark/>
          </w:tcPr>
          <w:p w14:paraId="6BEF3AD2" w14:textId="77777777" w:rsidR="00E22670" w:rsidRPr="00D0162F" w:rsidRDefault="00E22670" w:rsidP="00096385">
            <w:pPr>
              <w:pStyle w:val="TAH"/>
            </w:pPr>
            <w:r w:rsidRPr="00D0162F">
              <w:t>Value</w:t>
            </w:r>
          </w:p>
        </w:tc>
        <w:tc>
          <w:tcPr>
            <w:tcW w:w="1638" w:type="dxa"/>
            <w:tcBorders>
              <w:top w:val="single" w:sz="4" w:space="0" w:color="auto"/>
              <w:left w:val="single" w:sz="4" w:space="0" w:color="auto"/>
              <w:bottom w:val="single" w:sz="4" w:space="0" w:color="auto"/>
              <w:right w:val="single" w:sz="4" w:space="0" w:color="auto"/>
            </w:tcBorders>
          </w:tcPr>
          <w:p w14:paraId="53B07BBB" w14:textId="77777777" w:rsidR="00E22670" w:rsidRPr="00D0162F" w:rsidRDefault="00E22670" w:rsidP="00096385">
            <w:pPr>
              <w:pStyle w:val="TAH"/>
              <w:rPr>
                <w:lang w:eastAsia="zh-CN"/>
              </w:rPr>
            </w:pPr>
            <w:r w:rsidRPr="00D0162F">
              <w:t>Value</w:t>
            </w:r>
          </w:p>
        </w:tc>
        <w:tc>
          <w:tcPr>
            <w:tcW w:w="1136" w:type="dxa"/>
            <w:tcBorders>
              <w:top w:val="single" w:sz="4" w:space="0" w:color="auto"/>
              <w:left w:val="single" w:sz="4" w:space="0" w:color="auto"/>
              <w:bottom w:val="single" w:sz="4" w:space="0" w:color="auto"/>
              <w:right w:val="single" w:sz="4" w:space="0" w:color="auto"/>
            </w:tcBorders>
          </w:tcPr>
          <w:p w14:paraId="34878F13" w14:textId="77777777" w:rsidR="00E22670" w:rsidRPr="00D0162F" w:rsidRDefault="00E22670" w:rsidP="00096385">
            <w:pPr>
              <w:pStyle w:val="TAH"/>
              <w:rPr>
                <w:lang w:eastAsia="zh-CN"/>
              </w:rPr>
            </w:pPr>
          </w:p>
        </w:tc>
        <w:tc>
          <w:tcPr>
            <w:tcW w:w="2140" w:type="dxa"/>
            <w:tcBorders>
              <w:top w:val="single" w:sz="4" w:space="0" w:color="auto"/>
              <w:left w:val="single" w:sz="4" w:space="0" w:color="auto"/>
              <w:bottom w:val="single" w:sz="4" w:space="0" w:color="auto"/>
              <w:right w:val="single" w:sz="4" w:space="0" w:color="auto"/>
            </w:tcBorders>
            <w:hideMark/>
          </w:tcPr>
          <w:p w14:paraId="4F889315" w14:textId="77777777" w:rsidR="00E22670" w:rsidRPr="00D0162F" w:rsidRDefault="00E22670" w:rsidP="00096385">
            <w:pPr>
              <w:pStyle w:val="TAH"/>
              <w:rPr>
                <w:lang w:eastAsia="zh-CN"/>
              </w:rPr>
            </w:pPr>
            <w:r w:rsidRPr="00D0162F">
              <w:rPr>
                <w:lang w:eastAsia="zh-CN"/>
              </w:rPr>
              <w:t>Comment</w:t>
            </w:r>
          </w:p>
        </w:tc>
      </w:tr>
      <w:tr w:rsidR="00E22670" w:rsidRPr="00D0162F" w14:paraId="329BE9CB"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46C0F647" w14:textId="77777777" w:rsidR="00E22670" w:rsidRPr="00D0162F" w:rsidRDefault="00E22670" w:rsidP="00096385">
            <w:pPr>
              <w:pStyle w:val="TAL"/>
            </w:pPr>
            <w:r w:rsidRPr="00D0162F">
              <w:t>c-SRS</w:t>
            </w:r>
          </w:p>
        </w:tc>
        <w:tc>
          <w:tcPr>
            <w:tcW w:w="1638" w:type="dxa"/>
            <w:tcBorders>
              <w:top w:val="single" w:sz="4" w:space="0" w:color="auto"/>
              <w:left w:val="single" w:sz="4" w:space="0" w:color="auto"/>
              <w:bottom w:val="single" w:sz="4" w:space="0" w:color="auto"/>
              <w:right w:val="single" w:sz="4" w:space="0" w:color="auto"/>
            </w:tcBorders>
            <w:hideMark/>
          </w:tcPr>
          <w:p w14:paraId="73B4E5D2" w14:textId="77777777" w:rsidR="00E22670" w:rsidRPr="00D0162F" w:rsidRDefault="00E22670" w:rsidP="00096385">
            <w:pPr>
              <w:pStyle w:val="TAC"/>
              <w:rPr>
                <w:lang w:eastAsia="zh-CN"/>
              </w:rPr>
            </w:pPr>
            <w:r w:rsidRPr="00D0162F">
              <w:rPr>
                <w:lang w:eastAsia="zh-CN"/>
              </w:rPr>
              <w:t>24</w:t>
            </w:r>
          </w:p>
        </w:tc>
        <w:tc>
          <w:tcPr>
            <w:tcW w:w="1638" w:type="dxa"/>
            <w:tcBorders>
              <w:top w:val="single" w:sz="4" w:space="0" w:color="auto"/>
              <w:left w:val="single" w:sz="4" w:space="0" w:color="auto"/>
              <w:bottom w:val="single" w:sz="4" w:space="0" w:color="auto"/>
              <w:right w:val="single" w:sz="4" w:space="0" w:color="auto"/>
            </w:tcBorders>
          </w:tcPr>
          <w:p w14:paraId="7DE195EF" w14:textId="77777777" w:rsidR="00E22670" w:rsidRPr="00D0162F" w:rsidRDefault="00E22670" w:rsidP="00096385">
            <w:pPr>
              <w:pStyle w:val="TAL"/>
              <w:jc w:val="center"/>
            </w:pPr>
            <w:r w:rsidRPr="00D0162F">
              <w:rPr>
                <w:lang w:eastAsia="zh-CN"/>
              </w:rPr>
              <w:t>24</w:t>
            </w:r>
          </w:p>
        </w:tc>
        <w:tc>
          <w:tcPr>
            <w:tcW w:w="1136" w:type="dxa"/>
            <w:tcBorders>
              <w:top w:val="single" w:sz="4" w:space="0" w:color="auto"/>
              <w:left w:val="single" w:sz="4" w:space="0" w:color="auto"/>
              <w:bottom w:val="single" w:sz="4" w:space="0" w:color="auto"/>
              <w:right w:val="single" w:sz="4" w:space="0" w:color="auto"/>
            </w:tcBorders>
            <w:hideMark/>
          </w:tcPr>
          <w:p w14:paraId="5241DA59" w14:textId="77777777" w:rsidR="00E22670" w:rsidRPr="00D0162F" w:rsidRDefault="00E22670" w:rsidP="00096385">
            <w:pPr>
              <w:pStyle w:val="TAL"/>
            </w:pPr>
            <w:r w:rsidRPr="00D0162F">
              <w:t>Same as NRB,c in the test case</w:t>
            </w:r>
          </w:p>
        </w:tc>
        <w:tc>
          <w:tcPr>
            <w:tcW w:w="2140" w:type="dxa"/>
            <w:tcBorders>
              <w:top w:val="single" w:sz="4" w:space="0" w:color="auto"/>
              <w:left w:val="single" w:sz="4" w:space="0" w:color="auto"/>
              <w:bottom w:val="single" w:sz="4" w:space="0" w:color="auto"/>
              <w:right w:val="single" w:sz="4" w:space="0" w:color="auto"/>
            </w:tcBorders>
          </w:tcPr>
          <w:p w14:paraId="43627128" w14:textId="77777777" w:rsidR="00E22670" w:rsidRPr="00D0162F" w:rsidRDefault="00E22670" w:rsidP="00096385">
            <w:pPr>
              <w:pStyle w:val="TAL"/>
            </w:pPr>
          </w:p>
        </w:tc>
      </w:tr>
      <w:tr w:rsidR="00E22670" w:rsidRPr="00D0162F" w14:paraId="038CE7B7"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2264D78E" w14:textId="77777777" w:rsidR="00E22670" w:rsidRPr="00D0162F" w:rsidRDefault="00E22670" w:rsidP="00096385">
            <w:pPr>
              <w:pStyle w:val="TAL"/>
            </w:pPr>
            <w:r w:rsidRPr="00D0162F">
              <w:t>b-SRS</w:t>
            </w:r>
          </w:p>
        </w:tc>
        <w:tc>
          <w:tcPr>
            <w:tcW w:w="1638" w:type="dxa"/>
            <w:tcBorders>
              <w:top w:val="single" w:sz="4" w:space="0" w:color="auto"/>
              <w:left w:val="single" w:sz="4" w:space="0" w:color="auto"/>
              <w:bottom w:val="single" w:sz="4" w:space="0" w:color="auto"/>
              <w:right w:val="single" w:sz="4" w:space="0" w:color="auto"/>
            </w:tcBorders>
            <w:hideMark/>
          </w:tcPr>
          <w:p w14:paraId="11AE2F04"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624E6A6B" w14:textId="77777777" w:rsidR="00E22670" w:rsidRPr="00D0162F" w:rsidRDefault="00E22670" w:rsidP="00096385">
            <w:pPr>
              <w:pStyle w:val="TAL"/>
              <w:jc w:val="center"/>
            </w:pPr>
            <w:r w:rsidRPr="00D0162F">
              <w:rPr>
                <w:lang w:eastAsia="zh-CN"/>
              </w:rPr>
              <w:t>0</w:t>
            </w:r>
          </w:p>
        </w:tc>
        <w:tc>
          <w:tcPr>
            <w:tcW w:w="1136" w:type="dxa"/>
            <w:tcBorders>
              <w:top w:val="single" w:sz="4" w:space="0" w:color="auto"/>
              <w:left w:val="single" w:sz="4" w:space="0" w:color="auto"/>
              <w:bottom w:val="single" w:sz="4" w:space="0" w:color="auto"/>
              <w:right w:val="single" w:sz="4" w:space="0" w:color="auto"/>
            </w:tcBorders>
            <w:hideMark/>
          </w:tcPr>
          <w:p w14:paraId="75556D06"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tcPr>
          <w:p w14:paraId="69447D6F" w14:textId="77777777" w:rsidR="00E22670" w:rsidRPr="00D0162F" w:rsidRDefault="00E22670" w:rsidP="00096385">
            <w:pPr>
              <w:pStyle w:val="TAL"/>
            </w:pPr>
          </w:p>
        </w:tc>
      </w:tr>
      <w:tr w:rsidR="00E22670" w:rsidRPr="00D0162F" w14:paraId="5E5B0E99"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4FA20988" w14:textId="77777777" w:rsidR="00E22670" w:rsidRPr="00D0162F" w:rsidRDefault="00E22670" w:rsidP="00096385">
            <w:pPr>
              <w:pStyle w:val="TAL"/>
            </w:pPr>
            <w:r w:rsidRPr="00D0162F">
              <w:t>b-hop</w:t>
            </w:r>
          </w:p>
        </w:tc>
        <w:tc>
          <w:tcPr>
            <w:tcW w:w="1638" w:type="dxa"/>
            <w:tcBorders>
              <w:top w:val="single" w:sz="4" w:space="0" w:color="auto"/>
              <w:left w:val="single" w:sz="4" w:space="0" w:color="auto"/>
              <w:bottom w:val="single" w:sz="4" w:space="0" w:color="auto"/>
              <w:right w:val="single" w:sz="4" w:space="0" w:color="auto"/>
            </w:tcBorders>
            <w:hideMark/>
          </w:tcPr>
          <w:p w14:paraId="16548D23"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44B72C51" w14:textId="77777777" w:rsidR="00E22670" w:rsidRPr="00D0162F" w:rsidRDefault="00E22670" w:rsidP="00096385">
            <w:pPr>
              <w:pStyle w:val="TAL"/>
              <w:jc w:val="center"/>
            </w:pPr>
            <w:r w:rsidRPr="00D0162F">
              <w:rPr>
                <w:lang w:eastAsia="zh-CN"/>
              </w:rPr>
              <w:t>0</w:t>
            </w:r>
          </w:p>
        </w:tc>
        <w:tc>
          <w:tcPr>
            <w:tcW w:w="1136" w:type="dxa"/>
            <w:tcBorders>
              <w:top w:val="single" w:sz="4" w:space="0" w:color="auto"/>
              <w:left w:val="single" w:sz="4" w:space="0" w:color="auto"/>
              <w:bottom w:val="single" w:sz="4" w:space="0" w:color="auto"/>
              <w:right w:val="single" w:sz="4" w:space="0" w:color="auto"/>
            </w:tcBorders>
            <w:hideMark/>
          </w:tcPr>
          <w:p w14:paraId="422BE688"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hideMark/>
          </w:tcPr>
          <w:p w14:paraId="2937D7B5" w14:textId="77777777" w:rsidR="00E22670" w:rsidRPr="00D0162F" w:rsidRDefault="00E22670" w:rsidP="00096385">
            <w:pPr>
              <w:pStyle w:val="TAL"/>
            </w:pPr>
            <w:r w:rsidRPr="00D0162F">
              <w:t>Frequency hopping is disabled </w:t>
            </w:r>
          </w:p>
        </w:tc>
      </w:tr>
      <w:tr w:rsidR="00E22670" w:rsidRPr="00D0162F" w14:paraId="3FEF7EBC" w14:textId="77777777" w:rsidTr="00096385">
        <w:trPr>
          <w:trHeight w:val="154"/>
        </w:trPr>
        <w:tc>
          <w:tcPr>
            <w:tcW w:w="2476" w:type="dxa"/>
            <w:tcBorders>
              <w:top w:val="single" w:sz="4" w:space="0" w:color="auto"/>
              <w:left w:val="single" w:sz="4" w:space="0" w:color="auto"/>
              <w:bottom w:val="single" w:sz="4" w:space="0" w:color="auto"/>
              <w:right w:val="single" w:sz="4" w:space="0" w:color="auto"/>
            </w:tcBorders>
            <w:hideMark/>
          </w:tcPr>
          <w:p w14:paraId="664BE73C" w14:textId="77777777" w:rsidR="00E22670" w:rsidRPr="00D0162F" w:rsidRDefault="00E22670" w:rsidP="00096385">
            <w:pPr>
              <w:pStyle w:val="TAL"/>
            </w:pPr>
            <w:r w:rsidRPr="00D0162F">
              <w:t>groupOrSequenceHopping</w:t>
            </w:r>
          </w:p>
        </w:tc>
        <w:tc>
          <w:tcPr>
            <w:tcW w:w="1638" w:type="dxa"/>
            <w:tcBorders>
              <w:top w:val="single" w:sz="4" w:space="0" w:color="auto"/>
              <w:left w:val="single" w:sz="4" w:space="0" w:color="auto"/>
              <w:bottom w:val="single" w:sz="4" w:space="0" w:color="auto"/>
              <w:right w:val="single" w:sz="4" w:space="0" w:color="auto"/>
            </w:tcBorders>
            <w:hideMark/>
          </w:tcPr>
          <w:p w14:paraId="08F2D8F8" w14:textId="77777777" w:rsidR="00E22670" w:rsidRPr="00D0162F" w:rsidRDefault="00E22670" w:rsidP="00096385">
            <w:pPr>
              <w:pStyle w:val="TAC"/>
            </w:pPr>
            <w:r w:rsidRPr="00D0162F">
              <w:t>neither</w:t>
            </w:r>
          </w:p>
        </w:tc>
        <w:tc>
          <w:tcPr>
            <w:tcW w:w="1638" w:type="dxa"/>
            <w:tcBorders>
              <w:top w:val="single" w:sz="4" w:space="0" w:color="auto"/>
              <w:left w:val="single" w:sz="4" w:space="0" w:color="auto"/>
              <w:bottom w:val="single" w:sz="4" w:space="0" w:color="auto"/>
              <w:right w:val="single" w:sz="4" w:space="0" w:color="auto"/>
            </w:tcBorders>
          </w:tcPr>
          <w:p w14:paraId="677A5258" w14:textId="77777777" w:rsidR="00E22670" w:rsidRPr="00D0162F" w:rsidRDefault="00E22670" w:rsidP="00096385">
            <w:pPr>
              <w:pStyle w:val="TAL"/>
              <w:jc w:val="center"/>
            </w:pPr>
            <w:r w:rsidRPr="00D0162F">
              <w:t>neither</w:t>
            </w:r>
          </w:p>
        </w:tc>
        <w:tc>
          <w:tcPr>
            <w:tcW w:w="1136" w:type="dxa"/>
            <w:tcBorders>
              <w:top w:val="single" w:sz="4" w:space="0" w:color="auto"/>
              <w:left w:val="single" w:sz="4" w:space="0" w:color="auto"/>
              <w:bottom w:val="single" w:sz="4" w:space="0" w:color="auto"/>
              <w:right w:val="single" w:sz="4" w:space="0" w:color="auto"/>
            </w:tcBorders>
            <w:hideMark/>
          </w:tcPr>
          <w:p w14:paraId="5AB5F945" w14:textId="77777777" w:rsidR="00E22670" w:rsidRPr="00D0162F" w:rsidRDefault="00E22670" w:rsidP="00096385">
            <w:pPr>
              <w:pStyle w:val="TAL"/>
            </w:pPr>
            <w:r w:rsidRPr="00D0162F">
              <w:t>neither</w:t>
            </w:r>
          </w:p>
        </w:tc>
        <w:tc>
          <w:tcPr>
            <w:tcW w:w="2140" w:type="dxa"/>
            <w:tcBorders>
              <w:top w:val="single" w:sz="4" w:space="0" w:color="auto"/>
              <w:left w:val="single" w:sz="4" w:space="0" w:color="auto"/>
              <w:bottom w:val="single" w:sz="4" w:space="0" w:color="auto"/>
              <w:right w:val="single" w:sz="4" w:space="0" w:color="auto"/>
            </w:tcBorders>
            <w:hideMark/>
          </w:tcPr>
          <w:p w14:paraId="1228BD36" w14:textId="77777777" w:rsidR="00E22670" w:rsidRPr="00D0162F" w:rsidRDefault="00E22670" w:rsidP="00096385">
            <w:pPr>
              <w:pStyle w:val="TAL"/>
            </w:pPr>
            <w:r w:rsidRPr="00D0162F">
              <w:t>No group or sequence hopping</w:t>
            </w:r>
          </w:p>
        </w:tc>
      </w:tr>
      <w:tr w:rsidR="00E22670" w:rsidRPr="00D0162F" w14:paraId="2E837486"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61DDBC06" w14:textId="77777777" w:rsidR="00E22670" w:rsidRPr="00D0162F" w:rsidRDefault="00E22670" w:rsidP="00096385">
            <w:pPr>
              <w:pStyle w:val="TAL"/>
            </w:pPr>
            <w:r w:rsidRPr="00D0162F">
              <w:t>freqDomainPosition</w:t>
            </w:r>
          </w:p>
        </w:tc>
        <w:tc>
          <w:tcPr>
            <w:tcW w:w="1638" w:type="dxa"/>
            <w:tcBorders>
              <w:top w:val="single" w:sz="4" w:space="0" w:color="auto"/>
              <w:left w:val="single" w:sz="4" w:space="0" w:color="auto"/>
              <w:bottom w:val="single" w:sz="4" w:space="0" w:color="auto"/>
              <w:right w:val="single" w:sz="4" w:space="0" w:color="auto"/>
            </w:tcBorders>
            <w:hideMark/>
          </w:tcPr>
          <w:p w14:paraId="12832832"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4CA9BCDC"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26BF34B1"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10552BF1" w14:textId="77777777" w:rsidR="00E22670" w:rsidRPr="00D0162F" w:rsidRDefault="00E22670" w:rsidP="00096385">
            <w:pPr>
              <w:pStyle w:val="TAL"/>
            </w:pPr>
            <w:r w:rsidRPr="00D0162F">
              <w:t>Frequency domain position of SRS</w:t>
            </w:r>
          </w:p>
        </w:tc>
      </w:tr>
      <w:tr w:rsidR="00E22670" w:rsidRPr="00D0162F" w14:paraId="222EB233" w14:textId="77777777" w:rsidTr="00096385">
        <w:trPr>
          <w:trHeight w:val="219"/>
        </w:trPr>
        <w:tc>
          <w:tcPr>
            <w:tcW w:w="2476" w:type="dxa"/>
            <w:tcBorders>
              <w:top w:val="single" w:sz="4" w:space="0" w:color="auto"/>
              <w:left w:val="single" w:sz="4" w:space="0" w:color="auto"/>
              <w:bottom w:val="single" w:sz="4" w:space="0" w:color="auto"/>
              <w:right w:val="single" w:sz="4" w:space="0" w:color="auto"/>
            </w:tcBorders>
            <w:hideMark/>
          </w:tcPr>
          <w:p w14:paraId="041A0676" w14:textId="77777777" w:rsidR="00E22670" w:rsidRPr="00D0162F" w:rsidRDefault="00E22670" w:rsidP="00096385">
            <w:pPr>
              <w:pStyle w:val="TAL"/>
            </w:pPr>
            <w:r w:rsidRPr="00D0162F">
              <w:t>freqDomainShift</w:t>
            </w:r>
          </w:p>
        </w:tc>
        <w:tc>
          <w:tcPr>
            <w:tcW w:w="1638" w:type="dxa"/>
            <w:tcBorders>
              <w:top w:val="single" w:sz="4" w:space="0" w:color="auto"/>
              <w:left w:val="single" w:sz="4" w:space="0" w:color="auto"/>
              <w:bottom w:val="single" w:sz="4" w:space="0" w:color="auto"/>
              <w:right w:val="single" w:sz="4" w:space="0" w:color="auto"/>
            </w:tcBorders>
            <w:hideMark/>
          </w:tcPr>
          <w:p w14:paraId="75767ECF"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5DEBAFE7"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35C80F8E"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57097DDF" w14:textId="77777777" w:rsidR="00E22670" w:rsidRPr="00D0162F" w:rsidRDefault="00E22670" w:rsidP="00096385">
            <w:pPr>
              <w:pStyle w:val="TAL"/>
            </w:pPr>
            <w:r w:rsidRPr="00D0162F">
              <w:t> </w:t>
            </w:r>
          </w:p>
        </w:tc>
      </w:tr>
      <w:tr w:rsidR="00E22670" w:rsidRPr="00D0162F" w14:paraId="6E98BB32"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74770E5D" w14:textId="77777777" w:rsidR="00E22670" w:rsidRPr="00D0162F" w:rsidRDefault="00E22670" w:rsidP="00096385">
            <w:pPr>
              <w:pStyle w:val="TAL"/>
            </w:pPr>
            <w:r w:rsidRPr="00D0162F">
              <w:t>pathlossReferenceRS</w:t>
            </w:r>
          </w:p>
          <w:p w14:paraId="166EFCB3" w14:textId="77777777" w:rsidR="00E22670" w:rsidRPr="00D0162F" w:rsidRDefault="00E22670" w:rsidP="00096385">
            <w:pPr>
              <w:pStyle w:val="TAL"/>
              <w:rPr>
                <w:lang w:eastAsia="zh-CN"/>
              </w:rPr>
            </w:pPr>
            <w:r w:rsidRPr="00D0162F">
              <w:rPr>
                <w:lang w:eastAsia="zh-CN"/>
              </w:rPr>
              <w:t>ssb-Index</w:t>
            </w:r>
          </w:p>
        </w:tc>
        <w:tc>
          <w:tcPr>
            <w:tcW w:w="1638" w:type="dxa"/>
            <w:tcBorders>
              <w:top w:val="single" w:sz="4" w:space="0" w:color="auto"/>
              <w:left w:val="single" w:sz="4" w:space="0" w:color="auto"/>
              <w:bottom w:val="single" w:sz="4" w:space="0" w:color="auto"/>
              <w:right w:val="single" w:sz="4" w:space="0" w:color="auto"/>
            </w:tcBorders>
            <w:hideMark/>
          </w:tcPr>
          <w:p w14:paraId="3AE11CB2"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69169EF2"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23DC924B"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5FE4FBB2" w14:textId="77777777" w:rsidR="00E22670" w:rsidRPr="00D0162F" w:rsidRDefault="00E22670" w:rsidP="00096385">
            <w:pPr>
              <w:pStyle w:val="TAL"/>
            </w:pPr>
            <w:r w:rsidRPr="00D0162F">
              <w:t>SSB #0 is used for SRS path loss estimation</w:t>
            </w:r>
          </w:p>
        </w:tc>
      </w:tr>
      <w:tr w:rsidR="00E22670" w:rsidRPr="00D0162F" w14:paraId="3EF75C44" w14:textId="77777777" w:rsidTr="00096385">
        <w:trPr>
          <w:trHeight w:val="179"/>
        </w:trPr>
        <w:tc>
          <w:tcPr>
            <w:tcW w:w="2476" w:type="dxa"/>
            <w:tcBorders>
              <w:top w:val="single" w:sz="4" w:space="0" w:color="auto"/>
              <w:left w:val="single" w:sz="4" w:space="0" w:color="auto"/>
              <w:bottom w:val="single" w:sz="4" w:space="0" w:color="auto"/>
              <w:right w:val="single" w:sz="4" w:space="0" w:color="auto"/>
            </w:tcBorders>
            <w:hideMark/>
          </w:tcPr>
          <w:p w14:paraId="74525DB4" w14:textId="77777777" w:rsidR="00E22670" w:rsidRPr="00D0162F" w:rsidRDefault="00E22670" w:rsidP="00096385">
            <w:pPr>
              <w:pStyle w:val="TAL"/>
            </w:pPr>
            <w:r w:rsidRPr="00D0162F">
              <w:t>usage</w:t>
            </w:r>
          </w:p>
        </w:tc>
        <w:tc>
          <w:tcPr>
            <w:tcW w:w="1638" w:type="dxa"/>
            <w:tcBorders>
              <w:top w:val="single" w:sz="4" w:space="0" w:color="auto"/>
              <w:left w:val="single" w:sz="4" w:space="0" w:color="auto"/>
              <w:bottom w:val="single" w:sz="4" w:space="0" w:color="auto"/>
              <w:right w:val="single" w:sz="4" w:space="0" w:color="auto"/>
            </w:tcBorders>
            <w:hideMark/>
          </w:tcPr>
          <w:p w14:paraId="16E1BC01" w14:textId="77777777" w:rsidR="00E22670" w:rsidRPr="00D0162F" w:rsidRDefault="00E22670" w:rsidP="00096385">
            <w:pPr>
              <w:pStyle w:val="TAC"/>
            </w:pPr>
            <w:r w:rsidRPr="00D0162F">
              <w:rPr>
                <w:szCs w:val="24"/>
                <w:lang w:eastAsia="zh-TW"/>
              </w:rPr>
              <w:t>antennaSwitching</w:t>
            </w:r>
          </w:p>
        </w:tc>
        <w:tc>
          <w:tcPr>
            <w:tcW w:w="1638" w:type="dxa"/>
            <w:tcBorders>
              <w:top w:val="single" w:sz="4" w:space="0" w:color="auto"/>
              <w:left w:val="single" w:sz="4" w:space="0" w:color="auto"/>
              <w:bottom w:val="single" w:sz="4" w:space="0" w:color="auto"/>
              <w:right w:val="single" w:sz="4" w:space="0" w:color="auto"/>
            </w:tcBorders>
          </w:tcPr>
          <w:p w14:paraId="6CF61E58" w14:textId="77777777" w:rsidR="00E22670" w:rsidRPr="00D0162F" w:rsidRDefault="00E22670" w:rsidP="00096385">
            <w:pPr>
              <w:pStyle w:val="TAL"/>
              <w:jc w:val="center"/>
            </w:pPr>
            <w:r w:rsidRPr="00D0162F">
              <w:rPr>
                <w:szCs w:val="24"/>
                <w:lang w:eastAsia="zh-TW"/>
              </w:rPr>
              <w:t>antennaSwitching</w:t>
            </w:r>
          </w:p>
        </w:tc>
        <w:tc>
          <w:tcPr>
            <w:tcW w:w="1136" w:type="dxa"/>
            <w:tcBorders>
              <w:top w:val="single" w:sz="4" w:space="0" w:color="auto"/>
              <w:left w:val="single" w:sz="4" w:space="0" w:color="auto"/>
              <w:bottom w:val="single" w:sz="4" w:space="0" w:color="auto"/>
              <w:right w:val="single" w:sz="4" w:space="0" w:color="auto"/>
            </w:tcBorders>
            <w:hideMark/>
          </w:tcPr>
          <w:p w14:paraId="38F707B6"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tcPr>
          <w:p w14:paraId="77EFA0C3" w14:textId="77777777" w:rsidR="00E22670" w:rsidRPr="00D0162F" w:rsidRDefault="00E22670" w:rsidP="00096385">
            <w:pPr>
              <w:pStyle w:val="TAL"/>
            </w:pPr>
          </w:p>
        </w:tc>
      </w:tr>
      <w:tr w:rsidR="00E22670" w:rsidRPr="00D0162F" w14:paraId="0E5376C7" w14:textId="77777777" w:rsidTr="00096385">
        <w:trPr>
          <w:trHeight w:val="270"/>
        </w:trPr>
        <w:tc>
          <w:tcPr>
            <w:tcW w:w="2476" w:type="dxa"/>
            <w:tcBorders>
              <w:top w:val="single" w:sz="4" w:space="0" w:color="auto"/>
              <w:left w:val="single" w:sz="4" w:space="0" w:color="auto"/>
              <w:bottom w:val="single" w:sz="4" w:space="0" w:color="auto"/>
              <w:right w:val="single" w:sz="4" w:space="0" w:color="auto"/>
            </w:tcBorders>
            <w:hideMark/>
          </w:tcPr>
          <w:p w14:paraId="329B6742" w14:textId="77777777" w:rsidR="00E22670" w:rsidRPr="00D0162F" w:rsidRDefault="00E22670" w:rsidP="00096385">
            <w:pPr>
              <w:pStyle w:val="TAL"/>
            </w:pPr>
            <w:r w:rsidRPr="00D0162F">
              <w:t>startPosition</w:t>
            </w:r>
          </w:p>
        </w:tc>
        <w:tc>
          <w:tcPr>
            <w:tcW w:w="1638" w:type="dxa"/>
            <w:tcBorders>
              <w:top w:val="single" w:sz="4" w:space="0" w:color="auto"/>
              <w:left w:val="single" w:sz="4" w:space="0" w:color="auto"/>
              <w:bottom w:val="single" w:sz="4" w:space="0" w:color="auto"/>
              <w:right w:val="single" w:sz="4" w:space="0" w:color="auto"/>
            </w:tcBorders>
            <w:hideMark/>
          </w:tcPr>
          <w:p w14:paraId="0ED51E8E" w14:textId="77777777" w:rsidR="00E22670" w:rsidRPr="00D0162F" w:rsidRDefault="00E22670" w:rsidP="00096385">
            <w:pPr>
              <w:pStyle w:val="TAC"/>
            </w:pPr>
            <w:r w:rsidRPr="00D0162F">
              <w:t>3</w:t>
            </w:r>
          </w:p>
        </w:tc>
        <w:tc>
          <w:tcPr>
            <w:tcW w:w="1638" w:type="dxa"/>
            <w:tcBorders>
              <w:top w:val="single" w:sz="4" w:space="0" w:color="auto"/>
              <w:left w:val="single" w:sz="4" w:space="0" w:color="auto"/>
              <w:bottom w:val="single" w:sz="4" w:space="0" w:color="auto"/>
              <w:right w:val="single" w:sz="4" w:space="0" w:color="auto"/>
            </w:tcBorders>
          </w:tcPr>
          <w:p w14:paraId="2101DD51" w14:textId="77777777" w:rsidR="00E22670" w:rsidRPr="00D0162F" w:rsidRDefault="00E22670" w:rsidP="00096385">
            <w:pPr>
              <w:pStyle w:val="TAL"/>
              <w:jc w:val="center"/>
            </w:pPr>
            <w:r w:rsidRPr="00D0162F">
              <w:t>3</w:t>
            </w:r>
          </w:p>
        </w:tc>
        <w:tc>
          <w:tcPr>
            <w:tcW w:w="1136" w:type="dxa"/>
            <w:tcBorders>
              <w:top w:val="single" w:sz="4" w:space="0" w:color="auto"/>
              <w:left w:val="single" w:sz="4" w:space="0" w:color="auto"/>
              <w:bottom w:val="single" w:sz="4" w:space="0" w:color="auto"/>
              <w:right w:val="single" w:sz="4" w:space="0" w:color="auto"/>
            </w:tcBorders>
            <w:hideMark/>
          </w:tcPr>
          <w:p w14:paraId="5F943AF3" w14:textId="77777777" w:rsidR="00E22670" w:rsidRPr="00D0162F" w:rsidRDefault="00E22670" w:rsidP="00096385">
            <w:pPr>
              <w:pStyle w:val="TAL"/>
            </w:pPr>
            <w:r w:rsidRPr="00D0162F">
              <w:t>5</w:t>
            </w:r>
          </w:p>
        </w:tc>
        <w:tc>
          <w:tcPr>
            <w:tcW w:w="2140" w:type="dxa"/>
            <w:tcBorders>
              <w:top w:val="single" w:sz="4" w:space="0" w:color="auto"/>
              <w:left w:val="single" w:sz="4" w:space="0" w:color="auto"/>
              <w:bottom w:val="single" w:sz="4" w:space="0" w:color="auto"/>
              <w:right w:val="single" w:sz="4" w:space="0" w:color="auto"/>
            </w:tcBorders>
            <w:hideMark/>
          </w:tcPr>
          <w:p w14:paraId="54A663E7" w14:textId="77777777" w:rsidR="00E22670" w:rsidRPr="00D0162F" w:rsidRDefault="00E22670" w:rsidP="00096385">
            <w:pPr>
              <w:pStyle w:val="TAL"/>
            </w:pPr>
            <w:r w:rsidRPr="00D0162F">
              <w:t>resourceMapping setting</w:t>
            </w:r>
          </w:p>
        </w:tc>
      </w:tr>
      <w:tr w:rsidR="00E22670" w:rsidRPr="00D0162F" w14:paraId="706CC9B7" w14:textId="77777777" w:rsidTr="00096385">
        <w:trPr>
          <w:trHeight w:val="190"/>
        </w:trPr>
        <w:tc>
          <w:tcPr>
            <w:tcW w:w="2476" w:type="dxa"/>
            <w:tcBorders>
              <w:top w:val="single" w:sz="4" w:space="0" w:color="auto"/>
              <w:left w:val="single" w:sz="4" w:space="0" w:color="auto"/>
              <w:bottom w:val="single" w:sz="4" w:space="0" w:color="auto"/>
              <w:right w:val="single" w:sz="4" w:space="0" w:color="auto"/>
            </w:tcBorders>
            <w:hideMark/>
          </w:tcPr>
          <w:p w14:paraId="33006C50" w14:textId="77777777" w:rsidR="00E22670" w:rsidRPr="00D0162F" w:rsidRDefault="00E22670" w:rsidP="00096385">
            <w:pPr>
              <w:pStyle w:val="TAL"/>
            </w:pPr>
            <w:r w:rsidRPr="00D0162F">
              <w:t>nrofSymbols</w:t>
            </w:r>
          </w:p>
        </w:tc>
        <w:tc>
          <w:tcPr>
            <w:tcW w:w="1638" w:type="dxa"/>
            <w:tcBorders>
              <w:top w:val="single" w:sz="4" w:space="0" w:color="auto"/>
              <w:left w:val="single" w:sz="4" w:space="0" w:color="auto"/>
              <w:bottom w:val="single" w:sz="4" w:space="0" w:color="auto"/>
              <w:right w:val="single" w:sz="4" w:space="0" w:color="auto"/>
            </w:tcBorders>
            <w:hideMark/>
          </w:tcPr>
          <w:p w14:paraId="3247FF7F"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0F217B17" w14:textId="77777777" w:rsidR="00E22670" w:rsidRPr="00D0162F" w:rsidRDefault="00E22670" w:rsidP="00096385">
            <w:pPr>
              <w:pStyle w:val="TAL"/>
              <w:jc w:val="center"/>
            </w:pPr>
            <w:r w:rsidRPr="00D0162F">
              <w:t>1</w:t>
            </w:r>
          </w:p>
        </w:tc>
        <w:tc>
          <w:tcPr>
            <w:tcW w:w="1136" w:type="dxa"/>
            <w:tcBorders>
              <w:top w:val="single" w:sz="4" w:space="0" w:color="auto"/>
              <w:left w:val="single" w:sz="4" w:space="0" w:color="auto"/>
              <w:bottom w:val="single" w:sz="4" w:space="0" w:color="auto"/>
              <w:right w:val="single" w:sz="4" w:space="0" w:color="auto"/>
            </w:tcBorders>
            <w:hideMark/>
          </w:tcPr>
          <w:p w14:paraId="127BCD91" w14:textId="77777777" w:rsidR="00E22670" w:rsidRPr="00D0162F" w:rsidRDefault="00E22670" w:rsidP="00096385">
            <w:pPr>
              <w:pStyle w:val="TAL"/>
            </w:pPr>
            <w:r w:rsidRPr="00D0162F">
              <w:t>4</w:t>
            </w:r>
          </w:p>
        </w:tc>
        <w:tc>
          <w:tcPr>
            <w:tcW w:w="2140" w:type="dxa"/>
            <w:tcBorders>
              <w:top w:val="single" w:sz="4" w:space="0" w:color="auto"/>
              <w:left w:val="single" w:sz="4" w:space="0" w:color="auto"/>
              <w:bottom w:val="single" w:sz="4" w:space="0" w:color="auto"/>
              <w:right w:val="single" w:sz="4" w:space="0" w:color="auto"/>
            </w:tcBorders>
          </w:tcPr>
          <w:p w14:paraId="3289ED99" w14:textId="77777777" w:rsidR="00E22670" w:rsidRPr="00D0162F" w:rsidRDefault="00E22670" w:rsidP="00096385">
            <w:pPr>
              <w:pStyle w:val="TAL"/>
            </w:pPr>
            <w:r w:rsidRPr="00D0162F">
              <w:t>SRS symbols belong to the same SRS resource.</w:t>
            </w:r>
          </w:p>
        </w:tc>
      </w:tr>
      <w:tr w:rsidR="00E22670" w:rsidRPr="00D0162F" w14:paraId="1DFA1B5D" w14:textId="77777777" w:rsidTr="00096385">
        <w:trPr>
          <w:trHeight w:val="137"/>
        </w:trPr>
        <w:tc>
          <w:tcPr>
            <w:tcW w:w="2476" w:type="dxa"/>
            <w:tcBorders>
              <w:top w:val="single" w:sz="4" w:space="0" w:color="auto"/>
              <w:left w:val="single" w:sz="4" w:space="0" w:color="auto"/>
              <w:bottom w:val="single" w:sz="4" w:space="0" w:color="auto"/>
              <w:right w:val="single" w:sz="4" w:space="0" w:color="auto"/>
            </w:tcBorders>
            <w:hideMark/>
          </w:tcPr>
          <w:p w14:paraId="18836818" w14:textId="77777777" w:rsidR="00E22670" w:rsidRPr="00D0162F" w:rsidRDefault="00E22670" w:rsidP="00096385">
            <w:pPr>
              <w:pStyle w:val="TAL"/>
            </w:pPr>
            <w:r w:rsidRPr="00D0162F">
              <w:t>repetitionFactor</w:t>
            </w:r>
          </w:p>
        </w:tc>
        <w:tc>
          <w:tcPr>
            <w:tcW w:w="1638" w:type="dxa"/>
            <w:tcBorders>
              <w:top w:val="single" w:sz="4" w:space="0" w:color="auto"/>
              <w:left w:val="single" w:sz="4" w:space="0" w:color="auto"/>
              <w:bottom w:val="single" w:sz="4" w:space="0" w:color="auto"/>
              <w:right w:val="single" w:sz="4" w:space="0" w:color="auto"/>
            </w:tcBorders>
            <w:hideMark/>
          </w:tcPr>
          <w:p w14:paraId="043D28E1" w14:textId="77777777" w:rsidR="00E22670" w:rsidRPr="00D0162F" w:rsidRDefault="00E22670" w:rsidP="00096385">
            <w:pPr>
              <w:pStyle w:val="TAC"/>
            </w:pPr>
            <w:r w:rsidRPr="00D0162F">
              <w:t>n1</w:t>
            </w:r>
          </w:p>
        </w:tc>
        <w:tc>
          <w:tcPr>
            <w:tcW w:w="1638" w:type="dxa"/>
            <w:tcBorders>
              <w:top w:val="single" w:sz="4" w:space="0" w:color="auto"/>
              <w:left w:val="single" w:sz="4" w:space="0" w:color="auto"/>
              <w:bottom w:val="single" w:sz="4" w:space="0" w:color="auto"/>
              <w:right w:val="single" w:sz="4" w:space="0" w:color="auto"/>
            </w:tcBorders>
          </w:tcPr>
          <w:p w14:paraId="3955F025" w14:textId="77777777" w:rsidR="00E22670" w:rsidRPr="00D0162F" w:rsidRDefault="00E22670" w:rsidP="00096385">
            <w:pPr>
              <w:pStyle w:val="TAL"/>
              <w:jc w:val="center"/>
            </w:pPr>
            <w:r w:rsidRPr="00D0162F">
              <w:t>n1</w:t>
            </w:r>
          </w:p>
        </w:tc>
        <w:tc>
          <w:tcPr>
            <w:tcW w:w="1136" w:type="dxa"/>
            <w:tcBorders>
              <w:top w:val="single" w:sz="4" w:space="0" w:color="auto"/>
              <w:left w:val="single" w:sz="4" w:space="0" w:color="auto"/>
              <w:bottom w:val="single" w:sz="4" w:space="0" w:color="auto"/>
              <w:right w:val="single" w:sz="4" w:space="0" w:color="auto"/>
            </w:tcBorders>
            <w:hideMark/>
          </w:tcPr>
          <w:p w14:paraId="30EA7BF5"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hideMark/>
          </w:tcPr>
          <w:p w14:paraId="2EA2288B" w14:textId="77777777" w:rsidR="00E22670" w:rsidRPr="00D0162F" w:rsidRDefault="00E22670" w:rsidP="00096385">
            <w:pPr>
              <w:pStyle w:val="TAL"/>
            </w:pPr>
            <w:r w:rsidRPr="00D0162F">
              <w:t>without repetition.</w:t>
            </w:r>
          </w:p>
        </w:tc>
      </w:tr>
      <w:tr w:rsidR="00E22670" w:rsidRPr="00D0162F" w14:paraId="12E7FF31" w14:textId="77777777" w:rsidTr="00096385">
        <w:trPr>
          <w:trHeight w:val="64"/>
        </w:trPr>
        <w:tc>
          <w:tcPr>
            <w:tcW w:w="2476" w:type="dxa"/>
            <w:tcBorders>
              <w:top w:val="single" w:sz="4" w:space="0" w:color="auto"/>
              <w:left w:val="single" w:sz="4" w:space="0" w:color="auto"/>
              <w:bottom w:val="single" w:sz="4" w:space="0" w:color="auto"/>
              <w:right w:val="single" w:sz="4" w:space="0" w:color="auto"/>
            </w:tcBorders>
            <w:hideMark/>
          </w:tcPr>
          <w:p w14:paraId="1EF88179" w14:textId="77777777" w:rsidR="00E22670" w:rsidRPr="00D0162F" w:rsidRDefault="00E22670" w:rsidP="00096385">
            <w:pPr>
              <w:pStyle w:val="TAL"/>
            </w:pPr>
            <w:r w:rsidRPr="00D0162F">
              <w:t>transmissionComb</w:t>
            </w:r>
          </w:p>
        </w:tc>
        <w:tc>
          <w:tcPr>
            <w:tcW w:w="1638" w:type="dxa"/>
            <w:tcBorders>
              <w:top w:val="single" w:sz="4" w:space="0" w:color="auto"/>
              <w:left w:val="single" w:sz="4" w:space="0" w:color="auto"/>
              <w:bottom w:val="single" w:sz="4" w:space="0" w:color="auto"/>
              <w:right w:val="single" w:sz="4" w:space="0" w:color="auto"/>
            </w:tcBorders>
            <w:hideMark/>
          </w:tcPr>
          <w:p w14:paraId="3E8BCBC2" w14:textId="77777777" w:rsidR="00E22670" w:rsidRPr="00D0162F" w:rsidRDefault="00E22670" w:rsidP="00096385">
            <w:pPr>
              <w:pStyle w:val="TAC"/>
              <w:rPr>
                <w:lang w:eastAsia="zh-CN"/>
              </w:rPr>
            </w:pPr>
            <w:r w:rsidRPr="00D0162F">
              <w:rPr>
                <w:lang w:eastAsia="zh-CN"/>
              </w:rPr>
              <w:t>n2</w:t>
            </w:r>
          </w:p>
        </w:tc>
        <w:tc>
          <w:tcPr>
            <w:tcW w:w="1638" w:type="dxa"/>
            <w:tcBorders>
              <w:top w:val="single" w:sz="4" w:space="0" w:color="auto"/>
              <w:left w:val="single" w:sz="4" w:space="0" w:color="auto"/>
              <w:bottom w:val="single" w:sz="4" w:space="0" w:color="auto"/>
              <w:right w:val="single" w:sz="4" w:space="0" w:color="auto"/>
            </w:tcBorders>
          </w:tcPr>
          <w:p w14:paraId="1414B249" w14:textId="77777777" w:rsidR="00E22670" w:rsidRPr="00D0162F" w:rsidRDefault="00E22670" w:rsidP="00096385">
            <w:pPr>
              <w:pStyle w:val="TAL"/>
              <w:jc w:val="center"/>
            </w:pPr>
            <w:r w:rsidRPr="00D0162F">
              <w:rPr>
                <w:lang w:eastAsia="zh-CN"/>
              </w:rPr>
              <w:t>n2</w:t>
            </w:r>
          </w:p>
        </w:tc>
        <w:tc>
          <w:tcPr>
            <w:tcW w:w="1136" w:type="dxa"/>
            <w:tcBorders>
              <w:top w:val="single" w:sz="4" w:space="0" w:color="auto"/>
              <w:left w:val="single" w:sz="4" w:space="0" w:color="auto"/>
              <w:bottom w:val="single" w:sz="4" w:space="0" w:color="auto"/>
              <w:right w:val="single" w:sz="4" w:space="0" w:color="auto"/>
            </w:tcBorders>
            <w:hideMark/>
          </w:tcPr>
          <w:p w14:paraId="79086811" w14:textId="77777777" w:rsidR="00E22670" w:rsidRPr="00D0162F" w:rsidRDefault="00E22670" w:rsidP="00096385">
            <w:pPr>
              <w:pStyle w:val="TAL"/>
            </w:pPr>
            <w:r w:rsidRPr="00D0162F">
              <w:t>n4</w:t>
            </w:r>
          </w:p>
        </w:tc>
        <w:tc>
          <w:tcPr>
            <w:tcW w:w="2140" w:type="dxa"/>
            <w:tcBorders>
              <w:top w:val="single" w:sz="4" w:space="0" w:color="auto"/>
              <w:left w:val="single" w:sz="4" w:space="0" w:color="auto"/>
              <w:bottom w:val="single" w:sz="4" w:space="0" w:color="auto"/>
              <w:right w:val="single" w:sz="4" w:space="0" w:color="auto"/>
            </w:tcBorders>
          </w:tcPr>
          <w:p w14:paraId="528D544D" w14:textId="77777777" w:rsidR="00E22670" w:rsidRPr="00D0162F" w:rsidRDefault="00E22670" w:rsidP="00096385">
            <w:pPr>
              <w:pStyle w:val="TAL"/>
            </w:pPr>
          </w:p>
        </w:tc>
      </w:tr>
      <w:tr w:rsidR="00E22670" w:rsidRPr="00D0162F" w14:paraId="212BDBC0" w14:textId="77777777" w:rsidTr="00096385">
        <w:trPr>
          <w:trHeight w:val="214"/>
        </w:trPr>
        <w:tc>
          <w:tcPr>
            <w:tcW w:w="2476" w:type="dxa"/>
            <w:tcBorders>
              <w:top w:val="single" w:sz="4" w:space="0" w:color="auto"/>
              <w:left w:val="single" w:sz="4" w:space="0" w:color="auto"/>
              <w:bottom w:val="single" w:sz="4" w:space="0" w:color="auto"/>
              <w:right w:val="single" w:sz="4" w:space="0" w:color="auto"/>
            </w:tcBorders>
            <w:hideMark/>
          </w:tcPr>
          <w:p w14:paraId="6935BFE2" w14:textId="77777777" w:rsidR="00E22670" w:rsidRPr="00D0162F" w:rsidRDefault="00E22670" w:rsidP="00096385">
            <w:pPr>
              <w:pStyle w:val="TAL"/>
            </w:pPr>
            <w:r w:rsidRPr="00D0162F">
              <w:t>combOffset-n2</w:t>
            </w:r>
          </w:p>
        </w:tc>
        <w:tc>
          <w:tcPr>
            <w:tcW w:w="1638" w:type="dxa"/>
            <w:tcBorders>
              <w:top w:val="single" w:sz="4" w:space="0" w:color="auto"/>
              <w:left w:val="single" w:sz="4" w:space="0" w:color="auto"/>
              <w:bottom w:val="single" w:sz="4" w:space="0" w:color="auto"/>
              <w:right w:val="single" w:sz="4" w:space="0" w:color="auto"/>
            </w:tcBorders>
            <w:hideMark/>
          </w:tcPr>
          <w:p w14:paraId="4E0F2D13"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374101ED"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53F3BAA3"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484BDB60" w14:textId="77777777" w:rsidR="00E22670" w:rsidRPr="00D0162F" w:rsidRDefault="00E22670" w:rsidP="00096385">
            <w:pPr>
              <w:pStyle w:val="TAL"/>
            </w:pPr>
            <w:r w:rsidRPr="00D0162F">
              <w:t>transmissionComb setting</w:t>
            </w:r>
          </w:p>
        </w:tc>
      </w:tr>
      <w:tr w:rsidR="00E22670" w:rsidRPr="00D0162F" w14:paraId="6899F1D2" w14:textId="77777777" w:rsidTr="00096385">
        <w:trPr>
          <w:trHeight w:val="147"/>
        </w:trPr>
        <w:tc>
          <w:tcPr>
            <w:tcW w:w="2476" w:type="dxa"/>
            <w:tcBorders>
              <w:top w:val="single" w:sz="4" w:space="0" w:color="auto"/>
              <w:left w:val="single" w:sz="4" w:space="0" w:color="auto"/>
              <w:bottom w:val="single" w:sz="4" w:space="0" w:color="auto"/>
              <w:right w:val="single" w:sz="4" w:space="0" w:color="auto"/>
            </w:tcBorders>
            <w:hideMark/>
          </w:tcPr>
          <w:p w14:paraId="2A9A217A" w14:textId="77777777" w:rsidR="00E22670" w:rsidRPr="00D0162F" w:rsidRDefault="00E22670" w:rsidP="00096385">
            <w:pPr>
              <w:pStyle w:val="TAL"/>
            </w:pPr>
            <w:r w:rsidRPr="00D0162F">
              <w:t>cyclicShift-n2</w:t>
            </w:r>
          </w:p>
        </w:tc>
        <w:tc>
          <w:tcPr>
            <w:tcW w:w="1638" w:type="dxa"/>
            <w:tcBorders>
              <w:top w:val="single" w:sz="4" w:space="0" w:color="auto"/>
              <w:left w:val="single" w:sz="4" w:space="0" w:color="auto"/>
              <w:bottom w:val="single" w:sz="4" w:space="0" w:color="auto"/>
              <w:right w:val="single" w:sz="4" w:space="0" w:color="auto"/>
            </w:tcBorders>
            <w:hideMark/>
          </w:tcPr>
          <w:p w14:paraId="76031F28"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0CF3990"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58E04937"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2F659F38" w14:textId="77777777" w:rsidR="00E22670" w:rsidRPr="00D0162F" w:rsidRDefault="00E22670" w:rsidP="00096385">
            <w:pPr>
              <w:pStyle w:val="TAL"/>
            </w:pPr>
            <w:r w:rsidRPr="00D0162F">
              <w:t> </w:t>
            </w:r>
          </w:p>
        </w:tc>
      </w:tr>
      <w:tr w:rsidR="00E22670" w:rsidRPr="00D0162F" w14:paraId="05A0762D" w14:textId="77777777" w:rsidTr="00096385">
        <w:trPr>
          <w:trHeight w:val="365"/>
        </w:trPr>
        <w:tc>
          <w:tcPr>
            <w:tcW w:w="2476" w:type="dxa"/>
            <w:tcBorders>
              <w:top w:val="single" w:sz="4" w:space="0" w:color="auto"/>
              <w:left w:val="single" w:sz="4" w:space="0" w:color="auto"/>
              <w:bottom w:val="single" w:sz="4" w:space="0" w:color="auto"/>
              <w:right w:val="single" w:sz="4" w:space="0" w:color="auto"/>
            </w:tcBorders>
            <w:hideMark/>
          </w:tcPr>
          <w:p w14:paraId="74DEF441" w14:textId="77777777" w:rsidR="00E22670" w:rsidRPr="00D0162F" w:rsidRDefault="00E22670" w:rsidP="00096385">
            <w:pPr>
              <w:pStyle w:val="TAL"/>
            </w:pPr>
            <w:r w:rsidRPr="00D0162F">
              <w:t>nrofSRS-Ports</w:t>
            </w:r>
          </w:p>
        </w:tc>
        <w:tc>
          <w:tcPr>
            <w:tcW w:w="1638" w:type="dxa"/>
            <w:tcBorders>
              <w:top w:val="single" w:sz="4" w:space="0" w:color="auto"/>
              <w:left w:val="single" w:sz="4" w:space="0" w:color="auto"/>
              <w:bottom w:val="single" w:sz="4" w:space="0" w:color="auto"/>
              <w:right w:val="single" w:sz="4" w:space="0" w:color="auto"/>
            </w:tcBorders>
            <w:hideMark/>
          </w:tcPr>
          <w:p w14:paraId="284D6231" w14:textId="77777777" w:rsidR="00E22670" w:rsidRPr="00D0162F" w:rsidRDefault="00E22670" w:rsidP="00096385">
            <w:pPr>
              <w:pStyle w:val="TAC"/>
            </w:pPr>
            <w:r w:rsidRPr="00D0162F">
              <w:t>port1</w:t>
            </w:r>
          </w:p>
        </w:tc>
        <w:tc>
          <w:tcPr>
            <w:tcW w:w="1638" w:type="dxa"/>
            <w:tcBorders>
              <w:top w:val="single" w:sz="4" w:space="0" w:color="auto"/>
              <w:left w:val="single" w:sz="4" w:space="0" w:color="auto"/>
              <w:bottom w:val="single" w:sz="4" w:space="0" w:color="auto"/>
              <w:right w:val="single" w:sz="4" w:space="0" w:color="auto"/>
            </w:tcBorders>
          </w:tcPr>
          <w:p w14:paraId="3BBCBFF4" w14:textId="77777777" w:rsidR="00E22670" w:rsidRPr="00D0162F" w:rsidRDefault="00E22670" w:rsidP="00096385">
            <w:pPr>
              <w:pStyle w:val="TAL"/>
              <w:jc w:val="center"/>
            </w:pPr>
            <w:r w:rsidRPr="00D0162F">
              <w:t>port1</w:t>
            </w:r>
          </w:p>
        </w:tc>
        <w:tc>
          <w:tcPr>
            <w:tcW w:w="1136" w:type="dxa"/>
            <w:tcBorders>
              <w:top w:val="single" w:sz="4" w:space="0" w:color="auto"/>
              <w:left w:val="single" w:sz="4" w:space="0" w:color="auto"/>
              <w:bottom w:val="single" w:sz="4" w:space="0" w:color="auto"/>
              <w:right w:val="single" w:sz="4" w:space="0" w:color="auto"/>
            </w:tcBorders>
            <w:hideMark/>
          </w:tcPr>
          <w:p w14:paraId="531CB86D" w14:textId="77777777" w:rsidR="00E22670" w:rsidRPr="00D0162F" w:rsidRDefault="00E22670" w:rsidP="00096385">
            <w:pPr>
              <w:pStyle w:val="TAL"/>
            </w:pPr>
            <w:r w:rsidRPr="00D0162F">
              <w:t>port1</w:t>
            </w:r>
          </w:p>
        </w:tc>
        <w:tc>
          <w:tcPr>
            <w:tcW w:w="2140" w:type="dxa"/>
            <w:tcBorders>
              <w:top w:val="single" w:sz="4" w:space="0" w:color="auto"/>
              <w:left w:val="single" w:sz="4" w:space="0" w:color="auto"/>
              <w:bottom w:val="single" w:sz="4" w:space="0" w:color="auto"/>
              <w:right w:val="single" w:sz="4" w:space="0" w:color="auto"/>
            </w:tcBorders>
            <w:hideMark/>
          </w:tcPr>
          <w:p w14:paraId="0FDBFDB3" w14:textId="77777777" w:rsidR="00E22670" w:rsidRPr="00D0162F" w:rsidRDefault="00E22670" w:rsidP="00096385">
            <w:pPr>
              <w:pStyle w:val="TAL"/>
            </w:pPr>
            <w:r w:rsidRPr="00D0162F">
              <w:t>Number of antenna ports used for SRS resource transmission</w:t>
            </w:r>
          </w:p>
        </w:tc>
      </w:tr>
      <w:tr w:rsidR="00E22670" w:rsidRPr="00D0162F" w14:paraId="1DEB29FF" w14:textId="77777777" w:rsidTr="00096385">
        <w:trPr>
          <w:trHeight w:val="77"/>
        </w:trPr>
        <w:tc>
          <w:tcPr>
            <w:tcW w:w="2476" w:type="dxa"/>
            <w:tcBorders>
              <w:top w:val="single" w:sz="4" w:space="0" w:color="auto"/>
              <w:left w:val="single" w:sz="4" w:space="0" w:color="auto"/>
              <w:bottom w:val="single" w:sz="4" w:space="0" w:color="auto"/>
              <w:right w:val="single" w:sz="4" w:space="0" w:color="auto"/>
            </w:tcBorders>
            <w:hideMark/>
          </w:tcPr>
          <w:p w14:paraId="77E24E06" w14:textId="77777777" w:rsidR="00E22670" w:rsidRPr="00D0162F" w:rsidRDefault="00E22670" w:rsidP="00096385">
            <w:pPr>
              <w:pStyle w:val="TAL"/>
            </w:pPr>
            <w:r w:rsidRPr="00D0162F">
              <w:t>resourceType</w:t>
            </w:r>
          </w:p>
        </w:tc>
        <w:tc>
          <w:tcPr>
            <w:tcW w:w="1638" w:type="dxa"/>
            <w:tcBorders>
              <w:top w:val="single" w:sz="4" w:space="0" w:color="auto"/>
              <w:left w:val="single" w:sz="4" w:space="0" w:color="auto"/>
              <w:bottom w:val="single" w:sz="4" w:space="0" w:color="auto"/>
              <w:right w:val="single" w:sz="4" w:space="0" w:color="auto"/>
            </w:tcBorders>
            <w:hideMark/>
          </w:tcPr>
          <w:p w14:paraId="3FD8266E" w14:textId="77777777" w:rsidR="00E22670" w:rsidRPr="00D0162F" w:rsidRDefault="00E22670" w:rsidP="00096385">
            <w:pPr>
              <w:pStyle w:val="TAC"/>
            </w:pPr>
            <w:r w:rsidRPr="00D0162F">
              <w:t>Periodic</w:t>
            </w:r>
          </w:p>
        </w:tc>
        <w:tc>
          <w:tcPr>
            <w:tcW w:w="1638" w:type="dxa"/>
            <w:tcBorders>
              <w:top w:val="single" w:sz="4" w:space="0" w:color="auto"/>
              <w:left w:val="single" w:sz="4" w:space="0" w:color="auto"/>
              <w:bottom w:val="single" w:sz="4" w:space="0" w:color="auto"/>
              <w:right w:val="single" w:sz="4" w:space="0" w:color="auto"/>
            </w:tcBorders>
          </w:tcPr>
          <w:p w14:paraId="62471350" w14:textId="77777777" w:rsidR="00E22670" w:rsidRPr="00D0162F" w:rsidRDefault="00E22670" w:rsidP="00096385">
            <w:pPr>
              <w:pStyle w:val="TAL"/>
              <w:jc w:val="center"/>
            </w:pPr>
            <w:r w:rsidRPr="00D0162F">
              <w:t>Aperiodic</w:t>
            </w:r>
          </w:p>
        </w:tc>
        <w:tc>
          <w:tcPr>
            <w:tcW w:w="1136" w:type="dxa"/>
            <w:tcBorders>
              <w:top w:val="single" w:sz="4" w:space="0" w:color="auto"/>
              <w:left w:val="single" w:sz="4" w:space="0" w:color="auto"/>
              <w:bottom w:val="single" w:sz="4" w:space="0" w:color="auto"/>
              <w:right w:val="single" w:sz="4" w:space="0" w:color="auto"/>
            </w:tcBorders>
            <w:hideMark/>
          </w:tcPr>
          <w:p w14:paraId="5BBCDD98" w14:textId="77777777" w:rsidR="00E22670" w:rsidRPr="00D0162F" w:rsidRDefault="00E22670" w:rsidP="00096385">
            <w:pPr>
              <w:pStyle w:val="TAL"/>
            </w:pPr>
            <w:r w:rsidRPr="00D0162F">
              <w:t>Periodic</w:t>
            </w:r>
          </w:p>
        </w:tc>
        <w:tc>
          <w:tcPr>
            <w:tcW w:w="2140" w:type="dxa"/>
            <w:tcBorders>
              <w:top w:val="single" w:sz="4" w:space="0" w:color="auto"/>
              <w:left w:val="single" w:sz="4" w:space="0" w:color="auto"/>
              <w:bottom w:val="single" w:sz="4" w:space="0" w:color="auto"/>
              <w:right w:val="single" w:sz="4" w:space="0" w:color="auto"/>
            </w:tcBorders>
          </w:tcPr>
          <w:p w14:paraId="778E01E2" w14:textId="77777777" w:rsidR="00E22670" w:rsidRPr="00D0162F" w:rsidRDefault="00E22670" w:rsidP="00096385">
            <w:pPr>
              <w:pStyle w:val="TAL"/>
            </w:pPr>
          </w:p>
        </w:tc>
      </w:tr>
      <w:tr w:rsidR="00E22670" w:rsidRPr="00D0162F" w14:paraId="1FC7CF2F" w14:textId="77777777" w:rsidTr="00096385">
        <w:trPr>
          <w:trHeight w:val="124"/>
        </w:trPr>
        <w:tc>
          <w:tcPr>
            <w:tcW w:w="2476" w:type="dxa"/>
            <w:tcBorders>
              <w:top w:val="single" w:sz="4" w:space="0" w:color="auto"/>
              <w:left w:val="single" w:sz="4" w:space="0" w:color="auto"/>
              <w:bottom w:val="single" w:sz="4" w:space="0" w:color="auto"/>
              <w:right w:val="single" w:sz="4" w:space="0" w:color="auto"/>
            </w:tcBorders>
            <w:hideMark/>
          </w:tcPr>
          <w:p w14:paraId="61B6EEE1" w14:textId="77777777" w:rsidR="00E22670" w:rsidRPr="00D0162F" w:rsidRDefault="00E22670" w:rsidP="00096385">
            <w:pPr>
              <w:pStyle w:val="TAL"/>
            </w:pPr>
            <w:r w:rsidRPr="00D0162F">
              <w:t>periodicityAndOffset-p</w:t>
            </w:r>
          </w:p>
        </w:tc>
        <w:tc>
          <w:tcPr>
            <w:tcW w:w="1638" w:type="dxa"/>
            <w:tcBorders>
              <w:top w:val="single" w:sz="4" w:space="0" w:color="auto"/>
              <w:left w:val="single" w:sz="4" w:space="0" w:color="auto"/>
              <w:bottom w:val="single" w:sz="4" w:space="0" w:color="auto"/>
              <w:right w:val="single" w:sz="4" w:space="0" w:color="auto"/>
            </w:tcBorders>
            <w:hideMark/>
          </w:tcPr>
          <w:p w14:paraId="41F7265F" w14:textId="77777777" w:rsidR="00E22670" w:rsidRPr="00D0162F" w:rsidRDefault="00E22670" w:rsidP="00096385">
            <w:pPr>
              <w:pStyle w:val="TAC"/>
            </w:pPr>
            <w:r w:rsidRPr="00D0162F">
              <w:t>sl80, 3</w:t>
            </w:r>
          </w:p>
        </w:tc>
        <w:tc>
          <w:tcPr>
            <w:tcW w:w="1638" w:type="dxa"/>
            <w:tcBorders>
              <w:top w:val="single" w:sz="4" w:space="0" w:color="auto"/>
              <w:left w:val="single" w:sz="4" w:space="0" w:color="auto"/>
              <w:bottom w:val="single" w:sz="4" w:space="0" w:color="auto"/>
              <w:right w:val="single" w:sz="4" w:space="0" w:color="auto"/>
            </w:tcBorders>
          </w:tcPr>
          <w:p w14:paraId="4187F549" w14:textId="77777777" w:rsidR="00E22670" w:rsidRPr="00D0162F" w:rsidRDefault="00E22670" w:rsidP="00096385">
            <w:pPr>
              <w:pStyle w:val="TAL"/>
              <w:jc w:val="center"/>
            </w:pPr>
            <w:r w:rsidRPr="00D0162F">
              <w:t>N/A</w:t>
            </w:r>
          </w:p>
        </w:tc>
        <w:tc>
          <w:tcPr>
            <w:tcW w:w="1136" w:type="dxa"/>
            <w:tcBorders>
              <w:top w:val="single" w:sz="4" w:space="0" w:color="auto"/>
              <w:left w:val="single" w:sz="4" w:space="0" w:color="auto"/>
              <w:bottom w:val="single" w:sz="4" w:space="0" w:color="auto"/>
              <w:right w:val="single" w:sz="4" w:space="0" w:color="auto"/>
            </w:tcBorders>
            <w:hideMark/>
          </w:tcPr>
          <w:p w14:paraId="17D9C524" w14:textId="77777777" w:rsidR="00E22670" w:rsidRPr="00D0162F" w:rsidRDefault="00E22670" w:rsidP="00096385">
            <w:pPr>
              <w:pStyle w:val="TAL"/>
            </w:pPr>
            <w:r w:rsidRPr="00D0162F">
              <w:t>Sl</w:t>
            </w:r>
            <w:r w:rsidRPr="00D0162F">
              <w:rPr>
                <w:rFonts w:eastAsiaTheme="minorEastAsia"/>
                <w:lang w:eastAsia="zh-CN"/>
              </w:rPr>
              <w:t>320</w:t>
            </w:r>
            <w:r w:rsidRPr="00D0162F">
              <w:t xml:space="preserve">, </w:t>
            </w:r>
            <w:r w:rsidRPr="00D0162F">
              <w:rPr>
                <w:rFonts w:eastAsiaTheme="minorEastAsia"/>
                <w:lang w:eastAsia="zh-CN"/>
              </w:rPr>
              <w:t>4</w:t>
            </w: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186CC4D5" w14:textId="171BC1BE" w:rsidR="00E22670" w:rsidRPr="00D0162F" w:rsidRDefault="00E22670" w:rsidP="00096385">
            <w:pPr>
              <w:pStyle w:val="TAL"/>
            </w:pPr>
            <w:r w:rsidRPr="00D0162F">
              <w:t>SRS transmission periodicity</w:t>
            </w:r>
          </w:p>
        </w:tc>
      </w:tr>
    </w:tbl>
    <w:p w14:paraId="4F641391" w14:textId="77777777" w:rsidR="00E22670" w:rsidRPr="00D0162F" w:rsidRDefault="00E22670" w:rsidP="00E22670"/>
    <w:p w14:paraId="4D4F852E" w14:textId="77777777" w:rsidR="00E22670" w:rsidRPr="00D0162F" w:rsidRDefault="00E22670" w:rsidP="00E22670">
      <w:pPr>
        <w:pStyle w:val="Heading2"/>
      </w:pPr>
      <w:r w:rsidRPr="00D0162F">
        <w:lastRenderedPageBreak/>
        <w:t>A.15.3</w:t>
      </w:r>
      <w:r w:rsidRPr="00D0162F">
        <w:tab/>
      </w:r>
      <w:r w:rsidRPr="00D0162F">
        <w:rPr>
          <w:snapToGrid w:val="0"/>
        </w:rPr>
        <w:t xml:space="preserve">SRS Configuration for </w:t>
      </w:r>
      <w:r w:rsidRPr="00D0162F">
        <w:t>SCS=30kHz</w:t>
      </w:r>
    </w:p>
    <w:p w14:paraId="7EB517F0" w14:textId="77777777" w:rsidR="00E22670" w:rsidRPr="00D0162F" w:rsidRDefault="00E22670" w:rsidP="00E22670">
      <w:pPr>
        <w:pStyle w:val="TH"/>
        <w:ind w:left="360"/>
      </w:pPr>
      <w:r w:rsidRPr="00D0162F">
        <w:t>Table A.15.3-1: Sounding Reference Symbol Configuration for SCS=120kHz</w:t>
      </w:r>
    </w:p>
    <w:tbl>
      <w:tblPr>
        <w:tblStyle w:val="Tabellengitternetz1"/>
        <w:tblW w:w="9186" w:type="dxa"/>
        <w:tblInd w:w="846" w:type="dxa"/>
        <w:tblLook w:val="04A0" w:firstRow="1" w:lastRow="0" w:firstColumn="1" w:lastColumn="0" w:noHBand="0" w:noVBand="1"/>
      </w:tblPr>
      <w:tblGrid>
        <w:gridCol w:w="2512"/>
        <w:gridCol w:w="1638"/>
        <w:gridCol w:w="1638"/>
        <w:gridCol w:w="1292"/>
        <w:gridCol w:w="2106"/>
      </w:tblGrid>
      <w:tr w:rsidR="00E22670" w:rsidRPr="00D0162F" w14:paraId="7EBADD0C" w14:textId="77777777" w:rsidTr="00096385">
        <w:trPr>
          <w:trHeight w:val="362"/>
        </w:trPr>
        <w:tc>
          <w:tcPr>
            <w:tcW w:w="2512" w:type="dxa"/>
            <w:tcBorders>
              <w:top w:val="single" w:sz="4" w:space="0" w:color="auto"/>
              <w:left w:val="single" w:sz="4" w:space="0" w:color="auto"/>
              <w:bottom w:val="single" w:sz="4" w:space="0" w:color="auto"/>
              <w:right w:val="single" w:sz="4" w:space="0" w:color="auto"/>
            </w:tcBorders>
          </w:tcPr>
          <w:p w14:paraId="0464576A" w14:textId="77777777" w:rsidR="00E22670" w:rsidRPr="00D0162F" w:rsidRDefault="00E22670" w:rsidP="00096385">
            <w:pPr>
              <w:pStyle w:val="TAH"/>
            </w:pPr>
          </w:p>
        </w:tc>
        <w:tc>
          <w:tcPr>
            <w:tcW w:w="1638" w:type="dxa"/>
            <w:tcBorders>
              <w:top w:val="single" w:sz="4" w:space="0" w:color="auto"/>
              <w:left w:val="single" w:sz="4" w:space="0" w:color="auto"/>
              <w:bottom w:val="single" w:sz="4" w:space="0" w:color="auto"/>
              <w:right w:val="single" w:sz="4" w:space="0" w:color="auto"/>
            </w:tcBorders>
            <w:hideMark/>
          </w:tcPr>
          <w:p w14:paraId="187A2F7D" w14:textId="77777777" w:rsidR="00E22670" w:rsidRPr="00D0162F" w:rsidRDefault="00E22670" w:rsidP="00096385">
            <w:pPr>
              <w:pStyle w:val="TAH"/>
              <w:rPr>
                <w:lang w:eastAsia="zh-CN"/>
              </w:rPr>
            </w:pPr>
            <w:r w:rsidRPr="00D0162F">
              <w:rPr>
                <w:lang w:eastAsia="zh-CN"/>
              </w:rPr>
              <w:t>SRS.3 TDD</w:t>
            </w:r>
          </w:p>
        </w:tc>
        <w:tc>
          <w:tcPr>
            <w:tcW w:w="1638" w:type="dxa"/>
            <w:tcBorders>
              <w:top w:val="single" w:sz="4" w:space="0" w:color="auto"/>
              <w:left w:val="single" w:sz="4" w:space="0" w:color="auto"/>
              <w:bottom w:val="single" w:sz="4" w:space="0" w:color="auto"/>
              <w:right w:val="single" w:sz="4" w:space="0" w:color="auto"/>
            </w:tcBorders>
          </w:tcPr>
          <w:p w14:paraId="227C87CF" w14:textId="77777777" w:rsidR="00E22670" w:rsidRPr="00D0162F" w:rsidRDefault="00E22670" w:rsidP="00096385">
            <w:pPr>
              <w:pStyle w:val="TAH"/>
            </w:pPr>
            <w:r w:rsidRPr="00D0162F">
              <w:rPr>
                <w:lang w:eastAsia="zh-CN"/>
              </w:rPr>
              <w:t>SRS.6 TDD</w:t>
            </w:r>
          </w:p>
        </w:tc>
        <w:tc>
          <w:tcPr>
            <w:tcW w:w="1292" w:type="dxa"/>
            <w:tcBorders>
              <w:top w:val="single" w:sz="4" w:space="0" w:color="auto"/>
              <w:left w:val="single" w:sz="4" w:space="0" w:color="auto"/>
              <w:bottom w:val="single" w:sz="4" w:space="0" w:color="auto"/>
              <w:right w:val="single" w:sz="4" w:space="0" w:color="auto"/>
            </w:tcBorders>
            <w:hideMark/>
          </w:tcPr>
          <w:p w14:paraId="1E72C8EC" w14:textId="77777777" w:rsidR="00E22670" w:rsidRPr="00D0162F" w:rsidRDefault="00E22670" w:rsidP="00096385">
            <w:pPr>
              <w:pStyle w:val="TAH"/>
              <w:rPr>
                <w:lang w:eastAsia="zh-CN"/>
              </w:rPr>
            </w:pPr>
            <w:r w:rsidRPr="00D0162F">
              <w:t>POS-SRS.</w:t>
            </w:r>
            <w:r w:rsidRPr="00D0162F">
              <w:rPr>
                <w:rFonts w:eastAsiaTheme="minorEastAsia"/>
                <w:lang w:eastAsia="zh-CN"/>
              </w:rPr>
              <w:t>3</w:t>
            </w:r>
          </w:p>
        </w:tc>
        <w:tc>
          <w:tcPr>
            <w:tcW w:w="2106" w:type="dxa"/>
            <w:tcBorders>
              <w:top w:val="single" w:sz="4" w:space="0" w:color="auto"/>
              <w:left w:val="single" w:sz="4" w:space="0" w:color="auto"/>
              <w:bottom w:val="single" w:sz="4" w:space="0" w:color="auto"/>
              <w:right w:val="single" w:sz="4" w:space="0" w:color="auto"/>
            </w:tcBorders>
          </w:tcPr>
          <w:p w14:paraId="3492CC78" w14:textId="77777777" w:rsidR="00E22670" w:rsidRPr="00D0162F" w:rsidRDefault="00E22670" w:rsidP="00096385">
            <w:pPr>
              <w:pStyle w:val="TAH"/>
              <w:rPr>
                <w:lang w:eastAsia="zh-CN"/>
              </w:rPr>
            </w:pPr>
          </w:p>
        </w:tc>
      </w:tr>
      <w:tr w:rsidR="00E22670" w:rsidRPr="00D0162F" w14:paraId="76AC24BD" w14:textId="77777777" w:rsidTr="00096385">
        <w:trPr>
          <w:trHeight w:val="362"/>
        </w:trPr>
        <w:tc>
          <w:tcPr>
            <w:tcW w:w="2512" w:type="dxa"/>
            <w:tcBorders>
              <w:top w:val="single" w:sz="4" w:space="0" w:color="auto"/>
              <w:left w:val="single" w:sz="4" w:space="0" w:color="auto"/>
              <w:bottom w:val="single" w:sz="4" w:space="0" w:color="auto"/>
              <w:right w:val="single" w:sz="4" w:space="0" w:color="auto"/>
            </w:tcBorders>
            <w:hideMark/>
          </w:tcPr>
          <w:p w14:paraId="61BF242C" w14:textId="77777777" w:rsidR="00E22670" w:rsidRPr="00D0162F" w:rsidRDefault="00E22670" w:rsidP="00096385">
            <w:pPr>
              <w:pStyle w:val="TAH"/>
            </w:pPr>
            <w:r w:rsidRPr="00D0162F">
              <w:t>Field</w:t>
            </w:r>
          </w:p>
        </w:tc>
        <w:tc>
          <w:tcPr>
            <w:tcW w:w="1638" w:type="dxa"/>
            <w:tcBorders>
              <w:top w:val="single" w:sz="4" w:space="0" w:color="auto"/>
              <w:left w:val="single" w:sz="4" w:space="0" w:color="auto"/>
              <w:bottom w:val="single" w:sz="4" w:space="0" w:color="auto"/>
              <w:right w:val="single" w:sz="4" w:space="0" w:color="auto"/>
            </w:tcBorders>
            <w:hideMark/>
          </w:tcPr>
          <w:p w14:paraId="7CDB8DEA" w14:textId="77777777" w:rsidR="00E22670" w:rsidRPr="00D0162F" w:rsidRDefault="00E22670" w:rsidP="00096385">
            <w:pPr>
              <w:pStyle w:val="TAH"/>
            </w:pPr>
            <w:r w:rsidRPr="00D0162F">
              <w:t>Value</w:t>
            </w:r>
          </w:p>
        </w:tc>
        <w:tc>
          <w:tcPr>
            <w:tcW w:w="1638" w:type="dxa"/>
            <w:tcBorders>
              <w:top w:val="single" w:sz="4" w:space="0" w:color="auto"/>
              <w:left w:val="single" w:sz="4" w:space="0" w:color="auto"/>
              <w:bottom w:val="single" w:sz="4" w:space="0" w:color="auto"/>
              <w:right w:val="single" w:sz="4" w:space="0" w:color="auto"/>
            </w:tcBorders>
          </w:tcPr>
          <w:p w14:paraId="0DE0335C" w14:textId="77777777" w:rsidR="00E22670" w:rsidRPr="00D0162F" w:rsidRDefault="00E22670" w:rsidP="00096385">
            <w:pPr>
              <w:pStyle w:val="TAH"/>
              <w:rPr>
                <w:lang w:eastAsia="zh-CN"/>
              </w:rPr>
            </w:pPr>
            <w:r w:rsidRPr="00D0162F">
              <w:t>Value</w:t>
            </w:r>
          </w:p>
        </w:tc>
        <w:tc>
          <w:tcPr>
            <w:tcW w:w="1292" w:type="dxa"/>
            <w:tcBorders>
              <w:top w:val="single" w:sz="4" w:space="0" w:color="auto"/>
              <w:left w:val="single" w:sz="4" w:space="0" w:color="auto"/>
              <w:bottom w:val="single" w:sz="4" w:space="0" w:color="auto"/>
              <w:right w:val="single" w:sz="4" w:space="0" w:color="auto"/>
            </w:tcBorders>
          </w:tcPr>
          <w:p w14:paraId="6D1F12E1" w14:textId="77777777" w:rsidR="00E22670" w:rsidRPr="00D0162F" w:rsidRDefault="00E22670" w:rsidP="00096385">
            <w:pPr>
              <w:pStyle w:val="TAH"/>
              <w:rPr>
                <w:lang w:eastAsia="zh-CN"/>
              </w:rPr>
            </w:pPr>
          </w:p>
        </w:tc>
        <w:tc>
          <w:tcPr>
            <w:tcW w:w="2106" w:type="dxa"/>
            <w:tcBorders>
              <w:top w:val="single" w:sz="4" w:space="0" w:color="auto"/>
              <w:left w:val="single" w:sz="4" w:space="0" w:color="auto"/>
              <w:bottom w:val="single" w:sz="4" w:space="0" w:color="auto"/>
              <w:right w:val="single" w:sz="4" w:space="0" w:color="auto"/>
            </w:tcBorders>
            <w:hideMark/>
          </w:tcPr>
          <w:p w14:paraId="5C24465C" w14:textId="77777777" w:rsidR="00E22670" w:rsidRPr="00D0162F" w:rsidRDefault="00E22670" w:rsidP="00096385">
            <w:pPr>
              <w:pStyle w:val="TAH"/>
              <w:rPr>
                <w:lang w:eastAsia="zh-CN"/>
              </w:rPr>
            </w:pPr>
            <w:r w:rsidRPr="00D0162F">
              <w:rPr>
                <w:lang w:eastAsia="zh-CN"/>
              </w:rPr>
              <w:t>Comment</w:t>
            </w:r>
          </w:p>
        </w:tc>
      </w:tr>
      <w:tr w:rsidR="00E22670" w:rsidRPr="00D0162F" w14:paraId="7ACAFEAF"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450A6763" w14:textId="77777777" w:rsidR="00E22670" w:rsidRPr="00D0162F" w:rsidRDefault="00E22670" w:rsidP="00096385">
            <w:pPr>
              <w:pStyle w:val="TAL"/>
            </w:pPr>
            <w:r w:rsidRPr="00D0162F">
              <w:t>c-SRS</w:t>
            </w:r>
          </w:p>
        </w:tc>
        <w:tc>
          <w:tcPr>
            <w:tcW w:w="1638" w:type="dxa"/>
            <w:tcBorders>
              <w:top w:val="single" w:sz="4" w:space="0" w:color="auto"/>
              <w:left w:val="single" w:sz="4" w:space="0" w:color="auto"/>
              <w:bottom w:val="single" w:sz="4" w:space="0" w:color="auto"/>
              <w:right w:val="single" w:sz="4" w:space="0" w:color="auto"/>
            </w:tcBorders>
            <w:hideMark/>
          </w:tcPr>
          <w:p w14:paraId="3B2D1D34" w14:textId="77777777" w:rsidR="00E22670" w:rsidRPr="00D0162F" w:rsidRDefault="00E22670" w:rsidP="00096385">
            <w:pPr>
              <w:pStyle w:val="TAC"/>
              <w:rPr>
                <w:lang w:eastAsia="zh-CN"/>
              </w:rPr>
            </w:pPr>
            <w:r w:rsidRPr="00D0162F">
              <w:rPr>
                <w:lang w:eastAsia="zh-CN"/>
              </w:rPr>
              <w:t>17</w:t>
            </w:r>
          </w:p>
        </w:tc>
        <w:tc>
          <w:tcPr>
            <w:tcW w:w="1638" w:type="dxa"/>
            <w:tcBorders>
              <w:top w:val="single" w:sz="4" w:space="0" w:color="auto"/>
              <w:left w:val="single" w:sz="4" w:space="0" w:color="auto"/>
              <w:bottom w:val="single" w:sz="4" w:space="0" w:color="auto"/>
              <w:right w:val="single" w:sz="4" w:space="0" w:color="auto"/>
            </w:tcBorders>
          </w:tcPr>
          <w:p w14:paraId="4CC61E5E" w14:textId="77777777" w:rsidR="00E22670" w:rsidRPr="00D0162F" w:rsidRDefault="00E22670" w:rsidP="00096385">
            <w:pPr>
              <w:pStyle w:val="TAL"/>
              <w:jc w:val="center"/>
            </w:pPr>
            <w:r w:rsidRPr="00D0162F">
              <w:rPr>
                <w:lang w:eastAsia="zh-CN"/>
              </w:rPr>
              <w:t>17</w:t>
            </w:r>
          </w:p>
        </w:tc>
        <w:tc>
          <w:tcPr>
            <w:tcW w:w="1292" w:type="dxa"/>
            <w:tcBorders>
              <w:top w:val="single" w:sz="4" w:space="0" w:color="auto"/>
              <w:left w:val="single" w:sz="4" w:space="0" w:color="auto"/>
              <w:bottom w:val="single" w:sz="4" w:space="0" w:color="auto"/>
              <w:right w:val="single" w:sz="4" w:space="0" w:color="auto"/>
            </w:tcBorders>
            <w:hideMark/>
          </w:tcPr>
          <w:p w14:paraId="6787EB1D" w14:textId="77777777" w:rsidR="00E22670" w:rsidRPr="00D0162F" w:rsidRDefault="00E22670" w:rsidP="00096385">
            <w:pPr>
              <w:pStyle w:val="TAL"/>
            </w:pPr>
            <w:r w:rsidRPr="00D0162F">
              <w:t>Same as NRB,c in the test case</w:t>
            </w:r>
          </w:p>
        </w:tc>
        <w:tc>
          <w:tcPr>
            <w:tcW w:w="2106" w:type="dxa"/>
            <w:tcBorders>
              <w:top w:val="single" w:sz="4" w:space="0" w:color="auto"/>
              <w:left w:val="single" w:sz="4" w:space="0" w:color="auto"/>
              <w:bottom w:val="single" w:sz="4" w:space="0" w:color="auto"/>
              <w:right w:val="single" w:sz="4" w:space="0" w:color="auto"/>
            </w:tcBorders>
          </w:tcPr>
          <w:p w14:paraId="6453B81C" w14:textId="77777777" w:rsidR="00E22670" w:rsidRPr="00D0162F" w:rsidRDefault="00E22670" w:rsidP="00096385">
            <w:pPr>
              <w:pStyle w:val="TAL"/>
            </w:pPr>
          </w:p>
        </w:tc>
      </w:tr>
      <w:tr w:rsidR="00E22670" w:rsidRPr="00D0162F" w14:paraId="1291A244"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58996AB8" w14:textId="77777777" w:rsidR="00E22670" w:rsidRPr="00D0162F" w:rsidRDefault="00E22670" w:rsidP="00096385">
            <w:pPr>
              <w:pStyle w:val="TAL"/>
            </w:pPr>
            <w:r w:rsidRPr="00D0162F">
              <w:t>b-SRS</w:t>
            </w:r>
          </w:p>
        </w:tc>
        <w:tc>
          <w:tcPr>
            <w:tcW w:w="1638" w:type="dxa"/>
            <w:tcBorders>
              <w:top w:val="single" w:sz="4" w:space="0" w:color="auto"/>
              <w:left w:val="single" w:sz="4" w:space="0" w:color="auto"/>
              <w:bottom w:val="single" w:sz="4" w:space="0" w:color="auto"/>
              <w:right w:val="single" w:sz="4" w:space="0" w:color="auto"/>
            </w:tcBorders>
            <w:hideMark/>
          </w:tcPr>
          <w:p w14:paraId="10A00B75"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66E44F95" w14:textId="77777777" w:rsidR="00E22670" w:rsidRPr="00D0162F" w:rsidRDefault="00E22670" w:rsidP="00096385">
            <w:pPr>
              <w:pStyle w:val="TAL"/>
              <w:jc w:val="center"/>
            </w:pPr>
            <w:r w:rsidRPr="00D0162F">
              <w:rPr>
                <w:lang w:eastAsia="zh-CN"/>
              </w:rPr>
              <w:t>0</w:t>
            </w:r>
          </w:p>
        </w:tc>
        <w:tc>
          <w:tcPr>
            <w:tcW w:w="1292" w:type="dxa"/>
            <w:tcBorders>
              <w:top w:val="single" w:sz="4" w:space="0" w:color="auto"/>
              <w:left w:val="single" w:sz="4" w:space="0" w:color="auto"/>
              <w:bottom w:val="single" w:sz="4" w:space="0" w:color="auto"/>
              <w:right w:val="single" w:sz="4" w:space="0" w:color="auto"/>
            </w:tcBorders>
            <w:hideMark/>
          </w:tcPr>
          <w:p w14:paraId="5FCDFD4A"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tcPr>
          <w:p w14:paraId="7C7AEAE1" w14:textId="77777777" w:rsidR="00E22670" w:rsidRPr="00D0162F" w:rsidRDefault="00E22670" w:rsidP="00096385">
            <w:pPr>
              <w:pStyle w:val="TAL"/>
            </w:pPr>
          </w:p>
        </w:tc>
      </w:tr>
      <w:tr w:rsidR="00E22670" w:rsidRPr="00D0162F" w14:paraId="6ABE7306"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780ACD29" w14:textId="77777777" w:rsidR="00E22670" w:rsidRPr="00D0162F" w:rsidRDefault="00E22670" w:rsidP="00096385">
            <w:pPr>
              <w:pStyle w:val="TAL"/>
            </w:pPr>
            <w:r w:rsidRPr="00D0162F">
              <w:t>b-hop</w:t>
            </w:r>
          </w:p>
        </w:tc>
        <w:tc>
          <w:tcPr>
            <w:tcW w:w="1638" w:type="dxa"/>
            <w:tcBorders>
              <w:top w:val="single" w:sz="4" w:space="0" w:color="auto"/>
              <w:left w:val="single" w:sz="4" w:space="0" w:color="auto"/>
              <w:bottom w:val="single" w:sz="4" w:space="0" w:color="auto"/>
              <w:right w:val="single" w:sz="4" w:space="0" w:color="auto"/>
            </w:tcBorders>
            <w:hideMark/>
          </w:tcPr>
          <w:p w14:paraId="516DA284"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76008F45" w14:textId="77777777" w:rsidR="00E22670" w:rsidRPr="00D0162F" w:rsidRDefault="00E22670" w:rsidP="00096385">
            <w:pPr>
              <w:pStyle w:val="TAL"/>
              <w:jc w:val="center"/>
            </w:pPr>
            <w:r w:rsidRPr="00D0162F">
              <w:rPr>
                <w:lang w:eastAsia="zh-CN"/>
              </w:rPr>
              <w:t>0</w:t>
            </w:r>
          </w:p>
        </w:tc>
        <w:tc>
          <w:tcPr>
            <w:tcW w:w="1292" w:type="dxa"/>
            <w:tcBorders>
              <w:top w:val="single" w:sz="4" w:space="0" w:color="auto"/>
              <w:left w:val="single" w:sz="4" w:space="0" w:color="auto"/>
              <w:bottom w:val="single" w:sz="4" w:space="0" w:color="auto"/>
              <w:right w:val="single" w:sz="4" w:space="0" w:color="auto"/>
            </w:tcBorders>
            <w:hideMark/>
          </w:tcPr>
          <w:p w14:paraId="0E854ACC"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hideMark/>
          </w:tcPr>
          <w:p w14:paraId="2A9329FC" w14:textId="77777777" w:rsidR="00E22670" w:rsidRPr="00D0162F" w:rsidRDefault="00E22670" w:rsidP="00096385">
            <w:pPr>
              <w:pStyle w:val="TAL"/>
            </w:pPr>
            <w:r w:rsidRPr="00D0162F">
              <w:t>Frequency hopping is disabled </w:t>
            </w:r>
          </w:p>
        </w:tc>
      </w:tr>
      <w:tr w:rsidR="00E22670" w:rsidRPr="00D0162F" w14:paraId="742F543F" w14:textId="77777777" w:rsidTr="00096385">
        <w:trPr>
          <w:trHeight w:val="154"/>
        </w:trPr>
        <w:tc>
          <w:tcPr>
            <w:tcW w:w="2512" w:type="dxa"/>
            <w:tcBorders>
              <w:top w:val="single" w:sz="4" w:space="0" w:color="auto"/>
              <w:left w:val="single" w:sz="4" w:space="0" w:color="auto"/>
              <w:bottom w:val="single" w:sz="4" w:space="0" w:color="auto"/>
              <w:right w:val="single" w:sz="4" w:space="0" w:color="auto"/>
            </w:tcBorders>
            <w:hideMark/>
          </w:tcPr>
          <w:p w14:paraId="274F9C26" w14:textId="77777777" w:rsidR="00E22670" w:rsidRPr="00D0162F" w:rsidRDefault="00E22670" w:rsidP="00096385">
            <w:pPr>
              <w:pStyle w:val="TAL"/>
            </w:pPr>
            <w:r w:rsidRPr="00D0162F">
              <w:t>groupOrSequenceHopping</w:t>
            </w:r>
          </w:p>
        </w:tc>
        <w:tc>
          <w:tcPr>
            <w:tcW w:w="1638" w:type="dxa"/>
            <w:tcBorders>
              <w:top w:val="single" w:sz="4" w:space="0" w:color="auto"/>
              <w:left w:val="single" w:sz="4" w:space="0" w:color="auto"/>
              <w:bottom w:val="single" w:sz="4" w:space="0" w:color="auto"/>
              <w:right w:val="single" w:sz="4" w:space="0" w:color="auto"/>
            </w:tcBorders>
            <w:hideMark/>
          </w:tcPr>
          <w:p w14:paraId="34263805" w14:textId="77777777" w:rsidR="00E22670" w:rsidRPr="00D0162F" w:rsidRDefault="00E22670" w:rsidP="00096385">
            <w:pPr>
              <w:pStyle w:val="TAC"/>
            </w:pPr>
            <w:r w:rsidRPr="00D0162F">
              <w:t>neither</w:t>
            </w:r>
          </w:p>
        </w:tc>
        <w:tc>
          <w:tcPr>
            <w:tcW w:w="1638" w:type="dxa"/>
            <w:tcBorders>
              <w:top w:val="single" w:sz="4" w:space="0" w:color="auto"/>
              <w:left w:val="single" w:sz="4" w:space="0" w:color="auto"/>
              <w:bottom w:val="single" w:sz="4" w:space="0" w:color="auto"/>
              <w:right w:val="single" w:sz="4" w:space="0" w:color="auto"/>
            </w:tcBorders>
          </w:tcPr>
          <w:p w14:paraId="393FE5F8" w14:textId="77777777" w:rsidR="00E22670" w:rsidRPr="00D0162F" w:rsidRDefault="00E22670" w:rsidP="00096385">
            <w:pPr>
              <w:pStyle w:val="TAL"/>
              <w:jc w:val="center"/>
            </w:pPr>
            <w:r w:rsidRPr="00D0162F">
              <w:t>neither</w:t>
            </w:r>
          </w:p>
        </w:tc>
        <w:tc>
          <w:tcPr>
            <w:tcW w:w="1292" w:type="dxa"/>
            <w:tcBorders>
              <w:top w:val="single" w:sz="4" w:space="0" w:color="auto"/>
              <w:left w:val="single" w:sz="4" w:space="0" w:color="auto"/>
              <w:bottom w:val="single" w:sz="4" w:space="0" w:color="auto"/>
              <w:right w:val="single" w:sz="4" w:space="0" w:color="auto"/>
            </w:tcBorders>
            <w:hideMark/>
          </w:tcPr>
          <w:p w14:paraId="63661FE0" w14:textId="77777777" w:rsidR="00E22670" w:rsidRPr="00D0162F" w:rsidRDefault="00E22670" w:rsidP="00096385">
            <w:pPr>
              <w:pStyle w:val="TAL"/>
            </w:pPr>
            <w:r w:rsidRPr="00D0162F">
              <w:t>neither</w:t>
            </w:r>
          </w:p>
        </w:tc>
        <w:tc>
          <w:tcPr>
            <w:tcW w:w="2106" w:type="dxa"/>
            <w:tcBorders>
              <w:top w:val="single" w:sz="4" w:space="0" w:color="auto"/>
              <w:left w:val="single" w:sz="4" w:space="0" w:color="auto"/>
              <w:bottom w:val="single" w:sz="4" w:space="0" w:color="auto"/>
              <w:right w:val="single" w:sz="4" w:space="0" w:color="auto"/>
            </w:tcBorders>
            <w:hideMark/>
          </w:tcPr>
          <w:p w14:paraId="5FE1CAD6" w14:textId="77777777" w:rsidR="00E22670" w:rsidRPr="00D0162F" w:rsidRDefault="00E22670" w:rsidP="00096385">
            <w:pPr>
              <w:pStyle w:val="TAL"/>
            </w:pPr>
            <w:r w:rsidRPr="00D0162F">
              <w:t>No group or sequence hopping</w:t>
            </w:r>
          </w:p>
        </w:tc>
      </w:tr>
      <w:tr w:rsidR="00E22670" w:rsidRPr="00D0162F" w14:paraId="4EBB50E9"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56BFF34A" w14:textId="77777777" w:rsidR="00E22670" w:rsidRPr="00D0162F" w:rsidRDefault="00E22670" w:rsidP="00096385">
            <w:pPr>
              <w:pStyle w:val="TAL"/>
            </w:pPr>
            <w:r w:rsidRPr="00D0162F">
              <w:t>freqDomainPosition</w:t>
            </w:r>
          </w:p>
        </w:tc>
        <w:tc>
          <w:tcPr>
            <w:tcW w:w="1638" w:type="dxa"/>
            <w:tcBorders>
              <w:top w:val="single" w:sz="4" w:space="0" w:color="auto"/>
              <w:left w:val="single" w:sz="4" w:space="0" w:color="auto"/>
              <w:bottom w:val="single" w:sz="4" w:space="0" w:color="auto"/>
              <w:right w:val="single" w:sz="4" w:space="0" w:color="auto"/>
            </w:tcBorders>
            <w:hideMark/>
          </w:tcPr>
          <w:p w14:paraId="1CE54835"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230FE96E"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347AE213"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693FC6D2" w14:textId="77777777" w:rsidR="00E22670" w:rsidRPr="00D0162F" w:rsidRDefault="00E22670" w:rsidP="00096385">
            <w:pPr>
              <w:pStyle w:val="TAL"/>
            </w:pPr>
            <w:r w:rsidRPr="00D0162F">
              <w:t>Frequency domain position of SRS</w:t>
            </w:r>
          </w:p>
        </w:tc>
      </w:tr>
      <w:tr w:rsidR="00E22670" w:rsidRPr="00D0162F" w14:paraId="0DFAFA3F" w14:textId="77777777" w:rsidTr="00096385">
        <w:trPr>
          <w:trHeight w:val="219"/>
        </w:trPr>
        <w:tc>
          <w:tcPr>
            <w:tcW w:w="2512" w:type="dxa"/>
            <w:tcBorders>
              <w:top w:val="single" w:sz="4" w:space="0" w:color="auto"/>
              <w:left w:val="single" w:sz="4" w:space="0" w:color="auto"/>
              <w:bottom w:val="single" w:sz="4" w:space="0" w:color="auto"/>
              <w:right w:val="single" w:sz="4" w:space="0" w:color="auto"/>
            </w:tcBorders>
            <w:hideMark/>
          </w:tcPr>
          <w:p w14:paraId="031BE6B2" w14:textId="77777777" w:rsidR="00E22670" w:rsidRPr="00D0162F" w:rsidRDefault="00E22670" w:rsidP="00096385">
            <w:pPr>
              <w:pStyle w:val="TAL"/>
            </w:pPr>
            <w:r w:rsidRPr="00D0162F">
              <w:t>freqDomainShift</w:t>
            </w:r>
          </w:p>
        </w:tc>
        <w:tc>
          <w:tcPr>
            <w:tcW w:w="1638" w:type="dxa"/>
            <w:tcBorders>
              <w:top w:val="single" w:sz="4" w:space="0" w:color="auto"/>
              <w:left w:val="single" w:sz="4" w:space="0" w:color="auto"/>
              <w:bottom w:val="single" w:sz="4" w:space="0" w:color="auto"/>
              <w:right w:val="single" w:sz="4" w:space="0" w:color="auto"/>
            </w:tcBorders>
            <w:hideMark/>
          </w:tcPr>
          <w:p w14:paraId="606DEB4A"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3E871AA"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375D7A4C"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1829930C" w14:textId="77777777" w:rsidR="00E22670" w:rsidRPr="00D0162F" w:rsidRDefault="00E22670" w:rsidP="00096385">
            <w:pPr>
              <w:pStyle w:val="TAL"/>
            </w:pPr>
            <w:r w:rsidRPr="00D0162F">
              <w:t> </w:t>
            </w:r>
          </w:p>
        </w:tc>
      </w:tr>
      <w:tr w:rsidR="00E22670" w:rsidRPr="00D0162F" w14:paraId="0E9D1A0C"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705EEFEA" w14:textId="77777777" w:rsidR="00E22670" w:rsidRPr="00D0162F" w:rsidRDefault="00E22670" w:rsidP="00096385">
            <w:pPr>
              <w:pStyle w:val="TAL"/>
            </w:pPr>
            <w:r w:rsidRPr="00D0162F">
              <w:t>pathlossReferenceRS</w:t>
            </w:r>
          </w:p>
          <w:p w14:paraId="0526EA95" w14:textId="77777777" w:rsidR="00E22670" w:rsidRPr="00D0162F" w:rsidRDefault="00E22670" w:rsidP="00096385">
            <w:pPr>
              <w:pStyle w:val="TAL"/>
              <w:rPr>
                <w:lang w:eastAsia="zh-CN"/>
              </w:rPr>
            </w:pPr>
            <w:r w:rsidRPr="00D0162F">
              <w:rPr>
                <w:lang w:eastAsia="zh-CN"/>
              </w:rPr>
              <w:t>ssb-Index</w:t>
            </w:r>
          </w:p>
        </w:tc>
        <w:tc>
          <w:tcPr>
            <w:tcW w:w="1638" w:type="dxa"/>
            <w:tcBorders>
              <w:top w:val="single" w:sz="4" w:space="0" w:color="auto"/>
              <w:left w:val="single" w:sz="4" w:space="0" w:color="auto"/>
              <w:bottom w:val="single" w:sz="4" w:space="0" w:color="auto"/>
              <w:right w:val="single" w:sz="4" w:space="0" w:color="auto"/>
            </w:tcBorders>
            <w:hideMark/>
          </w:tcPr>
          <w:p w14:paraId="4102124C"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0784C1FB"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B1281E5"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600DDB26" w14:textId="77777777" w:rsidR="00E22670" w:rsidRPr="00D0162F" w:rsidRDefault="00E22670" w:rsidP="00096385">
            <w:pPr>
              <w:pStyle w:val="TAL"/>
            </w:pPr>
            <w:r w:rsidRPr="00D0162F">
              <w:t>SSB #0 is used for SRS path loss estimation</w:t>
            </w:r>
          </w:p>
        </w:tc>
      </w:tr>
      <w:tr w:rsidR="00E22670" w:rsidRPr="00D0162F" w14:paraId="39E690FF" w14:textId="77777777" w:rsidTr="00096385">
        <w:trPr>
          <w:trHeight w:val="179"/>
        </w:trPr>
        <w:tc>
          <w:tcPr>
            <w:tcW w:w="2512" w:type="dxa"/>
            <w:tcBorders>
              <w:top w:val="single" w:sz="4" w:space="0" w:color="auto"/>
              <w:left w:val="single" w:sz="4" w:space="0" w:color="auto"/>
              <w:bottom w:val="single" w:sz="4" w:space="0" w:color="auto"/>
              <w:right w:val="single" w:sz="4" w:space="0" w:color="auto"/>
            </w:tcBorders>
            <w:hideMark/>
          </w:tcPr>
          <w:p w14:paraId="3BFCFEA6" w14:textId="77777777" w:rsidR="00E22670" w:rsidRPr="00D0162F" w:rsidRDefault="00E22670" w:rsidP="00096385">
            <w:pPr>
              <w:pStyle w:val="TAL"/>
            </w:pPr>
            <w:r w:rsidRPr="00D0162F">
              <w:t>usage</w:t>
            </w:r>
          </w:p>
        </w:tc>
        <w:tc>
          <w:tcPr>
            <w:tcW w:w="1638" w:type="dxa"/>
            <w:tcBorders>
              <w:top w:val="single" w:sz="4" w:space="0" w:color="auto"/>
              <w:left w:val="single" w:sz="4" w:space="0" w:color="auto"/>
              <w:bottom w:val="single" w:sz="4" w:space="0" w:color="auto"/>
              <w:right w:val="single" w:sz="4" w:space="0" w:color="auto"/>
            </w:tcBorders>
            <w:hideMark/>
          </w:tcPr>
          <w:p w14:paraId="73C1FA4C" w14:textId="77777777" w:rsidR="00E22670" w:rsidRPr="00D0162F" w:rsidRDefault="00E22670" w:rsidP="00096385">
            <w:pPr>
              <w:pStyle w:val="TAC"/>
            </w:pPr>
            <w:r w:rsidRPr="00D0162F">
              <w:rPr>
                <w:szCs w:val="24"/>
                <w:lang w:eastAsia="zh-TW"/>
              </w:rPr>
              <w:t>antennaSwitching</w:t>
            </w:r>
          </w:p>
        </w:tc>
        <w:tc>
          <w:tcPr>
            <w:tcW w:w="1638" w:type="dxa"/>
            <w:tcBorders>
              <w:top w:val="single" w:sz="4" w:space="0" w:color="auto"/>
              <w:left w:val="single" w:sz="4" w:space="0" w:color="auto"/>
              <w:bottom w:val="single" w:sz="4" w:space="0" w:color="auto"/>
              <w:right w:val="single" w:sz="4" w:space="0" w:color="auto"/>
            </w:tcBorders>
          </w:tcPr>
          <w:p w14:paraId="73AC2733" w14:textId="77777777" w:rsidR="00E22670" w:rsidRPr="00D0162F" w:rsidRDefault="00E22670" w:rsidP="00096385">
            <w:pPr>
              <w:pStyle w:val="TAL"/>
              <w:jc w:val="center"/>
            </w:pPr>
            <w:r w:rsidRPr="00D0162F">
              <w:rPr>
                <w:szCs w:val="24"/>
                <w:lang w:eastAsia="zh-TW"/>
              </w:rPr>
              <w:t>antennaSwitching</w:t>
            </w:r>
          </w:p>
        </w:tc>
        <w:tc>
          <w:tcPr>
            <w:tcW w:w="1292" w:type="dxa"/>
            <w:tcBorders>
              <w:top w:val="single" w:sz="4" w:space="0" w:color="auto"/>
              <w:left w:val="single" w:sz="4" w:space="0" w:color="auto"/>
              <w:bottom w:val="single" w:sz="4" w:space="0" w:color="auto"/>
              <w:right w:val="single" w:sz="4" w:space="0" w:color="auto"/>
            </w:tcBorders>
            <w:hideMark/>
          </w:tcPr>
          <w:p w14:paraId="2E68B774"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tcPr>
          <w:p w14:paraId="0252B496" w14:textId="77777777" w:rsidR="00E22670" w:rsidRPr="00D0162F" w:rsidRDefault="00E22670" w:rsidP="00096385">
            <w:pPr>
              <w:pStyle w:val="TAL"/>
            </w:pPr>
          </w:p>
        </w:tc>
      </w:tr>
      <w:tr w:rsidR="00E22670" w:rsidRPr="00D0162F" w14:paraId="529D4DBD" w14:textId="77777777" w:rsidTr="00096385">
        <w:trPr>
          <w:trHeight w:val="270"/>
        </w:trPr>
        <w:tc>
          <w:tcPr>
            <w:tcW w:w="2512" w:type="dxa"/>
            <w:tcBorders>
              <w:top w:val="single" w:sz="4" w:space="0" w:color="auto"/>
              <w:left w:val="single" w:sz="4" w:space="0" w:color="auto"/>
              <w:bottom w:val="single" w:sz="4" w:space="0" w:color="auto"/>
              <w:right w:val="single" w:sz="4" w:space="0" w:color="auto"/>
            </w:tcBorders>
            <w:hideMark/>
          </w:tcPr>
          <w:p w14:paraId="5D554A73" w14:textId="77777777" w:rsidR="00E22670" w:rsidRPr="00D0162F" w:rsidRDefault="00E22670" w:rsidP="00096385">
            <w:pPr>
              <w:pStyle w:val="TAL"/>
            </w:pPr>
            <w:r w:rsidRPr="00D0162F">
              <w:t>startPosition</w:t>
            </w:r>
          </w:p>
        </w:tc>
        <w:tc>
          <w:tcPr>
            <w:tcW w:w="1638" w:type="dxa"/>
            <w:tcBorders>
              <w:top w:val="single" w:sz="4" w:space="0" w:color="auto"/>
              <w:left w:val="single" w:sz="4" w:space="0" w:color="auto"/>
              <w:bottom w:val="single" w:sz="4" w:space="0" w:color="auto"/>
              <w:right w:val="single" w:sz="4" w:space="0" w:color="auto"/>
            </w:tcBorders>
            <w:hideMark/>
          </w:tcPr>
          <w:p w14:paraId="2C15F705"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61B23B1A" w14:textId="77777777" w:rsidR="00E22670" w:rsidRPr="00D0162F" w:rsidRDefault="00E22670" w:rsidP="00096385">
            <w:pPr>
              <w:pStyle w:val="TAL"/>
              <w:jc w:val="center"/>
            </w:pPr>
            <w:r w:rsidRPr="00D0162F">
              <w:t>1</w:t>
            </w:r>
          </w:p>
        </w:tc>
        <w:tc>
          <w:tcPr>
            <w:tcW w:w="1292" w:type="dxa"/>
            <w:tcBorders>
              <w:top w:val="single" w:sz="4" w:space="0" w:color="auto"/>
              <w:left w:val="single" w:sz="4" w:space="0" w:color="auto"/>
              <w:bottom w:val="single" w:sz="4" w:space="0" w:color="auto"/>
              <w:right w:val="single" w:sz="4" w:space="0" w:color="auto"/>
            </w:tcBorders>
            <w:hideMark/>
          </w:tcPr>
          <w:p w14:paraId="0D924ECE" w14:textId="77777777" w:rsidR="00E22670" w:rsidRPr="00D0162F" w:rsidRDefault="00E22670" w:rsidP="00096385">
            <w:pPr>
              <w:pStyle w:val="TAL"/>
            </w:pPr>
            <w:r w:rsidRPr="00D0162F">
              <w:t>5</w:t>
            </w:r>
          </w:p>
        </w:tc>
        <w:tc>
          <w:tcPr>
            <w:tcW w:w="2106" w:type="dxa"/>
            <w:tcBorders>
              <w:top w:val="single" w:sz="4" w:space="0" w:color="auto"/>
              <w:left w:val="single" w:sz="4" w:space="0" w:color="auto"/>
              <w:bottom w:val="single" w:sz="4" w:space="0" w:color="auto"/>
              <w:right w:val="single" w:sz="4" w:space="0" w:color="auto"/>
            </w:tcBorders>
            <w:hideMark/>
          </w:tcPr>
          <w:p w14:paraId="40E60010" w14:textId="77777777" w:rsidR="00E22670" w:rsidRPr="00D0162F" w:rsidRDefault="00E22670" w:rsidP="00096385">
            <w:pPr>
              <w:pStyle w:val="TAL"/>
            </w:pPr>
            <w:r w:rsidRPr="00D0162F">
              <w:t>resourceMapping setting</w:t>
            </w:r>
          </w:p>
        </w:tc>
      </w:tr>
      <w:tr w:rsidR="00E22670" w:rsidRPr="00D0162F" w14:paraId="0D325CCC" w14:textId="77777777" w:rsidTr="00096385">
        <w:trPr>
          <w:trHeight w:val="190"/>
        </w:trPr>
        <w:tc>
          <w:tcPr>
            <w:tcW w:w="2512" w:type="dxa"/>
            <w:tcBorders>
              <w:top w:val="single" w:sz="4" w:space="0" w:color="auto"/>
              <w:left w:val="single" w:sz="4" w:space="0" w:color="auto"/>
              <w:bottom w:val="single" w:sz="4" w:space="0" w:color="auto"/>
              <w:right w:val="single" w:sz="4" w:space="0" w:color="auto"/>
            </w:tcBorders>
            <w:hideMark/>
          </w:tcPr>
          <w:p w14:paraId="77BC2306" w14:textId="77777777" w:rsidR="00E22670" w:rsidRPr="00D0162F" w:rsidRDefault="00E22670" w:rsidP="00096385">
            <w:pPr>
              <w:pStyle w:val="TAL"/>
            </w:pPr>
            <w:r w:rsidRPr="00D0162F">
              <w:t>nrofSymbols</w:t>
            </w:r>
          </w:p>
        </w:tc>
        <w:tc>
          <w:tcPr>
            <w:tcW w:w="1638" w:type="dxa"/>
            <w:tcBorders>
              <w:top w:val="single" w:sz="4" w:space="0" w:color="auto"/>
              <w:left w:val="single" w:sz="4" w:space="0" w:color="auto"/>
              <w:bottom w:val="single" w:sz="4" w:space="0" w:color="auto"/>
              <w:right w:val="single" w:sz="4" w:space="0" w:color="auto"/>
            </w:tcBorders>
            <w:hideMark/>
          </w:tcPr>
          <w:p w14:paraId="07989572"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03A9D810" w14:textId="77777777" w:rsidR="00E22670" w:rsidRPr="00D0162F" w:rsidRDefault="00E22670" w:rsidP="00096385">
            <w:pPr>
              <w:pStyle w:val="TAL"/>
              <w:jc w:val="center"/>
            </w:pPr>
            <w:r w:rsidRPr="00D0162F">
              <w:t>1</w:t>
            </w:r>
          </w:p>
        </w:tc>
        <w:tc>
          <w:tcPr>
            <w:tcW w:w="1292" w:type="dxa"/>
            <w:tcBorders>
              <w:top w:val="single" w:sz="4" w:space="0" w:color="auto"/>
              <w:left w:val="single" w:sz="4" w:space="0" w:color="auto"/>
              <w:bottom w:val="single" w:sz="4" w:space="0" w:color="auto"/>
              <w:right w:val="single" w:sz="4" w:space="0" w:color="auto"/>
            </w:tcBorders>
            <w:hideMark/>
          </w:tcPr>
          <w:p w14:paraId="25D28048" w14:textId="77777777" w:rsidR="00E22670" w:rsidRPr="00D0162F" w:rsidRDefault="00E22670" w:rsidP="00096385">
            <w:pPr>
              <w:pStyle w:val="TAL"/>
            </w:pPr>
            <w:r w:rsidRPr="00D0162F">
              <w:t>4</w:t>
            </w:r>
          </w:p>
        </w:tc>
        <w:tc>
          <w:tcPr>
            <w:tcW w:w="2106" w:type="dxa"/>
            <w:tcBorders>
              <w:top w:val="single" w:sz="4" w:space="0" w:color="auto"/>
              <w:left w:val="single" w:sz="4" w:space="0" w:color="auto"/>
              <w:bottom w:val="single" w:sz="4" w:space="0" w:color="auto"/>
              <w:right w:val="single" w:sz="4" w:space="0" w:color="auto"/>
            </w:tcBorders>
          </w:tcPr>
          <w:p w14:paraId="179012EA" w14:textId="77777777" w:rsidR="00E22670" w:rsidRPr="00D0162F" w:rsidRDefault="00E22670" w:rsidP="00096385">
            <w:pPr>
              <w:pStyle w:val="TAL"/>
            </w:pPr>
            <w:r w:rsidRPr="00D0162F">
              <w:t>SRS symbols belong to the same SRS resource.</w:t>
            </w:r>
          </w:p>
        </w:tc>
      </w:tr>
      <w:tr w:rsidR="00E22670" w:rsidRPr="00D0162F" w14:paraId="4068CFDB" w14:textId="77777777" w:rsidTr="00096385">
        <w:trPr>
          <w:trHeight w:val="137"/>
        </w:trPr>
        <w:tc>
          <w:tcPr>
            <w:tcW w:w="2512" w:type="dxa"/>
            <w:tcBorders>
              <w:top w:val="single" w:sz="4" w:space="0" w:color="auto"/>
              <w:left w:val="single" w:sz="4" w:space="0" w:color="auto"/>
              <w:bottom w:val="single" w:sz="4" w:space="0" w:color="auto"/>
              <w:right w:val="single" w:sz="4" w:space="0" w:color="auto"/>
            </w:tcBorders>
            <w:hideMark/>
          </w:tcPr>
          <w:p w14:paraId="601EC404" w14:textId="77777777" w:rsidR="00E22670" w:rsidRPr="00D0162F" w:rsidRDefault="00E22670" w:rsidP="00096385">
            <w:pPr>
              <w:pStyle w:val="TAL"/>
            </w:pPr>
            <w:r w:rsidRPr="00D0162F">
              <w:t>repetitionFactor</w:t>
            </w:r>
          </w:p>
        </w:tc>
        <w:tc>
          <w:tcPr>
            <w:tcW w:w="1638" w:type="dxa"/>
            <w:tcBorders>
              <w:top w:val="single" w:sz="4" w:space="0" w:color="auto"/>
              <w:left w:val="single" w:sz="4" w:space="0" w:color="auto"/>
              <w:bottom w:val="single" w:sz="4" w:space="0" w:color="auto"/>
              <w:right w:val="single" w:sz="4" w:space="0" w:color="auto"/>
            </w:tcBorders>
            <w:hideMark/>
          </w:tcPr>
          <w:p w14:paraId="1752B95A" w14:textId="77777777" w:rsidR="00E22670" w:rsidRPr="00D0162F" w:rsidRDefault="00E22670" w:rsidP="00096385">
            <w:pPr>
              <w:pStyle w:val="TAC"/>
            </w:pPr>
            <w:r w:rsidRPr="00D0162F">
              <w:t>n1</w:t>
            </w:r>
          </w:p>
        </w:tc>
        <w:tc>
          <w:tcPr>
            <w:tcW w:w="1638" w:type="dxa"/>
            <w:tcBorders>
              <w:top w:val="single" w:sz="4" w:space="0" w:color="auto"/>
              <w:left w:val="single" w:sz="4" w:space="0" w:color="auto"/>
              <w:bottom w:val="single" w:sz="4" w:space="0" w:color="auto"/>
              <w:right w:val="single" w:sz="4" w:space="0" w:color="auto"/>
            </w:tcBorders>
          </w:tcPr>
          <w:p w14:paraId="5B9D7AC0" w14:textId="77777777" w:rsidR="00E22670" w:rsidRPr="00D0162F" w:rsidRDefault="00E22670" w:rsidP="00096385">
            <w:pPr>
              <w:pStyle w:val="TAL"/>
              <w:jc w:val="center"/>
            </w:pPr>
            <w:r w:rsidRPr="00D0162F">
              <w:t>n1</w:t>
            </w:r>
          </w:p>
        </w:tc>
        <w:tc>
          <w:tcPr>
            <w:tcW w:w="1292" w:type="dxa"/>
            <w:tcBorders>
              <w:top w:val="single" w:sz="4" w:space="0" w:color="auto"/>
              <w:left w:val="single" w:sz="4" w:space="0" w:color="auto"/>
              <w:bottom w:val="single" w:sz="4" w:space="0" w:color="auto"/>
              <w:right w:val="single" w:sz="4" w:space="0" w:color="auto"/>
            </w:tcBorders>
            <w:hideMark/>
          </w:tcPr>
          <w:p w14:paraId="437AF569"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hideMark/>
          </w:tcPr>
          <w:p w14:paraId="5F2598EE" w14:textId="77777777" w:rsidR="00E22670" w:rsidRPr="00D0162F" w:rsidRDefault="00E22670" w:rsidP="00096385">
            <w:pPr>
              <w:pStyle w:val="TAL"/>
            </w:pPr>
            <w:r w:rsidRPr="00D0162F">
              <w:t>without repetition.</w:t>
            </w:r>
          </w:p>
        </w:tc>
      </w:tr>
      <w:tr w:rsidR="00E22670" w:rsidRPr="00D0162F" w14:paraId="3B34E414" w14:textId="77777777" w:rsidTr="00096385">
        <w:trPr>
          <w:trHeight w:val="64"/>
        </w:trPr>
        <w:tc>
          <w:tcPr>
            <w:tcW w:w="2512" w:type="dxa"/>
            <w:tcBorders>
              <w:top w:val="single" w:sz="4" w:space="0" w:color="auto"/>
              <w:left w:val="single" w:sz="4" w:space="0" w:color="auto"/>
              <w:bottom w:val="single" w:sz="4" w:space="0" w:color="auto"/>
              <w:right w:val="single" w:sz="4" w:space="0" w:color="auto"/>
            </w:tcBorders>
            <w:hideMark/>
          </w:tcPr>
          <w:p w14:paraId="0FFAE5E5" w14:textId="77777777" w:rsidR="00E22670" w:rsidRPr="00D0162F" w:rsidRDefault="00E22670" w:rsidP="00096385">
            <w:pPr>
              <w:pStyle w:val="TAL"/>
            </w:pPr>
            <w:r w:rsidRPr="00D0162F">
              <w:t>transmissionComb</w:t>
            </w:r>
          </w:p>
        </w:tc>
        <w:tc>
          <w:tcPr>
            <w:tcW w:w="1638" w:type="dxa"/>
            <w:tcBorders>
              <w:top w:val="single" w:sz="4" w:space="0" w:color="auto"/>
              <w:left w:val="single" w:sz="4" w:space="0" w:color="auto"/>
              <w:bottom w:val="single" w:sz="4" w:space="0" w:color="auto"/>
              <w:right w:val="single" w:sz="4" w:space="0" w:color="auto"/>
            </w:tcBorders>
            <w:hideMark/>
          </w:tcPr>
          <w:p w14:paraId="275233CC" w14:textId="77777777" w:rsidR="00E22670" w:rsidRPr="00D0162F" w:rsidRDefault="00E22670" w:rsidP="00096385">
            <w:pPr>
              <w:pStyle w:val="TAC"/>
              <w:rPr>
                <w:lang w:eastAsia="zh-CN"/>
              </w:rPr>
            </w:pPr>
            <w:r w:rsidRPr="00D0162F">
              <w:rPr>
                <w:lang w:eastAsia="zh-CN"/>
              </w:rPr>
              <w:t>n2</w:t>
            </w:r>
          </w:p>
        </w:tc>
        <w:tc>
          <w:tcPr>
            <w:tcW w:w="1638" w:type="dxa"/>
            <w:tcBorders>
              <w:top w:val="single" w:sz="4" w:space="0" w:color="auto"/>
              <w:left w:val="single" w:sz="4" w:space="0" w:color="auto"/>
              <w:bottom w:val="single" w:sz="4" w:space="0" w:color="auto"/>
              <w:right w:val="single" w:sz="4" w:space="0" w:color="auto"/>
            </w:tcBorders>
          </w:tcPr>
          <w:p w14:paraId="1799D607" w14:textId="77777777" w:rsidR="00E22670" w:rsidRPr="00D0162F" w:rsidRDefault="00E22670" w:rsidP="00096385">
            <w:pPr>
              <w:pStyle w:val="TAL"/>
              <w:jc w:val="center"/>
            </w:pPr>
            <w:r w:rsidRPr="00D0162F">
              <w:rPr>
                <w:lang w:eastAsia="zh-CN"/>
              </w:rPr>
              <w:t>n2</w:t>
            </w:r>
          </w:p>
        </w:tc>
        <w:tc>
          <w:tcPr>
            <w:tcW w:w="1292" w:type="dxa"/>
            <w:tcBorders>
              <w:top w:val="single" w:sz="4" w:space="0" w:color="auto"/>
              <w:left w:val="single" w:sz="4" w:space="0" w:color="auto"/>
              <w:bottom w:val="single" w:sz="4" w:space="0" w:color="auto"/>
              <w:right w:val="single" w:sz="4" w:space="0" w:color="auto"/>
            </w:tcBorders>
            <w:hideMark/>
          </w:tcPr>
          <w:p w14:paraId="03B497DF" w14:textId="77777777" w:rsidR="00E22670" w:rsidRPr="00D0162F" w:rsidRDefault="00E22670" w:rsidP="00096385">
            <w:pPr>
              <w:pStyle w:val="TAL"/>
            </w:pPr>
            <w:r w:rsidRPr="00D0162F">
              <w:t>n4</w:t>
            </w:r>
          </w:p>
        </w:tc>
        <w:tc>
          <w:tcPr>
            <w:tcW w:w="2106" w:type="dxa"/>
            <w:tcBorders>
              <w:top w:val="single" w:sz="4" w:space="0" w:color="auto"/>
              <w:left w:val="single" w:sz="4" w:space="0" w:color="auto"/>
              <w:bottom w:val="single" w:sz="4" w:space="0" w:color="auto"/>
              <w:right w:val="single" w:sz="4" w:space="0" w:color="auto"/>
            </w:tcBorders>
          </w:tcPr>
          <w:p w14:paraId="42330ADF" w14:textId="77777777" w:rsidR="00E22670" w:rsidRPr="00D0162F" w:rsidRDefault="00E22670" w:rsidP="00096385">
            <w:pPr>
              <w:pStyle w:val="TAL"/>
            </w:pPr>
          </w:p>
        </w:tc>
      </w:tr>
      <w:tr w:rsidR="00E22670" w:rsidRPr="00D0162F" w14:paraId="3B1757B7" w14:textId="77777777" w:rsidTr="00096385">
        <w:trPr>
          <w:trHeight w:val="214"/>
        </w:trPr>
        <w:tc>
          <w:tcPr>
            <w:tcW w:w="2512" w:type="dxa"/>
            <w:tcBorders>
              <w:top w:val="single" w:sz="4" w:space="0" w:color="auto"/>
              <w:left w:val="single" w:sz="4" w:space="0" w:color="auto"/>
              <w:bottom w:val="single" w:sz="4" w:space="0" w:color="auto"/>
              <w:right w:val="single" w:sz="4" w:space="0" w:color="auto"/>
            </w:tcBorders>
            <w:hideMark/>
          </w:tcPr>
          <w:p w14:paraId="771EAFA6" w14:textId="77777777" w:rsidR="00E22670" w:rsidRPr="00D0162F" w:rsidRDefault="00E22670" w:rsidP="00096385">
            <w:pPr>
              <w:pStyle w:val="TAL"/>
            </w:pPr>
            <w:r w:rsidRPr="00D0162F">
              <w:t>combOffset-n2</w:t>
            </w:r>
          </w:p>
        </w:tc>
        <w:tc>
          <w:tcPr>
            <w:tcW w:w="1638" w:type="dxa"/>
            <w:tcBorders>
              <w:top w:val="single" w:sz="4" w:space="0" w:color="auto"/>
              <w:left w:val="single" w:sz="4" w:space="0" w:color="auto"/>
              <w:bottom w:val="single" w:sz="4" w:space="0" w:color="auto"/>
              <w:right w:val="single" w:sz="4" w:space="0" w:color="auto"/>
            </w:tcBorders>
            <w:hideMark/>
          </w:tcPr>
          <w:p w14:paraId="6F457215"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5636765B"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2675C1A"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5244F928" w14:textId="77777777" w:rsidR="00E22670" w:rsidRPr="00D0162F" w:rsidRDefault="00E22670" w:rsidP="00096385">
            <w:pPr>
              <w:pStyle w:val="TAL"/>
            </w:pPr>
            <w:r w:rsidRPr="00D0162F">
              <w:t>transmissionComb setting</w:t>
            </w:r>
          </w:p>
        </w:tc>
      </w:tr>
      <w:tr w:rsidR="00E22670" w:rsidRPr="00D0162F" w14:paraId="606CE1E0" w14:textId="77777777" w:rsidTr="00096385">
        <w:trPr>
          <w:trHeight w:val="147"/>
        </w:trPr>
        <w:tc>
          <w:tcPr>
            <w:tcW w:w="2512" w:type="dxa"/>
            <w:tcBorders>
              <w:top w:val="single" w:sz="4" w:space="0" w:color="auto"/>
              <w:left w:val="single" w:sz="4" w:space="0" w:color="auto"/>
              <w:bottom w:val="single" w:sz="4" w:space="0" w:color="auto"/>
              <w:right w:val="single" w:sz="4" w:space="0" w:color="auto"/>
            </w:tcBorders>
            <w:hideMark/>
          </w:tcPr>
          <w:p w14:paraId="098CCC58" w14:textId="77777777" w:rsidR="00E22670" w:rsidRPr="00D0162F" w:rsidRDefault="00E22670" w:rsidP="00096385">
            <w:pPr>
              <w:pStyle w:val="TAL"/>
            </w:pPr>
            <w:r w:rsidRPr="00D0162F">
              <w:t>cyclicShift-n2</w:t>
            </w:r>
          </w:p>
        </w:tc>
        <w:tc>
          <w:tcPr>
            <w:tcW w:w="1638" w:type="dxa"/>
            <w:tcBorders>
              <w:top w:val="single" w:sz="4" w:space="0" w:color="auto"/>
              <w:left w:val="single" w:sz="4" w:space="0" w:color="auto"/>
              <w:bottom w:val="single" w:sz="4" w:space="0" w:color="auto"/>
              <w:right w:val="single" w:sz="4" w:space="0" w:color="auto"/>
            </w:tcBorders>
            <w:hideMark/>
          </w:tcPr>
          <w:p w14:paraId="7987FCAB"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0F52EDE"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913F981"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5E579145" w14:textId="77777777" w:rsidR="00E22670" w:rsidRPr="00D0162F" w:rsidRDefault="00E22670" w:rsidP="00096385">
            <w:pPr>
              <w:pStyle w:val="TAL"/>
            </w:pPr>
            <w:r w:rsidRPr="00D0162F">
              <w:t> </w:t>
            </w:r>
          </w:p>
        </w:tc>
      </w:tr>
      <w:tr w:rsidR="00E22670" w:rsidRPr="00D0162F" w14:paraId="2F94FC2A" w14:textId="77777777" w:rsidTr="00096385">
        <w:trPr>
          <w:trHeight w:val="365"/>
        </w:trPr>
        <w:tc>
          <w:tcPr>
            <w:tcW w:w="2512" w:type="dxa"/>
            <w:tcBorders>
              <w:top w:val="single" w:sz="4" w:space="0" w:color="auto"/>
              <w:left w:val="single" w:sz="4" w:space="0" w:color="auto"/>
              <w:bottom w:val="single" w:sz="4" w:space="0" w:color="auto"/>
              <w:right w:val="single" w:sz="4" w:space="0" w:color="auto"/>
            </w:tcBorders>
            <w:hideMark/>
          </w:tcPr>
          <w:p w14:paraId="4C223819" w14:textId="77777777" w:rsidR="00E22670" w:rsidRPr="00D0162F" w:rsidRDefault="00E22670" w:rsidP="00096385">
            <w:pPr>
              <w:pStyle w:val="TAL"/>
            </w:pPr>
            <w:r w:rsidRPr="00D0162F">
              <w:t>nrofSRS-Ports</w:t>
            </w:r>
          </w:p>
        </w:tc>
        <w:tc>
          <w:tcPr>
            <w:tcW w:w="1638" w:type="dxa"/>
            <w:tcBorders>
              <w:top w:val="single" w:sz="4" w:space="0" w:color="auto"/>
              <w:left w:val="single" w:sz="4" w:space="0" w:color="auto"/>
              <w:bottom w:val="single" w:sz="4" w:space="0" w:color="auto"/>
              <w:right w:val="single" w:sz="4" w:space="0" w:color="auto"/>
            </w:tcBorders>
            <w:hideMark/>
          </w:tcPr>
          <w:p w14:paraId="57CEFC3C" w14:textId="77777777" w:rsidR="00E22670" w:rsidRPr="00D0162F" w:rsidRDefault="00E22670" w:rsidP="00096385">
            <w:pPr>
              <w:pStyle w:val="TAC"/>
            </w:pPr>
            <w:r w:rsidRPr="00D0162F">
              <w:t>port1</w:t>
            </w:r>
          </w:p>
        </w:tc>
        <w:tc>
          <w:tcPr>
            <w:tcW w:w="1638" w:type="dxa"/>
            <w:tcBorders>
              <w:top w:val="single" w:sz="4" w:space="0" w:color="auto"/>
              <w:left w:val="single" w:sz="4" w:space="0" w:color="auto"/>
              <w:bottom w:val="single" w:sz="4" w:space="0" w:color="auto"/>
              <w:right w:val="single" w:sz="4" w:space="0" w:color="auto"/>
            </w:tcBorders>
          </w:tcPr>
          <w:p w14:paraId="3AAF6BE1" w14:textId="77777777" w:rsidR="00E22670" w:rsidRPr="00D0162F" w:rsidRDefault="00E22670" w:rsidP="00096385">
            <w:pPr>
              <w:pStyle w:val="TAL"/>
              <w:jc w:val="center"/>
            </w:pPr>
            <w:r w:rsidRPr="00D0162F">
              <w:t>port1</w:t>
            </w:r>
          </w:p>
        </w:tc>
        <w:tc>
          <w:tcPr>
            <w:tcW w:w="1292" w:type="dxa"/>
            <w:tcBorders>
              <w:top w:val="single" w:sz="4" w:space="0" w:color="auto"/>
              <w:left w:val="single" w:sz="4" w:space="0" w:color="auto"/>
              <w:bottom w:val="single" w:sz="4" w:space="0" w:color="auto"/>
              <w:right w:val="single" w:sz="4" w:space="0" w:color="auto"/>
            </w:tcBorders>
            <w:hideMark/>
          </w:tcPr>
          <w:p w14:paraId="76CA67A8" w14:textId="77777777" w:rsidR="00E22670" w:rsidRPr="00D0162F" w:rsidRDefault="00E22670" w:rsidP="00096385">
            <w:pPr>
              <w:pStyle w:val="TAL"/>
            </w:pPr>
            <w:r w:rsidRPr="00D0162F">
              <w:t>port1</w:t>
            </w:r>
          </w:p>
        </w:tc>
        <w:tc>
          <w:tcPr>
            <w:tcW w:w="2106" w:type="dxa"/>
            <w:tcBorders>
              <w:top w:val="single" w:sz="4" w:space="0" w:color="auto"/>
              <w:left w:val="single" w:sz="4" w:space="0" w:color="auto"/>
              <w:bottom w:val="single" w:sz="4" w:space="0" w:color="auto"/>
              <w:right w:val="single" w:sz="4" w:space="0" w:color="auto"/>
            </w:tcBorders>
            <w:hideMark/>
          </w:tcPr>
          <w:p w14:paraId="4DF79ED4" w14:textId="77777777" w:rsidR="00E22670" w:rsidRPr="00D0162F" w:rsidRDefault="00E22670" w:rsidP="00096385">
            <w:pPr>
              <w:pStyle w:val="TAL"/>
            </w:pPr>
            <w:r w:rsidRPr="00D0162F">
              <w:t>Number of antenna ports used for SRS resource transmission</w:t>
            </w:r>
          </w:p>
        </w:tc>
      </w:tr>
      <w:tr w:rsidR="00E22670" w:rsidRPr="00D0162F" w14:paraId="48EF2DD0" w14:textId="77777777" w:rsidTr="00096385">
        <w:trPr>
          <w:trHeight w:val="77"/>
        </w:trPr>
        <w:tc>
          <w:tcPr>
            <w:tcW w:w="2512" w:type="dxa"/>
            <w:tcBorders>
              <w:top w:val="single" w:sz="4" w:space="0" w:color="auto"/>
              <w:left w:val="single" w:sz="4" w:space="0" w:color="auto"/>
              <w:bottom w:val="single" w:sz="4" w:space="0" w:color="auto"/>
              <w:right w:val="single" w:sz="4" w:space="0" w:color="auto"/>
            </w:tcBorders>
            <w:hideMark/>
          </w:tcPr>
          <w:p w14:paraId="019AA63D" w14:textId="77777777" w:rsidR="00E22670" w:rsidRPr="00D0162F" w:rsidRDefault="00E22670" w:rsidP="00096385">
            <w:pPr>
              <w:pStyle w:val="TAL"/>
            </w:pPr>
            <w:r w:rsidRPr="00D0162F">
              <w:t>resourceType</w:t>
            </w:r>
          </w:p>
        </w:tc>
        <w:tc>
          <w:tcPr>
            <w:tcW w:w="1638" w:type="dxa"/>
            <w:tcBorders>
              <w:top w:val="single" w:sz="4" w:space="0" w:color="auto"/>
              <w:left w:val="single" w:sz="4" w:space="0" w:color="auto"/>
              <w:bottom w:val="single" w:sz="4" w:space="0" w:color="auto"/>
              <w:right w:val="single" w:sz="4" w:space="0" w:color="auto"/>
            </w:tcBorders>
            <w:hideMark/>
          </w:tcPr>
          <w:p w14:paraId="24E81082" w14:textId="77777777" w:rsidR="00E22670" w:rsidRPr="00D0162F" w:rsidRDefault="00E22670" w:rsidP="00096385">
            <w:pPr>
              <w:pStyle w:val="TAC"/>
            </w:pPr>
            <w:r w:rsidRPr="00D0162F">
              <w:t>Periodic</w:t>
            </w:r>
          </w:p>
        </w:tc>
        <w:tc>
          <w:tcPr>
            <w:tcW w:w="1638" w:type="dxa"/>
            <w:tcBorders>
              <w:top w:val="single" w:sz="4" w:space="0" w:color="auto"/>
              <w:left w:val="single" w:sz="4" w:space="0" w:color="auto"/>
              <w:bottom w:val="single" w:sz="4" w:space="0" w:color="auto"/>
              <w:right w:val="single" w:sz="4" w:space="0" w:color="auto"/>
            </w:tcBorders>
          </w:tcPr>
          <w:p w14:paraId="75CE145B" w14:textId="77777777" w:rsidR="00E22670" w:rsidRPr="00D0162F" w:rsidRDefault="00E22670" w:rsidP="00096385">
            <w:pPr>
              <w:pStyle w:val="TAL"/>
              <w:jc w:val="center"/>
            </w:pPr>
            <w:r w:rsidRPr="00D0162F">
              <w:t>Aperiodic</w:t>
            </w:r>
          </w:p>
        </w:tc>
        <w:tc>
          <w:tcPr>
            <w:tcW w:w="1292" w:type="dxa"/>
            <w:tcBorders>
              <w:top w:val="single" w:sz="4" w:space="0" w:color="auto"/>
              <w:left w:val="single" w:sz="4" w:space="0" w:color="auto"/>
              <w:bottom w:val="single" w:sz="4" w:space="0" w:color="auto"/>
              <w:right w:val="single" w:sz="4" w:space="0" w:color="auto"/>
            </w:tcBorders>
            <w:hideMark/>
          </w:tcPr>
          <w:p w14:paraId="7DEFD72F" w14:textId="77777777" w:rsidR="00E22670" w:rsidRPr="00D0162F" w:rsidRDefault="00E22670" w:rsidP="00096385">
            <w:pPr>
              <w:pStyle w:val="TAL"/>
            </w:pPr>
            <w:r w:rsidRPr="00D0162F">
              <w:t>Periodic</w:t>
            </w:r>
          </w:p>
        </w:tc>
        <w:tc>
          <w:tcPr>
            <w:tcW w:w="2106" w:type="dxa"/>
            <w:tcBorders>
              <w:top w:val="single" w:sz="4" w:space="0" w:color="auto"/>
              <w:left w:val="single" w:sz="4" w:space="0" w:color="auto"/>
              <w:bottom w:val="single" w:sz="4" w:space="0" w:color="auto"/>
              <w:right w:val="single" w:sz="4" w:space="0" w:color="auto"/>
            </w:tcBorders>
          </w:tcPr>
          <w:p w14:paraId="751F32DD" w14:textId="77777777" w:rsidR="00E22670" w:rsidRPr="00D0162F" w:rsidRDefault="00E22670" w:rsidP="00096385">
            <w:pPr>
              <w:pStyle w:val="TAL"/>
            </w:pPr>
          </w:p>
        </w:tc>
      </w:tr>
      <w:tr w:rsidR="00E22670" w:rsidRPr="00D0162F" w14:paraId="08D92244" w14:textId="77777777" w:rsidTr="00096385">
        <w:trPr>
          <w:trHeight w:val="124"/>
        </w:trPr>
        <w:tc>
          <w:tcPr>
            <w:tcW w:w="2512" w:type="dxa"/>
            <w:tcBorders>
              <w:top w:val="single" w:sz="4" w:space="0" w:color="auto"/>
              <w:left w:val="single" w:sz="4" w:space="0" w:color="auto"/>
              <w:bottom w:val="single" w:sz="4" w:space="0" w:color="auto"/>
              <w:right w:val="single" w:sz="4" w:space="0" w:color="auto"/>
            </w:tcBorders>
            <w:hideMark/>
          </w:tcPr>
          <w:p w14:paraId="1ABD6333" w14:textId="77777777" w:rsidR="00E22670" w:rsidRPr="00D0162F" w:rsidRDefault="00E22670" w:rsidP="00096385">
            <w:pPr>
              <w:pStyle w:val="TAL"/>
            </w:pPr>
            <w:r w:rsidRPr="00D0162F">
              <w:t>periodicityAndOffset-p</w:t>
            </w:r>
          </w:p>
        </w:tc>
        <w:tc>
          <w:tcPr>
            <w:tcW w:w="1638" w:type="dxa"/>
            <w:tcBorders>
              <w:top w:val="single" w:sz="4" w:space="0" w:color="auto"/>
              <w:left w:val="single" w:sz="4" w:space="0" w:color="auto"/>
              <w:bottom w:val="single" w:sz="4" w:space="0" w:color="auto"/>
              <w:right w:val="single" w:sz="4" w:space="0" w:color="auto"/>
            </w:tcBorders>
            <w:hideMark/>
          </w:tcPr>
          <w:p w14:paraId="6E935ECF" w14:textId="77777777" w:rsidR="00E22670" w:rsidRPr="00D0162F" w:rsidRDefault="00E22670" w:rsidP="00096385">
            <w:pPr>
              <w:pStyle w:val="TAC"/>
            </w:pPr>
            <w:r w:rsidRPr="00D0162F">
              <w:t>sl320, 3</w:t>
            </w:r>
          </w:p>
        </w:tc>
        <w:tc>
          <w:tcPr>
            <w:tcW w:w="1638" w:type="dxa"/>
            <w:tcBorders>
              <w:top w:val="single" w:sz="4" w:space="0" w:color="auto"/>
              <w:left w:val="single" w:sz="4" w:space="0" w:color="auto"/>
              <w:bottom w:val="single" w:sz="4" w:space="0" w:color="auto"/>
              <w:right w:val="single" w:sz="4" w:space="0" w:color="auto"/>
            </w:tcBorders>
          </w:tcPr>
          <w:p w14:paraId="26A92FC0" w14:textId="77777777" w:rsidR="00E22670" w:rsidRPr="00D0162F" w:rsidRDefault="00E22670" w:rsidP="00096385">
            <w:pPr>
              <w:pStyle w:val="TAL"/>
              <w:jc w:val="center"/>
            </w:pPr>
            <w:r w:rsidRPr="00D0162F">
              <w:t>N/A</w:t>
            </w:r>
          </w:p>
        </w:tc>
        <w:tc>
          <w:tcPr>
            <w:tcW w:w="1292" w:type="dxa"/>
            <w:tcBorders>
              <w:top w:val="single" w:sz="4" w:space="0" w:color="auto"/>
              <w:left w:val="single" w:sz="4" w:space="0" w:color="auto"/>
              <w:bottom w:val="single" w:sz="4" w:space="0" w:color="auto"/>
              <w:right w:val="single" w:sz="4" w:space="0" w:color="auto"/>
            </w:tcBorders>
            <w:hideMark/>
          </w:tcPr>
          <w:p w14:paraId="439998AA" w14:textId="77777777" w:rsidR="00E22670" w:rsidRPr="00D0162F" w:rsidRDefault="00E22670" w:rsidP="00096385">
            <w:pPr>
              <w:pStyle w:val="TAL"/>
            </w:pPr>
            <w:r w:rsidRPr="00D0162F">
              <w:t>Sl</w:t>
            </w:r>
            <w:r w:rsidRPr="00D0162F">
              <w:rPr>
                <w:rFonts w:eastAsiaTheme="minorEastAsia"/>
                <w:lang w:eastAsia="zh-CN"/>
              </w:rPr>
              <w:t>1280</w:t>
            </w:r>
            <w:r w:rsidRPr="00D0162F">
              <w:t xml:space="preserve">, </w:t>
            </w:r>
            <w:r w:rsidRPr="00D0162F">
              <w:rPr>
                <w:rFonts w:eastAsiaTheme="minorEastAsia"/>
                <w:lang w:eastAsia="zh-CN"/>
              </w:rPr>
              <w:t>16</w:t>
            </w: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76828945" w14:textId="474D1E65" w:rsidR="00E22670" w:rsidRPr="00D0162F" w:rsidRDefault="00E22670" w:rsidP="00096385">
            <w:pPr>
              <w:pStyle w:val="TAL"/>
            </w:pPr>
            <w:r w:rsidRPr="00D0162F">
              <w:t>SRS transmission periodicity</w:t>
            </w:r>
          </w:p>
        </w:tc>
      </w:tr>
    </w:tbl>
    <w:p w14:paraId="137DD55A" w14:textId="77777777" w:rsidR="00E22670" w:rsidRPr="00D0162F" w:rsidRDefault="00E22670" w:rsidP="00874C5E"/>
    <w:p w14:paraId="100358F8" w14:textId="4E6DEAE9" w:rsidR="00AB67FA" w:rsidRPr="00D0162F" w:rsidRDefault="00AB67FA" w:rsidP="00AB67FA">
      <w:pPr>
        <w:pStyle w:val="Heading8"/>
      </w:pPr>
      <w:r w:rsidRPr="00D0162F">
        <w:t>Annex B (normative):</w:t>
      </w:r>
      <w:r w:rsidRPr="00D0162F">
        <w:br/>
        <w:t>Conditions for RRM requirements applicability for operating bands</w:t>
      </w:r>
    </w:p>
    <w:p w14:paraId="6B78E8AD" w14:textId="77777777" w:rsidR="00AB67FA" w:rsidRPr="00D0162F" w:rsidRDefault="00AB67FA" w:rsidP="00AB67FA">
      <w:pPr>
        <w:pStyle w:val="Heading1"/>
      </w:pPr>
      <w:r w:rsidRPr="00D0162F">
        <w:t>B.1</w:t>
      </w:r>
      <w:r w:rsidRPr="00D0162F">
        <w:tab/>
        <w:t>Conditions for NR RRC_IDLE state mobility</w:t>
      </w:r>
    </w:p>
    <w:p w14:paraId="188312BC" w14:textId="77777777" w:rsidR="00AB67FA" w:rsidRPr="00D0162F" w:rsidRDefault="00AB67FA" w:rsidP="00AB67FA">
      <w:pPr>
        <w:pStyle w:val="Heading2"/>
      </w:pPr>
      <w:r w:rsidRPr="00D0162F">
        <w:t>B.1.1</w:t>
      </w:r>
      <w:r w:rsidRPr="00D0162F">
        <w:tab/>
        <w:t>Introduction</w:t>
      </w:r>
    </w:p>
    <w:p w14:paraId="777280B3" w14:textId="77777777" w:rsidR="00AB67FA" w:rsidRPr="00D0162F" w:rsidRDefault="00AB67FA" w:rsidP="00AB67FA">
      <w:r w:rsidRPr="00D0162F">
        <w:t>In Annex B.1, the following conditions are specified:</w:t>
      </w:r>
    </w:p>
    <w:p w14:paraId="7EC03B06" w14:textId="77777777" w:rsidR="00AB67FA" w:rsidRPr="00D0162F" w:rsidRDefault="00AB67FA" w:rsidP="00AB67FA">
      <w:pPr>
        <w:pStyle w:val="B1"/>
      </w:pPr>
      <w:r w:rsidRPr="00D0162F">
        <w:t>-</w:t>
      </w:r>
      <w:r w:rsidRPr="00D0162F">
        <w:tab/>
        <w:t>UE conditions which shall apply for UE intra-frequency idle state mobility test cases in clauses 6.1 and 7.1,</w:t>
      </w:r>
    </w:p>
    <w:p w14:paraId="3E6CC360" w14:textId="77777777" w:rsidR="00177A54" w:rsidRPr="00D0162F" w:rsidRDefault="00AB67FA" w:rsidP="00177A54">
      <w:pPr>
        <w:ind w:left="568" w:hanging="284"/>
      </w:pPr>
      <w:r w:rsidRPr="00D0162F">
        <w:t>-</w:t>
      </w:r>
      <w:r w:rsidRPr="00D0162F">
        <w:tab/>
        <w:t>UE conditions which shall apply for UE inter-frequency idle state mobility test cases in clauses 6.1 and 7.1.</w:t>
      </w:r>
    </w:p>
    <w:p w14:paraId="6D900ED7" w14:textId="77777777" w:rsidR="00177A54" w:rsidRPr="00D0162F" w:rsidRDefault="00177A54" w:rsidP="00177A54">
      <w:pPr>
        <w:ind w:left="568" w:hanging="284"/>
      </w:pPr>
      <w:r w:rsidRPr="00D0162F">
        <w:t>-</w:t>
      </w:r>
      <w:r w:rsidRPr="00D0162F">
        <w:tab/>
        <w:t>UE conditions which shall apply for RedCap UE intra-frequency idle state mobility test cases in clauses 16.1 and 17.1.</w:t>
      </w:r>
    </w:p>
    <w:p w14:paraId="2FA559E1" w14:textId="4A964D8F" w:rsidR="00AB67FA" w:rsidRPr="00D0162F" w:rsidRDefault="00177A54" w:rsidP="00177A54">
      <w:pPr>
        <w:pStyle w:val="B1"/>
      </w:pPr>
      <w:r w:rsidRPr="00D0162F">
        <w:t>-</w:t>
      </w:r>
      <w:r w:rsidRPr="00D0162F">
        <w:tab/>
        <w:t>UE conditions which shall apply for RedCap UE inter-frequency idle state mobility test cases in clauses 16.1 and 17.1.</w:t>
      </w:r>
    </w:p>
    <w:p w14:paraId="7575DA96" w14:textId="77777777" w:rsidR="00AB67FA" w:rsidRPr="00D0162F" w:rsidRDefault="00AB67FA" w:rsidP="00AB67FA">
      <w:pPr>
        <w:pStyle w:val="Heading2"/>
      </w:pPr>
      <w:r w:rsidRPr="00D0162F">
        <w:lastRenderedPageBreak/>
        <w:t>B.1.2</w:t>
      </w:r>
      <w:r w:rsidRPr="00D0162F">
        <w:tab/>
        <w:t>Conditions for measurements on NR intra-frequency cells for cell re-selection</w:t>
      </w:r>
    </w:p>
    <w:p w14:paraId="454FA221" w14:textId="77777777" w:rsidR="00AB67FA" w:rsidRPr="00D0162F" w:rsidRDefault="00AB67FA" w:rsidP="00177A54">
      <w:pPr>
        <w:pStyle w:val="EditorsNote"/>
      </w:pPr>
      <w:r w:rsidRPr="00D0162F">
        <w:t>Editor’s notes for Table B.1.2-2 (RAN4 dependant):</w:t>
      </w:r>
    </w:p>
    <w:p w14:paraId="1B0BACB9" w14:textId="77777777" w:rsidR="00AB67FA" w:rsidRPr="00D0162F" w:rsidRDefault="00AB67FA" w:rsidP="00177A54">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9EDFBCB" w14:textId="77777777" w:rsidR="00AB67FA" w:rsidRPr="00D0162F" w:rsidRDefault="00AB67FA" w:rsidP="00177A54">
      <w:pPr>
        <w:pStyle w:val="EditorsNote"/>
        <w:rPr>
          <w:color w:val="0070C0"/>
        </w:rPr>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9E15245" w14:textId="729E5241" w:rsidR="00AB67FA" w:rsidRPr="00D0162F" w:rsidRDefault="00AB67FA" w:rsidP="00AB67FA">
      <w:r w:rsidRPr="00D0162F">
        <w:t xml:space="preserve">This </w:t>
      </w:r>
      <w:r w:rsidR="006E0A54" w:rsidRPr="00D0162F">
        <w:t>clause</w:t>
      </w:r>
      <w:r w:rsidRPr="00D0162F">
        <w:t xml:space="preserve"> defines the following conditions for NR intra-frequency measurements performed based on SSBs for cell re-selection: SSB_RP and SSB Ês/Iot, applicable for a corresponding operating band.</w:t>
      </w:r>
    </w:p>
    <w:p w14:paraId="441DEB65" w14:textId="77777777" w:rsidR="00AB67FA" w:rsidRPr="00D0162F" w:rsidRDefault="00AB67FA" w:rsidP="00AB67FA">
      <w:r w:rsidRPr="00D0162F">
        <w:t>The conditions are defined in Table B.1.2-1 for FR1 NR cells.</w:t>
      </w:r>
    </w:p>
    <w:p w14:paraId="4ADC62B9" w14:textId="77777777" w:rsidR="00AB67FA" w:rsidRPr="00D0162F" w:rsidRDefault="00AB67FA" w:rsidP="00AB67FA">
      <w:r w:rsidRPr="00D0162F">
        <w:t>The conditions are defined in Table B.1.2-2 for FR2 NR cells.</w:t>
      </w:r>
    </w:p>
    <w:p w14:paraId="03C435AB" w14:textId="77777777" w:rsidR="00AB67FA" w:rsidRPr="00D0162F" w:rsidRDefault="00AB67FA" w:rsidP="00AB67FA">
      <w:pPr>
        <w:pStyle w:val="TH"/>
      </w:pPr>
      <w:r w:rsidRPr="00D0162F">
        <w:t>Table B.1.2-1: Conditions for intra-frequency cell re-selection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1B269E5C" w14:textId="77777777" w:rsidTr="006E0A54">
        <w:trPr>
          <w:jc w:val="center"/>
        </w:trPr>
        <w:tc>
          <w:tcPr>
            <w:tcW w:w="1156" w:type="dxa"/>
            <w:vMerge w:val="restart"/>
            <w:shd w:val="clear" w:color="auto" w:fill="auto"/>
          </w:tcPr>
          <w:p w14:paraId="194B882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01B358BA" w14:textId="4F9939E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585F8427" w14:textId="330C343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635DA8EE" w14:textId="1292926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60AF60BE" w14:textId="77777777" w:rsidTr="006E0A54">
        <w:trPr>
          <w:jc w:val="center"/>
        </w:trPr>
        <w:tc>
          <w:tcPr>
            <w:tcW w:w="1156" w:type="dxa"/>
            <w:vMerge/>
            <w:shd w:val="clear" w:color="auto" w:fill="auto"/>
          </w:tcPr>
          <w:p w14:paraId="3395F87A"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B6A3DFC"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55D8A1F8" w14:textId="767C8975"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72CA947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503811EC" w14:textId="77777777" w:rsidTr="006E0A54">
        <w:trPr>
          <w:jc w:val="center"/>
        </w:trPr>
        <w:tc>
          <w:tcPr>
            <w:tcW w:w="1156" w:type="dxa"/>
            <w:vMerge/>
            <w:shd w:val="clear" w:color="auto" w:fill="auto"/>
          </w:tcPr>
          <w:p w14:paraId="431F3110"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EAA1D10"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7F29B804" w14:textId="22708970"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7E855D0C" w14:textId="2367DAAB"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D4F8F44" w14:textId="77777777" w:rsidR="00AB67FA" w:rsidRPr="00D0162F" w:rsidRDefault="00AB67FA" w:rsidP="006E0A54">
            <w:pPr>
              <w:keepNext/>
              <w:keepLines/>
              <w:spacing w:after="0"/>
              <w:jc w:val="center"/>
              <w:rPr>
                <w:rFonts w:ascii="Arial" w:hAnsi="Arial" w:cs="Arial"/>
                <w:b/>
                <w:sz w:val="18"/>
              </w:rPr>
            </w:pPr>
          </w:p>
        </w:tc>
      </w:tr>
      <w:tr w:rsidR="00AB67FA" w:rsidRPr="00D0162F" w14:paraId="428EE4D5" w14:textId="77777777" w:rsidTr="006E0A54">
        <w:trPr>
          <w:jc w:val="center"/>
        </w:trPr>
        <w:tc>
          <w:tcPr>
            <w:tcW w:w="1156" w:type="dxa"/>
            <w:vMerge w:val="restart"/>
            <w:shd w:val="clear" w:color="auto" w:fill="auto"/>
            <w:vAlign w:val="center"/>
          </w:tcPr>
          <w:p w14:paraId="12146BFF"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347FC046" w14:textId="4A59282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23FFFE7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ED20E8C"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val="restart"/>
            <w:shd w:val="clear" w:color="auto" w:fill="auto"/>
            <w:vAlign w:val="center"/>
          </w:tcPr>
          <w:p w14:paraId="4B84D93D" w14:textId="513F7E72"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5130240" w14:textId="77777777" w:rsidTr="006E0A54">
        <w:trPr>
          <w:jc w:val="center"/>
        </w:trPr>
        <w:tc>
          <w:tcPr>
            <w:tcW w:w="1156" w:type="dxa"/>
            <w:vMerge/>
            <w:shd w:val="clear" w:color="auto" w:fill="auto"/>
            <w:vAlign w:val="center"/>
          </w:tcPr>
          <w:p w14:paraId="7EED99E4"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C35A9D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31C1EAE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tcPr>
          <w:p w14:paraId="775EAB7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05E4C981" w14:textId="77777777" w:rsidR="00AB67FA" w:rsidRPr="00D0162F" w:rsidRDefault="00AB67FA" w:rsidP="006E0A54">
            <w:pPr>
              <w:keepNext/>
              <w:keepLines/>
              <w:spacing w:after="0"/>
              <w:jc w:val="center"/>
              <w:rPr>
                <w:rFonts w:ascii="Arial" w:hAnsi="Arial" w:cs="Arial"/>
                <w:sz w:val="18"/>
              </w:rPr>
            </w:pPr>
          </w:p>
        </w:tc>
      </w:tr>
      <w:tr w:rsidR="00AB67FA" w:rsidRPr="00D0162F" w14:paraId="6FBCCEC0" w14:textId="77777777" w:rsidTr="006E0A54">
        <w:trPr>
          <w:jc w:val="center"/>
        </w:trPr>
        <w:tc>
          <w:tcPr>
            <w:tcW w:w="1156" w:type="dxa"/>
            <w:vMerge/>
            <w:shd w:val="clear" w:color="auto" w:fill="auto"/>
            <w:vAlign w:val="center"/>
          </w:tcPr>
          <w:p w14:paraId="354A276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8D7095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6C8F184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48A3B11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985" w:type="dxa"/>
            <w:vMerge/>
            <w:shd w:val="clear" w:color="auto" w:fill="auto"/>
            <w:vAlign w:val="center"/>
          </w:tcPr>
          <w:p w14:paraId="4ACE8478" w14:textId="77777777" w:rsidR="00AB67FA" w:rsidRPr="00D0162F" w:rsidRDefault="00AB67FA" w:rsidP="006E0A54">
            <w:pPr>
              <w:keepNext/>
              <w:keepLines/>
              <w:spacing w:after="0"/>
              <w:jc w:val="center"/>
              <w:rPr>
                <w:rFonts w:ascii="Arial" w:hAnsi="Arial" w:cs="Arial"/>
                <w:sz w:val="18"/>
              </w:rPr>
            </w:pPr>
          </w:p>
        </w:tc>
      </w:tr>
      <w:tr w:rsidR="00AB67FA" w:rsidRPr="00D0162F" w14:paraId="3CFA066C" w14:textId="77777777" w:rsidTr="006E0A54">
        <w:trPr>
          <w:jc w:val="center"/>
        </w:trPr>
        <w:tc>
          <w:tcPr>
            <w:tcW w:w="1156" w:type="dxa"/>
            <w:vMerge/>
            <w:shd w:val="clear" w:color="auto" w:fill="auto"/>
            <w:vAlign w:val="center"/>
          </w:tcPr>
          <w:p w14:paraId="39548FD1"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C1E0656" w14:textId="145304A6"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26E6010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5</w:t>
            </w:r>
          </w:p>
        </w:tc>
        <w:tc>
          <w:tcPr>
            <w:tcW w:w="1701" w:type="dxa"/>
            <w:shd w:val="clear" w:color="auto" w:fill="auto"/>
            <w:vAlign w:val="center"/>
          </w:tcPr>
          <w:p w14:paraId="60C29068"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5</w:t>
            </w:r>
          </w:p>
        </w:tc>
        <w:tc>
          <w:tcPr>
            <w:tcW w:w="1985" w:type="dxa"/>
            <w:vMerge/>
            <w:shd w:val="clear" w:color="auto" w:fill="auto"/>
            <w:vAlign w:val="center"/>
          </w:tcPr>
          <w:p w14:paraId="232AD354" w14:textId="77777777" w:rsidR="00AB67FA" w:rsidRPr="00D0162F" w:rsidRDefault="00AB67FA" w:rsidP="006E0A54">
            <w:pPr>
              <w:keepNext/>
              <w:keepLines/>
              <w:spacing w:after="0"/>
              <w:jc w:val="center"/>
              <w:rPr>
                <w:rFonts w:ascii="Arial" w:hAnsi="Arial" w:cs="Arial"/>
                <w:sz w:val="18"/>
              </w:rPr>
            </w:pPr>
          </w:p>
        </w:tc>
      </w:tr>
      <w:tr w:rsidR="00AB67FA" w:rsidRPr="00D0162F" w14:paraId="512E9D39" w14:textId="77777777" w:rsidTr="006E0A54">
        <w:trPr>
          <w:jc w:val="center"/>
        </w:trPr>
        <w:tc>
          <w:tcPr>
            <w:tcW w:w="1156" w:type="dxa"/>
            <w:vMerge/>
            <w:shd w:val="clear" w:color="auto" w:fill="auto"/>
            <w:vAlign w:val="center"/>
          </w:tcPr>
          <w:p w14:paraId="5ED52CF5"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32A9709" w14:textId="489CC01E"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03F0FA8E"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4EC8DB99"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985" w:type="dxa"/>
            <w:vMerge/>
            <w:shd w:val="clear" w:color="auto" w:fill="auto"/>
            <w:vAlign w:val="center"/>
          </w:tcPr>
          <w:p w14:paraId="0A9D5766" w14:textId="77777777" w:rsidR="00AB67FA" w:rsidRPr="00D0162F" w:rsidRDefault="00AB67FA" w:rsidP="006E0A54">
            <w:pPr>
              <w:keepNext/>
              <w:keepLines/>
              <w:spacing w:after="0"/>
              <w:jc w:val="center"/>
              <w:rPr>
                <w:rFonts w:ascii="Arial" w:hAnsi="Arial" w:cs="Arial"/>
                <w:sz w:val="18"/>
              </w:rPr>
            </w:pPr>
          </w:p>
        </w:tc>
      </w:tr>
      <w:tr w:rsidR="00AB67FA" w:rsidRPr="00D0162F" w14:paraId="184F6045" w14:textId="77777777" w:rsidTr="006E0A54">
        <w:trPr>
          <w:jc w:val="center"/>
        </w:trPr>
        <w:tc>
          <w:tcPr>
            <w:tcW w:w="1156" w:type="dxa"/>
            <w:vMerge/>
            <w:shd w:val="clear" w:color="auto" w:fill="auto"/>
            <w:vAlign w:val="center"/>
          </w:tcPr>
          <w:p w14:paraId="04528441"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CA85E5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123840A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w:t>
            </w:r>
          </w:p>
        </w:tc>
        <w:tc>
          <w:tcPr>
            <w:tcW w:w="1701" w:type="dxa"/>
            <w:shd w:val="clear" w:color="auto" w:fill="auto"/>
            <w:vAlign w:val="center"/>
          </w:tcPr>
          <w:p w14:paraId="1315ACC7"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w:t>
            </w:r>
          </w:p>
        </w:tc>
        <w:tc>
          <w:tcPr>
            <w:tcW w:w="1985" w:type="dxa"/>
            <w:vMerge/>
            <w:shd w:val="clear" w:color="auto" w:fill="auto"/>
            <w:vAlign w:val="center"/>
          </w:tcPr>
          <w:p w14:paraId="4191FACD" w14:textId="77777777" w:rsidR="00AB67FA" w:rsidRPr="00D0162F" w:rsidRDefault="00AB67FA" w:rsidP="006E0A54">
            <w:pPr>
              <w:keepNext/>
              <w:keepLines/>
              <w:spacing w:after="0"/>
              <w:jc w:val="center"/>
              <w:rPr>
                <w:rFonts w:ascii="Arial" w:hAnsi="Arial" w:cs="Arial"/>
                <w:sz w:val="18"/>
              </w:rPr>
            </w:pPr>
          </w:p>
        </w:tc>
      </w:tr>
      <w:tr w:rsidR="00AB67FA" w:rsidRPr="00D0162F" w14:paraId="74444BB7" w14:textId="77777777" w:rsidTr="006E0A54">
        <w:trPr>
          <w:jc w:val="center"/>
        </w:trPr>
        <w:tc>
          <w:tcPr>
            <w:tcW w:w="1156" w:type="dxa"/>
            <w:vMerge/>
            <w:shd w:val="clear" w:color="auto" w:fill="auto"/>
            <w:vAlign w:val="center"/>
          </w:tcPr>
          <w:p w14:paraId="382CE9B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E0F099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11EFC63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0.5</w:t>
            </w:r>
          </w:p>
        </w:tc>
        <w:tc>
          <w:tcPr>
            <w:tcW w:w="1701" w:type="dxa"/>
            <w:shd w:val="clear" w:color="auto" w:fill="auto"/>
            <w:vAlign w:val="center"/>
          </w:tcPr>
          <w:p w14:paraId="3693F61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7.5</w:t>
            </w:r>
          </w:p>
        </w:tc>
        <w:tc>
          <w:tcPr>
            <w:tcW w:w="1985" w:type="dxa"/>
            <w:vMerge/>
            <w:shd w:val="clear" w:color="auto" w:fill="auto"/>
            <w:vAlign w:val="center"/>
          </w:tcPr>
          <w:p w14:paraId="6554761E" w14:textId="77777777" w:rsidR="00AB67FA" w:rsidRPr="00D0162F" w:rsidRDefault="00AB67FA" w:rsidP="006E0A54">
            <w:pPr>
              <w:keepNext/>
              <w:keepLines/>
              <w:spacing w:after="0"/>
              <w:jc w:val="center"/>
              <w:rPr>
                <w:rFonts w:ascii="Arial" w:hAnsi="Arial" w:cs="Arial"/>
                <w:sz w:val="18"/>
              </w:rPr>
            </w:pPr>
          </w:p>
        </w:tc>
      </w:tr>
      <w:tr w:rsidR="00AB67FA" w:rsidRPr="00D0162F" w14:paraId="20D3E1CE" w14:textId="77777777" w:rsidTr="006E0A54">
        <w:trPr>
          <w:jc w:val="center"/>
        </w:trPr>
        <w:tc>
          <w:tcPr>
            <w:tcW w:w="10206" w:type="dxa"/>
            <w:gridSpan w:val="5"/>
            <w:shd w:val="clear" w:color="auto" w:fill="auto"/>
          </w:tcPr>
          <w:p w14:paraId="7B199E1E" w14:textId="3EC68AAA"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7B8A6DE1" w14:textId="77777777" w:rsidR="00AB67FA" w:rsidRPr="00D0162F" w:rsidRDefault="00AB67FA" w:rsidP="00AB67FA"/>
    <w:p w14:paraId="08A64CF9" w14:textId="77777777" w:rsidR="00AB67FA" w:rsidRPr="00D0162F" w:rsidRDefault="00AB67FA" w:rsidP="00AB67FA">
      <w:pPr>
        <w:pStyle w:val="TH"/>
      </w:pPr>
      <w:r w:rsidRPr="00D0162F">
        <w:lastRenderedPageBreak/>
        <w:t>Table B.1.2-2: Conditions for intra-frequency cell re-selection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9"/>
        <w:gridCol w:w="1234"/>
        <w:gridCol w:w="1244"/>
        <w:gridCol w:w="812"/>
        <w:gridCol w:w="812"/>
        <w:gridCol w:w="812"/>
        <w:gridCol w:w="812"/>
        <w:gridCol w:w="1724"/>
        <w:gridCol w:w="1152"/>
      </w:tblGrid>
      <w:tr w:rsidR="00AB67FA" w:rsidRPr="00D0162F" w14:paraId="5B231DE3" w14:textId="77777777" w:rsidTr="006E0A54">
        <w:trPr>
          <w:jc w:val="center"/>
        </w:trPr>
        <w:tc>
          <w:tcPr>
            <w:tcW w:w="1179" w:type="dxa"/>
            <w:vMerge w:val="restart"/>
            <w:shd w:val="clear" w:color="auto" w:fill="auto"/>
            <w:vAlign w:val="center"/>
          </w:tcPr>
          <w:p w14:paraId="6EE3A63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1234" w:type="dxa"/>
            <w:vMerge w:val="restart"/>
            <w:vAlign w:val="center"/>
          </w:tcPr>
          <w:p w14:paraId="2E6CDAA2" w14:textId="1F413095"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1244" w:type="dxa"/>
            <w:vMerge w:val="restart"/>
            <w:shd w:val="clear" w:color="auto" w:fill="auto"/>
            <w:vAlign w:val="center"/>
          </w:tcPr>
          <w:p w14:paraId="210C517E" w14:textId="10BCE9B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4972" w:type="dxa"/>
            <w:gridSpan w:val="5"/>
            <w:shd w:val="clear" w:color="auto" w:fill="auto"/>
            <w:vAlign w:val="center"/>
          </w:tcPr>
          <w:p w14:paraId="709F240A" w14:textId="5657157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1152" w:type="dxa"/>
            <w:shd w:val="clear" w:color="auto" w:fill="auto"/>
          </w:tcPr>
          <w:p w14:paraId="24368899" w14:textId="61CDF21D"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5E3B15DA" w14:textId="77777777" w:rsidTr="006E0A54">
        <w:trPr>
          <w:jc w:val="center"/>
        </w:trPr>
        <w:tc>
          <w:tcPr>
            <w:tcW w:w="1179" w:type="dxa"/>
            <w:vMerge/>
            <w:shd w:val="clear" w:color="auto" w:fill="auto"/>
          </w:tcPr>
          <w:p w14:paraId="6D3E722B"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FAEBA42"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3D2C3956" w14:textId="77777777" w:rsidR="00AB67FA" w:rsidRPr="00D0162F" w:rsidRDefault="00AB67FA" w:rsidP="006E0A54">
            <w:pPr>
              <w:keepNext/>
              <w:keepLines/>
              <w:spacing w:after="0"/>
              <w:jc w:val="center"/>
              <w:rPr>
                <w:rFonts w:ascii="Arial" w:hAnsi="Arial" w:cs="Arial"/>
                <w:b/>
                <w:sz w:val="18"/>
              </w:rPr>
            </w:pPr>
          </w:p>
        </w:tc>
        <w:tc>
          <w:tcPr>
            <w:tcW w:w="4972" w:type="dxa"/>
            <w:gridSpan w:val="5"/>
            <w:shd w:val="clear" w:color="auto" w:fill="auto"/>
            <w:vAlign w:val="center"/>
          </w:tcPr>
          <w:p w14:paraId="64A07D65" w14:textId="7FD9E38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152" w:type="dxa"/>
            <w:vMerge w:val="restart"/>
            <w:shd w:val="clear" w:color="auto" w:fill="auto"/>
            <w:vAlign w:val="center"/>
          </w:tcPr>
          <w:p w14:paraId="7BF76DC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0B3962EA" w14:textId="77777777" w:rsidTr="006E0A54">
        <w:trPr>
          <w:jc w:val="center"/>
        </w:trPr>
        <w:tc>
          <w:tcPr>
            <w:tcW w:w="1179" w:type="dxa"/>
            <w:vMerge/>
            <w:shd w:val="clear" w:color="auto" w:fill="auto"/>
          </w:tcPr>
          <w:p w14:paraId="1BC22CA1"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336ED91"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6D447551" w14:textId="77777777" w:rsidR="00AB67FA" w:rsidRPr="00D0162F" w:rsidRDefault="00AB67FA" w:rsidP="006E0A54">
            <w:pPr>
              <w:keepNext/>
              <w:keepLines/>
              <w:spacing w:after="0"/>
              <w:jc w:val="center"/>
              <w:rPr>
                <w:rFonts w:ascii="Arial" w:hAnsi="Arial" w:cs="Arial"/>
                <w:b/>
                <w:sz w:val="18"/>
              </w:rPr>
            </w:pPr>
          </w:p>
        </w:tc>
        <w:tc>
          <w:tcPr>
            <w:tcW w:w="3248" w:type="dxa"/>
            <w:gridSpan w:val="4"/>
            <w:shd w:val="clear" w:color="auto" w:fill="auto"/>
            <w:vAlign w:val="center"/>
          </w:tcPr>
          <w:p w14:paraId="7655939E" w14:textId="6F92B58A"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1724" w:type="dxa"/>
            <w:shd w:val="clear" w:color="auto" w:fill="auto"/>
            <w:vAlign w:val="center"/>
          </w:tcPr>
          <w:p w14:paraId="4C0D1A98" w14:textId="6DF37EDA"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1152" w:type="dxa"/>
            <w:vMerge/>
            <w:shd w:val="clear" w:color="auto" w:fill="auto"/>
          </w:tcPr>
          <w:p w14:paraId="2DC21F59" w14:textId="77777777" w:rsidR="00AB67FA" w:rsidRPr="00D0162F" w:rsidRDefault="00AB67FA" w:rsidP="006E0A54">
            <w:pPr>
              <w:keepNext/>
              <w:keepLines/>
              <w:spacing w:after="0"/>
              <w:jc w:val="center"/>
              <w:rPr>
                <w:rFonts w:ascii="Arial" w:hAnsi="Arial" w:cs="Arial"/>
                <w:b/>
                <w:sz w:val="18"/>
              </w:rPr>
            </w:pPr>
          </w:p>
        </w:tc>
      </w:tr>
      <w:tr w:rsidR="00AB67FA" w:rsidRPr="00D0162F" w14:paraId="01E79FB5" w14:textId="77777777" w:rsidTr="006E0A54">
        <w:trPr>
          <w:jc w:val="center"/>
        </w:trPr>
        <w:tc>
          <w:tcPr>
            <w:tcW w:w="1179" w:type="dxa"/>
            <w:vMerge/>
            <w:shd w:val="clear" w:color="auto" w:fill="auto"/>
          </w:tcPr>
          <w:p w14:paraId="33946CB9"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601BB425"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21DADF76" w14:textId="77777777" w:rsidR="00AB67FA" w:rsidRPr="00D0162F" w:rsidRDefault="00AB67FA" w:rsidP="006E0A54">
            <w:pPr>
              <w:keepNext/>
              <w:keepLines/>
              <w:spacing w:after="0"/>
              <w:jc w:val="center"/>
              <w:rPr>
                <w:rFonts w:ascii="Arial" w:hAnsi="Arial" w:cs="Arial"/>
                <w:b/>
                <w:sz w:val="18"/>
              </w:rPr>
            </w:pPr>
          </w:p>
        </w:tc>
        <w:tc>
          <w:tcPr>
            <w:tcW w:w="3248" w:type="dxa"/>
            <w:gridSpan w:val="4"/>
            <w:shd w:val="clear" w:color="auto" w:fill="auto"/>
            <w:vAlign w:val="center"/>
          </w:tcPr>
          <w:p w14:paraId="64BB7A8C" w14:textId="636DB651"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724" w:type="dxa"/>
            <w:shd w:val="clear" w:color="auto" w:fill="auto"/>
            <w:vAlign w:val="center"/>
          </w:tcPr>
          <w:p w14:paraId="07592E0C" w14:textId="14AC754E"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152" w:type="dxa"/>
            <w:vMerge/>
            <w:shd w:val="clear" w:color="auto" w:fill="auto"/>
          </w:tcPr>
          <w:p w14:paraId="03482607" w14:textId="77777777" w:rsidR="00AB67FA" w:rsidRPr="00D0162F" w:rsidRDefault="00AB67FA" w:rsidP="006E0A54">
            <w:pPr>
              <w:keepNext/>
              <w:keepLines/>
              <w:spacing w:after="0"/>
              <w:jc w:val="center"/>
              <w:rPr>
                <w:rFonts w:ascii="Arial" w:hAnsi="Arial" w:cs="Arial"/>
                <w:b/>
                <w:sz w:val="18"/>
              </w:rPr>
            </w:pPr>
          </w:p>
        </w:tc>
      </w:tr>
      <w:tr w:rsidR="00AB67FA" w:rsidRPr="00D0162F" w14:paraId="763A5A85" w14:textId="77777777" w:rsidTr="006E0A54">
        <w:trPr>
          <w:jc w:val="center"/>
        </w:trPr>
        <w:tc>
          <w:tcPr>
            <w:tcW w:w="1179" w:type="dxa"/>
            <w:vMerge/>
            <w:shd w:val="clear" w:color="auto" w:fill="auto"/>
          </w:tcPr>
          <w:p w14:paraId="2DE688F9"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0217500"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1E9223D8" w14:textId="77777777" w:rsidR="00AB67FA" w:rsidRPr="00D0162F" w:rsidRDefault="00AB67FA" w:rsidP="006E0A54">
            <w:pPr>
              <w:keepNext/>
              <w:keepLines/>
              <w:spacing w:after="0"/>
              <w:jc w:val="center"/>
              <w:rPr>
                <w:rFonts w:ascii="Arial" w:hAnsi="Arial" w:cs="Arial"/>
                <w:b/>
                <w:sz w:val="18"/>
              </w:rPr>
            </w:pPr>
          </w:p>
        </w:tc>
        <w:tc>
          <w:tcPr>
            <w:tcW w:w="812" w:type="dxa"/>
            <w:shd w:val="clear" w:color="auto" w:fill="auto"/>
            <w:vAlign w:val="center"/>
          </w:tcPr>
          <w:p w14:paraId="6775DAB4"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812" w:type="dxa"/>
          </w:tcPr>
          <w:p w14:paraId="2F540D53"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812" w:type="dxa"/>
          </w:tcPr>
          <w:p w14:paraId="468FEC23"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812" w:type="dxa"/>
          </w:tcPr>
          <w:p w14:paraId="1A62E364"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1724" w:type="dxa"/>
            <w:shd w:val="clear" w:color="auto" w:fill="auto"/>
            <w:vAlign w:val="center"/>
          </w:tcPr>
          <w:p w14:paraId="5EBA43A6" w14:textId="2625E69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1152" w:type="dxa"/>
            <w:vMerge/>
            <w:shd w:val="clear" w:color="auto" w:fill="auto"/>
          </w:tcPr>
          <w:p w14:paraId="2AC22CB8" w14:textId="77777777" w:rsidR="00AB67FA" w:rsidRPr="00D0162F" w:rsidRDefault="00AB67FA" w:rsidP="006E0A54">
            <w:pPr>
              <w:keepNext/>
              <w:keepLines/>
              <w:spacing w:after="0"/>
              <w:jc w:val="center"/>
              <w:rPr>
                <w:rFonts w:ascii="Arial" w:hAnsi="Arial" w:cs="Arial"/>
                <w:b/>
                <w:sz w:val="18"/>
              </w:rPr>
            </w:pPr>
          </w:p>
        </w:tc>
      </w:tr>
      <w:tr w:rsidR="00AB67FA" w:rsidRPr="00D0162F" w14:paraId="34528741" w14:textId="77777777" w:rsidTr="006E0A54">
        <w:trPr>
          <w:jc w:val="center"/>
        </w:trPr>
        <w:tc>
          <w:tcPr>
            <w:tcW w:w="1179" w:type="dxa"/>
            <w:vMerge w:val="restart"/>
            <w:shd w:val="clear" w:color="auto" w:fill="auto"/>
            <w:vAlign w:val="center"/>
          </w:tcPr>
          <w:p w14:paraId="37AF8BB1" w14:textId="77777777" w:rsidR="00AB67FA" w:rsidRPr="00D0162F" w:rsidRDefault="00AB67FA" w:rsidP="006E0A54">
            <w:pPr>
              <w:pStyle w:val="TAC"/>
            </w:pPr>
            <w:r w:rsidRPr="00D0162F">
              <w:t>Conditions</w:t>
            </w:r>
          </w:p>
        </w:tc>
        <w:tc>
          <w:tcPr>
            <w:tcW w:w="1234" w:type="dxa"/>
            <w:vMerge w:val="restart"/>
            <w:vAlign w:val="center"/>
          </w:tcPr>
          <w:p w14:paraId="648EC404" w14:textId="0E16EA01" w:rsidR="00AB67FA" w:rsidRPr="00D0162F" w:rsidRDefault="00AB67FA" w:rsidP="006E0A54">
            <w:pPr>
              <w:pStyle w:val="TAC"/>
            </w:pPr>
            <w:r w:rsidRPr="00D0162F">
              <w:t>Rx</w:t>
            </w:r>
            <w:r w:rsidR="006E0A54" w:rsidRPr="00D0162F">
              <w:t xml:space="preserve"> </w:t>
            </w:r>
            <w:r w:rsidRPr="00D0162F">
              <w:t>Beam</w:t>
            </w:r>
            <w:r w:rsidR="006E0A54" w:rsidRPr="00D0162F">
              <w:t xml:space="preserve"> </w:t>
            </w:r>
            <w:r w:rsidRPr="00D0162F">
              <w:t>Peak</w:t>
            </w:r>
          </w:p>
        </w:tc>
        <w:tc>
          <w:tcPr>
            <w:tcW w:w="1244" w:type="dxa"/>
            <w:shd w:val="clear" w:color="auto" w:fill="auto"/>
            <w:vAlign w:val="center"/>
          </w:tcPr>
          <w:p w14:paraId="5402A891" w14:textId="77777777" w:rsidR="00AB67FA" w:rsidRPr="00D0162F" w:rsidRDefault="00AB67FA" w:rsidP="006E0A54">
            <w:pPr>
              <w:pStyle w:val="TAC"/>
              <w:rPr>
                <w:rFonts w:eastAsia="Calibri"/>
                <w:szCs w:val="22"/>
              </w:rPr>
            </w:pPr>
            <w:r w:rsidRPr="00D0162F">
              <w:rPr>
                <w:rFonts w:eastAsia="Calibri"/>
                <w:szCs w:val="22"/>
              </w:rPr>
              <w:t>n257</w:t>
            </w:r>
          </w:p>
        </w:tc>
        <w:tc>
          <w:tcPr>
            <w:tcW w:w="812" w:type="dxa"/>
            <w:shd w:val="clear" w:color="auto" w:fill="auto"/>
            <w:vAlign w:val="center"/>
          </w:tcPr>
          <w:p w14:paraId="050997B9" w14:textId="77777777" w:rsidR="00AB67FA" w:rsidRPr="00D0162F" w:rsidRDefault="00AB67FA" w:rsidP="006E0A54">
            <w:pPr>
              <w:pStyle w:val="TAC"/>
              <w:rPr>
                <w:rFonts w:eastAsia="Yu Mincho"/>
              </w:rPr>
            </w:pPr>
            <w:r w:rsidRPr="00D0162F">
              <w:rPr>
                <w:rFonts w:eastAsia="Yu Mincho"/>
              </w:rPr>
              <w:t>-125.3+Y</w:t>
            </w:r>
            <w:r w:rsidRPr="00D0162F">
              <w:rPr>
                <w:rFonts w:eastAsia="Yu Mincho"/>
                <w:vertAlign w:val="subscript"/>
              </w:rPr>
              <w:t>1</w:t>
            </w:r>
          </w:p>
        </w:tc>
        <w:tc>
          <w:tcPr>
            <w:tcW w:w="812" w:type="dxa"/>
            <w:vAlign w:val="center"/>
          </w:tcPr>
          <w:p w14:paraId="5C0E4DE7" w14:textId="77777777" w:rsidR="00AB67FA" w:rsidRPr="00D0162F" w:rsidRDefault="00AB67FA" w:rsidP="006E0A54">
            <w:pPr>
              <w:pStyle w:val="TAC"/>
              <w:rPr>
                <w:rFonts w:eastAsia="Yu Mincho"/>
              </w:rPr>
            </w:pPr>
            <w:r w:rsidRPr="00D0162F">
              <w:rPr>
                <w:rFonts w:eastAsia="Yu Mincho"/>
              </w:rPr>
              <w:t>-110.8</w:t>
            </w:r>
          </w:p>
        </w:tc>
        <w:tc>
          <w:tcPr>
            <w:tcW w:w="812" w:type="dxa"/>
            <w:vAlign w:val="center"/>
          </w:tcPr>
          <w:p w14:paraId="2BCF6B83" w14:textId="77777777" w:rsidR="00AB67FA" w:rsidRPr="00D0162F" w:rsidRDefault="00AB67FA" w:rsidP="006E0A54">
            <w:pPr>
              <w:pStyle w:val="TAC"/>
              <w:rPr>
                <w:rFonts w:eastAsia="Yu Mincho"/>
              </w:rPr>
            </w:pPr>
            <w:r w:rsidRPr="00D0162F">
              <w:rPr>
                <w:rFonts w:eastAsia="Yu Mincho"/>
              </w:rPr>
              <w:t>-109.1</w:t>
            </w:r>
          </w:p>
        </w:tc>
        <w:tc>
          <w:tcPr>
            <w:tcW w:w="812" w:type="dxa"/>
            <w:vAlign w:val="center"/>
          </w:tcPr>
          <w:p w14:paraId="4F5C5D33" w14:textId="77777777" w:rsidR="00AB67FA" w:rsidRPr="00D0162F" w:rsidRDefault="00AB67FA" w:rsidP="006E0A54">
            <w:pPr>
              <w:pStyle w:val="TAC"/>
              <w:rPr>
                <w:rFonts w:eastAsia="Yu Mincho"/>
              </w:rPr>
            </w:pPr>
            <w:r w:rsidRPr="00D0162F">
              <w:rPr>
                <w:rFonts w:eastAsia="Yu Mincho"/>
              </w:rPr>
              <w:t>-124.8+Y</w:t>
            </w:r>
            <w:r w:rsidRPr="00D0162F">
              <w:rPr>
                <w:rFonts w:eastAsia="Yu Mincho"/>
                <w:vertAlign w:val="subscript"/>
              </w:rPr>
              <w:t>4</w:t>
            </w:r>
          </w:p>
        </w:tc>
        <w:tc>
          <w:tcPr>
            <w:tcW w:w="1724" w:type="dxa"/>
            <w:vMerge w:val="restart"/>
            <w:shd w:val="clear" w:color="auto" w:fill="auto"/>
            <w:vAlign w:val="center"/>
          </w:tcPr>
          <w:p w14:paraId="25705ADA" w14:textId="0B133C10" w:rsidR="00AB67FA" w:rsidRPr="00D0162F" w:rsidRDefault="00AB67FA" w:rsidP="006E0A54">
            <w:pPr>
              <w:pStyle w:val="TAC"/>
            </w:pPr>
            <w:r w:rsidRPr="00D0162F">
              <w:rPr>
                <w:rFonts w:eastAsia="Yu Mincho"/>
              </w:rPr>
              <w:t>(Value</w:t>
            </w:r>
            <w:r w:rsidR="006E0A54" w:rsidRPr="00D0162F">
              <w:rPr>
                <w:rFonts w:eastAsia="Yu Mincho"/>
              </w:rPr>
              <w:t xml:space="preserve"> </w:t>
            </w:r>
            <w:r w:rsidRPr="00D0162F">
              <w:rPr>
                <w:rFonts w:eastAsia="Yu Mincho"/>
              </w:rPr>
              <w:t>for</w:t>
            </w:r>
            <w:r w:rsidR="006E0A54" w:rsidRPr="00D0162F">
              <w:rPr>
                <w:rFonts w:eastAsia="Yu Mincho"/>
              </w:rPr>
              <w:t xml:space="preserve"> </w:t>
            </w:r>
            <w:r w:rsidRPr="00D0162F">
              <w:t>SCS</w:t>
            </w:r>
            <w:r w:rsidRPr="00D0162F">
              <w:rPr>
                <w:vertAlign w:val="subscript"/>
              </w:rPr>
              <w:t>SSB</w:t>
            </w:r>
            <w:r w:rsidR="006E0A54" w:rsidRPr="00D0162F">
              <w:t xml:space="preserve"> </w:t>
            </w:r>
            <w:r w:rsidRPr="00D0162F">
              <w:t>=</w:t>
            </w:r>
            <w:r w:rsidR="006E0A54" w:rsidRPr="00D0162F">
              <w:t xml:space="preserve"> </w:t>
            </w:r>
            <w:r w:rsidRPr="00D0162F">
              <w:t>120</w:t>
            </w:r>
            <w:r w:rsidR="006E0A54" w:rsidRPr="00D0162F">
              <w:t xml:space="preserve"> </w:t>
            </w:r>
            <w:r w:rsidRPr="00D0162F">
              <w:t>kHz)</w:t>
            </w:r>
            <w:r w:rsidR="006E0A54" w:rsidRPr="00D0162F">
              <w:t xml:space="preserve"> </w:t>
            </w:r>
            <w:r w:rsidRPr="00D0162F">
              <w:t>+3dB</w:t>
            </w:r>
            <w:r w:rsidR="006E0A54" w:rsidRPr="00D0162F">
              <w:rPr>
                <w:rFonts w:eastAsia="Yu Mincho"/>
              </w:rPr>
              <w:t xml:space="preserve"> </w:t>
            </w:r>
          </w:p>
        </w:tc>
        <w:tc>
          <w:tcPr>
            <w:tcW w:w="1152" w:type="dxa"/>
            <w:vMerge w:val="restart"/>
            <w:shd w:val="clear" w:color="auto" w:fill="auto"/>
            <w:vAlign w:val="center"/>
          </w:tcPr>
          <w:p w14:paraId="625A1132" w14:textId="77777777" w:rsidR="00AB67FA" w:rsidRPr="00D0162F" w:rsidRDefault="00AB67FA" w:rsidP="006E0A54">
            <w:pPr>
              <w:pStyle w:val="TAC"/>
              <w:rPr>
                <w:rFonts w:eastAsia="Yu Mincho"/>
              </w:rPr>
            </w:pPr>
            <w:r w:rsidRPr="00D0162F">
              <w:rPr>
                <w:rFonts w:eastAsia="Yu Mincho"/>
              </w:rPr>
              <w:t>≥-4</w:t>
            </w:r>
          </w:p>
        </w:tc>
      </w:tr>
      <w:tr w:rsidR="00AB67FA" w:rsidRPr="00D0162F" w14:paraId="6E58396E" w14:textId="77777777" w:rsidTr="006E0A54">
        <w:trPr>
          <w:jc w:val="center"/>
        </w:trPr>
        <w:tc>
          <w:tcPr>
            <w:tcW w:w="1179" w:type="dxa"/>
            <w:vMerge/>
            <w:shd w:val="clear" w:color="auto" w:fill="auto"/>
            <w:vAlign w:val="center"/>
          </w:tcPr>
          <w:p w14:paraId="5D1B8527" w14:textId="77777777" w:rsidR="00AB67FA" w:rsidRPr="00D0162F" w:rsidRDefault="00AB67FA" w:rsidP="006E0A54">
            <w:pPr>
              <w:pStyle w:val="TAC"/>
            </w:pPr>
          </w:p>
        </w:tc>
        <w:tc>
          <w:tcPr>
            <w:tcW w:w="1234" w:type="dxa"/>
            <w:vMerge/>
          </w:tcPr>
          <w:p w14:paraId="03D02062" w14:textId="77777777" w:rsidR="00AB67FA" w:rsidRPr="00D0162F" w:rsidRDefault="00AB67FA" w:rsidP="006E0A54">
            <w:pPr>
              <w:pStyle w:val="TAC"/>
              <w:rPr>
                <w:szCs w:val="22"/>
              </w:rPr>
            </w:pPr>
          </w:p>
        </w:tc>
        <w:tc>
          <w:tcPr>
            <w:tcW w:w="1244" w:type="dxa"/>
            <w:shd w:val="clear" w:color="auto" w:fill="auto"/>
            <w:vAlign w:val="center"/>
          </w:tcPr>
          <w:p w14:paraId="627702B3" w14:textId="77777777" w:rsidR="00AB67FA" w:rsidRPr="00D0162F" w:rsidRDefault="00AB67FA" w:rsidP="006E0A54">
            <w:pPr>
              <w:pStyle w:val="TAC"/>
              <w:rPr>
                <w:rFonts w:eastAsia="Calibri"/>
                <w:szCs w:val="22"/>
              </w:rPr>
            </w:pPr>
            <w:r w:rsidRPr="00D0162F">
              <w:rPr>
                <w:szCs w:val="22"/>
              </w:rPr>
              <w:t>n258</w:t>
            </w:r>
          </w:p>
        </w:tc>
        <w:tc>
          <w:tcPr>
            <w:tcW w:w="812" w:type="dxa"/>
            <w:shd w:val="clear" w:color="auto" w:fill="auto"/>
            <w:vAlign w:val="center"/>
          </w:tcPr>
          <w:p w14:paraId="0AAF8896" w14:textId="77777777" w:rsidR="00AB67FA" w:rsidRPr="00D0162F" w:rsidRDefault="00AB67FA" w:rsidP="006E0A54">
            <w:pPr>
              <w:pStyle w:val="TAC"/>
              <w:rPr>
                <w:rFonts w:eastAsia="Yu Mincho"/>
              </w:rPr>
            </w:pPr>
            <w:r w:rsidRPr="00D0162F">
              <w:rPr>
                <w:rFonts w:eastAsia="Yu Mincho"/>
              </w:rPr>
              <w:t>-125.3+Y</w:t>
            </w:r>
            <w:r w:rsidRPr="00D0162F">
              <w:rPr>
                <w:rFonts w:eastAsia="Yu Mincho"/>
                <w:vertAlign w:val="subscript"/>
              </w:rPr>
              <w:t>1</w:t>
            </w:r>
          </w:p>
        </w:tc>
        <w:tc>
          <w:tcPr>
            <w:tcW w:w="812" w:type="dxa"/>
            <w:vAlign w:val="center"/>
          </w:tcPr>
          <w:p w14:paraId="0B17AA21" w14:textId="77777777" w:rsidR="00AB67FA" w:rsidRPr="00D0162F" w:rsidRDefault="00AB67FA" w:rsidP="006E0A54">
            <w:pPr>
              <w:pStyle w:val="TAC"/>
              <w:rPr>
                <w:rFonts w:eastAsia="Yu Mincho"/>
              </w:rPr>
            </w:pPr>
            <w:r w:rsidRPr="00D0162F">
              <w:rPr>
                <w:rFonts w:eastAsia="Yu Mincho"/>
              </w:rPr>
              <w:t>-110.8</w:t>
            </w:r>
          </w:p>
        </w:tc>
        <w:tc>
          <w:tcPr>
            <w:tcW w:w="812" w:type="dxa"/>
            <w:vAlign w:val="center"/>
          </w:tcPr>
          <w:p w14:paraId="25E659FB" w14:textId="77777777" w:rsidR="00AB67FA" w:rsidRPr="00D0162F" w:rsidRDefault="00AB67FA" w:rsidP="006E0A54">
            <w:pPr>
              <w:pStyle w:val="TAC"/>
              <w:rPr>
                <w:rFonts w:eastAsia="Yu Mincho"/>
              </w:rPr>
            </w:pPr>
            <w:r w:rsidRPr="00D0162F">
              <w:rPr>
                <w:rFonts w:eastAsia="Yu Mincho"/>
              </w:rPr>
              <w:t>-109.1</w:t>
            </w:r>
          </w:p>
        </w:tc>
        <w:tc>
          <w:tcPr>
            <w:tcW w:w="812" w:type="dxa"/>
            <w:vAlign w:val="center"/>
          </w:tcPr>
          <w:p w14:paraId="1116A92F" w14:textId="77777777" w:rsidR="00AB67FA" w:rsidRPr="00D0162F" w:rsidRDefault="00AB67FA" w:rsidP="006E0A54">
            <w:pPr>
              <w:pStyle w:val="TAC"/>
              <w:rPr>
                <w:rFonts w:eastAsia="Yu Mincho"/>
              </w:rPr>
            </w:pPr>
            <w:r w:rsidRPr="00D0162F">
              <w:rPr>
                <w:rFonts w:eastAsia="Yu Mincho"/>
              </w:rPr>
              <w:t>-124.8+Y</w:t>
            </w:r>
            <w:r w:rsidRPr="00D0162F">
              <w:rPr>
                <w:rFonts w:eastAsia="Yu Mincho"/>
                <w:vertAlign w:val="subscript"/>
              </w:rPr>
              <w:t>4</w:t>
            </w:r>
          </w:p>
        </w:tc>
        <w:tc>
          <w:tcPr>
            <w:tcW w:w="1724" w:type="dxa"/>
            <w:vMerge/>
            <w:shd w:val="clear" w:color="auto" w:fill="auto"/>
            <w:vAlign w:val="center"/>
          </w:tcPr>
          <w:p w14:paraId="2D652FFD" w14:textId="77777777" w:rsidR="00AB67FA" w:rsidRPr="00D0162F" w:rsidRDefault="00AB67FA" w:rsidP="006E0A54">
            <w:pPr>
              <w:pStyle w:val="TAC"/>
            </w:pPr>
          </w:p>
        </w:tc>
        <w:tc>
          <w:tcPr>
            <w:tcW w:w="1152" w:type="dxa"/>
            <w:vMerge/>
            <w:shd w:val="clear" w:color="auto" w:fill="auto"/>
            <w:vAlign w:val="center"/>
          </w:tcPr>
          <w:p w14:paraId="1DEED46E" w14:textId="77777777" w:rsidR="00AB67FA" w:rsidRPr="00D0162F" w:rsidRDefault="00AB67FA" w:rsidP="006E0A54">
            <w:pPr>
              <w:pStyle w:val="TAC"/>
            </w:pPr>
          </w:p>
        </w:tc>
      </w:tr>
      <w:tr w:rsidR="00AB67FA" w:rsidRPr="00D0162F" w14:paraId="2BA994F2" w14:textId="77777777" w:rsidTr="006E0A54">
        <w:trPr>
          <w:jc w:val="center"/>
        </w:trPr>
        <w:tc>
          <w:tcPr>
            <w:tcW w:w="1179" w:type="dxa"/>
            <w:vMerge/>
            <w:shd w:val="clear" w:color="auto" w:fill="auto"/>
            <w:vAlign w:val="center"/>
          </w:tcPr>
          <w:p w14:paraId="49A01703" w14:textId="77777777" w:rsidR="00AB67FA" w:rsidRPr="00D0162F" w:rsidRDefault="00AB67FA" w:rsidP="006E0A54">
            <w:pPr>
              <w:pStyle w:val="TAC"/>
            </w:pPr>
          </w:p>
        </w:tc>
        <w:tc>
          <w:tcPr>
            <w:tcW w:w="1234" w:type="dxa"/>
            <w:vMerge/>
          </w:tcPr>
          <w:p w14:paraId="1D9FB737" w14:textId="77777777" w:rsidR="00AB67FA" w:rsidRPr="00D0162F" w:rsidRDefault="00AB67FA" w:rsidP="006E0A54">
            <w:pPr>
              <w:pStyle w:val="TAC"/>
              <w:rPr>
                <w:szCs w:val="22"/>
              </w:rPr>
            </w:pPr>
          </w:p>
        </w:tc>
        <w:tc>
          <w:tcPr>
            <w:tcW w:w="1244" w:type="dxa"/>
            <w:shd w:val="clear" w:color="auto" w:fill="auto"/>
            <w:vAlign w:val="center"/>
          </w:tcPr>
          <w:p w14:paraId="13448CC1" w14:textId="77777777" w:rsidR="00AB67FA" w:rsidRPr="00D0162F" w:rsidRDefault="00AB67FA" w:rsidP="006E0A54">
            <w:pPr>
              <w:pStyle w:val="TAC"/>
              <w:rPr>
                <w:szCs w:val="22"/>
              </w:rPr>
            </w:pPr>
            <w:r w:rsidRPr="00D0162F">
              <w:rPr>
                <w:szCs w:val="22"/>
              </w:rPr>
              <w:t>n259</w:t>
            </w:r>
          </w:p>
        </w:tc>
        <w:tc>
          <w:tcPr>
            <w:tcW w:w="812" w:type="dxa"/>
            <w:shd w:val="clear" w:color="auto" w:fill="auto"/>
            <w:vAlign w:val="center"/>
          </w:tcPr>
          <w:p w14:paraId="47D87E70" w14:textId="77777777" w:rsidR="00AB67FA" w:rsidRPr="00D0162F" w:rsidRDefault="00AB67FA" w:rsidP="006E0A54">
            <w:pPr>
              <w:pStyle w:val="TAC"/>
              <w:rPr>
                <w:rFonts w:eastAsia="Yu Mincho"/>
              </w:rPr>
            </w:pPr>
          </w:p>
        </w:tc>
        <w:tc>
          <w:tcPr>
            <w:tcW w:w="812" w:type="dxa"/>
            <w:vAlign w:val="center"/>
          </w:tcPr>
          <w:p w14:paraId="57775C9D" w14:textId="77777777" w:rsidR="00AB67FA" w:rsidRPr="00D0162F" w:rsidRDefault="00AB67FA" w:rsidP="006E0A54">
            <w:pPr>
              <w:pStyle w:val="TAC"/>
              <w:rPr>
                <w:rFonts w:eastAsia="Yu Mincho"/>
              </w:rPr>
            </w:pPr>
          </w:p>
        </w:tc>
        <w:tc>
          <w:tcPr>
            <w:tcW w:w="812" w:type="dxa"/>
            <w:vAlign w:val="center"/>
          </w:tcPr>
          <w:p w14:paraId="1928C948" w14:textId="77777777" w:rsidR="00AB67FA" w:rsidRPr="00D0162F" w:rsidRDefault="00AB67FA" w:rsidP="006E0A54">
            <w:pPr>
              <w:pStyle w:val="TAC"/>
              <w:rPr>
                <w:rFonts w:eastAsia="Yu Mincho"/>
              </w:rPr>
            </w:pPr>
            <w:r w:rsidRPr="00D0162F">
              <w:rPr>
                <w:rFonts w:eastAsia="Yu Mincho"/>
              </w:rPr>
              <w:t>-105.5</w:t>
            </w:r>
          </w:p>
        </w:tc>
        <w:tc>
          <w:tcPr>
            <w:tcW w:w="812" w:type="dxa"/>
            <w:vAlign w:val="center"/>
          </w:tcPr>
          <w:p w14:paraId="440AEDFF" w14:textId="77777777" w:rsidR="00AB67FA" w:rsidRPr="00D0162F" w:rsidRDefault="00AB67FA" w:rsidP="006E0A54">
            <w:pPr>
              <w:pStyle w:val="TAC"/>
              <w:rPr>
                <w:rFonts w:eastAsia="Yu Mincho"/>
              </w:rPr>
            </w:pPr>
          </w:p>
        </w:tc>
        <w:tc>
          <w:tcPr>
            <w:tcW w:w="1724" w:type="dxa"/>
            <w:vMerge/>
            <w:shd w:val="clear" w:color="auto" w:fill="auto"/>
            <w:vAlign w:val="center"/>
          </w:tcPr>
          <w:p w14:paraId="7259323D" w14:textId="77777777" w:rsidR="00AB67FA" w:rsidRPr="00D0162F" w:rsidRDefault="00AB67FA" w:rsidP="006E0A54">
            <w:pPr>
              <w:pStyle w:val="TAC"/>
            </w:pPr>
          </w:p>
        </w:tc>
        <w:tc>
          <w:tcPr>
            <w:tcW w:w="1152" w:type="dxa"/>
            <w:vMerge/>
            <w:shd w:val="clear" w:color="auto" w:fill="auto"/>
            <w:vAlign w:val="center"/>
          </w:tcPr>
          <w:p w14:paraId="62E94FDC" w14:textId="77777777" w:rsidR="00AB67FA" w:rsidRPr="00D0162F" w:rsidRDefault="00AB67FA" w:rsidP="006E0A54">
            <w:pPr>
              <w:pStyle w:val="TAC"/>
            </w:pPr>
          </w:p>
        </w:tc>
      </w:tr>
      <w:tr w:rsidR="00AB67FA" w:rsidRPr="00D0162F" w14:paraId="42B1340D" w14:textId="77777777" w:rsidTr="006E0A54">
        <w:trPr>
          <w:jc w:val="center"/>
        </w:trPr>
        <w:tc>
          <w:tcPr>
            <w:tcW w:w="1179" w:type="dxa"/>
            <w:vMerge/>
            <w:shd w:val="clear" w:color="auto" w:fill="auto"/>
            <w:vAlign w:val="center"/>
          </w:tcPr>
          <w:p w14:paraId="23C3E294" w14:textId="77777777" w:rsidR="00AB67FA" w:rsidRPr="00D0162F" w:rsidRDefault="00AB67FA" w:rsidP="006E0A54">
            <w:pPr>
              <w:pStyle w:val="TAC"/>
            </w:pPr>
          </w:p>
        </w:tc>
        <w:tc>
          <w:tcPr>
            <w:tcW w:w="1234" w:type="dxa"/>
            <w:vMerge/>
          </w:tcPr>
          <w:p w14:paraId="2CD8195D" w14:textId="77777777" w:rsidR="00AB67FA" w:rsidRPr="00D0162F" w:rsidRDefault="00AB67FA" w:rsidP="006E0A54">
            <w:pPr>
              <w:pStyle w:val="TAC"/>
              <w:rPr>
                <w:szCs w:val="22"/>
              </w:rPr>
            </w:pPr>
          </w:p>
        </w:tc>
        <w:tc>
          <w:tcPr>
            <w:tcW w:w="1244" w:type="dxa"/>
            <w:shd w:val="clear" w:color="auto" w:fill="auto"/>
            <w:vAlign w:val="center"/>
          </w:tcPr>
          <w:p w14:paraId="7951D734" w14:textId="77777777" w:rsidR="00AB67FA" w:rsidRPr="00D0162F" w:rsidRDefault="00AB67FA" w:rsidP="006E0A54">
            <w:pPr>
              <w:pStyle w:val="TAC"/>
              <w:rPr>
                <w:rFonts w:eastAsia="Calibri"/>
                <w:szCs w:val="22"/>
              </w:rPr>
            </w:pPr>
            <w:r w:rsidRPr="00D0162F">
              <w:rPr>
                <w:szCs w:val="22"/>
              </w:rPr>
              <w:t>n260</w:t>
            </w:r>
          </w:p>
        </w:tc>
        <w:tc>
          <w:tcPr>
            <w:tcW w:w="812" w:type="dxa"/>
            <w:shd w:val="clear" w:color="auto" w:fill="auto"/>
            <w:vAlign w:val="center"/>
          </w:tcPr>
          <w:p w14:paraId="53B9DE99" w14:textId="77777777" w:rsidR="00AB67FA" w:rsidRPr="00D0162F" w:rsidRDefault="00AB67FA" w:rsidP="006E0A54">
            <w:pPr>
              <w:pStyle w:val="TAC"/>
            </w:pPr>
            <w:r w:rsidRPr="00D0162F">
              <w:rPr>
                <w:rFonts w:eastAsia="Yu Mincho"/>
              </w:rPr>
              <w:t>-122.3+Y</w:t>
            </w:r>
            <w:r w:rsidRPr="00D0162F">
              <w:rPr>
                <w:rFonts w:eastAsia="Yu Mincho"/>
                <w:vertAlign w:val="subscript"/>
              </w:rPr>
              <w:t>1</w:t>
            </w:r>
          </w:p>
        </w:tc>
        <w:tc>
          <w:tcPr>
            <w:tcW w:w="812" w:type="dxa"/>
            <w:vAlign w:val="center"/>
          </w:tcPr>
          <w:p w14:paraId="1C9D8567" w14:textId="77777777" w:rsidR="00AB67FA" w:rsidRPr="00D0162F" w:rsidRDefault="00AB67FA" w:rsidP="006E0A54">
            <w:pPr>
              <w:pStyle w:val="TAC"/>
            </w:pPr>
          </w:p>
        </w:tc>
        <w:tc>
          <w:tcPr>
            <w:tcW w:w="812" w:type="dxa"/>
            <w:vAlign w:val="center"/>
          </w:tcPr>
          <w:p w14:paraId="62137085" w14:textId="77777777" w:rsidR="00AB67FA" w:rsidRPr="00D0162F" w:rsidRDefault="00AB67FA" w:rsidP="006E0A54">
            <w:pPr>
              <w:pStyle w:val="TAC"/>
            </w:pPr>
            <w:r w:rsidRPr="00D0162F">
              <w:rPr>
                <w:rFonts w:eastAsia="Yu Mincho"/>
              </w:rPr>
              <w:t>-106.5</w:t>
            </w:r>
          </w:p>
        </w:tc>
        <w:tc>
          <w:tcPr>
            <w:tcW w:w="812" w:type="dxa"/>
            <w:vAlign w:val="center"/>
          </w:tcPr>
          <w:p w14:paraId="1ED08FAF" w14:textId="77777777" w:rsidR="00AB67FA" w:rsidRPr="00D0162F" w:rsidRDefault="00AB67FA" w:rsidP="006E0A54">
            <w:pPr>
              <w:pStyle w:val="TAC"/>
            </w:pPr>
            <w:r w:rsidRPr="00D0162F">
              <w:rPr>
                <w:rFonts w:eastAsia="Yu Mincho"/>
              </w:rPr>
              <w:t>-122.8+Y</w:t>
            </w:r>
            <w:r w:rsidRPr="00D0162F">
              <w:rPr>
                <w:rFonts w:eastAsia="Yu Mincho"/>
                <w:vertAlign w:val="subscript"/>
              </w:rPr>
              <w:t>4</w:t>
            </w:r>
          </w:p>
        </w:tc>
        <w:tc>
          <w:tcPr>
            <w:tcW w:w="1724" w:type="dxa"/>
            <w:vMerge/>
            <w:shd w:val="clear" w:color="auto" w:fill="auto"/>
            <w:vAlign w:val="center"/>
          </w:tcPr>
          <w:p w14:paraId="4224FF98" w14:textId="77777777" w:rsidR="00AB67FA" w:rsidRPr="00D0162F" w:rsidRDefault="00AB67FA" w:rsidP="006E0A54">
            <w:pPr>
              <w:pStyle w:val="TAC"/>
            </w:pPr>
          </w:p>
        </w:tc>
        <w:tc>
          <w:tcPr>
            <w:tcW w:w="1152" w:type="dxa"/>
            <w:vMerge/>
            <w:shd w:val="clear" w:color="auto" w:fill="auto"/>
            <w:vAlign w:val="center"/>
          </w:tcPr>
          <w:p w14:paraId="206E4DF3" w14:textId="77777777" w:rsidR="00AB67FA" w:rsidRPr="00D0162F" w:rsidRDefault="00AB67FA" w:rsidP="006E0A54">
            <w:pPr>
              <w:pStyle w:val="TAC"/>
            </w:pPr>
          </w:p>
        </w:tc>
      </w:tr>
      <w:tr w:rsidR="00AB67FA" w:rsidRPr="00D0162F" w14:paraId="28E3C466" w14:textId="77777777" w:rsidTr="006E0A54">
        <w:trPr>
          <w:jc w:val="center"/>
        </w:trPr>
        <w:tc>
          <w:tcPr>
            <w:tcW w:w="1179" w:type="dxa"/>
            <w:vMerge/>
            <w:shd w:val="clear" w:color="auto" w:fill="auto"/>
            <w:vAlign w:val="center"/>
          </w:tcPr>
          <w:p w14:paraId="2326A939" w14:textId="77777777" w:rsidR="00AB67FA" w:rsidRPr="00D0162F" w:rsidRDefault="00AB67FA" w:rsidP="006E0A54">
            <w:pPr>
              <w:pStyle w:val="TAC"/>
            </w:pPr>
          </w:p>
        </w:tc>
        <w:tc>
          <w:tcPr>
            <w:tcW w:w="1234" w:type="dxa"/>
            <w:vMerge/>
          </w:tcPr>
          <w:p w14:paraId="1D36A2A9" w14:textId="77777777" w:rsidR="00AB67FA" w:rsidRPr="00D0162F" w:rsidRDefault="00AB67FA" w:rsidP="006E0A54">
            <w:pPr>
              <w:pStyle w:val="TAC"/>
              <w:rPr>
                <w:szCs w:val="22"/>
              </w:rPr>
            </w:pPr>
          </w:p>
        </w:tc>
        <w:tc>
          <w:tcPr>
            <w:tcW w:w="1244" w:type="dxa"/>
            <w:shd w:val="clear" w:color="auto" w:fill="auto"/>
            <w:vAlign w:val="center"/>
          </w:tcPr>
          <w:p w14:paraId="540AF4A7" w14:textId="77777777" w:rsidR="00AB67FA" w:rsidRPr="00D0162F" w:rsidRDefault="00AB67FA" w:rsidP="006E0A54">
            <w:pPr>
              <w:pStyle w:val="TAC"/>
              <w:rPr>
                <w:szCs w:val="22"/>
              </w:rPr>
            </w:pPr>
            <w:r w:rsidRPr="00D0162F">
              <w:rPr>
                <w:szCs w:val="22"/>
              </w:rPr>
              <w:t>n261</w:t>
            </w:r>
          </w:p>
        </w:tc>
        <w:tc>
          <w:tcPr>
            <w:tcW w:w="812" w:type="dxa"/>
            <w:shd w:val="clear" w:color="auto" w:fill="auto"/>
            <w:vAlign w:val="center"/>
          </w:tcPr>
          <w:p w14:paraId="43587A8B" w14:textId="77777777" w:rsidR="00AB67FA" w:rsidRPr="00D0162F" w:rsidRDefault="00AB67FA" w:rsidP="006E0A54">
            <w:pPr>
              <w:pStyle w:val="TAC"/>
            </w:pPr>
            <w:r w:rsidRPr="00D0162F">
              <w:rPr>
                <w:rFonts w:eastAsia="Yu Mincho"/>
              </w:rPr>
              <w:t>-125.3+Y</w:t>
            </w:r>
            <w:r w:rsidRPr="00D0162F">
              <w:rPr>
                <w:rFonts w:eastAsia="Yu Mincho"/>
                <w:vertAlign w:val="subscript"/>
              </w:rPr>
              <w:t>1</w:t>
            </w:r>
          </w:p>
        </w:tc>
        <w:tc>
          <w:tcPr>
            <w:tcW w:w="812" w:type="dxa"/>
            <w:vAlign w:val="center"/>
          </w:tcPr>
          <w:p w14:paraId="3461F21A" w14:textId="77777777" w:rsidR="00AB67FA" w:rsidRPr="00D0162F" w:rsidRDefault="00AB67FA" w:rsidP="006E0A54">
            <w:pPr>
              <w:pStyle w:val="TAC"/>
            </w:pPr>
            <w:r w:rsidRPr="00D0162F">
              <w:rPr>
                <w:rFonts w:eastAsia="Yu Mincho"/>
              </w:rPr>
              <w:t>-110.8</w:t>
            </w:r>
          </w:p>
        </w:tc>
        <w:tc>
          <w:tcPr>
            <w:tcW w:w="812" w:type="dxa"/>
            <w:vAlign w:val="center"/>
          </w:tcPr>
          <w:p w14:paraId="2C918D7D" w14:textId="77777777" w:rsidR="00AB67FA" w:rsidRPr="00D0162F" w:rsidRDefault="00AB67FA" w:rsidP="006E0A54">
            <w:pPr>
              <w:pStyle w:val="TAC"/>
            </w:pPr>
            <w:r w:rsidRPr="00D0162F">
              <w:rPr>
                <w:rFonts w:eastAsia="Yu Mincho"/>
              </w:rPr>
              <w:t>-109.1</w:t>
            </w:r>
          </w:p>
        </w:tc>
        <w:tc>
          <w:tcPr>
            <w:tcW w:w="812" w:type="dxa"/>
            <w:vAlign w:val="center"/>
          </w:tcPr>
          <w:p w14:paraId="66EDB72B" w14:textId="77777777" w:rsidR="00AB67FA" w:rsidRPr="00D0162F" w:rsidRDefault="00AB67FA" w:rsidP="006E0A54">
            <w:pPr>
              <w:pStyle w:val="TAC"/>
            </w:pPr>
            <w:r w:rsidRPr="00D0162F">
              <w:rPr>
                <w:rFonts w:eastAsia="Yu Mincho"/>
              </w:rPr>
              <w:t>-124.8+Y</w:t>
            </w:r>
            <w:r w:rsidRPr="00D0162F">
              <w:rPr>
                <w:rFonts w:eastAsia="Yu Mincho"/>
                <w:vertAlign w:val="subscript"/>
              </w:rPr>
              <w:t>4</w:t>
            </w:r>
          </w:p>
        </w:tc>
        <w:tc>
          <w:tcPr>
            <w:tcW w:w="1724" w:type="dxa"/>
            <w:vMerge/>
            <w:shd w:val="clear" w:color="auto" w:fill="auto"/>
            <w:vAlign w:val="center"/>
          </w:tcPr>
          <w:p w14:paraId="4898E6C1" w14:textId="77777777" w:rsidR="00AB67FA" w:rsidRPr="00D0162F" w:rsidRDefault="00AB67FA" w:rsidP="006E0A54">
            <w:pPr>
              <w:pStyle w:val="TAC"/>
            </w:pPr>
          </w:p>
        </w:tc>
        <w:tc>
          <w:tcPr>
            <w:tcW w:w="1152" w:type="dxa"/>
            <w:vMerge/>
            <w:shd w:val="clear" w:color="auto" w:fill="auto"/>
            <w:vAlign w:val="center"/>
          </w:tcPr>
          <w:p w14:paraId="2CD956CD" w14:textId="77777777" w:rsidR="00AB67FA" w:rsidRPr="00D0162F" w:rsidRDefault="00AB67FA" w:rsidP="006E0A54">
            <w:pPr>
              <w:pStyle w:val="TAC"/>
            </w:pPr>
          </w:p>
        </w:tc>
      </w:tr>
      <w:tr w:rsidR="00AB67FA" w:rsidRPr="00D0162F" w14:paraId="5D99FA28" w14:textId="77777777" w:rsidTr="006E0A54">
        <w:trPr>
          <w:jc w:val="center"/>
        </w:trPr>
        <w:tc>
          <w:tcPr>
            <w:tcW w:w="1179" w:type="dxa"/>
            <w:vMerge/>
            <w:shd w:val="clear" w:color="auto" w:fill="auto"/>
            <w:vAlign w:val="center"/>
          </w:tcPr>
          <w:p w14:paraId="44F2534C" w14:textId="77777777" w:rsidR="00AB67FA" w:rsidRPr="00D0162F" w:rsidRDefault="00AB67FA" w:rsidP="006E0A54">
            <w:pPr>
              <w:pStyle w:val="TAC"/>
            </w:pPr>
          </w:p>
        </w:tc>
        <w:tc>
          <w:tcPr>
            <w:tcW w:w="1234" w:type="dxa"/>
            <w:vMerge w:val="restart"/>
            <w:vAlign w:val="center"/>
          </w:tcPr>
          <w:p w14:paraId="1F726713" w14:textId="04CB3ADF" w:rsidR="00AB67FA" w:rsidRPr="00D0162F" w:rsidRDefault="00AB67FA" w:rsidP="006E0A54">
            <w:pPr>
              <w:pStyle w:val="TAC"/>
            </w:pPr>
            <w:r w:rsidRPr="00D0162F">
              <w:t>Spherical</w:t>
            </w:r>
            <w:r w:rsidR="006E0A54" w:rsidRPr="00D0162F">
              <w:t xml:space="preserve"> </w:t>
            </w:r>
            <w:r w:rsidRPr="00D0162F">
              <w:t>coverage</w:t>
            </w:r>
            <w:r w:rsidR="006E0A54" w:rsidRPr="00D0162F">
              <w:rPr>
                <w:vertAlign w:val="super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c>
          <w:tcPr>
            <w:tcW w:w="1244" w:type="dxa"/>
            <w:shd w:val="clear" w:color="auto" w:fill="auto"/>
            <w:vAlign w:val="center"/>
          </w:tcPr>
          <w:p w14:paraId="02E8FCED" w14:textId="77777777" w:rsidR="00AB67FA" w:rsidRPr="00D0162F" w:rsidRDefault="00AB67FA" w:rsidP="006E0A54">
            <w:pPr>
              <w:pStyle w:val="TAC"/>
              <w:rPr>
                <w:rFonts w:eastAsia="Calibri"/>
                <w:szCs w:val="22"/>
              </w:rPr>
            </w:pPr>
            <w:r w:rsidRPr="00D0162F">
              <w:rPr>
                <w:rFonts w:eastAsia="Calibri"/>
                <w:szCs w:val="22"/>
              </w:rPr>
              <w:t>n257</w:t>
            </w:r>
          </w:p>
        </w:tc>
        <w:tc>
          <w:tcPr>
            <w:tcW w:w="812" w:type="dxa"/>
            <w:shd w:val="clear" w:color="auto" w:fill="auto"/>
            <w:vAlign w:val="center"/>
          </w:tcPr>
          <w:p w14:paraId="3F3BCC57" w14:textId="77777777" w:rsidR="00AB67FA" w:rsidRPr="00D0162F" w:rsidRDefault="00AB67FA" w:rsidP="006E0A54">
            <w:pPr>
              <w:pStyle w:val="TAC"/>
              <w:rPr>
                <w:rFonts w:eastAsia="Yu Mincho"/>
              </w:rPr>
            </w:pPr>
            <w:r w:rsidRPr="00D0162F">
              <w:rPr>
                <w:rFonts w:eastAsia="Yu Mincho"/>
              </w:rPr>
              <w:t>-117.3+Z</w:t>
            </w:r>
            <w:r w:rsidRPr="00D0162F">
              <w:rPr>
                <w:rFonts w:eastAsia="Yu Mincho"/>
                <w:vertAlign w:val="subscript"/>
              </w:rPr>
              <w:t>1</w:t>
            </w:r>
          </w:p>
        </w:tc>
        <w:tc>
          <w:tcPr>
            <w:tcW w:w="812" w:type="dxa"/>
            <w:vAlign w:val="center"/>
          </w:tcPr>
          <w:p w14:paraId="741B00F1" w14:textId="77777777" w:rsidR="00AB67FA" w:rsidRPr="00D0162F" w:rsidRDefault="00AB67FA" w:rsidP="006E0A54">
            <w:pPr>
              <w:pStyle w:val="TAC"/>
              <w:rPr>
                <w:rFonts w:eastAsia="Yu Mincho"/>
              </w:rPr>
            </w:pPr>
            <w:r w:rsidRPr="00D0162F">
              <w:rPr>
                <w:rFonts w:eastAsia="Yu Mincho"/>
              </w:rPr>
              <w:t>-99.8</w:t>
            </w:r>
          </w:p>
        </w:tc>
        <w:tc>
          <w:tcPr>
            <w:tcW w:w="812" w:type="dxa"/>
            <w:vAlign w:val="center"/>
          </w:tcPr>
          <w:p w14:paraId="4B001E81" w14:textId="77777777" w:rsidR="00AB67FA" w:rsidRPr="00D0162F" w:rsidRDefault="00AB67FA" w:rsidP="006E0A54">
            <w:pPr>
              <w:pStyle w:val="TAC"/>
              <w:rPr>
                <w:rFonts w:eastAsia="Yu Mincho"/>
              </w:rPr>
            </w:pPr>
            <w:r w:rsidRPr="00D0162F">
              <w:rPr>
                <w:rFonts w:eastAsia="Yu Mincho"/>
              </w:rPr>
              <w:t>-98.2</w:t>
            </w:r>
          </w:p>
        </w:tc>
        <w:tc>
          <w:tcPr>
            <w:tcW w:w="812" w:type="dxa"/>
            <w:vAlign w:val="center"/>
          </w:tcPr>
          <w:p w14:paraId="5E9F0591" w14:textId="77777777" w:rsidR="00AB67FA" w:rsidRPr="00D0162F" w:rsidRDefault="00AB67FA" w:rsidP="006E0A54">
            <w:pPr>
              <w:pStyle w:val="TAC"/>
              <w:rPr>
                <w:rFonts w:eastAsia="Yu Mincho"/>
              </w:rPr>
            </w:pPr>
            <w:r w:rsidRPr="00D0162F">
              <w:rPr>
                <w:rFonts w:eastAsia="Yu Mincho"/>
              </w:rPr>
              <w:t>-115.8+Z</w:t>
            </w:r>
            <w:r w:rsidRPr="00D0162F">
              <w:rPr>
                <w:rFonts w:eastAsia="Yu Mincho"/>
                <w:vertAlign w:val="subscript"/>
              </w:rPr>
              <w:t>4</w:t>
            </w:r>
          </w:p>
        </w:tc>
        <w:tc>
          <w:tcPr>
            <w:tcW w:w="1724" w:type="dxa"/>
            <w:vMerge w:val="restart"/>
            <w:shd w:val="clear" w:color="auto" w:fill="auto"/>
            <w:vAlign w:val="center"/>
          </w:tcPr>
          <w:p w14:paraId="15A56930" w14:textId="0AAD265D" w:rsidR="00AB67FA" w:rsidRPr="00D0162F" w:rsidRDefault="00AB67FA" w:rsidP="006E0A54">
            <w:pPr>
              <w:pStyle w:val="TAC"/>
            </w:pPr>
            <w:r w:rsidRPr="00D0162F">
              <w:rPr>
                <w:rFonts w:eastAsia="Yu Mincho"/>
              </w:rPr>
              <w:t>(Value</w:t>
            </w:r>
            <w:r w:rsidR="006E0A54" w:rsidRPr="00D0162F">
              <w:rPr>
                <w:rFonts w:eastAsia="Yu Mincho"/>
              </w:rPr>
              <w:t xml:space="preserve"> </w:t>
            </w:r>
            <w:r w:rsidRPr="00D0162F">
              <w:rPr>
                <w:rFonts w:eastAsia="Yu Mincho"/>
              </w:rPr>
              <w:t>for</w:t>
            </w:r>
            <w:r w:rsidR="006E0A54" w:rsidRPr="00D0162F">
              <w:rPr>
                <w:rFonts w:eastAsia="Yu Mincho"/>
              </w:rPr>
              <w:t xml:space="preserve"> </w:t>
            </w:r>
            <w:r w:rsidRPr="00D0162F">
              <w:t>SCS</w:t>
            </w:r>
            <w:r w:rsidRPr="00D0162F">
              <w:rPr>
                <w:vertAlign w:val="subscript"/>
              </w:rPr>
              <w:t>SSB</w:t>
            </w:r>
            <w:r w:rsidR="006E0A54" w:rsidRPr="00D0162F">
              <w:t xml:space="preserve"> </w:t>
            </w:r>
            <w:r w:rsidRPr="00D0162F">
              <w:t>=</w:t>
            </w:r>
            <w:r w:rsidR="006E0A54" w:rsidRPr="00D0162F">
              <w:t xml:space="preserve"> </w:t>
            </w:r>
            <w:r w:rsidRPr="00D0162F">
              <w:t>120</w:t>
            </w:r>
            <w:r w:rsidR="006E0A54" w:rsidRPr="00D0162F">
              <w:t xml:space="preserve"> </w:t>
            </w:r>
            <w:r w:rsidRPr="00D0162F">
              <w:t>kHz)</w:t>
            </w:r>
            <w:r w:rsidR="006E0A54" w:rsidRPr="00D0162F">
              <w:t xml:space="preserve"> </w:t>
            </w:r>
            <w:r w:rsidRPr="00D0162F">
              <w:t>+3dB</w:t>
            </w:r>
            <w:r w:rsidR="006E0A54" w:rsidRPr="00D0162F">
              <w:rPr>
                <w:rFonts w:eastAsia="Yu Mincho"/>
              </w:rPr>
              <w:t xml:space="preserve"> </w:t>
            </w:r>
          </w:p>
        </w:tc>
        <w:tc>
          <w:tcPr>
            <w:tcW w:w="1152" w:type="dxa"/>
            <w:vMerge w:val="restart"/>
            <w:shd w:val="clear" w:color="auto" w:fill="auto"/>
            <w:vAlign w:val="center"/>
          </w:tcPr>
          <w:p w14:paraId="05C1244B" w14:textId="77777777" w:rsidR="00AB67FA" w:rsidRPr="00D0162F" w:rsidRDefault="00AB67FA" w:rsidP="006E0A54">
            <w:pPr>
              <w:pStyle w:val="TAC"/>
              <w:rPr>
                <w:rFonts w:eastAsia="Yu Mincho"/>
              </w:rPr>
            </w:pPr>
            <w:r w:rsidRPr="00D0162F">
              <w:rPr>
                <w:rFonts w:eastAsia="Yu Mincho"/>
              </w:rPr>
              <w:t>≥-4</w:t>
            </w:r>
          </w:p>
        </w:tc>
      </w:tr>
      <w:tr w:rsidR="00AB67FA" w:rsidRPr="00D0162F" w14:paraId="55824A19" w14:textId="77777777" w:rsidTr="006E0A54">
        <w:trPr>
          <w:jc w:val="center"/>
        </w:trPr>
        <w:tc>
          <w:tcPr>
            <w:tcW w:w="1179" w:type="dxa"/>
            <w:vMerge/>
            <w:shd w:val="clear" w:color="auto" w:fill="auto"/>
            <w:vAlign w:val="center"/>
          </w:tcPr>
          <w:p w14:paraId="771EB11C" w14:textId="77777777" w:rsidR="00AB67FA" w:rsidRPr="00D0162F" w:rsidRDefault="00AB67FA" w:rsidP="006E0A54">
            <w:pPr>
              <w:pStyle w:val="TAC"/>
            </w:pPr>
          </w:p>
        </w:tc>
        <w:tc>
          <w:tcPr>
            <w:tcW w:w="1234" w:type="dxa"/>
            <w:vMerge/>
          </w:tcPr>
          <w:p w14:paraId="6F7D848B" w14:textId="77777777" w:rsidR="00AB67FA" w:rsidRPr="00D0162F" w:rsidRDefault="00AB67FA" w:rsidP="006E0A54">
            <w:pPr>
              <w:pStyle w:val="TAC"/>
              <w:rPr>
                <w:szCs w:val="22"/>
              </w:rPr>
            </w:pPr>
          </w:p>
        </w:tc>
        <w:tc>
          <w:tcPr>
            <w:tcW w:w="1244" w:type="dxa"/>
            <w:shd w:val="clear" w:color="auto" w:fill="auto"/>
            <w:vAlign w:val="center"/>
          </w:tcPr>
          <w:p w14:paraId="3D52AEA0" w14:textId="77777777" w:rsidR="00AB67FA" w:rsidRPr="00D0162F" w:rsidRDefault="00AB67FA" w:rsidP="006E0A54">
            <w:pPr>
              <w:pStyle w:val="TAC"/>
              <w:rPr>
                <w:rFonts w:eastAsia="Calibri"/>
                <w:szCs w:val="22"/>
              </w:rPr>
            </w:pPr>
            <w:r w:rsidRPr="00D0162F">
              <w:rPr>
                <w:szCs w:val="22"/>
              </w:rPr>
              <w:t>n258</w:t>
            </w:r>
          </w:p>
        </w:tc>
        <w:tc>
          <w:tcPr>
            <w:tcW w:w="812" w:type="dxa"/>
            <w:shd w:val="clear" w:color="auto" w:fill="auto"/>
            <w:vAlign w:val="center"/>
          </w:tcPr>
          <w:p w14:paraId="2801F9C8" w14:textId="77777777" w:rsidR="00AB67FA" w:rsidRPr="00D0162F" w:rsidRDefault="00AB67FA" w:rsidP="006E0A54">
            <w:pPr>
              <w:pStyle w:val="TAC"/>
              <w:rPr>
                <w:rFonts w:eastAsia="Yu Mincho"/>
              </w:rPr>
            </w:pPr>
            <w:r w:rsidRPr="00D0162F">
              <w:rPr>
                <w:rFonts w:eastAsia="Yu Mincho"/>
              </w:rPr>
              <w:t>-117.3+Z</w:t>
            </w:r>
            <w:r w:rsidRPr="00D0162F">
              <w:rPr>
                <w:rFonts w:eastAsia="Yu Mincho"/>
                <w:vertAlign w:val="subscript"/>
              </w:rPr>
              <w:t>1</w:t>
            </w:r>
          </w:p>
        </w:tc>
        <w:tc>
          <w:tcPr>
            <w:tcW w:w="812" w:type="dxa"/>
            <w:vAlign w:val="center"/>
          </w:tcPr>
          <w:p w14:paraId="6ED83656" w14:textId="77777777" w:rsidR="00AB67FA" w:rsidRPr="00D0162F" w:rsidRDefault="00AB67FA" w:rsidP="006E0A54">
            <w:pPr>
              <w:pStyle w:val="TAC"/>
              <w:rPr>
                <w:rFonts w:eastAsia="Yu Mincho"/>
              </w:rPr>
            </w:pPr>
            <w:r w:rsidRPr="00D0162F">
              <w:rPr>
                <w:rFonts w:eastAsia="Yu Mincho"/>
              </w:rPr>
              <w:t>-99.8</w:t>
            </w:r>
          </w:p>
        </w:tc>
        <w:tc>
          <w:tcPr>
            <w:tcW w:w="812" w:type="dxa"/>
            <w:vAlign w:val="center"/>
          </w:tcPr>
          <w:p w14:paraId="77A9626C" w14:textId="77777777" w:rsidR="00AB67FA" w:rsidRPr="00D0162F" w:rsidRDefault="00AB67FA" w:rsidP="006E0A54">
            <w:pPr>
              <w:pStyle w:val="TAC"/>
              <w:rPr>
                <w:rFonts w:eastAsia="Yu Mincho"/>
              </w:rPr>
            </w:pPr>
            <w:r w:rsidRPr="00D0162F">
              <w:rPr>
                <w:rFonts w:eastAsia="Yu Mincho"/>
              </w:rPr>
              <w:t>-98.2</w:t>
            </w:r>
          </w:p>
        </w:tc>
        <w:tc>
          <w:tcPr>
            <w:tcW w:w="812" w:type="dxa"/>
            <w:vAlign w:val="center"/>
          </w:tcPr>
          <w:p w14:paraId="3831B9B4" w14:textId="77777777" w:rsidR="00AB67FA" w:rsidRPr="00D0162F" w:rsidRDefault="00AB67FA" w:rsidP="006E0A54">
            <w:pPr>
              <w:pStyle w:val="TAC"/>
              <w:rPr>
                <w:rFonts w:eastAsia="Yu Mincho"/>
              </w:rPr>
            </w:pPr>
            <w:r w:rsidRPr="00D0162F">
              <w:rPr>
                <w:rFonts w:eastAsia="Yu Mincho"/>
              </w:rPr>
              <w:t>-115.8+Z</w:t>
            </w:r>
            <w:r w:rsidRPr="00D0162F">
              <w:rPr>
                <w:rFonts w:eastAsia="Yu Mincho"/>
                <w:vertAlign w:val="subscript"/>
              </w:rPr>
              <w:t>4</w:t>
            </w:r>
          </w:p>
        </w:tc>
        <w:tc>
          <w:tcPr>
            <w:tcW w:w="1724" w:type="dxa"/>
            <w:vMerge/>
            <w:shd w:val="clear" w:color="auto" w:fill="auto"/>
            <w:vAlign w:val="center"/>
          </w:tcPr>
          <w:p w14:paraId="66ADFA97" w14:textId="77777777" w:rsidR="00AB67FA" w:rsidRPr="00D0162F" w:rsidRDefault="00AB67FA" w:rsidP="006E0A54">
            <w:pPr>
              <w:pStyle w:val="TAC"/>
            </w:pPr>
          </w:p>
        </w:tc>
        <w:tc>
          <w:tcPr>
            <w:tcW w:w="1152" w:type="dxa"/>
            <w:vMerge/>
            <w:shd w:val="clear" w:color="auto" w:fill="auto"/>
            <w:vAlign w:val="center"/>
          </w:tcPr>
          <w:p w14:paraId="3B7368A5" w14:textId="77777777" w:rsidR="00AB67FA" w:rsidRPr="00D0162F" w:rsidRDefault="00AB67FA" w:rsidP="006E0A54">
            <w:pPr>
              <w:pStyle w:val="TAC"/>
            </w:pPr>
          </w:p>
        </w:tc>
      </w:tr>
      <w:tr w:rsidR="00AB67FA" w:rsidRPr="00D0162F" w14:paraId="160F84B3" w14:textId="77777777" w:rsidTr="006E0A54">
        <w:trPr>
          <w:jc w:val="center"/>
        </w:trPr>
        <w:tc>
          <w:tcPr>
            <w:tcW w:w="1179" w:type="dxa"/>
            <w:vMerge/>
            <w:shd w:val="clear" w:color="auto" w:fill="auto"/>
            <w:vAlign w:val="center"/>
          </w:tcPr>
          <w:p w14:paraId="026177DA" w14:textId="77777777" w:rsidR="00AB67FA" w:rsidRPr="00D0162F" w:rsidRDefault="00AB67FA" w:rsidP="006E0A54">
            <w:pPr>
              <w:pStyle w:val="TAC"/>
            </w:pPr>
          </w:p>
        </w:tc>
        <w:tc>
          <w:tcPr>
            <w:tcW w:w="1234" w:type="dxa"/>
            <w:vMerge/>
          </w:tcPr>
          <w:p w14:paraId="703FA6B5" w14:textId="77777777" w:rsidR="00AB67FA" w:rsidRPr="00D0162F" w:rsidRDefault="00AB67FA" w:rsidP="006E0A54">
            <w:pPr>
              <w:pStyle w:val="TAC"/>
              <w:rPr>
                <w:szCs w:val="22"/>
              </w:rPr>
            </w:pPr>
          </w:p>
        </w:tc>
        <w:tc>
          <w:tcPr>
            <w:tcW w:w="1244" w:type="dxa"/>
            <w:shd w:val="clear" w:color="auto" w:fill="auto"/>
            <w:vAlign w:val="center"/>
          </w:tcPr>
          <w:p w14:paraId="54EB56A8" w14:textId="77777777" w:rsidR="00AB67FA" w:rsidRPr="00D0162F" w:rsidRDefault="00AB67FA" w:rsidP="006E0A54">
            <w:pPr>
              <w:pStyle w:val="TAC"/>
              <w:rPr>
                <w:szCs w:val="22"/>
              </w:rPr>
            </w:pPr>
            <w:r w:rsidRPr="00D0162F">
              <w:rPr>
                <w:szCs w:val="22"/>
              </w:rPr>
              <w:t>n259</w:t>
            </w:r>
          </w:p>
        </w:tc>
        <w:tc>
          <w:tcPr>
            <w:tcW w:w="812" w:type="dxa"/>
            <w:shd w:val="clear" w:color="auto" w:fill="auto"/>
            <w:vAlign w:val="center"/>
          </w:tcPr>
          <w:p w14:paraId="636840F9" w14:textId="77777777" w:rsidR="00AB67FA" w:rsidRPr="00D0162F" w:rsidRDefault="00AB67FA" w:rsidP="006E0A54">
            <w:pPr>
              <w:pStyle w:val="TAC"/>
              <w:rPr>
                <w:rFonts w:eastAsia="Yu Mincho"/>
              </w:rPr>
            </w:pPr>
          </w:p>
        </w:tc>
        <w:tc>
          <w:tcPr>
            <w:tcW w:w="812" w:type="dxa"/>
            <w:vAlign w:val="center"/>
          </w:tcPr>
          <w:p w14:paraId="31917769" w14:textId="77777777" w:rsidR="00AB67FA" w:rsidRPr="00D0162F" w:rsidRDefault="00AB67FA" w:rsidP="006E0A54">
            <w:pPr>
              <w:pStyle w:val="TAC"/>
              <w:rPr>
                <w:rFonts w:eastAsia="Yu Mincho"/>
              </w:rPr>
            </w:pPr>
          </w:p>
        </w:tc>
        <w:tc>
          <w:tcPr>
            <w:tcW w:w="812" w:type="dxa"/>
            <w:vAlign w:val="center"/>
          </w:tcPr>
          <w:p w14:paraId="349EC0A6" w14:textId="77777777" w:rsidR="00AB67FA" w:rsidRPr="00D0162F" w:rsidRDefault="00AB67FA" w:rsidP="006E0A54">
            <w:pPr>
              <w:pStyle w:val="TAC"/>
              <w:rPr>
                <w:rFonts w:eastAsia="Yu Mincho"/>
              </w:rPr>
            </w:pPr>
            <w:r w:rsidRPr="00D0162F">
              <w:rPr>
                <w:rFonts w:eastAsia="Yu Mincho"/>
              </w:rPr>
              <w:t>-92.7</w:t>
            </w:r>
          </w:p>
        </w:tc>
        <w:tc>
          <w:tcPr>
            <w:tcW w:w="812" w:type="dxa"/>
            <w:vAlign w:val="center"/>
          </w:tcPr>
          <w:p w14:paraId="56DE8291" w14:textId="77777777" w:rsidR="00AB67FA" w:rsidRPr="00D0162F" w:rsidRDefault="00AB67FA" w:rsidP="006E0A54">
            <w:pPr>
              <w:pStyle w:val="TAC"/>
              <w:rPr>
                <w:rFonts w:eastAsia="Yu Mincho"/>
              </w:rPr>
            </w:pPr>
          </w:p>
        </w:tc>
        <w:tc>
          <w:tcPr>
            <w:tcW w:w="1724" w:type="dxa"/>
            <w:vMerge/>
            <w:shd w:val="clear" w:color="auto" w:fill="auto"/>
            <w:vAlign w:val="center"/>
          </w:tcPr>
          <w:p w14:paraId="3143E452" w14:textId="77777777" w:rsidR="00AB67FA" w:rsidRPr="00D0162F" w:rsidRDefault="00AB67FA" w:rsidP="006E0A54">
            <w:pPr>
              <w:pStyle w:val="TAC"/>
            </w:pPr>
          </w:p>
        </w:tc>
        <w:tc>
          <w:tcPr>
            <w:tcW w:w="1152" w:type="dxa"/>
            <w:vMerge/>
            <w:shd w:val="clear" w:color="auto" w:fill="auto"/>
            <w:vAlign w:val="center"/>
          </w:tcPr>
          <w:p w14:paraId="149AE9FE" w14:textId="77777777" w:rsidR="00AB67FA" w:rsidRPr="00D0162F" w:rsidRDefault="00AB67FA" w:rsidP="006E0A54">
            <w:pPr>
              <w:pStyle w:val="TAC"/>
            </w:pPr>
          </w:p>
        </w:tc>
      </w:tr>
      <w:tr w:rsidR="00AB67FA" w:rsidRPr="00D0162F" w14:paraId="46C0E7E8" w14:textId="77777777" w:rsidTr="006E0A54">
        <w:trPr>
          <w:jc w:val="center"/>
        </w:trPr>
        <w:tc>
          <w:tcPr>
            <w:tcW w:w="1179" w:type="dxa"/>
            <w:vMerge/>
            <w:shd w:val="clear" w:color="auto" w:fill="auto"/>
            <w:vAlign w:val="center"/>
          </w:tcPr>
          <w:p w14:paraId="6C628F2E" w14:textId="77777777" w:rsidR="00AB67FA" w:rsidRPr="00D0162F" w:rsidRDefault="00AB67FA" w:rsidP="006E0A54">
            <w:pPr>
              <w:pStyle w:val="TAC"/>
            </w:pPr>
          </w:p>
        </w:tc>
        <w:tc>
          <w:tcPr>
            <w:tcW w:w="1234" w:type="dxa"/>
            <w:vMerge/>
          </w:tcPr>
          <w:p w14:paraId="1C1BD4D8" w14:textId="77777777" w:rsidR="00AB67FA" w:rsidRPr="00D0162F" w:rsidRDefault="00AB67FA" w:rsidP="006E0A54">
            <w:pPr>
              <w:pStyle w:val="TAC"/>
              <w:rPr>
                <w:szCs w:val="22"/>
              </w:rPr>
            </w:pPr>
          </w:p>
        </w:tc>
        <w:tc>
          <w:tcPr>
            <w:tcW w:w="1244" w:type="dxa"/>
            <w:shd w:val="clear" w:color="auto" w:fill="auto"/>
            <w:vAlign w:val="center"/>
          </w:tcPr>
          <w:p w14:paraId="72C12321" w14:textId="77777777" w:rsidR="00AB67FA" w:rsidRPr="00D0162F" w:rsidRDefault="00AB67FA" w:rsidP="006E0A54">
            <w:pPr>
              <w:pStyle w:val="TAC"/>
              <w:rPr>
                <w:rFonts w:eastAsia="Calibri"/>
                <w:szCs w:val="22"/>
              </w:rPr>
            </w:pPr>
            <w:r w:rsidRPr="00D0162F">
              <w:rPr>
                <w:szCs w:val="22"/>
              </w:rPr>
              <w:t>n260</w:t>
            </w:r>
          </w:p>
        </w:tc>
        <w:tc>
          <w:tcPr>
            <w:tcW w:w="812" w:type="dxa"/>
            <w:shd w:val="clear" w:color="auto" w:fill="auto"/>
            <w:vAlign w:val="center"/>
          </w:tcPr>
          <w:p w14:paraId="766D9FD2" w14:textId="77777777" w:rsidR="00AB67FA" w:rsidRPr="00D0162F" w:rsidRDefault="00AB67FA" w:rsidP="006E0A54">
            <w:pPr>
              <w:pStyle w:val="TAC"/>
            </w:pPr>
            <w:r w:rsidRPr="00D0162F">
              <w:rPr>
                <w:rFonts w:eastAsia="Yu Mincho"/>
              </w:rPr>
              <w:t>-114.3+Z</w:t>
            </w:r>
            <w:r w:rsidRPr="00D0162F">
              <w:rPr>
                <w:rFonts w:eastAsia="Yu Mincho"/>
                <w:vertAlign w:val="subscript"/>
              </w:rPr>
              <w:t>1</w:t>
            </w:r>
          </w:p>
        </w:tc>
        <w:tc>
          <w:tcPr>
            <w:tcW w:w="812" w:type="dxa"/>
            <w:vAlign w:val="center"/>
          </w:tcPr>
          <w:p w14:paraId="66993EC9" w14:textId="77777777" w:rsidR="00AB67FA" w:rsidRPr="00D0162F" w:rsidRDefault="00AB67FA" w:rsidP="006E0A54">
            <w:pPr>
              <w:pStyle w:val="TAC"/>
            </w:pPr>
          </w:p>
        </w:tc>
        <w:tc>
          <w:tcPr>
            <w:tcW w:w="812" w:type="dxa"/>
            <w:vAlign w:val="center"/>
          </w:tcPr>
          <w:p w14:paraId="200A9CD5" w14:textId="77777777" w:rsidR="00AB67FA" w:rsidRPr="00D0162F" w:rsidRDefault="00AB67FA" w:rsidP="006E0A54">
            <w:pPr>
              <w:pStyle w:val="TAC"/>
            </w:pPr>
            <w:r w:rsidRPr="00D0162F">
              <w:rPr>
                <w:rFonts w:eastAsia="Yu Mincho"/>
              </w:rPr>
              <w:t>-93.9</w:t>
            </w:r>
          </w:p>
        </w:tc>
        <w:tc>
          <w:tcPr>
            <w:tcW w:w="812" w:type="dxa"/>
            <w:vAlign w:val="center"/>
          </w:tcPr>
          <w:p w14:paraId="522F5BDD" w14:textId="77777777" w:rsidR="00AB67FA" w:rsidRPr="00D0162F" w:rsidRDefault="00AB67FA" w:rsidP="006E0A54">
            <w:pPr>
              <w:pStyle w:val="TAC"/>
            </w:pPr>
            <w:r w:rsidRPr="00D0162F">
              <w:rPr>
                <w:rFonts w:eastAsia="Yu Mincho"/>
              </w:rPr>
              <w:t>-110.8+Z</w:t>
            </w:r>
            <w:r w:rsidRPr="00D0162F">
              <w:rPr>
                <w:rFonts w:eastAsia="Yu Mincho"/>
                <w:vertAlign w:val="subscript"/>
              </w:rPr>
              <w:t>4</w:t>
            </w:r>
          </w:p>
        </w:tc>
        <w:tc>
          <w:tcPr>
            <w:tcW w:w="1724" w:type="dxa"/>
            <w:vMerge/>
            <w:shd w:val="clear" w:color="auto" w:fill="auto"/>
            <w:vAlign w:val="center"/>
          </w:tcPr>
          <w:p w14:paraId="7DE407DF" w14:textId="77777777" w:rsidR="00AB67FA" w:rsidRPr="00D0162F" w:rsidRDefault="00AB67FA" w:rsidP="006E0A54">
            <w:pPr>
              <w:pStyle w:val="TAC"/>
            </w:pPr>
          </w:p>
        </w:tc>
        <w:tc>
          <w:tcPr>
            <w:tcW w:w="1152" w:type="dxa"/>
            <w:vMerge/>
            <w:shd w:val="clear" w:color="auto" w:fill="auto"/>
            <w:vAlign w:val="center"/>
          </w:tcPr>
          <w:p w14:paraId="300EE701" w14:textId="77777777" w:rsidR="00AB67FA" w:rsidRPr="00D0162F" w:rsidRDefault="00AB67FA" w:rsidP="006E0A54">
            <w:pPr>
              <w:pStyle w:val="TAC"/>
            </w:pPr>
          </w:p>
        </w:tc>
      </w:tr>
      <w:tr w:rsidR="00AB67FA" w:rsidRPr="00D0162F" w14:paraId="62227FD1" w14:textId="77777777" w:rsidTr="006E0A54">
        <w:trPr>
          <w:jc w:val="center"/>
        </w:trPr>
        <w:tc>
          <w:tcPr>
            <w:tcW w:w="1179" w:type="dxa"/>
            <w:vMerge/>
            <w:shd w:val="clear" w:color="auto" w:fill="auto"/>
            <w:vAlign w:val="center"/>
          </w:tcPr>
          <w:p w14:paraId="718D8140" w14:textId="77777777" w:rsidR="00AB67FA" w:rsidRPr="00D0162F" w:rsidRDefault="00AB67FA" w:rsidP="006E0A54">
            <w:pPr>
              <w:pStyle w:val="TAC"/>
            </w:pPr>
          </w:p>
        </w:tc>
        <w:tc>
          <w:tcPr>
            <w:tcW w:w="1234" w:type="dxa"/>
            <w:vMerge/>
          </w:tcPr>
          <w:p w14:paraId="5CA46983" w14:textId="77777777" w:rsidR="00AB67FA" w:rsidRPr="00D0162F" w:rsidRDefault="00AB67FA" w:rsidP="006E0A54">
            <w:pPr>
              <w:pStyle w:val="TAC"/>
              <w:rPr>
                <w:szCs w:val="22"/>
              </w:rPr>
            </w:pPr>
          </w:p>
        </w:tc>
        <w:tc>
          <w:tcPr>
            <w:tcW w:w="1244" w:type="dxa"/>
            <w:shd w:val="clear" w:color="auto" w:fill="auto"/>
            <w:vAlign w:val="center"/>
          </w:tcPr>
          <w:p w14:paraId="2A70AAC5" w14:textId="77777777" w:rsidR="00AB67FA" w:rsidRPr="00D0162F" w:rsidRDefault="00AB67FA" w:rsidP="006E0A54">
            <w:pPr>
              <w:pStyle w:val="TAC"/>
              <w:rPr>
                <w:szCs w:val="22"/>
              </w:rPr>
            </w:pPr>
            <w:r w:rsidRPr="00D0162F">
              <w:rPr>
                <w:szCs w:val="22"/>
              </w:rPr>
              <w:t>n261</w:t>
            </w:r>
          </w:p>
        </w:tc>
        <w:tc>
          <w:tcPr>
            <w:tcW w:w="812" w:type="dxa"/>
            <w:shd w:val="clear" w:color="auto" w:fill="auto"/>
            <w:vAlign w:val="center"/>
          </w:tcPr>
          <w:p w14:paraId="3F541BC9" w14:textId="77777777" w:rsidR="00AB67FA" w:rsidRPr="00D0162F" w:rsidRDefault="00AB67FA" w:rsidP="006E0A54">
            <w:pPr>
              <w:pStyle w:val="TAC"/>
            </w:pPr>
            <w:r w:rsidRPr="00D0162F">
              <w:rPr>
                <w:rFonts w:eastAsia="Yu Mincho"/>
              </w:rPr>
              <w:t>-117.3+Z</w:t>
            </w:r>
            <w:r w:rsidRPr="00D0162F">
              <w:rPr>
                <w:rFonts w:eastAsia="Yu Mincho"/>
                <w:vertAlign w:val="subscript"/>
              </w:rPr>
              <w:t>1</w:t>
            </w:r>
          </w:p>
        </w:tc>
        <w:tc>
          <w:tcPr>
            <w:tcW w:w="812" w:type="dxa"/>
            <w:vAlign w:val="center"/>
          </w:tcPr>
          <w:p w14:paraId="18BACE28" w14:textId="77777777" w:rsidR="00AB67FA" w:rsidRPr="00D0162F" w:rsidRDefault="00AB67FA" w:rsidP="006E0A54">
            <w:pPr>
              <w:pStyle w:val="TAC"/>
            </w:pPr>
            <w:r w:rsidRPr="00D0162F">
              <w:rPr>
                <w:rFonts w:eastAsia="Yu Mincho"/>
              </w:rPr>
              <w:t>-99.8</w:t>
            </w:r>
          </w:p>
        </w:tc>
        <w:tc>
          <w:tcPr>
            <w:tcW w:w="812" w:type="dxa"/>
            <w:vAlign w:val="center"/>
          </w:tcPr>
          <w:p w14:paraId="518389BB" w14:textId="77777777" w:rsidR="00AB67FA" w:rsidRPr="00D0162F" w:rsidRDefault="00AB67FA" w:rsidP="006E0A54">
            <w:pPr>
              <w:pStyle w:val="TAC"/>
            </w:pPr>
            <w:r w:rsidRPr="00D0162F">
              <w:rPr>
                <w:rFonts w:eastAsia="Yu Mincho"/>
              </w:rPr>
              <w:t>-98.2</w:t>
            </w:r>
          </w:p>
        </w:tc>
        <w:tc>
          <w:tcPr>
            <w:tcW w:w="812" w:type="dxa"/>
            <w:vAlign w:val="center"/>
          </w:tcPr>
          <w:p w14:paraId="3E47A36D" w14:textId="77777777" w:rsidR="00AB67FA" w:rsidRPr="00D0162F" w:rsidRDefault="00AB67FA" w:rsidP="006E0A54">
            <w:pPr>
              <w:pStyle w:val="TAC"/>
            </w:pPr>
            <w:r w:rsidRPr="00D0162F">
              <w:rPr>
                <w:rFonts w:eastAsia="Yu Mincho"/>
              </w:rPr>
              <w:t>-115.8+Z</w:t>
            </w:r>
            <w:r w:rsidRPr="00D0162F">
              <w:rPr>
                <w:rFonts w:eastAsia="Yu Mincho"/>
                <w:vertAlign w:val="subscript"/>
              </w:rPr>
              <w:t>4</w:t>
            </w:r>
          </w:p>
        </w:tc>
        <w:tc>
          <w:tcPr>
            <w:tcW w:w="1724" w:type="dxa"/>
            <w:vMerge/>
            <w:shd w:val="clear" w:color="auto" w:fill="auto"/>
            <w:vAlign w:val="center"/>
          </w:tcPr>
          <w:p w14:paraId="5D5553EE" w14:textId="77777777" w:rsidR="00AB67FA" w:rsidRPr="00D0162F" w:rsidRDefault="00AB67FA" w:rsidP="006E0A54">
            <w:pPr>
              <w:pStyle w:val="TAC"/>
            </w:pPr>
          </w:p>
        </w:tc>
        <w:tc>
          <w:tcPr>
            <w:tcW w:w="1152" w:type="dxa"/>
            <w:vMerge/>
            <w:shd w:val="clear" w:color="auto" w:fill="auto"/>
            <w:vAlign w:val="center"/>
          </w:tcPr>
          <w:p w14:paraId="2D81A84E" w14:textId="77777777" w:rsidR="00AB67FA" w:rsidRPr="00D0162F" w:rsidRDefault="00AB67FA" w:rsidP="006E0A54">
            <w:pPr>
              <w:pStyle w:val="TAC"/>
            </w:pPr>
          </w:p>
        </w:tc>
      </w:tr>
      <w:tr w:rsidR="00AB67FA" w:rsidRPr="00D0162F" w14:paraId="638FA308" w14:textId="77777777" w:rsidTr="006E0A54">
        <w:trPr>
          <w:jc w:val="center"/>
        </w:trPr>
        <w:tc>
          <w:tcPr>
            <w:tcW w:w="9781" w:type="dxa"/>
            <w:gridSpan w:val="9"/>
            <w:shd w:val="clear" w:color="auto" w:fill="auto"/>
            <w:vAlign w:val="center"/>
          </w:tcPr>
          <w:p w14:paraId="608E59B4" w14:textId="074018C0" w:rsidR="00AB67FA" w:rsidRPr="00D0162F" w:rsidRDefault="00AB67FA" w:rsidP="006E0A54">
            <w:pPr>
              <w:pStyle w:val="TAN"/>
            </w:pPr>
            <w:r w:rsidRPr="00D0162F">
              <w:t>NOTE</w:t>
            </w:r>
            <w:r w:rsidR="006E0A54" w:rsidRPr="00D0162F">
              <w:t xml:space="preserve"> </w:t>
            </w:r>
            <w:r w:rsidRPr="00D0162F">
              <w:t>1:</w:t>
            </w:r>
            <w:r w:rsidRPr="00D0162F">
              <w:tab/>
              <w:t>Values</w:t>
            </w:r>
            <w:r w:rsidR="006E0A54" w:rsidRPr="00D0162F">
              <w:t xml:space="preserve"> </w:t>
            </w:r>
            <w:r w:rsidRPr="00D0162F">
              <w:t>based</w:t>
            </w:r>
            <w:r w:rsidR="006E0A54" w:rsidRPr="00D0162F">
              <w:t xml:space="preserve"> </w:t>
            </w:r>
            <w:r w:rsidRPr="00D0162F">
              <w:t>on</w:t>
            </w:r>
            <w:r w:rsidR="006E0A54" w:rsidRPr="00D0162F">
              <w:t xml:space="preserve"> </w:t>
            </w:r>
            <w:r w:rsidRPr="00D0162F">
              <w:t>EIS</w:t>
            </w:r>
            <w:r w:rsidR="006E0A54" w:rsidRPr="00D0162F">
              <w:t xml:space="preserve"> </w:t>
            </w:r>
            <w:r w:rsidRPr="00D0162F">
              <w:t>spherical</w:t>
            </w:r>
            <w:r w:rsidR="006E0A54" w:rsidRPr="00D0162F">
              <w:t xml:space="preserve"> </w:t>
            </w:r>
            <w:r w:rsidRPr="00D0162F">
              <w:t>coverage</w:t>
            </w:r>
            <w:r w:rsidR="006E0A54" w:rsidRPr="00D0162F">
              <w:t xml:space="preserve"> </w:t>
            </w:r>
            <w:r w:rsidRPr="00D0162F">
              <w:t>as</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7.3.4</w:t>
            </w:r>
            <w:r w:rsidR="006E0A54" w:rsidRPr="00D0162F">
              <w:t xml:space="preserve"> </w:t>
            </w:r>
            <w:r w:rsidRPr="00D0162F">
              <w:t>of</w:t>
            </w:r>
            <w:r w:rsidR="006E0A54" w:rsidRPr="00D0162F">
              <w:t xml:space="preserve"> </w:t>
            </w:r>
            <w:r w:rsidRPr="00D0162F">
              <w:t>TS</w:t>
            </w:r>
            <w:r w:rsidR="006E0A54" w:rsidRPr="00D0162F">
              <w:t xml:space="preserve"> </w:t>
            </w:r>
            <w:r w:rsidRPr="00D0162F">
              <w:t>38.101-2</w:t>
            </w:r>
            <w:r w:rsidR="006E0A54" w:rsidRPr="00D0162F">
              <w:t xml:space="preserve"> </w:t>
            </w:r>
            <w:r w:rsidRPr="00D0162F">
              <w:t>[19].</w:t>
            </w:r>
            <w:r w:rsidR="006E0A54" w:rsidRPr="00D0162F">
              <w:t xml:space="preserve"> </w:t>
            </w:r>
            <w:r w:rsidRPr="00D0162F">
              <w:t>Side</w:t>
            </w:r>
            <w:r w:rsidR="006E0A54" w:rsidRPr="00D0162F">
              <w:t xml:space="preserve"> </w:t>
            </w:r>
            <w:r w:rsidRPr="00D0162F">
              <w:t>condition</w:t>
            </w:r>
            <w:r w:rsidR="006E0A54" w:rsidRPr="00D0162F">
              <w:t xml:space="preserve"> </w:t>
            </w:r>
            <w:r w:rsidRPr="00D0162F">
              <w:t>applies</w:t>
            </w:r>
            <w:r w:rsidR="006E0A54" w:rsidRPr="00D0162F">
              <w:t xml:space="preserve"> </w:t>
            </w:r>
            <w:r w:rsidRPr="00D0162F">
              <w:t>for</w:t>
            </w:r>
            <w:r w:rsidR="006E0A54" w:rsidRPr="00D0162F">
              <w:t xml:space="preserve"> </w:t>
            </w:r>
            <w:r w:rsidRPr="00D0162F">
              <w:t>directions</w:t>
            </w:r>
            <w:r w:rsidR="006E0A54" w:rsidRPr="00D0162F">
              <w:t xml:space="preserve"> </w:t>
            </w:r>
            <w:r w:rsidRPr="00D0162F">
              <w:t>in</w:t>
            </w:r>
            <w:r w:rsidR="006E0A54" w:rsidRPr="00D0162F">
              <w:t xml:space="preserve"> </w:t>
            </w:r>
            <w:r w:rsidRPr="00D0162F">
              <w:t>which</w:t>
            </w:r>
            <w:r w:rsidR="006E0A54" w:rsidRPr="00D0162F">
              <w:t xml:space="preserve"> </w:t>
            </w:r>
            <w:r w:rsidRPr="00D0162F">
              <w:t>EIS</w:t>
            </w:r>
            <w:r w:rsidR="006E0A54" w:rsidRPr="00D0162F">
              <w:t xml:space="preserve"> </w:t>
            </w:r>
            <w:r w:rsidRPr="00D0162F">
              <w:t>spherical</w:t>
            </w:r>
            <w:r w:rsidR="006E0A54" w:rsidRPr="00D0162F">
              <w:t xml:space="preserve"> </w:t>
            </w:r>
            <w:r w:rsidRPr="00D0162F">
              <w:t>coverage</w:t>
            </w:r>
            <w:r w:rsidR="006E0A54" w:rsidRPr="00D0162F">
              <w:t xml:space="preserve"> </w:t>
            </w:r>
            <w:r w:rsidRPr="00D0162F">
              <w:t>requirement</w:t>
            </w:r>
            <w:r w:rsidR="006E0A54" w:rsidRPr="00D0162F">
              <w:t xml:space="preserve"> </w:t>
            </w:r>
            <w:r w:rsidRPr="00D0162F">
              <w:t>is</w:t>
            </w:r>
            <w:r w:rsidR="006E0A54" w:rsidRPr="00D0162F">
              <w:t xml:space="preserve"> </w:t>
            </w:r>
            <w:r w:rsidRPr="00D0162F">
              <w:t>met.</w:t>
            </w:r>
          </w:p>
          <w:p w14:paraId="501433FE" w14:textId="384DFB9E"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321B7CCD" w14:textId="7DB634DA" w:rsidR="00AB67FA" w:rsidRPr="00D0162F" w:rsidRDefault="00AB67FA" w:rsidP="006E0A54">
            <w:pPr>
              <w:pStyle w:val="TAN"/>
            </w:pPr>
            <w:r w:rsidRPr="00D0162F">
              <w:t>NOTE</w:t>
            </w:r>
            <w:r w:rsidR="006E0A54" w:rsidRPr="00D0162F">
              <w:t xml:space="preserve"> </w:t>
            </w:r>
            <w:r w:rsidRPr="00D0162F">
              <w:t>3:</w:t>
            </w:r>
            <w:r w:rsidRPr="00D0162F">
              <w:tab/>
              <w:t>For</w:t>
            </w:r>
            <w:r w:rsidR="006E0A54" w:rsidRPr="00D0162F">
              <w:t xml:space="preserve"> </w:t>
            </w:r>
            <w:r w:rsidRPr="00D0162F">
              <w:t>UEs</w:t>
            </w:r>
            <w:r w:rsidR="006E0A54" w:rsidRPr="00D0162F">
              <w:t xml:space="preserve"> </w:t>
            </w:r>
            <w:r w:rsidRPr="00D0162F">
              <w:t>that</w:t>
            </w:r>
            <w:r w:rsidR="006E0A54" w:rsidRPr="00D0162F">
              <w:t xml:space="preserve"> </w:t>
            </w:r>
            <w:r w:rsidRPr="00D0162F">
              <w:t>support</w:t>
            </w:r>
            <w:r w:rsidR="006E0A54" w:rsidRPr="00D0162F">
              <w:t xml:space="preserve"> </w:t>
            </w:r>
            <w:r w:rsidRPr="00D0162F">
              <w:t>multiple</w:t>
            </w:r>
            <w:r w:rsidR="006E0A54" w:rsidRPr="00D0162F">
              <w:t xml:space="preserve"> </w:t>
            </w:r>
            <w:r w:rsidRPr="00D0162F">
              <w:t>FR2</w:t>
            </w:r>
            <w:r w:rsidR="006E0A54" w:rsidRPr="00D0162F">
              <w:t xml:space="preserve"> </w:t>
            </w:r>
            <w:r w:rsidRPr="00D0162F">
              <w:t>bands,</w:t>
            </w:r>
            <w:r w:rsidR="006E0A54" w:rsidRPr="00D0162F">
              <w:t xml:space="preserve"> </w:t>
            </w:r>
            <w:r w:rsidRPr="00D0162F">
              <w:t>Rx</w:t>
            </w:r>
            <w:r w:rsidR="006E0A54" w:rsidRPr="00D0162F">
              <w:t xml:space="preserve"> </w:t>
            </w:r>
            <w:r w:rsidRPr="00D0162F">
              <w:t>Beam</w:t>
            </w:r>
            <w:r w:rsidR="006E0A54" w:rsidRPr="00D0162F">
              <w:t xml:space="preserve"> </w:t>
            </w:r>
            <w:r w:rsidRPr="00D0162F">
              <w:t>Peak</w:t>
            </w:r>
            <w:r w:rsidR="006E0A54" w:rsidRPr="00D0162F">
              <w:t xml:space="preserve"> </w:t>
            </w:r>
            <w:r w:rsidRPr="00D0162F">
              <w:t>values</w:t>
            </w:r>
            <w:r w:rsidR="006E0A54" w:rsidRPr="00D0162F">
              <w:t xml:space="preserve"> </w:t>
            </w:r>
            <w:r w:rsidRPr="00D0162F">
              <w:t>are</w:t>
            </w:r>
            <w:r w:rsidR="006E0A54" w:rsidRPr="00D0162F">
              <w:t xml:space="preserve"> </w:t>
            </w:r>
            <w:r w:rsidRPr="00D0162F">
              <w:t>increased</w:t>
            </w:r>
            <w:r w:rsidR="006E0A54" w:rsidRPr="00D0162F">
              <w:t xml:space="preserve"> </w:t>
            </w:r>
            <w:r w:rsidRPr="00D0162F">
              <w:t>by</w:t>
            </w:r>
            <w:r w:rsidR="006E0A54" w:rsidRPr="00D0162F">
              <w:t xml:space="preserve"> </w:t>
            </w:r>
            <w:r w:rsidRPr="00D0162F">
              <w:t>∆MB</w:t>
            </w:r>
            <w:r w:rsidRPr="00D0162F">
              <w:rPr>
                <w:vertAlign w:val="subscript"/>
              </w:rPr>
              <w:t>P,n</w:t>
            </w:r>
            <w:r w:rsidR="006E0A54" w:rsidRPr="00D0162F">
              <w:rPr>
                <w:iCs/>
              </w:rPr>
              <w:t xml:space="preserve"> </w:t>
            </w:r>
            <w:r w:rsidRPr="00D0162F">
              <w:rPr>
                <w:iCs/>
              </w:rPr>
              <w:t>and</w:t>
            </w:r>
            <w:r w:rsidR="006E0A54" w:rsidRPr="00D0162F">
              <w:rPr>
                <w:iCs/>
              </w:rPr>
              <w:t xml:space="preserve"> </w:t>
            </w:r>
            <w:r w:rsidRPr="00D0162F">
              <w:t>Spherical</w:t>
            </w:r>
            <w:r w:rsidR="006E0A54" w:rsidRPr="00D0162F">
              <w:t xml:space="preserve"> </w:t>
            </w:r>
            <w:r w:rsidRPr="00D0162F">
              <w:t>coverage</w:t>
            </w:r>
            <w:r w:rsidR="006E0A54" w:rsidRPr="00D0162F">
              <w:t xml:space="preserve"> </w:t>
            </w:r>
            <w:r w:rsidRPr="00D0162F">
              <w:t>values</w:t>
            </w:r>
            <w:r w:rsidR="006E0A54" w:rsidRPr="00D0162F">
              <w:t xml:space="preserve"> </w:t>
            </w:r>
            <w:r w:rsidRPr="00D0162F">
              <w:t>are</w:t>
            </w:r>
            <w:r w:rsidR="006E0A54" w:rsidRPr="00D0162F">
              <w:t xml:space="preserve"> </w:t>
            </w:r>
            <w:r w:rsidRPr="00D0162F">
              <w:t>increased</w:t>
            </w:r>
            <w:r w:rsidR="006E0A54" w:rsidRPr="00D0162F">
              <w:t xml:space="preserve"> </w:t>
            </w:r>
            <w:r w:rsidRPr="00D0162F">
              <w:t>by</w:t>
            </w:r>
            <w:r w:rsidR="006E0A54" w:rsidRPr="00D0162F">
              <w:t xml:space="preserve"> </w:t>
            </w:r>
            <w:r w:rsidRPr="00D0162F">
              <w:t>∆MB</w:t>
            </w:r>
            <w:r w:rsidRPr="00D0162F">
              <w:rPr>
                <w:vertAlign w:val="subscript"/>
              </w:rPr>
              <w:t>S,n</w:t>
            </w:r>
            <w:r w:rsidRPr="00D0162F">
              <w:rPr>
                <w:iCs/>
              </w:rPr>
              <w:t>,</w:t>
            </w:r>
            <w:r w:rsidR="006E0A54" w:rsidRPr="00D0162F">
              <w:rPr>
                <w:iCs/>
              </w:rPr>
              <w:t xml:space="preserve"> </w:t>
            </w:r>
            <w:r w:rsidRPr="00D0162F">
              <w:rPr>
                <w:iCs/>
              </w:rPr>
              <w:t>the</w:t>
            </w:r>
            <w:r w:rsidR="006E0A54" w:rsidRPr="00D0162F">
              <w:rPr>
                <w:iCs/>
              </w:rPr>
              <w:t xml:space="preserve"> </w:t>
            </w:r>
            <w:r w:rsidRPr="00D0162F">
              <w:t>UE</w:t>
            </w:r>
            <w:r w:rsidR="006E0A54" w:rsidRPr="00D0162F">
              <w:t xml:space="preserve"> </w:t>
            </w:r>
            <w:r w:rsidRPr="00D0162F">
              <w:t>multi-band</w:t>
            </w:r>
            <w:r w:rsidR="006E0A54" w:rsidRPr="00D0162F">
              <w:t xml:space="preserve"> </w:t>
            </w:r>
            <w:r w:rsidRPr="00D0162F">
              <w:t>relaxation</w:t>
            </w:r>
            <w:r w:rsidR="006E0A54" w:rsidRPr="00D0162F">
              <w:t xml:space="preserve"> </w:t>
            </w:r>
            <w:r w:rsidRPr="00D0162F">
              <w:t>factor</w:t>
            </w:r>
            <w:r w:rsidR="006E0A54" w:rsidRPr="00D0162F">
              <w:rPr>
                <w:iCs/>
              </w:rPr>
              <w:t xml:space="preserve"> </w:t>
            </w:r>
            <w:r w:rsidRPr="00D0162F">
              <w:rPr>
                <w:iCs/>
              </w:rPr>
              <w:t>in</w:t>
            </w:r>
            <w:r w:rsidR="006E0A54" w:rsidRPr="00D0162F">
              <w:rPr>
                <w:iCs/>
              </w:rPr>
              <w:t xml:space="preserve"> </w:t>
            </w:r>
            <w:r w:rsidRPr="00D0162F">
              <w:rPr>
                <w:iCs/>
              </w:rPr>
              <w:t>dB</w:t>
            </w:r>
            <w:r w:rsidR="006E0A54" w:rsidRPr="00D0162F">
              <w:rPr>
                <w:iCs/>
              </w:rPr>
              <w:t xml:space="preserve"> </w:t>
            </w:r>
            <w:r w:rsidRPr="00D0162F">
              <w:rPr>
                <w:iCs/>
              </w:rPr>
              <w:t>specified</w:t>
            </w:r>
            <w:r w:rsidR="006E0A54" w:rsidRPr="00D0162F">
              <w:rPr>
                <w:iCs/>
              </w:rPr>
              <w:t xml:space="preserve"> </w:t>
            </w:r>
            <w:r w:rsidRPr="00D0162F">
              <w:rPr>
                <w:iCs/>
              </w:rPr>
              <w:t>in</w:t>
            </w:r>
            <w:r w:rsidR="006E0A54" w:rsidRPr="00D0162F">
              <w:rPr>
                <w:iCs/>
              </w:rPr>
              <w:t xml:space="preserve"> </w:t>
            </w:r>
            <w:r w:rsidRPr="00D0162F">
              <w:t>clause</w:t>
            </w:r>
            <w:r w:rsidR="006E0A54" w:rsidRPr="00D0162F">
              <w:t xml:space="preserve"> </w:t>
            </w:r>
            <w:r w:rsidRPr="00D0162F">
              <w:t>6.2.1</w:t>
            </w:r>
            <w:r w:rsidR="006E0A54" w:rsidRPr="00D0162F">
              <w:t xml:space="preserve"> </w:t>
            </w:r>
            <w:r w:rsidRPr="00D0162F">
              <w:t>of</w:t>
            </w:r>
            <w:r w:rsidR="006E0A54" w:rsidRPr="00D0162F">
              <w:t xml:space="preserve"> </w:t>
            </w:r>
            <w:r w:rsidRPr="00D0162F">
              <w:rPr>
                <w:iCs/>
              </w:rPr>
              <w:t>TS</w:t>
            </w:r>
            <w:r w:rsidR="006E0A54" w:rsidRPr="00D0162F">
              <w:rPr>
                <w:iCs/>
              </w:rPr>
              <w:t xml:space="preserve"> </w:t>
            </w:r>
            <w:r w:rsidRPr="00D0162F">
              <w:rPr>
                <w:iCs/>
              </w:rPr>
              <w:t>38.101-2</w:t>
            </w:r>
            <w:r w:rsidR="006E0A54" w:rsidRPr="00D0162F">
              <w:rPr>
                <w:iCs/>
              </w:rPr>
              <w:t xml:space="preserve"> </w:t>
            </w:r>
            <w:r w:rsidRPr="00D0162F">
              <w:t>[19].</w:t>
            </w:r>
          </w:p>
        </w:tc>
      </w:tr>
    </w:tbl>
    <w:p w14:paraId="186E4C97" w14:textId="77777777" w:rsidR="00AB67FA" w:rsidRPr="00D0162F" w:rsidRDefault="00AB67FA" w:rsidP="00AB67FA"/>
    <w:p w14:paraId="5A7CF8CC" w14:textId="77777777" w:rsidR="00AB67FA" w:rsidRPr="00D0162F" w:rsidRDefault="00AB67FA" w:rsidP="00AB67FA">
      <w:pPr>
        <w:pStyle w:val="Heading2"/>
      </w:pPr>
      <w:r w:rsidRPr="00D0162F">
        <w:t>B.1.3</w:t>
      </w:r>
      <w:r w:rsidRPr="00D0162F">
        <w:tab/>
        <w:t>Conditions for measurements on NR inter-frequency cells for cell re-selection</w:t>
      </w:r>
    </w:p>
    <w:p w14:paraId="07618FF1" w14:textId="61C269C2" w:rsidR="00AB67FA" w:rsidRPr="00D0162F" w:rsidRDefault="00AB67FA" w:rsidP="00AB67FA">
      <w:r w:rsidRPr="00D0162F">
        <w:t xml:space="preserve">This </w:t>
      </w:r>
      <w:r w:rsidR="006E0A54" w:rsidRPr="00D0162F">
        <w:t>clause</w:t>
      </w:r>
      <w:r w:rsidRPr="00D0162F">
        <w:t xml:space="preserve"> defines the following conditions for NR inter-frequency measurements performed based on SSBs for cell re-selection: SSB_RP and SSB Ês/Iot, applicable for a corresponding operating band.</w:t>
      </w:r>
    </w:p>
    <w:p w14:paraId="44DBBE42" w14:textId="7A6014AF" w:rsidR="00AB67FA" w:rsidRPr="00D0162F" w:rsidRDefault="00AB67FA" w:rsidP="00AB67FA">
      <w:r w:rsidRPr="00D0162F">
        <w:t xml:space="preserve">The conditions defined in Table B.1.2-1 for FR1 NR intra-frequency cell re-selection shall also apply for FR1 NR inter-frequency cells in this </w:t>
      </w:r>
      <w:r w:rsidR="006E0A54" w:rsidRPr="00D0162F">
        <w:t>clause</w:t>
      </w:r>
      <w:r w:rsidRPr="00D0162F">
        <w:t>.</w:t>
      </w:r>
    </w:p>
    <w:p w14:paraId="3D1EBC2C" w14:textId="53067C47" w:rsidR="00AB67FA" w:rsidRPr="00D0162F" w:rsidRDefault="00AB67FA" w:rsidP="00AB67FA">
      <w:r w:rsidRPr="00D0162F">
        <w:t xml:space="preserve">The conditions defined in Table B.1.2-2 for FR2 NR intra-frequency cell re-selection shall also apply for FR2 NR inter-frequency cells in this </w:t>
      </w:r>
      <w:r w:rsidR="006E0A54" w:rsidRPr="00D0162F">
        <w:t>clause</w:t>
      </w:r>
      <w:r w:rsidRPr="00D0162F">
        <w:t>.</w:t>
      </w:r>
    </w:p>
    <w:p w14:paraId="753EA874" w14:textId="77777777" w:rsidR="00177A54" w:rsidRPr="00D0162F" w:rsidRDefault="00177A54" w:rsidP="00177A54">
      <w:pPr>
        <w:keepNext/>
        <w:keepLines/>
        <w:spacing w:before="180"/>
        <w:ind w:left="1134" w:hanging="1134"/>
        <w:outlineLvl w:val="1"/>
        <w:rPr>
          <w:rFonts w:ascii="Arial" w:hAnsi="Arial"/>
          <w:sz w:val="32"/>
        </w:rPr>
      </w:pPr>
      <w:r w:rsidRPr="00D0162F">
        <w:rPr>
          <w:rFonts w:ascii="Arial" w:hAnsi="Arial"/>
          <w:sz w:val="32"/>
        </w:rPr>
        <w:t>B.1.4</w:t>
      </w:r>
      <w:r w:rsidRPr="00D0162F">
        <w:rPr>
          <w:rFonts w:ascii="Arial" w:hAnsi="Arial"/>
          <w:sz w:val="32"/>
        </w:rPr>
        <w:tab/>
        <w:t>Conditions for measurements on NR intra-frequency cells for cell re-selection for RedCap</w:t>
      </w:r>
    </w:p>
    <w:p w14:paraId="7FD168EB" w14:textId="77777777" w:rsidR="00177A54" w:rsidRPr="00D0162F" w:rsidRDefault="00177A54" w:rsidP="00177A54">
      <w:r w:rsidRPr="00D0162F">
        <w:t>This clause defines the following conditions for RedCap NR intra-frequency measurements performed based on SSBs for cell re-selection: SSB_RP and SSB Ês/Iot, applicable for a corresponding operating band.</w:t>
      </w:r>
    </w:p>
    <w:p w14:paraId="1FB2F1A4" w14:textId="77777777" w:rsidR="00177A54" w:rsidRPr="00D0162F" w:rsidRDefault="00177A54" w:rsidP="00177A54">
      <w:r w:rsidRPr="00D0162F">
        <w:t>The conditions are defined in Table B.1.4-1 and Table B.1.4-2 for 1 Rx and 2 Rx RedCap respectively for FR1 NR cells.</w:t>
      </w:r>
    </w:p>
    <w:p w14:paraId="2EECD435" w14:textId="77777777" w:rsidR="00177A54" w:rsidRPr="00D0162F" w:rsidRDefault="00177A54" w:rsidP="00177A54">
      <w:r w:rsidRPr="00D0162F">
        <w:t>The conditions are defined in Table B.1.4-3 for FR2 NR cells.</w:t>
      </w:r>
    </w:p>
    <w:p w14:paraId="4E95AE80" w14:textId="77777777" w:rsidR="00177A54" w:rsidRPr="00D0162F" w:rsidRDefault="00177A54" w:rsidP="00177A54">
      <w:pPr>
        <w:pStyle w:val="TH"/>
      </w:pPr>
      <w:r w:rsidRPr="00D0162F">
        <w:lastRenderedPageBreak/>
        <w:t>Table B.1.4-1: Conditions for intra-frequency cell re-selection in FR1 for RedCap for 2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177A54" w:rsidRPr="00D0162F" w14:paraId="76AE9DEB" w14:textId="77777777" w:rsidTr="00A81E02">
        <w:trPr>
          <w:trHeight w:val="105"/>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5F5435A5" w14:textId="77777777" w:rsidR="00177A54" w:rsidRPr="00D0162F" w:rsidRDefault="00177A54" w:rsidP="00A81E02">
            <w:pPr>
              <w:pStyle w:val="TAH"/>
            </w:pPr>
            <w:r w:rsidRPr="00D0162F">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3C9AF048"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F00BEDE" w14:textId="77777777" w:rsidR="00177A54" w:rsidRPr="00D0162F" w:rsidRDefault="00177A54" w:rsidP="00A81E02">
            <w:pPr>
              <w:pStyle w:val="TAH"/>
            </w:pPr>
            <w:r w:rsidRPr="00D0162F">
              <w:t>Minimum SSB_RP</w:t>
            </w:r>
          </w:p>
        </w:tc>
        <w:tc>
          <w:tcPr>
            <w:tcW w:w="964" w:type="pct"/>
            <w:tcBorders>
              <w:top w:val="single" w:sz="4" w:space="0" w:color="auto"/>
              <w:left w:val="single" w:sz="4" w:space="0" w:color="auto"/>
              <w:bottom w:val="single" w:sz="4" w:space="0" w:color="auto"/>
              <w:right w:val="single" w:sz="4" w:space="0" w:color="auto"/>
            </w:tcBorders>
            <w:hideMark/>
          </w:tcPr>
          <w:p w14:paraId="7AA713C6" w14:textId="77777777" w:rsidR="00177A54" w:rsidRPr="00D0162F" w:rsidRDefault="00177A54" w:rsidP="00A81E02">
            <w:pPr>
              <w:pStyle w:val="TAH"/>
            </w:pPr>
            <w:r w:rsidRPr="00D0162F">
              <w:t>SSB Ês/Iot</w:t>
            </w:r>
          </w:p>
        </w:tc>
      </w:tr>
      <w:tr w:rsidR="00177A54" w:rsidRPr="00D0162F" w14:paraId="5795ED94"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ED3E7A"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29CC5" w14:textId="77777777" w:rsidR="00177A54" w:rsidRPr="00D0162F" w:rsidRDefault="00177A54" w:rsidP="00A81E02">
            <w:pPr>
              <w:spacing w:after="0"/>
              <w:rPr>
                <w:rFonts w:ascii="Arial" w:eastAsiaTheme="minorHAnsi" w:hAnsi="Arial"/>
                <w:b/>
                <w:sz w:val="18"/>
                <w:szCs w:val="22"/>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30C5123A" w14:textId="77777777" w:rsidR="00177A54" w:rsidRPr="00D0162F" w:rsidRDefault="00177A54" w:rsidP="00A81E02">
            <w:pPr>
              <w:pStyle w:val="TAH"/>
            </w:pPr>
            <w:r w:rsidRPr="00D0162F">
              <w:t>dBm / SCS</w:t>
            </w:r>
            <w:r w:rsidRPr="00D0162F">
              <w:rPr>
                <w:vertAlign w:val="subscript"/>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1358FAB0" w14:textId="77777777" w:rsidR="00177A54" w:rsidRPr="00D0162F" w:rsidRDefault="00177A54" w:rsidP="00A81E02">
            <w:pPr>
              <w:pStyle w:val="TAH"/>
            </w:pPr>
            <w:r w:rsidRPr="00D0162F">
              <w:t>dB</w:t>
            </w:r>
          </w:p>
        </w:tc>
      </w:tr>
      <w:tr w:rsidR="00177A54" w:rsidRPr="00D0162F" w14:paraId="020ACA54"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83716"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6052E" w14:textId="77777777" w:rsidR="00177A54" w:rsidRPr="00D0162F" w:rsidRDefault="00177A54" w:rsidP="00A81E02">
            <w:pPr>
              <w:spacing w:after="0"/>
              <w:rPr>
                <w:rFonts w:ascii="Arial" w:eastAsiaTheme="minorHAnsi" w:hAnsi="Arial"/>
                <w:b/>
                <w:sz w:val="18"/>
                <w:szCs w:val="22"/>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1D31ACC6"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15BDF389"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48CD0" w14:textId="77777777" w:rsidR="00177A54" w:rsidRPr="00D0162F" w:rsidRDefault="00177A54" w:rsidP="00A81E02">
            <w:pPr>
              <w:spacing w:after="0"/>
              <w:rPr>
                <w:rFonts w:ascii="Arial" w:eastAsiaTheme="minorHAnsi" w:hAnsi="Arial"/>
                <w:b/>
                <w:sz w:val="18"/>
                <w:szCs w:val="22"/>
              </w:rPr>
            </w:pPr>
          </w:p>
        </w:tc>
      </w:tr>
      <w:tr w:rsidR="00177A54" w:rsidRPr="00D0162F" w14:paraId="325D23DF" w14:textId="77777777" w:rsidTr="00A81E02">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7300A5EB" w14:textId="77777777" w:rsidR="00177A54" w:rsidRPr="00D0162F" w:rsidRDefault="00177A54" w:rsidP="00A81E02">
            <w:pPr>
              <w:keepNext/>
              <w:keepLines/>
              <w:spacing w:after="0"/>
              <w:jc w:val="center"/>
              <w:rPr>
                <w:rFonts w:ascii="Arial" w:hAnsi="Arial" w:cs="Arial"/>
                <w:b/>
                <w:sz w:val="18"/>
              </w:rPr>
            </w:pPr>
            <w:r w:rsidRPr="00D0162F">
              <w:rPr>
                <w:rFonts w:ascii="Arial" w:hAnsi="Arial"/>
                <w:b/>
                <w:sz w:val="18"/>
              </w:rPr>
              <w:t>Condition</w:t>
            </w:r>
            <w:r w:rsidRPr="00D0162F">
              <w:rPr>
                <w:rFonts w:ascii="Arial" w:hAnsi="Arial" w:cs="Arial"/>
                <w:b/>
                <w:sz w:val="18"/>
              </w:rPr>
              <w:t>s</w:t>
            </w:r>
          </w:p>
        </w:tc>
        <w:tc>
          <w:tcPr>
            <w:tcW w:w="1786" w:type="pct"/>
            <w:tcBorders>
              <w:top w:val="single" w:sz="4" w:space="0" w:color="auto"/>
              <w:left w:val="single" w:sz="4" w:space="0" w:color="auto"/>
              <w:bottom w:val="single" w:sz="4" w:space="0" w:color="auto"/>
              <w:right w:val="single" w:sz="4" w:space="0" w:color="auto"/>
            </w:tcBorders>
            <w:hideMark/>
          </w:tcPr>
          <w:p w14:paraId="7AEA2B6B" w14:textId="77777777" w:rsidR="00177A54" w:rsidRPr="00D0162F" w:rsidRDefault="00177A54" w:rsidP="00A81E02">
            <w:pPr>
              <w:pStyle w:val="TAC"/>
              <w:rPr>
                <w:rFonts w:cstheme="minorBidi"/>
              </w:rPr>
            </w:pPr>
            <w:r w:rsidRPr="00D0162F">
              <w:t>NR_FDD_RC_FR1_A, NR_TDD_RC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0490B32B" w14:textId="77777777" w:rsidR="00177A54" w:rsidRPr="00D0162F" w:rsidRDefault="00177A54" w:rsidP="00A81E02">
            <w:pPr>
              <w:pStyle w:val="TAC"/>
            </w:pPr>
            <w:r w:rsidRPr="00D0162F">
              <w:t>-124</w:t>
            </w:r>
          </w:p>
        </w:tc>
        <w:tc>
          <w:tcPr>
            <w:tcW w:w="826" w:type="pct"/>
            <w:tcBorders>
              <w:top w:val="single" w:sz="4" w:space="0" w:color="auto"/>
              <w:left w:val="single" w:sz="4" w:space="0" w:color="auto"/>
              <w:bottom w:val="single" w:sz="4" w:space="0" w:color="auto"/>
              <w:right w:val="single" w:sz="4" w:space="0" w:color="auto"/>
            </w:tcBorders>
            <w:vAlign w:val="center"/>
            <w:hideMark/>
          </w:tcPr>
          <w:p w14:paraId="3E361F82" w14:textId="77777777" w:rsidR="00177A54" w:rsidRPr="00D0162F" w:rsidRDefault="00177A54" w:rsidP="00A81E02">
            <w:pPr>
              <w:pStyle w:val="TAC"/>
            </w:pPr>
            <w:r w:rsidRPr="00D0162F">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3D63A27B" w14:textId="77777777" w:rsidR="00177A54" w:rsidRPr="00D0162F" w:rsidRDefault="00177A54" w:rsidP="00A81E02">
            <w:pPr>
              <w:pStyle w:val="TAC"/>
            </w:pPr>
            <w:r w:rsidRPr="00D0162F">
              <w:sym w:font="Symbol" w:char="F0B3"/>
            </w:r>
            <w:r w:rsidRPr="00D0162F">
              <w:t xml:space="preserve"> -4</w:t>
            </w:r>
          </w:p>
        </w:tc>
      </w:tr>
      <w:tr w:rsidR="00177A54" w:rsidRPr="00D0162F" w14:paraId="220BCA1D"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3A35FE06"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45F081E" w14:textId="77777777" w:rsidR="00177A54" w:rsidRPr="00D0162F" w:rsidRDefault="00177A54" w:rsidP="00A81E02">
            <w:pPr>
              <w:pStyle w:val="TAC"/>
            </w:pPr>
            <w:r w:rsidRPr="00D0162F">
              <w:t>NR_FDD_RC_FR1_B</w:t>
            </w:r>
          </w:p>
        </w:tc>
        <w:tc>
          <w:tcPr>
            <w:tcW w:w="824" w:type="pct"/>
            <w:tcBorders>
              <w:top w:val="single" w:sz="4" w:space="0" w:color="auto"/>
              <w:left w:val="single" w:sz="4" w:space="0" w:color="auto"/>
              <w:bottom w:val="single" w:sz="4" w:space="0" w:color="auto"/>
              <w:right w:val="single" w:sz="4" w:space="0" w:color="auto"/>
            </w:tcBorders>
            <w:hideMark/>
          </w:tcPr>
          <w:p w14:paraId="0CC73BDF" w14:textId="77777777" w:rsidR="00177A54" w:rsidRPr="00D0162F" w:rsidRDefault="00177A54" w:rsidP="00A81E02">
            <w:pPr>
              <w:pStyle w:val="TAC"/>
            </w:pPr>
            <w:r w:rsidRPr="00D0162F">
              <w:t>-123.5</w:t>
            </w:r>
          </w:p>
        </w:tc>
        <w:tc>
          <w:tcPr>
            <w:tcW w:w="826" w:type="pct"/>
            <w:tcBorders>
              <w:top w:val="single" w:sz="4" w:space="0" w:color="auto"/>
              <w:left w:val="single" w:sz="4" w:space="0" w:color="auto"/>
              <w:bottom w:val="single" w:sz="4" w:space="0" w:color="auto"/>
              <w:right w:val="single" w:sz="4" w:space="0" w:color="auto"/>
            </w:tcBorders>
            <w:hideMark/>
          </w:tcPr>
          <w:p w14:paraId="52508CBD" w14:textId="77777777" w:rsidR="00177A54" w:rsidRPr="00D0162F" w:rsidRDefault="00177A54" w:rsidP="00A81E02">
            <w:pPr>
              <w:pStyle w:val="TAC"/>
            </w:pPr>
            <w:r w:rsidRPr="00D0162F">
              <w:t>-12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4075F" w14:textId="77777777" w:rsidR="00177A54" w:rsidRPr="00D0162F" w:rsidRDefault="00177A54" w:rsidP="00A81E02">
            <w:pPr>
              <w:spacing w:after="0"/>
              <w:rPr>
                <w:rFonts w:ascii="Arial" w:eastAsiaTheme="minorHAnsi" w:hAnsi="Arial"/>
                <w:sz w:val="18"/>
                <w:szCs w:val="22"/>
              </w:rPr>
            </w:pPr>
          </w:p>
        </w:tc>
      </w:tr>
      <w:tr w:rsidR="00177A54" w:rsidRPr="00D0162F" w14:paraId="4F1645FB"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39558517"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3C148A8E" w14:textId="7E154DF0" w:rsidR="00177A54" w:rsidRPr="00D0162F" w:rsidRDefault="00177A54" w:rsidP="00B76A52">
            <w:pPr>
              <w:pStyle w:val="TAC"/>
            </w:pPr>
            <w:r w:rsidRPr="00D0162F">
              <w:t>NR_FDD_ RC_FR1_C</w:t>
            </w:r>
            <w:r w:rsidR="00B76A52">
              <w:t xml:space="preserve">, </w:t>
            </w:r>
            <w:r w:rsidRPr="00D0162F">
              <w:t>NR_TDD_RC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7B14381C" w14:textId="77777777" w:rsidR="00177A54" w:rsidRPr="00D0162F" w:rsidRDefault="00177A54" w:rsidP="00A81E02">
            <w:pPr>
              <w:pStyle w:val="TAC"/>
            </w:pPr>
            <w:r w:rsidRPr="00D0162F">
              <w:t>-123</w:t>
            </w:r>
          </w:p>
        </w:tc>
        <w:tc>
          <w:tcPr>
            <w:tcW w:w="826" w:type="pct"/>
            <w:tcBorders>
              <w:top w:val="single" w:sz="4" w:space="0" w:color="auto"/>
              <w:left w:val="single" w:sz="4" w:space="0" w:color="auto"/>
              <w:bottom w:val="single" w:sz="4" w:space="0" w:color="auto"/>
              <w:right w:val="single" w:sz="4" w:space="0" w:color="auto"/>
            </w:tcBorders>
            <w:vAlign w:val="center"/>
            <w:hideMark/>
          </w:tcPr>
          <w:p w14:paraId="51B971CC" w14:textId="77777777" w:rsidR="00177A54" w:rsidRPr="00D0162F" w:rsidRDefault="00177A54" w:rsidP="00A81E02">
            <w:pPr>
              <w:pStyle w:val="TAC"/>
            </w:pPr>
            <w:r w:rsidRPr="00D0162F">
              <w:t>-1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F810A" w14:textId="77777777" w:rsidR="00177A54" w:rsidRPr="00D0162F" w:rsidRDefault="00177A54" w:rsidP="00A81E02">
            <w:pPr>
              <w:spacing w:after="0"/>
              <w:rPr>
                <w:rFonts w:ascii="Arial" w:eastAsiaTheme="minorHAnsi" w:hAnsi="Arial"/>
                <w:sz w:val="18"/>
                <w:szCs w:val="22"/>
              </w:rPr>
            </w:pPr>
          </w:p>
        </w:tc>
      </w:tr>
      <w:tr w:rsidR="00177A54" w:rsidRPr="00D0162F" w14:paraId="319FB61F"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248796DC"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0B34640" w14:textId="77777777" w:rsidR="00177A54" w:rsidRPr="00D0162F" w:rsidRDefault="00177A54" w:rsidP="00A81E02">
            <w:pPr>
              <w:pStyle w:val="TAC"/>
            </w:pPr>
            <w:r w:rsidRPr="00D0162F">
              <w:t>NR_FDD_RC_FR1_D, NR_TDD_RC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789AADEF" w14:textId="77777777" w:rsidR="00177A54" w:rsidRPr="00D0162F" w:rsidRDefault="00177A54" w:rsidP="00A81E02">
            <w:pPr>
              <w:pStyle w:val="TAC"/>
            </w:pPr>
            <w:r w:rsidRPr="00D0162F">
              <w:t>-122.5</w:t>
            </w:r>
          </w:p>
        </w:tc>
        <w:tc>
          <w:tcPr>
            <w:tcW w:w="826" w:type="pct"/>
            <w:tcBorders>
              <w:top w:val="single" w:sz="4" w:space="0" w:color="auto"/>
              <w:left w:val="single" w:sz="4" w:space="0" w:color="auto"/>
              <w:bottom w:val="single" w:sz="4" w:space="0" w:color="auto"/>
              <w:right w:val="single" w:sz="4" w:space="0" w:color="auto"/>
            </w:tcBorders>
            <w:vAlign w:val="center"/>
            <w:hideMark/>
          </w:tcPr>
          <w:p w14:paraId="610F9BDD" w14:textId="77777777" w:rsidR="00177A54" w:rsidRPr="00D0162F" w:rsidRDefault="00177A54" w:rsidP="00A81E02">
            <w:pPr>
              <w:pStyle w:val="TAC"/>
            </w:pPr>
            <w:r w:rsidRPr="00D0162F">
              <w:t>-119.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B6433" w14:textId="77777777" w:rsidR="00177A54" w:rsidRPr="00D0162F" w:rsidRDefault="00177A54" w:rsidP="00A81E02">
            <w:pPr>
              <w:spacing w:after="0"/>
              <w:rPr>
                <w:rFonts w:ascii="Arial" w:eastAsiaTheme="minorHAnsi" w:hAnsi="Arial"/>
                <w:sz w:val="18"/>
                <w:szCs w:val="22"/>
              </w:rPr>
            </w:pPr>
          </w:p>
        </w:tc>
      </w:tr>
      <w:tr w:rsidR="00177A54" w:rsidRPr="00D0162F" w14:paraId="50A1F945"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571A8293"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2F102DE6" w14:textId="77777777" w:rsidR="00177A54" w:rsidRPr="00D0162F" w:rsidRDefault="00177A54" w:rsidP="00A81E02">
            <w:pPr>
              <w:pStyle w:val="TAC"/>
            </w:pPr>
            <w:r w:rsidRPr="00D0162F">
              <w:t>NR_FDD_RC_FR1_E, NR_TDD_RC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1ABDAAFF" w14:textId="77777777" w:rsidR="00177A54" w:rsidRPr="00D0162F" w:rsidRDefault="00177A54" w:rsidP="00A81E02">
            <w:pPr>
              <w:pStyle w:val="TAC"/>
            </w:pPr>
            <w:r w:rsidRPr="00D0162F">
              <w:t>-122</w:t>
            </w:r>
          </w:p>
        </w:tc>
        <w:tc>
          <w:tcPr>
            <w:tcW w:w="826" w:type="pct"/>
            <w:tcBorders>
              <w:top w:val="single" w:sz="4" w:space="0" w:color="auto"/>
              <w:left w:val="single" w:sz="4" w:space="0" w:color="auto"/>
              <w:bottom w:val="single" w:sz="4" w:space="0" w:color="auto"/>
              <w:right w:val="single" w:sz="4" w:space="0" w:color="auto"/>
            </w:tcBorders>
            <w:vAlign w:val="center"/>
            <w:hideMark/>
          </w:tcPr>
          <w:p w14:paraId="7955B553" w14:textId="77777777" w:rsidR="00177A54" w:rsidRPr="00D0162F" w:rsidRDefault="00177A54" w:rsidP="00A81E02">
            <w:pPr>
              <w:pStyle w:val="TAC"/>
            </w:pPr>
            <w:r w:rsidRPr="00D0162F">
              <w:t>-1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A364C" w14:textId="77777777" w:rsidR="00177A54" w:rsidRPr="00D0162F" w:rsidRDefault="00177A54" w:rsidP="00A81E02">
            <w:pPr>
              <w:spacing w:after="0"/>
              <w:rPr>
                <w:rFonts w:ascii="Arial" w:eastAsiaTheme="minorHAnsi" w:hAnsi="Arial"/>
                <w:sz w:val="18"/>
                <w:szCs w:val="22"/>
              </w:rPr>
            </w:pPr>
          </w:p>
        </w:tc>
      </w:tr>
      <w:tr w:rsidR="00177A54" w:rsidRPr="00D0162F" w14:paraId="123CF428"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0E4A8F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F3361A7" w14:textId="77777777" w:rsidR="00177A54" w:rsidRPr="00D0162F" w:rsidRDefault="00177A54" w:rsidP="00A81E02">
            <w:pPr>
              <w:pStyle w:val="TAC"/>
            </w:pPr>
            <w:r w:rsidRPr="00D0162F">
              <w:t>NR_FDD_RC_FR1_F</w:t>
            </w:r>
          </w:p>
        </w:tc>
        <w:tc>
          <w:tcPr>
            <w:tcW w:w="824" w:type="pct"/>
            <w:tcBorders>
              <w:top w:val="single" w:sz="4" w:space="0" w:color="auto"/>
              <w:left w:val="single" w:sz="4" w:space="0" w:color="auto"/>
              <w:bottom w:val="single" w:sz="4" w:space="0" w:color="auto"/>
              <w:right w:val="single" w:sz="4" w:space="0" w:color="auto"/>
            </w:tcBorders>
            <w:vAlign w:val="center"/>
            <w:hideMark/>
          </w:tcPr>
          <w:p w14:paraId="41360D9F" w14:textId="77777777" w:rsidR="00177A54" w:rsidRPr="00D0162F" w:rsidRDefault="00177A54" w:rsidP="00A81E02">
            <w:pPr>
              <w:pStyle w:val="TAC"/>
            </w:pPr>
            <w:r w:rsidRPr="00D0162F">
              <w:t>-121.5</w:t>
            </w:r>
          </w:p>
        </w:tc>
        <w:tc>
          <w:tcPr>
            <w:tcW w:w="826" w:type="pct"/>
            <w:tcBorders>
              <w:top w:val="single" w:sz="4" w:space="0" w:color="auto"/>
              <w:left w:val="single" w:sz="4" w:space="0" w:color="auto"/>
              <w:bottom w:val="single" w:sz="4" w:space="0" w:color="auto"/>
              <w:right w:val="single" w:sz="4" w:space="0" w:color="auto"/>
            </w:tcBorders>
            <w:vAlign w:val="center"/>
            <w:hideMark/>
          </w:tcPr>
          <w:p w14:paraId="51B57151" w14:textId="77777777" w:rsidR="00177A54" w:rsidRPr="00D0162F" w:rsidRDefault="00177A54" w:rsidP="00A81E02">
            <w:pPr>
              <w:pStyle w:val="TAC"/>
            </w:pPr>
            <w:r w:rsidRPr="00D0162F">
              <w:t>-1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90120" w14:textId="77777777" w:rsidR="00177A54" w:rsidRPr="00D0162F" w:rsidRDefault="00177A54" w:rsidP="00A81E02">
            <w:pPr>
              <w:spacing w:after="0"/>
              <w:rPr>
                <w:rFonts w:ascii="Arial" w:eastAsiaTheme="minorHAnsi" w:hAnsi="Arial"/>
                <w:sz w:val="18"/>
                <w:szCs w:val="22"/>
              </w:rPr>
            </w:pPr>
          </w:p>
        </w:tc>
      </w:tr>
      <w:tr w:rsidR="00177A54" w:rsidRPr="00D0162F" w14:paraId="4D20A3D4"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476F599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15CD5632" w14:textId="77777777" w:rsidR="00177A54" w:rsidRPr="00D0162F" w:rsidRDefault="00177A54" w:rsidP="00A81E02">
            <w:pPr>
              <w:pStyle w:val="TAC"/>
            </w:pPr>
            <w:r w:rsidRPr="00D0162F">
              <w:t>NR_FDD_RC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01706933" w14:textId="77777777" w:rsidR="00177A54" w:rsidRPr="00D0162F" w:rsidRDefault="00177A54" w:rsidP="00A81E02">
            <w:pPr>
              <w:pStyle w:val="TAC"/>
            </w:pPr>
            <w:r w:rsidRPr="00D0162F">
              <w:t>-121</w:t>
            </w:r>
          </w:p>
        </w:tc>
        <w:tc>
          <w:tcPr>
            <w:tcW w:w="826" w:type="pct"/>
            <w:tcBorders>
              <w:top w:val="single" w:sz="4" w:space="0" w:color="auto"/>
              <w:left w:val="single" w:sz="4" w:space="0" w:color="auto"/>
              <w:bottom w:val="single" w:sz="4" w:space="0" w:color="auto"/>
              <w:right w:val="single" w:sz="4" w:space="0" w:color="auto"/>
            </w:tcBorders>
            <w:vAlign w:val="center"/>
            <w:hideMark/>
          </w:tcPr>
          <w:p w14:paraId="5080835F" w14:textId="77777777" w:rsidR="00177A54" w:rsidRPr="00D0162F" w:rsidRDefault="00177A54" w:rsidP="00A81E02">
            <w:pPr>
              <w:pStyle w:val="TAC"/>
            </w:pPr>
            <w:r w:rsidRPr="00D0162F">
              <w:t>-1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CB60B" w14:textId="77777777" w:rsidR="00177A54" w:rsidRPr="00D0162F" w:rsidRDefault="00177A54" w:rsidP="00A81E02">
            <w:pPr>
              <w:spacing w:after="0"/>
              <w:rPr>
                <w:rFonts w:ascii="Arial" w:eastAsiaTheme="minorHAnsi" w:hAnsi="Arial"/>
                <w:sz w:val="18"/>
                <w:szCs w:val="22"/>
              </w:rPr>
            </w:pPr>
          </w:p>
        </w:tc>
      </w:tr>
      <w:tr w:rsidR="00177A54" w:rsidRPr="00D0162F" w14:paraId="01E941D2"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839E224"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FA56F05" w14:textId="77777777" w:rsidR="00177A54" w:rsidRPr="00D0162F" w:rsidRDefault="00177A54" w:rsidP="00A81E02">
            <w:pPr>
              <w:pStyle w:val="TAC"/>
            </w:pPr>
            <w:r w:rsidRPr="00D0162F">
              <w:t>NR_FDD_RC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68A0FB0A" w14:textId="77777777" w:rsidR="00177A54" w:rsidRPr="00D0162F" w:rsidRDefault="00177A54" w:rsidP="00A81E02">
            <w:pPr>
              <w:pStyle w:val="TAC"/>
            </w:pPr>
            <w:r w:rsidRPr="00D0162F">
              <w:t>-120.5</w:t>
            </w:r>
          </w:p>
        </w:tc>
        <w:tc>
          <w:tcPr>
            <w:tcW w:w="826" w:type="pct"/>
            <w:tcBorders>
              <w:top w:val="single" w:sz="4" w:space="0" w:color="auto"/>
              <w:left w:val="single" w:sz="4" w:space="0" w:color="auto"/>
              <w:bottom w:val="single" w:sz="4" w:space="0" w:color="auto"/>
              <w:right w:val="single" w:sz="4" w:space="0" w:color="auto"/>
            </w:tcBorders>
            <w:vAlign w:val="center"/>
            <w:hideMark/>
          </w:tcPr>
          <w:p w14:paraId="02CBA1E0" w14:textId="77777777" w:rsidR="00177A54" w:rsidRPr="00D0162F" w:rsidRDefault="00177A54" w:rsidP="00A81E02">
            <w:pPr>
              <w:pStyle w:val="TAC"/>
            </w:pPr>
            <w:r w:rsidRPr="00D0162F">
              <w:t>-11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DCFC9" w14:textId="77777777" w:rsidR="00177A54" w:rsidRPr="00D0162F" w:rsidRDefault="00177A54" w:rsidP="00A81E02">
            <w:pPr>
              <w:spacing w:after="0"/>
              <w:rPr>
                <w:rFonts w:ascii="Arial" w:eastAsiaTheme="minorHAnsi" w:hAnsi="Arial"/>
                <w:sz w:val="18"/>
                <w:szCs w:val="22"/>
              </w:rPr>
            </w:pPr>
          </w:p>
        </w:tc>
      </w:tr>
      <w:tr w:rsidR="00177A54" w:rsidRPr="00D0162F" w14:paraId="3A7712DF" w14:textId="77777777" w:rsidTr="00A81E02">
        <w:tc>
          <w:tcPr>
            <w:tcW w:w="5000" w:type="pct"/>
            <w:gridSpan w:val="5"/>
            <w:tcBorders>
              <w:top w:val="single" w:sz="4" w:space="0" w:color="auto"/>
              <w:left w:val="single" w:sz="4" w:space="0" w:color="auto"/>
              <w:bottom w:val="single" w:sz="4" w:space="0" w:color="auto"/>
              <w:right w:val="single" w:sz="4" w:space="0" w:color="auto"/>
            </w:tcBorders>
            <w:hideMark/>
          </w:tcPr>
          <w:p w14:paraId="6C8EB9B4" w14:textId="77777777" w:rsidR="00177A54" w:rsidRPr="00D0162F" w:rsidRDefault="00177A54" w:rsidP="00A81E02">
            <w:pPr>
              <w:pStyle w:val="TAN"/>
            </w:pPr>
            <w:r w:rsidRPr="00D0162F">
              <w:t>NOTE 1:</w:t>
            </w:r>
            <w:r w:rsidRPr="00D0162F">
              <w:tab/>
              <w:t>NR operating band groups are defined in 38.133 [6] clause 3.5.2.</w:t>
            </w:r>
          </w:p>
        </w:tc>
      </w:tr>
    </w:tbl>
    <w:p w14:paraId="051BD5C0" w14:textId="77777777" w:rsidR="00177A54" w:rsidRPr="00D0162F" w:rsidRDefault="00177A54" w:rsidP="00177A54">
      <w:pPr>
        <w:rPr>
          <w:rFonts w:eastAsiaTheme="minorHAnsi"/>
        </w:rPr>
      </w:pPr>
    </w:p>
    <w:p w14:paraId="17E3C6F9" w14:textId="77777777" w:rsidR="00177A54" w:rsidRPr="00D0162F" w:rsidRDefault="00177A54" w:rsidP="00177A54">
      <w:pPr>
        <w:pStyle w:val="TH"/>
      </w:pPr>
      <w:r w:rsidRPr="00D0162F">
        <w:t>Table B.1.4-2: Conditions for intra-frequency cell re-selection in FR1 for RedCap for 1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177A54" w:rsidRPr="00D0162F" w14:paraId="2E5269BF" w14:textId="77777777" w:rsidTr="00A81E02">
        <w:trPr>
          <w:trHeight w:val="105"/>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1854F5FB" w14:textId="77777777" w:rsidR="00177A54" w:rsidRPr="00D0162F" w:rsidRDefault="00177A54" w:rsidP="00A81E02">
            <w:pPr>
              <w:pStyle w:val="TAH"/>
            </w:pPr>
            <w:r w:rsidRPr="00D0162F">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0E6D6884"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64F4AA0" w14:textId="77777777" w:rsidR="00177A54" w:rsidRPr="00D0162F" w:rsidRDefault="00177A54" w:rsidP="00A81E02">
            <w:pPr>
              <w:pStyle w:val="TAH"/>
            </w:pPr>
            <w:r w:rsidRPr="00D0162F">
              <w:t>Minimum SSB_RP</w:t>
            </w:r>
          </w:p>
        </w:tc>
        <w:tc>
          <w:tcPr>
            <w:tcW w:w="964" w:type="pct"/>
            <w:tcBorders>
              <w:top w:val="single" w:sz="4" w:space="0" w:color="auto"/>
              <w:left w:val="single" w:sz="4" w:space="0" w:color="auto"/>
              <w:bottom w:val="single" w:sz="4" w:space="0" w:color="auto"/>
              <w:right w:val="single" w:sz="4" w:space="0" w:color="auto"/>
            </w:tcBorders>
            <w:hideMark/>
          </w:tcPr>
          <w:p w14:paraId="7AEE9837" w14:textId="77777777" w:rsidR="00177A54" w:rsidRPr="00D0162F" w:rsidRDefault="00177A54" w:rsidP="00A81E02">
            <w:pPr>
              <w:pStyle w:val="TAH"/>
            </w:pPr>
            <w:r w:rsidRPr="00D0162F">
              <w:t>SSB Ês/Iot</w:t>
            </w:r>
          </w:p>
        </w:tc>
      </w:tr>
      <w:tr w:rsidR="00177A54" w:rsidRPr="00D0162F" w14:paraId="25C1576B"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F904A"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F40CC" w14:textId="77777777" w:rsidR="00177A54" w:rsidRPr="00D0162F" w:rsidRDefault="00177A54" w:rsidP="00A81E02">
            <w:pPr>
              <w:spacing w:after="0"/>
              <w:rPr>
                <w:rFonts w:ascii="Arial" w:eastAsiaTheme="minorHAnsi" w:hAnsi="Arial"/>
                <w:b/>
                <w:sz w:val="18"/>
                <w:szCs w:val="22"/>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1A5AAC1" w14:textId="77777777" w:rsidR="00177A54" w:rsidRPr="00D0162F" w:rsidRDefault="00177A54" w:rsidP="00A81E02">
            <w:pPr>
              <w:pStyle w:val="TAH"/>
            </w:pPr>
            <w:r w:rsidRPr="00D0162F">
              <w:t>dBm / SCS</w:t>
            </w:r>
            <w:r w:rsidRPr="00D0162F">
              <w:rPr>
                <w:vertAlign w:val="subscript"/>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1B945D05" w14:textId="77777777" w:rsidR="00177A54" w:rsidRPr="00D0162F" w:rsidRDefault="00177A54" w:rsidP="00A81E02">
            <w:pPr>
              <w:pStyle w:val="TAH"/>
            </w:pPr>
            <w:r w:rsidRPr="00D0162F">
              <w:t>dB</w:t>
            </w:r>
          </w:p>
        </w:tc>
      </w:tr>
      <w:tr w:rsidR="00177A54" w:rsidRPr="00D0162F" w14:paraId="7EFD937B"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436C1B"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FF2F" w14:textId="77777777" w:rsidR="00177A54" w:rsidRPr="00D0162F" w:rsidRDefault="00177A54" w:rsidP="00A81E02">
            <w:pPr>
              <w:spacing w:after="0"/>
              <w:rPr>
                <w:rFonts w:ascii="Arial" w:eastAsiaTheme="minorHAnsi" w:hAnsi="Arial"/>
                <w:b/>
                <w:sz w:val="18"/>
                <w:szCs w:val="22"/>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69C86A77"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48A94081"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C7692" w14:textId="77777777" w:rsidR="00177A54" w:rsidRPr="00D0162F" w:rsidRDefault="00177A54" w:rsidP="00A81E02">
            <w:pPr>
              <w:spacing w:after="0"/>
              <w:rPr>
                <w:rFonts w:ascii="Arial" w:eastAsiaTheme="minorHAnsi" w:hAnsi="Arial"/>
                <w:b/>
                <w:sz w:val="18"/>
                <w:szCs w:val="22"/>
              </w:rPr>
            </w:pPr>
          </w:p>
        </w:tc>
      </w:tr>
      <w:tr w:rsidR="00177A54" w:rsidRPr="00D0162F" w14:paraId="471E69D6" w14:textId="77777777" w:rsidTr="00A81E02">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610FCAB8" w14:textId="77777777" w:rsidR="00177A54" w:rsidRPr="00D0162F" w:rsidRDefault="00177A54" w:rsidP="00A81E02">
            <w:pPr>
              <w:keepNext/>
              <w:keepLines/>
              <w:spacing w:after="0"/>
              <w:jc w:val="center"/>
              <w:rPr>
                <w:rFonts w:ascii="Arial" w:hAnsi="Arial" w:cs="Arial"/>
                <w:b/>
                <w:sz w:val="18"/>
              </w:rPr>
            </w:pPr>
            <w:r w:rsidRPr="00D0162F">
              <w:rPr>
                <w:rFonts w:ascii="Arial" w:hAnsi="Arial"/>
                <w:b/>
                <w:sz w:val="18"/>
              </w:rPr>
              <w:t>Condition</w:t>
            </w:r>
            <w:r w:rsidRPr="00D0162F">
              <w:rPr>
                <w:rFonts w:ascii="Arial" w:hAnsi="Arial" w:cs="Arial"/>
                <w:b/>
                <w:sz w:val="18"/>
              </w:rPr>
              <w:t>s</w:t>
            </w:r>
          </w:p>
        </w:tc>
        <w:tc>
          <w:tcPr>
            <w:tcW w:w="1786" w:type="pct"/>
            <w:tcBorders>
              <w:top w:val="single" w:sz="4" w:space="0" w:color="auto"/>
              <w:left w:val="single" w:sz="4" w:space="0" w:color="auto"/>
              <w:bottom w:val="single" w:sz="4" w:space="0" w:color="auto"/>
              <w:right w:val="single" w:sz="4" w:space="0" w:color="auto"/>
            </w:tcBorders>
            <w:hideMark/>
          </w:tcPr>
          <w:p w14:paraId="35E0EA8F" w14:textId="77777777" w:rsidR="00177A54" w:rsidRPr="00D0162F" w:rsidRDefault="00177A54" w:rsidP="00A81E02">
            <w:pPr>
              <w:pStyle w:val="TAC"/>
              <w:rPr>
                <w:rFonts w:cstheme="minorBidi"/>
              </w:rPr>
            </w:pPr>
            <w:r w:rsidRPr="00D0162F">
              <w:t>NR_FDD_RC_FR1_A, NR_TDD_RC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10933124" w14:textId="3F81CF95" w:rsidR="00177A54" w:rsidRPr="00D0162F" w:rsidRDefault="00A43E48" w:rsidP="00A81E02">
            <w:pPr>
              <w:pStyle w:val="TAC"/>
            </w:pPr>
            <w:r w:rsidRPr="00D0162F">
              <w:t>-124</w:t>
            </w:r>
          </w:p>
        </w:tc>
        <w:tc>
          <w:tcPr>
            <w:tcW w:w="826" w:type="pct"/>
            <w:tcBorders>
              <w:top w:val="single" w:sz="4" w:space="0" w:color="auto"/>
              <w:left w:val="single" w:sz="4" w:space="0" w:color="auto"/>
              <w:bottom w:val="single" w:sz="4" w:space="0" w:color="auto"/>
              <w:right w:val="single" w:sz="4" w:space="0" w:color="auto"/>
            </w:tcBorders>
            <w:hideMark/>
          </w:tcPr>
          <w:p w14:paraId="79D0E69A" w14:textId="72055DF8" w:rsidR="00177A54" w:rsidRPr="00D0162F" w:rsidRDefault="00A43E48" w:rsidP="00A81E02">
            <w:pPr>
              <w:pStyle w:val="TAC"/>
            </w:pPr>
            <w:r w:rsidRPr="00D0162F">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5E2B8872" w14:textId="77777777" w:rsidR="00177A54" w:rsidRPr="00D0162F" w:rsidRDefault="00177A54" w:rsidP="00A81E02">
            <w:pPr>
              <w:pStyle w:val="TAC"/>
            </w:pPr>
            <w:r w:rsidRPr="00D0162F">
              <w:sym w:font="Symbol" w:char="F0B3"/>
            </w:r>
            <w:r w:rsidRPr="00D0162F">
              <w:t xml:space="preserve"> -4</w:t>
            </w:r>
          </w:p>
        </w:tc>
      </w:tr>
      <w:tr w:rsidR="00177A54" w:rsidRPr="00D0162F" w14:paraId="24D9D42E"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4CF0A36"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5C7A0CB" w14:textId="77777777" w:rsidR="00177A54" w:rsidRPr="00D0162F" w:rsidRDefault="00177A54" w:rsidP="00A81E02">
            <w:pPr>
              <w:pStyle w:val="TAC"/>
            </w:pPr>
            <w:r w:rsidRPr="00D0162F">
              <w:t>NR_FDD_RC_FR1_B</w:t>
            </w:r>
          </w:p>
        </w:tc>
        <w:tc>
          <w:tcPr>
            <w:tcW w:w="824" w:type="pct"/>
            <w:tcBorders>
              <w:top w:val="single" w:sz="4" w:space="0" w:color="auto"/>
              <w:left w:val="single" w:sz="4" w:space="0" w:color="auto"/>
              <w:bottom w:val="single" w:sz="4" w:space="0" w:color="auto"/>
              <w:right w:val="single" w:sz="4" w:space="0" w:color="auto"/>
            </w:tcBorders>
            <w:hideMark/>
          </w:tcPr>
          <w:p w14:paraId="16706A3C" w14:textId="52F2E0F0" w:rsidR="00177A54" w:rsidRPr="00D0162F" w:rsidRDefault="00A43E48" w:rsidP="00A81E02">
            <w:pPr>
              <w:pStyle w:val="TAC"/>
            </w:pPr>
            <w:r w:rsidRPr="00D0162F">
              <w:t>-123.5</w:t>
            </w:r>
          </w:p>
        </w:tc>
        <w:tc>
          <w:tcPr>
            <w:tcW w:w="826" w:type="pct"/>
            <w:tcBorders>
              <w:top w:val="single" w:sz="4" w:space="0" w:color="auto"/>
              <w:left w:val="single" w:sz="4" w:space="0" w:color="auto"/>
              <w:bottom w:val="single" w:sz="4" w:space="0" w:color="auto"/>
              <w:right w:val="single" w:sz="4" w:space="0" w:color="auto"/>
            </w:tcBorders>
            <w:hideMark/>
          </w:tcPr>
          <w:p w14:paraId="71A83525" w14:textId="4AAC3C1E" w:rsidR="00177A54" w:rsidRPr="00D0162F" w:rsidRDefault="00A43E48" w:rsidP="00A81E02">
            <w:pPr>
              <w:pStyle w:val="TAC"/>
            </w:pPr>
            <w:r w:rsidRPr="00D0162F">
              <w:t>-12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BB2DE" w14:textId="77777777" w:rsidR="00177A54" w:rsidRPr="00D0162F" w:rsidRDefault="00177A54" w:rsidP="00A81E02">
            <w:pPr>
              <w:spacing w:after="0"/>
              <w:rPr>
                <w:rFonts w:ascii="Arial" w:eastAsiaTheme="minorHAnsi" w:hAnsi="Arial"/>
                <w:sz w:val="18"/>
                <w:szCs w:val="22"/>
              </w:rPr>
            </w:pPr>
          </w:p>
        </w:tc>
      </w:tr>
      <w:tr w:rsidR="00177A54" w:rsidRPr="00D0162F" w14:paraId="15B992AB"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53ADA0E8"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097ADAC" w14:textId="4C8B1813" w:rsidR="00177A54" w:rsidRPr="00D0162F" w:rsidRDefault="00177A54" w:rsidP="00A81E02">
            <w:pPr>
              <w:pStyle w:val="TAC"/>
            </w:pPr>
            <w:r w:rsidRPr="00D0162F">
              <w:t>NR_FDD_ RC_FR1_C</w:t>
            </w:r>
            <w:r w:rsidR="00A43E48" w:rsidRPr="00D0162F">
              <w:t xml:space="preserve">, </w:t>
            </w:r>
            <w:r w:rsidRPr="00D0162F">
              <w:t>NR_TDD_RC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65EE854F" w14:textId="0F276E31" w:rsidR="00177A54" w:rsidRPr="00D0162F" w:rsidRDefault="00A43E48" w:rsidP="00A81E02">
            <w:pPr>
              <w:pStyle w:val="TAC"/>
            </w:pPr>
            <w:r w:rsidRPr="00D0162F">
              <w:t>-123</w:t>
            </w:r>
          </w:p>
        </w:tc>
        <w:tc>
          <w:tcPr>
            <w:tcW w:w="826" w:type="pct"/>
            <w:tcBorders>
              <w:top w:val="single" w:sz="4" w:space="0" w:color="auto"/>
              <w:left w:val="single" w:sz="4" w:space="0" w:color="auto"/>
              <w:bottom w:val="single" w:sz="4" w:space="0" w:color="auto"/>
              <w:right w:val="single" w:sz="4" w:space="0" w:color="auto"/>
            </w:tcBorders>
            <w:hideMark/>
          </w:tcPr>
          <w:p w14:paraId="0A7D2223" w14:textId="76BB06BE" w:rsidR="00177A54" w:rsidRPr="00D0162F" w:rsidRDefault="00A43E48" w:rsidP="00A81E02">
            <w:pPr>
              <w:pStyle w:val="TAC"/>
            </w:pPr>
            <w:r w:rsidRPr="00D0162F">
              <w:t>-1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3448B" w14:textId="77777777" w:rsidR="00177A54" w:rsidRPr="00D0162F" w:rsidRDefault="00177A54" w:rsidP="00A81E02">
            <w:pPr>
              <w:spacing w:after="0"/>
              <w:rPr>
                <w:rFonts w:ascii="Arial" w:eastAsiaTheme="minorHAnsi" w:hAnsi="Arial"/>
                <w:sz w:val="18"/>
                <w:szCs w:val="22"/>
              </w:rPr>
            </w:pPr>
          </w:p>
        </w:tc>
      </w:tr>
      <w:tr w:rsidR="00177A54" w:rsidRPr="00D0162F" w14:paraId="24C9A645"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B3C5B81"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258F0BE0" w14:textId="77777777" w:rsidR="00177A54" w:rsidRPr="00D0162F" w:rsidRDefault="00177A54" w:rsidP="00A81E02">
            <w:pPr>
              <w:pStyle w:val="TAC"/>
            </w:pPr>
            <w:r w:rsidRPr="00D0162F">
              <w:t>NR_FDD_RC_FR1_D, NR_TDD_RC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7BC76A10" w14:textId="7FFEA905" w:rsidR="00177A54" w:rsidRPr="00D0162F" w:rsidRDefault="00A43E48" w:rsidP="00A81E02">
            <w:pPr>
              <w:pStyle w:val="TAC"/>
            </w:pPr>
            <w:r w:rsidRPr="00D0162F">
              <w:t>-122.5</w:t>
            </w:r>
          </w:p>
        </w:tc>
        <w:tc>
          <w:tcPr>
            <w:tcW w:w="826" w:type="pct"/>
            <w:tcBorders>
              <w:top w:val="single" w:sz="4" w:space="0" w:color="auto"/>
              <w:left w:val="single" w:sz="4" w:space="0" w:color="auto"/>
              <w:bottom w:val="single" w:sz="4" w:space="0" w:color="auto"/>
              <w:right w:val="single" w:sz="4" w:space="0" w:color="auto"/>
            </w:tcBorders>
            <w:hideMark/>
          </w:tcPr>
          <w:p w14:paraId="2C3CD1EA" w14:textId="67A72AB6" w:rsidR="00177A54" w:rsidRPr="00D0162F" w:rsidRDefault="00A43E48" w:rsidP="00A81E02">
            <w:pPr>
              <w:pStyle w:val="TAC"/>
            </w:pPr>
            <w:r w:rsidRPr="00D0162F">
              <w:t>-119.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DB947" w14:textId="77777777" w:rsidR="00177A54" w:rsidRPr="00D0162F" w:rsidRDefault="00177A54" w:rsidP="00A81E02">
            <w:pPr>
              <w:spacing w:after="0"/>
              <w:rPr>
                <w:rFonts w:ascii="Arial" w:eastAsiaTheme="minorHAnsi" w:hAnsi="Arial"/>
                <w:sz w:val="18"/>
                <w:szCs w:val="22"/>
              </w:rPr>
            </w:pPr>
          </w:p>
        </w:tc>
      </w:tr>
      <w:tr w:rsidR="00177A54" w:rsidRPr="00D0162F" w14:paraId="24B9AA79"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66FC77DC"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7E8F281B" w14:textId="77777777" w:rsidR="00177A54" w:rsidRPr="00D0162F" w:rsidRDefault="00177A54" w:rsidP="00A81E02">
            <w:pPr>
              <w:pStyle w:val="TAC"/>
            </w:pPr>
            <w:r w:rsidRPr="00D0162F">
              <w:t>NR_FDD_RC_FR1_E, NR_TDD_RC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5502974F" w14:textId="131E78BD" w:rsidR="00177A54" w:rsidRPr="00D0162F" w:rsidRDefault="00A43E48" w:rsidP="00A81E02">
            <w:pPr>
              <w:pStyle w:val="TAC"/>
            </w:pPr>
            <w:r w:rsidRPr="00D0162F">
              <w:t>-122</w:t>
            </w:r>
          </w:p>
        </w:tc>
        <w:tc>
          <w:tcPr>
            <w:tcW w:w="826" w:type="pct"/>
            <w:tcBorders>
              <w:top w:val="single" w:sz="4" w:space="0" w:color="auto"/>
              <w:left w:val="single" w:sz="4" w:space="0" w:color="auto"/>
              <w:bottom w:val="single" w:sz="4" w:space="0" w:color="auto"/>
              <w:right w:val="single" w:sz="4" w:space="0" w:color="auto"/>
            </w:tcBorders>
            <w:hideMark/>
          </w:tcPr>
          <w:p w14:paraId="5F738325" w14:textId="130A9E5D" w:rsidR="00177A54" w:rsidRPr="00D0162F" w:rsidRDefault="00A43E48" w:rsidP="00A81E02">
            <w:pPr>
              <w:pStyle w:val="TAC"/>
            </w:pPr>
            <w:r w:rsidRPr="00D0162F">
              <w:t>-1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B0D49" w14:textId="77777777" w:rsidR="00177A54" w:rsidRPr="00D0162F" w:rsidRDefault="00177A54" w:rsidP="00A81E02">
            <w:pPr>
              <w:spacing w:after="0"/>
              <w:rPr>
                <w:rFonts w:ascii="Arial" w:eastAsiaTheme="minorHAnsi" w:hAnsi="Arial"/>
                <w:sz w:val="18"/>
                <w:szCs w:val="22"/>
              </w:rPr>
            </w:pPr>
          </w:p>
        </w:tc>
      </w:tr>
      <w:tr w:rsidR="00177A54" w:rsidRPr="00D0162F" w14:paraId="0A9EAC34"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1CDAEA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AB266E8" w14:textId="77777777" w:rsidR="00177A54" w:rsidRPr="00D0162F" w:rsidRDefault="00177A54" w:rsidP="00A81E02">
            <w:pPr>
              <w:pStyle w:val="TAC"/>
            </w:pPr>
            <w:r w:rsidRPr="00D0162F">
              <w:t>NR_FDD_RC_FR1_F</w:t>
            </w:r>
          </w:p>
        </w:tc>
        <w:tc>
          <w:tcPr>
            <w:tcW w:w="824" w:type="pct"/>
            <w:tcBorders>
              <w:top w:val="single" w:sz="4" w:space="0" w:color="auto"/>
              <w:left w:val="single" w:sz="4" w:space="0" w:color="auto"/>
              <w:bottom w:val="single" w:sz="4" w:space="0" w:color="auto"/>
              <w:right w:val="single" w:sz="4" w:space="0" w:color="auto"/>
            </w:tcBorders>
            <w:vAlign w:val="center"/>
            <w:hideMark/>
          </w:tcPr>
          <w:p w14:paraId="3922A023" w14:textId="196A1600" w:rsidR="00177A54" w:rsidRPr="00D0162F" w:rsidRDefault="00A43E48" w:rsidP="00A81E02">
            <w:pPr>
              <w:pStyle w:val="TAC"/>
            </w:pPr>
            <w:r w:rsidRPr="00D0162F">
              <w:t>-121.5</w:t>
            </w:r>
          </w:p>
        </w:tc>
        <w:tc>
          <w:tcPr>
            <w:tcW w:w="826" w:type="pct"/>
            <w:tcBorders>
              <w:top w:val="single" w:sz="4" w:space="0" w:color="auto"/>
              <w:left w:val="single" w:sz="4" w:space="0" w:color="auto"/>
              <w:bottom w:val="single" w:sz="4" w:space="0" w:color="auto"/>
              <w:right w:val="single" w:sz="4" w:space="0" w:color="auto"/>
            </w:tcBorders>
            <w:hideMark/>
          </w:tcPr>
          <w:p w14:paraId="00661EA2" w14:textId="15DACB07" w:rsidR="00177A54" w:rsidRPr="00D0162F" w:rsidRDefault="00A43E48" w:rsidP="00A81E02">
            <w:pPr>
              <w:pStyle w:val="TAC"/>
            </w:pPr>
            <w:r w:rsidRPr="00D0162F">
              <w:t>-1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1DE01" w14:textId="77777777" w:rsidR="00177A54" w:rsidRPr="00D0162F" w:rsidRDefault="00177A54" w:rsidP="00A81E02">
            <w:pPr>
              <w:spacing w:after="0"/>
              <w:rPr>
                <w:rFonts w:ascii="Arial" w:eastAsiaTheme="minorHAnsi" w:hAnsi="Arial"/>
                <w:sz w:val="18"/>
                <w:szCs w:val="22"/>
              </w:rPr>
            </w:pPr>
          </w:p>
        </w:tc>
      </w:tr>
      <w:tr w:rsidR="00177A54" w:rsidRPr="00D0162F" w14:paraId="288DBDDE"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440EE9B"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A0E6E20" w14:textId="77777777" w:rsidR="00177A54" w:rsidRPr="00D0162F" w:rsidRDefault="00177A54" w:rsidP="00A81E02">
            <w:pPr>
              <w:pStyle w:val="TAC"/>
            </w:pPr>
            <w:r w:rsidRPr="00D0162F">
              <w:t>NR_FDD_RC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26A395D9" w14:textId="05AB9AE5" w:rsidR="00177A54" w:rsidRPr="00D0162F" w:rsidRDefault="00A43E48" w:rsidP="00A81E02">
            <w:pPr>
              <w:pStyle w:val="TAC"/>
            </w:pPr>
            <w:r w:rsidRPr="00D0162F">
              <w:t>-121</w:t>
            </w:r>
          </w:p>
        </w:tc>
        <w:tc>
          <w:tcPr>
            <w:tcW w:w="826" w:type="pct"/>
            <w:tcBorders>
              <w:top w:val="single" w:sz="4" w:space="0" w:color="auto"/>
              <w:left w:val="single" w:sz="4" w:space="0" w:color="auto"/>
              <w:bottom w:val="single" w:sz="4" w:space="0" w:color="auto"/>
              <w:right w:val="single" w:sz="4" w:space="0" w:color="auto"/>
            </w:tcBorders>
            <w:hideMark/>
          </w:tcPr>
          <w:p w14:paraId="6CB85F99" w14:textId="23620462" w:rsidR="00177A54" w:rsidRPr="00D0162F" w:rsidRDefault="00A43E48" w:rsidP="00A81E02">
            <w:pPr>
              <w:pStyle w:val="TAC"/>
            </w:pPr>
            <w:r w:rsidRPr="00D0162F">
              <w:t>-1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87281" w14:textId="77777777" w:rsidR="00177A54" w:rsidRPr="00D0162F" w:rsidRDefault="00177A54" w:rsidP="00A81E02">
            <w:pPr>
              <w:spacing w:after="0"/>
              <w:rPr>
                <w:rFonts w:ascii="Arial" w:eastAsiaTheme="minorHAnsi" w:hAnsi="Arial"/>
                <w:sz w:val="18"/>
                <w:szCs w:val="22"/>
              </w:rPr>
            </w:pPr>
          </w:p>
        </w:tc>
      </w:tr>
      <w:tr w:rsidR="00177A54" w:rsidRPr="00D0162F" w14:paraId="33D7C158"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60B9C2FD"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17A5FD7" w14:textId="77777777" w:rsidR="00177A54" w:rsidRPr="00D0162F" w:rsidRDefault="00177A54" w:rsidP="00A81E02">
            <w:pPr>
              <w:pStyle w:val="TAC"/>
            </w:pPr>
            <w:r w:rsidRPr="00D0162F">
              <w:t>NR_FDD_RC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5EBBA594" w14:textId="024ED821" w:rsidR="00177A54" w:rsidRPr="00D0162F" w:rsidRDefault="00A43E48" w:rsidP="00A81E02">
            <w:pPr>
              <w:pStyle w:val="TAC"/>
            </w:pPr>
            <w:r w:rsidRPr="00D0162F">
              <w:t>-120.5</w:t>
            </w:r>
          </w:p>
        </w:tc>
        <w:tc>
          <w:tcPr>
            <w:tcW w:w="826" w:type="pct"/>
            <w:tcBorders>
              <w:top w:val="single" w:sz="4" w:space="0" w:color="auto"/>
              <w:left w:val="single" w:sz="4" w:space="0" w:color="auto"/>
              <w:bottom w:val="single" w:sz="4" w:space="0" w:color="auto"/>
              <w:right w:val="single" w:sz="4" w:space="0" w:color="auto"/>
            </w:tcBorders>
            <w:hideMark/>
          </w:tcPr>
          <w:p w14:paraId="5FCBFCE0" w14:textId="25C62A21" w:rsidR="00177A54" w:rsidRPr="00D0162F" w:rsidRDefault="00A43E48" w:rsidP="00A81E02">
            <w:pPr>
              <w:pStyle w:val="TAC"/>
            </w:pPr>
            <w:r w:rsidRPr="00D0162F">
              <w:t>-11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0FC9C" w14:textId="77777777" w:rsidR="00177A54" w:rsidRPr="00D0162F" w:rsidRDefault="00177A54" w:rsidP="00A81E02">
            <w:pPr>
              <w:spacing w:after="0"/>
              <w:rPr>
                <w:rFonts w:ascii="Arial" w:eastAsiaTheme="minorHAnsi" w:hAnsi="Arial"/>
                <w:sz w:val="18"/>
                <w:szCs w:val="22"/>
              </w:rPr>
            </w:pPr>
          </w:p>
        </w:tc>
      </w:tr>
      <w:tr w:rsidR="00177A54" w:rsidRPr="00D0162F" w14:paraId="49909646" w14:textId="77777777" w:rsidTr="00A81E02">
        <w:tc>
          <w:tcPr>
            <w:tcW w:w="5000" w:type="pct"/>
            <w:gridSpan w:val="5"/>
            <w:tcBorders>
              <w:top w:val="single" w:sz="4" w:space="0" w:color="auto"/>
              <w:left w:val="single" w:sz="4" w:space="0" w:color="auto"/>
              <w:bottom w:val="single" w:sz="4" w:space="0" w:color="auto"/>
              <w:right w:val="single" w:sz="4" w:space="0" w:color="auto"/>
            </w:tcBorders>
            <w:hideMark/>
          </w:tcPr>
          <w:p w14:paraId="77210A2F" w14:textId="77777777" w:rsidR="00177A54" w:rsidRPr="00D0162F" w:rsidRDefault="00177A54" w:rsidP="00A81E02">
            <w:pPr>
              <w:pStyle w:val="TAN"/>
            </w:pPr>
            <w:r w:rsidRPr="00D0162F">
              <w:t>NOTE 1:</w:t>
            </w:r>
            <w:r w:rsidRPr="00D0162F">
              <w:tab/>
              <w:t>NR operating band groups are defined in clause 3.5.2.</w:t>
            </w:r>
          </w:p>
        </w:tc>
      </w:tr>
    </w:tbl>
    <w:p w14:paraId="4AE1D62B" w14:textId="77777777" w:rsidR="00177A54" w:rsidRPr="00D0162F" w:rsidRDefault="00177A54" w:rsidP="00177A54">
      <w:pPr>
        <w:rPr>
          <w:rFonts w:eastAsiaTheme="minorHAnsi"/>
        </w:rPr>
      </w:pPr>
    </w:p>
    <w:p w14:paraId="54E2082F" w14:textId="77777777" w:rsidR="00177A54" w:rsidRPr="00D0162F" w:rsidRDefault="00177A54" w:rsidP="00177A54">
      <w:pPr>
        <w:pStyle w:val="TH"/>
      </w:pPr>
      <w:r w:rsidRPr="00D0162F">
        <w:lastRenderedPageBreak/>
        <w:t>Table B.1.4-3: Conditions for intra-frequency cell re-selection in FR2 for RedCap</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6"/>
        <w:gridCol w:w="968"/>
        <w:gridCol w:w="1036"/>
        <w:gridCol w:w="1056"/>
        <w:gridCol w:w="1056"/>
        <w:gridCol w:w="1056"/>
        <w:gridCol w:w="1056"/>
        <w:gridCol w:w="1056"/>
        <w:gridCol w:w="1056"/>
        <w:gridCol w:w="1059"/>
        <w:gridCol w:w="839"/>
      </w:tblGrid>
      <w:tr w:rsidR="00177A54" w:rsidRPr="00D0162F" w14:paraId="63831224" w14:textId="77777777" w:rsidTr="00F21A71">
        <w:trPr>
          <w:trHeight w:val="97"/>
          <w:jc w:val="center"/>
        </w:trPr>
        <w:tc>
          <w:tcPr>
            <w:tcW w:w="483" w:type="pct"/>
            <w:tcBorders>
              <w:top w:val="single" w:sz="4" w:space="0" w:color="auto"/>
              <w:left w:val="single" w:sz="4" w:space="0" w:color="auto"/>
              <w:bottom w:val="nil"/>
              <w:right w:val="single" w:sz="4" w:space="0" w:color="auto"/>
            </w:tcBorders>
            <w:hideMark/>
          </w:tcPr>
          <w:p w14:paraId="7E60E7BC" w14:textId="77777777" w:rsidR="00177A54" w:rsidRPr="00D0162F" w:rsidRDefault="00177A54" w:rsidP="00A81E02">
            <w:pPr>
              <w:pStyle w:val="TAH"/>
            </w:pPr>
            <w:r w:rsidRPr="00D0162F">
              <w:t>Parameter</w:t>
            </w:r>
          </w:p>
        </w:tc>
        <w:tc>
          <w:tcPr>
            <w:tcW w:w="427" w:type="pct"/>
            <w:tcBorders>
              <w:top w:val="single" w:sz="4" w:space="0" w:color="auto"/>
              <w:left w:val="single" w:sz="4" w:space="0" w:color="auto"/>
              <w:bottom w:val="nil"/>
              <w:right w:val="single" w:sz="4" w:space="0" w:color="auto"/>
            </w:tcBorders>
            <w:hideMark/>
          </w:tcPr>
          <w:p w14:paraId="66A71061" w14:textId="77777777" w:rsidR="00177A54" w:rsidRPr="00D0162F" w:rsidRDefault="00177A54" w:rsidP="00A81E02">
            <w:pPr>
              <w:pStyle w:val="TAH"/>
            </w:pPr>
            <w:r w:rsidRPr="00D0162F">
              <w:t>Angle of arrival</w:t>
            </w:r>
          </w:p>
        </w:tc>
        <w:tc>
          <w:tcPr>
            <w:tcW w:w="457" w:type="pct"/>
            <w:tcBorders>
              <w:top w:val="single" w:sz="4" w:space="0" w:color="auto"/>
              <w:left w:val="single" w:sz="4" w:space="0" w:color="auto"/>
              <w:bottom w:val="nil"/>
              <w:right w:val="single" w:sz="4" w:space="0" w:color="auto"/>
            </w:tcBorders>
            <w:hideMark/>
          </w:tcPr>
          <w:p w14:paraId="322C4775" w14:textId="77777777" w:rsidR="00177A54" w:rsidRPr="00D0162F" w:rsidRDefault="00177A54" w:rsidP="00A81E02">
            <w:pPr>
              <w:pStyle w:val="TAH"/>
            </w:pPr>
            <w:r w:rsidRPr="00D0162F">
              <w:t>NR operating bands</w:t>
            </w:r>
          </w:p>
        </w:tc>
        <w:tc>
          <w:tcPr>
            <w:tcW w:w="3262" w:type="pct"/>
            <w:gridSpan w:val="7"/>
            <w:tcBorders>
              <w:top w:val="single" w:sz="4" w:space="0" w:color="auto"/>
              <w:left w:val="single" w:sz="4" w:space="0" w:color="auto"/>
              <w:bottom w:val="single" w:sz="4" w:space="0" w:color="auto"/>
              <w:right w:val="single" w:sz="4" w:space="0" w:color="auto"/>
            </w:tcBorders>
          </w:tcPr>
          <w:p w14:paraId="67BE34C2" w14:textId="77777777" w:rsidR="00177A54" w:rsidRPr="00D0162F" w:rsidRDefault="00177A54" w:rsidP="00A81E02">
            <w:pPr>
              <w:pStyle w:val="TAH"/>
            </w:pPr>
            <w:r w:rsidRPr="00D0162F">
              <w:t>Minimum SSB_RP</w:t>
            </w:r>
            <w:r w:rsidRPr="00D0162F">
              <w:rPr>
                <w:vertAlign w:val="superscript"/>
              </w:rPr>
              <w:t xml:space="preserve"> Note 2, Note 3</w:t>
            </w:r>
          </w:p>
        </w:tc>
        <w:tc>
          <w:tcPr>
            <w:tcW w:w="370" w:type="pct"/>
            <w:tcBorders>
              <w:top w:val="single" w:sz="4" w:space="0" w:color="auto"/>
              <w:left w:val="single" w:sz="4" w:space="0" w:color="auto"/>
              <w:bottom w:val="single" w:sz="4" w:space="0" w:color="auto"/>
              <w:right w:val="single" w:sz="4" w:space="0" w:color="auto"/>
            </w:tcBorders>
            <w:hideMark/>
          </w:tcPr>
          <w:p w14:paraId="06FAEDD7" w14:textId="77777777" w:rsidR="00177A54" w:rsidRPr="00D0162F" w:rsidRDefault="00177A54" w:rsidP="00A81E02">
            <w:pPr>
              <w:pStyle w:val="TAH"/>
            </w:pPr>
            <w:r w:rsidRPr="00D0162F">
              <w:t>SSB Ês/Iot</w:t>
            </w:r>
          </w:p>
        </w:tc>
      </w:tr>
      <w:tr w:rsidR="00177A54" w:rsidRPr="00D0162F" w14:paraId="68B2D0A4" w14:textId="77777777" w:rsidTr="00F21A71">
        <w:trPr>
          <w:trHeight w:val="97"/>
          <w:jc w:val="center"/>
        </w:trPr>
        <w:tc>
          <w:tcPr>
            <w:tcW w:w="483" w:type="pct"/>
            <w:tcBorders>
              <w:top w:val="nil"/>
              <w:left w:val="single" w:sz="4" w:space="0" w:color="auto"/>
              <w:bottom w:val="nil"/>
              <w:right w:val="single" w:sz="4" w:space="0" w:color="auto"/>
            </w:tcBorders>
          </w:tcPr>
          <w:p w14:paraId="365BE265"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E090512"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3B146F36" w14:textId="77777777" w:rsidR="00177A54" w:rsidRPr="00D0162F" w:rsidRDefault="00177A54" w:rsidP="00A81E02">
            <w:pPr>
              <w:pStyle w:val="TAH"/>
            </w:pPr>
          </w:p>
        </w:tc>
        <w:tc>
          <w:tcPr>
            <w:tcW w:w="3262" w:type="pct"/>
            <w:gridSpan w:val="7"/>
            <w:tcBorders>
              <w:top w:val="single" w:sz="4" w:space="0" w:color="auto"/>
              <w:left w:val="single" w:sz="4" w:space="0" w:color="auto"/>
              <w:bottom w:val="single" w:sz="4" w:space="0" w:color="auto"/>
              <w:right w:val="single" w:sz="4" w:space="0" w:color="auto"/>
            </w:tcBorders>
          </w:tcPr>
          <w:p w14:paraId="19FB4535" w14:textId="77777777" w:rsidR="00177A54" w:rsidRPr="00D0162F" w:rsidRDefault="00177A54" w:rsidP="00A81E02">
            <w:pPr>
              <w:pStyle w:val="TAH"/>
            </w:pPr>
            <w:r w:rsidRPr="00D0162F">
              <w:t>dBm / SCS</w:t>
            </w:r>
            <w:r w:rsidRPr="00D0162F">
              <w:rPr>
                <w:vertAlign w:val="subscript"/>
              </w:rPr>
              <w:t>SSB</w:t>
            </w:r>
          </w:p>
        </w:tc>
        <w:tc>
          <w:tcPr>
            <w:tcW w:w="370" w:type="pct"/>
            <w:tcBorders>
              <w:top w:val="single" w:sz="4" w:space="0" w:color="auto"/>
              <w:left w:val="single" w:sz="4" w:space="0" w:color="auto"/>
              <w:bottom w:val="nil"/>
              <w:right w:val="single" w:sz="4" w:space="0" w:color="auto"/>
            </w:tcBorders>
            <w:hideMark/>
          </w:tcPr>
          <w:p w14:paraId="579ACCE2" w14:textId="77777777" w:rsidR="00177A54" w:rsidRPr="00D0162F" w:rsidRDefault="00177A54" w:rsidP="00A81E02">
            <w:pPr>
              <w:pStyle w:val="TAH"/>
            </w:pPr>
            <w:r w:rsidRPr="00D0162F">
              <w:t>dB</w:t>
            </w:r>
          </w:p>
        </w:tc>
      </w:tr>
      <w:tr w:rsidR="00177A54" w:rsidRPr="00D0162F" w14:paraId="4E468ECD" w14:textId="77777777" w:rsidTr="00A81E02">
        <w:trPr>
          <w:trHeight w:val="97"/>
          <w:jc w:val="center"/>
        </w:trPr>
        <w:tc>
          <w:tcPr>
            <w:tcW w:w="483" w:type="pct"/>
            <w:tcBorders>
              <w:top w:val="nil"/>
              <w:left w:val="single" w:sz="4" w:space="0" w:color="auto"/>
              <w:bottom w:val="nil"/>
              <w:right w:val="single" w:sz="4" w:space="0" w:color="auto"/>
            </w:tcBorders>
          </w:tcPr>
          <w:p w14:paraId="2EFB1BEA"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26AAEE8"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01C4DE64" w14:textId="77777777" w:rsidR="00177A54" w:rsidRPr="00D0162F" w:rsidRDefault="00177A54" w:rsidP="00A81E02">
            <w:pPr>
              <w:pStyle w:val="TAH"/>
            </w:pPr>
          </w:p>
        </w:tc>
        <w:tc>
          <w:tcPr>
            <w:tcW w:w="2795" w:type="pct"/>
            <w:gridSpan w:val="6"/>
            <w:tcBorders>
              <w:top w:val="single" w:sz="4" w:space="0" w:color="auto"/>
              <w:left w:val="single" w:sz="4" w:space="0" w:color="auto"/>
              <w:bottom w:val="single" w:sz="4" w:space="0" w:color="auto"/>
              <w:right w:val="single" w:sz="4" w:space="0" w:color="auto"/>
            </w:tcBorders>
            <w:hideMark/>
          </w:tcPr>
          <w:p w14:paraId="78944936"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467" w:type="pct"/>
            <w:tcBorders>
              <w:top w:val="single" w:sz="4" w:space="0" w:color="auto"/>
              <w:left w:val="single" w:sz="4" w:space="0" w:color="auto"/>
              <w:bottom w:val="single" w:sz="4" w:space="0" w:color="auto"/>
              <w:right w:val="single" w:sz="4" w:space="0" w:color="auto"/>
            </w:tcBorders>
          </w:tcPr>
          <w:p w14:paraId="6BC9A73C"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370" w:type="pct"/>
            <w:tcBorders>
              <w:top w:val="nil"/>
              <w:left w:val="single" w:sz="4" w:space="0" w:color="auto"/>
              <w:bottom w:val="nil"/>
              <w:right w:val="single" w:sz="4" w:space="0" w:color="auto"/>
            </w:tcBorders>
          </w:tcPr>
          <w:p w14:paraId="32219B10" w14:textId="77777777" w:rsidR="00177A54" w:rsidRPr="00D0162F" w:rsidRDefault="00177A54" w:rsidP="00A81E02">
            <w:pPr>
              <w:pStyle w:val="TAH"/>
            </w:pPr>
          </w:p>
        </w:tc>
      </w:tr>
      <w:tr w:rsidR="00177A54" w:rsidRPr="00D0162F" w14:paraId="281ADA84" w14:textId="77777777" w:rsidTr="00A81E02">
        <w:trPr>
          <w:trHeight w:val="97"/>
          <w:jc w:val="center"/>
        </w:trPr>
        <w:tc>
          <w:tcPr>
            <w:tcW w:w="483" w:type="pct"/>
            <w:tcBorders>
              <w:top w:val="nil"/>
              <w:left w:val="single" w:sz="4" w:space="0" w:color="auto"/>
              <w:bottom w:val="nil"/>
              <w:right w:val="single" w:sz="4" w:space="0" w:color="auto"/>
            </w:tcBorders>
          </w:tcPr>
          <w:p w14:paraId="03E12E16"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0B1ACC6"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6B3E1D44" w14:textId="77777777" w:rsidR="00177A54" w:rsidRPr="00D0162F" w:rsidRDefault="00177A54" w:rsidP="00A81E02">
            <w:pPr>
              <w:pStyle w:val="TAH"/>
            </w:pPr>
          </w:p>
        </w:tc>
        <w:tc>
          <w:tcPr>
            <w:tcW w:w="3262" w:type="pct"/>
            <w:gridSpan w:val="7"/>
            <w:tcBorders>
              <w:top w:val="single" w:sz="4" w:space="0" w:color="auto"/>
              <w:left w:val="single" w:sz="4" w:space="0" w:color="auto"/>
              <w:bottom w:val="single" w:sz="4" w:space="0" w:color="auto"/>
              <w:right w:val="single" w:sz="4" w:space="0" w:color="auto"/>
            </w:tcBorders>
            <w:hideMark/>
          </w:tcPr>
          <w:p w14:paraId="48F5A4ED" w14:textId="77777777" w:rsidR="00177A54" w:rsidRPr="00D0162F" w:rsidRDefault="00177A54" w:rsidP="00A81E02">
            <w:pPr>
              <w:pStyle w:val="TAH"/>
            </w:pPr>
            <w:r w:rsidRPr="00D0162F">
              <w:t>UE Power class</w:t>
            </w:r>
          </w:p>
        </w:tc>
        <w:tc>
          <w:tcPr>
            <w:tcW w:w="370" w:type="pct"/>
            <w:tcBorders>
              <w:top w:val="nil"/>
              <w:left w:val="single" w:sz="4" w:space="0" w:color="auto"/>
              <w:bottom w:val="nil"/>
              <w:right w:val="single" w:sz="4" w:space="0" w:color="auto"/>
            </w:tcBorders>
          </w:tcPr>
          <w:p w14:paraId="12C4EF3E" w14:textId="77777777" w:rsidR="00177A54" w:rsidRPr="00D0162F" w:rsidRDefault="00177A54" w:rsidP="00A81E02">
            <w:pPr>
              <w:pStyle w:val="TAH"/>
            </w:pPr>
          </w:p>
        </w:tc>
      </w:tr>
      <w:tr w:rsidR="00177A54" w:rsidRPr="00D0162F" w14:paraId="121F2910" w14:textId="77777777" w:rsidTr="00F21A71">
        <w:trPr>
          <w:trHeight w:val="97"/>
          <w:jc w:val="center"/>
        </w:trPr>
        <w:tc>
          <w:tcPr>
            <w:tcW w:w="483" w:type="pct"/>
            <w:tcBorders>
              <w:top w:val="nil"/>
              <w:left w:val="single" w:sz="4" w:space="0" w:color="auto"/>
              <w:bottom w:val="single" w:sz="4" w:space="0" w:color="auto"/>
              <w:right w:val="single" w:sz="4" w:space="0" w:color="auto"/>
            </w:tcBorders>
          </w:tcPr>
          <w:p w14:paraId="293DCE40" w14:textId="77777777" w:rsidR="00177A54" w:rsidRPr="00D0162F" w:rsidRDefault="00177A54" w:rsidP="00A81E02">
            <w:pPr>
              <w:pStyle w:val="TAH"/>
            </w:pPr>
          </w:p>
        </w:tc>
        <w:tc>
          <w:tcPr>
            <w:tcW w:w="427" w:type="pct"/>
            <w:tcBorders>
              <w:top w:val="nil"/>
              <w:left w:val="single" w:sz="4" w:space="0" w:color="auto"/>
              <w:bottom w:val="single" w:sz="4" w:space="0" w:color="auto"/>
              <w:right w:val="single" w:sz="4" w:space="0" w:color="auto"/>
            </w:tcBorders>
          </w:tcPr>
          <w:p w14:paraId="431E2DFD" w14:textId="77777777" w:rsidR="00177A54" w:rsidRPr="00D0162F" w:rsidRDefault="00177A54" w:rsidP="00A81E02">
            <w:pPr>
              <w:pStyle w:val="TAH"/>
            </w:pPr>
          </w:p>
        </w:tc>
        <w:tc>
          <w:tcPr>
            <w:tcW w:w="457" w:type="pct"/>
            <w:tcBorders>
              <w:top w:val="nil"/>
              <w:left w:val="single" w:sz="4" w:space="0" w:color="auto"/>
              <w:bottom w:val="single" w:sz="4" w:space="0" w:color="auto"/>
              <w:right w:val="single" w:sz="4" w:space="0" w:color="auto"/>
            </w:tcBorders>
          </w:tcPr>
          <w:p w14:paraId="77D71A59" w14:textId="77777777" w:rsidR="00177A54" w:rsidRPr="00D0162F" w:rsidRDefault="00177A54" w:rsidP="00A81E02">
            <w:pPr>
              <w:pStyle w:val="TAH"/>
            </w:pPr>
          </w:p>
        </w:tc>
        <w:tc>
          <w:tcPr>
            <w:tcW w:w="466" w:type="pct"/>
            <w:tcBorders>
              <w:top w:val="single" w:sz="4" w:space="0" w:color="auto"/>
              <w:left w:val="single" w:sz="4" w:space="0" w:color="auto"/>
              <w:bottom w:val="single" w:sz="4" w:space="0" w:color="auto"/>
              <w:right w:val="single" w:sz="4" w:space="0" w:color="auto"/>
            </w:tcBorders>
            <w:hideMark/>
          </w:tcPr>
          <w:p w14:paraId="121AC790" w14:textId="77777777" w:rsidR="00177A54" w:rsidRPr="00D0162F" w:rsidRDefault="00177A54" w:rsidP="00A81E02">
            <w:pPr>
              <w:pStyle w:val="TAH"/>
            </w:pPr>
            <w:r w:rsidRPr="00D0162F">
              <w:t>1</w:t>
            </w:r>
          </w:p>
        </w:tc>
        <w:tc>
          <w:tcPr>
            <w:tcW w:w="466" w:type="pct"/>
            <w:tcBorders>
              <w:top w:val="single" w:sz="4" w:space="0" w:color="auto"/>
              <w:left w:val="single" w:sz="4" w:space="0" w:color="auto"/>
              <w:bottom w:val="single" w:sz="4" w:space="0" w:color="auto"/>
              <w:right w:val="single" w:sz="4" w:space="0" w:color="auto"/>
            </w:tcBorders>
            <w:hideMark/>
          </w:tcPr>
          <w:p w14:paraId="2866A346" w14:textId="77777777" w:rsidR="00177A54" w:rsidRPr="00D0162F" w:rsidRDefault="00177A54" w:rsidP="00A81E02">
            <w:pPr>
              <w:pStyle w:val="TAH"/>
            </w:pPr>
            <w:r w:rsidRPr="00D0162F">
              <w:t>2</w:t>
            </w:r>
          </w:p>
        </w:tc>
        <w:tc>
          <w:tcPr>
            <w:tcW w:w="466" w:type="pct"/>
            <w:tcBorders>
              <w:top w:val="single" w:sz="4" w:space="0" w:color="auto"/>
              <w:left w:val="single" w:sz="4" w:space="0" w:color="auto"/>
              <w:bottom w:val="single" w:sz="4" w:space="0" w:color="auto"/>
              <w:right w:val="single" w:sz="4" w:space="0" w:color="auto"/>
            </w:tcBorders>
            <w:hideMark/>
          </w:tcPr>
          <w:p w14:paraId="0492849B" w14:textId="77777777" w:rsidR="00177A54" w:rsidRPr="00D0162F" w:rsidRDefault="00177A54" w:rsidP="00A81E02">
            <w:pPr>
              <w:pStyle w:val="TAH"/>
            </w:pPr>
            <w:r w:rsidRPr="00D0162F">
              <w:t>3</w:t>
            </w:r>
          </w:p>
        </w:tc>
        <w:tc>
          <w:tcPr>
            <w:tcW w:w="466" w:type="pct"/>
            <w:tcBorders>
              <w:top w:val="single" w:sz="4" w:space="0" w:color="auto"/>
              <w:left w:val="single" w:sz="4" w:space="0" w:color="auto"/>
              <w:bottom w:val="single" w:sz="4" w:space="0" w:color="auto"/>
              <w:right w:val="single" w:sz="4" w:space="0" w:color="auto"/>
            </w:tcBorders>
            <w:hideMark/>
          </w:tcPr>
          <w:p w14:paraId="03F5EF6D" w14:textId="77777777" w:rsidR="00177A54" w:rsidRPr="00D0162F" w:rsidRDefault="00177A54" w:rsidP="00A81E02">
            <w:pPr>
              <w:pStyle w:val="TAH"/>
            </w:pPr>
            <w:r w:rsidRPr="00D0162F">
              <w:t>4</w:t>
            </w:r>
          </w:p>
        </w:tc>
        <w:tc>
          <w:tcPr>
            <w:tcW w:w="466" w:type="pct"/>
            <w:tcBorders>
              <w:top w:val="single" w:sz="4" w:space="0" w:color="auto"/>
              <w:left w:val="single" w:sz="4" w:space="0" w:color="auto"/>
              <w:bottom w:val="single" w:sz="4" w:space="0" w:color="auto"/>
              <w:right w:val="single" w:sz="4" w:space="0" w:color="auto"/>
            </w:tcBorders>
            <w:hideMark/>
          </w:tcPr>
          <w:p w14:paraId="0CEED628" w14:textId="77777777" w:rsidR="00177A54" w:rsidRPr="00D0162F" w:rsidRDefault="00177A54" w:rsidP="00A81E02">
            <w:pPr>
              <w:pStyle w:val="TAH"/>
              <w:rPr>
                <w:lang w:eastAsia="zh-CN"/>
              </w:rPr>
            </w:pPr>
            <w:r w:rsidRPr="00D0162F">
              <w:rPr>
                <w:lang w:eastAsia="zh-CN"/>
              </w:rPr>
              <w:t>5</w:t>
            </w:r>
          </w:p>
        </w:tc>
        <w:tc>
          <w:tcPr>
            <w:tcW w:w="466" w:type="pct"/>
            <w:tcBorders>
              <w:top w:val="single" w:sz="4" w:space="0" w:color="auto"/>
              <w:left w:val="single" w:sz="4" w:space="0" w:color="auto"/>
              <w:bottom w:val="single" w:sz="4" w:space="0" w:color="auto"/>
              <w:right w:val="single" w:sz="4" w:space="0" w:color="auto"/>
            </w:tcBorders>
          </w:tcPr>
          <w:p w14:paraId="419A80CB" w14:textId="77777777" w:rsidR="00177A54" w:rsidRPr="00D0162F" w:rsidRDefault="00177A54" w:rsidP="00A81E02">
            <w:pPr>
              <w:pStyle w:val="TAH"/>
            </w:pPr>
            <w:r w:rsidRPr="00D0162F">
              <w:t>7</w:t>
            </w:r>
          </w:p>
        </w:tc>
        <w:tc>
          <w:tcPr>
            <w:tcW w:w="467" w:type="pct"/>
            <w:tcBorders>
              <w:top w:val="single" w:sz="4" w:space="0" w:color="auto"/>
              <w:left w:val="single" w:sz="4" w:space="0" w:color="auto"/>
              <w:bottom w:val="single" w:sz="4" w:space="0" w:color="auto"/>
              <w:right w:val="single" w:sz="4" w:space="0" w:color="auto"/>
            </w:tcBorders>
            <w:hideMark/>
          </w:tcPr>
          <w:p w14:paraId="5F4BB16E" w14:textId="77777777" w:rsidR="00177A54" w:rsidRPr="00D0162F" w:rsidRDefault="00177A54" w:rsidP="00A81E02">
            <w:pPr>
              <w:pStyle w:val="TAH"/>
            </w:pPr>
            <w:r w:rsidRPr="00D0162F">
              <w:t>1,2,3, 4,5,7</w:t>
            </w:r>
          </w:p>
        </w:tc>
        <w:tc>
          <w:tcPr>
            <w:tcW w:w="370" w:type="pct"/>
            <w:tcBorders>
              <w:top w:val="nil"/>
              <w:left w:val="single" w:sz="4" w:space="0" w:color="auto"/>
              <w:bottom w:val="single" w:sz="4" w:space="0" w:color="auto"/>
              <w:right w:val="single" w:sz="4" w:space="0" w:color="auto"/>
            </w:tcBorders>
          </w:tcPr>
          <w:p w14:paraId="75E29FF3" w14:textId="77777777" w:rsidR="00177A54" w:rsidRPr="00D0162F" w:rsidRDefault="00177A54" w:rsidP="00A81E02">
            <w:pPr>
              <w:pStyle w:val="TAH"/>
            </w:pPr>
          </w:p>
        </w:tc>
      </w:tr>
      <w:tr w:rsidR="00177A54" w:rsidRPr="00D0162F" w14:paraId="7081F70D" w14:textId="77777777" w:rsidTr="00F21A71">
        <w:trPr>
          <w:trHeight w:val="380"/>
          <w:jc w:val="center"/>
        </w:trPr>
        <w:tc>
          <w:tcPr>
            <w:tcW w:w="483" w:type="pct"/>
            <w:tcBorders>
              <w:top w:val="single" w:sz="4" w:space="0" w:color="auto"/>
              <w:left w:val="single" w:sz="4" w:space="0" w:color="auto"/>
              <w:bottom w:val="nil"/>
              <w:right w:val="single" w:sz="4" w:space="0" w:color="auto"/>
            </w:tcBorders>
            <w:hideMark/>
          </w:tcPr>
          <w:p w14:paraId="507700FC" w14:textId="77777777" w:rsidR="00177A54" w:rsidRPr="00D0162F" w:rsidRDefault="00177A54" w:rsidP="00A81E02">
            <w:pPr>
              <w:pStyle w:val="TAC"/>
            </w:pPr>
            <w:r w:rsidRPr="00D0162F">
              <w:t>Conditions</w:t>
            </w:r>
          </w:p>
        </w:tc>
        <w:tc>
          <w:tcPr>
            <w:tcW w:w="427" w:type="pct"/>
            <w:tcBorders>
              <w:top w:val="single" w:sz="4" w:space="0" w:color="auto"/>
              <w:left w:val="single" w:sz="4" w:space="0" w:color="auto"/>
              <w:bottom w:val="nil"/>
              <w:right w:val="single" w:sz="4" w:space="0" w:color="auto"/>
            </w:tcBorders>
            <w:hideMark/>
          </w:tcPr>
          <w:p w14:paraId="006DA9E7" w14:textId="77777777" w:rsidR="00177A54" w:rsidRPr="00D0162F" w:rsidRDefault="00177A54" w:rsidP="00A81E02">
            <w:pPr>
              <w:pStyle w:val="TAC"/>
            </w:pPr>
            <w:r w:rsidRPr="00D0162F">
              <w:t>Rx Beam Peak</w:t>
            </w:r>
          </w:p>
        </w:tc>
        <w:tc>
          <w:tcPr>
            <w:tcW w:w="457" w:type="pct"/>
            <w:tcBorders>
              <w:top w:val="single" w:sz="4" w:space="0" w:color="auto"/>
              <w:left w:val="single" w:sz="4" w:space="0" w:color="auto"/>
              <w:bottom w:val="single" w:sz="4" w:space="0" w:color="auto"/>
              <w:right w:val="single" w:sz="4" w:space="0" w:color="auto"/>
            </w:tcBorders>
            <w:hideMark/>
          </w:tcPr>
          <w:p w14:paraId="0A1BBB0B" w14:textId="77777777" w:rsidR="00177A54" w:rsidRPr="00D0162F" w:rsidRDefault="00177A54" w:rsidP="00A81E02">
            <w:pPr>
              <w:pStyle w:val="TAC"/>
              <w:rPr>
                <w:rFonts w:eastAsia="Calibri"/>
              </w:rPr>
            </w:pPr>
            <w:r w:rsidRPr="00D0162F">
              <w:rPr>
                <w:rFonts w:eastAsia="Calibri"/>
              </w:rPr>
              <w:t>n257</w:t>
            </w:r>
          </w:p>
        </w:tc>
        <w:tc>
          <w:tcPr>
            <w:tcW w:w="466" w:type="pct"/>
            <w:tcBorders>
              <w:top w:val="single" w:sz="4" w:space="0" w:color="auto"/>
              <w:left w:val="single" w:sz="4" w:space="0" w:color="auto"/>
              <w:bottom w:val="single" w:sz="4" w:space="0" w:color="auto"/>
              <w:right w:val="single" w:sz="4" w:space="0" w:color="auto"/>
            </w:tcBorders>
            <w:hideMark/>
          </w:tcPr>
          <w:p w14:paraId="64E34A58" w14:textId="77777777" w:rsidR="00177A54" w:rsidRPr="00D0162F" w:rsidRDefault="00177A54" w:rsidP="00A81E02">
            <w:pPr>
              <w:pStyle w:val="TAC"/>
              <w:rPr>
                <w:rFonts w:eastAsia="Yu Mincho"/>
              </w:rPr>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7EA803E5" w14:textId="77777777" w:rsidR="00177A54" w:rsidRPr="00D0162F" w:rsidRDefault="00177A54" w:rsidP="00A81E02">
            <w:pPr>
              <w:pStyle w:val="TAC"/>
              <w:rPr>
                <w:rFonts w:eastAsia="Yu Mincho"/>
              </w:rPr>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0EAA5C55" w14:textId="77777777" w:rsidR="00177A54" w:rsidRPr="00D0162F" w:rsidRDefault="00177A54" w:rsidP="00A81E02">
            <w:pPr>
              <w:pStyle w:val="TAC"/>
              <w:rPr>
                <w:rFonts w:eastAsia="Yu Mincho"/>
              </w:rPr>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38A4F156" w14:textId="77777777" w:rsidR="00177A54" w:rsidRPr="00D0162F" w:rsidRDefault="00177A54" w:rsidP="00A81E02">
            <w:pPr>
              <w:pStyle w:val="TAC"/>
              <w:rPr>
                <w:rFonts w:eastAsia="Yu Mincho"/>
              </w:rPr>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2ACB3C85" w14:textId="77777777" w:rsidR="00177A54" w:rsidRPr="00D0162F" w:rsidRDefault="00177A54" w:rsidP="00A81E02">
            <w:pPr>
              <w:pStyle w:val="TAC"/>
              <w:rPr>
                <w:rFonts w:eastAsia="Yu Mincho"/>
              </w:rPr>
            </w:pPr>
            <w:r w:rsidRPr="00D0162F">
              <w:rPr>
                <w:rFonts w:eastAsia="Yu Mincho"/>
              </w:rPr>
              <w:t>-120.4+Y</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51DD90B5" w14:textId="77777777" w:rsidR="00177A54" w:rsidRPr="00D0162F" w:rsidRDefault="00177A54" w:rsidP="00A81E02">
            <w:pPr>
              <w:pStyle w:val="TAC"/>
              <w:rPr>
                <w:rFonts w:eastAsia="Yu Mincho"/>
              </w:rPr>
            </w:pPr>
            <w:r w:rsidRPr="00D0162F">
              <w:rPr>
                <w:rFonts w:eastAsia="Yu Mincho"/>
              </w:rPr>
              <w:t>TBD</w:t>
            </w:r>
          </w:p>
        </w:tc>
        <w:tc>
          <w:tcPr>
            <w:tcW w:w="467" w:type="pct"/>
            <w:tcBorders>
              <w:top w:val="single" w:sz="4" w:space="0" w:color="auto"/>
              <w:left w:val="single" w:sz="4" w:space="0" w:color="auto"/>
              <w:bottom w:val="nil"/>
              <w:right w:val="single" w:sz="4" w:space="0" w:color="auto"/>
            </w:tcBorders>
            <w:hideMark/>
          </w:tcPr>
          <w:p w14:paraId="3C055A27" w14:textId="77777777" w:rsidR="00177A54" w:rsidRPr="00D0162F" w:rsidRDefault="00177A54" w:rsidP="00A81E02">
            <w:pPr>
              <w:pStyle w:val="TAC"/>
              <w:rPr>
                <w:rFonts w:eastAsiaTheme="minorHAnsi"/>
              </w:rPr>
            </w:pPr>
            <w:r w:rsidRPr="00D0162F">
              <w:rPr>
                <w:rFonts w:eastAsia="Yu Mincho"/>
              </w:rPr>
              <w:t xml:space="preserve">(Value for </w:t>
            </w:r>
            <w:r w:rsidRPr="00D0162F">
              <w:t>SCS</w:t>
            </w:r>
            <w:r w:rsidRPr="00D0162F">
              <w:rPr>
                <w:vertAlign w:val="subscript"/>
              </w:rPr>
              <w:t>SSB</w:t>
            </w:r>
            <w:r w:rsidRPr="00D0162F">
              <w:t xml:space="preserve"> = 120 kHz) +3dB</w:t>
            </w:r>
          </w:p>
        </w:tc>
        <w:tc>
          <w:tcPr>
            <w:tcW w:w="370" w:type="pct"/>
            <w:tcBorders>
              <w:top w:val="single" w:sz="4" w:space="0" w:color="auto"/>
              <w:left w:val="single" w:sz="4" w:space="0" w:color="auto"/>
              <w:bottom w:val="nil"/>
              <w:right w:val="single" w:sz="4" w:space="0" w:color="auto"/>
            </w:tcBorders>
            <w:hideMark/>
          </w:tcPr>
          <w:p w14:paraId="34606150" w14:textId="77777777" w:rsidR="00177A54" w:rsidRPr="00D0162F" w:rsidRDefault="00177A54" w:rsidP="00A81E02">
            <w:pPr>
              <w:pStyle w:val="TAC"/>
              <w:rPr>
                <w:rFonts w:eastAsia="Yu Mincho"/>
              </w:rPr>
            </w:pPr>
            <w:r w:rsidRPr="00D0162F">
              <w:rPr>
                <w:rFonts w:eastAsia="Yu Mincho"/>
              </w:rPr>
              <w:t>≥-4</w:t>
            </w:r>
          </w:p>
        </w:tc>
      </w:tr>
      <w:tr w:rsidR="00177A54" w:rsidRPr="00D0162F" w14:paraId="3C2F81CC" w14:textId="77777777" w:rsidTr="00F21A71">
        <w:trPr>
          <w:trHeight w:val="190"/>
          <w:jc w:val="center"/>
        </w:trPr>
        <w:tc>
          <w:tcPr>
            <w:tcW w:w="483" w:type="pct"/>
            <w:tcBorders>
              <w:top w:val="nil"/>
              <w:left w:val="single" w:sz="4" w:space="0" w:color="auto"/>
              <w:bottom w:val="nil"/>
              <w:right w:val="single" w:sz="4" w:space="0" w:color="auto"/>
            </w:tcBorders>
          </w:tcPr>
          <w:p w14:paraId="44EFA861" w14:textId="77777777" w:rsidR="00177A54" w:rsidRPr="00D0162F" w:rsidRDefault="00177A54" w:rsidP="00A81E02">
            <w:pPr>
              <w:pStyle w:val="TAC"/>
              <w:rPr>
                <w:rFonts w:eastAsiaTheme="minorHAnsi"/>
              </w:rPr>
            </w:pPr>
          </w:p>
        </w:tc>
        <w:tc>
          <w:tcPr>
            <w:tcW w:w="427" w:type="pct"/>
            <w:tcBorders>
              <w:top w:val="nil"/>
              <w:left w:val="single" w:sz="4" w:space="0" w:color="auto"/>
              <w:bottom w:val="nil"/>
              <w:right w:val="single" w:sz="4" w:space="0" w:color="auto"/>
            </w:tcBorders>
          </w:tcPr>
          <w:p w14:paraId="391B786A" w14:textId="77777777" w:rsidR="00177A54" w:rsidRPr="00D0162F" w:rsidRDefault="00177A54" w:rsidP="00A81E02">
            <w:pPr>
              <w:pStyle w:val="TAC"/>
            </w:pPr>
          </w:p>
        </w:tc>
        <w:tc>
          <w:tcPr>
            <w:tcW w:w="457" w:type="pct"/>
            <w:tcBorders>
              <w:top w:val="single" w:sz="4" w:space="0" w:color="auto"/>
              <w:left w:val="single" w:sz="4" w:space="0" w:color="auto"/>
              <w:bottom w:val="single" w:sz="4" w:space="0" w:color="auto"/>
              <w:right w:val="single" w:sz="4" w:space="0" w:color="auto"/>
            </w:tcBorders>
            <w:hideMark/>
          </w:tcPr>
          <w:p w14:paraId="6DE758EA" w14:textId="77777777" w:rsidR="00177A54" w:rsidRPr="00D0162F" w:rsidRDefault="00177A54" w:rsidP="00A81E02">
            <w:pPr>
              <w:pStyle w:val="TAC"/>
              <w:rPr>
                <w:rFonts w:eastAsia="Calibri"/>
              </w:rPr>
            </w:pPr>
            <w:r w:rsidRPr="00D0162F">
              <w:t>n258</w:t>
            </w:r>
          </w:p>
        </w:tc>
        <w:tc>
          <w:tcPr>
            <w:tcW w:w="466" w:type="pct"/>
            <w:tcBorders>
              <w:top w:val="single" w:sz="4" w:space="0" w:color="auto"/>
              <w:left w:val="single" w:sz="4" w:space="0" w:color="auto"/>
              <w:bottom w:val="single" w:sz="4" w:space="0" w:color="auto"/>
              <w:right w:val="single" w:sz="4" w:space="0" w:color="auto"/>
            </w:tcBorders>
            <w:hideMark/>
          </w:tcPr>
          <w:p w14:paraId="5F4B041D" w14:textId="77777777" w:rsidR="00177A54" w:rsidRPr="00D0162F" w:rsidRDefault="00177A54" w:rsidP="00A81E02">
            <w:pPr>
              <w:pStyle w:val="TAC"/>
              <w:rPr>
                <w:rFonts w:eastAsia="Yu Mincho"/>
              </w:rPr>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5BE9B728" w14:textId="77777777" w:rsidR="00177A54" w:rsidRPr="00D0162F" w:rsidRDefault="00177A54" w:rsidP="00A81E02">
            <w:pPr>
              <w:pStyle w:val="TAC"/>
              <w:rPr>
                <w:rFonts w:eastAsia="Yu Mincho"/>
              </w:rPr>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30246594" w14:textId="77777777" w:rsidR="00177A54" w:rsidRPr="00D0162F" w:rsidRDefault="00177A54" w:rsidP="00A81E02">
            <w:pPr>
              <w:pStyle w:val="TAC"/>
              <w:rPr>
                <w:rFonts w:eastAsia="Yu Mincho"/>
              </w:rPr>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7F59B5C1" w14:textId="77777777" w:rsidR="00177A54" w:rsidRPr="00D0162F" w:rsidRDefault="00177A54" w:rsidP="00A81E02">
            <w:pPr>
              <w:pStyle w:val="TAC"/>
              <w:rPr>
                <w:rFonts w:eastAsia="Yu Mincho"/>
              </w:rPr>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2F9EA8E5" w14:textId="77777777" w:rsidR="00177A54" w:rsidRPr="00D0162F" w:rsidRDefault="00177A54" w:rsidP="00A81E02">
            <w:pPr>
              <w:pStyle w:val="TAC"/>
              <w:rPr>
                <w:rFonts w:eastAsiaTheme="minorHAnsi"/>
              </w:rPr>
            </w:pPr>
            <w:r w:rsidRPr="00D0162F">
              <w:rPr>
                <w:rFonts w:eastAsia="Yu Mincho"/>
              </w:rPr>
              <w:t>-120.6+Y</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74C235BA" w14:textId="77777777" w:rsidR="00177A54" w:rsidRPr="00D0162F" w:rsidRDefault="00177A54" w:rsidP="00A81E02">
            <w:pPr>
              <w:pStyle w:val="TAC"/>
            </w:pPr>
            <w:r w:rsidRPr="00D0162F">
              <w:t>TBD</w:t>
            </w:r>
          </w:p>
        </w:tc>
        <w:tc>
          <w:tcPr>
            <w:tcW w:w="467" w:type="pct"/>
            <w:tcBorders>
              <w:top w:val="nil"/>
              <w:left w:val="single" w:sz="4" w:space="0" w:color="auto"/>
              <w:bottom w:val="nil"/>
              <w:right w:val="single" w:sz="4" w:space="0" w:color="auto"/>
            </w:tcBorders>
          </w:tcPr>
          <w:p w14:paraId="599406EC" w14:textId="77777777" w:rsidR="00177A54" w:rsidRPr="00D0162F" w:rsidRDefault="00177A54" w:rsidP="00A81E02">
            <w:pPr>
              <w:pStyle w:val="TAC"/>
            </w:pPr>
          </w:p>
        </w:tc>
        <w:tc>
          <w:tcPr>
            <w:tcW w:w="370" w:type="pct"/>
            <w:tcBorders>
              <w:top w:val="nil"/>
              <w:left w:val="single" w:sz="4" w:space="0" w:color="auto"/>
              <w:bottom w:val="nil"/>
              <w:right w:val="single" w:sz="4" w:space="0" w:color="auto"/>
            </w:tcBorders>
          </w:tcPr>
          <w:p w14:paraId="1EDA6A5F" w14:textId="77777777" w:rsidR="00177A54" w:rsidRPr="00D0162F" w:rsidRDefault="00177A54" w:rsidP="00A81E02">
            <w:pPr>
              <w:pStyle w:val="TAC"/>
            </w:pPr>
          </w:p>
        </w:tc>
      </w:tr>
      <w:tr w:rsidR="00177A54" w:rsidRPr="00D0162F" w14:paraId="352509AC" w14:textId="77777777" w:rsidTr="00F21A71">
        <w:trPr>
          <w:trHeight w:val="190"/>
          <w:jc w:val="center"/>
        </w:trPr>
        <w:tc>
          <w:tcPr>
            <w:tcW w:w="483" w:type="pct"/>
            <w:tcBorders>
              <w:top w:val="nil"/>
              <w:left w:val="single" w:sz="4" w:space="0" w:color="auto"/>
              <w:bottom w:val="nil"/>
              <w:right w:val="single" w:sz="4" w:space="0" w:color="auto"/>
            </w:tcBorders>
          </w:tcPr>
          <w:p w14:paraId="05934D4C" w14:textId="77777777" w:rsidR="00177A54" w:rsidRPr="00D0162F" w:rsidRDefault="00177A54" w:rsidP="00A81E02">
            <w:pPr>
              <w:pStyle w:val="TAC"/>
            </w:pPr>
          </w:p>
        </w:tc>
        <w:tc>
          <w:tcPr>
            <w:tcW w:w="427" w:type="pct"/>
            <w:tcBorders>
              <w:top w:val="nil"/>
              <w:left w:val="single" w:sz="4" w:space="0" w:color="auto"/>
              <w:bottom w:val="single" w:sz="4" w:space="0" w:color="auto"/>
              <w:right w:val="single" w:sz="4" w:space="0" w:color="auto"/>
            </w:tcBorders>
          </w:tcPr>
          <w:p w14:paraId="7F091C72" w14:textId="77777777" w:rsidR="00177A54" w:rsidRPr="00D0162F" w:rsidRDefault="00177A54" w:rsidP="00A81E02">
            <w:pPr>
              <w:pStyle w:val="TAC"/>
            </w:pPr>
          </w:p>
        </w:tc>
        <w:tc>
          <w:tcPr>
            <w:tcW w:w="457" w:type="pct"/>
            <w:tcBorders>
              <w:top w:val="single" w:sz="4" w:space="0" w:color="auto"/>
              <w:left w:val="single" w:sz="4" w:space="0" w:color="auto"/>
              <w:bottom w:val="single" w:sz="4" w:space="0" w:color="auto"/>
              <w:right w:val="single" w:sz="4" w:space="0" w:color="auto"/>
            </w:tcBorders>
            <w:hideMark/>
          </w:tcPr>
          <w:p w14:paraId="1B953854" w14:textId="77777777" w:rsidR="00177A54" w:rsidRPr="00D0162F" w:rsidRDefault="00177A54" w:rsidP="00A81E02">
            <w:pPr>
              <w:pStyle w:val="TAC"/>
            </w:pPr>
            <w:r w:rsidRPr="00D0162F">
              <w:t>n261</w:t>
            </w:r>
          </w:p>
        </w:tc>
        <w:tc>
          <w:tcPr>
            <w:tcW w:w="466" w:type="pct"/>
            <w:tcBorders>
              <w:top w:val="single" w:sz="4" w:space="0" w:color="auto"/>
              <w:left w:val="single" w:sz="4" w:space="0" w:color="auto"/>
              <w:bottom w:val="single" w:sz="4" w:space="0" w:color="auto"/>
              <w:right w:val="single" w:sz="4" w:space="0" w:color="auto"/>
            </w:tcBorders>
            <w:hideMark/>
          </w:tcPr>
          <w:p w14:paraId="469EAC2E" w14:textId="77777777" w:rsidR="00177A54" w:rsidRPr="00D0162F" w:rsidRDefault="00177A54" w:rsidP="00A81E02">
            <w:pPr>
              <w:pStyle w:val="TAC"/>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50404D5B" w14:textId="77777777" w:rsidR="00177A54" w:rsidRPr="00D0162F" w:rsidRDefault="00177A54" w:rsidP="00A81E02">
            <w:pPr>
              <w:pStyle w:val="TAC"/>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4DE4846F" w14:textId="77777777" w:rsidR="00177A54" w:rsidRPr="00D0162F" w:rsidRDefault="00177A54" w:rsidP="00A81E02">
            <w:pPr>
              <w:pStyle w:val="TAC"/>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52B97123" w14:textId="77777777" w:rsidR="00177A54" w:rsidRPr="00D0162F" w:rsidRDefault="00177A54" w:rsidP="00A81E02">
            <w:pPr>
              <w:pStyle w:val="TAC"/>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tcPr>
          <w:p w14:paraId="2F362B40" w14:textId="77777777" w:rsidR="00177A54" w:rsidRPr="00D0162F" w:rsidRDefault="00177A54" w:rsidP="00A81E02">
            <w:pPr>
              <w:pStyle w:val="TAC"/>
            </w:pPr>
          </w:p>
        </w:tc>
        <w:tc>
          <w:tcPr>
            <w:tcW w:w="466" w:type="pct"/>
            <w:tcBorders>
              <w:top w:val="single" w:sz="4" w:space="0" w:color="auto"/>
              <w:left w:val="single" w:sz="4" w:space="0" w:color="auto"/>
              <w:bottom w:val="single" w:sz="4" w:space="0" w:color="auto"/>
              <w:right w:val="single" w:sz="4" w:space="0" w:color="auto"/>
            </w:tcBorders>
          </w:tcPr>
          <w:p w14:paraId="4C26006E" w14:textId="77777777" w:rsidR="00177A54" w:rsidRPr="00D0162F" w:rsidRDefault="00177A54" w:rsidP="00A81E02">
            <w:pPr>
              <w:pStyle w:val="TAC"/>
            </w:pPr>
            <w:r w:rsidRPr="00D0162F">
              <w:t>TBD</w:t>
            </w:r>
          </w:p>
        </w:tc>
        <w:tc>
          <w:tcPr>
            <w:tcW w:w="467" w:type="pct"/>
            <w:tcBorders>
              <w:top w:val="nil"/>
              <w:left w:val="single" w:sz="4" w:space="0" w:color="auto"/>
              <w:bottom w:val="single" w:sz="4" w:space="0" w:color="auto"/>
              <w:right w:val="single" w:sz="4" w:space="0" w:color="auto"/>
            </w:tcBorders>
          </w:tcPr>
          <w:p w14:paraId="68EB4F0E" w14:textId="77777777" w:rsidR="00177A54" w:rsidRPr="00D0162F" w:rsidRDefault="00177A54" w:rsidP="00A81E02">
            <w:pPr>
              <w:pStyle w:val="TAC"/>
            </w:pPr>
          </w:p>
        </w:tc>
        <w:tc>
          <w:tcPr>
            <w:tcW w:w="370" w:type="pct"/>
            <w:tcBorders>
              <w:top w:val="nil"/>
              <w:left w:val="single" w:sz="4" w:space="0" w:color="auto"/>
              <w:bottom w:val="single" w:sz="4" w:space="0" w:color="auto"/>
              <w:right w:val="single" w:sz="4" w:space="0" w:color="auto"/>
            </w:tcBorders>
          </w:tcPr>
          <w:p w14:paraId="2644B6C9" w14:textId="77777777" w:rsidR="00177A54" w:rsidRPr="00D0162F" w:rsidRDefault="00177A54" w:rsidP="00A81E02">
            <w:pPr>
              <w:pStyle w:val="TAC"/>
            </w:pPr>
          </w:p>
        </w:tc>
      </w:tr>
      <w:tr w:rsidR="00177A54" w:rsidRPr="00D0162F" w14:paraId="7CE0D3A2" w14:textId="77777777" w:rsidTr="00A81E02">
        <w:trPr>
          <w:trHeight w:val="190"/>
          <w:jc w:val="center"/>
        </w:trPr>
        <w:tc>
          <w:tcPr>
            <w:tcW w:w="483" w:type="pct"/>
            <w:tcBorders>
              <w:top w:val="nil"/>
              <w:left w:val="single" w:sz="4" w:space="0" w:color="auto"/>
              <w:bottom w:val="nil"/>
              <w:right w:val="single" w:sz="4" w:space="0" w:color="auto"/>
            </w:tcBorders>
          </w:tcPr>
          <w:p w14:paraId="68F0DE5A" w14:textId="77777777" w:rsidR="00177A54" w:rsidRPr="00D0162F" w:rsidRDefault="00177A54" w:rsidP="00A81E02">
            <w:pPr>
              <w:pStyle w:val="TAC"/>
            </w:pPr>
          </w:p>
        </w:tc>
        <w:tc>
          <w:tcPr>
            <w:tcW w:w="427" w:type="pct"/>
            <w:vMerge w:val="restart"/>
            <w:tcBorders>
              <w:top w:val="single" w:sz="4" w:space="0" w:color="auto"/>
              <w:left w:val="single" w:sz="4" w:space="0" w:color="auto"/>
              <w:bottom w:val="single" w:sz="4" w:space="0" w:color="auto"/>
              <w:right w:val="single" w:sz="4" w:space="0" w:color="auto"/>
            </w:tcBorders>
            <w:hideMark/>
          </w:tcPr>
          <w:p w14:paraId="7B8F1ED9" w14:textId="77777777" w:rsidR="00177A54" w:rsidRPr="00D0162F" w:rsidRDefault="00177A54" w:rsidP="00A81E02">
            <w:pPr>
              <w:pStyle w:val="TAC"/>
            </w:pPr>
            <w:r w:rsidRPr="00D0162F">
              <w:t>Spherical coverage</w:t>
            </w:r>
            <w:r w:rsidRPr="00D0162F">
              <w:rPr>
                <w:vertAlign w:val="superscript"/>
              </w:rPr>
              <w:t xml:space="preserve"> Note 1</w:t>
            </w:r>
          </w:p>
        </w:tc>
        <w:tc>
          <w:tcPr>
            <w:tcW w:w="457" w:type="pct"/>
            <w:tcBorders>
              <w:top w:val="single" w:sz="4" w:space="0" w:color="auto"/>
              <w:left w:val="single" w:sz="4" w:space="0" w:color="auto"/>
              <w:bottom w:val="single" w:sz="4" w:space="0" w:color="auto"/>
              <w:right w:val="single" w:sz="4" w:space="0" w:color="auto"/>
            </w:tcBorders>
            <w:hideMark/>
          </w:tcPr>
          <w:p w14:paraId="3C9F6A36" w14:textId="77777777" w:rsidR="00177A54" w:rsidRPr="00D0162F" w:rsidRDefault="00177A54" w:rsidP="00A81E02">
            <w:pPr>
              <w:pStyle w:val="TAC"/>
              <w:rPr>
                <w:rFonts w:eastAsia="Calibri"/>
              </w:rPr>
            </w:pPr>
            <w:r w:rsidRPr="00D0162F">
              <w:rPr>
                <w:rFonts w:eastAsia="Calibri"/>
              </w:rPr>
              <w:t>n257</w:t>
            </w:r>
          </w:p>
        </w:tc>
        <w:tc>
          <w:tcPr>
            <w:tcW w:w="466" w:type="pct"/>
            <w:tcBorders>
              <w:top w:val="single" w:sz="4" w:space="0" w:color="auto"/>
              <w:left w:val="single" w:sz="4" w:space="0" w:color="auto"/>
              <w:bottom w:val="single" w:sz="4" w:space="0" w:color="auto"/>
              <w:right w:val="single" w:sz="4" w:space="0" w:color="auto"/>
            </w:tcBorders>
            <w:hideMark/>
          </w:tcPr>
          <w:p w14:paraId="4ABA6B5D" w14:textId="77777777" w:rsidR="00177A54" w:rsidRPr="00D0162F" w:rsidRDefault="00177A54" w:rsidP="00A81E02">
            <w:pPr>
              <w:pStyle w:val="TAC"/>
              <w:rPr>
                <w:rFonts w:eastAsia="Yu Mincho"/>
              </w:rPr>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6CB5AF24" w14:textId="77777777" w:rsidR="00177A54" w:rsidRPr="00D0162F" w:rsidRDefault="00177A54" w:rsidP="00A81E02">
            <w:pPr>
              <w:pStyle w:val="TAC"/>
              <w:rPr>
                <w:rFonts w:eastAsia="Yu Mincho"/>
              </w:rPr>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110CE88C" w14:textId="77777777" w:rsidR="00177A54" w:rsidRPr="00D0162F" w:rsidRDefault="00177A54" w:rsidP="00A81E02">
            <w:pPr>
              <w:pStyle w:val="TAC"/>
              <w:rPr>
                <w:rFonts w:eastAsia="Yu Mincho"/>
              </w:rPr>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37420F10" w14:textId="77777777" w:rsidR="00177A54" w:rsidRPr="00D0162F" w:rsidRDefault="00177A54" w:rsidP="00A81E02">
            <w:pPr>
              <w:pStyle w:val="TAC"/>
              <w:rPr>
                <w:rFonts w:eastAsia="Yu Mincho"/>
              </w:rPr>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7C48A83C" w14:textId="77777777" w:rsidR="00177A54" w:rsidRPr="00D0162F" w:rsidRDefault="00177A54" w:rsidP="00A81E02">
            <w:pPr>
              <w:pStyle w:val="TAC"/>
              <w:rPr>
                <w:rFonts w:eastAsia="Yu Mincho"/>
              </w:rPr>
            </w:pPr>
            <w:r w:rsidRPr="00D0162F">
              <w:rPr>
                <w:rFonts w:eastAsia="Yu Mincho"/>
              </w:rPr>
              <w:t>-112.4+Z</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0A6AF452" w14:textId="77777777" w:rsidR="00177A54" w:rsidRPr="00D0162F" w:rsidRDefault="00177A54" w:rsidP="00A81E02">
            <w:pPr>
              <w:pStyle w:val="TAC"/>
              <w:rPr>
                <w:rFonts w:eastAsia="Yu Mincho"/>
              </w:rPr>
            </w:pPr>
            <w:r w:rsidRPr="00D0162F">
              <w:rPr>
                <w:rFonts w:eastAsia="Yu Mincho"/>
              </w:rPr>
              <w:t>TBD</w:t>
            </w:r>
          </w:p>
        </w:tc>
        <w:tc>
          <w:tcPr>
            <w:tcW w:w="467" w:type="pct"/>
            <w:vMerge w:val="restart"/>
            <w:tcBorders>
              <w:top w:val="single" w:sz="4" w:space="0" w:color="auto"/>
              <w:left w:val="single" w:sz="4" w:space="0" w:color="auto"/>
              <w:bottom w:val="single" w:sz="4" w:space="0" w:color="auto"/>
              <w:right w:val="single" w:sz="4" w:space="0" w:color="auto"/>
            </w:tcBorders>
            <w:hideMark/>
          </w:tcPr>
          <w:p w14:paraId="442B9E45" w14:textId="77777777" w:rsidR="00177A54" w:rsidRPr="00D0162F" w:rsidRDefault="00177A54" w:rsidP="00A81E02">
            <w:pPr>
              <w:pStyle w:val="TAC"/>
              <w:rPr>
                <w:rFonts w:eastAsiaTheme="minorHAnsi"/>
              </w:rPr>
            </w:pPr>
            <w:r w:rsidRPr="00D0162F">
              <w:rPr>
                <w:rFonts w:eastAsia="Yu Mincho"/>
              </w:rPr>
              <w:t xml:space="preserve">(Value for </w:t>
            </w:r>
            <w:r w:rsidRPr="00D0162F">
              <w:t>SCS</w:t>
            </w:r>
            <w:r w:rsidRPr="00D0162F">
              <w:rPr>
                <w:vertAlign w:val="subscript"/>
              </w:rPr>
              <w:t>SSB</w:t>
            </w:r>
            <w:r w:rsidRPr="00D0162F">
              <w:t xml:space="preserve"> = 120 kHz) +3dB</w:t>
            </w:r>
          </w:p>
        </w:tc>
        <w:tc>
          <w:tcPr>
            <w:tcW w:w="370" w:type="pct"/>
            <w:vMerge w:val="restart"/>
            <w:tcBorders>
              <w:top w:val="single" w:sz="4" w:space="0" w:color="auto"/>
              <w:left w:val="single" w:sz="4" w:space="0" w:color="auto"/>
              <w:bottom w:val="single" w:sz="4" w:space="0" w:color="auto"/>
              <w:right w:val="single" w:sz="4" w:space="0" w:color="auto"/>
            </w:tcBorders>
            <w:hideMark/>
          </w:tcPr>
          <w:p w14:paraId="5863848C" w14:textId="77777777" w:rsidR="00177A54" w:rsidRPr="00D0162F" w:rsidRDefault="00177A54" w:rsidP="00A81E02">
            <w:pPr>
              <w:pStyle w:val="TAC"/>
              <w:rPr>
                <w:rFonts w:eastAsia="Yu Mincho"/>
              </w:rPr>
            </w:pPr>
            <w:r w:rsidRPr="00D0162F">
              <w:rPr>
                <w:rFonts w:eastAsia="Yu Mincho"/>
              </w:rPr>
              <w:t>≥-4</w:t>
            </w:r>
          </w:p>
        </w:tc>
      </w:tr>
      <w:tr w:rsidR="00177A54" w:rsidRPr="00D0162F" w14:paraId="66CE4FC7" w14:textId="77777777" w:rsidTr="00A81E02">
        <w:trPr>
          <w:trHeight w:val="190"/>
          <w:jc w:val="center"/>
        </w:trPr>
        <w:tc>
          <w:tcPr>
            <w:tcW w:w="483" w:type="pct"/>
            <w:tcBorders>
              <w:top w:val="nil"/>
              <w:left w:val="single" w:sz="4" w:space="0" w:color="auto"/>
              <w:bottom w:val="nil"/>
              <w:right w:val="single" w:sz="4" w:space="0" w:color="auto"/>
            </w:tcBorders>
          </w:tcPr>
          <w:p w14:paraId="5823F9D1" w14:textId="77777777" w:rsidR="00177A54" w:rsidRPr="00D0162F" w:rsidRDefault="00177A54" w:rsidP="00A81E02">
            <w:pPr>
              <w:pStyle w:val="TAC"/>
              <w:rPr>
                <w:rFonts w:eastAsiaTheme="minorHAnsi"/>
              </w:rPr>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7733AC73" w14:textId="77777777" w:rsidR="00177A54" w:rsidRPr="00D0162F" w:rsidRDefault="00177A54" w:rsidP="00A81E02">
            <w:pPr>
              <w:spacing w:after="0"/>
              <w:rPr>
                <w:rFonts w:ascii="Arial" w:eastAsiaTheme="minorHAnsi" w:hAnsi="Arial"/>
                <w:sz w:val="18"/>
                <w:szCs w:val="22"/>
              </w:rPr>
            </w:pPr>
          </w:p>
        </w:tc>
        <w:tc>
          <w:tcPr>
            <w:tcW w:w="457" w:type="pct"/>
            <w:tcBorders>
              <w:top w:val="single" w:sz="4" w:space="0" w:color="auto"/>
              <w:left w:val="single" w:sz="4" w:space="0" w:color="auto"/>
              <w:bottom w:val="single" w:sz="4" w:space="0" w:color="auto"/>
              <w:right w:val="single" w:sz="4" w:space="0" w:color="auto"/>
            </w:tcBorders>
            <w:hideMark/>
          </w:tcPr>
          <w:p w14:paraId="146BBCB4" w14:textId="77777777" w:rsidR="00177A54" w:rsidRPr="00D0162F" w:rsidRDefault="00177A54" w:rsidP="00A81E02">
            <w:pPr>
              <w:pStyle w:val="TAC"/>
              <w:rPr>
                <w:rFonts w:eastAsia="Calibri"/>
              </w:rPr>
            </w:pPr>
            <w:r w:rsidRPr="00D0162F">
              <w:t>n258</w:t>
            </w:r>
          </w:p>
        </w:tc>
        <w:tc>
          <w:tcPr>
            <w:tcW w:w="466" w:type="pct"/>
            <w:tcBorders>
              <w:top w:val="single" w:sz="4" w:space="0" w:color="auto"/>
              <w:left w:val="single" w:sz="4" w:space="0" w:color="auto"/>
              <w:bottom w:val="single" w:sz="4" w:space="0" w:color="auto"/>
              <w:right w:val="single" w:sz="4" w:space="0" w:color="auto"/>
            </w:tcBorders>
            <w:hideMark/>
          </w:tcPr>
          <w:p w14:paraId="043301DD" w14:textId="77777777" w:rsidR="00177A54" w:rsidRPr="00D0162F" w:rsidRDefault="00177A54" w:rsidP="00A81E02">
            <w:pPr>
              <w:pStyle w:val="TAC"/>
              <w:rPr>
                <w:rFonts w:eastAsia="Yu Mincho"/>
              </w:rPr>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33DB1ECD" w14:textId="77777777" w:rsidR="00177A54" w:rsidRPr="00D0162F" w:rsidRDefault="00177A54" w:rsidP="00A81E02">
            <w:pPr>
              <w:pStyle w:val="TAC"/>
              <w:rPr>
                <w:rFonts w:eastAsia="Yu Mincho"/>
              </w:rPr>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78397C0E" w14:textId="77777777" w:rsidR="00177A54" w:rsidRPr="00D0162F" w:rsidRDefault="00177A54" w:rsidP="00A81E02">
            <w:pPr>
              <w:pStyle w:val="TAC"/>
              <w:rPr>
                <w:rFonts w:eastAsia="Yu Mincho"/>
              </w:rPr>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50592044" w14:textId="77777777" w:rsidR="00177A54" w:rsidRPr="00D0162F" w:rsidRDefault="00177A54" w:rsidP="00A81E02">
            <w:pPr>
              <w:pStyle w:val="TAC"/>
              <w:rPr>
                <w:rFonts w:eastAsia="Yu Mincho"/>
              </w:rPr>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0637C239" w14:textId="77777777" w:rsidR="00177A54" w:rsidRPr="00D0162F" w:rsidRDefault="00177A54" w:rsidP="00A81E02">
            <w:pPr>
              <w:pStyle w:val="TAC"/>
              <w:rPr>
                <w:rFonts w:eastAsiaTheme="minorHAnsi"/>
              </w:rPr>
            </w:pPr>
            <w:r w:rsidRPr="00D0162F">
              <w:rPr>
                <w:rFonts w:eastAsia="Yu Mincho"/>
              </w:rPr>
              <w:t>-112.6+Z</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2422BF4E" w14:textId="77777777" w:rsidR="00177A54" w:rsidRPr="00D0162F" w:rsidRDefault="00177A54" w:rsidP="00A81E02">
            <w:pPr>
              <w:spacing w:after="0"/>
              <w:jc w:val="center"/>
              <w:rPr>
                <w:rFonts w:ascii="Arial" w:eastAsiaTheme="minorHAnsi" w:hAnsi="Arial"/>
                <w:sz w:val="18"/>
                <w:szCs w:val="22"/>
              </w:rPr>
            </w:pPr>
            <w:r w:rsidRPr="00D0162F">
              <w:rPr>
                <w:rFonts w:ascii="Arial" w:eastAsiaTheme="minorHAnsi" w:hAnsi="Arial"/>
                <w:sz w:val="18"/>
                <w:szCs w:val="22"/>
              </w:rPr>
              <w:t>TBD</w:t>
            </w:r>
          </w:p>
        </w:tc>
        <w:tc>
          <w:tcPr>
            <w:tcW w:w="467" w:type="pct"/>
            <w:vMerge/>
            <w:tcBorders>
              <w:top w:val="single" w:sz="4" w:space="0" w:color="auto"/>
              <w:left w:val="single" w:sz="4" w:space="0" w:color="auto"/>
              <w:bottom w:val="single" w:sz="4" w:space="0" w:color="auto"/>
              <w:right w:val="single" w:sz="4" w:space="0" w:color="auto"/>
            </w:tcBorders>
            <w:vAlign w:val="center"/>
            <w:hideMark/>
          </w:tcPr>
          <w:p w14:paraId="6411C875" w14:textId="77777777" w:rsidR="00177A54" w:rsidRPr="00D0162F" w:rsidRDefault="00177A54" w:rsidP="00A81E02">
            <w:pPr>
              <w:spacing w:after="0"/>
              <w:rPr>
                <w:rFonts w:ascii="Arial" w:eastAsiaTheme="minorHAnsi" w:hAnsi="Arial"/>
                <w:sz w:val="18"/>
                <w:szCs w:val="22"/>
              </w:rPr>
            </w:pP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19442864" w14:textId="77777777" w:rsidR="00177A54" w:rsidRPr="00D0162F" w:rsidRDefault="00177A54" w:rsidP="00A81E02">
            <w:pPr>
              <w:spacing w:after="0"/>
              <w:rPr>
                <w:rFonts w:ascii="Arial" w:eastAsia="Yu Mincho" w:hAnsi="Arial"/>
                <w:sz w:val="18"/>
                <w:szCs w:val="22"/>
              </w:rPr>
            </w:pPr>
          </w:p>
        </w:tc>
      </w:tr>
      <w:tr w:rsidR="00177A54" w:rsidRPr="00D0162F" w14:paraId="42AB0D1D" w14:textId="77777777" w:rsidTr="00A81E02">
        <w:trPr>
          <w:trHeight w:val="190"/>
          <w:jc w:val="center"/>
        </w:trPr>
        <w:tc>
          <w:tcPr>
            <w:tcW w:w="483" w:type="pct"/>
            <w:tcBorders>
              <w:top w:val="nil"/>
              <w:left w:val="single" w:sz="4" w:space="0" w:color="auto"/>
              <w:bottom w:val="single" w:sz="4" w:space="0" w:color="auto"/>
              <w:right w:val="single" w:sz="4" w:space="0" w:color="auto"/>
            </w:tcBorders>
          </w:tcPr>
          <w:p w14:paraId="13D78220" w14:textId="77777777" w:rsidR="00177A54" w:rsidRPr="00D0162F" w:rsidRDefault="00177A54" w:rsidP="00A81E02">
            <w:pPr>
              <w:pStyle w:val="TAC"/>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4DA7D0A1" w14:textId="77777777" w:rsidR="00177A54" w:rsidRPr="00D0162F" w:rsidRDefault="00177A54" w:rsidP="00A81E02">
            <w:pPr>
              <w:spacing w:after="0"/>
              <w:rPr>
                <w:rFonts w:ascii="Arial" w:eastAsiaTheme="minorHAnsi" w:hAnsi="Arial"/>
                <w:sz w:val="18"/>
                <w:szCs w:val="22"/>
              </w:rPr>
            </w:pPr>
          </w:p>
        </w:tc>
        <w:tc>
          <w:tcPr>
            <w:tcW w:w="457" w:type="pct"/>
            <w:tcBorders>
              <w:top w:val="single" w:sz="4" w:space="0" w:color="auto"/>
              <w:left w:val="single" w:sz="4" w:space="0" w:color="auto"/>
              <w:bottom w:val="single" w:sz="4" w:space="0" w:color="auto"/>
              <w:right w:val="single" w:sz="4" w:space="0" w:color="auto"/>
            </w:tcBorders>
            <w:hideMark/>
          </w:tcPr>
          <w:p w14:paraId="39FB8382" w14:textId="77777777" w:rsidR="00177A54" w:rsidRPr="00D0162F" w:rsidRDefault="00177A54" w:rsidP="00A81E02">
            <w:pPr>
              <w:pStyle w:val="TAC"/>
            </w:pPr>
            <w:r w:rsidRPr="00D0162F">
              <w:t>n261</w:t>
            </w:r>
          </w:p>
        </w:tc>
        <w:tc>
          <w:tcPr>
            <w:tcW w:w="466" w:type="pct"/>
            <w:tcBorders>
              <w:top w:val="single" w:sz="4" w:space="0" w:color="auto"/>
              <w:left w:val="single" w:sz="4" w:space="0" w:color="auto"/>
              <w:bottom w:val="single" w:sz="4" w:space="0" w:color="auto"/>
              <w:right w:val="single" w:sz="4" w:space="0" w:color="auto"/>
            </w:tcBorders>
            <w:hideMark/>
          </w:tcPr>
          <w:p w14:paraId="00F0F5F6" w14:textId="77777777" w:rsidR="00177A54" w:rsidRPr="00D0162F" w:rsidRDefault="00177A54" w:rsidP="00A81E02">
            <w:pPr>
              <w:pStyle w:val="TAC"/>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371888C7" w14:textId="77777777" w:rsidR="00177A54" w:rsidRPr="00D0162F" w:rsidRDefault="00177A54" w:rsidP="00A81E02">
            <w:pPr>
              <w:pStyle w:val="TAC"/>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43440CCA" w14:textId="77777777" w:rsidR="00177A54" w:rsidRPr="00D0162F" w:rsidRDefault="00177A54" w:rsidP="00A81E02">
            <w:pPr>
              <w:pStyle w:val="TAC"/>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24AB862A" w14:textId="77777777" w:rsidR="00177A54" w:rsidRPr="00D0162F" w:rsidRDefault="00177A54" w:rsidP="00A81E02">
            <w:pPr>
              <w:pStyle w:val="TAC"/>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tcPr>
          <w:p w14:paraId="6346B87F" w14:textId="77777777" w:rsidR="00177A54" w:rsidRPr="00D0162F" w:rsidRDefault="00177A54" w:rsidP="00A81E02">
            <w:pPr>
              <w:pStyle w:val="TAC"/>
            </w:pPr>
          </w:p>
        </w:tc>
        <w:tc>
          <w:tcPr>
            <w:tcW w:w="466" w:type="pct"/>
            <w:tcBorders>
              <w:top w:val="single" w:sz="4" w:space="0" w:color="auto"/>
              <w:left w:val="single" w:sz="4" w:space="0" w:color="auto"/>
              <w:bottom w:val="single" w:sz="4" w:space="0" w:color="auto"/>
              <w:right w:val="single" w:sz="4" w:space="0" w:color="auto"/>
            </w:tcBorders>
          </w:tcPr>
          <w:p w14:paraId="2B20C5AB" w14:textId="77777777" w:rsidR="00177A54" w:rsidRPr="00D0162F" w:rsidRDefault="00177A54" w:rsidP="00A81E02">
            <w:pPr>
              <w:spacing w:after="0"/>
              <w:jc w:val="center"/>
              <w:rPr>
                <w:rFonts w:ascii="Arial" w:eastAsiaTheme="minorHAnsi" w:hAnsi="Arial"/>
                <w:sz w:val="18"/>
                <w:szCs w:val="22"/>
              </w:rPr>
            </w:pPr>
            <w:r w:rsidRPr="00D0162F">
              <w:rPr>
                <w:rFonts w:ascii="Arial" w:eastAsiaTheme="minorHAnsi" w:hAnsi="Arial"/>
                <w:sz w:val="18"/>
                <w:szCs w:val="22"/>
              </w:rPr>
              <w:t>TBD</w:t>
            </w:r>
          </w:p>
        </w:tc>
        <w:tc>
          <w:tcPr>
            <w:tcW w:w="467" w:type="pct"/>
            <w:vMerge/>
            <w:tcBorders>
              <w:top w:val="single" w:sz="4" w:space="0" w:color="auto"/>
              <w:left w:val="single" w:sz="4" w:space="0" w:color="auto"/>
              <w:bottom w:val="single" w:sz="4" w:space="0" w:color="auto"/>
              <w:right w:val="single" w:sz="4" w:space="0" w:color="auto"/>
            </w:tcBorders>
            <w:vAlign w:val="center"/>
            <w:hideMark/>
          </w:tcPr>
          <w:p w14:paraId="234BE952" w14:textId="77777777" w:rsidR="00177A54" w:rsidRPr="00D0162F" w:rsidRDefault="00177A54" w:rsidP="00A81E02">
            <w:pPr>
              <w:spacing w:after="0"/>
              <w:rPr>
                <w:rFonts w:ascii="Arial" w:eastAsiaTheme="minorHAnsi" w:hAnsi="Arial"/>
                <w:sz w:val="18"/>
                <w:szCs w:val="22"/>
              </w:rPr>
            </w:pP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3242AB1C" w14:textId="77777777" w:rsidR="00177A54" w:rsidRPr="00D0162F" w:rsidRDefault="00177A54" w:rsidP="00A81E02">
            <w:pPr>
              <w:spacing w:after="0"/>
              <w:rPr>
                <w:rFonts w:ascii="Arial" w:eastAsia="Yu Mincho" w:hAnsi="Arial"/>
                <w:sz w:val="18"/>
                <w:szCs w:val="22"/>
              </w:rPr>
            </w:pPr>
          </w:p>
        </w:tc>
      </w:tr>
      <w:tr w:rsidR="00177A54" w:rsidRPr="00D0162F" w14:paraId="4190F4EB" w14:textId="77777777" w:rsidTr="00F21A71">
        <w:trPr>
          <w:trHeight w:val="962"/>
          <w:jc w:val="center"/>
        </w:trPr>
        <w:tc>
          <w:tcPr>
            <w:tcW w:w="5000" w:type="pct"/>
            <w:gridSpan w:val="11"/>
            <w:tcBorders>
              <w:top w:val="single" w:sz="4" w:space="0" w:color="auto"/>
              <w:left w:val="single" w:sz="4" w:space="0" w:color="auto"/>
              <w:bottom w:val="single" w:sz="4" w:space="0" w:color="auto"/>
              <w:right w:val="single" w:sz="4" w:space="0" w:color="auto"/>
            </w:tcBorders>
          </w:tcPr>
          <w:p w14:paraId="3722F75D"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53787EDB"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50A769C1"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TS 38.101-2 </w:t>
            </w:r>
            <w:r w:rsidRPr="00D0162F">
              <w:t>[19].</w:t>
            </w:r>
          </w:p>
        </w:tc>
      </w:tr>
    </w:tbl>
    <w:p w14:paraId="7110B31C" w14:textId="77777777" w:rsidR="00177A54" w:rsidRPr="00D0162F" w:rsidRDefault="00177A54" w:rsidP="00177A54">
      <w:pPr>
        <w:rPr>
          <w:rFonts w:eastAsiaTheme="minorHAnsi"/>
        </w:rPr>
      </w:pPr>
    </w:p>
    <w:p w14:paraId="28B42DE9" w14:textId="77777777" w:rsidR="00177A54" w:rsidRPr="00D0162F" w:rsidRDefault="00177A54" w:rsidP="00177A54">
      <w:pPr>
        <w:pStyle w:val="EditorsNote"/>
      </w:pPr>
      <w:r w:rsidRPr="00D0162F">
        <w:t xml:space="preserve">Editor’s notes for Table B.1.4-3 (RAN4 dependant): </w:t>
      </w:r>
    </w:p>
    <w:p w14:paraId="23521D7C" w14:textId="77777777" w:rsidR="00177A54" w:rsidRPr="00D0162F" w:rsidRDefault="00177A54" w:rsidP="00177A54">
      <w:pPr>
        <w:pStyle w:val="EditorsNote"/>
      </w:pPr>
      <w:r w:rsidRPr="00D0162F">
        <w:t xml:space="preserve">- The value of Y for Power classes 1, 4 and 5 is FFS, where Y1, Y4 and Y5 are the rough/fine beam gain differences in Rx beam peak direction for Power classes 1, 4 and 5 respectively </w:t>
      </w:r>
    </w:p>
    <w:p w14:paraId="2041EFB9" w14:textId="77777777" w:rsidR="00177A54" w:rsidRPr="00D0162F" w:rsidRDefault="00177A54" w:rsidP="00177A54">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1C963F3C" w14:textId="77777777" w:rsidR="00177A54" w:rsidRPr="00D0162F" w:rsidRDefault="00177A54" w:rsidP="00177A54">
      <w:pPr>
        <w:keepNext/>
        <w:keepLines/>
        <w:spacing w:before="180"/>
        <w:ind w:left="1134" w:hanging="1134"/>
        <w:outlineLvl w:val="1"/>
        <w:rPr>
          <w:rFonts w:ascii="Arial" w:hAnsi="Arial"/>
          <w:sz w:val="32"/>
        </w:rPr>
      </w:pPr>
      <w:r w:rsidRPr="00D0162F">
        <w:rPr>
          <w:rFonts w:ascii="Arial" w:hAnsi="Arial"/>
          <w:sz w:val="32"/>
        </w:rPr>
        <w:t>B.1.5</w:t>
      </w:r>
      <w:r w:rsidRPr="00D0162F">
        <w:rPr>
          <w:rFonts w:ascii="Arial" w:hAnsi="Arial"/>
          <w:sz w:val="32"/>
        </w:rPr>
        <w:tab/>
        <w:t>Conditions for measurements on NR inter-frequency cells for cell re-selection for RedCap</w:t>
      </w:r>
    </w:p>
    <w:p w14:paraId="4B04AF06" w14:textId="77777777" w:rsidR="00177A54" w:rsidRPr="00D0162F" w:rsidRDefault="00177A54" w:rsidP="00177A54">
      <w:r w:rsidRPr="00D0162F">
        <w:t>This clause defines the following conditions for NR inter-frequency measurements performed based on SSBs for cell re-selection: SSB_RP and SSB Ês/Iot, applicable for a corresponding operating band.</w:t>
      </w:r>
    </w:p>
    <w:p w14:paraId="0DBB44F0" w14:textId="77777777" w:rsidR="00177A54" w:rsidRPr="00D0162F" w:rsidRDefault="00177A54" w:rsidP="00177A54">
      <w:r w:rsidRPr="00D0162F">
        <w:t>The conditions defined in Table B.1.4-1 and Table B.1.4-2 for 1 Rx and 2 Rx RedCap respectively for FR1 RedCap NR intra-frequency cell re-selection shall also apply for FR1 RedCap NR inter-frequency cells in this clause.</w:t>
      </w:r>
    </w:p>
    <w:p w14:paraId="791F5FF7" w14:textId="77777777" w:rsidR="00177A54" w:rsidRPr="00D0162F" w:rsidRDefault="00177A54" w:rsidP="00F21A71">
      <w:r w:rsidRPr="00D0162F">
        <w:t>The conditions defined in Table B.1.4-3 for FR2 RedCap NR intra-frequency cell re-selection shall also apply for FR2 RedCap NR inter-frequency cells in this clause.</w:t>
      </w:r>
    </w:p>
    <w:p w14:paraId="4A9B20E8" w14:textId="77777777" w:rsidR="009B4AC8" w:rsidRPr="00D0162F" w:rsidRDefault="009B4AC8" w:rsidP="009B4AC8">
      <w:pPr>
        <w:pStyle w:val="Heading2"/>
      </w:pPr>
      <w:r w:rsidRPr="00D0162F">
        <w:t>B.1.6</w:t>
      </w:r>
      <w:r w:rsidRPr="00D0162F">
        <w:tab/>
        <w:t>Conditions for measurements on NR intra-frequency cells for cell re-selection for satellite access</w:t>
      </w:r>
    </w:p>
    <w:p w14:paraId="3C4A4277" w14:textId="77777777" w:rsidR="009B4AC8" w:rsidRPr="00D0162F" w:rsidRDefault="009B4AC8" w:rsidP="009B4AC8">
      <w:r w:rsidRPr="00D0162F">
        <w:t>This clause defines the following conditions for NR intra-frequency measurements performed based on SSBs for cell re-selection: SSB_RP and SSB Ês/Iot, applicable for a corresponding operating band for satellite access.</w:t>
      </w:r>
    </w:p>
    <w:p w14:paraId="07E4B570" w14:textId="77777777" w:rsidR="009B4AC8" w:rsidRPr="00D0162F" w:rsidRDefault="009B4AC8" w:rsidP="009B4AC8">
      <w:r w:rsidRPr="00D0162F">
        <w:t>The conditions are defined in Table B.1.6-1 for FR1 NR cells.</w:t>
      </w:r>
    </w:p>
    <w:p w14:paraId="6C1133DF" w14:textId="77777777" w:rsidR="009B4AC8" w:rsidRPr="00D0162F" w:rsidRDefault="009B4AC8" w:rsidP="009B4AC8">
      <w:pPr>
        <w:pStyle w:val="TH"/>
      </w:pPr>
      <w:r w:rsidRPr="00D0162F">
        <w:lastRenderedPageBreak/>
        <w:t>Table B.1.6-1: Conditions for intra-frequency cell re-selection in FR1 for satellite acces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9B4AC8" w:rsidRPr="00D0162F" w14:paraId="3221EEA8" w14:textId="77777777" w:rsidTr="00096385">
        <w:trPr>
          <w:trHeight w:val="105"/>
        </w:trPr>
        <w:tc>
          <w:tcPr>
            <w:tcW w:w="600" w:type="pct"/>
            <w:vMerge w:val="restart"/>
            <w:shd w:val="clear" w:color="auto" w:fill="auto"/>
            <w:vAlign w:val="center"/>
          </w:tcPr>
          <w:p w14:paraId="6AFFD5F7" w14:textId="77777777" w:rsidR="009B4AC8" w:rsidRPr="00D0162F" w:rsidRDefault="009B4AC8" w:rsidP="00096385">
            <w:pPr>
              <w:pStyle w:val="TAH"/>
            </w:pPr>
            <w:r w:rsidRPr="00D0162F">
              <w:t>Parameter</w:t>
            </w:r>
          </w:p>
        </w:tc>
        <w:tc>
          <w:tcPr>
            <w:tcW w:w="1786" w:type="pct"/>
            <w:vMerge w:val="restart"/>
            <w:shd w:val="clear" w:color="auto" w:fill="auto"/>
            <w:vAlign w:val="center"/>
          </w:tcPr>
          <w:p w14:paraId="73C04A8E"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32F92418" w14:textId="77777777" w:rsidR="009B4AC8" w:rsidRPr="00D0162F" w:rsidRDefault="009B4AC8" w:rsidP="00096385">
            <w:pPr>
              <w:pStyle w:val="TAH"/>
            </w:pPr>
            <w:r w:rsidRPr="00D0162F">
              <w:t>Minimum SSB_RP</w:t>
            </w:r>
          </w:p>
        </w:tc>
        <w:tc>
          <w:tcPr>
            <w:tcW w:w="964" w:type="pct"/>
            <w:shd w:val="clear" w:color="auto" w:fill="auto"/>
          </w:tcPr>
          <w:p w14:paraId="1AEA85F6" w14:textId="77777777" w:rsidR="009B4AC8" w:rsidRPr="00D0162F" w:rsidRDefault="009B4AC8" w:rsidP="00096385">
            <w:pPr>
              <w:pStyle w:val="TAH"/>
            </w:pPr>
            <w:r w:rsidRPr="00D0162F">
              <w:t>SSB Ês/Iot</w:t>
            </w:r>
          </w:p>
        </w:tc>
      </w:tr>
      <w:tr w:rsidR="009B4AC8" w:rsidRPr="00D0162F" w14:paraId="5DB35AF9" w14:textId="77777777" w:rsidTr="00096385">
        <w:trPr>
          <w:trHeight w:val="105"/>
        </w:trPr>
        <w:tc>
          <w:tcPr>
            <w:tcW w:w="600" w:type="pct"/>
            <w:vMerge/>
            <w:shd w:val="clear" w:color="auto" w:fill="auto"/>
          </w:tcPr>
          <w:p w14:paraId="5ACD7706" w14:textId="77777777" w:rsidR="009B4AC8" w:rsidRPr="00D0162F" w:rsidRDefault="009B4AC8" w:rsidP="00096385">
            <w:pPr>
              <w:pStyle w:val="TAH"/>
            </w:pPr>
          </w:p>
        </w:tc>
        <w:tc>
          <w:tcPr>
            <w:tcW w:w="1786" w:type="pct"/>
            <w:vMerge/>
            <w:shd w:val="clear" w:color="auto" w:fill="auto"/>
            <w:vAlign w:val="center"/>
          </w:tcPr>
          <w:p w14:paraId="175C12C6" w14:textId="77777777" w:rsidR="009B4AC8" w:rsidRPr="00D0162F" w:rsidRDefault="009B4AC8" w:rsidP="00096385">
            <w:pPr>
              <w:pStyle w:val="TAH"/>
            </w:pPr>
          </w:p>
        </w:tc>
        <w:tc>
          <w:tcPr>
            <w:tcW w:w="1650" w:type="pct"/>
            <w:gridSpan w:val="2"/>
            <w:shd w:val="clear" w:color="auto" w:fill="auto"/>
            <w:vAlign w:val="center"/>
          </w:tcPr>
          <w:p w14:paraId="4248F77E" w14:textId="77777777" w:rsidR="009B4AC8" w:rsidRPr="00D0162F" w:rsidRDefault="009B4AC8" w:rsidP="00096385">
            <w:pPr>
              <w:pStyle w:val="TAH"/>
            </w:pPr>
            <w:r w:rsidRPr="00D0162F">
              <w:t>dBm / SCS</w:t>
            </w:r>
            <w:r w:rsidRPr="00D0162F">
              <w:rPr>
                <w:vertAlign w:val="subscript"/>
              </w:rPr>
              <w:t>SSB</w:t>
            </w:r>
          </w:p>
        </w:tc>
        <w:tc>
          <w:tcPr>
            <w:tcW w:w="964" w:type="pct"/>
            <w:vMerge w:val="restart"/>
            <w:shd w:val="clear" w:color="auto" w:fill="auto"/>
            <w:vAlign w:val="center"/>
          </w:tcPr>
          <w:p w14:paraId="044B7425" w14:textId="77777777" w:rsidR="009B4AC8" w:rsidRPr="00D0162F" w:rsidRDefault="009B4AC8" w:rsidP="00096385">
            <w:pPr>
              <w:pStyle w:val="TAH"/>
            </w:pPr>
            <w:r w:rsidRPr="00D0162F">
              <w:t>dB</w:t>
            </w:r>
          </w:p>
        </w:tc>
      </w:tr>
      <w:tr w:rsidR="009B4AC8" w:rsidRPr="00D0162F" w14:paraId="4438F0B1" w14:textId="77777777" w:rsidTr="00096385">
        <w:trPr>
          <w:trHeight w:val="105"/>
        </w:trPr>
        <w:tc>
          <w:tcPr>
            <w:tcW w:w="600" w:type="pct"/>
            <w:vMerge/>
            <w:shd w:val="clear" w:color="auto" w:fill="auto"/>
          </w:tcPr>
          <w:p w14:paraId="44B5F0C0" w14:textId="77777777" w:rsidR="009B4AC8" w:rsidRPr="00D0162F" w:rsidRDefault="009B4AC8" w:rsidP="00096385">
            <w:pPr>
              <w:pStyle w:val="TAH"/>
            </w:pPr>
          </w:p>
        </w:tc>
        <w:tc>
          <w:tcPr>
            <w:tcW w:w="1786" w:type="pct"/>
            <w:vMerge/>
            <w:shd w:val="clear" w:color="auto" w:fill="auto"/>
            <w:vAlign w:val="center"/>
          </w:tcPr>
          <w:p w14:paraId="12E1DDFA" w14:textId="77777777" w:rsidR="009B4AC8" w:rsidRPr="00D0162F" w:rsidRDefault="009B4AC8" w:rsidP="00096385">
            <w:pPr>
              <w:pStyle w:val="TAH"/>
            </w:pPr>
          </w:p>
        </w:tc>
        <w:tc>
          <w:tcPr>
            <w:tcW w:w="824" w:type="pct"/>
            <w:shd w:val="clear" w:color="auto" w:fill="auto"/>
            <w:vAlign w:val="center"/>
          </w:tcPr>
          <w:p w14:paraId="7E0D8CB1" w14:textId="77777777" w:rsidR="009B4AC8" w:rsidRPr="00D0162F" w:rsidRDefault="009B4AC8"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68DB7070" w14:textId="77777777" w:rsidR="009B4AC8" w:rsidRPr="00D0162F" w:rsidRDefault="009B4AC8"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4575688E" w14:textId="77777777" w:rsidR="009B4AC8" w:rsidRPr="00D0162F" w:rsidRDefault="009B4AC8" w:rsidP="00096385">
            <w:pPr>
              <w:pStyle w:val="TAH"/>
            </w:pPr>
          </w:p>
        </w:tc>
      </w:tr>
      <w:tr w:rsidR="009B4AC8" w:rsidRPr="00D0162F" w14:paraId="45CE9CC3" w14:textId="77777777" w:rsidTr="00096385">
        <w:trPr>
          <w:trHeight w:val="199"/>
        </w:trPr>
        <w:tc>
          <w:tcPr>
            <w:tcW w:w="600" w:type="pct"/>
            <w:shd w:val="clear" w:color="auto" w:fill="auto"/>
            <w:vAlign w:val="center"/>
          </w:tcPr>
          <w:p w14:paraId="57769FB9" w14:textId="77777777" w:rsidR="009B4AC8" w:rsidRPr="00D0162F" w:rsidRDefault="009B4AC8" w:rsidP="00096385">
            <w:pPr>
              <w:pStyle w:val="TAH"/>
              <w:rPr>
                <w:rFonts w:cs="Arial"/>
              </w:rPr>
            </w:pPr>
            <w:r w:rsidRPr="00D0162F">
              <w:t>Condition</w:t>
            </w:r>
            <w:r w:rsidRPr="00D0162F">
              <w:rPr>
                <w:rFonts w:cs="Arial"/>
              </w:rPr>
              <w:t>s</w:t>
            </w:r>
          </w:p>
        </w:tc>
        <w:tc>
          <w:tcPr>
            <w:tcW w:w="1786" w:type="pct"/>
            <w:shd w:val="clear" w:color="auto" w:fill="auto"/>
          </w:tcPr>
          <w:p w14:paraId="7CDA6BD9" w14:textId="77777777" w:rsidR="009B4AC8" w:rsidRPr="00D0162F" w:rsidRDefault="009B4AC8" w:rsidP="00096385">
            <w:pPr>
              <w:pStyle w:val="TAC"/>
            </w:pPr>
            <w:r w:rsidRPr="00D0162F">
              <w:t>NR_FDD_SAB_FR1_A</w:t>
            </w:r>
          </w:p>
        </w:tc>
        <w:tc>
          <w:tcPr>
            <w:tcW w:w="824" w:type="pct"/>
            <w:shd w:val="clear" w:color="auto" w:fill="auto"/>
            <w:vAlign w:val="center"/>
          </w:tcPr>
          <w:p w14:paraId="62685665" w14:textId="77777777" w:rsidR="009B4AC8" w:rsidRPr="00D0162F" w:rsidRDefault="009B4AC8" w:rsidP="00096385">
            <w:pPr>
              <w:pStyle w:val="TAC"/>
            </w:pPr>
            <w:r w:rsidRPr="00D0162F">
              <w:t>-124</w:t>
            </w:r>
          </w:p>
        </w:tc>
        <w:tc>
          <w:tcPr>
            <w:tcW w:w="826" w:type="pct"/>
            <w:shd w:val="clear" w:color="auto" w:fill="auto"/>
            <w:vAlign w:val="center"/>
          </w:tcPr>
          <w:p w14:paraId="57C7568D" w14:textId="77777777" w:rsidR="009B4AC8" w:rsidRPr="00D0162F" w:rsidRDefault="009B4AC8" w:rsidP="00096385">
            <w:pPr>
              <w:pStyle w:val="TAC"/>
            </w:pPr>
            <w:r w:rsidRPr="00D0162F">
              <w:t>-121</w:t>
            </w:r>
          </w:p>
        </w:tc>
        <w:tc>
          <w:tcPr>
            <w:tcW w:w="964" w:type="pct"/>
            <w:shd w:val="clear" w:color="auto" w:fill="auto"/>
            <w:vAlign w:val="center"/>
          </w:tcPr>
          <w:p w14:paraId="155054B7" w14:textId="77777777" w:rsidR="009B4AC8" w:rsidRPr="00D0162F" w:rsidRDefault="009B4AC8" w:rsidP="00096385">
            <w:pPr>
              <w:pStyle w:val="TAC"/>
            </w:pPr>
            <w:r w:rsidRPr="00D0162F">
              <w:sym w:font="Symbol" w:char="F0B3"/>
            </w:r>
            <w:r w:rsidRPr="00D0162F">
              <w:t xml:space="preserve"> -4</w:t>
            </w:r>
          </w:p>
        </w:tc>
      </w:tr>
      <w:tr w:rsidR="009B4AC8" w:rsidRPr="00D0162F" w14:paraId="768273BB" w14:textId="77777777" w:rsidTr="00096385">
        <w:tc>
          <w:tcPr>
            <w:tcW w:w="5000" w:type="pct"/>
            <w:gridSpan w:val="5"/>
            <w:shd w:val="clear" w:color="auto" w:fill="auto"/>
          </w:tcPr>
          <w:p w14:paraId="2260CC18"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059EC3EC" w14:textId="77777777" w:rsidR="009B4AC8" w:rsidRPr="00D0162F" w:rsidRDefault="009B4AC8" w:rsidP="009B4AC8">
      <w:pPr>
        <w:ind w:left="284"/>
      </w:pPr>
    </w:p>
    <w:p w14:paraId="36CEF94B" w14:textId="77777777" w:rsidR="009B4AC8" w:rsidRPr="00D0162F" w:rsidRDefault="009B4AC8" w:rsidP="009B4AC8">
      <w:pPr>
        <w:pStyle w:val="Heading2"/>
      </w:pPr>
      <w:r w:rsidRPr="00D0162F">
        <w:t>B.1.7</w:t>
      </w:r>
      <w:r w:rsidRPr="00D0162F">
        <w:tab/>
        <w:t>Conditions for measurements on NR inter-frequency cells for cell re-selection for satellite access</w:t>
      </w:r>
    </w:p>
    <w:p w14:paraId="3D3E93CE" w14:textId="77777777" w:rsidR="009B4AC8" w:rsidRPr="00D0162F" w:rsidRDefault="009B4AC8" w:rsidP="009B4AC8">
      <w:r w:rsidRPr="00D0162F">
        <w:t>This clause defines the following conditions for NR inter-frequency measurements performed based on SSBs for cell re-selection: SSB_RP and SSB Ês/Iot, applicable for a corresponding operating band for satellite access.</w:t>
      </w:r>
    </w:p>
    <w:p w14:paraId="44EFE646" w14:textId="1FDF3369" w:rsidR="009B4AC8" w:rsidRPr="00D0162F" w:rsidRDefault="009B4AC8" w:rsidP="00F21A71">
      <w:r w:rsidRPr="00D0162F">
        <w:t>The conditions defined in Table B.1.6-1 for FR1 NR intra-frequency cell re-selection for satellite access shall also apply for FR1 NR inter-frequency cells for satellite access in this clause.</w:t>
      </w:r>
    </w:p>
    <w:p w14:paraId="5F25C7CA" w14:textId="065EACFF" w:rsidR="00AB67FA" w:rsidRPr="00D0162F" w:rsidRDefault="00AB67FA" w:rsidP="00177A54">
      <w:pPr>
        <w:pStyle w:val="Heading1"/>
      </w:pPr>
      <w:r w:rsidRPr="00D0162F">
        <w:t>B.2</w:t>
      </w:r>
      <w:r w:rsidRPr="00D0162F">
        <w:tab/>
        <w:t>Conditions for NR RRC_CONNECTED state</w:t>
      </w:r>
    </w:p>
    <w:p w14:paraId="476E6820" w14:textId="77777777" w:rsidR="00AB67FA" w:rsidRPr="00D0162F" w:rsidRDefault="00AB67FA" w:rsidP="00AB67FA">
      <w:pPr>
        <w:pStyle w:val="Heading2"/>
      </w:pPr>
      <w:r w:rsidRPr="00D0162F">
        <w:t>B.2.1</w:t>
      </w:r>
      <w:r w:rsidRPr="00D0162F">
        <w:tab/>
        <w:t>Introduction</w:t>
      </w:r>
    </w:p>
    <w:p w14:paraId="719D61FF" w14:textId="77777777" w:rsidR="00AB67FA" w:rsidRPr="00D0162F" w:rsidRDefault="00AB67FA" w:rsidP="00AB67FA">
      <w:r w:rsidRPr="00D0162F">
        <w:t>In Annex B.2, the following conditions are specified:</w:t>
      </w:r>
    </w:p>
    <w:p w14:paraId="3DC573B1" w14:textId="77777777" w:rsidR="00AB67FA" w:rsidRPr="00D0162F" w:rsidRDefault="00AB67FA" w:rsidP="00AB67FA">
      <w:pPr>
        <w:pStyle w:val="B1"/>
      </w:pPr>
      <w:r w:rsidRPr="00D0162F">
        <w:t>-</w:t>
      </w:r>
      <w:r w:rsidRPr="00D0162F">
        <w:tab/>
        <w:t>UE conditions which shall apply for UE intra-frequency measurement procedures and measurement performance tests in clauses 4.6, 4.7, 5.6, 5.7, 6.6, 6.7, 7.6 and 7.7,</w:t>
      </w:r>
    </w:p>
    <w:p w14:paraId="5AF4111C" w14:textId="3ADA8FA0" w:rsidR="00AB67FA" w:rsidRPr="00D0162F" w:rsidRDefault="00AB67FA" w:rsidP="00AB67FA">
      <w:pPr>
        <w:pStyle w:val="B1"/>
      </w:pPr>
      <w:r w:rsidRPr="00D0162F">
        <w:tab/>
        <w:t xml:space="preserve">UE conditions which shall apply for UE inter-frequency measurements procedures and requirements in </w:t>
      </w:r>
      <w:r w:rsidR="006E0A54" w:rsidRPr="00D0162F">
        <w:t>Clause</w:t>
      </w:r>
      <w:r w:rsidRPr="00D0162F">
        <w:t xml:space="preserve"> 9,</w:t>
      </w:r>
    </w:p>
    <w:p w14:paraId="604147C5" w14:textId="6DC4D32D" w:rsidR="00AB67FA" w:rsidRPr="00D0162F" w:rsidRDefault="00AB67FA" w:rsidP="00AB67FA">
      <w:pPr>
        <w:pStyle w:val="B1"/>
      </w:pPr>
      <w:r w:rsidRPr="00D0162F">
        <w:t>-</w:t>
      </w:r>
      <w:r w:rsidRPr="00D0162F">
        <w:tab/>
        <w:t xml:space="preserve">UE conditions which shall apply for UE intra-frequency measurements performance requirements in </w:t>
      </w:r>
      <w:r w:rsidR="006E0A54" w:rsidRPr="00D0162F">
        <w:t>Clause</w:t>
      </w:r>
      <w:r w:rsidRPr="00D0162F">
        <w:t xml:space="preserve"> 10,</w:t>
      </w:r>
    </w:p>
    <w:p w14:paraId="436B4049" w14:textId="32E64E53" w:rsidR="00AB67FA" w:rsidRPr="00D0162F" w:rsidRDefault="00AB67FA" w:rsidP="00AB67FA">
      <w:pPr>
        <w:pStyle w:val="B1"/>
      </w:pPr>
      <w:r w:rsidRPr="00D0162F">
        <w:t>-</w:t>
      </w:r>
      <w:r w:rsidRPr="00D0162F">
        <w:tab/>
        <w:t xml:space="preserve">UE conditions which shall apply for UE inter-frequency measurements performance requirements in </w:t>
      </w:r>
      <w:r w:rsidR="006E0A54" w:rsidRPr="00D0162F">
        <w:t>Clause</w:t>
      </w:r>
      <w:r w:rsidRPr="00D0162F">
        <w:t xml:space="preserve"> 10.</w:t>
      </w:r>
    </w:p>
    <w:p w14:paraId="048E03B2" w14:textId="77777777" w:rsidR="00AB67FA" w:rsidRPr="00D0162F" w:rsidRDefault="00AB67FA" w:rsidP="00AB67FA">
      <w:pPr>
        <w:pStyle w:val="Heading2"/>
      </w:pPr>
      <w:r w:rsidRPr="00D0162F">
        <w:t>B.2.2</w:t>
      </w:r>
      <w:r w:rsidRPr="00D0162F">
        <w:tab/>
        <w:t>Conditions for NR intra-frequency measurements</w:t>
      </w:r>
    </w:p>
    <w:p w14:paraId="5730689A" w14:textId="77777777" w:rsidR="00AB67FA" w:rsidRPr="00D0162F" w:rsidRDefault="00AB67FA" w:rsidP="00AB67FA">
      <w:pPr>
        <w:pStyle w:val="EditorsNote"/>
      </w:pPr>
      <w:r w:rsidRPr="00D0162F">
        <w:t xml:space="preserve">Editor’s notes for Table B.2.2-2 (RAN4 dependant): </w:t>
      </w:r>
    </w:p>
    <w:p w14:paraId="7729CAD6"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19576D5A"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4A0AE80B" w14:textId="48578C0F" w:rsidR="00AB67FA" w:rsidRPr="00D0162F" w:rsidRDefault="00AB67FA" w:rsidP="00AB67FA">
      <w:r w:rsidRPr="00D0162F">
        <w:t xml:space="preserve">This </w:t>
      </w:r>
      <w:r w:rsidR="006E0A54" w:rsidRPr="00D0162F">
        <w:t>clause</w:t>
      </w:r>
      <w:r w:rsidRPr="00D0162F">
        <w:t xml:space="preserve"> defines the following conditions for NR intra-frequency measurements and corresponding procedures performed based on SSBs: SSB_RP and SSB Ês/Iot, applicable for a corresponding operating band.</w:t>
      </w:r>
    </w:p>
    <w:p w14:paraId="1F74B960" w14:textId="77777777" w:rsidR="00AB67FA" w:rsidRPr="00D0162F" w:rsidRDefault="00AB67FA" w:rsidP="00AB67FA">
      <w:r w:rsidRPr="00D0162F">
        <w:t>The conditions are defined in Table B.2.2-1 for FR1 NR cells.</w:t>
      </w:r>
    </w:p>
    <w:p w14:paraId="5BF8675F" w14:textId="77777777" w:rsidR="00AB67FA" w:rsidRPr="00D0162F" w:rsidRDefault="00AB67FA" w:rsidP="00AB67FA">
      <w:r w:rsidRPr="00D0162F">
        <w:t>The conditions are defined in Table B.2.2-2 for FR2 NR cells.</w:t>
      </w:r>
    </w:p>
    <w:p w14:paraId="63A29CFF" w14:textId="77777777" w:rsidR="00AB67FA" w:rsidRPr="00D0162F" w:rsidRDefault="00AB67FA" w:rsidP="00AB67FA">
      <w:pPr>
        <w:pStyle w:val="TH"/>
      </w:pPr>
      <w:r w:rsidRPr="00D0162F">
        <w:lastRenderedPageBreak/>
        <w:t>Table B.2.2-1: Conditions for intra-frequency measurements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6EEB1195" w14:textId="77777777" w:rsidTr="006E0A54">
        <w:trPr>
          <w:jc w:val="center"/>
        </w:trPr>
        <w:tc>
          <w:tcPr>
            <w:tcW w:w="1156" w:type="dxa"/>
            <w:vMerge w:val="restart"/>
            <w:shd w:val="clear" w:color="auto" w:fill="auto"/>
          </w:tcPr>
          <w:p w14:paraId="706DDBA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41903031" w14:textId="3391AD13"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5395AD54" w14:textId="615FE9D3"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30274E14" w14:textId="2EF9F5F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35A582DE" w14:textId="77777777" w:rsidTr="006E0A54">
        <w:trPr>
          <w:jc w:val="center"/>
        </w:trPr>
        <w:tc>
          <w:tcPr>
            <w:tcW w:w="1156" w:type="dxa"/>
            <w:vMerge/>
            <w:shd w:val="clear" w:color="auto" w:fill="auto"/>
          </w:tcPr>
          <w:p w14:paraId="4B0E636F"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02097F28"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415FCF3D" w14:textId="324EDBFA"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139E295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78ACBBAA" w14:textId="77777777" w:rsidTr="006E0A54">
        <w:trPr>
          <w:jc w:val="center"/>
        </w:trPr>
        <w:tc>
          <w:tcPr>
            <w:tcW w:w="1156" w:type="dxa"/>
            <w:vMerge/>
            <w:shd w:val="clear" w:color="auto" w:fill="auto"/>
          </w:tcPr>
          <w:p w14:paraId="299A4D53"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F95385B"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3A9FAE4F" w14:textId="2FFBF26D"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1AEEEFD5" w14:textId="7B6C24DC"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B737DC4" w14:textId="77777777" w:rsidR="00AB67FA" w:rsidRPr="00D0162F" w:rsidRDefault="00AB67FA" w:rsidP="006E0A54">
            <w:pPr>
              <w:keepNext/>
              <w:keepLines/>
              <w:spacing w:after="0"/>
              <w:jc w:val="center"/>
              <w:rPr>
                <w:rFonts w:ascii="Arial" w:hAnsi="Arial" w:cs="Arial"/>
                <w:b/>
                <w:sz w:val="18"/>
              </w:rPr>
            </w:pPr>
          </w:p>
        </w:tc>
      </w:tr>
      <w:tr w:rsidR="00AB67FA" w:rsidRPr="00D0162F" w14:paraId="765453EC" w14:textId="77777777" w:rsidTr="006E0A54">
        <w:trPr>
          <w:jc w:val="center"/>
        </w:trPr>
        <w:tc>
          <w:tcPr>
            <w:tcW w:w="1156" w:type="dxa"/>
            <w:vMerge w:val="restart"/>
            <w:shd w:val="clear" w:color="auto" w:fill="auto"/>
            <w:vAlign w:val="center"/>
          </w:tcPr>
          <w:p w14:paraId="15A86571"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78485D1D" w14:textId="649BA134"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0B29232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7</w:t>
            </w:r>
          </w:p>
        </w:tc>
        <w:tc>
          <w:tcPr>
            <w:tcW w:w="1701" w:type="dxa"/>
            <w:shd w:val="clear" w:color="auto" w:fill="auto"/>
            <w:vAlign w:val="center"/>
          </w:tcPr>
          <w:p w14:paraId="4436BF0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4</w:t>
            </w:r>
          </w:p>
        </w:tc>
        <w:tc>
          <w:tcPr>
            <w:tcW w:w="1985" w:type="dxa"/>
            <w:vMerge w:val="restart"/>
            <w:shd w:val="clear" w:color="auto" w:fill="auto"/>
            <w:vAlign w:val="center"/>
          </w:tcPr>
          <w:p w14:paraId="034B2EF0" w14:textId="068A438A"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6</w:t>
            </w:r>
          </w:p>
        </w:tc>
      </w:tr>
      <w:tr w:rsidR="00AB67FA" w:rsidRPr="00D0162F" w14:paraId="36A81C3E" w14:textId="77777777" w:rsidTr="006E0A54">
        <w:trPr>
          <w:jc w:val="center"/>
        </w:trPr>
        <w:tc>
          <w:tcPr>
            <w:tcW w:w="1156" w:type="dxa"/>
            <w:vMerge/>
            <w:shd w:val="clear" w:color="auto" w:fill="auto"/>
            <w:vAlign w:val="center"/>
          </w:tcPr>
          <w:p w14:paraId="1C24816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F85BA0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083E049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6.5</w:t>
            </w:r>
          </w:p>
        </w:tc>
        <w:tc>
          <w:tcPr>
            <w:tcW w:w="1701" w:type="dxa"/>
            <w:shd w:val="clear" w:color="auto" w:fill="auto"/>
          </w:tcPr>
          <w:p w14:paraId="4E440115"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3.5</w:t>
            </w:r>
          </w:p>
        </w:tc>
        <w:tc>
          <w:tcPr>
            <w:tcW w:w="1985" w:type="dxa"/>
            <w:vMerge/>
            <w:shd w:val="clear" w:color="auto" w:fill="auto"/>
            <w:vAlign w:val="center"/>
          </w:tcPr>
          <w:p w14:paraId="21EA5ABF" w14:textId="77777777" w:rsidR="00AB67FA" w:rsidRPr="00D0162F" w:rsidRDefault="00AB67FA" w:rsidP="006E0A54">
            <w:pPr>
              <w:keepNext/>
              <w:keepLines/>
              <w:spacing w:after="0"/>
              <w:jc w:val="center"/>
              <w:rPr>
                <w:rFonts w:ascii="Arial" w:hAnsi="Arial" w:cs="Arial"/>
                <w:sz w:val="18"/>
              </w:rPr>
            </w:pPr>
          </w:p>
        </w:tc>
      </w:tr>
      <w:tr w:rsidR="00AB67FA" w:rsidRPr="00D0162F" w14:paraId="2A4A4205" w14:textId="77777777" w:rsidTr="006E0A54">
        <w:trPr>
          <w:jc w:val="center"/>
        </w:trPr>
        <w:tc>
          <w:tcPr>
            <w:tcW w:w="1156" w:type="dxa"/>
            <w:vMerge/>
            <w:shd w:val="clear" w:color="auto" w:fill="auto"/>
            <w:vAlign w:val="center"/>
          </w:tcPr>
          <w:p w14:paraId="6A503B9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30B954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E6ABB2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6</w:t>
            </w:r>
          </w:p>
        </w:tc>
        <w:tc>
          <w:tcPr>
            <w:tcW w:w="1701" w:type="dxa"/>
            <w:shd w:val="clear" w:color="auto" w:fill="auto"/>
            <w:vAlign w:val="center"/>
          </w:tcPr>
          <w:p w14:paraId="2F9BAD4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3</w:t>
            </w:r>
          </w:p>
        </w:tc>
        <w:tc>
          <w:tcPr>
            <w:tcW w:w="1985" w:type="dxa"/>
            <w:vMerge/>
            <w:shd w:val="clear" w:color="auto" w:fill="auto"/>
            <w:vAlign w:val="center"/>
          </w:tcPr>
          <w:p w14:paraId="02524C6A" w14:textId="77777777" w:rsidR="00AB67FA" w:rsidRPr="00D0162F" w:rsidRDefault="00AB67FA" w:rsidP="006E0A54">
            <w:pPr>
              <w:keepNext/>
              <w:keepLines/>
              <w:spacing w:after="0"/>
              <w:jc w:val="center"/>
              <w:rPr>
                <w:rFonts w:ascii="Arial" w:hAnsi="Arial" w:cs="Arial"/>
                <w:sz w:val="18"/>
              </w:rPr>
            </w:pPr>
          </w:p>
        </w:tc>
      </w:tr>
      <w:tr w:rsidR="00AB67FA" w:rsidRPr="00D0162F" w14:paraId="3A6E3199" w14:textId="77777777" w:rsidTr="006E0A54">
        <w:trPr>
          <w:jc w:val="center"/>
        </w:trPr>
        <w:tc>
          <w:tcPr>
            <w:tcW w:w="1156" w:type="dxa"/>
            <w:vMerge/>
            <w:shd w:val="clear" w:color="auto" w:fill="auto"/>
            <w:vAlign w:val="center"/>
          </w:tcPr>
          <w:p w14:paraId="7DD3868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6DD7357" w14:textId="1C965705"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689E995C"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5</w:t>
            </w:r>
          </w:p>
        </w:tc>
        <w:tc>
          <w:tcPr>
            <w:tcW w:w="1701" w:type="dxa"/>
            <w:shd w:val="clear" w:color="auto" w:fill="auto"/>
            <w:vAlign w:val="center"/>
          </w:tcPr>
          <w:p w14:paraId="276E469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5</w:t>
            </w:r>
          </w:p>
        </w:tc>
        <w:tc>
          <w:tcPr>
            <w:tcW w:w="1985" w:type="dxa"/>
            <w:vMerge/>
            <w:shd w:val="clear" w:color="auto" w:fill="auto"/>
            <w:vAlign w:val="center"/>
          </w:tcPr>
          <w:p w14:paraId="4C963B4F" w14:textId="77777777" w:rsidR="00AB67FA" w:rsidRPr="00D0162F" w:rsidRDefault="00AB67FA" w:rsidP="006E0A54">
            <w:pPr>
              <w:keepNext/>
              <w:keepLines/>
              <w:spacing w:after="0"/>
              <w:jc w:val="center"/>
              <w:rPr>
                <w:rFonts w:ascii="Arial" w:hAnsi="Arial" w:cs="Arial"/>
                <w:sz w:val="18"/>
              </w:rPr>
            </w:pPr>
          </w:p>
        </w:tc>
      </w:tr>
      <w:tr w:rsidR="00AB67FA" w:rsidRPr="00D0162F" w14:paraId="136F21F3" w14:textId="77777777" w:rsidTr="006E0A54">
        <w:trPr>
          <w:jc w:val="center"/>
        </w:trPr>
        <w:tc>
          <w:tcPr>
            <w:tcW w:w="1156" w:type="dxa"/>
            <w:vMerge/>
            <w:shd w:val="clear" w:color="auto" w:fill="auto"/>
            <w:vAlign w:val="center"/>
          </w:tcPr>
          <w:p w14:paraId="307183A3"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DD3E1E1" w14:textId="4A490E4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148D2A2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697544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985" w:type="dxa"/>
            <w:vMerge/>
            <w:shd w:val="clear" w:color="auto" w:fill="auto"/>
            <w:vAlign w:val="center"/>
          </w:tcPr>
          <w:p w14:paraId="76897C36" w14:textId="77777777" w:rsidR="00AB67FA" w:rsidRPr="00D0162F" w:rsidRDefault="00AB67FA" w:rsidP="006E0A54">
            <w:pPr>
              <w:keepNext/>
              <w:keepLines/>
              <w:spacing w:after="0"/>
              <w:jc w:val="center"/>
              <w:rPr>
                <w:rFonts w:ascii="Arial" w:hAnsi="Arial" w:cs="Arial"/>
                <w:sz w:val="18"/>
              </w:rPr>
            </w:pPr>
          </w:p>
        </w:tc>
      </w:tr>
      <w:tr w:rsidR="00AB67FA" w:rsidRPr="00D0162F" w14:paraId="5EA7E9B4" w14:textId="77777777" w:rsidTr="006E0A54">
        <w:trPr>
          <w:jc w:val="center"/>
        </w:trPr>
        <w:tc>
          <w:tcPr>
            <w:tcW w:w="1156" w:type="dxa"/>
            <w:vMerge/>
            <w:shd w:val="clear" w:color="auto" w:fill="auto"/>
            <w:vAlign w:val="center"/>
          </w:tcPr>
          <w:p w14:paraId="2976245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45D1F3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7383FD6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99DA35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shd w:val="clear" w:color="auto" w:fill="auto"/>
            <w:vAlign w:val="center"/>
          </w:tcPr>
          <w:p w14:paraId="1F8F7C7F" w14:textId="77777777" w:rsidR="00AB67FA" w:rsidRPr="00D0162F" w:rsidRDefault="00AB67FA" w:rsidP="006E0A54">
            <w:pPr>
              <w:keepNext/>
              <w:keepLines/>
              <w:spacing w:after="0"/>
              <w:jc w:val="center"/>
              <w:rPr>
                <w:rFonts w:ascii="Arial" w:hAnsi="Arial" w:cs="Arial"/>
                <w:sz w:val="18"/>
              </w:rPr>
            </w:pPr>
          </w:p>
        </w:tc>
      </w:tr>
      <w:tr w:rsidR="00AB67FA" w:rsidRPr="00D0162F" w14:paraId="4ED7B3DC" w14:textId="77777777" w:rsidTr="006E0A54">
        <w:trPr>
          <w:jc w:val="center"/>
        </w:trPr>
        <w:tc>
          <w:tcPr>
            <w:tcW w:w="1156" w:type="dxa"/>
            <w:vMerge/>
            <w:shd w:val="clear" w:color="auto" w:fill="auto"/>
            <w:vAlign w:val="center"/>
          </w:tcPr>
          <w:p w14:paraId="6ABD88DD"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438646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27055EE"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vAlign w:val="center"/>
          </w:tcPr>
          <w:p w14:paraId="2A9D39C5"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6CBDF7C8" w14:textId="77777777" w:rsidR="00AB67FA" w:rsidRPr="00D0162F" w:rsidRDefault="00AB67FA" w:rsidP="006E0A54">
            <w:pPr>
              <w:keepNext/>
              <w:keepLines/>
              <w:spacing w:after="0"/>
              <w:jc w:val="center"/>
              <w:rPr>
                <w:rFonts w:ascii="Arial" w:hAnsi="Arial" w:cs="Arial"/>
                <w:sz w:val="18"/>
              </w:rPr>
            </w:pPr>
          </w:p>
        </w:tc>
      </w:tr>
      <w:tr w:rsidR="00AB67FA" w:rsidRPr="00D0162F" w14:paraId="7A21107A" w14:textId="77777777" w:rsidTr="006E0A54">
        <w:trPr>
          <w:jc w:val="center"/>
        </w:trPr>
        <w:tc>
          <w:tcPr>
            <w:tcW w:w="10206" w:type="dxa"/>
            <w:gridSpan w:val="5"/>
            <w:shd w:val="clear" w:color="auto" w:fill="auto"/>
          </w:tcPr>
          <w:p w14:paraId="441BD0AB" w14:textId="61A50758"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618208C9" w14:textId="77777777" w:rsidR="00AB67FA" w:rsidRPr="00D0162F" w:rsidRDefault="00AB67FA" w:rsidP="00AB67FA"/>
    <w:p w14:paraId="5497F995" w14:textId="77777777" w:rsidR="00AB67FA" w:rsidRPr="00D0162F" w:rsidRDefault="00AB67FA" w:rsidP="00AB67FA">
      <w:pPr>
        <w:pStyle w:val="TH"/>
      </w:pPr>
      <w:r w:rsidRPr="00D0162F">
        <w:t>Table B.2.2-2: Conditions for intra-frequency measurements in FR2</w:t>
      </w: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69"/>
        <w:gridCol w:w="1246"/>
        <w:gridCol w:w="1277"/>
        <w:gridCol w:w="1039"/>
        <w:gridCol w:w="1039"/>
        <w:gridCol w:w="1028"/>
        <w:gridCol w:w="1039"/>
        <w:gridCol w:w="1564"/>
        <w:gridCol w:w="1097"/>
      </w:tblGrid>
      <w:tr w:rsidR="00AB67FA" w:rsidRPr="00D0162F" w14:paraId="206670B4"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654EBEEA" w14:textId="77777777" w:rsidR="00AB67FA" w:rsidRPr="00D0162F" w:rsidRDefault="00AB67FA" w:rsidP="006E0A54">
            <w:pPr>
              <w:pStyle w:val="TAH"/>
              <w:rPr>
                <w:lang w:eastAsia="fr-FR"/>
              </w:rPr>
            </w:pPr>
            <w:r w:rsidRPr="00D0162F">
              <w:rPr>
                <w:lang w:eastAsia="fr-FR"/>
              </w:rPr>
              <w:t>Parameter</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18FF0588" w14:textId="752D37DF" w:rsidR="00AB67FA" w:rsidRPr="00D0162F" w:rsidRDefault="00AB67FA" w:rsidP="006E0A54">
            <w:pPr>
              <w:pStyle w:val="TAH"/>
              <w:rPr>
                <w:lang w:eastAsia="fr-FR"/>
              </w:rPr>
            </w:pPr>
            <w:r w:rsidRPr="00D0162F">
              <w:rPr>
                <w:lang w:eastAsia="fr-FR"/>
              </w:rPr>
              <w:t>Angle</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arrival</w:t>
            </w:r>
          </w:p>
        </w:tc>
        <w:tc>
          <w:tcPr>
            <w:tcW w:w="1179" w:type="dxa"/>
            <w:vMerge w:val="restart"/>
            <w:tcBorders>
              <w:top w:val="single" w:sz="4" w:space="0" w:color="auto"/>
              <w:left w:val="single" w:sz="4" w:space="0" w:color="auto"/>
              <w:bottom w:val="single" w:sz="4" w:space="0" w:color="auto"/>
              <w:right w:val="single" w:sz="4" w:space="0" w:color="auto"/>
            </w:tcBorders>
            <w:vAlign w:val="center"/>
            <w:hideMark/>
          </w:tcPr>
          <w:p w14:paraId="0A83E2D0" w14:textId="6C0170BA"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s</w:t>
            </w: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00A10614" w14:textId="49D5B0D1" w:rsidR="00AB67FA" w:rsidRPr="00D0162F" w:rsidRDefault="00AB67FA" w:rsidP="006E0A54">
            <w:pPr>
              <w:pStyle w:val="TAH"/>
              <w:rPr>
                <w:b w:val="0"/>
                <w:lang w:eastAsia="fr-FR"/>
              </w:rPr>
            </w:pPr>
            <w:r w:rsidRPr="00D0162F">
              <w:rPr>
                <w:lang w:eastAsia="fr-FR"/>
              </w:rPr>
              <w:t>Minimum</w:t>
            </w:r>
            <w:r w:rsidR="006E0A54" w:rsidRPr="00D0162F">
              <w:rPr>
                <w:lang w:eastAsia="fr-FR"/>
              </w:rPr>
              <w:t xml:space="preserve"> </w:t>
            </w:r>
            <w:r w:rsidRPr="00D0162F">
              <w:rPr>
                <w:lang w:eastAsia="fr-FR"/>
              </w:rPr>
              <w:t>SSB_RP</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2,</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3</w:t>
            </w:r>
          </w:p>
        </w:tc>
        <w:tc>
          <w:tcPr>
            <w:tcW w:w="1012" w:type="dxa"/>
            <w:tcBorders>
              <w:top w:val="single" w:sz="4" w:space="0" w:color="auto"/>
              <w:left w:val="single" w:sz="4" w:space="0" w:color="auto"/>
              <w:bottom w:val="single" w:sz="4" w:space="0" w:color="auto"/>
              <w:right w:val="single" w:sz="4" w:space="0" w:color="auto"/>
            </w:tcBorders>
            <w:hideMark/>
          </w:tcPr>
          <w:p w14:paraId="3C72EFCD" w14:textId="163A89C3" w:rsidR="00AB67FA" w:rsidRPr="00D0162F" w:rsidRDefault="00AB67FA" w:rsidP="006E0A54">
            <w:pPr>
              <w:pStyle w:val="TAH"/>
              <w:rPr>
                <w:b w:val="0"/>
                <w:lang w:eastAsia="fr-FR"/>
              </w:rPr>
            </w:pPr>
            <w:r w:rsidRPr="00D0162F">
              <w:rPr>
                <w:lang w:eastAsia="fr-FR"/>
              </w:rPr>
              <w:t>SSB</w:t>
            </w:r>
            <w:r w:rsidR="006E0A54" w:rsidRPr="00D0162F">
              <w:rPr>
                <w:lang w:eastAsia="fr-FR"/>
              </w:rPr>
              <w:t xml:space="preserve"> </w:t>
            </w:r>
            <w:r w:rsidRPr="00D0162F">
              <w:rPr>
                <w:lang w:eastAsia="fr-FR"/>
              </w:rPr>
              <w:t>Ês/Iot</w:t>
            </w:r>
          </w:p>
        </w:tc>
      </w:tr>
      <w:tr w:rsidR="00AB67FA" w:rsidRPr="00D0162F" w14:paraId="45DD3D5F"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4FE778B"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13CD449"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15A89E42" w14:textId="77777777" w:rsidR="00AB67FA" w:rsidRPr="00D0162F" w:rsidRDefault="00AB67FA" w:rsidP="006E0A54">
            <w:pPr>
              <w:spacing w:after="0"/>
              <w:rPr>
                <w:rFonts w:ascii="Arial" w:hAnsi="Arial"/>
                <w:b/>
                <w:sz w:val="18"/>
                <w:lang w:eastAsia="fr-FR"/>
              </w:rPr>
            </w:pP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00CC0420" w14:textId="19C94A76" w:rsidR="00AB67FA" w:rsidRPr="00D0162F" w:rsidRDefault="00AB67FA" w:rsidP="006E0A54">
            <w:pPr>
              <w:pStyle w:val="TAH"/>
              <w:rPr>
                <w:b w:val="0"/>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SSB</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DC6FCCE" w14:textId="77777777" w:rsidR="00AB67FA" w:rsidRPr="00D0162F" w:rsidRDefault="00AB67FA" w:rsidP="006E0A54">
            <w:pPr>
              <w:pStyle w:val="TAH"/>
              <w:rPr>
                <w:b w:val="0"/>
                <w:lang w:eastAsia="fr-FR"/>
              </w:rPr>
            </w:pPr>
            <w:r w:rsidRPr="00D0162F">
              <w:rPr>
                <w:lang w:eastAsia="fr-FR"/>
              </w:rPr>
              <w:t>dB</w:t>
            </w:r>
          </w:p>
        </w:tc>
      </w:tr>
      <w:tr w:rsidR="00AB67FA" w:rsidRPr="00D0162F" w14:paraId="5F410E4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3883AA1"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C3E1984"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6565AD6D"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08BB0B96" w14:textId="305B3F6F" w:rsidR="00AB67FA" w:rsidRPr="00D0162F" w:rsidRDefault="00AB67FA" w:rsidP="006E0A54">
            <w:pPr>
              <w:pStyle w:val="TAH"/>
              <w:rPr>
                <w:b w:val="0"/>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20</w:t>
            </w:r>
            <w:r w:rsidR="006E0A54" w:rsidRPr="00D0162F">
              <w:rPr>
                <w:lang w:eastAsia="fr-FR"/>
              </w:rPr>
              <w:t xml:space="preserve"> </w:t>
            </w:r>
            <w:r w:rsidRPr="00D0162F">
              <w:rPr>
                <w:lang w:eastAsia="fr-FR"/>
              </w:rPr>
              <w:t>kHz</w:t>
            </w:r>
          </w:p>
        </w:tc>
        <w:tc>
          <w:tcPr>
            <w:tcW w:w="1443" w:type="dxa"/>
            <w:tcBorders>
              <w:top w:val="single" w:sz="4" w:space="0" w:color="auto"/>
              <w:left w:val="single" w:sz="4" w:space="0" w:color="auto"/>
              <w:bottom w:val="single" w:sz="4" w:space="0" w:color="auto"/>
              <w:right w:val="single" w:sz="4" w:space="0" w:color="auto"/>
            </w:tcBorders>
            <w:vAlign w:val="center"/>
            <w:hideMark/>
          </w:tcPr>
          <w:p w14:paraId="0AB83CEE" w14:textId="47500CD9" w:rsidR="00AB67FA" w:rsidRPr="00D0162F" w:rsidRDefault="00AB67FA" w:rsidP="006E0A54">
            <w:pPr>
              <w:pStyle w:val="TAH"/>
              <w:rPr>
                <w:b w:val="0"/>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240</w:t>
            </w:r>
            <w:r w:rsidR="006E0A54" w:rsidRPr="00D0162F">
              <w:rPr>
                <w:lang w:eastAsia="fr-FR"/>
              </w:rPr>
              <w:t xml:space="preserve"> </w:t>
            </w:r>
            <w:r w:rsidRPr="00D0162F">
              <w:rPr>
                <w:lang w:eastAsia="fr-FR"/>
              </w:rPr>
              <w:t>kHz</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9063C38" w14:textId="77777777" w:rsidR="00AB67FA" w:rsidRPr="00D0162F" w:rsidRDefault="00AB67FA" w:rsidP="006E0A54">
            <w:pPr>
              <w:spacing w:after="0"/>
              <w:rPr>
                <w:rFonts w:ascii="Arial" w:hAnsi="Arial"/>
                <w:sz w:val="18"/>
                <w:lang w:eastAsia="fr-FR"/>
              </w:rPr>
            </w:pPr>
          </w:p>
        </w:tc>
      </w:tr>
      <w:tr w:rsidR="00AB67FA" w:rsidRPr="00D0162F" w14:paraId="7B48AB0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DCE97A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599BFEC3"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508961AB"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174CD5D" w14:textId="2A4366FD" w:rsidR="00AB67FA" w:rsidRPr="00D0162F" w:rsidRDefault="00AB67FA" w:rsidP="006E0A54">
            <w:pPr>
              <w:pStyle w:val="TAH"/>
              <w:rPr>
                <w:b w:val="0"/>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443" w:type="dxa"/>
            <w:tcBorders>
              <w:top w:val="single" w:sz="4" w:space="0" w:color="auto"/>
              <w:left w:val="single" w:sz="4" w:space="0" w:color="auto"/>
              <w:bottom w:val="single" w:sz="4" w:space="0" w:color="auto"/>
              <w:right w:val="single" w:sz="4" w:space="0" w:color="auto"/>
            </w:tcBorders>
            <w:vAlign w:val="center"/>
            <w:hideMark/>
          </w:tcPr>
          <w:p w14:paraId="38F7465F" w14:textId="54AD9E4D" w:rsidR="00AB67FA" w:rsidRPr="00D0162F" w:rsidRDefault="00AB67FA" w:rsidP="006E0A54">
            <w:pPr>
              <w:pStyle w:val="TAH"/>
              <w:rPr>
                <w:b w:val="0"/>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1537F56" w14:textId="77777777" w:rsidR="00AB67FA" w:rsidRPr="00D0162F" w:rsidRDefault="00AB67FA" w:rsidP="006E0A54">
            <w:pPr>
              <w:spacing w:after="0"/>
              <w:rPr>
                <w:rFonts w:ascii="Arial" w:hAnsi="Arial"/>
                <w:sz w:val="18"/>
                <w:lang w:eastAsia="fr-FR"/>
              </w:rPr>
            </w:pPr>
          </w:p>
        </w:tc>
      </w:tr>
      <w:tr w:rsidR="00AB67FA" w:rsidRPr="00D0162F" w14:paraId="679336F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2DD632DE"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D6A2F51"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DA5E089" w14:textId="77777777" w:rsidR="00AB67FA" w:rsidRPr="00D0162F" w:rsidRDefault="00AB67FA" w:rsidP="006E0A54">
            <w:pPr>
              <w:spacing w:after="0"/>
              <w:rPr>
                <w:rFonts w:ascii="Arial" w:hAnsi="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A3C4C2" w14:textId="77777777" w:rsidR="00AB67FA" w:rsidRPr="00D0162F" w:rsidRDefault="00AB67FA" w:rsidP="006E0A54">
            <w:pPr>
              <w:pStyle w:val="TAH"/>
              <w:rPr>
                <w:b w:val="0"/>
                <w:lang w:eastAsia="fr-FR"/>
              </w:rPr>
            </w:pPr>
            <w:r w:rsidRPr="00D0162F">
              <w:rPr>
                <w:lang w:eastAsia="fr-FR"/>
              </w:rPr>
              <w:t>1</w:t>
            </w:r>
          </w:p>
        </w:tc>
        <w:tc>
          <w:tcPr>
            <w:tcW w:w="959" w:type="dxa"/>
            <w:tcBorders>
              <w:top w:val="single" w:sz="4" w:space="0" w:color="auto"/>
              <w:left w:val="single" w:sz="4" w:space="0" w:color="auto"/>
              <w:bottom w:val="single" w:sz="4" w:space="0" w:color="auto"/>
              <w:right w:val="single" w:sz="4" w:space="0" w:color="auto"/>
            </w:tcBorders>
            <w:hideMark/>
          </w:tcPr>
          <w:p w14:paraId="68C009E9" w14:textId="77777777" w:rsidR="00AB67FA" w:rsidRPr="00D0162F" w:rsidRDefault="00AB67FA" w:rsidP="006E0A54">
            <w:pPr>
              <w:pStyle w:val="TAH"/>
              <w:rPr>
                <w:b w:val="0"/>
                <w:lang w:eastAsia="fr-FR"/>
              </w:rPr>
            </w:pPr>
            <w:r w:rsidRPr="00D0162F">
              <w:rPr>
                <w:lang w:eastAsia="fr-FR"/>
              </w:rPr>
              <w:t>2</w:t>
            </w:r>
          </w:p>
        </w:tc>
        <w:tc>
          <w:tcPr>
            <w:tcW w:w="949" w:type="dxa"/>
            <w:tcBorders>
              <w:top w:val="single" w:sz="4" w:space="0" w:color="auto"/>
              <w:left w:val="single" w:sz="4" w:space="0" w:color="auto"/>
              <w:bottom w:val="single" w:sz="4" w:space="0" w:color="auto"/>
              <w:right w:val="single" w:sz="4" w:space="0" w:color="auto"/>
            </w:tcBorders>
            <w:hideMark/>
          </w:tcPr>
          <w:p w14:paraId="2A491BC5" w14:textId="77777777" w:rsidR="00AB67FA" w:rsidRPr="00D0162F" w:rsidRDefault="00AB67FA" w:rsidP="006E0A54">
            <w:pPr>
              <w:pStyle w:val="TAH"/>
              <w:rPr>
                <w:b w:val="0"/>
                <w:lang w:eastAsia="fr-FR"/>
              </w:rPr>
            </w:pPr>
            <w:r w:rsidRPr="00D0162F">
              <w:rPr>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51BB0C2A" w14:textId="77777777" w:rsidR="00AB67FA" w:rsidRPr="00D0162F" w:rsidRDefault="00AB67FA" w:rsidP="006E0A54">
            <w:pPr>
              <w:pStyle w:val="TAH"/>
              <w:rPr>
                <w:b w:val="0"/>
                <w:lang w:eastAsia="fr-FR"/>
              </w:rPr>
            </w:pPr>
            <w:r w:rsidRPr="00D0162F">
              <w:rPr>
                <w:lang w:eastAsia="fr-FR"/>
              </w:rPr>
              <w:t>4</w:t>
            </w:r>
          </w:p>
        </w:tc>
        <w:tc>
          <w:tcPr>
            <w:tcW w:w="1443" w:type="dxa"/>
            <w:tcBorders>
              <w:top w:val="single" w:sz="4" w:space="0" w:color="auto"/>
              <w:left w:val="single" w:sz="4" w:space="0" w:color="auto"/>
              <w:bottom w:val="single" w:sz="4" w:space="0" w:color="auto"/>
              <w:right w:val="single" w:sz="4" w:space="0" w:color="auto"/>
            </w:tcBorders>
            <w:vAlign w:val="center"/>
            <w:hideMark/>
          </w:tcPr>
          <w:p w14:paraId="0FCE788F" w14:textId="1D269543" w:rsidR="00AB67FA" w:rsidRPr="00D0162F" w:rsidRDefault="00AB67FA" w:rsidP="006E0A54">
            <w:pPr>
              <w:pStyle w:val="TAH"/>
              <w:rPr>
                <w:b w:val="0"/>
                <w:lang w:eastAsia="fr-FR"/>
              </w:rPr>
            </w:pPr>
            <w:r w:rsidRPr="00D0162F">
              <w:rPr>
                <w:lang w:eastAsia="fr-FR"/>
              </w:rPr>
              <w:t>1,</w:t>
            </w:r>
            <w:r w:rsidR="006E0A54" w:rsidRPr="00D0162F">
              <w:rPr>
                <w:lang w:eastAsia="fr-FR"/>
              </w:rPr>
              <w:t xml:space="preserve"> </w:t>
            </w:r>
            <w:r w:rsidRPr="00D0162F">
              <w:rPr>
                <w:lang w:eastAsia="fr-FR"/>
              </w:rPr>
              <w:t>2,</w:t>
            </w:r>
            <w:r w:rsidR="006E0A54" w:rsidRPr="00D0162F">
              <w:rPr>
                <w:lang w:eastAsia="fr-FR"/>
              </w:rPr>
              <w:t xml:space="preserve"> </w:t>
            </w:r>
            <w:r w:rsidRPr="00D0162F">
              <w:rPr>
                <w:lang w:eastAsia="fr-FR"/>
              </w:rPr>
              <w:t>3,</w:t>
            </w:r>
            <w:r w:rsidR="006E0A54" w:rsidRPr="00D0162F">
              <w:rPr>
                <w:lang w:eastAsia="fr-FR"/>
              </w:rPr>
              <w:t xml:space="preserve"> </w:t>
            </w:r>
            <w:r w:rsidRPr="00D0162F">
              <w:rPr>
                <w:lang w:eastAsia="fr-FR"/>
              </w:rPr>
              <w:t>4</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F3BC7E" w14:textId="77777777" w:rsidR="00AB67FA" w:rsidRPr="00D0162F" w:rsidRDefault="00AB67FA" w:rsidP="006E0A54">
            <w:pPr>
              <w:spacing w:after="0"/>
              <w:rPr>
                <w:rFonts w:ascii="Arial" w:hAnsi="Arial"/>
                <w:sz w:val="18"/>
                <w:lang w:eastAsia="fr-FR"/>
              </w:rPr>
            </w:pPr>
          </w:p>
        </w:tc>
      </w:tr>
      <w:tr w:rsidR="00AB67FA" w:rsidRPr="00D0162F" w14:paraId="014C435A"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15B0920D"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31DFBAEA" w14:textId="16B118A2"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79" w:type="dxa"/>
            <w:tcBorders>
              <w:top w:val="single" w:sz="4" w:space="0" w:color="auto"/>
              <w:left w:val="single" w:sz="4" w:space="0" w:color="auto"/>
              <w:bottom w:val="single" w:sz="4" w:space="0" w:color="auto"/>
              <w:right w:val="single" w:sz="4" w:space="0" w:color="auto"/>
            </w:tcBorders>
            <w:vAlign w:val="center"/>
            <w:hideMark/>
          </w:tcPr>
          <w:p w14:paraId="6F1273B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EDB24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D5198"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738FFB1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A0E7D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38EB0364" w14:textId="11490AB8"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AEDD68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6</w:t>
            </w:r>
          </w:p>
        </w:tc>
      </w:tr>
      <w:tr w:rsidR="00AB67FA" w:rsidRPr="00D0162F" w14:paraId="568886F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5C097A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886D83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582135D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1AF84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B3BC12"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042D72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5D4F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5086FCA"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FB53A40" w14:textId="77777777" w:rsidR="00AB67FA" w:rsidRPr="00D0162F" w:rsidRDefault="00AB67FA" w:rsidP="006E0A54">
            <w:pPr>
              <w:spacing w:after="0"/>
              <w:rPr>
                <w:rFonts w:ascii="Arial" w:eastAsia="Yu Mincho" w:hAnsi="Arial" w:cs="Arial"/>
                <w:sz w:val="18"/>
              </w:rPr>
            </w:pPr>
          </w:p>
        </w:tc>
      </w:tr>
      <w:tr w:rsidR="00AB67FA" w:rsidRPr="00D0162F" w14:paraId="3466096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EAF544D"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741F73F"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8B70D97"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19154AA"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F69CC81"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78D76D6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8.5</w:t>
            </w:r>
          </w:p>
        </w:tc>
        <w:tc>
          <w:tcPr>
            <w:tcW w:w="959" w:type="dxa"/>
            <w:tcBorders>
              <w:top w:val="single" w:sz="4" w:space="0" w:color="auto"/>
              <w:left w:val="single" w:sz="4" w:space="0" w:color="auto"/>
              <w:bottom w:val="single" w:sz="4" w:space="0" w:color="auto"/>
              <w:right w:val="single" w:sz="4" w:space="0" w:color="auto"/>
            </w:tcBorders>
            <w:vAlign w:val="center"/>
          </w:tcPr>
          <w:p w14:paraId="7B8C912E" w14:textId="77777777" w:rsidR="00AB67FA" w:rsidRPr="00D0162F" w:rsidRDefault="00AB67FA" w:rsidP="006E0A54">
            <w:pPr>
              <w:keepNext/>
              <w:keepLines/>
              <w:spacing w:after="0"/>
              <w:jc w:val="center"/>
              <w:rPr>
                <w:rFonts w:ascii="Arial" w:eastAsia="Yu Mincho" w:hAnsi="Arial" w:cs="Arial"/>
                <w:sz w:val="18"/>
              </w:rPr>
            </w:pPr>
          </w:p>
          <w:p w14:paraId="5AAA9BA7"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E223EF1"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2D58541" w14:textId="77777777" w:rsidR="00AB67FA" w:rsidRPr="00D0162F" w:rsidRDefault="00AB67FA" w:rsidP="006E0A54">
            <w:pPr>
              <w:spacing w:after="0"/>
              <w:rPr>
                <w:rFonts w:ascii="Arial" w:eastAsia="Yu Mincho" w:hAnsi="Arial" w:cs="Arial"/>
                <w:sz w:val="18"/>
              </w:rPr>
            </w:pPr>
          </w:p>
        </w:tc>
      </w:tr>
      <w:tr w:rsidR="00AB67FA" w:rsidRPr="00D0162F" w14:paraId="747867DA"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98442E9"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207B3D7"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C8B3F1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FFEBC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1904573B"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6933FA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5</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FF00D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6CFA03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641C6E8" w14:textId="77777777" w:rsidR="00AB67FA" w:rsidRPr="00D0162F" w:rsidRDefault="00AB67FA" w:rsidP="006E0A54">
            <w:pPr>
              <w:spacing w:after="0"/>
              <w:rPr>
                <w:rFonts w:ascii="Arial" w:eastAsia="Yu Mincho" w:hAnsi="Arial" w:cs="Arial"/>
                <w:sz w:val="18"/>
              </w:rPr>
            </w:pPr>
          </w:p>
        </w:tc>
      </w:tr>
      <w:tr w:rsidR="00AB67FA" w:rsidRPr="00D0162F" w14:paraId="434C18C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A35118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0EE4148"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F4B4DC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F4D25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365335"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2FEE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99DE6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2F6D4C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24D1C86" w14:textId="77777777" w:rsidR="00AB67FA" w:rsidRPr="00D0162F" w:rsidRDefault="00AB67FA" w:rsidP="006E0A54">
            <w:pPr>
              <w:spacing w:after="0"/>
              <w:rPr>
                <w:rFonts w:ascii="Arial" w:eastAsia="Yu Mincho" w:hAnsi="Arial" w:cs="Arial"/>
                <w:sz w:val="18"/>
              </w:rPr>
            </w:pPr>
          </w:p>
        </w:tc>
      </w:tr>
      <w:tr w:rsidR="00AB67FA" w:rsidRPr="00D0162F" w14:paraId="00616B40"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96014F6" w14:textId="77777777" w:rsidR="00AB67FA" w:rsidRPr="00D0162F" w:rsidRDefault="00AB67FA" w:rsidP="006E0A54">
            <w:pPr>
              <w:spacing w:after="0"/>
              <w:rPr>
                <w:rFonts w:ascii="Arial" w:hAnsi="Arial" w:cs="Arial"/>
                <w:b/>
                <w:sz w:val="18"/>
                <w:lang w:eastAsia="fr-FR"/>
              </w:rPr>
            </w:pP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56110CD0" w14:textId="4995F1EB"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79" w:type="dxa"/>
            <w:tcBorders>
              <w:top w:val="single" w:sz="4" w:space="0" w:color="auto"/>
              <w:left w:val="single" w:sz="4" w:space="0" w:color="auto"/>
              <w:bottom w:val="single" w:sz="4" w:space="0" w:color="auto"/>
              <w:right w:val="single" w:sz="4" w:space="0" w:color="auto"/>
            </w:tcBorders>
            <w:vAlign w:val="center"/>
            <w:hideMark/>
          </w:tcPr>
          <w:p w14:paraId="67257388"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CE1EC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802B49"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48096BA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74DC1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1A2C04B9" w14:textId="6D5BFFC8"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5BDE0A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6</w:t>
            </w:r>
          </w:p>
        </w:tc>
      </w:tr>
      <w:tr w:rsidR="00AB67FA" w:rsidRPr="00D0162F" w14:paraId="6CFE0AE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45C294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4EA8570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B1F34F5"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3F622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A69459"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295C3B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81415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47B42029"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442AD45" w14:textId="77777777" w:rsidR="00AB67FA" w:rsidRPr="00D0162F" w:rsidRDefault="00AB67FA" w:rsidP="006E0A54">
            <w:pPr>
              <w:spacing w:after="0"/>
              <w:rPr>
                <w:rFonts w:ascii="Arial" w:eastAsia="Yu Mincho" w:hAnsi="Arial" w:cs="Arial"/>
                <w:sz w:val="18"/>
              </w:rPr>
            </w:pPr>
          </w:p>
        </w:tc>
      </w:tr>
      <w:tr w:rsidR="00AB67FA" w:rsidRPr="00D0162F" w14:paraId="7EDB8166"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8F43945"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C45FCAE"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3FB9FA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072816F2"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2804F684"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6171ED0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5.7</w:t>
            </w:r>
          </w:p>
        </w:tc>
        <w:tc>
          <w:tcPr>
            <w:tcW w:w="959" w:type="dxa"/>
            <w:tcBorders>
              <w:top w:val="single" w:sz="4" w:space="0" w:color="auto"/>
              <w:left w:val="single" w:sz="4" w:space="0" w:color="auto"/>
              <w:bottom w:val="single" w:sz="4" w:space="0" w:color="auto"/>
              <w:right w:val="single" w:sz="4" w:space="0" w:color="auto"/>
            </w:tcBorders>
            <w:vAlign w:val="center"/>
          </w:tcPr>
          <w:p w14:paraId="6AA040BF" w14:textId="77777777" w:rsidR="00AB67FA" w:rsidRPr="00D0162F" w:rsidRDefault="00AB67FA" w:rsidP="006E0A54">
            <w:pPr>
              <w:keepNext/>
              <w:keepLines/>
              <w:spacing w:after="0"/>
              <w:jc w:val="center"/>
              <w:rPr>
                <w:rFonts w:ascii="Arial" w:eastAsia="Yu Mincho" w:hAnsi="Arial" w:cs="Arial"/>
                <w:sz w:val="18"/>
              </w:rPr>
            </w:pPr>
          </w:p>
          <w:p w14:paraId="20E0D999"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6D087FD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A1E7E2D" w14:textId="77777777" w:rsidR="00AB67FA" w:rsidRPr="00D0162F" w:rsidRDefault="00AB67FA" w:rsidP="006E0A54">
            <w:pPr>
              <w:spacing w:after="0"/>
              <w:rPr>
                <w:rFonts w:ascii="Arial" w:eastAsia="Yu Mincho" w:hAnsi="Arial" w:cs="Arial"/>
                <w:sz w:val="18"/>
              </w:rPr>
            </w:pPr>
          </w:p>
        </w:tc>
      </w:tr>
      <w:tr w:rsidR="00AB67FA" w:rsidRPr="00D0162F" w14:paraId="1D44466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6002C6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FB4391F"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10001B9A"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2FA5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11E9650B"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41D61DF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6.9</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47F40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3.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968A67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C66CAE" w14:textId="77777777" w:rsidR="00AB67FA" w:rsidRPr="00D0162F" w:rsidRDefault="00AB67FA" w:rsidP="006E0A54">
            <w:pPr>
              <w:spacing w:after="0"/>
              <w:rPr>
                <w:rFonts w:ascii="Arial" w:eastAsia="Yu Mincho" w:hAnsi="Arial" w:cs="Arial"/>
                <w:sz w:val="18"/>
              </w:rPr>
            </w:pPr>
          </w:p>
        </w:tc>
      </w:tr>
      <w:tr w:rsidR="00AB67FA" w:rsidRPr="00D0162F" w14:paraId="6C64666B"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F4E76C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02F6617"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156C6A3B"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34262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A8CCBC"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C31A0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CAF85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8A6852A"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74F6862" w14:textId="77777777" w:rsidR="00AB67FA" w:rsidRPr="00D0162F" w:rsidRDefault="00AB67FA" w:rsidP="006E0A54">
            <w:pPr>
              <w:spacing w:after="0"/>
              <w:rPr>
                <w:rFonts w:ascii="Arial" w:eastAsia="Yu Mincho" w:hAnsi="Arial" w:cs="Arial"/>
                <w:sz w:val="18"/>
              </w:rPr>
            </w:pPr>
          </w:p>
        </w:tc>
      </w:tr>
      <w:tr w:rsidR="00AB67FA" w:rsidRPr="00D0162F" w14:paraId="1617A60E"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62BA0982" w14:textId="74E9D514" w:rsidR="00AB67FA" w:rsidRPr="00D0162F" w:rsidRDefault="006E0A54" w:rsidP="006E0A54">
            <w:pPr>
              <w:pStyle w:val="TAN"/>
              <w:rPr>
                <w:lang w:eastAsia="fr-FR"/>
              </w:rPr>
            </w:pPr>
            <w:r w:rsidRPr="00D0162F">
              <w:rPr>
                <w:lang w:eastAsia="fr-FR"/>
              </w:rPr>
              <w:t>NOTE 1:</w:t>
            </w:r>
            <w:r w:rsidRPr="00D0162F">
              <w:rPr>
                <w:lang w:eastAsia="fr-FR"/>
              </w:rPr>
              <w:tab/>
            </w:r>
            <w:r w:rsidR="00AB67FA" w:rsidRPr="00D0162F">
              <w:rPr>
                <w:rFonts w:cs="Arial"/>
                <w:lang w:eastAsia="fr-FR"/>
              </w:rPr>
              <w:t>Values</w:t>
            </w:r>
            <w:r w:rsidRPr="00D0162F">
              <w:rPr>
                <w:rFonts w:cs="Arial"/>
                <w:lang w:eastAsia="fr-FR"/>
              </w:rPr>
              <w:t xml:space="preserve"> </w:t>
            </w:r>
            <w:r w:rsidR="00AB67FA" w:rsidRPr="00D0162F">
              <w:rPr>
                <w:rFonts w:cs="Arial"/>
                <w:lang w:eastAsia="fr-FR"/>
              </w:rPr>
              <w:t>based</w:t>
            </w:r>
            <w:r w:rsidRPr="00D0162F">
              <w:rPr>
                <w:rFonts w:cs="Arial"/>
                <w:lang w:eastAsia="fr-FR"/>
              </w:rPr>
              <w:t xml:space="preserve"> </w:t>
            </w:r>
            <w:r w:rsidR="00AB67FA" w:rsidRPr="00D0162F">
              <w:rPr>
                <w:rFonts w:cs="Arial"/>
                <w:lang w:eastAsia="fr-FR"/>
              </w:rPr>
              <w:t>on</w:t>
            </w:r>
            <w:r w:rsidRPr="00D0162F">
              <w:rPr>
                <w:rFonts w:cs="Arial"/>
                <w:lang w:eastAsia="fr-FR"/>
              </w:rPr>
              <w:t xml:space="preserve"> </w:t>
            </w:r>
            <w:r w:rsidR="00AB67FA" w:rsidRPr="00D0162F">
              <w:rPr>
                <w:rFonts w:cs="Arial"/>
                <w:lang w:eastAsia="fr-FR"/>
              </w:rPr>
              <w:t>EIS</w:t>
            </w:r>
            <w:r w:rsidRPr="00D0162F">
              <w:rPr>
                <w:rFonts w:cs="Arial"/>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as</w:t>
            </w:r>
            <w:r w:rsidRPr="00D0162F">
              <w:rPr>
                <w:rFonts w:cs="Arial"/>
                <w:lang w:eastAsia="fr-FR"/>
              </w:rPr>
              <w:t xml:space="preserve"> </w:t>
            </w:r>
            <w:r w:rsidR="00AB67FA" w:rsidRPr="00D0162F">
              <w:rPr>
                <w:rFonts w:cs="Arial"/>
                <w:lang w:eastAsia="fr-FR"/>
              </w:rPr>
              <w:t>defined</w:t>
            </w:r>
            <w:r w:rsidRPr="00D0162F">
              <w:rPr>
                <w:rFonts w:cs="Arial"/>
                <w:lang w:eastAsia="fr-FR"/>
              </w:rPr>
              <w:t xml:space="preserve"> </w:t>
            </w:r>
            <w:r w:rsidR="00AB67FA" w:rsidRPr="00D0162F">
              <w:rPr>
                <w:rFonts w:cs="Arial"/>
                <w:lang w:eastAsia="fr-FR"/>
              </w:rPr>
              <w:t>in</w:t>
            </w:r>
            <w:r w:rsidRPr="00D0162F">
              <w:rPr>
                <w:rFonts w:cs="Arial"/>
                <w:lang w:eastAsia="fr-FR"/>
              </w:rPr>
              <w:t xml:space="preserve"> </w:t>
            </w:r>
            <w:r w:rsidR="00AB67FA" w:rsidRPr="00D0162F">
              <w:rPr>
                <w:rFonts w:cs="Arial"/>
                <w:lang w:eastAsia="fr-FR"/>
              </w:rPr>
              <w:t>clause</w:t>
            </w:r>
            <w:r w:rsidRPr="00D0162F">
              <w:rPr>
                <w:rFonts w:cs="Arial"/>
                <w:lang w:eastAsia="fr-FR"/>
              </w:rPr>
              <w:t xml:space="preserve"> </w:t>
            </w:r>
            <w:r w:rsidR="00AB67FA" w:rsidRPr="00D0162F">
              <w:rPr>
                <w:rFonts w:cs="Arial"/>
                <w:lang w:eastAsia="fr-FR"/>
              </w:rPr>
              <w:t>7.3.4</w:t>
            </w:r>
            <w:r w:rsidRPr="00D0162F">
              <w:rPr>
                <w:rFonts w:cs="Arial"/>
                <w:lang w:eastAsia="fr-FR"/>
              </w:rPr>
              <w:t xml:space="preserve"> </w:t>
            </w:r>
            <w:r w:rsidR="00AB67FA" w:rsidRPr="00D0162F">
              <w:rPr>
                <w:rFonts w:cs="Arial"/>
                <w:lang w:eastAsia="fr-FR"/>
              </w:rPr>
              <w:t>of</w:t>
            </w:r>
            <w:r w:rsidRPr="00D0162F">
              <w:rPr>
                <w:rFonts w:cs="Arial"/>
                <w:lang w:eastAsia="fr-FR"/>
              </w:rPr>
              <w:t xml:space="preserve"> </w:t>
            </w:r>
            <w:r w:rsidR="00AB67FA" w:rsidRPr="00D0162F">
              <w:rPr>
                <w:rFonts w:cs="Arial"/>
                <w:lang w:eastAsia="fr-FR"/>
              </w:rPr>
              <w:t>TS</w:t>
            </w:r>
            <w:r w:rsidRPr="00D0162F">
              <w:rPr>
                <w:rFonts w:cs="Arial"/>
                <w:lang w:eastAsia="fr-FR"/>
              </w:rPr>
              <w:t xml:space="preserve"> </w:t>
            </w:r>
            <w:r w:rsidR="00AB67FA" w:rsidRPr="00D0162F">
              <w:rPr>
                <w:rFonts w:cs="Arial"/>
                <w:lang w:eastAsia="fr-FR"/>
              </w:rPr>
              <w:t>38.101-2</w:t>
            </w:r>
            <w:r w:rsidRPr="00D0162F">
              <w:rPr>
                <w:rFonts w:cs="Arial"/>
                <w:lang w:eastAsia="fr-FR"/>
              </w:rPr>
              <w:t xml:space="preserve"> </w:t>
            </w:r>
            <w:r w:rsidR="00AB67FA" w:rsidRPr="00D0162F">
              <w:rPr>
                <w:rFonts w:cs="Arial"/>
                <w:lang w:eastAsia="fr-FR"/>
              </w:rPr>
              <w:t>[19].</w:t>
            </w:r>
            <w:r w:rsidRPr="00D0162F">
              <w:rPr>
                <w:rFonts w:cs="Arial"/>
                <w:lang w:eastAsia="fr-FR"/>
              </w:rPr>
              <w:t xml:space="preserve"> </w:t>
            </w:r>
            <w:r w:rsidR="00AB67FA" w:rsidRPr="00D0162F">
              <w:rPr>
                <w:rFonts w:cs="Arial"/>
                <w:lang w:eastAsia="fr-FR"/>
              </w:rPr>
              <w:t>Side</w:t>
            </w:r>
            <w:r w:rsidRPr="00D0162F">
              <w:rPr>
                <w:rFonts w:cs="Arial"/>
                <w:lang w:eastAsia="fr-FR"/>
              </w:rPr>
              <w:t xml:space="preserve"> </w:t>
            </w:r>
            <w:r w:rsidR="00AB67FA" w:rsidRPr="00D0162F">
              <w:rPr>
                <w:rFonts w:cs="Arial"/>
                <w:lang w:eastAsia="fr-FR"/>
              </w:rPr>
              <w:t>condition</w:t>
            </w:r>
            <w:r w:rsidRPr="00D0162F">
              <w:rPr>
                <w:rFonts w:cs="Arial"/>
                <w:lang w:eastAsia="fr-FR"/>
              </w:rPr>
              <w:t xml:space="preserve"> </w:t>
            </w:r>
            <w:r w:rsidR="00AB67FA" w:rsidRPr="00D0162F">
              <w:rPr>
                <w:rFonts w:cs="Arial"/>
                <w:lang w:eastAsia="fr-FR"/>
              </w:rPr>
              <w:t>applies</w:t>
            </w:r>
            <w:r w:rsidRPr="00D0162F">
              <w:rPr>
                <w:rFonts w:cs="Arial"/>
                <w:lang w:eastAsia="fr-FR"/>
              </w:rPr>
              <w:t xml:space="preserve"> </w:t>
            </w:r>
            <w:r w:rsidR="00AB67FA" w:rsidRPr="00D0162F">
              <w:rPr>
                <w:rFonts w:cs="Arial"/>
                <w:lang w:eastAsia="fr-FR"/>
              </w:rPr>
              <w:t>for</w:t>
            </w:r>
            <w:r w:rsidRPr="00D0162F">
              <w:rPr>
                <w:rFonts w:cs="Arial"/>
                <w:lang w:eastAsia="fr-FR"/>
              </w:rPr>
              <w:t xml:space="preserve"> </w:t>
            </w:r>
            <w:r w:rsidR="00AB67FA" w:rsidRPr="00D0162F">
              <w:rPr>
                <w:rFonts w:cs="Arial"/>
                <w:lang w:eastAsia="fr-FR"/>
              </w:rPr>
              <w:t>directions</w:t>
            </w:r>
            <w:r w:rsidRPr="00D0162F">
              <w:rPr>
                <w:rFonts w:cs="Arial"/>
                <w:lang w:eastAsia="fr-FR"/>
              </w:rPr>
              <w:t xml:space="preserve"> </w:t>
            </w:r>
            <w:r w:rsidR="00AB67FA" w:rsidRPr="00D0162F">
              <w:rPr>
                <w:rFonts w:cs="Arial"/>
                <w:lang w:eastAsia="fr-FR"/>
              </w:rPr>
              <w:t>in</w:t>
            </w:r>
            <w:r w:rsidRPr="00D0162F">
              <w:rPr>
                <w:rFonts w:cs="Arial"/>
                <w:lang w:eastAsia="fr-FR"/>
              </w:rPr>
              <w:t xml:space="preserve"> </w:t>
            </w:r>
            <w:r w:rsidR="00AB67FA" w:rsidRPr="00D0162F">
              <w:rPr>
                <w:rFonts w:cs="Arial"/>
                <w:lang w:eastAsia="fr-FR"/>
              </w:rPr>
              <w:t>which</w:t>
            </w:r>
            <w:r w:rsidRPr="00D0162F">
              <w:rPr>
                <w:rFonts w:cs="Arial"/>
                <w:lang w:eastAsia="fr-FR"/>
              </w:rPr>
              <w:t xml:space="preserve"> </w:t>
            </w:r>
            <w:r w:rsidR="00AB67FA" w:rsidRPr="00D0162F">
              <w:rPr>
                <w:rFonts w:cs="Arial"/>
                <w:lang w:eastAsia="fr-FR"/>
              </w:rPr>
              <w:t>EIS</w:t>
            </w:r>
            <w:r w:rsidRPr="00D0162F">
              <w:rPr>
                <w:rFonts w:cs="Arial"/>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requirement</w:t>
            </w:r>
            <w:r w:rsidRPr="00D0162F">
              <w:rPr>
                <w:rFonts w:cs="Arial"/>
                <w:lang w:eastAsia="fr-FR"/>
              </w:rPr>
              <w:t xml:space="preserve"> </w:t>
            </w:r>
            <w:r w:rsidR="00AB67FA" w:rsidRPr="00D0162F">
              <w:rPr>
                <w:rFonts w:cs="Arial"/>
                <w:lang w:eastAsia="fr-FR"/>
              </w:rPr>
              <w:t>is</w:t>
            </w:r>
            <w:r w:rsidRPr="00D0162F">
              <w:rPr>
                <w:rFonts w:cs="Arial"/>
                <w:lang w:eastAsia="fr-FR"/>
              </w:rPr>
              <w:t xml:space="preserve"> </w:t>
            </w:r>
            <w:r w:rsidR="00AB67FA" w:rsidRPr="00D0162F">
              <w:rPr>
                <w:rFonts w:cs="Arial"/>
                <w:lang w:eastAsia="fr-FR"/>
              </w:rPr>
              <w:t>met.</w:t>
            </w:r>
          </w:p>
          <w:p w14:paraId="160BBD23" w14:textId="4F059A37" w:rsidR="00AB67FA" w:rsidRPr="00D0162F" w:rsidRDefault="006E0A54" w:rsidP="006E0A54">
            <w:pPr>
              <w:pStyle w:val="TAN"/>
              <w:rPr>
                <w:lang w:eastAsia="fr-FR"/>
              </w:rPr>
            </w:pPr>
            <w:r w:rsidRPr="00D0162F">
              <w:rPr>
                <w:lang w:eastAsia="fr-FR"/>
              </w:rPr>
              <w:t>NOTE 2:</w:t>
            </w:r>
            <w:r w:rsidRPr="00D0162F">
              <w:rPr>
                <w:lang w:eastAsia="fr-FR"/>
              </w:rPr>
              <w:tab/>
            </w:r>
            <w:r w:rsidR="00AB67FA" w:rsidRPr="00D0162F">
              <w:rPr>
                <w:lang w:eastAsia="fr-FR"/>
              </w:rPr>
              <w:t>Values</w:t>
            </w:r>
            <w:r w:rsidRPr="00D0162F">
              <w:rPr>
                <w:lang w:eastAsia="fr-FR"/>
              </w:rPr>
              <w:t xml:space="preserve"> </w:t>
            </w:r>
            <w:r w:rsidR="00AB67FA" w:rsidRPr="00D0162F">
              <w:rPr>
                <w:lang w:eastAsia="fr-FR"/>
              </w:rPr>
              <w:t>specified</w:t>
            </w:r>
            <w:r w:rsidRPr="00D0162F">
              <w:rPr>
                <w:lang w:eastAsia="fr-FR"/>
              </w:rPr>
              <w:t xml:space="preserve"> </w:t>
            </w:r>
            <w:r w:rsidR="00AB67FA" w:rsidRPr="00D0162F">
              <w:rPr>
                <w:lang w:eastAsia="fr-FR"/>
              </w:rPr>
              <w:t>at</w:t>
            </w:r>
            <w:r w:rsidRPr="00D0162F">
              <w:rPr>
                <w:lang w:eastAsia="fr-FR"/>
              </w:rPr>
              <w:t xml:space="preserve"> </w:t>
            </w:r>
            <w:r w:rsidR="00AB67FA" w:rsidRPr="00D0162F">
              <w:rPr>
                <w:lang w:eastAsia="fr-FR"/>
              </w:rPr>
              <w:t>the</w:t>
            </w:r>
            <w:r w:rsidRPr="00D0162F">
              <w:rPr>
                <w:lang w:eastAsia="fr-FR"/>
              </w:rPr>
              <w:t xml:space="preserve"> </w:t>
            </w:r>
            <w:r w:rsidR="00AB67FA" w:rsidRPr="00D0162F">
              <w:rPr>
                <w:lang w:eastAsia="fr-FR"/>
              </w:rPr>
              <w:t>Reference</w:t>
            </w:r>
            <w:r w:rsidRPr="00D0162F">
              <w:rPr>
                <w:lang w:eastAsia="fr-FR"/>
              </w:rPr>
              <w:t xml:space="preserve"> </w:t>
            </w:r>
            <w:r w:rsidR="00AB67FA" w:rsidRPr="00D0162F">
              <w:rPr>
                <w:lang w:eastAsia="fr-FR"/>
              </w:rPr>
              <w:t>point</w:t>
            </w:r>
            <w:r w:rsidRPr="00D0162F">
              <w:rPr>
                <w:lang w:eastAsia="fr-FR"/>
              </w:rPr>
              <w:t xml:space="preserve"> </w:t>
            </w:r>
            <w:r w:rsidR="00AB67FA" w:rsidRPr="00D0162F">
              <w:rPr>
                <w:lang w:eastAsia="fr-FR"/>
              </w:rPr>
              <w:t>to</w:t>
            </w:r>
            <w:r w:rsidRPr="00D0162F">
              <w:rPr>
                <w:lang w:eastAsia="fr-FR"/>
              </w:rPr>
              <w:t xml:space="preserve"> </w:t>
            </w:r>
            <w:r w:rsidR="00AB67FA" w:rsidRPr="00D0162F">
              <w:rPr>
                <w:lang w:eastAsia="fr-FR"/>
              </w:rPr>
              <w:t>give</w:t>
            </w:r>
            <w:r w:rsidRPr="00D0162F">
              <w:rPr>
                <w:lang w:eastAsia="fr-FR"/>
              </w:rPr>
              <w:t xml:space="preserve"> </w:t>
            </w:r>
            <w:r w:rsidR="00AB67FA" w:rsidRPr="00D0162F">
              <w:rPr>
                <w:lang w:eastAsia="fr-FR"/>
              </w:rPr>
              <w:t>minimum</w:t>
            </w:r>
            <w:r w:rsidRPr="00D0162F">
              <w:rPr>
                <w:lang w:eastAsia="fr-FR"/>
              </w:rPr>
              <w:t xml:space="preserve"> </w:t>
            </w:r>
            <w:r w:rsidR="00AB67FA" w:rsidRPr="00D0162F">
              <w:rPr>
                <w:lang w:eastAsia="fr-FR"/>
              </w:rPr>
              <w:t>SSB</w:t>
            </w:r>
            <w:r w:rsidRPr="00D0162F">
              <w:rPr>
                <w:lang w:eastAsia="fr-FR"/>
              </w:rPr>
              <w:t xml:space="preserve"> </w:t>
            </w:r>
            <w:r w:rsidR="00AB67FA" w:rsidRPr="00D0162F">
              <w:rPr>
                <w:lang w:eastAsia="fr-FR"/>
              </w:rPr>
              <w:t>Ês/Iot,</w:t>
            </w:r>
            <w:r w:rsidRPr="00D0162F">
              <w:rPr>
                <w:lang w:eastAsia="fr-FR"/>
              </w:rPr>
              <w:t xml:space="preserve"> </w:t>
            </w:r>
            <w:r w:rsidR="00AB67FA" w:rsidRPr="00D0162F">
              <w:rPr>
                <w:lang w:eastAsia="fr-FR"/>
              </w:rPr>
              <w:t>with</w:t>
            </w:r>
            <w:r w:rsidRPr="00D0162F">
              <w:rPr>
                <w:lang w:eastAsia="fr-FR"/>
              </w:rPr>
              <w:t xml:space="preserve"> </w:t>
            </w:r>
            <w:r w:rsidR="00AB67FA" w:rsidRPr="00D0162F">
              <w:rPr>
                <w:lang w:eastAsia="fr-FR"/>
              </w:rPr>
              <w:t>no</w:t>
            </w:r>
            <w:r w:rsidRPr="00D0162F">
              <w:rPr>
                <w:lang w:eastAsia="fr-FR"/>
              </w:rPr>
              <w:t xml:space="preserve"> </w:t>
            </w:r>
            <w:r w:rsidR="00AB67FA" w:rsidRPr="00D0162F">
              <w:rPr>
                <w:lang w:eastAsia="fr-FR"/>
              </w:rPr>
              <w:t>applied</w:t>
            </w:r>
            <w:r w:rsidRPr="00D0162F">
              <w:rPr>
                <w:lang w:eastAsia="fr-FR"/>
              </w:rPr>
              <w:t xml:space="preserve"> </w:t>
            </w:r>
            <w:r w:rsidR="00AB67FA" w:rsidRPr="00D0162F">
              <w:rPr>
                <w:lang w:eastAsia="fr-FR"/>
              </w:rPr>
              <w:t>noise.</w:t>
            </w:r>
          </w:p>
          <w:p w14:paraId="5B639352" w14:textId="314AA47A" w:rsidR="00AB67FA" w:rsidRPr="00D0162F" w:rsidRDefault="006E0A54" w:rsidP="006E0A54">
            <w:pPr>
              <w:pStyle w:val="TAN"/>
              <w:rPr>
                <w:rFonts w:cs="Arial"/>
                <w:lang w:eastAsia="fr-FR"/>
              </w:rPr>
            </w:pPr>
            <w:r w:rsidRPr="00D0162F">
              <w:rPr>
                <w:rFonts w:cs="Arial"/>
                <w:lang w:eastAsia="fr-FR"/>
              </w:rPr>
              <w:t>NOTE 3:</w:t>
            </w:r>
            <w:r w:rsidRPr="00D0162F">
              <w:rPr>
                <w:rFonts w:cs="Arial"/>
                <w:lang w:eastAsia="fr-FR"/>
              </w:rPr>
              <w:tab/>
            </w:r>
            <w:r w:rsidR="00AB67FA" w:rsidRPr="00D0162F">
              <w:rPr>
                <w:rFonts w:cs="Arial"/>
                <w:lang w:eastAsia="fr-FR"/>
              </w:rPr>
              <w:t>For</w:t>
            </w:r>
            <w:r w:rsidRPr="00D0162F">
              <w:rPr>
                <w:rFonts w:cs="Arial"/>
                <w:lang w:eastAsia="fr-FR"/>
              </w:rPr>
              <w:t xml:space="preserve"> </w:t>
            </w:r>
            <w:r w:rsidR="00AB67FA" w:rsidRPr="00D0162F">
              <w:rPr>
                <w:rFonts w:cs="Arial"/>
                <w:lang w:eastAsia="fr-FR"/>
              </w:rPr>
              <w:t>UEs</w:t>
            </w:r>
            <w:r w:rsidRPr="00D0162F">
              <w:rPr>
                <w:rFonts w:cs="Arial"/>
                <w:lang w:eastAsia="fr-FR"/>
              </w:rPr>
              <w:t xml:space="preserve"> </w:t>
            </w:r>
            <w:r w:rsidR="00AB67FA" w:rsidRPr="00D0162F">
              <w:rPr>
                <w:rFonts w:cs="Arial"/>
                <w:lang w:eastAsia="fr-FR"/>
              </w:rPr>
              <w:t>that</w:t>
            </w:r>
            <w:r w:rsidRPr="00D0162F">
              <w:rPr>
                <w:rFonts w:cs="Arial"/>
                <w:lang w:eastAsia="fr-FR"/>
              </w:rPr>
              <w:t xml:space="preserve"> </w:t>
            </w:r>
            <w:r w:rsidR="00AB67FA" w:rsidRPr="00D0162F">
              <w:rPr>
                <w:rFonts w:cs="Arial"/>
                <w:lang w:eastAsia="fr-FR"/>
              </w:rPr>
              <w:t>support</w:t>
            </w:r>
            <w:r w:rsidRPr="00D0162F">
              <w:rPr>
                <w:rFonts w:cs="Arial"/>
                <w:lang w:eastAsia="fr-FR"/>
              </w:rPr>
              <w:t xml:space="preserve"> </w:t>
            </w:r>
            <w:r w:rsidR="00AB67FA" w:rsidRPr="00D0162F">
              <w:rPr>
                <w:rFonts w:cs="Arial"/>
                <w:lang w:eastAsia="fr-FR"/>
              </w:rPr>
              <w:t>multiple</w:t>
            </w:r>
            <w:r w:rsidRPr="00D0162F">
              <w:rPr>
                <w:rFonts w:cs="Arial"/>
                <w:lang w:eastAsia="fr-FR"/>
              </w:rPr>
              <w:t xml:space="preserve"> </w:t>
            </w:r>
            <w:r w:rsidR="00AB67FA" w:rsidRPr="00D0162F">
              <w:rPr>
                <w:rFonts w:cs="Arial"/>
                <w:lang w:eastAsia="fr-FR"/>
              </w:rPr>
              <w:t>FR2</w:t>
            </w:r>
            <w:r w:rsidRPr="00D0162F">
              <w:rPr>
                <w:rFonts w:cs="Arial"/>
                <w:lang w:eastAsia="fr-FR"/>
              </w:rPr>
              <w:t xml:space="preserve"> </w:t>
            </w:r>
            <w:r w:rsidR="00AB67FA" w:rsidRPr="00D0162F">
              <w:rPr>
                <w:rFonts w:cs="Arial"/>
                <w:lang w:eastAsia="fr-FR"/>
              </w:rPr>
              <w:t>bands,</w:t>
            </w:r>
            <w:r w:rsidRPr="00D0162F">
              <w:rPr>
                <w:rFonts w:cs="Arial"/>
                <w:lang w:eastAsia="fr-FR"/>
              </w:rPr>
              <w:t xml:space="preserve"> </w:t>
            </w:r>
            <w:r w:rsidR="00AB67FA" w:rsidRPr="00D0162F">
              <w:rPr>
                <w:rFonts w:cs="Arial"/>
                <w:lang w:eastAsia="fr-FR"/>
              </w:rPr>
              <w:t>Rx</w:t>
            </w:r>
            <w:r w:rsidRPr="00D0162F">
              <w:rPr>
                <w:rFonts w:cs="Arial"/>
                <w:lang w:eastAsia="fr-FR"/>
              </w:rPr>
              <w:t xml:space="preserve"> </w:t>
            </w:r>
            <w:r w:rsidR="00AB67FA" w:rsidRPr="00D0162F">
              <w:rPr>
                <w:rFonts w:cs="Arial"/>
                <w:lang w:eastAsia="fr-FR"/>
              </w:rPr>
              <w:t>Beam</w:t>
            </w:r>
            <w:r w:rsidRPr="00D0162F">
              <w:rPr>
                <w:rFonts w:cs="Arial"/>
                <w:lang w:eastAsia="fr-FR"/>
              </w:rPr>
              <w:t xml:space="preserve"> </w:t>
            </w:r>
            <w:r w:rsidR="00AB67FA" w:rsidRPr="00D0162F">
              <w:rPr>
                <w:rFonts w:cs="Arial"/>
                <w:lang w:eastAsia="fr-FR"/>
              </w:rPr>
              <w:t>Peak</w:t>
            </w:r>
            <w:r w:rsidRPr="00D0162F">
              <w:rPr>
                <w:rFonts w:cs="Arial"/>
                <w:lang w:eastAsia="fr-FR"/>
              </w:rPr>
              <w:t xml:space="preserve"> </w:t>
            </w:r>
            <w:r w:rsidR="00AB67FA" w:rsidRPr="00D0162F">
              <w:rPr>
                <w:rFonts w:cs="Arial"/>
                <w:lang w:eastAsia="fr-FR"/>
              </w:rPr>
              <w:t>values</w:t>
            </w:r>
            <w:r w:rsidRPr="00D0162F">
              <w:rPr>
                <w:rFonts w:cs="Arial"/>
                <w:lang w:eastAsia="fr-FR"/>
              </w:rPr>
              <w:t xml:space="preserve"> </w:t>
            </w:r>
            <w:r w:rsidR="00AB67FA" w:rsidRPr="00D0162F">
              <w:rPr>
                <w:rFonts w:cs="Arial"/>
                <w:lang w:eastAsia="fr-FR"/>
              </w:rPr>
              <w:t>are</w:t>
            </w:r>
            <w:r w:rsidRPr="00D0162F">
              <w:rPr>
                <w:rFonts w:cs="Arial"/>
                <w:lang w:eastAsia="fr-FR"/>
              </w:rPr>
              <w:t xml:space="preserve"> </w:t>
            </w:r>
            <w:r w:rsidR="00AB67FA" w:rsidRPr="00D0162F">
              <w:rPr>
                <w:rFonts w:cs="Arial"/>
                <w:lang w:eastAsia="fr-FR"/>
              </w:rPr>
              <w:t>increased</w:t>
            </w:r>
            <w:r w:rsidRPr="00D0162F">
              <w:rPr>
                <w:rFonts w:cs="Arial"/>
                <w:lang w:eastAsia="fr-FR"/>
              </w:rPr>
              <w:t xml:space="preserve"> </w:t>
            </w:r>
            <w:r w:rsidR="00AB67FA" w:rsidRPr="00D0162F">
              <w:rPr>
                <w:rFonts w:cs="Arial"/>
                <w:lang w:eastAsia="fr-FR"/>
              </w:rPr>
              <w:t>by</w:t>
            </w:r>
            <w:r w:rsidRPr="00D0162F">
              <w:rPr>
                <w:rFonts w:cs="Arial"/>
                <w:lang w:eastAsia="fr-FR"/>
              </w:rPr>
              <w:t xml:space="preserve"> </w:t>
            </w:r>
            <w:r w:rsidR="00AB67FA" w:rsidRPr="00D0162F">
              <w:t>∆MB</w:t>
            </w:r>
            <w:r w:rsidR="00AB67FA" w:rsidRPr="00D0162F">
              <w:rPr>
                <w:vertAlign w:val="subscript"/>
              </w:rPr>
              <w:t>P,n</w:t>
            </w:r>
            <w:r w:rsidRPr="00D0162F">
              <w:rPr>
                <w:rFonts w:cs="Arial"/>
                <w:iCs/>
                <w:lang w:eastAsia="fr-FR"/>
              </w:rPr>
              <w:t xml:space="preserve"> </w:t>
            </w:r>
            <w:r w:rsidR="00AB67FA" w:rsidRPr="00D0162F">
              <w:rPr>
                <w:rFonts w:cs="Arial"/>
                <w:iCs/>
                <w:lang w:eastAsia="fr-FR"/>
              </w:rPr>
              <w:t>and</w:t>
            </w:r>
            <w:r w:rsidRPr="00D0162F">
              <w:rPr>
                <w:rFonts w:cs="Arial"/>
                <w:iCs/>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values</w:t>
            </w:r>
            <w:r w:rsidRPr="00D0162F">
              <w:rPr>
                <w:rFonts w:cs="Arial"/>
                <w:lang w:eastAsia="fr-FR"/>
              </w:rPr>
              <w:t xml:space="preserve"> </w:t>
            </w:r>
            <w:r w:rsidR="00AB67FA" w:rsidRPr="00D0162F">
              <w:rPr>
                <w:rFonts w:cs="Arial"/>
                <w:lang w:eastAsia="fr-FR"/>
              </w:rPr>
              <w:t>are</w:t>
            </w:r>
            <w:r w:rsidRPr="00D0162F">
              <w:rPr>
                <w:rFonts w:cs="Arial"/>
                <w:lang w:eastAsia="fr-FR"/>
              </w:rPr>
              <w:t xml:space="preserve"> </w:t>
            </w:r>
            <w:r w:rsidR="00AB67FA" w:rsidRPr="00D0162F">
              <w:rPr>
                <w:rFonts w:cs="Arial"/>
                <w:lang w:eastAsia="fr-FR"/>
              </w:rPr>
              <w:t>increased</w:t>
            </w:r>
            <w:r w:rsidRPr="00D0162F">
              <w:rPr>
                <w:rFonts w:cs="Arial"/>
                <w:lang w:eastAsia="fr-FR"/>
              </w:rPr>
              <w:t xml:space="preserve"> </w:t>
            </w:r>
            <w:r w:rsidR="00AB67FA" w:rsidRPr="00D0162F">
              <w:rPr>
                <w:rFonts w:cs="Arial"/>
                <w:lang w:eastAsia="fr-FR"/>
              </w:rPr>
              <w:t>by</w:t>
            </w:r>
            <w:r w:rsidRPr="00D0162F">
              <w:rPr>
                <w:rFonts w:cs="Arial"/>
                <w:lang w:eastAsia="fr-FR"/>
              </w:rPr>
              <w:t xml:space="preserve"> </w:t>
            </w:r>
            <w:r w:rsidR="00AB67FA" w:rsidRPr="00D0162F">
              <w:t>∆MB</w:t>
            </w:r>
            <w:r w:rsidR="00AB67FA" w:rsidRPr="00D0162F">
              <w:rPr>
                <w:vertAlign w:val="subscript"/>
              </w:rPr>
              <w:t>S,n</w:t>
            </w:r>
            <w:r w:rsidRPr="00D0162F">
              <w:rPr>
                <w:rFonts w:cs="Arial"/>
                <w:iCs/>
                <w:lang w:eastAsia="fr-FR"/>
              </w:rPr>
              <w:t xml:space="preserve"> </w:t>
            </w:r>
            <w:r w:rsidR="00AB67FA" w:rsidRPr="00D0162F">
              <w:rPr>
                <w:rFonts w:cs="Arial"/>
                <w:iCs/>
                <w:lang w:eastAsia="fr-FR"/>
              </w:rPr>
              <w:t>the</w:t>
            </w:r>
            <w:r w:rsidRPr="00D0162F">
              <w:rPr>
                <w:rFonts w:cs="Arial"/>
                <w:iCs/>
                <w:lang w:eastAsia="fr-FR"/>
              </w:rPr>
              <w:t xml:space="preserve"> </w:t>
            </w:r>
            <w:r w:rsidR="00AB67FA" w:rsidRPr="00D0162F">
              <w:rPr>
                <w:rFonts w:cs="Arial"/>
                <w:lang w:eastAsia="fr-FR"/>
              </w:rPr>
              <w:t>UE</w:t>
            </w:r>
            <w:r w:rsidRPr="00D0162F">
              <w:rPr>
                <w:rFonts w:cs="Arial"/>
                <w:lang w:eastAsia="fr-FR"/>
              </w:rPr>
              <w:t xml:space="preserve"> </w:t>
            </w:r>
            <w:r w:rsidR="00AB67FA" w:rsidRPr="00D0162F">
              <w:rPr>
                <w:rFonts w:cs="Arial"/>
                <w:lang w:eastAsia="fr-FR"/>
              </w:rPr>
              <w:t>multi-band</w:t>
            </w:r>
            <w:r w:rsidRPr="00D0162F">
              <w:rPr>
                <w:rFonts w:cs="Arial"/>
                <w:lang w:eastAsia="fr-FR"/>
              </w:rPr>
              <w:t xml:space="preserve"> </w:t>
            </w:r>
            <w:r w:rsidR="00AB67FA" w:rsidRPr="00D0162F">
              <w:rPr>
                <w:rFonts w:cs="Arial"/>
                <w:lang w:eastAsia="fr-FR"/>
              </w:rPr>
              <w:t>relaxation</w:t>
            </w:r>
            <w:r w:rsidRPr="00D0162F">
              <w:rPr>
                <w:rFonts w:cs="Arial"/>
                <w:lang w:eastAsia="fr-FR"/>
              </w:rPr>
              <w:t xml:space="preserve"> </w:t>
            </w:r>
            <w:r w:rsidR="00AB67FA" w:rsidRPr="00D0162F">
              <w:rPr>
                <w:rFonts w:cs="Arial"/>
                <w:lang w:eastAsia="fr-FR"/>
              </w:rPr>
              <w:t>factor</w:t>
            </w:r>
            <w:r w:rsidRPr="00D0162F">
              <w:rPr>
                <w:rFonts w:cs="Arial"/>
                <w:iCs/>
                <w:lang w:eastAsia="fr-FR"/>
              </w:rPr>
              <w:t xml:space="preserve"> </w:t>
            </w:r>
            <w:r w:rsidR="00AB67FA" w:rsidRPr="00D0162F">
              <w:rPr>
                <w:rFonts w:cs="Arial"/>
                <w:iCs/>
                <w:lang w:eastAsia="fr-FR"/>
              </w:rPr>
              <w:t>in</w:t>
            </w:r>
            <w:r w:rsidRPr="00D0162F">
              <w:rPr>
                <w:rFonts w:cs="Arial"/>
                <w:iCs/>
                <w:lang w:eastAsia="fr-FR"/>
              </w:rPr>
              <w:t xml:space="preserve"> </w:t>
            </w:r>
            <w:r w:rsidR="00AB67FA" w:rsidRPr="00D0162F">
              <w:rPr>
                <w:rFonts w:cs="Arial"/>
                <w:iCs/>
                <w:lang w:eastAsia="fr-FR"/>
              </w:rPr>
              <w:t>dB</w:t>
            </w:r>
            <w:r w:rsidRPr="00D0162F">
              <w:rPr>
                <w:rFonts w:cs="Arial"/>
                <w:iCs/>
                <w:lang w:eastAsia="fr-FR"/>
              </w:rPr>
              <w:t xml:space="preserve"> </w:t>
            </w:r>
            <w:r w:rsidR="00AB67FA" w:rsidRPr="00D0162F">
              <w:rPr>
                <w:rFonts w:cs="Arial"/>
                <w:iCs/>
                <w:lang w:eastAsia="fr-FR"/>
              </w:rPr>
              <w:t>specified</w:t>
            </w:r>
            <w:r w:rsidRPr="00D0162F">
              <w:rPr>
                <w:rFonts w:cs="Arial"/>
                <w:iCs/>
                <w:lang w:eastAsia="fr-FR"/>
              </w:rPr>
              <w:t xml:space="preserve"> </w:t>
            </w:r>
            <w:r w:rsidR="00AB67FA" w:rsidRPr="00D0162F">
              <w:rPr>
                <w:rFonts w:cs="Arial"/>
                <w:iCs/>
                <w:lang w:eastAsia="fr-FR"/>
              </w:rPr>
              <w:t>in</w:t>
            </w:r>
            <w:r w:rsidRPr="00D0162F">
              <w:rPr>
                <w:rFonts w:cs="Arial"/>
                <w:iCs/>
                <w:lang w:eastAsia="fr-FR"/>
              </w:rPr>
              <w:t xml:space="preserve"> </w:t>
            </w:r>
            <w:r w:rsidR="00AB67FA" w:rsidRPr="00D0162F">
              <w:rPr>
                <w:rFonts w:cs="Arial"/>
                <w:lang w:eastAsia="fr-FR"/>
              </w:rPr>
              <w:t>clause</w:t>
            </w:r>
            <w:r w:rsidRPr="00D0162F">
              <w:rPr>
                <w:rFonts w:cs="Arial"/>
                <w:lang w:eastAsia="fr-FR"/>
              </w:rPr>
              <w:t xml:space="preserve"> </w:t>
            </w:r>
            <w:r w:rsidR="00AB67FA" w:rsidRPr="00D0162F">
              <w:rPr>
                <w:rFonts w:cs="Arial"/>
                <w:lang w:eastAsia="fr-FR"/>
              </w:rPr>
              <w:t>6.2.1</w:t>
            </w:r>
            <w:r w:rsidRPr="00D0162F">
              <w:rPr>
                <w:rFonts w:cs="Arial"/>
                <w:lang w:eastAsia="fr-FR"/>
              </w:rPr>
              <w:t xml:space="preserve"> </w:t>
            </w:r>
            <w:r w:rsidR="00AB67FA" w:rsidRPr="00D0162F">
              <w:rPr>
                <w:rFonts w:cs="Arial"/>
                <w:lang w:eastAsia="fr-FR"/>
              </w:rPr>
              <w:t>of</w:t>
            </w:r>
            <w:r w:rsidRPr="00D0162F">
              <w:rPr>
                <w:rFonts w:cs="Arial"/>
                <w:lang w:eastAsia="fr-FR"/>
              </w:rPr>
              <w:t xml:space="preserve"> </w:t>
            </w:r>
            <w:r w:rsidR="00AB67FA" w:rsidRPr="00D0162F">
              <w:rPr>
                <w:rFonts w:cs="Arial"/>
                <w:iCs/>
                <w:lang w:eastAsia="fr-FR"/>
              </w:rPr>
              <w:t>TS</w:t>
            </w:r>
            <w:r w:rsidRPr="00D0162F">
              <w:rPr>
                <w:rFonts w:cs="Arial"/>
                <w:iCs/>
                <w:lang w:eastAsia="fr-FR"/>
              </w:rPr>
              <w:t xml:space="preserve"> </w:t>
            </w:r>
            <w:r w:rsidR="00AB67FA" w:rsidRPr="00D0162F">
              <w:rPr>
                <w:rFonts w:cs="Arial"/>
                <w:iCs/>
                <w:lang w:eastAsia="fr-FR"/>
              </w:rPr>
              <w:t>38.101-2</w:t>
            </w:r>
            <w:r w:rsidRPr="00D0162F">
              <w:rPr>
                <w:rFonts w:cs="Arial"/>
                <w:iCs/>
                <w:lang w:eastAsia="fr-FR"/>
              </w:rPr>
              <w:t xml:space="preserve"> </w:t>
            </w:r>
            <w:r w:rsidR="00AB67FA" w:rsidRPr="00D0162F">
              <w:rPr>
                <w:rFonts w:cs="Arial"/>
                <w:lang w:eastAsia="fr-FR"/>
              </w:rPr>
              <w:t>[19].</w:t>
            </w:r>
          </w:p>
        </w:tc>
      </w:tr>
    </w:tbl>
    <w:p w14:paraId="244A24D4" w14:textId="77777777" w:rsidR="00AB67FA" w:rsidRPr="00D0162F" w:rsidRDefault="00AB67FA" w:rsidP="00AB67FA"/>
    <w:p w14:paraId="4B73A644" w14:textId="77777777" w:rsidR="00AB67FA" w:rsidRPr="00D0162F" w:rsidRDefault="00AB67FA" w:rsidP="00AB67FA">
      <w:pPr>
        <w:pStyle w:val="Heading2"/>
      </w:pPr>
      <w:r w:rsidRPr="00D0162F">
        <w:t>B.2.3</w:t>
      </w:r>
      <w:r w:rsidRPr="00D0162F">
        <w:tab/>
        <w:t>Conditions for NR inter-frequency measurements</w:t>
      </w:r>
    </w:p>
    <w:p w14:paraId="2EBE62F5" w14:textId="77777777" w:rsidR="00AB67FA" w:rsidRPr="00D0162F" w:rsidRDefault="00AB67FA" w:rsidP="00AB67FA">
      <w:pPr>
        <w:pStyle w:val="EditorsNote"/>
      </w:pPr>
      <w:r w:rsidRPr="00D0162F">
        <w:t xml:space="preserve">Editor’s notes for Table B.2.3-2 (RAN4 dependant): </w:t>
      </w:r>
    </w:p>
    <w:p w14:paraId="58E72C31"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w:t>
      </w:r>
      <w:r w:rsidRPr="00D0162F">
        <w:rPr>
          <w:i/>
          <w:iCs/>
        </w:rPr>
        <w:t xml:space="preserve"> </w:t>
      </w:r>
      <w:r w:rsidRPr="00D0162F">
        <w:t xml:space="preserve">beam peak direction for power classes 1 and 4 respectively </w:t>
      </w:r>
    </w:p>
    <w:p w14:paraId="37972FD0"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and Z</w:t>
      </w:r>
      <w:r w:rsidRPr="00D0162F">
        <w:rPr>
          <w:vertAlign w:val="subscript"/>
        </w:rPr>
        <w:t>4</w:t>
      </w:r>
      <w:r w:rsidRPr="00D0162F">
        <w:t xml:space="preserve"> are the rough/fine beam gain differences in spherical coverage directions for power classes 1 and 4 respectively</w:t>
      </w:r>
    </w:p>
    <w:p w14:paraId="3E121A80" w14:textId="1317AA64" w:rsidR="00AB67FA" w:rsidRPr="00D0162F" w:rsidRDefault="00AB67FA" w:rsidP="00AB67FA">
      <w:r w:rsidRPr="00D0162F">
        <w:t xml:space="preserve">This </w:t>
      </w:r>
      <w:r w:rsidR="006E0A54" w:rsidRPr="00D0162F">
        <w:t>clause</w:t>
      </w:r>
      <w:r w:rsidRPr="00D0162F">
        <w:t xml:space="preserve"> defines the following conditions for NR inter-frequency measurements and corresponding procedures performed based on SSBs: SSB_RP and SSB Ês/Iot, applicable for a corresponding operating band.</w:t>
      </w:r>
    </w:p>
    <w:p w14:paraId="578F7578" w14:textId="77777777" w:rsidR="00AB67FA" w:rsidRPr="00D0162F" w:rsidRDefault="00AB67FA" w:rsidP="00AB67FA">
      <w:r w:rsidRPr="00D0162F">
        <w:t>The conditions are defined in Table B.2.3-1 for FR1 NR cells.</w:t>
      </w:r>
    </w:p>
    <w:p w14:paraId="359A55AF" w14:textId="77777777" w:rsidR="00AB67FA" w:rsidRPr="00D0162F" w:rsidRDefault="00AB67FA" w:rsidP="00AB67FA">
      <w:r w:rsidRPr="00D0162F">
        <w:t>The conditions are defined in Table B.2.3-2 for FR2 NR cells.</w:t>
      </w:r>
    </w:p>
    <w:p w14:paraId="7CD5F349" w14:textId="77777777" w:rsidR="00AB67FA" w:rsidRPr="00D0162F" w:rsidRDefault="00AB67FA" w:rsidP="00AB67FA">
      <w:pPr>
        <w:pStyle w:val="TH"/>
      </w:pPr>
      <w:r w:rsidRPr="00D0162F">
        <w:lastRenderedPageBreak/>
        <w:t>Table B.2.3-1: Conditions for inter-frequency measurements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5E4777BE" w14:textId="77777777" w:rsidTr="006E0A54">
        <w:trPr>
          <w:jc w:val="center"/>
        </w:trPr>
        <w:tc>
          <w:tcPr>
            <w:tcW w:w="1156" w:type="dxa"/>
            <w:vMerge w:val="restart"/>
            <w:shd w:val="clear" w:color="auto" w:fill="auto"/>
          </w:tcPr>
          <w:p w14:paraId="36E33A1F"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463981D1" w14:textId="743F09B6"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2735FE80" w14:textId="7744D18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5D714A97" w14:textId="1B5B643F"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353CAACD" w14:textId="77777777" w:rsidTr="006E0A54">
        <w:trPr>
          <w:jc w:val="center"/>
        </w:trPr>
        <w:tc>
          <w:tcPr>
            <w:tcW w:w="1156" w:type="dxa"/>
            <w:vMerge/>
            <w:shd w:val="clear" w:color="auto" w:fill="auto"/>
          </w:tcPr>
          <w:p w14:paraId="76C99BA5"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2F65112A"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5350346D" w14:textId="56C288CA"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46F80DF8"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7E1D5668" w14:textId="77777777" w:rsidTr="006E0A54">
        <w:trPr>
          <w:jc w:val="center"/>
        </w:trPr>
        <w:tc>
          <w:tcPr>
            <w:tcW w:w="1156" w:type="dxa"/>
            <w:vMerge/>
            <w:shd w:val="clear" w:color="auto" w:fill="auto"/>
          </w:tcPr>
          <w:p w14:paraId="73714DCA"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5CC23DFC"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22D0D347" w14:textId="5B3550DF"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4045FF65" w14:textId="1377890A"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8638CCC" w14:textId="77777777" w:rsidR="00AB67FA" w:rsidRPr="00D0162F" w:rsidRDefault="00AB67FA" w:rsidP="006E0A54">
            <w:pPr>
              <w:keepNext/>
              <w:keepLines/>
              <w:spacing w:after="0"/>
              <w:jc w:val="center"/>
              <w:rPr>
                <w:rFonts w:ascii="Arial" w:hAnsi="Arial" w:cs="Arial"/>
                <w:b/>
                <w:sz w:val="18"/>
              </w:rPr>
            </w:pPr>
          </w:p>
        </w:tc>
      </w:tr>
      <w:tr w:rsidR="00AB67FA" w:rsidRPr="00D0162F" w14:paraId="1DA93428" w14:textId="77777777" w:rsidTr="006E0A54">
        <w:trPr>
          <w:jc w:val="center"/>
        </w:trPr>
        <w:tc>
          <w:tcPr>
            <w:tcW w:w="1156" w:type="dxa"/>
            <w:vMerge w:val="restart"/>
            <w:shd w:val="clear" w:color="auto" w:fill="auto"/>
            <w:vAlign w:val="center"/>
          </w:tcPr>
          <w:p w14:paraId="4688CDF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095346A5" w14:textId="4CB98599"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5AC9D25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B97993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985" w:type="dxa"/>
            <w:vMerge w:val="restart"/>
            <w:shd w:val="clear" w:color="auto" w:fill="auto"/>
            <w:vAlign w:val="center"/>
          </w:tcPr>
          <w:p w14:paraId="51DCC61D" w14:textId="397796C4"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E37AAAD" w14:textId="77777777" w:rsidTr="006E0A54">
        <w:trPr>
          <w:jc w:val="center"/>
        </w:trPr>
        <w:tc>
          <w:tcPr>
            <w:tcW w:w="1156" w:type="dxa"/>
            <w:vMerge/>
            <w:shd w:val="clear" w:color="auto" w:fill="auto"/>
            <w:vAlign w:val="center"/>
          </w:tcPr>
          <w:p w14:paraId="7F42B267"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CC30B6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21989315"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tcPr>
          <w:p w14:paraId="754F565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5</w:t>
            </w:r>
          </w:p>
        </w:tc>
        <w:tc>
          <w:tcPr>
            <w:tcW w:w="1985" w:type="dxa"/>
            <w:vMerge/>
            <w:shd w:val="clear" w:color="auto" w:fill="auto"/>
            <w:vAlign w:val="center"/>
          </w:tcPr>
          <w:p w14:paraId="7FB0D711" w14:textId="77777777" w:rsidR="00AB67FA" w:rsidRPr="00D0162F" w:rsidRDefault="00AB67FA" w:rsidP="006E0A54">
            <w:pPr>
              <w:keepNext/>
              <w:keepLines/>
              <w:spacing w:after="0"/>
              <w:jc w:val="center"/>
              <w:rPr>
                <w:rFonts w:ascii="Arial" w:hAnsi="Arial" w:cs="Arial"/>
                <w:sz w:val="18"/>
              </w:rPr>
            </w:pPr>
          </w:p>
        </w:tc>
      </w:tr>
      <w:tr w:rsidR="00AB67FA" w:rsidRPr="00D0162F" w14:paraId="30EF56FA" w14:textId="77777777" w:rsidTr="006E0A54">
        <w:trPr>
          <w:jc w:val="center"/>
        </w:trPr>
        <w:tc>
          <w:tcPr>
            <w:tcW w:w="1156" w:type="dxa"/>
            <w:vMerge/>
            <w:shd w:val="clear" w:color="auto" w:fill="auto"/>
            <w:vAlign w:val="center"/>
          </w:tcPr>
          <w:p w14:paraId="789B804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095A81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85E7B7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BB3101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shd w:val="clear" w:color="auto" w:fill="auto"/>
            <w:vAlign w:val="center"/>
          </w:tcPr>
          <w:p w14:paraId="0F7C5C58" w14:textId="77777777" w:rsidR="00AB67FA" w:rsidRPr="00D0162F" w:rsidRDefault="00AB67FA" w:rsidP="006E0A54">
            <w:pPr>
              <w:keepNext/>
              <w:keepLines/>
              <w:spacing w:after="0"/>
              <w:jc w:val="center"/>
              <w:rPr>
                <w:rFonts w:ascii="Arial" w:hAnsi="Arial" w:cs="Arial"/>
                <w:sz w:val="18"/>
              </w:rPr>
            </w:pPr>
          </w:p>
        </w:tc>
      </w:tr>
      <w:tr w:rsidR="00AB67FA" w:rsidRPr="00D0162F" w14:paraId="11F7B1CE" w14:textId="77777777" w:rsidTr="006E0A54">
        <w:trPr>
          <w:jc w:val="center"/>
        </w:trPr>
        <w:tc>
          <w:tcPr>
            <w:tcW w:w="1156" w:type="dxa"/>
            <w:vMerge/>
            <w:shd w:val="clear" w:color="auto" w:fill="auto"/>
            <w:vAlign w:val="center"/>
          </w:tcPr>
          <w:p w14:paraId="68E87D16"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A13A965" w14:textId="0E5BCB3E"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1F56552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vAlign w:val="center"/>
          </w:tcPr>
          <w:p w14:paraId="4E0E256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0FBE48B3" w14:textId="77777777" w:rsidR="00AB67FA" w:rsidRPr="00D0162F" w:rsidRDefault="00AB67FA" w:rsidP="006E0A54">
            <w:pPr>
              <w:keepNext/>
              <w:keepLines/>
              <w:spacing w:after="0"/>
              <w:jc w:val="center"/>
              <w:rPr>
                <w:rFonts w:ascii="Arial" w:hAnsi="Arial" w:cs="Arial"/>
                <w:sz w:val="18"/>
              </w:rPr>
            </w:pPr>
          </w:p>
        </w:tc>
      </w:tr>
      <w:tr w:rsidR="00AB67FA" w:rsidRPr="00D0162F" w14:paraId="4761E9A4" w14:textId="77777777" w:rsidTr="006E0A54">
        <w:trPr>
          <w:jc w:val="center"/>
        </w:trPr>
        <w:tc>
          <w:tcPr>
            <w:tcW w:w="1156" w:type="dxa"/>
            <w:vMerge/>
            <w:shd w:val="clear" w:color="auto" w:fill="auto"/>
            <w:vAlign w:val="center"/>
          </w:tcPr>
          <w:p w14:paraId="666CD6D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87B0058" w14:textId="37F9E04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21C9350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3F04B14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985" w:type="dxa"/>
            <w:vMerge/>
            <w:shd w:val="clear" w:color="auto" w:fill="auto"/>
            <w:vAlign w:val="center"/>
          </w:tcPr>
          <w:p w14:paraId="3210BE51" w14:textId="77777777" w:rsidR="00AB67FA" w:rsidRPr="00D0162F" w:rsidRDefault="00AB67FA" w:rsidP="006E0A54">
            <w:pPr>
              <w:keepNext/>
              <w:keepLines/>
              <w:spacing w:after="0"/>
              <w:jc w:val="center"/>
              <w:rPr>
                <w:rFonts w:ascii="Arial" w:hAnsi="Arial" w:cs="Arial"/>
                <w:sz w:val="18"/>
              </w:rPr>
            </w:pPr>
          </w:p>
        </w:tc>
      </w:tr>
      <w:tr w:rsidR="00AB67FA" w:rsidRPr="00D0162F" w14:paraId="3BA7E510" w14:textId="77777777" w:rsidTr="006E0A54">
        <w:trPr>
          <w:jc w:val="center"/>
        </w:trPr>
        <w:tc>
          <w:tcPr>
            <w:tcW w:w="1156" w:type="dxa"/>
            <w:vMerge/>
            <w:shd w:val="clear" w:color="auto" w:fill="auto"/>
            <w:vAlign w:val="center"/>
          </w:tcPr>
          <w:p w14:paraId="124D059C"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FDCDAA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46BD4695"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66499D04"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985" w:type="dxa"/>
            <w:vMerge/>
            <w:shd w:val="clear" w:color="auto" w:fill="auto"/>
            <w:vAlign w:val="center"/>
          </w:tcPr>
          <w:p w14:paraId="311988F5" w14:textId="77777777" w:rsidR="00AB67FA" w:rsidRPr="00D0162F" w:rsidRDefault="00AB67FA" w:rsidP="006E0A54">
            <w:pPr>
              <w:keepNext/>
              <w:keepLines/>
              <w:spacing w:after="0"/>
              <w:jc w:val="center"/>
              <w:rPr>
                <w:rFonts w:ascii="Arial" w:hAnsi="Arial" w:cs="Arial"/>
                <w:sz w:val="18"/>
              </w:rPr>
            </w:pPr>
          </w:p>
        </w:tc>
      </w:tr>
      <w:tr w:rsidR="00AB67FA" w:rsidRPr="00D0162F" w14:paraId="743BAC8F" w14:textId="77777777" w:rsidTr="006E0A54">
        <w:trPr>
          <w:jc w:val="center"/>
        </w:trPr>
        <w:tc>
          <w:tcPr>
            <w:tcW w:w="1156" w:type="dxa"/>
            <w:vMerge/>
            <w:shd w:val="clear" w:color="auto" w:fill="auto"/>
            <w:vAlign w:val="center"/>
          </w:tcPr>
          <w:p w14:paraId="330B6A49"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57F9335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E33224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5</w:t>
            </w:r>
          </w:p>
        </w:tc>
        <w:tc>
          <w:tcPr>
            <w:tcW w:w="1701" w:type="dxa"/>
            <w:shd w:val="clear" w:color="auto" w:fill="auto"/>
            <w:vAlign w:val="center"/>
          </w:tcPr>
          <w:p w14:paraId="5AB745A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5</w:t>
            </w:r>
          </w:p>
        </w:tc>
        <w:tc>
          <w:tcPr>
            <w:tcW w:w="1985" w:type="dxa"/>
            <w:vMerge/>
            <w:shd w:val="clear" w:color="auto" w:fill="auto"/>
            <w:vAlign w:val="center"/>
          </w:tcPr>
          <w:p w14:paraId="43F6F5AC" w14:textId="77777777" w:rsidR="00AB67FA" w:rsidRPr="00D0162F" w:rsidRDefault="00AB67FA" w:rsidP="006E0A54">
            <w:pPr>
              <w:keepNext/>
              <w:keepLines/>
              <w:spacing w:after="0"/>
              <w:jc w:val="center"/>
              <w:rPr>
                <w:rFonts w:ascii="Arial" w:hAnsi="Arial" w:cs="Arial"/>
                <w:sz w:val="18"/>
              </w:rPr>
            </w:pPr>
          </w:p>
        </w:tc>
      </w:tr>
      <w:tr w:rsidR="00AB67FA" w:rsidRPr="00D0162F" w14:paraId="37EF89A4" w14:textId="77777777" w:rsidTr="006E0A54">
        <w:trPr>
          <w:jc w:val="center"/>
        </w:trPr>
        <w:tc>
          <w:tcPr>
            <w:tcW w:w="10206" w:type="dxa"/>
            <w:gridSpan w:val="5"/>
            <w:shd w:val="clear" w:color="auto" w:fill="auto"/>
          </w:tcPr>
          <w:p w14:paraId="3057EB6D" w14:textId="0DF075A1"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7B8038A2" w14:textId="77777777" w:rsidR="00AB67FA" w:rsidRPr="00D0162F" w:rsidRDefault="00AB67FA" w:rsidP="00AB67FA"/>
    <w:p w14:paraId="010999D0" w14:textId="77777777" w:rsidR="00AB67FA" w:rsidRPr="00D0162F" w:rsidRDefault="00AB67FA" w:rsidP="00AB67FA">
      <w:pPr>
        <w:pStyle w:val="TH"/>
      </w:pPr>
      <w:r w:rsidRPr="00D0162F">
        <w:t>Table B.2.3-2: Conditions for inter-frequency measurements in FR2</w:t>
      </w: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69"/>
        <w:gridCol w:w="1246"/>
        <w:gridCol w:w="1277"/>
        <w:gridCol w:w="1039"/>
        <w:gridCol w:w="1039"/>
        <w:gridCol w:w="1028"/>
        <w:gridCol w:w="1039"/>
        <w:gridCol w:w="1564"/>
        <w:gridCol w:w="1097"/>
      </w:tblGrid>
      <w:tr w:rsidR="00AB67FA" w:rsidRPr="00D0162F" w14:paraId="7A9A97BA"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685E76E2" w14:textId="77777777" w:rsidR="00AB67FA" w:rsidRPr="00D0162F" w:rsidRDefault="00AB67FA" w:rsidP="006E0A54">
            <w:pPr>
              <w:pStyle w:val="TAH"/>
              <w:rPr>
                <w:lang w:eastAsia="fr-FR"/>
              </w:rPr>
            </w:pPr>
            <w:r w:rsidRPr="00D0162F">
              <w:rPr>
                <w:lang w:eastAsia="fr-FR"/>
              </w:rPr>
              <w:t>Parameter</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0B03B065" w14:textId="20C4145C" w:rsidR="00AB67FA" w:rsidRPr="00D0162F" w:rsidRDefault="00AB67FA" w:rsidP="006E0A54">
            <w:pPr>
              <w:pStyle w:val="TAH"/>
              <w:rPr>
                <w:lang w:eastAsia="fr-FR"/>
              </w:rPr>
            </w:pPr>
            <w:r w:rsidRPr="00D0162F">
              <w:rPr>
                <w:lang w:eastAsia="fr-FR"/>
              </w:rPr>
              <w:t>Angle</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arrival</w:t>
            </w:r>
          </w:p>
        </w:tc>
        <w:tc>
          <w:tcPr>
            <w:tcW w:w="1179" w:type="dxa"/>
            <w:vMerge w:val="restart"/>
            <w:tcBorders>
              <w:top w:val="single" w:sz="4" w:space="0" w:color="auto"/>
              <w:left w:val="single" w:sz="4" w:space="0" w:color="auto"/>
              <w:bottom w:val="single" w:sz="4" w:space="0" w:color="auto"/>
              <w:right w:val="single" w:sz="4" w:space="0" w:color="auto"/>
            </w:tcBorders>
            <w:vAlign w:val="center"/>
            <w:hideMark/>
          </w:tcPr>
          <w:p w14:paraId="2792CE09" w14:textId="369BCBB5"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s</w:t>
            </w: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45F703B7" w14:textId="4523D0AB" w:rsidR="00AB67FA" w:rsidRPr="00D0162F" w:rsidRDefault="00AB67FA" w:rsidP="006E0A54">
            <w:pPr>
              <w:pStyle w:val="TAH"/>
              <w:rPr>
                <w:lang w:eastAsia="fr-FR"/>
              </w:rPr>
            </w:pPr>
            <w:r w:rsidRPr="00D0162F">
              <w:rPr>
                <w:lang w:eastAsia="fr-FR"/>
              </w:rPr>
              <w:t>Minimum</w:t>
            </w:r>
            <w:r w:rsidR="006E0A54" w:rsidRPr="00D0162F">
              <w:rPr>
                <w:lang w:eastAsia="fr-FR"/>
              </w:rPr>
              <w:t xml:space="preserve"> </w:t>
            </w:r>
            <w:r w:rsidRPr="00D0162F">
              <w:rPr>
                <w:lang w:eastAsia="fr-FR"/>
              </w:rPr>
              <w:t>SSB_RP</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2,</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3</w:t>
            </w:r>
          </w:p>
        </w:tc>
        <w:tc>
          <w:tcPr>
            <w:tcW w:w="1012" w:type="dxa"/>
            <w:tcBorders>
              <w:top w:val="single" w:sz="4" w:space="0" w:color="auto"/>
              <w:left w:val="single" w:sz="4" w:space="0" w:color="auto"/>
              <w:bottom w:val="single" w:sz="4" w:space="0" w:color="auto"/>
              <w:right w:val="single" w:sz="4" w:space="0" w:color="auto"/>
            </w:tcBorders>
            <w:hideMark/>
          </w:tcPr>
          <w:p w14:paraId="30565228" w14:textId="161827D4" w:rsidR="00AB67FA" w:rsidRPr="00D0162F" w:rsidRDefault="00AB67FA" w:rsidP="006E0A54">
            <w:pPr>
              <w:pStyle w:val="TAH"/>
              <w:rPr>
                <w:lang w:eastAsia="fr-FR"/>
              </w:rPr>
            </w:pPr>
            <w:r w:rsidRPr="00D0162F">
              <w:rPr>
                <w:lang w:eastAsia="fr-FR"/>
              </w:rPr>
              <w:t>SSB</w:t>
            </w:r>
            <w:r w:rsidR="006E0A54" w:rsidRPr="00D0162F">
              <w:rPr>
                <w:lang w:eastAsia="fr-FR"/>
              </w:rPr>
              <w:t xml:space="preserve"> </w:t>
            </w:r>
            <w:r w:rsidRPr="00D0162F">
              <w:rPr>
                <w:lang w:eastAsia="fr-FR"/>
              </w:rPr>
              <w:t>Ês/Iot</w:t>
            </w:r>
          </w:p>
        </w:tc>
      </w:tr>
      <w:tr w:rsidR="00AB67FA" w:rsidRPr="00D0162F" w14:paraId="12B55D7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7BBBA8D"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17F06FFE"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7E0522A9" w14:textId="77777777" w:rsidR="00AB67FA" w:rsidRPr="00D0162F" w:rsidRDefault="00AB67FA" w:rsidP="006E0A54">
            <w:pPr>
              <w:spacing w:after="0"/>
              <w:rPr>
                <w:rFonts w:ascii="Arial" w:hAnsi="Arial"/>
                <w:b/>
                <w:sz w:val="18"/>
                <w:lang w:eastAsia="fr-FR"/>
              </w:rPr>
            </w:pP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260FA0DC" w14:textId="4120D910" w:rsidR="00AB67FA" w:rsidRPr="00D0162F" w:rsidRDefault="00AB67FA" w:rsidP="006E0A54">
            <w:pPr>
              <w:pStyle w:val="TAH"/>
              <w:rPr>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SSB</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409AEE51" w14:textId="77777777" w:rsidR="00AB67FA" w:rsidRPr="00D0162F" w:rsidRDefault="00AB67FA" w:rsidP="006E0A54">
            <w:pPr>
              <w:pStyle w:val="TAH"/>
              <w:rPr>
                <w:lang w:eastAsia="fr-FR"/>
              </w:rPr>
            </w:pPr>
            <w:r w:rsidRPr="00D0162F">
              <w:rPr>
                <w:lang w:eastAsia="fr-FR"/>
              </w:rPr>
              <w:t>dB</w:t>
            </w:r>
          </w:p>
        </w:tc>
      </w:tr>
      <w:tr w:rsidR="00AB67FA" w:rsidRPr="00D0162F" w14:paraId="17DF5D9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2CF4F0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616E314"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671270EC"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982F4E9" w14:textId="5B142025" w:rsidR="00AB67FA" w:rsidRPr="00D0162F" w:rsidRDefault="00AB67FA" w:rsidP="006E0A54">
            <w:pPr>
              <w:pStyle w:val="TAH"/>
              <w:rPr>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20</w:t>
            </w:r>
            <w:r w:rsidR="006E0A54" w:rsidRPr="00D0162F">
              <w:rPr>
                <w:lang w:eastAsia="fr-FR"/>
              </w:rPr>
              <w:t xml:space="preserve"> </w:t>
            </w:r>
            <w:r w:rsidRPr="00D0162F">
              <w:rPr>
                <w:lang w:eastAsia="fr-FR"/>
              </w:rPr>
              <w:t>kHz</w:t>
            </w:r>
          </w:p>
        </w:tc>
        <w:tc>
          <w:tcPr>
            <w:tcW w:w="1443" w:type="dxa"/>
            <w:tcBorders>
              <w:top w:val="single" w:sz="4" w:space="0" w:color="auto"/>
              <w:left w:val="single" w:sz="4" w:space="0" w:color="auto"/>
              <w:bottom w:val="single" w:sz="4" w:space="0" w:color="auto"/>
              <w:right w:val="single" w:sz="4" w:space="0" w:color="auto"/>
            </w:tcBorders>
            <w:vAlign w:val="center"/>
            <w:hideMark/>
          </w:tcPr>
          <w:p w14:paraId="3FFA6D0E" w14:textId="1ADD1E72" w:rsidR="00AB67FA" w:rsidRPr="00D0162F" w:rsidRDefault="00AB67FA" w:rsidP="006E0A54">
            <w:pPr>
              <w:pStyle w:val="TAH"/>
              <w:rPr>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240</w:t>
            </w:r>
            <w:r w:rsidR="006E0A54" w:rsidRPr="00D0162F">
              <w:rPr>
                <w:lang w:eastAsia="fr-FR"/>
              </w:rPr>
              <w:t xml:space="preserve"> </w:t>
            </w:r>
            <w:r w:rsidRPr="00D0162F">
              <w:rPr>
                <w:lang w:eastAsia="fr-FR"/>
              </w:rPr>
              <w:t>kHz</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686D5" w14:textId="77777777" w:rsidR="00AB67FA" w:rsidRPr="00D0162F" w:rsidRDefault="00AB67FA" w:rsidP="006E0A54">
            <w:pPr>
              <w:spacing w:after="0"/>
              <w:rPr>
                <w:rFonts w:ascii="Arial" w:hAnsi="Arial"/>
                <w:b/>
                <w:sz w:val="18"/>
                <w:lang w:eastAsia="fr-FR"/>
              </w:rPr>
            </w:pPr>
          </w:p>
        </w:tc>
      </w:tr>
      <w:tr w:rsidR="00AB67FA" w:rsidRPr="00D0162F" w14:paraId="1B20B23A"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F154263"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1DA0D171"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D8FB118"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C89C5C7" w14:textId="721F0B02" w:rsidR="00AB67FA" w:rsidRPr="00D0162F" w:rsidRDefault="00AB67FA" w:rsidP="006E0A54">
            <w:pPr>
              <w:pStyle w:val="TAH"/>
              <w:rPr>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443" w:type="dxa"/>
            <w:tcBorders>
              <w:top w:val="single" w:sz="4" w:space="0" w:color="auto"/>
              <w:left w:val="single" w:sz="4" w:space="0" w:color="auto"/>
              <w:bottom w:val="single" w:sz="4" w:space="0" w:color="auto"/>
              <w:right w:val="single" w:sz="4" w:space="0" w:color="auto"/>
            </w:tcBorders>
            <w:vAlign w:val="center"/>
            <w:hideMark/>
          </w:tcPr>
          <w:p w14:paraId="5C7537E3" w14:textId="6AFAA2FB" w:rsidR="00AB67FA" w:rsidRPr="00D0162F" w:rsidRDefault="00AB67FA" w:rsidP="006E0A54">
            <w:pPr>
              <w:pStyle w:val="TAH"/>
              <w:rPr>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7EDDC14" w14:textId="77777777" w:rsidR="00AB67FA" w:rsidRPr="00D0162F" w:rsidRDefault="00AB67FA" w:rsidP="006E0A54">
            <w:pPr>
              <w:spacing w:after="0"/>
              <w:rPr>
                <w:rFonts w:ascii="Arial" w:hAnsi="Arial"/>
                <w:b/>
                <w:sz w:val="18"/>
                <w:lang w:eastAsia="fr-FR"/>
              </w:rPr>
            </w:pPr>
          </w:p>
        </w:tc>
      </w:tr>
      <w:tr w:rsidR="00AB67FA" w:rsidRPr="00D0162F" w14:paraId="1F0F6959"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0620F1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5CE901A0"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71F03A07" w14:textId="77777777" w:rsidR="00AB67FA" w:rsidRPr="00D0162F" w:rsidRDefault="00AB67FA" w:rsidP="006E0A54">
            <w:pPr>
              <w:spacing w:after="0"/>
              <w:rPr>
                <w:rFonts w:ascii="Arial" w:hAnsi="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7EF15C1"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959" w:type="dxa"/>
            <w:tcBorders>
              <w:top w:val="single" w:sz="4" w:space="0" w:color="auto"/>
              <w:left w:val="single" w:sz="4" w:space="0" w:color="auto"/>
              <w:bottom w:val="single" w:sz="4" w:space="0" w:color="auto"/>
              <w:right w:val="single" w:sz="4" w:space="0" w:color="auto"/>
            </w:tcBorders>
            <w:hideMark/>
          </w:tcPr>
          <w:p w14:paraId="1A2266A8"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949" w:type="dxa"/>
            <w:tcBorders>
              <w:top w:val="single" w:sz="4" w:space="0" w:color="auto"/>
              <w:left w:val="single" w:sz="4" w:space="0" w:color="auto"/>
              <w:bottom w:val="single" w:sz="4" w:space="0" w:color="auto"/>
              <w:right w:val="single" w:sz="4" w:space="0" w:color="auto"/>
            </w:tcBorders>
            <w:hideMark/>
          </w:tcPr>
          <w:p w14:paraId="34C8F0D5"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1BCBDEE4"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443" w:type="dxa"/>
            <w:tcBorders>
              <w:top w:val="single" w:sz="4" w:space="0" w:color="auto"/>
              <w:left w:val="single" w:sz="4" w:space="0" w:color="auto"/>
              <w:bottom w:val="single" w:sz="4" w:space="0" w:color="auto"/>
              <w:right w:val="single" w:sz="4" w:space="0" w:color="auto"/>
            </w:tcBorders>
            <w:vAlign w:val="center"/>
            <w:hideMark/>
          </w:tcPr>
          <w:p w14:paraId="77329D8D" w14:textId="021BE786"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BD32A6C" w14:textId="77777777" w:rsidR="00AB67FA" w:rsidRPr="00D0162F" w:rsidRDefault="00AB67FA" w:rsidP="006E0A54">
            <w:pPr>
              <w:spacing w:after="0"/>
              <w:rPr>
                <w:rFonts w:ascii="Arial" w:hAnsi="Arial"/>
                <w:b/>
                <w:sz w:val="18"/>
                <w:lang w:eastAsia="fr-FR"/>
              </w:rPr>
            </w:pPr>
          </w:p>
        </w:tc>
      </w:tr>
      <w:tr w:rsidR="00AB67FA" w:rsidRPr="00D0162F" w14:paraId="45B971F1"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2D493567"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6C92817D" w14:textId="1B56665D"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79" w:type="dxa"/>
            <w:tcBorders>
              <w:top w:val="single" w:sz="4" w:space="0" w:color="auto"/>
              <w:left w:val="single" w:sz="4" w:space="0" w:color="auto"/>
              <w:bottom w:val="single" w:sz="4" w:space="0" w:color="auto"/>
              <w:right w:val="single" w:sz="4" w:space="0" w:color="auto"/>
            </w:tcBorders>
            <w:vAlign w:val="center"/>
            <w:hideMark/>
          </w:tcPr>
          <w:p w14:paraId="4B7E86C7"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056F9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95B708"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99BB84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5FA285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08EA0DDD" w14:textId="675A6EB6"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1622879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2174AD0F"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76551792"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97620E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3D8B78E"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06653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65529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261DFE0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A78C4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21BDD7BD"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B0A33DF" w14:textId="77777777" w:rsidR="00AB67FA" w:rsidRPr="00D0162F" w:rsidRDefault="00AB67FA" w:rsidP="006E0A54">
            <w:pPr>
              <w:spacing w:after="0"/>
              <w:rPr>
                <w:rFonts w:ascii="Arial" w:eastAsia="Yu Mincho" w:hAnsi="Arial" w:cs="Arial"/>
                <w:sz w:val="18"/>
              </w:rPr>
            </w:pPr>
          </w:p>
        </w:tc>
      </w:tr>
      <w:tr w:rsidR="00AB67FA" w:rsidRPr="00D0162F" w14:paraId="630AEFB9"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41FD10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3A28BFA"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DE0C386"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2B9AD05"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2F5B47"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BCD910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tcPr>
          <w:p w14:paraId="78428CE4"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2C23F99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B2C06B9" w14:textId="77777777" w:rsidR="00AB67FA" w:rsidRPr="00D0162F" w:rsidRDefault="00AB67FA" w:rsidP="006E0A54">
            <w:pPr>
              <w:spacing w:after="0"/>
              <w:rPr>
                <w:rFonts w:ascii="Arial" w:eastAsia="Yu Mincho" w:hAnsi="Arial" w:cs="Arial"/>
                <w:sz w:val="18"/>
              </w:rPr>
            </w:pPr>
          </w:p>
        </w:tc>
      </w:tr>
      <w:tr w:rsidR="00AB67FA" w:rsidRPr="00D0162F" w14:paraId="18B0B0F2"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59B8A9D"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B216CEC"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3C5C62F1"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4C7CC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3.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745BFE90"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0841C87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7.5</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B40AF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3.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C14A29B"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AEF317" w14:textId="77777777" w:rsidR="00AB67FA" w:rsidRPr="00D0162F" w:rsidRDefault="00AB67FA" w:rsidP="006E0A54">
            <w:pPr>
              <w:spacing w:after="0"/>
              <w:rPr>
                <w:rFonts w:ascii="Arial" w:eastAsia="Yu Mincho" w:hAnsi="Arial" w:cs="Arial"/>
                <w:sz w:val="18"/>
              </w:rPr>
            </w:pPr>
          </w:p>
        </w:tc>
      </w:tr>
      <w:tr w:rsidR="00AB67FA" w:rsidRPr="00D0162F" w14:paraId="071927D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D80E37E"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4A43FB9"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C2D8C1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63960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7EB42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CD2057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27D8F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3BBE49B"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A3DFCD5" w14:textId="77777777" w:rsidR="00AB67FA" w:rsidRPr="00D0162F" w:rsidRDefault="00AB67FA" w:rsidP="006E0A54">
            <w:pPr>
              <w:spacing w:after="0"/>
              <w:rPr>
                <w:rFonts w:ascii="Arial" w:eastAsia="Yu Mincho" w:hAnsi="Arial" w:cs="Arial"/>
                <w:sz w:val="18"/>
              </w:rPr>
            </w:pPr>
          </w:p>
        </w:tc>
      </w:tr>
      <w:tr w:rsidR="00AB67FA" w:rsidRPr="00D0162F" w14:paraId="2657C0C4"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B1AEA67" w14:textId="77777777" w:rsidR="00AB67FA" w:rsidRPr="00D0162F" w:rsidRDefault="00AB67FA" w:rsidP="006E0A54">
            <w:pPr>
              <w:spacing w:after="0"/>
              <w:rPr>
                <w:rFonts w:ascii="Arial" w:hAnsi="Arial" w:cs="Arial"/>
                <w:b/>
                <w:sz w:val="18"/>
                <w:lang w:eastAsia="fr-FR"/>
              </w:rPr>
            </w:pP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029F5633" w14:textId="567DF4C3"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79" w:type="dxa"/>
            <w:tcBorders>
              <w:top w:val="single" w:sz="4" w:space="0" w:color="auto"/>
              <w:left w:val="single" w:sz="4" w:space="0" w:color="auto"/>
              <w:bottom w:val="single" w:sz="4" w:space="0" w:color="auto"/>
              <w:right w:val="single" w:sz="4" w:space="0" w:color="auto"/>
            </w:tcBorders>
            <w:vAlign w:val="center"/>
            <w:hideMark/>
          </w:tcPr>
          <w:p w14:paraId="35BAA1D8"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DFA19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478263"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361E9F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59154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7A910965" w14:textId="5F37E783"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9225D0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0C1939B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0F8AF64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1169174"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39D6E78F"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7E195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DED0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99AECA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584A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26FE205"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93EDFB7" w14:textId="77777777" w:rsidR="00AB67FA" w:rsidRPr="00D0162F" w:rsidRDefault="00AB67FA" w:rsidP="006E0A54">
            <w:pPr>
              <w:spacing w:after="0"/>
              <w:rPr>
                <w:rFonts w:ascii="Arial" w:eastAsia="Yu Mincho" w:hAnsi="Arial" w:cs="Arial"/>
                <w:sz w:val="18"/>
              </w:rPr>
            </w:pPr>
          </w:p>
        </w:tc>
      </w:tr>
      <w:tr w:rsidR="00AB67FA" w:rsidRPr="00D0162F" w14:paraId="6F91C58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EC8BB5C"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5C89F00"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6C889006"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4E0A2BE4"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42B173"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49E90F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3.7</w:t>
            </w:r>
          </w:p>
        </w:tc>
        <w:tc>
          <w:tcPr>
            <w:tcW w:w="959" w:type="dxa"/>
            <w:tcBorders>
              <w:top w:val="single" w:sz="4" w:space="0" w:color="auto"/>
              <w:left w:val="single" w:sz="4" w:space="0" w:color="auto"/>
              <w:bottom w:val="single" w:sz="4" w:space="0" w:color="auto"/>
              <w:right w:val="single" w:sz="4" w:space="0" w:color="auto"/>
            </w:tcBorders>
            <w:vAlign w:val="center"/>
          </w:tcPr>
          <w:p w14:paraId="622D692A"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3286AF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09D59FB" w14:textId="77777777" w:rsidR="00AB67FA" w:rsidRPr="00D0162F" w:rsidRDefault="00AB67FA" w:rsidP="006E0A54">
            <w:pPr>
              <w:spacing w:after="0"/>
              <w:rPr>
                <w:rFonts w:ascii="Arial" w:eastAsia="Yu Mincho" w:hAnsi="Arial" w:cs="Arial"/>
                <w:sz w:val="18"/>
              </w:rPr>
            </w:pPr>
          </w:p>
        </w:tc>
      </w:tr>
      <w:tr w:rsidR="00AB67FA" w:rsidRPr="00D0162F" w14:paraId="0F16308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652D61B"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2ECA78B"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BE46240"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9A1AA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5.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49FE2834"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3659261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4.9</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15FF1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1.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7E8EA6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765136" w14:textId="77777777" w:rsidR="00AB67FA" w:rsidRPr="00D0162F" w:rsidRDefault="00AB67FA" w:rsidP="006E0A54">
            <w:pPr>
              <w:spacing w:after="0"/>
              <w:rPr>
                <w:rFonts w:ascii="Arial" w:eastAsia="Yu Mincho" w:hAnsi="Arial" w:cs="Arial"/>
                <w:sz w:val="18"/>
              </w:rPr>
            </w:pPr>
          </w:p>
        </w:tc>
      </w:tr>
      <w:tr w:rsidR="00AB67FA" w:rsidRPr="00D0162F" w14:paraId="22FCF723"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1506F73"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5D088C2"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C1B6F98"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94CA0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171DAC"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7DA32F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E2F62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609A1E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A964C60" w14:textId="77777777" w:rsidR="00AB67FA" w:rsidRPr="00D0162F" w:rsidRDefault="00AB67FA" w:rsidP="006E0A54">
            <w:pPr>
              <w:spacing w:after="0"/>
              <w:rPr>
                <w:rFonts w:ascii="Arial" w:eastAsia="Yu Mincho" w:hAnsi="Arial" w:cs="Arial"/>
                <w:sz w:val="18"/>
              </w:rPr>
            </w:pPr>
          </w:p>
        </w:tc>
      </w:tr>
      <w:tr w:rsidR="00AB67FA" w:rsidRPr="00D0162F" w14:paraId="09686CEB"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5DA1C1A5" w14:textId="50BC0D31"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218EBF2B" w14:textId="618CF54E"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SSB</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7C48A17F" w14:textId="73445788"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06271684" w14:textId="77777777" w:rsidR="00AB67FA" w:rsidRPr="00D0162F" w:rsidRDefault="00AB67FA" w:rsidP="00AB67FA"/>
    <w:p w14:paraId="249780B3" w14:textId="77777777" w:rsidR="00AB67FA" w:rsidRPr="00D0162F" w:rsidRDefault="00AB67FA" w:rsidP="00AB67FA">
      <w:pPr>
        <w:pStyle w:val="Heading2"/>
      </w:pPr>
      <w:r w:rsidRPr="00D0162F">
        <w:t>B.2.4</w:t>
      </w:r>
      <w:r w:rsidRPr="00D0162F">
        <w:tab/>
        <w:t>Conditions for NR L1-RSRP reporting</w:t>
      </w:r>
    </w:p>
    <w:p w14:paraId="63311616" w14:textId="77777777" w:rsidR="00AB67FA" w:rsidRPr="00D0162F" w:rsidRDefault="00AB67FA" w:rsidP="00AB67FA">
      <w:pPr>
        <w:pStyle w:val="Heading3"/>
      </w:pPr>
      <w:r w:rsidRPr="00D0162F">
        <w:t>B.2.4.1</w:t>
      </w:r>
      <w:r w:rsidRPr="00D0162F">
        <w:tab/>
        <w:t>Conditions for SSB based L1-RSRP reporting</w:t>
      </w:r>
    </w:p>
    <w:p w14:paraId="6D2939A2" w14:textId="77777777" w:rsidR="00AB67FA" w:rsidRPr="00D0162F" w:rsidRDefault="00AB67FA" w:rsidP="00AB67FA">
      <w:pPr>
        <w:pStyle w:val="EditorsNote"/>
      </w:pPr>
      <w:r w:rsidRPr="00D0162F">
        <w:t xml:space="preserve">Editor’s notes for Table B.2.4.1-2 (RAN4 dependant): </w:t>
      </w:r>
    </w:p>
    <w:p w14:paraId="6194EE6A"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98B4E5F"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604A61A2" w14:textId="77777777" w:rsidR="00AB67FA" w:rsidRPr="00D0162F" w:rsidRDefault="00AB67FA" w:rsidP="00AB67FA">
      <w:r w:rsidRPr="00D0162F">
        <w:t>This clause defines the following conditions for NR L1-RSRP measurement reporting and corresponding procedures performed based on SSBs: SSB_RP and SSB Ês/Iot, applicable for a corresponding operating band.</w:t>
      </w:r>
    </w:p>
    <w:p w14:paraId="20907CDD" w14:textId="77777777" w:rsidR="00AB67FA" w:rsidRPr="00D0162F" w:rsidRDefault="00AB67FA" w:rsidP="00AB67FA">
      <w:r w:rsidRPr="00D0162F">
        <w:t>The conditions are defined in Table B.2.4.1-1 for FR1 NR cells.</w:t>
      </w:r>
    </w:p>
    <w:p w14:paraId="6212EB2C" w14:textId="77777777" w:rsidR="00AB67FA" w:rsidRPr="00D0162F" w:rsidRDefault="00AB67FA" w:rsidP="00AB67FA">
      <w:r w:rsidRPr="00D0162F">
        <w:t>The conditions are defined in Table B.2.4.1-2 for FR2 NR cells.</w:t>
      </w:r>
    </w:p>
    <w:p w14:paraId="0AD4DC5E" w14:textId="77777777" w:rsidR="00AB67FA" w:rsidRPr="00D0162F" w:rsidRDefault="00AB67FA" w:rsidP="00AB67FA">
      <w:pPr>
        <w:pStyle w:val="TH"/>
      </w:pPr>
      <w:r w:rsidRPr="00D0162F">
        <w:t>Table B.2.4.1-1: Conditions for SSB based L1-RSRP measurements in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5"/>
        <w:gridCol w:w="3439"/>
        <w:gridCol w:w="1587"/>
        <w:gridCol w:w="1591"/>
        <w:gridCol w:w="1856"/>
      </w:tblGrid>
      <w:tr w:rsidR="00AB67FA" w:rsidRPr="00D0162F" w14:paraId="3DAA7BF0" w14:textId="77777777" w:rsidTr="006E0A54">
        <w:trPr>
          <w:jc w:val="center"/>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2316AC69"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37E0FCB4" w14:textId="0A1F2AF8"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w:t>
            </w:r>
            <w:r w:rsidR="006E0A54" w:rsidRPr="00D0162F">
              <w:rPr>
                <w:rFonts w:ascii="Arial" w:hAnsi="Arial" w:cs="Arial"/>
                <w:b/>
                <w:sz w:val="18"/>
                <w:lang w:eastAsia="fr-FR"/>
              </w:rPr>
              <w:t xml:space="preserve"> </w:t>
            </w:r>
            <w:r w:rsidRPr="00D0162F">
              <w:rPr>
                <w:rFonts w:ascii="Arial" w:hAnsi="Arial" w:cs="Arial"/>
                <w:b/>
                <w:sz w:val="18"/>
                <w:lang w:eastAsia="fr-FR"/>
              </w:rPr>
              <w:t>groups</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4D4B66F2" w14:textId="2E3D0D9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SSB_RP</w:t>
            </w:r>
          </w:p>
        </w:tc>
        <w:tc>
          <w:tcPr>
            <w:tcW w:w="964" w:type="pct"/>
            <w:tcBorders>
              <w:top w:val="single" w:sz="4" w:space="0" w:color="auto"/>
              <w:left w:val="single" w:sz="4" w:space="0" w:color="auto"/>
              <w:bottom w:val="single" w:sz="4" w:space="0" w:color="auto"/>
              <w:right w:val="single" w:sz="4" w:space="0" w:color="auto"/>
            </w:tcBorders>
            <w:hideMark/>
          </w:tcPr>
          <w:p w14:paraId="60B93EC8" w14:textId="27B5A63A"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3750C554"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506174A3" w14:textId="77777777" w:rsidR="00AB67FA" w:rsidRPr="00D0162F" w:rsidRDefault="00AB67FA" w:rsidP="006E0A54">
            <w:pPr>
              <w:spacing w:after="0"/>
              <w:rPr>
                <w:rFonts w:ascii="Arial" w:hAnsi="Arial" w:cs="Arial"/>
                <w:b/>
                <w:sz w:val="18"/>
                <w:lang w:eastAsia="fr-FR"/>
              </w:rPr>
            </w:pPr>
          </w:p>
        </w:tc>
        <w:tc>
          <w:tcPr>
            <w:tcW w:w="3439" w:type="dxa"/>
            <w:vMerge/>
            <w:tcBorders>
              <w:top w:val="single" w:sz="4" w:space="0" w:color="auto"/>
              <w:left w:val="single" w:sz="4" w:space="0" w:color="auto"/>
              <w:bottom w:val="single" w:sz="4" w:space="0" w:color="auto"/>
              <w:right w:val="single" w:sz="4" w:space="0" w:color="auto"/>
            </w:tcBorders>
            <w:vAlign w:val="center"/>
            <w:hideMark/>
          </w:tcPr>
          <w:p w14:paraId="45C471DF" w14:textId="77777777" w:rsidR="00AB67FA" w:rsidRPr="00D0162F" w:rsidRDefault="00AB67FA" w:rsidP="006E0A54">
            <w:pPr>
              <w:spacing w:after="0"/>
              <w:rPr>
                <w:rFonts w:ascii="Arial" w:hAnsi="Arial" w:cs="Arial"/>
                <w:b/>
                <w:sz w:val="18"/>
                <w:lang w:eastAsia="fr-FR"/>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C515DFE" w14:textId="629E707B"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788F94E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6838DCAE"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0AEE5C8" w14:textId="77777777" w:rsidR="00AB67FA" w:rsidRPr="00D0162F" w:rsidRDefault="00AB67FA" w:rsidP="006E0A54">
            <w:pPr>
              <w:spacing w:after="0"/>
              <w:rPr>
                <w:rFonts w:ascii="Arial" w:hAnsi="Arial" w:cs="Arial"/>
                <w:b/>
                <w:sz w:val="18"/>
                <w:lang w:eastAsia="fr-FR"/>
              </w:rPr>
            </w:pPr>
          </w:p>
        </w:tc>
        <w:tc>
          <w:tcPr>
            <w:tcW w:w="3439" w:type="dxa"/>
            <w:vMerge/>
            <w:tcBorders>
              <w:top w:val="single" w:sz="4" w:space="0" w:color="auto"/>
              <w:left w:val="single" w:sz="4" w:space="0" w:color="auto"/>
              <w:bottom w:val="single" w:sz="4" w:space="0" w:color="auto"/>
              <w:right w:val="single" w:sz="4" w:space="0" w:color="auto"/>
            </w:tcBorders>
            <w:vAlign w:val="center"/>
            <w:hideMark/>
          </w:tcPr>
          <w:p w14:paraId="40B20153" w14:textId="77777777" w:rsidR="00AB67FA" w:rsidRPr="00D0162F" w:rsidRDefault="00AB67FA" w:rsidP="006E0A54">
            <w:pPr>
              <w:spacing w:after="0"/>
              <w:rPr>
                <w:rFonts w:ascii="Arial" w:hAnsi="Arial" w:cs="Arial"/>
                <w:b/>
                <w:sz w:val="18"/>
                <w:lang w:eastAsia="fr-FR"/>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07E99490" w14:textId="08376262" w:rsidR="00AB67FA" w:rsidRPr="00D0162F" w:rsidRDefault="00AB67FA" w:rsidP="006E0A54">
            <w:pPr>
              <w:keepNext/>
              <w:keepLines/>
              <w:spacing w:after="0"/>
              <w:jc w:val="center"/>
              <w:rPr>
                <w:rFonts w:ascii="Arial" w:hAnsi="Arial" w:cs="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5</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26F50FC3" w14:textId="7B632047" w:rsidR="00AB67FA" w:rsidRPr="00D0162F" w:rsidRDefault="00AB67FA" w:rsidP="006E0A54">
            <w:pPr>
              <w:keepNext/>
              <w:keepLines/>
              <w:spacing w:after="0"/>
              <w:jc w:val="center"/>
              <w:rPr>
                <w:rFonts w:ascii="Arial" w:hAnsi="Arial" w:cs="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3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226A6F34" w14:textId="77777777" w:rsidR="00AB67FA" w:rsidRPr="00D0162F" w:rsidRDefault="00AB67FA" w:rsidP="006E0A54">
            <w:pPr>
              <w:spacing w:after="0"/>
              <w:rPr>
                <w:rFonts w:ascii="Arial" w:hAnsi="Arial" w:cs="Arial"/>
                <w:b/>
                <w:sz w:val="18"/>
                <w:lang w:eastAsia="fr-FR"/>
              </w:rPr>
            </w:pPr>
          </w:p>
        </w:tc>
      </w:tr>
      <w:tr w:rsidR="00AB67FA" w:rsidRPr="00D0162F" w14:paraId="4A8F31BF" w14:textId="77777777" w:rsidTr="006E0A54">
        <w:trPr>
          <w:jc w:val="center"/>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6876E14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lastRenderedPageBreak/>
              <w:t>Conditions</w:t>
            </w:r>
          </w:p>
        </w:tc>
        <w:tc>
          <w:tcPr>
            <w:tcW w:w="1786" w:type="pct"/>
            <w:tcBorders>
              <w:top w:val="single" w:sz="4" w:space="0" w:color="auto"/>
              <w:left w:val="single" w:sz="4" w:space="0" w:color="auto"/>
              <w:bottom w:val="single" w:sz="4" w:space="0" w:color="auto"/>
              <w:right w:val="single" w:sz="4" w:space="0" w:color="auto"/>
            </w:tcBorders>
            <w:hideMark/>
          </w:tcPr>
          <w:p w14:paraId="33ADCB2B" w14:textId="7266482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A,</w:t>
            </w:r>
            <w:r w:rsidR="006E0A54" w:rsidRPr="00D0162F">
              <w:rPr>
                <w:rFonts w:ascii="Arial" w:hAnsi="Arial" w:cs="Arial"/>
                <w:sz w:val="18"/>
                <w:lang w:eastAsia="fr-FR"/>
              </w:rPr>
              <w:t xml:space="preserve"> </w:t>
            </w:r>
            <w:r w:rsidRPr="00D0162F">
              <w:rPr>
                <w:rFonts w:ascii="Arial" w:hAnsi="Arial" w:cs="Arial"/>
                <w:sz w:val="18"/>
                <w:lang w:eastAsia="fr-FR"/>
              </w:rPr>
              <w:t>NR_TDD_FR1_A,</w:t>
            </w:r>
            <w:r w:rsidR="006E0A54" w:rsidRPr="00D0162F">
              <w:rPr>
                <w:rFonts w:ascii="Arial" w:hAnsi="Arial" w:cs="Arial"/>
                <w:sz w:val="18"/>
                <w:lang w:eastAsia="fr-FR"/>
              </w:rPr>
              <w:t xml:space="preserve"> </w:t>
            </w:r>
            <w:r w:rsidRPr="00D0162F">
              <w:rPr>
                <w:rFonts w:ascii="Arial" w:hAnsi="Arial" w:cs="Arial"/>
                <w:sz w:val="18"/>
                <w:lang w:eastAsia="fr-FR"/>
              </w:rPr>
              <w:t>NR_SDL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2D58110E"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4</w:t>
            </w:r>
          </w:p>
        </w:tc>
        <w:tc>
          <w:tcPr>
            <w:tcW w:w="826" w:type="pct"/>
            <w:tcBorders>
              <w:top w:val="single" w:sz="4" w:space="0" w:color="auto"/>
              <w:left w:val="single" w:sz="4" w:space="0" w:color="auto"/>
              <w:bottom w:val="single" w:sz="4" w:space="0" w:color="auto"/>
              <w:right w:val="single" w:sz="4" w:space="0" w:color="auto"/>
            </w:tcBorders>
            <w:vAlign w:val="center"/>
            <w:hideMark/>
          </w:tcPr>
          <w:p w14:paraId="2693172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73EC47E6" w14:textId="6F0C48F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sym w:font="Symbol" w:char="F0B3"/>
            </w:r>
            <w:r w:rsidR="006E0A54" w:rsidRPr="00D0162F">
              <w:rPr>
                <w:rFonts w:ascii="Arial" w:hAnsi="Arial" w:cs="Arial"/>
                <w:sz w:val="18"/>
                <w:lang w:eastAsia="fr-FR"/>
              </w:rPr>
              <w:t xml:space="preserve"> </w:t>
            </w:r>
            <w:r w:rsidRPr="00D0162F">
              <w:rPr>
                <w:rFonts w:ascii="Arial" w:hAnsi="Arial" w:cs="Arial"/>
                <w:sz w:val="18"/>
                <w:lang w:eastAsia="fr-FR"/>
              </w:rPr>
              <w:t>-3</w:t>
            </w:r>
          </w:p>
        </w:tc>
      </w:tr>
      <w:tr w:rsidR="00AB67FA" w:rsidRPr="00D0162F" w14:paraId="7250D46C"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72745B81"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74E74C0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B</w:t>
            </w:r>
          </w:p>
        </w:tc>
        <w:tc>
          <w:tcPr>
            <w:tcW w:w="824" w:type="pct"/>
            <w:tcBorders>
              <w:top w:val="single" w:sz="4" w:space="0" w:color="auto"/>
              <w:left w:val="single" w:sz="4" w:space="0" w:color="auto"/>
              <w:bottom w:val="single" w:sz="4" w:space="0" w:color="auto"/>
              <w:right w:val="single" w:sz="4" w:space="0" w:color="auto"/>
            </w:tcBorders>
            <w:hideMark/>
          </w:tcPr>
          <w:p w14:paraId="685BFB82"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5</w:t>
            </w:r>
          </w:p>
        </w:tc>
        <w:tc>
          <w:tcPr>
            <w:tcW w:w="826" w:type="pct"/>
            <w:tcBorders>
              <w:top w:val="single" w:sz="4" w:space="0" w:color="auto"/>
              <w:left w:val="single" w:sz="4" w:space="0" w:color="auto"/>
              <w:bottom w:val="single" w:sz="4" w:space="0" w:color="auto"/>
              <w:right w:val="single" w:sz="4" w:space="0" w:color="auto"/>
            </w:tcBorders>
            <w:hideMark/>
          </w:tcPr>
          <w:p w14:paraId="2BCCA42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64C19A7F" w14:textId="77777777" w:rsidR="00AB67FA" w:rsidRPr="00D0162F" w:rsidRDefault="00AB67FA" w:rsidP="006E0A54">
            <w:pPr>
              <w:spacing w:after="0"/>
              <w:rPr>
                <w:rFonts w:ascii="Arial" w:hAnsi="Arial" w:cs="Arial"/>
                <w:sz w:val="18"/>
                <w:lang w:eastAsia="fr-FR"/>
              </w:rPr>
            </w:pPr>
          </w:p>
        </w:tc>
      </w:tr>
      <w:tr w:rsidR="00AB67FA" w:rsidRPr="00D0162F" w14:paraId="3D515C96"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21F22EB8"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62F7098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TDD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3A3490B3"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w:t>
            </w:r>
          </w:p>
        </w:tc>
        <w:tc>
          <w:tcPr>
            <w:tcW w:w="826" w:type="pct"/>
            <w:tcBorders>
              <w:top w:val="single" w:sz="4" w:space="0" w:color="auto"/>
              <w:left w:val="single" w:sz="4" w:space="0" w:color="auto"/>
              <w:bottom w:val="single" w:sz="4" w:space="0" w:color="auto"/>
              <w:right w:val="single" w:sz="4" w:space="0" w:color="auto"/>
            </w:tcBorders>
            <w:vAlign w:val="center"/>
            <w:hideMark/>
          </w:tcPr>
          <w:p w14:paraId="0DA0000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4E2D5CE3" w14:textId="77777777" w:rsidR="00AB67FA" w:rsidRPr="00D0162F" w:rsidRDefault="00AB67FA" w:rsidP="006E0A54">
            <w:pPr>
              <w:spacing w:after="0"/>
              <w:rPr>
                <w:rFonts w:ascii="Arial" w:hAnsi="Arial" w:cs="Arial"/>
                <w:sz w:val="18"/>
                <w:lang w:eastAsia="fr-FR"/>
              </w:rPr>
            </w:pPr>
          </w:p>
        </w:tc>
      </w:tr>
      <w:tr w:rsidR="00AB67FA" w:rsidRPr="00D0162F" w14:paraId="4ABC1FD4"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7559C473"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FD26771" w14:textId="6343DA04"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D,</w:t>
            </w:r>
            <w:r w:rsidR="006E0A54" w:rsidRPr="00D0162F">
              <w:rPr>
                <w:rFonts w:ascii="Arial" w:hAnsi="Arial" w:cs="Arial"/>
                <w:sz w:val="18"/>
                <w:lang w:eastAsia="fr-FR"/>
              </w:rPr>
              <w:t xml:space="preserve"> </w:t>
            </w:r>
            <w:r w:rsidRPr="00D0162F">
              <w:rPr>
                <w:rFonts w:ascii="Arial" w:hAnsi="Arial" w:cs="Arial"/>
                <w:sz w:val="18"/>
                <w:lang w:eastAsia="fr-FR"/>
              </w:rPr>
              <w:t>NR_TDD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15D710AD"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5</w:t>
            </w:r>
          </w:p>
        </w:tc>
        <w:tc>
          <w:tcPr>
            <w:tcW w:w="826" w:type="pct"/>
            <w:tcBorders>
              <w:top w:val="single" w:sz="4" w:space="0" w:color="auto"/>
              <w:left w:val="single" w:sz="4" w:space="0" w:color="auto"/>
              <w:bottom w:val="single" w:sz="4" w:space="0" w:color="auto"/>
              <w:right w:val="single" w:sz="4" w:space="0" w:color="auto"/>
            </w:tcBorders>
            <w:vAlign w:val="center"/>
            <w:hideMark/>
          </w:tcPr>
          <w:p w14:paraId="76A7804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12F13648" w14:textId="77777777" w:rsidR="00AB67FA" w:rsidRPr="00D0162F" w:rsidRDefault="00AB67FA" w:rsidP="006E0A54">
            <w:pPr>
              <w:spacing w:after="0"/>
              <w:rPr>
                <w:rFonts w:ascii="Arial" w:hAnsi="Arial" w:cs="Arial"/>
                <w:sz w:val="18"/>
                <w:lang w:eastAsia="fr-FR"/>
              </w:rPr>
            </w:pPr>
          </w:p>
        </w:tc>
      </w:tr>
      <w:tr w:rsidR="00AB67FA" w:rsidRPr="00D0162F" w14:paraId="2E5963B8"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2E1DE048"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B3202F2" w14:textId="1C591F04"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E,</w:t>
            </w:r>
            <w:r w:rsidR="006E0A54" w:rsidRPr="00D0162F">
              <w:rPr>
                <w:rFonts w:ascii="Arial" w:hAnsi="Arial" w:cs="Arial"/>
                <w:sz w:val="18"/>
                <w:lang w:eastAsia="fr-FR"/>
              </w:rPr>
              <w:t xml:space="preserve"> </w:t>
            </w:r>
            <w:r w:rsidRPr="00D0162F">
              <w:rPr>
                <w:rFonts w:ascii="Arial" w:hAnsi="Arial" w:cs="Arial"/>
                <w:sz w:val="18"/>
                <w:lang w:eastAsia="fr-FR"/>
              </w:rPr>
              <w:t>NR_TDD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58A7E11E"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w:t>
            </w:r>
          </w:p>
        </w:tc>
        <w:tc>
          <w:tcPr>
            <w:tcW w:w="826" w:type="pct"/>
            <w:tcBorders>
              <w:top w:val="single" w:sz="4" w:space="0" w:color="auto"/>
              <w:left w:val="single" w:sz="4" w:space="0" w:color="auto"/>
              <w:bottom w:val="single" w:sz="4" w:space="0" w:color="auto"/>
              <w:right w:val="single" w:sz="4" w:space="0" w:color="auto"/>
            </w:tcBorders>
            <w:vAlign w:val="center"/>
            <w:hideMark/>
          </w:tcPr>
          <w:p w14:paraId="3B74289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724724BD" w14:textId="77777777" w:rsidR="00AB67FA" w:rsidRPr="00D0162F" w:rsidRDefault="00AB67FA" w:rsidP="006E0A54">
            <w:pPr>
              <w:spacing w:after="0"/>
              <w:rPr>
                <w:rFonts w:ascii="Arial" w:hAnsi="Arial" w:cs="Arial"/>
                <w:sz w:val="18"/>
                <w:lang w:eastAsia="fr-FR"/>
              </w:rPr>
            </w:pPr>
          </w:p>
        </w:tc>
      </w:tr>
      <w:tr w:rsidR="00AB67FA" w:rsidRPr="00D0162F" w14:paraId="79F1603E"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6534377"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334FF9D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1E31274B"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1</w:t>
            </w:r>
          </w:p>
        </w:tc>
        <w:tc>
          <w:tcPr>
            <w:tcW w:w="826" w:type="pct"/>
            <w:tcBorders>
              <w:top w:val="single" w:sz="4" w:space="0" w:color="auto"/>
              <w:left w:val="single" w:sz="4" w:space="0" w:color="auto"/>
              <w:bottom w:val="single" w:sz="4" w:space="0" w:color="auto"/>
              <w:right w:val="single" w:sz="4" w:space="0" w:color="auto"/>
            </w:tcBorders>
            <w:vAlign w:val="center"/>
            <w:hideMark/>
          </w:tcPr>
          <w:p w14:paraId="5EBD2ED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1ABA58E7" w14:textId="77777777" w:rsidR="00AB67FA" w:rsidRPr="00D0162F" w:rsidRDefault="00AB67FA" w:rsidP="006E0A54">
            <w:pPr>
              <w:spacing w:after="0"/>
              <w:rPr>
                <w:rFonts w:ascii="Arial" w:hAnsi="Arial" w:cs="Arial"/>
                <w:sz w:val="18"/>
                <w:lang w:eastAsia="fr-FR"/>
              </w:rPr>
            </w:pPr>
          </w:p>
        </w:tc>
      </w:tr>
      <w:tr w:rsidR="00AB67FA" w:rsidRPr="00D0162F" w14:paraId="67D80996"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C0631EB"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4B5E6E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61680049"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0.5</w:t>
            </w:r>
          </w:p>
        </w:tc>
        <w:tc>
          <w:tcPr>
            <w:tcW w:w="826" w:type="pct"/>
            <w:tcBorders>
              <w:top w:val="single" w:sz="4" w:space="0" w:color="auto"/>
              <w:left w:val="single" w:sz="4" w:space="0" w:color="auto"/>
              <w:bottom w:val="single" w:sz="4" w:space="0" w:color="auto"/>
              <w:right w:val="single" w:sz="4" w:space="0" w:color="auto"/>
            </w:tcBorders>
            <w:vAlign w:val="center"/>
            <w:hideMark/>
          </w:tcPr>
          <w:p w14:paraId="6DDFDE9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406B1A2D" w14:textId="77777777" w:rsidR="00AB67FA" w:rsidRPr="00D0162F" w:rsidRDefault="00AB67FA" w:rsidP="006E0A54">
            <w:pPr>
              <w:spacing w:after="0"/>
              <w:rPr>
                <w:rFonts w:ascii="Arial" w:hAnsi="Arial" w:cs="Arial"/>
                <w:sz w:val="18"/>
                <w:lang w:eastAsia="fr-FR"/>
              </w:rPr>
            </w:pPr>
          </w:p>
        </w:tc>
      </w:tr>
      <w:tr w:rsidR="00AB67FA" w:rsidRPr="00D0162F" w14:paraId="7596AD6F" w14:textId="77777777" w:rsidTr="006E0A54">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5F4A624" w14:textId="67618A8B" w:rsidR="00AB67FA" w:rsidRPr="00D0162F" w:rsidRDefault="00AB67FA" w:rsidP="006E0A54">
            <w:pPr>
              <w:keepNext/>
              <w:keepLines/>
              <w:spacing w:after="0"/>
              <w:rPr>
                <w:rFonts w:ascii="Arial" w:hAnsi="Arial" w:cs="Arial"/>
                <w:sz w:val="18"/>
                <w:lang w:eastAsia="fr-FR"/>
              </w:rPr>
            </w:pPr>
            <w:r w:rsidRPr="00D0162F">
              <w:rPr>
                <w:rFonts w:ascii="Arial" w:hAnsi="Arial" w:cs="Arial"/>
                <w:sz w:val="18"/>
                <w:lang w:eastAsia="fr-FR"/>
              </w:rPr>
              <w:t>NOTE</w:t>
            </w:r>
            <w:r w:rsidR="006E0A54" w:rsidRPr="00D0162F">
              <w:rPr>
                <w:rFonts w:ascii="Arial" w:hAnsi="Arial" w:cs="Arial"/>
                <w:sz w:val="18"/>
                <w:lang w:eastAsia="fr-FR"/>
              </w:rPr>
              <w:t xml:space="preserve"> </w:t>
            </w:r>
            <w:r w:rsidRPr="00D0162F">
              <w:rPr>
                <w:rFonts w:ascii="Arial" w:hAnsi="Arial" w:cs="Arial"/>
                <w:sz w:val="18"/>
                <w:lang w:eastAsia="fr-FR"/>
              </w:rPr>
              <w:t>1:</w:t>
            </w:r>
            <w:r w:rsidRPr="00D0162F">
              <w:rPr>
                <w:rFonts w:ascii="Arial" w:hAnsi="Arial" w:cs="Arial"/>
                <w:sz w:val="18"/>
                <w:lang w:eastAsia="fr-FR"/>
              </w:rPr>
              <w:tab/>
              <w:t>NR</w:t>
            </w:r>
            <w:r w:rsidR="006E0A54" w:rsidRPr="00D0162F">
              <w:rPr>
                <w:rFonts w:ascii="Arial" w:hAnsi="Arial" w:cs="Arial"/>
                <w:sz w:val="18"/>
                <w:lang w:eastAsia="fr-FR"/>
              </w:rPr>
              <w:t xml:space="preserve"> </w:t>
            </w:r>
            <w:r w:rsidRPr="00D0162F">
              <w:rPr>
                <w:rFonts w:ascii="Arial" w:hAnsi="Arial" w:cs="Arial"/>
                <w:sz w:val="18"/>
                <w:lang w:eastAsia="fr-FR"/>
              </w:rPr>
              <w:t>operating</w:t>
            </w:r>
            <w:r w:rsidR="006E0A54" w:rsidRPr="00D0162F">
              <w:rPr>
                <w:rFonts w:ascii="Arial" w:hAnsi="Arial" w:cs="Arial"/>
                <w:sz w:val="18"/>
                <w:lang w:eastAsia="fr-FR"/>
              </w:rPr>
              <w:t xml:space="preserve"> </w:t>
            </w:r>
            <w:r w:rsidRPr="00D0162F">
              <w:rPr>
                <w:rFonts w:ascii="Arial" w:hAnsi="Arial" w:cs="Arial"/>
                <w:sz w:val="18"/>
                <w:lang w:eastAsia="fr-FR"/>
              </w:rPr>
              <w:t>band</w:t>
            </w:r>
            <w:r w:rsidR="006E0A54" w:rsidRPr="00D0162F">
              <w:rPr>
                <w:rFonts w:ascii="Arial" w:hAnsi="Arial" w:cs="Arial"/>
                <w:sz w:val="18"/>
                <w:lang w:eastAsia="fr-FR"/>
              </w:rPr>
              <w:t xml:space="preserve"> </w:t>
            </w:r>
            <w:r w:rsidRPr="00D0162F">
              <w:rPr>
                <w:rFonts w:ascii="Arial" w:hAnsi="Arial" w:cs="Arial"/>
                <w:sz w:val="18"/>
                <w:lang w:eastAsia="fr-FR"/>
              </w:rPr>
              <w:t>groups</w:t>
            </w:r>
            <w:r w:rsidR="006E0A54" w:rsidRPr="00D0162F">
              <w:rPr>
                <w:rFonts w:ascii="Arial" w:hAnsi="Arial" w:cs="Arial"/>
                <w:sz w:val="18"/>
                <w:lang w:eastAsia="fr-FR"/>
              </w:rPr>
              <w:t xml:space="preserve"> </w:t>
            </w:r>
            <w:r w:rsidRPr="00D0162F">
              <w:rPr>
                <w:rFonts w:ascii="Arial" w:hAnsi="Arial" w:cs="Arial"/>
                <w:sz w:val="18"/>
                <w:lang w:eastAsia="fr-FR"/>
              </w:rPr>
              <w:t>are</w:t>
            </w:r>
            <w:r w:rsidR="006E0A54" w:rsidRPr="00D0162F">
              <w:rPr>
                <w:rFonts w:ascii="Arial" w:hAnsi="Arial" w:cs="Arial"/>
                <w:sz w:val="18"/>
                <w:lang w:eastAsia="fr-FR"/>
              </w:rPr>
              <w:t xml:space="preserve"> </w:t>
            </w:r>
            <w:r w:rsidRPr="00D0162F">
              <w:rPr>
                <w:rFonts w:ascii="Arial" w:hAnsi="Arial" w:cs="Arial"/>
                <w:sz w:val="18"/>
                <w:lang w:eastAsia="fr-FR"/>
              </w:rPr>
              <w:t>defined</w:t>
            </w:r>
            <w:r w:rsidR="006E0A54" w:rsidRPr="00D0162F">
              <w:rPr>
                <w:rFonts w:ascii="Arial" w:hAnsi="Arial" w:cs="Arial"/>
                <w:sz w:val="18"/>
                <w:lang w:eastAsia="fr-FR"/>
              </w:rPr>
              <w:t xml:space="preserve"> </w:t>
            </w:r>
            <w:r w:rsidRPr="00D0162F">
              <w:rPr>
                <w:rFonts w:ascii="Arial" w:hAnsi="Arial" w:cs="Arial"/>
                <w:sz w:val="18"/>
                <w:lang w:eastAsia="fr-FR"/>
              </w:rPr>
              <w:t>in</w:t>
            </w:r>
            <w:r w:rsidR="006E0A54" w:rsidRPr="00D0162F">
              <w:rPr>
                <w:rFonts w:ascii="Arial" w:hAnsi="Arial" w:cs="Arial"/>
                <w:sz w:val="18"/>
                <w:lang w:eastAsia="fr-FR"/>
              </w:rPr>
              <w:t xml:space="preserve"> </w:t>
            </w:r>
            <w:r w:rsidRPr="00D0162F">
              <w:rPr>
                <w:rFonts w:ascii="Arial" w:hAnsi="Arial" w:cs="Arial"/>
                <w:sz w:val="18"/>
                <w:lang w:eastAsia="fr-FR"/>
              </w:rPr>
              <w:t>clause</w:t>
            </w:r>
            <w:r w:rsidR="006E0A54" w:rsidRPr="00D0162F">
              <w:rPr>
                <w:rFonts w:ascii="Arial" w:hAnsi="Arial" w:cs="Arial"/>
                <w:sz w:val="18"/>
                <w:lang w:eastAsia="fr-FR"/>
              </w:rPr>
              <w:t xml:space="preserve"> </w:t>
            </w:r>
            <w:r w:rsidRPr="00D0162F">
              <w:rPr>
                <w:rFonts w:ascii="Arial" w:hAnsi="Arial" w:cs="Arial"/>
                <w:sz w:val="18"/>
              </w:rPr>
              <w:t>3A.4</w:t>
            </w:r>
          </w:p>
        </w:tc>
      </w:tr>
    </w:tbl>
    <w:p w14:paraId="30886CEB" w14:textId="77777777" w:rsidR="00AB67FA" w:rsidRPr="00D0162F" w:rsidRDefault="00AB67FA" w:rsidP="00AB67FA"/>
    <w:p w14:paraId="7CC734EE" w14:textId="77777777" w:rsidR="00AB67FA" w:rsidRPr="00D0162F" w:rsidRDefault="00AB67FA" w:rsidP="00AB67FA">
      <w:pPr>
        <w:pStyle w:val="TH"/>
      </w:pPr>
      <w:r w:rsidRPr="00D0162F">
        <w:t>Table B.2.4.1-2: Conditions for SSB based L1-RSRP measurements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0"/>
        <w:gridCol w:w="1194"/>
        <w:gridCol w:w="959"/>
        <w:gridCol w:w="889"/>
        <w:gridCol w:w="881"/>
        <w:gridCol w:w="959"/>
        <w:gridCol w:w="1510"/>
        <w:gridCol w:w="1045"/>
      </w:tblGrid>
      <w:tr w:rsidR="00AB67FA" w:rsidRPr="00D0162F" w14:paraId="554EBD4F"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1468C32"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A7D05DA" w14:textId="436DFC7D"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Angle</w:t>
            </w:r>
            <w:r w:rsidR="006E0A54" w:rsidRPr="00D0162F">
              <w:rPr>
                <w:rFonts w:ascii="Arial" w:hAnsi="Arial" w:cs="Arial"/>
                <w:b/>
                <w:sz w:val="18"/>
                <w:lang w:eastAsia="fr-FR"/>
              </w:rPr>
              <w:t xml:space="preserve"> </w:t>
            </w:r>
            <w:r w:rsidRPr="00D0162F">
              <w:rPr>
                <w:rFonts w:ascii="Arial" w:hAnsi="Arial" w:cs="Arial"/>
                <w:b/>
                <w:sz w:val="18"/>
                <w:lang w:eastAsia="fr-FR"/>
              </w:rPr>
              <w:t>of</w:t>
            </w:r>
            <w:r w:rsidR="006E0A54" w:rsidRPr="00D0162F">
              <w:rPr>
                <w:rFonts w:ascii="Arial" w:hAnsi="Arial" w:cs="Arial"/>
                <w:b/>
                <w:sz w:val="18"/>
                <w:lang w:eastAsia="fr-FR"/>
              </w:rPr>
              <w:t xml:space="preserve"> </w:t>
            </w:r>
            <w:r w:rsidRPr="00D0162F">
              <w:rPr>
                <w:rFonts w:ascii="Arial" w:hAnsi="Arial" w:cs="Arial"/>
                <w:b/>
                <w:sz w:val="18"/>
                <w:lang w:eastAsia="fr-FR"/>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79562BB3" w14:textId="31E2579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s</w:t>
            </w: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79D75D82" w14:textId="39BAD556"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SSB_RP</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2,</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3</w:t>
            </w:r>
          </w:p>
        </w:tc>
        <w:tc>
          <w:tcPr>
            <w:tcW w:w="1045" w:type="dxa"/>
            <w:tcBorders>
              <w:top w:val="single" w:sz="4" w:space="0" w:color="auto"/>
              <w:left w:val="single" w:sz="4" w:space="0" w:color="auto"/>
              <w:bottom w:val="single" w:sz="4" w:space="0" w:color="auto"/>
              <w:right w:val="single" w:sz="4" w:space="0" w:color="auto"/>
            </w:tcBorders>
            <w:hideMark/>
          </w:tcPr>
          <w:p w14:paraId="562B46FA" w14:textId="72EB62FD"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0DC473F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8C16D65"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F8E9289"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5B985940" w14:textId="77777777" w:rsidR="00AB67FA" w:rsidRPr="00D0162F" w:rsidRDefault="00AB67FA" w:rsidP="006E0A54">
            <w:pPr>
              <w:spacing w:after="0"/>
              <w:rPr>
                <w:rFonts w:ascii="Arial" w:hAnsi="Arial" w:cs="Arial"/>
                <w:b/>
                <w:sz w:val="18"/>
                <w:lang w:eastAsia="fr-FR"/>
              </w:rPr>
            </w:pP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7EA4D106" w14:textId="4A532474"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SSB</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3F3DF26"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00C85352"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4A1CFA7"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EA81C5A"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25464A3"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5AA5A70B" w14:textId="33DAA76D"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2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510" w:type="dxa"/>
            <w:tcBorders>
              <w:top w:val="single" w:sz="4" w:space="0" w:color="auto"/>
              <w:left w:val="single" w:sz="4" w:space="0" w:color="auto"/>
              <w:bottom w:val="single" w:sz="4" w:space="0" w:color="auto"/>
              <w:right w:val="single" w:sz="4" w:space="0" w:color="auto"/>
            </w:tcBorders>
            <w:vAlign w:val="center"/>
            <w:hideMark/>
          </w:tcPr>
          <w:p w14:paraId="20062511" w14:textId="2B522E6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24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26C8CF60" w14:textId="77777777" w:rsidR="00AB67FA" w:rsidRPr="00D0162F" w:rsidRDefault="00AB67FA" w:rsidP="006E0A54">
            <w:pPr>
              <w:spacing w:after="0"/>
              <w:rPr>
                <w:rFonts w:ascii="Arial" w:hAnsi="Arial" w:cs="Arial"/>
                <w:b/>
                <w:sz w:val="18"/>
                <w:lang w:eastAsia="fr-FR"/>
              </w:rPr>
            </w:pPr>
          </w:p>
        </w:tc>
      </w:tr>
      <w:tr w:rsidR="00AB67FA" w:rsidRPr="00D0162F" w14:paraId="1173BCC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031222B"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7F89A00"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738B0D4"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14E48767" w14:textId="2EFE59A9"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510" w:type="dxa"/>
            <w:tcBorders>
              <w:top w:val="single" w:sz="4" w:space="0" w:color="auto"/>
              <w:left w:val="single" w:sz="4" w:space="0" w:color="auto"/>
              <w:bottom w:val="single" w:sz="4" w:space="0" w:color="auto"/>
              <w:right w:val="single" w:sz="4" w:space="0" w:color="auto"/>
            </w:tcBorders>
            <w:vAlign w:val="center"/>
            <w:hideMark/>
          </w:tcPr>
          <w:p w14:paraId="1E2B3610" w14:textId="3A6C3918"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AC5CDC3" w14:textId="77777777" w:rsidR="00AB67FA" w:rsidRPr="00D0162F" w:rsidRDefault="00AB67FA" w:rsidP="006E0A54">
            <w:pPr>
              <w:spacing w:after="0"/>
              <w:rPr>
                <w:rFonts w:ascii="Arial" w:hAnsi="Arial" w:cs="Arial"/>
                <w:b/>
                <w:sz w:val="18"/>
                <w:lang w:eastAsia="fr-FR"/>
              </w:rPr>
            </w:pPr>
          </w:p>
        </w:tc>
      </w:tr>
      <w:tr w:rsidR="00AB67FA" w:rsidRPr="00D0162F" w14:paraId="7B33BE5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01D2F54"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AAD5C9F"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07C6EE98" w14:textId="77777777" w:rsidR="00AB67FA" w:rsidRPr="00D0162F" w:rsidRDefault="00AB67FA" w:rsidP="006E0A54">
            <w:pPr>
              <w:spacing w:after="0"/>
              <w:rPr>
                <w:rFonts w:ascii="Arial" w:hAnsi="Arial" w:cs="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BC04D9"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889" w:type="dxa"/>
            <w:tcBorders>
              <w:top w:val="single" w:sz="4" w:space="0" w:color="auto"/>
              <w:left w:val="single" w:sz="4" w:space="0" w:color="auto"/>
              <w:bottom w:val="single" w:sz="4" w:space="0" w:color="auto"/>
              <w:right w:val="single" w:sz="4" w:space="0" w:color="auto"/>
            </w:tcBorders>
            <w:hideMark/>
          </w:tcPr>
          <w:p w14:paraId="4912EB8C"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881" w:type="dxa"/>
            <w:tcBorders>
              <w:top w:val="single" w:sz="4" w:space="0" w:color="auto"/>
              <w:left w:val="single" w:sz="4" w:space="0" w:color="auto"/>
              <w:bottom w:val="single" w:sz="4" w:space="0" w:color="auto"/>
              <w:right w:val="single" w:sz="4" w:space="0" w:color="auto"/>
            </w:tcBorders>
            <w:hideMark/>
          </w:tcPr>
          <w:p w14:paraId="75E3374B"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28CD257E"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510" w:type="dxa"/>
            <w:tcBorders>
              <w:top w:val="single" w:sz="4" w:space="0" w:color="auto"/>
              <w:left w:val="single" w:sz="4" w:space="0" w:color="auto"/>
              <w:bottom w:val="single" w:sz="4" w:space="0" w:color="auto"/>
              <w:right w:val="single" w:sz="4" w:space="0" w:color="auto"/>
            </w:tcBorders>
            <w:vAlign w:val="center"/>
            <w:hideMark/>
          </w:tcPr>
          <w:p w14:paraId="61242651" w14:textId="17CBFB54"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2DEDF92" w14:textId="77777777" w:rsidR="00AB67FA" w:rsidRPr="00D0162F" w:rsidRDefault="00AB67FA" w:rsidP="006E0A54">
            <w:pPr>
              <w:spacing w:after="0"/>
              <w:rPr>
                <w:rFonts w:ascii="Arial" w:hAnsi="Arial" w:cs="Arial"/>
                <w:b/>
                <w:sz w:val="18"/>
                <w:lang w:eastAsia="fr-FR"/>
              </w:rPr>
            </w:pPr>
          </w:p>
        </w:tc>
      </w:tr>
      <w:tr w:rsidR="00AB67FA" w:rsidRPr="00D0162F" w14:paraId="01E4D52A"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B1971A3"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6A293AE0" w14:textId="797890B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4AC49A3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5CE69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E078BBE"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288E42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A53D6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663169B7" w14:textId="71BA0B16"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0B16E6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18C4B3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2D24FC6"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94B3C85"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65D7FC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FBB76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2B6E62C"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DA8E90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013AA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E3388C9"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A134D60" w14:textId="77777777" w:rsidR="00AB67FA" w:rsidRPr="00D0162F" w:rsidRDefault="00AB67FA" w:rsidP="006E0A54">
            <w:pPr>
              <w:spacing w:after="0"/>
              <w:rPr>
                <w:rFonts w:ascii="Arial" w:eastAsia="Yu Mincho" w:hAnsi="Arial" w:cs="Arial"/>
                <w:sz w:val="18"/>
              </w:rPr>
            </w:pPr>
          </w:p>
        </w:tc>
      </w:tr>
      <w:tr w:rsidR="00AB67FA" w:rsidRPr="00D0162F" w14:paraId="48F681F7"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E2E7A08"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80C8B2E"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44435E8"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77D4E915"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3DFEC8BC"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267A2B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5</w:t>
            </w:r>
          </w:p>
        </w:tc>
        <w:tc>
          <w:tcPr>
            <w:tcW w:w="959" w:type="dxa"/>
            <w:tcBorders>
              <w:top w:val="single" w:sz="4" w:space="0" w:color="auto"/>
              <w:left w:val="single" w:sz="4" w:space="0" w:color="auto"/>
              <w:bottom w:val="single" w:sz="4" w:space="0" w:color="auto"/>
              <w:right w:val="single" w:sz="4" w:space="0" w:color="auto"/>
            </w:tcBorders>
            <w:vAlign w:val="center"/>
          </w:tcPr>
          <w:p w14:paraId="0CDB5A0C"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561A3E1F"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7CE1B34" w14:textId="77777777" w:rsidR="00AB67FA" w:rsidRPr="00D0162F" w:rsidRDefault="00AB67FA" w:rsidP="006E0A54">
            <w:pPr>
              <w:spacing w:after="0"/>
              <w:rPr>
                <w:rFonts w:ascii="Arial" w:eastAsia="Yu Mincho" w:hAnsi="Arial" w:cs="Arial"/>
                <w:sz w:val="18"/>
              </w:rPr>
            </w:pPr>
          </w:p>
        </w:tc>
      </w:tr>
      <w:tr w:rsidR="00AB67FA" w:rsidRPr="00D0162F" w14:paraId="35B752B4"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3E4C609"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A8E10E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72C1CC7"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58DF7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2.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46821559"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779E2DC"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0B82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2.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8A4E29E"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2896A150" w14:textId="77777777" w:rsidR="00AB67FA" w:rsidRPr="00D0162F" w:rsidRDefault="00AB67FA" w:rsidP="006E0A54">
            <w:pPr>
              <w:spacing w:after="0"/>
              <w:rPr>
                <w:rFonts w:ascii="Arial" w:eastAsia="Yu Mincho" w:hAnsi="Arial" w:cs="Arial"/>
                <w:sz w:val="18"/>
              </w:rPr>
            </w:pPr>
          </w:p>
        </w:tc>
      </w:tr>
      <w:tr w:rsidR="00AB67FA" w:rsidRPr="00D0162F" w14:paraId="75AD183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4EC98A8"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3A959FF"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2EE53D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4496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6150175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89CE77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69495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602EE7B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27C4D46" w14:textId="77777777" w:rsidR="00AB67FA" w:rsidRPr="00D0162F" w:rsidRDefault="00AB67FA" w:rsidP="006E0A54">
            <w:pPr>
              <w:spacing w:after="0"/>
              <w:rPr>
                <w:rFonts w:ascii="Arial" w:eastAsia="Yu Mincho" w:hAnsi="Arial" w:cs="Arial"/>
                <w:sz w:val="18"/>
              </w:rPr>
            </w:pPr>
          </w:p>
        </w:tc>
      </w:tr>
      <w:tr w:rsidR="00AB67FA" w:rsidRPr="00D0162F" w14:paraId="65A1FF25"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C87197B" w14:textId="77777777" w:rsidR="00AB67FA" w:rsidRPr="00D0162F" w:rsidRDefault="00AB67FA" w:rsidP="006E0A54">
            <w:pPr>
              <w:spacing w:after="0"/>
              <w:rPr>
                <w:rFonts w:ascii="Arial" w:hAnsi="Arial" w:cs="Arial"/>
                <w:b/>
                <w:sz w:val="18"/>
                <w:lang w:eastAsia="fr-FR"/>
              </w:rPr>
            </w:pP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35E934EA" w14:textId="3924C77B"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4E9FB572"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0B85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16ACF152"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03B2991B"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A84AC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5449369D" w14:textId="7ADE61FF"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7C1172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31883486"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12C60F54"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346B7A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5B011720"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E1181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D651E29"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2B4310DE"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EAE5C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C7E9216"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EB71AB3" w14:textId="77777777" w:rsidR="00AB67FA" w:rsidRPr="00D0162F" w:rsidRDefault="00AB67FA" w:rsidP="006E0A54">
            <w:pPr>
              <w:spacing w:after="0"/>
              <w:rPr>
                <w:rFonts w:ascii="Arial" w:eastAsia="Yu Mincho" w:hAnsi="Arial" w:cs="Arial"/>
                <w:sz w:val="18"/>
              </w:rPr>
            </w:pPr>
          </w:p>
        </w:tc>
      </w:tr>
      <w:tr w:rsidR="00AB67FA" w:rsidRPr="00D0162F" w14:paraId="0CB9D3F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153B6F2"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39E3995"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813D089"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6B33F594"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4361187D"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EF558A2" w14:textId="77777777" w:rsidR="00AB67FA" w:rsidRPr="00D0162F" w:rsidRDefault="00AB67FA" w:rsidP="006E0A54">
            <w:pPr>
              <w:keepNext/>
              <w:keepLines/>
              <w:spacing w:after="0"/>
              <w:jc w:val="center"/>
              <w:rPr>
                <w:rFonts w:ascii="Arial" w:hAnsi="Arial" w:cs="Arial"/>
                <w:sz w:val="18"/>
                <w:szCs w:val="18"/>
                <w:lang w:eastAsia="fr-FR"/>
              </w:rPr>
            </w:pPr>
            <w:r w:rsidRPr="00D0162F">
              <w:rPr>
                <w:rFonts w:ascii="Arial" w:hAnsi="Arial" w:cs="Arial"/>
                <w:sz w:val="18"/>
                <w:szCs w:val="18"/>
                <w:lang w:eastAsia="fr-FR"/>
              </w:rPr>
              <w:t>-92.3</w:t>
            </w:r>
          </w:p>
        </w:tc>
        <w:tc>
          <w:tcPr>
            <w:tcW w:w="959" w:type="dxa"/>
            <w:tcBorders>
              <w:top w:val="single" w:sz="4" w:space="0" w:color="auto"/>
              <w:left w:val="single" w:sz="4" w:space="0" w:color="auto"/>
              <w:bottom w:val="single" w:sz="4" w:space="0" w:color="auto"/>
              <w:right w:val="single" w:sz="4" w:space="0" w:color="auto"/>
            </w:tcBorders>
            <w:vAlign w:val="center"/>
          </w:tcPr>
          <w:p w14:paraId="25564E44"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7B0553A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6671C6A" w14:textId="77777777" w:rsidR="00AB67FA" w:rsidRPr="00D0162F" w:rsidRDefault="00AB67FA" w:rsidP="006E0A54">
            <w:pPr>
              <w:spacing w:after="0"/>
              <w:rPr>
                <w:rFonts w:ascii="Arial" w:eastAsia="Yu Mincho" w:hAnsi="Arial" w:cs="Arial"/>
                <w:sz w:val="18"/>
              </w:rPr>
            </w:pPr>
          </w:p>
        </w:tc>
      </w:tr>
      <w:tr w:rsidR="00AB67FA" w:rsidRPr="00D0162F" w14:paraId="4FA4033E"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005932E"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0EC2D7F"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F9A162F"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51F9F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4.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44F06076"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54B16AE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3.9</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5E15A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0.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757262D0"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045C504" w14:textId="77777777" w:rsidR="00AB67FA" w:rsidRPr="00D0162F" w:rsidRDefault="00AB67FA" w:rsidP="006E0A54">
            <w:pPr>
              <w:spacing w:after="0"/>
              <w:rPr>
                <w:rFonts w:ascii="Arial" w:eastAsia="Yu Mincho" w:hAnsi="Arial" w:cs="Arial"/>
                <w:sz w:val="18"/>
              </w:rPr>
            </w:pPr>
          </w:p>
        </w:tc>
      </w:tr>
      <w:tr w:rsidR="00AB67FA" w:rsidRPr="00D0162F" w14:paraId="1842344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21D44BA"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7E2804B"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7608639"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A35C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BBD59C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A28E1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5C37A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25CF2E93"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83A8663" w14:textId="77777777" w:rsidR="00AB67FA" w:rsidRPr="00D0162F" w:rsidRDefault="00AB67FA" w:rsidP="006E0A54">
            <w:pPr>
              <w:spacing w:after="0"/>
              <w:rPr>
                <w:rFonts w:ascii="Arial" w:eastAsia="Yu Mincho" w:hAnsi="Arial" w:cs="Arial"/>
                <w:sz w:val="18"/>
              </w:rPr>
            </w:pPr>
          </w:p>
        </w:tc>
      </w:tr>
      <w:tr w:rsidR="00AB67FA" w:rsidRPr="00D0162F" w14:paraId="3AEEB374"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3EDD0128" w14:textId="085E1399"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3F822230" w14:textId="6E7F9EAF"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SSB</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7E66704A" w14:textId="6172B400"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72674A9F" w14:textId="77777777" w:rsidR="00AB67FA" w:rsidRPr="00D0162F" w:rsidRDefault="00AB67FA" w:rsidP="00AB67FA"/>
    <w:p w14:paraId="7FA69BA9" w14:textId="77777777" w:rsidR="00AB67FA" w:rsidRPr="00D0162F" w:rsidRDefault="00AB67FA" w:rsidP="00AB67FA">
      <w:pPr>
        <w:pStyle w:val="Heading3"/>
      </w:pPr>
      <w:r w:rsidRPr="00D0162F">
        <w:t>B.2.4.2</w:t>
      </w:r>
      <w:r w:rsidRPr="00D0162F">
        <w:tab/>
        <w:t>Conditions for CSI-RS based L1-RSRP reporting</w:t>
      </w:r>
    </w:p>
    <w:p w14:paraId="35AEA3CC" w14:textId="77777777" w:rsidR="00AB67FA" w:rsidRPr="00D0162F" w:rsidRDefault="00AB67FA" w:rsidP="00AB67FA">
      <w:pPr>
        <w:pStyle w:val="EditorsNote"/>
      </w:pPr>
      <w:r w:rsidRPr="00D0162F">
        <w:t xml:space="preserve">Editor’s notes for Table B.2.4.2-2 (RAN4 dependant): </w:t>
      </w:r>
    </w:p>
    <w:p w14:paraId="07CE9743"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1B8DAA20" w14:textId="77777777" w:rsidR="00AB67FA" w:rsidRPr="00D0162F" w:rsidRDefault="00AB67FA" w:rsidP="00AB67FA">
      <w:pPr>
        <w:pStyle w:val="EditorsNote"/>
        <w:rPr>
          <w:lang w:eastAsia="sv-SE"/>
        </w:rPr>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4C45DBA" w14:textId="77777777" w:rsidR="00AB67FA" w:rsidRPr="00D0162F" w:rsidRDefault="00AB67FA" w:rsidP="00AB67FA">
      <w:r w:rsidRPr="00D0162F">
        <w:t>This clause defines the following conditions for NR L1-RSRP measurement reporting and corresponding procedures performed based on CSI-RS: CSI-RS_RP and CSI-RS Ês/Iot, applicable for a corresponding operating band.</w:t>
      </w:r>
    </w:p>
    <w:p w14:paraId="1C4C62B8" w14:textId="77777777" w:rsidR="00AB67FA" w:rsidRPr="00D0162F" w:rsidRDefault="00AB67FA" w:rsidP="00AB67FA">
      <w:r w:rsidRPr="00D0162F">
        <w:t>The conditions are defined in Table B.2.4.2-1 for FR1 NR cells.</w:t>
      </w:r>
    </w:p>
    <w:p w14:paraId="3973DE86" w14:textId="77777777" w:rsidR="00AB67FA" w:rsidRPr="00D0162F" w:rsidRDefault="00AB67FA" w:rsidP="00AB67FA">
      <w:r w:rsidRPr="00D0162F">
        <w:t>The conditions are defined in Table B.2.4.2-2 for FR2 NR cells.</w:t>
      </w:r>
    </w:p>
    <w:p w14:paraId="2D2C7E91" w14:textId="77777777" w:rsidR="00AB67FA" w:rsidRPr="00D0162F" w:rsidRDefault="00AB67FA" w:rsidP="00AB67FA">
      <w:pPr>
        <w:pStyle w:val="TH"/>
      </w:pPr>
      <w:r w:rsidRPr="00D0162F">
        <w:t>Table B.2.4.2-1: Conditions for CSI-RS based L1-RSRP measurements in FR1</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68"/>
        <w:gridCol w:w="1805"/>
        <w:gridCol w:w="1856"/>
        <w:gridCol w:w="1856"/>
        <w:gridCol w:w="1855"/>
        <w:gridCol w:w="1616"/>
      </w:tblGrid>
      <w:tr w:rsidR="00AB67FA" w:rsidRPr="00D0162F" w14:paraId="470E8CB2" w14:textId="77777777" w:rsidTr="006E0A54">
        <w:trPr>
          <w:jc w:val="center"/>
        </w:trPr>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F0049E2" w14:textId="77777777" w:rsidR="00AB67FA" w:rsidRPr="00D0162F" w:rsidRDefault="00AB67FA" w:rsidP="006E0A54">
            <w:pPr>
              <w:pStyle w:val="TAH"/>
              <w:rPr>
                <w:lang w:eastAsia="fr-FR"/>
              </w:rPr>
            </w:pPr>
            <w:r w:rsidRPr="00D0162F">
              <w:rPr>
                <w:lang w:eastAsia="fr-FR"/>
              </w:rPr>
              <w:t>Parameter</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91F2855" w14:textId="5E706FF1"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w:t>
            </w:r>
            <w:r w:rsidR="006E0A54" w:rsidRPr="00D0162F">
              <w:rPr>
                <w:lang w:eastAsia="fr-FR"/>
              </w:rPr>
              <w:t xml:space="preserve"> </w:t>
            </w:r>
            <w:r w:rsidRPr="00D0162F">
              <w:rPr>
                <w:lang w:eastAsia="fr-FR"/>
              </w:rPr>
              <w:t>groups</w:t>
            </w:r>
            <w:r w:rsidR="006E0A54" w:rsidRPr="00D0162F">
              <w:rPr>
                <w:vertAlign w:val="superscript"/>
                <w:lang w:eastAsia="fr-FR"/>
              </w:rPr>
              <w:t xml:space="preserve"> </w:t>
            </w:r>
            <w:r w:rsidRPr="00D0162F">
              <w:rPr>
                <w:vertAlign w:val="superscript"/>
                <w:lang w:eastAsia="fr-FR"/>
              </w:rPr>
              <w:t>Note1</w:t>
            </w:r>
          </w:p>
        </w:tc>
        <w:tc>
          <w:tcPr>
            <w:tcW w:w="5567" w:type="dxa"/>
            <w:gridSpan w:val="3"/>
            <w:tcBorders>
              <w:top w:val="single" w:sz="4" w:space="0" w:color="auto"/>
              <w:left w:val="single" w:sz="4" w:space="0" w:color="auto"/>
              <w:bottom w:val="single" w:sz="4" w:space="0" w:color="auto"/>
              <w:right w:val="single" w:sz="4" w:space="0" w:color="auto"/>
            </w:tcBorders>
            <w:vAlign w:val="center"/>
            <w:hideMark/>
          </w:tcPr>
          <w:p w14:paraId="6B5B3EC9" w14:textId="3D41E80A" w:rsidR="00AB67FA" w:rsidRPr="00D0162F" w:rsidRDefault="00AB67FA" w:rsidP="006E0A54">
            <w:pPr>
              <w:pStyle w:val="TAH"/>
              <w:rPr>
                <w:lang w:eastAsia="fr-FR"/>
              </w:rPr>
            </w:pPr>
            <w:r w:rsidRPr="00D0162F">
              <w:rPr>
                <w:lang w:eastAsia="fr-FR"/>
              </w:rPr>
              <w:t>Minimum</w:t>
            </w:r>
            <w:r w:rsidR="006E0A54" w:rsidRPr="00D0162F">
              <w:rPr>
                <w:lang w:eastAsia="fr-FR"/>
              </w:rPr>
              <w:t xml:space="preserve"> </w:t>
            </w:r>
            <w:r w:rsidRPr="00D0162F">
              <w:rPr>
                <w:lang w:eastAsia="fr-FR"/>
              </w:rPr>
              <w:t>CSI-RS_RP</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684932A" w14:textId="68649E35" w:rsidR="00AB67FA" w:rsidRPr="00D0162F" w:rsidRDefault="00AB67FA" w:rsidP="006E0A54">
            <w:pPr>
              <w:pStyle w:val="TAH"/>
              <w:rPr>
                <w:lang w:eastAsia="fr-FR"/>
              </w:rPr>
            </w:pPr>
            <w:r w:rsidRPr="00D0162F">
              <w:rPr>
                <w:lang w:eastAsia="fr-FR"/>
              </w:rPr>
              <w:t>CSI-RS</w:t>
            </w:r>
            <w:r w:rsidR="006E0A54" w:rsidRPr="00D0162F">
              <w:rPr>
                <w:lang w:eastAsia="fr-FR"/>
              </w:rPr>
              <w:t xml:space="preserve"> </w:t>
            </w:r>
            <w:r w:rsidRPr="00D0162F">
              <w:rPr>
                <w:lang w:eastAsia="fr-FR"/>
              </w:rPr>
              <w:t>Ês/Iot</w:t>
            </w:r>
          </w:p>
        </w:tc>
      </w:tr>
      <w:tr w:rsidR="00AB67FA" w:rsidRPr="00D0162F" w14:paraId="29E61B67"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14386BB9" w14:textId="77777777" w:rsidR="00AB67FA" w:rsidRPr="00D0162F" w:rsidRDefault="00AB67FA" w:rsidP="006E0A54">
            <w:pPr>
              <w:spacing w:after="0"/>
              <w:rPr>
                <w:rFonts w:ascii="Arial" w:hAnsi="Arial"/>
                <w:b/>
                <w:sz w:val="18"/>
                <w:lang w:eastAsia="fr-FR"/>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538950A1" w14:textId="77777777" w:rsidR="00AB67FA" w:rsidRPr="00D0162F" w:rsidRDefault="00AB67FA" w:rsidP="006E0A54">
            <w:pPr>
              <w:spacing w:after="0"/>
              <w:rPr>
                <w:rFonts w:ascii="Arial" w:hAnsi="Arial"/>
                <w:b/>
                <w:sz w:val="18"/>
                <w:lang w:eastAsia="fr-FR"/>
              </w:rPr>
            </w:pPr>
          </w:p>
        </w:tc>
        <w:tc>
          <w:tcPr>
            <w:tcW w:w="5567" w:type="dxa"/>
            <w:gridSpan w:val="3"/>
            <w:tcBorders>
              <w:top w:val="single" w:sz="4" w:space="0" w:color="auto"/>
              <w:left w:val="single" w:sz="4" w:space="0" w:color="auto"/>
              <w:bottom w:val="single" w:sz="4" w:space="0" w:color="auto"/>
              <w:right w:val="single" w:sz="4" w:space="0" w:color="auto"/>
            </w:tcBorders>
            <w:vAlign w:val="center"/>
            <w:hideMark/>
          </w:tcPr>
          <w:p w14:paraId="55E701B6" w14:textId="5A98BCB8" w:rsidR="00AB67FA" w:rsidRPr="00D0162F" w:rsidRDefault="00AB67FA" w:rsidP="006E0A54">
            <w:pPr>
              <w:pStyle w:val="TAH"/>
              <w:rPr>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CSI-RS</w:t>
            </w:r>
          </w:p>
        </w:tc>
        <w:tc>
          <w:tcPr>
            <w:tcW w:w="1616" w:type="dxa"/>
            <w:vMerge w:val="restart"/>
            <w:tcBorders>
              <w:top w:val="single" w:sz="4" w:space="0" w:color="auto"/>
              <w:left w:val="single" w:sz="4" w:space="0" w:color="auto"/>
              <w:bottom w:val="single" w:sz="4" w:space="0" w:color="auto"/>
              <w:right w:val="single" w:sz="4" w:space="0" w:color="auto"/>
            </w:tcBorders>
            <w:vAlign w:val="center"/>
            <w:hideMark/>
          </w:tcPr>
          <w:p w14:paraId="1A397910" w14:textId="77777777" w:rsidR="00AB67FA" w:rsidRPr="00D0162F" w:rsidRDefault="00AB67FA" w:rsidP="006E0A54">
            <w:pPr>
              <w:pStyle w:val="TAH"/>
              <w:rPr>
                <w:lang w:eastAsia="fr-FR"/>
              </w:rPr>
            </w:pPr>
            <w:r w:rsidRPr="00D0162F">
              <w:rPr>
                <w:lang w:eastAsia="fr-FR"/>
              </w:rPr>
              <w:t>dB</w:t>
            </w:r>
          </w:p>
        </w:tc>
      </w:tr>
      <w:tr w:rsidR="00AB67FA" w:rsidRPr="00D0162F" w14:paraId="16EF6506"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7BB607EB" w14:textId="77777777" w:rsidR="00AB67FA" w:rsidRPr="00D0162F" w:rsidRDefault="00AB67FA" w:rsidP="006E0A54">
            <w:pPr>
              <w:spacing w:after="0"/>
              <w:rPr>
                <w:rFonts w:ascii="Arial" w:hAnsi="Arial"/>
                <w:b/>
                <w:sz w:val="18"/>
                <w:lang w:eastAsia="fr-FR"/>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15AC9D8" w14:textId="77777777" w:rsidR="00AB67FA" w:rsidRPr="00D0162F" w:rsidRDefault="00AB67FA" w:rsidP="006E0A54">
            <w:pPr>
              <w:spacing w:after="0"/>
              <w:rPr>
                <w:rFonts w:ascii="Arial" w:hAnsi="Arial"/>
                <w:b/>
                <w:sz w:val="18"/>
                <w:lang w:eastAsia="fr-FR"/>
              </w:rPr>
            </w:pPr>
          </w:p>
        </w:tc>
        <w:tc>
          <w:tcPr>
            <w:tcW w:w="1856" w:type="dxa"/>
            <w:tcBorders>
              <w:top w:val="single" w:sz="4" w:space="0" w:color="auto"/>
              <w:left w:val="single" w:sz="4" w:space="0" w:color="auto"/>
              <w:bottom w:val="single" w:sz="4" w:space="0" w:color="auto"/>
              <w:right w:val="single" w:sz="4" w:space="0" w:color="auto"/>
            </w:tcBorders>
            <w:vAlign w:val="center"/>
            <w:hideMark/>
          </w:tcPr>
          <w:p w14:paraId="62FE2687" w14:textId="42D2A773"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5</w:t>
            </w:r>
            <w:r w:rsidR="006E0A54" w:rsidRPr="00D0162F">
              <w:rPr>
                <w:lang w:eastAsia="fr-FR"/>
              </w:rPr>
              <w:t xml:space="preserve"> </w:t>
            </w:r>
            <w:r w:rsidRPr="00D0162F">
              <w:rPr>
                <w:lang w:eastAsia="fr-FR"/>
              </w:rPr>
              <w:t>kHz</w:t>
            </w:r>
          </w:p>
        </w:tc>
        <w:tc>
          <w:tcPr>
            <w:tcW w:w="1856" w:type="dxa"/>
            <w:tcBorders>
              <w:top w:val="single" w:sz="4" w:space="0" w:color="auto"/>
              <w:left w:val="single" w:sz="4" w:space="0" w:color="auto"/>
              <w:bottom w:val="single" w:sz="4" w:space="0" w:color="auto"/>
              <w:right w:val="single" w:sz="4" w:space="0" w:color="auto"/>
            </w:tcBorders>
            <w:vAlign w:val="center"/>
            <w:hideMark/>
          </w:tcPr>
          <w:p w14:paraId="4B18F8B0" w14:textId="60E20B94"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30</w:t>
            </w:r>
            <w:r w:rsidR="006E0A54" w:rsidRPr="00D0162F">
              <w:rPr>
                <w:lang w:eastAsia="fr-FR"/>
              </w:rPr>
              <w:t xml:space="preserve"> </w:t>
            </w:r>
            <w:r w:rsidRPr="00D0162F">
              <w:rPr>
                <w:lang w:eastAsia="fr-FR"/>
              </w:rPr>
              <w:t>kHz</w:t>
            </w:r>
          </w:p>
        </w:tc>
        <w:tc>
          <w:tcPr>
            <w:tcW w:w="1855" w:type="dxa"/>
            <w:tcBorders>
              <w:top w:val="single" w:sz="4" w:space="0" w:color="auto"/>
              <w:left w:val="single" w:sz="4" w:space="0" w:color="auto"/>
              <w:bottom w:val="single" w:sz="4" w:space="0" w:color="auto"/>
              <w:right w:val="single" w:sz="4" w:space="0" w:color="auto"/>
            </w:tcBorders>
            <w:vAlign w:val="center"/>
            <w:hideMark/>
          </w:tcPr>
          <w:p w14:paraId="18094424" w14:textId="44F61A00"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60</w:t>
            </w:r>
            <w:r w:rsidR="006E0A54" w:rsidRPr="00D0162F">
              <w:rPr>
                <w:lang w:eastAsia="fr-FR"/>
              </w:rPr>
              <w:t xml:space="preserve"> </w:t>
            </w:r>
            <w:r w:rsidRPr="00D0162F">
              <w:rPr>
                <w:lang w:eastAsia="fr-FR"/>
              </w:rPr>
              <w:t>kHz</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3687E881" w14:textId="77777777" w:rsidR="00AB67FA" w:rsidRPr="00D0162F" w:rsidRDefault="00AB67FA" w:rsidP="006E0A54">
            <w:pPr>
              <w:spacing w:after="0"/>
              <w:rPr>
                <w:rFonts w:ascii="Arial" w:hAnsi="Arial"/>
                <w:b/>
                <w:sz w:val="18"/>
                <w:lang w:eastAsia="fr-FR"/>
              </w:rPr>
            </w:pPr>
          </w:p>
        </w:tc>
      </w:tr>
      <w:tr w:rsidR="00AB67FA" w:rsidRPr="00D0162F" w14:paraId="2363E3B1" w14:textId="77777777" w:rsidTr="006E0A54">
        <w:trPr>
          <w:jc w:val="center"/>
        </w:trPr>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9034795"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805" w:type="dxa"/>
            <w:tcBorders>
              <w:top w:val="single" w:sz="4" w:space="0" w:color="auto"/>
              <w:left w:val="single" w:sz="4" w:space="0" w:color="auto"/>
              <w:bottom w:val="single" w:sz="4" w:space="0" w:color="auto"/>
              <w:right w:val="single" w:sz="4" w:space="0" w:color="auto"/>
            </w:tcBorders>
            <w:hideMark/>
          </w:tcPr>
          <w:p w14:paraId="0DDE0602" w14:textId="44B3F958"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A,</w:t>
            </w:r>
            <w:r w:rsidR="006E0A54" w:rsidRPr="00D0162F">
              <w:rPr>
                <w:rFonts w:ascii="Arial" w:hAnsi="Arial" w:cs="Arial"/>
                <w:sz w:val="18"/>
                <w:lang w:eastAsia="fr-FR"/>
              </w:rPr>
              <w:t xml:space="preserve"> </w:t>
            </w:r>
            <w:r w:rsidRPr="00D0162F">
              <w:rPr>
                <w:rFonts w:ascii="Arial" w:hAnsi="Arial" w:cs="Arial"/>
                <w:sz w:val="18"/>
                <w:lang w:eastAsia="fr-FR"/>
              </w:rPr>
              <w:t>NR_TDD_FR1_A,</w:t>
            </w:r>
            <w:r w:rsidR="006E0A54" w:rsidRPr="00D0162F">
              <w:rPr>
                <w:rFonts w:ascii="Arial" w:hAnsi="Arial" w:cs="Arial"/>
                <w:sz w:val="18"/>
                <w:lang w:eastAsia="fr-FR"/>
              </w:rPr>
              <w:t xml:space="preserve"> </w:t>
            </w:r>
            <w:r w:rsidRPr="00D0162F">
              <w:rPr>
                <w:rFonts w:ascii="Arial" w:hAnsi="Arial" w:cs="Arial"/>
                <w:sz w:val="18"/>
                <w:lang w:eastAsia="fr-FR"/>
              </w:rPr>
              <w:t>NR_SDL_FR1_A</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9993D57"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4</w:t>
            </w:r>
          </w:p>
        </w:tc>
        <w:tc>
          <w:tcPr>
            <w:tcW w:w="1856" w:type="dxa"/>
            <w:tcBorders>
              <w:top w:val="single" w:sz="4" w:space="0" w:color="auto"/>
              <w:left w:val="single" w:sz="4" w:space="0" w:color="auto"/>
              <w:bottom w:val="single" w:sz="4" w:space="0" w:color="auto"/>
              <w:right w:val="single" w:sz="4" w:space="0" w:color="auto"/>
            </w:tcBorders>
            <w:vAlign w:val="center"/>
            <w:hideMark/>
          </w:tcPr>
          <w:p w14:paraId="26D2F87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1</w:t>
            </w:r>
          </w:p>
        </w:tc>
        <w:tc>
          <w:tcPr>
            <w:tcW w:w="1855" w:type="dxa"/>
            <w:tcBorders>
              <w:top w:val="single" w:sz="4" w:space="0" w:color="auto"/>
              <w:left w:val="single" w:sz="4" w:space="0" w:color="auto"/>
              <w:bottom w:val="single" w:sz="4" w:space="0" w:color="auto"/>
              <w:right w:val="single" w:sz="4" w:space="0" w:color="auto"/>
            </w:tcBorders>
            <w:vAlign w:val="center"/>
            <w:hideMark/>
          </w:tcPr>
          <w:p w14:paraId="0691C59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616" w:type="dxa"/>
            <w:vMerge w:val="restart"/>
            <w:tcBorders>
              <w:top w:val="single" w:sz="4" w:space="0" w:color="auto"/>
              <w:left w:val="single" w:sz="4" w:space="0" w:color="auto"/>
              <w:bottom w:val="single" w:sz="4" w:space="0" w:color="auto"/>
              <w:right w:val="single" w:sz="4" w:space="0" w:color="auto"/>
            </w:tcBorders>
            <w:vAlign w:val="center"/>
            <w:hideMark/>
          </w:tcPr>
          <w:p w14:paraId="21570B94" w14:textId="674BA62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sym w:font="Symbol" w:char="F0B3"/>
            </w:r>
            <w:r w:rsidR="006E0A54" w:rsidRPr="00D0162F">
              <w:rPr>
                <w:rFonts w:ascii="Arial" w:hAnsi="Arial" w:cs="Arial"/>
                <w:sz w:val="18"/>
                <w:lang w:eastAsia="fr-FR"/>
              </w:rPr>
              <w:t xml:space="preserve"> </w:t>
            </w:r>
            <w:r w:rsidRPr="00D0162F">
              <w:rPr>
                <w:rFonts w:ascii="Arial" w:hAnsi="Arial" w:cs="Arial"/>
                <w:sz w:val="18"/>
                <w:lang w:eastAsia="fr-FR"/>
              </w:rPr>
              <w:t>-3</w:t>
            </w:r>
          </w:p>
        </w:tc>
      </w:tr>
      <w:tr w:rsidR="00AB67FA" w:rsidRPr="00D0162F" w14:paraId="1D25C6F5"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A22B63F"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30B66A8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B</w:t>
            </w:r>
          </w:p>
        </w:tc>
        <w:tc>
          <w:tcPr>
            <w:tcW w:w="1856" w:type="dxa"/>
            <w:tcBorders>
              <w:top w:val="single" w:sz="4" w:space="0" w:color="auto"/>
              <w:left w:val="single" w:sz="4" w:space="0" w:color="auto"/>
              <w:bottom w:val="single" w:sz="4" w:space="0" w:color="auto"/>
              <w:right w:val="single" w:sz="4" w:space="0" w:color="auto"/>
            </w:tcBorders>
            <w:hideMark/>
          </w:tcPr>
          <w:p w14:paraId="61217623"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5</w:t>
            </w:r>
          </w:p>
        </w:tc>
        <w:tc>
          <w:tcPr>
            <w:tcW w:w="1856" w:type="dxa"/>
            <w:tcBorders>
              <w:top w:val="single" w:sz="4" w:space="0" w:color="auto"/>
              <w:left w:val="single" w:sz="4" w:space="0" w:color="auto"/>
              <w:bottom w:val="single" w:sz="4" w:space="0" w:color="auto"/>
              <w:right w:val="single" w:sz="4" w:space="0" w:color="auto"/>
            </w:tcBorders>
            <w:hideMark/>
          </w:tcPr>
          <w:p w14:paraId="5BBE064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5</w:t>
            </w:r>
          </w:p>
        </w:tc>
        <w:tc>
          <w:tcPr>
            <w:tcW w:w="1855" w:type="dxa"/>
            <w:tcBorders>
              <w:top w:val="single" w:sz="4" w:space="0" w:color="auto"/>
              <w:left w:val="single" w:sz="4" w:space="0" w:color="auto"/>
              <w:bottom w:val="single" w:sz="4" w:space="0" w:color="auto"/>
              <w:right w:val="single" w:sz="4" w:space="0" w:color="auto"/>
            </w:tcBorders>
            <w:hideMark/>
          </w:tcPr>
          <w:p w14:paraId="24041C1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4CB6D568" w14:textId="77777777" w:rsidR="00AB67FA" w:rsidRPr="00D0162F" w:rsidRDefault="00AB67FA" w:rsidP="006E0A54">
            <w:pPr>
              <w:spacing w:after="0"/>
              <w:rPr>
                <w:rFonts w:ascii="Arial" w:hAnsi="Arial" w:cs="Arial"/>
                <w:sz w:val="18"/>
                <w:lang w:eastAsia="fr-FR"/>
              </w:rPr>
            </w:pPr>
          </w:p>
        </w:tc>
      </w:tr>
      <w:tr w:rsidR="00AB67FA" w:rsidRPr="00D0162F" w14:paraId="5D05385E"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D4E661E"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53B060D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TDD_FR1_C</w:t>
            </w:r>
          </w:p>
        </w:tc>
        <w:tc>
          <w:tcPr>
            <w:tcW w:w="1856" w:type="dxa"/>
            <w:tcBorders>
              <w:top w:val="single" w:sz="4" w:space="0" w:color="auto"/>
              <w:left w:val="single" w:sz="4" w:space="0" w:color="auto"/>
              <w:bottom w:val="single" w:sz="4" w:space="0" w:color="auto"/>
              <w:right w:val="single" w:sz="4" w:space="0" w:color="auto"/>
            </w:tcBorders>
            <w:vAlign w:val="center"/>
            <w:hideMark/>
          </w:tcPr>
          <w:p w14:paraId="307F1C8D"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77712E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w:t>
            </w:r>
          </w:p>
        </w:tc>
        <w:tc>
          <w:tcPr>
            <w:tcW w:w="1855" w:type="dxa"/>
            <w:tcBorders>
              <w:top w:val="single" w:sz="4" w:space="0" w:color="auto"/>
              <w:left w:val="single" w:sz="4" w:space="0" w:color="auto"/>
              <w:bottom w:val="single" w:sz="4" w:space="0" w:color="auto"/>
              <w:right w:val="single" w:sz="4" w:space="0" w:color="auto"/>
            </w:tcBorders>
            <w:vAlign w:val="center"/>
            <w:hideMark/>
          </w:tcPr>
          <w:p w14:paraId="4E1D254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4F2BC3D9" w14:textId="77777777" w:rsidR="00AB67FA" w:rsidRPr="00D0162F" w:rsidRDefault="00AB67FA" w:rsidP="006E0A54">
            <w:pPr>
              <w:spacing w:after="0"/>
              <w:rPr>
                <w:rFonts w:ascii="Arial" w:hAnsi="Arial" w:cs="Arial"/>
                <w:sz w:val="18"/>
                <w:lang w:eastAsia="fr-FR"/>
              </w:rPr>
            </w:pPr>
          </w:p>
        </w:tc>
      </w:tr>
      <w:tr w:rsidR="00AB67FA" w:rsidRPr="00D0162F" w14:paraId="756863A2"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2C505481"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20C690FD" w14:textId="319CDF0C"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D,</w:t>
            </w:r>
            <w:r w:rsidR="006E0A54" w:rsidRPr="00D0162F">
              <w:rPr>
                <w:rFonts w:ascii="Arial" w:hAnsi="Arial" w:cs="Arial"/>
                <w:sz w:val="18"/>
                <w:lang w:eastAsia="fr-FR"/>
              </w:rPr>
              <w:t xml:space="preserve"> </w:t>
            </w:r>
            <w:r w:rsidRPr="00D0162F">
              <w:rPr>
                <w:rFonts w:ascii="Arial" w:hAnsi="Arial" w:cs="Arial"/>
                <w:sz w:val="18"/>
                <w:lang w:eastAsia="fr-FR"/>
              </w:rPr>
              <w:t>NR_TDD_FR1_D</w:t>
            </w:r>
          </w:p>
        </w:tc>
        <w:tc>
          <w:tcPr>
            <w:tcW w:w="1856" w:type="dxa"/>
            <w:tcBorders>
              <w:top w:val="single" w:sz="4" w:space="0" w:color="auto"/>
              <w:left w:val="single" w:sz="4" w:space="0" w:color="auto"/>
              <w:bottom w:val="single" w:sz="4" w:space="0" w:color="auto"/>
              <w:right w:val="single" w:sz="4" w:space="0" w:color="auto"/>
            </w:tcBorders>
            <w:vAlign w:val="center"/>
            <w:hideMark/>
          </w:tcPr>
          <w:p w14:paraId="7CB4EF41"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5</w:t>
            </w:r>
          </w:p>
        </w:tc>
        <w:tc>
          <w:tcPr>
            <w:tcW w:w="1856" w:type="dxa"/>
            <w:tcBorders>
              <w:top w:val="single" w:sz="4" w:space="0" w:color="auto"/>
              <w:left w:val="single" w:sz="4" w:space="0" w:color="auto"/>
              <w:bottom w:val="single" w:sz="4" w:space="0" w:color="auto"/>
              <w:right w:val="single" w:sz="4" w:space="0" w:color="auto"/>
            </w:tcBorders>
            <w:vAlign w:val="center"/>
            <w:hideMark/>
          </w:tcPr>
          <w:p w14:paraId="444B9D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5</w:t>
            </w:r>
          </w:p>
        </w:tc>
        <w:tc>
          <w:tcPr>
            <w:tcW w:w="1855" w:type="dxa"/>
            <w:tcBorders>
              <w:top w:val="single" w:sz="4" w:space="0" w:color="auto"/>
              <w:left w:val="single" w:sz="4" w:space="0" w:color="auto"/>
              <w:bottom w:val="single" w:sz="4" w:space="0" w:color="auto"/>
              <w:right w:val="single" w:sz="4" w:space="0" w:color="auto"/>
            </w:tcBorders>
            <w:vAlign w:val="center"/>
            <w:hideMark/>
          </w:tcPr>
          <w:p w14:paraId="23E25DF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6.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3E3AEB79" w14:textId="77777777" w:rsidR="00AB67FA" w:rsidRPr="00D0162F" w:rsidRDefault="00AB67FA" w:rsidP="006E0A54">
            <w:pPr>
              <w:spacing w:after="0"/>
              <w:rPr>
                <w:rFonts w:ascii="Arial" w:hAnsi="Arial" w:cs="Arial"/>
                <w:sz w:val="18"/>
                <w:lang w:eastAsia="fr-FR"/>
              </w:rPr>
            </w:pPr>
          </w:p>
        </w:tc>
      </w:tr>
      <w:tr w:rsidR="00AB67FA" w:rsidRPr="00D0162F" w14:paraId="5ABE4911"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0C34685"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1E754225" w14:textId="3D7D8D61"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E,</w:t>
            </w:r>
            <w:r w:rsidR="006E0A54" w:rsidRPr="00D0162F">
              <w:rPr>
                <w:rFonts w:ascii="Arial" w:hAnsi="Arial" w:cs="Arial"/>
                <w:sz w:val="18"/>
                <w:lang w:eastAsia="fr-FR"/>
              </w:rPr>
              <w:t xml:space="preserve"> </w:t>
            </w:r>
            <w:r w:rsidRPr="00D0162F">
              <w:rPr>
                <w:rFonts w:ascii="Arial" w:hAnsi="Arial" w:cs="Arial"/>
                <w:sz w:val="18"/>
                <w:lang w:eastAsia="fr-FR"/>
              </w:rPr>
              <w:t>NR_TDD_FR1_E</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3775984"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4B1C8C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w:t>
            </w:r>
          </w:p>
        </w:tc>
        <w:tc>
          <w:tcPr>
            <w:tcW w:w="1855" w:type="dxa"/>
            <w:tcBorders>
              <w:top w:val="single" w:sz="4" w:space="0" w:color="auto"/>
              <w:left w:val="single" w:sz="4" w:space="0" w:color="auto"/>
              <w:bottom w:val="single" w:sz="4" w:space="0" w:color="auto"/>
              <w:right w:val="single" w:sz="4" w:space="0" w:color="auto"/>
            </w:tcBorders>
            <w:vAlign w:val="center"/>
            <w:hideMark/>
          </w:tcPr>
          <w:p w14:paraId="1370AAD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6</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64563864" w14:textId="77777777" w:rsidR="00AB67FA" w:rsidRPr="00D0162F" w:rsidRDefault="00AB67FA" w:rsidP="006E0A54">
            <w:pPr>
              <w:spacing w:after="0"/>
              <w:rPr>
                <w:rFonts w:ascii="Arial" w:hAnsi="Arial" w:cs="Arial"/>
                <w:sz w:val="18"/>
                <w:lang w:eastAsia="fr-FR"/>
              </w:rPr>
            </w:pPr>
          </w:p>
        </w:tc>
      </w:tr>
      <w:tr w:rsidR="00AB67FA" w:rsidRPr="00D0162F" w14:paraId="3A910B88"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5105EADD"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6B100A6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G</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16B333B"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1</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899525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855" w:type="dxa"/>
            <w:tcBorders>
              <w:top w:val="single" w:sz="4" w:space="0" w:color="auto"/>
              <w:left w:val="single" w:sz="4" w:space="0" w:color="auto"/>
              <w:bottom w:val="single" w:sz="4" w:space="0" w:color="auto"/>
              <w:right w:val="single" w:sz="4" w:space="0" w:color="auto"/>
            </w:tcBorders>
            <w:vAlign w:val="center"/>
            <w:hideMark/>
          </w:tcPr>
          <w:p w14:paraId="5CF8FA1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569F5BC9" w14:textId="77777777" w:rsidR="00AB67FA" w:rsidRPr="00D0162F" w:rsidRDefault="00AB67FA" w:rsidP="006E0A54">
            <w:pPr>
              <w:spacing w:after="0"/>
              <w:rPr>
                <w:rFonts w:ascii="Arial" w:hAnsi="Arial" w:cs="Arial"/>
                <w:sz w:val="18"/>
                <w:lang w:eastAsia="fr-FR"/>
              </w:rPr>
            </w:pPr>
          </w:p>
        </w:tc>
      </w:tr>
      <w:tr w:rsidR="00AB67FA" w:rsidRPr="00D0162F" w14:paraId="7142CFAF"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69742E41"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291F694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H</w:t>
            </w:r>
          </w:p>
        </w:tc>
        <w:tc>
          <w:tcPr>
            <w:tcW w:w="1856" w:type="dxa"/>
            <w:tcBorders>
              <w:top w:val="single" w:sz="4" w:space="0" w:color="auto"/>
              <w:left w:val="single" w:sz="4" w:space="0" w:color="auto"/>
              <w:bottom w:val="single" w:sz="4" w:space="0" w:color="auto"/>
              <w:right w:val="single" w:sz="4" w:space="0" w:color="auto"/>
            </w:tcBorders>
            <w:vAlign w:val="center"/>
            <w:hideMark/>
          </w:tcPr>
          <w:p w14:paraId="35159CD5"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0.5</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92E766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855" w:type="dxa"/>
            <w:tcBorders>
              <w:top w:val="single" w:sz="4" w:space="0" w:color="auto"/>
              <w:left w:val="single" w:sz="4" w:space="0" w:color="auto"/>
              <w:bottom w:val="single" w:sz="4" w:space="0" w:color="auto"/>
              <w:right w:val="single" w:sz="4" w:space="0" w:color="auto"/>
            </w:tcBorders>
            <w:vAlign w:val="center"/>
            <w:hideMark/>
          </w:tcPr>
          <w:p w14:paraId="26809A1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4.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2EA4544D" w14:textId="77777777" w:rsidR="00AB67FA" w:rsidRPr="00D0162F" w:rsidRDefault="00AB67FA" w:rsidP="006E0A54">
            <w:pPr>
              <w:spacing w:after="0"/>
              <w:rPr>
                <w:rFonts w:ascii="Arial" w:hAnsi="Arial" w:cs="Arial"/>
                <w:sz w:val="18"/>
                <w:lang w:eastAsia="fr-FR"/>
              </w:rPr>
            </w:pPr>
          </w:p>
        </w:tc>
      </w:tr>
      <w:tr w:rsidR="00AB67FA" w:rsidRPr="00D0162F" w14:paraId="781FEE64" w14:textId="77777777" w:rsidTr="006E0A54">
        <w:trPr>
          <w:jc w:val="center"/>
        </w:trPr>
        <w:tc>
          <w:tcPr>
            <w:tcW w:w="10156" w:type="dxa"/>
            <w:gridSpan w:val="6"/>
            <w:tcBorders>
              <w:top w:val="single" w:sz="4" w:space="0" w:color="auto"/>
              <w:left w:val="single" w:sz="4" w:space="0" w:color="auto"/>
              <w:bottom w:val="single" w:sz="4" w:space="0" w:color="auto"/>
              <w:right w:val="single" w:sz="4" w:space="0" w:color="auto"/>
            </w:tcBorders>
            <w:vAlign w:val="center"/>
            <w:hideMark/>
          </w:tcPr>
          <w:p w14:paraId="2B2651E1" w14:textId="528433CB"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w:t>
            </w:r>
            <w:r w:rsidR="006E0A54" w:rsidRPr="00D0162F">
              <w:rPr>
                <w:lang w:eastAsia="fr-FR"/>
              </w:rPr>
              <w:t xml:space="preserve"> </w:t>
            </w:r>
            <w:r w:rsidRPr="00D0162F">
              <w:rPr>
                <w:lang w:eastAsia="fr-FR"/>
              </w:rPr>
              <w:t>groups</w:t>
            </w:r>
            <w:r w:rsidR="006E0A54" w:rsidRPr="00D0162F">
              <w:rPr>
                <w:lang w:eastAsia="fr-FR"/>
              </w:rPr>
              <w:t xml:space="preserve"> </w:t>
            </w:r>
            <w:r w:rsidRPr="00D0162F">
              <w:rPr>
                <w:lang w:eastAsia="fr-FR"/>
              </w:rPr>
              <w:t>are</w:t>
            </w:r>
            <w:r w:rsidR="006E0A54" w:rsidRPr="00D0162F">
              <w:rPr>
                <w:lang w:eastAsia="fr-FR"/>
              </w:rPr>
              <w:t xml:space="preserve"> </w:t>
            </w:r>
            <w:r w:rsidRPr="00D0162F">
              <w:rPr>
                <w:lang w:eastAsia="fr-FR"/>
              </w:rPr>
              <w:t>defined</w:t>
            </w:r>
            <w:r w:rsidR="006E0A54" w:rsidRPr="00D0162F">
              <w:rPr>
                <w:lang w:eastAsia="fr-FR"/>
              </w:rPr>
              <w:t xml:space="preserve"> </w:t>
            </w:r>
            <w:r w:rsidRPr="00D0162F">
              <w:rPr>
                <w:lang w:eastAsia="fr-FR"/>
              </w:rPr>
              <w:t>in</w:t>
            </w:r>
            <w:r w:rsidR="006E0A54" w:rsidRPr="00D0162F">
              <w:rPr>
                <w:lang w:eastAsia="fr-FR"/>
              </w:rPr>
              <w:t xml:space="preserve"> </w:t>
            </w:r>
            <w:r w:rsidRPr="00D0162F">
              <w:rPr>
                <w:lang w:eastAsia="fr-FR"/>
              </w:rPr>
              <w:t>clause</w:t>
            </w:r>
            <w:r w:rsidR="006E0A54" w:rsidRPr="00D0162F">
              <w:rPr>
                <w:lang w:eastAsia="fr-FR"/>
              </w:rPr>
              <w:t xml:space="preserve"> </w:t>
            </w:r>
            <w:r w:rsidRPr="00D0162F">
              <w:rPr>
                <w:lang w:eastAsia="fr-FR"/>
              </w:rPr>
              <w:t>3.5.2.</w:t>
            </w:r>
          </w:p>
        </w:tc>
      </w:tr>
    </w:tbl>
    <w:p w14:paraId="7C09615E" w14:textId="77777777" w:rsidR="00AB67FA" w:rsidRPr="00D0162F" w:rsidRDefault="00AB67FA" w:rsidP="00AB67FA"/>
    <w:p w14:paraId="0EE95AD9" w14:textId="77777777" w:rsidR="00AB67FA" w:rsidRPr="00D0162F" w:rsidRDefault="00AB67FA" w:rsidP="00AB67FA">
      <w:pPr>
        <w:pStyle w:val="TH"/>
      </w:pPr>
      <w:r w:rsidRPr="00D0162F">
        <w:t>Table B.2.4.2-2: Conditions for CSI-RS based L1-RSRP measurements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1"/>
        <w:gridCol w:w="1194"/>
        <w:gridCol w:w="959"/>
        <w:gridCol w:w="889"/>
        <w:gridCol w:w="881"/>
        <w:gridCol w:w="959"/>
        <w:gridCol w:w="1509"/>
        <w:gridCol w:w="1045"/>
      </w:tblGrid>
      <w:tr w:rsidR="00AB67FA" w:rsidRPr="00D0162F" w14:paraId="16989E64"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294EE883"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533AAD79" w14:textId="20F36C3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Angle</w:t>
            </w:r>
            <w:r w:rsidR="006E0A54" w:rsidRPr="00D0162F">
              <w:rPr>
                <w:rFonts w:ascii="Arial" w:hAnsi="Arial" w:cs="Arial"/>
                <w:b/>
                <w:sz w:val="18"/>
                <w:lang w:eastAsia="fr-FR"/>
              </w:rPr>
              <w:t xml:space="preserve"> </w:t>
            </w:r>
            <w:r w:rsidRPr="00D0162F">
              <w:rPr>
                <w:rFonts w:ascii="Arial" w:hAnsi="Arial" w:cs="Arial"/>
                <w:b/>
                <w:sz w:val="18"/>
                <w:lang w:eastAsia="fr-FR"/>
              </w:rPr>
              <w:t>of</w:t>
            </w:r>
            <w:r w:rsidR="006E0A54" w:rsidRPr="00D0162F">
              <w:rPr>
                <w:rFonts w:ascii="Arial" w:hAnsi="Arial" w:cs="Arial"/>
                <w:b/>
                <w:sz w:val="18"/>
                <w:lang w:eastAsia="fr-FR"/>
              </w:rPr>
              <w:t xml:space="preserve"> </w:t>
            </w:r>
            <w:r w:rsidRPr="00D0162F">
              <w:rPr>
                <w:rFonts w:ascii="Arial" w:hAnsi="Arial" w:cs="Arial"/>
                <w:b/>
                <w:sz w:val="18"/>
                <w:lang w:eastAsia="fr-FR"/>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0D1DEA87" w14:textId="174C60F3"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s</w:t>
            </w:r>
          </w:p>
        </w:tc>
        <w:tc>
          <w:tcPr>
            <w:tcW w:w="5197" w:type="dxa"/>
            <w:gridSpan w:val="5"/>
            <w:tcBorders>
              <w:top w:val="single" w:sz="4" w:space="0" w:color="auto"/>
              <w:left w:val="single" w:sz="4" w:space="0" w:color="auto"/>
              <w:bottom w:val="single" w:sz="4" w:space="0" w:color="auto"/>
              <w:right w:val="single" w:sz="4" w:space="0" w:color="auto"/>
            </w:tcBorders>
            <w:vAlign w:val="center"/>
            <w:hideMark/>
          </w:tcPr>
          <w:p w14:paraId="4FBB0247" w14:textId="3F8E1799"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CSI-RS_RP</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2,</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3</w:t>
            </w:r>
          </w:p>
        </w:tc>
        <w:tc>
          <w:tcPr>
            <w:tcW w:w="1045" w:type="dxa"/>
            <w:tcBorders>
              <w:top w:val="single" w:sz="4" w:space="0" w:color="auto"/>
              <w:left w:val="single" w:sz="4" w:space="0" w:color="auto"/>
              <w:bottom w:val="single" w:sz="4" w:space="0" w:color="auto"/>
              <w:right w:val="single" w:sz="4" w:space="0" w:color="auto"/>
            </w:tcBorders>
            <w:hideMark/>
          </w:tcPr>
          <w:p w14:paraId="54533156" w14:textId="3DFA91DB"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14C9FE2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8011640"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5CBF90BB"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C203CF6" w14:textId="77777777" w:rsidR="00AB67FA" w:rsidRPr="00D0162F" w:rsidRDefault="00AB67FA" w:rsidP="006E0A54">
            <w:pPr>
              <w:spacing w:after="0"/>
              <w:rPr>
                <w:rFonts w:ascii="Arial" w:hAnsi="Arial" w:cs="Arial"/>
                <w:b/>
                <w:sz w:val="18"/>
                <w:lang w:eastAsia="fr-FR"/>
              </w:rPr>
            </w:pPr>
          </w:p>
        </w:tc>
        <w:tc>
          <w:tcPr>
            <w:tcW w:w="5197" w:type="dxa"/>
            <w:gridSpan w:val="5"/>
            <w:tcBorders>
              <w:top w:val="single" w:sz="4" w:space="0" w:color="auto"/>
              <w:left w:val="single" w:sz="4" w:space="0" w:color="auto"/>
              <w:bottom w:val="single" w:sz="4" w:space="0" w:color="auto"/>
              <w:right w:val="single" w:sz="4" w:space="0" w:color="auto"/>
            </w:tcBorders>
            <w:vAlign w:val="center"/>
            <w:hideMark/>
          </w:tcPr>
          <w:p w14:paraId="3BCF79D7" w14:textId="21DD6E7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CSI-RS</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21820A18"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6E0FE5F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4280A4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2F1F96D8"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9EAADC4"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6B19151D" w14:textId="74A89961"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6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509" w:type="dxa"/>
            <w:tcBorders>
              <w:top w:val="single" w:sz="4" w:space="0" w:color="auto"/>
              <w:left w:val="single" w:sz="4" w:space="0" w:color="auto"/>
              <w:bottom w:val="single" w:sz="4" w:space="0" w:color="auto"/>
              <w:right w:val="single" w:sz="4" w:space="0" w:color="auto"/>
            </w:tcBorders>
            <w:vAlign w:val="center"/>
            <w:hideMark/>
          </w:tcPr>
          <w:p w14:paraId="3C4BDC5E" w14:textId="20864DFD"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2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551CC1A" w14:textId="77777777" w:rsidR="00AB67FA" w:rsidRPr="00D0162F" w:rsidRDefault="00AB67FA" w:rsidP="006E0A54">
            <w:pPr>
              <w:spacing w:after="0"/>
              <w:rPr>
                <w:rFonts w:ascii="Arial" w:hAnsi="Arial" w:cs="Arial"/>
                <w:b/>
                <w:sz w:val="18"/>
                <w:lang w:eastAsia="fr-FR"/>
              </w:rPr>
            </w:pPr>
          </w:p>
        </w:tc>
      </w:tr>
      <w:tr w:rsidR="00AB67FA" w:rsidRPr="00D0162F" w14:paraId="583163A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2F75EB2"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6F8C4A2"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09C38F7"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64424BD2" w14:textId="2A2E750C"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509" w:type="dxa"/>
            <w:tcBorders>
              <w:top w:val="single" w:sz="4" w:space="0" w:color="auto"/>
              <w:left w:val="single" w:sz="4" w:space="0" w:color="auto"/>
              <w:bottom w:val="single" w:sz="4" w:space="0" w:color="auto"/>
              <w:right w:val="single" w:sz="4" w:space="0" w:color="auto"/>
            </w:tcBorders>
            <w:vAlign w:val="center"/>
            <w:hideMark/>
          </w:tcPr>
          <w:p w14:paraId="5E63AD4D" w14:textId="29349B9E"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0FC4009" w14:textId="77777777" w:rsidR="00AB67FA" w:rsidRPr="00D0162F" w:rsidRDefault="00AB67FA" w:rsidP="006E0A54">
            <w:pPr>
              <w:spacing w:after="0"/>
              <w:rPr>
                <w:rFonts w:ascii="Arial" w:hAnsi="Arial" w:cs="Arial"/>
                <w:b/>
                <w:sz w:val="18"/>
                <w:lang w:eastAsia="fr-FR"/>
              </w:rPr>
            </w:pPr>
          </w:p>
        </w:tc>
      </w:tr>
      <w:tr w:rsidR="00AB67FA" w:rsidRPr="00D0162F" w14:paraId="158D39F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9C9A57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47DE6462"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9BDD174" w14:textId="77777777" w:rsidR="00AB67FA" w:rsidRPr="00D0162F" w:rsidRDefault="00AB67FA" w:rsidP="006E0A54">
            <w:pPr>
              <w:spacing w:after="0"/>
              <w:rPr>
                <w:rFonts w:ascii="Arial" w:hAnsi="Arial" w:cs="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191E6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889" w:type="dxa"/>
            <w:tcBorders>
              <w:top w:val="single" w:sz="4" w:space="0" w:color="auto"/>
              <w:left w:val="single" w:sz="4" w:space="0" w:color="auto"/>
              <w:bottom w:val="single" w:sz="4" w:space="0" w:color="auto"/>
              <w:right w:val="single" w:sz="4" w:space="0" w:color="auto"/>
            </w:tcBorders>
            <w:hideMark/>
          </w:tcPr>
          <w:p w14:paraId="58B0A917"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881" w:type="dxa"/>
            <w:tcBorders>
              <w:top w:val="single" w:sz="4" w:space="0" w:color="auto"/>
              <w:left w:val="single" w:sz="4" w:space="0" w:color="auto"/>
              <w:bottom w:val="single" w:sz="4" w:space="0" w:color="auto"/>
              <w:right w:val="single" w:sz="4" w:space="0" w:color="auto"/>
            </w:tcBorders>
            <w:hideMark/>
          </w:tcPr>
          <w:p w14:paraId="0C53B65E"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0287F3EB"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509" w:type="dxa"/>
            <w:tcBorders>
              <w:top w:val="single" w:sz="4" w:space="0" w:color="auto"/>
              <w:left w:val="single" w:sz="4" w:space="0" w:color="auto"/>
              <w:bottom w:val="single" w:sz="4" w:space="0" w:color="auto"/>
              <w:right w:val="single" w:sz="4" w:space="0" w:color="auto"/>
            </w:tcBorders>
            <w:vAlign w:val="center"/>
            <w:hideMark/>
          </w:tcPr>
          <w:p w14:paraId="34A52197" w14:textId="56D223C9"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E065F92" w14:textId="77777777" w:rsidR="00AB67FA" w:rsidRPr="00D0162F" w:rsidRDefault="00AB67FA" w:rsidP="006E0A54">
            <w:pPr>
              <w:spacing w:after="0"/>
              <w:rPr>
                <w:rFonts w:ascii="Arial" w:hAnsi="Arial" w:cs="Arial"/>
                <w:b/>
                <w:sz w:val="18"/>
                <w:lang w:eastAsia="fr-FR"/>
              </w:rPr>
            </w:pPr>
          </w:p>
        </w:tc>
      </w:tr>
      <w:tr w:rsidR="00AB67FA" w:rsidRPr="00D0162F" w14:paraId="0F0C18DD"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65F63922"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31FABD38" w14:textId="648E157F"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B39EE73"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7D9B3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5B7E340"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A95BB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38D99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90193AF" w14:textId="7216A6ED"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CSI-RS</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6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7C8B82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404309E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E2286E9"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6D9E946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7B0F622"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DF5CC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5F723D2"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5260DD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EE208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3D6223E5"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907EE04" w14:textId="77777777" w:rsidR="00AB67FA" w:rsidRPr="00D0162F" w:rsidRDefault="00AB67FA" w:rsidP="006E0A54">
            <w:pPr>
              <w:spacing w:after="0"/>
              <w:rPr>
                <w:rFonts w:ascii="Arial" w:eastAsia="Yu Mincho" w:hAnsi="Arial" w:cs="Arial"/>
                <w:sz w:val="18"/>
              </w:rPr>
            </w:pPr>
          </w:p>
        </w:tc>
      </w:tr>
      <w:tr w:rsidR="00AB67FA" w:rsidRPr="00D0162F" w14:paraId="2F504C0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6DF1BCF"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83AC5F1"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1C87E0D"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39887D9"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2DA0627B"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CEEC9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8.5</w:t>
            </w:r>
          </w:p>
        </w:tc>
        <w:tc>
          <w:tcPr>
            <w:tcW w:w="959" w:type="dxa"/>
            <w:tcBorders>
              <w:top w:val="single" w:sz="4" w:space="0" w:color="auto"/>
              <w:left w:val="single" w:sz="4" w:space="0" w:color="auto"/>
              <w:bottom w:val="single" w:sz="4" w:space="0" w:color="auto"/>
              <w:right w:val="single" w:sz="4" w:space="0" w:color="auto"/>
            </w:tcBorders>
            <w:vAlign w:val="center"/>
          </w:tcPr>
          <w:p w14:paraId="6FB7CB6A" w14:textId="77777777" w:rsidR="00AB67FA" w:rsidRPr="00D0162F" w:rsidRDefault="00AB67FA" w:rsidP="006E0A54">
            <w:pPr>
              <w:keepNext/>
              <w:keepLines/>
              <w:spacing w:after="0"/>
              <w:jc w:val="center"/>
              <w:rPr>
                <w:rFonts w:ascii="Arial" w:eastAsia="Yu Mincho" w:hAnsi="Arial" w:cs="Arial"/>
                <w:sz w:val="18"/>
              </w:rPr>
            </w:pP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79039891"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A00E4A5" w14:textId="77777777" w:rsidR="00AB67FA" w:rsidRPr="00D0162F" w:rsidRDefault="00AB67FA" w:rsidP="006E0A54">
            <w:pPr>
              <w:spacing w:after="0"/>
              <w:rPr>
                <w:rFonts w:ascii="Arial" w:eastAsia="Yu Mincho" w:hAnsi="Arial" w:cs="Arial"/>
                <w:sz w:val="18"/>
              </w:rPr>
            </w:pPr>
          </w:p>
        </w:tc>
      </w:tr>
      <w:tr w:rsidR="00AB67FA" w:rsidRPr="00D0162F" w14:paraId="05ACEF7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682A52E"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4D07A55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95F977C"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433A7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652635C7"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5E9F1A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5</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E77B4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1D70A803"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5EA3982" w14:textId="77777777" w:rsidR="00AB67FA" w:rsidRPr="00D0162F" w:rsidRDefault="00AB67FA" w:rsidP="006E0A54">
            <w:pPr>
              <w:spacing w:after="0"/>
              <w:rPr>
                <w:rFonts w:ascii="Arial" w:eastAsia="Yu Mincho" w:hAnsi="Arial" w:cs="Arial"/>
                <w:sz w:val="18"/>
              </w:rPr>
            </w:pPr>
          </w:p>
        </w:tc>
      </w:tr>
      <w:tr w:rsidR="00AB67FA" w:rsidRPr="00D0162F" w14:paraId="346F31F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66B8DC2"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772A2A08"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79B7DF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3BB5A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4B4DAD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93BC6F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4CC46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4D167E20"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2F17700" w14:textId="77777777" w:rsidR="00AB67FA" w:rsidRPr="00D0162F" w:rsidRDefault="00AB67FA" w:rsidP="006E0A54">
            <w:pPr>
              <w:spacing w:after="0"/>
              <w:rPr>
                <w:rFonts w:ascii="Arial" w:eastAsia="Yu Mincho" w:hAnsi="Arial" w:cs="Arial"/>
                <w:sz w:val="18"/>
              </w:rPr>
            </w:pPr>
          </w:p>
        </w:tc>
      </w:tr>
      <w:tr w:rsidR="00AB67FA" w:rsidRPr="00D0162F" w14:paraId="70A92B7B"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8DD7B79" w14:textId="77777777" w:rsidR="00AB67FA" w:rsidRPr="00D0162F" w:rsidRDefault="00AB67FA" w:rsidP="006E0A54">
            <w:pPr>
              <w:spacing w:after="0"/>
              <w:rPr>
                <w:rFonts w:ascii="Arial" w:hAnsi="Arial" w:cs="Arial"/>
                <w:b/>
                <w:sz w:val="18"/>
                <w:lang w:eastAsia="fr-FR"/>
              </w:rPr>
            </w:pP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53D68C26" w14:textId="55E726FD"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68CB7AAC"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2E15C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005CEA7"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9D5BD53"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CCFF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6476FE" w14:textId="2536CE13"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CSI-RS</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6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F35DE9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159663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4F60BB7"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0E2C330A"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50AECC0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CD596E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90C34BB"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4F9E9C"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494B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124B4792"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D0559F8" w14:textId="77777777" w:rsidR="00AB67FA" w:rsidRPr="00D0162F" w:rsidRDefault="00AB67FA" w:rsidP="006E0A54">
            <w:pPr>
              <w:spacing w:after="0"/>
              <w:rPr>
                <w:rFonts w:ascii="Arial" w:eastAsia="Yu Mincho" w:hAnsi="Arial" w:cs="Arial"/>
                <w:sz w:val="18"/>
              </w:rPr>
            </w:pPr>
          </w:p>
        </w:tc>
      </w:tr>
      <w:tr w:rsidR="00AB67FA" w:rsidRPr="00D0162F" w14:paraId="1FE0C81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DB2639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FA40A2D"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3272F9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415AC758"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529E5A0D"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1FF191D2" w14:textId="77777777" w:rsidR="00AB67FA" w:rsidRPr="00D0162F" w:rsidRDefault="00AB67FA" w:rsidP="006E0A54">
            <w:pPr>
              <w:keepNext/>
              <w:keepLines/>
              <w:spacing w:after="0"/>
              <w:jc w:val="center"/>
              <w:rPr>
                <w:rFonts w:ascii="Arial" w:hAnsi="Arial" w:cs="Arial"/>
                <w:sz w:val="18"/>
                <w:szCs w:val="18"/>
                <w:lang w:eastAsia="fr-FR"/>
              </w:rPr>
            </w:pPr>
            <w:r w:rsidRPr="00D0162F">
              <w:rPr>
                <w:rFonts w:ascii="Arial" w:hAnsi="Arial" w:cs="Arial"/>
                <w:sz w:val="18"/>
                <w:szCs w:val="18"/>
                <w:lang w:eastAsia="fr-FR"/>
              </w:rPr>
              <w:t>-95.7</w:t>
            </w:r>
          </w:p>
        </w:tc>
        <w:tc>
          <w:tcPr>
            <w:tcW w:w="959" w:type="dxa"/>
            <w:tcBorders>
              <w:top w:val="single" w:sz="4" w:space="0" w:color="auto"/>
              <w:left w:val="single" w:sz="4" w:space="0" w:color="auto"/>
              <w:bottom w:val="single" w:sz="4" w:space="0" w:color="auto"/>
              <w:right w:val="single" w:sz="4" w:space="0" w:color="auto"/>
            </w:tcBorders>
            <w:vAlign w:val="center"/>
          </w:tcPr>
          <w:p w14:paraId="1173EAC0" w14:textId="77777777" w:rsidR="00AB67FA" w:rsidRPr="00D0162F" w:rsidRDefault="00AB67FA" w:rsidP="006E0A54">
            <w:pPr>
              <w:keepNext/>
              <w:keepLines/>
              <w:spacing w:after="0"/>
              <w:jc w:val="center"/>
              <w:rPr>
                <w:rFonts w:ascii="Arial" w:eastAsia="Yu Mincho" w:hAnsi="Arial" w:cs="Arial"/>
                <w:sz w:val="18"/>
              </w:rPr>
            </w:pP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270189D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111B887" w14:textId="77777777" w:rsidR="00AB67FA" w:rsidRPr="00D0162F" w:rsidRDefault="00AB67FA" w:rsidP="006E0A54">
            <w:pPr>
              <w:spacing w:after="0"/>
              <w:rPr>
                <w:rFonts w:ascii="Arial" w:eastAsia="Yu Mincho" w:hAnsi="Arial" w:cs="Arial"/>
                <w:sz w:val="18"/>
              </w:rPr>
            </w:pPr>
          </w:p>
        </w:tc>
      </w:tr>
      <w:tr w:rsidR="00AB67FA" w:rsidRPr="00D0162F" w14:paraId="147D38E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D690B47"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1E25782"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343D49B"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C400D3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5048FE4B"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1B5061A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6.9</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BF3EC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3.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44D81C7A"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1C9598D" w14:textId="77777777" w:rsidR="00AB67FA" w:rsidRPr="00D0162F" w:rsidRDefault="00AB67FA" w:rsidP="006E0A54">
            <w:pPr>
              <w:spacing w:after="0"/>
              <w:rPr>
                <w:rFonts w:ascii="Arial" w:eastAsia="Yu Mincho" w:hAnsi="Arial" w:cs="Arial"/>
                <w:sz w:val="18"/>
              </w:rPr>
            </w:pPr>
          </w:p>
        </w:tc>
      </w:tr>
      <w:tr w:rsidR="00AB67FA" w:rsidRPr="00D0162F" w14:paraId="5F8DE28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2FD0F73"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61466938"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53F7D42"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B526B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39C11B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4560EA15"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00F57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69D63EF5"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B3A1D96" w14:textId="77777777" w:rsidR="00AB67FA" w:rsidRPr="00D0162F" w:rsidRDefault="00AB67FA" w:rsidP="006E0A54">
            <w:pPr>
              <w:spacing w:after="0"/>
              <w:rPr>
                <w:rFonts w:ascii="Arial" w:eastAsia="Yu Mincho" w:hAnsi="Arial" w:cs="Arial"/>
                <w:sz w:val="18"/>
              </w:rPr>
            </w:pPr>
          </w:p>
        </w:tc>
      </w:tr>
      <w:tr w:rsidR="00AB67FA" w:rsidRPr="00D0162F" w14:paraId="4DAD408D"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61372EA0" w14:textId="79807C8E"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1D04A012" w14:textId="61E53097"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CSI-RS</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557D9440" w14:textId="4323AA82"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rPr>
                <w:lang w:eastAsia="fr-FR"/>
              </w:rPr>
              <w:t>∆MB</w:t>
            </w:r>
            <w:r w:rsidRPr="00D0162F">
              <w:rPr>
                <w:vertAlign w:val="subscript"/>
                <w:lang w:eastAsia="fr-FR"/>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rPr>
                <w:lang w:eastAsia="fr-FR"/>
              </w:rPr>
              <w:t>∆MB</w:t>
            </w:r>
            <w:r w:rsidRPr="00D0162F">
              <w:rPr>
                <w:vertAlign w:val="subscript"/>
                <w:lang w:eastAsia="fr-FR"/>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0A92513E" w14:textId="77777777" w:rsidR="00AB67FA" w:rsidRPr="00D0162F" w:rsidRDefault="00AB67FA" w:rsidP="00AB67FA">
      <w:pPr>
        <w:jc w:val="both"/>
      </w:pPr>
    </w:p>
    <w:p w14:paraId="2A438035" w14:textId="77777777" w:rsidR="00AB67FA" w:rsidRPr="00D0162F" w:rsidRDefault="00AB67FA" w:rsidP="00AB67FA">
      <w:pPr>
        <w:pStyle w:val="Heading2"/>
      </w:pPr>
      <w:r w:rsidRPr="00D0162F">
        <w:t>B.2.5</w:t>
      </w:r>
      <w:r w:rsidRPr="00D0162F">
        <w:tab/>
        <w:t>Conditions for RRC connection release with redirection to NR</w:t>
      </w:r>
    </w:p>
    <w:p w14:paraId="7A9A2C12" w14:textId="77777777" w:rsidR="00AB67FA" w:rsidRPr="00D0162F" w:rsidRDefault="00AB67FA" w:rsidP="00AB67FA">
      <w:pPr>
        <w:pStyle w:val="EditorsNote"/>
      </w:pPr>
      <w:r w:rsidRPr="00D0162F">
        <w:t xml:space="preserve">Editor’s notes for Table B.2.5.2-2: </w:t>
      </w:r>
    </w:p>
    <w:p w14:paraId="07999EEF"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B72FBFC"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w:t>
      </w:r>
    </w:p>
    <w:p w14:paraId="7539BF1F" w14:textId="77777777" w:rsidR="00AB67FA" w:rsidRPr="00D0162F" w:rsidRDefault="00AB67FA" w:rsidP="00AB67FA">
      <w:r w:rsidRPr="00D0162F">
        <w:t>This clause defines the following conditions for RRC connection release with redirection to NR: SSB_RP and SSB Ês/Iot, applicable for a corresponding operating band.</w:t>
      </w:r>
    </w:p>
    <w:p w14:paraId="4365FA87" w14:textId="77777777" w:rsidR="00AB67FA" w:rsidRPr="00D0162F" w:rsidRDefault="00AB67FA" w:rsidP="00AB67FA">
      <w:r w:rsidRPr="00D0162F">
        <w:t>The conditions are defined in Table B.2.5-1 for FR1 NR cells.</w:t>
      </w:r>
    </w:p>
    <w:p w14:paraId="3A48E708" w14:textId="77777777" w:rsidR="00AB67FA" w:rsidRPr="00D0162F" w:rsidRDefault="00AB67FA" w:rsidP="00AB67FA">
      <w:r w:rsidRPr="00D0162F">
        <w:t>The conditions are defined in Table B.2.5-2 for FR2 NR cells.</w:t>
      </w:r>
    </w:p>
    <w:p w14:paraId="19D3FD84" w14:textId="77777777" w:rsidR="00AB67FA" w:rsidRPr="00D0162F" w:rsidRDefault="00AB67FA" w:rsidP="00AB67FA">
      <w:pPr>
        <w:pStyle w:val="TH"/>
      </w:pPr>
      <w:r w:rsidRPr="00D0162F">
        <w:lastRenderedPageBreak/>
        <w:t>Table B.2.5-1: Conditions for RRC connection release with redirection to NR in FR1</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385"/>
      </w:tblGrid>
      <w:tr w:rsidR="00AB67FA" w:rsidRPr="00D0162F" w14:paraId="76A98867" w14:textId="77777777" w:rsidTr="006E0A54">
        <w:trPr>
          <w:jc w:val="center"/>
        </w:trPr>
        <w:tc>
          <w:tcPr>
            <w:tcW w:w="1156" w:type="dxa"/>
            <w:vMerge w:val="restart"/>
            <w:shd w:val="clear" w:color="auto" w:fill="auto"/>
            <w:vAlign w:val="center"/>
          </w:tcPr>
          <w:p w14:paraId="74B1821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58D8EE6B" w14:textId="2035051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153F6A19" w14:textId="19AD461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385" w:type="dxa"/>
            <w:shd w:val="clear" w:color="auto" w:fill="auto"/>
            <w:vAlign w:val="center"/>
          </w:tcPr>
          <w:p w14:paraId="3CD5F1C9" w14:textId="2D0FEA2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2BBD143D" w14:textId="77777777" w:rsidTr="006E0A54">
        <w:trPr>
          <w:jc w:val="center"/>
        </w:trPr>
        <w:tc>
          <w:tcPr>
            <w:tcW w:w="1156" w:type="dxa"/>
            <w:vMerge/>
            <w:shd w:val="clear" w:color="auto" w:fill="auto"/>
            <w:vAlign w:val="center"/>
          </w:tcPr>
          <w:p w14:paraId="60E2D632"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794022E3"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2C875FCB" w14:textId="4948E12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385" w:type="dxa"/>
            <w:vMerge w:val="restart"/>
            <w:shd w:val="clear" w:color="auto" w:fill="auto"/>
            <w:vAlign w:val="center"/>
          </w:tcPr>
          <w:p w14:paraId="6072B60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491166C8" w14:textId="77777777" w:rsidTr="006E0A54">
        <w:trPr>
          <w:jc w:val="center"/>
        </w:trPr>
        <w:tc>
          <w:tcPr>
            <w:tcW w:w="1156" w:type="dxa"/>
            <w:vMerge/>
            <w:shd w:val="clear" w:color="auto" w:fill="auto"/>
            <w:vAlign w:val="center"/>
          </w:tcPr>
          <w:p w14:paraId="0FBE33C4"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0ED4A43F"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0EADC7A7" w14:textId="730F768A"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3BD0FF13" w14:textId="382D19E3"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385" w:type="dxa"/>
            <w:vMerge/>
            <w:shd w:val="clear" w:color="auto" w:fill="auto"/>
            <w:vAlign w:val="center"/>
          </w:tcPr>
          <w:p w14:paraId="5BD65896" w14:textId="77777777" w:rsidR="00AB67FA" w:rsidRPr="00D0162F" w:rsidRDefault="00AB67FA" w:rsidP="006E0A54">
            <w:pPr>
              <w:keepNext/>
              <w:keepLines/>
              <w:spacing w:after="0"/>
              <w:jc w:val="center"/>
              <w:rPr>
                <w:rFonts w:ascii="Arial" w:hAnsi="Arial" w:cs="Arial"/>
                <w:b/>
                <w:sz w:val="18"/>
              </w:rPr>
            </w:pPr>
          </w:p>
        </w:tc>
      </w:tr>
      <w:tr w:rsidR="00AB67FA" w:rsidRPr="00D0162F" w14:paraId="784E8311" w14:textId="77777777" w:rsidTr="006E0A54">
        <w:trPr>
          <w:jc w:val="center"/>
        </w:trPr>
        <w:tc>
          <w:tcPr>
            <w:tcW w:w="1156" w:type="dxa"/>
            <w:vMerge w:val="restart"/>
            <w:shd w:val="clear" w:color="auto" w:fill="auto"/>
            <w:vAlign w:val="center"/>
          </w:tcPr>
          <w:p w14:paraId="3BA0DCE6"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25474005" w14:textId="7D7AEE4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396FB8D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E12CC5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385" w:type="dxa"/>
            <w:vMerge w:val="restart"/>
            <w:shd w:val="clear" w:color="auto" w:fill="auto"/>
            <w:vAlign w:val="center"/>
          </w:tcPr>
          <w:p w14:paraId="02364DAC" w14:textId="78B613CF"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F4E19F6" w14:textId="77777777" w:rsidTr="006E0A54">
        <w:trPr>
          <w:jc w:val="center"/>
        </w:trPr>
        <w:tc>
          <w:tcPr>
            <w:tcW w:w="1156" w:type="dxa"/>
            <w:vMerge/>
            <w:shd w:val="clear" w:color="auto" w:fill="auto"/>
            <w:vAlign w:val="center"/>
          </w:tcPr>
          <w:p w14:paraId="77071D3C"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6F9738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0AD17E60"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tcPr>
          <w:p w14:paraId="21E9E02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5</w:t>
            </w:r>
          </w:p>
        </w:tc>
        <w:tc>
          <w:tcPr>
            <w:tcW w:w="1385" w:type="dxa"/>
            <w:vMerge/>
            <w:shd w:val="clear" w:color="auto" w:fill="auto"/>
            <w:vAlign w:val="center"/>
          </w:tcPr>
          <w:p w14:paraId="2449D3C6" w14:textId="77777777" w:rsidR="00AB67FA" w:rsidRPr="00D0162F" w:rsidRDefault="00AB67FA" w:rsidP="006E0A54">
            <w:pPr>
              <w:keepNext/>
              <w:keepLines/>
              <w:spacing w:after="0"/>
              <w:jc w:val="center"/>
              <w:rPr>
                <w:rFonts w:ascii="Arial" w:hAnsi="Arial" w:cs="Arial"/>
                <w:sz w:val="18"/>
              </w:rPr>
            </w:pPr>
          </w:p>
        </w:tc>
      </w:tr>
      <w:tr w:rsidR="00AB67FA" w:rsidRPr="00D0162F" w14:paraId="6FD610B6" w14:textId="77777777" w:rsidTr="006E0A54">
        <w:trPr>
          <w:jc w:val="center"/>
        </w:trPr>
        <w:tc>
          <w:tcPr>
            <w:tcW w:w="1156" w:type="dxa"/>
            <w:vMerge/>
            <w:shd w:val="clear" w:color="auto" w:fill="auto"/>
            <w:vAlign w:val="center"/>
          </w:tcPr>
          <w:p w14:paraId="3246D3B3"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23451FE"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C3A608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3696F4E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385" w:type="dxa"/>
            <w:vMerge/>
            <w:shd w:val="clear" w:color="auto" w:fill="auto"/>
            <w:vAlign w:val="center"/>
          </w:tcPr>
          <w:p w14:paraId="583E79DE" w14:textId="77777777" w:rsidR="00AB67FA" w:rsidRPr="00D0162F" w:rsidRDefault="00AB67FA" w:rsidP="006E0A54">
            <w:pPr>
              <w:keepNext/>
              <w:keepLines/>
              <w:spacing w:after="0"/>
              <w:jc w:val="center"/>
              <w:rPr>
                <w:rFonts w:ascii="Arial" w:hAnsi="Arial" w:cs="Arial"/>
                <w:sz w:val="18"/>
              </w:rPr>
            </w:pPr>
          </w:p>
        </w:tc>
      </w:tr>
      <w:tr w:rsidR="00AB67FA" w:rsidRPr="00D0162F" w14:paraId="3E938D9E" w14:textId="77777777" w:rsidTr="006E0A54">
        <w:trPr>
          <w:jc w:val="center"/>
        </w:trPr>
        <w:tc>
          <w:tcPr>
            <w:tcW w:w="1156" w:type="dxa"/>
            <w:vMerge/>
            <w:shd w:val="clear" w:color="auto" w:fill="auto"/>
            <w:vAlign w:val="center"/>
          </w:tcPr>
          <w:p w14:paraId="024C18DF"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C62D524" w14:textId="5F5EA4F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36978D6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vAlign w:val="center"/>
          </w:tcPr>
          <w:p w14:paraId="6F18E2F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385" w:type="dxa"/>
            <w:vMerge/>
            <w:shd w:val="clear" w:color="auto" w:fill="auto"/>
            <w:vAlign w:val="center"/>
          </w:tcPr>
          <w:p w14:paraId="28C8E8B1" w14:textId="77777777" w:rsidR="00AB67FA" w:rsidRPr="00D0162F" w:rsidRDefault="00AB67FA" w:rsidP="006E0A54">
            <w:pPr>
              <w:keepNext/>
              <w:keepLines/>
              <w:spacing w:after="0"/>
              <w:jc w:val="center"/>
              <w:rPr>
                <w:rFonts w:ascii="Arial" w:hAnsi="Arial" w:cs="Arial"/>
                <w:sz w:val="18"/>
              </w:rPr>
            </w:pPr>
          </w:p>
        </w:tc>
      </w:tr>
      <w:tr w:rsidR="00AB67FA" w:rsidRPr="00D0162F" w14:paraId="18DDFD16" w14:textId="77777777" w:rsidTr="006E0A54">
        <w:trPr>
          <w:jc w:val="center"/>
        </w:trPr>
        <w:tc>
          <w:tcPr>
            <w:tcW w:w="1156" w:type="dxa"/>
            <w:vMerge/>
            <w:shd w:val="clear" w:color="auto" w:fill="auto"/>
            <w:vAlign w:val="center"/>
          </w:tcPr>
          <w:p w14:paraId="3DACAC8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463B7D9" w14:textId="2EEA1CEC"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2090BC8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6B9D3F7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385" w:type="dxa"/>
            <w:vMerge/>
            <w:shd w:val="clear" w:color="auto" w:fill="auto"/>
            <w:vAlign w:val="center"/>
          </w:tcPr>
          <w:p w14:paraId="0A988975" w14:textId="77777777" w:rsidR="00AB67FA" w:rsidRPr="00D0162F" w:rsidRDefault="00AB67FA" w:rsidP="006E0A54">
            <w:pPr>
              <w:keepNext/>
              <w:keepLines/>
              <w:spacing w:after="0"/>
              <w:jc w:val="center"/>
              <w:rPr>
                <w:rFonts w:ascii="Arial" w:hAnsi="Arial" w:cs="Arial"/>
                <w:sz w:val="18"/>
              </w:rPr>
            </w:pPr>
          </w:p>
        </w:tc>
      </w:tr>
      <w:tr w:rsidR="00AB67FA" w:rsidRPr="00D0162F" w14:paraId="007D08BB" w14:textId="77777777" w:rsidTr="006E0A54">
        <w:trPr>
          <w:jc w:val="center"/>
        </w:trPr>
        <w:tc>
          <w:tcPr>
            <w:tcW w:w="1156" w:type="dxa"/>
            <w:vMerge/>
            <w:shd w:val="clear" w:color="auto" w:fill="auto"/>
            <w:vAlign w:val="center"/>
          </w:tcPr>
          <w:p w14:paraId="1742F595"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ED41EA1"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2AA80DF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0C2C596E"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385" w:type="dxa"/>
            <w:vMerge/>
            <w:shd w:val="clear" w:color="auto" w:fill="auto"/>
            <w:vAlign w:val="center"/>
          </w:tcPr>
          <w:p w14:paraId="1C6F9A3E" w14:textId="77777777" w:rsidR="00AB67FA" w:rsidRPr="00D0162F" w:rsidRDefault="00AB67FA" w:rsidP="006E0A54">
            <w:pPr>
              <w:keepNext/>
              <w:keepLines/>
              <w:spacing w:after="0"/>
              <w:jc w:val="center"/>
              <w:rPr>
                <w:rFonts w:ascii="Arial" w:hAnsi="Arial" w:cs="Arial"/>
                <w:sz w:val="18"/>
              </w:rPr>
            </w:pPr>
          </w:p>
        </w:tc>
      </w:tr>
      <w:tr w:rsidR="00AB67FA" w:rsidRPr="00D0162F" w14:paraId="0C621A3E" w14:textId="77777777" w:rsidTr="006E0A54">
        <w:trPr>
          <w:jc w:val="center"/>
        </w:trPr>
        <w:tc>
          <w:tcPr>
            <w:tcW w:w="1156" w:type="dxa"/>
            <w:vMerge/>
            <w:shd w:val="clear" w:color="auto" w:fill="auto"/>
            <w:vAlign w:val="center"/>
          </w:tcPr>
          <w:p w14:paraId="57C496FE"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BE17CC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47D59F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5</w:t>
            </w:r>
          </w:p>
        </w:tc>
        <w:tc>
          <w:tcPr>
            <w:tcW w:w="1701" w:type="dxa"/>
            <w:shd w:val="clear" w:color="auto" w:fill="auto"/>
            <w:vAlign w:val="center"/>
          </w:tcPr>
          <w:p w14:paraId="57F1AAAE"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5</w:t>
            </w:r>
          </w:p>
        </w:tc>
        <w:tc>
          <w:tcPr>
            <w:tcW w:w="1385" w:type="dxa"/>
            <w:vMerge/>
            <w:shd w:val="clear" w:color="auto" w:fill="auto"/>
            <w:vAlign w:val="center"/>
          </w:tcPr>
          <w:p w14:paraId="6D2DAD66" w14:textId="77777777" w:rsidR="00AB67FA" w:rsidRPr="00D0162F" w:rsidRDefault="00AB67FA" w:rsidP="006E0A54">
            <w:pPr>
              <w:keepNext/>
              <w:keepLines/>
              <w:spacing w:after="0"/>
              <w:jc w:val="center"/>
              <w:rPr>
                <w:rFonts w:ascii="Arial" w:hAnsi="Arial" w:cs="Arial"/>
                <w:sz w:val="18"/>
              </w:rPr>
            </w:pPr>
          </w:p>
        </w:tc>
      </w:tr>
      <w:tr w:rsidR="00AB67FA" w:rsidRPr="00D0162F" w14:paraId="43FBEA65" w14:textId="77777777" w:rsidTr="006E0A54">
        <w:trPr>
          <w:jc w:val="center"/>
        </w:trPr>
        <w:tc>
          <w:tcPr>
            <w:tcW w:w="9606" w:type="dxa"/>
            <w:gridSpan w:val="5"/>
            <w:shd w:val="clear" w:color="auto" w:fill="auto"/>
          </w:tcPr>
          <w:p w14:paraId="2A957D7D" w14:textId="032A152B" w:rsidR="00AB67FA" w:rsidRPr="00D0162F" w:rsidRDefault="00AB67FA" w:rsidP="006E0A54">
            <w:pPr>
              <w:pStyle w:val="TAN"/>
            </w:pPr>
            <w:r w:rsidRPr="00D0162F">
              <w:t>NOTE</w:t>
            </w:r>
            <w:r w:rsidR="006E0A54" w:rsidRPr="00D0162F">
              <w:t xml:space="preserve"> </w:t>
            </w:r>
            <w:r w:rsidRPr="00D0162F">
              <w:t>1:</w:t>
            </w:r>
            <w:r w:rsidRPr="00D0162F">
              <w:tab/>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t xml:space="preserve"> </w:t>
            </w:r>
            <w:r w:rsidRPr="00D0162F">
              <w:t>are</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3.5.2.</w:t>
            </w:r>
          </w:p>
        </w:tc>
      </w:tr>
    </w:tbl>
    <w:p w14:paraId="325BF132" w14:textId="77777777" w:rsidR="00AB67FA" w:rsidRPr="00D0162F" w:rsidRDefault="00AB67FA" w:rsidP="00AB67FA"/>
    <w:p w14:paraId="0C40D01A" w14:textId="77777777" w:rsidR="00AB67FA" w:rsidRPr="00D0162F" w:rsidRDefault="00AB67FA" w:rsidP="00AB67FA">
      <w:pPr>
        <w:pStyle w:val="TH"/>
      </w:pPr>
      <w:r w:rsidRPr="00D0162F">
        <w:t>Table B.2.5-2: Conditions for RRC connection release with redirection to NR in FR2</w:t>
      </w:r>
    </w:p>
    <w:tbl>
      <w:tblPr>
        <w:tblW w:w="50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61"/>
        <w:gridCol w:w="1148"/>
        <w:gridCol w:w="1180"/>
        <w:gridCol w:w="959"/>
        <w:gridCol w:w="959"/>
        <w:gridCol w:w="953"/>
        <w:gridCol w:w="970"/>
        <w:gridCol w:w="1444"/>
        <w:gridCol w:w="1008"/>
      </w:tblGrid>
      <w:tr w:rsidR="00AB67FA" w:rsidRPr="00D0162F" w14:paraId="3A21CA40" w14:textId="77777777" w:rsidTr="006E0A54">
        <w:trPr>
          <w:jc w:val="center"/>
        </w:trPr>
        <w:tc>
          <w:tcPr>
            <w:tcW w:w="594" w:type="pct"/>
            <w:vMerge w:val="restart"/>
            <w:shd w:val="clear" w:color="auto" w:fill="auto"/>
            <w:vAlign w:val="center"/>
          </w:tcPr>
          <w:p w14:paraId="2D7C2D1E"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587" w:type="pct"/>
            <w:vMerge w:val="restart"/>
            <w:vAlign w:val="center"/>
          </w:tcPr>
          <w:p w14:paraId="0FDBB02B" w14:textId="1A496699"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603" w:type="pct"/>
            <w:vMerge w:val="restart"/>
            <w:shd w:val="clear" w:color="auto" w:fill="auto"/>
            <w:vAlign w:val="center"/>
          </w:tcPr>
          <w:p w14:paraId="7A02140B" w14:textId="7E9D6FF1"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2701" w:type="pct"/>
            <w:gridSpan w:val="5"/>
            <w:shd w:val="clear" w:color="auto" w:fill="auto"/>
            <w:vAlign w:val="center"/>
          </w:tcPr>
          <w:p w14:paraId="3CC7F391" w14:textId="466E771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514" w:type="pct"/>
            <w:shd w:val="clear" w:color="auto" w:fill="auto"/>
          </w:tcPr>
          <w:p w14:paraId="5DD7C808" w14:textId="7CD8F21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537D0B0B" w14:textId="77777777" w:rsidTr="006E0A54">
        <w:trPr>
          <w:jc w:val="center"/>
        </w:trPr>
        <w:tc>
          <w:tcPr>
            <w:tcW w:w="594" w:type="pct"/>
            <w:vMerge/>
            <w:shd w:val="clear" w:color="auto" w:fill="auto"/>
          </w:tcPr>
          <w:p w14:paraId="3D58CFF1" w14:textId="77777777" w:rsidR="00AB67FA" w:rsidRPr="00D0162F" w:rsidRDefault="00AB67FA" w:rsidP="006E0A54">
            <w:pPr>
              <w:keepNext/>
              <w:keepLines/>
              <w:spacing w:after="0"/>
              <w:jc w:val="center"/>
              <w:rPr>
                <w:rFonts w:ascii="Arial" w:hAnsi="Arial" w:cs="Arial"/>
                <w:b/>
                <w:sz w:val="18"/>
              </w:rPr>
            </w:pPr>
          </w:p>
        </w:tc>
        <w:tc>
          <w:tcPr>
            <w:tcW w:w="587" w:type="pct"/>
            <w:vMerge/>
          </w:tcPr>
          <w:p w14:paraId="132E3076"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6E05E586" w14:textId="77777777" w:rsidR="00AB67FA" w:rsidRPr="00D0162F" w:rsidRDefault="00AB67FA" w:rsidP="006E0A54">
            <w:pPr>
              <w:keepNext/>
              <w:keepLines/>
              <w:spacing w:after="0"/>
              <w:jc w:val="center"/>
              <w:rPr>
                <w:rFonts w:ascii="Arial" w:hAnsi="Arial" w:cs="Arial"/>
                <w:b/>
                <w:sz w:val="18"/>
              </w:rPr>
            </w:pPr>
          </w:p>
        </w:tc>
        <w:tc>
          <w:tcPr>
            <w:tcW w:w="2701" w:type="pct"/>
            <w:gridSpan w:val="5"/>
            <w:shd w:val="clear" w:color="auto" w:fill="auto"/>
            <w:vAlign w:val="center"/>
          </w:tcPr>
          <w:p w14:paraId="73432A88" w14:textId="5A3C3506"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514" w:type="pct"/>
            <w:vMerge w:val="restart"/>
            <w:shd w:val="clear" w:color="auto" w:fill="auto"/>
            <w:vAlign w:val="center"/>
          </w:tcPr>
          <w:p w14:paraId="72C3902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076901EB" w14:textId="77777777" w:rsidTr="006E0A54">
        <w:trPr>
          <w:jc w:val="center"/>
        </w:trPr>
        <w:tc>
          <w:tcPr>
            <w:tcW w:w="594" w:type="pct"/>
            <w:vMerge/>
            <w:shd w:val="clear" w:color="auto" w:fill="auto"/>
          </w:tcPr>
          <w:p w14:paraId="7F1D82BA" w14:textId="77777777" w:rsidR="00AB67FA" w:rsidRPr="00D0162F" w:rsidRDefault="00AB67FA" w:rsidP="006E0A54">
            <w:pPr>
              <w:keepNext/>
              <w:keepLines/>
              <w:spacing w:after="0"/>
              <w:jc w:val="center"/>
              <w:rPr>
                <w:rFonts w:ascii="Arial" w:hAnsi="Arial" w:cs="Arial"/>
                <w:b/>
                <w:sz w:val="18"/>
              </w:rPr>
            </w:pPr>
          </w:p>
        </w:tc>
        <w:tc>
          <w:tcPr>
            <w:tcW w:w="587" w:type="pct"/>
            <w:vMerge/>
          </w:tcPr>
          <w:p w14:paraId="2A2D22B1"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2098A35D" w14:textId="77777777" w:rsidR="00AB67FA" w:rsidRPr="00D0162F" w:rsidRDefault="00AB67FA" w:rsidP="006E0A54">
            <w:pPr>
              <w:keepNext/>
              <w:keepLines/>
              <w:spacing w:after="0"/>
              <w:jc w:val="center"/>
              <w:rPr>
                <w:rFonts w:ascii="Arial" w:hAnsi="Arial" w:cs="Arial"/>
                <w:b/>
                <w:sz w:val="18"/>
              </w:rPr>
            </w:pPr>
          </w:p>
        </w:tc>
        <w:tc>
          <w:tcPr>
            <w:tcW w:w="1963" w:type="pct"/>
            <w:gridSpan w:val="4"/>
            <w:shd w:val="clear" w:color="auto" w:fill="auto"/>
            <w:vAlign w:val="center"/>
          </w:tcPr>
          <w:p w14:paraId="1ABFF011" w14:textId="1921AC45"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738" w:type="pct"/>
            <w:shd w:val="clear" w:color="auto" w:fill="auto"/>
            <w:vAlign w:val="center"/>
          </w:tcPr>
          <w:p w14:paraId="50698861" w14:textId="227A689F"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514" w:type="pct"/>
            <w:vMerge/>
            <w:shd w:val="clear" w:color="auto" w:fill="auto"/>
          </w:tcPr>
          <w:p w14:paraId="7BA1C0A9" w14:textId="77777777" w:rsidR="00AB67FA" w:rsidRPr="00D0162F" w:rsidRDefault="00AB67FA" w:rsidP="006E0A54">
            <w:pPr>
              <w:keepNext/>
              <w:keepLines/>
              <w:spacing w:after="0"/>
              <w:jc w:val="center"/>
              <w:rPr>
                <w:rFonts w:ascii="Arial" w:hAnsi="Arial" w:cs="Arial"/>
                <w:b/>
                <w:sz w:val="18"/>
              </w:rPr>
            </w:pPr>
          </w:p>
        </w:tc>
      </w:tr>
      <w:tr w:rsidR="00AB67FA" w:rsidRPr="00D0162F" w14:paraId="78BF3620" w14:textId="77777777" w:rsidTr="006E0A54">
        <w:trPr>
          <w:jc w:val="center"/>
        </w:trPr>
        <w:tc>
          <w:tcPr>
            <w:tcW w:w="594" w:type="pct"/>
            <w:vMerge/>
            <w:shd w:val="clear" w:color="auto" w:fill="auto"/>
          </w:tcPr>
          <w:p w14:paraId="627B44D9" w14:textId="77777777" w:rsidR="00AB67FA" w:rsidRPr="00D0162F" w:rsidRDefault="00AB67FA" w:rsidP="006E0A54">
            <w:pPr>
              <w:keepNext/>
              <w:keepLines/>
              <w:spacing w:after="0"/>
              <w:jc w:val="center"/>
              <w:rPr>
                <w:rFonts w:ascii="Arial" w:hAnsi="Arial" w:cs="Arial"/>
                <w:b/>
                <w:sz w:val="18"/>
              </w:rPr>
            </w:pPr>
          </w:p>
        </w:tc>
        <w:tc>
          <w:tcPr>
            <w:tcW w:w="587" w:type="pct"/>
            <w:vMerge/>
          </w:tcPr>
          <w:p w14:paraId="2E0D26AE"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49919FA0" w14:textId="77777777" w:rsidR="00AB67FA" w:rsidRPr="00D0162F" w:rsidRDefault="00AB67FA" w:rsidP="006E0A54">
            <w:pPr>
              <w:keepNext/>
              <w:keepLines/>
              <w:spacing w:after="0"/>
              <w:jc w:val="center"/>
              <w:rPr>
                <w:rFonts w:ascii="Arial" w:hAnsi="Arial" w:cs="Arial"/>
                <w:b/>
                <w:sz w:val="18"/>
              </w:rPr>
            </w:pPr>
          </w:p>
        </w:tc>
        <w:tc>
          <w:tcPr>
            <w:tcW w:w="1963" w:type="pct"/>
            <w:gridSpan w:val="4"/>
            <w:shd w:val="clear" w:color="auto" w:fill="auto"/>
            <w:vAlign w:val="center"/>
          </w:tcPr>
          <w:p w14:paraId="72A5A2BA" w14:textId="7241D45D"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738" w:type="pct"/>
            <w:shd w:val="clear" w:color="auto" w:fill="auto"/>
            <w:vAlign w:val="center"/>
          </w:tcPr>
          <w:p w14:paraId="57609F19" w14:textId="298CEDF0"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514" w:type="pct"/>
            <w:vMerge/>
            <w:shd w:val="clear" w:color="auto" w:fill="auto"/>
          </w:tcPr>
          <w:p w14:paraId="30C460B8" w14:textId="77777777" w:rsidR="00AB67FA" w:rsidRPr="00D0162F" w:rsidRDefault="00AB67FA" w:rsidP="006E0A54">
            <w:pPr>
              <w:keepNext/>
              <w:keepLines/>
              <w:spacing w:after="0"/>
              <w:jc w:val="center"/>
              <w:rPr>
                <w:rFonts w:ascii="Arial" w:hAnsi="Arial" w:cs="Arial"/>
                <w:b/>
                <w:sz w:val="18"/>
              </w:rPr>
            </w:pPr>
          </w:p>
        </w:tc>
      </w:tr>
      <w:tr w:rsidR="00AB67FA" w:rsidRPr="00D0162F" w14:paraId="1AC91AB7" w14:textId="77777777" w:rsidTr="006E0A54">
        <w:trPr>
          <w:jc w:val="center"/>
        </w:trPr>
        <w:tc>
          <w:tcPr>
            <w:tcW w:w="594" w:type="pct"/>
            <w:vMerge/>
            <w:shd w:val="clear" w:color="auto" w:fill="auto"/>
          </w:tcPr>
          <w:p w14:paraId="5A8C6E2C" w14:textId="77777777" w:rsidR="00AB67FA" w:rsidRPr="00D0162F" w:rsidRDefault="00AB67FA" w:rsidP="006E0A54">
            <w:pPr>
              <w:keepNext/>
              <w:keepLines/>
              <w:spacing w:after="0"/>
              <w:jc w:val="center"/>
              <w:rPr>
                <w:rFonts w:ascii="Arial" w:hAnsi="Arial" w:cs="Arial"/>
                <w:b/>
                <w:sz w:val="18"/>
              </w:rPr>
            </w:pPr>
          </w:p>
        </w:tc>
        <w:tc>
          <w:tcPr>
            <w:tcW w:w="587" w:type="pct"/>
            <w:vMerge/>
          </w:tcPr>
          <w:p w14:paraId="586B7443"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2D5805DC" w14:textId="77777777" w:rsidR="00AB67FA" w:rsidRPr="00D0162F" w:rsidRDefault="00AB67FA" w:rsidP="006E0A54">
            <w:pPr>
              <w:keepNext/>
              <w:keepLines/>
              <w:spacing w:after="0"/>
              <w:jc w:val="center"/>
              <w:rPr>
                <w:rFonts w:ascii="Arial" w:hAnsi="Arial" w:cs="Arial"/>
                <w:b/>
                <w:sz w:val="18"/>
              </w:rPr>
            </w:pPr>
          </w:p>
        </w:tc>
        <w:tc>
          <w:tcPr>
            <w:tcW w:w="490" w:type="pct"/>
            <w:shd w:val="clear" w:color="auto" w:fill="auto"/>
            <w:vAlign w:val="center"/>
          </w:tcPr>
          <w:p w14:paraId="24E5826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490" w:type="pct"/>
          </w:tcPr>
          <w:p w14:paraId="13C81C62"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487" w:type="pct"/>
          </w:tcPr>
          <w:p w14:paraId="7EF59E36"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496" w:type="pct"/>
          </w:tcPr>
          <w:p w14:paraId="2FC369D1"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738" w:type="pct"/>
            <w:shd w:val="clear" w:color="auto" w:fill="auto"/>
            <w:vAlign w:val="center"/>
          </w:tcPr>
          <w:p w14:paraId="76BF357D" w14:textId="6BF3BEA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514" w:type="pct"/>
            <w:vMerge/>
            <w:shd w:val="clear" w:color="auto" w:fill="auto"/>
          </w:tcPr>
          <w:p w14:paraId="2073EFF4" w14:textId="77777777" w:rsidR="00AB67FA" w:rsidRPr="00D0162F" w:rsidRDefault="00AB67FA" w:rsidP="006E0A54">
            <w:pPr>
              <w:keepNext/>
              <w:keepLines/>
              <w:spacing w:after="0"/>
              <w:jc w:val="center"/>
              <w:rPr>
                <w:rFonts w:ascii="Arial" w:hAnsi="Arial" w:cs="Arial"/>
                <w:b/>
                <w:sz w:val="18"/>
              </w:rPr>
            </w:pPr>
          </w:p>
        </w:tc>
      </w:tr>
      <w:tr w:rsidR="00AB67FA" w:rsidRPr="00D0162F" w14:paraId="3F7FF070" w14:textId="77777777" w:rsidTr="006E0A54">
        <w:trPr>
          <w:jc w:val="center"/>
        </w:trPr>
        <w:tc>
          <w:tcPr>
            <w:tcW w:w="594" w:type="pct"/>
            <w:vMerge w:val="restart"/>
            <w:shd w:val="clear" w:color="auto" w:fill="auto"/>
            <w:vAlign w:val="center"/>
          </w:tcPr>
          <w:p w14:paraId="3012A55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587" w:type="pct"/>
            <w:vMerge w:val="restart"/>
            <w:vAlign w:val="center"/>
          </w:tcPr>
          <w:p w14:paraId="565EB42E" w14:textId="6C2F427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Rx</w:t>
            </w:r>
            <w:r w:rsidR="006E0A54" w:rsidRPr="00D0162F">
              <w:rPr>
                <w:rFonts w:ascii="Arial" w:hAnsi="Arial" w:cs="Arial"/>
                <w:sz w:val="18"/>
              </w:rPr>
              <w:t xml:space="preserve"> </w:t>
            </w:r>
            <w:r w:rsidRPr="00D0162F">
              <w:rPr>
                <w:rFonts w:ascii="Arial" w:hAnsi="Arial" w:cs="Arial"/>
                <w:sz w:val="18"/>
              </w:rPr>
              <w:t>Beam</w:t>
            </w:r>
            <w:r w:rsidR="006E0A54" w:rsidRPr="00D0162F">
              <w:rPr>
                <w:rFonts w:ascii="Arial" w:hAnsi="Arial" w:cs="Arial"/>
                <w:sz w:val="18"/>
              </w:rPr>
              <w:t xml:space="preserve"> </w:t>
            </w:r>
            <w:r w:rsidRPr="00D0162F">
              <w:rPr>
                <w:rFonts w:ascii="Arial" w:hAnsi="Arial" w:cs="Arial"/>
                <w:sz w:val="18"/>
              </w:rPr>
              <w:t>Peak</w:t>
            </w:r>
          </w:p>
        </w:tc>
        <w:tc>
          <w:tcPr>
            <w:tcW w:w="603" w:type="pct"/>
            <w:shd w:val="clear" w:color="auto" w:fill="auto"/>
            <w:vAlign w:val="center"/>
          </w:tcPr>
          <w:p w14:paraId="0A3328EC"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490" w:type="pct"/>
            <w:shd w:val="clear" w:color="auto" w:fill="auto"/>
            <w:vAlign w:val="center"/>
          </w:tcPr>
          <w:p w14:paraId="67B5A1E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3E10EF4A"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1.8</w:t>
            </w:r>
          </w:p>
        </w:tc>
        <w:tc>
          <w:tcPr>
            <w:tcW w:w="487" w:type="pct"/>
            <w:vAlign w:val="center"/>
          </w:tcPr>
          <w:p w14:paraId="2AB8B19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496" w:type="pct"/>
            <w:vAlign w:val="center"/>
          </w:tcPr>
          <w:p w14:paraId="0A81C12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val="restart"/>
            <w:shd w:val="clear" w:color="auto" w:fill="auto"/>
            <w:vAlign w:val="center"/>
          </w:tcPr>
          <w:p w14:paraId="2EDCB497" w14:textId="71F4D939"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514" w:type="pct"/>
            <w:vMerge w:val="restart"/>
            <w:shd w:val="clear" w:color="auto" w:fill="auto"/>
            <w:vAlign w:val="center"/>
          </w:tcPr>
          <w:p w14:paraId="6408C52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200087E4" w14:textId="77777777" w:rsidTr="006E0A54">
        <w:trPr>
          <w:jc w:val="center"/>
        </w:trPr>
        <w:tc>
          <w:tcPr>
            <w:tcW w:w="594" w:type="pct"/>
            <w:vMerge/>
            <w:shd w:val="clear" w:color="auto" w:fill="auto"/>
            <w:vAlign w:val="center"/>
          </w:tcPr>
          <w:p w14:paraId="2A37C3EB"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863CFEF"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682CDB30"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490" w:type="pct"/>
            <w:shd w:val="clear" w:color="auto" w:fill="auto"/>
            <w:vAlign w:val="center"/>
          </w:tcPr>
          <w:p w14:paraId="1BE1B8B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3D7772F6"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1.8</w:t>
            </w:r>
          </w:p>
        </w:tc>
        <w:tc>
          <w:tcPr>
            <w:tcW w:w="487" w:type="pct"/>
            <w:vAlign w:val="center"/>
          </w:tcPr>
          <w:p w14:paraId="2A82093B"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496" w:type="pct"/>
            <w:vAlign w:val="center"/>
          </w:tcPr>
          <w:p w14:paraId="59A8E94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shd w:val="clear" w:color="auto" w:fill="auto"/>
            <w:vAlign w:val="center"/>
          </w:tcPr>
          <w:p w14:paraId="400B637A"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0FF408C1" w14:textId="77777777" w:rsidR="00AB67FA" w:rsidRPr="00D0162F" w:rsidRDefault="00AB67FA" w:rsidP="006E0A54">
            <w:pPr>
              <w:keepNext/>
              <w:keepLines/>
              <w:spacing w:after="0"/>
              <w:jc w:val="center"/>
              <w:rPr>
                <w:rFonts w:ascii="Arial" w:hAnsi="Arial" w:cs="Arial"/>
                <w:sz w:val="18"/>
              </w:rPr>
            </w:pPr>
          </w:p>
        </w:tc>
      </w:tr>
      <w:tr w:rsidR="00AB67FA" w:rsidRPr="00D0162F" w14:paraId="46FDB5DB" w14:textId="77777777" w:rsidTr="006E0A54">
        <w:trPr>
          <w:jc w:val="center"/>
        </w:trPr>
        <w:tc>
          <w:tcPr>
            <w:tcW w:w="594" w:type="pct"/>
            <w:vMerge/>
            <w:shd w:val="clear" w:color="auto" w:fill="auto"/>
            <w:vAlign w:val="center"/>
          </w:tcPr>
          <w:p w14:paraId="4F69FD02"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01C24FF"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42C41A5C"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490" w:type="pct"/>
            <w:shd w:val="clear" w:color="auto" w:fill="auto"/>
            <w:vAlign w:val="center"/>
          </w:tcPr>
          <w:p w14:paraId="78341F73" w14:textId="77777777" w:rsidR="00AB67FA" w:rsidRPr="00D0162F" w:rsidRDefault="00AB67FA" w:rsidP="006E0A54">
            <w:pPr>
              <w:keepNext/>
              <w:keepLines/>
              <w:spacing w:after="0"/>
              <w:jc w:val="center"/>
              <w:rPr>
                <w:rFonts w:ascii="Arial" w:eastAsia="Yu Mincho" w:hAnsi="Arial" w:cs="Arial"/>
                <w:sz w:val="18"/>
              </w:rPr>
            </w:pPr>
          </w:p>
        </w:tc>
        <w:tc>
          <w:tcPr>
            <w:tcW w:w="490" w:type="pct"/>
            <w:vAlign w:val="center"/>
          </w:tcPr>
          <w:p w14:paraId="02A76B6D" w14:textId="77777777" w:rsidR="00AB67FA" w:rsidRPr="00D0162F" w:rsidRDefault="00AB67FA" w:rsidP="006E0A54">
            <w:pPr>
              <w:keepNext/>
              <w:keepLines/>
              <w:spacing w:after="0"/>
              <w:jc w:val="center"/>
              <w:rPr>
                <w:rFonts w:ascii="Arial" w:hAnsi="Arial" w:cs="Arial"/>
                <w:sz w:val="18"/>
                <w:szCs w:val="18"/>
              </w:rPr>
            </w:pPr>
          </w:p>
        </w:tc>
        <w:tc>
          <w:tcPr>
            <w:tcW w:w="487" w:type="pct"/>
            <w:vAlign w:val="center"/>
          </w:tcPr>
          <w:p w14:paraId="6BD0F6C2"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6.5</w:t>
            </w:r>
          </w:p>
        </w:tc>
        <w:tc>
          <w:tcPr>
            <w:tcW w:w="496" w:type="pct"/>
            <w:vAlign w:val="center"/>
          </w:tcPr>
          <w:p w14:paraId="4A97593A" w14:textId="77777777" w:rsidR="00AB67FA" w:rsidRPr="00D0162F" w:rsidRDefault="00AB67FA" w:rsidP="006E0A54">
            <w:pPr>
              <w:keepNext/>
              <w:keepLines/>
              <w:spacing w:after="0"/>
              <w:jc w:val="center"/>
              <w:rPr>
                <w:rFonts w:ascii="Arial" w:eastAsia="Yu Mincho" w:hAnsi="Arial" w:cs="Arial"/>
                <w:sz w:val="18"/>
              </w:rPr>
            </w:pPr>
          </w:p>
        </w:tc>
        <w:tc>
          <w:tcPr>
            <w:tcW w:w="738" w:type="pct"/>
            <w:vMerge/>
            <w:shd w:val="clear" w:color="auto" w:fill="auto"/>
            <w:vAlign w:val="center"/>
          </w:tcPr>
          <w:p w14:paraId="2B46F471"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5C1C5BE1" w14:textId="77777777" w:rsidR="00AB67FA" w:rsidRPr="00D0162F" w:rsidRDefault="00AB67FA" w:rsidP="006E0A54">
            <w:pPr>
              <w:keepNext/>
              <w:keepLines/>
              <w:spacing w:after="0"/>
              <w:jc w:val="center"/>
              <w:rPr>
                <w:rFonts w:ascii="Arial" w:hAnsi="Arial" w:cs="Arial"/>
                <w:sz w:val="18"/>
              </w:rPr>
            </w:pPr>
          </w:p>
        </w:tc>
      </w:tr>
      <w:tr w:rsidR="00AB67FA" w:rsidRPr="00D0162F" w14:paraId="5AED6148" w14:textId="77777777" w:rsidTr="006E0A54">
        <w:trPr>
          <w:jc w:val="center"/>
        </w:trPr>
        <w:tc>
          <w:tcPr>
            <w:tcW w:w="594" w:type="pct"/>
            <w:vMerge/>
            <w:shd w:val="clear" w:color="auto" w:fill="auto"/>
            <w:vAlign w:val="center"/>
          </w:tcPr>
          <w:p w14:paraId="0E367AB6" w14:textId="77777777" w:rsidR="00AB67FA" w:rsidRPr="00D0162F" w:rsidRDefault="00AB67FA" w:rsidP="006E0A54">
            <w:pPr>
              <w:keepNext/>
              <w:keepLines/>
              <w:spacing w:after="0"/>
              <w:jc w:val="center"/>
              <w:rPr>
                <w:rFonts w:ascii="Arial" w:hAnsi="Arial" w:cs="Arial"/>
                <w:b/>
                <w:sz w:val="18"/>
              </w:rPr>
            </w:pPr>
          </w:p>
        </w:tc>
        <w:tc>
          <w:tcPr>
            <w:tcW w:w="587" w:type="pct"/>
            <w:vMerge/>
          </w:tcPr>
          <w:p w14:paraId="5B0E5E06"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5139F813"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490" w:type="pct"/>
            <w:shd w:val="clear" w:color="auto" w:fill="auto"/>
            <w:vAlign w:val="center"/>
          </w:tcPr>
          <w:p w14:paraId="37EEE052"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3.3+Y</w:t>
            </w:r>
            <w:r w:rsidRPr="00D0162F">
              <w:rPr>
                <w:rFonts w:ascii="Arial" w:eastAsia="Yu Mincho" w:hAnsi="Arial" w:cs="Arial"/>
                <w:sz w:val="18"/>
                <w:vertAlign w:val="subscript"/>
              </w:rPr>
              <w:t>1</w:t>
            </w:r>
          </w:p>
        </w:tc>
        <w:tc>
          <w:tcPr>
            <w:tcW w:w="490" w:type="pct"/>
            <w:vAlign w:val="center"/>
          </w:tcPr>
          <w:p w14:paraId="62208773" w14:textId="77777777" w:rsidR="00AB67FA" w:rsidRPr="00D0162F" w:rsidRDefault="00AB67FA" w:rsidP="006E0A54">
            <w:pPr>
              <w:keepNext/>
              <w:keepLines/>
              <w:spacing w:after="0"/>
              <w:jc w:val="center"/>
              <w:rPr>
                <w:rFonts w:ascii="Arial" w:hAnsi="Arial" w:cs="Arial"/>
                <w:sz w:val="18"/>
              </w:rPr>
            </w:pPr>
          </w:p>
        </w:tc>
        <w:tc>
          <w:tcPr>
            <w:tcW w:w="487" w:type="pct"/>
            <w:vAlign w:val="center"/>
          </w:tcPr>
          <w:p w14:paraId="14F92291"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7.5</w:t>
            </w:r>
          </w:p>
        </w:tc>
        <w:tc>
          <w:tcPr>
            <w:tcW w:w="496" w:type="pct"/>
            <w:vAlign w:val="center"/>
          </w:tcPr>
          <w:p w14:paraId="34AFDBB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3.8+Y</w:t>
            </w:r>
            <w:r w:rsidRPr="00D0162F">
              <w:rPr>
                <w:rFonts w:ascii="Arial" w:eastAsia="Yu Mincho" w:hAnsi="Arial" w:cs="Arial"/>
                <w:sz w:val="18"/>
                <w:vertAlign w:val="subscript"/>
              </w:rPr>
              <w:t>4</w:t>
            </w:r>
          </w:p>
        </w:tc>
        <w:tc>
          <w:tcPr>
            <w:tcW w:w="738" w:type="pct"/>
            <w:vMerge/>
            <w:shd w:val="clear" w:color="auto" w:fill="auto"/>
            <w:vAlign w:val="center"/>
          </w:tcPr>
          <w:p w14:paraId="598C9016"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008073F6" w14:textId="77777777" w:rsidR="00AB67FA" w:rsidRPr="00D0162F" w:rsidRDefault="00AB67FA" w:rsidP="006E0A54">
            <w:pPr>
              <w:keepNext/>
              <w:keepLines/>
              <w:spacing w:after="0"/>
              <w:jc w:val="center"/>
              <w:rPr>
                <w:rFonts w:ascii="Arial" w:hAnsi="Arial" w:cs="Arial"/>
                <w:sz w:val="18"/>
              </w:rPr>
            </w:pPr>
          </w:p>
        </w:tc>
      </w:tr>
      <w:tr w:rsidR="00AB67FA" w:rsidRPr="00D0162F" w14:paraId="5BCA90A1" w14:textId="77777777" w:rsidTr="006E0A54">
        <w:trPr>
          <w:jc w:val="center"/>
        </w:trPr>
        <w:tc>
          <w:tcPr>
            <w:tcW w:w="594" w:type="pct"/>
            <w:vMerge/>
            <w:shd w:val="clear" w:color="auto" w:fill="auto"/>
            <w:vAlign w:val="center"/>
          </w:tcPr>
          <w:p w14:paraId="5FB9FAD8" w14:textId="77777777" w:rsidR="00AB67FA" w:rsidRPr="00D0162F" w:rsidRDefault="00AB67FA" w:rsidP="006E0A54">
            <w:pPr>
              <w:keepNext/>
              <w:keepLines/>
              <w:spacing w:after="0"/>
              <w:jc w:val="center"/>
              <w:rPr>
                <w:rFonts w:ascii="Arial" w:hAnsi="Arial" w:cs="Arial"/>
                <w:b/>
                <w:sz w:val="18"/>
              </w:rPr>
            </w:pPr>
          </w:p>
        </w:tc>
        <w:tc>
          <w:tcPr>
            <w:tcW w:w="587" w:type="pct"/>
            <w:vMerge/>
          </w:tcPr>
          <w:p w14:paraId="7CD92727"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31BFF895"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490" w:type="pct"/>
            <w:shd w:val="clear" w:color="auto" w:fill="auto"/>
            <w:vAlign w:val="center"/>
          </w:tcPr>
          <w:p w14:paraId="2CB037E2"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7F5CA51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1.8</w:t>
            </w:r>
          </w:p>
        </w:tc>
        <w:tc>
          <w:tcPr>
            <w:tcW w:w="487" w:type="pct"/>
            <w:vAlign w:val="center"/>
          </w:tcPr>
          <w:p w14:paraId="2035D12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0.1</w:t>
            </w:r>
          </w:p>
        </w:tc>
        <w:tc>
          <w:tcPr>
            <w:tcW w:w="496" w:type="pct"/>
            <w:vAlign w:val="center"/>
          </w:tcPr>
          <w:p w14:paraId="4BA5736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shd w:val="clear" w:color="auto" w:fill="auto"/>
            <w:vAlign w:val="center"/>
          </w:tcPr>
          <w:p w14:paraId="2548ECAB"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79AC2313" w14:textId="77777777" w:rsidR="00AB67FA" w:rsidRPr="00D0162F" w:rsidRDefault="00AB67FA" w:rsidP="006E0A54">
            <w:pPr>
              <w:keepNext/>
              <w:keepLines/>
              <w:spacing w:after="0"/>
              <w:jc w:val="center"/>
              <w:rPr>
                <w:rFonts w:ascii="Arial" w:hAnsi="Arial" w:cs="Arial"/>
                <w:sz w:val="18"/>
              </w:rPr>
            </w:pPr>
          </w:p>
        </w:tc>
      </w:tr>
      <w:tr w:rsidR="00AB67FA" w:rsidRPr="00D0162F" w14:paraId="0741AF50" w14:textId="77777777" w:rsidTr="006E0A54">
        <w:trPr>
          <w:jc w:val="center"/>
        </w:trPr>
        <w:tc>
          <w:tcPr>
            <w:tcW w:w="594" w:type="pct"/>
            <w:vMerge/>
            <w:shd w:val="clear" w:color="auto" w:fill="auto"/>
            <w:vAlign w:val="center"/>
          </w:tcPr>
          <w:p w14:paraId="051B4CBB" w14:textId="77777777" w:rsidR="00AB67FA" w:rsidRPr="00D0162F" w:rsidRDefault="00AB67FA" w:rsidP="006E0A54">
            <w:pPr>
              <w:keepNext/>
              <w:keepLines/>
              <w:spacing w:after="0"/>
              <w:jc w:val="center"/>
              <w:rPr>
                <w:rFonts w:ascii="Arial" w:hAnsi="Arial" w:cs="Arial"/>
                <w:b/>
                <w:sz w:val="18"/>
              </w:rPr>
            </w:pPr>
          </w:p>
        </w:tc>
        <w:tc>
          <w:tcPr>
            <w:tcW w:w="587" w:type="pct"/>
            <w:vMerge w:val="restart"/>
            <w:vAlign w:val="center"/>
          </w:tcPr>
          <w:p w14:paraId="035B460E" w14:textId="1B633040" w:rsidR="00AB67FA" w:rsidRPr="00D0162F" w:rsidRDefault="00AB67FA" w:rsidP="006E0A54">
            <w:pPr>
              <w:keepNext/>
              <w:keepLines/>
              <w:spacing w:after="0"/>
              <w:jc w:val="center"/>
              <w:rPr>
                <w:rFonts w:ascii="Arial" w:hAnsi="Arial" w:cs="Arial"/>
                <w:sz w:val="18"/>
              </w:rPr>
            </w:pPr>
            <w:r w:rsidRPr="00D0162F">
              <w:rPr>
                <w:rFonts w:ascii="Arial" w:hAnsi="Arial" w:cs="Arial"/>
                <w:sz w:val="18"/>
              </w:rPr>
              <w:t>Spherical</w:t>
            </w:r>
            <w:r w:rsidR="006E0A54" w:rsidRPr="00D0162F">
              <w:rPr>
                <w:rFonts w:ascii="Arial" w:hAnsi="Arial" w:cs="Arial"/>
                <w:sz w:val="18"/>
              </w:rPr>
              <w:t xml:space="preserve"> </w:t>
            </w:r>
            <w:r w:rsidRPr="00D0162F">
              <w:rPr>
                <w:rFonts w:ascii="Arial" w:hAnsi="Arial" w:cs="Arial"/>
                <w:sz w:val="18"/>
              </w:rPr>
              <w:t>coverage</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1</w:t>
            </w:r>
          </w:p>
        </w:tc>
        <w:tc>
          <w:tcPr>
            <w:tcW w:w="603" w:type="pct"/>
            <w:shd w:val="clear" w:color="auto" w:fill="auto"/>
            <w:vAlign w:val="center"/>
          </w:tcPr>
          <w:p w14:paraId="5F9B2954"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490" w:type="pct"/>
            <w:shd w:val="clear" w:color="auto" w:fill="auto"/>
            <w:vAlign w:val="center"/>
          </w:tcPr>
          <w:p w14:paraId="5E8D55B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490" w:type="pct"/>
            <w:vAlign w:val="center"/>
          </w:tcPr>
          <w:p w14:paraId="6F1EB515"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00.8</w:t>
            </w:r>
          </w:p>
        </w:tc>
        <w:tc>
          <w:tcPr>
            <w:tcW w:w="487" w:type="pct"/>
            <w:vAlign w:val="center"/>
          </w:tcPr>
          <w:p w14:paraId="0815D1C8"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2</w:t>
            </w:r>
          </w:p>
        </w:tc>
        <w:tc>
          <w:tcPr>
            <w:tcW w:w="496" w:type="pct"/>
            <w:vAlign w:val="center"/>
          </w:tcPr>
          <w:p w14:paraId="481D8F8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val="restart"/>
            <w:shd w:val="clear" w:color="auto" w:fill="auto"/>
            <w:vAlign w:val="center"/>
          </w:tcPr>
          <w:p w14:paraId="31188F94" w14:textId="7AD2AAD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514" w:type="pct"/>
            <w:vMerge w:val="restart"/>
            <w:shd w:val="clear" w:color="auto" w:fill="auto"/>
            <w:vAlign w:val="center"/>
          </w:tcPr>
          <w:p w14:paraId="1648F0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0EE2262A" w14:textId="77777777" w:rsidTr="006E0A54">
        <w:trPr>
          <w:jc w:val="center"/>
        </w:trPr>
        <w:tc>
          <w:tcPr>
            <w:tcW w:w="594" w:type="pct"/>
            <w:vMerge/>
            <w:shd w:val="clear" w:color="auto" w:fill="auto"/>
            <w:vAlign w:val="center"/>
          </w:tcPr>
          <w:p w14:paraId="7DEF5239" w14:textId="77777777" w:rsidR="00AB67FA" w:rsidRPr="00D0162F" w:rsidRDefault="00AB67FA" w:rsidP="006E0A54">
            <w:pPr>
              <w:keepNext/>
              <w:keepLines/>
              <w:spacing w:after="0"/>
              <w:jc w:val="center"/>
              <w:rPr>
                <w:rFonts w:ascii="Arial" w:hAnsi="Arial" w:cs="Arial"/>
                <w:b/>
                <w:sz w:val="18"/>
              </w:rPr>
            </w:pPr>
          </w:p>
        </w:tc>
        <w:tc>
          <w:tcPr>
            <w:tcW w:w="587" w:type="pct"/>
            <w:vMerge/>
          </w:tcPr>
          <w:p w14:paraId="61323D75"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5F6C88F2"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490" w:type="pct"/>
            <w:shd w:val="clear" w:color="auto" w:fill="auto"/>
            <w:vAlign w:val="center"/>
          </w:tcPr>
          <w:p w14:paraId="61CE84C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490" w:type="pct"/>
            <w:vAlign w:val="center"/>
          </w:tcPr>
          <w:p w14:paraId="4AC8B077"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00.8</w:t>
            </w:r>
          </w:p>
        </w:tc>
        <w:tc>
          <w:tcPr>
            <w:tcW w:w="487" w:type="pct"/>
            <w:vAlign w:val="center"/>
          </w:tcPr>
          <w:p w14:paraId="1026ADD5"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2</w:t>
            </w:r>
          </w:p>
        </w:tc>
        <w:tc>
          <w:tcPr>
            <w:tcW w:w="496" w:type="pct"/>
            <w:vAlign w:val="center"/>
          </w:tcPr>
          <w:p w14:paraId="36E78DB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shd w:val="clear" w:color="auto" w:fill="auto"/>
            <w:vAlign w:val="center"/>
          </w:tcPr>
          <w:p w14:paraId="6C353877"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50C41EE5" w14:textId="77777777" w:rsidR="00AB67FA" w:rsidRPr="00D0162F" w:rsidRDefault="00AB67FA" w:rsidP="006E0A54">
            <w:pPr>
              <w:keepNext/>
              <w:keepLines/>
              <w:spacing w:after="0"/>
              <w:jc w:val="center"/>
              <w:rPr>
                <w:rFonts w:ascii="Arial" w:hAnsi="Arial" w:cs="Arial"/>
                <w:sz w:val="18"/>
              </w:rPr>
            </w:pPr>
          </w:p>
        </w:tc>
      </w:tr>
      <w:tr w:rsidR="00AB67FA" w:rsidRPr="00D0162F" w14:paraId="10D6EADA" w14:textId="77777777" w:rsidTr="006E0A54">
        <w:trPr>
          <w:jc w:val="center"/>
        </w:trPr>
        <w:tc>
          <w:tcPr>
            <w:tcW w:w="594" w:type="pct"/>
            <w:vMerge/>
            <w:shd w:val="clear" w:color="auto" w:fill="auto"/>
            <w:vAlign w:val="center"/>
          </w:tcPr>
          <w:p w14:paraId="14DECD1C" w14:textId="77777777" w:rsidR="00AB67FA" w:rsidRPr="00D0162F" w:rsidRDefault="00AB67FA" w:rsidP="006E0A54">
            <w:pPr>
              <w:keepNext/>
              <w:keepLines/>
              <w:spacing w:after="0"/>
              <w:jc w:val="center"/>
              <w:rPr>
                <w:rFonts w:ascii="Arial" w:hAnsi="Arial" w:cs="Arial"/>
                <w:b/>
                <w:sz w:val="18"/>
              </w:rPr>
            </w:pPr>
          </w:p>
        </w:tc>
        <w:tc>
          <w:tcPr>
            <w:tcW w:w="587" w:type="pct"/>
            <w:vMerge/>
          </w:tcPr>
          <w:p w14:paraId="426F7952"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498E29F0"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490" w:type="pct"/>
            <w:shd w:val="clear" w:color="auto" w:fill="auto"/>
            <w:vAlign w:val="center"/>
          </w:tcPr>
          <w:p w14:paraId="6DEBAC49" w14:textId="77777777" w:rsidR="00AB67FA" w:rsidRPr="00D0162F" w:rsidRDefault="00AB67FA" w:rsidP="006E0A54">
            <w:pPr>
              <w:keepNext/>
              <w:keepLines/>
              <w:spacing w:after="0"/>
              <w:jc w:val="center"/>
              <w:rPr>
                <w:rFonts w:ascii="Arial" w:eastAsia="Yu Mincho" w:hAnsi="Arial" w:cs="Arial"/>
                <w:sz w:val="18"/>
              </w:rPr>
            </w:pPr>
          </w:p>
        </w:tc>
        <w:tc>
          <w:tcPr>
            <w:tcW w:w="490" w:type="pct"/>
            <w:vAlign w:val="center"/>
          </w:tcPr>
          <w:p w14:paraId="053D4D08" w14:textId="77777777" w:rsidR="00AB67FA" w:rsidRPr="00D0162F" w:rsidRDefault="00AB67FA" w:rsidP="006E0A54">
            <w:pPr>
              <w:keepNext/>
              <w:keepLines/>
              <w:spacing w:after="0"/>
              <w:jc w:val="center"/>
              <w:rPr>
                <w:rFonts w:ascii="Arial" w:hAnsi="Arial" w:cs="Arial"/>
                <w:sz w:val="18"/>
                <w:szCs w:val="18"/>
              </w:rPr>
            </w:pPr>
          </w:p>
        </w:tc>
        <w:tc>
          <w:tcPr>
            <w:tcW w:w="487" w:type="pct"/>
            <w:vAlign w:val="center"/>
          </w:tcPr>
          <w:p w14:paraId="1BC0DD96" w14:textId="77777777" w:rsidR="00AB67FA" w:rsidRPr="00D0162F" w:rsidRDefault="00AB67FA" w:rsidP="006E0A54">
            <w:pPr>
              <w:keepNext/>
              <w:keepLines/>
              <w:spacing w:after="0"/>
              <w:jc w:val="center"/>
              <w:rPr>
                <w:rFonts w:ascii="Arial" w:hAnsi="Arial" w:cs="Arial"/>
                <w:sz w:val="18"/>
                <w:szCs w:val="18"/>
              </w:rPr>
            </w:pPr>
            <w:r w:rsidRPr="00D0162F">
              <w:rPr>
                <w:rFonts w:ascii="Arial" w:hAnsi="Arial" w:cs="Arial"/>
                <w:sz w:val="18"/>
                <w:szCs w:val="18"/>
              </w:rPr>
              <w:t>-93.7</w:t>
            </w:r>
          </w:p>
        </w:tc>
        <w:tc>
          <w:tcPr>
            <w:tcW w:w="496" w:type="pct"/>
            <w:vAlign w:val="center"/>
          </w:tcPr>
          <w:p w14:paraId="51018760" w14:textId="77777777" w:rsidR="00AB67FA" w:rsidRPr="00D0162F" w:rsidRDefault="00AB67FA" w:rsidP="006E0A54">
            <w:pPr>
              <w:keepNext/>
              <w:keepLines/>
              <w:spacing w:after="0"/>
              <w:jc w:val="center"/>
              <w:rPr>
                <w:rFonts w:ascii="Arial" w:eastAsia="Yu Mincho" w:hAnsi="Arial" w:cs="Arial"/>
                <w:sz w:val="18"/>
              </w:rPr>
            </w:pPr>
          </w:p>
        </w:tc>
        <w:tc>
          <w:tcPr>
            <w:tcW w:w="738" w:type="pct"/>
            <w:vMerge/>
            <w:shd w:val="clear" w:color="auto" w:fill="auto"/>
            <w:vAlign w:val="center"/>
          </w:tcPr>
          <w:p w14:paraId="42B35D72"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7614A3A5" w14:textId="77777777" w:rsidR="00AB67FA" w:rsidRPr="00D0162F" w:rsidRDefault="00AB67FA" w:rsidP="006E0A54">
            <w:pPr>
              <w:keepNext/>
              <w:keepLines/>
              <w:spacing w:after="0"/>
              <w:jc w:val="center"/>
              <w:rPr>
                <w:rFonts w:ascii="Arial" w:hAnsi="Arial" w:cs="Arial"/>
                <w:sz w:val="18"/>
              </w:rPr>
            </w:pPr>
          </w:p>
        </w:tc>
      </w:tr>
      <w:tr w:rsidR="00AB67FA" w:rsidRPr="00D0162F" w14:paraId="33ACEA0C" w14:textId="77777777" w:rsidTr="006E0A54">
        <w:trPr>
          <w:jc w:val="center"/>
        </w:trPr>
        <w:tc>
          <w:tcPr>
            <w:tcW w:w="594" w:type="pct"/>
            <w:vMerge/>
            <w:shd w:val="clear" w:color="auto" w:fill="auto"/>
            <w:vAlign w:val="center"/>
          </w:tcPr>
          <w:p w14:paraId="1FFC750E"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32354FB"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6D7FF22E"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490" w:type="pct"/>
            <w:shd w:val="clear" w:color="auto" w:fill="auto"/>
            <w:vAlign w:val="center"/>
          </w:tcPr>
          <w:p w14:paraId="607AB61C"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5.3+Z</w:t>
            </w:r>
            <w:r w:rsidRPr="00D0162F">
              <w:rPr>
                <w:rFonts w:ascii="Arial" w:eastAsia="Yu Mincho" w:hAnsi="Arial" w:cs="Arial"/>
                <w:sz w:val="18"/>
                <w:vertAlign w:val="subscript"/>
              </w:rPr>
              <w:t>1</w:t>
            </w:r>
          </w:p>
        </w:tc>
        <w:tc>
          <w:tcPr>
            <w:tcW w:w="490" w:type="pct"/>
            <w:vAlign w:val="center"/>
          </w:tcPr>
          <w:p w14:paraId="5EA9437C" w14:textId="77777777" w:rsidR="00AB67FA" w:rsidRPr="00D0162F" w:rsidRDefault="00AB67FA" w:rsidP="006E0A54">
            <w:pPr>
              <w:keepNext/>
              <w:keepLines/>
              <w:spacing w:after="0"/>
              <w:jc w:val="center"/>
              <w:rPr>
                <w:rFonts w:ascii="Arial" w:hAnsi="Arial" w:cs="Arial"/>
                <w:sz w:val="18"/>
              </w:rPr>
            </w:pPr>
          </w:p>
        </w:tc>
        <w:tc>
          <w:tcPr>
            <w:tcW w:w="487" w:type="pct"/>
            <w:vAlign w:val="center"/>
          </w:tcPr>
          <w:p w14:paraId="1E8EDAC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4.9</w:t>
            </w:r>
          </w:p>
        </w:tc>
        <w:tc>
          <w:tcPr>
            <w:tcW w:w="496" w:type="pct"/>
            <w:vAlign w:val="center"/>
          </w:tcPr>
          <w:p w14:paraId="696C630D"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1.8+Z</w:t>
            </w:r>
            <w:r w:rsidRPr="00D0162F">
              <w:rPr>
                <w:rFonts w:ascii="Arial" w:eastAsia="Yu Mincho" w:hAnsi="Arial" w:cs="Arial"/>
                <w:sz w:val="18"/>
                <w:vertAlign w:val="subscript"/>
              </w:rPr>
              <w:t>4</w:t>
            </w:r>
          </w:p>
        </w:tc>
        <w:tc>
          <w:tcPr>
            <w:tcW w:w="738" w:type="pct"/>
            <w:vMerge/>
            <w:shd w:val="clear" w:color="auto" w:fill="auto"/>
            <w:vAlign w:val="center"/>
          </w:tcPr>
          <w:p w14:paraId="7E20EA99"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4FD4D99B" w14:textId="77777777" w:rsidR="00AB67FA" w:rsidRPr="00D0162F" w:rsidRDefault="00AB67FA" w:rsidP="006E0A54">
            <w:pPr>
              <w:keepNext/>
              <w:keepLines/>
              <w:spacing w:after="0"/>
              <w:jc w:val="center"/>
              <w:rPr>
                <w:rFonts w:ascii="Arial" w:hAnsi="Arial" w:cs="Arial"/>
                <w:sz w:val="18"/>
              </w:rPr>
            </w:pPr>
          </w:p>
        </w:tc>
      </w:tr>
      <w:tr w:rsidR="00AB67FA" w:rsidRPr="00D0162F" w14:paraId="2C17D83C" w14:textId="77777777" w:rsidTr="006E0A54">
        <w:trPr>
          <w:jc w:val="center"/>
        </w:trPr>
        <w:tc>
          <w:tcPr>
            <w:tcW w:w="594" w:type="pct"/>
            <w:vMerge/>
            <w:shd w:val="clear" w:color="auto" w:fill="auto"/>
            <w:vAlign w:val="center"/>
          </w:tcPr>
          <w:p w14:paraId="0B9BA6EE" w14:textId="77777777" w:rsidR="00AB67FA" w:rsidRPr="00D0162F" w:rsidRDefault="00AB67FA" w:rsidP="006E0A54">
            <w:pPr>
              <w:keepNext/>
              <w:keepLines/>
              <w:spacing w:after="0"/>
              <w:jc w:val="center"/>
              <w:rPr>
                <w:rFonts w:ascii="Arial" w:hAnsi="Arial" w:cs="Arial"/>
                <w:b/>
                <w:sz w:val="18"/>
              </w:rPr>
            </w:pPr>
          </w:p>
        </w:tc>
        <w:tc>
          <w:tcPr>
            <w:tcW w:w="587" w:type="pct"/>
            <w:vMerge/>
          </w:tcPr>
          <w:p w14:paraId="6D5FA065"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08993BC7"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490" w:type="pct"/>
            <w:shd w:val="clear" w:color="auto" w:fill="auto"/>
            <w:vAlign w:val="center"/>
          </w:tcPr>
          <w:p w14:paraId="7997092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4.3</w:t>
            </w:r>
          </w:p>
        </w:tc>
        <w:tc>
          <w:tcPr>
            <w:tcW w:w="490" w:type="pct"/>
            <w:vAlign w:val="center"/>
          </w:tcPr>
          <w:p w14:paraId="3246D810"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00.8</w:t>
            </w:r>
          </w:p>
        </w:tc>
        <w:tc>
          <w:tcPr>
            <w:tcW w:w="487" w:type="pct"/>
            <w:vAlign w:val="center"/>
          </w:tcPr>
          <w:p w14:paraId="62DBAEF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9.2</w:t>
            </w:r>
          </w:p>
        </w:tc>
        <w:tc>
          <w:tcPr>
            <w:tcW w:w="496" w:type="pct"/>
            <w:vAlign w:val="center"/>
          </w:tcPr>
          <w:p w14:paraId="20D3E258"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shd w:val="clear" w:color="auto" w:fill="auto"/>
            <w:vAlign w:val="center"/>
          </w:tcPr>
          <w:p w14:paraId="7B9F0EAD"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2002F258" w14:textId="77777777" w:rsidR="00AB67FA" w:rsidRPr="00D0162F" w:rsidRDefault="00AB67FA" w:rsidP="006E0A54">
            <w:pPr>
              <w:keepNext/>
              <w:keepLines/>
              <w:spacing w:after="0"/>
              <w:jc w:val="center"/>
              <w:rPr>
                <w:rFonts w:ascii="Arial" w:hAnsi="Arial" w:cs="Arial"/>
                <w:sz w:val="18"/>
              </w:rPr>
            </w:pPr>
          </w:p>
        </w:tc>
      </w:tr>
      <w:tr w:rsidR="00AB67FA" w:rsidRPr="00D0162F" w14:paraId="05250BE8" w14:textId="77777777" w:rsidTr="006E0A54">
        <w:trPr>
          <w:jc w:val="center"/>
        </w:trPr>
        <w:tc>
          <w:tcPr>
            <w:tcW w:w="5000" w:type="pct"/>
            <w:gridSpan w:val="9"/>
            <w:shd w:val="clear" w:color="auto" w:fill="auto"/>
            <w:vAlign w:val="center"/>
          </w:tcPr>
          <w:p w14:paraId="29CF4D77" w14:textId="43BD5B25" w:rsidR="00AB67FA" w:rsidRPr="00D0162F" w:rsidRDefault="00AB67FA" w:rsidP="006E0A54">
            <w:pPr>
              <w:pStyle w:val="TAN"/>
            </w:pPr>
            <w:r w:rsidRPr="00D0162F">
              <w:t>NOTE</w:t>
            </w:r>
            <w:r w:rsidR="006E0A54" w:rsidRPr="00D0162F">
              <w:t xml:space="preserve"> </w:t>
            </w:r>
            <w:r w:rsidRPr="00D0162F">
              <w:t>1:</w:t>
            </w:r>
            <w:r w:rsidRPr="00D0162F">
              <w:tab/>
            </w:r>
            <w:r w:rsidRPr="00D0162F">
              <w:rPr>
                <w:rFonts w:cs="Arial"/>
              </w:rPr>
              <w:t>Values</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on</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clause</w:t>
            </w:r>
            <w:r w:rsidR="006E0A54" w:rsidRPr="00D0162F">
              <w:rPr>
                <w:rFonts w:cs="Arial"/>
              </w:rPr>
              <w:t xml:space="preserve"> </w:t>
            </w:r>
            <w:r w:rsidRPr="00D0162F">
              <w:rPr>
                <w:rFonts w:cs="Arial"/>
              </w:rPr>
              <w:t>7.3.4</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101-2</w:t>
            </w:r>
            <w:r w:rsidR="006E0A54" w:rsidRPr="00D0162F">
              <w:rPr>
                <w:rFonts w:cs="Arial"/>
              </w:rPr>
              <w:t xml:space="preserve"> </w:t>
            </w:r>
            <w:r w:rsidRPr="00D0162F">
              <w:rPr>
                <w:rFonts w:cs="Arial"/>
              </w:rPr>
              <w:t>[19].</w:t>
            </w:r>
            <w:r w:rsidR="006E0A54" w:rsidRPr="00D0162F">
              <w:rPr>
                <w:rFonts w:cs="Arial"/>
              </w:rPr>
              <w:t xml:space="preserve"> </w:t>
            </w:r>
            <w:r w:rsidRPr="00D0162F">
              <w:rPr>
                <w:rFonts w:cs="Arial"/>
              </w:rPr>
              <w:t>Side</w:t>
            </w:r>
            <w:r w:rsidR="006E0A54" w:rsidRPr="00D0162F">
              <w:rPr>
                <w:rFonts w:cs="Arial"/>
              </w:rPr>
              <w:t xml:space="preserve"> </w:t>
            </w:r>
            <w:r w:rsidRPr="00D0162F">
              <w:rPr>
                <w:rFonts w:cs="Arial"/>
              </w:rPr>
              <w:t>condition</w:t>
            </w:r>
            <w:r w:rsidR="006E0A54" w:rsidRPr="00D0162F">
              <w:rPr>
                <w:rFonts w:cs="Arial"/>
              </w:rPr>
              <w:t xml:space="preserve"> </w:t>
            </w:r>
            <w:r w:rsidRPr="00D0162F">
              <w:rPr>
                <w:rFonts w:cs="Arial"/>
              </w:rPr>
              <w:t>applie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directions</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which</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requirement</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met.</w:t>
            </w:r>
          </w:p>
          <w:p w14:paraId="10DB95A4" w14:textId="3C139C1C"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53086C06" w14:textId="45B1A657" w:rsidR="00AB67FA" w:rsidRPr="00D0162F" w:rsidRDefault="00AB67FA" w:rsidP="006E0A54">
            <w:pPr>
              <w:pStyle w:val="TAN"/>
              <w:rPr>
                <w:rFonts w:cs="Arial"/>
              </w:rPr>
            </w:pPr>
            <w:r w:rsidRPr="00D0162F">
              <w:rPr>
                <w:rFonts w:cs="Arial"/>
              </w:rPr>
              <w:t>NOTE</w:t>
            </w:r>
            <w:r w:rsidR="006E0A54" w:rsidRPr="00D0162F">
              <w:rPr>
                <w:rFonts w:cs="Arial"/>
              </w:rPr>
              <w:t xml:space="preserve"> </w:t>
            </w:r>
            <w:r w:rsidRPr="00D0162F">
              <w:rPr>
                <w:rFonts w:cs="Arial"/>
              </w:rPr>
              <w:t>3:</w:t>
            </w:r>
            <w:r w:rsidRPr="00D0162F">
              <w:rPr>
                <w:rFonts w:cs="Arial"/>
              </w:rPr>
              <w:tab/>
              <w:t>For</w:t>
            </w:r>
            <w:r w:rsidR="006E0A54" w:rsidRPr="00D0162F">
              <w:rPr>
                <w:rFonts w:cs="Arial"/>
              </w:rPr>
              <w:t xml:space="preserve"> </w:t>
            </w:r>
            <w:r w:rsidRPr="00D0162F">
              <w:rPr>
                <w:rFonts w:cs="Arial"/>
              </w:rPr>
              <w:t>UEs</w:t>
            </w:r>
            <w:r w:rsidR="006E0A54" w:rsidRPr="00D0162F">
              <w:rPr>
                <w:rFonts w:cs="Arial"/>
              </w:rPr>
              <w:t xml:space="preserve"> </w:t>
            </w:r>
            <w:r w:rsidRPr="00D0162F">
              <w:rPr>
                <w:rFonts w:cs="Arial"/>
              </w:rPr>
              <w:t>that</w:t>
            </w:r>
            <w:r w:rsidR="006E0A54" w:rsidRPr="00D0162F">
              <w:rPr>
                <w:rFonts w:cs="Arial"/>
              </w:rPr>
              <w:t xml:space="preserve"> </w:t>
            </w:r>
            <w:r w:rsidRPr="00D0162F">
              <w:rPr>
                <w:rFonts w:cs="Arial"/>
              </w:rPr>
              <w:t>support</w:t>
            </w:r>
            <w:r w:rsidR="006E0A54" w:rsidRPr="00D0162F">
              <w:rPr>
                <w:rFonts w:cs="Arial"/>
              </w:rPr>
              <w:t xml:space="preserve"> </w:t>
            </w:r>
            <w:r w:rsidRPr="00D0162F">
              <w:rPr>
                <w:rFonts w:cs="Arial"/>
              </w:rPr>
              <w:t>multiple</w:t>
            </w:r>
            <w:r w:rsidR="006E0A54" w:rsidRPr="00D0162F">
              <w:rPr>
                <w:rFonts w:cs="Arial"/>
              </w:rPr>
              <w:t xml:space="preserve"> </w:t>
            </w:r>
            <w:r w:rsidRPr="00D0162F">
              <w:rPr>
                <w:rFonts w:cs="Arial"/>
              </w:rPr>
              <w:t>FR2</w:t>
            </w:r>
            <w:r w:rsidR="006E0A54" w:rsidRPr="00D0162F">
              <w:rPr>
                <w:rFonts w:cs="Arial"/>
              </w:rPr>
              <w:t xml:space="preserve"> </w:t>
            </w:r>
            <w:r w:rsidRPr="00D0162F">
              <w:rPr>
                <w:rFonts w:cs="Arial"/>
              </w:rPr>
              <w:t>bands,</w:t>
            </w:r>
            <w:r w:rsidR="006E0A54" w:rsidRPr="00D0162F">
              <w:rPr>
                <w:rFonts w:cs="Arial"/>
              </w:rPr>
              <w:t xml:space="preserve"> </w:t>
            </w:r>
            <w:r w:rsidRPr="00D0162F">
              <w:rPr>
                <w:rFonts w:cs="Arial"/>
              </w:rPr>
              <w:t>Rx</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eak</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P,n</w:t>
            </w:r>
            <w:r w:rsidR="006E0A54" w:rsidRPr="00D0162F">
              <w:rPr>
                <w:rFonts w:cs="Arial"/>
                <w:iCs/>
              </w:rPr>
              <w:t xml:space="preserve"> </w:t>
            </w:r>
            <w:r w:rsidRPr="00D0162F">
              <w:rPr>
                <w:rFonts w:cs="Arial"/>
                <w:iCs/>
              </w:rPr>
              <w:t>and</w:t>
            </w:r>
            <w:r w:rsidR="006E0A54" w:rsidRPr="00D0162F">
              <w:rPr>
                <w:rFonts w:cs="Arial"/>
                <w:iCs/>
              </w:rPr>
              <w:t xml:space="preserve"> </w:t>
            </w:r>
            <w:r w:rsidRPr="00D0162F">
              <w:rPr>
                <w:rFonts w:cs="Arial"/>
                <w:iCs/>
              </w:rPr>
              <w:t>s</w:t>
            </w:r>
            <w:r w:rsidRPr="00D0162F">
              <w:rPr>
                <w:rFonts w:cs="Arial"/>
              </w:rPr>
              <w:t>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S,n</w:t>
            </w:r>
            <w:r w:rsidRPr="00D0162F">
              <w:rPr>
                <w:rFonts w:cs="Arial"/>
                <w:iCs/>
              </w:rPr>
              <w:t>,</w:t>
            </w:r>
            <w:r w:rsidR="006E0A54" w:rsidRPr="00D0162F">
              <w:rPr>
                <w:rFonts w:cs="Arial"/>
                <w:iCs/>
              </w:rPr>
              <w:t xml:space="preserve"> </w:t>
            </w:r>
            <w:r w:rsidRPr="00D0162F">
              <w:rPr>
                <w:rFonts w:cs="Arial"/>
                <w:iCs/>
              </w:rPr>
              <w:t>the</w:t>
            </w:r>
            <w:r w:rsidR="006E0A54" w:rsidRPr="00D0162F">
              <w:rPr>
                <w:rFonts w:cs="Arial"/>
                <w:iCs/>
              </w:rPr>
              <w:t xml:space="preserve"> </w:t>
            </w:r>
            <w:r w:rsidRPr="00D0162F">
              <w:rPr>
                <w:rFonts w:cs="Arial"/>
              </w:rPr>
              <w:t>UE</w:t>
            </w:r>
            <w:r w:rsidR="006E0A54" w:rsidRPr="00D0162F">
              <w:rPr>
                <w:rFonts w:cs="Arial"/>
              </w:rPr>
              <w:t xml:space="preserve"> </w:t>
            </w:r>
            <w:r w:rsidRPr="00D0162F">
              <w:rPr>
                <w:rFonts w:cs="Arial"/>
              </w:rPr>
              <w:t>multi-band</w:t>
            </w:r>
            <w:r w:rsidR="006E0A54" w:rsidRPr="00D0162F">
              <w:rPr>
                <w:rFonts w:cs="Arial"/>
              </w:rPr>
              <w:t xml:space="preserve"> </w:t>
            </w:r>
            <w:r w:rsidRPr="00D0162F">
              <w:rPr>
                <w:rFonts w:cs="Arial"/>
              </w:rPr>
              <w:t>relaxation</w:t>
            </w:r>
            <w:r w:rsidR="006E0A54" w:rsidRPr="00D0162F">
              <w:rPr>
                <w:rFonts w:cs="Arial"/>
              </w:rPr>
              <w:t xml:space="preserve"> </w:t>
            </w:r>
            <w:r w:rsidRPr="00D0162F">
              <w:rPr>
                <w:rFonts w:cs="Arial"/>
              </w:rPr>
              <w:t>factor</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iCs/>
              </w:rPr>
              <w:t>dB</w:t>
            </w:r>
            <w:r w:rsidR="006E0A54" w:rsidRPr="00D0162F">
              <w:rPr>
                <w:rFonts w:cs="Arial"/>
                <w:iCs/>
              </w:rPr>
              <w:t xml:space="preserve"> </w:t>
            </w:r>
            <w:r w:rsidRPr="00D0162F">
              <w:rPr>
                <w:rFonts w:cs="Arial"/>
                <w:iCs/>
              </w:rPr>
              <w:t>specified</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rPr>
              <w:t>clause</w:t>
            </w:r>
            <w:r w:rsidR="006E0A54" w:rsidRPr="00D0162F">
              <w:rPr>
                <w:rFonts w:cs="Arial"/>
              </w:rPr>
              <w:t xml:space="preserve"> </w:t>
            </w:r>
            <w:r w:rsidRPr="00D0162F">
              <w:rPr>
                <w:rFonts w:cs="Arial"/>
              </w:rPr>
              <w:t>6.2.1</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iCs/>
              </w:rPr>
              <w:t>TS</w:t>
            </w:r>
            <w:r w:rsidR="006E0A54" w:rsidRPr="00D0162F">
              <w:rPr>
                <w:rFonts w:cs="Arial"/>
                <w:iCs/>
              </w:rPr>
              <w:t xml:space="preserve"> </w:t>
            </w:r>
            <w:r w:rsidRPr="00D0162F">
              <w:rPr>
                <w:rFonts w:cs="Arial"/>
                <w:iCs/>
              </w:rPr>
              <w:t>38.101-2</w:t>
            </w:r>
            <w:r w:rsidR="006E0A54" w:rsidRPr="00D0162F">
              <w:rPr>
                <w:rFonts w:cs="Arial"/>
                <w:iCs/>
              </w:rPr>
              <w:t xml:space="preserve"> </w:t>
            </w:r>
            <w:r w:rsidRPr="00D0162F">
              <w:rPr>
                <w:rFonts w:cs="Arial"/>
              </w:rPr>
              <w:t>[19].</w:t>
            </w:r>
          </w:p>
        </w:tc>
      </w:tr>
    </w:tbl>
    <w:p w14:paraId="79468211" w14:textId="77777777" w:rsidR="00AB67FA" w:rsidRPr="00D0162F" w:rsidRDefault="00AB67FA" w:rsidP="00AB67FA"/>
    <w:p w14:paraId="20F8CE9F" w14:textId="77777777" w:rsidR="00AB67FA" w:rsidRPr="00D0162F" w:rsidRDefault="00AB67FA" w:rsidP="00AB67FA">
      <w:pPr>
        <w:pStyle w:val="Heading2"/>
      </w:pPr>
      <w:r w:rsidRPr="00D0162F">
        <w:t>B.2.6</w:t>
      </w:r>
      <w:r w:rsidRPr="00D0162F">
        <w:tab/>
        <w:t>Conditions for UE transmit timing</w:t>
      </w:r>
    </w:p>
    <w:p w14:paraId="041B7AC3" w14:textId="77777777" w:rsidR="00AB67FA" w:rsidRPr="00D0162F" w:rsidRDefault="00AB67FA" w:rsidP="00AB67FA">
      <w:pPr>
        <w:pStyle w:val="Heading3"/>
      </w:pPr>
      <w:r w:rsidRPr="00D0162F">
        <w:t>B.2.6.1</w:t>
      </w:r>
      <w:r w:rsidRPr="00D0162F">
        <w:tab/>
        <w:t>Conditions for SSB based UE transmit timing</w:t>
      </w:r>
    </w:p>
    <w:p w14:paraId="2D414BE1" w14:textId="0BE77B5B" w:rsidR="00AB67FA" w:rsidRPr="00D0162F" w:rsidRDefault="00AB67FA" w:rsidP="00AB67FA">
      <w:pPr>
        <w:pStyle w:val="EditorsNote"/>
      </w:pPr>
      <w:r w:rsidRPr="00D0162F">
        <w:t>Editor’s notes for Table B.2.6.1-2:</w:t>
      </w:r>
    </w:p>
    <w:p w14:paraId="3D08C3B1" w14:textId="69804175"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w:t>
      </w:r>
    </w:p>
    <w:p w14:paraId="144825AF"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EDA6FE2" w14:textId="77777777" w:rsidR="00AB67FA" w:rsidRPr="00D0162F" w:rsidRDefault="00AB67FA" w:rsidP="00AB67FA">
      <w:r w:rsidRPr="00D0162F">
        <w:t>This clause defines the following conditions for UE transmit timing adjustment performed based on SSBs: SSB_RP and SSB Ês/Iot and applicable for a corresponding operating band.</w:t>
      </w:r>
    </w:p>
    <w:p w14:paraId="0D030B9E" w14:textId="77777777" w:rsidR="00AB67FA" w:rsidRPr="00D0162F" w:rsidRDefault="00AB67FA" w:rsidP="00AB67FA">
      <w:r w:rsidRPr="00D0162F">
        <w:t>The conditions are defined in Table B.2.6.1-1 for FR1 SSB.</w:t>
      </w:r>
    </w:p>
    <w:p w14:paraId="48E1700F" w14:textId="77777777" w:rsidR="00AB67FA" w:rsidRPr="00D0162F" w:rsidRDefault="00AB67FA" w:rsidP="00AB67FA">
      <w:pPr>
        <w:pStyle w:val="TH"/>
      </w:pPr>
      <w:r w:rsidRPr="00D0162F">
        <w:lastRenderedPageBreak/>
        <w:t>Table B.2.6.1-1: Conditions for SSB based UE transmit timing in FR1</w:t>
      </w:r>
    </w:p>
    <w:tbl>
      <w:tblPr>
        <w:tblW w:w="9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267"/>
        <w:gridCol w:w="1701"/>
        <w:gridCol w:w="1701"/>
        <w:gridCol w:w="1276"/>
      </w:tblGrid>
      <w:tr w:rsidR="00AB67FA" w:rsidRPr="00D0162F" w14:paraId="78F2AB2B" w14:textId="77777777" w:rsidTr="006E0A54">
        <w:trPr>
          <w:jc w:val="center"/>
        </w:trPr>
        <w:tc>
          <w:tcPr>
            <w:tcW w:w="1156" w:type="dxa"/>
            <w:vMerge w:val="restart"/>
            <w:shd w:val="clear" w:color="auto" w:fill="auto"/>
            <w:vAlign w:val="center"/>
          </w:tcPr>
          <w:p w14:paraId="0B94CA1E" w14:textId="77777777" w:rsidR="00AB67FA" w:rsidRPr="00D0162F" w:rsidRDefault="00AB67FA" w:rsidP="006E0A54">
            <w:pPr>
              <w:pStyle w:val="TAH"/>
            </w:pPr>
            <w:r w:rsidRPr="00D0162F">
              <w:t>Parameter</w:t>
            </w:r>
          </w:p>
        </w:tc>
        <w:tc>
          <w:tcPr>
            <w:tcW w:w="3267" w:type="dxa"/>
            <w:vMerge w:val="restart"/>
            <w:shd w:val="clear" w:color="auto" w:fill="auto"/>
            <w:vAlign w:val="center"/>
          </w:tcPr>
          <w:p w14:paraId="661A8C21" w14:textId="1497958B" w:rsidR="00AB67FA" w:rsidRPr="00D0162F" w:rsidRDefault="00AB67FA" w:rsidP="006E0A54">
            <w:pPr>
              <w:pStyle w:val="TAH"/>
            </w:pPr>
            <w:r w:rsidRPr="00D0162F">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rPr>
                <w:vertAlign w:val="superscript"/>
              </w:rPr>
              <w:t xml:space="preserve"> </w:t>
            </w:r>
            <w:r w:rsidRPr="00D0162F">
              <w:rPr>
                <w:vertAlign w:val="superscript"/>
              </w:rPr>
              <w:t>Note1</w:t>
            </w:r>
          </w:p>
        </w:tc>
        <w:tc>
          <w:tcPr>
            <w:tcW w:w="3402" w:type="dxa"/>
            <w:gridSpan w:val="2"/>
            <w:shd w:val="clear" w:color="auto" w:fill="auto"/>
            <w:vAlign w:val="center"/>
          </w:tcPr>
          <w:p w14:paraId="237EC6C6" w14:textId="2F83493A" w:rsidR="00AB67FA" w:rsidRPr="00D0162F" w:rsidRDefault="00AB67FA" w:rsidP="006E0A54">
            <w:pPr>
              <w:pStyle w:val="TAH"/>
            </w:pPr>
            <w:r w:rsidRPr="00D0162F">
              <w:t>Minimum</w:t>
            </w:r>
            <w:r w:rsidR="006E0A54" w:rsidRPr="00D0162F">
              <w:t xml:space="preserve"> </w:t>
            </w:r>
            <w:r w:rsidRPr="00D0162F">
              <w:t>SSB_RP</w:t>
            </w:r>
          </w:p>
        </w:tc>
        <w:tc>
          <w:tcPr>
            <w:tcW w:w="1276" w:type="dxa"/>
            <w:shd w:val="clear" w:color="auto" w:fill="auto"/>
            <w:vAlign w:val="center"/>
          </w:tcPr>
          <w:p w14:paraId="519C6C46" w14:textId="521441E2" w:rsidR="00AB67FA" w:rsidRPr="00D0162F" w:rsidRDefault="00AB67FA" w:rsidP="006E0A54">
            <w:pPr>
              <w:pStyle w:val="TAH"/>
            </w:pPr>
            <w:r w:rsidRPr="00D0162F">
              <w:t>SSB</w:t>
            </w:r>
            <w:r w:rsidR="006E0A54" w:rsidRPr="00D0162F">
              <w:t xml:space="preserve"> </w:t>
            </w:r>
            <w:r w:rsidRPr="00D0162F">
              <w:t>Ês/Iot</w:t>
            </w:r>
          </w:p>
        </w:tc>
      </w:tr>
      <w:tr w:rsidR="00AB67FA" w:rsidRPr="00D0162F" w14:paraId="52B4A751" w14:textId="77777777" w:rsidTr="006E0A54">
        <w:trPr>
          <w:jc w:val="center"/>
        </w:trPr>
        <w:tc>
          <w:tcPr>
            <w:tcW w:w="1156" w:type="dxa"/>
            <w:vMerge/>
            <w:shd w:val="clear" w:color="auto" w:fill="auto"/>
            <w:vAlign w:val="center"/>
          </w:tcPr>
          <w:p w14:paraId="109D867D" w14:textId="77777777" w:rsidR="00AB67FA" w:rsidRPr="00D0162F" w:rsidRDefault="00AB67FA" w:rsidP="006E0A54">
            <w:pPr>
              <w:pStyle w:val="TAH"/>
            </w:pPr>
          </w:p>
        </w:tc>
        <w:tc>
          <w:tcPr>
            <w:tcW w:w="3267" w:type="dxa"/>
            <w:vMerge/>
            <w:shd w:val="clear" w:color="auto" w:fill="auto"/>
            <w:vAlign w:val="center"/>
          </w:tcPr>
          <w:p w14:paraId="063D1240" w14:textId="77777777" w:rsidR="00AB67FA" w:rsidRPr="00D0162F" w:rsidRDefault="00AB67FA" w:rsidP="006E0A54">
            <w:pPr>
              <w:pStyle w:val="TAH"/>
            </w:pPr>
          </w:p>
        </w:tc>
        <w:tc>
          <w:tcPr>
            <w:tcW w:w="3402" w:type="dxa"/>
            <w:gridSpan w:val="2"/>
            <w:shd w:val="clear" w:color="auto" w:fill="auto"/>
            <w:vAlign w:val="center"/>
          </w:tcPr>
          <w:p w14:paraId="6FF1D480" w14:textId="7DA37B29" w:rsidR="00AB67FA" w:rsidRPr="00D0162F" w:rsidRDefault="00AB67FA" w:rsidP="006E0A54">
            <w:pPr>
              <w:pStyle w:val="TAH"/>
            </w:pPr>
            <w:r w:rsidRPr="00D0162F">
              <w:t>dBm</w:t>
            </w:r>
            <w:r w:rsidR="006E0A54" w:rsidRPr="00D0162F">
              <w:t xml:space="preserve"> </w:t>
            </w:r>
            <w:r w:rsidRPr="00D0162F">
              <w:t>/</w:t>
            </w:r>
            <w:r w:rsidR="006E0A54" w:rsidRPr="00D0162F">
              <w:t xml:space="preserve"> </w:t>
            </w:r>
            <w:r w:rsidRPr="00D0162F">
              <w:t>SCS</w:t>
            </w:r>
            <w:r w:rsidRPr="00D0162F">
              <w:rPr>
                <w:vertAlign w:val="subscript"/>
              </w:rPr>
              <w:t>SSB</w:t>
            </w:r>
          </w:p>
        </w:tc>
        <w:tc>
          <w:tcPr>
            <w:tcW w:w="1276" w:type="dxa"/>
            <w:vMerge w:val="restart"/>
            <w:shd w:val="clear" w:color="auto" w:fill="auto"/>
            <w:vAlign w:val="center"/>
          </w:tcPr>
          <w:p w14:paraId="2B7215A2" w14:textId="77777777" w:rsidR="00AB67FA" w:rsidRPr="00D0162F" w:rsidRDefault="00AB67FA" w:rsidP="006E0A54">
            <w:pPr>
              <w:pStyle w:val="TAH"/>
            </w:pPr>
            <w:r w:rsidRPr="00D0162F">
              <w:t>dB</w:t>
            </w:r>
          </w:p>
        </w:tc>
      </w:tr>
      <w:tr w:rsidR="00AB67FA" w:rsidRPr="00D0162F" w14:paraId="1092DC5E" w14:textId="77777777" w:rsidTr="006E0A54">
        <w:trPr>
          <w:jc w:val="center"/>
        </w:trPr>
        <w:tc>
          <w:tcPr>
            <w:tcW w:w="1156" w:type="dxa"/>
            <w:vMerge/>
            <w:shd w:val="clear" w:color="auto" w:fill="auto"/>
            <w:vAlign w:val="center"/>
          </w:tcPr>
          <w:p w14:paraId="7783A27E" w14:textId="77777777" w:rsidR="00AB67FA" w:rsidRPr="00D0162F" w:rsidRDefault="00AB67FA" w:rsidP="006E0A54">
            <w:pPr>
              <w:pStyle w:val="TAH"/>
            </w:pPr>
          </w:p>
        </w:tc>
        <w:tc>
          <w:tcPr>
            <w:tcW w:w="3267" w:type="dxa"/>
            <w:vMerge/>
            <w:shd w:val="clear" w:color="auto" w:fill="auto"/>
            <w:vAlign w:val="center"/>
          </w:tcPr>
          <w:p w14:paraId="0FFDB456" w14:textId="77777777" w:rsidR="00AB67FA" w:rsidRPr="00D0162F" w:rsidRDefault="00AB67FA" w:rsidP="006E0A54">
            <w:pPr>
              <w:pStyle w:val="TAH"/>
            </w:pPr>
          </w:p>
        </w:tc>
        <w:tc>
          <w:tcPr>
            <w:tcW w:w="1701" w:type="dxa"/>
            <w:shd w:val="clear" w:color="auto" w:fill="auto"/>
            <w:vAlign w:val="center"/>
          </w:tcPr>
          <w:p w14:paraId="12FC04C3" w14:textId="649695DD" w:rsidR="00AB67FA" w:rsidRPr="00D0162F" w:rsidRDefault="00AB67FA" w:rsidP="006E0A54">
            <w:pPr>
              <w:pStyle w:val="TAH"/>
            </w:pPr>
            <w:r w:rsidRPr="00D0162F">
              <w:t>SCS</w:t>
            </w:r>
            <w:r w:rsidRPr="00D0162F">
              <w:rPr>
                <w:vertAlign w:val="subscript"/>
              </w:rPr>
              <w:t>SSB</w:t>
            </w:r>
            <w:r w:rsidRPr="00D0162F">
              <w:t>=15</w:t>
            </w:r>
            <w:r w:rsidR="006E0A54" w:rsidRPr="00D0162F">
              <w:t xml:space="preserve"> </w:t>
            </w:r>
            <w:r w:rsidRPr="00D0162F">
              <w:t>kHz</w:t>
            </w:r>
          </w:p>
        </w:tc>
        <w:tc>
          <w:tcPr>
            <w:tcW w:w="1701" w:type="dxa"/>
            <w:shd w:val="clear" w:color="auto" w:fill="auto"/>
            <w:vAlign w:val="center"/>
          </w:tcPr>
          <w:p w14:paraId="694F652F" w14:textId="1EFBD05C" w:rsidR="00AB67FA" w:rsidRPr="00D0162F" w:rsidRDefault="00AB67FA" w:rsidP="006E0A54">
            <w:pPr>
              <w:pStyle w:val="TAH"/>
            </w:pPr>
            <w:r w:rsidRPr="00D0162F">
              <w:t>SCS</w:t>
            </w:r>
            <w:r w:rsidRPr="00D0162F">
              <w:rPr>
                <w:vertAlign w:val="subscript"/>
              </w:rPr>
              <w:t>SSB</w:t>
            </w:r>
            <w:r w:rsidRPr="00D0162F">
              <w:t>=30</w:t>
            </w:r>
            <w:r w:rsidR="006E0A54" w:rsidRPr="00D0162F">
              <w:t xml:space="preserve"> </w:t>
            </w:r>
            <w:r w:rsidRPr="00D0162F">
              <w:t>kHz</w:t>
            </w:r>
          </w:p>
        </w:tc>
        <w:tc>
          <w:tcPr>
            <w:tcW w:w="1276" w:type="dxa"/>
            <w:vMerge/>
            <w:shd w:val="clear" w:color="auto" w:fill="auto"/>
            <w:vAlign w:val="center"/>
          </w:tcPr>
          <w:p w14:paraId="25E9ACB1" w14:textId="77777777" w:rsidR="00AB67FA" w:rsidRPr="00D0162F" w:rsidRDefault="00AB67FA" w:rsidP="006E0A54">
            <w:pPr>
              <w:pStyle w:val="TAH"/>
            </w:pPr>
          </w:p>
        </w:tc>
      </w:tr>
      <w:tr w:rsidR="00AB67FA" w:rsidRPr="00D0162F" w14:paraId="1CFA083A" w14:textId="77777777" w:rsidTr="006E0A54">
        <w:trPr>
          <w:jc w:val="center"/>
        </w:trPr>
        <w:tc>
          <w:tcPr>
            <w:tcW w:w="1156" w:type="dxa"/>
            <w:vMerge w:val="restart"/>
            <w:shd w:val="clear" w:color="auto" w:fill="auto"/>
            <w:vAlign w:val="center"/>
          </w:tcPr>
          <w:p w14:paraId="6D1CC25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267" w:type="dxa"/>
            <w:shd w:val="clear" w:color="auto" w:fill="auto"/>
          </w:tcPr>
          <w:p w14:paraId="035936D1" w14:textId="2440BF1C"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r w:rsidR="006E0A54" w:rsidRPr="00D0162F">
              <w:rPr>
                <w:rFonts w:ascii="Arial" w:hAnsi="Arial" w:cs="Arial"/>
                <w:sz w:val="18"/>
              </w:rPr>
              <w:t xml:space="preserve"> </w:t>
            </w:r>
            <w:r w:rsidRPr="00D0162F">
              <w:rPr>
                <w:rFonts w:ascii="Arial" w:hAnsi="Arial" w:cs="Arial"/>
                <w:sz w:val="18"/>
              </w:rPr>
              <w:t>NR_SDL_FR1_A</w:t>
            </w:r>
          </w:p>
        </w:tc>
        <w:tc>
          <w:tcPr>
            <w:tcW w:w="1701" w:type="dxa"/>
            <w:shd w:val="clear" w:color="auto" w:fill="auto"/>
            <w:vAlign w:val="center"/>
          </w:tcPr>
          <w:p w14:paraId="109898E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492F0A3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276" w:type="dxa"/>
            <w:vMerge w:val="restart"/>
            <w:shd w:val="clear" w:color="auto" w:fill="auto"/>
            <w:vAlign w:val="center"/>
          </w:tcPr>
          <w:p w14:paraId="2CA6FB0E" w14:textId="3B390AC6"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3</w:t>
            </w:r>
          </w:p>
        </w:tc>
      </w:tr>
      <w:tr w:rsidR="00AB67FA" w:rsidRPr="00D0162F" w14:paraId="3D6DBD40" w14:textId="77777777" w:rsidTr="006E0A54">
        <w:trPr>
          <w:jc w:val="center"/>
        </w:trPr>
        <w:tc>
          <w:tcPr>
            <w:tcW w:w="1156" w:type="dxa"/>
            <w:vMerge/>
            <w:shd w:val="clear" w:color="auto" w:fill="auto"/>
            <w:vAlign w:val="center"/>
          </w:tcPr>
          <w:p w14:paraId="3F1A5F21"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71C0487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78A897AD"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tcPr>
          <w:p w14:paraId="76CFCCB1"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276" w:type="dxa"/>
            <w:vMerge/>
            <w:shd w:val="clear" w:color="auto" w:fill="auto"/>
            <w:vAlign w:val="center"/>
          </w:tcPr>
          <w:p w14:paraId="1CECA474" w14:textId="77777777" w:rsidR="00AB67FA" w:rsidRPr="00D0162F" w:rsidRDefault="00AB67FA" w:rsidP="006E0A54">
            <w:pPr>
              <w:keepNext/>
              <w:keepLines/>
              <w:spacing w:after="0"/>
              <w:jc w:val="center"/>
              <w:rPr>
                <w:rFonts w:ascii="Arial" w:hAnsi="Arial" w:cs="Arial"/>
                <w:sz w:val="18"/>
              </w:rPr>
            </w:pPr>
          </w:p>
        </w:tc>
      </w:tr>
      <w:tr w:rsidR="00AB67FA" w:rsidRPr="00D0162F" w14:paraId="43ABA125" w14:textId="77777777" w:rsidTr="006E0A54">
        <w:trPr>
          <w:jc w:val="center"/>
        </w:trPr>
        <w:tc>
          <w:tcPr>
            <w:tcW w:w="1156" w:type="dxa"/>
            <w:vMerge/>
            <w:shd w:val="clear" w:color="auto" w:fill="auto"/>
            <w:vAlign w:val="center"/>
          </w:tcPr>
          <w:p w14:paraId="36020230"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061ABF4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4B2910C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0176C55F"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276" w:type="dxa"/>
            <w:vMerge/>
            <w:shd w:val="clear" w:color="auto" w:fill="auto"/>
            <w:vAlign w:val="center"/>
          </w:tcPr>
          <w:p w14:paraId="447E7DC4" w14:textId="77777777" w:rsidR="00AB67FA" w:rsidRPr="00D0162F" w:rsidRDefault="00AB67FA" w:rsidP="006E0A54">
            <w:pPr>
              <w:keepNext/>
              <w:keepLines/>
              <w:spacing w:after="0"/>
              <w:jc w:val="center"/>
              <w:rPr>
                <w:rFonts w:ascii="Arial" w:hAnsi="Arial" w:cs="Arial"/>
                <w:sz w:val="18"/>
              </w:rPr>
            </w:pPr>
          </w:p>
        </w:tc>
      </w:tr>
      <w:tr w:rsidR="00AB67FA" w:rsidRPr="00D0162F" w14:paraId="2F1AC627" w14:textId="77777777" w:rsidTr="006E0A54">
        <w:trPr>
          <w:jc w:val="center"/>
        </w:trPr>
        <w:tc>
          <w:tcPr>
            <w:tcW w:w="1156" w:type="dxa"/>
            <w:vMerge/>
            <w:shd w:val="clear" w:color="auto" w:fill="auto"/>
            <w:vAlign w:val="center"/>
          </w:tcPr>
          <w:p w14:paraId="2A51DEAF"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21D8BC0A" w14:textId="5A40B0D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12B284A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5</w:t>
            </w:r>
          </w:p>
        </w:tc>
        <w:tc>
          <w:tcPr>
            <w:tcW w:w="1701" w:type="dxa"/>
            <w:shd w:val="clear" w:color="auto" w:fill="auto"/>
            <w:vAlign w:val="center"/>
          </w:tcPr>
          <w:p w14:paraId="6597DD4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5</w:t>
            </w:r>
          </w:p>
        </w:tc>
        <w:tc>
          <w:tcPr>
            <w:tcW w:w="1276" w:type="dxa"/>
            <w:vMerge/>
            <w:shd w:val="clear" w:color="auto" w:fill="auto"/>
            <w:vAlign w:val="center"/>
          </w:tcPr>
          <w:p w14:paraId="0E10A1C5" w14:textId="77777777" w:rsidR="00AB67FA" w:rsidRPr="00D0162F" w:rsidRDefault="00AB67FA" w:rsidP="006E0A54">
            <w:pPr>
              <w:keepNext/>
              <w:keepLines/>
              <w:spacing w:after="0"/>
              <w:jc w:val="center"/>
              <w:rPr>
                <w:rFonts w:ascii="Arial" w:hAnsi="Arial" w:cs="Arial"/>
                <w:sz w:val="18"/>
              </w:rPr>
            </w:pPr>
          </w:p>
        </w:tc>
      </w:tr>
      <w:tr w:rsidR="00AB67FA" w:rsidRPr="00D0162F" w14:paraId="2F81E045" w14:textId="77777777" w:rsidTr="006E0A54">
        <w:trPr>
          <w:jc w:val="center"/>
        </w:trPr>
        <w:tc>
          <w:tcPr>
            <w:tcW w:w="1156" w:type="dxa"/>
            <w:vMerge/>
            <w:shd w:val="clear" w:color="auto" w:fill="auto"/>
            <w:vAlign w:val="center"/>
          </w:tcPr>
          <w:p w14:paraId="313099DD"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308B8901" w14:textId="2BCA8389"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7413BD6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34563B0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276" w:type="dxa"/>
            <w:vMerge/>
            <w:shd w:val="clear" w:color="auto" w:fill="auto"/>
            <w:vAlign w:val="center"/>
          </w:tcPr>
          <w:p w14:paraId="6B22C238" w14:textId="77777777" w:rsidR="00AB67FA" w:rsidRPr="00D0162F" w:rsidRDefault="00AB67FA" w:rsidP="006E0A54">
            <w:pPr>
              <w:keepNext/>
              <w:keepLines/>
              <w:spacing w:after="0"/>
              <w:jc w:val="center"/>
              <w:rPr>
                <w:rFonts w:ascii="Arial" w:hAnsi="Arial" w:cs="Arial"/>
                <w:sz w:val="18"/>
              </w:rPr>
            </w:pPr>
          </w:p>
        </w:tc>
      </w:tr>
      <w:tr w:rsidR="00AB67FA" w:rsidRPr="00D0162F" w14:paraId="22B94D49" w14:textId="77777777" w:rsidTr="006E0A54">
        <w:trPr>
          <w:jc w:val="center"/>
        </w:trPr>
        <w:tc>
          <w:tcPr>
            <w:tcW w:w="1156" w:type="dxa"/>
            <w:vMerge/>
            <w:shd w:val="clear" w:color="auto" w:fill="auto"/>
            <w:vAlign w:val="center"/>
          </w:tcPr>
          <w:p w14:paraId="24858FB5"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32E6E80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5F5FFCC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w:t>
            </w:r>
          </w:p>
        </w:tc>
        <w:tc>
          <w:tcPr>
            <w:tcW w:w="1701" w:type="dxa"/>
            <w:shd w:val="clear" w:color="auto" w:fill="auto"/>
            <w:vAlign w:val="center"/>
          </w:tcPr>
          <w:p w14:paraId="00714CE4"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w:t>
            </w:r>
          </w:p>
        </w:tc>
        <w:tc>
          <w:tcPr>
            <w:tcW w:w="1276" w:type="dxa"/>
            <w:vMerge/>
            <w:shd w:val="clear" w:color="auto" w:fill="auto"/>
            <w:vAlign w:val="center"/>
          </w:tcPr>
          <w:p w14:paraId="159F7E34" w14:textId="77777777" w:rsidR="00AB67FA" w:rsidRPr="00D0162F" w:rsidRDefault="00AB67FA" w:rsidP="006E0A54">
            <w:pPr>
              <w:keepNext/>
              <w:keepLines/>
              <w:spacing w:after="0"/>
              <w:jc w:val="center"/>
              <w:rPr>
                <w:rFonts w:ascii="Arial" w:hAnsi="Arial" w:cs="Arial"/>
                <w:sz w:val="18"/>
              </w:rPr>
            </w:pPr>
          </w:p>
        </w:tc>
      </w:tr>
      <w:tr w:rsidR="00AB67FA" w:rsidRPr="00D0162F" w14:paraId="629D5DD7" w14:textId="77777777" w:rsidTr="006E0A54">
        <w:trPr>
          <w:jc w:val="center"/>
        </w:trPr>
        <w:tc>
          <w:tcPr>
            <w:tcW w:w="1156" w:type="dxa"/>
            <w:vMerge/>
            <w:shd w:val="clear" w:color="auto" w:fill="auto"/>
            <w:vAlign w:val="center"/>
          </w:tcPr>
          <w:p w14:paraId="39D6B7EF"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7D5B15D0"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2A60C7B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0.5</w:t>
            </w:r>
          </w:p>
        </w:tc>
        <w:tc>
          <w:tcPr>
            <w:tcW w:w="1701" w:type="dxa"/>
            <w:shd w:val="clear" w:color="auto" w:fill="auto"/>
            <w:vAlign w:val="center"/>
          </w:tcPr>
          <w:p w14:paraId="5DDBB58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7.5</w:t>
            </w:r>
          </w:p>
        </w:tc>
        <w:tc>
          <w:tcPr>
            <w:tcW w:w="1276" w:type="dxa"/>
            <w:vMerge/>
            <w:shd w:val="clear" w:color="auto" w:fill="auto"/>
            <w:vAlign w:val="center"/>
          </w:tcPr>
          <w:p w14:paraId="50D05017" w14:textId="77777777" w:rsidR="00AB67FA" w:rsidRPr="00D0162F" w:rsidRDefault="00AB67FA" w:rsidP="006E0A54">
            <w:pPr>
              <w:keepNext/>
              <w:keepLines/>
              <w:spacing w:after="0"/>
              <w:jc w:val="center"/>
              <w:rPr>
                <w:rFonts w:ascii="Arial" w:hAnsi="Arial" w:cs="Arial"/>
                <w:sz w:val="18"/>
              </w:rPr>
            </w:pPr>
          </w:p>
        </w:tc>
      </w:tr>
      <w:tr w:rsidR="00AB67FA" w:rsidRPr="00D0162F" w14:paraId="2DCDF3BA" w14:textId="77777777" w:rsidTr="006E0A54">
        <w:trPr>
          <w:jc w:val="center"/>
        </w:trPr>
        <w:tc>
          <w:tcPr>
            <w:tcW w:w="9101" w:type="dxa"/>
            <w:gridSpan w:val="5"/>
            <w:shd w:val="clear" w:color="auto" w:fill="auto"/>
          </w:tcPr>
          <w:p w14:paraId="4A25F8FE" w14:textId="33048802" w:rsidR="00AB67FA" w:rsidRPr="00D0162F" w:rsidRDefault="00AB67FA" w:rsidP="006E0A54">
            <w:pPr>
              <w:pStyle w:val="TAN"/>
            </w:pPr>
            <w:r w:rsidRPr="00D0162F">
              <w:t>NOTE</w:t>
            </w:r>
            <w:r w:rsidR="006E0A54" w:rsidRPr="00D0162F">
              <w:t xml:space="preserve"> </w:t>
            </w:r>
            <w:r w:rsidRPr="00D0162F">
              <w:t>1:</w:t>
            </w:r>
            <w:r w:rsidRPr="00D0162F">
              <w:tab/>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t xml:space="preserve"> </w:t>
            </w:r>
            <w:r w:rsidRPr="00D0162F">
              <w:t>are</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3.5.2.</w:t>
            </w:r>
          </w:p>
        </w:tc>
      </w:tr>
    </w:tbl>
    <w:p w14:paraId="510BFD09" w14:textId="77777777" w:rsidR="00AB67FA" w:rsidRPr="00D0162F" w:rsidRDefault="00AB67FA" w:rsidP="00AB67FA"/>
    <w:p w14:paraId="53F733A3" w14:textId="77777777" w:rsidR="00AB67FA" w:rsidRPr="00D0162F" w:rsidRDefault="00AB67FA" w:rsidP="00AB67FA">
      <w:r w:rsidRPr="00D0162F">
        <w:t>The conditions are defined in Table B.2.6.1-2 for FR2 SSB.</w:t>
      </w:r>
    </w:p>
    <w:p w14:paraId="4D84C73C" w14:textId="77777777" w:rsidR="00AB67FA" w:rsidRPr="00D0162F" w:rsidRDefault="00AB67FA" w:rsidP="00AB67FA">
      <w:pPr>
        <w:pStyle w:val="TH"/>
        <w:spacing w:before="240"/>
      </w:pPr>
      <w:r w:rsidRPr="00D0162F">
        <w:t>Table B.2.6.1-2: Conditions for SSB based UE transmit timing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0"/>
        <w:gridCol w:w="1194"/>
        <w:gridCol w:w="959"/>
        <w:gridCol w:w="889"/>
        <w:gridCol w:w="881"/>
        <w:gridCol w:w="959"/>
        <w:gridCol w:w="1510"/>
        <w:gridCol w:w="1045"/>
      </w:tblGrid>
      <w:tr w:rsidR="00AB67FA" w:rsidRPr="00D0162F" w14:paraId="20BA99B5"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79DC2C86"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EA507D2" w14:textId="7720A8C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6C29AF92" w14:textId="7A30DF9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16415B4B" w14:textId="02282F0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1045" w:type="dxa"/>
            <w:tcBorders>
              <w:top w:val="single" w:sz="4" w:space="0" w:color="auto"/>
              <w:left w:val="single" w:sz="4" w:space="0" w:color="auto"/>
              <w:bottom w:val="single" w:sz="4" w:space="0" w:color="auto"/>
              <w:right w:val="single" w:sz="4" w:space="0" w:color="auto"/>
            </w:tcBorders>
            <w:hideMark/>
          </w:tcPr>
          <w:p w14:paraId="64580B69" w14:textId="6B7DC26E"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6666087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1A77113"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FA9A1D7"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29B2C14C" w14:textId="77777777" w:rsidR="00AB67FA" w:rsidRPr="00D0162F" w:rsidRDefault="00AB67FA" w:rsidP="006E0A54">
            <w:pPr>
              <w:spacing w:after="0"/>
              <w:rPr>
                <w:rFonts w:ascii="Arial" w:hAnsi="Arial" w:cs="Arial"/>
                <w:b/>
                <w:sz w:val="18"/>
              </w:rPr>
            </w:pP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49AE54C1" w14:textId="19A73D8F"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3FF64947"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6385EA1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360086F"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6307B8A"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4D0048A8" w14:textId="77777777" w:rsidR="00AB67FA" w:rsidRPr="00D0162F" w:rsidRDefault="00AB67FA" w:rsidP="006E0A54">
            <w:pPr>
              <w:spacing w:after="0"/>
              <w:rPr>
                <w:rFonts w:ascii="Arial" w:hAnsi="Arial" w:cs="Arial"/>
                <w:b/>
                <w:sz w:val="18"/>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1EF0219C" w14:textId="05C3AA3E"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1510" w:type="dxa"/>
            <w:tcBorders>
              <w:top w:val="single" w:sz="4" w:space="0" w:color="auto"/>
              <w:left w:val="single" w:sz="4" w:space="0" w:color="auto"/>
              <w:bottom w:val="single" w:sz="4" w:space="0" w:color="auto"/>
              <w:right w:val="single" w:sz="4" w:space="0" w:color="auto"/>
            </w:tcBorders>
            <w:vAlign w:val="center"/>
            <w:hideMark/>
          </w:tcPr>
          <w:p w14:paraId="7D462992" w14:textId="6A4A4F38"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7B5C652" w14:textId="77777777" w:rsidR="00AB67FA" w:rsidRPr="00D0162F" w:rsidRDefault="00AB67FA" w:rsidP="006E0A54">
            <w:pPr>
              <w:spacing w:after="0"/>
              <w:rPr>
                <w:rFonts w:ascii="Arial" w:hAnsi="Arial" w:cs="Arial"/>
                <w:b/>
                <w:sz w:val="18"/>
              </w:rPr>
            </w:pPr>
          </w:p>
        </w:tc>
      </w:tr>
      <w:tr w:rsidR="00AB67FA" w:rsidRPr="00D0162F" w14:paraId="2C8BA74A"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3716372"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000DB03"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4BDEF0AF" w14:textId="77777777" w:rsidR="00AB67FA" w:rsidRPr="00D0162F" w:rsidRDefault="00AB67FA" w:rsidP="006E0A54">
            <w:pPr>
              <w:spacing w:after="0"/>
              <w:rPr>
                <w:rFonts w:ascii="Arial" w:hAnsi="Arial" w:cs="Arial"/>
                <w:b/>
                <w:sz w:val="18"/>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42C4474F" w14:textId="1620B280"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510" w:type="dxa"/>
            <w:tcBorders>
              <w:top w:val="single" w:sz="4" w:space="0" w:color="auto"/>
              <w:left w:val="single" w:sz="4" w:space="0" w:color="auto"/>
              <w:bottom w:val="single" w:sz="4" w:space="0" w:color="auto"/>
              <w:right w:val="single" w:sz="4" w:space="0" w:color="auto"/>
            </w:tcBorders>
            <w:vAlign w:val="center"/>
            <w:hideMark/>
          </w:tcPr>
          <w:p w14:paraId="7EF08474" w14:textId="25FA2687"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C163F6A" w14:textId="77777777" w:rsidR="00AB67FA" w:rsidRPr="00D0162F" w:rsidRDefault="00AB67FA" w:rsidP="006E0A54">
            <w:pPr>
              <w:spacing w:after="0"/>
              <w:rPr>
                <w:rFonts w:ascii="Arial" w:hAnsi="Arial" w:cs="Arial"/>
                <w:b/>
                <w:sz w:val="18"/>
              </w:rPr>
            </w:pPr>
          </w:p>
        </w:tc>
      </w:tr>
      <w:tr w:rsidR="00AB67FA" w:rsidRPr="00D0162F" w14:paraId="3366325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49D9D60"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DAB1709"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179F7FBA" w14:textId="77777777" w:rsidR="00AB67FA" w:rsidRPr="00D0162F" w:rsidRDefault="00AB67FA" w:rsidP="006E0A54">
            <w:pPr>
              <w:spacing w:after="0"/>
              <w:rPr>
                <w:rFonts w:ascii="Arial" w:hAnsi="Arial" w:cs="Arial"/>
                <w:b/>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F3B2A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889" w:type="dxa"/>
            <w:tcBorders>
              <w:top w:val="single" w:sz="4" w:space="0" w:color="auto"/>
              <w:left w:val="single" w:sz="4" w:space="0" w:color="auto"/>
              <w:bottom w:val="single" w:sz="4" w:space="0" w:color="auto"/>
              <w:right w:val="single" w:sz="4" w:space="0" w:color="auto"/>
            </w:tcBorders>
            <w:hideMark/>
          </w:tcPr>
          <w:p w14:paraId="0C1A61DB"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881" w:type="dxa"/>
            <w:tcBorders>
              <w:top w:val="single" w:sz="4" w:space="0" w:color="auto"/>
              <w:left w:val="single" w:sz="4" w:space="0" w:color="auto"/>
              <w:bottom w:val="single" w:sz="4" w:space="0" w:color="auto"/>
              <w:right w:val="single" w:sz="4" w:space="0" w:color="auto"/>
            </w:tcBorders>
            <w:hideMark/>
          </w:tcPr>
          <w:p w14:paraId="6B28BB37"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959" w:type="dxa"/>
            <w:tcBorders>
              <w:top w:val="single" w:sz="4" w:space="0" w:color="auto"/>
              <w:left w:val="single" w:sz="4" w:space="0" w:color="auto"/>
              <w:bottom w:val="single" w:sz="4" w:space="0" w:color="auto"/>
              <w:right w:val="single" w:sz="4" w:space="0" w:color="auto"/>
            </w:tcBorders>
            <w:hideMark/>
          </w:tcPr>
          <w:p w14:paraId="14A310B7"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1510" w:type="dxa"/>
            <w:tcBorders>
              <w:top w:val="single" w:sz="4" w:space="0" w:color="auto"/>
              <w:left w:val="single" w:sz="4" w:space="0" w:color="auto"/>
              <w:bottom w:val="single" w:sz="4" w:space="0" w:color="auto"/>
              <w:right w:val="single" w:sz="4" w:space="0" w:color="auto"/>
            </w:tcBorders>
            <w:vAlign w:val="center"/>
            <w:hideMark/>
          </w:tcPr>
          <w:p w14:paraId="4EC4E6F7" w14:textId="4DBF9209"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2DD6B31" w14:textId="77777777" w:rsidR="00AB67FA" w:rsidRPr="00D0162F" w:rsidRDefault="00AB67FA" w:rsidP="006E0A54">
            <w:pPr>
              <w:spacing w:after="0"/>
              <w:rPr>
                <w:rFonts w:ascii="Arial" w:hAnsi="Arial" w:cs="Arial"/>
                <w:b/>
                <w:sz w:val="18"/>
              </w:rPr>
            </w:pPr>
          </w:p>
        </w:tc>
      </w:tr>
      <w:tr w:rsidR="00AB67FA" w:rsidRPr="00D0162F" w14:paraId="41EAE7E6"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72A6BB2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165B450" w14:textId="2E84C1C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Rx</w:t>
            </w:r>
            <w:r w:rsidR="006E0A54" w:rsidRPr="00D0162F">
              <w:rPr>
                <w:rFonts w:ascii="Arial" w:hAnsi="Arial" w:cs="Arial"/>
                <w:sz w:val="18"/>
              </w:rPr>
              <w:t xml:space="preserve"> </w:t>
            </w:r>
            <w:r w:rsidRPr="00D0162F">
              <w:rPr>
                <w:rFonts w:ascii="Arial" w:hAnsi="Arial" w:cs="Arial"/>
                <w:sz w:val="18"/>
              </w:rPr>
              <w:t>Beam</w:t>
            </w:r>
            <w:r w:rsidR="006E0A54" w:rsidRPr="00D0162F">
              <w:rPr>
                <w:rFonts w:ascii="Arial" w:hAnsi="Arial" w:cs="Arial"/>
                <w:sz w:val="18"/>
              </w:rPr>
              <w:t xml:space="preserve"> </w:t>
            </w:r>
            <w:r w:rsidRPr="00D0162F">
              <w:rPr>
                <w:rFonts w:ascii="Arial" w:hAnsi="Arial" w:cs="Arial"/>
                <w:sz w:val="18"/>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35C313F1"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E0C4D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24EC4B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81BBCE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A27A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1B412889" w14:textId="2BF07924"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2DBCE00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7A34C24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BCF325A"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6CB91B2"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4AA11BD3"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B5566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4C084B6"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28B0050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E696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ADEC8FF"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FD1AF0A" w14:textId="77777777" w:rsidR="00AB67FA" w:rsidRPr="00D0162F" w:rsidRDefault="00AB67FA" w:rsidP="006E0A54">
            <w:pPr>
              <w:spacing w:after="0"/>
              <w:rPr>
                <w:rFonts w:ascii="Arial" w:eastAsia="Yu Mincho" w:hAnsi="Arial" w:cs="Arial"/>
                <w:sz w:val="18"/>
              </w:rPr>
            </w:pPr>
          </w:p>
        </w:tc>
      </w:tr>
      <w:tr w:rsidR="00AB67FA" w:rsidRPr="00D0162F" w14:paraId="02174AC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tcPr>
          <w:p w14:paraId="550E5870"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tcPr>
          <w:p w14:paraId="2263AC83"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tcPr>
          <w:p w14:paraId="64DDDFAD"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EDAD1A1"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1BA8E8E7" w14:textId="77777777" w:rsidR="00AB67FA" w:rsidRPr="00D0162F" w:rsidRDefault="00AB67FA" w:rsidP="006E0A54">
            <w:pPr>
              <w:keepNext/>
              <w:keepLines/>
              <w:spacing w:after="0"/>
              <w:jc w:val="center"/>
              <w:rPr>
                <w:rFonts w:ascii="Arial" w:hAnsi="Arial" w:cs="Arial"/>
                <w:sz w:val="18"/>
                <w:szCs w:val="18"/>
              </w:rPr>
            </w:pPr>
          </w:p>
        </w:tc>
        <w:tc>
          <w:tcPr>
            <w:tcW w:w="881" w:type="dxa"/>
            <w:tcBorders>
              <w:top w:val="single" w:sz="4" w:space="0" w:color="auto"/>
              <w:left w:val="single" w:sz="4" w:space="0" w:color="auto"/>
              <w:bottom w:val="single" w:sz="4" w:space="0" w:color="auto"/>
              <w:right w:val="single" w:sz="4" w:space="0" w:color="auto"/>
            </w:tcBorders>
            <w:vAlign w:val="center"/>
          </w:tcPr>
          <w:p w14:paraId="39FBB07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5.5</w:t>
            </w:r>
          </w:p>
        </w:tc>
        <w:tc>
          <w:tcPr>
            <w:tcW w:w="959" w:type="dxa"/>
            <w:tcBorders>
              <w:top w:val="single" w:sz="4" w:space="0" w:color="auto"/>
              <w:left w:val="single" w:sz="4" w:space="0" w:color="auto"/>
              <w:bottom w:val="single" w:sz="4" w:space="0" w:color="auto"/>
              <w:right w:val="single" w:sz="4" w:space="0" w:color="auto"/>
            </w:tcBorders>
            <w:vAlign w:val="center"/>
          </w:tcPr>
          <w:p w14:paraId="07ADE189"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tcPr>
          <w:p w14:paraId="34B1F480"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tcPr>
          <w:p w14:paraId="29FDA107" w14:textId="77777777" w:rsidR="00AB67FA" w:rsidRPr="00D0162F" w:rsidRDefault="00AB67FA" w:rsidP="006E0A54">
            <w:pPr>
              <w:spacing w:after="0"/>
              <w:rPr>
                <w:rFonts w:ascii="Arial" w:eastAsia="Yu Mincho" w:hAnsi="Arial" w:cs="Arial"/>
                <w:sz w:val="18"/>
              </w:rPr>
            </w:pPr>
          </w:p>
        </w:tc>
      </w:tr>
      <w:tr w:rsidR="00AB67FA" w:rsidRPr="00D0162F" w14:paraId="568FEF3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29DA2B1"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7742B0"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E461102"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766FA"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2.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64063200" w14:textId="77777777" w:rsidR="00AB67FA" w:rsidRPr="00D0162F" w:rsidRDefault="00AB67FA" w:rsidP="006E0A54">
            <w:pPr>
              <w:keepNext/>
              <w:keepLines/>
              <w:spacing w:after="0"/>
              <w:jc w:val="center"/>
              <w:rPr>
                <w:rFonts w:ascii="Arial" w:hAnsi="Arial" w:cs="Arial"/>
                <w:sz w:val="18"/>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5CB9182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E01DBB"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2.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7E1640E"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CC82DBF" w14:textId="77777777" w:rsidR="00AB67FA" w:rsidRPr="00D0162F" w:rsidRDefault="00AB67FA" w:rsidP="006E0A54">
            <w:pPr>
              <w:spacing w:after="0"/>
              <w:rPr>
                <w:rFonts w:ascii="Arial" w:eastAsia="Yu Mincho" w:hAnsi="Arial" w:cs="Arial"/>
                <w:sz w:val="18"/>
              </w:rPr>
            </w:pPr>
          </w:p>
        </w:tc>
      </w:tr>
      <w:tr w:rsidR="00AB67FA" w:rsidRPr="00D0162F" w14:paraId="4B1412C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AD93AD7"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B341D8"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9F1B923"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583A00"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18B5D40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29351E8"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B9EA74"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4F642E52"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151D2E2" w14:textId="77777777" w:rsidR="00AB67FA" w:rsidRPr="00D0162F" w:rsidRDefault="00AB67FA" w:rsidP="006E0A54">
            <w:pPr>
              <w:spacing w:after="0"/>
              <w:rPr>
                <w:rFonts w:ascii="Arial" w:eastAsia="Yu Mincho" w:hAnsi="Arial" w:cs="Arial"/>
                <w:sz w:val="18"/>
              </w:rPr>
            </w:pPr>
          </w:p>
        </w:tc>
      </w:tr>
      <w:tr w:rsidR="00AB67FA" w:rsidRPr="00D0162F" w14:paraId="762F7DF4"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C220F1F" w14:textId="77777777" w:rsidR="00AB67FA" w:rsidRPr="00D0162F" w:rsidRDefault="00AB67FA" w:rsidP="006E0A54">
            <w:pPr>
              <w:spacing w:after="0"/>
              <w:rPr>
                <w:rFonts w:ascii="Arial" w:hAnsi="Arial" w:cs="Arial"/>
                <w:b/>
                <w:sz w:val="18"/>
              </w:rPr>
            </w:pP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21AB117F" w14:textId="486A9105" w:rsidR="00AB67FA" w:rsidRPr="00D0162F" w:rsidRDefault="00AB67FA" w:rsidP="006E0A54">
            <w:pPr>
              <w:keepNext/>
              <w:keepLines/>
              <w:spacing w:after="0"/>
              <w:jc w:val="center"/>
              <w:rPr>
                <w:rFonts w:ascii="Arial" w:hAnsi="Arial" w:cs="Arial"/>
                <w:sz w:val="18"/>
              </w:rPr>
            </w:pPr>
            <w:r w:rsidRPr="00D0162F">
              <w:rPr>
                <w:rFonts w:ascii="Arial" w:hAnsi="Arial" w:cs="Arial"/>
                <w:sz w:val="18"/>
              </w:rPr>
              <w:t>Spherical</w:t>
            </w:r>
            <w:r w:rsidR="006E0A54" w:rsidRPr="00D0162F">
              <w:rPr>
                <w:rFonts w:ascii="Arial" w:hAnsi="Arial" w:cs="Arial"/>
                <w:sz w:val="18"/>
              </w:rPr>
              <w:t xml:space="preserve"> </w:t>
            </w:r>
            <w:r w:rsidRPr="00D0162F">
              <w:rPr>
                <w:rFonts w:ascii="Arial" w:hAnsi="Arial" w:cs="Arial"/>
                <w:sz w:val="18"/>
              </w:rPr>
              <w:t>coverage</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3ACB0AEE"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6F257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34FD8B11"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DCCEB88"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74B0E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4CB24D94" w14:textId="18566883"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6F56F63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FEA063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16FFF6D9"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4ADAA63"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456E83B6"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BFBEC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605993A"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FD418DD"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ACB7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CECBE19"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1457017" w14:textId="77777777" w:rsidR="00AB67FA" w:rsidRPr="00D0162F" w:rsidRDefault="00AB67FA" w:rsidP="006E0A54">
            <w:pPr>
              <w:spacing w:after="0"/>
              <w:rPr>
                <w:rFonts w:ascii="Arial" w:eastAsia="Yu Mincho" w:hAnsi="Arial" w:cs="Arial"/>
                <w:sz w:val="18"/>
              </w:rPr>
            </w:pPr>
          </w:p>
        </w:tc>
      </w:tr>
      <w:tr w:rsidR="00AB67FA" w:rsidRPr="00D0162F" w14:paraId="20CCA501"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tcPr>
          <w:p w14:paraId="1FFE0A95"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tcPr>
          <w:p w14:paraId="6FE8C759"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tcPr>
          <w:p w14:paraId="50349DA3"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0D905D3F"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7655E3FE" w14:textId="77777777" w:rsidR="00AB67FA" w:rsidRPr="00D0162F" w:rsidRDefault="00AB67FA" w:rsidP="006E0A54">
            <w:pPr>
              <w:keepNext/>
              <w:keepLines/>
              <w:spacing w:after="0"/>
              <w:jc w:val="center"/>
              <w:rPr>
                <w:rFonts w:ascii="Arial" w:hAnsi="Arial" w:cs="Arial"/>
                <w:sz w:val="18"/>
                <w:szCs w:val="18"/>
              </w:rPr>
            </w:pPr>
          </w:p>
        </w:tc>
        <w:tc>
          <w:tcPr>
            <w:tcW w:w="881" w:type="dxa"/>
            <w:tcBorders>
              <w:top w:val="single" w:sz="4" w:space="0" w:color="auto"/>
              <w:left w:val="single" w:sz="4" w:space="0" w:color="auto"/>
              <w:bottom w:val="single" w:sz="4" w:space="0" w:color="auto"/>
              <w:right w:val="single" w:sz="4" w:space="0" w:color="auto"/>
            </w:tcBorders>
            <w:vAlign w:val="center"/>
          </w:tcPr>
          <w:p w14:paraId="58188A9F" w14:textId="77777777" w:rsidR="00AB67FA" w:rsidRPr="00D0162F" w:rsidRDefault="00AB67FA" w:rsidP="006E0A54">
            <w:pPr>
              <w:keepNext/>
              <w:keepLines/>
              <w:spacing w:after="0"/>
              <w:jc w:val="center"/>
              <w:rPr>
                <w:rFonts w:ascii="Arial" w:hAnsi="Arial" w:cs="Arial"/>
                <w:sz w:val="18"/>
                <w:szCs w:val="18"/>
              </w:rPr>
            </w:pPr>
            <w:r w:rsidRPr="00D0162F">
              <w:rPr>
                <w:rFonts w:ascii="Arial" w:hAnsi="Arial" w:cs="Arial"/>
                <w:sz w:val="18"/>
                <w:szCs w:val="18"/>
              </w:rPr>
              <w:t>-92.7</w:t>
            </w:r>
          </w:p>
        </w:tc>
        <w:tc>
          <w:tcPr>
            <w:tcW w:w="959" w:type="dxa"/>
            <w:tcBorders>
              <w:top w:val="single" w:sz="4" w:space="0" w:color="auto"/>
              <w:left w:val="single" w:sz="4" w:space="0" w:color="auto"/>
              <w:bottom w:val="single" w:sz="4" w:space="0" w:color="auto"/>
              <w:right w:val="single" w:sz="4" w:space="0" w:color="auto"/>
            </w:tcBorders>
            <w:vAlign w:val="center"/>
          </w:tcPr>
          <w:p w14:paraId="408ADFA3"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tcPr>
          <w:p w14:paraId="2AB23CF1"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tcPr>
          <w:p w14:paraId="12D8C365" w14:textId="77777777" w:rsidR="00AB67FA" w:rsidRPr="00D0162F" w:rsidRDefault="00AB67FA" w:rsidP="006E0A54">
            <w:pPr>
              <w:spacing w:after="0"/>
              <w:rPr>
                <w:rFonts w:ascii="Arial" w:eastAsia="Yu Mincho" w:hAnsi="Arial" w:cs="Arial"/>
                <w:sz w:val="18"/>
              </w:rPr>
            </w:pPr>
          </w:p>
        </w:tc>
      </w:tr>
      <w:tr w:rsidR="00AB67FA" w:rsidRPr="00D0162F" w14:paraId="78B504E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5E2CA63"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B2C8E"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8690F57"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7E489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4.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54B35D03" w14:textId="77777777" w:rsidR="00AB67FA" w:rsidRPr="00D0162F" w:rsidRDefault="00AB67FA" w:rsidP="006E0A54">
            <w:pPr>
              <w:keepNext/>
              <w:keepLines/>
              <w:spacing w:after="0"/>
              <w:jc w:val="center"/>
              <w:rPr>
                <w:rFonts w:ascii="Arial" w:hAnsi="Arial" w:cs="Arial"/>
                <w:sz w:val="18"/>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004109D"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3.9</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FE0651"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0.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4A451C81"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86368B6" w14:textId="77777777" w:rsidR="00AB67FA" w:rsidRPr="00D0162F" w:rsidRDefault="00AB67FA" w:rsidP="006E0A54">
            <w:pPr>
              <w:spacing w:after="0"/>
              <w:rPr>
                <w:rFonts w:ascii="Arial" w:eastAsia="Yu Mincho" w:hAnsi="Arial" w:cs="Arial"/>
                <w:sz w:val="18"/>
              </w:rPr>
            </w:pPr>
          </w:p>
        </w:tc>
      </w:tr>
      <w:tr w:rsidR="00AB67FA" w:rsidRPr="00D0162F" w14:paraId="123A41A5"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38901C1"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A153708"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AED19A8"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DFD2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EE580B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45877AC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7E8BE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6C9BB58"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424C8DC" w14:textId="77777777" w:rsidR="00AB67FA" w:rsidRPr="00D0162F" w:rsidRDefault="00AB67FA" w:rsidP="006E0A54">
            <w:pPr>
              <w:spacing w:after="0"/>
              <w:rPr>
                <w:rFonts w:ascii="Arial" w:eastAsia="Yu Mincho" w:hAnsi="Arial" w:cs="Arial"/>
                <w:sz w:val="18"/>
              </w:rPr>
            </w:pPr>
          </w:p>
        </w:tc>
      </w:tr>
      <w:tr w:rsidR="00AB67FA" w:rsidRPr="00D0162F" w14:paraId="06590C86"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5FF50060" w14:textId="626FCCD3" w:rsidR="00AB67FA" w:rsidRPr="00D0162F" w:rsidRDefault="00AB67FA" w:rsidP="006E0A54">
            <w:pPr>
              <w:pStyle w:val="TAN"/>
            </w:pPr>
            <w:r w:rsidRPr="00D0162F">
              <w:t>NOTE</w:t>
            </w:r>
            <w:r w:rsidR="006E0A54" w:rsidRPr="00D0162F">
              <w:t xml:space="preserve"> </w:t>
            </w:r>
            <w:r w:rsidRPr="00D0162F">
              <w:t>1:</w:t>
            </w:r>
            <w:r w:rsidRPr="00D0162F">
              <w:tab/>
            </w:r>
            <w:r w:rsidRPr="00D0162F">
              <w:rPr>
                <w:rFonts w:cs="Arial"/>
              </w:rPr>
              <w:t>Values</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on</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clause</w:t>
            </w:r>
            <w:r w:rsidR="006E0A54" w:rsidRPr="00D0162F">
              <w:rPr>
                <w:rFonts w:cs="Arial"/>
              </w:rPr>
              <w:t xml:space="preserve"> </w:t>
            </w:r>
            <w:r w:rsidRPr="00D0162F">
              <w:rPr>
                <w:rFonts w:cs="Arial"/>
              </w:rPr>
              <w:t>7.3.4</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101-2</w:t>
            </w:r>
            <w:r w:rsidR="006E0A54" w:rsidRPr="00D0162F">
              <w:rPr>
                <w:rFonts w:cs="Arial"/>
              </w:rPr>
              <w:t xml:space="preserve"> </w:t>
            </w:r>
            <w:r w:rsidRPr="00D0162F">
              <w:rPr>
                <w:rFonts w:cs="Arial"/>
              </w:rPr>
              <w:t>[19].</w:t>
            </w:r>
            <w:r w:rsidR="006E0A54" w:rsidRPr="00D0162F">
              <w:rPr>
                <w:rFonts w:cs="Arial"/>
              </w:rPr>
              <w:t xml:space="preserve"> </w:t>
            </w:r>
            <w:r w:rsidRPr="00D0162F">
              <w:rPr>
                <w:rFonts w:cs="Arial"/>
              </w:rPr>
              <w:t>Side</w:t>
            </w:r>
            <w:r w:rsidR="006E0A54" w:rsidRPr="00D0162F">
              <w:rPr>
                <w:rFonts w:cs="Arial"/>
              </w:rPr>
              <w:t xml:space="preserve"> </w:t>
            </w:r>
            <w:r w:rsidRPr="00D0162F">
              <w:rPr>
                <w:rFonts w:cs="Arial"/>
              </w:rPr>
              <w:t>condition</w:t>
            </w:r>
            <w:r w:rsidR="006E0A54" w:rsidRPr="00D0162F">
              <w:rPr>
                <w:rFonts w:cs="Arial"/>
              </w:rPr>
              <w:t xml:space="preserve"> </w:t>
            </w:r>
            <w:r w:rsidRPr="00D0162F">
              <w:rPr>
                <w:rFonts w:cs="Arial"/>
              </w:rPr>
              <w:t>applie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directions</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which</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requirement</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met.</w:t>
            </w:r>
          </w:p>
          <w:p w14:paraId="551C4DDF" w14:textId="3D2C8F61"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39E44C8A" w14:textId="196545F7" w:rsidR="00AB67FA" w:rsidRPr="00D0162F" w:rsidRDefault="00AB67FA" w:rsidP="006E0A54">
            <w:pPr>
              <w:pStyle w:val="TAN"/>
              <w:rPr>
                <w:rFonts w:cs="Arial"/>
              </w:rPr>
            </w:pPr>
            <w:r w:rsidRPr="00D0162F">
              <w:rPr>
                <w:rFonts w:cs="Arial"/>
              </w:rPr>
              <w:t>NOET</w:t>
            </w:r>
            <w:r w:rsidR="006E0A54" w:rsidRPr="00D0162F">
              <w:rPr>
                <w:rFonts w:cs="Arial"/>
              </w:rPr>
              <w:t xml:space="preserve"> </w:t>
            </w:r>
            <w:r w:rsidRPr="00D0162F">
              <w:rPr>
                <w:rFonts w:cs="Arial"/>
              </w:rPr>
              <w:t>3:</w:t>
            </w:r>
            <w:r w:rsidRPr="00D0162F">
              <w:rPr>
                <w:rFonts w:cs="Arial"/>
              </w:rPr>
              <w:tab/>
              <w:t>For</w:t>
            </w:r>
            <w:r w:rsidR="006E0A54" w:rsidRPr="00D0162F">
              <w:rPr>
                <w:rFonts w:cs="Arial"/>
              </w:rPr>
              <w:t xml:space="preserve"> </w:t>
            </w:r>
            <w:r w:rsidRPr="00D0162F">
              <w:rPr>
                <w:rFonts w:cs="Arial"/>
              </w:rPr>
              <w:t>UEs</w:t>
            </w:r>
            <w:r w:rsidR="006E0A54" w:rsidRPr="00D0162F">
              <w:rPr>
                <w:rFonts w:cs="Arial"/>
              </w:rPr>
              <w:t xml:space="preserve"> </w:t>
            </w:r>
            <w:r w:rsidRPr="00D0162F">
              <w:rPr>
                <w:rFonts w:cs="Arial"/>
              </w:rPr>
              <w:t>that</w:t>
            </w:r>
            <w:r w:rsidR="006E0A54" w:rsidRPr="00D0162F">
              <w:rPr>
                <w:rFonts w:cs="Arial"/>
              </w:rPr>
              <w:t xml:space="preserve"> </w:t>
            </w:r>
            <w:r w:rsidRPr="00D0162F">
              <w:rPr>
                <w:rFonts w:cs="Arial"/>
              </w:rPr>
              <w:t>support</w:t>
            </w:r>
            <w:r w:rsidR="006E0A54" w:rsidRPr="00D0162F">
              <w:rPr>
                <w:rFonts w:cs="Arial"/>
              </w:rPr>
              <w:t xml:space="preserve"> </w:t>
            </w:r>
            <w:r w:rsidRPr="00D0162F">
              <w:rPr>
                <w:rFonts w:cs="Arial"/>
              </w:rPr>
              <w:t>multiple</w:t>
            </w:r>
            <w:r w:rsidR="006E0A54" w:rsidRPr="00D0162F">
              <w:rPr>
                <w:rFonts w:cs="Arial"/>
              </w:rPr>
              <w:t xml:space="preserve"> </w:t>
            </w:r>
            <w:r w:rsidRPr="00D0162F">
              <w:rPr>
                <w:rFonts w:cs="Arial"/>
              </w:rPr>
              <w:t>FR2</w:t>
            </w:r>
            <w:r w:rsidR="006E0A54" w:rsidRPr="00D0162F">
              <w:rPr>
                <w:rFonts w:cs="Arial"/>
              </w:rPr>
              <w:t xml:space="preserve"> </w:t>
            </w:r>
            <w:r w:rsidRPr="00D0162F">
              <w:rPr>
                <w:rFonts w:cs="Arial"/>
              </w:rPr>
              <w:t>bands,</w:t>
            </w:r>
            <w:r w:rsidR="006E0A54" w:rsidRPr="00D0162F">
              <w:rPr>
                <w:rFonts w:cs="Arial"/>
              </w:rPr>
              <w:t xml:space="preserve"> </w:t>
            </w:r>
            <w:r w:rsidRPr="00D0162F">
              <w:rPr>
                <w:rFonts w:cs="Arial"/>
              </w:rPr>
              <w:t>Rx</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eak</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P,n</w:t>
            </w:r>
            <w:r w:rsidR="006E0A54" w:rsidRPr="00D0162F">
              <w:rPr>
                <w:rFonts w:cs="Arial"/>
                <w:iCs/>
              </w:rPr>
              <w:t xml:space="preserve"> </w:t>
            </w:r>
            <w:r w:rsidRPr="00D0162F">
              <w:rPr>
                <w:rFonts w:cs="Arial"/>
                <w:iCs/>
              </w:rPr>
              <w:t>and</w:t>
            </w:r>
            <w:r w:rsidR="006E0A54" w:rsidRPr="00D0162F">
              <w:rPr>
                <w:rFonts w:cs="Arial"/>
                <w:iCs/>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S,n</w:t>
            </w:r>
            <w:r w:rsidRPr="00D0162F">
              <w:rPr>
                <w:rFonts w:cs="Arial"/>
                <w:iCs/>
              </w:rPr>
              <w:t>,</w:t>
            </w:r>
            <w:r w:rsidR="006E0A54" w:rsidRPr="00D0162F">
              <w:rPr>
                <w:rFonts w:cs="Arial"/>
                <w:iCs/>
              </w:rPr>
              <w:t xml:space="preserve"> </w:t>
            </w:r>
            <w:r w:rsidRPr="00D0162F">
              <w:rPr>
                <w:rFonts w:cs="Arial"/>
                <w:iCs/>
              </w:rPr>
              <w:t>the</w:t>
            </w:r>
            <w:r w:rsidR="006E0A54" w:rsidRPr="00D0162F">
              <w:rPr>
                <w:rFonts w:cs="Arial"/>
                <w:iCs/>
              </w:rPr>
              <w:t xml:space="preserve"> </w:t>
            </w:r>
            <w:r w:rsidRPr="00D0162F">
              <w:rPr>
                <w:rFonts w:cs="Arial"/>
              </w:rPr>
              <w:t>UE</w:t>
            </w:r>
            <w:r w:rsidR="006E0A54" w:rsidRPr="00D0162F">
              <w:rPr>
                <w:rFonts w:cs="Arial"/>
              </w:rPr>
              <w:t xml:space="preserve"> </w:t>
            </w:r>
            <w:r w:rsidRPr="00D0162F">
              <w:rPr>
                <w:rFonts w:cs="Arial"/>
              </w:rPr>
              <w:t>multi-band</w:t>
            </w:r>
            <w:r w:rsidR="006E0A54" w:rsidRPr="00D0162F">
              <w:rPr>
                <w:rFonts w:cs="Arial"/>
              </w:rPr>
              <w:t xml:space="preserve"> </w:t>
            </w:r>
            <w:r w:rsidRPr="00D0162F">
              <w:rPr>
                <w:rFonts w:cs="Arial"/>
              </w:rPr>
              <w:t>relaxation</w:t>
            </w:r>
            <w:r w:rsidR="006E0A54" w:rsidRPr="00D0162F">
              <w:rPr>
                <w:rFonts w:cs="Arial"/>
              </w:rPr>
              <w:t xml:space="preserve"> </w:t>
            </w:r>
            <w:r w:rsidRPr="00D0162F">
              <w:rPr>
                <w:rFonts w:cs="Arial"/>
              </w:rPr>
              <w:t>factor</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iCs/>
              </w:rPr>
              <w:t>dB</w:t>
            </w:r>
            <w:r w:rsidR="006E0A54" w:rsidRPr="00D0162F">
              <w:rPr>
                <w:rFonts w:cs="Arial"/>
                <w:iCs/>
              </w:rPr>
              <w:t xml:space="preserve"> </w:t>
            </w:r>
            <w:r w:rsidRPr="00D0162F">
              <w:rPr>
                <w:rFonts w:cs="Arial"/>
                <w:iCs/>
              </w:rPr>
              <w:t>specified</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rPr>
              <w:t>clause</w:t>
            </w:r>
            <w:r w:rsidR="006E0A54" w:rsidRPr="00D0162F">
              <w:rPr>
                <w:rFonts w:cs="Arial"/>
              </w:rPr>
              <w:t xml:space="preserve"> </w:t>
            </w:r>
            <w:r w:rsidRPr="00D0162F">
              <w:rPr>
                <w:rFonts w:cs="Arial"/>
              </w:rPr>
              <w:t>6.2.1</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iCs/>
              </w:rPr>
              <w:t>TS</w:t>
            </w:r>
            <w:r w:rsidR="006E0A54" w:rsidRPr="00D0162F">
              <w:rPr>
                <w:rFonts w:cs="Arial"/>
                <w:iCs/>
              </w:rPr>
              <w:t xml:space="preserve"> </w:t>
            </w:r>
            <w:r w:rsidRPr="00D0162F">
              <w:rPr>
                <w:rFonts w:cs="Arial"/>
                <w:iCs/>
              </w:rPr>
              <w:t>38.101-2</w:t>
            </w:r>
            <w:r w:rsidR="006E0A54" w:rsidRPr="00D0162F">
              <w:rPr>
                <w:rFonts w:cs="Arial"/>
                <w:iCs/>
              </w:rPr>
              <w:t xml:space="preserve"> </w:t>
            </w:r>
            <w:r w:rsidRPr="00D0162F">
              <w:rPr>
                <w:rFonts w:cs="Arial"/>
              </w:rPr>
              <w:t>[19].</w:t>
            </w:r>
          </w:p>
        </w:tc>
      </w:tr>
    </w:tbl>
    <w:p w14:paraId="2142219C" w14:textId="77777777" w:rsidR="00AB67FA" w:rsidRPr="00D0162F" w:rsidRDefault="00AB67FA" w:rsidP="00AB67FA"/>
    <w:p w14:paraId="6B65FDFC" w14:textId="77777777" w:rsidR="00177A54" w:rsidRPr="00D0162F" w:rsidRDefault="00177A54" w:rsidP="00177A54">
      <w:pPr>
        <w:pStyle w:val="Heading2"/>
      </w:pPr>
      <w:r w:rsidRPr="00D0162F">
        <w:t>B.2.7</w:t>
      </w:r>
      <w:r w:rsidRPr="00D0162F">
        <w:tab/>
        <w:t>Conditions for NR intra-frequency measurements for RedCap</w:t>
      </w:r>
    </w:p>
    <w:p w14:paraId="42CD9C91" w14:textId="77777777" w:rsidR="00177A54" w:rsidRPr="00D0162F" w:rsidRDefault="00177A54" w:rsidP="00177A54">
      <w:r w:rsidRPr="00D0162F">
        <w:t>This clause defines the following conditions for RedCap NR intra-frequency measurements and corresponding procedures performed based on SSBs: SSB_RP and SSB Ês/Iot, applicable for a corresponding operating band.</w:t>
      </w:r>
    </w:p>
    <w:p w14:paraId="64FC2F6E" w14:textId="77777777" w:rsidR="00177A54" w:rsidRPr="00D0162F" w:rsidRDefault="00177A54" w:rsidP="00177A54">
      <w:r w:rsidRPr="00D0162F">
        <w:t>The conditions are defined in Table B.2.7-1 and Table B.2.7-2 for 1 Rx and 2 Rx RedCap respectively for FR1 NR cells.</w:t>
      </w:r>
    </w:p>
    <w:p w14:paraId="5B4A5971" w14:textId="34FD39C4" w:rsidR="00177A54" w:rsidRPr="00D0162F" w:rsidRDefault="00177A54" w:rsidP="00177A54">
      <w:r w:rsidRPr="00D0162F">
        <w:t>The conditions are defined in Table B.2.7-3 for FR2 NR cells.</w:t>
      </w:r>
    </w:p>
    <w:p w14:paraId="4E562FF2" w14:textId="77777777" w:rsidR="00177A54" w:rsidRPr="00D0162F" w:rsidRDefault="00177A54" w:rsidP="00177A54">
      <w:pPr>
        <w:pStyle w:val="TH"/>
      </w:pPr>
      <w:r w:rsidRPr="00D0162F">
        <w:lastRenderedPageBreak/>
        <w:t>Table B.2.7-1: Conditions for intra-frequency cell re-selection in FR1 for RedCap for 1 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177A54" w:rsidRPr="00D0162F" w14:paraId="7E48ED67" w14:textId="77777777" w:rsidTr="00A81E02">
        <w:trPr>
          <w:trHeight w:val="105"/>
        </w:trPr>
        <w:tc>
          <w:tcPr>
            <w:tcW w:w="600" w:type="pct"/>
            <w:vMerge w:val="restart"/>
            <w:shd w:val="clear" w:color="auto" w:fill="auto"/>
            <w:vAlign w:val="center"/>
          </w:tcPr>
          <w:p w14:paraId="5B7A4655" w14:textId="77777777" w:rsidR="00177A54" w:rsidRPr="00D0162F" w:rsidRDefault="00177A54" w:rsidP="00A81E02">
            <w:pPr>
              <w:pStyle w:val="TAH"/>
            </w:pPr>
            <w:r w:rsidRPr="00D0162F">
              <w:t>Parameter</w:t>
            </w:r>
          </w:p>
        </w:tc>
        <w:tc>
          <w:tcPr>
            <w:tcW w:w="1786" w:type="pct"/>
            <w:vMerge w:val="restart"/>
            <w:shd w:val="clear" w:color="auto" w:fill="auto"/>
            <w:vAlign w:val="center"/>
          </w:tcPr>
          <w:p w14:paraId="7CE90889"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12F971EC" w14:textId="77777777" w:rsidR="00177A54" w:rsidRPr="00D0162F" w:rsidRDefault="00177A54" w:rsidP="00A81E02">
            <w:pPr>
              <w:pStyle w:val="TAH"/>
            </w:pPr>
            <w:r w:rsidRPr="00D0162F">
              <w:t>Minimum SSB_RP</w:t>
            </w:r>
          </w:p>
        </w:tc>
        <w:tc>
          <w:tcPr>
            <w:tcW w:w="964" w:type="pct"/>
            <w:shd w:val="clear" w:color="auto" w:fill="auto"/>
          </w:tcPr>
          <w:p w14:paraId="069431D8" w14:textId="77777777" w:rsidR="00177A54" w:rsidRPr="00D0162F" w:rsidRDefault="00177A54" w:rsidP="00A81E02">
            <w:pPr>
              <w:pStyle w:val="TAH"/>
            </w:pPr>
            <w:r w:rsidRPr="00D0162F">
              <w:t>SSB Ês/Iot</w:t>
            </w:r>
          </w:p>
        </w:tc>
      </w:tr>
      <w:tr w:rsidR="00177A54" w:rsidRPr="00D0162F" w14:paraId="5D7293EE" w14:textId="77777777" w:rsidTr="00A81E02">
        <w:trPr>
          <w:trHeight w:val="105"/>
        </w:trPr>
        <w:tc>
          <w:tcPr>
            <w:tcW w:w="600" w:type="pct"/>
            <w:vMerge/>
            <w:shd w:val="clear" w:color="auto" w:fill="auto"/>
          </w:tcPr>
          <w:p w14:paraId="4EC882A0" w14:textId="77777777" w:rsidR="00177A54" w:rsidRPr="00D0162F" w:rsidRDefault="00177A54" w:rsidP="00A81E02">
            <w:pPr>
              <w:pStyle w:val="TAH"/>
            </w:pPr>
          </w:p>
        </w:tc>
        <w:tc>
          <w:tcPr>
            <w:tcW w:w="1786" w:type="pct"/>
            <w:vMerge/>
            <w:shd w:val="clear" w:color="auto" w:fill="auto"/>
            <w:vAlign w:val="center"/>
          </w:tcPr>
          <w:p w14:paraId="7D4817DA" w14:textId="77777777" w:rsidR="00177A54" w:rsidRPr="00D0162F" w:rsidRDefault="00177A54" w:rsidP="00A81E02">
            <w:pPr>
              <w:pStyle w:val="TAH"/>
            </w:pPr>
          </w:p>
        </w:tc>
        <w:tc>
          <w:tcPr>
            <w:tcW w:w="1650" w:type="pct"/>
            <w:gridSpan w:val="2"/>
            <w:shd w:val="clear" w:color="auto" w:fill="auto"/>
            <w:vAlign w:val="center"/>
          </w:tcPr>
          <w:p w14:paraId="51C7FD55" w14:textId="77777777" w:rsidR="00177A54" w:rsidRPr="00D0162F" w:rsidRDefault="00177A54" w:rsidP="00A81E02">
            <w:pPr>
              <w:pStyle w:val="TAH"/>
            </w:pPr>
            <w:r w:rsidRPr="00D0162F">
              <w:t>dBm / SCS</w:t>
            </w:r>
            <w:r w:rsidRPr="00D0162F">
              <w:rPr>
                <w:vertAlign w:val="subscript"/>
              </w:rPr>
              <w:t>SSB</w:t>
            </w:r>
          </w:p>
        </w:tc>
        <w:tc>
          <w:tcPr>
            <w:tcW w:w="964" w:type="pct"/>
            <w:vMerge w:val="restart"/>
            <w:shd w:val="clear" w:color="auto" w:fill="auto"/>
            <w:vAlign w:val="center"/>
          </w:tcPr>
          <w:p w14:paraId="004E7887" w14:textId="77777777" w:rsidR="00177A54" w:rsidRPr="00D0162F" w:rsidRDefault="00177A54" w:rsidP="00A81E02">
            <w:pPr>
              <w:pStyle w:val="TAH"/>
            </w:pPr>
            <w:r w:rsidRPr="00D0162F">
              <w:t>dB</w:t>
            </w:r>
          </w:p>
        </w:tc>
      </w:tr>
      <w:tr w:rsidR="00177A54" w:rsidRPr="00D0162F" w14:paraId="408B1DBB" w14:textId="77777777" w:rsidTr="00A81E02">
        <w:trPr>
          <w:trHeight w:val="105"/>
        </w:trPr>
        <w:tc>
          <w:tcPr>
            <w:tcW w:w="600" w:type="pct"/>
            <w:vMerge/>
            <w:shd w:val="clear" w:color="auto" w:fill="auto"/>
          </w:tcPr>
          <w:p w14:paraId="0FA1F6D8" w14:textId="77777777" w:rsidR="00177A54" w:rsidRPr="00D0162F" w:rsidRDefault="00177A54" w:rsidP="00A81E02">
            <w:pPr>
              <w:pStyle w:val="TAH"/>
            </w:pPr>
          </w:p>
        </w:tc>
        <w:tc>
          <w:tcPr>
            <w:tcW w:w="1786" w:type="pct"/>
            <w:vMerge/>
            <w:shd w:val="clear" w:color="auto" w:fill="auto"/>
            <w:vAlign w:val="center"/>
          </w:tcPr>
          <w:p w14:paraId="5387751D" w14:textId="77777777" w:rsidR="00177A54" w:rsidRPr="00D0162F" w:rsidRDefault="00177A54" w:rsidP="00A81E02">
            <w:pPr>
              <w:pStyle w:val="TAH"/>
            </w:pPr>
          </w:p>
        </w:tc>
        <w:tc>
          <w:tcPr>
            <w:tcW w:w="777" w:type="pct"/>
            <w:shd w:val="clear" w:color="auto" w:fill="auto"/>
            <w:vAlign w:val="center"/>
          </w:tcPr>
          <w:p w14:paraId="0EA4BFAA"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6159A656"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vMerge/>
            <w:shd w:val="clear" w:color="auto" w:fill="auto"/>
          </w:tcPr>
          <w:p w14:paraId="474F1951" w14:textId="77777777" w:rsidR="00177A54" w:rsidRPr="00D0162F" w:rsidRDefault="00177A54" w:rsidP="00A81E02">
            <w:pPr>
              <w:pStyle w:val="TAH"/>
            </w:pPr>
          </w:p>
        </w:tc>
      </w:tr>
      <w:tr w:rsidR="00177A54" w:rsidRPr="00D0162F" w14:paraId="34F9E885" w14:textId="77777777" w:rsidTr="00A81E02">
        <w:tc>
          <w:tcPr>
            <w:tcW w:w="600" w:type="pct"/>
            <w:vMerge w:val="restart"/>
            <w:shd w:val="clear" w:color="auto" w:fill="auto"/>
            <w:vAlign w:val="center"/>
          </w:tcPr>
          <w:p w14:paraId="34005897" w14:textId="77777777" w:rsidR="00177A54" w:rsidRPr="00D0162F" w:rsidRDefault="00177A54" w:rsidP="00A81E02">
            <w:pPr>
              <w:pStyle w:val="TAH"/>
            </w:pPr>
            <w:r w:rsidRPr="00D0162F">
              <w:t>Conditions</w:t>
            </w:r>
          </w:p>
        </w:tc>
        <w:tc>
          <w:tcPr>
            <w:tcW w:w="1786" w:type="pct"/>
            <w:shd w:val="clear" w:color="auto" w:fill="auto"/>
          </w:tcPr>
          <w:p w14:paraId="0C53618A" w14:textId="77777777" w:rsidR="00177A54" w:rsidRPr="00D0162F" w:rsidRDefault="00177A54" w:rsidP="00A81E02">
            <w:pPr>
              <w:pStyle w:val="TAC"/>
            </w:pPr>
            <w:r w:rsidRPr="00D0162F">
              <w:t>NR_FDD_RC_FR1_A, NR_TDD_RC_FR1_A</w:t>
            </w:r>
          </w:p>
        </w:tc>
        <w:tc>
          <w:tcPr>
            <w:tcW w:w="777" w:type="pct"/>
            <w:shd w:val="clear" w:color="auto" w:fill="auto"/>
          </w:tcPr>
          <w:p w14:paraId="75D1A5F3" w14:textId="3E4AFA0D" w:rsidR="00177A54" w:rsidRPr="00D0162F" w:rsidRDefault="00A43E48" w:rsidP="00A81E02">
            <w:pPr>
              <w:pStyle w:val="TAC"/>
            </w:pPr>
            <w:r w:rsidRPr="00D0162F">
              <w:t>-127</w:t>
            </w:r>
          </w:p>
        </w:tc>
        <w:tc>
          <w:tcPr>
            <w:tcW w:w="873" w:type="pct"/>
            <w:shd w:val="clear" w:color="auto" w:fill="auto"/>
          </w:tcPr>
          <w:p w14:paraId="06D84BAC" w14:textId="5D6788D5" w:rsidR="00177A54" w:rsidRPr="00D0162F" w:rsidRDefault="00A43E48" w:rsidP="00A81E02">
            <w:pPr>
              <w:pStyle w:val="TAC"/>
            </w:pPr>
            <w:r w:rsidRPr="00D0162F">
              <w:t>-124</w:t>
            </w:r>
          </w:p>
        </w:tc>
        <w:tc>
          <w:tcPr>
            <w:tcW w:w="964" w:type="pct"/>
            <w:vMerge w:val="restart"/>
            <w:shd w:val="clear" w:color="auto" w:fill="auto"/>
            <w:vAlign w:val="center"/>
          </w:tcPr>
          <w:p w14:paraId="32DBCAA5" w14:textId="77777777" w:rsidR="00177A54" w:rsidRPr="00D0162F" w:rsidRDefault="00177A54" w:rsidP="00A81E02">
            <w:pPr>
              <w:pStyle w:val="TAC"/>
            </w:pPr>
            <w:r w:rsidRPr="00D0162F">
              <w:sym w:font="Symbol" w:char="F0B3"/>
            </w:r>
            <w:r w:rsidRPr="00D0162F">
              <w:t xml:space="preserve"> -6</w:t>
            </w:r>
          </w:p>
        </w:tc>
      </w:tr>
      <w:tr w:rsidR="00177A54" w:rsidRPr="00D0162F" w14:paraId="6AF025BC" w14:textId="77777777" w:rsidTr="00A81E02">
        <w:tc>
          <w:tcPr>
            <w:tcW w:w="600" w:type="pct"/>
            <w:vMerge/>
            <w:shd w:val="clear" w:color="auto" w:fill="auto"/>
            <w:vAlign w:val="center"/>
          </w:tcPr>
          <w:p w14:paraId="725A0237"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0213F843" w14:textId="77777777" w:rsidR="00177A54" w:rsidRPr="00D0162F" w:rsidRDefault="00177A54" w:rsidP="00A81E02">
            <w:pPr>
              <w:pStyle w:val="TAC"/>
            </w:pPr>
            <w:r w:rsidRPr="00D0162F">
              <w:t>NR_FDD_RC_FR1_B</w:t>
            </w:r>
          </w:p>
        </w:tc>
        <w:tc>
          <w:tcPr>
            <w:tcW w:w="777" w:type="pct"/>
            <w:shd w:val="clear" w:color="auto" w:fill="auto"/>
          </w:tcPr>
          <w:p w14:paraId="5327D49E" w14:textId="67F9317D" w:rsidR="00177A54" w:rsidRPr="00D0162F" w:rsidRDefault="00A43E48" w:rsidP="00A81E02">
            <w:pPr>
              <w:pStyle w:val="TAC"/>
            </w:pPr>
            <w:r w:rsidRPr="00D0162F">
              <w:t>-126.5</w:t>
            </w:r>
          </w:p>
        </w:tc>
        <w:tc>
          <w:tcPr>
            <w:tcW w:w="873" w:type="pct"/>
            <w:shd w:val="clear" w:color="auto" w:fill="auto"/>
          </w:tcPr>
          <w:p w14:paraId="3A1486AB" w14:textId="5DEC67A4" w:rsidR="00177A54" w:rsidRPr="00D0162F" w:rsidRDefault="00A43E48" w:rsidP="00A81E02">
            <w:pPr>
              <w:pStyle w:val="TAC"/>
            </w:pPr>
            <w:r w:rsidRPr="00D0162F">
              <w:t>-123.5</w:t>
            </w:r>
          </w:p>
        </w:tc>
        <w:tc>
          <w:tcPr>
            <w:tcW w:w="964" w:type="pct"/>
            <w:vMerge/>
            <w:shd w:val="clear" w:color="auto" w:fill="auto"/>
            <w:vAlign w:val="center"/>
          </w:tcPr>
          <w:p w14:paraId="407F33B9" w14:textId="77777777" w:rsidR="00177A54" w:rsidRPr="00D0162F" w:rsidRDefault="00177A54" w:rsidP="00A81E02">
            <w:pPr>
              <w:pStyle w:val="TAC"/>
            </w:pPr>
          </w:p>
        </w:tc>
      </w:tr>
      <w:tr w:rsidR="00177A54" w:rsidRPr="00D0162F" w14:paraId="351EEE08" w14:textId="77777777" w:rsidTr="00A81E02">
        <w:tc>
          <w:tcPr>
            <w:tcW w:w="600" w:type="pct"/>
            <w:vMerge/>
            <w:shd w:val="clear" w:color="auto" w:fill="auto"/>
            <w:vAlign w:val="center"/>
          </w:tcPr>
          <w:p w14:paraId="19E47BDC"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6D706363" w14:textId="77777777" w:rsidR="00177A54" w:rsidRPr="00D0162F" w:rsidRDefault="00177A54" w:rsidP="00A81E02">
            <w:pPr>
              <w:pStyle w:val="TAC"/>
            </w:pPr>
            <w:r w:rsidRPr="00D0162F">
              <w:t>NR_TDD_RC_FR1_C</w:t>
            </w:r>
          </w:p>
        </w:tc>
        <w:tc>
          <w:tcPr>
            <w:tcW w:w="777" w:type="pct"/>
            <w:shd w:val="clear" w:color="auto" w:fill="auto"/>
          </w:tcPr>
          <w:p w14:paraId="0BA1BD36" w14:textId="5150F99C" w:rsidR="00177A54" w:rsidRPr="00D0162F" w:rsidRDefault="00A43E48" w:rsidP="00A81E02">
            <w:pPr>
              <w:pStyle w:val="TAC"/>
            </w:pPr>
            <w:r w:rsidRPr="00D0162F">
              <w:t>-126</w:t>
            </w:r>
          </w:p>
        </w:tc>
        <w:tc>
          <w:tcPr>
            <w:tcW w:w="873" w:type="pct"/>
            <w:shd w:val="clear" w:color="auto" w:fill="auto"/>
          </w:tcPr>
          <w:p w14:paraId="56E477FD" w14:textId="2A84B941" w:rsidR="00177A54" w:rsidRPr="00D0162F" w:rsidRDefault="00A43E48" w:rsidP="00A81E02">
            <w:pPr>
              <w:pStyle w:val="TAC"/>
            </w:pPr>
            <w:r w:rsidRPr="00D0162F">
              <w:t>-123</w:t>
            </w:r>
          </w:p>
        </w:tc>
        <w:tc>
          <w:tcPr>
            <w:tcW w:w="964" w:type="pct"/>
            <w:vMerge/>
            <w:shd w:val="clear" w:color="auto" w:fill="auto"/>
            <w:vAlign w:val="center"/>
          </w:tcPr>
          <w:p w14:paraId="15DC07AB" w14:textId="77777777" w:rsidR="00177A54" w:rsidRPr="00D0162F" w:rsidRDefault="00177A54" w:rsidP="00A81E02">
            <w:pPr>
              <w:pStyle w:val="TAC"/>
            </w:pPr>
          </w:p>
        </w:tc>
      </w:tr>
      <w:tr w:rsidR="00177A54" w:rsidRPr="00D0162F" w14:paraId="102F0536" w14:textId="77777777" w:rsidTr="00A81E02">
        <w:tc>
          <w:tcPr>
            <w:tcW w:w="600" w:type="pct"/>
            <w:vMerge/>
            <w:shd w:val="clear" w:color="auto" w:fill="auto"/>
            <w:vAlign w:val="center"/>
          </w:tcPr>
          <w:p w14:paraId="7E9E8A9C"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3387D7B" w14:textId="77777777" w:rsidR="00177A54" w:rsidRPr="00D0162F" w:rsidRDefault="00177A54" w:rsidP="00A81E02">
            <w:pPr>
              <w:pStyle w:val="TAC"/>
            </w:pPr>
            <w:r w:rsidRPr="00D0162F">
              <w:t>NR_FDD_RC_FR1_D, NR_TDD_RC_FR1_D</w:t>
            </w:r>
          </w:p>
        </w:tc>
        <w:tc>
          <w:tcPr>
            <w:tcW w:w="777" w:type="pct"/>
            <w:shd w:val="clear" w:color="auto" w:fill="auto"/>
          </w:tcPr>
          <w:p w14:paraId="4932A66F" w14:textId="40C3B573" w:rsidR="00177A54" w:rsidRPr="00D0162F" w:rsidRDefault="00A43E48" w:rsidP="00A81E02">
            <w:pPr>
              <w:pStyle w:val="TAC"/>
            </w:pPr>
            <w:r w:rsidRPr="00D0162F">
              <w:t>-125.5</w:t>
            </w:r>
          </w:p>
        </w:tc>
        <w:tc>
          <w:tcPr>
            <w:tcW w:w="873" w:type="pct"/>
            <w:shd w:val="clear" w:color="auto" w:fill="auto"/>
          </w:tcPr>
          <w:p w14:paraId="3727C67E" w14:textId="2F14D784" w:rsidR="00177A54" w:rsidRPr="00D0162F" w:rsidRDefault="00A43E48" w:rsidP="00A81E02">
            <w:pPr>
              <w:pStyle w:val="TAC"/>
            </w:pPr>
            <w:r w:rsidRPr="00D0162F">
              <w:t>-122.5</w:t>
            </w:r>
          </w:p>
        </w:tc>
        <w:tc>
          <w:tcPr>
            <w:tcW w:w="964" w:type="pct"/>
            <w:vMerge/>
            <w:shd w:val="clear" w:color="auto" w:fill="auto"/>
            <w:vAlign w:val="center"/>
          </w:tcPr>
          <w:p w14:paraId="0BF6A545" w14:textId="77777777" w:rsidR="00177A54" w:rsidRPr="00D0162F" w:rsidRDefault="00177A54" w:rsidP="00A81E02">
            <w:pPr>
              <w:pStyle w:val="TAC"/>
            </w:pPr>
          </w:p>
        </w:tc>
      </w:tr>
      <w:tr w:rsidR="00177A54" w:rsidRPr="00D0162F" w14:paraId="6C0EFD26" w14:textId="77777777" w:rsidTr="00A81E02">
        <w:tc>
          <w:tcPr>
            <w:tcW w:w="600" w:type="pct"/>
            <w:vMerge/>
            <w:shd w:val="clear" w:color="auto" w:fill="auto"/>
            <w:vAlign w:val="center"/>
          </w:tcPr>
          <w:p w14:paraId="76E7A47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F9E07E8" w14:textId="77777777" w:rsidR="00177A54" w:rsidRPr="00D0162F" w:rsidRDefault="00177A54" w:rsidP="00A81E02">
            <w:pPr>
              <w:pStyle w:val="TAC"/>
            </w:pPr>
            <w:r w:rsidRPr="00D0162F">
              <w:t>NR_FDD_RC_FR1_E, NR_TDD_RC_FR1_E</w:t>
            </w:r>
          </w:p>
        </w:tc>
        <w:tc>
          <w:tcPr>
            <w:tcW w:w="777" w:type="pct"/>
            <w:shd w:val="clear" w:color="auto" w:fill="auto"/>
          </w:tcPr>
          <w:p w14:paraId="5CA2279F" w14:textId="4D9CBB85" w:rsidR="00177A54" w:rsidRPr="00D0162F" w:rsidRDefault="00A43E48" w:rsidP="00A81E02">
            <w:pPr>
              <w:pStyle w:val="TAC"/>
            </w:pPr>
            <w:r w:rsidRPr="00D0162F">
              <w:t>-125</w:t>
            </w:r>
          </w:p>
        </w:tc>
        <w:tc>
          <w:tcPr>
            <w:tcW w:w="873" w:type="pct"/>
            <w:shd w:val="clear" w:color="auto" w:fill="auto"/>
          </w:tcPr>
          <w:p w14:paraId="53D6DE85" w14:textId="10D2AB9F" w:rsidR="00177A54" w:rsidRPr="00D0162F" w:rsidRDefault="00A43E48" w:rsidP="00A81E02">
            <w:pPr>
              <w:pStyle w:val="TAC"/>
            </w:pPr>
            <w:r w:rsidRPr="00D0162F">
              <w:t>-122</w:t>
            </w:r>
          </w:p>
        </w:tc>
        <w:tc>
          <w:tcPr>
            <w:tcW w:w="964" w:type="pct"/>
            <w:vMerge/>
            <w:shd w:val="clear" w:color="auto" w:fill="auto"/>
            <w:vAlign w:val="center"/>
          </w:tcPr>
          <w:p w14:paraId="75237366" w14:textId="77777777" w:rsidR="00177A54" w:rsidRPr="00D0162F" w:rsidRDefault="00177A54" w:rsidP="00A81E02">
            <w:pPr>
              <w:pStyle w:val="TAC"/>
            </w:pPr>
          </w:p>
        </w:tc>
      </w:tr>
      <w:tr w:rsidR="00177A54" w:rsidRPr="00D0162F" w14:paraId="6DC38E8B" w14:textId="77777777" w:rsidTr="00A81E02">
        <w:tc>
          <w:tcPr>
            <w:tcW w:w="600" w:type="pct"/>
            <w:vMerge/>
            <w:shd w:val="clear" w:color="auto" w:fill="auto"/>
            <w:vAlign w:val="center"/>
          </w:tcPr>
          <w:p w14:paraId="161286A1"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5FC390A6" w14:textId="77777777" w:rsidR="00177A54" w:rsidRPr="00D0162F" w:rsidRDefault="00177A54" w:rsidP="00A81E02">
            <w:pPr>
              <w:pStyle w:val="TAC"/>
            </w:pPr>
            <w:r w:rsidRPr="00D0162F">
              <w:t>NR_FDD_RC_FR1_F</w:t>
            </w:r>
          </w:p>
        </w:tc>
        <w:tc>
          <w:tcPr>
            <w:tcW w:w="777" w:type="pct"/>
            <w:shd w:val="clear" w:color="auto" w:fill="auto"/>
          </w:tcPr>
          <w:p w14:paraId="6C91190D" w14:textId="7D0E9F1E" w:rsidR="00177A54" w:rsidRPr="00D0162F" w:rsidRDefault="00A43E48" w:rsidP="00A81E02">
            <w:pPr>
              <w:pStyle w:val="TAC"/>
            </w:pPr>
            <w:r w:rsidRPr="00D0162F">
              <w:t>-124.5</w:t>
            </w:r>
          </w:p>
        </w:tc>
        <w:tc>
          <w:tcPr>
            <w:tcW w:w="873" w:type="pct"/>
            <w:shd w:val="clear" w:color="auto" w:fill="auto"/>
          </w:tcPr>
          <w:p w14:paraId="157B0561" w14:textId="34FB301E" w:rsidR="00177A54" w:rsidRPr="00D0162F" w:rsidRDefault="00A43E48" w:rsidP="00A81E02">
            <w:pPr>
              <w:pStyle w:val="TAC"/>
            </w:pPr>
            <w:r w:rsidRPr="00D0162F">
              <w:t>-121.5</w:t>
            </w:r>
          </w:p>
        </w:tc>
        <w:tc>
          <w:tcPr>
            <w:tcW w:w="964" w:type="pct"/>
            <w:vMerge/>
            <w:shd w:val="clear" w:color="auto" w:fill="auto"/>
            <w:vAlign w:val="center"/>
          </w:tcPr>
          <w:p w14:paraId="2B8A253E" w14:textId="77777777" w:rsidR="00177A54" w:rsidRPr="00D0162F" w:rsidRDefault="00177A54" w:rsidP="00A81E02">
            <w:pPr>
              <w:pStyle w:val="TAC"/>
            </w:pPr>
          </w:p>
        </w:tc>
      </w:tr>
      <w:tr w:rsidR="00177A54" w:rsidRPr="00D0162F" w14:paraId="75911DF6" w14:textId="77777777" w:rsidTr="00A81E02">
        <w:tc>
          <w:tcPr>
            <w:tcW w:w="600" w:type="pct"/>
            <w:vMerge/>
            <w:shd w:val="clear" w:color="auto" w:fill="auto"/>
            <w:vAlign w:val="center"/>
          </w:tcPr>
          <w:p w14:paraId="02404E3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805D7EA" w14:textId="77777777" w:rsidR="00177A54" w:rsidRPr="00D0162F" w:rsidRDefault="00177A54" w:rsidP="00A81E02">
            <w:pPr>
              <w:pStyle w:val="TAC"/>
            </w:pPr>
            <w:r w:rsidRPr="00D0162F">
              <w:t>NR_FDD_RC_FR1_G</w:t>
            </w:r>
          </w:p>
        </w:tc>
        <w:tc>
          <w:tcPr>
            <w:tcW w:w="777" w:type="pct"/>
            <w:shd w:val="clear" w:color="auto" w:fill="auto"/>
          </w:tcPr>
          <w:p w14:paraId="13392BD7" w14:textId="2371D03B" w:rsidR="00177A54" w:rsidRPr="00D0162F" w:rsidRDefault="00A43E48" w:rsidP="00A81E02">
            <w:pPr>
              <w:pStyle w:val="TAC"/>
            </w:pPr>
            <w:r w:rsidRPr="00D0162F">
              <w:t>-124</w:t>
            </w:r>
          </w:p>
        </w:tc>
        <w:tc>
          <w:tcPr>
            <w:tcW w:w="873" w:type="pct"/>
            <w:shd w:val="clear" w:color="auto" w:fill="auto"/>
          </w:tcPr>
          <w:p w14:paraId="13539D04" w14:textId="604E3F66" w:rsidR="00177A54" w:rsidRPr="00D0162F" w:rsidRDefault="00A43E48" w:rsidP="00A81E02">
            <w:pPr>
              <w:pStyle w:val="TAC"/>
            </w:pPr>
            <w:r w:rsidRPr="00D0162F">
              <w:t>-121</w:t>
            </w:r>
          </w:p>
        </w:tc>
        <w:tc>
          <w:tcPr>
            <w:tcW w:w="964" w:type="pct"/>
            <w:vMerge/>
            <w:shd w:val="clear" w:color="auto" w:fill="auto"/>
            <w:vAlign w:val="center"/>
          </w:tcPr>
          <w:p w14:paraId="09BB67FD" w14:textId="77777777" w:rsidR="00177A54" w:rsidRPr="00D0162F" w:rsidRDefault="00177A54" w:rsidP="00A81E02">
            <w:pPr>
              <w:pStyle w:val="TAC"/>
            </w:pPr>
          </w:p>
        </w:tc>
      </w:tr>
      <w:tr w:rsidR="00177A54" w:rsidRPr="00D0162F" w14:paraId="1E62F8EB" w14:textId="77777777" w:rsidTr="00A81E02">
        <w:tc>
          <w:tcPr>
            <w:tcW w:w="600" w:type="pct"/>
            <w:vMerge/>
            <w:shd w:val="clear" w:color="auto" w:fill="auto"/>
            <w:vAlign w:val="center"/>
          </w:tcPr>
          <w:p w14:paraId="5B376A64"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7F95A43" w14:textId="77777777" w:rsidR="00177A54" w:rsidRPr="00D0162F" w:rsidRDefault="00177A54" w:rsidP="00A81E02">
            <w:pPr>
              <w:pStyle w:val="TAC"/>
            </w:pPr>
            <w:r w:rsidRPr="00D0162F">
              <w:t>NR_FDD_RC_FR1_H</w:t>
            </w:r>
          </w:p>
        </w:tc>
        <w:tc>
          <w:tcPr>
            <w:tcW w:w="777" w:type="pct"/>
            <w:shd w:val="clear" w:color="auto" w:fill="auto"/>
          </w:tcPr>
          <w:p w14:paraId="3408B7AC" w14:textId="34E30F56" w:rsidR="00177A54" w:rsidRPr="00D0162F" w:rsidRDefault="00A43E48" w:rsidP="00A81E02">
            <w:pPr>
              <w:pStyle w:val="TAC"/>
            </w:pPr>
            <w:r w:rsidRPr="00D0162F">
              <w:t>-123.5</w:t>
            </w:r>
          </w:p>
        </w:tc>
        <w:tc>
          <w:tcPr>
            <w:tcW w:w="873" w:type="pct"/>
            <w:shd w:val="clear" w:color="auto" w:fill="auto"/>
          </w:tcPr>
          <w:p w14:paraId="4D7B1AB9" w14:textId="05D02392" w:rsidR="00177A54" w:rsidRPr="00D0162F" w:rsidRDefault="00A43E48" w:rsidP="00A81E02">
            <w:pPr>
              <w:pStyle w:val="TAC"/>
            </w:pPr>
            <w:r w:rsidRPr="00D0162F">
              <w:t>-120.5</w:t>
            </w:r>
          </w:p>
        </w:tc>
        <w:tc>
          <w:tcPr>
            <w:tcW w:w="964" w:type="pct"/>
            <w:vMerge/>
            <w:shd w:val="clear" w:color="auto" w:fill="auto"/>
            <w:vAlign w:val="center"/>
          </w:tcPr>
          <w:p w14:paraId="06BD11DD" w14:textId="77777777" w:rsidR="00177A54" w:rsidRPr="00D0162F" w:rsidRDefault="00177A54" w:rsidP="00A81E02">
            <w:pPr>
              <w:pStyle w:val="TAC"/>
            </w:pPr>
          </w:p>
        </w:tc>
      </w:tr>
      <w:tr w:rsidR="00177A54" w:rsidRPr="00D0162F" w14:paraId="10AD4783" w14:textId="77777777" w:rsidTr="00A81E02">
        <w:tc>
          <w:tcPr>
            <w:tcW w:w="5000" w:type="pct"/>
            <w:gridSpan w:val="5"/>
            <w:shd w:val="clear" w:color="auto" w:fill="auto"/>
          </w:tcPr>
          <w:p w14:paraId="55F41A99" w14:textId="77777777" w:rsidR="00177A54" w:rsidRPr="00D0162F" w:rsidRDefault="00177A54" w:rsidP="00A81E02">
            <w:pPr>
              <w:pStyle w:val="TAN"/>
            </w:pPr>
            <w:r w:rsidRPr="00D0162F">
              <w:t>NOTE 1:</w:t>
            </w:r>
            <w:r w:rsidRPr="00D0162F">
              <w:tab/>
              <w:t>NR operating band groups are defined in clause 3.5.2.</w:t>
            </w:r>
          </w:p>
        </w:tc>
      </w:tr>
    </w:tbl>
    <w:p w14:paraId="629D1D97" w14:textId="77777777" w:rsidR="00177A54" w:rsidRPr="00D0162F" w:rsidRDefault="00177A54" w:rsidP="00177A54"/>
    <w:p w14:paraId="4085221E" w14:textId="77777777" w:rsidR="00177A54" w:rsidRPr="00D0162F" w:rsidRDefault="00177A54" w:rsidP="00177A54">
      <w:pPr>
        <w:pStyle w:val="TH"/>
      </w:pPr>
      <w:r w:rsidRPr="00D0162F">
        <w:t>Table B.2.7-2: Conditions for intra-frequency cell re-selection in FR1 for RedCap for 2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177A54" w:rsidRPr="00D0162F" w14:paraId="4E6134CF" w14:textId="77777777" w:rsidTr="00A81E02">
        <w:trPr>
          <w:trHeight w:val="105"/>
        </w:trPr>
        <w:tc>
          <w:tcPr>
            <w:tcW w:w="600" w:type="pct"/>
            <w:vMerge w:val="restart"/>
            <w:shd w:val="clear" w:color="auto" w:fill="auto"/>
            <w:vAlign w:val="center"/>
          </w:tcPr>
          <w:p w14:paraId="4E7AA0D4" w14:textId="77777777" w:rsidR="00177A54" w:rsidRPr="00D0162F" w:rsidRDefault="00177A54" w:rsidP="00A81E02">
            <w:pPr>
              <w:pStyle w:val="TAH"/>
            </w:pPr>
            <w:r w:rsidRPr="00D0162F">
              <w:t>Parameter</w:t>
            </w:r>
          </w:p>
        </w:tc>
        <w:tc>
          <w:tcPr>
            <w:tcW w:w="1786" w:type="pct"/>
            <w:vMerge w:val="restart"/>
            <w:shd w:val="clear" w:color="auto" w:fill="auto"/>
            <w:vAlign w:val="center"/>
          </w:tcPr>
          <w:p w14:paraId="5178CD3D"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22669067" w14:textId="77777777" w:rsidR="00177A54" w:rsidRPr="00D0162F" w:rsidRDefault="00177A54" w:rsidP="00A81E02">
            <w:pPr>
              <w:pStyle w:val="TAH"/>
            </w:pPr>
            <w:r w:rsidRPr="00D0162F">
              <w:t>Minimum SSB_RP</w:t>
            </w:r>
          </w:p>
        </w:tc>
        <w:tc>
          <w:tcPr>
            <w:tcW w:w="964" w:type="pct"/>
            <w:shd w:val="clear" w:color="auto" w:fill="auto"/>
          </w:tcPr>
          <w:p w14:paraId="53BE80D4" w14:textId="77777777" w:rsidR="00177A54" w:rsidRPr="00D0162F" w:rsidRDefault="00177A54" w:rsidP="00A81E02">
            <w:pPr>
              <w:pStyle w:val="TAH"/>
            </w:pPr>
            <w:r w:rsidRPr="00D0162F">
              <w:t>SSB Ês/Iot</w:t>
            </w:r>
          </w:p>
        </w:tc>
      </w:tr>
      <w:tr w:rsidR="00177A54" w:rsidRPr="00D0162F" w14:paraId="344565A3" w14:textId="77777777" w:rsidTr="00A81E02">
        <w:trPr>
          <w:trHeight w:val="105"/>
        </w:trPr>
        <w:tc>
          <w:tcPr>
            <w:tcW w:w="600" w:type="pct"/>
            <w:vMerge/>
            <w:shd w:val="clear" w:color="auto" w:fill="auto"/>
          </w:tcPr>
          <w:p w14:paraId="0233C358" w14:textId="77777777" w:rsidR="00177A54" w:rsidRPr="00D0162F" w:rsidRDefault="00177A54" w:rsidP="00A81E02">
            <w:pPr>
              <w:pStyle w:val="TAH"/>
            </w:pPr>
          </w:p>
        </w:tc>
        <w:tc>
          <w:tcPr>
            <w:tcW w:w="1786" w:type="pct"/>
            <w:vMerge/>
            <w:shd w:val="clear" w:color="auto" w:fill="auto"/>
            <w:vAlign w:val="center"/>
          </w:tcPr>
          <w:p w14:paraId="16D9A7CA" w14:textId="77777777" w:rsidR="00177A54" w:rsidRPr="00D0162F" w:rsidRDefault="00177A54" w:rsidP="00A81E02">
            <w:pPr>
              <w:pStyle w:val="TAH"/>
            </w:pPr>
          </w:p>
        </w:tc>
        <w:tc>
          <w:tcPr>
            <w:tcW w:w="1650" w:type="pct"/>
            <w:gridSpan w:val="2"/>
            <w:shd w:val="clear" w:color="auto" w:fill="auto"/>
            <w:vAlign w:val="center"/>
          </w:tcPr>
          <w:p w14:paraId="3706B94B" w14:textId="77777777" w:rsidR="00177A54" w:rsidRPr="00D0162F" w:rsidRDefault="00177A54" w:rsidP="00A81E02">
            <w:pPr>
              <w:pStyle w:val="TAH"/>
            </w:pPr>
            <w:r w:rsidRPr="00D0162F">
              <w:t>dBm / SCS</w:t>
            </w:r>
            <w:r w:rsidRPr="00D0162F">
              <w:rPr>
                <w:vertAlign w:val="subscript"/>
              </w:rPr>
              <w:t>SSB</w:t>
            </w:r>
          </w:p>
        </w:tc>
        <w:tc>
          <w:tcPr>
            <w:tcW w:w="964" w:type="pct"/>
            <w:vMerge w:val="restart"/>
            <w:shd w:val="clear" w:color="auto" w:fill="auto"/>
            <w:vAlign w:val="center"/>
          </w:tcPr>
          <w:p w14:paraId="17FF329D" w14:textId="77777777" w:rsidR="00177A54" w:rsidRPr="00D0162F" w:rsidRDefault="00177A54" w:rsidP="00A81E02">
            <w:pPr>
              <w:pStyle w:val="TAH"/>
            </w:pPr>
            <w:r w:rsidRPr="00D0162F">
              <w:t>dB</w:t>
            </w:r>
          </w:p>
        </w:tc>
      </w:tr>
      <w:tr w:rsidR="00177A54" w:rsidRPr="00D0162F" w14:paraId="7A8A8B5A" w14:textId="77777777" w:rsidTr="00A81E02">
        <w:trPr>
          <w:trHeight w:val="105"/>
        </w:trPr>
        <w:tc>
          <w:tcPr>
            <w:tcW w:w="600" w:type="pct"/>
            <w:vMerge/>
            <w:shd w:val="clear" w:color="auto" w:fill="auto"/>
          </w:tcPr>
          <w:p w14:paraId="6558E552" w14:textId="77777777" w:rsidR="00177A54" w:rsidRPr="00D0162F" w:rsidRDefault="00177A54" w:rsidP="00A81E02">
            <w:pPr>
              <w:pStyle w:val="TAH"/>
            </w:pPr>
          </w:p>
        </w:tc>
        <w:tc>
          <w:tcPr>
            <w:tcW w:w="1786" w:type="pct"/>
            <w:vMerge/>
            <w:shd w:val="clear" w:color="auto" w:fill="auto"/>
            <w:vAlign w:val="center"/>
          </w:tcPr>
          <w:p w14:paraId="1E626317" w14:textId="77777777" w:rsidR="00177A54" w:rsidRPr="00D0162F" w:rsidRDefault="00177A54" w:rsidP="00A81E02">
            <w:pPr>
              <w:pStyle w:val="TAH"/>
            </w:pPr>
          </w:p>
        </w:tc>
        <w:tc>
          <w:tcPr>
            <w:tcW w:w="777" w:type="pct"/>
            <w:shd w:val="clear" w:color="auto" w:fill="auto"/>
            <w:vAlign w:val="center"/>
          </w:tcPr>
          <w:p w14:paraId="3F803D33"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35B8B12F"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vMerge/>
            <w:shd w:val="clear" w:color="auto" w:fill="auto"/>
          </w:tcPr>
          <w:p w14:paraId="097221E2" w14:textId="77777777" w:rsidR="00177A54" w:rsidRPr="00D0162F" w:rsidRDefault="00177A54" w:rsidP="00A81E02">
            <w:pPr>
              <w:pStyle w:val="TAH"/>
            </w:pPr>
          </w:p>
        </w:tc>
      </w:tr>
      <w:tr w:rsidR="00177A54" w:rsidRPr="00D0162F" w14:paraId="143BC56E" w14:textId="77777777" w:rsidTr="00A81E02">
        <w:tc>
          <w:tcPr>
            <w:tcW w:w="600" w:type="pct"/>
            <w:vMerge w:val="restart"/>
            <w:shd w:val="clear" w:color="auto" w:fill="auto"/>
            <w:vAlign w:val="center"/>
          </w:tcPr>
          <w:p w14:paraId="3010FB00" w14:textId="77777777" w:rsidR="00177A54" w:rsidRPr="00D0162F" w:rsidRDefault="00177A54" w:rsidP="00A81E02">
            <w:pPr>
              <w:pStyle w:val="TAH"/>
            </w:pPr>
            <w:r w:rsidRPr="00D0162F">
              <w:t>Conditions</w:t>
            </w:r>
          </w:p>
        </w:tc>
        <w:tc>
          <w:tcPr>
            <w:tcW w:w="1786" w:type="pct"/>
            <w:shd w:val="clear" w:color="auto" w:fill="auto"/>
          </w:tcPr>
          <w:p w14:paraId="1679F9DB" w14:textId="77777777" w:rsidR="00177A54" w:rsidRPr="00D0162F" w:rsidRDefault="00177A54" w:rsidP="00A81E02">
            <w:pPr>
              <w:pStyle w:val="TAC"/>
            </w:pPr>
            <w:r w:rsidRPr="00D0162F">
              <w:t>NR_FDD_RC_FR1_A, NR_TDD_RC_FR1_A</w:t>
            </w:r>
          </w:p>
        </w:tc>
        <w:tc>
          <w:tcPr>
            <w:tcW w:w="777" w:type="pct"/>
            <w:shd w:val="clear" w:color="auto" w:fill="auto"/>
            <w:vAlign w:val="center"/>
          </w:tcPr>
          <w:p w14:paraId="60730BA4" w14:textId="77777777" w:rsidR="00177A54" w:rsidRPr="00D0162F" w:rsidRDefault="00177A54" w:rsidP="00A81E02">
            <w:pPr>
              <w:pStyle w:val="TAC"/>
            </w:pPr>
            <w:r w:rsidRPr="00D0162F">
              <w:t>-127</w:t>
            </w:r>
          </w:p>
        </w:tc>
        <w:tc>
          <w:tcPr>
            <w:tcW w:w="873" w:type="pct"/>
            <w:shd w:val="clear" w:color="auto" w:fill="auto"/>
            <w:vAlign w:val="center"/>
          </w:tcPr>
          <w:p w14:paraId="38927E8D" w14:textId="77777777" w:rsidR="00177A54" w:rsidRPr="00D0162F" w:rsidRDefault="00177A54" w:rsidP="00A81E02">
            <w:pPr>
              <w:pStyle w:val="TAC"/>
            </w:pPr>
            <w:r w:rsidRPr="00D0162F">
              <w:t>-124</w:t>
            </w:r>
          </w:p>
        </w:tc>
        <w:tc>
          <w:tcPr>
            <w:tcW w:w="964" w:type="pct"/>
            <w:vMerge w:val="restart"/>
            <w:shd w:val="clear" w:color="auto" w:fill="auto"/>
            <w:vAlign w:val="center"/>
          </w:tcPr>
          <w:p w14:paraId="670DB73E" w14:textId="77777777" w:rsidR="00177A54" w:rsidRPr="00D0162F" w:rsidRDefault="00177A54" w:rsidP="00A81E02">
            <w:pPr>
              <w:pStyle w:val="TAC"/>
            </w:pPr>
            <w:r w:rsidRPr="00D0162F">
              <w:sym w:font="Symbol" w:char="F0B3"/>
            </w:r>
            <w:r w:rsidRPr="00D0162F">
              <w:t xml:space="preserve"> -6</w:t>
            </w:r>
          </w:p>
        </w:tc>
      </w:tr>
      <w:tr w:rsidR="00177A54" w:rsidRPr="00D0162F" w14:paraId="3B9F76CB" w14:textId="77777777" w:rsidTr="00A81E02">
        <w:tc>
          <w:tcPr>
            <w:tcW w:w="600" w:type="pct"/>
            <w:vMerge/>
            <w:shd w:val="clear" w:color="auto" w:fill="auto"/>
            <w:vAlign w:val="center"/>
          </w:tcPr>
          <w:p w14:paraId="5411C2C2"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4869765A" w14:textId="77777777" w:rsidR="00177A54" w:rsidRPr="00D0162F" w:rsidRDefault="00177A54" w:rsidP="00A81E02">
            <w:pPr>
              <w:pStyle w:val="TAC"/>
            </w:pPr>
            <w:r w:rsidRPr="00D0162F">
              <w:t>NR_FDD_RC_FR1_B</w:t>
            </w:r>
          </w:p>
        </w:tc>
        <w:tc>
          <w:tcPr>
            <w:tcW w:w="777" w:type="pct"/>
            <w:shd w:val="clear" w:color="auto" w:fill="auto"/>
          </w:tcPr>
          <w:p w14:paraId="10EE276D" w14:textId="77777777" w:rsidR="00177A54" w:rsidRPr="00D0162F" w:rsidRDefault="00177A54" w:rsidP="00A81E02">
            <w:pPr>
              <w:pStyle w:val="TAC"/>
            </w:pPr>
            <w:r w:rsidRPr="00D0162F">
              <w:t>-126.5</w:t>
            </w:r>
          </w:p>
        </w:tc>
        <w:tc>
          <w:tcPr>
            <w:tcW w:w="873" w:type="pct"/>
            <w:shd w:val="clear" w:color="auto" w:fill="auto"/>
          </w:tcPr>
          <w:p w14:paraId="1B6B3413" w14:textId="77777777" w:rsidR="00177A54" w:rsidRPr="00D0162F" w:rsidRDefault="00177A54" w:rsidP="00A81E02">
            <w:pPr>
              <w:pStyle w:val="TAC"/>
            </w:pPr>
            <w:r w:rsidRPr="00D0162F">
              <w:t>-123.5</w:t>
            </w:r>
          </w:p>
        </w:tc>
        <w:tc>
          <w:tcPr>
            <w:tcW w:w="964" w:type="pct"/>
            <w:vMerge/>
            <w:shd w:val="clear" w:color="auto" w:fill="auto"/>
            <w:vAlign w:val="center"/>
          </w:tcPr>
          <w:p w14:paraId="7AB98E92" w14:textId="77777777" w:rsidR="00177A54" w:rsidRPr="00D0162F" w:rsidRDefault="00177A54" w:rsidP="00A81E02">
            <w:pPr>
              <w:pStyle w:val="TAC"/>
            </w:pPr>
          </w:p>
        </w:tc>
      </w:tr>
      <w:tr w:rsidR="00177A54" w:rsidRPr="00D0162F" w14:paraId="3EAE392C" w14:textId="77777777" w:rsidTr="00A81E02">
        <w:tc>
          <w:tcPr>
            <w:tcW w:w="600" w:type="pct"/>
            <w:vMerge/>
            <w:shd w:val="clear" w:color="auto" w:fill="auto"/>
            <w:vAlign w:val="center"/>
          </w:tcPr>
          <w:p w14:paraId="6F9D180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8B05714" w14:textId="77777777" w:rsidR="00177A54" w:rsidRPr="00D0162F" w:rsidRDefault="00177A54" w:rsidP="00A81E02">
            <w:pPr>
              <w:pStyle w:val="TAC"/>
            </w:pPr>
            <w:r w:rsidRPr="00D0162F">
              <w:t>NR_TDD_RC_FR1_C</w:t>
            </w:r>
          </w:p>
        </w:tc>
        <w:tc>
          <w:tcPr>
            <w:tcW w:w="777" w:type="pct"/>
            <w:shd w:val="clear" w:color="auto" w:fill="auto"/>
            <w:vAlign w:val="center"/>
          </w:tcPr>
          <w:p w14:paraId="2009887D" w14:textId="77777777" w:rsidR="00177A54" w:rsidRPr="00D0162F" w:rsidRDefault="00177A54" w:rsidP="00A81E02">
            <w:pPr>
              <w:pStyle w:val="TAC"/>
            </w:pPr>
            <w:r w:rsidRPr="00D0162F">
              <w:t>-126</w:t>
            </w:r>
          </w:p>
        </w:tc>
        <w:tc>
          <w:tcPr>
            <w:tcW w:w="873" w:type="pct"/>
            <w:shd w:val="clear" w:color="auto" w:fill="auto"/>
            <w:vAlign w:val="center"/>
          </w:tcPr>
          <w:p w14:paraId="28C5DE61" w14:textId="77777777" w:rsidR="00177A54" w:rsidRPr="00D0162F" w:rsidRDefault="00177A54" w:rsidP="00A81E02">
            <w:pPr>
              <w:pStyle w:val="TAC"/>
            </w:pPr>
            <w:r w:rsidRPr="00D0162F">
              <w:t>-123</w:t>
            </w:r>
          </w:p>
        </w:tc>
        <w:tc>
          <w:tcPr>
            <w:tcW w:w="964" w:type="pct"/>
            <w:vMerge/>
            <w:shd w:val="clear" w:color="auto" w:fill="auto"/>
            <w:vAlign w:val="center"/>
          </w:tcPr>
          <w:p w14:paraId="49F10734" w14:textId="77777777" w:rsidR="00177A54" w:rsidRPr="00D0162F" w:rsidRDefault="00177A54" w:rsidP="00A81E02">
            <w:pPr>
              <w:pStyle w:val="TAC"/>
            </w:pPr>
          </w:p>
        </w:tc>
      </w:tr>
      <w:tr w:rsidR="00177A54" w:rsidRPr="00D0162F" w14:paraId="35FB34F9" w14:textId="77777777" w:rsidTr="00A81E02">
        <w:tc>
          <w:tcPr>
            <w:tcW w:w="600" w:type="pct"/>
            <w:vMerge/>
            <w:shd w:val="clear" w:color="auto" w:fill="auto"/>
            <w:vAlign w:val="center"/>
          </w:tcPr>
          <w:p w14:paraId="3CD41A50"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300233EC" w14:textId="77777777" w:rsidR="00177A54" w:rsidRPr="00D0162F" w:rsidRDefault="00177A54" w:rsidP="00A81E02">
            <w:pPr>
              <w:pStyle w:val="TAC"/>
            </w:pPr>
            <w:r w:rsidRPr="00D0162F">
              <w:t>NR_FDD_RC_FR1_D, NR_TDD_RC_FR1_D</w:t>
            </w:r>
          </w:p>
        </w:tc>
        <w:tc>
          <w:tcPr>
            <w:tcW w:w="777" w:type="pct"/>
            <w:shd w:val="clear" w:color="auto" w:fill="auto"/>
            <w:vAlign w:val="center"/>
          </w:tcPr>
          <w:p w14:paraId="5F8EBBCD" w14:textId="77777777" w:rsidR="00177A54" w:rsidRPr="00D0162F" w:rsidRDefault="00177A54" w:rsidP="00A81E02">
            <w:pPr>
              <w:pStyle w:val="TAC"/>
            </w:pPr>
            <w:r w:rsidRPr="00D0162F">
              <w:t>-125.5</w:t>
            </w:r>
          </w:p>
        </w:tc>
        <w:tc>
          <w:tcPr>
            <w:tcW w:w="873" w:type="pct"/>
            <w:shd w:val="clear" w:color="auto" w:fill="auto"/>
            <w:vAlign w:val="center"/>
          </w:tcPr>
          <w:p w14:paraId="01C783DD" w14:textId="77777777" w:rsidR="00177A54" w:rsidRPr="00D0162F" w:rsidRDefault="00177A54" w:rsidP="00A81E02">
            <w:pPr>
              <w:pStyle w:val="TAC"/>
            </w:pPr>
            <w:r w:rsidRPr="00D0162F">
              <w:t>-122.5</w:t>
            </w:r>
          </w:p>
        </w:tc>
        <w:tc>
          <w:tcPr>
            <w:tcW w:w="964" w:type="pct"/>
            <w:vMerge/>
            <w:shd w:val="clear" w:color="auto" w:fill="auto"/>
            <w:vAlign w:val="center"/>
          </w:tcPr>
          <w:p w14:paraId="5E1A6756" w14:textId="77777777" w:rsidR="00177A54" w:rsidRPr="00D0162F" w:rsidRDefault="00177A54" w:rsidP="00A81E02">
            <w:pPr>
              <w:pStyle w:val="TAC"/>
            </w:pPr>
          </w:p>
        </w:tc>
      </w:tr>
      <w:tr w:rsidR="00177A54" w:rsidRPr="00D0162F" w14:paraId="349FD75C" w14:textId="77777777" w:rsidTr="00A81E02">
        <w:tc>
          <w:tcPr>
            <w:tcW w:w="600" w:type="pct"/>
            <w:vMerge/>
            <w:shd w:val="clear" w:color="auto" w:fill="auto"/>
            <w:vAlign w:val="center"/>
          </w:tcPr>
          <w:p w14:paraId="012C0010"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100B23DB" w14:textId="77777777" w:rsidR="00177A54" w:rsidRPr="00D0162F" w:rsidRDefault="00177A54" w:rsidP="00A81E02">
            <w:pPr>
              <w:pStyle w:val="TAC"/>
            </w:pPr>
            <w:r w:rsidRPr="00D0162F">
              <w:t>NR_FDD_RC_FR1_E, NR_TDD_RC_FR1_E</w:t>
            </w:r>
          </w:p>
        </w:tc>
        <w:tc>
          <w:tcPr>
            <w:tcW w:w="777" w:type="pct"/>
            <w:shd w:val="clear" w:color="auto" w:fill="auto"/>
            <w:vAlign w:val="center"/>
          </w:tcPr>
          <w:p w14:paraId="166B4B53" w14:textId="77777777" w:rsidR="00177A54" w:rsidRPr="00D0162F" w:rsidRDefault="00177A54" w:rsidP="00A81E02">
            <w:pPr>
              <w:pStyle w:val="TAC"/>
            </w:pPr>
            <w:r w:rsidRPr="00D0162F">
              <w:t>-125</w:t>
            </w:r>
          </w:p>
        </w:tc>
        <w:tc>
          <w:tcPr>
            <w:tcW w:w="873" w:type="pct"/>
            <w:shd w:val="clear" w:color="auto" w:fill="auto"/>
            <w:vAlign w:val="center"/>
          </w:tcPr>
          <w:p w14:paraId="2D356810" w14:textId="77777777" w:rsidR="00177A54" w:rsidRPr="00D0162F" w:rsidRDefault="00177A54" w:rsidP="00A81E02">
            <w:pPr>
              <w:pStyle w:val="TAC"/>
            </w:pPr>
            <w:r w:rsidRPr="00D0162F">
              <w:t>-122</w:t>
            </w:r>
          </w:p>
        </w:tc>
        <w:tc>
          <w:tcPr>
            <w:tcW w:w="964" w:type="pct"/>
            <w:vMerge/>
            <w:shd w:val="clear" w:color="auto" w:fill="auto"/>
            <w:vAlign w:val="center"/>
          </w:tcPr>
          <w:p w14:paraId="74E5F2C8" w14:textId="77777777" w:rsidR="00177A54" w:rsidRPr="00D0162F" w:rsidRDefault="00177A54" w:rsidP="00A81E02">
            <w:pPr>
              <w:pStyle w:val="TAC"/>
            </w:pPr>
          </w:p>
        </w:tc>
      </w:tr>
      <w:tr w:rsidR="00177A54" w:rsidRPr="00D0162F" w14:paraId="41E979E1" w14:textId="77777777" w:rsidTr="00A81E02">
        <w:tc>
          <w:tcPr>
            <w:tcW w:w="600" w:type="pct"/>
            <w:vMerge/>
            <w:shd w:val="clear" w:color="auto" w:fill="auto"/>
            <w:vAlign w:val="center"/>
          </w:tcPr>
          <w:p w14:paraId="7315A77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0C70954" w14:textId="77777777" w:rsidR="00177A54" w:rsidRPr="00D0162F" w:rsidRDefault="00177A54" w:rsidP="00A81E02">
            <w:pPr>
              <w:pStyle w:val="TAC"/>
            </w:pPr>
            <w:r w:rsidRPr="00D0162F">
              <w:t>NR_FDD_RC_FR1_F</w:t>
            </w:r>
          </w:p>
        </w:tc>
        <w:tc>
          <w:tcPr>
            <w:tcW w:w="777" w:type="pct"/>
            <w:shd w:val="clear" w:color="auto" w:fill="auto"/>
            <w:vAlign w:val="center"/>
          </w:tcPr>
          <w:p w14:paraId="0EBDA7DF" w14:textId="77777777" w:rsidR="00177A54" w:rsidRPr="00D0162F" w:rsidRDefault="00177A54" w:rsidP="00A81E02">
            <w:pPr>
              <w:pStyle w:val="TAC"/>
            </w:pPr>
            <w:r w:rsidRPr="00D0162F">
              <w:t>-124.5</w:t>
            </w:r>
          </w:p>
        </w:tc>
        <w:tc>
          <w:tcPr>
            <w:tcW w:w="873" w:type="pct"/>
            <w:shd w:val="clear" w:color="auto" w:fill="auto"/>
            <w:vAlign w:val="center"/>
          </w:tcPr>
          <w:p w14:paraId="1CDDCD03" w14:textId="77777777" w:rsidR="00177A54" w:rsidRPr="00D0162F" w:rsidRDefault="00177A54" w:rsidP="00A81E02">
            <w:pPr>
              <w:pStyle w:val="TAC"/>
            </w:pPr>
            <w:r w:rsidRPr="00D0162F">
              <w:t>-121.5</w:t>
            </w:r>
          </w:p>
        </w:tc>
        <w:tc>
          <w:tcPr>
            <w:tcW w:w="964" w:type="pct"/>
            <w:vMerge/>
            <w:shd w:val="clear" w:color="auto" w:fill="auto"/>
            <w:vAlign w:val="center"/>
          </w:tcPr>
          <w:p w14:paraId="040EAC02" w14:textId="77777777" w:rsidR="00177A54" w:rsidRPr="00D0162F" w:rsidRDefault="00177A54" w:rsidP="00A81E02">
            <w:pPr>
              <w:pStyle w:val="TAC"/>
            </w:pPr>
          </w:p>
        </w:tc>
      </w:tr>
      <w:tr w:rsidR="00177A54" w:rsidRPr="00D0162F" w14:paraId="600B2489" w14:textId="77777777" w:rsidTr="00A81E02">
        <w:tc>
          <w:tcPr>
            <w:tcW w:w="600" w:type="pct"/>
            <w:vMerge/>
            <w:shd w:val="clear" w:color="auto" w:fill="auto"/>
            <w:vAlign w:val="center"/>
          </w:tcPr>
          <w:p w14:paraId="34F58C93"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4B1EA317" w14:textId="77777777" w:rsidR="00177A54" w:rsidRPr="00D0162F" w:rsidRDefault="00177A54" w:rsidP="00A81E02">
            <w:pPr>
              <w:pStyle w:val="TAC"/>
            </w:pPr>
            <w:r w:rsidRPr="00D0162F">
              <w:t>NR_FDD_RC_FR1_G</w:t>
            </w:r>
          </w:p>
        </w:tc>
        <w:tc>
          <w:tcPr>
            <w:tcW w:w="777" w:type="pct"/>
            <w:shd w:val="clear" w:color="auto" w:fill="auto"/>
            <w:vAlign w:val="center"/>
          </w:tcPr>
          <w:p w14:paraId="71639254" w14:textId="77777777" w:rsidR="00177A54" w:rsidRPr="00D0162F" w:rsidRDefault="00177A54" w:rsidP="00A81E02">
            <w:pPr>
              <w:pStyle w:val="TAC"/>
            </w:pPr>
            <w:r w:rsidRPr="00D0162F">
              <w:t>-124</w:t>
            </w:r>
          </w:p>
        </w:tc>
        <w:tc>
          <w:tcPr>
            <w:tcW w:w="873" w:type="pct"/>
            <w:shd w:val="clear" w:color="auto" w:fill="auto"/>
            <w:vAlign w:val="center"/>
          </w:tcPr>
          <w:p w14:paraId="13F18CB7" w14:textId="77777777" w:rsidR="00177A54" w:rsidRPr="00D0162F" w:rsidRDefault="00177A54" w:rsidP="00A81E02">
            <w:pPr>
              <w:pStyle w:val="TAC"/>
            </w:pPr>
            <w:r w:rsidRPr="00D0162F">
              <w:t>-121</w:t>
            </w:r>
          </w:p>
        </w:tc>
        <w:tc>
          <w:tcPr>
            <w:tcW w:w="964" w:type="pct"/>
            <w:vMerge/>
            <w:shd w:val="clear" w:color="auto" w:fill="auto"/>
            <w:vAlign w:val="center"/>
          </w:tcPr>
          <w:p w14:paraId="34B0070C" w14:textId="77777777" w:rsidR="00177A54" w:rsidRPr="00D0162F" w:rsidRDefault="00177A54" w:rsidP="00A81E02">
            <w:pPr>
              <w:pStyle w:val="TAC"/>
            </w:pPr>
          </w:p>
        </w:tc>
      </w:tr>
      <w:tr w:rsidR="00177A54" w:rsidRPr="00D0162F" w14:paraId="17B06C20" w14:textId="77777777" w:rsidTr="00A81E02">
        <w:tc>
          <w:tcPr>
            <w:tcW w:w="600" w:type="pct"/>
            <w:vMerge/>
            <w:shd w:val="clear" w:color="auto" w:fill="auto"/>
            <w:vAlign w:val="center"/>
          </w:tcPr>
          <w:p w14:paraId="2685790F"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6981ED64" w14:textId="77777777" w:rsidR="00177A54" w:rsidRPr="00D0162F" w:rsidRDefault="00177A54" w:rsidP="00A81E02">
            <w:pPr>
              <w:pStyle w:val="TAC"/>
            </w:pPr>
            <w:r w:rsidRPr="00D0162F">
              <w:t>NR_FDD_RC_FR1_H</w:t>
            </w:r>
          </w:p>
        </w:tc>
        <w:tc>
          <w:tcPr>
            <w:tcW w:w="777" w:type="pct"/>
            <w:shd w:val="clear" w:color="auto" w:fill="auto"/>
            <w:vAlign w:val="center"/>
          </w:tcPr>
          <w:p w14:paraId="387D1754" w14:textId="77777777" w:rsidR="00177A54" w:rsidRPr="00D0162F" w:rsidRDefault="00177A54" w:rsidP="00A81E02">
            <w:pPr>
              <w:pStyle w:val="TAC"/>
            </w:pPr>
            <w:r w:rsidRPr="00D0162F">
              <w:t>-123.5</w:t>
            </w:r>
          </w:p>
        </w:tc>
        <w:tc>
          <w:tcPr>
            <w:tcW w:w="873" w:type="pct"/>
            <w:shd w:val="clear" w:color="auto" w:fill="auto"/>
            <w:vAlign w:val="center"/>
          </w:tcPr>
          <w:p w14:paraId="31F4D0FA" w14:textId="77777777" w:rsidR="00177A54" w:rsidRPr="00D0162F" w:rsidRDefault="00177A54" w:rsidP="00A81E02">
            <w:pPr>
              <w:pStyle w:val="TAC"/>
            </w:pPr>
            <w:r w:rsidRPr="00D0162F">
              <w:t>-120.5</w:t>
            </w:r>
          </w:p>
        </w:tc>
        <w:tc>
          <w:tcPr>
            <w:tcW w:w="964" w:type="pct"/>
            <w:vMerge/>
            <w:shd w:val="clear" w:color="auto" w:fill="auto"/>
            <w:vAlign w:val="center"/>
          </w:tcPr>
          <w:p w14:paraId="1801CA09" w14:textId="77777777" w:rsidR="00177A54" w:rsidRPr="00D0162F" w:rsidRDefault="00177A54" w:rsidP="00A81E02">
            <w:pPr>
              <w:pStyle w:val="TAC"/>
            </w:pPr>
          </w:p>
        </w:tc>
      </w:tr>
      <w:tr w:rsidR="00177A54" w:rsidRPr="00D0162F" w14:paraId="78FF09AA" w14:textId="77777777" w:rsidTr="00A81E02">
        <w:tc>
          <w:tcPr>
            <w:tcW w:w="5000" w:type="pct"/>
            <w:gridSpan w:val="5"/>
            <w:shd w:val="clear" w:color="auto" w:fill="auto"/>
          </w:tcPr>
          <w:p w14:paraId="6630CB95" w14:textId="77777777" w:rsidR="00177A54" w:rsidRPr="00D0162F" w:rsidRDefault="00177A54" w:rsidP="00A81E02">
            <w:pPr>
              <w:pStyle w:val="TAN"/>
            </w:pPr>
            <w:r w:rsidRPr="00D0162F">
              <w:t>NOTE 1:</w:t>
            </w:r>
            <w:r w:rsidRPr="00D0162F">
              <w:tab/>
              <w:t>NR operating band groups are defined in clause 3.5.2.</w:t>
            </w:r>
          </w:p>
        </w:tc>
      </w:tr>
    </w:tbl>
    <w:p w14:paraId="6B22A63B" w14:textId="77777777" w:rsidR="00177A54" w:rsidRPr="00D0162F" w:rsidRDefault="00177A54" w:rsidP="00177A54"/>
    <w:p w14:paraId="2B501FCB" w14:textId="77777777" w:rsidR="00177A54" w:rsidRPr="00D0162F" w:rsidRDefault="00177A54" w:rsidP="00177A54">
      <w:pPr>
        <w:pStyle w:val="TH"/>
      </w:pPr>
      <w:r w:rsidRPr="00D0162F">
        <w:lastRenderedPageBreak/>
        <w:t>Table B.2.7-3: Conditions for intra-frequency measurements in FR2 for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006"/>
        <w:gridCol w:w="1068"/>
        <w:gridCol w:w="967"/>
        <w:gridCol w:w="673"/>
        <w:gridCol w:w="673"/>
        <w:gridCol w:w="967"/>
        <w:gridCol w:w="967"/>
        <w:gridCol w:w="580"/>
        <w:gridCol w:w="898"/>
        <w:gridCol w:w="723"/>
      </w:tblGrid>
      <w:tr w:rsidR="00177A54" w:rsidRPr="00D0162F" w14:paraId="3EFDDC06" w14:textId="77777777" w:rsidTr="00A81E02">
        <w:trPr>
          <w:trHeight w:val="105"/>
          <w:jc w:val="center"/>
        </w:trPr>
        <w:tc>
          <w:tcPr>
            <w:tcW w:w="0" w:type="auto"/>
            <w:tcBorders>
              <w:bottom w:val="nil"/>
            </w:tcBorders>
            <w:shd w:val="clear" w:color="auto" w:fill="auto"/>
          </w:tcPr>
          <w:p w14:paraId="3BE07A0D" w14:textId="77777777" w:rsidR="00177A54" w:rsidRPr="00D0162F" w:rsidRDefault="00177A54" w:rsidP="00A81E02">
            <w:pPr>
              <w:pStyle w:val="TAH"/>
            </w:pPr>
            <w:r w:rsidRPr="00D0162F">
              <w:t>Parameter</w:t>
            </w:r>
          </w:p>
        </w:tc>
        <w:tc>
          <w:tcPr>
            <w:tcW w:w="0" w:type="auto"/>
            <w:tcBorders>
              <w:bottom w:val="nil"/>
            </w:tcBorders>
            <w:shd w:val="clear" w:color="auto" w:fill="auto"/>
          </w:tcPr>
          <w:p w14:paraId="2DB70D41" w14:textId="77777777" w:rsidR="00177A54" w:rsidRPr="00D0162F" w:rsidRDefault="00177A54" w:rsidP="00A81E02">
            <w:pPr>
              <w:pStyle w:val="TAH"/>
            </w:pPr>
            <w:r w:rsidRPr="00D0162F">
              <w:t>Angle of arrival</w:t>
            </w:r>
          </w:p>
        </w:tc>
        <w:tc>
          <w:tcPr>
            <w:tcW w:w="0" w:type="auto"/>
            <w:tcBorders>
              <w:bottom w:val="nil"/>
            </w:tcBorders>
            <w:shd w:val="clear" w:color="auto" w:fill="auto"/>
          </w:tcPr>
          <w:p w14:paraId="628449DB" w14:textId="77777777" w:rsidR="00177A54" w:rsidRPr="00D0162F" w:rsidRDefault="00177A54" w:rsidP="00A81E02">
            <w:pPr>
              <w:pStyle w:val="TAH"/>
            </w:pPr>
            <w:r w:rsidRPr="00D0162F">
              <w:t>NR operating bands</w:t>
            </w:r>
          </w:p>
        </w:tc>
        <w:tc>
          <w:tcPr>
            <w:tcW w:w="0" w:type="auto"/>
            <w:gridSpan w:val="7"/>
          </w:tcPr>
          <w:p w14:paraId="08124F32" w14:textId="77777777" w:rsidR="00177A54" w:rsidRPr="00D0162F" w:rsidRDefault="00177A54" w:rsidP="00A81E02">
            <w:pPr>
              <w:pStyle w:val="TAH"/>
            </w:pPr>
            <w:r w:rsidRPr="00D0162F">
              <w:t>Minimum SSB_RP</w:t>
            </w:r>
            <w:r w:rsidRPr="00D0162F">
              <w:rPr>
                <w:vertAlign w:val="superscript"/>
              </w:rPr>
              <w:t xml:space="preserve"> Note 2, Note 3</w:t>
            </w:r>
          </w:p>
        </w:tc>
        <w:tc>
          <w:tcPr>
            <w:tcW w:w="0" w:type="auto"/>
            <w:tcBorders>
              <w:bottom w:val="single" w:sz="4" w:space="0" w:color="auto"/>
            </w:tcBorders>
            <w:shd w:val="clear" w:color="auto" w:fill="auto"/>
          </w:tcPr>
          <w:p w14:paraId="4174F593" w14:textId="77777777" w:rsidR="00177A54" w:rsidRPr="00D0162F" w:rsidRDefault="00177A54" w:rsidP="00A81E02">
            <w:pPr>
              <w:pStyle w:val="TAH"/>
            </w:pPr>
            <w:r w:rsidRPr="00D0162F">
              <w:t>SSB Ês/Iot</w:t>
            </w:r>
          </w:p>
        </w:tc>
      </w:tr>
      <w:tr w:rsidR="00177A54" w:rsidRPr="00D0162F" w14:paraId="13329D60" w14:textId="77777777" w:rsidTr="00A81E02">
        <w:trPr>
          <w:trHeight w:val="105"/>
          <w:jc w:val="center"/>
        </w:trPr>
        <w:tc>
          <w:tcPr>
            <w:tcW w:w="0" w:type="auto"/>
            <w:tcBorders>
              <w:top w:val="nil"/>
              <w:bottom w:val="nil"/>
            </w:tcBorders>
            <w:shd w:val="clear" w:color="auto" w:fill="auto"/>
          </w:tcPr>
          <w:p w14:paraId="2BEEA0EE" w14:textId="77777777" w:rsidR="00177A54" w:rsidRPr="00D0162F" w:rsidRDefault="00177A54" w:rsidP="00A81E02">
            <w:pPr>
              <w:pStyle w:val="TAH"/>
            </w:pPr>
          </w:p>
        </w:tc>
        <w:tc>
          <w:tcPr>
            <w:tcW w:w="0" w:type="auto"/>
            <w:tcBorders>
              <w:top w:val="nil"/>
              <w:bottom w:val="nil"/>
            </w:tcBorders>
            <w:shd w:val="clear" w:color="auto" w:fill="auto"/>
          </w:tcPr>
          <w:p w14:paraId="7CA0A0A0" w14:textId="77777777" w:rsidR="00177A54" w:rsidRPr="00D0162F" w:rsidRDefault="00177A54" w:rsidP="00A81E02">
            <w:pPr>
              <w:pStyle w:val="TAH"/>
            </w:pPr>
          </w:p>
        </w:tc>
        <w:tc>
          <w:tcPr>
            <w:tcW w:w="0" w:type="auto"/>
            <w:tcBorders>
              <w:top w:val="nil"/>
              <w:bottom w:val="nil"/>
            </w:tcBorders>
            <w:shd w:val="clear" w:color="auto" w:fill="auto"/>
          </w:tcPr>
          <w:p w14:paraId="393F15FB" w14:textId="77777777" w:rsidR="00177A54" w:rsidRPr="00D0162F" w:rsidRDefault="00177A54" w:rsidP="00A81E02">
            <w:pPr>
              <w:pStyle w:val="TAH"/>
            </w:pPr>
          </w:p>
        </w:tc>
        <w:tc>
          <w:tcPr>
            <w:tcW w:w="0" w:type="auto"/>
            <w:gridSpan w:val="7"/>
          </w:tcPr>
          <w:p w14:paraId="443B21C3" w14:textId="77777777" w:rsidR="00177A54" w:rsidRPr="00D0162F" w:rsidRDefault="00177A54" w:rsidP="00A81E02">
            <w:pPr>
              <w:pStyle w:val="TAH"/>
            </w:pPr>
            <w:r w:rsidRPr="00D0162F">
              <w:t>dBm / SCS</w:t>
            </w:r>
            <w:r w:rsidRPr="00D0162F">
              <w:rPr>
                <w:vertAlign w:val="subscript"/>
              </w:rPr>
              <w:t>SSB</w:t>
            </w:r>
          </w:p>
        </w:tc>
        <w:tc>
          <w:tcPr>
            <w:tcW w:w="0" w:type="auto"/>
            <w:tcBorders>
              <w:bottom w:val="nil"/>
            </w:tcBorders>
            <w:shd w:val="clear" w:color="auto" w:fill="auto"/>
          </w:tcPr>
          <w:p w14:paraId="2B8B1F0A" w14:textId="77777777" w:rsidR="00177A54" w:rsidRPr="00D0162F" w:rsidRDefault="00177A54" w:rsidP="00A81E02">
            <w:pPr>
              <w:pStyle w:val="TAH"/>
            </w:pPr>
            <w:r w:rsidRPr="00D0162F">
              <w:t>dB</w:t>
            </w:r>
          </w:p>
        </w:tc>
      </w:tr>
      <w:tr w:rsidR="00177A54" w:rsidRPr="00D0162F" w14:paraId="2D9C7569" w14:textId="77777777" w:rsidTr="00A81E02">
        <w:trPr>
          <w:trHeight w:val="105"/>
          <w:jc w:val="center"/>
        </w:trPr>
        <w:tc>
          <w:tcPr>
            <w:tcW w:w="0" w:type="auto"/>
            <w:tcBorders>
              <w:top w:val="nil"/>
              <w:bottom w:val="nil"/>
            </w:tcBorders>
            <w:shd w:val="clear" w:color="auto" w:fill="auto"/>
          </w:tcPr>
          <w:p w14:paraId="17CC1E14" w14:textId="77777777" w:rsidR="00177A54" w:rsidRPr="00D0162F" w:rsidRDefault="00177A54" w:rsidP="00A81E02">
            <w:pPr>
              <w:pStyle w:val="TAH"/>
            </w:pPr>
          </w:p>
        </w:tc>
        <w:tc>
          <w:tcPr>
            <w:tcW w:w="0" w:type="auto"/>
            <w:tcBorders>
              <w:top w:val="nil"/>
              <w:bottom w:val="nil"/>
            </w:tcBorders>
            <w:shd w:val="clear" w:color="auto" w:fill="auto"/>
          </w:tcPr>
          <w:p w14:paraId="0CAAB392" w14:textId="77777777" w:rsidR="00177A54" w:rsidRPr="00D0162F" w:rsidRDefault="00177A54" w:rsidP="00A81E02">
            <w:pPr>
              <w:pStyle w:val="TAH"/>
            </w:pPr>
          </w:p>
        </w:tc>
        <w:tc>
          <w:tcPr>
            <w:tcW w:w="0" w:type="auto"/>
            <w:tcBorders>
              <w:top w:val="nil"/>
              <w:bottom w:val="nil"/>
            </w:tcBorders>
            <w:shd w:val="clear" w:color="auto" w:fill="auto"/>
          </w:tcPr>
          <w:p w14:paraId="0BB79466" w14:textId="77777777" w:rsidR="00177A54" w:rsidRPr="00D0162F" w:rsidRDefault="00177A54" w:rsidP="00A81E02">
            <w:pPr>
              <w:pStyle w:val="TAH"/>
            </w:pPr>
          </w:p>
        </w:tc>
        <w:tc>
          <w:tcPr>
            <w:tcW w:w="0" w:type="auto"/>
            <w:gridSpan w:val="6"/>
            <w:shd w:val="clear" w:color="auto" w:fill="auto"/>
          </w:tcPr>
          <w:p w14:paraId="1CC4D4EA"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0" w:type="auto"/>
            <w:shd w:val="clear" w:color="auto" w:fill="auto"/>
          </w:tcPr>
          <w:p w14:paraId="4628CFE7"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0" w:type="auto"/>
            <w:tcBorders>
              <w:top w:val="nil"/>
              <w:bottom w:val="nil"/>
            </w:tcBorders>
            <w:shd w:val="clear" w:color="auto" w:fill="auto"/>
          </w:tcPr>
          <w:p w14:paraId="26BCA1EB" w14:textId="77777777" w:rsidR="00177A54" w:rsidRPr="00D0162F" w:rsidRDefault="00177A54" w:rsidP="00A81E02">
            <w:pPr>
              <w:pStyle w:val="TAH"/>
            </w:pPr>
          </w:p>
        </w:tc>
      </w:tr>
      <w:tr w:rsidR="00177A54" w:rsidRPr="00D0162F" w14:paraId="19E25865" w14:textId="77777777" w:rsidTr="00A81E02">
        <w:trPr>
          <w:trHeight w:val="105"/>
          <w:jc w:val="center"/>
        </w:trPr>
        <w:tc>
          <w:tcPr>
            <w:tcW w:w="0" w:type="auto"/>
            <w:tcBorders>
              <w:top w:val="nil"/>
              <w:bottom w:val="nil"/>
            </w:tcBorders>
            <w:shd w:val="clear" w:color="auto" w:fill="auto"/>
          </w:tcPr>
          <w:p w14:paraId="66510A18" w14:textId="77777777" w:rsidR="00177A54" w:rsidRPr="00D0162F" w:rsidRDefault="00177A54" w:rsidP="00A81E02">
            <w:pPr>
              <w:pStyle w:val="TAH"/>
            </w:pPr>
          </w:p>
        </w:tc>
        <w:tc>
          <w:tcPr>
            <w:tcW w:w="0" w:type="auto"/>
            <w:tcBorders>
              <w:top w:val="nil"/>
              <w:bottom w:val="nil"/>
            </w:tcBorders>
            <w:shd w:val="clear" w:color="auto" w:fill="auto"/>
          </w:tcPr>
          <w:p w14:paraId="4DFD2976" w14:textId="77777777" w:rsidR="00177A54" w:rsidRPr="00D0162F" w:rsidRDefault="00177A54" w:rsidP="00A81E02">
            <w:pPr>
              <w:pStyle w:val="TAH"/>
            </w:pPr>
          </w:p>
        </w:tc>
        <w:tc>
          <w:tcPr>
            <w:tcW w:w="0" w:type="auto"/>
            <w:tcBorders>
              <w:top w:val="nil"/>
              <w:bottom w:val="nil"/>
            </w:tcBorders>
            <w:shd w:val="clear" w:color="auto" w:fill="auto"/>
          </w:tcPr>
          <w:p w14:paraId="042C7F8B" w14:textId="77777777" w:rsidR="00177A54" w:rsidRPr="00D0162F" w:rsidRDefault="00177A54" w:rsidP="00A81E02">
            <w:pPr>
              <w:pStyle w:val="TAH"/>
            </w:pPr>
          </w:p>
        </w:tc>
        <w:tc>
          <w:tcPr>
            <w:tcW w:w="0" w:type="auto"/>
            <w:gridSpan w:val="7"/>
            <w:shd w:val="clear" w:color="auto" w:fill="auto"/>
          </w:tcPr>
          <w:p w14:paraId="3A25ABA6" w14:textId="77777777" w:rsidR="00177A54" w:rsidRPr="00D0162F" w:rsidRDefault="00177A54" w:rsidP="00A81E02">
            <w:pPr>
              <w:pStyle w:val="TAH"/>
            </w:pPr>
            <w:r w:rsidRPr="00D0162F">
              <w:t>UE Power class</w:t>
            </w:r>
          </w:p>
        </w:tc>
        <w:tc>
          <w:tcPr>
            <w:tcW w:w="0" w:type="auto"/>
            <w:tcBorders>
              <w:top w:val="nil"/>
              <w:bottom w:val="nil"/>
            </w:tcBorders>
            <w:shd w:val="clear" w:color="auto" w:fill="auto"/>
          </w:tcPr>
          <w:p w14:paraId="5236C2F7" w14:textId="77777777" w:rsidR="00177A54" w:rsidRPr="00D0162F" w:rsidRDefault="00177A54" w:rsidP="00A81E02">
            <w:pPr>
              <w:pStyle w:val="TAH"/>
            </w:pPr>
          </w:p>
        </w:tc>
      </w:tr>
      <w:tr w:rsidR="00177A54" w:rsidRPr="00D0162F" w14:paraId="7670521B" w14:textId="77777777" w:rsidTr="00A81E02">
        <w:trPr>
          <w:trHeight w:val="105"/>
          <w:jc w:val="center"/>
        </w:trPr>
        <w:tc>
          <w:tcPr>
            <w:tcW w:w="0" w:type="auto"/>
            <w:tcBorders>
              <w:top w:val="nil"/>
              <w:bottom w:val="single" w:sz="4" w:space="0" w:color="auto"/>
            </w:tcBorders>
            <w:shd w:val="clear" w:color="auto" w:fill="auto"/>
          </w:tcPr>
          <w:p w14:paraId="1B65EC4A" w14:textId="77777777" w:rsidR="00177A54" w:rsidRPr="00D0162F" w:rsidRDefault="00177A54" w:rsidP="00A81E02">
            <w:pPr>
              <w:pStyle w:val="TAH"/>
            </w:pPr>
          </w:p>
        </w:tc>
        <w:tc>
          <w:tcPr>
            <w:tcW w:w="0" w:type="auto"/>
            <w:tcBorders>
              <w:top w:val="nil"/>
              <w:bottom w:val="single" w:sz="4" w:space="0" w:color="auto"/>
            </w:tcBorders>
            <w:shd w:val="clear" w:color="auto" w:fill="auto"/>
          </w:tcPr>
          <w:p w14:paraId="3026A54E" w14:textId="77777777" w:rsidR="00177A54" w:rsidRPr="00D0162F" w:rsidRDefault="00177A54" w:rsidP="00A81E02">
            <w:pPr>
              <w:pStyle w:val="TAH"/>
            </w:pPr>
          </w:p>
        </w:tc>
        <w:tc>
          <w:tcPr>
            <w:tcW w:w="0" w:type="auto"/>
            <w:tcBorders>
              <w:top w:val="nil"/>
            </w:tcBorders>
            <w:shd w:val="clear" w:color="auto" w:fill="auto"/>
          </w:tcPr>
          <w:p w14:paraId="55A073AE" w14:textId="77777777" w:rsidR="00177A54" w:rsidRPr="00D0162F" w:rsidRDefault="00177A54" w:rsidP="00A81E02">
            <w:pPr>
              <w:pStyle w:val="TAH"/>
            </w:pPr>
          </w:p>
        </w:tc>
        <w:tc>
          <w:tcPr>
            <w:tcW w:w="0" w:type="auto"/>
            <w:shd w:val="clear" w:color="auto" w:fill="auto"/>
          </w:tcPr>
          <w:p w14:paraId="0782CBF5" w14:textId="77777777" w:rsidR="00177A54" w:rsidRPr="00D0162F" w:rsidRDefault="00177A54" w:rsidP="00A81E02">
            <w:pPr>
              <w:pStyle w:val="TAH"/>
            </w:pPr>
            <w:r w:rsidRPr="00D0162F">
              <w:t>1</w:t>
            </w:r>
          </w:p>
        </w:tc>
        <w:tc>
          <w:tcPr>
            <w:tcW w:w="0" w:type="auto"/>
          </w:tcPr>
          <w:p w14:paraId="3FD71F24" w14:textId="77777777" w:rsidR="00177A54" w:rsidRPr="00D0162F" w:rsidRDefault="00177A54" w:rsidP="00A81E02">
            <w:pPr>
              <w:pStyle w:val="TAH"/>
            </w:pPr>
            <w:r w:rsidRPr="00D0162F">
              <w:t>2</w:t>
            </w:r>
          </w:p>
        </w:tc>
        <w:tc>
          <w:tcPr>
            <w:tcW w:w="0" w:type="auto"/>
          </w:tcPr>
          <w:p w14:paraId="3AD27734" w14:textId="77777777" w:rsidR="00177A54" w:rsidRPr="00D0162F" w:rsidRDefault="00177A54" w:rsidP="00A81E02">
            <w:pPr>
              <w:pStyle w:val="TAH"/>
            </w:pPr>
            <w:r w:rsidRPr="00D0162F">
              <w:t>3</w:t>
            </w:r>
          </w:p>
        </w:tc>
        <w:tc>
          <w:tcPr>
            <w:tcW w:w="0" w:type="auto"/>
          </w:tcPr>
          <w:p w14:paraId="3733D88A" w14:textId="77777777" w:rsidR="00177A54" w:rsidRPr="00D0162F" w:rsidRDefault="00177A54" w:rsidP="00A81E02">
            <w:pPr>
              <w:pStyle w:val="TAH"/>
            </w:pPr>
            <w:r w:rsidRPr="00D0162F">
              <w:t>4</w:t>
            </w:r>
          </w:p>
        </w:tc>
        <w:tc>
          <w:tcPr>
            <w:tcW w:w="0" w:type="auto"/>
          </w:tcPr>
          <w:p w14:paraId="5B06E705" w14:textId="77777777" w:rsidR="00177A54" w:rsidRPr="00D0162F" w:rsidRDefault="00177A54" w:rsidP="00A81E02">
            <w:pPr>
              <w:pStyle w:val="TAH"/>
              <w:rPr>
                <w:lang w:eastAsia="zh-CN"/>
              </w:rPr>
            </w:pPr>
            <w:r w:rsidRPr="00D0162F">
              <w:rPr>
                <w:lang w:eastAsia="zh-CN"/>
              </w:rPr>
              <w:t>5</w:t>
            </w:r>
          </w:p>
        </w:tc>
        <w:tc>
          <w:tcPr>
            <w:tcW w:w="0" w:type="auto"/>
          </w:tcPr>
          <w:p w14:paraId="32D99032" w14:textId="77777777" w:rsidR="00177A54" w:rsidRPr="00D0162F" w:rsidRDefault="00177A54" w:rsidP="00A81E02">
            <w:pPr>
              <w:pStyle w:val="TAH"/>
            </w:pPr>
            <w:r w:rsidRPr="00D0162F">
              <w:t>7</w:t>
            </w:r>
          </w:p>
        </w:tc>
        <w:tc>
          <w:tcPr>
            <w:tcW w:w="0" w:type="auto"/>
            <w:tcBorders>
              <w:bottom w:val="single" w:sz="4" w:space="0" w:color="auto"/>
            </w:tcBorders>
            <w:shd w:val="clear" w:color="auto" w:fill="auto"/>
          </w:tcPr>
          <w:p w14:paraId="5F7D9EC9" w14:textId="77777777" w:rsidR="00177A54" w:rsidRPr="00D0162F" w:rsidRDefault="00177A54" w:rsidP="00A81E02">
            <w:pPr>
              <w:pStyle w:val="TAH"/>
            </w:pPr>
            <w:r w:rsidRPr="00D0162F">
              <w:t>1, 2, 3, 4, 5</w:t>
            </w:r>
          </w:p>
        </w:tc>
        <w:tc>
          <w:tcPr>
            <w:tcW w:w="0" w:type="auto"/>
            <w:tcBorders>
              <w:top w:val="nil"/>
              <w:bottom w:val="single" w:sz="4" w:space="0" w:color="auto"/>
            </w:tcBorders>
            <w:shd w:val="clear" w:color="auto" w:fill="auto"/>
          </w:tcPr>
          <w:p w14:paraId="71416FF1" w14:textId="77777777" w:rsidR="00177A54" w:rsidRPr="00D0162F" w:rsidRDefault="00177A54" w:rsidP="00A81E02">
            <w:pPr>
              <w:pStyle w:val="TAH"/>
            </w:pPr>
          </w:p>
        </w:tc>
      </w:tr>
      <w:tr w:rsidR="00177A54" w:rsidRPr="00D0162F" w14:paraId="403F4D85" w14:textId="77777777" w:rsidTr="00A81E02">
        <w:trPr>
          <w:jc w:val="center"/>
        </w:trPr>
        <w:tc>
          <w:tcPr>
            <w:tcW w:w="0" w:type="auto"/>
            <w:tcBorders>
              <w:bottom w:val="nil"/>
            </w:tcBorders>
            <w:shd w:val="clear" w:color="auto" w:fill="auto"/>
          </w:tcPr>
          <w:p w14:paraId="4E0AC2D4" w14:textId="77777777" w:rsidR="00177A54" w:rsidRPr="00D0162F" w:rsidRDefault="00177A54" w:rsidP="00A81E02">
            <w:pPr>
              <w:pStyle w:val="TAC"/>
            </w:pPr>
            <w:r w:rsidRPr="00D0162F">
              <w:t>Conditions</w:t>
            </w:r>
          </w:p>
        </w:tc>
        <w:tc>
          <w:tcPr>
            <w:tcW w:w="0" w:type="auto"/>
            <w:tcBorders>
              <w:bottom w:val="nil"/>
            </w:tcBorders>
            <w:shd w:val="clear" w:color="auto" w:fill="auto"/>
          </w:tcPr>
          <w:p w14:paraId="0DE123F3" w14:textId="77777777" w:rsidR="00177A54" w:rsidRPr="00D0162F" w:rsidRDefault="00177A54" w:rsidP="00A81E02">
            <w:pPr>
              <w:pStyle w:val="TAC"/>
            </w:pPr>
            <w:r w:rsidRPr="00D0162F">
              <w:t>Rx Beam Peak</w:t>
            </w:r>
          </w:p>
        </w:tc>
        <w:tc>
          <w:tcPr>
            <w:tcW w:w="0" w:type="auto"/>
            <w:shd w:val="clear" w:color="auto" w:fill="auto"/>
          </w:tcPr>
          <w:p w14:paraId="112CC818" w14:textId="77777777" w:rsidR="00177A54" w:rsidRPr="00D0162F" w:rsidRDefault="00177A54" w:rsidP="00A81E02">
            <w:pPr>
              <w:pStyle w:val="TAC"/>
              <w:rPr>
                <w:rFonts w:eastAsia="Calibri"/>
                <w:szCs w:val="22"/>
              </w:rPr>
            </w:pPr>
            <w:r w:rsidRPr="00D0162F">
              <w:rPr>
                <w:rFonts w:eastAsia="Calibri"/>
                <w:szCs w:val="22"/>
              </w:rPr>
              <w:t>n257</w:t>
            </w:r>
          </w:p>
        </w:tc>
        <w:tc>
          <w:tcPr>
            <w:tcW w:w="0" w:type="auto"/>
            <w:shd w:val="clear" w:color="auto" w:fill="auto"/>
          </w:tcPr>
          <w:p w14:paraId="7E04F7A3" w14:textId="77777777" w:rsidR="00177A54" w:rsidRPr="00D0162F" w:rsidRDefault="00177A54" w:rsidP="00A81E02">
            <w:pPr>
              <w:pStyle w:val="TAC"/>
              <w:rPr>
                <w:rFonts w:eastAsia="Yu Mincho"/>
              </w:rPr>
            </w:pPr>
            <w:r w:rsidRPr="00D0162F">
              <w:rPr>
                <w:rFonts w:eastAsia="Yu Mincho" w:cs="Arial"/>
              </w:rPr>
              <w:t>-128.3+Y</w:t>
            </w:r>
            <w:r w:rsidRPr="00D0162F">
              <w:rPr>
                <w:rFonts w:eastAsia="Yu Mincho" w:cs="Arial"/>
                <w:vertAlign w:val="subscript"/>
              </w:rPr>
              <w:t>1</w:t>
            </w:r>
          </w:p>
        </w:tc>
        <w:tc>
          <w:tcPr>
            <w:tcW w:w="0" w:type="auto"/>
          </w:tcPr>
          <w:p w14:paraId="1F9D2DE4" w14:textId="77777777" w:rsidR="00177A54" w:rsidRPr="00D0162F" w:rsidRDefault="00177A54" w:rsidP="00A81E02">
            <w:pPr>
              <w:pStyle w:val="TAC"/>
              <w:rPr>
                <w:rFonts w:eastAsia="Yu Mincho"/>
              </w:rPr>
            </w:pPr>
            <w:r w:rsidRPr="00D0162F">
              <w:rPr>
                <w:rFonts w:cs="Arial"/>
              </w:rPr>
              <w:t>-113.8</w:t>
            </w:r>
          </w:p>
        </w:tc>
        <w:tc>
          <w:tcPr>
            <w:tcW w:w="0" w:type="auto"/>
          </w:tcPr>
          <w:p w14:paraId="6BF6391A" w14:textId="77777777" w:rsidR="00177A54" w:rsidRPr="00D0162F" w:rsidRDefault="00177A54" w:rsidP="00A81E02">
            <w:pPr>
              <w:pStyle w:val="TAC"/>
              <w:rPr>
                <w:rFonts w:eastAsia="Yu Mincho"/>
              </w:rPr>
            </w:pPr>
            <w:r w:rsidRPr="00D0162F">
              <w:rPr>
                <w:rFonts w:eastAsia="Yu Mincho" w:cs="Arial"/>
              </w:rPr>
              <w:t>-112.1</w:t>
            </w:r>
          </w:p>
        </w:tc>
        <w:tc>
          <w:tcPr>
            <w:tcW w:w="0" w:type="auto"/>
          </w:tcPr>
          <w:p w14:paraId="5FF979E7" w14:textId="77777777" w:rsidR="00177A54" w:rsidRPr="00D0162F" w:rsidRDefault="00177A54" w:rsidP="00A81E02">
            <w:pPr>
              <w:pStyle w:val="TAC"/>
              <w:rPr>
                <w:rFonts w:eastAsia="Yu Mincho"/>
              </w:rPr>
            </w:pPr>
            <w:r w:rsidRPr="00D0162F">
              <w:rPr>
                <w:rFonts w:eastAsia="Yu Mincho" w:cs="Arial"/>
              </w:rPr>
              <w:t>-127.8+Y</w:t>
            </w:r>
            <w:r w:rsidRPr="00D0162F">
              <w:rPr>
                <w:rFonts w:eastAsia="Yu Mincho" w:cs="Arial"/>
                <w:vertAlign w:val="subscript"/>
              </w:rPr>
              <w:t>4</w:t>
            </w:r>
          </w:p>
        </w:tc>
        <w:tc>
          <w:tcPr>
            <w:tcW w:w="0" w:type="auto"/>
          </w:tcPr>
          <w:p w14:paraId="00C67CA5" w14:textId="77777777" w:rsidR="00177A54" w:rsidRPr="00D0162F" w:rsidRDefault="00177A54" w:rsidP="00A81E02">
            <w:pPr>
              <w:pStyle w:val="TAC"/>
              <w:rPr>
                <w:rFonts w:eastAsia="Yu Mincho"/>
              </w:rPr>
            </w:pPr>
            <w:r w:rsidRPr="00D0162F">
              <w:rPr>
                <w:rFonts w:eastAsia="Yu Mincho"/>
              </w:rPr>
              <w:t>-123.4+Y</w:t>
            </w:r>
            <w:r w:rsidRPr="00D0162F">
              <w:rPr>
                <w:rFonts w:eastAsia="Yu Mincho"/>
                <w:vertAlign w:val="subscript"/>
              </w:rPr>
              <w:t>5</w:t>
            </w:r>
          </w:p>
        </w:tc>
        <w:tc>
          <w:tcPr>
            <w:tcW w:w="0" w:type="auto"/>
          </w:tcPr>
          <w:p w14:paraId="59A884BB" w14:textId="77777777" w:rsidR="00177A54" w:rsidRPr="00D0162F" w:rsidRDefault="00177A54" w:rsidP="00A81E02">
            <w:pPr>
              <w:pStyle w:val="TAC"/>
              <w:rPr>
                <w:rFonts w:eastAsia="Yu Mincho"/>
              </w:rPr>
            </w:pPr>
            <w:r w:rsidRPr="00D0162F">
              <w:rPr>
                <w:rFonts w:eastAsia="Yu Mincho"/>
              </w:rPr>
              <w:t>TBD</w:t>
            </w:r>
          </w:p>
        </w:tc>
        <w:tc>
          <w:tcPr>
            <w:tcW w:w="0" w:type="auto"/>
            <w:tcBorders>
              <w:bottom w:val="nil"/>
            </w:tcBorders>
            <w:shd w:val="clear" w:color="auto" w:fill="auto"/>
          </w:tcPr>
          <w:p w14:paraId="30F8DC04"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0" w:type="auto"/>
            <w:tcBorders>
              <w:bottom w:val="nil"/>
            </w:tcBorders>
            <w:shd w:val="clear" w:color="auto" w:fill="auto"/>
          </w:tcPr>
          <w:p w14:paraId="561D61D7" w14:textId="77777777" w:rsidR="00177A54" w:rsidRPr="00D0162F" w:rsidRDefault="00177A54" w:rsidP="00A81E02">
            <w:pPr>
              <w:pStyle w:val="TAC"/>
              <w:rPr>
                <w:rFonts w:eastAsia="Yu Mincho"/>
              </w:rPr>
            </w:pPr>
            <w:r w:rsidRPr="00D0162F">
              <w:rPr>
                <w:rFonts w:eastAsia="Yu Mincho" w:cs="Arial"/>
              </w:rPr>
              <w:t>≥-6</w:t>
            </w:r>
          </w:p>
        </w:tc>
      </w:tr>
      <w:tr w:rsidR="00177A54" w:rsidRPr="00D0162F" w14:paraId="0B45BE81" w14:textId="77777777" w:rsidTr="00A81E02">
        <w:trPr>
          <w:jc w:val="center"/>
        </w:trPr>
        <w:tc>
          <w:tcPr>
            <w:tcW w:w="0" w:type="auto"/>
            <w:tcBorders>
              <w:top w:val="nil"/>
              <w:bottom w:val="nil"/>
            </w:tcBorders>
            <w:shd w:val="clear" w:color="auto" w:fill="auto"/>
          </w:tcPr>
          <w:p w14:paraId="578DCE0B" w14:textId="77777777" w:rsidR="00177A54" w:rsidRPr="00D0162F" w:rsidRDefault="00177A54" w:rsidP="00A81E02">
            <w:pPr>
              <w:pStyle w:val="TAC"/>
            </w:pPr>
          </w:p>
        </w:tc>
        <w:tc>
          <w:tcPr>
            <w:tcW w:w="0" w:type="auto"/>
            <w:tcBorders>
              <w:top w:val="nil"/>
              <w:bottom w:val="nil"/>
            </w:tcBorders>
            <w:shd w:val="clear" w:color="auto" w:fill="auto"/>
          </w:tcPr>
          <w:p w14:paraId="762656F5" w14:textId="77777777" w:rsidR="00177A54" w:rsidRPr="00D0162F" w:rsidRDefault="00177A54" w:rsidP="00A81E02">
            <w:pPr>
              <w:pStyle w:val="TAC"/>
              <w:rPr>
                <w:szCs w:val="22"/>
              </w:rPr>
            </w:pPr>
          </w:p>
        </w:tc>
        <w:tc>
          <w:tcPr>
            <w:tcW w:w="0" w:type="auto"/>
            <w:shd w:val="clear" w:color="auto" w:fill="auto"/>
          </w:tcPr>
          <w:p w14:paraId="37E2E27A" w14:textId="77777777" w:rsidR="00177A54" w:rsidRPr="00D0162F" w:rsidRDefault="00177A54" w:rsidP="00A81E02">
            <w:pPr>
              <w:pStyle w:val="TAC"/>
              <w:rPr>
                <w:rFonts w:eastAsia="Calibri"/>
                <w:szCs w:val="22"/>
              </w:rPr>
            </w:pPr>
            <w:r w:rsidRPr="00D0162F">
              <w:rPr>
                <w:szCs w:val="22"/>
              </w:rPr>
              <w:t>n258</w:t>
            </w:r>
          </w:p>
        </w:tc>
        <w:tc>
          <w:tcPr>
            <w:tcW w:w="0" w:type="auto"/>
            <w:shd w:val="clear" w:color="auto" w:fill="auto"/>
          </w:tcPr>
          <w:p w14:paraId="16172456" w14:textId="77777777" w:rsidR="00177A54" w:rsidRPr="00D0162F" w:rsidRDefault="00177A54" w:rsidP="00A81E02">
            <w:pPr>
              <w:pStyle w:val="TAC"/>
              <w:rPr>
                <w:rFonts w:eastAsia="Yu Mincho"/>
              </w:rPr>
            </w:pPr>
            <w:r w:rsidRPr="00D0162F">
              <w:rPr>
                <w:rFonts w:eastAsia="Yu Mincho" w:cs="Arial"/>
              </w:rPr>
              <w:t>-128.3+Y</w:t>
            </w:r>
            <w:r w:rsidRPr="00D0162F">
              <w:rPr>
                <w:rFonts w:eastAsia="Yu Mincho" w:cs="Arial"/>
                <w:vertAlign w:val="subscript"/>
              </w:rPr>
              <w:t>1</w:t>
            </w:r>
          </w:p>
        </w:tc>
        <w:tc>
          <w:tcPr>
            <w:tcW w:w="0" w:type="auto"/>
          </w:tcPr>
          <w:p w14:paraId="10D9ABB2" w14:textId="77777777" w:rsidR="00177A54" w:rsidRPr="00D0162F" w:rsidRDefault="00177A54" w:rsidP="00A81E02">
            <w:pPr>
              <w:pStyle w:val="TAC"/>
              <w:rPr>
                <w:rFonts w:eastAsia="Yu Mincho"/>
              </w:rPr>
            </w:pPr>
            <w:r w:rsidRPr="00D0162F">
              <w:rPr>
                <w:rFonts w:cs="Arial"/>
              </w:rPr>
              <w:t>-113.8</w:t>
            </w:r>
          </w:p>
        </w:tc>
        <w:tc>
          <w:tcPr>
            <w:tcW w:w="0" w:type="auto"/>
          </w:tcPr>
          <w:p w14:paraId="099C84D7" w14:textId="77777777" w:rsidR="00177A54" w:rsidRPr="00D0162F" w:rsidRDefault="00177A54" w:rsidP="00A81E02">
            <w:pPr>
              <w:pStyle w:val="TAC"/>
              <w:rPr>
                <w:rFonts w:eastAsia="Yu Mincho"/>
              </w:rPr>
            </w:pPr>
            <w:r w:rsidRPr="00D0162F">
              <w:rPr>
                <w:rFonts w:eastAsia="Yu Mincho" w:cs="Arial"/>
              </w:rPr>
              <w:t>-112.1</w:t>
            </w:r>
          </w:p>
        </w:tc>
        <w:tc>
          <w:tcPr>
            <w:tcW w:w="0" w:type="auto"/>
          </w:tcPr>
          <w:p w14:paraId="54A0CFEC" w14:textId="77777777" w:rsidR="00177A54" w:rsidRPr="00D0162F" w:rsidRDefault="00177A54" w:rsidP="00A81E02">
            <w:pPr>
              <w:pStyle w:val="TAC"/>
              <w:rPr>
                <w:rFonts w:eastAsia="Yu Mincho"/>
              </w:rPr>
            </w:pPr>
            <w:r w:rsidRPr="00D0162F">
              <w:rPr>
                <w:rFonts w:eastAsia="Yu Mincho" w:cs="Arial"/>
              </w:rPr>
              <w:t>-127.8+Y</w:t>
            </w:r>
            <w:r w:rsidRPr="00D0162F">
              <w:rPr>
                <w:rFonts w:eastAsia="Yu Mincho" w:cs="Arial"/>
                <w:vertAlign w:val="subscript"/>
              </w:rPr>
              <w:t>4</w:t>
            </w:r>
          </w:p>
        </w:tc>
        <w:tc>
          <w:tcPr>
            <w:tcW w:w="0" w:type="auto"/>
          </w:tcPr>
          <w:p w14:paraId="385563D5" w14:textId="77777777" w:rsidR="00177A54" w:rsidRPr="00D0162F" w:rsidRDefault="00177A54" w:rsidP="00A81E02">
            <w:pPr>
              <w:pStyle w:val="TAC"/>
            </w:pPr>
            <w:r w:rsidRPr="00D0162F">
              <w:rPr>
                <w:rFonts w:eastAsia="Yu Mincho"/>
              </w:rPr>
              <w:t>-123.6+Y</w:t>
            </w:r>
            <w:r w:rsidRPr="00D0162F">
              <w:rPr>
                <w:rFonts w:eastAsia="Yu Mincho"/>
                <w:vertAlign w:val="subscript"/>
              </w:rPr>
              <w:t>5</w:t>
            </w:r>
          </w:p>
        </w:tc>
        <w:tc>
          <w:tcPr>
            <w:tcW w:w="0" w:type="auto"/>
          </w:tcPr>
          <w:p w14:paraId="3EE3A6B7" w14:textId="77777777" w:rsidR="00177A54" w:rsidRPr="00D0162F" w:rsidRDefault="00177A54" w:rsidP="00A81E02">
            <w:pPr>
              <w:pStyle w:val="TAC"/>
            </w:pPr>
            <w:r w:rsidRPr="00D0162F">
              <w:t>TBD</w:t>
            </w:r>
          </w:p>
        </w:tc>
        <w:tc>
          <w:tcPr>
            <w:tcW w:w="0" w:type="auto"/>
            <w:tcBorders>
              <w:top w:val="nil"/>
              <w:bottom w:val="nil"/>
            </w:tcBorders>
            <w:shd w:val="clear" w:color="auto" w:fill="auto"/>
          </w:tcPr>
          <w:p w14:paraId="3E7F8722" w14:textId="77777777" w:rsidR="00177A54" w:rsidRPr="00D0162F" w:rsidRDefault="00177A54" w:rsidP="00A81E02">
            <w:pPr>
              <w:pStyle w:val="TAC"/>
            </w:pPr>
          </w:p>
        </w:tc>
        <w:tc>
          <w:tcPr>
            <w:tcW w:w="0" w:type="auto"/>
            <w:tcBorders>
              <w:top w:val="nil"/>
              <w:bottom w:val="nil"/>
            </w:tcBorders>
            <w:shd w:val="clear" w:color="auto" w:fill="auto"/>
          </w:tcPr>
          <w:p w14:paraId="3D6FF639" w14:textId="77777777" w:rsidR="00177A54" w:rsidRPr="00D0162F" w:rsidRDefault="00177A54" w:rsidP="00A81E02">
            <w:pPr>
              <w:pStyle w:val="TAC"/>
            </w:pPr>
          </w:p>
        </w:tc>
      </w:tr>
      <w:tr w:rsidR="00177A54" w:rsidRPr="00D0162F" w14:paraId="1C358C4F" w14:textId="77777777" w:rsidTr="00A81E02">
        <w:trPr>
          <w:jc w:val="center"/>
        </w:trPr>
        <w:tc>
          <w:tcPr>
            <w:tcW w:w="0" w:type="auto"/>
            <w:tcBorders>
              <w:top w:val="nil"/>
            </w:tcBorders>
            <w:shd w:val="clear" w:color="auto" w:fill="auto"/>
          </w:tcPr>
          <w:p w14:paraId="0DAA0D85" w14:textId="77777777" w:rsidR="00177A54" w:rsidRPr="00D0162F" w:rsidRDefault="00177A54" w:rsidP="00A81E02">
            <w:pPr>
              <w:pStyle w:val="TAC"/>
            </w:pPr>
          </w:p>
        </w:tc>
        <w:tc>
          <w:tcPr>
            <w:tcW w:w="0" w:type="auto"/>
            <w:tcBorders>
              <w:top w:val="nil"/>
            </w:tcBorders>
            <w:shd w:val="clear" w:color="auto" w:fill="auto"/>
          </w:tcPr>
          <w:p w14:paraId="4FD552B3" w14:textId="77777777" w:rsidR="00177A54" w:rsidRPr="00D0162F" w:rsidRDefault="00177A54" w:rsidP="00A81E02">
            <w:pPr>
              <w:pStyle w:val="TAC"/>
              <w:rPr>
                <w:szCs w:val="22"/>
              </w:rPr>
            </w:pPr>
          </w:p>
        </w:tc>
        <w:tc>
          <w:tcPr>
            <w:tcW w:w="0" w:type="auto"/>
            <w:shd w:val="clear" w:color="auto" w:fill="auto"/>
          </w:tcPr>
          <w:p w14:paraId="45D27D63" w14:textId="77777777" w:rsidR="00177A54" w:rsidRPr="00D0162F" w:rsidRDefault="00177A54" w:rsidP="00A81E02">
            <w:pPr>
              <w:pStyle w:val="TAC"/>
              <w:rPr>
                <w:szCs w:val="22"/>
              </w:rPr>
            </w:pPr>
            <w:r w:rsidRPr="00D0162F">
              <w:rPr>
                <w:szCs w:val="22"/>
              </w:rPr>
              <w:t>n261</w:t>
            </w:r>
          </w:p>
        </w:tc>
        <w:tc>
          <w:tcPr>
            <w:tcW w:w="0" w:type="auto"/>
            <w:shd w:val="clear" w:color="auto" w:fill="auto"/>
          </w:tcPr>
          <w:p w14:paraId="37210912" w14:textId="77777777" w:rsidR="00177A54" w:rsidRPr="00D0162F" w:rsidRDefault="00177A54" w:rsidP="00A81E02">
            <w:pPr>
              <w:pStyle w:val="TAC"/>
            </w:pPr>
            <w:r w:rsidRPr="00D0162F">
              <w:rPr>
                <w:rFonts w:eastAsia="Yu Mincho" w:cs="Arial"/>
              </w:rPr>
              <w:t>-128.3+Y</w:t>
            </w:r>
            <w:r w:rsidRPr="00D0162F">
              <w:rPr>
                <w:rFonts w:eastAsia="Yu Mincho" w:cs="Arial"/>
                <w:vertAlign w:val="subscript"/>
              </w:rPr>
              <w:t>1</w:t>
            </w:r>
          </w:p>
        </w:tc>
        <w:tc>
          <w:tcPr>
            <w:tcW w:w="0" w:type="auto"/>
          </w:tcPr>
          <w:p w14:paraId="0965C3AB" w14:textId="77777777" w:rsidR="00177A54" w:rsidRPr="00D0162F" w:rsidRDefault="00177A54" w:rsidP="00A81E02">
            <w:pPr>
              <w:pStyle w:val="TAC"/>
            </w:pPr>
            <w:r w:rsidRPr="00D0162F">
              <w:rPr>
                <w:rFonts w:cs="Arial"/>
              </w:rPr>
              <w:t>-113.8</w:t>
            </w:r>
          </w:p>
        </w:tc>
        <w:tc>
          <w:tcPr>
            <w:tcW w:w="0" w:type="auto"/>
          </w:tcPr>
          <w:p w14:paraId="20103F94" w14:textId="77777777" w:rsidR="00177A54" w:rsidRPr="00D0162F" w:rsidRDefault="00177A54" w:rsidP="00A81E02">
            <w:pPr>
              <w:pStyle w:val="TAC"/>
            </w:pPr>
            <w:r w:rsidRPr="00D0162F">
              <w:rPr>
                <w:rFonts w:eastAsia="Yu Mincho" w:cs="Arial"/>
              </w:rPr>
              <w:t>-112.1</w:t>
            </w:r>
          </w:p>
        </w:tc>
        <w:tc>
          <w:tcPr>
            <w:tcW w:w="0" w:type="auto"/>
          </w:tcPr>
          <w:p w14:paraId="2A63DD0B" w14:textId="77777777" w:rsidR="00177A54" w:rsidRPr="00D0162F" w:rsidRDefault="00177A54" w:rsidP="00A81E02">
            <w:pPr>
              <w:pStyle w:val="TAC"/>
            </w:pPr>
            <w:r w:rsidRPr="00D0162F">
              <w:rPr>
                <w:rFonts w:eastAsia="Yu Mincho" w:cs="Arial"/>
              </w:rPr>
              <w:t>-127.8+Y</w:t>
            </w:r>
            <w:r w:rsidRPr="00D0162F">
              <w:rPr>
                <w:rFonts w:eastAsia="Yu Mincho" w:cs="Arial"/>
                <w:vertAlign w:val="subscript"/>
              </w:rPr>
              <w:t>4</w:t>
            </w:r>
          </w:p>
        </w:tc>
        <w:tc>
          <w:tcPr>
            <w:tcW w:w="0" w:type="auto"/>
          </w:tcPr>
          <w:p w14:paraId="5423C563" w14:textId="77777777" w:rsidR="00177A54" w:rsidRPr="00D0162F" w:rsidRDefault="00177A54" w:rsidP="00A81E02">
            <w:pPr>
              <w:pStyle w:val="TAC"/>
            </w:pPr>
          </w:p>
        </w:tc>
        <w:tc>
          <w:tcPr>
            <w:tcW w:w="0" w:type="auto"/>
          </w:tcPr>
          <w:p w14:paraId="7B58515C" w14:textId="77777777" w:rsidR="00177A54" w:rsidRPr="00D0162F" w:rsidRDefault="00177A54" w:rsidP="00A81E02">
            <w:pPr>
              <w:pStyle w:val="TAC"/>
            </w:pPr>
            <w:r w:rsidRPr="00D0162F">
              <w:t>TBD</w:t>
            </w:r>
          </w:p>
        </w:tc>
        <w:tc>
          <w:tcPr>
            <w:tcW w:w="0" w:type="auto"/>
            <w:tcBorders>
              <w:top w:val="nil"/>
            </w:tcBorders>
            <w:shd w:val="clear" w:color="auto" w:fill="auto"/>
          </w:tcPr>
          <w:p w14:paraId="063633EE" w14:textId="77777777" w:rsidR="00177A54" w:rsidRPr="00D0162F" w:rsidRDefault="00177A54" w:rsidP="00A81E02">
            <w:pPr>
              <w:pStyle w:val="TAC"/>
            </w:pPr>
          </w:p>
        </w:tc>
        <w:tc>
          <w:tcPr>
            <w:tcW w:w="0" w:type="auto"/>
            <w:tcBorders>
              <w:top w:val="nil"/>
            </w:tcBorders>
            <w:shd w:val="clear" w:color="auto" w:fill="auto"/>
          </w:tcPr>
          <w:p w14:paraId="6872EE86" w14:textId="77777777" w:rsidR="00177A54" w:rsidRPr="00D0162F" w:rsidRDefault="00177A54" w:rsidP="00A81E02">
            <w:pPr>
              <w:pStyle w:val="TAC"/>
            </w:pPr>
          </w:p>
        </w:tc>
      </w:tr>
      <w:tr w:rsidR="00177A54" w:rsidRPr="00D0162F" w14:paraId="64C15F8F" w14:textId="77777777" w:rsidTr="00A81E02">
        <w:trPr>
          <w:jc w:val="center"/>
        </w:trPr>
        <w:tc>
          <w:tcPr>
            <w:tcW w:w="0" w:type="auto"/>
            <w:tcBorders>
              <w:top w:val="nil"/>
              <w:bottom w:val="nil"/>
            </w:tcBorders>
            <w:shd w:val="clear" w:color="auto" w:fill="auto"/>
          </w:tcPr>
          <w:p w14:paraId="4D546F51" w14:textId="77777777" w:rsidR="00177A54" w:rsidRPr="00D0162F" w:rsidRDefault="00177A54" w:rsidP="00A81E02">
            <w:pPr>
              <w:pStyle w:val="TAC"/>
            </w:pPr>
          </w:p>
        </w:tc>
        <w:tc>
          <w:tcPr>
            <w:tcW w:w="0" w:type="auto"/>
            <w:tcBorders>
              <w:bottom w:val="nil"/>
            </w:tcBorders>
            <w:shd w:val="clear" w:color="auto" w:fill="auto"/>
          </w:tcPr>
          <w:p w14:paraId="3B3F4E3E" w14:textId="77777777" w:rsidR="00177A54" w:rsidRPr="00D0162F" w:rsidRDefault="00177A54" w:rsidP="00A81E02">
            <w:pPr>
              <w:pStyle w:val="TAC"/>
            </w:pPr>
            <w:r w:rsidRPr="00D0162F">
              <w:t>Spherical coverage</w:t>
            </w:r>
            <w:r w:rsidRPr="00D0162F">
              <w:rPr>
                <w:vertAlign w:val="superscript"/>
              </w:rPr>
              <w:t xml:space="preserve"> Note 1</w:t>
            </w:r>
          </w:p>
        </w:tc>
        <w:tc>
          <w:tcPr>
            <w:tcW w:w="0" w:type="auto"/>
            <w:shd w:val="clear" w:color="auto" w:fill="auto"/>
          </w:tcPr>
          <w:p w14:paraId="06A975DF" w14:textId="77777777" w:rsidR="00177A54" w:rsidRPr="00D0162F" w:rsidRDefault="00177A54" w:rsidP="00A81E02">
            <w:pPr>
              <w:pStyle w:val="TAC"/>
              <w:rPr>
                <w:rFonts w:eastAsia="Calibri"/>
                <w:szCs w:val="22"/>
              </w:rPr>
            </w:pPr>
            <w:r w:rsidRPr="00D0162F">
              <w:rPr>
                <w:rFonts w:eastAsia="Calibri"/>
                <w:szCs w:val="22"/>
              </w:rPr>
              <w:t>n257</w:t>
            </w:r>
          </w:p>
        </w:tc>
        <w:tc>
          <w:tcPr>
            <w:tcW w:w="0" w:type="auto"/>
            <w:shd w:val="clear" w:color="auto" w:fill="auto"/>
          </w:tcPr>
          <w:p w14:paraId="2E1B9B38" w14:textId="77777777" w:rsidR="00177A54" w:rsidRPr="00D0162F" w:rsidRDefault="00177A54" w:rsidP="00A81E02">
            <w:pPr>
              <w:pStyle w:val="TAC"/>
              <w:rPr>
                <w:rFonts w:eastAsia="Yu Mincho"/>
              </w:rPr>
            </w:pPr>
            <w:r w:rsidRPr="00D0162F">
              <w:rPr>
                <w:rFonts w:eastAsia="Yu Mincho" w:cs="Arial"/>
              </w:rPr>
              <w:t>-120.3+Z</w:t>
            </w:r>
            <w:r w:rsidRPr="00D0162F">
              <w:rPr>
                <w:rFonts w:eastAsia="Yu Mincho" w:cs="Arial"/>
                <w:vertAlign w:val="subscript"/>
              </w:rPr>
              <w:t>1</w:t>
            </w:r>
          </w:p>
        </w:tc>
        <w:tc>
          <w:tcPr>
            <w:tcW w:w="0" w:type="auto"/>
          </w:tcPr>
          <w:p w14:paraId="741E7773" w14:textId="77777777" w:rsidR="00177A54" w:rsidRPr="00D0162F" w:rsidRDefault="00177A54" w:rsidP="00A81E02">
            <w:pPr>
              <w:pStyle w:val="TAC"/>
              <w:rPr>
                <w:rFonts w:eastAsia="Yu Mincho"/>
              </w:rPr>
            </w:pPr>
            <w:r w:rsidRPr="00D0162F">
              <w:rPr>
                <w:rFonts w:cs="Arial"/>
              </w:rPr>
              <w:t>-102.8</w:t>
            </w:r>
          </w:p>
        </w:tc>
        <w:tc>
          <w:tcPr>
            <w:tcW w:w="0" w:type="auto"/>
          </w:tcPr>
          <w:p w14:paraId="4FD97B40" w14:textId="77777777" w:rsidR="00177A54" w:rsidRPr="00D0162F" w:rsidRDefault="00177A54" w:rsidP="00A81E02">
            <w:pPr>
              <w:pStyle w:val="TAC"/>
              <w:rPr>
                <w:rFonts w:eastAsia="Yu Mincho"/>
              </w:rPr>
            </w:pPr>
            <w:r w:rsidRPr="00D0162F">
              <w:rPr>
                <w:rFonts w:eastAsia="Yu Mincho" w:cs="Arial"/>
              </w:rPr>
              <w:t>-101.2</w:t>
            </w:r>
          </w:p>
        </w:tc>
        <w:tc>
          <w:tcPr>
            <w:tcW w:w="0" w:type="auto"/>
          </w:tcPr>
          <w:p w14:paraId="655A257B" w14:textId="77777777" w:rsidR="00177A54" w:rsidRPr="00D0162F" w:rsidRDefault="00177A54" w:rsidP="00A81E02">
            <w:pPr>
              <w:pStyle w:val="TAC"/>
              <w:rPr>
                <w:rFonts w:eastAsia="Yu Mincho"/>
              </w:rPr>
            </w:pPr>
            <w:r w:rsidRPr="00D0162F">
              <w:rPr>
                <w:rFonts w:eastAsia="Yu Mincho" w:cs="Arial"/>
              </w:rPr>
              <w:t>-118.8+Z</w:t>
            </w:r>
            <w:r w:rsidRPr="00D0162F">
              <w:rPr>
                <w:rFonts w:eastAsia="Yu Mincho" w:cs="Arial"/>
                <w:vertAlign w:val="subscript"/>
              </w:rPr>
              <w:t>4</w:t>
            </w:r>
          </w:p>
        </w:tc>
        <w:tc>
          <w:tcPr>
            <w:tcW w:w="0" w:type="auto"/>
          </w:tcPr>
          <w:p w14:paraId="4E5CDAB7" w14:textId="77777777" w:rsidR="00177A54" w:rsidRPr="00D0162F" w:rsidRDefault="00177A54" w:rsidP="00A81E02">
            <w:pPr>
              <w:pStyle w:val="TAC"/>
              <w:rPr>
                <w:rFonts w:eastAsia="Yu Mincho"/>
              </w:rPr>
            </w:pPr>
            <w:r w:rsidRPr="00D0162F">
              <w:rPr>
                <w:rFonts w:eastAsia="Yu Mincho"/>
              </w:rPr>
              <w:t>-115.4+Z</w:t>
            </w:r>
            <w:r w:rsidRPr="00D0162F">
              <w:rPr>
                <w:rFonts w:eastAsia="Yu Mincho"/>
                <w:vertAlign w:val="subscript"/>
              </w:rPr>
              <w:t>5</w:t>
            </w:r>
          </w:p>
        </w:tc>
        <w:tc>
          <w:tcPr>
            <w:tcW w:w="0" w:type="auto"/>
          </w:tcPr>
          <w:p w14:paraId="5B3F820F" w14:textId="77777777" w:rsidR="00177A54" w:rsidRPr="00D0162F" w:rsidRDefault="00177A54" w:rsidP="00A81E02">
            <w:pPr>
              <w:pStyle w:val="TAC"/>
              <w:rPr>
                <w:rFonts w:eastAsia="Yu Mincho"/>
              </w:rPr>
            </w:pPr>
            <w:r w:rsidRPr="00D0162F">
              <w:rPr>
                <w:rFonts w:eastAsia="Yu Mincho"/>
              </w:rPr>
              <w:t>TBD</w:t>
            </w:r>
          </w:p>
        </w:tc>
        <w:tc>
          <w:tcPr>
            <w:tcW w:w="0" w:type="auto"/>
            <w:tcBorders>
              <w:bottom w:val="nil"/>
            </w:tcBorders>
            <w:shd w:val="clear" w:color="auto" w:fill="auto"/>
          </w:tcPr>
          <w:p w14:paraId="2E6D62A6"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0" w:type="auto"/>
            <w:tcBorders>
              <w:bottom w:val="nil"/>
            </w:tcBorders>
            <w:shd w:val="clear" w:color="auto" w:fill="auto"/>
          </w:tcPr>
          <w:p w14:paraId="356E550B" w14:textId="77777777" w:rsidR="00177A54" w:rsidRPr="00D0162F" w:rsidRDefault="00177A54" w:rsidP="00A81E02">
            <w:pPr>
              <w:pStyle w:val="TAC"/>
              <w:rPr>
                <w:rFonts w:eastAsia="Yu Mincho"/>
              </w:rPr>
            </w:pPr>
            <w:r w:rsidRPr="00D0162F">
              <w:rPr>
                <w:rFonts w:eastAsia="Yu Mincho" w:cs="Arial"/>
              </w:rPr>
              <w:t>≥-6</w:t>
            </w:r>
          </w:p>
        </w:tc>
      </w:tr>
      <w:tr w:rsidR="00177A54" w:rsidRPr="00D0162F" w14:paraId="5D01AAD3" w14:textId="77777777" w:rsidTr="00A81E02">
        <w:trPr>
          <w:jc w:val="center"/>
        </w:trPr>
        <w:tc>
          <w:tcPr>
            <w:tcW w:w="0" w:type="auto"/>
            <w:tcBorders>
              <w:top w:val="nil"/>
              <w:bottom w:val="nil"/>
            </w:tcBorders>
            <w:shd w:val="clear" w:color="auto" w:fill="auto"/>
          </w:tcPr>
          <w:p w14:paraId="697BE59C" w14:textId="77777777" w:rsidR="00177A54" w:rsidRPr="00D0162F" w:rsidRDefault="00177A54" w:rsidP="00A81E02">
            <w:pPr>
              <w:pStyle w:val="TAC"/>
            </w:pPr>
          </w:p>
        </w:tc>
        <w:tc>
          <w:tcPr>
            <w:tcW w:w="0" w:type="auto"/>
            <w:tcBorders>
              <w:top w:val="nil"/>
              <w:bottom w:val="nil"/>
            </w:tcBorders>
            <w:shd w:val="clear" w:color="auto" w:fill="auto"/>
          </w:tcPr>
          <w:p w14:paraId="51248AC1" w14:textId="77777777" w:rsidR="00177A54" w:rsidRPr="00D0162F" w:rsidRDefault="00177A54" w:rsidP="00A81E02">
            <w:pPr>
              <w:pStyle w:val="TAC"/>
              <w:rPr>
                <w:szCs w:val="22"/>
              </w:rPr>
            </w:pPr>
          </w:p>
        </w:tc>
        <w:tc>
          <w:tcPr>
            <w:tcW w:w="0" w:type="auto"/>
            <w:shd w:val="clear" w:color="auto" w:fill="auto"/>
          </w:tcPr>
          <w:p w14:paraId="01EBFC56" w14:textId="77777777" w:rsidR="00177A54" w:rsidRPr="00D0162F" w:rsidRDefault="00177A54" w:rsidP="00A81E02">
            <w:pPr>
              <w:pStyle w:val="TAC"/>
              <w:rPr>
                <w:rFonts w:eastAsia="Calibri"/>
                <w:szCs w:val="22"/>
              </w:rPr>
            </w:pPr>
            <w:r w:rsidRPr="00D0162F">
              <w:rPr>
                <w:szCs w:val="22"/>
              </w:rPr>
              <w:t>n258</w:t>
            </w:r>
          </w:p>
        </w:tc>
        <w:tc>
          <w:tcPr>
            <w:tcW w:w="0" w:type="auto"/>
            <w:shd w:val="clear" w:color="auto" w:fill="auto"/>
          </w:tcPr>
          <w:p w14:paraId="553C2A23" w14:textId="77777777" w:rsidR="00177A54" w:rsidRPr="00D0162F" w:rsidRDefault="00177A54" w:rsidP="00A81E02">
            <w:pPr>
              <w:pStyle w:val="TAC"/>
              <w:rPr>
                <w:rFonts w:eastAsia="Yu Mincho"/>
              </w:rPr>
            </w:pPr>
            <w:r w:rsidRPr="00D0162F">
              <w:rPr>
                <w:rFonts w:eastAsia="Yu Mincho" w:cs="Arial"/>
              </w:rPr>
              <w:t>-120.3+Z</w:t>
            </w:r>
            <w:r w:rsidRPr="00D0162F">
              <w:rPr>
                <w:rFonts w:eastAsia="Yu Mincho" w:cs="Arial"/>
                <w:vertAlign w:val="subscript"/>
              </w:rPr>
              <w:t>1</w:t>
            </w:r>
          </w:p>
        </w:tc>
        <w:tc>
          <w:tcPr>
            <w:tcW w:w="0" w:type="auto"/>
          </w:tcPr>
          <w:p w14:paraId="002951B8" w14:textId="77777777" w:rsidR="00177A54" w:rsidRPr="00D0162F" w:rsidRDefault="00177A54" w:rsidP="00A81E02">
            <w:pPr>
              <w:pStyle w:val="TAC"/>
              <w:rPr>
                <w:rFonts w:eastAsia="Yu Mincho"/>
              </w:rPr>
            </w:pPr>
            <w:r w:rsidRPr="00D0162F">
              <w:rPr>
                <w:rFonts w:cs="Arial"/>
              </w:rPr>
              <w:t>-102.8</w:t>
            </w:r>
          </w:p>
        </w:tc>
        <w:tc>
          <w:tcPr>
            <w:tcW w:w="0" w:type="auto"/>
          </w:tcPr>
          <w:p w14:paraId="4C30B185" w14:textId="77777777" w:rsidR="00177A54" w:rsidRPr="00D0162F" w:rsidRDefault="00177A54" w:rsidP="00A81E02">
            <w:pPr>
              <w:pStyle w:val="TAC"/>
              <w:rPr>
                <w:rFonts w:eastAsia="Yu Mincho"/>
              </w:rPr>
            </w:pPr>
            <w:r w:rsidRPr="00D0162F">
              <w:rPr>
                <w:rFonts w:eastAsia="Yu Mincho" w:cs="Arial"/>
              </w:rPr>
              <w:t>-101.2</w:t>
            </w:r>
          </w:p>
        </w:tc>
        <w:tc>
          <w:tcPr>
            <w:tcW w:w="0" w:type="auto"/>
          </w:tcPr>
          <w:p w14:paraId="03172592" w14:textId="77777777" w:rsidR="00177A54" w:rsidRPr="00D0162F" w:rsidRDefault="00177A54" w:rsidP="00A81E02">
            <w:pPr>
              <w:pStyle w:val="TAC"/>
              <w:rPr>
                <w:rFonts w:eastAsia="Yu Mincho"/>
              </w:rPr>
            </w:pPr>
            <w:r w:rsidRPr="00D0162F">
              <w:rPr>
                <w:rFonts w:eastAsia="Yu Mincho" w:cs="Arial"/>
              </w:rPr>
              <w:t>-118.8+Z</w:t>
            </w:r>
            <w:r w:rsidRPr="00D0162F">
              <w:rPr>
                <w:rFonts w:eastAsia="Yu Mincho" w:cs="Arial"/>
                <w:vertAlign w:val="subscript"/>
              </w:rPr>
              <w:t>4</w:t>
            </w:r>
          </w:p>
        </w:tc>
        <w:tc>
          <w:tcPr>
            <w:tcW w:w="0" w:type="auto"/>
          </w:tcPr>
          <w:p w14:paraId="2A090345" w14:textId="77777777" w:rsidR="00177A54" w:rsidRPr="00D0162F" w:rsidRDefault="00177A54" w:rsidP="00A81E02">
            <w:pPr>
              <w:pStyle w:val="TAC"/>
            </w:pPr>
            <w:r w:rsidRPr="00D0162F">
              <w:rPr>
                <w:rFonts w:eastAsia="Yu Mincho"/>
              </w:rPr>
              <w:t>-115.6+Z</w:t>
            </w:r>
            <w:r w:rsidRPr="00D0162F">
              <w:rPr>
                <w:rFonts w:eastAsia="Yu Mincho"/>
                <w:vertAlign w:val="subscript"/>
              </w:rPr>
              <w:t>5</w:t>
            </w:r>
          </w:p>
        </w:tc>
        <w:tc>
          <w:tcPr>
            <w:tcW w:w="0" w:type="auto"/>
          </w:tcPr>
          <w:p w14:paraId="36CF2E82" w14:textId="77777777" w:rsidR="00177A54" w:rsidRPr="00D0162F" w:rsidRDefault="00177A54" w:rsidP="00A81E02">
            <w:pPr>
              <w:pStyle w:val="TAC"/>
            </w:pPr>
            <w:r w:rsidRPr="00D0162F">
              <w:t>TBD</w:t>
            </w:r>
          </w:p>
        </w:tc>
        <w:tc>
          <w:tcPr>
            <w:tcW w:w="0" w:type="auto"/>
            <w:tcBorders>
              <w:top w:val="nil"/>
              <w:bottom w:val="nil"/>
            </w:tcBorders>
            <w:shd w:val="clear" w:color="auto" w:fill="auto"/>
          </w:tcPr>
          <w:p w14:paraId="453803CC" w14:textId="77777777" w:rsidR="00177A54" w:rsidRPr="00D0162F" w:rsidRDefault="00177A54" w:rsidP="00A81E02">
            <w:pPr>
              <w:pStyle w:val="TAC"/>
            </w:pPr>
          </w:p>
        </w:tc>
        <w:tc>
          <w:tcPr>
            <w:tcW w:w="0" w:type="auto"/>
            <w:tcBorders>
              <w:top w:val="nil"/>
              <w:bottom w:val="nil"/>
            </w:tcBorders>
            <w:shd w:val="clear" w:color="auto" w:fill="auto"/>
          </w:tcPr>
          <w:p w14:paraId="10F68965" w14:textId="77777777" w:rsidR="00177A54" w:rsidRPr="00D0162F" w:rsidRDefault="00177A54" w:rsidP="00A81E02">
            <w:pPr>
              <w:pStyle w:val="TAC"/>
            </w:pPr>
          </w:p>
        </w:tc>
      </w:tr>
      <w:tr w:rsidR="00177A54" w:rsidRPr="00D0162F" w14:paraId="037A2AD1" w14:textId="77777777" w:rsidTr="00A81E02">
        <w:trPr>
          <w:jc w:val="center"/>
        </w:trPr>
        <w:tc>
          <w:tcPr>
            <w:tcW w:w="0" w:type="auto"/>
            <w:tcBorders>
              <w:top w:val="nil"/>
            </w:tcBorders>
            <w:shd w:val="clear" w:color="auto" w:fill="auto"/>
          </w:tcPr>
          <w:p w14:paraId="24035744" w14:textId="77777777" w:rsidR="00177A54" w:rsidRPr="00D0162F" w:rsidRDefault="00177A54" w:rsidP="00A81E02">
            <w:pPr>
              <w:pStyle w:val="TAC"/>
            </w:pPr>
          </w:p>
        </w:tc>
        <w:tc>
          <w:tcPr>
            <w:tcW w:w="0" w:type="auto"/>
            <w:tcBorders>
              <w:top w:val="nil"/>
            </w:tcBorders>
            <w:shd w:val="clear" w:color="auto" w:fill="auto"/>
          </w:tcPr>
          <w:p w14:paraId="2F3793C9" w14:textId="77777777" w:rsidR="00177A54" w:rsidRPr="00D0162F" w:rsidRDefault="00177A54" w:rsidP="00A81E02">
            <w:pPr>
              <w:pStyle w:val="TAC"/>
              <w:rPr>
                <w:szCs w:val="22"/>
              </w:rPr>
            </w:pPr>
          </w:p>
        </w:tc>
        <w:tc>
          <w:tcPr>
            <w:tcW w:w="0" w:type="auto"/>
            <w:shd w:val="clear" w:color="auto" w:fill="auto"/>
          </w:tcPr>
          <w:p w14:paraId="022D55D2" w14:textId="77777777" w:rsidR="00177A54" w:rsidRPr="00D0162F" w:rsidRDefault="00177A54" w:rsidP="00A81E02">
            <w:pPr>
              <w:pStyle w:val="TAC"/>
              <w:rPr>
                <w:szCs w:val="22"/>
              </w:rPr>
            </w:pPr>
            <w:r w:rsidRPr="00D0162F">
              <w:rPr>
                <w:szCs w:val="22"/>
              </w:rPr>
              <w:t>n261</w:t>
            </w:r>
          </w:p>
        </w:tc>
        <w:tc>
          <w:tcPr>
            <w:tcW w:w="0" w:type="auto"/>
            <w:shd w:val="clear" w:color="auto" w:fill="auto"/>
          </w:tcPr>
          <w:p w14:paraId="20421DED" w14:textId="77777777" w:rsidR="00177A54" w:rsidRPr="00D0162F" w:rsidRDefault="00177A54" w:rsidP="00A81E02">
            <w:pPr>
              <w:pStyle w:val="TAC"/>
            </w:pPr>
            <w:r w:rsidRPr="00D0162F">
              <w:rPr>
                <w:rFonts w:eastAsia="Yu Mincho" w:cs="Arial"/>
              </w:rPr>
              <w:t>-120.3+Z</w:t>
            </w:r>
            <w:r w:rsidRPr="00D0162F">
              <w:rPr>
                <w:rFonts w:eastAsia="Yu Mincho" w:cs="Arial"/>
                <w:vertAlign w:val="subscript"/>
              </w:rPr>
              <w:t>1</w:t>
            </w:r>
          </w:p>
        </w:tc>
        <w:tc>
          <w:tcPr>
            <w:tcW w:w="0" w:type="auto"/>
          </w:tcPr>
          <w:p w14:paraId="2382CF44" w14:textId="77777777" w:rsidR="00177A54" w:rsidRPr="00D0162F" w:rsidRDefault="00177A54" w:rsidP="00A81E02">
            <w:pPr>
              <w:pStyle w:val="TAC"/>
            </w:pPr>
            <w:r w:rsidRPr="00D0162F">
              <w:rPr>
                <w:rFonts w:cs="Arial"/>
              </w:rPr>
              <w:t>-102.8</w:t>
            </w:r>
          </w:p>
        </w:tc>
        <w:tc>
          <w:tcPr>
            <w:tcW w:w="0" w:type="auto"/>
          </w:tcPr>
          <w:p w14:paraId="6C5616BA" w14:textId="77777777" w:rsidR="00177A54" w:rsidRPr="00D0162F" w:rsidRDefault="00177A54" w:rsidP="00A81E02">
            <w:pPr>
              <w:pStyle w:val="TAC"/>
            </w:pPr>
            <w:r w:rsidRPr="00D0162F">
              <w:rPr>
                <w:rFonts w:eastAsia="Yu Mincho" w:cs="Arial"/>
              </w:rPr>
              <w:t>-101.2</w:t>
            </w:r>
          </w:p>
        </w:tc>
        <w:tc>
          <w:tcPr>
            <w:tcW w:w="0" w:type="auto"/>
          </w:tcPr>
          <w:p w14:paraId="3DB2D229" w14:textId="77777777" w:rsidR="00177A54" w:rsidRPr="00D0162F" w:rsidRDefault="00177A54" w:rsidP="00A81E02">
            <w:pPr>
              <w:pStyle w:val="TAC"/>
            </w:pPr>
            <w:r w:rsidRPr="00D0162F">
              <w:rPr>
                <w:rFonts w:eastAsia="Yu Mincho" w:cs="Arial"/>
              </w:rPr>
              <w:t>-118.8+Z</w:t>
            </w:r>
            <w:r w:rsidRPr="00D0162F">
              <w:rPr>
                <w:rFonts w:eastAsia="Yu Mincho" w:cs="Arial"/>
                <w:vertAlign w:val="subscript"/>
              </w:rPr>
              <w:t>4</w:t>
            </w:r>
          </w:p>
        </w:tc>
        <w:tc>
          <w:tcPr>
            <w:tcW w:w="0" w:type="auto"/>
          </w:tcPr>
          <w:p w14:paraId="10353AA6" w14:textId="77777777" w:rsidR="00177A54" w:rsidRPr="00D0162F" w:rsidRDefault="00177A54" w:rsidP="00A81E02">
            <w:pPr>
              <w:pStyle w:val="TAC"/>
            </w:pPr>
          </w:p>
        </w:tc>
        <w:tc>
          <w:tcPr>
            <w:tcW w:w="0" w:type="auto"/>
          </w:tcPr>
          <w:p w14:paraId="6517BE48" w14:textId="77777777" w:rsidR="00177A54" w:rsidRPr="00D0162F" w:rsidRDefault="00177A54" w:rsidP="00A81E02">
            <w:pPr>
              <w:pStyle w:val="TAC"/>
            </w:pPr>
            <w:r w:rsidRPr="00D0162F">
              <w:t>TBD</w:t>
            </w:r>
          </w:p>
        </w:tc>
        <w:tc>
          <w:tcPr>
            <w:tcW w:w="0" w:type="auto"/>
            <w:tcBorders>
              <w:top w:val="nil"/>
            </w:tcBorders>
            <w:shd w:val="clear" w:color="auto" w:fill="auto"/>
          </w:tcPr>
          <w:p w14:paraId="5AEBB10A" w14:textId="77777777" w:rsidR="00177A54" w:rsidRPr="00D0162F" w:rsidRDefault="00177A54" w:rsidP="00A81E02">
            <w:pPr>
              <w:pStyle w:val="TAC"/>
            </w:pPr>
          </w:p>
        </w:tc>
        <w:tc>
          <w:tcPr>
            <w:tcW w:w="0" w:type="auto"/>
            <w:tcBorders>
              <w:top w:val="nil"/>
            </w:tcBorders>
            <w:shd w:val="clear" w:color="auto" w:fill="auto"/>
          </w:tcPr>
          <w:p w14:paraId="1EF3A127" w14:textId="77777777" w:rsidR="00177A54" w:rsidRPr="00D0162F" w:rsidRDefault="00177A54" w:rsidP="00A81E02">
            <w:pPr>
              <w:pStyle w:val="TAC"/>
            </w:pPr>
          </w:p>
        </w:tc>
      </w:tr>
      <w:tr w:rsidR="00177A54" w:rsidRPr="00D0162F" w14:paraId="3E0F6C22" w14:textId="77777777" w:rsidTr="00A81E02">
        <w:trPr>
          <w:jc w:val="center"/>
        </w:trPr>
        <w:tc>
          <w:tcPr>
            <w:tcW w:w="0" w:type="auto"/>
            <w:gridSpan w:val="11"/>
          </w:tcPr>
          <w:p w14:paraId="00C938A5"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428EC591"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7A3E2B48"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 xml:space="preserve">TS 38.101-2 </w:t>
            </w:r>
            <w:r w:rsidRPr="00D0162F">
              <w:t>[19].</w:t>
            </w:r>
          </w:p>
        </w:tc>
      </w:tr>
    </w:tbl>
    <w:p w14:paraId="70B41B4E" w14:textId="77777777" w:rsidR="00177A54" w:rsidRPr="00D0162F" w:rsidRDefault="00177A54" w:rsidP="00177A54">
      <w:pPr>
        <w:jc w:val="both"/>
      </w:pPr>
    </w:p>
    <w:p w14:paraId="48888010" w14:textId="77777777" w:rsidR="00177A54" w:rsidRPr="00D0162F" w:rsidRDefault="00177A54" w:rsidP="00177A54">
      <w:pPr>
        <w:pStyle w:val="EditorsNote"/>
      </w:pPr>
      <w:r w:rsidRPr="00D0162F">
        <w:t xml:space="preserve">Editor’s notes for Table B.2.7-2 (RAN4 dependent): </w:t>
      </w:r>
    </w:p>
    <w:p w14:paraId="37A5C20D" w14:textId="77777777" w:rsidR="00177A54" w:rsidRPr="00D0162F" w:rsidRDefault="00177A54" w:rsidP="00177A54">
      <w:pPr>
        <w:pStyle w:val="EditorsNote"/>
      </w:pPr>
      <w:r w:rsidRPr="00D0162F">
        <w:t xml:space="preserve">- The value of Y for power classes 1, 4 and 5 is FFS, where Y1, Y4 and Y5 are the rough/fine beam gain differences in Rx beam peak direction for power classes 1, 4 and 5 respectively </w:t>
      </w:r>
    </w:p>
    <w:p w14:paraId="6D123733" w14:textId="77777777" w:rsidR="00177A54" w:rsidRPr="00D0162F" w:rsidRDefault="00177A54" w:rsidP="00177A54">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6EDC8E7E" w14:textId="77777777" w:rsidR="00177A54" w:rsidRPr="00D0162F" w:rsidRDefault="00177A54" w:rsidP="00177A54">
      <w:pPr>
        <w:pStyle w:val="Heading2"/>
      </w:pPr>
      <w:r w:rsidRPr="00D0162F">
        <w:t>B.2.8</w:t>
      </w:r>
      <w:r w:rsidRPr="00D0162F">
        <w:tab/>
        <w:t>Conditions for NR inter-frequency measurements for RedCap</w:t>
      </w:r>
    </w:p>
    <w:p w14:paraId="1E53786D" w14:textId="77777777" w:rsidR="00177A54" w:rsidRPr="00D0162F" w:rsidRDefault="00177A54" w:rsidP="00177A54">
      <w:r w:rsidRPr="00D0162F">
        <w:t>This clause defines the following conditions for RedCap NR inter-frequency measurements and corresponding procedures performed based on SSBs: SSB_RP and SSB Ês/Iot, applicable for a corresponding operating band.</w:t>
      </w:r>
    </w:p>
    <w:p w14:paraId="033FC2CC" w14:textId="77777777" w:rsidR="00177A54" w:rsidRPr="00D0162F" w:rsidRDefault="00177A54" w:rsidP="00177A54">
      <w:r w:rsidRPr="00D0162F">
        <w:t>The conditions are defined in Table B.2.8-1 and Table B.2.8-2 for 1 Rx and 2 Rx RedCap for FR1 NR cells.</w:t>
      </w:r>
    </w:p>
    <w:p w14:paraId="4020AD61" w14:textId="77777777" w:rsidR="00177A54" w:rsidRPr="00D0162F" w:rsidRDefault="00177A54" w:rsidP="00177A54">
      <w:r w:rsidRPr="00D0162F">
        <w:t>The conditions are defined in Table B.2.8-3 for FR2 NR cells.</w:t>
      </w:r>
    </w:p>
    <w:p w14:paraId="40A82E98" w14:textId="77777777" w:rsidR="00177A54" w:rsidRPr="00D0162F" w:rsidRDefault="00177A54" w:rsidP="00177A54">
      <w:pPr>
        <w:pStyle w:val="TH"/>
      </w:pPr>
      <w:r w:rsidRPr="00D0162F">
        <w:lastRenderedPageBreak/>
        <w:t>Table B.2.8-1: Conditions for inter-frequency measurements in FR1 for 1 Rx RedCa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177A54" w:rsidRPr="00D0162F" w14:paraId="39D05E84" w14:textId="77777777" w:rsidTr="00A81E02">
        <w:trPr>
          <w:trHeight w:val="105"/>
        </w:trPr>
        <w:tc>
          <w:tcPr>
            <w:tcW w:w="600" w:type="pct"/>
            <w:tcBorders>
              <w:bottom w:val="nil"/>
            </w:tcBorders>
            <w:shd w:val="clear" w:color="auto" w:fill="auto"/>
          </w:tcPr>
          <w:p w14:paraId="0F104B39" w14:textId="77777777" w:rsidR="00177A54" w:rsidRPr="00D0162F" w:rsidRDefault="00177A54" w:rsidP="00A81E02">
            <w:pPr>
              <w:pStyle w:val="TAH"/>
            </w:pPr>
            <w:r w:rsidRPr="00D0162F">
              <w:t>Parameter</w:t>
            </w:r>
          </w:p>
        </w:tc>
        <w:tc>
          <w:tcPr>
            <w:tcW w:w="1786" w:type="pct"/>
            <w:tcBorders>
              <w:bottom w:val="nil"/>
            </w:tcBorders>
            <w:shd w:val="clear" w:color="auto" w:fill="auto"/>
          </w:tcPr>
          <w:p w14:paraId="7F22808D"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tcPr>
          <w:p w14:paraId="69AA9FED" w14:textId="77777777" w:rsidR="00177A54" w:rsidRPr="00D0162F" w:rsidRDefault="00177A54" w:rsidP="00A81E02">
            <w:pPr>
              <w:pStyle w:val="TAH"/>
            </w:pPr>
            <w:r w:rsidRPr="00D0162F">
              <w:t>Minimum SSB_RP</w:t>
            </w:r>
          </w:p>
        </w:tc>
        <w:tc>
          <w:tcPr>
            <w:tcW w:w="964" w:type="pct"/>
            <w:tcBorders>
              <w:bottom w:val="single" w:sz="4" w:space="0" w:color="auto"/>
            </w:tcBorders>
            <w:shd w:val="clear" w:color="auto" w:fill="auto"/>
          </w:tcPr>
          <w:p w14:paraId="51C626EE" w14:textId="77777777" w:rsidR="00177A54" w:rsidRPr="00D0162F" w:rsidRDefault="00177A54" w:rsidP="00A81E02">
            <w:pPr>
              <w:pStyle w:val="TAH"/>
            </w:pPr>
            <w:r w:rsidRPr="00D0162F">
              <w:t>SSB Ês/Iot</w:t>
            </w:r>
          </w:p>
        </w:tc>
      </w:tr>
      <w:tr w:rsidR="00177A54" w:rsidRPr="00D0162F" w14:paraId="761B4C09" w14:textId="77777777" w:rsidTr="00A81E02">
        <w:trPr>
          <w:trHeight w:val="105"/>
        </w:trPr>
        <w:tc>
          <w:tcPr>
            <w:tcW w:w="600" w:type="pct"/>
            <w:tcBorders>
              <w:top w:val="nil"/>
              <w:bottom w:val="nil"/>
            </w:tcBorders>
            <w:shd w:val="clear" w:color="auto" w:fill="auto"/>
          </w:tcPr>
          <w:p w14:paraId="09C6B091" w14:textId="77777777" w:rsidR="00177A54" w:rsidRPr="00D0162F" w:rsidRDefault="00177A54" w:rsidP="00A81E02">
            <w:pPr>
              <w:pStyle w:val="TAH"/>
            </w:pPr>
          </w:p>
        </w:tc>
        <w:tc>
          <w:tcPr>
            <w:tcW w:w="1786" w:type="pct"/>
            <w:tcBorders>
              <w:top w:val="nil"/>
              <w:bottom w:val="nil"/>
            </w:tcBorders>
            <w:shd w:val="clear" w:color="auto" w:fill="auto"/>
          </w:tcPr>
          <w:p w14:paraId="26707083" w14:textId="77777777" w:rsidR="00177A54" w:rsidRPr="00D0162F" w:rsidRDefault="00177A54" w:rsidP="00A81E02">
            <w:pPr>
              <w:pStyle w:val="TAH"/>
            </w:pPr>
          </w:p>
        </w:tc>
        <w:tc>
          <w:tcPr>
            <w:tcW w:w="1650" w:type="pct"/>
            <w:gridSpan w:val="2"/>
            <w:shd w:val="clear" w:color="auto" w:fill="auto"/>
          </w:tcPr>
          <w:p w14:paraId="42991028" w14:textId="77777777" w:rsidR="00177A54" w:rsidRPr="00D0162F" w:rsidRDefault="00177A54" w:rsidP="00A81E02">
            <w:pPr>
              <w:pStyle w:val="TAH"/>
            </w:pPr>
            <w:r w:rsidRPr="00D0162F">
              <w:t>dBm / SCS</w:t>
            </w:r>
            <w:r w:rsidRPr="00D0162F">
              <w:rPr>
                <w:vertAlign w:val="subscript"/>
              </w:rPr>
              <w:t>SSB</w:t>
            </w:r>
          </w:p>
        </w:tc>
        <w:tc>
          <w:tcPr>
            <w:tcW w:w="964" w:type="pct"/>
            <w:tcBorders>
              <w:bottom w:val="nil"/>
            </w:tcBorders>
            <w:shd w:val="clear" w:color="auto" w:fill="auto"/>
          </w:tcPr>
          <w:p w14:paraId="050D9BB6" w14:textId="77777777" w:rsidR="00177A54" w:rsidRPr="00D0162F" w:rsidRDefault="00177A54" w:rsidP="00A81E02">
            <w:pPr>
              <w:pStyle w:val="TAH"/>
            </w:pPr>
            <w:r w:rsidRPr="00D0162F">
              <w:t>dB</w:t>
            </w:r>
          </w:p>
        </w:tc>
      </w:tr>
      <w:tr w:rsidR="00177A54" w:rsidRPr="00D0162F" w14:paraId="542B3D32" w14:textId="77777777" w:rsidTr="00A81E02">
        <w:trPr>
          <w:trHeight w:val="105"/>
        </w:trPr>
        <w:tc>
          <w:tcPr>
            <w:tcW w:w="600" w:type="pct"/>
            <w:tcBorders>
              <w:top w:val="nil"/>
              <w:bottom w:val="single" w:sz="4" w:space="0" w:color="auto"/>
            </w:tcBorders>
            <w:shd w:val="clear" w:color="auto" w:fill="auto"/>
          </w:tcPr>
          <w:p w14:paraId="1040FAF2" w14:textId="77777777" w:rsidR="00177A54" w:rsidRPr="00D0162F" w:rsidRDefault="00177A54" w:rsidP="00A81E02">
            <w:pPr>
              <w:pStyle w:val="TAH"/>
            </w:pPr>
          </w:p>
        </w:tc>
        <w:tc>
          <w:tcPr>
            <w:tcW w:w="1786" w:type="pct"/>
            <w:tcBorders>
              <w:top w:val="nil"/>
            </w:tcBorders>
            <w:shd w:val="clear" w:color="auto" w:fill="auto"/>
          </w:tcPr>
          <w:p w14:paraId="27E7CB31" w14:textId="77777777" w:rsidR="00177A54" w:rsidRPr="00D0162F" w:rsidRDefault="00177A54" w:rsidP="00A81E02">
            <w:pPr>
              <w:pStyle w:val="TAH"/>
            </w:pPr>
          </w:p>
        </w:tc>
        <w:tc>
          <w:tcPr>
            <w:tcW w:w="824" w:type="pct"/>
            <w:shd w:val="clear" w:color="auto" w:fill="auto"/>
          </w:tcPr>
          <w:p w14:paraId="026ACFE6"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shd w:val="clear" w:color="auto" w:fill="auto"/>
          </w:tcPr>
          <w:p w14:paraId="56B66DC4"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2F9DCF6C" w14:textId="77777777" w:rsidR="00177A54" w:rsidRPr="00D0162F" w:rsidRDefault="00177A54" w:rsidP="00A81E02">
            <w:pPr>
              <w:pStyle w:val="TAH"/>
            </w:pPr>
          </w:p>
        </w:tc>
      </w:tr>
      <w:tr w:rsidR="00177A54" w:rsidRPr="00D0162F" w14:paraId="03380276" w14:textId="77777777" w:rsidTr="00A81E02">
        <w:tc>
          <w:tcPr>
            <w:tcW w:w="600" w:type="pct"/>
            <w:tcBorders>
              <w:bottom w:val="nil"/>
            </w:tcBorders>
            <w:shd w:val="clear" w:color="auto" w:fill="auto"/>
          </w:tcPr>
          <w:p w14:paraId="19D794A3" w14:textId="77777777" w:rsidR="00177A54" w:rsidRPr="00D0162F" w:rsidRDefault="00177A54" w:rsidP="00A81E02">
            <w:pPr>
              <w:pStyle w:val="TAC"/>
            </w:pPr>
            <w:r w:rsidRPr="00D0162F">
              <w:t>Conditions</w:t>
            </w:r>
          </w:p>
        </w:tc>
        <w:tc>
          <w:tcPr>
            <w:tcW w:w="1786" w:type="pct"/>
            <w:shd w:val="clear" w:color="auto" w:fill="auto"/>
          </w:tcPr>
          <w:p w14:paraId="7E6DF326" w14:textId="77777777" w:rsidR="00177A54" w:rsidRPr="00D0162F" w:rsidRDefault="00177A54" w:rsidP="00A81E02">
            <w:pPr>
              <w:pStyle w:val="TAC"/>
            </w:pPr>
            <w:r w:rsidRPr="00D0162F">
              <w:t>NR_FDD_RC_FR1_A, NR_TDD_RC_FR1_A</w:t>
            </w:r>
          </w:p>
        </w:tc>
        <w:tc>
          <w:tcPr>
            <w:tcW w:w="824" w:type="pct"/>
            <w:shd w:val="clear" w:color="auto" w:fill="auto"/>
          </w:tcPr>
          <w:p w14:paraId="5B15F303" w14:textId="1CF15CE7" w:rsidR="00177A54" w:rsidRPr="00D0162F" w:rsidRDefault="00A43E48" w:rsidP="00A81E02">
            <w:pPr>
              <w:pStyle w:val="TAC"/>
            </w:pPr>
            <w:r w:rsidRPr="00D0162F">
              <w:t>-125</w:t>
            </w:r>
          </w:p>
        </w:tc>
        <w:tc>
          <w:tcPr>
            <w:tcW w:w="826" w:type="pct"/>
            <w:shd w:val="clear" w:color="auto" w:fill="auto"/>
          </w:tcPr>
          <w:p w14:paraId="74189DD1" w14:textId="7285BA9E" w:rsidR="00177A54" w:rsidRPr="00D0162F" w:rsidRDefault="00A43E48" w:rsidP="00A81E02">
            <w:pPr>
              <w:pStyle w:val="TAC"/>
            </w:pPr>
            <w:r w:rsidRPr="00D0162F">
              <w:t>-122</w:t>
            </w:r>
          </w:p>
        </w:tc>
        <w:tc>
          <w:tcPr>
            <w:tcW w:w="964" w:type="pct"/>
            <w:tcBorders>
              <w:bottom w:val="nil"/>
            </w:tcBorders>
            <w:shd w:val="clear" w:color="auto" w:fill="auto"/>
          </w:tcPr>
          <w:p w14:paraId="6F6B520F" w14:textId="77777777" w:rsidR="00177A54" w:rsidRPr="00D0162F" w:rsidRDefault="00177A54" w:rsidP="00A81E02">
            <w:pPr>
              <w:pStyle w:val="TAC"/>
            </w:pPr>
            <w:r w:rsidRPr="00D0162F">
              <w:sym w:font="Symbol" w:char="F0B3"/>
            </w:r>
            <w:r w:rsidRPr="00D0162F">
              <w:t xml:space="preserve"> -4</w:t>
            </w:r>
          </w:p>
        </w:tc>
      </w:tr>
      <w:tr w:rsidR="00177A54" w:rsidRPr="00D0162F" w14:paraId="31090BE2" w14:textId="77777777" w:rsidTr="00A81E02">
        <w:tc>
          <w:tcPr>
            <w:tcW w:w="600" w:type="pct"/>
            <w:tcBorders>
              <w:top w:val="nil"/>
              <w:bottom w:val="nil"/>
            </w:tcBorders>
            <w:shd w:val="clear" w:color="auto" w:fill="auto"/>
          </w:tcPr>
          <w:p w14:paraId="16C329D5" w14:textId="77777777" w:rsidR="00177A54" w:rsidRPr="00D0162F" w:rsidRDefault="00177A54" w:rsidP="00A81E02">
            <w:pPr>
              <w:pStyle w:val="TAC"/>
              <w:rPr>
                <w:rFonts w:cs="Arial"/>
                <w:b/>
              </w:rPr>
            </w:pPr>
          </w:p>
        </w:tc>
        <w:tc>
          <w:tcPr>
            <w:tcW w:w="1786" w:type="pct"/>
            <w:shd w:val="clear" w:color="auto" w:fill="auto"/>
          </w:tcPr>
          <w:p w14:paraId="5828965D" w14:textId="77777777" w:rsidR="00177A54" w:rsidRPr="00D0162F" w:rsidRDefault="00177A54" w:rsidP="00A81E02">
            <w:pPr>
              <w:pStyle w:val="TAC"/>
            </w:pPr>
            <w:r w:rsidRPr="00D0162F">
              <w:t>NR_FDD_RC_FR1_B</w:t>
            </w:r>
          </w:p>
        </w:tc>
        <w:tc>
          <w:tcPr>
            <w:tcW w:w="824" w:type="pct"/>
            <w:shd w:val="clear" w:color="auto" w:fill="auto"/>
          </w:tcPr>
          <w:p w14:paraId="281D514B" w14:textId="0F554227" w:rsidR="00177A54" w:rsidRPr="00D0162F" w:rsidRDefault="00A43E48" w:rsidP="00A81E02">
            <w:pPr>
              <w:pStyle w:val="TAC"/>
            </w:pPr>
            <w:r w:rsidRPr="00D0162F">
              <w:t>-124.5</w:t>
            </w:r>
          </w:p>
        </w:tc>
        <w:tc>
          <w:tcPr>
            <w:tcW w:w="826" w:type="pct"/>
            <w:shd w:val="clear" w:color="auto" w:fill="auto"/>
          </w:tcPr>
          <w:p w14:paraId="07C4661E" w14:textId="54D7844B" w:rsidR="00177A54" w:rsidRPr="00D0162F" w:rsidRDefault="00A43E48" w:rsidP="00A81E02">
            <w:pPr>
              <w:pStyle w:val="TAC"/>
            </w:pPr>
            <w:r w:rsidRPr="00D0162F">
              <w:t>-121.5</w:t>
            </w:r>
          </w:p>
        </w:tc>
        <w:tc>
          <w:tcPr>
            <w:tcW w:w="964" w:type="pct"/>
            <w:tcBorders>
              <w:top w:val="nil"/>
              <w:bottom w:val="nil"/>
            </w:tcBorders>
            <w:shd w:val="clear" w:color="auto" w:fill="auto"/>
          </w:tcPr>
          <w:p w14:paraId="148E4566" w14:textId="77777777" w:rsidR="00177A54" w:rsidRPr="00D0162F" w:rsidRDefault="00177A54" w:rsidP="00A81E02">
            <w:pPr>
              <w:pStyle w:val="TAC"/>
            </w:pPr>
          </w:p>
        </w:tc>
      </w:tr>
      <w:tr w:rsidR="00177A54" w:rsidRPr="00D0162F" w14:paraId="24935721" w14:textId="77777777" w:rsidTr="00A81E02">
        <w:tc>
          <w:tcPr>
            <w:tcW w:w="600" w:type="pct"/>
            <w:tcBorders>
              <w:top w:val="nil"/>
              <w:bottom w:val="nil"/>
            </w:tcBorders>
            <w:shd w:val="clear" w:color="auto" w:fill="auto"/>
          </w:tcPr>
          <w:p w14:paraId="4319AEEC" w14:textId="77777777" w:rsidR="00177A54" w:rsidRPr="00D0162F" w:rsidRDefault="00177A54" w:rsidP="00A81E02">
            <w:pPr>
              <w:pStyle w:val="TAC"/>
              <w:rPr>
                <w:rFonts w:cs="Arial"/>
                <w:b/>
              </w:rPr>
            </w:pPr>
          </w:p>
        </w:tc>
        <w:tc>
          <w:tcPr>
            <w:tcW w:w="1786" w:type="pct"/>
            <w:shd w:val="clear" w:color="auto" w:fill="auto"/>
          </w:tcPr>
          <w:p w14:paraId="4B587B0F" w14:textId="77777777" w:rsidR="00177A54" w:rsidRPr="00D0162F" w:rsidRDefault="00177A54" w:rsidP="00A81E02">
            <w:pPr>
              <w:pStyle w:val="TAC"/>
            </w:pPr>
            <w:r w:rsidRPr="00D0162F">
              <w:t>NR_TDD_RC_FR1_C</w:t>
            </w:r>
          </w:p>
        </w:tc>
        <w:tc>
          <w:tcPr>
            <w:tcW w:w="824" w:type="pct"/>
            <w:shd w:val="clear" w:color="auto" w:fill="auto"/>
          </w:tcPr>
          <w:p w14:paraId="1C75DACC" w14:textId="6AFB1EF0" w:rsidR="00177A54" w:rsidRPr="00D0162F" w:rsidRDefault="00A43E48" w:rsidP="00A81E02">
            <w:pPr>
              <w:pStyle w:val="TAC"/>
            </w:pPr>
            <w:r w:rsidRPr="00D0162F">
              <w:t>-124</w:t>
            </w:r>
          </w:p>
        </w:tc>
        <w:tc>
          <w:tcPr>
            <w:tcW w:w="826" w:type="pct"/>
            <w:shd w:val="clear" w:color="auto" w:fill="auto"/>
          </w:tcPr>
          <w:p w14:paraId="7057909C" w14:textId="3EDEDA65" w:rsidR="00177A54" w:rsidRPr="00D0162F" w:rsidRDefault="00A43E48" w:rsidP="00A81E02">
            <w:pPr>
              <w:pStyle w:val="TAC"/>
            </w:pPr>
            <w:r w:rsidRPr="00D0162F">
              <w:t>-121</w:t>
            </w:r>
          </w:p>
        </w:tc>
        <w:tc>
          <w:tcPr>
            <w:tcW w:w="964" w:type="pct"/>
            <w:tcBorders>
              <w:top w:val="nil"/>
              <w:bottom w:val="nil"/>
            </w:tcBorders>
            <w:shd w:val="clear" w:color="auto" w:fill="auto"/>
          </w:tcPr>
          <w:p w14:paraId="6A539BF8" w14:textId="77777777" w:rsidR="00177A54" w:rsidRPr="00D0162F" w:rsidRDefault="00177A54" w:rsidP="00A81E02">
            <w:pPr>
              <w:pStyle w:val="TAC"/>
            </w:pPr>
          </w:p>
        </w:tc>
      </w:tr>
      <w:tr w:rsidR="00177A54" w:rsidRPr="00D0162F" w14:paraId="68503A2E" w14:textId="77777777" w:rsidTr="00A81E02">
        <w:tc>
          <w:tcPr>
            <w:tcW w:w="600" w:type="pct"/>
            <w:tcBorders>
              <w:top w:val="nil"/>
              <w:bottom w:val="nil"/>
            </w:tcBorders>
            <w:shd w:val="clear" w:color="auto" w:fill="auto"/>
          </w:tcPr>
          <w:p w14:paraId="43826541" w14:textId="77777777" w:rsidR="00177A54" w:rsidRPr="00D0162F" w:rsidRDefault="00177A54" w:rsidP="00A81E02">
            <w:pPr>
              <w:pStyle w:val="TAC"/>
              <w:rPr>
                <w:rFonts w:cs="Arial"/>
                <w:b/>
              </w:rPr>
            </w:pPr>
          </w:p>
        </w:tc>
        <w:tc>
          <w:tcPr>
            <w:tcW w:w="1786" w:type="pct"/>
            <w:shd w:val="clear" w:color="auto" w:fill="auto"/>
          </w:tcPr>
          <w:p w14:paraId="7C734766" w14:textId="77777777" w:rsidR="00177A54" w:rsidRPr="00D0162F" w:rsidRDefault="00177A54" w:rsidP="00A81E02">
            <w:pPr>
              <w:pStyle w:val="TAC"/>
            </w:pPr>
            <w:r w:rsidRPr="00D0162F">
              <w:t>NR_FDD_RC_FR1_D, NR_TDD_RC_FR1_D</w:t>
            </w:r>
          </w:p>
        </w:tc>
        <w:tc>
          <w:tcPr>
            <w:tcW w:w="824" w:type="pct"/>
            <w:shd w:val="clear" w:color="auto" w:fill="auto"/>
          </w:tcPr>
          <w:p w14:paraId="6D871D9F" w14:textId="066D1C40" w:rsidR="00177A54" w:rsidRPr="00D0162F" w:rsidRDefault="00A43E48" w:rsidP="00A81E02">
            <w:pPr>
              <w:pStyle w:val="TAC"/>
            </w:pPr>
            <w:r w:rsidRPr="00D0162F">
              <w:t>-124.5</w:t>
            </w:r>
          </w:p>
        </w:tc>
        <w:tc>
          <w:tcPr>
            <w:tcW w:w="826" w:type="pct"/>
            <w:shd w:val="clear" w:color="auto" w:fill="auto"/>
          </w:tcPr>
          <w:p w14:paraId="7388497B" w14:textId="22E188A3" w:rsidR="00177A54" w:rsidRPr="00D0162F" w:rsidRDefault="00A43E48" w:rsidP="00A81E02">
            <w:pPr>
              <w:pStyle w:val="TAC"/>
            </w:pPr>
            <w:r w:rsidRPr="00D0162F">
              <w:t>-120.5</w:t>
            </w:r>
          </w:p>
        </w:tc>
        <w:tc>
          <w:tcPr>
            <w:tcW w:w="964" w:type="pct"/>
            <w:tcBorders>
              <w:top w:val="nil"/>
              <w:bottom w:val="nil"/>
            </w:tcBorders>
            <w:shd w:val="clear" w:color="auto" w:fill="auto"/>
          </w:tcPr>
          <w:p w14:paraId="4E77E31A" w14:textId="77777777" w:rsidR="00177A54" w:rsidRPr="00D0162F" w:rsidRDefault="00177A54" w:rsidP="00A81E02">
            <w:pPr>
              <w:pStyle w:val="TAC"/>
            </w:pPr>
          </w:p>
        </w:tc>
      </w:tr>
      <w:tr w:rsidR="00177A54" w:rsidRPr="00D0162F" w14:paraId="67E7AD67" w14:textId="77777777" w:rsidTr="00A81E02">
        <w:tc>
          <w:tcPr>
            <w:tcW w:w="600" w:type="pct"/>
            <w:tcBorders>
              <w:top w:val="nil"/>
              <w:bottom w:val="nil"/>
            </w:tcBorders>
            <w:shd w:val="clear" w:color="auto" w:fill="auto"/>
          </w:tcPr>
          <w:p w14:paraId="68D4D977" w14:textId="77777777" w:rsidR="00177A54" w:rsidRPr="00D0162F" w:rsidRDefault="00177A54" w:rsidP="00A81E02">
            <w:pPr>
              <w:pStyle w:val="TAC"/>
              <w:rPr>
                <w:rFonts w:cs="Arial"/>
                <w:b/>
              </w:rPr>
            </w:pPr>
          </w:p>
        </w:tc>
        <w:tc>
          <w:tcPr>
            <w:tcW w:w="1786" w:type="pct"/>
            <w:shd w:val="clear" w:color="auto" w:fill="auto"/>
          </w:tcPr>
          <w:p w14:paraId="48A79381" w14:textId="77777777" w:rsidR="00177A54" w:rsidRPr="00D0162F" w:rsidRDefault="00177A54" w:rsidP="00A81E02">
            <w:pPr>
              <w:pStyle w:val="TAC"/>
            </w:pPr>
            <w:r w:rsidRPr="00D0162F">
              <w:t>NR_FDD_RC_FR1_E, NR_TDD_RC_FR1_E</w:t>
            </w:r>
          </w:p>
        </w:tc>
        <w:tc>
          <w:tcPr>
            <w:tcW w:w="824" w:type="pct"/>
            <w:shd w:val="clear" w:color="auto" w:fill="auto"/>
          </w:tcPr>
          <w:p w14:paraId="5FD29D91" w14:textId="41439055" w:rsidR="00177A54" w:rsidRPr="00D0162F" w:rsidRDefault="00A43E48" w:rsidP="00A81E02">
            <w:pPr>
              <w:pStyle w:val="TAC"/>
            </w:pPr>
            <w:r w:rsidRPr="00D0162F">
              <w:t>-123</w:t>
            </w:r>
          </w:p>
        </w:tc>
        <w:tc>
          <w:tcPr>
            <w:tcW w:w="826" w:type="pct"/>
            <w:shd w:val="clear" w:color="auto" w:fill="auto"/>
          </w:tcPr>
          <w:p w14:paraId="2DF3BE7C" w14:textId="5804F2C8" w:rsidR="00177A54" w:rsidRPr="00D0162F" w:rsidRDefault="00A43E48" w:rsidP="00A81E02">
            <w:pPr>
              <w:pStyle w:val="TAC"/>
            </w:pPr>
            <w:r w:rsidRPr="00D0162F">
              <w:t>-120</w:t>
            </w:r>
          </w:p>
        </w:tc>
        <w:tc>
          <w:tcPr>
            <w:tcW w:w="964" w:type="pct"/>
            <w:tcBorders>
              <w:top w:val="nil"/>
              <w:bottom w:val="nil"/>
            </w:tcBorders>
            <w:shd w:val="clear" w:color="auto" w:fill="auto"/>
          </w:tcPr>
          <w:p w14:paraId="7ADF69B8" w14:textId="77777777" w:rsidR="00177A54" w:rsidRPr="00D0162F" w:rsidRDefault="00177A54" w:rsidP="00A81E02">
            <w:pPr>
              <w:pStyle w:val="TAC"/>
            </w:pPr>
          </w:p>
        </w:tc>
      </w:tr>
      <w:tr w:rsidR="00177A54" w:rsidRPr="00D0162F" w14:paraId="481D6E64" w14:textId="77777777" w:rsidTr="00A81E02">
        <w:tc>
          <w:tcPr>
            <w:tcW w:w="600" w:type="pct"/>
            <w:tcBorders>
              <w:top w:val="nil"/>
              <w:bottom w:val="nil"/>
            </w:tcBorders>
            <w:shd w:val="clear" w:color="auto" w:fill="auto"/>
          </w:tcPr>
          <w:p w14:paraId="3DF44879" w14:textId="77777777" w:rsidR="00177A54" w:rsidRPr="00D0162F" w:rsidRDefault="00177A54" w:rsidP="00A81E02">
            <w:pPr>
              <w:pStyle w:val="TAC"/>
              <w:rPr>
                <w:rFonts w:cs="Arial"/>
                <w:b/>
              </w:rPr>
            </w:pPr>
          </w:p>
        </w:tc>
        <w:tc>
          <w:tcPr>
            <w:tcW w:w="1786" w:type="pct"/>
            <w:shd w:val="clear" w:color="auto" w:fill="auto"/>
          </w:tcPr>
          <w:p w14:paraId="5F8D0DB1" w14:textId="77777777" w:rsidR="00177A54" w:rsidRPr="00D0162F" w:rsidRDefault="00177A54" w:rsidP="00A81E02">
            <w:pPr>
              <w:pStyle w:val="TAC"/>
            </w:pPr>
            <w:r w:rsidRPr="00D0162F">
              <w:t>NR_FDD_RC_FR1_F</w:t>
            </w:r>
          </w:p>
        </w:tc>
        <w:tc>
          <w:tcPr>
            <w:tcW w:w="824" w:type="pct"/>
            <w:shd w:val="clear" w:color="auto" w:fill="auto"/>
          </w:tcPr>
          <w:p w14:paraId="415320EF" w14:textId="50E2BDB2" w:rsidR="00177A54" w:rsidRPr="00D0162F" w:rsidRDefault="00A43E48" w:rsidP="00A81E02">
            <w:pPr>
              <w:pStyle w:val="TAC"/>
            </w:pPr>
            <w:r w:rsidRPr="00D0162F">
              <w:t>-122.5</w:t>
            </w:r>
          </w:p>
        </w:tc>
        <w:tc>
          <w:tcPr>
            <w:tcW w:w="826" w:type="pct"/>
            <w:shd w:val="clear" w:color="auto" w:fill="auto"/>
          </w:tcPr>
          <w:p w14:paraId="2D233E4D" w14:textId="259423BE" w:rsidR="00177A54" w:rsidRPr="00D0162F" w:rsidRDefault="00A43E48" w:rsidP="00A81E02">
            <w:pPr>
              <w:pStyle w:val="TAC"/>
            </w:pPr>
            <w:r w:rsidRPr="00D0162F">
              <w:t>-119.5</w:t>
            </w:r>
          </w:p>
        </w:tc>
        <w:tc>
          <w:tcPr>
            <w:tcW w:w="964" w:type="pct"/>
            <w:tcBorders>
              <w:top w:val="nil"/>
              <w:bottom w:val="nil"/>
            </w:tcBorders>
            <w:shd w:val="clear" w:color="auto" w:fill="auto"/>
          </w:tcPr>
          <w:p w14:paraId="3C19E2C5" w14:textId="77777777" w:rsidR="00177A54" w:rsidRPr="00D0162F" w:rsidRDefault="00177A54" w:rsidP="00A81E02">
            <w:pPr>
              <w:pStyle w:val="TAC"/>
            </w:pPr>
          </w:p>
        </w:tc>
      </w:tr>
      <w:tr w:rsidR="00177A54" w:rsidRPr="00D0162F" w14:paraId="72E884FE" w14:textId="77777777" w:rsidTr="00A81E02">
        <w:tc>
          <w:tcPr>
            <w:tcW w:w="600" w:type="pct"/>
            <w:tcBorders>
              <w:top w:val="nil"/>
              <w:bottom w:val="nil"/>
            </w:tcBorders>
            <w:shd w:val="clear" w:color="auto" w:fill="auto"/>
          </w:tcPr>
          <w:p w14:paraId="2C20CF77" w14:textId="77777777" w:rsidR="00177A54" w:rsidRPr="00D0162F" w:rsidRDefault="00177A54" w:rsidP="00A81E02">
            <w:pPr>
              <w:pStyle w:val="TAC"/>
              <w:rPr>
                <w:rFonts w:cs="Arial"/>
                <w:b/>
              </w:rPr>
            </w:pPr>
          </w:p>
        </w:tc>
        <w:tc>
          <w:tcPr>
            <w:tcW w:w="1786" w:type="pct"/>
            <w:shd w:val="clear" w:color="auto" w:fill="auto"/>
          </w:tcPr>
          <w:p w14:paraId="01C3D99B" w14:textId="77777777" w:rsidR="00177A54" w:rsidRPr="00D0162F" w:rsidRDefault="00177A54" w:rsidP="00A81E02">
            <w:pPr>
              <w:pStyle w:val="TAC"/>
            </w:pPr>
            <w:r w:rsidRPr="00D0162F">
              <w:t>NR_FDD_RC_FR1_G</w:t>
            </w:r>
          </w:p>
        </w:tc>
        <w:tc>
          <w:tcPr>
            <w:tcW w:w="824" w:type="pct"/>
            <w:shd w:val="clear" w:color="auto" w:fill="auto"/>
          </w:tcPr>
          <w:p w14:paraId="517FCCD3" w14:textId="3F2BEDD7" w:rsidR="00177A54" w:rsidRPr="00D0162F" w:rsidRDefault="00A43E48" w:rsidP="00A81E02">
            <w:pPr>
              <w:pStyle w:val="TAC"/>
            </w:pPr>
            <w:r w:rsidRPr="00D0162F">
              <w:t>-122</w:t>
            </w:r>
          </w:p>
        </w:tc>
        <w:tc>
          <w:tcPr>
            <w:tcW w:w="826" w:type="pct"/>
            <w:shd w:val="clear" w:color="auto" w:fill="auto"/>
          </w:tcPr>
          <w:p w14:paraId="2EE1995E" w14:textId="13502554" w:rsidR="00177A54" w:rsidRPr="00D0162F" w:rsidRDefault="00A43E48" w:rsidP="00A81E02">
            <w:pPr>
              <w:pStyle w:val="TAC"/>
            </w:pPr>
            <w:r w:rsidRPr="00D0162F">
              <w:t>-119</w:t>
            </w:r>
          </w:p>
        </w:tc>
        <w:tc>
          <w:tcPr>
            <w:tcW w:w="964" w:type="pct"/>
            <w:tcBorders>
              <w:top w:val="nil"/>
              <w:bottom w:val="nil"/>
            </w:tcBorders>
            <w:shd w:val="clear" w:color="auto" w:fill="auto"/>
          </w:tcPr>
          <w:p w14:paraId="1FC5660B" w14:textId="77777777" w:rsidR="00177A54" w:rsidRPr="00D0162F" w:rsidRDefault="00177A54" w:rsidP="00A81E02">
            <w:pPr>
              <w:pStyle w:val="TAC"/>
            </w:pPr>
          </w:p>
        </w:tc>
      </w:tr>
      <w:tr w:rsidR="00177A54" w:rsidRPr="00D0162F" w14:paraId="30F103B3" w14:textId="77777777" w:rsidTr="00A81E02">
        <w:tc>
          <w:tcPr>
            <w:tcW w:w="600" w:type="pct"/>
            <w:tcBorders>
              <w:top w:val="nil"/>
            </w:tcBorders>
            <w:shd w:val="clear" w:color="auto" w:fill="auto"/>
          </w:tcPr>
          <w:p w14:paraId="5D42EBAC" w14:textId="77777777" w:rsidR="00177A54" w:rsidRPr="00D0162F" w:rsidRDefault="00177A54" w:rsidP="00A81E02">
            <w:pPr>
              <w:pStyle w:val="TAC"/>
              <w:rPr>
                <w:rFonts w:cs="Arial"/>
                <w:b/>
              </w:rPr>
            </w:pPr>
          </w:p>
        </w:tc>
        <w:tc>
          <w:tcPr>
            <w:tcW w:w="1786" w:type="pct"/>
            <w:shd w:val="clear" w:color="auto" w:fill="auto"/>
          </w:tcPr>
          <w:p w14:paraId="6B5818CC" w14:textId="77777777" w:rsidR="00177A54" w:rsidRPr="00D0162F" w:rsidRDefault="00177A54" w:rsidP="00A81E02">
            <w:pPr>
              <w:pStyle w:val="TAC"/>
            </w:pPr>
            <w:r w:rsidRPr="00D0162F">
              <w:t>NR_FDD_RC_FR1_H</w:t>
            </w:r>
          </w:p>
        </w:tc>
        <w:tc>
          <w:tcPr>
            <w:tcW w:w="824" w:type="pct"/>
            <w:shd w:val="clear" w:color="auto" w:fill="auto"/>
          </w:tcPr>
          <w:p w14:paraId="2DBC38DB" w14:textId="04B4C14A" w:rsidR="00177A54" w:rsidRPr="00D0162F" w:rsidRDefault="00A43E48" w:rsidP="00A81E02">
            <w:pPr>
              <w:pStyle w:val="TAC"/>
            </w:pPr>
            <w:r w:rsidRPr="00D0162F">
              <w:t>-121.5</w:t>
            </w:r>
          </w:p>
        </w:tc>
        <w:tc>
          <w:tcPr>
            <w:tcW w:w="826" w:type="pct"/>
            <w:shd w:val="clear" w:color="auto" w:fill="auto"/>
          </w:tcPr>
          <w:p w14:paraId="28DDEF05" w14:textId="2567E915" w:rsidR="00177A54" w:rsidRPr="00D0162F" w:rsidRDefault="00A43E48" w:rsidP="00A81E02">
            <w:pPr>
              <w:pStyle w:val="TAC"/>
            </w:pPr>
            <w:r w:rsidRPr="00D0162F">
              <w:t>-118.5</w:t>
            </w:r>
          </w:p>
        </w:tc>
        <w:tc>
          <w:tcPr>
            <w:tcW w:w="964" w:type="pct"/>
            <w:tcBorders>
              <w:top w:val="nil"/>
            </w:tcBorders>
            <w:shd w:val="clear" w:color="auto" w:fill="auto"/>
          </w:tcPr>
          <w:p w14:paraId="652754E7" w14:textId="77777777" w:rsidR="00177A54" w:rsidRPr="00D0162F" w:rsidRDefault="00177A54" w:rsidP="00A81E02">
            <w:pPr>
              <w:pStyle w:val="TAC"/>
            </w:pPr>
          </w:p>
        </w:tc>
      </w:tr>
      <w:tr w:rsidR="00177A54" w:rsidRPr="00D0162F" w14:paraId="75CE4A9A" w14:textId="77777777" w:rsidTr="00A81E02">
        <w:tc>
          <w:tcPr>
            <w:tcW w:w="5000" w:type="pct"/>
            <w:gridSpan w:val="5"/>
            <w:shd w:val="clear" w:color="auto" w:fill="auto"/>
          </w:tcPr>
          <w:p w14:paraId="2927C571" w14:textId="77777777" w:rsidR="00177A54" w:rsidRPr="00D0162F" w:rsidRDefault="00177A54" w:rsidP="00A81E02">
            <w:pPr>
              <w:pStyle w:val="TAN"/>
            </w:pPr>
            <w:r w:rsidRPr="00D0162F">
              <w:t>NOTE 1:</w:t>
            </w:r>
            <w:r w:rsidRPr="00D0162F">
              <w:tab/>
              <w:t>NR operating band groups are defined in clause 3.5.2.</w:t>
            </w:r>
          </w:p>
        </w:tc>
      </w:tr>
    </w:tbl>
    <w:p w14:paraId="0610EBE3" w14:textId="77777777" w:rsidR="00177A54" w:rsidRPr="00D0162F" w:rsidRDefault="00177A54" w:rsidP="00177A54">
      <w:pPr>
        <w:spacing w:after="120"/>
        <w:rPr>
          <w:lang w:eastAsia="zh-CN"/>
        </w:rPr>
      </w:pPr>
    </w:p>
    <w:p w14:paraId="52361358" w14:textId="77777777" w:rsidR="00177A54" w:rsidRPr="00D0162F" w:rsidRDefault="00177A54" w:rsidP="00177A54">
      <w:pPr>
        <w:pStyle w:val="TH"/>
      </w:pPr>
      <w:r w:rsidRPr="00D0162F">
        <w:t>Table B.2.8-2: Conditions for inter-frequency measurements in FR1 for 2 Rx RedCa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177A54" w:rsidRPr="00D0162F" w14:paraId="5632EC5E" w14:textId="77777777" w:rsidTr="00A81E02">
        <w:trPr>
          <w:trHeight w:val="105"/>
        </w:trPr>
        <w:tc>
          <w:tcPr>
            <w:tcW w:w="600" w:type="pct"/>
            <w:tcBorders>
              <w:bottom w:val="nil"/>
            </w:tcBorders>
            <w:shd w:val="clear" w:color="auto" w:fill="auto"/>
          </w:tcPr>
          <w:p w14:paraId="7F90F36D" w14:textId="77777777" w:rsidR="00177A54" w:rsidRPr="00D0162F" w:rsidRDefault="00177A54" w:rsidP="00A81E02">
            <w:pPr>
              <w:pStyle w:val="TAH"/>
            </w:pPr>
            <w:r w:rsidRPr="00D0162F">
              <w:t>Parameter</w:t>
            </w:r>
          </w:p>
        </w:tc>
        <w:tc>
          <w:tcPr>
            <w:tcW w:w="1786" w:type="pct"/>
            <w:tcBorders>
              <w:bottom w:val="nil"/>
            </w:tcBorders>
            <w:shd w:val="clear" w:color="auto" w:fill="auto"/>
          </w:tcPr>
          <w:p w14:paraId="76D7A257"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tcPr>
          <w:p w14:paraId="497BECA6" w14:textId="77777777" w:rsidR="00177A54" w:rsidRPr="00D0162F" w:rsidRDefault="00177A54" w:rsidP="00A81E02">
            <w:pPr>
              <w:pStyle w:val="TAH"/>
            </w:pPr>
            <w:r w:rsidRPr="00D0162F">
              <w:t>Minimum SSB_RP</w:t>
            </w:r>
          </w:p>
        </w:tc>
        <w:tc>
          <w:tcPr>
            <w:tcW w:w="964" w:type="pct"/>
            <w:tcBorders>
              <w:bottom w:val="single" w:sz="4" w:space="0" w:color="auto"/>
            </w:tcBorders>
            <w:shd w:val="clear" w:color="auto" w:fill="auto"/>
          </w:tcPr>
          <w:p w14:paraId="32327EB0" w14:textId="77777777" w:rsidR="00177A54" w:rsidRPr="00D0162F" w:rsidRDefault="00177A54" w:rsidP="00A81E02">
            <w:pPr>
              <w:pStyle w:val="TAH"/>
            </w:pPr>
            <w:r w:rsidRPr="00D0162F">
              <w:t>SSB Ês/Iot</w:t>
            </w:r>
          </w:p>
        </w:tc>
      </w:tr>
      <w:tr w:rsidR="00177A54" w:rsidRPr="00D0162F" w14:paraId="1BC20740" w14:textId="77777777" w:rsidTr="00A81E02">
        <w:trPr>
          <w:trHeight w:val="105"/>
        </w:trPr>
        <w:tc>
          <w:tcPr>
            <w:tcW w:w="600" w:type="pct"/>
            <w:tcBorders>
              <w:top w:val="nil"/>
              <w:bottom w:val="nil"/>
            </w:tcBorders>
            <w:shd w:val="clear" w:color="auto" w:fill="auto"/>
          </w:tcPr>
          <w:p w14:paraId="7AA2C875" w14:textId="77777777" w:rsidR="00177A54" w:rsidRPr="00D0162F" w:rsidRDefault="00177A54" w:rsidP="00A81E02">
            <w:pPr>
              <w:pStyle w:val="TAH"/>
            </w:pPr>
          </w:p>
        </w:tc>
        <w:tc>
          <w:tcPr>
            <w:tcW w:w="1786" w:type="pct"/>
            <w:tcBorders>
              <w:top w:val="nil"/>
              <w:bottom w:val="nil"/>
            </w:tcBorders>
            <w:shd w:val="clear" w:color="auto" w:fill="auto"/>
          </w:tcPr>
          <w:p w14:paraId="51F12970" w14:textId="77777777" w:rsidR="00177A54" w:rsidRPr="00D0162F" w:rsidRDefault="00177A54" w:rsidP="00A81E02">
            <w:pPr>
              <w:pStyle w:val="TAH"/>
            </w:pPr>
          </w:p>
        </w:tc>
        <w:tc>
          <w:tcPr>
            <w:tcW w:w="1650" w:type="pct"/>
            <w:gridSpan w:val="2"/>
            <w:shd w:val="clear" w:color="auto" w:fill="auto"/>
          </w:tcPr>
          <w:p w14:paraId="2BCF8E1F" w14:textId="77777777" w:rsidR="00177A54" w:rsidRPr="00D0162F" w:rsidRDefault="00177A54" w:rsidP="00A81E02">
            <w:pPr>
              <w:pStyle w:val="TAH"/>
            </w:pPr>
            <w:r w:rsidRPr="00D0162F">
              <w:t>dBm / SCS</w:t>
            </w:r>
            <w:r w:rsidRPr="00D0162F">
              <w:rPr>
                <w:vertAlign w:val="subscript"/>
              </w:rPr>
              <w:t>SSB</w:t>
            </w:r>
          </w:p>
        </w:tc>
        <w:tc>
          <w:tcPr>
            <w:tcW w:w="964" w:type="pct"/>
            <w:tcBorders>
              <w:bottom w:val="nil"/>
            </w:tcBorders>
            <w:shd w:val="clear" w:color="auto" w:fill="auto"/>
          </w:tcPr>
          <w:p w14:paraId="548C0C55" w14:textId="77777777" w:rsidR="00177A54" w:rsidRPr="00D0162F" w:rsidRDefault="00177A54" w:rsidP="00A81E02">
            <w:pPr>
              <w:pStyle w:val="TAH"/>
            </w:pPr>
            <w:r w:rsidRPr="00D0162F">
              <w:t>dB</w:t>
            </w:r>
          </w:p>
        </w:tc>
      </w:tr>
      <w:tr w:rsidR="00177A54" w:rsidRPr="00D0162F" w14:paraId="701336BC" w14:textId="77777777" w:rsidTr="00A81E02">
        <w:trPr>
          <w:trHeight w:val="105"/>
        </w:trPr>
        <w:tc>
          <w:tcPr>
            <w:tcW w:w="600" w:type="pct"/>
            <w:tcBorders>
              <w:top w:val="nil"/>
              <w:bottom w:val="single" w:sz="4" w:space="0" w:color="auto"/>
            </w:tcBorders>
            <w:shd w:val="clear" w:color="auto" w:fill="auto"/>
          </w:tcPr>
          <w:p w14:paraId="7D9CEB14" w14:textId="77777777" w:rsidR="00177A54" w:rsidRPr="00D0162F" w:rsidRDefault="00177A54" w:rsidP="00A81E02">
            <w:pPr>
              <w:pStyle w:val="TAH"/>
            </w:pPr>
          </w:p>
        </w:tc>
        <w:tc>
          <w:tcPr>
            <w:tcW w:w="1786" w:type="pct"/>
            <w:tcBorders>
              <w:top w:val="nil"/>
            </w:tcBorders>
            <w:shd w:val="clear" w:color="auto" w:fill="auto"/>
          </w:tcPr>
          <w:p w14:paraId="07F34D63" w14:textId="77777777" w:rsidR="00177A54" w:rsidRPr="00D0162F" w:rsidRDefault="00177A54" w:rsidP="00A81E02">
            <w:pPr>
              <w:pStyle w:val="TAH"/>
            </w:pPr>
          </w:p>
        </w:tc>
        <w:tc>
          <w:tcPr>
            <w:tcW w:w="824" w:type="pct"/>
            <w:shd w:val="clear" w:color="auto" w:fill="auto"/>
          </w:tcPr>
          <w:p w14:paraId="1BEC90D4"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shd w:val="clear" w:color="auto" w:fill="auto"/>
          </w:tcPr>
          <w:p w14:paraId="5D7CE1E4"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1AF2CF9B" w14:textId="77777777" w:rsidR="00177A54" w:rsidRPr="00D0162F" w:rsidRDefault="00177A54" w:rsidP="00A81E02">
            <w:pPr>
              <w:pStyle w:val="TAH"/>
            </w:pPr>
          </w:p>
        </w:tc>
      </w:tr>
      <w:tr w:rsidR="00177A54" w:rsidRPr="00D0162F" w14:paraId="42225080" w14:textId="77777777" w:rsidTr="00A81E02">
        <w:tc>
          <w:tcPr>
            <w:tcW w:w="600" w:type="pct"/>
            <w:tcBorders>
              <w:bottom w:val="nil"/>
            </w:tcBorders>
            <w:shd w:val="clear" w:color="auto" w:fill="auto"/>
          </w:tcPr>
          <w:p w14:paraId="2C27CACD" w14:textId="77777777" w:rsidR="00177A54" w:rsidRPr="00D0162F" w:rsidRDefault="00177A54" w:rsidP="00A81E02">
            <w:pPr>
              <w:pStyle w:val="TAC"/>
            </w:pPr>
            <w:r w:rsidRPr="00D0162F">
              <w:t>Conditions</w:t>
            </w:r>
          </w:p>
        </w:tc>
        <w:tc>
          <w:tcPr>
            <w:tcW w:w="1786" w:type="pct"/>
            <w:shd w:val="clear" w:color="auto" w:fill="auto"/>
          </w:tcPr>
          <w:p w14:paraId="0D9BE1BC" w14:textId="77777777" w:rsidR="00177A54" w:rsidRPr="00D0162F" w:rsidRDefault="00177A54" w:rsidP="00A81E02">
            <w:pPr>
              <w:pStyle w:val="TAC"/>
            </w:pPr>
            <w:r w:rsidRPr="00D0162F">
              <w:t>NR_FDD_RC_FR1_A, NR_TDD_RC_FR1_A</w:t>
            </w:r>
          </w:p>
        </w:tc>
        <w:tc>
          <w:tcPr>
            <w:tcW w:w="824" w:type="pct"/>
            <w:shd w:val="clear" w:color="auto" w:fill="auto"/>
          </w:tcPr>
          <w:p w14:paraId="302F92CF" w14:textId="77777777" w:rsidR="00177A54" w:rsidRPr="00D0162F" w:rsidRDefault="00177A54" w:rsidP="00A81E02">
            <w:pPr>
              <w:pStyle w:val="TAC"/>
            </w:pPr>
            <w:r w:rsidRPr="00D0162F">
              <w:t>-125</w:t>
            </w:r>
          </w:p>
        </w:tc>
        <w:tc>
          <w:tcPr>
            <w:tcW w:w="826" w:type="pct"/>
            <w:shd w:val="clear" w:color="auto" w:fill="auto"/>
          </w:tcPr>
          <w:p w14:paraId="2C1FDACE" w14:textId="77777777" w:rsidR="00177A54" w:rsidRPr="00D0162F" w:rsidRDefault="00177A54" w:rsidP="00A81E02">
            <w:pPr>
              <w:pStyle w:val="TAC"/>
            </w:pPr>
            <w:r w:rsidRPr="00D0162F">
              <w:t>-122</w:t>
            </w:r>
          </w:p>
        </w:tc>
        <w:tc>
          <w:tcPr>
            <w:tcW w:w="964" w:type="pct"/>
            <w:tcBorders>
              <w:bottom w:val="nil"/>
            </w:tcBorders>
            <w:shd w:val="clear" w:color="auto" w:fill="auto"/>
          </w:tcPr>
          <w:p w14:paraId="5D19CEE0" w14:textId="77777777" w:rsidR="00177A54" w:rsidRPr="00D0162F" w:rsidRDefault="00177A54" w:rsidP="00A81E02">
            <w:pPr>
              <w:pStyle w:val="TAC"/>
            </w:pPr>
            <w:r w:rsidRPr="00D0162F">
              <w:sym w:font="Symbol" w:char="F0B3"/>
            </w:r>
            <w:r w:rsidRPr="00D0162F">
              <w:t xml:space="preserve"> -4</w:t>
            </w:r>
          </w:p>
        </w:tc>
      </w:tr>
      <w:tr w:rsidR="00177A54" w:rsidRPr="00D0162F" w14:paraId="40443620" w14:textId="77777777" w:rsidTr="00A81E02">
        <w:tc>
          <w:tcPr>
            <w:tcW w:w="600" w:type="pct"/>
            <w:tcBorders>
              <w:top w:val="nil"/>
              <w:bottom w:val="nil"/>
            </w:tcBorders>
            <w:shd w:val="clear" w:color="auto" w:fill="auto"/>
          </w:tcPr>
          <w:p w14:paraId="39771245" w14:textId="77777777" w:rsidR="00177A54" w:rsidRPr="00D0162F" w:rsidRDefault="00177A54" w:rsidP="00A81E02">
            <w:pPr>
              <w:pStyle w:val="TAC"/>
              <w:rPr>
                <w:rFonts w:cs="Arial"/>
                <w:b/>
              </w:rPr>
            </w:pPr>
          </w:p>
        </w:tc>
        <w:tc>
          <w:tcPr>
            <w:tcW w:w="1786" w:type="pct"/>
            <w:shd w:val="clear" w:color="auto" w:fill="auto"/>
          </w:tcPr>
          <w:p w14:paraId="2804BDC1" w14:textId="77777777" w:rsidR="00177A54" w:rsidRPr="00D0162F" w:rsidRDefault="00177A54" w:rsidP="00A81E02">
            <w:pPr>
              <w:pStyle w:val="TAC"/>
            </w:pPr>
            <w:r w:rsidRPr="00D0162F">
              <w:t>NR_FDD_RC_FR1_B</w:t>
            </w:r>
          </w:p>
        </w:tc>
        <w:tc>
          <w:tcPr>
            <w:tcW w:w="824" w:type="pct"/>
            <w:shd w:val="clear" w:color="auto" w:fill="auto"/>
          </w:tcPr>
          <w:p w14:paraId="58F0630A" w14:textId="77777777" w:rsidR="00177A54" w:rsidRPr="00D0162F" w:rsidRDefault="00177A54" w:rsidP="00A81E02">
            <w:pPr>
              <w:pStyle w:val="TAC"/>
            </w:pPr>
            <w:r w:rsidRPr="00D0162F">
              <w:t>-124.5</w:t>
            </w:r>
          </w:p>
        </w:tc>
        <w:tc>
          <w:tcPr>
            <w:tcW w:w="826" w:type="pct"/>
            <w:shd w:val="clear" w:color="auto" w:fill="auto"/>
          </w:tcPr>
          <w:p w14:paraId="19144CE1" w14:textId="77777777" w:rsidR="00177A54" w:rsidRPr="00D0162F" w:rsidRDefault="00177A54" w:rsidP="00A81E02">
            <w:pPr>
              <w:pStyle w:val="TAC"/>
            </w:pPr>
            <w:r w:rsidRPr="00D0162F">
              <w:t>-121.5</w:t>
            </w:r>
          </w:p>
        </w:tc>
        <w:tc>
          <w:tcPr>
            <w:tcW w:w="964" w:type="pct"/>
            <w:tcBorders>
              <w:top w:val="nil"/>
              <w:bottom w:val="nil"/>
            </w:tcBorders>
            <w:shd w:val="clear" w:color="auto" w:fill="auto"/>
          </w:tcPr>
          <w:p w14:paraId="3AD609D6" w14:textId="77777777" w:rsidR="00177A54" w:rsidRPr="00D0162F" w:rsidRDefault="00177A54" w:rsidP="00A81E02">
            <w:pPr>
              <w:pStyle w:val="TAC"/>
            </w:pPr>
          </w:p>
        </w:tc>
      </w:tr>
      <w:tr w:rsidR="00177A54" w:rsidRPr="00D0162F" w14:paraId="675D6239" w14:textId="77777777" w:rsidTr="00A81E02">
        <w:tc>
          <w:tcPr>
            <w:tcW w:w="600" w:type="pct"/>
            <w:tcBorders>
              <w:top w:val="nil"/>
              <w:bottom w:val="nil"/>
            </w:tcBorders>
            <w:shd w:val="clear" w:color="auto" w:fill="auto"/>
          </w:tcPr>
          <w:p w14:paraId="13DD4C3C" w14:textId="77777777" w:rsidR="00177A54" w:rsidRPr="00D0162F" w:rsidRDefault="00177A54" w:rsidP="00A81E02">
            <w:pPr>
              <w:pStyle w:val="TAC"/>
              <w:rPr>
                <w:rFonts w:cs="Arial"/>
                <w:b/>
              </w:rPr>
            </w:pPr>
          </w:p>
        </w:tc>
        <w:tc>
          <w:tcPr>
            <w:tcW w:w="1786" w:type="pct"/>
            <w:shd w:val="clear" w:color="auto" w:fill="auto"/>
          </w:tcPr>
          <w:p w14:paraId="2BC24EC6" w14:textId="77777777" w:rsidR="00177A54" w:rsidRPr="00D0162F" w:rsidRDefault="00177A54" w:rsidP="00A81E02">
            <w:pPr>
              <w:pStyle w:val="TAC"/>
            </w:pPr>
            <w:r w:rsidRPr="00D0162F">
              <w:t>NR_TDD_RC_FR1_C</w:t>
            </w:r>
          </w:p>
        </w:tc>
        <w:tc>
          <w:tcPr>
            <w:tcW w:w="824" w:type="pct"/>
            <w:shd w:val="clear" w:color="auto" w:fill="auto"/>
          </w:tcPr>
          <w:p w14:paraId="5854C584" w14:textId="77777777" w:rsidR="00177A54" w:rsidRPr="00D0162F" w:rsidRDefault="00177A54" w:rsidP="00A81E02">
            <w:pPr>
              <w:pStyle w:val="TAC"/>
            </w:pPr>
            <w:r w:rsidRPr="00D0162F">
              <w:t>-124</w:t>
            </w:r>
          </w:p>
        </w:tc>
        <w:tc>
          <w:tcPr>
            <w:tcW w:w="826" w:type="pct"/>
            <w:shd w:val="clear" w:color="auto" w:fill="auto"/>
          </w:tcPr>
          <w:p w14:paraId="472A2CA6" w14:textId="77777777" w:rsidR="00177A54" w:rsidRPr="00D0162F" w:rsidRDefault="00177A54" w:rsidP="00A81E02">
            <w:pPr>
              <w:pStyle w:val="TAC"/>
            </w:pPr>
            <w:r w:rsidRPr="00D0162F">
              <w:t>-121</w:t>
            </w:r>
          </w:p>
        </w:tc>
        <w:tc>
          <w:tcPr>
            <w:tcW w:w="964" w:type="pct"/>
            <w:tcBorders>
              <w:top w:val="nil"/>
              <w:bottom w:val="nil"/>
            </w:tcBorders>
            <w:shd w:val="clear" w:color="auto" w:fill="auto"/>
          </w:tcPr>
          <w:p w14:paraId="37FFB206" w14:textId="77777777" w:rsidR="00177A54" w:rsidRPr="00D0162F" w:rsidRDefault="00177A54" w:rsidP="00A81E02">
            <w:pPr>
              <w:pStyle w:val="TAC"/>
            </w:pPr>
          </w:p>
        </w:tc>
      </w:tr>
      <w:tr w:rsidR="00177A54" w:rsidRPr="00D0162F" w14:paraId="3A4162AC" w14:textId="77777777" w:rsidTr="00A81E02">
        <w:tc>
          <w:tcPr>
            <w:tcW w:w="600" w:type="pct"/>
            <w:tcBorders>
              <w:top w:val="nil"/>
              <w:bottom w:val="nil"/>
            </w:tcBorders>
            <w:shd w:val="clear" w:color="auto" w:fill="auto"/>
          </w:tcPr>
          <w:p w14:paraId="048E20F1" w14:textId="77777777" w:rsidR="00177A54" w:rsidRPr="00D0162F" w:rsidRDefault="00177A54" w:rsidP="00A81E02">
            <w:pPr>
              <w:pStyle w:val="TAC"/>
              <w:rPr>
                <w:rFonts w:cs="Arial"/>
                <w:b/>
              </w:rPr>
            </w:pPr>
          </w:p>
        </w:tc>
        <w:tc>
          <w:tcPr>
            <w:tcW w:w="1786" w:type="pct"/>
            <w:shd w:val="clear" w:color="auto" w:fill="auto"/>
          </w:tcPr>
          <w:p w14:paraId="5B92772B" w14:textId="77777777" w:rsidR="00177A54" w:rsidRPr="00D0162F" w:rsidRDefault="00177A54" w:rsidP="00A81E02">
            <w:pPr>
              <w:pStyle w:val="TAC"/>
            </w:pPr>
            <w:r w:rsidRPr="00D0162F">
              <w:t>NR_FDD_RC_FR1_D, NR_TDD_RC_FR1_D</w:t>
            </w:r>
          </w:p>
        </w:tc>
        <w:tc>
          <w:tcPr>
            <w:tcW w:w="824" w:type="pct"/>
            <w:shd w:val="clear" w:color="auto" w:fill="auto"/>
          </w:tcPr>
          <w:p w14:paraId="1CF2A09D" w14:textId="77777777" w:rsidR="00177A54" w:rsidRPr="00D0162F" w:rsidRDefault="00177A54" w:rsidP="00A81E02">
            <w:pPr>
              <w:pStyle w:val="TAC"/>
            </w:pPr>
            <w:r w:rsidRPr="00D0162F">
              <w:t>-124.5</w:t>
            </w:r>
          </w:p>
        </w:tc>
        <w:tc>
          <w:tcPr>
            <w:tcW w:w="826" w:type="pct"/>
            <w:shd w:val="clear" w:color="auto" w:fill="auto"/>
          </w:tcPr>
          <w:p w14:paraId="23086168" w14:textId="77777777" w:rsidR="00177A54" w:rsidRPr="00D0162F" w:rsidRDefault="00177A54" w:rsidP="00A81E02">
            <w:pPr>
              <w:pStyle w:val="TAC"/>
            </w:pPr>
            <w:r w:rsidRPr="00D0162F">
              <w:t>-120.5</w:t>
            </w:r>
          </w:p>
        </w:tc>
        <w:tc>
          <w:tcPr>
            <w:tcW w:w="964" w:type="pct"/>
            <w:tcBorders>
              <w:top w:val="nil"/>
              <w:bottom w:val="nil"/>
            </w:tcBorders>
            <w:shd w:val="clear" w:color="auto" w:fill="auto"/>
          </w:tcPr>
          <w:p w14:paraId="138D995E" w14:textId="77777777" w:rsidR="00177A54" w:rsidRPr="00D0162F" w:rsidRDefault="00177A54" w:rsidP="00A81E02">
            <w:pPr>
              <w:pStyle w:val="TAC"/>
            </w:pPr>
          </w:p>
        </w:tc>
      </w:tr>
      <w:tr w:rsidR="00177A54" w:rsidRPr="00D0162F" w14:paraId="1BE41E6B" w14:textId="77777777" w:rsidTr="00A81E02">
        <w:tc>
          <w:tcPr>
            <w:tcW w:w="600" w:type="pct"/>
            <w:tcBorders>
              <w:top w:val="nil"/>
              <w:bottom w:val="nil"/>
            </w:tcBorders>
            <w:shd w:val="clear" w:color="auto" w:fill="auto"/>
          </w:tcPr>
          <w:p w14:paraId="79732ACF" w14:textId="77777777" w:rsidR="00177A54" w:rsidRPr="00D0162F" w:rsidRDefault="00177A54" w:rsidP="00A81E02">
            <w:pPr>
              <w:pStyle w:val="TAC"/>
              <w:rPr>
                <w:rFonts w:cs="Arial"/>
                <w:b/>
              </w:rPr>
            </w:pPr>
          </w:p>
        </w:tc>
        <w:tc>
          <w:tcPr>
            <w:tcW w:w="1786" w:type="pct"/>
            <w:shd w:val="clear" w:color="auto" w:fill="auto"/>
          </w:tcPr>
          <w:p w14:paraId="523E4E98" w14:textId="77777777" w:rsidR="00177A54" w:rsidRPr="00D0162F" w:rsidRDefault="00177A54" w:rsidP="00A81E02">
            <w:pPr>
              <w:pStyle w:val="TAC"/>
            </w:pPr>
            <w:r w:rsidRPr="00D0162F">
              <w:t>NR_FDD_RC_FR1_E, NR_TDD_RC_FR1_E</w:t>
            </w:r>
          </w:p>
        </w:tc>
        <w:tc>
          <w:tcPr>
            <w:tcW w:w="824" w:type="pct"/>
            <w:shd w:val="clear" w:color="auto" w:fill="auto"/>
          </w:tcPr>
          <w:p w14:paraId="3B59FFC0" w14:textId="77777777" w:rsidR="00177A54" w:rsidRPr="00D0162F" w:rsidRDefault="00177A54" w:rsidP="00A81E02">
            <w:pPr>
              <w:pStyle w:val="TAC"/>
            </w:pPr>
            <w:r w:rsidRPr="00D0162F">
              <w:t>-123</w:t>
            </w:r>
          </w:p>
        </w:tc>
        <w:tc>
          <w:tcPr>
            <w:tcW w:w="826" w:type="pct"/>
            <w:shd w:val="clear" w:color="auto" w:fill="auto"/>
          </w:tcPr>
          <w:p w14:paraId="06B53D20" w14:textId="77777777" w:rsidR="00177A54" w:rsidRPr="00D0162F" w:rsidRDefault="00177A54" w:rsidP="00A81E02">
            <w:pPr>
              <w:pStyle w:val="TAC"/>
            </w:pPr>
            <w:r w:rsidRPr="00D0162F">
              <w:t>-120</w:t>
            </w:r>
          </w:p>
        </w:tc>
        <w:tc>
          <w:tcPr>
            <w:tcW w:w="964" w:type="pct"/>
            <w:tcBorders>
              <w:top w:val="nil"/>
              <w:bottom w:val="nil"/>
            </w:tcBorders>
            <w:shd w:val="clear" w:color="auto" w:fill="auto"/>
          </w:tcPr>
          <w:p w14:paraId="71F695F7" w14:textId="77777777" w:rsidR="00177A54" w:rsidRPr="00D0162F" w:rsidRDefault="00177A54" w:rsidP="00A81E02">
            <w:pPr>
              <w:pStyle w:val="TAC"/>
            </w:pPr>
          </w:p>
        </w:tc>
      </w:tr>
      <w:tr w:rsidR="00177A54" w:rsidRPr="00D0162F" w14:paraId="133A863A" w14:textId="77777777" w:rsidTr="00A81E02">
        <w:tc>
          <w:tcPr>
            <w:tcW w:w="600" w:type="pct"/>
            <w:tcBorders>
              <w:top w:val="nil"/>
              <w:bottom w:val="nil"/>
            </w:tcBorders>
            <w:shd w:val="clear" w:color="auto" w:fill="auto"/>
          </w:tcPr>
          <w:p w14:paraId="196FA1C0" w14:textId="77777777" w:rsidR="00177A54" w:rsidRPr="00D0162F" w:rsidRDefault="00177A54" w:rsidP="00A81E02">
            <w:pPr>
              <w:pStyle w:val="TAC"/>
              <w:rPr>
                <w:rFonts w:cs="Arial"/>
                <w:b/>
              </w:rPr>
            </w:pPr>
          </w:p>
        </w:tc>
        <w:tc>
          <w:tcPr>
            <w:tcW w:w="1786" w:type="pct"/>
            <w:shd w:val="clear" w:color="auto" w:fill="auto"/>
          </w:tcPr>
          <w:p w14:paraId="6A9D0309" w14:textId="77777777" w:rsidR="00177A54" w:rsidRPr="00D0162F" w:rsidRDefault="00177A54" w:rsidP="00A81E02">
            <w:pPr>
              <w:pStyle w:val="TAC"/>
            </w:pPr>
            <w:r w:rsidRPr="00D0162F">
              <w:t>NR_FDD_RC_FR1_F</w:t>
            </w:r>
          </w:p>
        </w:tc>
        <w:tc>
          <w:tcPr>
            <w:tcW w:w="824" w:type="pct"/>
            <w:shd w:val="clear" w:color="auto" w:fill="auto"/>
          </w:tcPr>
          <w:p w14:paraId="248A6AA1" w14:textId="77777777" w:rsidR="00177A54" w:rsidRPr="00D0162F" w:rsidRDefault="00177A54" w:rsidP="00A81E02">
            <w:pPr>
              <w:pStyle w:val="TAC"/>
            </w:pPr>
            <w:r w:rsidRPr="00D0162F">
              <w:t>-122.5</w:t>
            </w:r>
          </w:p>
        </w:tc>
        <w:tc>
          <w:tcPr>
            <w:tcW w:w="826" w:type="pct"/>
            <w:shd w:val="clear" w:color="auto" w:fill="auto"/>
          </w:tcPr>
          <w:p w14:paraId="6D296DB7" w14:textId="77777777" w:rsidR="00177A54" w:rsidRPr="00D0162F" w:rsidRDefault="00177A54" w:rsidP="00A81E02">
            <w:pPr>
              <w:pStyle w:val="TAC"/>
            </w:pPr>
            <w:r w:rsidRPr="00D0162F">
              <w:t>-119.5</w:t>
            </w:r>
          </w:p>
        </w:tc>
        <w:tc>
          <w:tcPr>
            <w:tcW w:w="964" w:type="pct"/>
            <w:tcBorders>
              <w:top w:val="nil"/>
              <w:bottom w:val="nil"/>
            </w:tcBorders>
            <w:shd w:val="clear" w:color="auto" w:fill="auto"/>
          </w:tcPr>
          <w:p w14:paraId="6962ED67" w14:textId="77777777" w:rsidR="00177A54" w:rsidRPr="00D0162F" w:rsidRDefault="00177A54" w:rsidP="00A81E02">
            <w:pPr>
              <w:pStyle w:val="TAC"/>
            </w:pPr>
          </w:p>
        </w:tc>
      </w:tr>
      <w:tr w:rsidR="00177A54" w:rsidRPr="00D0162F" w14:paraId="678E8AD4" w14:textId="77777777" w:rsidTr="00A81E02">
        <w:tc>
          <w:tcPr>
            <w:tcW w:w="600" w:type="pct"/>
            <w:tcBorders>
              <w:top w:val="nil"/>
              <w:bottom w:val="nil"/>
            </w:tcBorders>
            <w:shd w:val="clear" w:color="auto" w:fill="auto"/>
          </w:tcPr>
          <w:p w14:paraId="473C1192" w14:textId="77777777" w:rsidR="00177A54" w:rsidRPr="00D0162F" w:rsidRDefault="00177A54" w:rsidP="00A81E02">
            <w:pPr>
              <w:pStyle w:val="TAC"/>
              <w:rPr>
                <w:rFonts w:cs="Arial"/>
                <w:b/>
              </w:rPr>
            </w:pPr>
          </w:p>
        </w:tc>
        <w:tc>
          <w:tcPr>
            <w:tcW w:w="1786" w:type="pct"/>
            <w:shd w:val="clear" w:color="auto" w:fill="auto"/>
          </w:tcPr>
          <w:p w14:paraId="667AF836" w14:textId="77777777" w:rsidR="00177A54" w:rsidRPr="00D0162F" w:rsidRDefault="00177A54" w:rsidP="00A81E02">
            <w:pPr>
              <w:pStyle w:val="TAC"/>
            </w:pPr>
            <w:r w:rsidRPr="00D0162F">
              <w:t>NR_FDD_RC_FR1_G</w:t>
            </w:r>
          </w:p>
        </w:tc>
        <w:tc>
          <w:tcPr>
            <w:tcW w:w="824" w:type="pct"/>
            <w:shd w:val="clear" w:color="auto" w:fill="auto"/>
          </w:tcPr>
          <w:p w14:paraId="16911838" w14:textId="77777777" w:rsidR="00177A54" w:rsidRPr="00D0162F" w:rsidRDefault="00177A54" w:rsidP="00A81E02">
            <w:pPr>
              <w:pStyle w:val="TAC"/>
            </w:pPr>
            <w:r w:rsidRPr="00D0162F">
              <w:t>-122</w:t>
            </w:r>
          </w:p>
        </w:tc>
        <w:tc>
          <w:tcPr>
            <w:tcW w:w="826" w:type="pct"/>
            <w:shd w:val="clear" w:color="auto" w:fill="auto"/>
          </w:tcPr>
          <w:p w14:paraId="575AE5B3" w14:textId="77777777" w:rsidR="00177A54" w:rsidRPr="00D0162F" w:rsidRDefault="00177A54" w:rsidP="00A81E02">
            <w:pPr>
              <w:pStyle w:val="TAC"/>
            </w:pPr>
            <w:r w:rsidRPr="00D0162F">
              <w:t>-119</w:t>
            </w:r>
          </w:p>
        </w:tc>
        <w:tc>
          <w:tcPr>
            <w:tcW w:w="964" w:type="pct"/>
            <w:tcBorders>
              <w:top w:val="nil"/>
              <w:bottom w:val="nil"/>
            </w:tcBorders>
            <w:shd w:val="clear" w:color="auto" w:fill="auto"/>
          </w:tcPr>
          <w:p w14:paraId="552AD732" w14:textId="77777777" w:rsidR="00177A54" w:rsidRPr="00D0162F" w:rsidRDefault="00177A54" w:rsidP="00A81E02">
            <w:pPr>
              <w:pStyle w:val="TAC"/>
            </w:pPr>
          </w:p>
        </w:tc>
      </w:tr>
      <w:tr w:rsidR="00177A54" w:rsidRPr="00D0162F" w14:paraId="7578C475" w14:textId="77777777" w:rsidTr="00A81E02">
        <w:tc>
          <w:tcPr>
            <w:tcW w:w="600" w:type="pct"/>
            <w:tcBorders>
              <w:top w:val="nil"/>
            </w:tcBorders>
            <w:shd w:val="clear" w:color="auto" w:fill="auto"/>
          </w:tcPr>
          <w:p w14:paraId="6270D5E8" w14:textId="77777777" w:rsidR="00177A54" w:rsidRPr="00D0162F" w:rsidRDefault="00177A54" w:rsidP="00A81E02">
            <w:pPr>
              <w:pStyle w:val="TAC"/>
              <w:rPr>
                <w:rFonts w:cs="Arial"/>
                <w:b/>
              </w:rPr>
            </w:pPr>
          </w:p>
        </w:tc>
        <w:tc>
          <w:tcPr>
            <w:tcW w:w="1786" w:type="pct"/>
            <w:shd w:val="clear" w:color="auto" w:fill="auto"/>
          </w:tcPr>
          <w:p w14:paraId="1DCB1EE4" w14:textId="77777777" w:rsidR="00177A54" w:rsidRPr="00D0162F" w:rsidRDefault="00177A54" w:rsidP="00A81E02">
            <w:pPr>
              <w:pStyle w:val="TAC"/>
            </w:pPr>
            <w:r w:rsidRPr="00D0162F">
              <w:t>NR_FDD_RC_FR1_H</w:t>
            </w:r>
          </w:p>
        </w:tc>
        <w:tc>
          <w:tcPr>
            <w:tcW w:w="824" w:type="pct"/>
            <w:shd w:val="clear" w:color="auto" w:fill="auto"/>
          </w:tcPr>
          <w:p w14:paraId="146CE31A" w14:textId="77777777" w:rsidR="00177A54" w:rsidRPr="00D0162F" w:rsidRDefault="00177A54" w:rsidP="00A81E02">
            <w:pPr>
              <w:pStyle w:val="TAC"/>
            </w:pPr>
            <w:r w:rsidRPr="00D0162F">
              <w:t>-121.5</w:t>
            </w:r>
          </w:p>
        </w:tc>
        <w:tc>
          <w:tcPr>
            <w:tcW w:w="826" w:type="pct"/>
            <w:shd w:val="clear" w:color="auto" w:fill="auto"/>
          </w:tcPr>
          <w:p w14:paraId="305120DB" w14:textId="77777777" w:rsidR="00177A54" w:rsidRPr="00D0162F" w:rsidRDefault="00177A54" w:rsidP="00A81E02">
            <w:pPr>
              <w:pStyle w:val="TAC"/>
            </w:pPr>
            <w:r w:rsidRPr="00D0162F">
              <w:t>-118.5</w:t>
            </w:r>
          </w:p>
        </w:tc>
        <w:tc>
          <w:tcPr>
            <w:tcW w:w="964" w:type="pct"/>
            <w:tcBorders>
              <w:top w:val="nil"/>
            </w:tcBorders>
            <w:shd w:val="clear" w:color="auto" w:fill="auto"/>
          </w:tcPr>
          <w:p w14:paraId="3366452E" w14:textId="77777777" w:rsidR="00177A54" w:rsidRPr="00D0162F" w:rsidRDefault="00177A54" w:rsidP="00A81E02">
            <w:pPr>
              <w:pStyle w:val="TAC"/>
            </w:pPr>
          </w:p>
        </w:tc>
      </w:tr>
      <w:tr w:rsidR="00177A54" w:rsidRPr="00D0162F" w14:paraId="1D6863EA" w14:textId="77777777" w:rsidTr="00A81E02">
        <w:tc>
          <w:tcPr>
            <w:tcW w:w="5000" w:type="pct"/>
            <w:gridSpan w:val="5"/>
            <w:shd w:val="clear" w:color="auto" w:fill="auto"/>
          </w:tcPr>
          <w:p w14:paraId="3515B909" w14:textId="77777777" w:rsidR="00177A54" w:rsidRPr="00D0162F" w:rsidRDefault="00177A54" w:rsidP="00A81E02">
            <w:pPr>
              <w:pStyle w:val="TAN"/>
            </w:pPr>
            <w:r w:rsidRPr="00D0162F">
              <w:t>NOTE 1:</w:t>
            </w:r>
            <w:r w:rsidRPr="00D0162F">
              <w:tab/>
              <w:t>NR operating band groups are defined in clause 3.5.2.</w:t>
            </w:r>
          </w:p>
        </w:tc>
      </w:tr>
    </w:tbl>
    <w:p w14:paraId="48CDD316" w14:textId="77777777" w:rsidR="00177A54" w:rsidRPr="00D0162F" w:rsidRDefault="00177A54" w:rsidP="00177A54">
      <w:pPr>
        <w:spacing w:after="120"/>
        <w:rPr>
          <w:lang w:eastAsia="zh-CN"/>
        </w:rPr>
      </w:pPr>
    </w:p>
    <w:p w14:paraId="1B27CCFC" w14:textId="77777777" w:rsidR="00177A54" w:rsidRPr="00D0162F" w:rsidRDefault="00177A54" w:rsidP="00177A54">
      <w:pPr>
        <w:pStyle w:val="TH"/>
      </w:pPr>
      <w:r w:rsidRPr="00D0162F">
        <w:lastRenderedPageBreak/>
        <w:t>Table B.2.8-3: Conditions for inter-frequency measurements in FR2 for RedCap</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1006"/>
        <w:gridCol w:w="1068"/>
        <w:gridCol w:w="967"/>
        <w:gridCol w:w="673"/>
        <w:gridCol w:w="674"/>
        <w:gridCol w:w="967"/>
        <w:gridCol w:w="979"/>
        <w:gridCol w:w="709"/>
        <w:gridCol w:w="851"/>
        <w:gridCol w:w="776"/>
      </w:tblGrid>
      <w:tr w:rsidR="00177A54" w:rsidRPr="00D0162F" w14:paraId="45F5995B" w14:textId="77777777" w:rsidTr="00A81E02">
        <w:trPr>
          <w:trHeight w:val="105"/>
          <w:jc w:val="center"/>
        </w:trPr>
        <w:tc>
          <w:tcPr>
            <w:tcW w:w="1106" w:type="dxa"/>
            <w:tcBorders>
              <w:bottom w:val="nil"/>
            </w:tcBorders>
            <w:shd w:val="clear" w:color="auto" w:fill="auto"/>
          </w:tcPr>
          <w:p w14:paraId="60EF98CA" w14:textId="77777777" w:rsidR="00177A54" w:rsidRPr="00D0162F" w:rsidRDefault="00177A54" w:rsidP="00A81E02">
            <w:pPr>
              <w:pStyle w:val="TAH"/>
            </w:pPr>
            <w:r w:rsidRPr="00D0162F">
              <w:t>Parameter</w:t>
            </w:r>
          </w:p>
        </w:tc>
        <w:tc>
          <w:tcPr>
            <w:tcW w:w="1006" w:type="dxa"/>
            <w:tcBorders>
              <w:bottom w:val="nil"/>
            </w:tcBorders>
            <w:shd w:val="clear" w:color="auto" w:fill="auto"/>
          </w:tcPr>
          <w:p w14:paraId="62C574E4" w14:textId="77777777" w:rsidR="00177A54" w:rsidRPr="00D0162F" w:rsidRDefault="00177A54" w:rsidP="00A81E02">
            <w:pPr>
              <w:pStyle w:val="TAH"/>
            </w:pPr>
            <w:r w:rsidRPr="00D0162F">
              <w:t>Angle of arrival</w:t>
            </w:r>
          </w:p>
        </w:tc>
        <w:tc>
          <w:tcPr>
            <w:tcW w:w="1068" w:type="dxa"/>
            <w:tcBorders>
              <w:bottom w:val="nil"/>
            </w:tcBorders>
            <w:shd w:val="clear" w:color="auto" w:fill="auto"/>
          </w:tcPr>
          <w:p w14:paraId="4C22442A" w14:textId="77777777" w:rsidR="00177A54" w:rsidRPr="00D0162F" w:rsidRDefault="00177A54" w:rsidP="00A81E02">
            <w:pPr>
              <w:pStyle w:val="TAH"/>
            </w:pPr>
            <w:r w:rsidRPr="00D0162F">
              <w:t>NR operating bands</w:t>
            </w:r>
          </w:p>
        </w:tc>
        <w:tc>
          <w:tcPr>
            <w:tcW w:w="5820" w:type="dxa"/>
            <w:gridSpan w:val="7"/>
          </w:tcPr>
          <w:p w14:paraId="599DEA54" w14:textId="77777777" w:rsidR="00177A54" w:rsidRPr="00D0162F" w:rsidRDefault="00177A54" w:rsidP="00A81E02">
            <w:pPr>
              <w:pStyle w:val="TAH"/>
            </w:pPr>
            <w:r w:rsidRPr="00D0162F">
              <w:t>Minimum SSB_RP</w:t>
            </w:r>
            <w:r w:rsidRPr="00D0162F">
              <w:rPr>
                <w:vertAlign w:val="superscript"/>
              </w:rPr>
              <w:t xml:space="preserve"> Note 2, Note 3</w:t>
            </w:r>
          </w:p>
        </w:tc>
        <w:tc>
          <w:tcPr>
            <w:tcW w:w="776" w:type="dxa"/>
            <w:tcBorders>
              <w:bottom w:val="single" w:sz="4" w:space="0" w:color="auto"/>
            </w:tcBorders>
            <w:shd w:val="clear" w:color="auto" w:fill="auto"/>
          </w:tcPr>
          <w:p w14:paraId="1A338803" w14:textId="77777777" w:rsidR="00177A54" w:rsidRPr="00D0162F" w:rsidRDefault="00177A54" w:rsidP="00A81E02">
            <w:pPr>
              <w:pStyle w:val="TAH"/>
            </w:pPr>
            <w:r w:rsidRPr="00D0162F">
              <w:t>SSB Ês/Iot</w:t>
            </w:r>
          </w:p>
        </w:tc>
      </w:tr>
      <w:tr w:rsidR="00177A54" w:rsidRPr="00D0162F" w14:paraId="60F12AEC" w14:textId="77777777" w:rsidTr="00A81E02">
        <w:trPr>
          <w:trHeight w:val="105"/>
          <w:jc w:val="center"/>
        </w:trPr>
        <w:tc>
          <w:tcPr>
            <w:tcW w:w="1106" w:type="dxa"/>
            <w:tcBorders>
              <w:top w:val="nil"/>
              <w:bottom w:val="nil"/>
            </w:tcBorders>
            <w:shd w:val="clear" w:color="auto" w:fill="auto"/>
          </w:tcPr>
          <w:p w14:paraId="7A090FB9" w14:textId="77777777" w:rsidR="00177A54" w:rsidRPr="00D0162F" w:rsidRDefault="00177A54" w:rsidP="00A81E02">
            <w:pPr>
              <w:pStyle w:val="TAH"/>
            </w:pPr>
          </w:p>
        </w:tc>
        <w:tc>
          <w:tcPr>
            <w:tcW w:w="1006" w:type="dxa"/>
            <w:tcBorders>
              <w:top w:val="nil"/>
              <w:bottom w:val="nil"/>
            </w:tcBorders>
            <w:shd w:val="clear" w:color="auto" w:fill="auto"/>
          </w:tcPr>
          <w:p w14:paraId="48AD19FA" w14:textId="77777777" w:rsidR="00177A54" w:rsidRPr="00D0162F" w:rsidRDefault="00177A54" w:rsidP="00A81E02">
            <w:pPr>
              <w:pStyle w:val="TAH"/>
            </w:pPr>
          </w:p>
        </w:tc>
        <w:tc>
          <w:tcPr>
            <w:tcW w:w="1068" w:type="dxa"/>
            <w:tcBorders>
              <w:top w:val="nil"/>
              <w:bottom w:val="nil"/>
            </w:tcBorders>
            <w:shd w:val="clear" w:color="auto" w:fill="auto"/>
          </w:tcPr>
          <w:p w14:paraId="33CA69B5" w14:textId="77777777" w:rsidR="00177A54" w:rsidRPr="00D0162F" w:rsidRDefault="00177A54" w:rsidP="00A81E02">
            <w:pPr>
              <w:pStyle w:val="TAH"/>
            </w:pPr>
          </w:p>
        </w:tc>
        <w:tc>
          <w:tcPr>
            <w:tcW w:w="5820" w:type="dxa"/>
            <w:gridSpan w:val="7"/>
          </w:tcPr>
          <w:p w14:paraId="77460F14" w14:textId="77777777" w:rsidR="00177A54" w:rsidRPr="00D0162F" w:rsidRDefault="00177A54" w:rsidP="00A81E02">
            <w:pPr>
              <w:pStyle w:val="TAH"/>
            </w:pPr>
            <w:r w:rsidRPr="00D0162F">
              <w:t>dBm / SCS</w:t>
            </w:r>
            <w:r w:rsidRPr="00D0162F">
              <w:rPr>
                <w:vertAlign w:val="subscript"/>
              </w:rPr>
              <w:t>SSB</w:t>
            </w:r>
          </w:p>
        </w:tc>
        <w:tc>
          <w:tcPr>
            <w:tcW w:w="776" w:type="dxa"/>
            <w:tcBorders>
              <w:bottom w:val="nil"/>
            </w:tcBorders>
            <w:shd w:val="clear" w:color="auto" w:fill="auto"/>
          </w:tcPr>
          <w:p w14:paraId="55BD79A9" w14:textId="77777777" w:rsidR="00177A54" w:rsidRPr="00D0162F" w:rsidRDefault="00177A54" w:rsidP="00A81E02">
            <w:pPr>
              <w:pStyle w:val="TAH"/>
            </w:pPr>
            <w:r w:rsidRPr="00D0162F">
              <w:t>dB</w:t>
            </w:r>
          </w:p>
        </w:tc>
      </w:tr>
      <w:tr w:rsidR="00177A54" w:rsidRPr="00D0162F" w14:paraId="7462DB68" w14:textId="77777777" w:rsidTr="00A81E02">
        <w:trPr>
          <w:trHeight w:val="105"/>
          <w:jc w:val="center"/>
        </w:trPr>
        <w:tc>
          <w:tcPr>
            <w:tcW w:w="1106" w:type="dxa"/>
            <w:tcBorders>
              <w:top w:val="nil"/>
              <w:bottom w:val="nil"/>
            </w:tcBorders>
            <w:shd w:val="clear" w:color="auto" w:fill="auto"/>
          </w:tcPr>
          <w:p w14:paraId="1F089A78" w14:textId="77777777" w:rsidR="00177A54" w:rsidRPr="00D0162F" w:rsidRDefault="00177A54" w:rsidP="00A81E02">
            <w:pPr>
              <w:pStyle w:val="TAH"/>
            </w:pPr>
          </w:p>
        </w:tc>
        <w:tc>
          <w:tcPr>
            <w:tcW w:w="1006" w:type="dxa"/>
            <w:tcBorders>
              <w:top w:val="nil"/>
              <w:bottom w:val="nil"/>
            </w:tcBorders>
            <w:shd w:val="clear" w:color="auto" w:fill="auto"/>
          </w:tcPr>
          <w:p w14:paraId="281AB54D" w14:textId="77777777" w:rsidR="00177A54" w:rsidRPr="00D0162F" w:rsidRDefault="00177A54" w:rsidP="00A81E02">
            <w:pPr>
              <w:pStyle w:val="TAH"/>
            </w:pPr>
          </w:p>
        </w:tc>
        <w:tc>
          <w:tcPr>
            <w:tcW w:w="1068" w:type="dxa"/>
            <w:tcBorders>
              <w:top w:val="nil"/>
              <w:bottom w:val="nil"/>
            </w:tcBorders>
            <w:shd w:val="clear" w:color="auto" w:fill="auto"/>
          </w:tcPr>
          <w:p w14:paraId="23AA1E4C" w14:textId="77777777" w:rsidR="00177A54" w:rsidRPr="00D0162F" w:rsidRDefault="00177A54" w:rsidP="00A81E02">
            <w:pPr>
              <w:pStyle w:val="TAH"/>
            </w:pPr>
          </w:p>
        </w:tc>
        <w:tc>
          <w:tcPr>
            <w:tcW w:w="4969" w:type="dxa"/>
            <w:gridSpan w:val="6"/>
            <w:shd w:val="clear" w:color="auto" w:fill="auto"/>
          </w:tcPr>
          <w:p w14:paraId="5058FC7C"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851" w:type="dxa"/>
            <w:shd w:val="clear" w:color="auto" w:fill="auto"/>
          </w:tcPr>
          <w:p w14:paraId="00DB07B4"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776" w:type="dxa"/>
            <w:tcBorders>
              <w:top w:val="nil"/>
              <w:bottom w:val="nil"/>
            </w:tcBorders>
            <w:shd w:val="clear" w:color="auto" w:fill="auto"/>
          </w:tcPr>
          <w:p w14:paraId="6DC33205" w14:textId="77777777" w:rsidR="00177A54" w:rsidRPr="00D0162F" w:rsidRDefault="00177A54" w:rsidP="00A81E02">
            <w:pPr>
              <w:pStyle w:val="TAH"/>
            </w:pPr>
          </w:p>
        </w:tc>
      </w:tr>
      <w:tr w:rsidR="00177A54" w:rsidRPr="00D0162F" w14:paraId="4B8FAB93" w14:textId="77777777" w:rsidTr="00A81E02">
        <w:trPr>
          <w:trHeight w:val="105"/>
          <w:jc w:val="center"/>
        </w:trPr>
        <w:tc>
          <w:tcPr>
            <w:tcW w:w="1106" w:type="dxa"/>
            <w:tcBorders>
              <w:top w:val="nil"/>
              <w:bottom w:val="nil"/>
            </w:tcBorders>
            <w:shd w:val="clear" w:color="auto" w:fill="auto"/>
          </w:tcPr>
          <w:p w14:paraId="0F881840" w14:textId="77777777" w:rsidR="00177A54" w:rsidRPr="00D0162F" w:rsidRDefault="00177A54" w:rsidP="00A81E02">
            <w:pPr>
              <w:pStyle w:val="TAH"/>
            </w:pPr>
          </w:p>
        </w:tc>
        <w:tc>
          <w:tcPr>
            <w:tcW w:w="1006" w:type="dxa"/>
            <w:tcBorders>
              <w:top w:val="nil"/>
              <w:bottom w:val="nil"/>
            </w:tcBorders>
            <w:shd w:val="clear" w:color="auto" w:fill="auto"/>
          </w:tcPr>
          <w:p w14:paraId="7316FF47" w14:textId="77777777" w:rsidR="00177A54" w:rsidRPr="00D0162F" w:rsidRDefault="00177A54" w:rsidP="00A81E02">
            <w:pPr>
              <w:pStyle w:val="TAH"/>
            </w:pPr>
          </w:p>
        </w:tc>
        <w:tc>
          <w:tcPr>
            <w:tcW w:w="1068" w:type="dxa"/>
            <w:tcBorders>
              <w:top w:val="nil"/>
              <w:bottom w:val="nil"/>
            </w:tcBorders>
            <w:shd w:val="clear" w:color="auto" w:fill="auto"/>
          </w:tcPr>
          <w:p w14:paraId="544C3131" w14:textId="77777777" w:rsidR="00177A54" w:rsidRPr="00D0162F" w:rsidRDefault="00177A54" w:rsidP="00A81E02">
            <w:pPr>
              <w:pStyle w:val="TAH"/>
            </w:pPr>
          </w:p>
        </w:tc>
        <w:tc>
          <w:tcPr>
            <w:tcW w:w="5820" w:type="dxa"/>
            <w:gridSpan w:val="7"/>
            <w:shd w:val="clear" w:color="auto" w:fill="auto"/>
          </w:tcPr>
          <w:p w14:paraId="0A07FBF2" w14:textId="77777777" w:rsidR="00177A54" w:rsidRPr="00D0162F" w:rsidRDefault="00177A54" w:rsidP="00A81E02">
            <w:pPr>
              <w:pStyle w:val="TAH"/>
            </w:pPr>
            <w:r w:rsidRPr="00D0162F">
              <w:t>UE Power class</w:t>
            </w:r>
          </w:p>
        </w:tc>
        <w:tc>
          <w:tcPr>
            <w:tcW w:w="776" w:type="dxa"/>
            <w:tcBorders>
              <w:top w:val="nil"/>
              <w:bottom w:val="nil"/>
            </w:tcBorders>
            <w:shd w:val="clear" w:color="auto" w:fill="auto"/>
          </w:tcPr>
          <w:p w14:paraId="6F592FE7" w14:textId="77777777" w:rsidR="00177A54" w:rsidRPr="00D0162F" w:rsidRDefault="00177A54" w:rsidP="00A81E02">
            <w:pPr>
              <w:pStyle w:val="TAH"/>
            </w:pPr>
          </w:p>
        </w:tc>
      </w:tr>
      <w:tr w:rsidR="00177A54" w:rsidRPr="00D0162F" w14:paraId="4813FAB5" w14:textId="77777777" w:rsidTr="00A81E02">
        <w:trPr>
          <w:trHeight w:val="105"/>
          <w:jc w:val="center"/>
        </w:trPr>
        <w:tc>
          <w:tcPr>
            <w:tcW w:w="1106" w:type="dxa"/>
            <w:tcBorders>
              <w:top w:val="nil"/>
              <w:bottom w:val="single" w:sz="4" w:space="0" w:color="auto"/>
            </w:tcBorders>
            <w:shd w:val="clear" w:color="auto" w:fill="auto"/>
          </w:tcPr>
          <w:p w14:paraId="61B60D94" w14:textId="77777777" w:rsidR="00177A54" w:rsidRPr="00D0162F" w:rsidRDefault="00177A54" w:rsidP="00A81E02">
            <w:pPr>
              <w:pStyle w:val="TAH"/>
            </w:pPr>
          </w:p>
        </w:tc>
        <w:tc>
          <w:tcPr>
            <w:tcW w:w="1006" w:type="dxa"/>
            <w:tcBorders>
              <w:top w:val="nil"/>
              <w:bottom w:val="single" w:sz="4" w:space="0" w:color="auto"/>
            </w:tcBorders>
            <w:shd w:val="clear" w:color="auto" w:fill="auto"/>
          </w:tcPr>
          <w:p w14:paraId="2033C52D" w14:textId="77777777" w:rsidR="00177A54" w:rsidRPr="00D0162F" w:rsidRDefault="00177A54" w:rsidP="00A81E02">
            <w:pPr>
              <w:pStyle w:val="TAH"/>
            </w:pPr>
          </w:p>
        </w:tc>
        <w:tc>
          <w:tcPr>
            <w:tcW w:w="1068" w:type="dxa"/>
            <w:tcBorders>
              <w:top w:val="nil"/>
            </w:tcBorders>
            <w:shd w:val="clear" w:color="auto" w:fill="auto"/>
          </w:tcPr>
          <w:p w14:paraId="7D202417" w14:textId="77777777" w:rsidR="00177A54" w:rsidRPr="00D0162F" w:rsidRDefault="00177A54" w:rsidP="00A81E02">
            <w:pPr>
              <w:pStyle w:val="TAH"/>
            </w:pPr>
          </w:p>
        </w:tc>
        <w:tc>
          <w:tcPr>
            <w:tcW w:w="967" w:type="dxa"/>
            <w:shd w:val="clear" w:color="auto" w:fill="auto"/>
          </w:tcPr>
          <w:p w14:paraId="551570E7" w14:textId="77777777" w:rsidR="00177A54" w:rsidRPr="00D0162F" w:rsidRDefault="00177A54" w:rsidP="00A81E02">
            <w:pPr>
              <w:pStyle w:val="TAH"/>
            </w:pPr>
            <w:r w:rsidRPr="00D0162F">
              <w:t>1</w:t>
            </w:r>
          </w:p>
        </w:tc>
        <w:tc>
          <w:tcPr>
            <w:tcW w:w="673" w:type="dxa"/>
          </w:tcPr>
          <w:p w14:paraId="32993326" w14:textId="77777777" w:rsidR="00177A54" w:rsidRPr="00D0162F" w:rsidRDefault="00177A54" w:rsidP="00A81E02">
            <w:pPr>
              <w:pStyle w:val="TAH"/>
            </w:pPr>
            <w:r w:rsidRPr="00D0162F">
              <w:t>2</w:t>
            </w:r>
          </w:p>
        </w:tc>
        <w:tc>
          <w:tcPr>
            <w:tcW w:w="674" w:type="dxa"/>
          </w:tcPr>
          <w:p w14:paraId="3A4BFB7E" w14:textId="77777777" w:rsidR="00177A54" w:rsidRPr="00D0162F" w:rsidRDefault="00177A54" w:rsidP="00A81E02">
            <w:pPr>
              <w:pStyle w:val="TAH"/>
            </w:pPr>
            <w:r w:rsidRPr="00D0162F">
              <w:t>3</w:t>
            </w:r>
          </w:p>
        </w:tc>
        <w:tc>
          <w:tcPr>
            <w:tcW w:w="967" w:type="dxa"/>
          </w:tcPr>
          <w:p w14:paraId="0FFBDD94" w14:textId="77777777" w:rsidR="00177A54" w:rsidRPr="00D0162F" w:rsidRDefault="00177A54" w:rsidP="00A81E02">
            <w:pPr>
              <w:pStyle w:val="TAH"/>
            </w:pPr>
            <w:r w:rsidRPr="00D0162F">
              <w:t>4</w:t>
            </w:r>
          </w:p>
        </w:tc>
        <w:tc>
          <w:tcPr>
            <w:tcW w:w="979" w:type="dxa"/>
          </w:tcPr>
          <w:p w14:paraId="4C703136" w14:textId="77777777" w:rsidR="00177A54" w:rsidRPr="00D0162F" w:rsidRDefault="00177A54" w:rsidP="00A81E02">
            <w:pPr>
              <w:pStyle w:val="TAH"/>
              <w:rPr>
                <w:lang w:eastAsia="zh-CN"/>
              </w:rPr>
            </w:pPr>
            <w:r w:rsidRPr="00D0162F">
              <w:rPr>
                <w:lang w:eastAsia="zh-CN"/>
              </w:rPr>
              <w:t>5</w:t>
            </w:r>
          </w:p>
        </w:tc>
        <w:tc>
          <w:tcPr>
            <w:tcW w:w="709" w:type="dxa"/>
          </w:tcPr>
          <w:p w14:paraId="071CB22C" w14:textId="77777777" w:rsidR="00177A54" w:rsidRPr="00D0162F" w:rsidRDefault="00177A54" w:rsidP="00A81E02">
            <w:pPr>
              <w:pStyle w:val="TAH"/>
            </w:pPr>
            <w:r w:rsidRPr="00D0162F">
              <w:t>7</w:t>
            </w:r>
          </w:p>
        </w:tc>
        <w:tc>
          <w:tcPr>
            <w:tcW w:w="851" w:type="dxa"/>
            <w:tcBorders>
              <w:bottom w:val="single" w:sz="4" w:space="0" w:color="auto"/>
            </w:tcBorders>
            <w:shd w:val="clear" w:color="auto" w:fill="auto"/>
          </w:tcPr>
          <w:p w14:paraId="72EBF562" w14:textId="77777777" w:rsidR="00177A54" w:rsidRPr="00D0162F" w:rsidRDefault="00177A54" w:rsidP="00A81E02">
            <w:pPr>
              <w:pStyle w:val="TAH"/>
            </w:pPr>
            <w:r w:rsidRPr="00D0162F">
              <w:t>1, 2, 3, 4, 5</w:t>
            </w:r>
          </w:p>
        </w:tc>
        <w:tc>
          <w:tcPr>
            <w:tcW w:w="776" w:type="dxa"/>
            <w:tcBorders>
              <w:top w:val="nil"/>
              <w:bottom w:val="single" w:sz="4" w:space="0" w:color="auto"/>
            </w:tcBorders>
            <w:shd w:val="clear" w:color="auto" w:fill="auto"/>
          </w:tcPr>
          <w:p w14:paraId="6131A1AB" w14:textId="77777777" w:rsidR="00177A54" w:rsidRPr="00D0162F" w:rsidRDefault="00177A54" w:rsidP="00A81E02">
            <w:pPr>
              <w:pStyle w:val="TAH"/>
            </w:pPr>
          </w:p>
        </w:tc>
      </w:tr>
      <w:tr w:rsidR="00177A54" w:rsidRPr="00D0162F" w14:paraId="61A5C88F" w14:textId="77777777" w:rsidTr="00A81E02">
        <w:trPr>
          <w:jc w:val="center"/>
        </w:trPr>
        <w:tc>
          <w:tcPr>
            <w:tcW w:w="1106" w:type="dxa"/>
            <w:tcBorders>
              <w:bottom w:val="nil"/>
            </w:tcBorders>
            <w:shd w:val="clear" w:color="auto" w:fill="auto"/>
          </w:tcPr>
          <w:p w14:paraId="4185C693" w14:textId="77777777" w:rsidR="00177A54" w:rsidRPr="00D0162F" w:rsidRDefault="00177A54" w:rsidP="00A81E02">
            <w:pPr>
              <w:pStyle w:val="TAC"/>
            </w:pPr>
            <w:r w:rsidRPr="00D0162F">
              <w:t>Conditions</w:t>
            </w:r>
          </w:p>
        </w:tc>
        <w:tc>
          <w:tcPr>
            <w:tcW w:w="1006" w:type="dxa"/>
            <w:tcBorders>
              <w:bottom w:val="nil"/>
            </w:tcBorders>
            <w:shd w:val="clear" w:color="auto" w:fill="auto"/>
          </w:tcPr>
          <w:p w14:paraId="441FC08E" w14:textId="77777777" w:rsidR="00177A54" w:rsidRPr="00D0162F" w:rsidRDefault="00177A54" w:rsidP="00A81E02">
            <w:pPr>
              <w:pStyle w:val="TAC"/>
            </w:pPr>
            <w:r w:rsidRPr="00D0162F">
              <w:t>Rx Beam Peak</w:t>
            </w:r>
          </w:p>
        </w:tc>
        <w:tc>
          <w:tcPr>
            <w:tcW w:w="1068" w:type="dxa"/>
            <w:shd w:val="clear" w:color="auto" w:fill="auto"/>
          </w:tcPr>
          <w:p w14:paraId="112AE88C" w14:textId="77777777" w:rsidR="00177A54" w:rsidRPr="00D0162F" w:rsidRDefault="00177A54" w:rsidP="00A81E02">
            <w:pPr>
              <w:pStyle w:val="TAC"/>
              <w:rPr>
                <w:rFonts w:eastAsia="Calibri"/>
                <w:szCs w:val="22"/>
              </w:rPr>
            </w:pPr>
            <w:r w:rsidRPr="00D0162F">
              <w:rPr>
                <w:rFonts w:eastAsia="Calibri"/>
                <w:szCs w:val="22"/>
              </w:rPr>
              <w:t>n257</w:t>
            </w:r>
          </w:p>
        </w:tc>
        <w:tc>
          <w:tcPr>
            <w:tcW w:w="967" w:type="dxa"/>
            <w:shd w:val="clear" w:color="auto" w:fill="auto"/>
          </w:tcPr>
          <w:p w14:paraId="3627F7FC" w14:textId="77777777" w:rsidR="00177A54" w:rsidRPr="00D0162F" w:rsidRDefault="00177A54" w:rsidP="00A81E02">
            <w:pPr>
              <w:pStyle w:val="TAC"/>
              <w:rPr>
                <w:rFonts w:eastAsia="Yu Mincho"/>
              </w:rPr>
            </w:pPr>
            <w:r w:rsidRPr="00D0162F">
              <w:rPr>
                <w:rFonts w:eastAsia="Yu Mincho" w:cs="Arial"/>
              </w:rPr>
              <w:t>-126.3+Y</w:t>
            </w:r>
            <w:r w:rsidRPr="00D0162F">
              <w:rPr>
                <w:rFonts w:eastAsia="Yu Mincho" w:cs="Arial"/>
                <w:vertAlign w:val="subscript"/>
              </w:rPr>
              <w:t>1</w:t>
            </w:r>
          </w:p>
        </w:tc>
        <w:tc>
          <w:tcPr>
            <w:tcW w:w="673" w:type="dxa"/>
          </w:tcPr>
          <w:p w14:paraId="36615012" w14:textId="77777777" w:rsidR="00177A54" w:rsidRPr="00D0162F" w:rsidRDefault="00177A54" w:rsidP="00A81E02">
            <w:pPr>
              <w:pStyle w:val="TAC"/>
              <w:rPr>
                <w:rFonts w:eastAsia="Yu Mincho"/>
              </w:rPr>
            </w:pPr>
            <w:r w:rsidRPr="00D0162F">
              <w:rPr>
                <w:rFonts w:cs="Arial"/>
              </w:rPr>
              <w:t>-111.8</w:t>
            </w:r>
          </w:p>
        </w:tc>
        <w:tc>
          <w:tcPr>
            <w:tcW w:w="674" w:type="dxa"/>
          </w:tcPr>
          <w:p w14:paraId="4E498DFE" w14:textId="77777777" w:rsidR="00177A54" w:rsidRPr="00D0162F" w:rsidRDefault="00177A54" w:rsidP="00A81E02">
            <w:pPr>
              <w:pStyle w:val="TAC"/>
              <w:rPr>
                <w:rFonts w:eastAsia="Yu Mincho"/>
              </w:rPr>
            </w:pPr>
            <w:r w:rsidRPr="00D0162F">
              <w:rPr>
                <w:rFonts w:eastAsia="Yu Mincho" w:cs="Arial"/>
              </w:rPr>
              <w:t>-110.1</w:t>
            </w:r>
          </w:p>
        </w:tc>
        <w:tc>
          <w:tcPr>
            <w:tcW w:w="967" w:type="dxa"/>
          </w:tcPr>
          <w:p w14:paraId="76D91FBD" w14:textId="77777777" w:rsidR="00177A54" w:rsidRPr="00D0162F" w:rsidRDefault="00177A54" w:rsidP="00A81E02">
            <w:pPr>
              <w:pStyle w:val="TAC"/>
              <w:rPr>
                <w:rFonts w:eastAsia="Yu Mincho"/>
              </w:rPr>
            </w:pPr>
            <w:r w:rsidRPr="00D0162F">
              <w:rPr>
                <w:rFonts w:eastAsia="Yu Mincho" w:cs="Arial"/>
              </w:rPr>
              <w:t>-125.8+Y</w:t>
            </w:r>
            <w:r w:rsidRPr="00D0162F">
              <w:rPr>
                <w:rFonts w:eastAsia="Yu Mincho" w:cs="Arial"/>
                <w:vertAlign w:val="subscript"/>
              </w:rPr>
              <w:t>4</w:t>
            </w:r>
          </w:p>
        </w:tc>
        <w:tc>
          <w:tcPr>
            <w:tcW w:w="979" w:type="dxa"/>
          </w:tcPr>
          <w:p w14:paraId="02A38708" w14:textId="77777777" w:rsidR="00177A54" w:rsidRPr="00D0162F" w:rsidRDefault="00177A54" w:rsidP="00A81E02">
            <w:pPr>
              <w:pStyle w:val="TAC"/>
              <w:rPr>
                <w:rFonts w:eastAsia="Yu Mincho"/>
              </w:rPr>
            </w:pPr>
            <w:r w:rsidRPr="00D0162F">
              <w:rPr>
                <w:rFonts w:eastAsia="Yu Mincho"/>
              </w:rPr>
              <w:t>-121.4+Y</w:t>
            </w:r>
            <w:r w:rsidRPr="00D0162F">
              <w:rPr>
                <w:rFonts w:eastAsia="Yu Mincho"/>
                <w:vertAlign w:val="subscript"/>
              </w:rPr>
              <w:t>5</w:t>
            </w:r>
          </w:p>
        </w:tc>
        <w:tc>
          <w:tcPr>
            <w:tcW w:w="709" w:type="dxa"/>
          </w:tcPr>
          <w:p w14:paraId="567FEAA3" w14:textId="77777777" w:rsidR="00177A54" w:rsidRPr="00D0162F" w:rsidRDefault="00177A54" w:rsidP="00A81E02">
            <w:pPr>
              <w:pStyle w:val="TAC"/>
              <w:rPr>
                <w:rFonts w:eastAsia="Yu Mincho"/>
              </w:rPr>
            </w:pPr>
            <w:r w:rsidRPr="00D0162F">
              <w:rPr>
                <w:rFonts w:eastAsia="Yu Mincho"/>
              </w:rPr>
              <w:t>TBD</w:t>
            </w:r>
          </w:p>
        </w:tc>
        <w:tc>
          <w:tcPr>
            <w:tcW w:w="851" w:type="dxa"/>
            <w:tcBorders>
              <w:bottom w:val="nil"/>
            </w:tcBorders>
            <w:shd w:val="clear" w:color="auto" w:fill="auto"/>
          </w:tcPr>
          <w:p w14:paraId="045959EB"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776" w:type="dxa"/>
            <w:tcBorders>
              <w:bottom w:val="nil"/>
            </w:tcBorders>
            <w:shd w:val="clear" w:color="auto" w:fill="auto"/>
          </w:tcPr>
          <w:p w14:paraId="72DB49A9" w14:textId="77777777" w:rsidR="00177A54" w:rsidRPr="00D0162F" w:rsidRDefault="00177A54" w:rsidP="00A81E02">
            <w:pPr>
              <w:pStyle w:val="TAC"/>
              <w:rPr>
                <w:rFonts w:eastAsia="Yu Mincho"/>
              </w:rPr>
            </w:pPr>
            <w:r w:rsidRPr="00D0162F">
              <w:rPr>
                <w:rFonts w:eastAsia="Yu Mincho"/>
              </w:rPr>
              <w:t>≥-4</w:t>
            </w:r>
          </w:p>
        </w:tc>
      </w:tr>
      <w:tr w:rsidR="00177A54" w:rsidRPr="00D0162F" w14:paraId="4A40A4A9" w14:textId="77777777" w:rsidTr="00A81E02">
        <w:trPr>
          <w:jc w:val="center"/>
        </w:trPr>
        <w:tc>
          <w:tcPr>
            <w:tcW w:w="1106" w:type="dxa"/>
            <w:tcBorders>
              <w:top w:val="nil"/>
              <w:bottom w:val="nil"/>
            </w:tcBorders>
            <w:shd w:val="clear" w:color="auto" w:fill="auto"/>
          </w:tcPr>
          <w:p w14:paraId="300C1301" w14:textId="77777777" w:rsidR="00177A54" w:rsidRPr="00D0162F" w:rsidRDefault="00177A54" w:rsidP="00A81E02">
            <w:pPr>
              <w:pStyle w:val="TAC"/>
            </w:pPr>
          </w:p>
        </w:tc>
        <w:tc>
          <w:tcPr>
            <w:tcW w:w="1006" w:type="dxa"/>
            <w:tcBorders>
              <w:top w:val="nil"/>
              <w:bottom w:val="nil"/>
            </w:tcBorders>
            <w:shd w:val="clear" w:color="auto" w:fill="auto"/>
          </w:tcPr>
          <w:p w14:paraId="5A41ED45" w14:textId="77777777" w:rsidR="00177A54" w:rsidRPr="00D0162F" w:rsidRDefault="00177A54" w:rsidP="00A81E02">
            <w:pPr>
              <w:pStyle w:val="TAC"/>
              <w:rPr>
                <w:szCs w:val="22"/>
              </w:rPr>
            </w:pPr>
          </w:p>
        </w:tc>
        <w:tc>
          <w:tcPr>
            <w:tcW w:w="1068" w:type="dxa"/>
            <w:shd w:val="clear" w:color="auto" w:fill="auto"/>
          </w:tcPr>
          <w:p w14:paraId="2E385D17" w14:textId="77777777" w:rsidR="00177A54" w:rsidRPr="00D0162F" w:rsidRDefault="00177A54" w:rsidP="00A81E02">
            <w:pPr>
              <w:pStyle w:val="TAC"/>
              <w:rPr>
                <w:rFonts w:eastAsia="Calibri"/>
                <w:szCs w:val="22"/>
              </w:rPr>
            </w:pPr>
            <w:r w:rsidRPr="00D0162F">
              <w:rPr>
                <w:szCs w:val="22"/>
              </w:rPr>
              <w:t>n258</w:t>
            </w:r>
          </w:p>
        </w:tc>
        <w:tc>
          <w:tcPr>
            <w:tcW w:w="967" w:type="dxa"/>
            <w:shd w:val="clear" w:color="auto" w:fill="auto"/>
          </w:tcPr>
          <w:p w14:paraId="4357F9D9" w14:textId="77777777" w:rsidR="00177A54" w:rsidRPr="00D0162F" w:rsidRDefault="00177A54" w:rsidP="00A81E02">
            <w:pPr>
              <w:pStyle w:val="TAC"/>
              <w:rPr>
                <w:rFonts w:eastAsia="Yu Mincho"/>
              </w:rPr>
            </w:pPr>
            <w:r w:rsidRPr="00D0162F">
              <w:rPr>
                <w:rFonts w:eastAsia="Yu Mincho" w:cs="Arial"/>
              </w:rPr>
              <w:t>-126.3+Y</w:t>
            </w:r>
            <w:r w:rsidRPr="00D0162F">
              <w:rPr>
                <w:rFonts w:eastAsia="Yu Mincho" w:cs="Arial"/>
                <w:vertAlign w:val="subscript"/>
              </w:rPr>
              <w:t>1</w:t>
            </w:r>
          </w:p>
        </w:tc>
        <w:tc>
          <w:tcPr>
            <w:tcW w:w="673" w:type="dxa"/>
          </w:tcPr>
          <w:p w14:paraId="2118C00B" w14:textId="77777777" w:rsidR="00177A54" w:rsidRPr="00D0162F" w:rsidRDefault="00177A54" w:rsidP="00A81E02">
            <w:pPr>
              <w:pStyle w:val="TAC"/>
              <w:rPr>
                <w:rFonts w:eastAsia="Yu Mincho"/>
              </w:rPr>
            </w:pPr>
            <w:r w:rsidRPr="00D0162F">
              <w:rPr>
                <w:rFonts w:cs="Arial"/>
              </w:rPr>
              <w:t>-111.8</w:t>
            </w:r>
          </w:p>
        </w:tc>
        <w:tc>
          <w:tcPr>
            <w:tcW w:w="674" w:type="dxa"/>
          </w:tcPr>
          <w:p w14:paraId="4D8C210A" w14:textId="77777777" w:rsidR="00177A54" w:rsidRPr="00D0162F" w:rsidRDefault="00177A54" w:rsidP="00A81E02">
            <w:pPr>
              <w:pStyle w:val="TAC"/>
              <w:rPr>
                <w:rFonts w:eastAsia="Yu Mincho"/>
              </w:rPr>
            </w:pPr>
            <w:r w:rsidRPr="00D0162F">
              <w:rPr>
                <w:rFonts w:eastAsia="Yu Mincho" w:cs="Arial"/>
              </w:rPr>
              <w:t>-110.1</w:t>
            </w:r>
          </w:p>
        </w:tc>
        <w:tc>
          <w:tcPr>
            <w:tcW w:w="967" w:type="dxa"/>
          </w:tcPr>
          <w:p w14:paraId="13DC5B92" w14:textId="77777777" w:rsidR="00177A54" w:rsidRPr="00D0162F" w:rsidRDefault="00177A54" w:rsidP="00A81E02">
            <w:pPr>
              <w:pStyle w:val="TAC"/>
              <w:rPr>
                <w:rFonts w:eastAsia="Yu Mincho"/>
              </w:rPr>
            </w:pPr>
            <w:r w:rsidRPr="00D0162F">
              <w:rPr>
                <w:rFonts w:eastAsia="Yu Mincho" w:cs="Arial"/>
              </w:rPr>
              <w:t>-125.8+Y</w:t>
            </w:r>
            <w:r w:rsidRPr="00D0162F">
              <w:rPr>
                <w:rFonts w:eastAsia="Yu Mincho" w:cs="Arial"/>
                <w:vertAlign w:val="subscript"/>
              </w:rPr>
              <w:t>4</w:t>
            </w:r>
          </w:p>
        </w:tc>
        <w:tc>
          <w:tcPr>
            <w:tcW w:w="979" w:type="dxa"/>
          </w:tcPr>
          <w:p w14:paraId="07B1A8D7" w14:textId="77777777" w:rsidR="00177A54" w:rsidRPr="00D0162F" w:rsidRDefault="00177A54" w:rsidP="00A81E02">
            <w:pPr>
              <w:pStyle w:val="TAC"/>
            </w:pPr>
            <w:r w:rsidRPr="00D0162F">
              <w:rPr>
                <w:rFonts w:eastAsia="Yu Mincho"/>
              </w:rPr>
              <w:t>-121.6+Y</w:t>
            </w:r>
            <w:r w:rsidRPr="00D0162F">
              <w:rPr>
                <w:rFonts w:eastAsia="Yu Mincho"/>
                <w:vertAlign w:val="subscript"/>
              </w:rPr>
              <w:t>5</w:t>
            </w:r>
          </w:p>
        </w:tc>
        <w:tc>
          <w:tcPr>
            <w:tcW w:w="709" w:type="dxa"/>
          </w:tcPr>
          <w:p w14:paraId="45A6E771" w14:textId="77777777" w:rsidR="00177A54" w:rsidRPr="00D0162F" w:rsidRDefault="00177A54" w:rsidP="00A81E02">
            <w:pPr>
              <w:pStyle w:val="TAC"/>
            </w:pPr>
            <w:r w:rsidRPr="00D0162F">
              <w:t>TBD</w:t>
            </w:r>
          </w:p>
        </w:tc>
        <w:tc>
          <w:tcPr>
            <w:tcW w:w="851" w:type="dxa"/>
            <w:tcBorders>
              <w:top w:val="nil"/>
              <w:bottom w:val="nil"/>
            </w:tcBorders>
            <w:shd w:val="clear" w:color="auto" w:fill="auto"/>
          </w:tcPr>
          <w:p w14:paraId="2F09C1C1" w14:textId="77777777" w:rsidR="00177A54" w:rsidRPr="00D0162F" w:rsidRDefault="00177A54" w:rsidP="00A81E02">
            <w:pPr>
              <w:pStyle w:val="TAC"/>
            </w:pPr>
          </w:p>
        </w:tc>
        <w:tc>
          <w:tcPr>
            <w:tcW w:w="776" w:type="dxa"/>
            <w:tcBorders>
              <w:top w:val="nil"/>
              <w:bottom w:val="nil"/>
            </w:tcBorders>
            <w:shd w:val="clear" w:color="auto" w:fill="auto"/>
          </w:tcPr>
          <w:p w14:paraId="245ACB94" w14:textId="77777777" w:rsidR="00177A54" w:rsidRPr="00D0162F" w:rsidRDefault="00177A54" w:rsidP="00A81E02">
            <w:pPr>
              <w:pStyle w:val="TAC"/>
            </w:pPr>
          </w:p>
        </w:tc>
      </w:tr>
      <w:tr w:rsidR="00177A54" w:rsidRPr="00D0162F" w14:paraId="2B0C73E7" w14:textId="77777777" w:rsidTr="00A81E02">
        <w:trPr>
          <w:jc w:val="center"/>
        </w:trPr>
        <w:tc>
          <w:tcPr>
            <w:tcW w:w="1106" w:type="dxa"/>
            <w:tcBorders>
              <w:top w:val="nil"/>
            </w:tcBorders>
            <w:shd w:val="clear" w:color="auto" w:fill="auto"/>
          </w:tcPr>
          <w:p w14:paraId="2CF9D491" w14:textId="77777777" w:rsidR="00177A54" w:rsidRPr="00D0162F" w:rsidRDefault="00177A54" w:rsidP="00A81E02">
            <w:pPr>
              <w:pStyle w:val="TAC"/>
            </w:pPr>
          </w:p>
        </w:tc>
        <w:tc>
          <w:tcPr>
            <w:tcW w:w="1006" w:type="dxa"/>
            <w:tcBorders>
              <w:top w:val="nil"/>
            </w:tcBorders>
            <w:shd w:val="clear" w:color="auto" w:fill="auto"/>
          </w:tcPr>
          <w:p w14:paraId="075C8B1B" w14:textId="77777777" w:rsidR="00177A54" w:rsidRPr="00D0162F" w:rsidRDefault="00177A54" w:rsidP="00A81E02">
            <w:pPr>
              <w:pStyle w:val="TAC"/>
              <w:rPr>
                <w:szCs w:val="22"/>
              </w:rPr>
            </w:pPr>
          </w:p>
        </w:tc>
        <w:tc>
          <w:tcPr>
            <w:tcW w:w="1068" w:type="dxa"/>
            <w:shd w:val="clear" w:color="auto" w:fill="auto"/>
          </w:tcPr>
          <w:p w14:paraId="045148C7" w14:textId="77777777" w:rsidR="00177A54" w:rsidRPr="00D0162F" w:rsidRDefault="00177A54" w:rsidP="00A81E02">
            <w:pPr>
              <w:pStyle w:val="TAC"/>
              <w:rPr>
                <w:szCs w:val="22"/>
              </w:rPr>
            </w:pPr>
            <w:r w:rsidRPr="00D0162F">
              <w:rPr>
                <w:szCs w:val="22"/>
              </w:rPr>
              <w:t>n261</w:t>
            </w:r>
          </w:p>
        </w:tc>
        <w:tc>
          <w:tcPr>
            <w:tcW w:w="967" w:type="dxa"/>
            <w:shd w:val="clear" w:color="auto" w:fill="auto"/>
          </w:tcPr>
          <w:p w14:paraId="3D61B616" w14:textId="77777777" w:rsidR="00177A54" w:rsidRPr="00D0162F" w:rsidRDefault="00177A54" w:rsidP="00A81E02">
            <w:pPr>
              <w:pStyle w:val="TAC"/>
            </w:pPr>
            <w:r w:rsidRPr="00D0162F">
              <w:rPr>
                <w:rFonts w:eastAsia="Yu Mincho" w:cs="Arial"/>
              </w:rPr>
              <w:t>-126.3+Y</w:t>
            </w:r>
            <w:r w:rsidRPr="00D0162F">
              <w:rPr>
                <w:rFonts w:eastAsia="Yu Mincho" w:cs="Arial"/>
                <w:vertAlign w:val="subscript"/>
              </w:rPr>
              <w:t>1</w:t>
            </w:r>
          </w:p>
        </w:tc>
        <w:tc>
          <w:tcPr>
            <w:tcW w:w="673" w:type="dxa"/>
          </w:tcPr>
          <w:p w14:paraId="689341E2" w14:textId="77777777" w:rsidR="00177A54" w:rsidRPr="00D0162F" w:rsidRDefault="00177A54" w:rsidP="00A81E02">
            <w:pPr>
              <w:pStyle w:val="TAC"/>
            </w:pPr>
            <w:r w:rsidRPr="00D0162F">
              <w:rPr>
                <w:rFonts w:cs="Arial"/>
              </w:rPr>
              <w:t>-111.8</w:t>
            </w:r>
          </w:p>
        </w:tc>
        <w:tc>
          <w:tcPr>
            <w:tcW w:w="674" w:type="dxa"/>
          </w:tcPr>
          <w:p w14:paraId="74535769" w14:textId="77777777" w:rsidR="00177A54" w:rsidRPr="00D0162F" w:rsidRDefault="00177A54" w:rsidP="00A81E02">
            <w:pPr>
              <w:pStyle w:val="TAC"/>
            </w:pPr>
            <w:r w:rsidRPr="00D0162F">
              <w:rPr>
                <w:rFonts w:eastAsia="Yu Mincho" w:cs="Arial"/>
              </w:rPr>
              <w:t>-110.1</w:t>
            </w:r>
          </w:p>
        </w:tc>
        <w:tc>
          <w:tcPr>
            <w:tcW w:w="967" w:type="dxa"/>
          </w:tcPr>
          <w:p w14:paraId="3C4D4EF5" w14:textId="77777777" w:rsidR="00177A54" w:rsidRPr="00D0162F" w:rsidRDefault="00177A54" w:rsidP="00A81E02">
            <w:pPr>
              <w:pStyle w:val="TAC"/>
            </w:pPr>
            <w:r w:rsidRPr="00D0162F">
              <w:rPr>
                <w:rFonts w:eastAsia="Yu Mincho" w:cs="Arial"/>
              </w:rPr>
              <w:t>-125.8+Y</w:t>
            </w:r>
            <w:r w:rsidRPr="00D0162F">
              <w:rPr>
                <w:rFonts w:eastAsia="Yu Mincho" w:cs="Arial"/>
                <w:vertAlign w:val="subscript"/>
              </w:rPr>
              <w:t>4</w:t>
            </w:r>
          </w:p>
        </w:tc>
        <w:tc>
          <w:tcPr>
            <w:tcW w:w="979" w:type="dxa"/>
          </w:tcPr>
          <w:p w14:paraId="7CDAD18F" w14:textId="77777777" w:rsidR="00177A54" w:rsidRPr="00D0162F" w:rsidRDefault="00177A54" w:rsidP="00A81E02">
            <w:pPr>
              <w:pStyle w:val="TAC"/>
            </w:pPr>
          </w:p>
        </w:tc>
        <w:tc>
          <w:tcPr>
            <w:tcW w:w="709" w:type="dxa"/>
          </w:tcPr>
          <w:p w14:paraId="71A662DE" w14:textId="77777777" w:rsidR="00177A54" w:rsidRPr="00D0162F" w:rsidRDefault="00177A54" w:rsidP="00A81E02">
            <w:pPr>
              <w:pStyle w:val="TAC"/>
            </w:pPr>
            <w:r w:rsidRPr="00D0162F">
              <w:t>TBD</w:t>
            </w:r>
          </w:p>
        </w:tc>
        <w:tc>
          <w:tcPr>
            <w:tcW w:w="851" w:type="dxa"/>
            <w:tcBorders>
              <w:top w:val="nil"/>
            </w:tcBorders>
            <w:shd w:val="clear" w:color="auto" w:fill="auto"/>
          </w:tcPr>
          <w:p w14:paraId="172BCBAC" w14:textId="77777777" w:rsidR="00177A54" w:rsidRPr="00D0162F" w:rsidRDefault="00177A54" w:rsidP="00A81E02">
            <w:pPr>
              <w:pStyle w:val="TAC"/>
            </w:pPr>
          </w:p>
        </w:tc>
        <w:tc>
          <w:tcPr>
            <w:tcW w:w="776" w:type="dxa"/>
            <w:tcBorders>
              <w:top w:val="nil"/>
            </w:tcBorders>
            <w:shd w:val="clear" w:color="auto" w:fill="auto"/>
          </w:tcPr>
          <w:p w14:paraId="0631440E" w14:textId="77777777" w:rsidR="00177A54" w:rsidRPr="00D0162F" w:rsidRDefault="00177A54" w:rsidP="00A81E02">
            <w:pPr>
              <w:pStyle w:val="TAC"/>
            </w:pPr>
          </w:p>
        </w:tc>
      </w:tr>
      <w:tr w:rsidR="00177A54" w:rsidRPr="00D0162F" w14:paraId="3EB41664" w14:textId="77777777" w:rsidTr="00A81E02">
        <w:trPr>
          <w:jc w:val="center"/>
        </w:trPr>
        <w:tc>
          <w:tcPr>
            <w:tcW w:w="1106" w:type="dxa"/>
            <w:tcBorders>
              <w:top w:val="nil"/>
              <w:bottom w:val="nil"/>
            </w:tcBorders>
            <w:shd w:val="clear" w:color="auto" w:fill="auto"/>
          </w:tcPr>
          <w:p w14:paraId="17C71BD8" w14:textId="77777777" w:rsidR="00177A54" w:rsidRPr="00D0162F" w:rsidRDefault="00177A54" w:rsidP="00A81E02">
            <w:pPr>
              <w:pStyle w:val="TAC"/>
            </w:pPr>
          </w:p>
        </w:tc>
        <w:tc>
          <w:tcPr>
            <w:tcW w:w="1006" w:type="dxa"/>
            <w:tcBorders>
              <w:bottom w:val="nil"/>
            </w:tcBorders>
            <w:shd w:val="clear" w:color="auto" w:fill="auto"/>
          </w:tcPr>
          <w:p w14:paraId="4C83E66A" w14:textId="77777777" w:rsidR="00177A54" w:rsidRPr="00D0162F" w:rsidRDefault="00177A54" w:rsidP="00A81E02">
            <w:pPr>
              <w:pStyle w:val="TAC"/>
            </w:pPr>
            <w:r w:rsidRPr="00D0162F">
              <w:t>Spherical coverage</w:t>
            </w:r>
            <w:r w:rsidRPr="00D0162F">
              <w:rPr>
                <w:vertAlign w:val="superscript"/>
              </w:rPr>
              <w:t xml:space="preserve"> Note 1</w:t>
            </w:r>
          </w:p>
        </w:tc>
        <w:tc>
          <w:tcPr>
            <w:tcW w:w="1068" w:type="dxa"/>
            <w:shd w:val="clear" w:color="auto" w:fill="auto"/>
          </w:tcPr>
          <w:p w14:paraId="7B2B4C24" w14:textId="77777777" w:rsidR="00177A54" w:rsidRPr="00D0162F" w:rsidRDefault="00177A54" w:rsidP="00A81E02">
            <w:pPr>
              <w:pStyle w:val="TAC"/>
              <w:rPr>
                <w:rFonts w:eastAsia="Calibri"/>
                <w:szCs w:val="22"/>
              </w:rPr>
            </w:pPr>
            <w:r w:rsidRPr="00D0162F">
              <w:rPr>
                <w:rFonts w:eastAsia="Calibri"/>
                <w:szCs w:val="22"/>
              </w:rPr>
              <w:t>n257</w:t>
            </w:r>
          </w:p>
        </w:tc>
        <w:tc>
          <w:tcPr>
            <w:tcW w:w="967" w:type="dxa"/>
            <w:shd w:val="clear" w:color="auto" w:fill="auto"/>
          </w:tcPr>
          <w:p w14:paraId="471506E6" w14:textId="77777777" w:rsidR="00177A54" w:rsidRPr="00D0162F" w:rsidRDefault="00177A54" w:rsidP="00A81E02">
            <w:pPr>
              <w:pStyle w:val="TAC"/>
              <w:rPr>
                <w:rFonts w:eastAsia="Yu Mincho"/>
              </w:rPr>
            </w:pPr>
            <w:r w:rsidRPr="00D0162F">
              <w:rPr>
                <w:rFonts w:eastAsia="Yu Mincho" w:cs="Arial"/>
              </w:rPr>
              <w:t>-118.3+Z</w:t>
            </w:r>
            <w:r w:rsidRPr="00D0162F">
              <w:rPr>
                <w:rFonts w:eastAsia="Yu Mincho" w:cs="Arial"/>
                <w:vertAlign w:val="subscript"/>
              </w:rPr>
              <w:t>1</w:t>
            </w:r>
          </w:p>
        </w:tc>
        <w:tc>
          <w:tcPr>
            <w:tcW w:w="673" w:type="dxa"/>
          </w:tcPr>
          <w:p w14:paraId="0CB68F48" w14:textId="77777777" w:rsidR="00177A54" w:rsidRPr="00D0162F" w:rsidRDefault="00177A54" w:rsidP="00A81E02">
            <w:pPr>
              <w:pStyle w:val="TAC"/>
              <w:rPr>
                <w:rFonts w:eastAsia="Yu Mincho"/>
              </w:rPr>
            </w:pPr>
            <w:r w:rsidRPr="00D0162F">
              <w:rPr>
                <w:rFonts w:cs="Arial"/>
              </w:rPr>
              <w:t>-100.8</w:t>
            </w:r>
          </w:p>
        </w:tc>
        <w:tc>
          <w:tcPr>
            <w:tcW w:w="674" w:type="dxa"/>
          </w:tcPr>
          <w:p w14:paraId="52A37BF2" w14:textId="77777777" w:rsidR="00177A54" w:rsidRPr="00D0162F" w:rsidRDefault="00177A54" w:rsidP="00A81E02">
            <w:pPr>
              <w:pStyle w:val="TAC"/>
              <w:rPr>
                <w:rFonts w:eastAsia="Yu Mincho"/>
              </w:rPr>
            </w:pPr>
            <w:r w:rsidRPr="00D0162F">
              <w:rPr>
                <w:rFonts w:eastAsia="Yu Mincho" w:cs="Arial"/>
              </w:rPr>
              <w:t>-99.2</w:t>
            </w:r>
          </w:p>
        </w:tc>
        <w:tc>
          <w:tcPr>
            <w:tcW w:w="967" w:type="dxa"/>
          </w:tcPr>
          <w:p w14:paraId="64D6D4FE" w14:textId="77777777" w:rsidR="00177A54" w:rsidRPr="00D0162F" w:rsidRDefault="00177A54" w:rsidP="00A81E02">
            <w:pPr>
              <w:pStyle w:val="TAC"/>
              <w:rPr>
                <w:rFonts w:eastAsia="Yu Mincho"/>
              </w:rPr>
            </w:pPr>
            <w:r w:rsidRPr="00D0162F">
              <w:rPr>
                <w:rFonts w:eastAsia="Yu Mincho" w:cs="Arial"/>
              </w:rPr>
              <w:t>-116.8+Z</w:t>
            </w:r>
            <w:r w:rsidRPr="00D0162F">
              <w:rPr>
                <w:rFonts w:eastAsia="Yu Mincho" w:cs="Arial"/>
                <w:vertAlign w:val="subscript"/>
              </w:rPr>
              <w:t>4</w:t>
            </w:r>
          </w:p>
        </w:tc>
        <w:tc>
          <w:tcPr>
            <w:tcW w:w="979" w:type="dxa"/>
          </w:tcPr>
          <w:p w14:paraId="20B60B90" w14:textId="77777777" w:rsidR="00177A54" w:rsidRPr="00D0162F" w:rsidRDefault="00177A54" w:rsidP="00A81E02">
            <w:pPr>
              <w:pStyle w:val="TAC"/>
              <w:rPr>
                <w:rFonts w:eastAsia="Yu Mincho"/>
              </w:rPr>
            </w:pPr>
            <w:r w:rsidRPr="00D0162F">
              <w:rPr>
                <w:rFonts w:eastAsia="Yu Mincho"/>
              </w:rPr>
              <w:t>-113.4+Z</w:t>
            </w:r>
            <w:r w:rsidRPr="00D0162F">
              <w:rPr>
                <w:rFonts w:eastAsia="Yu Mincho"/>
                <w:vertAlign w:val="subscript"/>
              </w:rPr>
              <w:t>5</w:t>
            </w:r>
          </w:p>
        </w:tc>
        <w:tc>
          <w:tcPr>
            <w:tcW w:w="709" w:type="dxa"/>
          </w:tcPr>
          <w:p w14:paraId="02E64D63" w14:textId="77777777" w:rsidR="00177A54" w:rsidRPr="00D0162F" w:rsidRDefault="00177A54" w:rsidP="00A81E02">
            <w:pPr>
              <w:pStyle w:val="TAC"/>
              <w:rPr>
                <w:rFonts w:eastAsia="Yu Mincho"/>
              </w:rPr>
            </w:pPr>
            <w:r w:rsidRPr="00D0162F">
              <w:rPr>
                <w:rFonts w:eastAsia="Yu Mincho"/>
              </w:rPr>
              <w:t>TBD</w:t>
            </w:r>
          </w:p>
        </w:tc>
        <w:tc>
          <w:tcPr>
            <w:tcW w:w="851" w:type="dxa"/>
            <w:tcBorders>
              <w:bottom w:val="nil"/>
            </w:tcBorders>
            <w:shd w:val="clear" w:color="auto" w:fill="auto"/>
          </w:tcPr>
          <w:p w14:paraId="583379AC"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776" w:type="dxa"/>
            <w:tcBorders>
              <w:bottom w:val="nil"/>
            </w:tcBorders>
            <w:shd w:val="clear" w:color="auto" w:fill="auto"/>
          </w:tcPr>
          <w:p w14:paraId="49CFA9DB" w14:textId="77777777" w:rsidR="00177A54" w:rsidRPr="00D0162F" w:rsidRDefault="00177A54" w:rsidP="00A81E02">
            <w:pPr>
              <w:pStyle w:val="TAC"/>
              <w:rPr>
                <w:rFonts w:eastAsia="Yu Mincho"/>
              </w:rPr>
            </w:pPr>
            <w:r w:rsidRPr="00D0162F">
              <w:rPr>
                <w:rFonts w:eastAsia="Yu Mincho"/>
              </w:rPr>
              <w:t>≥-4</w:t>
            </w:r>
          </w:p>
        </w:tc>
      </w:tr>
      <w:tr w:rsidR="00177A54" w:rsidRPr="00D0162F" w14:paraId="56F3590F" w14:textId="77777777" w:rsidTr="00A81E02">
        <w:trPr>
          <w:jc w:val="center"/>
        </w:trPr>
        <w:tc>
          <w:tcPr>
            <w:tcW w:w="1106" w:type="dxa"/>
            <w:tcBorders>
              <w:top w:val="nil"/>
              <w:bottom w:val="nil"/>
            </w:tcBorders>
            <w:shd w:val="clear" w:color="auto" w:fill="auto"/>
          </w:tcPr>
          <w:p w14:paraId="1DCBE062" w14:textId="77777777" w:rsidR="00177A54" w:rsidRPr="00D0162F" w:rsidRDefault="00177A54" w:rsidP="00A81E02">
            <w:pPr>
              <w:pStyle w:val="TAC"/>
            </w:pPr>
          </w:p>
        </w:tc>
        <w:tc>
          <w:tcPr>
            <w:tcW w:w="1006" w:type="dxa"/>
            <w:tcBorders>
              <w:top w:val="nil"/>
              <w:bottom w:val="nil"/>
            </w:tcBorders>
            <w:shd w:val="clear" w:color="auto" w:fill="auto"/>
          </w:tcPr>
          <w:p w14:paraId="316BD237" w14:textId="77777777" w:rsidR="00177A54" w:rsidRPr="00D0162F" w:rsidRDefault="00177A54" w:rsidP="00A81E02">
            <w:pPr>
              <w:pStyle w:val="TAC"/>
              <w:rPr>
                <w:szCs w:val="22"/>
              </w:rPr>
            </w:pPr>
          </w:p>
        </w:tc>
        <w:tc>
          <w:tcPr>
            <w:tcW w:w="1068" w:type="dxa"/>
            <w:shd w:val="clear" w:color="auto" w:fill="auto"/>
          </w:tcPr>
          <w:p w14:paraId="106C4DD1" w14:textId="77777777" w:rsidR="00177A54" w:rsidRPr="00D0162F" w:rsidRDefault="00177A54" w:rsidP="00A81E02">
            <w:pPr>
              <w:pStyle w:val="TAC"/>
              <w:rPr>
                <w:rFonts w:eastAsia="Calibri"/>
                <w:szCs w:val="22"/>
              </w:rPr>
            </w:pPr>
            <w:r w:rsidRPr="00D0162F">
              <w:rPr>
                <w:szCs w:val="22"/>
              </w:rPr>
              <w:t>n258</w:t>
            </w:r>
          </w:p>
        </w:tc>
        <w:tc>
          <w:tcPr>
            <w:tcW w:w="967" w:type="dxa"/>
            <w:shd w:val="clear" w:color="auto" w:fill="auto"/>
          </w:tcPr>
          <w:p w14:paraId="25F2097E" w14:textId="77777777" w:rsidR="00177A54" w:rsidRPr="00D0162F" w:rsidRDefault="00177A54" w:rsidP="00A81E02">
            <w:pPr>
              <w:pStyle w:val="TAC"/>
              <w:rPr>
                <w:rFonts w:eastAsia="Yu Mincho"/>
              </w:rPr>
            </w:pPr>
            <w:r w:rsidRPr="00D0162F">
              <w:rPr>
                <w:rFonts w:eastAsia="Yu Mincho" w:cs="Arial"/>
              </w:rPr>
              <w:t>-118.3+Z</w:t>
            </w:r>
            <w:r w:rsidRPr="00D0162F">
              <w:rPr>
                <w:rFonts w:eastAsia="Yu Mincho" w:cs="Arial"/>
                <w:vertAlign w:val="subscript"/>
              </w:rPr>
              <w:t>1</w:t>
            </w:r>
          </w:p>
        </w:tc>
        <w:tc>
          <w:tcPr>
            <w:tcW w:w="673" w:type="dxa"/>
          </w:tcPr>
          <w:p w14:paraId="5162F3F3" w14:textId="77777777" w:rsidR="00177A54" w:rsidRPr="00D0162F" w:rsidRDefault="00177A54" w:rsidP="00A81E02">
            <w:pPr>
              <w:pStyle w:val="TAC"/>
              <w:rPr>
                <w:rFonts w:eastAsia="Yu Mincho"/>
              </w:rPr>
            </w:pPr>
            <w:r w:rsidRPr="00D0162F">
              <w:rPr>
                <w:rFonts w:cs="Arial"/>
              </w:rPr>
              <w:t>-100.8</w:t>
            </w:r>
          </w:p>
        </w:tc>
        <w:tc>
          <w:tcPr>
            <w:tcW w:w="674" w:type="dxa"/>
          </w:tcPr>
          <w:p w14:paraId="5C358E90" w14:textId="77777777" w:rsidR="00177A54" w:rsidRPr="00D0162F" w:rsidRDefault="00177A54" w:rsidP="00A81E02">
            <w:pPr>
              <w:pStyle w:val="TAC"/>
              <w:rPr>
                <w:rFonts w:eastAsia="Yu Mincho"/>
              </w:rPr>
            </w:pPr>
            <w:r w:rsidRPr="00D0162F">
              <w:rPr>
                <w:rFonts w:eastAsia="Yu Mincho" w:cs="Arial"/>
              </w:rPr>
              <w:t>-99.2</w:t>
            </w:r>
          </w:p>
        </w:tc>
        <w:tc>
          <w:tcPr>
            <w:tcW w:w="967" w:type="dxa"/>
          </w:tcPr>
          <w:p w14:paraId="0DAB09A0" w14:textId="77777777" w:rsidR="00177A54" w:rsidRPr="00D0162F" w:rsidRDefault="00177A54" w:rsidP="00A81E02">
            <w:pPr>
              <w:pStyle w:val="TAC"/>
              <w:rPr>
                <w:rFonts w:eastAsia="Yu Mincho"/>
              </w:rPr>
            </w:pPr>
            <w:r w:rsidRPr="00D0162F">
              <w:rPr>
                <w:rFonts w:eastAsia="Yu Mincho" w:cs="Arial"/>
              </w:rPr>
              <w:t>-116.8+Z</w:t>
            </w:r>
            <w:r w:rsidRPr="00D0162F">
              <w:rPr>
                <w:rFonts w:eastAsia="Yu Mincho" w:cs="Arial"/>
                <w:vertAlign w:val="subscript"/>
              </w:rPr>
              <w:t>4</w:t>
            </w:r>
          </w:p>
        </w:tc>
        <w:tc>
          <w:tcPr>
            <w:tcW w:w="979" w:type="dxa"/>
          </w:tcPr>
          <w:p w14:paraId="759CF465" w14:textId="77777777" w:rsidR="00177A54" w:rsidRPr="00D0162F" w:rsidRDefault="00177A54" w:rsidP="00A81E02">
            <w:pPr>
              <w:pStyle w:val="TAC"/>
            </w:pPr>
            <w:r w:rsidRPr="00D0162F">
              <w:rPr>
                <w:rFonts w:eastAsia="Yu Mincho"/>
              </w:rPr>
              <w:t>-113.6+Z</w:t>
            </w:r>
            <w:r w:rsidRPr="00D0162F">
              <w:rPr>
                <w:rFonts w:eastAsia="Yu Mincho"/>
                <w:vertAlign w:val="subscript"/>
              </w:rPr>
              <w:t>5</w:t>
            </w:r>
          </w:p>
        </w:tc>
        <w:tc>
          <w:tcPr>
            <w:tcW w:w="709" w:type="dxa"/>
          </w:tcPr>
          <w:p w14:paraId="2158CC84" w14:textId="77777777" w:rsidR="00177A54" w:rsidRPr="00D0162F" w:rsidRDefault="00177A54" w:rsidP="00A81E02">
            <w:pPr>
              <w:pStyle w:val="TAC"/>
            </w:pPr>
            <w:r w:rsidRPr="00D0162F">
              <w:t>TBD</w:t>
            </w:r>
          </w:p>
        </w:tc>
        <w:tc>
          <w:tcPr>
            <w:tcW w:w="851" w:type="dxa"/>
            <w:tcBorders>
              <w:top w:val="nil"/>
              <w:bottom w:val="nil"/>
            </w:tcBorders>
            <w:shd w:val="clear" w:color="auto" w:fill="auto"/>
          </w:tcPr>
          <w:p w14:paraId="66AAA750" w14:textId="77777777" w:rsidR="00177A54" w:rsidRPr="00D0162F" w:rsidRDefault="00177A54" w:rsidP="00A81E02">
            <w:pPr>
              <w:pStyle w:val="TAC"/>
            </w:pPr>
          </w:p>
        </w:tc>
        <w:tc>
          <w:tcPr>
            <w:tcW w:w="776" w:type="dxa"/>
            <w:tcBorders>
              <w:top w:val="nil"/>
              <w:bottom w:val="nil"/>
            </w:tcBorders>
            <w:shd w:val="clear" w:color="auto" w:fill="auto"/>
          </w:tcPr>
          <w:p w14:paraId="3BE18D37" w14:textId="77777777" w:rsidR="00177A54" w:rsidRPr="00D0162F" w:rsidRDefault="00177A54" w:rsidP="00A81E02">
            <w:pPr>
              <w:pStyle w:val="TAC"/>
            </w:pPr>
          </w:p>
        </w:tc>
      </w:tr>
      <w:tr w:rsidR="00177A54" w:rsidRPr="00D0162F" w14:paraId="229FCE8C" w14:textId="77777777" w:rsidTr="00A81E02">
        <w:trPr>
          <w:jc w:val="center"/>
        </w:trPr>
        <w:tc>
          <w:tcPr>
            <w:tcW w:w="1106" w:type="dxa"/>
            <w:tcBorders>
              <w:top w:val="nil"/>
            </w:tcBorders>
            <w:shd w:val="clear" w:color="auto" w:fill="auto"/>
          </w:tcPr>
          <w:p w14:paraId="50AC8BBC" w14:textId="77777777" w:rsidR="00177A54" w:rsidRPr="00D0162F" w:rsidRDefault="00177A54" w:rsidP="00A81E02">
            <w:pPr>
              <w:pStyle w:val="TAC"/>
            </w:pPr>
          </w:p>
        </w:tc>
        <w:tc>
          <w:tcPr>
            <w:tcW w:w="1006" w:type="dxa"/>
            <w:tcBorders>
              <w:top w:val="nil"/>
            </w:tcBorders>
            <w:shd w:val="clear" w:color="auto" w:fill="auto"/>
          </w:tcPr>
          <w:p w14:paraId="06798BBC" w14:textId="77777777" w:rsidR="00177A54" w:rsidRPr="00D0162F" w:rsidRDefault="00177A54" w:rsidP="00A81E02">
            <w:pPr>
              <w:pStyle w:val="TAC"/>
              <w:rPr>
                <w:szCs w:val="22"/>
              </w:rPr>
            </w:pPr>
          </w:p>
        </w:tc>
        <w:tc>
          <w:tcPr>
            <w:tcW w:w="1068" w:type="dxa"/>
            <w:shd w:val="clear" w:color="auto" w:fill="auto"/>
          </w:tcPr>
          <w:p w14:paraId="7FF25601" w14:textId="77777777" w:rsidR="00177A54" w:rsidRPr="00D0162F" w:rsidRDefault="00177A54" w:rsidP="00A81E02">
            <w:pPr>
              <w:pStyle w:val="TAC"/>
              <w:rPr>
                <w:szCs w:val="22"/>
              </w:rPr>
            </w:pPr>
            <w:r w:rsidRPr="00D0162F">
              <w:rPr>
                <w:szCs w:val="22"/>
              </w:rPr>
              <w:t>n261</w:t>
            </w:r>
          </w:p>
        </w:tc>
        <w:tc>
          <w:tcPr>
            <w:tcW w:w="967" w:type="dxa"/>
            <w:shd w:val="clear" w:color="auto" w:fill="auto"/>
          </w:tcPr>
          <w:p w14:paraId="0EDA52BC" w14:textId="77777777" w:rsidR="00177A54" w:rsidRPr="00D0162F" w:rsidRDefault="00177A54" w:rsidP="00A81E02">
            <w:pPr>
              <w:pStyle w:val="TAC"/>
            </w:pPr>
            <w:r w:rsidRPr="00D0162F">
              <w:rPr>
                <w:rFonts w:eastAsia="Yu Mincho" w:cs="Arial"/>
              </w:rPr>
              <w:t>-118.3+Z</w:t>
            </w:r>
            <w:r w:rsidRPr="00D0162F">
              <w:rPr>
                <w:rFonts w:eastAsia="Yu Mincho" w:cs="Arial"/>
                <w:vertAlign w:val="subscript"/>
              </w:rPr>
              <w:t>1</w:t>
            </w:r>
          </w:p>
        </w:tc>
        <w:tc>
          <w:tcPr>
            <w:tcW w:w="673" w:type="dxa"/>
          </w:tcPr>
          <w:p w14:paraId="68A4BF33" w14:textId="77777777" w:rsidR="00177A54" w:rsidRPr="00D0162F" w:rsidRDefault="00177A54" w:rsidP="00A81E02">
            <w:pPr>
              <w:pStyle w:val="TAC"/>
            </w:pPr>
            <w:r w:rsidRPr="00D0162F">
              <w:rPr>
                <w:rFonts w:cs="Arial"/>
              </w:rPr>
              <w:t>-100.8</w:t>
            </w:r>
          </w:p>
        </w:tc>
        <w:tc>
          <w:tcPr>
            <w:tcW w:w="674" w:type="dxa"/>
          </w:tcPr>
          <w:p w14:paraId="1347FD9E" w14:textId="77777777" w:rsidR="00177A54" w:rsidRPr="00D0162F" w:rsidRDefault="00177A54" w:rsidP="00A81E02">
            <w:pPr>
              <w:pStyle w:val="TAC"/>
            </w:pPr>
            <w:r w:rsidRPr="00D0162F">
              <w:rPr>
                <w:rFonts w:eastAsia="Yu Mincho" w:cs="Arial"/>
              </w:rPr>
              <w:t>-99.2</w:t>
            </w:r>
          </w:p>
        </w:tc>
        <w:tc>
          <w:tcPr>
            <w:tcW w:w="967" w:type="dxa"/>
          </w:tcPr>
          <w:p w14:paraId="4BD95410" w14:textId="77777777" w:rsidR="00177A54" w:rsidRPr="00D0162F" w:rsidRDefault="00177A54" w:rsidP="00A81E02">
            <w:pPr>
              <w:pStyle w:val="TAC"/>
            </w:pPr>
            <w:r w:rsidRPr="00D0162F">
              <w:rPr>
                <w:rFonts w:eastAsia="Yu Mincho" w:cs="Arial"/>
              </w:rPr>
              <w:t>-116.8+Z</w:t>
            </w:r>
            <w:r w:rsidRPr="00D0162F">
              <w:rPr>
                <w:rFonts w:eastAsia="Yu Mincho" w:cs="Arial"/>
                <w:vertAlign w:val="subscript"/>
              </w:rPr>
              <w:t>4</w:t>
            </w:r>
          </w:p>
        </w:tc>
        <w:tc>
          <w:tcPr>
            <w:tcW w:w="979" w:type="dxa"/>
          </w:tcPr>
          <w:p w14:paraId="6B7AD675" w14:textId="77777777" w:rsidR="00177A54" w:rsidRPr="00D0162F" w:rsidRDefault="00177A54" w:rsidP="00A81E02">
            <w:pPr>
              <w:pStyle w:val="TAC"/>
            </w:pPr>
          </w:p>
        </w:tc>
        <w:tc>
          <w:tcPr>
            <w:tcW w:w="709" w:type="dxa"/>
          </w:tcPr>
          <w:p w14:paraId="62822EE1" w14:textId="77777777" w:rsidR="00177A54" w:rsidRPr="00D0162F" w:rsidRDefault="00177A54" w:rsidP="00A81E02">
            <w:pPr>
              <w:pStyle w:val="TAC"/>
            </w:pPr>
            <w:r w:rsidRPr="00D0162F">
              <w:t>TBD</w:t>
            </w:r>
          </w:p>
        </w:tc>
        <w:tc>
          <w:tcPr>
            <w:tcW w:w="851" w:type="dxa"/>
            <w:tcBorders>
              <w:top w:val="nil"/>
            </w:tcBorders>
            <w:shd w:val="clear" w:color="auto" w:fill="auto"/>
          </w:tcPr>
          <w:p w14:paraId="374D48A1" w14:textId="77777777" w:rsidR="00177A54" w:rsidRPr="00D0162F" w:rsidRDefault="00177A54" w:rsidP="00A81E02">
            <w:pPr>
              <w:pStyle w:val="TAC"/>
            </w:pPr>
          </w:p>
        </w:tc>
        <w:tc>
          <w:tcPr>
            <w:tcW w:w="776" w:type="dxa"/>
            <w:tcBorders>
              <w:top w:val="nil"/>
            </w:tcBorders>
            <w:shd w:val="clear" w:color="auto" w:fill="auto"/>
          </w:tcPr>
          <w:p w14:paraId="2AE808A1" w14:textId="77777777" w:rsidR="00177A54" w:rsidRPr="00D0162F" w:rsidRDefault="00177A54" w:rsidP="00A81E02">
            <w:pPr>
              <w:pStyle w:val="TAC"/>
            </w:pPr>
          </w:p>
        </w:tc>
      </w:tr>
      <w:tr w:rsidR="00177A54" w:rsidRPr="00D0162F" w14:paraId="378DC7DD" w14:textId="77777777" w:rsidTr="00A81E02">
        <w:trPr>
          <w:jc w:val="center"/>
        </w:trPr>
        <w:tc>
          <w:tcPr>
            <w:tcW w:w="9776" w:type="dxa"/>
            <w:gridSpan w:val="11"/>
          </w:tcPr>
          <w:p w14:paraId="67C3A454"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578411B1"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00A791B7"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 xml:space="preserve">TS 38.101-2 </w:t>
            </w:r>
            <w:r w:rsidRPr="00D0162F">
              <w:t>[19].</w:t>
            </w:r>
          </w:p>
        </w:tc>
      </w:tr>
    </w:tbl>
    <w:p w14:paraId="55392D78" w14:textId="77777777" w:rsidR="00177A54" w:rsidRPr="00D0162F" w:rsidRDefault="00177A54" w:rsidP="00177A54">
      <w:pPr>
        <w:jc w:val="both"/>
      </w:pPr>
    </w:p>
    <w:p w14:paraId="0D924524" w14:textId="03D3B183" w:rsidR="00177A54" w:rsidRPr="00D0162F" w:rsidRDefault="00177A54" w:rsidP="00177A54">
      <w:pPr>
        <w:pStyle w:val="EditorsNote"/>
      </w:pPr>
      <w:r w:rsidRPr="00D0162F">
        <w:t>Editor’s notes for Table B.2.3-2 (RAN4 dependent):</w:t>
      </w:r>
    </w:p>
    <w:p w14:paraId="3F7322D0" w14:textId="67AD2D24" w:rsidR="00177A54" w:rsidRPr="00D0162F" w:rsidRDefault="00177A54" w:rsidP="00177A54">
      <w:pPr>
        <w:pStyle w:val="EditorsNote"/>
      </w:pPr>
      <w:r w:rsidRPr="00D0162F">
        <w:t>- The value of Y for power classes 1, 4 and 5 is FFS, where Y1, Y4 and Y5 are the rough/fine beam gain differences in Rx beam peak direction for power classes 1, 4 and 5 respectively</w:t>
      </w:r>
    </w:p>
    <w:p w14:paraId="6407C8B8" w14:textId="77777777" w:rsidR="00177A54" w:rsidRPr="00D0162F" w:rsidRDefault="00177A54" w:rsidP="00F21A71">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4D5D9486" w14:textId="77777777" w:rsidR="000B2383" w:rsidRPr="00D0162F" w:rsidRDefault="000B2383" w:rsidP="000B2383">
      <w:pPr>
        <w:pStyle w:val="Heading2"/>
      </w:pPr>
      <w:r w:rsidRPr="00D0162F">
        <w:t>B.2.9</w:t>
      </w:r>
      <w:r w:rsidRPr="00D0162F">
        <w:tab/>
        <w:t>Conditions for NR intra-frequency measurements under CCA</w:t>
      </w:r>
    </w:p>
    <w:p w14:paraId="1A17C58E" w14:textId="644E56BB" w:rsidR="000B2383" w:rsidRPr="00D0162F" w:rsidRDefault="000B2383" w:rsidP="000B2383">
      <w:r w:rsidRPr="00D0162F">
        <w:t>This clause defines the following conditions for NR intra-frequency measurements unde</w:t>
      </w:r>
      <w:r w:rsidR="00B76A52">
        <w:t>r</w:t>
      </w:r>
      <w:r w:rsidRPr="00D0162F">
        <w:t xml:space="preserve"> CCA and corresponding procedures performed based on SSBs: SSB_RP and SSB Ês/Iot, applicable for a corresponding operating band.</w:t>
      </w:r>
    </w:p>
    <w:p w14:paraId="1D028924" w14:textId="77777777" w:rsidR="000B2383" w:rsidRPr="00D0162F" w:rsidRDefault="000B2383" w:rsidP="000B2383">
      <w:r w:rsidRPr="00D0162F">
        <w:t>The conditions are defined in Table B.2.9-1 for NR cells under CCA.</w:t>
      </w:r>
    </w:p>
    <w:p w14:paraId="0553F888" w14:textId="77777777" w:rsidR="000B2383" w:rsidRPr="00D0162F" w:rsidRDefault="000B2383" w:rsidP="000B2383">
      <w:pPr>
        <w:pStyle w:val="TH"/>
      </w:pPr>
      <w:r w:rsidRPr="00D0162F">
        <w:t>Table B.2.9-1: Conditions for intra-frequency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0B2383" w:rsidRPr="00D0162F" w14:paraId="58BFABF8" w14:textId="77777777" w:rsidTr="00096385">
        <w:trPr>
          <w:trHeight w:val="105"/>
        </w:trPr>
        <w:tc>
          <w:tcPr>
            <w:tcW w:w="600" w:type="pct"/>
            <w:vMerge w:val="restart"/>
            <w:shd w:val="clear" w:color="auto" w:fill="auto"/>
            <w:vAlign w:val="center"/>
          </w:tcPr>
          <w:p w14:paraId="017233B4"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15364002"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5D42485F" w14:textId="77777777" w:rsidR="000B2383" w:rsidRPr="00D0162F" w:rsidRDefault="000B2383" w:rsidP="00096385">
            <w:pPr>
              <w:pStyle w:val="TAH"/>
            </w:pPr>
            <w:r w:rsidRPr="00D0162F">
              <w:t>Minimum SSB_RP</w:t>
            </w:r>
          </w:p>
        </w:tc>
        <w:tc>
          <w:tcPr>
            <w:tcW w:w="964" w:type="pct"/>
            <w:shd w:val="clear" w:color="auto" w:fill="auto"/>
          </w:tcPr>
          <w:p w14:paraId="52DF39F7" w14:textId="77777777" w:rsidR="000B2383" w:rsidRPr="00D0162F" w:rsidRDefault="000B2383" w:rsidP="00096385">
            <w:pPr>
              <w:pStyle w:val="TAH"/>
            </w:pPr>
            <w:r w:rsidRPr="00D0162F">
              <w:t>SSB Ês/Iot</w:t>
            </w:r>
          </w:p>
        </w:tc>
      </w:tr>
      <w:tr w:rsidR="000B2383" w:rsidRPr="00D0162F" w14:paraId="47007774" w14:textId="77777777" w:rsidTr="00096385">
        <w:trPr>
          <w:trHeight w:val="105"/>
        </w:trPr>
        <w:tc>
          <w:tcPr>
            <w:tcW w:w="600" w:type="pct"/>
            <w:vMerge/>
            <w:shd w:val="clear" w:color="auto" w:fill="auto"/>
          </w:tcPr>
          <w:p w14:paraId="4C3530DE" w14:textId="77777777" w:rsidR="000B2383" w:rsidRPr="00D0162F" w:rsidRDefault="000B2383" w:rsidP="00096385">
            <w:pPr>
              <w:pStyle w:val="TAH"/>
            </w:pPr>
          </w:p>
        </w:tc>
        <w:tc>
          <w:tcPr>
            <w:tcW w:w="1786" w:type="pct"/>
            <w:vMerge/>
            <w:shd w:val="clear" w:color="auto" w:fill="auto"/>
            <w:vAlign w:val="center"/>
          </w:tcPr>
          <w:p w14:paraId="2FA0A471" w14:textId="77777777" w:rsidR="000B2383" w:rsidRPr="00D0162F" w:rsidRDefault="000B2383" w:rsidP="00096385">
            <w:pPr>
              <w:pStyle w:val="TAH"/>
            </w:pPr>
          </w:p>
        </w:tc>
        <w:tc>
          <w:tcPr>
            <w:tcW w:w="1650" w:type="pct"/>
            <w:gridSpan w:val="2"/>
            <w:shd w:val="clear" w:color="auto" w:fill="auto"/>
            <w:vAlign w:val="center"/>
          </w:tcPr>
          <w:p w14:paraId="40D15D31"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3AF0E7FC" w14:textId="77777777" w:rsidR="000B2383" w:rsidRPr="00D0162F" w:rsidRDefault="000B2383" w:rsidP="00096385">
            <w:pPr>
              <w:pStyle w:val="TAH"/>
            </w:pPr>
            <w:r w:rsidRPr="00D0162F">
              <w:t>dB</w:t>
            </w:r>
          </w:p>
        </w:tc>
      </w:tr>
      <w:tr w:rsidR="000B2383" w:rsidRPr="00D0162F" w14:paraId="241A7749" w14:textId="77777777" w:rsidTr="00096385">
        <w:trPr>
          <w:trHeight w:val="105"/>
        </w:trPr>
        <w:tc>
          <w:tcPr>
            <w:tcW w:w="600" w:type="pct"/>
            <w:vMerge/>
            <w:shd w:val="clear" w:color="auto" w:fill="auto"/>
          </w:tcPr>
          <w:p w14:paraId="77F36CDC" w14:textId="77777777" w:rsidR="000B2383" w:rsidRPr="00D0162F" w:rsidRDefault="000B2383" w:rsidP="00096385">
            <w:pPr>
              <w:pStyle w:val="TAH"/>
            </w:pPr>
          </w:p>
        </w:tc>
        <w:tc>
          <w:tcPr>
            <w:tcW w:w="1786" w:type="pct"/>
            <w:vMerge/>
            <w:shd w:val="clear" w:color="auto" w:fill="auto"/>
            <w:vAlign w:val="center"/>
          </w:tcPr>
          <w:p w14:paraId="50A43E50" w14:textId="77777777" w:rsidR="000B2383" w:rsidRPr="00D0162F" w:rsidRDefault="000B2383" w:rsidP="00096385">
            <w:pPr>
              <w:pStyle w:val="TAH"/>
            </w:pPr>
          </w:p>
        </w:tc>
        <w:tc>
          <w:tcPr>
            <w:tcW w:w="777" w:type="pct"/>
            <w:shd w:val="clear" w:color="auto" w:fill="auto"/>
            <w:vAlign w:val="center"/>
          </w:tcPr>
          <w:p w14:paraId="47F76FC9"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7A883AFF"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574C45B1" w14:textId="77777777" w:rsidR="000B2383" w:rsidRPr="00D0162F" w:rsidRDefault="000B2383" w:rsidP="00096385">
            <w:pPr>
              <w:pStyle w:val="TAH"/>
            </w:pPr>
          </w:p>
        </w:tc>
      </w:tr>
      <w:tr w:rsidR="000B2383" w:rsidRPr="00D0162F" w14:paraId="12AEE16E" w14:textId="77777777" w:rsidTr="00096385">
        <w:tc>
          <w:tcPr>
            <w:tcW w:w="600" w:type="pct"/>
            <w:vMerge w:val="restart"/>
            <w:shd w:val="clear" w:color="auto" w:fill="auto"/>
            <w:vAlign w:val="center"/>
          </w:tcPr>
          <w:p w14:paraId="265EF926" w14:textId="77777777" w:rsidR="000B2383" w:rsidRPr="00D0162F" w:rsidRDefault="000B2383" w:rsidP="00096385">
            <w:pPr>
              <w:pStyle w:val="TAH"/>
            </w:pPr>
            <w:r w:rsidRPr="00D0162F">
              <w:t>Conditions</w:t>
            </w:r>
          </w:p>
        </w:tc>
        <w:tc>
          <w:tcPr>
            <w:tcW w:w="1786" w:type="pct"/>
            <w:shd w:val="clear" w:color="auto" w:fill="auto"/>
          </w:tcPr>
          <w:p w14:paraId="2488E12D" w14:textId="77777777" w:rsidR="000B2383" w:rsidRPr="00D0162F" w:rsidRDefault="000B2383" w:rsidP="00096385">
            <w:pPr>
              <w:pStyle w:val="TAC"/>
            </w:pPr>
            <w:r w:rsidRPr="00D0162F">
              <w:rPr>
                <w:rFonts w:cs="Arial"/>
              </w:rPr>
              <w:t>NR_CCA_FR1_I</w:t>
            </w:r>
          </w:p>
        </w:tc>
        <w:tc>
          <w:tcPr>
            <w:tcW w:w="777" w:type="pct"/>
            <w:shd w:val="clear" w:color="auto" w:fill="auto"/>
            <w:vAlign w:val="center"/>
          </w:tcPr>
          <w:p w14:paraId="323341EE" w14:textId="77777777" w:rsidR="000B2383" w:rsidRPr="00D0162F" w:rsidRDefault="000B2383" w:rsidP="00096385">
            <w:pPr>
              <w:pStyle w:val="TAC"/>
            </w:pPr>
            <w:r w:rsidRPr="00D0162F">
              <w:t>-123</w:t>
            </w:r>
          </w:p>
        </w:tc>
        <w:tc>
          <w:tcPr>
            <w:tcW w:w="873" w:type="pct"/>
            <w:shd w:val="clear" w:color="auto" w:fill="auto"/>
            <w:vAlign w:val="center"/>
          </w:tcPr>
          <w:p w14:paraId="73752558" w14:textId="77777777" w:rsidR="000B2383" w:rsidRPr="00D0162F" w:rsidRDefault="000B2383" w:rsidP="00096385">
            <w:pPr>
              <w:pStyle w:val="TAC"/>
            </w:pPr>
            <w:r w:rsidRPr="00D0162F">
              <w:t>-120</w:t>
            </w:r>
          </w:p>
        </w:tc>
        <w:tc>
          <w:tcPr>
            <w:tcW w:w="964" w:type="pct"/>
            <w:vMerge w:val="restart"/>
            <w:shd w:val="clear" w:color="auto" w:fill="auto"/>
            <w:vAlign w:val="center"/>
          </w:tcPr>
          <w:p w14:paraId="702691A9" w14:textId="77777777" w:rsidR="000B2383" w:rsidRPr="00D0162F" w:rsidRDefault="000B2383" w:rsidP="00096385">
            <w:pPr>
              <w:pStyle w:val="TAC"/>
            </w:pPr>
            <w:r w:rsidRPr="00D0162F">
              <w:sym w:font="Symbol" w:char="F0B3"/>
            </w:r>
            <w:r w:rsidRPr="00D0162F">
              <w:t xml:space="preserve"> -6</w:t>
            </w:r>
          </w:p>
        </w:tc>
      </w:tr>
      <w:tr w:rsidR="000B2383" w:rsidRPr="00D0162F" w14:paraId="1FD7D3BB" w14:textId="77777777" w:rsidTr="00096385">
        <w:tc>
          <w:tcPr>
            <w:tcW w:w="600" w:type="pct"/>
            <w:vMerge/>
            <w:shd w:val="clear" w:color="auto" w:fill="auto"/>
            <w:vAlign w:val="center"/>
          </w:tcPr>
          <w:p w14:paraId="5A0AF521" w14:textId="77777777" w:rsidR="000B2383" w:rsidRPr="00D0162F" w:rsidRDefault="000B2383" w:rsidP="00096385">
            <w:pPr>
              <w:pStyle w:val="TAH"/>
            </w:pPr>
          </w:p>
        </w:tc>
        <w:tc>
          <w:tcPr>
            <w:tcW w:w="1786" w:type="pct"/>
            <w:shd w:val="clear" w:color="auto" w:fill="auto"/>
          </w:tcPr>
          <w:p w14:paraId="716AC75B" w14:textId="77777777" w:rsidR="000B2383" w:rsidRPr="00D0162F" w:rsidRDefault="000B2383" w:rsidP="00096385">
            <w:pPr>
              <w:pStyle w:val="TAC"/>
              <w:rPr>
                <w:rFonts w:cs="Arial"/>
              </w:rPr>
            </w:pPr>
            <w:r w:rsidRPr="00D0162F">
              <w:rPr>
                <w:rFonts w:cs="Arial"/>
              </w:rPr>
              <w:t>NR_CCA_FR1_J</w:t>
            </w:r>
          </w:p>
        </w:tc>
        <w:tc>
          <w:tcPr>
            <w:tcW w:w="777" w:type="pct"/>
            <w:shd w:val="clear" w:color="auto" w:fill="auto"/>
            <w:vAlign w:val="center"/>
          </w:tcPr>
          <w:p w14:paraId="286EDC21" w14:textId="77777777" w:rsidR="000B2383" w:rsidRPr="00D0162F" w:rsidRDefault="000B2383" w:rsidP="00096385">
            <w:pPr>
              <w:pStyle w:val="TAC"/>
            </w:pPr>
            <w:r w:rsidRPr="00D0162F">
              <w:t>-122.5</w:t>
            </w:r>
          </w:p>
        </w:tc>
        <w:tc>
          <w:tcPr>
            <w:tcW w:w="873" w:type="pct"/>
            <w:shd w:val="clear" w:color="auto" w:fill="auto"/>
            <w:vAlign w:val="center"/>
          </w:tcPr>
          <w:p w14:paraId="3FFFB162" w14:textId="77777777" w:rsidR="000B2383" w:rsidRPr="00D0162F" w:rsidRDefault="000B2383" w:rsidP="00096385">
            <w:pPr>
              <w:pStyle w:val="TAC"/>
            </w:pPr>
            <w:r w:rsidRPr="00D0162F">
              <w:t>-119.5</w:t>
            </w:r>
          </w:p>
        </w:tc>
        <w:tc>
          <w:tcPr>
            <w:tcW w:w="964" w:type="pct"/>
            <w:vMerge/>
            <w:shd w:val="clear" w:color="auto" w:fill="auto"/>
            <w:vAlign w:val="center"/>
          </w:tcPr>
          <w:p w14:paraId="4F44DCCF" w14:textId="77777777" w:rsidR="000B2383" w:rsidRPr="00D0162F" w:rsidRDefault="000B2383" w:rsidP="00096385">
            <w:pPr>
              <w:pStyle w:val="TAC"/>
            </w:pPr>
          </w:p>
        </w:tc>
      </w:tr>
      <w:tr w:rsidR="000B2383" w:rsidRPr="00D0162F" w14:paraId="4D87550B" w14:textId="77777777" w:rsidTr="00096385">
        <w:tc>
          <w:tcPr>
            <w:tcW w:w="5000" w:type="pct"/>
            <w:gridSpan w:val="5"/>
            <w:shd w:val="clear" w:color="auto" w:fill="auto"/>
          </w:tcPr>
          <w:p w14:paraId="35E2814E" w14:textId="77777777" w:rsidR="000B2383" w:rsidRPr="00D0162F" w:rsidRDefault="000B2383" w:rsidP="00096385">
            <w:pPr>
              <w:pStyle w:val="TAN"/>
            </w:pPr>
            <w:r w:rsidRPr="00D0162F">
              <w:t>NOTE 1:</w:t>
            </w:r>
            <w:r w:rsidRPr="00D0162F">
              <w:tab/>
              <w:t>NR operating band groups are as defined in clause 3A.4.1.</w:t>
            </w:r>
          </w:p>
        </w:tc>
      </w:tr>
    </w:tbl>
    <w:p w14:paraId="5BD65A51" w14:textId="77777777" w:rsidR="000B2383" w:rsidRPr="00D0162F" w:rsidRDefault="000B2383" w:rsidP="000B2383"/>
    <w:p w14:paraId="4953AEAA" w14:textId="77777777" w:rsidR="000B2383" w:rsidRPr="00D0162F" w:rsidRDefault="000B2383" w:rsidP="000B2383">
      <w:pPr>
        <w:pStyle w:val="Heading2"/>
      </w:pPr>
      <w:r w:rsidRPr="00D0162F">
        <w:lastRenderedPageBreak/>
        <w:t>B.2.10</w:t>
      </w:r>
      <w:r w:rsidRPr="00D0162F">
        <w:tab/>
        <w:t>Conditions for NR inter-frequency measurements under CCA</w:t>
      </w:r>
    </w:p>
    <w:p w14:paraId="2A609669" w14:textId="77777777" w:rsidR="000B2383" w:rsidRPr="00D0162F" w:rsidRDefault="000B2383" w:rsidP="000B2383">
      <w:r w:rsidRPr="00D0162F">
        <w:t>This clause defines the following conditions for NR inter-frequency measurements and corresponding procedures performed based on SSBs: SSB_RP and SSB Ês/Iot, applicable for a corresponding operating band.</w:t>
      </w:r>
    </w:p>
    <w:p w14:paraId="56770E23" w14:textId="77777777" w:rsidR="000B2383" w:rsidRPr="00D0162F" w:rsidRDefault="000B2383" w:rsidP="000B2383">
      <w:r w:rsidRPr="00D0162F">
        <w:t>The conditions are defined in Table B.2.10-1 for NR cells under CCA.</w:t>
      </w:r>
    </w:p>
    <w:p w14:paraId="3066464F" w14:textId="77777777" w:rsidR="000B2383" w:rsidRPr="00D0162F" w:rsidRDefault="000B2383" w:rsidP="000B2383">
      <w:pPr>
        <w:pStyle w:val="TH"/>
      </w:pPr>
      <w:r w:rsidRPr="00D0162F">
        <w:t>Table B.2.10-1: Conditions for inter-frequency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0B2383" w:rsidRPr="00D0162F" w14:paraId="0F4A2FD0" w14:textId="77777777" w:rsidTr="00096385">
        <w:trPr>
          <w:trHeight w:val="105"/>
        </w:trPr>
        <w:tc>
          <w:tcPr>
            <w:tcW w:w="600" w:type="pct"/>
            <w:vMerge w:val="restart"/>
            <w:shd w:val="clear" w:color="auto" w:fill="auto"/>
            <w:vAlign w:val="center"/>
          </w:tcPr>
          <w:p w14:paraId="5EA40643"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55910FB5"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391464A7" w14:textId="77777777" w:rsidR="000B2383" w:rsidRPr="00D0162F" w:rsidRDefault="000B2383" w:rsidP="00096385">
            <w:pPr>
              <w:pStyle w:val="TAH"/>
            </w:pPr>
            <w:r w:rsidRPr="00D0162F">
              <w:t>Minimum SSB_RP</w:t>
            </w:r>
          </w:p>
        </w:tc>
        <w:tc>
          <w:tcPr>
            <w:tcW w:w="964" w:type="pct"/>
            <w:shd w:val="clear" w:color="auto" w:fill="auto"/>
          </w:tcPr>
          <w:p w14:paraId="5E662299" w14:textId="77777777" w:rsidR="000B2383" w:rsidRPr="00D0162F" w:rsidRDefault="000B2383" w:rsidP="00096385">
            <w:pPr>
              <w:pStyle w:val="TAH"/>
            </w:pPr>
            <w:r w:rsidRPr="00D0162F">
              <w:t>SSB Ês/Iot</w:t>
            </w:r>
          </w:p>
        </w:tc>
      </w:tr>
      <w:tr w:rsidR="000B2383" w:rsidRPr="00D0162F" w14:paraId="65A26406" w14:textId="77777777" w:rsidTr="00096385">
        <w:trPr>
          <w:trHeight w:val="105"/>
        </w:trPr>
        <w:tc>
          <w:tcPr>
            <w:tcW w:w="600" w:type="pct"/>
            <w:vMerge/>
            <w:shd w:val="clear" w:color="auto" w:fill="auto"/>
          </w:tcPr>
          <w:p w14:paraId="2C18E514" w14:textId="77777777" w:rsidR="000B2383" w:rsidRPr="00D0162F" w:rsidRDefault="000B2383" w:rsidP="00096385">
            <w:pPr>
              <w:pStyle w:val="TAH"/>
            </w:pPr>
          </w:p>
        </w:tc>
        <w:tc>
          <w:tcPr>
            <w:tcW w:w="1786" w:type="pct"/>
            <w:vMerge/>
            <w:shd w:val="clear" w:color="auto" w:fill="auto"/>
            <w:vAlign w:val="center"/>
          </w:tcPr>
          <w:p w14:paraId="5218F1AD" w14:textId="77777777" w:rsidR="000B2383" w:rsidRPr="00D0162F" w:rsidRDefault="000B2383" w:rsidP="00096385">
            <w:pPr>
              <w:pStyle w:val="TAH"/>
            </w:pPr>
          </w:p>
        </w:tc>
        <w:tc>
          <w:tcPr>
            <w:tcW w:w="1650" w:type="pct"/>
            <w:gridSpan w:val="2"/>
            <w:shd w:val="clear" w:color="auto" w:fill="auto"/>
            <w:vAlign w:val="center"/>
          </w:tcPr>
          <w:p w14:paraId="21FC69A5"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6B6D92B7" w14:textId="77777777" w:rsidR="000B2383" w:rsidRPr="00D0162F" w:rsidRDefault="000B2383" w:rsidP="00096385">
            <w:pPr>
              <w:pStyle w:val="TAH"/>
            </w:pPr>
            <w:r w:rsidRPr="00D0162F">
              <w:t>dB</w:t>
            </w:r>
          </w:p>
        </w:tc>
      </w:tr>
      <w:tr w:rsidR="000B2383" w:rsidRPr="00D0162F" w14:paraId="0FA76EB1" w14:textId="77777777" w:rsidTr="00096385">
        <w:trPr>
          <w:trHeight w:val="105"/>
        </w:trPr>
        <w:tc>
          <w:tcPr>
            <w:tcW w:w="600" w:type="pct"/>
            <w:vMerge/>
            <w:shd w:val="clear" w:color="auto" w:fill="auto"/>
          </w:tcPr>
          <w:p w14:paraId="21E4299A" w14:textId="77777777" w:rsidR="000B2383" w:rsidRPr="00D0162F" w:rsidRDefault="000B2383" w:rsidP="00096385">
            <w:pPr>
              <w:pStyle w:val="TAH"/>
            </w:pPr>
          </w:p>
        </w:tc>
        <w:tc>
          <w:tcPr>
            <w:tcW w:w="1786" w:type="pct"/>
            <w:vMerge/>
            <w:shd w:val="clear" w:color="auto" w:fill="auto"/>
            <w:vAlign w:val="center"/>
          </w:tcPr>
          <w:p w14:paraId="491CB03E" w14:textId="77777777" w:rsidR="000B2383" w:rsidRPr="00D0162F" w:rsidRDefault="000B2383" w:rsidP="00096385">
            <w:pPr>
              <w:pStyle w:val="TAH"/>
            </w:pPr>
          </w:p>
        </w:tc>
        <w:tc>
          <w:tcPr>
            <w:tcW w:w="824" w:type="pct"/>
            <w:shd w:val="clear" w:color="auto" w:fill="auto"/>
            <w:vAlign w:val="center"/>
          </w:tcPr>
          <w:p w14:paraId="6CA2164F"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213EC219"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7FA8F40C" w14:textId="77777777" w:rsidR="000B2383" w:rsidRPr="00D0162F" w:rsidRDefault="000B2383" w:rsidP="00096385">
            <w:pPr>
              <w:pStyle w:val="TAH"/>
            </w:pPr>
          </w:p>
        </w:tc>
      </w:tr>
      <w:tr w:rsidR="000B2383" w:rsidRPr="00D0162F" w14:paraId="0537C844" w14:textId="77777777" w:rsidTr="00096385">
        <w:tc>
          <w:tcPr>
            <w:tcW w:w="600" w:type="pct"/>
            <w:vMerge w:val="restart"/>
            <w:shd w:val="clear" w:color="auto" w:fill="auto"/>
            <w:vAlign w:val="center"/>
          </w:tcPr>
          <w:p w14:paraId="254E395F" w14:textId="77777777" w:rsidR="000B2383" w:rsidRPr="00D0162F" w:rsidRDefault="000B2383" w:rsidP="00096385">
            <w:pPr>
              <w:pStyle w:val="TAH"/>
            </w:pPr>
            <w:r w:rsidRPr="00D0162F">
              <w:t>Conditions</w:t>
            </w:r>
          </w:p>
        </w:tc>
        <w:tc>
          <w:tcPr>
            <w:tcW w:w="1786" w:type="pct"/>
            <w:shd w:val="clear" w:color="auto" w:fill="auto"/>
          </w:tcPr>
          <w:p w14:paraId="44FBA669" w14:textId="77777777" w:rsidR="000B2383" w:rsidRPr="00D0162F" w:rsidRDefault="000B2383" w:rsidP="00096385">
            <w:pPr>
              <w:pStyle w:val="TAC"/>
            </w:pPr>
            <w:r w:rsidRPr="00D0162F">
              <w:rPr>
                <w:rFonts w:cs="Arial"/>
              </w:rPr>
              <w:t>NR_CCA_FR1_I</w:t>
            </w:r>
          </w:p>
        </w:tc>
        <w:tc>
          <w:tcPr>
            <w:tcW w:w="824" w:type="pct"/>
            <w:shd w:val="clear" w:color="auto" w:fill="auto"/>
            <w:vAlign w:val="center"/>
          </w:tcPr>
          <w:p w14:paraId="052BED21" w14:textId="77777777" w:rsidR="000B2383" w:rsidRPr="00D0162F" w:rsidRDefault="000B2383" w:rsidP="00096385">
            <w:pPr>
              <w:pStyle w:val="TAC"/>
            </w:pPr>
            <w:r w:rsidRPr="00D0162F">
              <w:t>-121</w:t>
            </w:r>
          </w:p>
        </w:tc>
        <w:tc>
          <w:tcPr>
            <w:tcW w:w="826" w:type="pct"/>
            <w:shd w:val="clear" w:color="auto" w:fill="auto"/>
            <w:vAlign w:val="center"/>
          </w:tcPr>
          <w:p w14:paraId="0134BC72" w14:textId="77777777" w:rsidR="000B2383" w:rsidRPr="00D0162F" w:rsidRDefault="000B2383" w:rsidP="00096385">
            <w:pPr>
              <w:pStyle w:val="TAC"/>
            </w:pPr>
            <w:r w:rsidRPr="00D0162F">
              <w:t>-118</w:t>
            </w:r>
          </w:p>
        </w:tc>
        <w:tc>
          <w:tcPr>
            <w:tcW w:w="964" w:type="pct"/>
            <w:vMerge w:val="restart"/>
            <w:shd w:val="clear" w:color="auto" w:fill="auto"/>
            <w:vAlign w:val="center"/>
          </w:tcPr>
          <w:p w14:paraId="5F2E1064" w14:textId="77777777" w:rsidR="000B2383" w:rsidRPr="00D0162F" w:rsidRDefault="000B2383" w:rsidP="00096385">
            <w:pPr>
              <w:pStyle w:val="TAC"/>
            </w:pPr>
            <w:r w:rsidRPr="00D0162F">
              <w:sym w:font="Symbol" w:char="F0B3"/>
            </w:r>
            <w:r w:rsidRPr="00D0162F">
              <w:t xml:space="preserve"> -4</w:t>
            </w:r>
          </w:p>
        </w:tc>
      </w:tr>
      <w:tr w:rsidR="000B2383" w:rsidRPr="00D0162F" w14:paraId="049BB56A" w14:textId="77777777" w:rsidTr="00096385">
        <w:tc>
          <w:tcPr>
            <w:tcW w:w="600" w:type="pct"/>
            <w:vMerge/>
            <w:shd w:val="clear" w:color="auto" w:fill="auto"/>
            <w:vAlign w:val="center"/>
          </w:tcPr>
          <w:p w14:paraId="480A81EA" w14:textId="77777777" w:rsidR="000B2383" w:rsidRPr="00D0162F" w:rsidRDefault="000B2383" w:rsidP="00096385">
            <w:pPr>
              <w:pStyle w:val="TAH"/>
            </w:pPr>
          </w:p>
        </w:tc>
        <w:tc>
          <w:tcPr>
            <w:tcW w:w="1786" w:type="pct"/>
            <w:shd w:val="clear" w:color="auto" w:fill="auto"/>
          </w:tcPr>
          <w:p w14:paraId="5626C419" w14:textId="77777777" w:rsidR="000B2383" w:rsidRPr="00D0162F" w:rsidRDefault="000B2383" w:rsidP="00096385">
            <w:pPr>
              <w:pStyle w:val="TAC"/>
              <w:rPr>
                <w:rFonts w:cs="Arial"/>
              </w:rPr>
            </w:pPr>
            <w:r w:rsidRPr="00D0162F">
              <w:rPr>
                <w:rFonts w:cs="Arial"/>
              </w:rPr>
              <w:t>NR_CCA_FR1_J</w:t>
            </w:r>
          </w:p>
        </w:tc>
        <w:tc>
          <w:tcPr>
            <w:tcW w:w="824" w:type="pct"/>
            <w:shd w:val="clear" w:color="auto" w:fill="auto"/>
            <w:vAlign w:val="center"/>
          </w:tcPr>
          <w:p w14:paraId="283DE7F9" w14:textId="77777777" w:rsidR="000B2383" w:rsidRPr="00D0162F" w:rsidRDefault="000B2383" w:rsidP="00096385">
            <w:pPr>
              <w:pStyle w:val="TAC"/>
            </w:pPr>
            <w:r w:rsidRPr="00D0162F">
              <w:t>-120.5</w:t>
            </w:r>
          </w:p>
        </w:tc>
        <w:tc>
          <w:tcPr>
            <w:tcW w:w="826" w:type="pct"/>
            <w:shd w:val="clear" w:color="auto" w:fill="auto"/>
            <w:vAlign w:val="center"/>
          </w:tcPr>
          <w:p w14:paraId="69F8FCB8" w14:textId="77777777" w:rsidR="000B2383" w:rsidRPr="00D0162F" w:rsidRDefault="000B2383" w:rsidP="00096385">
            <w:pPr>
              <w:pStyle w:val="TAC"/>
            </w:pPr>
            <w:r w:rsidRPr="00D0162F">
              <w:t>-117.5</w:t>
            </w:r>
          </w:p>
        </w:tc>
        <w:tc>
          <w:tcPr>
            <w:tcW w:w="964" w:type="pct"/>
            <w:vMerge/>
            <w:shd w:val="clear" w:color="auto" w:fill="auto"/>
            <w:vAlign w:val="center"/>
          </w:tcPr>
          <w:p w14:paraId="100400B4" w14:textId="77777777" w:rsidR="000B2383" w:rsidRPr="00D0162F" w:rsidRDefault="000B2383" w:rsidP="00096385">
            <w:pPr>
              <w:pStyle w:val="TAC"/>
            </w:pPr>
          </w:p>
        </w:tc>
      </w:tr>
      <w:tr w:rsidR="000B2383" w:rsidRPr="00D0162F" w14:paraId="4DAC54B7" w14:textId="77777777" w:rsidTr="00096385">
        <w:tc>
          <w:tcPr>
            <w:tcW w:w="5000" w:type="pct"/>
            <w:gridSpan w:val="5"/>
            <w:shd w:val="clear" w:color="auto" w:fill="auto"/>
          </w:tcPr>
          <w:p w14:paraId="648B4393" w14:textId="77777777" w:rsidR="000B2383" w:rsidRPr="00D0162F" w:rsidRDefault="000B2383" w:rsidP="00096385">
            <w:pPr>
              <w:pStyle w:val="TAN"/>
            </w:pPr>
            <w:r w:rsidRPr="00D0162F">
              <w:t>NOTE 1:</w:t>
            </w:r>
            <w:r w:rsidRPr="00D0162F">
              <w:tab/>
              <w:t>NR operating band groups are as defined in clause 3A.4.1.</w:t>
            </w:r>
          </w:p>
        </w:tc>
      </w:tr>
    </w:tbl>
    <w:p w14:paraId="673AC30D" w14:textId="77777777" w:rsidR="000B2383" w:rsidRPr="00D0162F" w:rsidRDefault="000B2383" w:rsidP="000B2383">
      <w:pPr>
        <w:spacing w:after="120"/>
        <w:rPr>
          <w:lang w:eastAsia="zh-CN"/>
        </w:rPr>
      </w:pPr>
    </w:p>
    <w:p w14:paraId="5459AA01" w14:textId="77777777" w:rsidR="000B2383" w:rsidRPr="00D0162F" w:rsidRDefault="000B2383" w:rsidP="000B2383">
      <w:pPr>
        <w:pStyle w:val="Heading2"/>
      </w:pPr>
      <w:r w:rsidRPr="00D0162F">
        <w:t>B.2.11</w:t>
      </w:r>
      <w:r w:rsidRPr="00D0162F">
        <w:tab/>
        <w:t>Conditions for NR L1-RSRP reporting under CCA</w:t>
      </w:r>
    </w:p>
    <w:p w14:paraId="0EDBD1DE" w14:textId="77777777" w:rsidR="000B2383" w:rsidRPr="00D0162F" w:rsidRDefault="000B2383" w:rsidP="000B2383">
      <w:pPr>
        <w:pStyle w:val="Heading3"/>
      </w:pPr>
      <w:r w:rsidRPr="00D0162F">
        <w:t>B.2.11.1</w:t>
      </w:r>
      <w:r w:rsidRPr="00D0162F">
        <w:tab/>
        <w:t>Conditions for SSB based L1-RSRP reporting</w:t>
      </w:r>
    </w:p>
    <w:p w14:paraId="220EDB89" w14:textId="77777777" w:rsidR="000B2383" w:rsidRPr="00D0162F" w:rsidRDefault="000B2383" w:rsidP="000B2383">
      <w:r w:rsidRPr="00D0162F">
        <w:t>This clause defines the following conditions for NR L1-RSRP measurement reporting and corresponding procedures performed based on SSBs under CCA: SSB_RP and SSB Ês/Iot, applicable for a corresponding operating band.</w:t>
      </w:r>
    </w:p>
    <w:p w14:paraId="2F08DEDA" w14:textId="77777777" w:rsidR="000B2383" w:rsidRPr="00D0162F" w:rsidRDefault="000B2383" w:rsidP="000B2383">
      <w:r w:rsidRPr="00D0162F">
        <w:t>The conditions are defined in Table B.2.11.1-1 for NR cells under CCA.</w:t>
      </w:r>
    </w:p>
    <w:p w14:paraId="025A20FF" w14:textId="77777777" w:rsidR="000B2383" w:rsidRPr="00D0162F" w:rsidRDefault="000B2383" w:rsidP="000B2383">
      <w:pPr>
        <w:pStyle w:val="TH"/>
      </w:pPr>
      <w:r w:rsidRPr="00D0162F">
        <w:t>Table B.2.11</w:t>
      </w:r>
      <w:r w:rsidRPr="00D0162F">
        <w:rPr>
          <w:lang w:eastAsia="zh-CN"/>
        </w:rPr>
        <w:t>.1</w:t>
      </w:r>
      <w:r w:rsidRPr="00D0162F">
        <w:t>-1: Conditions for SSB based L1-RSRP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0B2383" w:rsidRPr="00D0162F" w14:paraId="24785F4F" w14:textId="77777777" w:rsidTr="00096385">
        <w:trPr>
          <w:trHeight w:val="105"/>
        </w:trPr>
        <w:tc>
          <w:tcPr>
            <w:tcW w:w="600" w:type="pct"/>
            <w:vMerge w:val="restart"/>
            <w:shd w:val="clear" w:color="auto" w:fill="auto"/>
            <w:vAlign w:val="center"/>
          </w:tcPr>
          <w:p w14:paraId="56B09B45"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50418E98"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7E08369B" w14:textId="77777777" w:rsidR="000B2383" w:rsidRPr="00D0162F" w:rsidRDefault="000B2383" w:rsidP="00096385">
            <w:pPr>
              <w:pStyle w:val="TAH"/>
            </w:pPr>
            <w:r w:rsidRPr="00D0162F">
              <w:t>Minimum SSB_RP</w:t>
            </w:r>
          </w:p>
        </w:tc>
        <w:tc>
          <w:tcPr>
            <w:tcW w:w="964" w:type="pct"/>
            <w:shd w:val="clear" w:color="auto" w:fill="auto"/>
          </w:tcPr>
          <w:p w14:paraId="1C23CCE6" w14:textId="77777777" w:rsidR="000B2383" w:rsidRPr="00D0162F" w:rsidRDefault="000B2383" w:rsidP="00096385">
            <w:pPr>
              <w:pStyle w:val="TAH"/>
            </w:pPr>
            <w:r w:rsidRPr="00D0162F">
              <w:t>SSB Ês/Iot</w:t>
            </w:r>
          </w:p>
        </w:tc>
      </w:tr>
      <w:tr w:rsidR="000B2383" w:rsidRPr="00D0162F" w14:paraId="65BC4519" w14:textId="77777777" w:rsidTr="00096385">
        <w:trPr>
          <w:trHeight w:val="105"/>
        </w:trPr>
        <w:tc>
          <w:tcPr>
            <w:tcW w:w="600" w:type="pct"/>
            <w:vMerge/>
            <w:shd w:val="clear" w:color="auto" w:fill="auto"/>
          </w:tcPr>
          <w:p w14:paraId="38ED25AD" w14:textId="77777777" w:rsidR="000B2383" w:rsidRPr="00D0162F" w:rsidRDefault="000B2383" w:rsidP="00096385">
            <w:pPr>
              <w:pStyle w:val="TAH"/>
            </w:pPr>
          </w:p>
        </w:tc>
        <w:tc>
          <w:tcPr>
            <w:tcW w:w="1786" w:type="pct"/>
            <w:vMerge/>
            <w:shd w:val="clear" w:color="auto" w:fill="auto"/>
            <w:vAlign w:val="center"/>
          </w:tcPr>
          <w:p w14:paraId="7CCB3EBA" w14:textId="77777777" w:rsidR="000B2383" w:rsidRPr="00D0162F" w:rsidRDefault="000B2383" w:rsidP="00096385">
            <w:pPr>
              <w:pStyle w:val="TAH"/>
            </w:pPr>
          </w:p>
        </w:tc>
        <w:tc>
          <w:tcPr>
            <w:tcW w:w="1650" w:type="pct"/>
            <w:gridSpan w:val="2"/>
            <w:shd w:val="clear" w:color="auto" w:fill="auto"/>
            <w:vAlign w:val="center"/>
          </w:tcPr>
          <w:p w14:paraId="1C326075"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53AB17C8" w14:textId="77777777" w:rsidR="000B2383" w:rsidRPr="00D0162F" w:rsidRDefault="000B2383" w:rsidP="00096385">
            <w:pPr>
              <w:pStyle w:val="TAH"/>
            </w:pPr>
            <w:r w:rsidRPr="00D0162F">
              <w:t>dB</w:t>
            </w:r>
          </w:p>
        </w:tc>
      </w:tr>
      <w:tr w:rsidR="000B2383" w:rsidRPr="00D0162F" w14:paraId="081F16BD" w14:textId="77777777" w:rsidTr="00096385">
        <w:trPr>
          <w:trHeight w:val="105"/>
        </w:trPr>
        <w:tc>
          <w:tcPr>
            <w:tcW w:w="600" w:type="pct"/>
            <w:vMerge/>
            <w:shd w:val="clear" w:color="auto" w:fill="auto"/>
          </w:tcPr>
          <w:p w14:paraId="02B3AA13" w14:textId="77777777" w:rsidR="000B2383" w:rsidRPr="00D0162F" w:rsidRDefault="000B2383" w:rsidP="00096385">
            <w:pPr>
              <w:pStyle w:val="TAH"/>
            </w:pPr>
          </w:p>
        </w:tc>
        <w:tc>
          <w:tcPr>
            <w:tcW w:w="1786" w:type="pct"/>
            <w:vMerge/>
            <w:shd w:val="clear" w:color="auto" w:fill="auto"/>
            <w:vAlign w:val="center"/>
          </w:tcPr>
          <w:p w14:paraId="41905426" w14:textId="77777777" w:rsidR="000B2383" w:rsidRPr="00D0162F" w:rsidRDefault="000B2383" w:rsidP="00096385">
            <w:pPr>
              <w:pStyle w:val="TAH"/>
            </w:pPr>
          </w:p>
        </w:tc>
        <w:tc>
          <w:tcPr>
            <w:tcW w:w="824" w:type="pct"/>
            <w:shd w:val="clear" w:color="auto" w:fill="auto"/>
            <w:vAlign w:val="center"/>
          </w:tcPr>
          <w:p w14:paraId="58F906F4"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648CA49E"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02942369" w14:textId="77777777" w:rsidR="000B2383" w:rsidRPr="00D0162F" w:rsidRDefault="000B2383" w:rsidP="00096385">
            <w:pPr>
              <w:pStyle w:val="TAH"/>
            </w:pPr>
          </w:p>
        </w:tc>
      </w:tr>
      <w:tr w:rsidR="000B2383" w:rsidRPr="00D0162F" w14:paraId="48FF5D78" w14:textId="77777777" w:rsidTr="00096385">
        <w:tc>
          <w:tcPr>
            <w:tcW w:w="600" w:type="pct"/>
            <w:vMerge w:val="restart"/>
            <w:shd w:val="clear" w:color="auto" w:fill="auto"/>
            <w:vAlign w:val="center"/>
          </w:tcPr>
          <w:p w14:paraId="2BB80EDB" w14:textId="77777777" w:rsidR="000B2383" w:rsidRPr="00D0162F" w:rsidRDefault="000B2383" w:rsidP="00096385">
            <w:pPr>
              <w:pStyle w:val="TAH"/>
            </w:pPr>
            <w:r w:rsidRPr="00D0162F">
              <w:t>Conditions</w:t>
            </w:r>
          </w:p>
        </w:tc>
        <w:tc>
          <w:tcPr>
            <w:tcW w:w="1786" w:type="pct"/>
            <w:shd w:val="clear" w:color="auto" w:fill="auto"/>
          </w:tcPr>
          <w:p w14:paraId="4F1EA8E3" w14:textId="77777777" w:rsidR="000B2383" w:rsidRPr="00D0162F" w:rsidRDefault="000B2383" w:rsidP="00096385">
            <w:pPr>
              <w:pStyle w:val="TAC"/>
            </w:pPr>
            <w:r w:rsidRPr="00D0162F">
              <w:rPr>
                <w:rFonts w:cs="Arial"/>
              </w:rPr>
              <w:t>NR_CCA_FR1_I</w:t>
            </w:r>
          </w:p>
        </w:tc>
        <w:tc>
          <w:tcPr>
            <w:tcW w:w="824" w:type="pct"/>
            <w:shd w:val="clear" w:color="auto" w:fill="auto"/>
            <w:vAlign w:val="center"/>
          </w:tcPr>
          <w:p w14:paraId="6641E60A" w14:textId="77777777" w:rsidR="000B2383" w:rsidRPr="00D0162F" w:rsidRDefault="000B2383" w:rsidP="00096385">
            <w:pPr>
              <w:pStyle w:val="TAC"/>
            </w:pPr>
            <w:r w:rsidRPr="00D0162F">
              <w:t>-120</w:t>
            </w:r>
          </w:p>
        </w:tc>
        <w:tc>
          <w:tcPr>
            <w:tcW w:w="826" w:type="pct"/>
            <w:shd w:val="clear" w:color="auto" w:fill="auto"/>
            <w:vAlign w:val="center"/>
          </w:tcPr>
          <w:p w14:paraId="0923006D" w14:textId="77777777" w:rsidR="000B2383" w:rsidRPr="00D0162F" w:rsidRDefault="000B2383" w:rsidP="00096385">
            <w:pPr>
              <w:pStyle w:val="TAC"/>
            </w:pPr>
            <w:r w:rsidRPr="00D0162F">
              <w:t>-117</w:t>
            </w:r>
          </w:p>
        </w:tc>
        <w:tc>
          <w:tcPr>
            <w:tcW w:w="964" w:type="pct"/>
            <w:vMerge w:val="restart"/>
            <w:shd w:val="clear" w:color="auto" w:fill="auto"/>
            <w:vAlign w:val="center"/>
          </w:tcPr>
          <w:p w14:paraId="1ED41391" w14:textId="77777777" w:rsidR="000B2383" w:rsidRPr="00D0162F" w:rsidRDefault="000B2383" w:rsidP="00096385">
            <w:pPr>
              <w:pStyle w:val="TAC"/>
            </w:pPr>
            <w:r w:rsidRPr="00D0162F">
              <w:sym w:font="Symbol" w:char="F0B3"/>
            </w:r>
            <w:r w:rsidRPr="00D0162F">
              <w:t xml:space="preserve"> -3</w:t>
            </w:r>
          </w:p>
        </w:tc>
      </w:tr>
      <w:tr w:rsidR="000B2383" w:rsidRPr="00D0162F" w14:paraId="71345A32" w14:textId="77777777" w:rsidTr="00096385">
        <w:tc>
          <w:tcPr>
            <w:tcW w:w="600" w:type="pct"/>
            <w:vMerge/>
            <w:shd w:val="clear" w:color="auto" w:fill="auto"/>
            <w:vAlign w:val="center"/>
          </w:tcPr>
          <w:p w14:paraId="07B19C7D" w14:textId="77777777" w:rsidR="000B2383" w:rsidRPr="00D0162F" w:rsidRDefault="000B2383" w:rsidP="00096385">
            <w:pPr>
              <w:pStyle w:val="TAH"/>
            </w:pPr>
          </w:p>
        </w:tc>
        <w:tc>
          <w:tcPr>
            <w:tcW w:w="1786" w:type="pct"/>
            <w:shd w:val="clear" w:color="auto" w:fill="auto"/>
          </w:tcPr>
          <w:p w14:paraId="43CD1D5C" w14:textId="77777777" w:rsidR="000B2383" w:rsidRPr="00D0162F" w:rsidRDefault="000B2383" w:rsidP="00096385">
            <w:pPr>
              <w:pStyle w:val="TAC"/>
              <w:rPr>
                <w:rFonts w:cs="Arial"/>
              </w:rPr>
            </w:pPr>
            <w:r w:rsidRPr="00D0162F">
              <w:rPr>
                <w:rFonts w:cs="Arial"/>
              </w:rPr>
              <w:t>NR_CCA_FR1_J</w:t>
            </w:r>
          </w:p>
        </w:tc>
        <w:tc>
          <w:tcPr>
            <w:tcW w:w="824" w:type="pct"/>
            <w:shd w:val="clear" w:color="auto" w:fill="auto"/>
            <w:vAlign w:val="center"/>
          </w:tcPr>
          <w:p w14:paraId="2EEC23DF" w14:textId="77777777" w:rsidR="000B2383" w:rsidRPr="00D0162F" w:rsidRDefault="000B2383" w:rsidP="00096385">
            <w:pPr>
              <w:pStyle w:val="TAC"/>
            </w:pPr>
            <w:r w:rsidRPr="00D0162F">
              <w:t>-119.5</w:t>
            </w:r>
          </w:p>
        </w:tc>
        <w:tc>
          <w:tcPr>
            <w:tcW w:w="826" w:type="pct"/>
            <w:shd w:val="clear" w:color="auto" w:fill="auto"/>
            <w:vAlign w:val="center"/>
          </w:tcPr>
          <w:p w14:paraId="3428E67F" w14:textId="77777777" w:rsidR="000B2383" w:rsidRPr="00D0162F" w:rsidRDefault="000B2383" w:rsidP="00096385">
            <w:pPr>
              <w:pStyle w:val="TAC"/>
            </w:pPr>
            <w:r w:rsidRPr="00D0162F">
              <w:t>-116.5</w:t>
            </w:r>
          </w:p>
        </w:tc>
        <w:tc>
          <w:tcPr>
            <w:tcW w:w="964" w:type="pct"/>
            <w:vMerge/>
            <w:shd w:val="clear" w:color="auto" w:fill="auto"/>
            <w:vAlign w:val="center"/>
          </w:tcPr>
          <w:p w14:paraId="201F70BA" w14:textId="77777777" w:rsidR="000B2383" w:rsidRPr="00D0162F" w:rsidRDefault="000B2383" w:rsidP="00096385">
            <w:pPr>
              <w:pStyle w:val="TAC"/>
            </w:pPr>
          </w:p>
        </w:tc>
      </w:tr>
      <w:tr w:rsidR="000B2383" w:rsidRPr="00D0162F" w14:paraId="2A4EDD96" w14:textId="77777777" w:rsidTr="00096385">
        <w:tc>
          <w:tcPr>
            <w:tcW w:w="5000" w:type="pct"/>
            <w:gridSpan w:val="5"/>
            <w:shd w:val="clear" w:color="auto" w:fill="auto"/>
          </w:tcPr>
          <w:p w14:paraId="00752D13" w14:textId="77777777" w:rsidR="000B2383" w:rsidRPr="00D0162F" w:rsidRDefault="000B2383" w:rsidP="00096385">
            <w:pPr>
              <w:pStyle w:val="TAN"/>
            </w:pPr>
            <w:r w:rsidRPr="00D0162F">
              <w:t>NOTE 1:</w:t>
            </w:r>
            <w:r w:rsidRPr="00D0162F">
              <w:tab/>
              <w:t>NR operating band groups are defined in clause 3A.4.1.</w:t>
            </w:r>
          </w:p>
        </w:tc>
      </w:tr>
    </w:tbl>
    <w:p w14:paraId="2E97995D" w14:textId="77777777" w:rsidR="000B2383" w:rsidRPr="00D0162F" w:rsidRDefault="000B2383" w:rsidP="000B2383"/>
    <w:p w14:paraId="7F489A7E" w14:textId="1E65A31F" w:rsidR="009B4AC8" w:rsidRPr="00D0162F" w:rsidRDefault="009B4AC8" w:rsidP="009B4AC8">
      <w:pPr>
        <w:pStyle w:val="Heading2"/>
      </w:pPr>
      <w:r w:rsidRPr="00D0162F">
        <w:t>B.2.</w:t>
      </w:r>
      <w:r w:rsidR="000B2383" w:rsidRPr="00D0162F">
        <w:t>12</w:t>
      </w:r>
      <w:r w:rsidRPr="00D0162F">
        <w:t xml:space="preserve"> to B.2.16</w:t>
      </w:r>
      <w:r w:rsidRPr="00D0162F">
        <w:tab/>
      </w:r>
    </w:p>
    <w:p w14:paraId="1F5BC34E" w14:textId="77777777" w:rsidR="009B4AC8" w:rsidRPr="00D0162F" w:rsidRDefault="009B4AC8" w:rsidP="009B4AC8">
      <w:pPr>
        <w:pStyle w:val="Heading2"/>
      </w:pPr>
      <w:r w:rsidRPr="00D0162F">
        <w:t>B.2.17</w:t>
      </w:r>
      <w:r w:rsidRPr="00D0162F">
        <w:tab/>
        <w:t>Conditions for NR intra-frequency measurements for satellite access</w:t>
      </w:r>
    </w:p>
    <w:p w14:paraId="1E605C62" w14:textId="77777777" w:rsidR="009B4AC8" w:rsidRPr="00D0162F" w:rsidRDefault="009B4AC8" w:rsidP="009B4AC8">
      <w:r w:rsidRPr="00D0162F">
        <w:t>This clause defines the following conditions for NR intra-frequency measurements and corresponding procedures performed based on SSBs: SSB_RP and SSB Ês/Iot, applicable for a corresponding operating band for satellite access.</w:t>
      </w:r>
    </w:p>
    <w:p w14:paraId="71C4D54B" w14:textId="77777777" w:rsidR="009B4AC8" w:rsidRPr="00D0162F" w:rsidRDefault="009B4AC8" w:rsidP="009B4AC8">
      <w:r w:rsidRPr="00D0162F">
        <w:t>The conditions are defined in Table B.2.17-1 for FR1 NR cells.</w:t>
      </w:r>
    </w:p>
    <w:p w14:paraId="27379935" w14:textId="77777777" w:rsidR="009B4AC8" w:rsidRPr="00D0162F" w:rsidRDefault="009B4AC8" w:rsidP="009B4AC8">
      <w:pPr>
        <w:pStyle w:val="TH"/>
      </w:pPr>
      <w:r w:rsidRPr="00D0162F">
        <w:t>Table B.2.17-1: Conditions for intra-frequency measurements in FR1 for satellite acces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3326"/>
        <w:gridCol w:w="1496"/>
        <w:gridCol w:w="1681"/>
        <w:gridCol w:w="1854"/>
      </w:tblGrid>
      <w:tr w:rsidR="009B4AC8" w:rsidRPr="00D0162F" w14:paraId="240AB30C" w14:textId="77777777" w:rsidTr="00096385">
        <w:trPr>
          <w:trHeight w:val="105"/>
        </w:trPr>
        <w:tc>
          <w:tcPr>
            <w:tcW w:w="660" w:type="pct"/>
            <w:vMerge w:val="restart"/>
            <w:shd w:val="clear" w:color="auto" w:fill="auto"/>
            <w:vAlign w:val="center"/>
          </w:tcPr>
          <w:p w14:paraId="1AFD3C94" w14:textId="77777777" w:rsidR="009B4AC8" w:rsidRPr="00D0162F" w:rsidRDefault="009B4AC8" w:rsidP="00096385">
            <w:pPr>
              <w:pStyle w:val="TAH"/>
            </w:pPr>
            <w:r w:rsidRPr="00D0162F">
              <w:t>Parameter</w:t>
            </w:r>
          </w:p>
        </w:tc>
        <w:tc>
          <w:tcPr>
            <w:tcW w:w="1727" w:type="pct"/>
            <w:vMerge w:val="restart"/>
            <w:shd w:val="clear" w:color="auto" w:fill="auto"/>
            <w:vAlign w:val="center"/>
          </w:tcPr>
          <w:p w14:paraId="0009C7B2"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123EA78C" w14:textId="77777777" w:rsidR="009B4AC8" w:rsidRPr="00D0162F" w:rsidRDefault="009B4AC8" w:rsidP="00096385">
            <w:pPr>
              <w:pStyle w:val="TAH"/>
            </w:pPr>
            <w:r w:rsidRPr="00D0162F">
              <w:t>Minimum SSB_RP</w:t>
            </w:r>
          </w:p>
        </w:tc>
        <w:tc>
          <w:tcPr>
            <w:tcW w:w="964" w:type="pct"/>
            <w:shd w:val="clear" w:color="auto" w:fill="auto"/>
          </w:tcPr>
          <w:p w14:paraId="08AE5BF6" w14:textId="77777777" w:rsidR="009B4AC8" w:rsidRPr="00D0162F" w:rsidRDefault="009B4AC8" w:rsidP="00096385">
            <w:pPr>
              <w:pStyle w:val="TAH"/>
            </w:pPr>
            <w:r w:rsidRPr="00D0162F">
              <w:t>SSB Ês/Iot</w:t>
            </w:r>
          </w:p>
        </w:tc>
      </w:tr>
      <w:tr w:rsidR="009B4AC8" w:rsidRPr="00D0162F" w14:paraId="1CEDF4B3" w14:textId="77777777" w:rsidTr="00096385">
        <w:trPr>
          <w:trHeight w:val="105"/>
        </w:trPr>
        <w:tc>
          <w:tcPr>
            <w:tcW w:w="660" w:type="pct"/>
            <w:vMerge/>
            <w:shd w:val="clear" w:color="auto" w:fill="auto"/>
          </w:tcPr>
          <w:p w14:paraId="49838A00" w14:textId="77777777" w:rsidR="009B4AC8" w:rsidRPr="00D0162F" w:rsidRDefault="009B4AC8" w:rsidP="00096385">
            <w:pPr>
              <w:pStyle w:val="TAH"/>
            </w:pPr>
          </w:p>
        </w:tc>
        <w:tc>
          <w:tcPr>
            <w:tcW w:w="1727" w:type="pct"/>
            <w:vMerge/>
            <w:shd w:val="clear" w:color="auto" w:fill="auto"/>
            <w:vAlign w:val="center"/>
          </w:tcPr>
          <w:p w14:paraId="565203EE" w14:textId="77777777" w:rsidR="009B4AC8" w:rsidRPr="00D0162F" w:rsidRDefault="009B4AC8" w:rsidP="00096385">
            <w:pPr>
              <w:pStyle w:val="TAH"/>
            </w:pPr>
          </w:p>
        </w:tc>
        <w:tc>
          <w:tcPr>
            <w:tcW w:w="1650" w:type="pct"/>
            <w:gridSpan w:val="2"/>
            <w:shd w:val="clear" w:color="auto" w:fill="auto"/>
            <w:vAlign w:val="center"/>
          </w:tcPr>
          <w:p w14:paraId="236DAAD0" w14:textId="77777777" w:rsidR="009B4AC8" w:rsidRPr="00D0162F" w:rsidRDefault="009B4AC8" w:rsidP="00096385">
            <w:pPr>
              <w:pStyle w:val="TAH"/>
            </w:pPr>
            <w:r w:rsidRPr="00D0162F">
              <w:t>dBm / SCS</w:t>
            </w:r>
            <w:r w:rsidRPr="00D0162F">
              <w:rPr>
                <w:vertAlign w:val="subscript"/>
              </w:rPr>
              <w:t>SSB</w:t>
            </w:r>
          </w:p>
        </w:tc>
        <w:tc>
          <w:tcPr>
            <w:tcW w:w="964" w:type="pct"/>
            <w:vMerge w:val="restart"/>
            <w:shd w:val="clear" w:color="auto" w:fill="auto"/>
            <w:vAlign w:val="center"/>
          </w:tcPr>
          <w:p w14:paraId="413EAFE0" w14:textId="77777777" w:rsidR="009B4AC8" w:rsidRPr="00D0162F" w:rsidRDefault="009B4AC8" w:rsidP="00096385">
            <w:pPr>
              <w:pStyle w:val="TAH"/>
            </w:pPr>
            <w:r w:rsidRPr="00D0162F">
              <w:t>dB</w:t>
            </w:r>
          </w:p>
        </w:tc>
      </w:tr>
      <w:tr w:rsidR="009B4AC8" w:rsidRPr="00D0162F" w14:paraId="3B7DD868" w14:textId="77777777" w:rsidTr="00096385">
        <w:trPr>
          <w:trHeight w:val="105"/>
        </w:trPr>
        <w:tc>
          <w:tcPr>
            <w:tcW w:w="660" w:type="pct"/>
            <w:vMerge/>
            <w:shd w:val="clear" w:color="auto" w:fill="auto"/>
          </w:tcPr>
          <w:p w14:paraId="6FD14613" w14:textId="77777777" w:rsidR="009B4AC8" w:rsidRPr="00D0162F" w:rsidRDefault="009B4AC8" w:rsidP="00096385">
            <w:pPr>
              <w:keepNext/>
              <w:keepLines/>
              <w:spacing w:after="0"/>
              <w:jc w:val="center"/>
              <w:rPr>
                <w:rFonts w:ascii="Arial" w:hAnsi="Arial"/>
                <w:b/>
                <w:sz w:val="18"/>
              </w:rPr>
            </w:pPr>
          </w:p>
        </w:tc>
        <w:tc>
          <w:tcPr>
            <w:tcW w:w="1727" w:type="pct"/>
            <w:vMerge/>
            <w:shd w:val="clear" w:color="auto" w:fill="auto"/>
            <w:vAlign w:val="center"/>
          </w:tcPr>
          <w:p w14:paraId="4A7A38F1" w14:textId="77777777" w:rsidR="009B4AC8" w:rsidRPr="00D0162F" w:rsidRDefault="009B4AC8" w:rsidP="00096385">
            <w:pPr>
              <w:keepNext/>
              <w:keepLines/>
              <w:spacing w:after="0"/>
              <w:jc w:val="center"/>
              <w:rPr>
                <w:rFonts w:ascii="Arial" w:hAnsi="Arial"/>
                <w:b/>
                <w:sz w:val="18"/>
              </w:rPr>
            </w:pPr>
          </w:p>
        </w:tc>
        <w:tc>
          <w:tcPr>
            <w:tcW w:w="777" w:type="pct"/>
            <w:shd w:val="clear" w:color="auto" w:fill="auto"/>
            <w:vAlign w:val="center"/>
          </w:tcPr>
          <w:p w14:paraId="4DE76113"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Pr="00D0162F">
              <w:rPr>
                <w:rFonts w:ascii="Arial" w:hAnsi="Arial"/>
                <w:b/>
                <w:sz w:val="18"/>
              </w:rPr>
              <w:t xml:space="preserve"> = 15 kHz</w:t>
            </w:r>
          </w:p>
        </w:tc>
        <w:tc>
          <w:tcPr>
            <w:tcW w:w="873" w:type="pct"/>
            <w:shd w:val="clear" w:color="auto" w:fill="auto"/>
            <w:vAlign w:val="center"/>
          </w:tcPr>
          <w:p w14:paraId="4083E27B"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Pr="00D0162F">
              <w:rPr>
                <w:rFonts w:ascii="Arial" w:hAnsi="Arial"/>
                <w:b/>
                <w:sz w:val="18"/>
              </w:rPr>
              <w:t xml:space="preserve"> = 30 kHz</w:t>
            </w:r>
          </w:p>
        </w:tc>
        <w:tc>
          <w:tcPr>
            <w:tcW w:w="964" w:type="pct"/>
            <w:vMerge/>
            <w:shd w:val="clear" w:color="auto" w:fill="auto"/>
          </w:tcPr>
          <w:p w14:paraId="1E945497" w14:textId="77777777" w:rsidR="009B4AC8" w:rsidRPr="00D0162F" w:rsidRDefault="009B4AC8" w:rsidP="00096385">
            <w:pPr>
              <w:keepNext/>
              <w:keepLines/>
              <w:spacing w:after="0"/>
              <w:jc w:val="center"/>
              <w:rPr>
                <w:rFonts w:ascii="Arial" w:hAnsi="Arial"/>
                <w:b/>
                <w:sz w:val="18"/>
              </w:rPr>
            </w:pPr>
          </w:p>
        </w:tc>
      </w:tr>
      <w:tr w:rsidR="009B4AC8" w:rsidRPr="00D0162F" w14:paraId="44666297" w14:textId="77777777" w:rsidTr="00096385">
        <w:trPr>
          <w:trHeight w:val="181"/>
        </w:trPr>
        <w:tc>
          <w:tcPr>
            <w:tcW w:w="660" w:type="pct"/>
            <w:shd w:val="clear" w:color="auto" w:fill="auto"/>
            <w:vAlign w:val="center"/>
          </w:tcPr>
          <w:p w14:paraId="65E3E66B" w14:textId="77777777" w:rsidR="009B4AC8" w:rsidRPr="00D0162F" w:rsidRDefault="009B4AC8" w:rsidP="00096385">
            <w:pPr>
              <w:pStyle w:val="TAH"/>
            </w:pPr>
            <w:r w:rsidRPr="00D0162F">
              <w:t>Conditions</w:t>
            </w:r>
          </w:p>
        </w:tc>
        <w:tc>
          <w:tcPr>
            <w:tcW w:w="1727" w:type="pct"/>
            <w:shd w:val="clear" w:color="auto" w:fill="auto"/>
          </w:tcPr>
          <w:p w14:paraId="730B9280" w14:textId="77777777" w:rsidR="009B4AC8" w:rsidRPr="00D0162F" w:rsidRDefault="009B4AC8" w:rsidP="00096385">
            <w:pPr>
              <w:pStyle w:val="TAC"/>
            </w:pPr>
            <w:r w:rsidRPr="00D0162F">
              <w:t>NR_FDD_SAB_FR1_A</w:t>
            </w:r>
          </w:p>
        </w:tc>
        <w:tc>
          <w:tcPr>
            <w:tcW w:w="777" w:type="pct"/>
            <w:shd w:val="clear" w:color="auto" w:fill="auto"/>
            <w:vAlign w:val="center"/>
          </w:tcPr>
          <w:p w14:paraId="1E002D77" w14:textId="77777777" w:rsidR="009B4AC8" w:rsidRPr="00D0162F" w:rsidRDefault="009B4AC8" w:rsidP="00096385">
            <w:pPr>
              <w:pStyle w:val="TAC"/>
            </w:pPr>
            <w:r w:rsidRPr="00D0162F">
              <w:t>-127</w:t>
            </w:r>
          </w:p>
        </w:tc>
        <w:tc>
          <w:tcPr>
            <w:tcW w:w="873" w:type="pct"/>
            <w:shd w:val="clear" w:color="auto" w:fill="auto"/>
            <w:vAlign w:val="center"/>
          </w:tcPr>
          <w:p w14:paraId="07DCF68A" w14:textId="77777777" w:rsidR="009B4AC8" w:rsidRPr="00D0162F" w:rsidRDefault="009B4AC8" w:rsidP="00096385">
            <w:pPr>
              <w:pStyle w:val="TAC"/>
            </w:pPr>
            <w:r w:rsidRPr="00D0162F">
              <w:t>-124</w:t>
            </w:r>
          </w:p>
        </w:tc>
        <w:tc>
          <w:tcPr>
            <w:tcW w:w="964" w:type="pct"/>
            <w:shd w:val="clear" w:color="auto" w:fill="auto"/>
            <w:vAlign w:val="center"/>
          </w:tcPr>
          <w:p w14:paraId="42EACA79" w14:textId="77777777" w:rsidR="009B4AC8" w:rsidRPr="00D0162F" w:rsidRDefault="009B4AC8" w:rsidP="00096385">
            <w:pPr>
              <w:pStyle w:val="TAC"/>
            </w:pPr>
            <w:r w:rsidRPr="00D0162F">
              <w:sym w:font="Symbol" w:char="F0B3"/>
            </w:r>
            <w:r w:rsidRPr="00D0162F">
              <w:t xml:space="preserve"> -6</w:t>
            </w:r>
          </w:p>
        </w:tc>
      </w:tr>
      <w:tr w:rsidR="009B4AC8" w:rsidRPr="00D0162F" w14:paraId="2642470D" w14:textId="77777777" w:rsidTr="00096385">
        <w:tc>
          <w:tcPr>
            <w:tcW w:w="5000" w:type="pct"/>
            <w:gridSpan w:val="5"/>
            <w:shd w:val="clear" w:color="auto" w:fill="auto"/>
          </w:tcPr>
          <w:p w14:paraId="26E1248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57AC7D8F" w14:textId="77777777" w:rsidR="009B4AC8" w:rsidRPr="00D0162F" w:rsidRDefault="009B4AC8" w:rsidP="009B4AC8"/>
    <w:p w14:paraId="0F59CDDD" w14:textId="77777777" w:rsidR="009B4AC8" w:rsidRPr="00D0162F" w:rsidRDefault="009B4AC8" w:rsidP="009B4AC8">
      <w:pPr>
        <w:pStyle w:val="Heading2"/>
      </w:pPr>
      <w:r w:rsidRPr="00D0162F">
        <w:lastRenderedPageBreak/>
        <w:t>B.2.18</w:t>
      </w:r>
      <w:r w:rsidRPr="00D0162F">
        <w:tab/>
        <w:t>Conditions for NR inter-frequency measurements for satellite access</w:t>
      </w:r>
    </w:p>
    <w:p w14:paraId="033B54E1" w14:textId="77777777" w:rsidR="009B4AC8" w:rsidRPr="00D0162F" w:rsidRDefault="009B4AC8" w:rsidP="009B4AC8">
      <w:r w:rsidRPr="00D0162F">
        <w:t>This clause defines the following conditions for NR inter-frequency measurements and corresponding procedures performed based on SSBs: SSB_RP and SSB Ês/Iot, applicable for a corresponding operating band for satellite access.</w:t>
      </w:r>
    </w:p>
    <w:p w14:paraId="1633FB0E" w14:textId="77777777" w:rsidR="009B4AC8" w:rsidRPr="00D0162F" w:rsidRDefault="009B4AC8" w:rsidP="009B4AC8">
      <w:r w:rsidRPr="00D0162F">
        <w:t>The conditions are defined in Table B.2.18-1 for FR1 NR cells.</w:t>
      </w:r>
    </w:p>
    <w:p w14:paraId="63330E38" w14:textId="77777777" w:rsidR="009B4AC8" w:rsidRPr="00D0162F" w:rsidRDefault="009B4AC8" w:rsidP="009B4AC8">
      <w:pPr>
        <w:pStyle w:val="TH"/>
      </w:pPr>
      <w:r w:rsidRPr="00D0162F">
        <w:t>Table B.2.18-1: Conditions for inter-frequency measurements in FR1 for satellite access</w:t>
      </w:r>
    </w:p>
    <w:tbl>
      <w:tblPr>
        <w:tblW w:w="48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8"/>
        <w:gridCol w:w="1592"/>
        <w:gridCol w:w="1577"/>
      </w:tblGrid>
      <w:tr w:rsidR="009B4AC8" w:rsidRPr="00D0162F" w14:paraId="0E85F34E" w14:textId="77777777" w:rsidTr="00096385">
        <w:trPr>
          <w:trHeight w:val="105"/>
        </w:trPr>
        <w:tc>
          <w:tcPr>
            <w:tcW w:w="618" w:type="pct"/>
            <w:tcBorders>
              <w:bottom w:val="nil"/>
            </w:tcBorders>
            <w:shd w:val="clear" w:color="auto" w:fill="auto"/>
          </w:tcPr>
          <w:p w14:paraId="38B56BC9" w14:textId="77777777" w:rsidR="009B4AC8" w:rsidRPr="00D0162F" w:rsidRDefault="009B4AC8" w:rsidP="00096385">
            <w:pPr>
              <w:pStyle w:val="TAH"/>
            </w:pPr>
            <w:r w:rsidRPr="00D0162F">
              <w:t>Parameter</w:t>
            </w:r>
          </w:p>
        </w:tc>
        <w:tc>
          <w:tcPr>
            <w:tcW w:w="1839" w:type="pct"/>
            <w:tcBorders>
              <w:bottom w:val="nil"/>
            </w:tcBorders>
            <w:shd w:val="clear" w:color="auto" w:fill="auto"/>
          </w:tcPr>
          <w:p w14:paraId="22F4D803" w14:textId="77777777" w:rsidR="009B4AC8" w:rsidRPr="00D0162F" w:rsidRDefault="009B4AC8" w:rsidP="00096385">
            <w:pPr>
              <w:pStyle w:val="TAH"/>
            </w:pPr>
            <w:r w:rsidRPr="00D0162F">
              <w:t>NR operating band groups</w:t>
            </w:r>
            <w:r w:rsidRPr="00D0162F">
              <w:rPr>
                <w:vertAlign w:val="superscript"/>
              </w:rPr>
              <w:t xml:space="preserve"> Note1</w:t>
            </w:r>
          </w:p>
        </w:tc>
        <w:tc>
          <w:tcPr>
            <w:tcW w:w="1700" w:type="pct"/>
            <w:gridSpan w:val="2"/>
            <w:shd w:val="clear" w:color="auto" w:fill="auto"/>
          </w:tcPr>
          <w:p w14:paraId="260FA456" w14:textId="77777777" w:rsidR="009B4AC8" w:rsidRPr="00D0162F" w:rsidRDefault="009B4AC8" w:rsidP="00096385">
            <w:pPr>
              <w:pStyle w:val="TAH"/>
            </w:pPr>
            <w:r w:rsidRPr="00D0162F">
              <w:t>Minimum SSB_RP</w:t>
            </w:r>
          </w:p>
        </w:tc>
        <w:tc>
          <w:tcPr>
            <w:tcW w:w="843" w:type="pct"/>
            <w:tcBorders>
              <w:bottom w:val="single" w:sz="4" w:space="0" w:color="auto"/>
            </w:tcBorders>
            <w:shd w:val="clear" w:color="auto" w:fill="auto"/>
          </w:tcPr>
          <w:p w14:paraId="41204864" w14:textId="77777777" w:rsidR="009B4AC8" w:rsidRPr="00D0162F" w:rsidRDefault="009B4AC8" w:rsidP="00096385">
            <w:pPr>
              <w:pStyle w:val="TAH"/>
            </w:pPr>
            <w:r w:rsidRPr="00D0162F">
              <w:t>SSB Ês/Iot</w:t>
            </w:r>
          </w:p>
        </w:tc>
      </w:tr>
      <w:tr w:rsidR="009B4AC8" w:rsidRPr="00D0162F" w14:paraId="605DF187" w14:textId="77777777" w:rsidTr="00096385">
        <w:trPr>
          <w:trHeight w:val="105"/>
        </w:trPr>
        <w:tc>
          <w:tcPr>
            <w:tcW w:w="618" w:type="pct"/>
            <w:tcBorders>
              <w:top w:val="nil"/>
              <w:bottom w:val="nil"/>
            </w:tcBorders>
            <w:shd w:val="clear" w:color="auto" w:fill="auto"/>
          </w:tcPr>
          <w:p w14:paraId="43D3BC0C" w14:textId="77777777" w:rsidR="009B4AC8" w:rsidRPr="00D0162F" w:rsidRDefault="009B4AC8" w:rsidP="00096385">
            <w:pPr>
              <w:pStyle w:val="TAH"/>
            </w:pPr>
          </w:p>
        </w:tc>
        <w:tc>
          <w:tcPr>
            <w:tcW w:w="1839" w:type="pct"/>
            <w:tcBorders>
              <w:top w:val="nil"/>
              <w:bottom w:val="nil"/>
            </w:tcBorders>
            <w:shd w:val="clear" w:color="auto" w:fill="auto"/>
          </w:tcPr>
          <w:p w14:paraId="2CE1E17E" w14:textId="77777777" w:rsidR="009B4AC8" w:rsidRPr="00D0162F" w:rsidRDefault="009B4AC8" w:rsidP="00096385">
            <w:pPr>
              <w:pStyle w:val="TAH"/>
            </w:pPr>
          </w:p>
        </w:tc>
        <w:tc>
          <w:tcPr>
            <w:tcW w:w="1700" w:type="pct"/>
            <w:gridSpan w:val="2"/>
            <w:shd w:val="clear" w:color="auto" w:fill="auto"/>
          </w:tcPr>
          <w:p w14:paraId="70945D09" w14:textId="77777777" w:rsidR="009B4AC8" w:rsidRPr="00D0162F" w:rsidRDefault="009B4AC8" w:rsidP="00096385">
            <w:pPr>
              <w:pStyle w:val="TAH"/>
            </w:pPr>
            <w:r w:rsidRPr="00D0162F">
              <w:t>dBm / SCS</w:t>
            </w:r>
            <w:r w:rsidRPr="00D0162F">
              <w:rPr>
                <w:vertAlign w:val="subscript"/>
              </w:rPr>
              <w:t>SSB</w:t>
            </w:r>
          </w:p>
        </w:tc>
        <w:tc>
          <w:tcPr>
            <w:tcW w:w="843" w:type="pct"/>
            <w:tcBorders>
              <w:bottom w:val="nil"/>
            </w:tcBorders>
            <w:shd w:val="clear" w:color="auto" w:fill="auto"/>
          </w:tcPr>
          <w:p w14:paraId="06C2204E" w14:textId="77777777" w:rsidR="009B4AC8" w:rsidRPr="00D0162F" w:rsidRDefault="009B4AC8" w:rsidP="00096385">
            <w:pPr>
              <w:pStyle w:val="TAH"/>
            </w:pPr>
            <w:r w:rsidRPr="00D0162F">
              <w:t>dB</w:t>
            </w:r>
          </w:p>
        </w:tc>
      </w:tr>
      <w:tr w:rsidR="009B4AC8" w:rsidRPr="00D0162F" w14:paraId="636341DE" w14:textId="77777777" w:rsidTr="00096385">
        <w:trPr>
          <w:trHeight w:val="105"/>
        </w:trPr>
        <w:tc>
          <w:tcPr>
            <w:tcW w:w="618" w:type="pct"/>
            <w:tcBorders>
              <w:top w:val="nil"/>
              <w:bottom w:val="single" w:sz="4" w:space="0" w:color="auto"/>
            </w:tcBorders>
            <w:shd w:val="clear" w:color="auto" w:fill="auto"/>
          </w:tcPr>
          <w:p w14:paraId="0F07B3CB" w14:textId="77777777" w:rsidR="009B4AC8" w:rsidRPr="00D0162F" w:rsidRDefault="009B4AC8" w:rsidP="00096385">
            <w:pPr>
              <w:pStyle w:val="TAH"/>
            </w:pPr>
          </w:p>
        </w:tc>
        <w:tc>
          <w:tcPr>
            <w:tcW w:w="1839" w:type="pct"/>
            <w:tcBorders>
              <w:top w:val="nil"/>
            </w:tcBorders>
            <w:shd w:val="clear" w:color="auto" w:fill="auto"/>
          </w:tcPr>
          <w:p w14:paraId="35892DDE" w14:textId="77777777" w:rsidR="009B4AC8" w:rsidRPr="00D0162F" w:rsidRDefault="009B4AC8" w:rsidP="00096385">
            <w:pPr>
              <w:pStyle w:val="TAH"/>
            </w:pPr>
          </w:p>
        </w:tc>
        <w:tc>
          <w:tcPr>
            <w:tcW w:w="849" w:type="pct"/>
            <w:shd w:val="clear" w:color="auto" w:fill="auto"/>
          </w:tcPr>
          <w:p w14:paraId="6AB15D2F" w14:textId="77777777" w:rsidR="009B4AC8" w:rsidRPr="00D0162F" w:rsidRDefault="009B4AC8" w:rsidP="00096385">
            <w:pPr>
              <w:pStyle w:val="TAH"/>
            </w:pPr>
            <w:r w:rsidRPr="00D0162F">
              <w:t>SCS</w:t>
            </w:r>
            <w:r w:rsidRPr="00D0162F">
              <w:rPr>
                <w:vertAlign w:val="subscript"/>
              </w:rPr>
              <w:t>SSB</w:t>
            </w:r>
            <w:r w:rsidRPr="00D0162F">
              <w:t xml:space="preserve"> = 15 kHz</w:t>
            </w:r>
          </w:p>
        </w:tc>
        <w:tc>
          <w:tcPr>
            <w:tcW w:w="851" w:type="pct"/>
            <w:shd w:val="clear" w:color="auto" w:fill="auto"/>
          </w:tcPr>
          <w:p w14:paraId="3150D57A" w14:textId="77777777" w:rsidR="009B4AC8" w:rsidRPr="00D0162F" w:rsidRDefault="009B4AC8" w:rsidP="00096385">
            <w:pPr>
              <w:pStyle w:val="TAH"/>
            </w:pPr>
            <w:r w:rsidRPr="00D0162F">
              <w:t>SCS</w:t>
            </w:r>
            <w:r w:rsidRPr="00D0162F">
              <w:rPr>
                <w:vertAlign w:val="subscript"/>
              </w:rPr>
              <w:t>SSB</w:t>
            </w:r>
            <w:r w:rsidRPr="00D0162F">
              <w:t xml:space="preserve"> = 30 kHz</w:t>
            </w:r>
          </w:p>
        </w:tc>
        <w:tc>
          <w:tcPr>
            <w:tcW w:w="843" w:type="pct"/>
            <w:tcBorders>
              <w:top w:val="nil"/>
              <w:bottom w:val="single" w:sz="4" w:space="0" w:color="auto"/>
            </w:tcBorders>
            <w:shd w:val="clear" w:color="auto" w:fill="auto"/>
          </w:tcPr>
          <w:p w14:paraId="051A7766" w14:textId="77777777" w:rsidR="009B4AC8" w:rsidRPr="00D0162F" w:rsidRDefault="009B4AC8" w:rsidP="00096385">
            <w:pPr>
              <w:pStyle w:val="TAH"/>
            </w:pPr>
          </w:p>
        </w:tc>
      </w:tr>
      <w:tr w:rsidR="009B4AC8" w:rsidRPr="00D0162F" w14:paraId="13C5DA0C" w14:textId="77777777" w:rsidTr="00096385">
        <w:tc>
          <w:tcPr>
            <w:tcW w:w="618" w:type="pct"/>
            <w:tcBorders>
              <w:bottom w:val="nil"/>
            </w:tcBorders>
            <w:shd w:val="clear" w:color="auto" w:fill="auto"/>
          </w:tcPr>
          <w:p w14:paraId="71E2DC3A" w14:textId="77777777" w:rsidR="009B4AC8" w:rsidRPr="00D0162F" w:rsidRDefault="009B4AC8" w:rsidP="00096385">
            <w:pPr>
              <w:pStyle w:val="TAC"/>
            </w:pPr>
            <w:r w:rsidRPr="00D0162F">
              <w:t>Conditions</w:t>
            </w:r>
          </w:p>
        </w:tc>
        <w:tc>
          <w:tcPr>
            <w:tcW w:w="1839" w:type="pct"/>
            <w:shd w:val="clear" w:color="auto" w:fill="auto"/>
          </w:tcPr>
          <w:p w14:paraId="2727A392" w14:textId="77777777" w:rsidR="009B4AC8" w:rsidRPr="00D0162F" w:rsidRDefault="009B4AC8" w:rsidP="00096385">
            <w:pPr>
              <w:pStyle w:val="TAC"/>
            </w:pPr>
            <w:r w:rsidRPr="00D0162F">
              <w:t>NR_FDD_SAB_FR1_A</w:t>
            </w:r>
          </w:p>
        </w:tc>
        <w:tc>
          <w:tcPr>
            <w:tcW w:w="849" w:type="pct"/>
            <w:shd w:val="clear" w:color="auto" w:fill="auto"/>
          </w:tcPr>
          <w:p w14:paraId="36BACD50" w14:textId="77777777" w:rsidR="009B4AC8" w:rsidRPr="00D0162F" w:rsidRDefault="009B4AC8" w:rsidP="00096385">
            <w:pPr>
              <w:pStyle w:val="TAC"/>
            </w:pPr>
            <w:r w:rsidRPr="00D0162F">
              <w:t>-125</w:t>
            </w:r>
          </w:p>
        </w:tc>
        <w:tc>
          <w:tcPr>
            <w:tcW w:w="851" w:type="pct"/>
            <w:shd w:val="clear" w:color="auto" w:fill="auto"/>
          </w:tcPr>
          <w:p w14:paraId="37635586" w14:textId="77777777" w:rsidR="009B4AC8" w:rsidRPr="00D0162F" w:rsidRDefault="009B4AC8" w:rsidP="00096385">
            <w:pPr>
              <w:pStyle w:val="TAC"/>
            </w:pPr>
            <w:r w:rsidRPr="00D0162F">
              <w:t>-122</w:t>
            </w:r>
          </w:p>
        </w:tc>
        <w:tc>
          <w:tcPr>
            <w:tcW w:w="843" w:type="pct"/>
            <w:tcBorders>
              <w:bottom w:val="nil"/>
            </w:tcBorders>
            <w:shd w:val="clear" w:color="auto" w:fill="auto"/>
          </w:tcPr>
          <w:p w14:paraId="78D4B8E3" w14:textId="77777777" w:rsidR="009B4AC8" w:rsidRPr="00D0162F" w:rsidRDefault="009B4AC8" w:rsidP="00096385">
            <w:pPr>
              <w:pStyle w:val="TAC"/>
            </w:pPr>
            <w:r w:rsidRPr="00D0162F">
              <w:sym w:font="Symbol" w:char="F0B3"/>
            </w:r>
            <w:r w:rsidRPr="00D0162F">
              <w:t xml:space="preserve"> -4</w:t>
            </w:r>
          </w:p>
        </w:tc>
      </w:tr>
      <w:tr w:rsidR="009B4AC8" w:rsidRPr="00D0162F" w14:paraId="570D93F6" w14:textId="77777777" w:rsidTr="00096385">
        <w:tc>
          <w:tcPr>
            <w:tcW w:w="5000" w:type="pct"/>
            <w:gridSpan w:val="5"/>
            <w:shd w:val="clear" w:color="auto" w:fill="auto"/>
          </w:tcPr>
          <w:p w14:paraId="284AC25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3EF22BD8" w14:textId="77777777" w:rsidR="009B4AC8" w:rsidRPr="00D0162F" w:rsidRDefault="009B4AC8" w:rsidP="009B4AC8">
      <w:pPr>
        <w:spacing w:after="120"/>
        <w:rPr>
          <w:lang w:eastAsia="zh-CN"/>
        </w:rPr>
      </w:pPr>
    </w:p>
    <w:p w14:paraId="6B88D163" w14:textId="77777777" w:rsidR="009B4AC8" w:rsidRPr="00D0162F" w:rsidRDefault="009B4AC8" w:rsidP="009B4AC8">
      <w:pPr>
        <w:pStyle w:val="Heading2"/>
      </w:pPr>
      <w:r w:rsidRPr="00D0162F">
        <w:t>B.2.19</w:t>
      </w:r>
      <w:r w:rsidRPr="00D0162F">
        <w:tab/>
        <w:t>Conditions for NR L1-RSRP reporting for satellite access</w:t>
      </w:r>
    </w:p>
    <w:p w14:paraId="7AD5AD96" w14:textId="77777777" w:rsidR="009B4AC8" w:rsidRPr="00D0162F" w:rsidRDefault="009B4AC8" w:rsidP="009B4AC8">
      <w:pPr>
        <w:pStyle w:val="Heading3"/>
      </w:pPr>
      <w:r w:rsidRPr="00D0162F">
        <w:t>B.2.19.1</w:t>
      </w:r>
      <w:r w:rsidRPr="00D0162F">
        <w:tab/>
        <w:t>Conditions for SSB based L1-RSRP reporting for satellite access</w:t>
      </w:r>
    </w:p>
    <w:p w14:paraId="72713F9C" w14:textId="77777777" w:rsidR="009B4AC8" w:rsidRPr="00D0162F" w:rsidRDefault="009B4AC8" w:rsidP="009B4AC8">
      <w:r w:rsidRPr="00D0162F">
        <w:t>This clause defines the following conditions for NR L1-RSRP measurement reporting and corresponding procedures performed based on SSBs: SSB_RP and SSB Ês/Iot, applicable for a corresponding operating band for satellite access.</w:t>
      </w:r>
    </w:p>
    <w:p w14:paraId="7DA24811" w14:textId="77777777" w:rsidR="009B4AC8" w:rsidRPr="00D0162F" w:rsidRDefault="009B4AC8" w:rsidP="009B4AC8">
      <w:r w:rsidRPr="00D0162F">
        <w:t>The conditions are defined in Table B.2.19.1-1 for FR1 NR cells.</w:t>
      </w:r>
    </w:p>
    <w:p w14:paraId="55B3B2E1" w14:textId="77777777" w:rsidR="009B4AC8" w:rsidRPr="00D0162F" w:rsidRDefault="009B4AC8" w:rsidP="009B4AC8">
      <w:pPr>
        <w:pStyle w:val="TH"/>
      </w:pPr>
      <w:r w:rsidRPr="00D0162F">
        <w:t>Table B.2.19</w:t>
      </w:r>
      <w:r w:rsidRPr="00D0162F">
        <w:rPr>
          <w:lang w:eastAsia="zh-CN"/>
        </w:rPr>
        <w:t>.1</w:t>
      </w:r>
      <w:r w:rsidRPr="00D0162F">
        <w:t xml:space="preserve">-1: Conditions for SSB based L1-RSRP measurements in FR1 </w:t>
      </w:r>
      <w:bookmarkStart w:id="560" w:name="_Hlk110894344"/>
      <w:r w:rsidRPr="00D0162F">
        <w:t>for satellite access</w:t>
      </w:r>
      <w:bookmarkEnd w:id="5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9B4AC8" w:rsidRPr="00D0162F" w14:paraId="46C2CC0C" w14:textId="77777777" w:rsidTr="00096385">
        <w:trPr>
          <w:trHeight w:val="105"/>
        </w:trPr>
        <w:tc>
          <w:tcPr>
            <w:tcW w:w="600" w:type="pct"/>
            <w:tcBorders>
              <w:bottom w:val="nil"/>
            </w:tcBorders>
            <w:shd w:val="clear" w:color="auto" w:fill="auto"/>
          </w:tcPr>
          <w:p w14:paraId="69E24192" w14:textId="77777777" w:rsidR="009B4AC8" w:rsidRPr="00D0162F" w:rsidRDefault="009B4AC8" w:rsidP="00096385">
            <w:pPr>
              <w:pStyle w:val="TAH"/>
            </w:pPr>
            <w:r w:rsidRPr="00D0162F">
              <w:t>Parameter</w:t>
            </w:r>
          </w:p>
        </w:tc>
        <w:tc>
          <w:tcPr>
            <w:tcW w:w="1786" w:type="pct"/>
            <w:tcBorders>
              <w:bottom w:val="nil"/>
            </w:tcBorders>
            <w:shd w:val="clear" w:color="auto" w:fill="auto"/>
          </w:tcPr>
          <w:p w14:paraId="27FA6418"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tcPr>
          <w:p w14:paraId="4BDEAF54" w14:textId="77777777" w:rsidR="009B4AC8" w:rsidRPr="00D0162F" w:rsidRDefault="009B4AC8" w:rsidP="00096385">
            <w:pPr>
              <w:pStyle w:val="TAH"/>
            </w:pPr>
            <w:r w:rsidRPr="00D0162F">
              <w:t>Minimum SSB_RP</w:t>
            </w:r>
          </w:p>
        </w:tc>
        <w:tc>
          <w:tcPr>
            <w:tcW w:w="964" w:type="pct"/>
            <w:tcBorders>
              <w:bottom w:val="single" w:sz="4" w:space="0" w:color="auto"/>
            </w:tcBorders>
            <w:shd w:val="clear" w:color="auto" w:fill="auto"/>
          </w:tcPr>
          <w:p w14:paraId="38F915B6" w14:textId="77777777" w:rsidR="009B4AC8" w:rsidRPr="00D0162F" w:rsidRDefault="009B4AC8" w:rsidP="00096385">
            <w:pPr>
              <w:pStyle w:val="TAH"/>
            </w:pPr>
            <w:r w:rsidRPr="00D0162F">
              <w:t>SSB Ês/Iot</w:t>
            </w:r>
          </w:p>
        </w:tc>
      </w:tr>
      <w:tr w:rsidR="009B4AC8" w:rsidRPr="00D0162F" w14:paraId="1C0131FA" w14:textId="77777777" w:rsidTr="00096385">
        <w:trPr>
          <w:trHeight w:val="105"/>
        </w:trPr>
        <w:tc>
          <w:tcPr>
            <w:tcW w:w="600" w:type="pct"/>
            <w:tcBorders>
              <w:top w:val="nil"/>
              <w:bottom w:val="nil"/>
            </w:tcBorders>
            <w:shd w:val="clear" w:color="auto" w:fill="auto"/>
          </w:tcPr>
          <w:p w14:paraId="3A1AB589" w14:textId="77777777" w:rsidR="009B4AC8" w:rsidRPr="00D0162F" w:rsidRDefault="009B4AC8" w:rsidP="00096385">
            <w:pPr>
              <w:pStyle w:val="TAH"/>
            </w:pPr>
          </w:p>
        </w:tc>
        <w:tc>
          <w:tcPr>
            <w:tcW w:w="1786" w:type="pct"/>
            <w:tcBorders>
              <w:top w:val="nil"/>
              <w:bottom w:val="nil"/>
            </w:tcBorders>
            <w:shd w:val="clear" w:color="auto" w:fill="auto"/>
          </w:tcPr>
          <w:p w14:paraId="2DB3260F" w14:textId="77777777" w:rsidR="009B4AC8" w:rsidRPr="00D0162F" w:rsidRDefault="009B4AC8" w:rsidP="00096385">
            <w:pPr>
              <w:pStyle w:val="TAH"/>
            </w:pPr>
          </w:p>
        </w:tc>
        <w:tc>
          <w:tcPr>
            <w:tcW w:w="1650" w:type="pct"/>
            <w:gridSpan w:val="2"/>
            <w:shd w:val="clear" w:color="auto" w:fill="auto"/>
          </w:tcPr>
          <w:p w14:paraId="4CC7C665" w14:textId="77777777" w:rsidR="009B4AC8" w:rsidRPr="00D0162F" w:rsidRDefault="009B4AC8" w:rsidP="00096385">
            <w:pPr>
              <w:pStyle w:val="TAH"/>
            </w:pPr>
            <w:r w:rsidRPr="00D0162F">
              <w:t>dBm / SCS</w:t>
            </w:r>
            <w:r w:rsidRPr="00D0162F">
              <w:rPr>
                <w:vertAlign w:val="subscript"/>
              </w:rPr>
              <w:t>SSB</w:t>
            </w:r>
          </w:p>
        </w:tc>
        <w:tc>
          <w:tcPr>
            <w:tcW w:w="964" w:type="pct"/>
            <w:tcBorders>
              <w:bottom w:val="nil"/>
            </w:tcBorders>
            <w:shd w:val="clear" w:color="auto" w:fill="auto"/>
          </w:tcPr>
          <w:p w14:paraId="2712EC55" w14:textId="77777777" w:rsidR="009B4AC8" w:rsidRPr="00D0162F" w:rsidRDefault="009B4AC8" w:rsidP="00096385">
            <w:pPr>
              <w:pStyle w:val="TAH"/>
            </w:pPr>
            <w:r w:rsidRPr="00D0162F">
              <w:t>dB</w:t>
            </w:r>
          </w:p>
        </w:tc>
      </w:tr>
      <w:tr w:rsidR="009B4AC8" w:rsidRPr="00D0162F" w14:paraId="7A5598B7" w14:textId="77777777" w:rsidTr="00096385">
        <w:trPr>
          <w:trHeight w:val="105"/>
        </w:trPr>
        <w:tc>
          <w:tcPr>
            <w:tcW w:w="600" w:type="pct"/>
            <w:tcBorders>
              <w:top w:val="nil"/>
              <w:bottom w:val="single" w:sz="4" w:space="0" w:color="auto"/>
            </w:tcBorders>
            <w:shd w:val="clear" w:color="auto" w:fill="auto"/>
          </w:tcPr>
          <w:p w14:paraId="74E70707" w14:textId="77777777" w:rsidR="009B4AC8" w:rsidRPr="00D0162F" w:rsidRDefault="009B4AC8" w:rsidP="00096385">
            <w:pPr>
              <w:pStyle w:val="TAC"/>
            </w:pPr>
          </w:p>
        </w:tc>
        <w:tc>
          <w:tcPr>
            <w:tcW w:w="1786" w:type="pct"/>
            <w:tcBorders>
              <w:top w:val="nil"/>
            </w:tcBorders>
            <w:shd w:val="clear" w:color="auto" w:fill="auto"/>
          </w:tcPr>
          <w:p w14:paraId="5E05951F" w14:textId="77777777" w:rsidR="009B4AC8" w:rsidRPr="00D0162F" w:rsidRDefault="009B4AC8" w:rsidP="00096385">
            <w:pPr>
              <w:pStyle w:val="TAC"/>
            </w:pPr>
          </w:p>
        </w:tc>
        <w:tc>
          <w:tcPr>
            <w:tcW w:w="824" w:type="pct"/>
            <w:shd w:val="clear" w:color="auto" w:fill="auto"/>
          </w:tcPr>
          <w:p w14:paraId="1736B096" w14:textId="77777777" w:rsidR="009B4AC8" w:rsidRPr="00D0162F" w:rsidRDefault="009B4AC8" w:rsidP="00096385">
            <w:pPr>
              <w:pStyle w:val="TAC"/>
            </w:pPr>
            <w:r w:rsidRPr="00D0162F">
              <w:t>SCS</w:t>
            </w:r>
            <w:r w:rsidRPr="00D0162F">
              <w:rPr>
                <w:vertAlign w:val="subscript"/>
              </w:rPr>
              <w:t>SSB</w:t>
            </w:r>
            <w:r w:rsidRPr="00D0162F">
              <w:t xml:space="preserve"> = 15 kHz</w:t>
            </w:r>
          </w:p>
        </w:tc>
        <w:tc>
          <w:tcPr>
            <w:tcW w:w="826" w:type="pct"/>
            <w:shd w:val="clear" w:color="auto" w:fill="auto"/>
          </w:tcPr>
          <w:p w14:paraId="28213AAB" w14:textId="77777777" w:rsidR="009B4AC8" w:rsidRPr="00D0162F" w:rsidRDefault="009B4AC8" w:rsidP="00096385">
            <w:pPr>
              <w:pStyle w:val="TAC"/>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1DD4733C" w14:textId="77777777" w:rsidR="009B4AC8" w:rsidRPr="00D0162F" w:rsidRDefault="009B4AC8" w:rsidP="00096385">
            <w:pPr>
              <w:pStyle w:val="TAC"/>
            </w:pPr>
          </w:p>
        </w:tc>
      </w:tr>
      <w:tr w:rsidR="009B4AC8" w:rsidRPr="00D0162F" w14:paraId="08FF6134" w14:textId="77777777" w:rsidTr="00096385">
        <w:tc>
          <w:tcPr>
            <w:tcW w:w="600" w:type="pct"/>
            <w:tcBorders>
              <w:bottom w:val="nil"/>
            </w:tcBorders>
            <w:shd w:val="clear" w:color="auto" w:fill="auto"/>
          </w:tcPr>
          <w:p w14:paraId="40D08F1B" w14:textId="77777777" w:rsidR="009B4AC8" w:rsidRPr="00D0162F" w:rsidRDefault="009B4AC8" w:rsidP="00096385">
            <w:pPr>
              <w:pStyle w:val="TAC"/>
            </w:pPr>
            <w:r w:rsidRPr="00D0162F">
              <w:t>Conditions</w:t>
            </w:r>
          </w:p>
        </w:tc>
        <w:tc>
          <w:tcPr>
            <w:tcW w:w="1786" w:type="pct"/>
            <w:shd w:val="clear" w:color="auto" w:fill="auto"/>
          </w:tcPr>
          <w:p w14:paraId="1C0EC492" w14:textId="77777777" w:rsidR="009B4AC8" w:rsidRPr="00D0162F" w:rsidRDefault="009B4AC8" w:rsidP="00096385">
            <w:pPr>
              <w:pStyle w:val="TAC"/>
            </w:pPr>
            <w:r w:rsidRPr="00D0162F">
              <w:t>NR_FDD_SAB_FR1_A</w:t>
            </w:r>
          </w:p>
        </w:tc>
        <w:tc>
          <w:tcPr>
            <w:tcW w:w="824" w:type="pct"/>
            <w:shd w:val="clear" w:color="auto" w:fill="auto"/>
          </w:tcPr>
          <w:p w14:paraId="7D97CCA2" w14:textId="77777777" w:rsidR="009B4AC8" w:rsidRPr="00D0162F" w:rsidRDefault="009B4AC8" w:rsidP="00096385">
            <w:pPr>
              <w:pStyle w:val="TAC"/>
            </w:pPr>
            <w:r w:rsidRPr="00D0162F">
              <w:t>-124</w:t>
            </w:r>
          </w:p>
        </w:tc>
        <w:tc>
          <w:tcPr>
            <w:tcW w:w="826" w:type="pct"/>
            <w:shd w:val="clear" w:color="auto" w:fill="auto"/>
          </w:tcPr>
          <w:p w14:paraId="43925A83" w14:textId="77777777" w:rsidR="009B4AC8" w:rsidRPr="00D0162F" w:rsidRDefault="009B4AC8" w:rsidP="00096385">
            <w:pPr>
              <w:pStyle w:val="TAC"/>
            </w:pPr>
            <w:r w:rsidRPr="00D0162F">
              <w:t>-121</w:t>
            </w:r>
          </w:p>
        </w:tc>
        <w:tc>
          <w:tcPr>
            <w:tcW w:w="964" w:type="pct"/>
            <w:tcBorders>
              <w:bottom w:val="nil"/>
            </w:tcBorders>
            <w:shd w:val="clear" w:color="auto" w:fill="auto"/>
          </w:tcPr>
          <w:p w14:paraId="60A73093" w14:textId="77777777" w:rsidR="009B4AC8" w:rsidRPr="00D0162F" w:rsidRDefault="009B4AC8" w:rsidP="00096385">
            <w:pPr>
              <w:pStyle w:val="TAC"/>
            </w:pPr>
            <w:r w:rsidRPr="00D0162F">
              <w:sym w:font="Symbol" w:char="F0B3"/>
            </w:r>
            <w:r w:rsidRPr="00D0162F">
              <w:t xml:space="preserve"> -3</w:t>
            </w:r>
          </w:p>
        </w:tc>
      </w:tr>
      <w:tr w:rsidR="009B4AC8" w:rsidRPr="00D0162F" w14:paraId="791E3743" w14:textId="77777777" w:rsidTr="00096385">
        <w:tc>
          <w:tcPr>
            <w:tcW w:w="5000" w:type="pct"/>
            <w:gridSpan w:val="5"/>
            <w:shd w:val="clear" w:color="auto" w:fill="auto"/>
          </w:tcPr>
          <w:p w14:paraId="4840CDA6"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173AFD01" w14:textId="77777777" w:rsidR="009B4AC8" w:rsidRPr="00D0162F" w:rsidRDefault="009B4AC8" w:rsidP="009B4AC8"/>
    <w:p w14:paraId="4D08C5FC" w14:textId="77777777" w:rsidR="009B4AC8" w:rsidRPr="00D0162F" w:rsidRDefault="009B4AC8" w:rsidP="009B4AC8">
      <w:pPr>
        <w:pStyle w:val="Heading3"/>
      </w:pPr>
      <w:r w:rsidRPr="00D0162F">
        <w:t>B.2.19.2</w:t>
      </w:r>
      <w:r w:rsidRPr="00D0162F">
        <w:tab/>
        <w:t>Conditions for CSI-RS based L1-RSRP reporting for satellite access</w:t>
      </w:r>
    </w:p>
    <w:p w14:paraId="64A03E58" w14:textId="77777777" w:rsidR="009B4AC8" w:rsidRPr="00D0162F" w:rsidRDefault="009B4AC8" w:rsidP="009B4AC8">
      <w:r w:rsidRPr="00D0162F">
        <w:t>This clause defines the following conditions for NR L1-RSRP measurement reporting and corresponding procedures performed based on CSI-RS: CSI-RS_RP and CSI-RS Ês/Iot, applicable for a corresponding operating band for satellite access.</w:t>
      </w:r>
    </w:p>
    <w:p w14:paraId="7284A216" w14:textId="77777777" w:rsidR="009B4AC8" w:rsidRPr="00D0162F" w:rsidRDefault="009B4AC8" w:rsidP="009B4AC8">
      <w:r w:rsidRPr="00D0162F">
        <w:t>The conditions are defined in Table B.2.19.2-1 for FR1 NR cells.</w:t>
      </w:r>
    </w:p>
    <w:p w14:paraId="654B2A50" w14:textId="77777777" w:rsidR="009B4AC8" w:rsidRPr="00D0162F" w:rsidRDefault="009B4AC8" w:rsidP="009B4AC8">
      <w:pPr>
        <w:pStyle w:val="TH"/>
      </w:pPr>
      <w:r w:rsidRPr="00D0162F">
        <w:t>Table B.2.19.2-1: Conditions for CSI-RS based L1-RSRP measurements in FR1 for satellite access</w:t>
      </w:r>
    </w:p>
    <w:tbl>
      <w:tblPr>
        <w:tblW w:w="952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2067"/>
        <w:gridCol w:w="1790"/>
        <w:gridCol w:w="1790"/>
        <w:gridCol w:w="1789"/>
        <w:gridCol w:w="927"/>
      </w:tblGrid>
      <w:tr w:rsidR="009B4AC8" w:rsidRPr="00D0162F" w14:paraId="173117E4" w14:textId="77777777" w:rsidTr="00096385">
        <w:trPr>
          <w:trHeight w:val="105"/>
        </w:trPr>
        <w:tc>
          <w:tcPr>
            <w:tcW w:w="1163" w:type="dxa"/>
            <w:tcBorders>
              <w:bottom w:val="nil"/>
            </w:tcBorders>
            <w:shd w:val="clear" w:color="auto" w:fill="auto"/>
          </w:tcPr>
          <w:p w14:paraId="0FA336E0" w14:textId="77777777" w:rsidR="009B4AC8" w:rsidRPr="00D0162F" w:rsidRDefault="009B4AC8" w:rsidP="00096385">
            <w:pPr>
              <w:pStyle w:val="TAH"/>
            </w:pPr>
            <w:r w:rsidRPr="00D0162F">
              <w:t>Parameter</w:t>
            </w:r>
          </w:p>
        </w:tc>
        <w:tc>
          <w:tcPr>
            <w:tcW w:w="2067" w:type="dxa"/>
            <w:tcBorders>
              <w:bottom w:val="nil"/>
            </w:tcBorders>
            <w:shd w:val="clear" w:color="auto" w:fill="auto"/>
          </w:tcPr>
          <w:p w14:paraId="037CF3DD" w14:textId="77777777" w:rsidR="009B4AC8" w:rsidRPr="00D0162F" w:rsidRDefault="009B4AC8" w:rsidP="00096385">
            <w:pPr>
              <w:pStyle w:val="TAH"/>
            </w:pPr>
            <w:r w:rsidRPr="00D0162F">
              <w:t>NR operating band groups</w:t>
            </w:r>
            <w:r w:rsidRPr="00D0162F">
              <w:rPr>
                <w:vertAlign w:val="superscript"/>
              </w:rPr>
              <w:t xml:space="preserve"> Note1</w:t>
            </w:r>
          </w:p>
        </w:tc>
        <w:tc>
          <w:tcPr>
            <w:tcW w:w="5369" w:type="dxa"/>
            <w:gridSpan w:val="3"/>
            <w:shd w:val="clear" w:color="auto" w:fill="auto"/>
          </w:tcPr>
          <w:p w14:paraId="6BA41982" w14:textId="77777777" w:rsidR="009B4AC8" w:rsidRPr="00D0162F" w:rsidRDefault="009B4AC8" w:rsidP="00096385">
            <w:pPr>
              <w:pStyle w:val="TAH"/>
            </w:pPr>
            <w:r w:rsidRPr="00D0162F">
              <w:t>Minimum CSI-RS_RP</w:t>
            </w:r>
          </w:p>
        </w:tc>
        <w:tc>
          <w:tcPr>
            <w:tcW w:w="927" w:type="dxa"/>
            <w:tcBorders>
              <w:bottom w:val="single" w:sz="4" w:space="0" w:color="auto"/>
            </w:tcBorders>
            <w:shd w:val="clear" w:color="auto" w:fill="auto"/>
          </w:tcPr>
          <w:p w14:paraId="11738139" w14:textId="77777777" w:rsidR="009B4AC8" w:rsidRPr="00D0162F" w:rsidRDefault="009B4AC8" w:rsidP="00096385">
            <w:pPr>
              <w:pStyle w:val="TAH"/>
            </w:pPr>
            <w:r w:rsidRPr="00D0162F">
              <w:t>CSI-RS Ês/Iot</w:t>
            </w:r>
          </w:p>
        </w:tc>
      </w:tr>
      <w:tr w:rsidR="009B4AC8" w:rsidRPr="00D0162F" w14:paraId="5D2723A2" w14:textId="77777777" w:rsidTr="00096385">
        <w:trPr>
          <w:trHeight w:val="105"/>
        </w:trPr>
        <w:tc>
          <w:tcPr>
            <w:tcW w:w="1163" w:type="dxa"/>
            <w:tcBorders>
              <w:top w:val="nil"/>
              <w:bottom w:val="nil"/>
            </w:tcBorders>
            <w:shd w:val="clear" w:color="auto" w:fill="auto"/>
          </w:tcPr>
          <w:p w14:paraId="516E3170" w14:textId="77777777" w:rsidR="009B4AC8" w:rsidRPr="00D0162F" w:rsidRDefault="009B4AC8" w:rsidP="00096385">
            <w:pPr>
              <w:pStyle w:val="TAH"/>
            </w:pPr>
          </w:p>
        </w:tc>
        <w:tc>
          <w:tcPr>
            <w:tcW w:w="2067" w:type="dxa"/>
            <w:tcBorders>
              <w:top w:val="nil"/>
              <w:bottom w:val="nil"/>
            </w:tcBorders>
            <w:shd w:val="clear" w:color="auto" w:fill="auto"/>
          </w:tcPr>
          <w:p w14:paraId="0B6B6497" w14:textId="77777777" w:rsidR="009B4AC8" w:rsidRPr="00D0162F" w:rsidRDefault="009B4AC8" w:rsidP="00096385">
            <w:pPr>
              <w:pStyle w:val="TAH"/>
            </w:pPr>
          </w:p>
        </w:tc>
        <w:tc>
          <w:tcPr>
            <w:tcW w:w="5369" w:type="dxa"/>
            <w:gridSpan w:val="3"/>
            <w:shd w:val="clear" w:color="auto" w:fill="auto"/>
          </w:tcPr>
          <w:p w14:paraId="31FEB299" w14:textId="77777777" w:rsidR="009B4AC8" w:rsidRPr="00D0162F" w:rsidRDefault="009B4AC8" w:rsidP="00096385">
            <w:pPr>
              <w:pStyle w:val="TAH"/>
            </w:pPr>
            <w:r w:rsidRPr="00D0162F">
              <w:t>dBm / SCS</w:t>
            </w:r>
            <w:r w:rsidRPr="00D0162F">
              <w:rPr>
                <w:vertAlign w:val="subscript"/>
              </w:rPr>
              <w:t>CSI-RS</w:t>
            </w:r>
          </w:p>
        </w:tc>
        <w:tc>
          <w:tcPr>
            <w:tcW w:w="927" w:type="dxa"/>
            <w:tcBorders>
              <w:bottom w:val="nil"/>
            </w:tcBorders>
            <w:shd w:val="clear" w:color="auto" w:fill="auto"/>
          </w:tcPr>
          <w:p w14:paraId="131664D6" w14:textId="77777777" w:rsidR="009B4AC8" w:rsidRPr="00D0162F" w:rsidRDefault="009B4AC8" w:rsidP="00096385">
            <w:pPr>
              <w:pStyle w:val="TAH"/>
            </w:pPr>
            <w:r w:rsidRPr="00D0162F">
              <w:t>dB</w:t>
            </w:r>
          </w:p>
        </w:tc>
      </w:tr>
      <w:tr w:rsidR="009B4AC8" w:rsidRPr="00D0162F" w14:paraId="64706B4F" w14:textId="77777777" w:rsidTr="00096385">
        <w:trPr>
          <w:trHeight w:val="105"/>
        </w:trPr>
        <w:tc>
          <w:tcPr>
            <w:tcW w:w="1163" w:type="dxa"/>
            <w:tcBorders>
              <w:top w:val="nil"/>
              <w:bottom w:val="single" w:sz="4" w:space="0" w:color="auto"/>
            </w:tcBorders>
            <w:shd w:val="clear" w:color="auto" w:fill="auto"/>
          </w:tcPr>
          <w:p w14:paraId="418ED90A" w14:textId="77777777" w:rsidR="009B4AC8" w:rsidRPr="00D0162F" w:rsidRDefault="009B4AC8" w:rsidP="00096385">
            <w:pPr>
              <w:keepNext/>
              <w:keepLines/>
              <w:spacing w:after="0"/>
              <w:jc w:val="center"/>
              <w:rPr>
                <w:rFonts w:ascii="Arial" w:hAnsi="Arial"/>
                <w:b/>
                <w:sz w:val="18"/>
              </w:rPr>
            </w:pPr>
          </w:p>
        </w:tc>
        <w:tc>
          <w:tcPr>
            <w:tcW w:w="2067" w:type="dxa"/>
            <w:tcBorders>
              <w:top w:val="nil"/>
            </w:tcBorders>
            <w:shd w:val="clear" w:color="auto" w:fill="auto"/>
          </w:tcPr>
          <w:p w14:paraId="202930A6" w14:textId="77777777" w:rsidR="009B4AC8" w:rsidRPr="00D0162F" w:rsidRDefault="009B4AC8" w:rsidP="00096385">
            <w:pPr>
              <w:keepNext/>
              <w:keepLines/>
              <w:spacing w:after="0"/>
              <w:jc w:val="center"/>
              <w:rPr>
                <w:rFonts w:ascii="Arial" w:hAnsi="Arial"/>
                <w:b/>
                <w:sz w:val="18"/>
              </w:rPr>
            </w:pPr>
          </w:p>
        </w:tc>
        <w:tc>
          <w:tcPr>
            <w:tcW w:w="1790" w:type="dxa"/>
            <w:shd w:val="clear" w:color="auto" w:fill="auto"/>
          </w:tcPr>
          <w:p w14:paraId="673C05E0"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15 kHz</w:t>
            </w:r>
          </w:p>
        </w:tc>
        <w:tc>
          <w:tcPr>
            <w:tcW w:w="1790" w:type="dxa"/>
            <w:shd w:val="clear" w:color="auto" w:fill="auto"/>
          </w:tcPr>
          <w:p w14:paraId="04BA5DB6"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30 kHz</w:t>
            </w:r>
          </w:p>
        </w:tc>
        <w:tc>
          <w:tcPr>
            <w:tcW w:w="1789" w:type="dxa"/>
          </w:tcPr>
          <w:p w14:paraId="7CA9C1D7"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60 kHz</w:t>
            </w:r>
          </w:p>
        </w:tc>
        <w:tc>
          <w:tcPr>
            <w:tcW w:w="927" w:type="dxa"/>
            <w:tcBorders>
              <w:top w:val="nil"/>
              <w:bottom w:val="single" w:sz="4" w:space="0" w:color="auto"/>
            </w:tcBorders>
            <w:shd w:val="clear" w:color="auto" w:fill="auto"/>
          </w:tcPr>
          <w:p w14:paraId="177E5430" w14:textId="77777777" w:rsidR="009B4AC8" w:rsidRPr="00D0162F" w:rsidRDefault="009B4AC8" w:rsidP="00096385">
            <w:pPr>
              <w:keepNext/>
              <w:keepLines/>
              <w:spacing w:after="0"/>
              <w:jc w:val="center"/>
              <w:rPr>
                <w:rFonts w:ascii="Arial" w:hAnsi="Arial"/>
                <w:b/>
                <w:sz w:val="18"/>
              </w:rPr>
            </w:pPr>
          </w:p>
        </w:tc>
      </w:tr>
      <w:tr w:rsidR="009B4AC8" w:rsidRPr="00D0162F" w14:paraId="06C50609" w14:textId="77777777" w:rsidTr="00096385">
        <w:tc>
          <w:tcPr>
            <w:tcW w:w="1163" w:type="dxa"/>
            <w:tcBorders>
              <w:bottom w:val="nil"/>
            </w:tcBorders>
            <w:shd w:val="clear" w:color="auto" w:fill="auto"/>
          </w:tcPr>
          <w:p w14:paraId="47D1A68B" w14:textId="77777777" w:rsidR="009B4AC8" w:rsidRPr="00D0162F" w:rsidRDefault="009B4AC8" w:rsidP="00096385">
            <w:pPr>
              <w:pStyle w:val="TAC"/>
            </w:pPr>
            <w:r w:rsidRPr="00D0162F">
              <w:t>Conditions</w:t>
            </w:r>
          </w:p>
        </w:tc>
        <w:tc>
          <w:tcPr>
            <w:tcW w:w="2067" w:type="dxa"/>
            <w:shd w:val="clear" w:color="auto" w:fill="auto"/>
          </w:tcPr>
          <w:p w14:paraId="50EEEB1A" w14:textId="77777777" w:rsidR="009B4AC8" w:rsidRPr="00D0162F" w:rsidRDefault="009B4AC8" w:rsidP="00096385">
            <w:pPr>
              <w:pStyle w:val="TAC"/>
            </w:pPr>
            <w:r w:rsidRPr="00D0162F">
              <w:t>NR_FDD_SAB_FR1_A</w:t>
            </w:r>
          </w:p>
        </w:tc>
        <w:tc>
          <w:tcPr>
            <w:tcW w:w="1790" w:type="dxa"/>
            <w:shd w:val="clear" w:color="auto" w:fill="auto"/>
          </w:tcPr>
          <w:p w14:paraId="78BE1EA8" w14:textId="77777777" w:rsidR="009B4AC8" w:rsidRPr="00D0162F" w:rsidRDefault="009B4AC8" w:rsidP="00096385">
            <w:pPr>
              <w:pStyle w:val="TAC"/>
            </w:pPr>
            <w:r w:rsidRPr="00D0162F">
              <w:t>-124</w:t>
            </w:r>
          </w:p>
        </w:tc>
        <w:tc>
          <w:tcPr>
            <w:tcW w:w="1790" w:type="dxa"/>
            <w:shd w:val="clear" w:color="auto" w:fill="auto"/>
          </w:tcPr>
          <w:p w14:paraId="30AB078C" w14:textId="77777777" w:rsidR="009B4AC8" w:rsidRPr="00D0162F" w:rsidRDefault="009B4AC8" w:rsidP="00096385">
            <w:pPr>
              <w:pStyle w:val="TAC"/>
            </w:pPr>
            <w:r w:rsidRPr="00D0162F">
              <w:t>-121</w:t>
            </w:r>
          </w:p>
        </w:tc>
        <w:tc>
          <w:tcPr>
            <w:tcW w:w="1789" w:type="dxa"/>
          </w:tcPr>
          <w:p w14:paraId="2C4D4AB8" w14:textId="77777777" w:rsidR="009B4AC8" w:rsidRPr="00D0162F" w:rsidRDefault="009B4AC8" w:rsidP="00096385">
            <w:pPr>
              <w:pStyle w:val="TAC"/>
            </w:pPr>
            <w:r w:rsidRPr="00D0162F">
              <w:t>-118</w:t>
            </w:r>
          </w:p>
        </w:tc>
        <w:tc>
          <w:tcPr>
            <w:tcW w:w="927" w:type="dxa"/>
            <w:tcBorders>
              <w:bottom w:val="nil"/>
            </w:tcBorders>
            <w:shd w:val="clear" w:color="auto" w:fill="auto"/>
          </w:tcPr>
          <w:p w14:paraId="2C384BE9" w14:textId="77777777" w:rsidR="009B4AC8" w:rsidRPr="00D0162F" w:rsidRDefault="009B4AC8" w:rsidP="00096385">
            <w:pPr>
              <w:pStyle w:val="TAC"/>
            </w:pPr>
            <w:r w:rsidRPr="00D0162F">
              <w:sym w:font="Symbol" w:char="F0B3"/>
            </w:r>
            <w:r w:rsidRPr="00D0162F">
              <w:t xml:space="preserve"> -3</w:t>
            </w:r>
          </w:p>
        </w:tc>
      </w:tr>
      <w:tr w:rsidR="009B4AC8" w:rsidRPr="00D0162F" w14:paraId="44F4E584" w14:textId="77777777" w:rsidTr="00096385">
        <w:tc>
          <w:tcPr>
            <w:tcW w:w="9526" w:type="dxa"/>
            <w:gridSpan w:val="6"/>
            <w:shd w:val="clear" w:color="auto" w:fill="auto"/>
            <w:vAlign w:val="center"/>
          </w:tcPr>
          <w:p w14:paraId="4F85395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0215D3EC" w14:textId="77777777" w:rsidR="009B4AC8" w:rsidRPr="00D0162F" w:rsidRDefault="009B4AC8" w:rsidP="009B4AC8"/>
    <w:p w14:paraId="1A6FA57B" w14:textId="77777777" w:rsidR="009B4AC8" w:rsidRPr="00D0162F" w:rsidRDefault="009B4AC8" w:rsidP="009B4AC8">
      <w:pPr>
        <w:pStyle w:val="Heading2"/>
      </w:pPr>
      <w:r w:rsidRPr="00D0162F">
        <w:t>B.2.20</w:t>
      </w:r>
      <w:r w:rsidRPr="00D0162F">
        <w:tab/>
        <w:t>Conditions for RRC connection release with redirection to NR for satellite access</w:t>
      </w:r>
    </w:p>
    <w:p w14:paraId="482C219F" w14:textId="77777777" w:rsidR="009B4AC8" w:rsidRPr="00D0162F" w:rsidRDefault="009B4AC8" w:rsidP="009B4AC8">
      <w:r w:rsidRPr="00D0162F">
        <w:t>This clause defines the following conditions for RRC connection release with redirection to NR: SSB_RP and SSB Ês/Iot, applicable for a corresponding operating band for satellite access.</w:t>
      </w:r>
    </w:p>
    <w:p w14:paraId="6012BB9C" w14:textId="77777777" w:rsidR="009B4AC8" w:rsidRPr="00D0162F" w:rsidRDefault="009B4AC8" w:rsidP="009B4AC8">
      <w:r w:rsidRPr="00D0162F">
        <w:t>The conditions are defined in Table B.2.20-1 for FR1 NR cells.</w:t>
      </w:r>
    </w:p>
    <w:p w14:paraId="49B42A43" w14:textId="22A4E36D" w:rsidR="009B4AC8" w:rsidRPr="00D0162F" w:rsidRDefault="009B4AC8" w:rsidP="009B4AC8">
      <w:pPr>
        <w:pStyle w:val="TH"/>
      </w:pPr>
      <w:r w:rsidRPr="00D0162F">
        <w:lastRenderedPageBreak/>
        <w:t>Table B.2.20-1: Conditions for RRC connection release with redirection to NR in FR1 for satellite access</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663"/>
        <w:gridCol w:w="1701"/>
        <w:gridCol w:w="1701"/>
        <w:gridCol w:w="1385"/>
      </w:tblGrid>
      <w:tr w:rsidR="009B4AC8" w:rsidRPr="00D0162F" w14:paraId="35AB345A" w14:textId="77777777" w:rsidTr="00096385">
        <w:trPr>
          <w:trHeight w:val="105"/>
        </w:trPr>
        <w:tc>
          <w:tcPr>
            <w:tcW w:w="1156" w:type="dxa"/>
            <w:tcBorders>
              <w:bottom w:val="nil"/>
            </w:tcBorders>
            <w:shd w:val="clear" w:color="auto" w:fill="auto"/>
            <w:vAlign w:val="center"/>
          </w:tcPr>
          <w:p w14:paraId="1FC616F9" w14:textId="77777777" w:rsidR="009B4AC8" w:rsidRPr="00D0162F" w:rsidRDefault="009B4AC8" w:rsidP="00096385">
            <w:pPr>
              <w:pStyle w:val="TAH"/>
            </w:pPr>
            <w:r w:rsidRPr="00D0162F">
              <w:t>Parameter</w:t>
            </w:r>
          </w:p>
        </w:tc>
        <w:tc>
          <w:tcPr>
            <w:tcW w:w="3663" w:type="dxa"/>
            <w:tcBorders>
              <w:bottom w:val="nil"/>
            </w:tcBorders>
            <w:shd w:val="clear" w:color="auto" w:fill="auto"/>
            <w:vAlign w:val="center"/>
          </w:tcPr>
          <w:p w14:paraId="0D6BFEA4" w14:textId="77777777" w:rsidR="009B4AC8" w:rsidRPr="00D0162F" w:rsidRDefault="009B4AC8" w:rsidP="00096385">
            <w:pPr>
              <w:pStyle w:val="TAH"/>
            </w:pPr>
            <w:r w:rsidRPr="00D0162F">
              <w:t>NR operating band groups</w:t>
            </w:r>
            <w:r w:rsidRPr="00D0162F">
              <w:rPr>
                <w:vertAlign w:val="superscript"/>
              </w:rPr>
              <w:t xml:space="preserve"> Note1</w:t>
            </w:r>
          </w:p>
        </w:tc>
        <w:tc>
          <w:tcPr>
            <w:tcW w:w="3402" w:type="dxa"/>
            <w:gridSpan w:val="2"/>
            <w:shd w:val="clear" w:color="auto" w:fill="auto"/>
            <w:vAlign w:val="center"/>
          </w:tcPr>
          <w:p w14:paraId="03148531" w14:textId="77777777" w:rsidR="009B4AC8" w:rsidRPr="00D0162F" w:rsidRDefault="009B4AC8" w:rsidP="00096385">
            <w:pPr>
              <w:pStyle w:val="TAH"/>
            </w:pPr>
            <w:r w:rsidRPr="00D0162F">
              <w:t>Minimum SSB_RP</w:t>
            </w:r>
          </w:p>
        </w:tc>
        <w:tc>
          <w:tcPr>
            <w:tcW w:w="1385" w:type="dxa"/>
            <w:tcBorders>
              <w:bottom w:val="single" w:sz="4" w:space="0" w:color="auto"/>
            </w:tcBorders>
            <w:shd w:val="clear" w:color="auto" w:fill="auto"/>
            <w:vAlign w:val="center"/>
          </w:tcPr>
          <w:p w14:paraId="45465156" w14:textId="77777777" w:rsidR="009B4AC8" w:rsidRPr="00D0162F" w:rsidRDefault="009B4AC8" w:rsidP="00096385">
            <w:pPr>
              <w:pStyle w:val="TAH"/>
            </w:pPr>
            <w:r w:rsidRPr="00D0162F">
              <w:t>SSB Ês/Iot</w:t>
            </w:r>
          </w:p>
        </w:tc>
      </w:tr>
      <w:tr w:rsidR="009B4AC8" w:rsidRPr="00D0162F" w14:paraId="609B6AE9" w14:textId="77777777" w:rsidTr="00096385">
        <w:trPr>
          <w:trHeight w:val="105"/>
        </w:trPr>
        <w:tc>
          <w:tcPr>
            <w:tcW w:w="1156" w:type="dxa"/>
            <w:tcBorders>
              <w:top w:val="nil"/>
              <w:bottom w:val="nil"/>
            </w:tcBorders>
            <w:shd w:val="clear" w:color="auto" w:fill="auto"/>
            <w:vAlign w:val="center"/>
          </w:tcPr>
          <w:p w14:paraId="04041E97" w14:textId="77777777" w:rsidR="009B4AC8" w:rsidRPr="00D0162F" w:rsidRDefault="009B4AC8" w:rsidP="00096385">
            <w:pPr>
              <w:pStyle w:val="TAH"/>
            </w:pPr>
          </w:p>
        </w:tc>
        <w:tc>
          <w:tcPr>
            <w:tcW w:w="3663" w:type="dxa"/>
            <w:tcBorders>
              <w:top w:val="nil"/>
              <w:bottom w:val="nil"/>
            </w:tcBorders>
            <w:shd w:val="clear" w:color="auto" w:fill="auto"/>
            <w:vAlign w:val="center"/>
          </w:tcPr>
          <w:p w14:paraId="2D163BAE" w14:textId="77777777" w:rsidR="009B4AC8" w:rsidRPr="00D0162F" w:rsidRDefault="009B4AC8" w:rsidP="00096385">
            <w:pPr>
              <w:pStyle w:val="TAH"/>
            </w:pPr>
          </w:p>
        </w:tc>
        <w:tc>
          <w:tcPr>
            <w:tcW w:w="3402" w:type="dxa"/>
            <w:gridSpan w:val="2"/>
            <w:shd w:val="clear" w:color="auto" w:fill="auto"/>
            <w:vAlign w:val="center"/>
          </w:tcPr>
          <w:p w14:paraId="48FC5E39" w14:textId="77777777" w:rsidR="009B4AC8" w:rsidRPr="00D0162F" w:rsidRDefault="009B4AC8" w:rsidP="00096385">
            <w:pPr>
              <w:pStyle w:val="TAH"/>
            </w:pPr>
            <w:r w:rsidRPr="00D0162F">
              <w:t>dBm / SCS</w:t>
            </w:r>
            <w:r w:rsidRPr="00D0162F">
              <w:rPr>
                <w:vertAlign w:val="subscript"/>
              </w:rPr>
              <w:t>SSB</w:t>
            </w:r>
          </w:p>
        </w:tc>
        <w:tc>
          <w:tcPr>
            <w:tcW w:w="1385" w:type="dxa"/>
            <w:tcBorders>
              <w:bottom w:val="nil"/>
            </w:tcBorders>
            <w:shd w:val="clear" w:color="auto" w:fill="auto"/>
            <w:vAlign w:val="center"/>
          </w:tcPr>
          <w:p w14:paraId="14B78CA6" w14:textId="77777777" w:rsidR="009B4AC8" w:rsidRPr="00D0162F" w:rsidRDefault="009B4AC8" w:rsidP="00096385">
            <w:pPr>
              <w:pStyle w:val="TAH"/>
            </w:pPr>
            <w:r w:rsidRPr="00D0162F">
              <w:t>dB</w:t>
            </w:r>
          </w:p>
        </w:tc>
      </w:tr>
      <w:tr w:rsidR="009B4AC8" w:rsidRPr="00D0162F" w14:paraId="1876A8D1" w14:textId="77777777" w:rsidTr="00096385">
        <w:trPr>
          <w:trHeight w:val="105"/>
        </w:trPr>
        <w:tc>
          <w:tcPr>
            <w:tcW w:w="1156" w:type="dxa"/>
            <w:tcBorders>
              <w:top w:val="nil"/>
              <w:bottom w:val="single" w:sz="4" w:space="0" w:color="auto"/>
            </w:tcBorders>
            <w:shd w:val="clear" w:color="auto" w:fill="auto"/>
            <w:vAlign w:val="center"/>
          </w:tcPr>
          <w:p w14:paraId="456145BC" w14:textId="77777777" w:rsidR="009B4AC8" w:rsidRPr="00D0162F" w:rsidRDefault="009B4AC8" w:rsidP="00096385">
            <w:pPr>
              <w:pStyle w:val="TAC"/>
            </w:pPr>
          </w:p>
        </w:tc>
        <w:tc>
          <w:tcPr>
            <w:tcW w:w="3663" w:type="dxa"/>
            <w:tcBorders>
              <w:top w:val="nil"/>
            </w:tcBorders>
            <w:shd w:val="clear" w:color="auto" w:fill="auto"/>
            <w:vAlign w:val="center"/>
          </w:tcPr>
          <w:p w14:paraId="3FBD1603" w14:textId="77777777" w:rsidR="009B4AC8" w:rsidRPr="00D0162F" w:rsidRDefault="009B4AC8" w:rsidP="00096385">
            <w:pPr>
              <w:pStyle w:val="TAC"/>
            </w:pPr>
          </w:p>
        </w:tc>
        <w:tc>
          <w:tcPr>
            <w:tcW w:w="1701" w:type="dxa"/>
            <w:shd w:val="clear" w:color="auto" w:fill="auto"/>
            <w:vAlign w:val="center"/>
          </w:tcPr>
          <w:p w14:paraId="54024D53" w14:textId="77777777" w:rsidR="009B4AC8" w:rsidRPr="00D0162F" w:rsidRDefault="009B4AC8" w:rsidP="00096385">
            <w:pPr>
              <w:pStyle w:val="TAC"/>
            </w:pPr>
            <w:r w:rsidRPr="00D0162F">
              <w:t>SCS</w:t>
            </w:r>
            <w:r w:rsidRPr="00D0162F">
              <w:rPr>
                <w:vertAlign w:val="subscript"/>
              </w:rPr>
              <w:t>SSB</w:t>
            </w:r>
            <w:r w:rsidRPr="00D0162F">
              <w:t xml:space="preserve"> = 15 kHz</w:t>
            </w:r>
          </w:p>
        </w:tc>
        <w:tc>
          <w:tcPr>
            <w:tcW w:w="1701" w:type="dxa"/>
            <w:shd w:val="clear" w:color="auto" w:fill="auto"/>
            <w:vAlign w:val="center"/>
          </w:tcPr>
          <w:p w14:paraId="775D59FE" w14:textId="77777777" w:rsidR="009B4AC8" w:rsidRPr="00D0162F" w:rsidRDefault="009B4AC8" w:rsidP="00096385">
            <w:pPr>
              <w:pStyle w:val="TAC"/>
            </w:pPr>
            <w:r w:rsidRPr="00D0162F">
              <w:t>SCS</w:t>
            </w:r>
            <w:r w:rsidRPr="00D0162F">
              <w:rPr>
                <w:vertAlign w:val="subscript"/>
              </w:rPr>
              <w:t>SSB</w:t>
            </w:r>
            <w:r w:rsidRPr="00D0162F">
              <w:t xml:space="preserve"> = 30 kHz</w:t>
            </w:r>
          </w:p>
        </w:tc>
        <w:tc>
          <w:tcPr>
            <w:tcW w:w="1385" w:type="dxa"/>
            <w:tcBorders>
              <w:top w:val="nil"/>
              <w:bottom w:val="single" w:sz="4" w:space="0" w:color="auto"/>
            </w:tcBorders>
            <w:shd w:val="clear" w:color="auto" w:fill="auto"/>
            <w:vAlign w:val="center"/>
          </w:tcPr>
          <w:p w14:paraId="5352543E" w14:textId="77777777" w:rsidR="009B4AC8" w:rsidRPr="00D0162F" w:rsidRDefault="009B4AC8" w:rsidP="00096385">
            <w:pPr>
              <w:pStyle w:val="TAC"/>
            </w:pPr>
          </w:p>
        </w:tc>
      </w:tr>
      <w:tr w:rsidR="009B4AC8" w:rsidRPr="00D0162F" w14:paraId="6F028A40" w14:textId="77777777" w:rsidTr="00096385">
        <w:tc>
          <w:tcPr>
            <w:tcW w:w="1156" w:type="dxa"/>
            <w:tcBorders>
              <w:bottom w:val="nil"/>
            </w:tcBorders>
            <w:shd w:val="clear" w:color="auto" w:fill="auto"/>
          </w:tcPr>
          <w:p w14:paraId="1B3708AF" w14:textId="77777777" w:rsidR="009B4AC8" w:rsidRPr="00D0162F" w:rsidRDefault="009B4AC8" w:rsidP="00096385">
            <w:pPr>
              <w:pStyle w:val="TAC"/>
            </w:pPr>
            <w:r w:rsidRPr="00D0162F">
              <w:t>Conditions</w:t>
            </w:r>
          </w:p>
        </w:tc>
        <w:tc>
          <w:tcPr>
            <w:tcW w:w="3663" w:type="dxa"/>
            <w:shd w:val="clear" w:color="auto" w:fill="auto"/>
          </w:tcPr>
          <w:p w14:paraId="2954E23D" w14:textId="77777777" w:rsidR="009B4AC8" w:rsidRPr="00D0162F" w:rsidRDefault="009B4AC8" w:rsidP="00096385">
            <w:pPr>
              <w:pStyle w:val="TAC"/>
            </w:pPr>
            <w:r w:rsidRPr="00D0162F">
              <w:t>NR_FDD_SAB_FR1_A</w:t>
            </w:r>
          </w:p>
        </w:tc>
        <w:tc>
          <w:tcPr>
            <w:tcW w:w="1701" w:type="dxa"/>
            <w:shd w:val="clear" w:color="auto" w:fill="auto"/>
          </w:tcPr>
          <w:p w14:paraId="38780EA2" w14:textId="77777777" w:rsidR="009B4AC8" w:rsidRPr="00D0162F" w:rsidRDefault="009B4AC8" w:rsidP="00096385">
            <w:pPr>
              <w:pStyle w:val="TAC"/>
            </w:pPr>
            <w:r w:rsidRPr="00D0162F">
              <w:t>-125</w:t>
            </w:r>
          </w:p>
        </w:tc>
        <w:tc>
          <w:tcPr>
            <w:tcW w:w="1701" w:type="dxa"/>
            <w:shd w:val="clear" w:color="auto" w:fill="auto"/>
          </w:tcPr>
          <w:p w14:paraId="70D639D6" w14:textId="77777777" w:rsidR="009B4AC8" w:rsidRPr="00D0162F" w:rsidRDefault="009B4AC8" w:rsidP="00096385">
            <w:pPr>
              <w:pStyle w:val="TAC"/>
            </w:pPr>
            <w:r w:rsidRPr="00D0162F">
              <w:t>-122</w:t>
            </w:r>
          </w:p>
        </w:tc>
        <w:tc>
          <w:tcPr>
            <w:tcW w:w="1385" w:type="dxa"/>
            <w:tcBorders>
              <w:bottom w:val="nil"/>
            </w:tcBorders>
            <w:shd w:val="clear" w:color="auto" w:fill="auto"/>
          </w:tcPr>
          <w:p w14:paraId="6575B08A" w14:textId="77777777" w:rsidR="009B4AC8" w:rsidRPr="00D0162F" w:rsidRDefault="009B4AC8" w:rsidP="00096385">
            <w:pPr>
              <w:pStyle w:val="TAC"/>
            </w:pPr>
            <w:r w:rsidRPr="00D0162F">
              <w:sym w:font="Symbol" w:char="F0B3"/>
            </w:r>
            <w:r w:rsidRPr="00D0162F">
              <w:t xml:space="preserve"> -4</w:t>
            </w:r>
          </w:p>
        </w:tc>
      </w:tr>
      <w:tr w:rsidR="009B4AC8" w:rsidRPr="00D0162F" w14:paraId="4C3B81D9" w14:textId="77777777" w:rsidTr="00096385">
        <w:tc>
          <w:tcPr>
            <w:tcW w:w="9606" w:type="dxa"/>
            <w:gridSpan w:val="5"/>
            <w:shd w:val="clear" w:color="auto" w:fill="auto"/>
          </w:tcPr>
          <w:p w14:paraId="4F7EBD93"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700F033F" w14:textId="77777777" w:rsidR="009B4AC8" w:rsidRPr="00D0162F" w:rsidRDefault="009B4AC8" w:rsidP="009B4AC8"/>
    <w:p w14:paraId="0110289B" w14:textId="3A26228A" w:rsidR="00AB67FA" w:rsidRPr="00D0162F" w:rsidRDefault="00AB67FA" w:rsidP="00177A54">
      <w:pPr>
        <w:pStyle w:val="Heading1"/>
      </w:pPr>
      <w:r w:rsidRPr="00D0162F">
        <w:t>B.3</w:t>
      </w:r>
      <w:r w:rsidRPr="00D0162F">
        <w:tab/>
        <w:t>RRM requirement exceptions</w:t>
      </w:r>
    </w:p>
    <w:p w14:paraId="63F267FF" w14:textId="77777777" w:rsidR="00AB67FA" w:rsidRPr="00D0162F" w:rsidRDefault="00AB67FA" w:rsidP="00AB67FA">
      <w:pPr>
        <w:pStyle w:val="Heading2"/>
      </w:pPr>
      <w:r w:rsidRPr="00D0162F">
        <w:t>B.3.1</w:t>
      </w:r>
      <w:r w:rsidRPr="00D0162F">
        <w:tab/>
        <w:t>Introduction</w:t>
      </w:r>
    </w:p>
    <w:p w14:paraId="658C897D" w14:textId="77777777" w:rsidR="00AB67FA" w:rsidRPr="00D0162F" w:rsidRDefault="00AB67FA" w:rsidP="00AB67FA">
      <w:r w:rsidRPr="00D0162F">
        <w:t>Annex B.3 covers exceptions for the side conditions based on receiver sensitivity for CA, DC, and SUL.</w:t>
      </w:r>
    </w:p>
    <w:p w14:paraId="5B835C45" w14:textId="77777777" w:rsidR="00AB67FA" w:rsidRPr="00D0162F" w:rsidRDefault="00AB67FA" w:rsidP="00AB67FA">
      <w:pPr>
        <w:pStyle w:val="Heading2"/>
      </w:pPr>
      <w:r w:rsidRPr="00D0162F">
        <w:t>B.3.2</w:t>
      </w:r>
      <w:r w:rsidRPr="00D0162F">
        <w:tab/>
        <w:t>Receiver sensitivity relaxation for CA</w:t>
      </w:r>
    </w:p>
    <w:p w14:paraId="5977B76E" w14:textId="77777777" w:rsidR="00AB67FA" w:rsidRPr="00D0162F" w:rsidRDefault="00AB67FA" w:rsidP="00AB67FA">
      <w:pPr>
        <w:pStyle w:val="Heading3"/>
      </w:pPr>
      <w:r w:rsidRPr="00D0162F">
        <w:t>B.3.2.1</w:t>
      </w:r>
      <w:r w:rsidRPr="00D0162F">
        <w:tab/>
        <w:t>Receiver sensitivity relaxation for UE supporting CA in FR1</w:t>
      </w:r>
    </w:p>
    <w:p w14:paraId="60C4D42C" w14:textId="5CDD56E9" w:rsidR="00AB67FA" w:rsidRPr="00D0162F" w:rsidRDefault="00AB67FA" w:rsidP="00AB67FA">
      <w:r w:rsidRPr="00D0162F">
        <w:t>For a UE supporting inter-band carrier aggregation configuration with uplink in NR band, if there is a relaxation of receiver sensitivity ΔR</w:t>
      </w:r>
      <w:r w:rsidRPr="00D0162F">
        <w:rPr>
          <w:vertAlign w:val="subscript"/>
        </w:rPr>
        <w:t>IB,c</w:t>
      </w:r>
      <w:r w:rsidRPr="00D0162F">
        <w:t xml:space="preserve">&gt;0 dB as defined in TS 38.101-1 [18, </w:t>
      </w:r>
      <w:r w:rsidR="006E0A54" w:rsidRPr="00D0162F">
        <w:t>Clause</w:t>
      </w:r>
      <w:r w:rsidRPr="00D0162F">
        <w:t xml:space="preserve"> 7.3A.3],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7A0C7452" w14:textId="325C160A" w:rsidR="00AB67FA" w:rsidRPr="00D0162F" w:rsidRDefault="00AB67FA" w:rsidP="00AB67FA">
      <w:r w:rsidRPr="00D0162F">
        <w:t xml:space="preserve">For a UE supporting CA configuration in FR1, the requirement in this </w:t>
      </w:r>
      <w:r w:rsidR="006E0A54" w:rsidRPr="00D0162F">
        <w:t>clause</w:t>
      </w:r>
      <w:r w:rsidRPr="00D0162F">
        <w:t xml:space="preserve"> applies for both SC and CA operation.</w:t>
      </w:r>
    </w:p>
    <w:p w14:paraId="4AD773E9" w14:textId="77777777" w:rsidR="00AB67FA" w:rsidRPr="00D0162F" w:rsidRDefault="00AB67FA" w:rsidP="00AB67FA">
      <w:pPr>
        <w:pStyle w:val="Heading3"/>
      </w:pPr>
      <w:r w:rsidRPr="00D0162F">
        <w:t>B.3.2.2</w:t>
      </w:r>
      <w:r w:rsidRPr="00D0162F">
        <w:tab/>
        <w:t>Receiver sensitivity relaxation for UE configured with CA in FR1</w:t>
      </w:r>
    </w:p>
    <w:p w14:paraId="468690E1" w14:textId="77777777" w:rsidR="00AB67FA" w:rsidRPr="00D0162F" w:rsidRDefault="00AB67FA" w:rsidP="00AB67FA">
      <w:pPr>
        <w:pStyle w:val="Heading4"/>
        <w:rPr>
          <w:rFonts w:eastAsia="MS Mincho"/>
        </w:rPr>
      </w:pPr>
      <w:r w:rsidRPr="00D0162F">
        <w:rPr>
          <w:rFonts w:eastAsia="MS Mincho"/>
        </w:rPr>
        <w:t>B.3.2.2.1</w:t>
      </w:r>
      <w:r w:rsidRPr="00D0162F">
        <w:rPr>
          <w:rFonts w:eastAsia="MS Mincho"/>
        </w:rPr>
        <w:tab/>
        <w:t>Inter-band carrier aggregation</w:t>
      </w:r>
    </w:p>
    <w:p w14:paraId="3370DC69" w14:textId="11C65EF8" w:rsidR="00AB67FA" w:rsidRPr="00D0162F" w:rsidRDefault="00AB67FA" w:rsidP="00AB67FA">
      <w:r w:rsidRPr="00D0162F">
        <w:t>For a UE configured with inter-band carrier aggregation with active uplink in NR band, if there is a relaxation of receiver sensitivity ΔR</w:t>
      </w:r>
      <w:r w:rsidRPr="00D0162F">
        <w:rPr>
          <w:vertAlign w:val="subscript"/>
        </w:rPr>
        <w:t>IB,c</w:t>
      </w:r>
      <w:r w:rsidRPr="00D0162F">
        <w:t xml:space="preserve">&gt;0 dB as defined in TS 38.101-1, </w:t>
      </w:r>
      <w:r w:rsidR="006E0A54" w:rsidRPr="00D0162F">
        <w:t>Clause</w:t>
      </w:r>
      <w:r w:rsidRPr="00D0162F">
        <w:t xml:space="preserve"> 7.3A.3 [2],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0BC4655D" w14:textId="6CEBECF1"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087163A0" w14:textId="77777777" w:rsidR="00AB67FA" w:rsidRPr="00D0162F" w:rsidRDefault="00AB67FA" w:rsidP="00AB67FA">
      <w:pPr>
        <w:pStyle w:val="Heading4"/>
        <w:rPr>
          <w:rFonts w:eastAsia="MS Mincho"/>
        </w:rPr>
      </w:pPr>
      <w:r w:rsidRPr="00D0162F">
        <w:t>B.3.2.2.2</w:t>
      </w:r>
      <w:r w:rsidRPr="00D0162F">
        <w:tab/>
        <w:t>Reference sensitivity exceptions due to UL harmonic interference for CA</w:t>
      </w:r>
    </w:p>
    <w:p w14:paraId="0107A581" w14:textId="31EDCD3E"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xml:space="preserve">, requirements exceptions are described for the UE configured with a band </w:t>
      </w:r>
      <w:r w:rsidRPr="00D0162F">
        <w:t>in FR1 when it is impacted by UL harmonic interference from another band in FR1 of the same CA configuration.</w:t>
      </w:r>
    </w:p>
    <w:p w14:paraId="1D64F811" w14:textId="72DD46D5" w:rsidR="00AB67FA" w:rsidRPr="00D0162F" w:rsidRDefault="00AB67FA" w:rsidP="00AB67FA">
      <w:r w:rsidRPr="00D0162F">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A.4, when the following conditions are fulfilled,</w:t>
      </w:r>
    </w:p>
    <w:p w14:paraId="458D727A" w14:textId="77777777" w:rsidR="00AB67FA" w:rsidRPr="00D0162F" w:rsidRDefault="00AB67FA" w:rsidP="00AB67FA">
      <w:pPr>
        <w:pStyle w:val="B1"/>
      </w:pPr>
      <w:r w:rsidRPr="00D0162F">
        <w:t>-</w:t>
      </w:r>
      <w:r w:rsidRPr="00D0162F">
        <w:tab/>
        <w:t xml:space="preserve">corresponding downlink component carriers on different NR bands are configured with CA and active, </w:t>
      </w:r>
    </w:p>
    <w:p w14:paraId="5E6D908B" w14:textId="77777777" w:rsidR="00AB67FA" w:rsidRPr="00D0162F" w:rsidRDefault="00AB67FA" w:rsidP="00AB67FA">
      <w:pPr>
        <w:pStyle w:val="B1"/>
      </w:pPr>
      <w:r w:rsidRPr="00D0162F">
        <w:t>-</w:t>
      </w:r>
      <w:r w:rsidRPr="00D0162F">
        <w:tab/>
        <w:t xml:space="preserve">the uplink is configured in the NR low operating band and is active, </w:t>
      </w:r>
    </w:p>
    <w:p w14:paraId="2C4EFAF7" w14:textId="2DF358D5" w:rsidR="00AB67FA" w:rsidRPr="00D0162F" w:rsidRDefault="00AB67FA" w:rsidP="00AB67FA">
      <w:pPr>
        <w:pStyle w:val="B1"/>
      </w:pPr>
      <w:r w:rsidRPr="00D0162F">
        <w:t>-</w:t>
      </w:r>
      <w:r w:rsidRPr="00D0162F">
        <w:tab/>
        <w:t xml:space="preserve">the uplink configuration is as specified in TS 38.101-1 [2], </w:t>
      </w:r>
      <w:r w:rsidR="006E0A54" w:rsidRPr="00D0162F">
        <w:t>Clause</w:t>
      </w:r>
      <w:r w:rsidRPr="00D0162F">
        <w:t xml:space="preserve"> 7.3A.4, and</w:t>
      </w:r>
    </w:p>
    <w:p w14:paraId="6CFEA0BB" w14:textId="6BA3BC2B"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A.4 apply.</w:t>
      </w:r>
    </w:p>
    <w:p w14:paraId="7F691F50" w14:textId="7904AB5F"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7EE34A27" w14:textId="77777777" w:rsidR="00AB67FA" w:rsidRPr="00D0162F" w:rsidRDefault="00AB67FA" w:rsidP="00AB67FA">
      <w:pPr>
        <w:pStyle w:val="Heading4"/>
      </w:pPr>
      <w:r w:rsidRPr="00D0162F">
        <w:t>B.3.2.2.3</w:t>
      </w:r>
      <w:r w:rsidRPr="00D0162F">
        <w:tab/>
        <w:t>Reference sensitivity exceptions due to intermodulation interference due to 2UL CA</w:t>
      </w:r>
    </w:p>
    <w:p w14:paraId="70A0B160" w14:textId="432F4ADB"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requirements exceptions are described for the UE with an inter-band carrier aggregation with uplink assigned to two NR bands</w:t>
      </w:r>
      <w:r w:rsidRPr="00D0162F">
        <w:t>.</w:t>
      </w:r>
    </w:p>
    <w:p w14:paraId="5FC1AFC7" w14:textId="216558E7" w:rsidR="00AB67FA" w:rsidRPr="00D0162F" w:rsidRDefault="00AB67FA" w:rsidP="00AB67FA">
      <w:r w:rsidRPr="00D0162F">
        <w:lastRenderedPageBreak/>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A.5, when the following conditions are fulfilled,</w:t>
      </w:r>
    </w:p>
    <w:p w14:paraId="24814188" w14:textId="77777777" w:rsidR="00AB67FA" w:rsidRPr="00D0162F" w:rsidRDefault="00AB67FA" w:rsidP="00AB67FA">
      <w:pPr>
        <w:pStyle w:val="B1"/>
      </w:pPr>
      <w:r w:rsidRPr="00D0162F">
        <w:t>-</w:t>
      </w:r>
      <w:r w:rsidRPr="00D0162F">
        <w:tab/>
        <w:t xml:space="preserve">corresponding downlink component carriers on different bands are configured with CA and active, </w:t>
      </w:r>
    </w:p>
    <w:p w14:paraId="0DBBC8E3" w14:textId="77777777" w:rsidR="00AB67FA" w:rsidRPr="00D0162F" w:rsidRDefault="00AB67FA" w:rsidP="00AB67FA">
      <w:pPr>
        <w:pStyle w:val="B1"/>
      </w:pPr>
      <w:r w:rsidRPr="00D0162F">
        <w:t>-</w:t>
      </w:r>
      <w:r w:rsidRPr="00D0162F">
        <w:tab/>
        <w:t xml:space="preserve">uplinks are assigned to two NR bands, </w:t>
      </w:r>
    </w:p>
    <w:p w14:paraId="78167511" w14:textId="48105455"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A.5 apply.</w:t>
      </w:r>
    </w:p>
    <w:p w14:paraId="10960DC2" w14:textId="10512237"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679A7343" w14:textId="77777777" w:rsidR="00AB67FA" w:rsidRPr="00D0162F" w:rsidRDefault="00AB67FA" w:rsidP="00AB67FA">
      <w:pPr>
        <w:pStyle w:val="Heading3"/>
      </w:pPr>
      <w:r w:rsidRPr="00D0162F">
        <w:t>B.3.2.3</w:t>
      </w:r>
      <w:r w:rsidRPr="00D0162F">
        <w:tab/>
        <w:t>Receiver sensitivity relaxation for UE supporting CA in FR2</w:t>
      </w:r>
    </w:p>
    <w:p w14:paraId="2B44BC7D" w14:textId="77777777" w:rsidR="00AB67FA" w:rsidRPr="00D0162F" w:rsidRDefault="00AB67FA" w:rsidP="00AB67FA">
      <w:pPr>
        <w:pStyle w:val="EditorsNote"/>
      </w:pPr>
      <w:r w:rsidRPr="00D0162F">
        <w:t>Editor’s note: TBD</w:t>
      </w:r>
    </w:p>
    <w:p w14:paraId="06FFD783" w14:textId="77777777" w:rsidR="00AB67FA" w:rsidRPr="00D0162F" w:rsidRDefault="00AB67FA" w:rsidP="00AB67FA">
      <w:pPr>
        <w:pStyle w:val="Heading3"/>
      </w:pPr>
      <w:r w:rsidRPr="00D0162F">
        <w:t>B.3.2.4</w:t>
      </w:r>
      <w:r w:rsidRPr="00D0162F">
        <w:tab/>
        <w:t>Receiver sensitivity relaxation for UE configured with CA in FR2</w:t>
      </w:r>
    </w:p>
    <w:p w14:paraId="1FFB76BD" w14:textId="77777777" w:rsidR="00AB67FA" w:rsidRPr="00D0162F" w:rsidRDefault="00AB67FA" w:rsidP="00AB67FA">
      <w:pPr>
        <w:pStyle w:val="Heading4"/>
        <w:rPr>
          <w:rFonts w:eastAsia="MS Mincho"/>
        </w:rPr>
      </w:pPr>
      <w:r w:rsidRPr="00D0162F">
        <w:rPr>
          <w:rFonts w:eastAsia="MS Mincho"/>
        </w:rPr>
        <w:t>B.3.2.4.1</w:t>
      </w:r>
      <w:r w:rsidRPr="00D0162F">
        <w:rPr>
          <w:rFonts w:eastAsia="MS Mincho"/>
        </w:rPr>
        <w:tab/>
        <w:t>Intra-band contiguous carrier aggregation</w:t>
      </w:r>
    </w:p>
    <w:p w14:paraId="0D06E257" w14:textId="139A502E" w:rsidR="00AB67FA" w:rsidRPr="00D0162F" w:rsidRDefault="00AB67FA" w:rsidP="00AB67FA">
      <w:r w:rsidRPr="00D0162F">
        <w:t>For a UE configured with intra-band contiguous carrier aggregation in NR band in FR2, if there is a relaxation of receiver sensitivity ΔR</w:t>
      </w:r>
      <w:r w:rsidRPr="00D0162F">
        <w:rPr>
          <w:vertAlign w:val="subscript"/>
        </w:rPr>
        <w:t>IB</w:t>
      </w:r>
      <w:r w:rsidRPr="00D0162F">
        <w:t xml:space="preserve">&gt;0 dB as defined in TS 38.101-2 [3], </w:t>
      </w:r>
      <w:r w:rsidR="006E0A54" w:rsidRPr="00D0162F">
        <w:t>Clause</w:t>
      </w:r>
      <w:r w:rsidRPr="00D0162F">
        <w:t xml:space="preserve"> 7.3A.2.1 depending on the aggregated channel bandwidth, the relevant side conditions specifying received power levels (SSB_RP and Io) shall be increased by the amount Δ=ΔR</w:t>
      </w:r>
      <w:r w:rsidRPr="00D0162F">
        <w:rPr>
          <w:vertAlign w:val="subscript"/>
        </w:rPr>
        <w:t>IB</w:t>
      </w:r>
      <w:r w:rsidRPr="00D0162F">
        <w:t xml:space="preserve"> defined for the corresponding downlink NR bands.</w:t>
      </w:r>
    </w:p>
    <w:p w14:paraId="5C25E77D" w14:textId="77777777" w:rsidR="00AB67FA" w:rsidRPr="00D0162F" w:rsidRDefault="00AB67FA" w:rsidP="00AB67FA">
      <w:pPr>
        <w:pStyle w:val="Heading4"/>
        <w:rPr>
          <w:rFonts w:eastAsia="MS Mincho"/>
        </w:rPr>
      </w:pPr>
      <w:r w:rsidRPr="00D0162F">
        <w:rPr>
          <w:rFonts w:eastAsia="MS Mincho"/>
        </w:rPr>
        <w:t>B.3.2.4.2</w:t>
      </w:r>
      <w:r w:rsidRPr="00D0162F">
        <w:rPr>
          <w:rFonts w:eastAsia="MS Mincho"/>
        </w:rPr>
        <w:tab/>
        <w:t>Intra-band non-contiguous carrier aggregation</w:t>
      </w:r>
    </w:p>
    <w:p w14:paraId="352E95FB" w14:textId="2202B108" w:rsidR="00AB67FA" w:rsidRPr="00D0162F" w:rsidRDefault="00AB67FA" w:rsidP="00AB67FA">
      <w:r w:rsidRPr="00D0162F">
        <w:t>For a UE configured with intra-band non-contiguous carrier aggregation in NR band in FR2, if there is a relaxation of receiver sensitivity ΔR</w:t>
      </w:r>
      <w:r w:rsidRPr="00D0162F">
        <w:rPr>
          <w:vertAlign w:val="subscript"/>
        </w:rPr>
        <w:t>IB</w:t>
      </w:r>
      <w:r w:rsidRPr="00D0162F">
        <w:t xml:space="preserve">&gt;0 dB as defined in TS 38.101-2 [3], </w:t>
      </w:r>
      <w:r w:rsidR="006E0A54" w:rsidRPr="00D0162F">
        <w:t>Clause</w:t>
      </w:r>
      <w:r w:rsidRPr="00D0162F">
        <w:t xml:space="preserve"> 7.3A.2.1 depending on the aggregated channel bandwidth, the relevant side conditions specifying received power levels (SSB_RP and Io) shall be increased by the amount Δ=ΔR</w:t>
      </w:r>
      <w:r w:rsidRPr="00D0162F">
        <w:rPr>
          <w:vertAlign w:val="subscript"/>
        </w:rPr>
        <w:t>IB</w:t>
      </w:r>
      <w:r w:rsidRPr="00D0162F">
        <w:t xml:space="preserve"> defined for the corresponding downlink NR bands.</w:t>
      </w:r>
    </w:p>
    <w:p w14:paraId="573C836B" w14:textId="77777777" w:rsidR="00AB67FA" w:rsidRPr="00D0162F" w:rsidRDefault="00AB67FA" w:rsidP="00AB67FA">
      <w:pPr>
        <w:pStyle w:val="Heading2"/>
        <w:ind w:left="0" w:firstLine="0"/>
      </w:pPr>
      <w:r w:rsidRPr="00D0162F">
        <w:t>B.3.3</w:t>
      </w:r>
      <w:r w:rsidRPr="00D0162F">
        <w:tab/>
        <w:t>Receiver sensitivity relaxation for DC</w:t>
      </w:r>
    </w:p>
    <w:p w14:paraId="478A736A" w14:textId="77777777" w:rsidR="00AB67FA" w:rsidRPr="00D0162F" w:rsidRDefault="00AB67FA" w:rsidP="00AB67FA">
      <w:pPr>
        <w:pStyle w:val="EditorsNote"/>
      </w:pPr>
      <w:r w:rsidRPr="00D0162F">
        <w:t>Editor’s note: TBD</w:t>
      </w:r>
    </w:p>
    <w:p w14:paraId="257A97A8" w14:textId="77777777" w:rsidR="00AB67FA" w:rsidRPr="00D0162F" w:rsidRDefault="00AB67FA" w:rsidP="00AB67FA">
      <w:pPr>
        <w:pStyle w:val="Heading2"/>
        <w:ind w:left="0" w:firstLine="0"/>
      </w:pPr>
      <w:r w:rsidRPr="00D0162F">
        <w:t>B.3.4</w:t>
      </w:r>
      <w:r w:rsidRPr="00D0162F">
        <w:tab/>
        <w:t>Receiver sensitivity relaxation for SUL</w:t>
      </w:r>
    </w:p>
    <w:p w14:paraId="6B18BBF4" w14:textId="77777777" w:rsidR="00AB67FA" w:rsidRPr="00D0162F" w:rsidRDefault="00AB67FA" w:rsidP="00AB67FA">
      <w:pPr>
        <w:pStyle w:val="Heading3"/>
      </w:pPr>
      <w:r w:rsidRPr="00D0162F">
        <w:t>B.3.4.1</w:t>
      </w:r>
      <w:r w:rsidRPr="00D0162F">
        <w:tab/>
        <w:t>Receiver sensitivity relaxation for UE supporting SUL in FR1</w:t>
      </w:r>
    </w:p>
    <w:p w14:paraId="2EEF7B20" w14:textId="5C4E3BD9" w:rsidR="00AB67FA" w:rsidRPr="00D0162F" w:rsidRDefault="00AB67FA" w:rsidP="00AB67FA">
      <w:r w:rsidRPr="00D0162F">
        <w:t>For a UE supporting a SUL configuration in FR1, if there is a relaxation of receiver sensitivity ΔR</w:t>
      </w:r>
      <w:r w:rsidRPr="00D0162F">
        <w:rPr>
          <w:vertAlign w:val="subscript"/>
        </w:rPr>
        <w:t>IB,c</w:t>
      </w:r>
      <w:r w:rsidRPr="00D0162F">
        <w:t xml:space="preserve">&gt;0 dB as defined in TS 38.101-1 [2], </w:t>
      </w:r>
      <w:r w:rsidR="006E0A54" w:rsidRPr="00D0162F">
        <w:t>Clause</w:t>
      </w:r>
      <w:r w:rsidRPr="00D0162F">
        <w:t xml:space="preserve"> 7.3C.3,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34533B4A" w14:textId="785CFC76" w:rsidR="00AB67FA" w:rsidRPr="00D0162F" w:rsidRDefault="00AB67FA" w:rsidP="00AB67FA">
      <w:r w:rsidRPr="00D0162F">
        <w:t xml:space="preserve">For a UE supporting a SUL configuration in FR1, the requirement in this </w:t>
      </w:r>
      <w:r w:rsidR="006E0A54" w:rsidRPr="00D0162F">
        <w:t>clause</w:t>
      </w:r>
      <w:r w:rsidRPr="00D0162F">
        <w:t xml:space="preserve"> applies for both SC and SUL operation.</w:t>
      </w:r>
    </w:p>
    <w:p w14:paraId="7816565A" w14:textId="77777777" w:rsidR="00AB67FA" w:rsidRPr="00D0162F" w:rsidRDefault="00AB67FA" w:rsidP="00AB67FA">
      <w:pPr>
        <w:pStyle w:val="Heading3"/>
      </w:pPr>
      <w:r w:rsidRPr="00D0162F">
        <w:t>B.3.4.2</w:t>
      </w:r>
      <w:r w:rsidRPr="00D0162F">
        <w:tab/>
        <w:t>Receiver sensitivity relaxation for UE configured with SUL in FR1</w:t>
      </w:r>
    </w:p>
    <w:p w14:paraId="0BFBBE0C" w14:textId="77777777" w:rsidR="00AB67FA" w:rsidRPr="00D0162F" w:rsidRDefault="00AB67FA" w:rsidP="00AB67FA">
      <w:pPr>
        <w:pStyle w:val="Heading4"/>
        <w:rPr>
          <w:rFonts w:eastAsia="MS Mincho"/>
        </w:rPr>
      </w:pPr>
      <w:r w:rsidRPr="00D0162F">
        <w:t>B.3.4.2.1</w:t>
      </w:r>
      <w:r w:rsidRPr="00D0162F">
        <w:tab/>
        <w:t>Reference sensitivity exceptions due to UL harmonic interference for SUL</w:t>
      </w:r>
    </w:p>
    <w:p w14:paraId="53B695DE" w14:textId="224E336E"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xml:space="preserve">, requirements exceptions are described for the UE with a band </w:t>
      </w:r>
      <w:r w:rsidRPr="00D0162F">
        <w:t>in FR1 when it is impacted by UL harmonic interference from another band in FR1 of the same SUL configuration.</w:t>
      </w:r>
    </w:p>
    <w:p w14:paraId="1EA058BE" w14:textId="033FE709" w:rsidR="00AB67FA" w:rsidRPr="00D0162F" w:rsidRDefault="00AB67FA" w:rsidP="00AB67FA">
      <w:r w:rsidRPr="00D0162F">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C.2, when the following conditions are fulfilled,</w:t>
      </w:r>
    </w:p>
    <w:p w14:paraId="08792481" w14:textId="77777777" w:rsidR="00AB67FA" w:rsidRPr="00D0162F" w:rsidRDefault="00AB67FA" w:rsidP="00AB67FA">
      <w:pPr>
        <w:pStyle w:val="B1"/>
      </w:pPr>
      <w:r w:rsidRPr="00D0162F">
        <w:t>-</w:t>
      </w:r>
      <w:r w:rsidRPr="00D0162F">
        <w:tab/>
        <w:t xml:space="preserve">a downlink component carrier is configured in NR band and is active, </w:t>
      </w:r>
    </w:p>
    <w:p w14:paraId="2A7A142C" w14:textId="77777777" w:rsidR="00AB67FA" w:rsidRPr="00D0162F" w:rsidRDefault="00AB67FA" w:rsidP="00AB67FA">
      <w:pPr>
        <w:pStyle w:val="B1"/>
      </w:pPr>
      <w:r w:rsidRPr="00D0162F">
        <w:t>-</w:t>
      </w:r>
      <w:r w:rsidRPr="00D0162F">
        <w:tab/>
        <w:t xml:space="preserve">the uplink is configured in the NR low operating band and is active, </w:t>
      </w:r>
    </w:p>
    <w:p w14:paraId="2864B560" w14:textId="458EE829" w:rsidR="00AB67FA" w:rsidRPr="00D0162F" w:rsidRDefault="00AB67FA" w:rsidP="00AB67FA">
      <w:pPr>
        <w:pStyle w:val="B1"/>
      </w:pPr>
      <w:r w:rsidRPr="00D0162F">
        <w:t>-</w:t>
      </w:r>
      <w:r w:rsidRPr="00D0162F">
        <w:tab/>
        <w:t xml:space="preserve">the uplink configuration is as specified in TS 38.101-1 [2], </w:t>
      </w:r>
      <w:r w:rsidR="006E0A54" w:rsidRPr="00D0162F">
        <w:t>Clause</w:t>
      </w:r>
      <w:r w:rsidRPr="00D0162F">
        <w:t xml:space="preserve"> 7.3C.2, and</w:t>
      </w:r>
    </w:p>
    <w:p w14:paraId="3A8EF21A" w14:textId="166D46F7"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C.2 apply.</w:t>
      </w:r>
    </w:p>
    <w:p w14:paraId="18EA9B33" w14:textId="08539A6F" w:rsidR="00AB67FA" w:rsidRPr="00D0162F" w:rsidRDefault="00AB67FA" w:rsidP="00AB67FA">
      <w:r w:rsidRPr="00D0162F">
        <w:lastRenderedPageBreak/>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4.1 should not be applied.</w:t>
      </w:r>
    </w:p>
    <w:p w14:paraId="17D87D9F" w14:textId="77777777" w:rsidR="00F97391" w:rsidRPr="00D0162F" w:rsidRDefault="00F97391" w:rsidP="00F97391">
      <w:pPr>
        <w:pStyle w:val="Heading1"/>
      </w:pPr>
      <w:r w:rsidRPr="00D0162F">
        <w:t>B.4</w:t>
      </w:r>
      <w:r w:rsidRPr="00D0162F">
        <w:tab/>
        <w:t>Conditions for NR sidelink</w:t>
      </w:r>
    </w:p>
    <w:p w14:paraId="6757FF39" w14:textId="77777777" w:rsidR="00F97391" w:rsidRPr="00D0162F" w:rsidRDefault="00F97391" w:rsidP="00F97391">
      <w:pPr>
        <w:pStyle w:val="Heading2"/>
      </w:pPr>
      <w:r w:rsidRPr="00D0162F">
        <w:t>B.4.1</w:t>
      </w:r>
      <w:r w:rsidRPr="00D0162F">
        <w:tab/>
        <w:t>Test parameters for GNSS signals</w:t>
      </w:r>
    </w:p>
    <w:p w14:paraId="35E70BF8" w14:textId="7EDEA206" w:rsidR="00F97391" w:rsidRPr="00D0162F" w:rsidRDefault="00F97391" w:rsidP="00F97391">
      <w:r w:rsidRPr="00D0162F">
        <w:t xml:space="preserve">This clause defines the reference signal power levels of generated </w:t>
      </w:r>
      <w:r w:rsidR="003128BD" w:rsidRPr="00D0162F">
        <w:t>satellites</w:t>
      </w:r>
      <w:r w:rsidRPr="00D0162F">
        <w:t xml:space="preserve"> for a corresponding GNSS, which will be used in NR sidelink </w:t>
      </w:r>
      <w:r w:rsidR="009B4AC8" w:rsidRPr="00D0162F">
        <w:t xml:space="preserve">and satellite access </w:t>
      </w:r>
      <w:r w:rsidRPr="00D0162F">
        <w:t>test cases.</w:t>
      </w:r>
    </w:p>
    <w:p w14:paraId="7BC2EFE6" w14:textId="08E5EDEB" w:rsidR="00F97391" w:rsidRPr="00D0162F" w:rsidRDefault="00F97391" w:rsidP="00F97391">
      <w:pPr>
        <w:pStyle w:val="TH"/>
      </w:pPr>
      <w:r w:rsidRPr="00D0162F">
        <w:t xml:space="preserve">Table B.4.1-1: GNSS </w:t>
      </w:r>
      <w:r w:rsidR="003128BD" w:rsidRPr="00D0162F">
        <w:t>Reference</w:t>
      </w:r>
      <w:r w:rsidRPr="00D0162F">
        <w:t xml:space="preserve"> Signal Power Parameter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20" w:firstRow="1" w:lastRow="0" w:firstColumn="0" w:lastColumn="0" w:noHBand="0" w:noVBand="0"/>
      </w:tblPr>
      <w:tblGrid>
        <w:gridCol w:w="1786"/>
        <w:gridCol w:w="5798"/>
        <w:gridCol w:w="899"/>
        <w:gridCol w:w="1139"/>
      </w:tblGrid>
      <w:tr w:rsidR="00F97391" w:rsidRPr="00D0162F" w14:paraId="00C37A31" w14:textId="77777777" w:rsidTr="00A81E02">
        <w:trPr>
          <w:tblHeader/>
          <w:jc w:val="center"/>
        </w:trPr>
        <w:tc>
          <w:tcPr>
            <w:tcW w:w="0" w:type="auto"/>
          </w:tcPr>
          <w:p w14:paraId="007A3D59" w14:textId="77777777" w:rsidR="00F97391" w:rsidRPr="00D0162F" w:rsidRDefault="00F97391" w:rsidP="00A81E02">
            <w:pPr>
              <w:pStyle w:val="TAH"/>
            </w:pPr>
            <w:r w:rsidRPr="00D0162F">
              <w:t>System</w:t>
            </w:r>
          </w:p>
        </w:tc>
        <w:tc>
          <w:tcPr>
            <w:tcW w:w="0" w:type="auto"/>
          </w:tcPr>
          <w:p w14:paraId="6C903D4C" w14:textId="77777777" w:rsidR="00F97391" w:rsidRPr="00D0162F" w:rsidRDefault="00F97391" w:rsidP="00A81E02">
            <w:pPr>
              <w:pStyle w:val="TAH"/>
            </w:pPr>
            <w:r w:rsidRPr="00D0162F">
              <w:t>Parameters</w:t>
            </w:r>
          </w:p>
        </w:tc>
        <w:tc>
          <w:tcPr>
            <w:tcW w:w="0" w:type="auto"/>
          </w:tcPr>
          <w:p w14:paraId="748C6EC4" w14:textId="77777777" w:rsidR="00F97391" w:rsidRPr="00D0162F" w:rsidRDefault="00F97391" w:rsidP="00A81E02">
            <w:pPr>
              <w:pStyle w:val="TAH"/>
            </w:pPr>
            <w:r w:rsidRPr="00D0162F">
              <w:t>Unit</w:t>
            </w:r>
          </w:p>
        </w:tc>
        <w:tc>
          <w:tcPr>
            <w:tcW w:w="0" w:type="auto"/>
          </w:tcPr>
          <w:p w14:paraId="4A8238A2" w14:textId="77777777" w:rsidR="00F97391" w:rsidRPr="00D0162F" w:rsidRDefault="00F97391" w:rsidP="00A81E02">
            <w:pPr>
              <w:pStyle w:val="TAH"/>
            </w:pPr>
            <w:r w:rsidRPr="00D0162F">
              <w:t>Value</w:t>
            </w:r>
          </w:p>
        </w:tc>
      </w:tr>
      <w:tr w:rsidR="00F97391" w:rsidRPr="00D0162F" w14:paraId="28553045" w14:textId="77777777" w:rsidTr="00A81E02">
        <w:trPr>
          <w:cantSplit/>
          <w:jc w:val="center"/>
        </w:trPr>
        <w:tc>
          <w:tcPr>
            <w:tcW w:w="0" w:type="auto"/>
          </w:tcPr>
          <w:p w14:paraId="66336D62" w14:textId="77777777" w:rsidR="00F97391" w:rsidRPr="00D0162F" w:rsidRDefault="00F97391" w:rsidP="00A81E02">
            <w:pPr>
              <w:pStyle w:val="TAL"/>
            </w:pPr>
          </w:p>
        </w:tc>
        <w:tc>
          <w:tcPr>
            <w:tcW w:w="0" w:type="auto"/>
          </w:tcPr>
          <w:p w14:paraId="5DF842A9" w14:textId="77777777" w:rsidR="00F97391" w:rsidRPr="00D0162F" w:rsidRDefault="00F97391" w:rsidP="00A81E02">
            <w:pPr>
              <w:pStyle w:val="TAL"/>
            </w:pPr>
            <w:r w:rsidRPr="00D0162F">
              <w:t>Number of generated satellites per system</w:t>
            </w:r>
          </w:p>
        </w:tc>
        <w:tc>
          <w:tcPr>
            <w:tcW w:w="0" w:type="auto"/>
          </w:tcPr>
          <w:p w14:paraId="18222E94" w14:textId="77777777" w:rsidR="00F97391" w:rsidRPr="00D0162F" w:rsidRDefault="00F97391" w:rsidP="00A81E02">
            <w:pPr>
              <w:pStyle w:val="TAC"/>
            </w:pPr>
            <w:r w:rsidRPr="00D0162F">
              <w:t>-</w:t>
            </w:r>
          </w:p>
        </w:tc>
        <w:tc>
          <w:tcPr>
            <w:tcW w:w="0" w:type="auto"/>
          </w:tcPr>
          <w:p w14:paraId="7261ADCB" w14:textId="77777777" w:rsidR="00F97391" w:rsidRPr="00D0162F" w:rsidRDefault="00F97391" w:rsidP="00A81E02">
            <w:pPr>
              <w:pStyle w:val="TAC"/>
            </w:pPr>
            <w:r w:rsidRPr="00D0162F">
              <w:t>6</w:t>
            </w:r>
          </w:p>
        </w:tc>
      </w:tr>
      <w:tr w:rsidR="00F97391" w:rsidRPr="00D0162F" w14:paraId="5B79F329" w14:textId="77777777" w:rsidTr="00A81E02">
        <w:trPr>
          <w:cantSplit/>
          <w:jc w:val="center"/>
        </w:trPr>
        <w:tc>
          <w:tcPr>
            <w:tcW w:w="0" w:type="auto"/>
            <w:vAlign w:val="center"/>
          </w:tcPr>
          <w:p w14:paraId="672993B7" w14:textId="77777777" w:rsidR="00F97391" w:rsidRPr="00D0162F" w:rsidRDefault="00F97391" w:rsidP="00A81E02">
            <w:pPr>
              <w:pStyle w:val="TAL"/>
            </w:pPr>
            <w:r w:rsidRPr="00D0162F">
              <w:t>GPS</w:t>
            </w:r>
            <w:r w:rsidRPr="00D0162F">
              <w:rPr>
                <w:vertAlign w:val="superscript"/>
              </w:rPr>
              <w:t>Note 1</w:t>
            </w:r>
          </w:p>
        </w:tc>
        <w:tc>
          <w:tcPr>
            <w:tcW w:w="0" w:type="auto"/>
            <w:vAlign w:val="center"/>
          </w:tcPr>
          <w:p w14:paraId="4114CCB7" w14:textId="77777777" w:rsidR="00F97391" w:rsidRPr="00D0162F" w:rsidRDefault="00F97391" w:rsidP="00A81E02">
            <w:pPr>
              <w:pStyle w:val="TAL"/>
            </w:pPr>
            <w:r w:rsidRPr="00D0162F">
              <w:t>Reference signal power level for all satellites</w:t>
            </w:r>
          </w:p>
        </w:tc>
        <w:tc>
          <w:tcPr>
            <w:tcW w:w="0" w:type="auto"/>
            <w:vAlign w:val="center"/>
          </w:tcPr>
          <w:p w14:paraId="55FE5E46" w14:textId="77777777" w:rsidR="00F97391" w:rsidRPr="00D0162F" w:rsidRDefault="00F97391" w:rsidP="00A81E02">
            <w:pPr>
              <w:pStyle w:val="TAC"/>
            </w:pPr>
            <w:r w:rsidRPr="00D0162F">
              <w:t>dBm</w:t>
            </w:r>
          </w:p>
        </w:tc>
        <w:tc>
          <w:tcPr>
            <w:tcW w:w="0" w:type="auto"/>
            <w:vAlign w:val="center"/>
          </w:tcPr>
          <w:p w14:paraId="1A737C72" w14:textId="77777777" w:rsidR="00F97391" w:rsidRPr="00D0162F" w:rsidRDefault="00F97391" w:rsidP="00A81E02">
            <w:pPr>
              <w:pStyle w:val="TAC"/>
            </w:pPr>
            <w:r w:rsidRPr="00D0162F">
              <w:t>-128.5</w:t>
            </w:r>
          </w:p>
        </w:tc>
      </w:tr>
      <w:tr w:rsidR="00F97391" w:rsidRPr="00D0162F" w14:paraId="4C205C0C" w14:textId="77777777" w:rsidTr="00A81E02">
        <w:trPr>
          <w:cantSplit/>
          <w:jc w:val="center"/>
        </w:trPr>
        <w:tc>
          <w:tcPr>
            <w:tcW w:w="0" w:type="auto"/>
            <w:vAlign w:val="center"/>
          </w:tcPr>
          <w:p w14:paraId="70724C40" w14:textId="77777777" w:rsidR="00F97391" w:rsidRPr="00D0162F" w:rsidRDefault="00F97391" w:rsidP="00A81E02">
            <w:pPr>
              <w:pStyle w:val="TAL"/>
            </w:pPr>
            <w:r w:rsidRPr="00D0162F">
              <w:t>Galileo</w:t>
            </w:r>
          </w:p>
        </w:tc>
        <w:tc>
          <w:tcPr>
            <w:tcW w:w="0" w:type="auto"/>
            <w:vAlign w:val="center"/>
          </w:tcPr>
          <w:p w14:paraId="6BE423B7" w14:textId="77777777" w:rsidR="00F97391" w:rsidRPr="00D0162F" w:rsidRDefault="00F97391" w:rsidP="00A81E02">
            <w:pPr>
              <w:pStyle w:val="TAL"/>
            </w:pPr>
            <w:r w:rsidRPr="00D0162F">
              <w:t>Reference signal power level for all satellites</w:t>
            </w:r>
          </w:p>
        </w:tc>
        <w:tc>
          <w:tcPr>
            <w:tcW w:w="0" w:type="auto"/>
            <w:vAlign w:val="center"/>
          </w:tcPr>
          <w:p w14:paraId="2A3B160C" w14:textId="77777777" w:rsidR="00F97391" w:rsidRPr="00D0162F" w:rsidRDefault="00F97391" w:rsidP="00A81E02">
            <w:pPr>
              <w:pStyle w:val="TAC"/>
            </w:pPr>
            <w:r w:rsidRPr="00D0162F">
              <w:t>dBm</w:t>
            </w:r>
          </w:p>
        </w:tc>
        <w:tc>
          <w:tcPr>
            <w:tcW w:w="0" w:type="auto"/>
          </w:tcPr>
          <w:p w14:paraId="37C999DC" w14:textId="77777777" w:rsidR="00F97391" w:rsidRPr="00D0162F" w:rsidRDefault="00F97391" w:rsidP="00A81E02">
            <w:pPr>
              <w:pStyle w:val="TAC"/>
            </w:pPr>
            <w:r w:rsidRPr="00D0162F">
              <w:t>-127</w:t>
            </w:r>
          </w:p>
        </w:tc>
      </w:tr>
      <w:tr w:rsidR="00F97391" w:rsidRPr="00D0162F" w14:paraId="0D3CEBEA" w14:textId="77777777" w:rsidTr="00A81E02">
        <w:trPr>
          <w:cantSplit/>
          <w:jc w:val="center"/>
        </w:trPr>
        <w:tc>
          <w:tcPr>
            <w:tcW w:w="0" w:type="auto"/>
            <w:vAlign w:val="center"/>
          </w:tcPr>
          <w:p w14:paraId="10780B02" w14:textId="77777777" w:rsidR="00F97391" w:rsidRPr="00D0162F" w:rsidRDefault="00F97391" w:rsidP="00A81E02">
            <w:pPr>
              <w:pStyle w:val="TAL"/>
            </w:pPr>
            <w:r w:rsidRPr="00D0162F">
              <w:t>GLONASS</w:t>
            </w:r>
          </w:p>
        </w:tc>
        <w:tc>
          <w:tcPr>
            <w:tcW w:w="0" w:type="auto"/>
            <w:vAlign w:val="center"/>
          </w:tcPr>
          <w:p w14:paraId="684B0C9D" w14:textId="77777777" w:rsidR="00F97391" w:rsidRPr="00D0162F" w:rsidRDefault="00F97391" w:rsidP="00A81E02">
            <w:pPr>
              <w:pStyle w:val="TAL"/>
            </w:pPr>
            <w:r w:rsidRPr="00D0162F">
              <w:t>Reference signal power level for all satellites</w:t>
            </w:r>
          </w:p>
        </w:tc>
        <w:tc>
          <w:tcPr>
            <w:tcW w:w="0" w:type="auto"/>
            <w:vAlign w:val="center"/>
          </w:tcPr>
          <w:p w14:paraId="222FC86A" w14:textId="77777777" w:rsidR="00F97391" w:rsidRPr="00D0162F" w:rsidRDefault="00F97391" w:rsidP="00A81E02">
            <w:pPr>
              <w:pStyle w:val="TAC"/>
            </w:pPr>
            <w:r w:rsidRPr="00D0162F">
              <w:t>dBm</w:t>
            </w:r>
          </w:p>
        </w:tc>
        <w:tc>
          <w:tcPr>
            <w:tcW w:w="0" w:type="auto"/>
          </w:tcPr>
          <w:p w14:paraId="1E285B22" w14:textId="77777777" w:rsidR="00F97391" w:rsidRPr="00D0162F" w:rsidRDefault="00F97391" w:rsidP="00A81E02">
            <w:pPr>
              <w:pStyle w:val="TAC"/>
            </w:pPr>
            <w:r w:rsidRPr="00D0162F">
              <w:t>-131</w:t>
            </w:r>
          </w:p>
        </w:tc>
      </w:tr>
      <w:tr w:rsidR="00F97391" w:rsidRPr="00D0162F" w14:paraId="48D83BD4" w14:textId="77777777" w:rsidTr="00A81E02">
        <w:trPr>
          <w:cantSplit/>
          <w:jc w:val="center"/>
        </w:trPr>
        <w:tc>
          <w:tcPr>
            <w:tcW w:w="0" w:type="auto"/>
            <w:vAlign w:val="center"/>
          </w:tcPr>
          <w:p w14:paraId="75332B33" w14:textId="77777777" w:rsidR="00F97391" w:rsidRPr="00D0162F" w:rsidRDefault="00F97391" w:rsidP="00A81E02">
            <w:pPr>
              <w:pStyle w:val="TAL"/>
            </w:pPr>
            <w:r w:rsidRPr="00D0162F">
              <w:t>BDS</w:t>
            </w:r>
          </w:p>
        </w:tc>
        <w:tc>
          <w:tcPr>
            <w:tcW w:w="0" w:type="auto"/>
            <w:vAlign w:val="center"/>
          </w:tcPr>
          <w:p w14:paraId="470D3066" w14:textId="77777777" w:rsidR="00F97391" w:rsidRPr="00D0162F" w:rsidRDefault="00F97391" w:rsidP="00A81E02">
            <w:pPr>
              <w:pStyle w:val="TAL"/>
            </w:pPr>
            <w:r w:rsidRPr="00D0162F">
              <w:t xml:space="preserve">Reference signal power level for </w:t>
            </w:r>
            <w:r w:rsidRPr="00D0162F">
              <w:rPr>
                <w:lang w:eastAsia="zh-CN"/>
              </w:rPr>
              <w:t>all</w:t>
            </w:r>
            <w:r w:rsidRPr="00D0162F">
              <w:t xml:space="preserve"> satellites</w:t>
            </w:r>
          </w:p>
        </w:tc>
        <w:tc>
          <w:tcPr>
            <w:tcW w:w="0" w:type="auto"/>
            <w:vAlign w:val="center"/>
          </w:tcPr>
          <w:p w14:paraId="6006900B" w14:textId="77777777" w:rsidR="00F97391" w:rsidRPr="00D0162F" w:rsidRDefault="00F97391" w:rsidP="00A81E02">
            <w:pPr>
              <w:pStyle w:val="TAC"/>
            </w:pPr>
            <w:r w:rsidRPr="00D0162F">
              <w:t>dBm</w:t>
            </w:r>
          </w:p>
        </w:tc>
        <w:tc>
          <w:tcPr>
            <w:tcW w:w="0" w:type="auto"/>
          </w:tcPr>
          <w:p w14:paraId="76D0F1C6" w14:textId="77777777" w:rsidR="00F97391" w:rsidRPr="00D0162F" w:rsidRDefault="00F97391" w:rsidP="00A81E02">
            <w:pPr>
              <w:pStyle w:val="TAC"/>
            </w:pPr>
            <w:r w:rsidRPr="00D0162F">
              <w:rPr>
                <w:lang w:eastAsia="zh-CN"/>
              </w:rPr>
              <w:t>-133</w:t>
            </w:r>
          </w:p>
        </w:tc>
      </w:tr>
      <w:tr w:rsidR="00F97391" w:rsidRPr="00D0162F" w14:paraId="43109A74" w14:textId="77777777" w:rsidTr="00A81E02">
        <w:trPr>
          <w:cantSplit/>
          <w:jc w:val="center"/>
        </w:trPr>
        <w:tc>
          <w:tcPr>
            <w:tcW w:w="0" w:type="auto"/>
            <w:gridSpan w:val="4"/>
          </w:tcPr>
          <w:p w14:paraId="2A7C1A72" w14:textId="77777777" w:rsidR="00F97391" w:rsidRPr="00D0162F" w:rsidRDefault="00F97391" w:rsidP="00A81E02">
            <w:pPr>
              <w:pStyle w:val="TAN"/>
            </w:pPr>
            <w:r w:rsidRPr="00D0162F">
              <w:t>NOTE 1:</w:t>
            </w:r>
            <w:r w:rsidRPr="00D0162F">
              <w:tab/>
            </w:r>
            <w:r w:rsidRPr="00D0162F">
              <w:rPr>
                <w:rFonts w:cs="v4.2.0"/>
                <w:snapToGrid w:val="0"/>
              </w:rPr>
              <w:t>"</w:t>
            </w:r>
            <w:r w:rsidRPr="00D0162F">
              <w:t>GPS</w:t>
            </w:r>
            <w:r w:rsidRPr="00D0162F">
              <w:rPr>
                <w:rFonts w:cs="v4.2.0"/>
                <w:snapToGrid w:val="0"/>
              </w:rPr>
              <w:t>"</w:t>
            </w:r>
            <w:r w:rsidRPr="00D0162F">
              <w:t xml:space="preserve"> here means GPS L1 C/A, Modernized GPS, or both, dependent on UE capabilities.</w:t>
            </w:r>
          </w:p>
          <w:p w14:paraId="760F4680" w14:textId="77777777" w:rsidR="00F97391" w:rsidRPr="00D0162F" w:rsidRDefault="00F97391" w:rsidP="00A81E02">
            <w:pPr>
              <w:pStyle w:val="TAN"/>
            </w:pPr>
            <w:r w:rsidRPr="00D0162F">
              <w:t>NOTE 2:</w:t>
            </w:r>
            <w:r w:rsidRPr="00D0162F">
              <w:tab/>
              <w:t>The DUT UE does not need to support all systems. The DUT UE shall support at least one system and will be test for the supported systems.</w:t>
            </w:r>
          </w:p>
        </w:tc>
      </w:tr>
    </w:tbl>
    <w:p w14:paraId="6F023B04" w14:textId="77777777" w:rsidR="00F97391" w:rsidRPr="00D0162F" w:rsidRDefault="00F97391" w:rsidP="00F97391"/>
    <w:p w14:paraId="439EF15A" w14:textId="77777777" w:rsidR="00F97391" w:rsidRPr="00D0162F" w:rsidRDefault="00F97391" w:rsidP="00F97391">
      <w:pPr>
        <w:pStyle w:val="Heading2"/>
      </w:pPr>
      <w:r w:rsidRPr="00D0162F">
        <w:t>B.4.2</w:t>
      </w:r>
      <w:r w:rsidRPr="00D0162F">
        <w:tab/>
        <w:t>Conditions for PSBCH-RSRP Accuracy Requirements</w:t>
      </w:r>
    </w:p>
    <w:p w14:paraId="439DEEEC" w14:textId="77777777" w:rsidR="00F97391" w:rsidRPr="00D0162F" w:rsidRDefault="00F97391" w:rsidP="00F97391">
      <w:r w:rsidRPr="00D0162F">
        <w:t>This clause defines the following conditions for PSBCH-RSRP measurement accuracy requirements applicable for a corresponding operating band.</w:t>
      </w:r>
    </w:p>
    <w:p w14:paraId="1CE3BCC9" w14:textId="77777777" w:rsidR="00F97391" w:rsidRPr="00D0162F" w:rsidRDefault="00F97391" w:rsidP="00F97391">
      <w:r w:rsidRPr="00D0162F">
        <w:t>The conditions are defined in Table B.4.2-1 for FR1.</w:t>
      </w:r>
    </w:p>
    <w:p w14:paraId="67CE37D2" w14:textId="77777777" w:rsidR="00F97391" w:rsidRPr="00D0162F" w:rsidRDefault="00F97391" w:rsidP="00F97391">
      <w:pPr>
        <w:pStyle w:val="TH"/>
      </w:pPr>
      <w:r w:rsidRPr="00D0162F">
        <w:t>Table B.4.2-1: Conditions for PSBCH-RSRP measurements in FR1</w:t>
      </w:r>
    </w:p>
    <w:tbl>
      <w:tblPr>
        <w:tblW w:w="0" w:type="auto"/>
        <w:tblLook w:val="01E0" w:firstRow="1" w:lastRow="1" w:firstColumn="1" w:lastColumn="1" w:noHBand="0" w:noVBand="0"/>
      </w:tblPr>
      <w:tblGrid>
        <w:gridCol w:w="1119"/>
        <w:gridCol w:w="3606"/>
        <w:gridCol w:w="1134"/>
        <w:gridCol w:w="1223"/>
        <w:gridCol w:w="1389"/>
        <w:gridCol w:w="1157"/>
      </w:tblGrid>
      <w:tr w:rsidR="00F97391" w:rsidRPr="00D0162F" w14:paraId="543034D8" w14:textId="77777777" w:rsidTr="00A81E02">
        <w:tc>
          <w:tcPr>
            <w:tcW w:w="1120"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D405418" w14:textId="77777777" w:rsidR="00F97391" w:rsidRPr="00D0162F" w:rsidRDefault="00F97391" w:rsidP="00A81E02">
            <w:pPr>
              <w:pStyle w:val="TAH"/>
              <w:rPr>
                <w:rFonts w:cs="Arial"/>
              </w:rPr>
            </w:pPr>
            <w:r w:rsidRPr="00D0162F">
              <w:rPr>
                <w:rFonts w:cs="Arial"/>
              </w:rPr>
              <w:t>Parameter</w:t>
            </w:r>
          </w:p>
        </w:tc>
        <w:tc>
          <w:tcPr>
            <w:tcW w:w="3606" w:type="dxa"/>
            <w:vMerge w:val="restart"/>
            <w:tcBorders>
              <w:top w:val="single" w:sz="4" w:space="0" w:color="auto"/>
              <w:left w:val="single" w:sz="6" w:space="0" w:color="auto"/>
              <w:right w:val="single" w:sz="6" w:space="0" w:color="auto"/>
            </w:tcBorders>
            <w:shd w:val="clear" w:color="auto" w:fill="auto"/>
            <w:vAlign w:val="center"/>
          </w:tcPr>
          <w:p w14:paraId="57E710A2"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746" w:type="dxa"/>
            <w:gridSpan w:val="3"/>
            <w:tcBorders>
              <w:top w:val="single" w:sz="4" w:space="0" w:color="auto"/>
              <w:left w:val="single" w:sz="6" w:space="0" w:color="auto"/>
              <w:bottom w:val="single" w:sz="6" w:space="0" w:color="auto"/>
              <w:right w:val="single" w:sz="4" w:space="0" w:color="auto"/>
            </w:tcBorders>
          </w:tcPr>
          <w:p w14:paraId="5675F0B1" w14:textId="77777777" w:rsidR="00F97391" w:rsidRPr="00D0162F" w:rsidRDefault="00F97391" w:rsidP="00A81E02">
            <w:pPr>
              <w:pStyle w:val="TAH"/>
              <w:rPr>
                <w:rFonts w:cs="Arial"/>
              </w:rPr>
            </w:pPr>
            <w:r w:rsidRPr="00D0162F">
              <w:rPr>
                <w:rFonts w:cs="Arial"/>
              </w:rPr>
              <w:t>Minimum S-SSB_RP</w:t>
            </w:r>
            <w:r w:rsidRPr="00D0162F">
              <w:rPr>
                <w:rFonts w:cs="Arial"/>
                <w:vertAlign w:val="superscript"/>
                <w:lang w:eastAsia="zh-CN"/>
              </w:rPr>
              <w:t xml:space="preserve"> </w:t>
            </w:r>
          </w:p>
        </w:tc>
        <w:tc>
          <w:tcPr>
            <w:tcW w:w="1157" w:type="dxa"/>
            <w:tcBorders>
              <w:top w:val="single" w:sz="4" w:space="0" w:color="auto"/>
              <w:left w:val="single" w:sz="6" w:space="0" w:color="auto"/>
              <w:bottom w:val="single" w:sz="6" w:space="0" w:color="auto"/>
              <w:right w:val="single" w:sz="4" w:space="0" w:color="auto"/>
            </w:tcBorders>
          </w:tcPr>
          <w:p w14:paraId="059F87FA" w14:textId="77777777" w:rsidR="00F97391" w:rsidRPr="00D0162F" w:rsidRDefault="00F97391" w:rsidP="00A81E02">
            <w:pPr>
              <w:pStyle w:val="TAH"/>
              <w:rPr>
                <w:rFonts w:cs="Arial"/>
              </w:rPr>
            </w:pPr>
            <w:r w:rsidRPr="00D0162F">
              <w:rPr>
                <w:rFonts w:cs="Arial"/>
              </w:rPr>
              <w:t>S-SSB Ês/Iot</w:t>
            </w:r>
          </w:p>
        </w:tc>
      </w:tr>
      <w:tr w:rsidR="00F97391" w:rsidRPr="00D0162F" w14:paraId="08638AEE" w14:textId="77777777" w:rsidTr="00A81E02">
        <w:tc>
          <w:tcPr>
            <w:tcW w:w="1120" w:type="dxa"/>
            <w:vMerge/>
            <w:tcBorders>
              <w:top w:val="single" w:sz="4" w:space="0" w:color="auto"/>
              <w:left w:val="single" w:sz="4" w:space="0" w:color="auto"/>
              <w:bottom w:val="single" w:sz="6" w:space="0" w:color="auto"/>
              <w:right w:val="single" w:sz="6" w:space="0" w:color="auto"/>
            </w:tcBorders>
            <w:shd w:val="clear" w:color="auto" w:fill="auto"/>
            <w:vAlign w:val="center"/>
          </w:tcPr>
          <w:p w14:paraId="5868370E" w14:textId="77777777" w:rsidR="00F97391" w:rsidRPr="00D0162F" w:rsidRDefault="00F97391" w:rsidP="00A81E02">
            <w:pPr>
              <w:pStyle w:val="TAH"/>
              <w:rPr>
                <w:rFonts w:cs="Arial"/>
              </w:rPr>
            </w:pPr>
          </w:p>
        </w:tc>
        <w:tc>
          <w:tcPr>
            <w:tcW w:w="3606" w:type="dxa"/>
            <w:vMerge/>
            <w:tcBorders>
              <w:left w:val="single" w:sz="6" w:space="0" w:color="auto"/>
              <w:right w:val="single" w:sz="6" w:space="0" w:color="auto"/>
            </w:tcBorders>
            <w:shd w:val="clear" w:color="auto" w:fill="auto"/>
            <w:vAlign w:val="center"/>
          </w:tcPr>
          <w:p w14:paraId="31150634" w14:textId="77777777" w:rsidR="00F97391" w:rsidRPr="00D0162F" w:rsidRDefault="00F97391" w:rsidP="00A81E02">
            <w:pPr>
              <w:pStyle w:val="TAH"/>
              <w:rPr>
                <w:rFonts w:cs="Arial"/>
              </w:rPr>
            </w:pPr>
          </w:p>
        </w:tc>
        <w:tc>
          <w:tcPr>
            <w:tcW w:w="3746" w:type="dxa"/>
            <w:gridSpan w:val="3"/>
            <w:tcBorders>
              <w:top w:val="single" w:sz="4" w:space="0" w:color="auto"/>
              <w:left w:val="single" w:sz="6" w:space="0" w:color="auto"/>
              <w:bottom w:val="single" w:sz="6" w:space="0" w:color="auto"/>
              <w:right w:val="single" w:sz="4" w:space="0" w:color="auto"/>
            </w:tcBorders>
          </w:tcPr>
          <w:p w14:paraId="0E9BC4DF" w14:textId="77777777" w:rsidR="00F97391" w:rsidRPr="00D0162F" w:rsidRDefault="00F97391" w:rsidP="00A81E02">
            <w:pPr>
              <w:pStyle w:val="TAH"/>
              <w:rPr>
                <w:rFonts w:cs="Arial"/>
                <w:lang w:eastAsia="ko-KR"/>
              </w:rPr>
            </w:pPr>
            <w:r w:rsidRPr="00D0162F">
              <w:rPr>
                <w:rFonts w:cs="Arial"/>
                <w:lang w:eastAsia="ko-KR"/>
              </w:rPr>
              <w:t>dBm/SCS</w:t>
            </w:r>
            <w:r w:rsidRPr="00D0162F">
              <w:rPr>
                <w:rFonts w:cs="Arial"/>
                <w:vertAlign w:val="subscript"/>
              </w:rPr>
              <w:t>S-SSB</w:t>
            </w:r>
          </w:p>
        </w:tc>
        <w:tc>
          <w:tcPr>
            <w:tcW w:w="1157" w:type="dxa"/>
            <w:vMerge w:val="restart"/>
            <w:tcBorders>
              <w:top w:val="single" w:sz="4" w:space="0" w:color="auto"/>
              <w:left w:val="single" w:sz="6" w:space="0" w:color="auto"/>
              <w:right w:val="single" w:sz="4" w:space="0" w:color="auto"/>
            </w:tcBorders>
            <w:vAlign w:val="center"/>
          </w:tcPr>
          <w:p w14:paraId="08DC5989"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36072CC6" w14:textId="77777777" w:rsidTr="00A81E02">
        <w:tc>
          <w:tcPr>
            <w:tcW w:w="1120"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DD57BBD" w14:textId="77777777" w:rsidR="00F97391" w:rsidRPr="00D0162F" w:rsidRDefault="00F97391" w:rsidP="00A81E02">
            <w:pPr>
              <w:pStyle w:val="TAH"/>
              <w:rPr>
                <w:rFonts w:cs="Arial"/>
              </w:rPr>
            </w:pPr>
          </w:p>
        </w:tc>
        <w:tc>
          <w:tcPr>
            <w:tcW w:w="3606" w:type="dxa"/>
            <w:vMerge/>
            <w:tcBorders>
              <w:left w:val="single" w:sz="6" w:space="0" w:color="auto"/>
              <w:bottom w:val="single" w:sz="6" w:space="0" w:color="auto"/>
              <w:right w:val="single" w:sz="6" w:space="0" w:color="auto"/>
            </w:tcBorders>
            <w:shd w:val="clear" w:color="auto" w:fill="auto"/>
            <w:vAlign w:val="center"/>
          </w:tcPr>
          <w:p w14:paraId="31F8F31A" w14:textId="77777777" w:rsidR="00F97391" w:rsidRPr="00D0162F" w:rsidRDefault="00F97391" w:rsidP="00A81E02">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vAlign w:val="center"/>
          </w:tcPr>
          <w:p w14:paraId="36930696"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15kHz</w:t>
            </w:r>
          </w:p>
        </w:tc>
        <w:tc>
          <w:tcPr>
            <w:tcW w:w="1223" w:type="dxa"/>
            <w:tcBorders>
              <w:top w:val="single" w:sz="6" w:space="0" w:color="auto"/>
              <w:left w:val="single" w:sz="6" w:space="0" w:color="auto"/>
              <w:bottom w:val="single" w:sz="6" w:space="0" w:color="auto"/>
              <w:right w:val="single" w:sz="6" w:space="0" w:color="auto"/>
            </w:tcBorders>
            <w:vAlign w:val="center"/>
          </w:tcPr>
          <w:p w14:paraId="41706FAD"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30kHz</w:t>
            </w:r>
          </w:p>
        </w:tc>
        <w:tc>
          <w:tcPr>
            <w:tcW w:w="1389" w:type="dxa"/>
            <w:tcBorders>
              <w:top w:val="single" w:sz="6" w:space="0" w:color="auto"/>
              <w:left w:val="single" w:sz="6" w:space="0" w:color="auto"/>
              <w:bottom w:val="single" w:sz="6" w:space="0" w:color="auto"/>
              <w:right w:val="single" w:sz="4" w:space="0" w:color="auto"/>
            </w:tcBorders>
            <w:shd w:val="clear" w:color="auto" w:fill="auto"/>
            <w:vAlign w:val="center"/>
          </w:tcPr>
          <w:p w14:paraId="117908C2"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60kHz</w:t>
            </w:r>
          </w:p>
        </w:tc>
        <w:tc>
          <w:tcPr>
            <w:tcW w:w="1157" w:type="dxa"/>
            <w:vMerge/>
            <w:tcBorders>
              <w:left w:val="single" w:sz="6" w:space="0" w:color="auto"/>
              <w:bottom w:val="single" w:sz="6" w:space="0" w:color="auto"/>
              <w:right w:val="single" w:sz="4" w:space="0" w:color="auto"/>
            </w:tcBorders>
          </w:tcPr>
          <w:p w14:paraId="6B51A3D6" w14:textId="77777777" w:rsidR="00F97391" w:rsidRPr="00D0162F" w:rsidRDefault="00F97391" w:rsidP="00A81E02">
            <w:pPr>
              <w:pStyle w:val="TAH"/>
              <w:rPr>
                <w:rFonts w:cs="Arial"/>
                <w:lang w:eastAsia="ko-KR"/>
              </w:rPr>
            </w:pPr>
          </w:p>
        </w:tc>
      </w:tr>
      <w:tr w:rsidR="00F97391" w:rsidRPr="00D0162F" w14:paraId="7F1A9C79" w14:textId="77777777" w:rsidTr="00A81E02">
        <w:tc>
          <w:tcPr>
            <w:tcW w:w="1120"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C4D6E49" w14:textId="77777777" w:rsidR="00F97391" w:rsidRPr="00D0162F" w:rsidRDefault="00F97391" w:rsidP="00A81E02">
            <w:pPr>
              <w:pStyle w:val="TAH"/>
              <w:rPr>
                <w:rFonts w:cs="Arial"/>
              </w:rPr>
            </w:pPr>
          </w:p>
        </w:tc>
        <w:tc>
          <w:tcPr>
            <w:tcW w:w="3606" w:type="dxa"/>
            <w:tcBorders>
              <w:top w:val="single" w:sz="6" w:space="0" w:color="auto"/>
              <w:left w:val="single" w:sz="6" w:space="0" w:color="auto"/>
              <w:bottom w:val="single" w:sz="6" w:space="0" w:color="auto"/>
              <w:right w:val="single" w:sz="6" w:space="0" w:color="auto"/>
            </w:tcBorders>
            <w:shd w:val="clear" w:color="auto" w:fill="auto"/>
            <w:vAlign w:val="center"/>
          </w:tcPr>
          <w:p w14:paraId="518CD5DD" w14:textId="77777777" w:rsidR="00F97391" w:rsidRPr="00D0162F" w:rsidRDefault="00F97391" w:rsidP="00A81E02">
            <w:pPr>
              <w:pStyle w:val="TAC"/>
              <w:rPr>
                <w:rFonts w:cs="Arial"/>
              </w:rPr>
            </w:pPr>
            <w:r w:rsidRPr="00D0162F">
              <w:rPr>
                <w:rFonts w:cs="Arial"/>
              </w:rPr>
              <w:t>NR_TDD_FR1_B</w:t>
            </w:r>
          </w:p>
        </w:tc>
        <w:tc>
          <w:tcPr>
            <w:tcW w:w="1134" w:type="dxa"/>
            <w:tcBorders>
              <w:top w:val="single" w:sz="6" w:space="0" w:color="auto"/>
              <w:left w:val="single" w:sz="6" w:space="0" w:color="auto"/>
              <w:bottom w:val="single" w:sz="6" w:space="0" w:color="auto"/>
              <w:right w:val="single" w:sz="6" w:space="0" w:color="auto"/>
            </w:tcBorders>
            <w:vAlign w:val="center"/>
          </w:tcPr>
          <w:p w14:paraId="22F555FB" w14:textId="77777777" w:rsidR="00F97391" w:rsidRPr="00D0162F" w:rsidRDefault="00F97391" w:rsidP="00A81E02">
            <w:pPr>
              <w:pStyle w:val="TAC"/>
              <w:rPr>
                <w:rFonts w:cs="Arial"/>
              </w:rPr>
            </w:pPr>
            <w:r w:rsidRPr="00D0162F">
              <w:rPr>
                <w:rFonts w:cs="Arial"/>
              </w:rPr>
              <w:t>-126.5</w:t>
            </w:r>
          </w:p>
        </w:tc>
        <w:tc>
          <w:tcPr>
            <w:tcW w:w="1223" w:type="dxa"/>
            <w:tcBorders>
              <w:top w:val="single" w:sz="6" w:space="0" w:color="auto"/>
              <w:left w:val="single" w:sz="6" w:space="0" w:color="auto"/>
              <w:bottom w:val="single" w:sz="6" w:space="0" w:color="auto"/>
              <w:right w:val="single" w:sz="6" w:space="0" w:color="auto"/>
            </w:tcBorders>
            <w:vAlign w:val="center"/>
          </w:tcPr>
          <w:p w14:paraId="38F037BB" w14:textId="77777777" w:rsidR="00F97391" w:rsidRPr="00D0162F" w:rsidRDefault="00F97391" w:rsidP="00A81E02">
            <w:pPr>
              <w:pStyle w:val="TAC"/>
              <w:rPr>
                <w:rFonts w:cs="Arial"/>
                <w:lang w:eastAsia="ko-KR"/>
              </w:rPr>
            </w:pPr>
            <w:r w:rsidRPr="00D0162F">
              <w:rPr>
                <w:rFonts w:cs="Arial"/>
                <w:lang w:eastAsia="ko-KR"/>
              </w:rPr>
              <w:t>-123.5</w:t>
            </w:r>
          </w:p>
        </w:tc>
        <w:tc>
          <w:tcPr>
            <w:tcW w:w="1389" w:type="dxa"/>
            <w:tcBorders>
              <w:top w:val="single" w:sz="6" w:space="0" w:color="auto"/>
              <w:left w:val="single" w:sz="6" w:space="0" w:color="auto"/>
              <w:bottom w:val="single" w:sz="6" w:space="0" w:color="auto"/>
              <w:right w:val="single" w:sz="4" w:space="0" w:color="auto"/>
            </w:tcBorders>
            <w:shd w:val="clear" w:color="auto" w:fill="auto"/>
            <w:vAlign w:val="center"/>
          </w:tcPr>
          <w:p w14:paraId="7296C797" w14:textId="77777777" w:rsidR="00F97391" w:rsidRPr="00D0162F" w:rsidRDefault="00F97391" w:rsidP="00A81E02">
            <w:pPr>
              <w:pStyle w:val="TAC"/>
              <w:rPr>
                <w:rFonts w:cs="Arial"/>
                <w:lang w:eastAsia="ko-KR"/>
              </w:rPr>
            </w:pPr>
            <w:r w:rsidRPr="00D0162F">
              <w:rPr>
                <w:rFonts w:cs="Arial"/>
                <w:lang w:eastAsia="ko-KR"/>
              </w:rPr>
              <w:t>-120.5</w:t>
            </w:r>
          </w:p>
        </w:tc>
        <w:tc>
          <w:tcPr>
            <w:tcW w:w="1157" w:type="dxa"/>
            <w:vMerge w:val="restart"/>
            <w:tcBorders>
              <w:top w:val="single" w:sz="6" w:space="0" w:color="auto"/>
              <w:left w:val="single" w:sz="6" w:space="0" w:color="auto"/>
              <w:right w:val="single" w:sz="4" w:space="0" w:color="auto"/>
            </w:tcBorders>
            <w:vAlign w:val="center"/>
          </w:tcPr>
          <w:p w14:paraId="1D73D0B6" w14:textId="77777777" w:rsidR="00F97391" w:rsidRPr="00D0162F" w:rsidRDefault="00F97391" w:rsidP="00A81E02">
            <w:pPr>
              <w:pStyle w:val="TAH"/>
              <w:rPr>
                <w:rFonts w:cs="Arial"/>
                <w:b w:val="0"/>
                <w:lang w:eastAsia="ko-KR"/>
              </w:rPr>
            </w:pPr>
            <w:r w:rsidRPr="00D0162F">
              <w:rPr>
                <w:rFonts w:cs="Arial"/>
                <w:b w:val="0"/>
                <w:lang w:eastAsia="ko-KR"/>
              </w:rPr>
              <w:sym w:font="Symbol" w:char="F0B3"/>
            </w:r>
            <w:r w:rsidRPr="00D0162F">
              <w:rPr>
                <w:rFonts w:cs="Arial"/>
                <w:b w:val="0"/>
                <w:lang w:eastAsia="ko-KR"/>
              </w:rPr>
              <w:t xml:space="preserve"> -6</w:t>
            </w:r>
          </w:p>
        </w:tc>
      </w:tr>
      <w:tr w:rsidR="00F97391" w:rsidRPr="00D0162F" w14:paraId="0FCE1D63" w14:textId="77777777" w:rsidTr="00A81E02">
        <w:trPr>
          <w:trHeight w:val="238"/>
        </w:trPr>
        <w:tc>
          <w:tcPr>
            <w:tcW w:w="1120" w:type="dxa"/>
            <w:vMerge/>
            <w:tcBorders>
              <w:left w:val="single" w:sz="4" w:space="0" w:color="auto"/>
              <w:right w:val="single" w:sz="6" w:space="0" w:color="auto"/>
            </w:tcBorders>
            <w:shd w:val="clear" w:color="auto" w:fill="auto"/>
          </w:tcPr>
          <w:p w14:paraId="3AF1BD4D" w14:textId="77777777" w:rsidR="00F97391" w:rsidRPr="00D0162F" w:rsidRDefault="00F97391" w:rsidP="00A81E02">
            <w:pPr>
              <w:pStyle w:val="TAC"/>
              <w:rPr>
                <w:rFonts w:cs="Arial"/>
              </w:rPr>
            </w:pPr>
          </w:p>
        </w:tc>
        <w:tc>
          <w:tcPr>
            <w:tcW w:w="3606" w:type="dxa"/>
            <w:tcBorders>
              <w:top w:val="single" w:sz="6" w:space="0" w:color="auto"/>
              <w:left w:val="single" w:sz="6" w:space="0" w:color="auto"/>
              <w:right w:val="single" w:sz="6" w:space="0" w:color="auto"/>
            </w:tcBorders>
            <w:shd w:val="clear" w:color="auto" w:fill="auto"/>
            <w:vAlign w:val="center"/>
          </w:tcPr>
          <w:p w14:paraId="66F809D0" w14:textId="77777777" w:rsidR="00F97391" w:rsidRPr="00D0162F" w:rsidRDefault="00F97391" w:rsidP="00A81E02">
            <w:pPr>
              <w:pStyle w:val="TAC"/>
              <w:rPr>
                <w:rFonts w:cs="Arial"/>
              </w:rPr>
            </w:pPr>
            <w:r w:rsidRPr="00D0162F">
              <w:rPr>
                <w:rFonts w:cs="Arial"/>
              </w:rPr>
              <w:t>NR_TDD_FR1_J</w:t>
            </w:r>
          </w:p>
        </w:tc>
        <w:tc>
          <w:tcPr>
            <w:tcW w:w="1134" w:type="dxa"/>
            <w:tcBorders>
              <w:top w:val="single" w:sz="6" w:space="0" w:color="auto"/>
              <w:left w:val="single" w:sz="6" w:space="0" w:color="auto"/>
              <w:right w:val="single" w:sz="6" w:space="0" w:color="auto"/>
            </w:tcBorders>
            <w:vAlign w:val="center"/>
          </w:tcPr>
          <w:p w14:paraId="549D5E68" w14:textId="77777777" w:rsidR="00F97391" w:rsidRPr="00D0162F" w:rsidRDefault="00F97391" w:rsidP="00A81E02">
            <w:pPr>
              <w:pStyle w:val="TAC"/>
              <w:rPr>
                <w:rFonts w:cs="Arial"/>
              </w:rPr>
            </w:pPr>
            <w:r w:rsidRPr="00D0162F">
              <w:rPr>
                <w:rFonts w:cs="Arial"/>
              </w:rPr>
              <w:t>-122.5</w:t>
            </w:r>
          </w:p>
        </w:tc>
        <w:tc>
          <w:tcPr>
            <w:tcW w:w="1223" w:type="dxa"/>
            <w:tcBorders>
              <w:top w:val="single" w:sz="6" w:space="0" w:color="auto"/>
              <w:left w:val="single" w:sz="6" w:space="0" w:color="auto"/>
              <w:right w:val="single" w:sz="6" w:space="0" w:color="auto"/>
            </w:tcBorders>
            <w:vAlign w:val="center"/>
          </w:tcPr>
          <w:p w14:paraId="343BA090" w14:textId="77777777" w:rsidR="00F97391" w:rsidRPr="00D0162F" w:rsidRDefault="00F97391" w:rsidP="00A81E02">
            <w:pPr>
              <w:pStyle w:val="TAC"/>
              <w:rPr>
                <w:rFonts w:cs="Arial"/>
              </w:rPr>
            </w:pPr>
            <w:r w:rsidRPr="00D0162F">
              <w:rPr>
                <w:rFonts w:cs="Arial"/>
              </w:rPr>
              <w:t>-119.5</w:t>
            </w:r>
          </w:p>
        </w:tc>
        <w:tc>
          <w:tcPr>
            <w:tcW w:w="1389" w:type="dxa"/>
            <w:tcBorders>
              <w:top w:val="single" w:sz="6" w:space="0" w:color="auto"/>
              <w:left w:val="single" w:sz="6" w:space="0" w:color="auto"/>
              <w:right w:val="single" w:sz="4" w:space="0" w:color="auto"/>
            </w:tcBorders>
            <w:shd w:val="clear" w:color="auto" w:fill="auto"/>
            <w:vAlign w:val="center"/>
          </w:tcPr>
          <w:p w14:paraId="6E8B738D" w14:textId="77777777" w:rsidR="00F97391" w:rsidRPr="00D0162F" w:rsidRDefault="00F97391" w:rsidP="00A81E02">
            <w:pPr>
              <w:pStyle w:val="TAC"/>
              <w:rPr>
                <w:rFonts w:cs="Arial"/>
              </w:rPr>
            </w:pPr>
            <w:r w:rsidRPr="00D0162F">
              <w:rPr>
                <w:rFonts w:cs="Arial"/>
              </w:rPr>
              <w:t>-116.5</w:t>
            </w:r>
          </w:p>
        </w:tc>
        <w:tc>
          <w:tcPr>
            <w:tcW w:w="1157" w:type="dxa"/>
            <w:vMerge/>
            <w:tcBorders>
              <w:left w:val="single" w:sz="6" w:space="0" w:color="auto"/>
              <w:right w:val="single" w:sz="4" w:space="0" w:color="auto"/>
            </w:tcBorders>
          </w:tcPr>
          <w:p w14:paraId="76DCCDBF" w14:textId="77777777" w:rsidR="00F97391" w:rsidRPr="00D0162F" w:rsidRDefault="00F97391" w:rsidP="00A81E02">
            <w:pPr>
              <w:pStyle w:val="TAC"/>
              <w:rPr>
                <w:rFonts w:cs="Arial"/>
              </w:rPr>
            </w:pPr>
          </w:p>
        </w:tc>
      </w:tr>
      <w:tr w:rsidR="00F97391" w:rsidRPr="00D0162F" w14:paraId="4413AF4E"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714A2253" w14:textId="77777777" w:rsidR="00F97391" w:rsidRPr="00D0162F" w:rsidRDefault="00F97391" w:rsidP="00A81E02">
            <w:pPr>
              <w:pStyle w:val="TAN"/>
              <w:rPr>
                <w:rFonts w:cs="Arial"/>
              </w:rPr>
            </w:pPr>
            <w:r w:rsidRPr="00D0162F">
              <w:rPr>
                <w:rFonts w:cs="Arial"/>
              </w:rPr>
              <w:t>NOTE 1:</w:t>
            </w:r>
            <w:r w:rsidRPr="00D0162F">
              <w:rPr>
                <w:rFonts w:cs="Arial"/>
              </w:rPr>
              <w:tab/>
              <w:t>NR sidelink operating band groups are as defined in Section 3A.4 for the corresponding NR operating bands.</w:t>
            </w:r>
          </w:p>
        </w:tc>
      </w:tr>
    </w:tbl>
    <w:p w14:paraId="42392591" w14:textId="77777777" w:rsidR="00F97391" w:rsidRPr="00D0162F" w:rsidRDefault="00F97391" w:rsidP="00F97391"/>
    <w:p w14:paraId="25630A89" w14:textId="77777777" w:rsidR="00F97391" w:rsidRPr="00D0162F" w:rsidRDefault="00F97391" w:rsidP="00F97391">
      <w:pPr>
        <w:pStyle w:val="Heading2"/>
      </w:pPr>
      <w:r w:rsidRPr="00D0162F">
        <w:t>B.4.3</w:t>
      </w:r>
      <w:r w:rsidRPr="00D0162F">
        <w:tab/>
        <w:t>Conditions for Selection/Reselection to Intra-frequency SyncRef UE</w:t>
      </w:r>
    </w:p>
    <w:p w14:paraId="639801F5" w14:textId="77777777" w:rsidR="00F97391" w:rsidRPr="00D0162F" w:rsidRDefault="00F97391" w:rsidP="00F97391">
      <w:r w:rsidRPr="00D0162F">
        <w:t>This clause defines the S-SSB_RP and S-SSB Ês/Iot applicable for a corresponding operating band.</w:t>
      </w:r>
    </w:p>
    <w:p w14:paraId="59900C30" w14:textId="77777777" w:rsidR="00F97391" w:rsidRPr="00D0162F" w:rsidRDefault="00F97391" w:rsidP="00F97391">
      <w:r w:rsidRPr="00D0162F">
        <w:t>The conditions for selection/reselection to intra-frequency SyncRef UE are defined in Table B.4.3-1 for FR1.</w:t>
      </w:r>
    </w:p>
    <w:p w14:paraId="063074C4" w14:textId="77777777" w:rsidR="00F97391" w:rsidRPr="00D0162F" w:rsidRDefault="00F97391" w:rsidP="00F97391">
      <w:pPr>
        <w:pStyle w:val="TH"/>
      </w:pPr>
      <w:r w:rsidRPr="00D0162F">
        <w:t>Table B.4.3-1: NR sidelink synchronization measurements in FR1</w:t>
      </w:r>
    </w:p>
    <w:tbl>
      <w:tblPr>
        <w:tblW w:w="0" w:type="auto"/>
        <w:tblLook w:val="01E0" w:firstRow="1" w:lastRow="1" w:firstColumn="1" w:lastColumn="1" w:noHBand="0" w:noVBand="0"/>
      </w:tblPr>
      <w:tblGrid>
        <w:gridCol w:w="1118"/>
        <w:gridCol w:w="3457"/>
        <w:gridCol w:w="1187"/>
        <w:gridCol w:w="1270"/>
        <w:gridCol w:w="1187"/>
        <w:gridCol w:w="1409"/>
      </w:tblGrid>
      <w:tr w:rsidR="00F97391" w:rsidRPr="00D0162F" w14:paraId="452CC0E5" w14:textId="77777777" w:rsidTr="00A81E02">
        <w:tc>
          <w:tcPr>
            <w:tcW w:w="111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BFC4931" w14:textId="77777777" w:rsidR="00F97391" w:rsidRPr="00D0162F" w:rsidRDefault="00F97391" w:rsidP="00A81E02">
            <w:pPr>
              <w:pStyle w:val="TAH"/>
              <w:rPr>
                <w:rFonts w:cs="Arial"/>
              </w:rPr>
            </w:pPr>
            <w:r w:rsidRPr="00D0162F">
              <w:rPr>
                <w:rFonts w:cs="Arial"/>
              </w:rPr>
              <w:t>Parameter</w:t>
            </w:r>
          </w:p>
        </w:tc>
        <w:tc>
          <w:tcPr>
            <w:tcW w:w="3457" w:type="dxa"/>
            <w:vMerge w:val="restart"/>
            <w:tcBorders>
              <w:top w:val="single" w:sz="4" w:space="0" w:color="auto"/>
              <w:left w:val="single" w:sz="6" w:space="0" w:color="auto"/>
              <w:right w:val="single" w:sz="6" w:space="0" w:color="auto"/>
            </w:tcBorders>
            <w:shd w:val="clear" w:color="auto" w:fill="auto"/>
            <w:vAlign w:val="center"/>
          </w:tcPr>
          <w:p w14:paraId="689082F0"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644" w:type="dxa"/>
            <w:gridSpan w:val="3"/>
            <w:tcBorders>
              <w:top w:val="single" w:sz="4" w:space="0" w:color="auto"/>
              <w:left w:val="single" w:sz="6" w:space="0" w:color="auto"/>
              <w:bottom w:val="single" w:sz="6" w:space="0" w:color="auto"/>
              <w:right w:val="single" w:sz="6" w:space="0" w:color="auto"/>
            </w:tcBorders>
          </w:tcPr>
          <w:p w14:paraId="0AFC1C7D" w14:textId="77777777" w:rsidR="00F97391" w:rsidRPr="00D0162F" w:rsidRDefault="00F97391" w:rsidP="00A81E02">
            <w:pPr>
              <w:pStyle w:val="TAH"/>
              <w:rPr>
                <w:rFonts w:cs="Arial"/>
                <w:lang w:eastAsia="ko-KR"/>
              </w:rPr>
            </w:pPr>
            <w:r w:rsidRPr="00D0162F">
              <w:rPr>
                <w:rFonts w:cs="Arial"/>
                <w:lang w:eastAsia="ko-KR"/>
              </w:rPr>
              <w:t>Minimum S-SSB_RP</w:t>
            </w:r>
          </w:p>
        </w:tc>
        <w:tc>
          <w:tcPr>
            <w:tcW w:w="1409" w:type="dxa"/>
            <w:tcBorders>
              <w:top w:val="single" w:sz="4" w:space="0" w:color="auto"/>
              <w:left w:val="single" w:sz="6" w:space="0" w:color="auto"/>
              <w:bottom w:val="single" w:sz="6" w:space="0" w:color="auto"/>
              <w:right w:val="single" w:sz="4" w:space="0" w:color="auto"/>
            </w:tcBorders>
          </w:tcPr>
          <w:p w14:paraId="04DD9F16" w14:textId="77777777" w:rsidR="00F97391" w:rsidRPr="00D0162F" w:rsidRDefault="00F97391" w:rsidP="00A81E02">
            <w:pPr>
              <w:pStyle w:val="TAH"/>
              <w:rPr>
                <w:rFonts w:cs="Arial"/>
                <w:lang w:eastAsia="ko-KR"/>
              </w:rPr>
            </w:pPr>
            <w:r w:rsidRPr="00D0162F">
              <w:rPr>
                <w:rFonts w:cs="Arial"/>
                <w:lang w:eastAsia="ko-KR"/>
              </w:rPr>
              <w:t xml:space="preserve">S-SSB </w:t>
            </w:r>
            <w:r w:rsidRPr="00D0162F">
              <w:rPr>
                <w:rFonts w:cs="Arial"/>
              </w:rPr>
              <w:t>Ês/Iot</w:t>
            </w:r>
          </w:p>
        </w:tc>
      </w:tr>
      <w:tr w:rsidR="00F97391" w:rsidRPr="00D0162F" w14:paraId="7BC8A10F" w14:textId="77777777" w:rsidTr="00A81E02">
        <w:tc>
          <w:tcPr>
            <w:tcW w:w="1119" w:type="dxa"/>
            <w:vMerge/>
            <w:tcBorders>
              <w:top w:val="single" w:sz="4" w:space="0" w:color="auto"/>
              <w:left w:val="single" w:sz="4" w:space="0" w:color="auto"/>
              <w:bottom w:val="single" w:sz="6" w:space="0" w:color="auto"/>
              <w:right w:val="single" w:sz="6" w:space="0" w:color="auto"/>
            </w:tcBorders>
            <w:shd w:val="clear" w:color="auto" w:fill="auto"/>
            <w:vAlign w:val="center"/>
          </w:tcPr>
          <w:p w14:paraId="60F0E9FB" w14:textId="77777777" w:rsidR="00F97391" w:rsidRPr="00D0162F" w:rsidRDefault="00F97391" w:rsidP="00A81E02">
            <w:pPr>
              <w:pStyle w:val="TAH"/>
              <w:rPr>
                <w:rFonts w:cs="Arial"/>
              </w:rPr>
            </w:pPr>
          </w:p>
        </w:tc>
        <w:tc>
          <w:tcPr>
            <w:tcW w:w="3457" w:type="dxa"/>
            <w:vMerge/>
            <w:tcBorders>
              <w:left w:val="single" w:sz="6" w:space="0" w:color="auto"/>
              <w:right w:val="single" w:sz="6" w:space="0" w:color="auto"/>
            </w:tcBorders>
            <w:shd w:val="clear" w:color="auto" w:fill="auto"/>
            <w:vAlign w:val="center"/>
          </w:tcPr>
          <w:p w14:paraId="154D2564" w14:textId="77777777" w:rsidR="00F97391" w:rsidRPr="00D0162F" w:rsidRDefault="00F97391" w:rsidP="00A81E02">
            <w:pPr>
              <w:pStyle w:val="TAH"/>
              <w:rPr>
                <w:rFonts w:cs="Arial"/>
              </w:rPr>
            </w:pPr>
          </w:p>
        </w:tc>
        <w:tc>
          <w:tcPr>
            <w:tcW w:w="3644" w:type="dxa"/>
            <w:gridSpan w:val="3"/>
            <w:tcBorders>
              <w:top w:val="single" w:sz="4" w:space="0" w:color="auto"/>
              <w:left w:val="single" w:sz="6" w:space="0" w:color="auto"/>
              <w:bottom w:val="single" w:sz="6" w:space="0" w:color="auto"/>
              <w:right w:val="single" w:sz="6" w:space="0" w:color="auto"/>
            </w:tcBorders>
          </w:tcPr>
          <w:p w14:paraId="4BA033AF" w14:textId="77777777" w:rsidR="00F97391" w:rsidRPr="00D0162F" w:rsidRDefault="00F97391" w:rsidP="00A81E02">
            <w:pPr>
              <w:pStyle w:val="TAH"/>
              <w:rPr>
                <w:rFonts w:cs="Arial"/>
                <w:lang w:eastAsia="ko-KR"/>
              </w:rPr>
            </w:pPr>
            <w:r w:rsidRPr="00D0162F">
              <w:rPr>
                <w:rFonts w:cs="Arial"/>
                <w:lang w:eastAsia="ko-KR"/>
              </w:rPr>
              <w:t>dBm/SCS</w:t>
            </w:r>
            <w:r w:rsidRPr="00D0162F">
              <w:rPr>
                <w:rFonts w:cs="Arial"/>
                <w:vertAlign w:val="subscript"/>
              </w:rPr>
              <w:t>S-SSB</w:t>
            </w:r>
          </w:p>
        </w:tc>
        <w:tc>
          <w:tcPr>
            <w:tcW w:w="1409" w:type="dxa"/>
            <w:vMerge w:val="restart"/>
            <w:tcBorders>
              <w:top w:val="single" w:sz="4" w:space="0" w:color="auto"/>
              <w:left w:val="single" w:sz="6" w:space="0" w:color="auto"/>
              <w:right w:val="single" w:sz="4" w:space="0" w:color="auto"/>
            </w:tcBorders>
            <w:vAlign w:val="center"/>
          </w:tcPr>
          <w:p w14:paraId="5BEBAFEB"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5C7FF110" w14:textId="77777777" w:rsidTr="00A81E02">
        <w:tc>
          <w:tcPr>
            <w:tcW w:w="111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AD7C2B8" w14:textId="77777777" w:rsidR="00F97391" w:rsidRPr="00D0162F" w:rsidRDefault="00F97391" w:rsidP="00A81E02">
            <w:pPr>
              <w:pStyle w:val="TAH"/>
              <w:rPr>
                <w:rFonts w:cs="Arial"/>
              </w:rPr>
            </w:pPr>
          </w:p>
        </w:tc>
        <w:tc>
          <w:tcPr>
            <w:tcW w:w="3457" w:type="dxa"/>
            <w:vMerge/>
            <w:tcBorders>
              <w:left w:val="single" w:sz="6" w:space="0" w:color="auto"/>
              <w:bottom w:val="single" w:sz="6" w:space="0" w:color="auto"/>
              <w:right w:val="single" w:sz="6" w:space="0" w:color="auto"/>
            </w:tcBorders>
            <w:shd w:val="clear" w:color="auto" w:fill="auto"/>
            <w:vAlign w:val="center"/>
          </w:tcPr>
          <w:p w14:paraId="2255F9DE" w14:textId="77777777" w:rsidR="00F97391" w:rsidRPr="00D0162F" w:rsidRDefault="00F97391" w:rsidP="00A81E02">
            <w:pPr>
              <w:pStyle w:val="TAH"/>
              <w:rPr>
                <w:rFonts w:cs="Arial"/>
              </w:rPr>
            </w:pPr>
          </w:p>
        </w:tc>
        <w:tc>
          <w:tcPr>
            <w:tcW w:w="1187" w:type="dxa"/>
            <w:tcBorders>
              <w:top w:val="single" w:sz="6" w:space="0" w:color="auto"/>
              <w:left w:val="single" w:sz="6" w:space="0" w:color="auto"/>
              <w:bottom w:val="single" w:sz="6" w:space="0" w:color="auto"/>
              <w:right w:val="single" w:sz="6" w:space="0" w:color="auto"/>
            </w:tcBorders>
            <w:vAlign w:val="center"/>
          </w:tcPr>
          <w:p w14:paraId="575F7823"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15kHz</w:t>
            </w:r>
          </w:p>
        </w:tc>
        <w:tc>
          <w:tcPr>
            <w:tcW w:w="1270" w:type="dxa"/>
            <w:tcBorders>
              <w:top w:val="single" w:sz="6" w:space="0" w:color="auto"/>
              <w:left w:val="single" w:sz="6" w:space="0" w:color="auto"/>
              <w:bottom w:val="single" w:sz="6" w:space="0" w:color="auto"/>
              <w:right w:val="single" w:sz="6" w:space="0" w:color="auto"/>
            </w:tcBorders>
            <w:vAlign w:val="center"/>
          </w:tcPr>
          <w:p w14:paraId="0490C34A"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30kHz</w:t>
            </w:r>
          </w:p>
        </w:tc>
        <w:tc>
          <w:tcPr>
            <w:tcW w:w="1187" w:type="dxa"/>
            <w:tcBorders>
              <w:top w:val="single" w:sz="6" w:space="0" w:color="auto"/>
              <w:left w:val="single" w:sz="6" w:space="0" w:color="auto"/>
              <w:bottom w:val="single" w:sz="6" w:space="0" w:color="auto"/>
              <w:right w:val="single" w:sz="6" w:space="0" w:color="auto"/>
            </w:tcBorders>
            <w:vAlign w:val="center"/>
          </w:tcPr>
          <w:p w14:paraId="40A0A8ED"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60kHz</w:t>
            </w:r>
          </w:p>
        </w:tc>
        <w:tc>
          <w:tcPr>
            <w:tcW w:w="1409" w:type="dxa"/>
            <w:vMerge/>
            <w:tcBorders>
              <w:left w:val="single" w:sz="6" w:space="0" w:color="auto"/>
              <w:bottom w:val="single" w:sz="6" w:space="0" w:color="auto"/>
              <w:right w:val="single" w:sz="4" w:space="0" w:color="auto"/>
            </w:tcBorders>
            <w:shd w:val="clear" w:color="auto" w:fill="auto"/>
            <w:vAlign w:val="center"/>
          </w:tcPr>
          <w:p w14:paraId="6E7D6B07" w14:textId="77777777" w:rsidR="00F97391" w:rsidRPr="00D0162F" w:rsidRDefault="00F97391" w:rsidP="00A81E02">
            <w:pPr>
              <w:pStyle w:val="TAH"/>
              <w:rPr>
                <w:rFonts w:cs="Arial"/>
                <w:lang w:eastAsia="ko-KR"/>
              </w:rPr>
            </w:pPr>
          </w:p>
        </w:tc>
      </w:tr>
      <w:tr w:rsidR="00F97391" w:rsidRPr="00D0162F" w14:paraId="2830EAED" w14:textId="77777777" w:rsidTr="00A81E02">
        <w:tc>
          <w:tcPr>
            <w:tcW w:w="111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34FE707" w14:textId="77777777" w:rsidR="00F97391" w:rsidRPr="00D0162F" w:rsidRDefault="00F97391" w:rsidP="00A81E02">
            <w:pPr>
              <w:pStyle w:val="TAH"/>
              <w:rPr>
                <w:rFonts w:cs="Arial"/>
              </w:rPr>
            </w:pPr>
          </w:p>
        </w:tc>
        <w:tc>
          <w:tcPr>
            <w:tcW w:w="3457" w:type="dxa"/>
            <w:tcBorders>
              <w:top w:val="single" w:sz="6" w:space="0" w:color="auto"/>
              <w:left w:val="single" w:sz="6" w:space="0" w:color="auto"/>
              <w:bottom w:val="single" w:sz="6" w:space="0" w:color="auto"/>
              <w:right w:val="single" w:sz="6" w:space="0" w:color="auto"/>
            </w:tcBorders>
            <w:shd w:val="clear" w:color="auto" w:fill="auto"/>
            <w:vAlign w:val="center"/>
          </w:tcPr>
          <w:p w14:paraId="1B5EC6D2" w14:textId="77777777" w:rsidR="00F97391" w:rsidRPr="00D0162F" w:rsidRDefault="00F97391" w:rsidP="00A81E02">
            <w:pPr>
              <w:pStyle w:val="TAC"/>
              <w:rPr>
                <w:rFonts w:cs="Arial"/>
              </w:rPr>
            </w:pPr>
            <w:r w:rsidRPr="00D0162F">
              <w:rPr>
                <w:rFonts w:cs="Arial"/>
              </w:rPr>
              <w:t>NR_TDD_FR1_B</w:t>
            </w:r>
          </w:p>
        </w:tc>
        <w:tc>
          <w:tcPr>
            <w:tcW w:w="1187" w:type="dxa"/>
            <w:tcBorders>
              <w:top w:val="single" w:sz="6" w:space="0" w:color="auto"/>
              <w:left w:val="single" w:sz="6" w:space="0" w:color="auto"/>
              <w:bottom w:val="single" w:sz="6" w:space="0" w:color="auto"/>
              <w:right w:val="single" w:sz="6" w:space="0" w:color="auto"/>
            </w:tcBorders>
            <w:vAlign w:val="center"/>
          </w:tcPr>
          <w:p w14:paraId="1DFE2083" w14:textId="77777777" w:rsidR="00F97391" w:rsidRPr="00D0162F" w:rsidRDefault="00F97391" w:rsidP="00A81E02">
            <w:pPr>
              <w:pStyle w:val="TAC"/>
              <w:rPr>
                <w:rFonts w:cs="Arial"/>
              </w:rPr>
            </w:pPr>
            <w:r w:rsidRPr="00D0162F">
              <w:rPr>
                <w:rFonts w:cs="Arial"/>
              </w:rPr>
              <w:t>-120.5</w:t>
            </w:r>
          </w:p>
        </w:tc>
        <w:tc>
          <w:tcPr>
            <w:tcW w:w="1270" w:type="dxa"/>
            <w:tcBorders>
              <w:top w:val="single" w:sz="6" w:space="0" w:color="auto"/>
              <w:left w:val="single" w:sz="6" w:space="0" w:color="auto"/>
              <w:bottom w:val="single" w:sz="6" w:space="0" w:color="auto"/>
              <w:right w:val="single" w:sz="6" w:space="0" w:color="auto"/>
            </w:tcBorders>
            <w:vAlign w:val="center"/>
          </w:tcPr>
          <w:p w14:paraId="3931FA3D" w14:textId="77777777" w:rsidR="00F97391" w:rsidRPr="00D0162F" w:rsidRDefault="00F97391" w:rsidP="00A81E02">
            <w:pPr>
              <w:pStyle w:val="TAC"/>
              <w:rPr>
                <w:rFonts w:cs="Arial"/>
                <w:lang w:eastAsia="ko-KR"/>
              </w:rPr>
            </w:pPr>
            <w:r w:rsidRPr="00D0162F">
              <w:rPr>
                <w:rFonts w:cs="Arial"/>
                <w:lang w:eastAsia="ko-KR"/>
              </w:rPr>
              <w:t>-117.5</w:t>
            </w:r>
          </w:p>
        </w:tc>
        <w:tc>
          <w:tcPr>
            <w:tcW w:w="1187" w:type="dxa"/>
            <w:tcBorders>
              <w:top w:val="single" w:sz="6" w:space="0" w:color="auto"/>
              <w:left w:val="single" w:sz="6" w:space="0" w:color="auto"/>
              <w:bottom w:val="single" w:sz="6" w:space="0" w:color="auto"/>
              <w:right w:val="single" w:sz="6" w:space="0" w:color="auto"/>
            </w:tcBorders>
            <w:vAlign w:val="center"/>
          </w:tcPr>
          <w:p w14:paraId="4D59B5EC" w14:textId="77777777" w:rsidR="00F97391" w:rsidRPr="00D0162F" w:rsidRDefault="00F97391" w:rsidP="00A81E02">
            <w:pPr>
              <w:pStyle w:val="TAC"/>
              <w:rPr>
                <w:rFonts w:cs="Arial"/>
                <w:lang w:eastAsia="ko-KR"/>
              </w:rPr>
            </w:pPr>
            <w:r w:rsidRPr="00D0162F">
              <w:rPr>
                <w:rFonts w:cs="Arial"/>
                <w:lang w:eastAsia="ko-KR"/>
              </w:rPr>
              <w:t>-114.5</w:t>
            </w:r>
          </w:p>
        </w:tc>
        <w:tc>
          <w:tcPr>
            <w:tcW w:w="1409" w:type="dxa"/>
            <w:tcBorders>
              <w:top w:val="single" w:sz="6" w:space="0" w:color="auto"/>
              <w:left w:val="single" w:sz="6" w:space="0" w:color="auto"/>
              <w:bottom w:val="single" w:sz="6" w:space="0" w:color="auto"/>
              <w:right w:val="single" w:sz="4" w:space="0" w:color="auto"/>
            </w:tcBorders>
            <w:shd w:val="clear" w:color="auto" w:fill="auto"/>
            <w:vAlign w:val="center"/>
          </w:tcPr>
          <w:p w14:paraId="05A50EAE" w14:textId="77777777" w:rsidR="00F97391" w:rsidRPr="00D0162F" w:rsidRDefault="00F97391" w:rsidP="00A81E02">
            <w:pPr>
              <w:pStyle w:val="TAC"/>
              <w:rPr>
                <w:rFonts w:cs="Arial"/>
                <w:lang w:eastAsia="ko-KR"/>
              </w:rPr>
            </w:pPr>
            <w:r w:rsidRPr="00D0162F">
              <w:rPr>
                <w:rFonts w:cs="Arial"/>
              </w:rPr>
              <w:sym w:font="Symbol" w:char="F0B3"/>
            </w:r>
            <w:r w:rsidRPr="00D0162F">
              <w:rPr>
                <w:rFonts w:cs="Arial"/>
              </w:rPr>
              <w:t xml:space="preserve"> 0</w:t>
            </w:r>
          </w:p>
        </w:tc>
      </w:tr>
      <w:tr w:rsidR="00F97391" w:rsidRPr="00D0162F" w14:paraId="7E52A678" w14:textId="77777777" w:rsidTr="00A81E02">
        <w:trPr>
          <w:trHeight w:val="238"/>
        </w:trPr>
        <w:tc>
          <w:tcPr>
            <w:tcW w:w="1119" w:type="dxa"/>
            <w:vMerge/>
            <w:tcBorders>
              <w:left w:val="single" w:sz="4" w:space="0" w:color="auto"/>
              <w:right w:val="single" w:sz="6" w:space="0" w:color="auto"/>
            </w:tcBorders>
            <w:shd w:val="clear" w:color="auto" w:fill="auto"/>
          </w:tcPr>
          <w:p w14:paraId="77B14509" w14:textId="77777777" w:rsidR="00F97391" w:rsidRPr="00D0162F" w:rsidRDefault="00F97391" w:rsidP="00A81E02">
            <w:pPr>
              <w:pStyle w:val="TAC"/>
              <w:rPr>
                <w:rFonts w:cs="Arial"/>
              </w:rPr>
            </w:pPr>
          </w:p>
        </w:tc>
        <w:tc>
          <w:tcPr>
            <w:tcW w:w="3457" w:type="dxa"/>
            <w:tcBorders>
              <w:top w:val="single" w:sz="6" w:space="0" w:color="auto"/>
              <w:left w:val="single" w:sz="6" w:space="0" w:color="auto"/>
              <w:right w:val="single" w:sz="6" w:space="0" w:color="auto"/>
            </w:tcBorders>
            <w:shd w:val="clear" w:color="auto" w:fill="auto"/>
            <w:vAlign w:val="center"/>
          </w:tcPr>
          <w:p w14:paraId="66B25A49" w14:textId="77777777" w:rsidR="00F97391" w:rsidRPr="00D0162F" w:rsidRDefault="00F97391" w:rsidP="00A81E02">
            <w:pPr>
              <w:pStyle w:val="TAC"/>
              <w:rPr>
                <w:rFonts w:cs="Arial"/>
              </w:rPr>
            </w:pPr>
            <w:r w:rsidRPr="00D0162F">
              <w:rPr>
                <w:rFonts w:cs="Arial"/>
              </w:rPr>
              <w:t>NR_TDD_FR1_J</w:t>
            </w:r>
          </w:p>
        </w:tc>
        <w:tc>
          <w:tcPr>
            <w:tcW w:w="1187" w:type="dxa"/>
            <w:tcBorders>
              <w:top w:val="single" w:sz="6" w:space="0" w:color="auto"/>
              <w:left w:val="single" w:sz="6" w:space="0" w:color="auto"/>
              <w:right w:val="single" w:sz="6" w:space="0" w:color="auto"/>
            </w:tcBorders>
            <w:vAlign w:val="center"/>
          </w:tcPr>
          <w:p w14:paraId="633E91A3" w14:textId="77777777" w:rsidR="00F97391" w:rsidRPr="00D0162F" w:rsidRDefault="00F97391" w:rsidP="00A81E02">
            <w:pPr>
              <w:pStyle w:val="TAC"/>
              <w:rPr>
                <w:rFonts w:cs="Arial"/>
              </w:rPr>
            </w:pPr>
            <w:r w:rsidRPr="00D0162F">
              <w:rPr>
                <w:rFonts w:cs="Arial"/>
              </w:rPr>
              <w:t>-116.5</w:t>
            </w:r>
          </w:p>
        </w:tc>
        <w:tc>
          <w:tcPr>
            <w:tcW w:w="1270" w:type="dxa"/>
            <w:tcBorders>
              <w:top w:val="single" w:sz="6" w:space="0" w:color="auto"/>
              <w:left w:val="single" w:sz="6" w:space="0" w:color="auto"/>
              <w:right w:val="single" w:sz="6" w:space="0" w:color="auto"/>
            </w:tcBorders>
            <w:vAlign w:val="center"/>
          </w:tcPr>
          <w:p w14:paraId="7266025D" w14:textId="77777777" w:rsidR="00F97391" w:rsidRPr="00D0162F" w:rsidRDefault="00F97391" w:rsidP="00A81E02">
            <w:pPr>
              <w:pStyle w:val="TAC"/>
              <w:rPr>
                <w:rFonts w:cs="Arial"/>
              </w:rPr>
            </w:pPr>
            <w:r w:rsidRPr="00D0162F">
              <w:rPr>
                <w:rFonts w:cs="Arial"/>
              </w:rPr>
              <w:t>-113.5</w:t>
            </w:r>
          </w:p>
        </w:tc>
        <w:tc>
          <w:tcPr>
            <w:tcW w:w="1187" w:type="dxa"/>
            <w:tcBorders>
              <w:top w:val="single" w:sz="6" w:space="0" w:color="auto"/>
              <w:left w:val="single" w:sz="6" w:space="0" w:color="auto"/>
              <w:right w:val="single" w:sz="6" w:space="0" w:color="auto"/>
            </w:tcBorders>
            <w:vAlign w:val="center"/>
          </w:tcPr>
          <w:p w14:paraId="4E75960E" w14:textId="77777777" w:rsidR="00F97391" w:rsidRPr="00D0162F" w:rsidRDefault="00F97391" w:rsidP="00A81E02">
            <w:pPr>
              <w:pStyle w:val="TAC"/>
              <w:rPr>
                <w:rFonts w:cs="Arial"/>
              </w:rPr>
            </w:pPr>
            <w:r w:rsidRPr="00D0162F">
              <w:rPr>
                <w:rFonts w:cs="Arial"/>
              </w:rPr>
              <w:t>-110.5</w:t>
            </w:r>
          </w:p>
        </w:tc>
        <w:tc>
          <w:tcPr>
            <w:tcW w:w="1409" w:type="dxa"/>
            <w:tcBorders>
              <w:top w:val="single" w:sz="6" w:space="0" w:color="auto"/>
              <w:left w:val="single" w:sz="6" w:space="0" w:color="auto"/>
              <w:right w:val="single" w:sz="4" w:space="0" w:color="auto"/>
            </w:tcBorders>
            <w:shd w:val="clear" w:color="auto" w:fill="auto"/>
            <w:vAlign w:val="center"/>
          </w:tcPr>
          <w:p w14:paraId="100A8310" w14:textId="77777777" w:rsidR="00F97391" w:rsidRPr="00D0162F" w:rsidRDefault="00F97391" w:rsidP="00A81E02">
            <w:pPr>
              <w:pStyle w:val="TAC"/>
              <w:rPr>
                <w:rFonts w:cs="Arial"/>
              </w:rPr>
            </w:pPr>
            <w:r w:rsidRPr="00D0162F">
              <w:rPr>
                <w:rFonts w:cs="Arial"/>
              </w:rPr>
              <w:sym w:font="Symbol" w:char="F0B3"/>
            </w:r>
            <w:r w:rsidRPr="00D0162F">
              <w:rPr>
                <w:rFonts w:cs="Arial"/>
              </w:rPr>
              <w:t xml:space="preserve"> 0</w:t>
            </w:r>
          </w:p>
        </w:tc>
      </w:tr>
      <w:tr w:rsidR="00F97391" w:rsidRPr="00D0162F" w14:paraId="1C156960"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43C9497F" w14:textId="77777777" w:rsidR="00F97391" w:rsidRPr="00D0162F" w:rsidRDefault="00F97391" w:rsidP="00A81E02">
            <w:pPr>
              <w:pStyle w:val="TAN"/>
              <w:rPr>
                <w:rFonts w:cs="Arial"/>
              </w:rPr>
            </w:pPr>
            <w:r w:rsidRPr="00D0162F">
              <w:rPr>
                <w:rFonts w:cs="Arial"/>
              </w:rPr>
              <w:t>NOTE 1:</w:t>
            </w:r>
            <w:r w:rsidRPr="00D0162F">
              <w:rPr>
                <w:rFonts w:cs="Arial"/>
              </w:rPr>
              <w:tab/>
              <w:t>NR sidelink operating band groups are as defined in Section 3A.4 for the corresponding NR operating bands.</w:t>
            </w:r>
          </w:p>
        </w:tc>
      </w:tr>
    </w:tbl>
    <w:p w14:paraId="7C78525A" w14:textId="77777777" w:rsidR="00F97391" w:rsidRPr="00D0162F" w:rsidRDefault="00F97391" w:rsidP="00F97391"/>
    <w:p w14:paraId="2EFC35AA" w14:textId="77777777" w:rsidR="00F97391" w:rsidRPr="00D0162F" w:rsidRDefault="00F97391" w:rsidP="00F97391">
      <w:pPr>
        <w:pStyle w:val="Heading2"/>
      </w:pPr>
      <w:r w:rsidRPr="00D0162F">
        <w:lastRenderedPageBreak/>
        <w:t>B.4.4</w:t>
      </w:r>
      <w:r w:rsidRPr="00D0162F">
        <w:tab/>
        <w:t>Conditions for L1 SL-RSRP Accuracy Requirements</w:t>
      </w:r>
    </w:p>
    <w:p w14:paraId="1CA3950D" w14:textId="753C0618" w:rsidR="00F97391" w:rsidRPr="00D0162F" w:rsidRDefault="00F97391" w:rsidP="00F97391">
      <w:r w:rsidRPr="00D0162F">
        <w:t xml:space="preserve">This clause defines the following </w:t>
      </w:r>
      <w:r w:rsidR="003128BD" w:rsidRPr="00D0162F">
        <w:t>conditions</w:t>
      </w:r>
      <w:r w:rsidRPr="00D0162F">
        <w:t xml:space="preserve"> for L1 SL-RSRP measurement accuracy requirements applicable for a corresponding operating band.</w:t>
      </w:r>
    </w:p>
    <w:p w14:paraId="4A99C27A" w14:textId="77777777" w:rsidR="00F97391" w:rsidRPr="00D0162F" w:rsidRDefault="00F97391" w:rsidP="00F97391">
      <w:r w:rsidRPr="00D0162F">
        <w:t>The conditions are defined in Table B.4.4-1 for FR1.</w:t>
      </w:r>
    </w:p>
    <w:p w14:paraId="07C6A95A" w14:textId="77777777" w:rsidR="00F97391" w:rsidRPr="00D0162F" w:rsidRDefault="00F97391" w:rsidP="00F97391">
      <w:pPr>
        <w:pStyle w:val="TH"/>
      </w:pPr>
      <w:r w:rsidRPr="00D0162F">
        <w:t>Table B.4.4-1: Conditions for L1 SL-RSRP measurements in FR1</w:t>
      </w:r>
    </w:p>
    <w:tbl>
      <w:tblPr>
        <w:tblW w:w="0" w:type="auto"/>
        <w:tblLook w:val="01E0" w:firstRow="1" w:lastRow="1" w:firstColumn="1" w:lastColumn="1" w:noHBand="0" w:noVBand="0"/>
      </w:tblPr>
      <w:tblGrid>
        <w:gridCol w:w="1120"/>
        <w:gridCol w:w="3609"/>
        <w:gridCol w:w="1132"/>
        <w:gridCol w:w="1221"/>
        <w:gridCol w:w="1276"/>
        <w:gridCol w:w="1270"/>
      </w:tblGrid>
      <w:tr w:rsidR="00F97391" w:rsidRPr="00D0162F" w14:paraId="2C5B0C63" w14:textId="77777777" w:rsidTr="00A81E02">
        <w:tc>
          <w:tcPr>
            <w:tcW w:w="1121"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B5B8BCD" w14:textId="77777777" w:rsidR="00F97391" w:rsidRPr="00D0162F" w:rsidRDefault="00F97391" w:rsidP="00A81E02">
            <w:pPr>
              <w:pStyle w:val="TAH"/>
              <w:rPr>
                <w:rFonts w:cs="Arial"/>
              </w:rPr>
            </w:pPr>
            <w:r w:rsidRPr="00D0162F">
              <w:rPr>
                <w:rFonts w:cs="Arial"/>
              </w:rPr>
              <w:t>Parameter</w:t>
            </w:r>
          </w:p>
        </w:tc>
        <w:tc>
          <w:tcPr>
            <w:tcW w:w="3609" w:type="dxa"/>
            <w:vMerge w:val="restart"/>
            <w:tcBorders>
              <w:top w:val="single" w:sz="4" w:space="0" w:color="auto"/>
              <w:left w:val="single" w:sz="6" w:space="0" w:color="auto"/>
              <w:right w:val="single" w:sz="6" w:space="0" w:color="auto"/>
            </w:tcBorders>
            <w:shd w:val="clear" w:color="auto" w:fill="auto"/>
            <w:vAlign w:val="center"/>
          </w:tcPr>
          <w:p w14:paraId="320F3AD3"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629" w:type="dxa"/>
            <w:gridSpan w:val="3"/>
            <w:tcBorders>
              <w:top w:val="single" w:sz="4" w:space="0" w:color="auto"/>
              <w:left w:val="single" w:sz="6" w:space="0" w:color="auto"/>
              <w:bottom w:val="single" w:sz="6" w:space="0" w:color="auto"/>
              <w:right w:val="single" w:sz="4" w:space="0" w:color="auto"/>
            </w:tcBorders>
          </w:tcPr>
          <w:p w14:paraId="0D50742B" w14:textId="77777777" w:rsidR="00F97391" w:rsidRPr="00D0162F" w:rsidRDefault="00F97391" w:rsidP="00A81E02">
            <w:pPr>
              <w:pStyle w:val="TAH"/>
              <w:rPr>
                <w:rFonts w:cs="Arial"/>
              </w:rPr>
            </w:pPr>
            <w:r w:rsidRPr="00D0162F">
              <w:rPr>
                <w:rFonts w:cs="Arial"/>
              </w:rPr>
              <w:t>Minimum L1 SL-RSRP</w:t>
            </w:r>
          </w:p>
        </w:tc>
        <w:tc>
          <w:tcPr>
            <w:tcW w:w="1270" w:type="dxa"/>
            <w:tcBorders>
              <w:top w:val="single" w:sz="4" w:space="0" w:color="auto"/>
              <w:left w:val="single" w:sz="6" w:space="0" w:color="auto"/>
              <w:bottom w:val="single" w:sz="6" w:space="0" w:color="auto"/>
              <w:right w:val="single" w:sz="4" w:space="0" w:color="auto"/>
            </w:tcBorders>
          </w:tcPr>
          <w:p w14:paraId="62853BFC" w14:textId="77777777" w:rsidR="00F97391" w:rsidRPr="00D0162F" w:rsidRDefault="00F97391" w:rsidP="00A81E02">
            <w:pPr>
              <w:pStyle w:val="TAH"/>
              <w:rPr>
                <w:rFonts w:cs="Arial"/>
              </w:rPr>
            </w:pPr>
            <w:r w:rsidRPr="00D0162F">
              <w:rPr>
                <w:rFonts w:cs="Arial"/>
              </w:rPr>
              <w:t>Ês/Iot</w:t>
            </w:r>
          </w:p>
        </w:tc>
      </w:tr>
      <w:tr w:rsidR="00F97391" w:rsidRPr="00D0162F" w14:paraId="590920A8" w14:textId="77777777" w:rsidTr="00A81E02">
        <w:tc>
          <w:tcPr>
            <w:tcW w:w="1121" w:type="dxa"/>
            <w:vMerge/>
            <w:tcBorders>
              <w:top w:val="single" w:sz="4" w:space="0" w:color="auto"/>
              <w:left w:val="single" w:sz="4" w:space="0" w:color="auto"/>
              <w:bottom w:val="single" w:sz="6" w:space="0" w:color="auto"/>
              <w:right w:val="single" w:sz="6" w:space="0" w:color="auto"/>
            </w:tcBorders>
            <w:shd w:val="clear" w:color="auto" w:fill="auto"/>
            <w:vAlign w:val="center"/>
          </w:tcPr>
          <w:p w14:paraId="3BF703A3" w14:textId="77777777" w:rsidR="00F97391" w:rsidRPr="00D0162F" w:rsidRDefault="00F97391" w:rsidP="00A81E02">
            <w:pPr>
              <w:pStyle w:val="TAH"/>
              <w:rPr>
                <w:rFonts w:cs="Arial"/>
              </w:rPr>
            </w:pPr>
          </w:p>
        </w:tc>
        <w:tc>
          <w:tcPr>
            <w:tcW w:w="3609" w:type="dxa"/>
            <w:vMerge/>
            <w:tcBorders>
              <w:left w:val="single" w:sz="6" w:space="0" w:color="auto"/>
              <w:right w:val="single" w:sz="6" w:space="0" w:color="auto"/>
            </w:tcBorders>
            <w:shd w:val="clear" w:color="auto" w:fill="auto"/>
            <w:vAlign w:val="center"/>
          </w:tcPr>
          <w:p w14:paraId="0E535D9C" w14:textId="77777777" w:rsidR="00F97391" w:rsidRPr="00D0162F" w:rsidRDefault="00F97391" w:rsidP="00A81E02">
            <w:pPr>
              <w:pStyle w:val="TAH"/>
              <w:rPr>
                <w:rFonts w:cs="Arial"/>
              </w:rPr>
            </w:pPr>
          </w:p>
        </w:tc>
        <w:tc>
          <w:tcPr>
            <w:tcW w:w="3629" w:type="dxa"/>
            <w:gridSpan w:val="3"/>
            <w:tcBorders>
              <w:top w:val="single" w:sz="4" w:space="0" w:color="auto"/>
              <w:left w:val="single" w:sz="6" w:space="0" w:color="auto"/>
              <w:bottom w:val="single" w:sz="6" w:space="0" w:color="auto"/>
              <w:right w:val="single" w:sz="4" w:space="0" w:color="auto"/>
            </w:tcBorders>
          </w:tcPr>
          <w:p w14:paraId="2F3AD189" w14:textId="77777777" w:rsidR="00F97391" w:rsidRPr="00D0162F" w:rsidRDefault="00F97391" w:rsidP="00A81E02">
            <w:pPr>
              <w:pStyle w:val="TAH"/>
              <w:rPr>
                <w:rFonts w:cs="Arial"/>
              </w:rPr>
            </w:pPr>
            <w:r w:rsidRPr="00D0162F">
              <w:rPr>
                <w:rFonts w:cs="Arial"/>
                <w:lang w:eastAsia="ko-KR"/>
              </w:rPr>
              <w:t>dBm/SCS</w:t>
            </w:r>
          </w:p>
        </w:tc>
        <w:tc>
          <w:tcPr>
            <w:tcW w:w="1270" w:type="dxa"/>
            <w:vMerge w:val="restart"/>
            <w:tcBorders>
              <w:top w:val="single" w:sz="4" w:space="0" w:color="auto"/>
              <w:left w:val="single" w:sz="6" w:space="0" w:color="auto"/>
              <w:right w:val="single" w:sz="4" w:space="0" w:color="auto"/>
            </w:tcBorders>
            <w:vAlign w:val="center"/>
          </w:tcPr>
          <w:p w14:paraId="7E854085"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446192DA" w14:textId="77777777" w:rsidTr="00A81E02">
        <w:tc>
          <w:tcPr>
            <w:tcW w:w="112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36AE10" w14:textId="77777777" w:rsidR="00F97391" w:rsidRPr="00D0162F" w:rsidRDefault="00F97391" w:rsidP="00A81E02">
            <w:pPr>
              <w:pStyle w:val="TAH"/>
              <w:rPr>
                <w:rFonts w:cs="Arial"/>
              </w:rPr>
            </w:pPr>
          </w:p>
        </w:tc>
        <w:tc>
          <w:tcPr>
            <w:tcW w:w="3609" w:type="dxa"/>
            <w:vMerge/>
            <w:tcBorders>
              <w:left w:val="single" w:sz="6" w:space="0" w:color="auto"/>
              <w:bottom w:val="single" w:sz="6" w:space="0" w:color="auto"/>
              <w:right w:val="single" w:sz="6" w:space="0" w:color="auto"/>
            </w:tcBorders>
            <w:shd w:val="clear" w:color="auto" w:fill="auto"/>
            <w:vAlign w:val="center"/>
          </w:tcPr>
          <w:p w14:paraId="22C07E45" w14:textId="77777777" w:rsidR="00F97391" w:rsidRPr="00D0162F" w:rsidRDefault="00F97391" w:rsidP="00A81E02">
            <w:pPr>
              <w:pStyle w:val="TAH"/>
              <w:rPr>
                <w:rFonts w:cs="Arial"/>
              </w:rPr>
            </w:pPr>
          </w:p>
        </w:tc>
        <w:tc>
          <w:tcPr>
            <w:tcW w:w="1132" w:type="dxa"/>
            <w:tcBorders>
              <w:top w:val="single" w:sz="6" w:space="0" w:color="auto"/>
              <w:left w:val="single" w:sz="6" w:space="0" w:color="auto"/>
              <w:bottom w:val="single" w:sz="6" w:space="0" w:color="auto"/>
              <w:right w:val="single" w:sz="6" w:space="0" w:color="auto"/>
            </w:tcBorders>
            <w:vAlign w:val="center"/>
          </w:tcPr>
          <w:p w14:paraId="4DB8EA78" w14:textId="77777777" w:rsidR="00F97391" w:rsidRPr="00D0162F" w:rsidRDefault="00F97391" w:rsidP="00A81E02">
            <w:pPr>
              <w:pStyle w:val="TAH"/>
              <w:rPr>
                <w:rFonts w:cs="Arial"/>
              </w:rPr>
            </w:pPr>
            <w:r w:rsidRPr="00D0162F">
              <w:rPr>
                <w:rFonts w:cs="Arial"/>
                <w:lang w:eastAsia="ko-KR"/>
              </w:rPr>
              <w:t>SCS</w:t>
            </w:r>
            <w:r w:rsidRPr="00D0162F">
              <w:rPr>
                <w:rFonts w:cs="Arial"/>
              </w:rPr>
              <w:t>= 15kHz</w:t>
            </w:r>
          </w:p>
        </w:tc>
        <w:tc>
          <w:tcPr>
            <w:tcW w:w="1221" w:type="dxa"/>
            <w:tcBorders>
              <w:top w:val="single" w:sz="6" w:space="0" w:color="auto"/>
              <w:left w:val="single" w:sz="6" w:space="0" w:color="auto"/>
              <w:bottom w:val="single" w:sz="6" w:space="0" w:color="auto"/>
              <w:right w:val="single" w:sz="6" w:space="0" w:color="auto"/>
            </w:tcBorders>
          </w:tcPr>
          <w:p w14:paraId="4A07C96C" w14:textId="77777777" w:rsidR="00F97391" w:rsidRPr="00D0162F" w:rsidRDefault="00F97391" w:rsidP="00A81E02">
            <w:pPr>
              <w:pStyle w:val="TAH"/>
              <w:rPr>
                <w:rFonts w:cs="Arial"/>
              </w:rPr>
            </w:pPr>
            <w:r w:rsidRPr="00D0162F">
              <w:rPr>
                <w:rFonts w:cs="Arial"/>
                <w:lang w:eastAsia="ko-KR"/>
              </w:rPr>
              <w:t>SCS</w:t>
            </w:r>
            <w:r w:rsidRPr="00D0162F">
              <w:rPr>
                <w:rFonts w:cs="Arial"/>
              </w:rPr>
              <w:t>= 30kHz</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7C7072F" w14:textId="77777777" w:rsidR="00F97391" w:rsidRPr="00D0162F" w:rsidRDefault="00F97391" w:rsidP="00A81E02">
            <w:pPr>
              <w:pStyle w:val="TAH"/>
              <w:rPr>
                <w:rFonts w:cs="Arial"/>
              </w:rPr>
            </w:pPr>
            <w:r w:rsidRPr="00D0162F">
              <w:rPr>
                <w:rFonts w:cs="Arial"/>
                <w:lang w:eastAsia="ko-KR"/>
              </w:rPr>
              <w:t>SCS</w:t>
            </w:r>
            <w:r w:rsidRPr="00D0162F">
              <w:rPr>
                <w:rFonts w:cs="Arial"/>
              </w:rPr>
              <w:t xml:space="preserve"> = 60kHz</w:t>
            </w:r>
          </w:p>
        </w:tc>
        <w:tc>
          <w:tcPr>
            <w:tcW w:w="1270" w:type="dxa"/>
            <w:vMerge/>
            <w:tcBorders>
              <w:left w:val="single" w:sz="6" w:space="0" w:color="auto"/>
              <w:bottom w:val="single" w:sz="6" w:space="0" w:color="auto"/>
              <w:right w:val="single" w:sz="4" w:space="0" w:color="auto"/>
            </w:tcBorders>
            <w:vAlign w:val="center"/>
          </w:tcPr>
          <w:p w14:paraId="196B4C7A" w14:textId="77777777" w:rsidR="00F97391" w:rsidRPr="00D0162F" w:rsidRDefault="00F97391" w:rsidP="00A81E02">
            <w:pPr>
              <w:pStyle w:val="TAH"/>
              <w:rPr>
                <w:rFonts w:cs="Arial"/>
                <w:lang w:eastAsia="ko-KR"/>
              </w:rPr>
            </w:pPr>
          </w:p>
        </w:tc>
      </w:tr>
      <w:tr w:rsidR="00F97391" w:rsidRPr="00D0162F" w14:paraId="525FEE96" w14:textId="77777777" w:rsidTr="00A81E02">
        <w:tc>
          <w:tcPr>
            <w:tcW w:w="112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E4B8750" w14:textId="77777777" w:rsidR="00F97391" w:rsidRPr="00D0162F" w:rsidRDefault="00F97391" w:rsidP="00A81E02">
            <w:pPr>
              <w:pStyle w:val="TAH"/>
              <w:rPr>
                <w:rFonts w:cs="Arial"/>
              </w:rPr>
            </w:pPr>
          </w:p>
        </w:tc>
        <w:tc>
          <w:tcPr>
            <w:tcW w:w="3609" w:type="dxa"/>
            <w:tcBorders>
              <w:top w:val="single" w:sz="6" w:space="0" w:color="auto"/>
              <w:left w:val="single" w:sz="6" w:space="0" w:color="auto"/>
              <w:bottom w:val="single" w:sz="6" w:space="0" w:color="auto"/>
              <w:right w:val="single" w:sz="6" w:space="0" w:color="auto"/>
            </w:tcBorders>
            <w:shd w:val="clear" w:color="auto" w:fill="auto"/>
            <w:vAlign w:val="center"/>
          </w:tcPr>
          <w:p w14:paraId="62930B43" w14:textId="77777777" w:rsidR="00F97391" w:rsidRPr="00D0162F" w:rsidRDefault="00F97391" w:rsidP="00A81E02">
            <w:pPr>
              <w:pStyle w:val="TAC"/>
              <w:rPr>
                <w:rFonts w:cs="Arial"/>
              </w:rPr>
            </w:pPr>
            <w:r w:rsidRPr="00D0162F">
              <w:rPr>
                <w:rFonts w:cs="Arial"/>
              </w:rPr>
              <w:t>NR_TDD_FR1_B</w:t>
            </w:r>
          </w:p>
        </w:tc>
        <w:tc>
          <w:tcPr>
            <w:tcW w:w="1132" w:type="dxa"/>
            <w:tcBorders>
              <w:top w:val="single" w:sz="6" w:space="0" w:color="auto"/>
              <w:left w:val="single" w:sz="6" w:space="0" w:color="auto"/>
              <w:bottom w:val="single" w:sz="6" w:space="0" w:color="auto"/>
              <w:right w:val="single" w:sz="6" w:space="0" w:color="auto"/>
            </w:tcBorders>
            <w:vAlign w:val="center"/>
          </w:tcPr>
          <w:p w14:paraId="3E23E547" w14:textId="77777777" w:rsidR="00F97391" w:rsidRPr="00D0162F" w:rsidRDefault="00F97391" w:rsidP="00A81E02">
            <w:pPr>
              <w:pStyle w:val="TAC"/>
              <w:rPr>
                <w:rFonts w:cs="Arial"/>
              </w:rPr>
            </w:pPr>
            <w:r w:rsidRPr="00D0162F">
              <w:rPr>
                <w:rFonts w:cs="Arial"/>
              </w:rPr>
              <w:t>-120.5</w:t>
            </w:r>
          </w:p>
        </w:tc>
        <w:tc>
          <w:tcPr>
            <w:tcW w:w="1221" w:type="dxa"/>
            <w:tcBorders>
              <w:top w:val="single" w:sz="6" w:space="0" w:color="auto"/>
              <w:left w:val="single" w:sz="6" w:space="0" w:color="auto"/>
              <w:bottom w:val="single" w:sz="6" w:space="0" w:color="auto"/>
              <w:right w:val="single" w:sz="6" w:space="0" w:color="auto"/>
            </w:tcBorders>
            <w:vAlign w:val="center"/>
          </w:tcPr>
          <w:p w14:paraId="021FA9C4" w14:textId="77777777" w:rsidR="00F97391" w:rsidRPr="00D0162F" w:rsidRDefault="00F97391" w:rsidP="00A81E02">
            <w:pPr>
              <w:pStyle w:val="TAC"/>
              <w:rPr>
                <w:rFonts w:cs="Arial"/>
                <w:lang w:eastAsia="ko-KR"/>
              </w:rPr>
            </w:pPr>
            <w:r w:rsidRPr="00D0162F">
              <w:rPr>
                <w:rFonts w:cs="Arial"/>
                <w:lang w:eastAsia="ko-KR"/>
              </w:rPr>
              <w:t>-117.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13C076EF" w14:textId="77777777" w:rsidR="00F97391" w:rsidRPr="00D0162F" w:rsidRDefault="00F97391" w:rsidP="00A81E02">
            <w:pPr>
              <w:pStyle w:val="TAC"/>
              <w:rPr>
                <w:rFonts w:cs="Arial"/>
                <w:lang w:eastAsia="ko-KR"/>
              </w:rPr>
            </w:pPr>
            <w:r w:rsidRPr="00D0162F">
              <w:rPr>
                <w:rFonts w:cs="Arial"/>
                <w:lang w:eastAsia="ko-KR"/>
              </w:rPr>
              <w:t>-114.5</w:t>
            </w:r>
          </w:p>
        </w:tc>
        <w:tc>
          <w:tcPr>
            <w:tcW w:w="1270" w:type="dxa"/>
            <w:vMerge w:val="restart"/>
            <w:tcBorders>
              <w:top w:val="single" w:sz="6" w:space="0" w:color="auto"/>
              <w:left w:val="single" w:sz="6" w:space="0" w:color="auto"/>
              <w:right w:val="single" w:sz="4" w:space="0" w:color="auto"/>
            </w:tcBorders>
            <w:vAlign w:val="center"/>
          </w:tcPr>
          <w:p w14:paraId="599F612D" w14:textId="77777777" w:rsidR="00F97391" w:rsidRPr="00D0162F" w:rsidRDefault="00F97391" w:rsidP="00A81E02">
            <w:pPr>
              <w:pStyle w:val="TAC"/>
              <w:rPr>
                <w:rFonts w:cs="Arial"/>
                <w:lang w:eastAsia="ko-KR"/>
              </w:rPr>
            </w:pPr>
            <w:r w:rsidRPr="00D0162F">
              <w:rPr>
                <w:rFonts w:cs="Arial"/>
                <w:lang w:eastAsia="ko-KR"/>
              </w:rPr>
              <w:sym w:font="Symbol" w:char="F0B3"/>
            </w:r>
            <w:r w:rsidRPr="00D0162F">
              <w:rPr>
                <w:rFonts w:cs="Arial"/>
                <w:lang w:eastAsia="ko-KR"/>
              </w:rPr>
              <w:t xml:space="preserve"> 0</w:t>
            </w:r>
          </w:p>
        </w:tc>
      </w:tr>
      <w:tr w:rsidR="00F97391" w:rsidRPr="00D0162F" w14:paraId="5C5B5738" w14:textId="77777777" w:rsidTr="00A81E02">
        <w:trPr>
          <w:trHeight w:val="238"/>
        </w:trPr>
        <w:tc>
          <w:tcPr>
            <w:tcW w:w="1121" w:type="dxa"/>
            <w:vMerge/>
            <w:tcBorders>
              <w:left w:val="single" w:sz="4" w:space="0" w:color="auto"/>
              <w:right w:val="single" w:sz="6" w:space="0" w:color="auto"/>
            </w:tcBorders>
            <w:shd w:val="clear" w:color="auto" w:fill="auto"/>
          </w:tcPr>
          <w:p w14:paraId="4550D845" w14:textId="77777777" w:rsidR="00F97391" w:rsidRPr="00D0162F" w:rsidRDefault="00F97391" w:rsidP="00A81E02">
            <w:pPr>
              <w:pStyle w:val="TAC"/>
              <w:rPr>
                <w:rFonts w:cs="Arial"/>
              </w:rPr>
            </w:pPr>
          </w:p>
        </w:tc>
        <w:tc>
          <w:tcPr>
            <w:tcW w:w="3609" w:type="dxa"/>
            <w:tcBorders>
              <w:top w:val="single" w:sz="6" w:space="0" w:color="auto"/>
              <w:left w:val="single" w:sz="6" w:space="0" w:color="auto"/>
              <w:right w:val="single" w:sz="6" w:space="0" w:color="auto"/>
            </w:tcBorders>
            <w:shd w:val="clear" w:color="auto" w:fill="auto"/>
            <w:vAlign w:val="center"/>
          </w:tcPr>
          <w:p w14:paraId="4985987F" w14:textId="77777777" w:rsidR="00F97391" w:rsidRPr="00D0162F" w:rsidRDefault="00F97391" w:rsidP="00A81E02">
            <w:pPr>
              <w:pStyle w:val="TAC"/>
              <w:rPr>
                <w:rFonts w:cs="Arial"/>
              </w:rPr>
            </w:pPr>
            <w:r w:rsidRPr="00D0162F">
              <w:rPr>
                <w:rFonts w:cs="Arial"/>
              </w:rPr>
              <w:t>NR_TDD_FR1_J</w:t>
            </w:r>
          </w:p>
        </w:tc>
        <w:tc>
          <w:tcPr>
            <w:tcW w:w="1132" w:type="dxa"/>
            <w:tcBorders>
              <w:top w:val="single" w:sz="6" w:space="0" w:color="auto"/>
              <w:left w:val="single" w:sz="6" w:space="0" w:color="auto"/>
              <w:right w:val="single" w:sz="6" w:space="0" w:color="auto"/>
            </w:tcBorders>
            <w:vAlign w:val="center"/>
          </w:tcPr>
          <w:p w14:paraId="25381A47" w14:textId="77777777" w:rsidR="00F97391" w:rsidRPr="00D0162F" w:rsidRDefault="00F97391" w:rsidP="00A81E02">
            <w:pPr>
              <w:pStyle w:val="TAC"/>
              <w:rPr>
                <w:rFonts w:cs="Arial"/>
              </w:rPr>
            </w:pPr>
            <w:r w:rsidRPr="00D0162F">
              <w:rPr>
                <w:rFonts w:cs="Arial"/>
              </w:rPr>
              <w:t>-116.5</w:t>
            </w:r>
          </w:p>
        </w:tc>
        <w:tc>
          <w:tcPr>
            <w:tcW w:w="1221" w:type="dxa"/>
            <w:tcBorders>
              <w:top w:val="single" w:sz="6" w:space="0" w:color="auto"/>
              <w:left w:val="single" w:sz="6" w:space="0" w:color="auto"/>
              <w:right w:val="single" w:sz="6" w:space="0" w:color="auto"/>
            </w:tcBorders>
            <w:vAlign w:val="center"/>
          </w:tcPr>
          <w:p w14:paraId="7454DCF9" w14:textId="77777777" w:rsidR="00F97391" w:rsidRPr="00D0162F" w:rsidRDefault="00F97391" w:rsidP="00A81E02">
            <w:pPr>
              <w:pStyle w:val="TAC"/>
              <w:rPr>
                <w:rFonts w:cs="Arial"/>
              </w:rPr>
            </w:pPr>
            <w:r w:rsidRPr="00D0162F">
              <w:rPr>
                <w:rFonts w:cs="Arial"/>
              </w:rPr>
              <w:t>-113.5</w:t>
            </w:r>
          </w:p>
        </w:tc>
        <w:tc>
          <w:tcPr>
            <w:tcW w:w="1276" w:type="dxa"/>
            <w:tcBorders>
              <w:top w:val="single" w:sz="6" w:space="0" w:color="auto"/>
              <w:left w:val="single" w:sz="6" w:space="0" w:color="auto"/>
              <w:right w:val="single" w:sz="4" w:space="0" w:color="auto"/>
            </w:tcBorders>
            <w:shd w:val="clear" w:color="auto" w:fill="auto"/>
            <w:vAlign w:val="center"/>
          </w:tcPr>
          <w:p w14:paraId="76AE2BB9" w14:textId="77777777" w:rsidR="00F97391" w:rsidRPr="00D0162F" w:rsidRDefault="00F97391" w:rsidP="00A81E02">
            <w:pPr>
              <w:pStyle w:val="TAC"/>
              <w:rPr>
                <w:rFonts w:cs="Arial"/>
              </w:rPr>
            </w:pPr>
            <w:r w:rsidRPr="00D0162F">
              <w:rPr>
                <w:rFonts w:cs="Arial"/>
              </w:rPr>
              <w:t>-110.5</w:t>
            </w:r>
          </w:p>
        </w:tc>
        <w:tc>
          <w:tcPr>
            <w:tcW w:w="1270" w:type="dxa"/>
            <w:vMerge/>
            <w:tcBorders>
              <w:left w:val="single" w:sz="6" w:space="0" w:color="auto"/>
              <w:right w:val="single" w:sz="4" w:space="0" w:color="auto"/>
            </w:tcBorders>
          </w:tcPr>
          <w:p w14:paraId="12D04E5F" w14:textId="77777777" w:rsidR="00F97391" w:rsidRPr="00D0162F" w:rsidRDefault="00F97391" w:rsidP="00A81E02">
            <w:pPr>
              <w:pStyle w:val="TAC"/>
              <w:rPr>
                <w:rFonts w:cs="Arial"/>
              </w:rPr>
            </w:pPr>
          </w:p>
        </w:tc>
      </w:tr>
      <w:tr w:rsidR="00F97391" w:rsidRPr="00D0162F" w14:paraId="2AA2BC45"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372DEED7" w14:textId="77777777" w:rsidR="00F97391" w:rsidRPr="00D0162F" w:rsidRDefault="00F97391" w:rsidP="00A81E02">
            <w:pPr>
              <w:pStyle w:val="TAN"/>
            </w:pPr>
            <w:r w:rsidRPr="00D0162F">
              <w:t>NOTE 1:</w:t>
            </w:r>
            <w:r w:rsidRPr="00D0162F">
              <w:tab/>
              <w:t>NR sidelink operating band groups are as defined in Section 3A.4 for the corresponding NR operating bands.</w:t>
            </w:r>
          </w:p>
          <w:p w14:paraId="78306C5E" w14:textId="77777777" w:rsidR="00F97391" w:rsidRPr="00D0162F" w:rsidRDefault="00F97391" w:rsidP="00A81E02">
            <w:pPr>
              <w:pStyle w:val="TAN"/>
            </w:pPr>
            <w:r w:rsidRPr="00D0162F">
              <w:t>NOTE 2:</w:t>
            </w:r>
            <w:r w:rsidRPr="00D0162F">
              <w:tab/>
            </w:r>
            <w:r w:rsidRPr="00D0162F">
              <w:rPr>
                <w:lang w:eastAsia="zh-CN"/>
              </w:rPr>
              <w:t xml:space="preserve">The parameter </w:t>
            </w:r>
            <w:r w:rsidRPr="00D0162F">
              <w:t>Ês/Iot is the Ês/Iot of PSCCH-DMRS and/or PSSCH-DMRS.</w:t>
            </w:r>
          </w:p>
          <w:p w14:paraId="74BA502D" w14:textId="77777777" w:rsidR="00F97391" w:rsidRPr="00D0162F" w:rsidRDefault="00F97391" w:rsidP="00A81E02">
            <w:pPr>
              <w:pStyle w:val="TAN"/>
            </w:pPr>
            <w:r w:rsidRPr="00D0162F">
              <w:t>NOTE 3:</w:t>
            </w:r>
            <w:r w:rsidRPr="00D0162F">
              <w:tab/>
              <w:t>The SCS is for PSCCH and/or PSSCH.</w:t>
            </w:r>
          </w:p>
        </w:tc>
      </w:tr>
    </w:tbl>
    <w:p w14:paraId="0A58554A" w14:textId="77777777" w:rsidR="00F97391" w:rsidRPr="00D0162F" w:rsidRDefault="00F97391" w:rsidP="00AB67FA"/>
    <w:p w14:paraId="577B1100" w14:textId="77777777" w:rsidR="009B4AC8" w:rsidRPr="00D0162F" w:rsidRDefault="009B4AC8" w:rsidP="009B4AC8">
      <w:pPr>
        <w:pStyle w:val="Heading1"/>
      </w:pPr>
      <w:r w:rsidRPr="00D0162F">
        <w:t>B.5</w:t>
      </w:r>
      <w:r w:rsidRPr="00D0162F">
        <w:tab/>
      </w:r>
      <w:r w:rsidRPr="00D0162F">
        <w:rPr>
          <w:rFonts w:hint="eastAsia"/>
          <w:lang w:eastAsia="zh-CN"/>
        </w:rPr>
        <w:t>High</w:t>
      </w:r>
      <w:r w:rsidRPr="00D0162F">
        <w:rPr>
          <w:lang w:eastAsia="zh-CN"/>
        </w:rPr>
        <w:t xml:space="preserve"> </w:t>
      </w:r>
      <w:r w:rsidRPr="00D0162F">
        <w:rPr>
          <w:rFonts w:hint="eastAsia"/>
          <w:lang w:eastAsia="zh-CN"/>
        </w:rPr>
        <w:t>level</w:t>
      </w:r>
      <w:r w:rsidRPr="00D0162F">
        <w:rPr>
          <w:lang w:eastAsia="zh-CN"/>
        </w:rPr>
        <w:t xml:space="preserve"> test procedure</w:t>
      </w:r>
      <w:r w:rsidRPr="00D0162F">
        <w:t xml:space="preserve"> for SAN RRM tests</w:t>
      </w:r>
    </w:p>
    <w:p w14:paraId="27481B85" w14:textId="77777777" w:rsidR="009B4AC8" w:rsidRPr="00D0162F" w:rsidRDefault="009B4AC8" w:rsidP="009B4AC8">
      <w:pPr>
        <w:spacing w:before="120" w:after="120"/>
      </w:pPr>
      <w:r w:rsidRPr="00D0162F">
        <w:t xml:space="preserve">The following high-level steps are conducted for test cases for SAN defined in clause 14. </w:t>
      </w:r>
    </w:p>
    <w:p w14:paraId="24450449" w14:textId="693746AB" w:rsidR="00FA110B" w:rsidRPr="008344D6" w:rsidRDefault="009B4AC8" w:rsidP="00FA110B">
      <w:pPr>
        <w:pStyle w:val="B1"/>
      </w:pPr>
      <w:r w:rsidRPr="00D0162F">
        <w:t>-</w:t>
      </w:r>
      <w:r w:rsidRPr="00D0162F">
        <w:tab/>
        <w:t xml:space="preserve">A set of ephemeris information are pre-defined for each satellite corresponding to different epoch times in </w:t>
      </w:r>
      <w:r w:rsidR="00D613BD" w:rsidRPr="008344D6">
        <w:t>TS 38.508-1 [14]</w:t>
      </w:r>
      <w:r w:rsidR="00D613BD" w:rsidRPr="00D0162F" w:rsidDel="00D613BD">
        <w:t xml:space="preserve"> </w:t>
      </w:r>
      <w:r w:rsidRPr="00D0162F">
        <w:t xml:space="preserve">. </w:t>
      </w:r>
    </w:p>
    <w:p w14:paraId="06C22D47" w14:textId="77777777" w:rsidR="00FA110B" w:rsidRPr="008344D6" w:rsidRDefault="00FA110B" w:rsidP="00FA110B">
      <w:pPr>
        <w:pStyle w:val="B1"/>
      </w:pPr>
      <w:r w:rsidRPr="008344D6">
        <w:t>-</w:t>
      </w:r>
      <w:r w:rsidRPr="008344D6">
        <w:tab/>
        <w:t xml:space="preserve">The same ephemeris information will be maintained during the test (constant ephemerisInfo in all SIB19 updates) i.e., SAN RRM test cases are defined with fixed constant Delay and Doppler shift from satellite access node to UE unless otherwise stated.  </w:t>
      </w:r>
    </w:p>
    <w:p w14:paraId="07F11E81" w14:textId="482BF023" w:rsidR="00FA110B" w:rsidRPr="00D0162F" w:rsidRDefault="00FA110B" w:rsidP="00FA110B">
      <w:pPr>
        <w:pStyle w:val="B1"/>
      </w:pPr>
      <w:r w:rsidRPr="008344D6">
        <w:t>-</w:t>
      </w:r>
      <w:r w:rsidRPr="008344D6">
        <w:tab/>
        <w:t>The range from which the selected constant Delay is selected is as follows:</w:t>
      </w:r>
    </w:p>
    <w:p w14:paraId="0BC1D082" w14:textId="57D02504" w:rsidR="009B4AC8" w:rsidRPr="00D0162F" w:rsidRDefault="009B4AC8" w:rsidP="00E143AE">
      <w:pPr>
        <w:pStyle w:val="B2"/>
      </w:pPr>
      <w:r w:rsidRPr="00D0162F">
        <w:t>-</w:t>
      </w:r>
      <w:r w:rsidRPr="00D0162F">
        <w:tab/>
        <w:t xml:space="preserve">For </w:t>
      </w:r>
      <w:r w:rsidR="00FA110B">
        <w:t>GSO</w:t>
      </w:r>
      <w:r w:rsidRPr="00D0162F">
        <w:t xml:space="preserve"> an altitude of 35,786km is considered. </w:t>
      </w:r>
      <w:r w:rsidR="00E143AE">
        <w:t xml:space="preserve"> </w:t>
      </w:r>
      <w:r w:rsidR="00E143AE" w:rsidRPr="008344D6">
        <w:t>The range of the one-way delay between UE and satellite is from 119.375ms to 128.79ms.</w:t>
      </w:r>
    </w:p>
    <w:p w14:paraId="2568CDC4" w14:textId="267A668A" w:rsidR="009B4AC8" w:rsidRPr="00D0162F" w:rsidRDefault="009B4AC8" w:rsidP="00E143AE">
      <w:pPr>
        <w:pStyle w:val="B2"/>
      </w:pPr>
      <w:r w:rsidRPr="00D0162F">
        <w:t>-</w:t>
      </w:r>
      <w:r w:rsidRPr="00D0162F">
        <w:tab/>
        <w:t xml:space="preserve">For </w:t>
      </w:r>
      <w:r w:rsidR="00E143AE">
        <w:t>NGSO</w:t>
      </w:r>
      <w:r w:rsidRPr="00D0162F">
        <w:t xml:space="preserve"> an altitude of 600km</w:t>
      </w:r>
      <w:r w:rsidR="00E143AE">
        <w:t xml:space="preserve"> and 1200km</w:t>
      </w:r>
      <w:r w:rsidRPr="00D0162F">
        <w:t xml:space="preserve"> on a circular orbit </w:t>
      </w:r>
      <w:r w:rsidR="00E143AE">
        <w:t>are</w:t>
      </w:r>
      <w:r w:rsidRPr="00D0162F">
        <w:t xml:space="preserve"> considered.</w:t>
      </w:r>
      <w:r w:rsidR="00E143AE">
        <w:t xml:space="preserve"> </w:t>
      </w:r>
      <w:r w:rsidR="00E143AE" w:rsidRPr="008344D6">
        <w:t>The range of the one-way delay between UE and satellite is from 2ms</w:t>
      </w:r>
      <w:r w:rsidR="00E143AE" w:rsidRPr="008344D6">
        <w:rPr>
          <w:lang w:eastAsia="zh-CN"/>
        </w:rPr>
        <w:t xml:space="preserve"> (lowest value for LEO orbit 600km) to 6.67ms (highest value for LEO orbit 1200km)</w:t>
      </w:r>
      <w:r w:rsidR="00E143AE" w:rsidRPr="008344D6">
        <w:t xml:space="preserve">. </w:t>
      </w:r>
    </w:p>
    <w:p w14:paraId="7065773B" w14:textId="77777777" w:rsidR="00E143AE" w:rsidRDefault="009B4AC8" w:rsidP="00E143AE">
      <w:pPr>
        <w:pStyle w:val="B1"/>
      </w:pPr>
      <w:r w:rsidRPr="00D0162F">
        <w:t>-</w:t>
      </w:r>
      <w:r w:rsidRPr="00D0162F">
        <w:tab/>
      </w:r>
      <w:r w:rsidR="00E143AE" w:rsidRPr="008344D6">
        <w:t>The constant Doppler shift (i.e. frequency offset) is derived from the same ephemeris (i.e., orbit emulation) as the Delay.</w:t>
      </w:r>
    </w:p>
    <w:p w14:paraId="6B725039" w14:textId="72348557" w:rsidR="009B4AC8" w:rsidRPr="00D0162F" w:rsidRDefault="009B4AC8" w:rsidP="009B4AC8">
      <w:pPr>
        <w:pStyle w:val="B1"/>
      </w:pPr>
      <w:r w:rsidRPr="00D0162F">
        <w:t>-</w:t>
      </w:r>
      <w:r w:rsidRPr="00D0162F">
        <w:tab/>
        <w:t xml:space="preserve">UE location is determined for the test. The ephemeris and the UE location should be designed such that </w:t>
      </w:r>
      <w:r w:rsidRPr="00D0162F">
        <w:rPr>
          <w:rFonts w:eastAsia="SimSun"/>
          <w:kern w:val="2"/>
          <w:szCs w:val="24"/>
          <w:lang w:eastAsia="zh-CN"/>
        </w:rPr>
        <w:t>elevation angle relative to the UE position shall not be smaller than 30 deg during entire test time.</w:t>
      </w:r>
    </w:p>
    <w:p w14:paraId="6C395BD0" w14:textId="1DCC8364" w:rsidR="009B4AC8" w:rsidRPr="00D0162F" w:rsidRDefault="009B4AC8" w:rsidP="009B4AC8">
      <w:pPr>
        <w:pStyle w:val="B1"/>
      </w:pPr>
      <w:r w:rsidRPr="00D0162F">
        <w:t>-</w:t>
      </w:r>
      <w:r w:rsidRPr="00D0162F">
        <w:tab/>
        <w:t>Test equipment adjusts the time and frequency of transmission</w:t>
      </w:r>
      <w:r w:rsidR="00E143AE">
        <w:t xml:space="preserve"> </w:t>
      </w:r>
      <w:r w:rsidR="00E143AE" w:rsidRPr="00E143AE">
        <w:t>according to pre-defined ephemeris (constant in all SIB19 updates) and UE location</w:t>
      </w:r>
      <w:r w:rsidR="00E143AE">
        <w:t>.</w:t>
      </w:r>
      <w:r w:rsidRPr="00D0162F">
        <w:t>.</w:t>
      </w:r>
    </w:p>
    <w:p w14:paraId="7B50BF80" w14:textId="77777777" w:rsidR="00AB67FA" w:rsidRPr="00D0162F" w:rsidRDefault="00AB67FA" w:rsidP="00AB67FA">
      <w:pPr>
        <w:pStyle w:val="Heading8"/>
      </w:pPr>
      <w:r w:rsidRPr="00D0162F">
        <w:br w:type="page"/>
      </w:r>
      <w:r w:rsidRPr="00D0162F">
        <w:lastRenderedPageBreak/>
        <w:t>Annex C (normative):</w:t>
      </w:r>
      <w:r w:rsidRPr="00D0162F">
        <w:br/>
        <w:t>Downlink physical channels and propagation conditions</w:t>
      </w:r>
    </w:p>
    <w:p w14:paraId="63CF98BE" w14:textId="77777777" w:rsidR="00AB67FA" w:rsidRPr="00D0162F" w:rsidRDefault="00AB67FA" w:rsidP="00AB67FA">
      <w:pPr>
        <w:pStyle w:val="Heading1"/>
      </w:pPr>
      <w:r w:rsidRPr="00D0162F">
        <w:t>C.1</w:t>
      </w:r>
      <w:r w:rsidRPr="00D0162F">
        <w:tab/>
        <w:t>Downlink physical channels</w:t>
      </w:r>
    </w:p>
    <w:p w14:paraId="298998CC" w14:textId="77777777" w:rsidR="00AB67FA" w:rsidRPr="00D0162F" w:rsidRDefault="00AB67FA" w:rsidP="00AB67FA">
      <w:pPr>
        <w:pStyle w:val="Heading2"/>
      </w:pPr>
      <w:r w:rsidRPr="00D0162F">
        <w:t>C.1.1</w:t>
      </w:r>
      <w:r w:rsidRPr="00D0162F">
        <w:tab/>
        <w:t>General</w:t>
      </w:r>
    </w:p>
    <w:p w14:paraId="034C05A8" w14:textId="77777777" w:rsidR="00124621" w:rsidRPr="00D0162F" w:rsidRDefault="00124621" w:rsidP="00124621">
      <w:r w:rsidRPr="00D0162F">
        <w:t>The following clauses describe the downlink physical channels that are needed for setting a connection and channels that are needed during a connection.</w:t>
      </w:r>
    </w:p>
    <w:p w14:paraId="1EB79112" w14:textId="77FD1BFE" w:rsidR="00AB67FA" w:rsidRPr="00D0162F" w:rsidRDefault="00AB67FA" w:rsidP="00AB67FA"/>
    <w:p w14:paraId="0345138B" w14:textId="77777777" w:rsidR="00AB67FA" w:rsidRPr="00D0162F" w:rsidRDefault="00AB67FA" w:rsidP="00AB67FA">
      <w:pPr>
        <w:pStyle w:val="Heading2"/>
      </w:pPr>
      <w:r w:rsidRPr="00D0162F">
        <w:t>C.1.2</w:t>
      </w:r>
      <w:r w:rsidRPr="00D0162F">
        <w:tab/>
        <w:t>Default downlink signal levels</w:t>
      </w:r>
    </w:p>
    <w:p w14:paraId="0C0B7139" w14:textId="4427E745" w:rsidR="00AB67FA" w:rsidRPr="00D0162F" w:rsidRDefault="00AB67FA" w:rsidP="00AB67FA">
      <w:pPr>
        <w:rPr>
          <w:rFonts w:eastAsia="Batang"/>
        </w:rPr>
      </w:pPr>
      <w:r w:rsidRPr="00D0162F">
        <w:rPr>
          <w:rFonts w:eastAsia="Batang"/>
        </w:rPr>
        <w:t>The downlink power settings in Table C.1.2-1 and Table C.1.2-2 are used unless otherwise specified in a test case for FR1 cell and FR2 cell, respectively. The downlink power settings in Table C.1.2-1 and Table C.1.2-2 are also used for the initial registration for NR</w:t>
      </w:r>
      <w:r w:rsidR="00D41071" w:rsidRPr="00D0162F" w:rsidDel="00D41071">
        <w:rPr>
          <w:rFonts w:eastAsia="Batang"/>
        </w:rPr>
        <w:t xml:space="preserve"> </w:t>
      </w:r>
      <w:r w:rsidR="000B2405" w:rsidRPr="00D0162F">
        <w:rPr>
          <w:rFonts w:eastAsia="Batang"/>
        </w:rPr>
        <w:t>/5GC</w:t>
      </w:r>
      <w:r w:rsidRPr="00D0162F">
        <w:rPr>
          <w:rFonts w:eastAsia="Batang"/>
        </w:rPr>
        <w:t xml:space="preserve"> test cases in clauses 6 and 7. For EN-DC test cases in clauses 4 and 5, the E-UTRA power settings used for initial registration are defined in Annex A.6.</w:t>
      </w:r>
    </w:p>
    <w:p w14:paraId="2E035441" w14:textId="77777777" w:rsidR="00AB67FA" w:rsidRPr="00D0162F" w:rsidRDefault="00AB67FA" w:rsidP="00AB67FA">
      <w:pPr>
        <w:rPr>
          <w:rFonts w:eastAsia="Batang"/>
        </w:rPr>
      </w:pPr>
      <w:r w:rsidRPr="00D0162F">
        <w:rPr>
          <w:rFonts w:eastAsia="Batang"/>
        </w:rPr>
        <w:t>For FR1, if the UE has more than one Rx antenna, the downlink signal is applied to each one. All UE Rx antennas shall be connected.</w:t>
      </w:r>
    </w:p>
    <w:p w14:paraId="50C40317" w14:textId="77777777" w:rsidR="00AB67FA" w:rsidRPr="00D0162F" w:rsidRDefault="00AB67FA" w:rsidP="00AB67FA">
      <w:pPr>
        <w:pStyle w:val="TH"/>
      </w:pPr>
      <w:r w:rsidRPr="00D0162F">
        <w:t>Table C.1.2-1: Default Downlink power levels for NR (FR1)</w:t>
      </w:r>
    </w:p>
    <w:tbl>
      <w:tblPr>
        <w:tblW w:w="93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742"/>
        <w:gridCol w:w="1134"/>
        <w:gridCol w:w="709"/>
        <w:gridCol w:w="567"/>
        <w:gridCol w:w="567"/>
        <w:gridCol w:w="567"/>
        <w:gridCol w:w="567"/>
        <w:gridCol w:w="567"/>
        <w:gridCol w:w="567"/>
        <w:gridCol w:w="567"/>
        <w:gridCol w:w="567"/>
        <w:gridCol w:w="567"/>
        <w:gridCol w:w="567"/>
        <w:gridCol w:w="567"/>
        <w:gridCol w:w="567"/>
      </w:tblGrid>
      <w:tr w:rsidR="00AB67FA" w:rsidRPr="00D0162F" w14:paraId="5038C942" w14:textId="77777777" w:rsidTr="006E0A54">
        <w:trPr>
          <w:jc w:val="center"/>
        </w:trPr>
        <w:tc>
          <w:tcPr>
            <w:tcW w:w="742" w:type="dxa"/>
            <w:vMerge w:val="restart"/>
            <w:vAlign w:val="center"/>
          </w:tcPr>
          <w:p w14:paraId="0AB770DF" w14:textId="102683DF" w:rsidR="00AB67FA" w:rsidRPr="00D0162F" w:rsidRDefault="00AB67FA" w:rsidP="006E0A54">
            <w:pPr>
              <w:pStyle w:val="TAH"/>
            </w:pPr>
            <w:r w:rsidRPr="00D0162F">
              <w:t>SCS</w:t>
            </w:r>
            <w:r w:rsidR="006E0A54" w:rsidRPr="00D0162F">
              <w:t xml:space="preserve"> </w:t>
            </w:r>
            <w:r w:rsidRPr="00D0162F">
              <w:t>(kHz)</w:t>
            </w:r>
          </w:p>
        </w:tc>
        <w:tc>
          <w:tcPr>
            <w:tcW w:w="1134" w:type="dxa"/>
          </w:tcPr>
          <w:p w14:paraId="3A71DF32" w14:textId="77777777" w:rsidR="00AB67FA" w:rsidRPr="00D0162F" w:rsidRDefault="00AB67FA" w:rsidP="006E0A54">
            <w:pPr>
              <w:pStyle w:val="TAH"/>
            </w:pPr>
            <w:r w:rsidRPr="00D0162F">
              <w:t>Parameter</w:t>
            </w:r>
          </w:p>
        </w:tc>
        <w:tc>
          <w:tcPr>
            <w:tcW w:w="709" w:type="dxa"/>
          </w:tcPr>
          <w:p w14:paraId="3D8C663E" w14:textId="77777777" w:rsidR="00AB67FA" w:rsidRPr="00D0162F" w:rsidRDefault="00AB67FA" w:rsidP="006E0A54">
            <w:pPr>
              <w:pStyle w:val="TAH"/>
            </w:pPr>
            <w:r w:rsidRPr="00D0162F">
              <w:t>Unit</w:t>
            </w:r>
          </w:p>
        </w:tc>
        <w:tc>
          <w:tcPr>
            <w:tcW w:w="6804" w:type="dxa"/>
            <w:gridSpan w:val="12"/>
          </w:tcPr>
          <w:p w14:paraId="4E3B33A3" w14:textId="77777777" w:rsidR="00AB67FA" w:rsidRPr="00D0162F" w:rsidRDefault="00AB67FA" w:rsidP="006E0A54">
            <w:pPr>
              <w:pStyle w:val="TAH"/>
            </w:pPr>
            <w:r w:rsidRPr="00D0162F">
              <w:t>Value</w:t>
            </w:r>
          </w:p>
        </w:tc>
      </w:tr>
      <w:tr w:rsidR="00AB67FA" w:rsidRPr="00D0162F" w14:paraId="58DB7087" w14:textId="77777777" w:rsidTr="006E0A54">
        <w:trPr>
          <w:jc w:val="center"/>
        </w:trPr>
        <w:tc>
          <w:tcPr>
            <w:tcW w:w="742" w:type="dxa"/>
            <w:vMerge/>
            <w:vAlign w:val="center"/>
          </w:tcPr>
          <w:p w14:paraId="2D8DC909" w14:textId="77777777" w:rsidR="00AB67FA" w:rsidRPr="00D0162F" w:rsidRDefault="00AB67FA" w:rsidP="006E0A54">
            <w:pPr>
              <w:pStyle w:val="TAH"/>
            </w:pPr>
          </w:p>
        </w:tc>
        <w:tc>
          <w:tcPr>
            <w:tcW w:w="1134" w:type="dxa"/>
          </w:tcPr>
          <w:p w14:paraId="336632DD" w14:textId="306D29DF" w:rsidR="00AB67FA" w:rsidRPr="00D0162F" w:rsidRDefault="00AB67FA" w:rsidP="006E0A54">
            <w:pPr>
              <w:pStyle w:val="TAH"/>
            </w:pPr>
            <w:r w:rsidRPr="00D0162F">
              <w:t>Channel</w:t>
            </w:r>
            <w:r w:rsidR="006E0A54" w:rsidRPr="00D0162F">
              <w:t xml:space="preserve"> </w:t>
            </w:r>
            <w:r w:rsidRPr="00D0162F">
              <w:t>bandwidth</w:t>
            </w:r>
          </w:p>
        </w:tc>
        <w:tc>
          <w:tcPr>
            <w:tcW w:w="709" w:type="dxa"/>
          </w:tcPr>
          <w:p w14:paraId="72BA24E5" w14:textId="77777777" w:rsidR="00AB67FA" w:rsidRPr="00D0162F" w:rsidRDefault="00AB67FA" w:rsidP="006E0A54">
            <w:pPr>
              <w:pStyle w:val="TAH"/>
            </w:pPr>
            <w:r w:rsidRPr="00D0162F">
              <w:t>MHz</w:t>
            </w:r>
          </w:p>
        </w:tc>
        <w:tc>
          <w:tcPr>
            <w:tcW w:w="567" w:type="dxa"/>
          </w:tcPr>
          <w:p w14:paraId="6A265282" w14:textId="0C8A27D2" w:rsidR="00AB67FA" w:rsidRPr="00D0162F" w:rsidRDefault="00AB67FA" w:rsidP="006E0A54">
            <w:pPr>
              <w:pStyle w:val="TAH"/>
            </w:pPr>
            <w:r w:rsidRPr="00D0162F">
              <w:t>5</w:t>
            </w:r>
            <w:r w:rsidR="006E0A54" w:rsidRPr="00D0162F">
              <w:t xml:space="preserve"> </w:t>
            </w:r>
          </w:p>
        </w:tc>
        <w:tc>
          <w:tcPr>
            <w:tcW w:w="567" w:type="dxa"/>
          </w:tcPr>
          <w:p w14:paraId="5B384607" w14:textId="77777777" w:rsidR="00AB67FA" w:rsidRPr="00D0162F" w:rsidRDefault="00AB67FA" w:rsidP="006E0A54">
            <w:pPr>
              <w:pStyle w:val="TAH"/>
            </w:pPr>
            <w:r w:rsidRPr="00D0162F">
              <w:t>10</w:t>
            </w:r>
          </w:p>
        </w:tc>
        <w:tc>
          <w:tcPr>
            <w:tcW w:w="567" w:type="dxa"/>
          </w:tcPr>
          <w:p w14:paraId="18E35D9A" w14:textId="77777777" w:rsidR="00AB67FA" w:rsidRPr="00D0162F" w:rsidRDefault="00AB67FA" w:rsidP="006E0A54">
            <w:pPr>
              <w:pStyle w:val="TAH"/>
            </w:pPr>
            <w:r w:rsidRPr="00D0162F">
              <w:t>15</w:t>
            </w:r>
          </w:p>
        </w:tc>
        <w:tc>
          <w:tcPr>
            <w:tcW w:w="567" w:type="dxa"/>
          </w:tcPr>
          <w:p w14:paraId="658A955D" w14:textId="77777777" w:rsidR="00AB67FA" w:rsidRPr="00D0162F" w:rsidRDefault="00AB67FA" w:rsidP="006E0A54">
            <w:pPr>
              <w:pStyle w:val="TAH"/>
            </w:pPr>
            <w:r w:rsidRPr="00D0162F">
              <w:t>20</w:t>
            </w:r>
          </w:p>
        </w:tc>
        <w:tc>
          <w:tcPr>
            <w:tcW w:w="567" w:type="dxa"/>
          </w:tcPr>
          <w:p w14:paraId="10910860" w14:textId="77777777" w:rsidR="00AB67FA" w:rsidRPr="00D0162F" w:rsidRDefault="00AB67FA" w:rsidP="006E0A54">
            <w:pPr>
              <w:pStyle w:val="TAH"/>
            </w:pPr>
            <w:r w:rsidRPr="00D0162F">
              <w:t>25</w:t>
            </w:r>
          </w:p>
        </w:tc>
        <w:tc>
          <w:tcPr>
            <w:tcW w:w="567" w:type="dxa"/>
          </w:tcPr>
          <w:p w14:paraId="26FAFA75" w14:textId="77777777" w:rsidR="00AB67FA" w:rsidRPr="00D0162F" w:rsidRDefault="00AB67FA" w:rsidP="006E0A54">
            <w:pPr>
              <w:pStyle w:val="TAH"/>
            </w:pPr>
            <w:r w:rsidRPr="00D0162F">
              <w:t>30</w:t>
            </w:r>
          </w:p>
        </w:tc>
        <w:tc>
          <w:tcPr>
            <w:tcW w:w="567" w:type="dxa"/>
          </w:tcPr>
          <w:p w14:paraId="05671B19" w14:textId="77777777" w:rsidR="00AB67FA" w:rsidRPr="00D0162F" w:rsidRDefault="00AB67FA" w:rsidP="006E0A54">
            <w:pPr>
              <w:pStyle w:val="TAH"/>
            </w:pPr>
            <w:r w:rsidRPr="00D0162F">
              <w:t>40</w:t>
            </w:r>
          </w:p>
        </w:tc>
        <w:tc>
          <w:tcPr>
            <w:tcW w:w="567" w:type="dxa"/>
          </w:tcPr>
          <w:p w14:paraId="5F873139" w14:textId="77777777" w:rsidR="00AB67FA" w:rsidRPr="00D0162F" w:rsidRDefault="00AB67FA" w:rsidP="006E0A54">
            <w:pPr>
              <w:pStyle w:val="TAH"/>
            </w:pPr>
            <w:r w:rsidRPr="00D0162F">
              <w:t>50</w:t>
            </w:r>
          </w:p>
        </w:tc>
        <w:tc>
          <w:tcPr>
            <w:tcW w:w="567" w:type="dxa"/>
          </w:tcPr>
          <w:p w14:paraId="607838D0" w14:textId="77777777" w:rsidR="00AB67FA" w:rsidRPr="00D0162F" w:rsidRDefault="00AB67FA" w:rsidP="006E0A54">
            <w:pPr>
              <w:pStyle w:val="TAH"/>
            </w:pPr>
            <w:r w:rsidRPr="00D0162F">
              <w:t>60</w:t>
            </w:r>
          </w:p>
        </w:tc>
        <w:tc>
          <w:tcPr>
            <w:tcW w:w="567" w:type="dxa"/>
          </w:tcPr>
          <w:p w14:paraId="7F286CFC" w14:textId="77777777" w:rsidR="00AB67FA" w:rsidRPr="00D0162F" w:rsidRDefault="00AB67FA" w:rsidP="006E0A54">
            <w:pPr>
              <w:pStyle w:val="TAH"/>
            </w:pPr>
            <w:r w:rsidRPr="00D0162F">
              <w:t>80</w:t>
            </w:r>
          </w:p>
        </w:tc>
        <w:tc>
          <w:tcPr>
            <w:tcW w:w="567" w:type="dxa"/>
          </w:tcPr>
          <w:p w14:paraId="4CE9EF31" w14:textId="77777777" w:rsidR="00AB67FA" w:rsidRPr="00D0162F" w:rsidRDefault="00AB67FA" w:rsidP="006E0A54">
            <w:pPr>
              <w:pStyle w:val="TAH"/>
            </w:pPr>
            <w:r w:rsidRPr="00D0162F">
              <w:t>90</w:t>
            </w:r>
          </w:p>
        </w:tc>
        <w:tc>
          <w:tcPr>
            <w:tcW w:w="567" w:type="dxa"/>
          </w:tcPr>
          <w:p w14:paraId="4589F727" w14:textId="77777777" w:rsidR="00AB67FA" w:rsidRPr="00D0162F" w:rsidRDefault="00AB67FA" w:rsidP="006E0A54">
            <w:pPr>
              <w:pStyle w:val="TAH"/>
            </w:pPr>
            <w:r w:rsidRPr="00D0162F">
              <w:t>100</w:t>
            </w:r>
          </w:p>
        </w:tc>
      </w:tr>
      <w:tr w:rsidR="00AB67FA" w:rsidRPr="00D0162F" w14:paraId="2B3FC00A" w14:textId="77777777" w:rsidTr="006E0A54">
        <w:trPr>
          <w:jc w:val="center"/>
        </w:trPr>
        <w:tc>
          <w:tcPr>
            <w:tcW w:w="742" w:type="dxa"/>
            <w:vMerge w:val="restart"/>
            <w:vAlign w:val="center"/>
          </w:tcPr>
          <w:p w14:paraId="7578D151" w14:textId="77777777" w:rsidR="00AB67FA" w:rsidRPr="00D0162F" w:rsidRDefault="00AB67FA" w:rsidP="006E0A54">
            <w:pPr>
              <w:pStyle w:val="TAC"/>
            </w:pPr>
            <w:r w:rsidRPr="00D0162F">
              <w:t>15</w:t>
            </w:r>
          </w:p>
        </w:tc>
        <w:tc>
          <w:tcPr>
            <w:tcW w:w="1134" w:type="dxa"/>
          </w:tcPr>
          <w:p w14:paraId="37030E4E" w14:textId="5E86C634"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0B48A62C" w14:textId="77777777" w:rsidR="00AB67FA" w:rsidRPr="00D0162F" w:rsidRDefault="00AB67FA" w:rsidP="006E0A54">
            <w:pPr>
              <w:pStyle w:val="TAC"/>
              <w:rPr>
                <w:rFonts w:eastAsia="Osaka" w:cs="Arial"/>
                <w:szCs w:val="18"/>
              </w:rPr>
            </w:pPr>
          </w:p>
        </w:tc>
        <w:tc>
          <w:tcPr>
            <w:tcW w:w="567" w:type="dxa"/>
            <w:vAlign w:val="center"/>
          </w:tcPr>
          <w:p w14:paraId="7D1BA5AC" w14:textId="77777777" w:rsidR="00AB67FA" w:rsidRPr="00D0162F" w:rsidRDefault="00AB67FA" w:rsidP="006E0A54">
            <w:pPr>
              <w:pStyle w:val="TAC"/>
              <w:rPr>
                <w:rFonts w:eastAsia="Osaka" w:cs="Arial"/>
                <w:szCs w:val="18"/>
              </w:rPr>
            </w:pPr>
            <w:r w:rsidRPr="00D0162F">
              <w:rPr>
                <w:rFonts w:eastAsia="Osaka" w:cs="Arial"/>
                <w:szCs w:val="18"/>
              </w:rPr>
              <w:t>25</w:t>
            </w:r>
          </w:p>
        </w:tc>
        <w:tc>
          <w:tcPr>
            <w:tcW w:w="567" w:type="dxa"/>
            <w:vAlign w:val="center"/>
          </w:tcPr>
          <w:p w14:paraId="28AFA076" w14:textId="77777777" w:rsidR="00AB67FA" w:rsidRPr="00D0162F" w:rsidRDefault="00AB67FA" w:rsidP="006E0A54">
            <w:pPr>
              <w:pStyle w:val="TAC"/>
              <w:rPr>
                <w:rFonts w:eastAsia="Osaka" w:cs="Arial"/>
                <w:szCs w:val="18"/>
              </w:rPr>
            </w:pPr>
            <w:r w:rsidRPr="00D0162F">
              <w:rPr>
                <w:rFonts w:eastAsia="Osaka" w:cs="Arial"/>
                <w:szCs w:val="18"/>
              </w:rPr>
              <w:t>50</w:t>
            </w:r>
          </w:p>
        </w:tc>
        <w:tc>
          <w:tcPr>
            <w:tcW w:w="567" w:type="dxa"/>
            <w:vAlign w:val="center"/>
          </w:tcPr>
          <w:p w14:paraId="74AB94C6" w14:textId="77777777" w:rsidR="00AB67FA" w:rsidRPr="00D0162F" w:rsidRDefault="00AB67FA" w:rsidP="006E0A54">
            <w:pPr>
              <w:pStyle w:val="TAC"/>
              <w:rPr>
                <w:rFonts w:eastAsia="Osaka" w:cs="Arial"/>
                <w:szCs w:val="18"/>
              </w:rPr>
            </w:pPr>
            <w:r w:rsidRPr="00D0162F">
              <w:rPr>
                <w:rFonts w:eastAsia="Osaka" w:cs="Arial"/>
                <w:szCs w:val="18"/>
              </w:rPr>
              <w:t>75</w:t>
            </w:r>
          </w:p>
        </w:tc>
        <w:tc>
          <w:tcPr>
            <w:tcW w:w="567" w:type="dxa"/>
            <w:vAlign w:val="center"/>
          </w:tcPr>
          <w:p w14:paraId="75775BD3" w14:textId="77777777" w:rsidR="00AB67FA" w:rsidRPr="00D0162F" w:rsidRDefault="00AB67FA" w:rsidP="006E0A54">
            <w:pPr>
              <w:pStyle w:val="TAC"/>
              <w:rPr>
                <w:rFonts w:eastAsia="Osaka" w:cs="Arial"/>
                <w:szCs w:val="18"/>
              </w:rPr>
            </w:pPr>
            <w:r w:rsidRPr="00D0162F">
              <w:rPr>
                <w:rFonts w:eastAsia="Osaka" w:cs="Arial"/>
                <w:szCs w:val="18"/>
              </w:rPr>
              <w:t>100</w:t>
            </w:r>
          </w:p>
        </w:tc>
        <w:tc>
          <w:tcPr>
            <w:tcW w:w="567" w:type="dxa"/>
            <w:vAlign w:val="center"/>
          </w:tcPr>
          <w:p w14:paraId="7F0A9D11" w14:textId="77777777" w:rsidR="00AB67FA" w:rsidRPr="00D0162F" w:rsidRDefault="00AB67FA" w:rsidP="006E0A54">
            <w:pPr>
              <w:pStyle w:val="TAC"/>
              <w:rPr>
                <w:rFonts w:eastAsia="Osaka" w:cs="Arial"/>
                <w:szCs w:val="18"/>
              </w:rPr>
            </w:pPr>
            <w:r w:rsidRPr="00D0162F">
              <w:rPr>
                <w:rFonts w:eastAsia="Osaka" w:cs="Arial"/>
                <w:szCs w:val="18"/>
              </w:rPr>
              <w:t>128</w:t>
            </w:r>
          </w:p>
        </w:tc>
        <w:tc>
          <w:tcPr>
            <w:tcW w:w="567" w:type="dxa"/>
            <w:vAlign w:val="center"/>
          </w:tcPr>
          <w:p w14:paraId="55389946" w14:textId="77777777" w:rsidR="00AB67FA" w:rsidRPr="00D0162F" w:rsidRDefault="00AB67FA" w:rsidP="006E0A54">
            <w:pPr>
              <w:pStyle w:val="TAC"/>
              <w:rPr>
                <w:rFonts w:eastAsia="Osaka" w:cs="Arial"/>
                <w:szCs w:val="18"/>
              </w:rPr>
            </w:pPr>
            <w:r w:rsidRPr="00D0162F">
              <w:rPr>
                <w:rFonts w:eastAsia="Osaka" w:cs="Arial"/>
                <w:szCs w:val="18"/>
              </w:rPr>
              <w:t>160</w:t>
            </w:r>
          </w:p>
        </w:tc>
        <w:tc>
          <w:tcPr>
            <w:tcW w:w="567" w:type="dxa"/>
            <w:vAlign w:val="center"/>
          </w:tcPr>
          <w:p w14:paraId="775CF542" w14:textId="77777777" w:rsidR="00AB67FA" w:rsidRPr="00D0162F" w:rsidRDefault="00AB67FA" w:rsidP="006E0A54">
            <w:pPr>
              <w:pStyle w:val="TAC"/>
              <w:rPr>
                <w:rFonts w:eastAsia="Osaka" w:cs="Arial"/>
                <w:szCs w:val="18"/>
              </w:rPr>
            </w:pPr>
            <w:r w:rsidRPr="00D0162F">
              <w:rPr>
                <w:rFonts w:eastAsia="Osaka" w:cs="Arial"/>
                <w:szCs w:val="18"/>
              </w:rPr>
              <w:t>215</w:t>
            </w:r>
          </w:p>
        </w:tc>
        <w:tc>
          <w:tcPr>
            <w:tcW w:w="567" w:type="dxa"/>
            <w:vAlign w:val="center"/>
          </w:tcPr>
          <w:p w14:paraId="4439D538" w14:textId="77777777" w:rsidR="00AB67FA" w:rsidRPr="00D0162F" w:rsidRDefault="00AB67FA" w:rsidP="006E0A54">
            <w:pPr>
              <w:pStyle w:val="TAC"/>
              <w:rPr>
                <w:rFonts w:eastAsia="Osaka" w:cs="Arial"/>
                <w:szCs w:val="18"/>
              </w:rPr>
            </w:pPr>
            <w:r w:rsidRPr="00D0162F">
              <w:rPr>
                <w:rFonts w:eastAsia="Osaka" w:cs="Arial"/>
                <w:szCs w:val="18"/>
              </w:rPr>
              <w:t>270</w:t>
            </w:r>
          </w:p>
        </w:tc>
        <w:tc>
          <w:tcPr>
            <w:tcW w:w="567" w:type="dxa"/>
            <w:vAlign w:val="center"/>
          </w:tcPr>
          <w:p w14:paraId="79B5A313"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483E1905"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1152BE3E"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2E5919CE"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385802C5" w14:textId="77777777" w:rsidTr="006E0A54">
        <w:trPr>
          <w:jc w:val="center"/>
        </w:trPr>
        <w:tc>
          <w:tcPr>
            <w:tcW w:w="742" w:type="dxa"/>
            <w:vMerge/>
            <w:vAlign w:val="center"/>
          </w:tcPr>
          <w:p w14:paraId="47B70F0F" w14:textId="77777777" w:rsidR="00AB67FA" w:rsidRPr="00D0162F" w:rsidRDefault="00AB67FA" w:rsidP="006E0A54">
            <w:pPr>
              <w:pStyle w:val="TAC"/>
            </w:pPr>
          </w:p>
        </w:tc>
        <w:tc>
          <w:tcPr>
            <w:tcW w:w="1134" w:type="dxa"/>
          </w:tcPr>
          <w:p w14:paraId="54C97A9B" w14:textId="774B2D90"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50716313" w14:textId="77777777" w:rsidR="00AB67FA" w:rsidRPr="00D0162F" w:rsidRDefault="00AB67FA" w:rsidP="006E0A54">
            <w:pPr>
              <w:pStyle w:val="TAC"/>
              <w:rPr>
                <w:rFonts w:eastAsia="Osaka" w:cs="Arial"/>
                <w:szCs w:val="18"/>
              </w:rPr>
            </w:pPr>
            <w:r w:rsidRPr="00D0162F">
              <w:rPr>
                <w:rFonts w:cs="Arial"/>
                <w:szCs w:val="18"/>
              </w:rPr>
              <w:t>dBm</w:t>
            </w:r>
          </w:p>
        </w:tc>
        <w:tc>
          <w:tcPr>
            <w:tcW w:w="567" w:type="dxa"/>
            <w:vAlign w:val="center"/>
          </w:tcPr>
          <w:p w14:paraId="28F2B6C8" w14:textId="77777777" w:rsidR="00AB67FA" w:rsidRPr="00D0162F" w:rsidRDefault="00AB67FA" w:rsidP="006E0A54">
            <w:pPr>
              <w:pStyle w:val="TAC"/>
              <w:rPr>
                <w:rFonts w:eastAsia="Osaka" w:cs="Arial"/>
                <w:szCs w:val="18"/>
              </w:rPr>
            </w:pPr>
            <w:r w:rsidRPr="00D0162F">
              <w:rPr>
                <w:rFonts w:cs="Arial"/>
                <w:szCs w:val="18"/>
              </w:rPr>
              <w:t>-60</w:t>
            </w:r>
          </w:p>
        </w:tc>
        <w:tc>
          <w:tcPr>
            <w:tcW w:w="567" w:type="dxa"/>
            <w:vAlign w:val="center"/>
          </w:tcPr>
          <w:p w14:paraId="025AD932" w14:textId="77777777" w:rsidR="00AB67FA" w:rsidRPr="00D0162F" w:rsidRDefault="00AB67FA" w:rsidP="006E0A54">
            <w:pPr>
              <w:pStyle w:val="TAC"/>
              <w:rPr>
                <w:rFonts w:eastAsia="Osaka" w:cs="Arial"/>
                <w:szCs w:val="18"/>
              </w:rPr>
            </w:pPr>
            <w:r w:rsidRPr="00D0162F">
              <w:rPr>
                <w:rFonts w:cs="Arial"/>
                <w:szCs w:val="18"/>
              </w:rPr>
              <w:t>-57</w:t>
            </w:r>
          </w:p>
        </w:tc>
        <w:tc>
          <w:tcPr>
            <w:tcW w:w="567" w:type="dxa"/>
            <w:vAlign w:val="center"/>
          </w:tcPr>
          <w:p w14:paraId="724B1207" w14:textId="77777777" w:rsidR="00AB67FA" w:rsidRPr="00D0162F" w:rsidRDefault="00AB67FA" w:rsidP="006E0A54">
            <w:pPr>
              <w:pStyle w:val="TAC"/>
              <w:rPr>
                <w:rFonts w:eastAsia="Osaka" w:cs="Arial"/>
                <w:szCs w:val="18"/>
              </w:rPr>
            </w:pPr>
            <w:r w:rsidRPr="00D0162F">
              <w:rPr>
                <w:rFonts w:cs="Arial"/>
                <w:szCs w:val="18"/>
              </w:rPr>
              <w:t>-55</w:t>
            </w:r>
          </w:p>
        </w:tc>
        <w:tc>
          <w:tcPr>
            <w:tcW w:w="567" w:type="dxa"/>
            <w:vAlign w:val="center"/>
          </w:tcPr>
          <w:p w14:paraId="44FF7F98" w14:textId="77777777" w:rsidR="00AB67FA" w:rsidRPr="00D0162F" w:rsidRDefault="00AB67FA" w:rsidP="006E0A54">
            <w:pPr>
              <w:pStyle w:val="TAC"/>
              <w:rPr>
                <w:rFonts w:eastAsia="Osaka" w:cs="Arial"/>
                <w:szCs w:val="18"/>
              </w:rPr>
            </w:pPr>
            <w:r w:rsidRPr="00D0162F">
              <w:rPr>
                <w:rFonts w:cs="Arial"/>
                <w:szCs w:val="18"/>
              </w:rPr>
              <w:t>-54</w:t>
            </w:r>
          </w:p>
        </w:tc>
        <w:tc>
          <w:tcPr>
            <w:tcW w:w="567" w:type="dxa"/>
            <w:vAlign w:val="center"/>
          </w:tcPr>
          <w:p w14:paraId="18CECE1A" w14:textId="77777777" w:rsidR="00AB67FA" w:rsidRPr="00D0162F" w:rsidRDefault="00AB67FA" w:rsidP="006E0A54">
            <w:pPr>
              <w:pStyle w:val="TAC"/>
              <w:rPr>
                <w:rFonts w:eastAsia="Osaka" w:cs="Arial"/>
                <w:szCs w:val="18"/>
              </w:rPr>
            </w:pPr>
            <w:r w:rsidRPr="00D0162F">
              <w:rPr>
                <w:rFonts w:cs="Arial"/>
                <w:szCs w:val="18"/>
              </w:rPr>
              <w:t>-53</w:t>
            </w:r>
          </w:p>
        </w:tc>
        <w:tc>
          <w:tcPr>
            <w:tcW w:w="567" w:type="dxa"/>
            <w:vAlign w:val="center"/>
          </w:tcPr>
          <w:p w14:paraId="50C573CA" w14:textId="77777777" w:rsidR="00AB67FA" w:rsidRPr="00D0162F" w:rsidRDefault="00AB67FA" w:rsidP="006E0A54">
            <w:pPr>
              <w:pStyle w:val="TAC"/>
              <w:rPr>
                <w:rFonts w:eastAsia="Osaka" w:cs="Arial"/>
                <w:szCs w:val="18"/>
              </w:rPr>
            </w:pPr>
            <w:r w:rsidRPr="00D0162F">
              <w:rPr>
                <w:rFonts w:cs="Arial"/>
                <w:szCs w:val="18"/>
              </w:rPr>
              <w:t>-52</w:t>
            </w:r>
          </w:p>
        </w:tc>
        <w:tc>
          <w:tcPr>
            <w:tcW w:w="567" w:type="dxa"/>
            <w:vAlign w:val="center"/>
          </w:tcPr>
          <w:p w14:paraId="41F7FD00" w14:textId="77777777" w:rsidR="00AB67FA" w:rsidRPr="00D0162F" w:rsidRDefault="00AB67FA" w:rsidP="006E0A54">
            <w:pPr>
              <w:pStyle w:val="TAC"/>
              <w:rPr>
                <w:rFonts w:eastAsia="Osaka" w:cs="Arial"/>
                <w:szCs w:val="18"/>
              </w:rPr>
            </w:pPr>
            <w:r w:rsidRPr="00D0162F">
              <w:rPr>
                <w:rFonts w:cs="Arial"/>
                <w:szCs w:val="18"/>
              </w:rPr>
              <w:t>-51</w:t>
            </w:r>
          </w:p>
        </w:tc>
        <w:tc>
          <w:tcPr>
            <w:tcW w:w="567" w:type="dxa"/>
            <w:vAlign w:val="center"/>
          </w:tcPr>
          <w:p w14:paraId="61B1C310" w14:textId="77777777" w:rsidR="00AB67FA" w:rsidRPr="00D0162F" w:rsidRDefault="00AB67FA" w:rsidP="006E0A54">
            <w:pPr>
              <w:pStyle w:val="TAC"/>
              <w:rPr>
                <w:rFonts w:eastAsia="Osaka" w:cs="Arial"/>
                <w:szCs w:val="18"/>
              </w:rPr>
            </w:pPr>
            <w:r w:rsidRPr="00D0162F">
              <w:rPr>
                <w:rFonts w:cs="Arial"/>
                <w:szCs w:val="18"/>
              </w:rPr>
              <w:t>-50</w:t>
            </w:r>
          </w:p>
        </w:tc>
        <w:tc>
          <w:tcPr>
            <w:tcW w:w="567" w:type="dxa"/>
            <w:vAlign w:val="center"/>
          </w:tcPr>
          <w:p w14:paraId="7B952363"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237B805B"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53F7F268"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6A1B6754"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101885E7" w14:textId="77777777" w:rsidTr="006E0A54">
        <w:trPr>
          <w:jc w:val="center"/>
        </w:trPr>
        <w:tc>
          <w:tcPr>
            <w:tcW w:w="742" w:type="dxa"/>
            <w:vMerge w:val="restart"/>
            <w:vAlign w:val="center"/>
          </w:tcPr>
          <w:p w14:paraId="236EFFB5" w14:textId="77777777" w:rsidR="00AB67FA" w:rsidRPr="00D0162F" w:rsidRDefault="00AB67FA" w:rsidP="006E0A54">
            <w:pPr>
              <w:pStyle w:val="TAC"/>
            </w:pPr>
            <w:r w:rsidRPr="00D0162F">
              <w:t>30</w:t>
            </w:r>
          </w:p>
        </w:tc>
        <w:tc>
          <w:tcPr>
            <w:tcW w:w="1134" w:type="dxa"/>
          </w:tcPr>
          <w:p w14:paraId="745488CF" w14:textId="49E8ED7E"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6A116708" w14:textId="77777777" w:rsidR="00AB67FA" w:rsidRPr="00D0162F" w:rsidRDefault="00AB67FA" w:rsidP="006E0A54">
            <w:pPr>
              <w:pStyle w:val="TAC"/>
              <w:rPr>
                <w:rFonts w:cs="Arial"/>
                <w:szCs w:val="18"/>
              </w:rPr>
            </w:pPr>
          </w:p>
        </w:tc>
        <w:tc>
          <w:tcPr>
            <w:tcW w:w="567" w:type="dxa"/>
            <w:vAlign w:val="center"/>
          </w:tcPr>
          <w:p w14:paraId="38AA853C" w14:textId="77777777" w:rsidR="00AB67FA" w:rsidRPr="00D0162F" w:rsidRDefault="00AB67FA" w:rsidP="006E0A54">
            <w:pPr>
              <w:pStyle w:val="TAC"/>
              <w:rPr>
                <w:rFonts w:cs="Arial"/>
                <w:szCs w:val="18"/>
              </w:rPr>
            </w:pPr>
            <w:r w:rsidRPr="00D0162F">
              <w:rPr>
                <w:rFonts w:cs="Arial"/>
                <w:szCs w:val="18"/>
              </w:rPr>
              <w:t>10</w:t>
            </w:r>
          </w:p>
        </w:tc>
        <w:tc>
          <w:tcPr>
            <w:tcW w:w="567" w:type="dxa"/>
            <w:vAlign w:val="center"/>
          </w:tcPr>
          <w:p w14:paraId="00C614C9" w14:textId="77777777" w:rsidR="00AB67FA" w:rsidRPr="00D0162F" w:rsidRDefault="00AB67FA" w:rsidP="006E0A54">
            <w:pPr>
              <w:pStyle w:val="TAC"/>
              <w:rPr>
                <w:rFonts w:cs="Arial"/>
                <w:szCs w:val="18"/>
              </w:rPr>
            </w:pPr>
            <w:r w:rsidRPr="00D0162F">
              <w:rPr>
                <w:rFonts w:cs="Arial"/>
                <w:szCs w:val="18"/>
              </w:rPr>
              <w:t>24</w:t>
            </w:r>
          </w:p>
        </w:tc>
        <w:tc>
          <w:tcPr>
            <w:tcW w:w="567" w:type="dxa"/>
            <w:vAlign w:val="center"/>
          </w:tcPr>
          <w:p w14:paraId="4A180928" w14:textId="77777777" w:rsidR="00AB67FA" w:rsidRPr="00D0162F" w:rsidRDefault="00AB67FA" w:rsidP="006E0A54">
            <w:pPr>
              <w:pStyle w:val="TAC"/>
              <w:rPr>
                <w:rFonts w:cs="Arial"/>
                <w:szCs w:val="18"/>
              </w:rPr>
            </w:pPr>
            <w:r w:rsidRPr="00D0162F">
              <w:rPr>
                <w:rFonts w:cs="Arial"/>
                <w:szCs w:val="18"/>
              </w:rPr>
              <w:t>36</w:t>
            </w:r>
          </w:p>
        </w:tc>
        <w:tc>
          <w:tcPr>
            <w:tcW w:w="567" w:type="dxa"/>
            <w:vAlign w:val="center"/>
          </w:tcPr>
          <w:p w14:paraId="17242ED5"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62256483" w14:textId="77777777" w:rsidR="00AB67FA" w:rsidRPr="00D0162F" w:rsidRDefault="00AB67FA" w:rsidP="006E0A54">
            <w:pPr>
              <w:pStyle w:val="TAC"/>
              <w:rPr>
                <w:rFonts w:cs="Arial"/>
                <w:szCs w:val="18"/>
              </w:rPr>
            </w:pPr>
            <w:r w:rsidRPr="00D0162F">
              <w:rPr>
                <w:rFonts w:cs="Arial"/>
                <w:szCs w:val="18"/>
              </w:rPr>
              <w:t>64</w:t>
            </w:r>
          </w:p>
        </w:tc>
        <w:tc>
          <w:tcPr>
            <w:tcW w:w="567" w:type="dxa"/>
            <w:vAlign w:val="center"/>
          </w:tcPr>
          <w:p w14:paraId="4F8DEC33" w14:textId="77777777" w:rsidR="00AB67FA" w:rsidRPr="00D0162F" w:rsidRDefault="00AB67FA" w:rsidP="006E0A54">
            <w:pPr>
              <w:pStyle w:val="TAC"/>
              <w:rPr>
                <w:rFonts w:cs="Arial"/>
                <w:szCs w:val="18"/>
              </w:rPr>
            </w:pPr>
            <w:r w:rsidRPr="00D0162F">
              <w:rPr>
                <w:rFonts w:cs="Arial"/>
                <w:szCs w:val="18"/>
              </w:rPr>
              <w:t>75</w:t>
            </w:r>
          </w:p>
        </w:tc>
        <w:tc>
          <w:tcPr>
            <w:tcW w:w="567" w:type="dxa"/>
            <w:vAlign w:val="center"/>
          </w:tcPr>
          <w:p w14:paraId="12AB4EFA" w14:textId="77777777" w:rsidR="00AB67FA" w:rsidRPr="00D0162F" w:rsidRDefault="00AB67FA" w:rsidP="006E0A54">
            <w:pPr>
              <w:pStyle w:val="TAC"/>
              <w:rPr>
                <w:rFonts w:cs="Arial"/>
                <w:szCs w:val="18"/>
              </w:rPr>
            </w:pPr>
            <w:r w:rsidRPr="00D0162F">
              <w:rPr>
                <w:rFonts w:cs="Arial"/>
                <w:szCs w:val="18"/>
              </w:rPr>
              <w:t>100</w:t>
            </w:r>
          </w:p>
        </w:tc>
        <w:tc>
          <w:tcPr>
            <w:tcW w:w="567" w:type="dxa"/>
            <w:vAlign w:val="center"/>
          </w:tcPr>
          <w:p w14:paraId="51017641" w14:textId="77777777" w:rsidR="00AB67FA" w:rsidRPr="00D0162F" w:rsidRDefault="00AB67FA" w:rsidP="006E0A54">
            <w:pPr>
              <w:pStyle w:val="TAC"/>
              <w:rPr>
                <w:rFonts w:cs="Arial"/>
                <w:szCs w:val="18"/>
              </w:rPr>
            </w:pPr>
            <w:r w:rsidRPr="00D0162F">
              <w:rPr>
                <w:rFonts w:cs="Arial"/>
                <w:szCs w:val="18"/>
              </w:rPr>
              <w:t>128</w:t>
            </w:r>
          </w:p>
        </w:tc>
        <w:tc>
          <w:tcPr>
            <w:tcW w:w="567" w:type="dxa"/>
            <w:vAlign w:val="center"/>
          </w:tcPr>
          <w:p w14:paraId="4022869C" w14:textId="77777777" w:rsidR="00AB67FA" w:rsidRPr="00D0162F" w:rsidRDefault="00AB67FA" w:rsidP="006E0A54">
            <w:pPr>
              <w:pStyle w:val="TAC"/>
              <w:rPr>
                <w:rFonts w:cs="Arial"/>
                <w:szCs w:val="18"/>
              </w:rPr>
            </w:pPr>
            <w:r w:rsidRPr="00D0162F">
              <w:rPr>
                <w:rFonts w:eastAsia="Osaka" w:cs="Arial"/>
                <w:szCs w:val="18"/>
              </w:rPr>
              <w:t>162</w:t>
            </w:r>
          </w:p>
        </w:tc>
        <w:tc>
          <w:tcPr>
            <w:tcW w:w="567" w:type="dxa"/>
            <w:vAlign w:val="center"/>
          </w:tcPr>
          <w:p w14:paraId="0792F733" w14:textId="77777777" w:rsidR="00AB67FA" w:rsidRPr="00D0162F" w:rsidRDefault="00AB67FA" w:rsidP="006E0A54">
            <w:pPr>
              <w:pStyle w:val="TAC"/>
              <w:rPr>
                <w:rFonts w:cs="Arial"/>
                <w:szCs w:val="18"/>
              </w:rPr>
            </w:pPr>
            <w:r w:rsidRPr="00D0162F">
              <w:rPr>
                <w:rFonts w:eastAsia="Osaka" w:cs="Arial"/>
                <w:szCs w:val="18"/>
              </w:rPr>
              <w:t>216</w:t>
            </w:r>
          </w:p>
        </w:tc>
        <w:tc>
          <w:tcPr>
            <w:tcW w:w="567" w:type="dxa"/>
            <w:vAlign w:val="center"/>
          </w:tcPr>
          <w:p w14:paraId="2C2221EA" w14:textId="77777777" w:rsidR="00AB67FA" w:rsidRPr="00D0162F" w:rsidRDefault="00AB67FA" w:rsidP="006E0A54">
            <w:pPr>
              <w:pStyle w:val="TAC"/>
              <w:rPr>
                <w:rFonts w:cs="Arial"/>
                <w:szCs w:val="18"/>
              </w:rPr>
            </w:pPr>
            <w:r w:rsidRPr="00D0162F">
              <w:rPr>
                <w:rFonts w:eastAsia="Osaka" w:cs="Arial"/>
                <w:szCs w:val="18"/>
              </w:rPr>
              <w:t>243</w:t>
            </w:r>
          </w:p>
        </w:tc>
        <w:tc>
          <w:tcPr>
            <w:tcW w:w="567" w:type="dxa"/>
            <w:vAlign w:val="center"/>
          </w:tcPr>
          <w:p w14:paraId="347BE54D" w14:textId="77777777" w:rsidR="00AB67FA" w:rsidRPr="00D0162F" w:rsidRDefault="00AB67FA" w:rsidP="006E0A54">
            <w:pPr>
              <w:pStyle w:val="TAC"/>
              <w:rPr>
                <w:rFonts w:cs="Arial"/>
                <w:szCs w:val="18"/>
              </w:rPr>
            </w:pPr>
            <w:r w:rsidRPr="00D0162F">
              <w:rPr>
                <w:rFonts w:eastAsia="Osaka" w:cs="Arial"/>
                <w:szCs w:val="18"/>
              </w:rPr>
              <w:t>270</w:t>
            </w:r>
          </w:p>
        </w:tc>
      </w:tr>
      <w:tr w:rsidR="00AB67FA" w:rsidRPr="00D0162F" w14:paraId="774E2ECD" w14:textId="77777777" w:rsidTr="006E0A54">
        <w:trPr>
          <w:jc w:val="center"/>
        </w:trPr>
        <w:tc>
          <w:tcPr>
            <w:tcW w:w="742" w:type="dxa"/>
            <w:vMerge/>
            <w:vAlign w:val="center"/>
          </w:tcPr>
          <w:p w14:paraId="17D5BAF9" w14:textId="77777777" w:rsidR="00AB67FA" w:rsidRPr="00D0162F" w:rsidRDefault="00AB67FA" w:rsidP="006E0A54">
            <w:pPr>
              <w:pStyle w:val="TAC"/>
            </w:pPr>
          </w:p>
        </w:tc>
        <w:tc>
          <w:tcPr>
            <w:tcW w:w="1134" w:type="dxa"/>
          </w:tcPr>
          <w:p w14:paraId="7D72A3F1" w14:textId="69B423F0"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32084B50" w14:textId="77777777" w:rsidR="00AB67FA" w:rsidRPr="00D0162F" w:rsidRDefault="00AB67FA" w:rsidP="006E0A54">
            <w:pPr>
              <w:pStyle w:val="TAC"/>
              <w:rPr>
                <w:rFonts w:cs="Arial"/>
                <w:szCs w:val="18"/>
              </w:rPr>
            </w:pPr>
            <w:r w:rsidRPr="00D0162F">
              <w:rPr>
                <w:rFonts w:cs="Arial"/>
                <w:szCs w:val="18"/>
              </w:rPr>
              <w:t>dBm</w:t>
            </w:r>
          </w:p>
        </w:tc>
        <w:tc>
          <w:tcPr>
            <w:tcW w:w="567" w:type="dxa"/>
            <w:vAlign w:val="center"/>
          </w:tcPr>
          <w:p w14:paraId="033E1229" w14:textId="77777777" w:rsidR="00AB67FA" w:rsidRPr="00D0162F" w:rsidRDefault="00AB67FA" w:rsidP="006E0A54">
            <w:pPr>
              <w:pStyle w:val="TAC"/>
              <w:rPr>
                <w:rFonts w:cs="Arial"/>
                <w:szCs w:val="18"/>
              </w:rPr>
            </w:pPr>
            <w:r w:rsidRPr="00D0162F">
              <w:rPr>
                <w:rFonts w:cs="Arial"/>
                <w:szCs w:val="18"/>
              </w:rPr>
              <w:t>-61</w:t>
            </w:r>
          </w:p>
        </w:tc>
        <w:tc>
          <w:tcPr>
            <w:tcW w:w="567" w:type="dxa"/>
            <w:vAlign w:val="center"/>
          </w:tcPr>
          <w:p w14:paraId="7F4B570D" w14:textId="77777777" w:rsidR="00AB67FA" w:rsidRPr="00D0162F" w:rsidRDefault="00AB67FA" w:rsidP="006E0A54">
            <w:pPr>
              <w:pStyle w:val="TAC"/>
              <w:rPr>
                <w:rFonts w:cs="Arial"/>
                <w:szCs w:val="18"/>
              </w:rPr>
            </w:pPr>
            <w:r w:rsidRPr="00D0162F">
              <w:rPr>
                <w:rFonts w:cs="Arial"/>
                <w:szCs w:val="18"/>
              </w:rPr>
              <w:t>-57</w:t>
            </w:r>
          </w:p>
        </w:tc>
        <w:tc>
          <w:tcPr>
            <w:tcW w:w="567" w:type="dxa"/>
            <w:vAlign w:val="center"/>
          </w:tcPr>
          <w:p w14:paraId="08579BB8" w14:textId="77777777" w:rsidR="00AB67FA" w:rsidRPr="00D0162F" w:rsidRDefault="00AB67FA" w:rsidP="006E0A54">
            <w:pPr>
              <w:pStyle w:val="TAC"/>
              <w:rPr>
                <w:rFonts w:cs="Arial"/>
                <w:szCs w:val="18"/>
              </w:rPr>
            </w:pPr>
            <w:r w:rsidRPr="00D0162F">
              <w:rPr>
                <w:rFonts w:cs="Arial"/>
                <w:szCs w:val="18"/>
              </w:rPr>
              <w:t>-55</w:t>
            </w:r>
          </w:p>
        </w:tc>
        <w:tc>
          <w:tcPr>
            <w:tcW w:w="567" w:type="dxa"/>
            <w:vAlign w:val="center"/>
          </w:tcPr>
          <w:p w14:paraId="23FD8DFB" w14:textId="77777777" w:rsidR="00AB67FA" w:rsidRPr="00D0162F" w:rsidRDefault="00AB67FA" w:rsidP="006E0A54">
            <w:pPr>
              <w:pStyle w:val="TAC"/>
              <w:rPr>
                <w:rFonts w:cs="Arial"/>
                <w:szCs w:val="18"/>
              </w:rPr>
            </w:pPr>
            <w:r w:rsidRPr="00D0162F">
              <w:rPr>
                <w:rFonts w:cs="Arial"/>
                <w:szCs w:val="18"/>
              </w:rPr>
              <w:t>-54</w:t>
            </w:r>
          </w:p>
        </w:tc>
        <w:tc>
          <w:tcPr>
            <w:tcW w:w="567" w:type="dxa"/>
            <w:vAlign w:val="center"/>
          </w:tcPr>
          <w:p w14:paraId="513C8922" w14:textId="77777777" w:rsidR="00AB67FA" w:rsidRPr="00D0162F" w:rsidRDefault="00AB67FA" w:rsidP="006E0A54">
            <w:pPr>
              <w:pStyle w:val="TAC"/>
              <w:rPr>
                <w:rFonts w:cs="Arial"/>
                <w:szCs w:val="18"/>
              </w:rPr>
            </w:pPr>
            <w:r w:rsidRPr="00D0162F">
              <w:rPr>
                <w:rFonts w:cs="Arial"/>
                <w:szCs w:val="18"/>
              </w:rPr>
              <w:t>-53</w:t>
            </w:r>
          </w:p>
        </w:tc>
        <w:tc>
          <w:tcPr>
            <w:tcW w:w="567" w:type="dxa"/>
            <w:vAlign w:val="center"/>
          </w:tcPr>
          <w:p w14:paraId="1A65CAF9" w14:textId="77777777" w:rsidR="00AB67FA" w:rsidRPr="00D0162F" w:rsidRDefault="00AB67FA" w:rsidP="006E0A54">
            <w:pPr>
              <w:pStyle w:val="TAC"/>
              <w:rPr>
                <w:rFonts w:cs="Arial"/>
                <w:szCs w:val="18"/>
              </w:rPr>
            </w:pPr>
            <w:r w:rsidRPr="00D0162F">
              <w:rPr>
                <w:rFonts w:cs="Arial"/>
                <w:szCs w:val="18"/>
              </w:rPr>
              <w:t>-52</w:t>
            </w:r>
          </w:p>
        </w:tc>
        <w:tc>
          <w:tcPr>
            <w:tcW w:w="567" w:type="dxa"/>
            <w:vAlign w:val="center"/>
          </w:tcPr>
          <w:p w14:paraId="4E288254" w14:textId="77777777" w:rsidR="00AB67FA" w:rsidRPr="00D0162F" w:rsidRDefault="00AB67FA" w:rsidP="006E0A54">
            <w:pPr>
              <w:pStyle w:val="TAC"/>
              <w:rPr>
                <w:rFonts w:cs="Arial"/>
                <w:szCs w:val="18"/>
              </w:rPr>
            </w:pPr>
            <w:r w:rsidRPr="00D0162F">
              <w:rPr>
                <w:rFonts w:cs="Arial"/>
                <w:szCs w:val="18"/>
              </w:rPr>
              <w:t>-51</w:t>
            </w:r>
          </w:p>
        </w:tc>
        <w:tc>
          <w:tcPr>
            <w:tcW w:w="567" w:type="dxa"/>
            <w:vAlign w:val="center"/>
          </w:tcPr>
          <w:p w14:paraId="031CC27C"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015DCD17" w14:textId="77777777" w:rsidR="00AB67FA" w:rsidRPr="00D0162F" w:rsidRDefault="00AB67FA" w:rsidP="006E0A54">
            <w:pPr>
              <w:pStyle w:val="TAC"/>
              <w:rPr>
                <w:rFonts w:cs="Arial"/>
                <w:szCs w:val="18"/>
              </w:rPr>
            </w:pPr>
            <w:r w:rsidRPr="00D0162F">
              <w:rPr>
                <w:rFonts w:cs="Arial"/>
                <w:szCs w:val="18"/>
              </w:rPr>
              <w:t>-49</w:t>
            </w:r>
          </w:p>
        </w:tc>
        <w:tc>
          <w:tcPr>
            <w:tcW w:w="567" w:type="dxa"/>
            <w:vAlign w:val="center"/>
          </w:tcPr>
          <w:p w14:paraId="0691AE1F" w14:textId="77777777" w:rsidR="00AB67FA" w:rsidRPr="00D0162F" w:rsidRDefault="00AB67FA" w:rsidP="006E0A54">
            <w:pPr>
              <w:pStyle w:val="TAC"/>
              <w:rPr>
                <w:rFonts w:cs="Arial"/>
                <w:szCs w:val="18"/>
              </w:rPr>
            </w:pPr>
            <w:r w:rsidRPr="00D0162F">
              <w:rPr>
                <w:rFonts w:cs="Arial"/>
                <w:szCs w:val="18"/>
              </w:rPr>
              <w:t>-48</w:t>
            </w:r>
          </w:p>
        </w:tc>
        <w:tc>
          <w:tcPr>
            <w:tcW w:w="567" w:type="dxa"/>
            <w:vAlign w:val="center"/>
          </w:tcPr>
          <w:p w14:paraId="1DD19FAB" w14:textId="77777777" w:rsidR="00AB67FA" w:rsidRPr="00D0162F" w:rsidRDefault="00AB67FA" w:rsidP="006E0A54">
            <w:pPr>
              <w:pStyle w:val="TAC"/>
              <w:rPr>
                <w:rFonts w:cs="Arial"/>
                <w:szCs w:val="18"/>
              </w:rPr>
            </w:pPr>
            <w:r w:rsidRPr="00D0162F">
              <w:rPr>
                <w:rFonts w:cs="Arial"/>
                <w:szCs w:val="18"/>
              </w:rPr>
              <w:t>-47</w:t>
            </w:r>
          </w:p>
        </w:tc>
        <w:tc>
          <w:tcPr>
            <w:tcW w:w="567" w:type="dxa"/>
            <w:vAlign w:val="center"/>
          </w:tcPr>
          <w:p w14:paraId="0DE7239E" w14:textId="77777777" w:rsidR="00AB67FA" w:rsidRPr="00D0162F" w:rsidRDefault="00AB67FA" w:rsidP="006E0A54">
            <w:pPr>
              <w:pStyle w:val="TAC"/>
              <w:rPr>
                <w:rFonts w:cs="Arial"/>
                <w:szCs w:val="18"/>
              </w:rPr>
            </w:pPr>
            <w:r w:rsidRPr="00D0162F">
              <w:rPr>
                <w:rFonts w:cs="Arial"/>
                <w:szCs w:val="18"/>
              </w:rPr>
              <w:t>-47</w:t>
            </w:r>
          </w:p>
        </w:tc>
      </w:tr>
      <w:tr w:rsidR="00AB67FA" w:rsidRPr="00D0162F" w14:paraId="7E121C5F" w14:textId="77777777" w:rsidTr="006E0A54">
        <w:trPr>
          <w:jc w:val="center"/>
        </w:trPr>
        <w:tc>
          <w:tcPr>
            <w:tcW w:w="742" w:type="dxa"/>
            <w:vMerge w:val="restart"/>
            <w:vAlign w:val="center"/>
          </w:tcPr>
          <w:p w14:paraId="0D66567A" w14:textId="77777777" w:rsidR="00AB67FA" w:rsidRPr="00D0162F" w:rsidRDefault="00AB67FA" w:rsidP="006E0A54">
            <w:pPr>
              <w:pStyle w:val="TAC"/>
            </w:pPr>
            <w:r w:rsidRPr="00D0162F">
              <w:t>60</w:t>
            </w:r>
          </w:p>
        </w:tc>
        <w:tc>
          <w:tcPr>
            <w:tcW w:w="1134" w:type="dxa"/>
          </w:tcPr>
          <w:p w14:paraId="2A103E4B" w14:textId="7968258F"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4C329105" w14:textId="77777777" w:rsidR="00AB67FA" w:rsidRPr="00D0162F" w:rsidRDefault="00AB67FA" w:rsidP="006E0A54">
            <w:pPr>
              <w:pStyle w:val="TAC"/>
              <w:rPr>
                <w:rFonts w:cs="Arial"/>
                <w:szCs w:val="18"/>
              </w:rPr>
            </w:pPr>
          </w:p>
        </w:tc>
        <w:tc>
          <w:tcPr>
            <w:tcW w:w="567" w:type="dxa"/>
            <w:vAlign w:val="center"/>
          </w:tcPr>
          <w:p w14:paraId="4AF25B7C" w14:textId="77777777" w:rsidR="00AB67FA" w:rsidRPr="00D0162F" w:rsidRDefault="00AB67FA" w:rsidP="006E0A54">
            <w:pPr>
              <w:pStyle w:val="TAC"/>
              <w:rPr>
                <w:rFonts w:cs="Arial"/>
                <w:szCs w:val="18"/>
              </w:rPr>
            </w:pPr>
            <w:r w:rsidRPr="00D0162F">
              <w:rPr>
                <w:rFonts w:cs="Arial"/>
                <w:szCs w:val="18"/>
              </w:rPr>
              <w:t>N/A</w:t>
            </w:r>
          </w:p>
        </w:tc>
        <w:tc>
          <w:tcPr>
            <w:tcW w:w="567" w:type="dxa"/>
            <w:vAlign w:val="center"/>
          </w:tcPr>
          <w:p w14:paraId="4EAC88C0" w14:textId="77777777" w:rsidR="00AB67FA" w:rsidRPr="00D0162F" w:rsidRDefault="00AB67FA" w:rsidP="006E0A54">
            <w:pPr>
              <w:pStyle w:val="TAC"/>
              <w:rPr>
                <w:rFonts w:cs="Arial"/>
                <w:szCs w:val="18"/>
              </w:rPr>
            </w:pPr>
            <w:r w:rsidRPr="00D0162F">
              <w:rPr>
                <w:rFonts w:cs="Arial"/>
                <w:szCs w:val="18"/>
              </w:rPr>
              <w:t>10</w:t>
            </w:r>
          </w:p>
        </w:tc>
        <w:tc>
          <w:tcPr>
            <w:tcW w:w="567" w:type="dxa"/>
            <w:vAlign w:val="center"/>
          </w:tcPr>
          <w:p w14:paraId="4C070C62" w14:textId="77777777" w:rsidR="00AB67FA" w:rsidRPr="00D0162F" w:rsidRDefault="00AB67FA" w:rsidP="006E0A54">
            <w:pPr>
              <w:pStyle w:val="TAC"/>
              <w:rPr>
                <w:rFonts w:cs="Arial"/>
                <w:szCs w:val="18"/>
              </w:rPr>
            </w:pPr>
            <w:r w:rsidRPr="00D0162F">
              <w:rPr>
                <w:rFonts w:cs="Arial"/>
                <w:szCs w:val="18"/>
              </w:rPr>
              <w:t>18</w:t>
            </w:r>
          </w:p>
        </w:tc>
        <w:tc>
          <w:tcPr>
            <w:tcW w:w="567" w:type="dxa"/>
            <w:vAlign w:val="center"/>
          </w:tcPr>
          <w:p w14:paraId="4572F540" w14:textId="77777777" w:rsidR="00AB67FA" w:rsidRPr="00D0162F" w:rsidRDefault="00AB67FA" w:rsidP="006E0A54">
            <w:pPr>
              <w:pStyle w:val="TAC"/>
              <w:rPr>
                <w:rFonts w:cs="Arial"/>
                <w:szCs w:val="18"/>
              </w:rPr>
            </w:pPr>
            <w:r w:rsidRPr="00D0162F">
              <w:rPr>
                <w:rFonts w:cs="Arial"/>
                <w:szCs w:val="18"/>
              </w:rPr>
              <w:t>24</w:t>
            </w:r>
          </w:p>
        </w:tc>
        <w:tc>
          <w:tcPr>
            <w:tcW w:w="567" w:type="dxa"/>
            <w:vAlign w:val="center"/>
          </w:tcPr>
          <w:p w14:paraId="6637766F" w14:textId="77777777" w:rsidR="00AB67FA" w:rsidRPr="00D0162F" w:rsidRDefault="00AB67FA" w:rsidP="006E0A54">
            <w:pPr>
              <w:pStyle w:val="TAC"/>
              <w:rPr>
                <w:rFonts w:cs="Arial"/>
                <w:szCs w:val="18"/>
              </w:rPr>
            </w:pPr>
            <w:r w:rsidRPr="00D0162F">
              <w:rPr>
                <w:rFonts w:cs="Arial"/>
                <w:szCs w:val="18"/>
              </w:rPr>
              <w:t>30</w:t>
            </w:r>
          </w:p>
        </w:tc>
        <w:tc>
          <w:tcPr>
            <w:tcW w:w="567" w:type="dxa"/>
            <w:vAlign w:val="center"/>
          </w:tcPr>
          <w:p w14:paraId="78C76686" w14:textId="77777777" w:rsidR="00AB67FA" w:rsidRPr="00D0162F" w:rsidRDefault="00AB67FA" w:rsidP="006E0A54">
            <w:pPr>
              <w:pStyle w:val="TAC"/>
              <w:rPr>
                <w:rFonts w:cs="Arial"/>
                <w:szCs w:val="18"/>
              </w:rPr>
            </w:pPr>
            <w:r w:rsidRPr="00D0162F">
              <w:rPr>
                <w:rFonts w:cs="Arial"/>
                <w:szCs w:val="18"/>
              </w:rPr>
              <w:t>36</w:t>
            </w:r>
          </w:p>
        </w:tc>
        <w:tc>
          <w:tcPr>
            <w:tcW w:w="567" w:type="dxa"/>
            <w:vAlign w:val="center"/>
          </w:tcPr>
          <w:p w14:paraId="14B51998"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02A399E4" w14:textId="77777777" w:rsidR="00AB67FA" w:rsidRPr="00D0162F" w:rsidRDefault="00AB67FA" w:rsidP="006E0A54">
            <w:pPr>
              <w:pStyle w:val="TAC"/>
              <w:rPr>
                <w:rFonts w:cs="Arial"/>
                <w:szCs w:val="18"/>
              </w:rPr>
            </w:pPr>
            <w:r w:rsidRPr="00D0162F">
              <w:rPr>
                <w:rFonts w:cs="Arial"/>
                <w:szCs w:val="18"/>
              </w:rPr>
              <w:t>64</w:t>
            </w:r>
          </w:p>
        </w:tc>
        <w:tc>
          <w:tcPr>
            <w:tcW w:w="567" w:type="dxa"/>
            <w:vAlign w:val="center"/>
          </w:tcPr>
          <w:p w14:paraId="59535FBF" w14:textId="77777777" w:rsidR="00AB67FA" w:rsidRPr="00D0162F" w:rsidRDefault="00AB67FA" w:rsidP="006E0A54">
            <w:pPr>
              <w:pStyle w:val="TAC"/>
              <w:rPr>
                <w:rFonts w:cs="Arial"/>
                <w:szCs w:val="18"/>
              </w:rPr>
            </w:pPr>
            <w:r w:rsidRPr="00D0162F">
              <w:rPr>
                <w:rFonts w:cs="Arial"/>
                <w:szCs w:val="18"/>
              </w:rPr>
              <w:t>75</w:t>
            </w:r>
          </w:p>
        </w:tc>
        <w:tc>
          <w:tcPr>
            <w:tcW w:w="567" w:type="dxa"/>
            <w:vAlign w:val="center"/>
          </w:tcPr>
          <w:p w14:paraId="6E8D0AC3" w14:textId="77777777" w:rsidR="00AB67FA" w:rsidRPr="00D0162F" w:rsidRDefault="00AB67FA" w:rsidP="006E0A54">
            <w:pPr>
              <w:pStyle w:val="TAC"/>
              <w:rPr>
                <w:rFonts w:cs="Arial"/>
                <w:szCs w:val="18"/>
              </w:rPr>
            </w:pPr>
            <w:r w:rsidRPr="00D0162F">
              <w:rPr>
                <w:rFonts w:cs="Arial"/>
                <w:szCs w:val="18"/>
              </w:rPr>
              <w:t>100</w:t>
            </w:r>
          </w:p>
        </w:tc>
        <w:tc>
          <w:tcPr>
            <w:tcW w:w="567" w:type="dxa"/>
            <w:vAlign w:val="center"/>
          </w:tcPr>
          <w:p w14:paraId="33E2CCA8" w14:textId="77777777" w:rsidR="00AB67FA" w:rsidRPr="00D0162F" w:rsidRDefault="00AB67FA" w:rsidP="006E0A54">
            <w:pPr>
              <w:pStyle w:val="TAC"/>
              <w:rPr>
                <w:rFonts w:cs="Arial"/>
                <w:szCs w:val="18"/>
              </w:rPr>
            </w:pPr>
            <w:r w:rsidRPr="00D0162F">
              <w:rPr>
                <w:rFonts w:cs="Arial"/>
                <w:szCs w:val="18"/>
              </w:rPr>
              <w:t>120</w:t>
            </w:r>
          </w:p>
        </w:tc>
        <w:tc>
          <w:tcPr>
            <w:tcW w:w="567" w:type="dxa"/>
            <w:vAlign w:val="center"/>
          </w:tcPr>
          <w:p w14:paraId="1ED21F93" w14:textId="77777777" w:rsidR="00AB67FA" w:rsidRPr="00D0162F" w:rsidRDefault="00AB67FA" w:rsidP="006E0A54">
            <w:pPr>
              <w:pStyle w:val="TAC"/>
              <w:rPr>
                <w:rFonts w:cs="Arial"/>
                <w:szCs w:val="18"/>
              </w:rPr>
            </w:pPr>
            <w:r w:rsidRPr="00D0162F">
              <w:rPr>
                <w:rFonts w:cs="Arial"/>
                <w:szCs w:val="18"/>
              </w:rPr>
              <w:t>135</w:t>
            </w:r>
          </w:p>
        </w:tc>
      </w:tr>
      <w:tr w:rsidR="00AB67FA" w:rsidRPr="00D0162F" w14:paraId="2A862F0C" w14:textId="77777777" w:rsidTr="006E0A54">
        <w:trPr>
          <w:jc w:val="center"/>
        </w:trPr>
        <w:tc>
          <w:tcPr>
            <w:tcW w:w="742" w:type="dxa"/>
            <w:vMerge/>
            <w:vAlign w:val="center"/>
          </w:tcPr>
          <w:p w14:paraId="17D75DC7" w14:textId="77777777" w:rsidR="00AB67FA" w:rsidRPr="00D0162F" w:rsidRDefault="00AB67FA" w:rsidP="006E0A54">
            <w:pPr>
              <w:pStyle w:val="TAC"/>
            </w:pPr>
          </w:p>
        </w:tc>
        <w:tc>
          <w:tcPr>
            <w:tcW w:w="1134" w:type="dxa"/>
          </w:tcPr>
          <w:p w14:paraId="3C35591C" w14:textId="2B718FB3"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65A85B64" w14:textId="77777777" w:rsidR="00AB67FA" w:rsidRPr="00D0162F" w:rsidRDefault="00AB67FA" w:rsidP="006E0A54">
            <w:pPr>
              <w:pStyle w:val="TAC"/>
              <w:rPr>
                <w:rFonts w:cs="Arial"/>
                <w:szCs w:val="18"/>
              </w:rPr>
            </w:pPr>
            <w:r w:rsidRPr="00D0162F">
              <w:rPr>
                <w:rFonts w:cs="Arial"/>
                <w:szCs w:val="18"/>
              </w:rPr>
              <w:t>dBm</w:t>
            </w:r>
          </w:p>
        </w:tc>
        <w:tc>
          <w:tcPr>
            <w:tcW w:w="567" w:type="dxa"/>
            <w:vAlign w:val="center"/>
          </w:tcPr>
          <w:p w14:paraId="06C6EB77" w14:textId="77777777" w:rsidR="00AB67FA" w:rsidRPr="00D0162F" w:rsidRDefault="00AB67FA" w:rsidP="006E0A54">
            <w:pPr>
              <w:pStyle w:val="TAC"/>
              <w:rPr>
                <w:rFonts w:cs="Arial"/>
                <w:szCs w:val="18"/>
              </w:rPr>
            </w:pPr>
            <w:r w:rsidRPr="00D0162F">
              <w:rPr>
                <w:rFonts w:cs="Arial"/>
                <w:szCs w:val="18"/>
              </w:rPr>
              <w:t>N/A</w:t>
            </w:r>
          </w:p>
        </w:tc>
        <w:tc>
          <w:tcPr>
            <w:tcW w:w="567" w:type="dxa"/>
            <w:vAlign w:val="center"/>
          </w:tcPr>
          <w:p w14:paraId="1843E96F" w14:textId="77777777" w:rsidR="00AB67FA" w:rsidRPr="00D0162F" w:rsidRDefault="00AB67FA" w:rsidP="006E0A54">
            <w:pPr>
              <w:pStyle w:val="TAC"/>
              <w:rPr>
                <w:rFonts w:cs="Arial"/>
                <w:szCs w:val="18"/>
              </w:rPr>
            </w:pPr>
            <w:r w:rsidRPr="00D0162F">
              <w:rPr>
                <w:rFonts w:cs="Arial"/>
                <w:szCs w:val="18"/>
              </w:rPr>
              <w:t>-58</w:t>
            </w:r>
          </w:p>
        </w:tc>
        <w:tc>
          <w:tcPr>
            <w:tcW w:w="567" w:type="dxa"/>
            <w:vAlign w:val="center"/>
          </w:tcPr>
          <w:p w14:paraId="005EF975" w14:textId="77777777" w:rsidR="00AB67FA" w:rsidRPr="00D0162F" w:rsidRDefault="00AB67FA" w:rsidP="006E0A54">
            <w:pPr>
              <w:pStyle w:val="TAC"/>
              <w:rPr>
                <w:rFonts w:cs="Arial"/>
                <w:szCs w:val="18"/>
              </w:rPr>
            </w:pPr>
            <w:r w:rsidRPr="00D0162F">
              <w:rPr>
                <w:rFonts w:cs="Arial"/>
                <w:szCs w:val="18"/>
              </w:rPr>
              <w:t>-56</w:t>
            </w:r>
          </w:p>
        </w:tc>
        <w:tc>
          <w:tcPr>
            <w:tcW w:w="567" w:type="dxa"/>
            <w:vAlign w:val="center"/>
          </w:tcPr>
          <w:p w14:paraId="56949E79" w14:textId="77777777" w:rsidR="00AB67FA" w:rsidRPr="00D0162F" w:rsidRDefault="00AB67FA" w:rsidP="006E0A54">
            <w:pPr>
              <w:pStyle w:val="TAC"/>
              <w:rPr>
                <w:rFonts w:cs="Arial"/>
                <w:szCs w:val="18"/>
              </w:rPr>
            </w:pPr>
            <w:r w:rsidRPr="00D0162F">
              <w:rPr>
                <w:rFonts w:cs="Arial"/>
                <w:szCs w:val="18"/>
              </w:rPr>
              <w:t>-54</w:t>
            </w:r>
          </w:p>
        </w:tc>
        <w:tc>
          <w:tcPr>
            <w:tcW w:w="567" w:type="dxa"/>
            <w:vAlign w:val="center"/>
          </w:tcPr>
          <w:p w14:paraId="1E905ECE" w14:textId="77777777" w:rsidR="00AB67FA" w:rsidRPr="00D0162F" w:rsidRDefault="00AB67FA" w:rsidP="006E0A54">
            <w:pPr>
              <w:pStyle w:val="TAC"/>
              <w:rPr>
                <w:rFonts w:cs="Arial"/>
                <w:szCs w:val="18"/>
              </w:rPr>
            </w:pPr>
            <w:r w:rsidRPr="00D0162F">
              <w:rPr>
                <w:rFonts w:cs="Arial"/>
                <w:szCs w:val="18"/>
              </w:rPr>
              <w:t>-53</w:t>
            </w:r>
          </w:p>
        </w:tc>
        <w:tc>
          <w:tcPr>
            <w:tcW w:w="567" w:type="dxa"/>
            <w:vAlign w:val="center"/>
          </w:tcPr>
          <w:p w14:paraId="2391B458" w14:textId="77777777" w:rsidR="00AB67FA" w:rsidRPr="00D0162F" w:rsidRDefault="00AB67FA" w:rsidP="006E0A54">
            <w:pPr>
              <w:pStyle w:val="TAC"/>
              <w:rPr>
                <w:rFonts w:cs="Arial"/>
                <w:szCs w:val="18"/>
              </w:rPr>
            </w:pPr>
            <w:r w:rsidRPr="00D0162F">
              <w:rPr>
                <w:rFonts w:cs="Arial"/>
                <w:szCs w:val="18"/>
              </w:rPr>
              <w:t>-52</w:t>
            </w:r>
          </w:p>
        </w:tc>
        <w:tc>
          <w:tcPr>
            <w:tcW w:w="567" w:type="dxa"/>
            <w:vAlign w:val="center"/>
          </w:tcPr>
          <w:p w14:paraId="27C04D97" w14:textId="77777777" w:rsidR="00AB67FA" w:rsidRPr="00D0162F" w:rsidRDefault="00AB67FA" w:rsidP="006E0A54">
            <w:pPr>
              <w:pStyle w:val="TAC"/>
              <w:rPr>
                <w:rFonts w:cs="Arial"/>
                <w:szCs w:val="18"/>
              </w:rPr>
            </w:pPr>
            <w:r w:rsidRPr="00D0162F">
              <w:rPr>
                <w:rFonts w:cs="Arial"/>
                <w:szCs w:val="18"/>
              </w:rPr>
              <w:t>-51</w:t>
            </w:r>
          </w:p>
        </w:tc>
        <w:tc>
          <w:tcPr>
            <w:tcW w:w="567" w:type="dxa"/>
            <w:vAlign w:val="center"/>
          </w:tcPr>
          <w:p w14:paraId="176D677C"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5B27BA6A" w14:textId="77777777" w:rsidR="00AB67FA" w:rsidRPr="00D0162F" w:rsidRDefault="00AB67FA" w:rsidP="006E0A54">
            <w:pPr>
              <w:pStyle w:val="TAC"/>
              <w:rPr>
                <w:rFonts w:cs="Arial"/>
                <w:szCs w:val="18"/>
              </w:rPr>
            </w:pPr>
            <w:r w:rsidRPr="00D0162F">
              <w:rPr>
                <w:rFonts w:cs="Arial"/>
                <w:szCs w:val="18"/>
              </w:rPr>
              <w:t>-49</w:t>
            </w:r>
          </w:p>
        </w:tc>
        <w:tc>
          <w:tcPr>
            <w:tcW w:w="567" w:type="dxa"/>
            <w:vAlign w:val="center"/>
          </w:tcPr>
          <w:p w14:paraId="1E276175" w14:textId="77777777" w:rsidR="00AB67FA" w:rsidRPr="00D0162F" w:rsidRDefault="00AB67FA" w:rsidP="006E0A54">
            <w:pPr>
              <w:pStyle w:val="TAC"/>
              <w:rPr>
                <w:rFonts w:cs="Arial"/>
                <w:szCs w:val="18"/>
              </w:rPr>
            </w:pPr>
            <w:r w:rsidRPr="00D0162F">
              <w:rPr>
                <w:rFonts w:cs="Arial"/>
                <w:szCs w:val="18"/>
              </w:rPr>
              <w:t>-48</w:t>
            </w:r>
          </w:p>
        </w:tc>
        <w:tc>
          <w:tcPr>
            <w:tcW w:w="567" w:type="dxa"/>
            <w:vAlign w:val="center"/>
          </w:tcPr>
          <w:p w14:paraId="67D27D06" w14:textId="77777777" w:rsidR="00AB67FA" w:rsidRPr="00D0162F" w:rsidRDefault="00AB67FA" w:rsidP="006E0A54">
            <w:pPr>
              <w:pStyle w:val="TAC"/>
              <w:rPr>
                <w:rFonts w:cs="Arial"/>
                <w:szCs w:val="18"/>
              </w:rPr>
            </w:pPr>
            <w:r w:rsidRPr="00D0162F">
              <w:rPr>
                <w:rFonts w:cs="Arial"/>
                <w:szCs w:val="18"/>
              </w:rPr>
              <w:t>-47</w:t>
            </w:r>
          </w:p>
        </w:tc>
        <w:tc>
          <w:tcPr>
            <w:tcW w:w="567" w:type="dxa"/>
            <w:vAlign w:val="center"/>
          </w:tcPr>
          <w:p w14:paraId="11133FE0" w14:textId="77777777" w:rsidR="00AB67FA" w:rsidRPr="00D0162F" w:rsidRDefault="00AB67FA" w:rsidP="006E0A54">
            <w:pPr>
              <w:pStyle w:val="TAC"/>
              <w:rPr>
                <w:rFonts w:cs="Arial"/>
                <w:szCs w:val="18"/>
              </w:rPr>
            </w:pPr>
            <w:r w:rsidRPr="00D0162F">
              <w:rPr>
                <w:rFonts w:cs="Arial"/>
                <w:szCs w:val="18"/>
              </w:rPr>
              <w:t>-47</w:t>
            </w:r>
          </w:p>
        </w:tc>
      </w:tr>
      <w:tr w:rsidR="00AB67FA" w:rsidRPr="00D0162F" w14:paraId="7684C51C" w14:textId="77777777" w:rsidTr="006E0A54">
        <w:trPr>
          <w:jc w:val="center"/>
        </w:trPr>
        <w:tc>
          <w:tcPr>
            <w:tcW w:w="742" w:type="dxa"/>
            <w:vAlign w:val="center"/>
          </w:tcPr>
          <w:p w14:paraId="78C79B73" w14:textId="77777777" w:rsidR="00AB67FA" w:rsidRPr="00D0162F" w:rsidRDefault="00AB67FA" w:rsidP="006E0A54">
            <w:pPr>
              <w:pStyle w:val="TAC"/>
            </w:pPr>
          </w:p>
        </w:tc>
        <w:tc>
          <w:tcPr>
            <w:tcW w:w="1134" w:type="dxa"/>
            <w:vAlign w:val="center"/>
          </w:tcPr>
          <w:p w14:paraId="1CA37E8B" w14:textId="7B556D6F" w:rsidR="00AB67FA" w:rsidRPr="00D0162F" w:rsidRDefault="00AB67FA" w:rsidP="006E0A54">
            <w:pPr>
              <w:pStyle w:val="TAC"/>
            </w:pPr>
            <w:r w:rsidRPr="00D0162F">
              <w:t>RS</w:t>
            </w:r>
            <w:r w:rsidR="006E0A54" w:rsidRPr="00D0162F">
              <w:t xml:space="preserve"> </w:t>
            </w:r>
            <w:r w:rsidRPr="00D0162F">
              <w:t>EPRE</w:t>
            </w:r>
          </w:p>
        </w:tc>
        <w:tc>
          <w:tcPr>
            <w:tcW w:w="709" w:type="dxa"/>
            <w:vAlign w:val="center"/>
          </w:tcPr>
          <w:p w14:paraId="473A6666" w14:textId="17178960" w:rsidR="00AB67FA" w:rsidRPr="00D0162F" w:rsidRDefault="00AB67FA" w:rsidP="006E0A54">
            <w:pPr>
              <w:pStyle w:val="TAC"/>
              <w:rPr>
                <w:rFonts w:cs="Arial"/>
                <w:szCs w:val="18"/>
              </w:rPr>
            </w:pPr>
            <w:r w:rsidRPr="00D0162F">
              <w:rPr>
                <w:rFonts w:cs="Arial"/>
                <w:szCs w:val="18"/>
              </w:rPr>
              <w:t>dBm/</w:t>
            </w:r>
            <w:r w:rsidR="006E0A54" w:rsidRPr="00D0162F">
              <w:rPr>
                <w:rFonts w:cs="Arial"/>
                <w:szCs w:val="18"/>
              </w:rPr>
              <w:t xml:space="preserve"> </w:t>
            </w:r>
            <w:r w:rsidRPr="00D0162F">
              <w:rPr>
                <w:rFonts w:cs="Arial"/>
                <w:szCs w:val="18"/>
              </w:rPr>
              <w:t>15kHz</w:t>
            </w:r>
          </w:p>
        </w:tc>
        <w:tc>
          <w:tcPr>
            <w:tcW w:w="567" w:type="dxa"/>
            <w:vAlign w:val="center"/>
          </w:tcPr>
          <w:p w14:paraId="267730F8"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459E72BC"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6AA46B90"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40BF6847"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A103407"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AA8A7EB"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33E9EC4"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345D881D"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33BA23F"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1CBF8F8"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91B10C6"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E5F3BC6" w14:textId="77777777" w:rsidR="00AB67FA" w:rsidRPr="00D0162F" w:rsidRDefault="00AB67FA" w:rsidP="006E0A54">
            <w:pPr>
              <w:pStyle w:val="TAC"/>
              <w:rPr>
                <w:rFonts w:cs="Arial"/>
                <w:szCs w:val="18"/>
              </w:rPr>
            </w:pPr>
            <w:r w:rsidRPr="00D0162F">
              <w:rPr>
                <w:rFonts w:cs="Arial"/>
                <w:szCs w:val="18"/>
              </w:rPr>
              <w:t>-85</w:t>
            </w:r>
          </w:p>
        </w:tc>
      </w:tr>
      <w:tr w:rsidR="00AB67FA" w:rsidRPr="00D0162F" w14:paraId="39712BA1" w14:textId="77777777" w:rsidTr="006E0A54">
        <w:trPr>
          <w:jc w:val="center"/>
        </w:trPr>
        <w:tc>
          <w:tcPr>
            <w:tcW w:w="9389" w:type="dxa"/>
            <w:gridSpan w:val="15"/>
          </w:tcPr>
          <w:p w14:paraId="5E8ACD7D" w14:textId="292BA722" w:rsidR="00AB67FA" w:rsidRPr="00D0162F" w:rsidRDefault="006E0A54" w:rsidP="006E0A54">
            <w:pPr>
              <w:pStyle w:val="TAN"/>
            </w:pPr>
            <w:r w:rsidRPr="00D0162F">
              <w:t>NOTE 1:</w:t>
            </w:r>
            <w:r w:rsidRPr="00D0162F">
              <w:tab/>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powers</w:t>
            </w:r>
            <w:r w:rsidRPr="00D0162F">
              <w:t xml:space="preserve"> </w:t>
            </w:r>
            <w:r w:rsidR="00AB67FA" w:rsidRPr="00D0162F">
              <w:t>are</w:t>
            </w:r>
            <w:r w:rsidRPr="00D0162F">
              <w:t xml:space="preserve"> </w:t>
            </w:r>
            <w:r w:rsidR="00AB67FA" w:rsidRPr="00D0162F">
              <w:t>informative,</w:t>
            </w:r>
            <w:r w:rsidRPr="00D0162F">
              <w:t xml:space="preserve"> </w:t>
            </w:r>
            <w:r w:rsidR="00AB67FA" w:rsidRPr="00D0162F">
              <w:t>based</w:t>
            </w:r>
            <w:r w:rsidRPr="00D0162F">
              <w:t xml:space="preserve"> </w:t>
            </w:r>
            <w:r w:rsidR="00AB67FA" w:rsidRPr="00D0162F">
              <w:t>on</w:t>
            </w:r>
            <w:r w:rsidRPr="00D0162F">
              <w:t xml:space="preserve"> </w:t>
            </w:r>
            <w:r w:rsidR="00AB67FA" w:rsidRPr="00D0162F">
              <w:t>-85dBm/15kHz</w:t>
            </w:r>
            <w:r w:rsidRPr="00D0162F">
              <w:t xml:space="preserve"> </w:t>
            </w:r>
            <w:r w:rsidR="00AB67FA" w:rsidRPr="00D0162F">
              <w:t>SS/PBCH</w:t>
            </w:r>
            <w:r w:rsidRPr="00D0162F">
              <w:t xml:space="preserve"> </w:t>
            </w:r>
            <w:r w:rsidR="00AB67FA" w:rsidRPr="00D0162F">
              <w:t>SSS</w:t>
            </w:r>
            <w:r w:rsidRPr="00D0162F">
              <w:t xml:space="preserve"> </w:t>
            </w:r>
            <w:r w:rsidR="00AB67FA" w:rsidRPr="00D0162F">
              <w:t>EPRE,</w:t>
            </w:r>
            <w:r w:rsidRPr="00D0162F">
              <w:t xml:space="preserve"> </w:t>
            </w:r>
            <w:r w:rsidR="00AB67FA" w:rsidRPr="00D0162F">
              <w:t>then</w:t>
            </w:r>
            <w:r w:rsidRPr="00D0162F">
              <w:t xml:space="preserve"> </w:t>
            </w:r>
            <w:r w:rsidR="00AB67FA" w:rsidRPr="00D0162F">
              <w:t>scaled</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number</w:t>
            </w:r>
            <w:r w:rsidRPr="00D0162F">
              <w:t xml:space="preserve"> </w:t>
            </w:r>
            <w:r w:rsidR="00AB67FA" w:rsidRPr="00D0162F">
              <w:t>of</w:t>
            </w:r>
            <w:r w:rsidRPr="00D0162F">
              <w:t xml:space="preserve"> </w:t>
            </w:r>
            <w:r w:rsidR="00AB67FA" w:rsidRPr="00D0162F">
              <w:t>RBs</w:t>
            </w:r>
            <w:r w:rsidRPr="00D0162F">
              <w:t xml:space="preserve"> </w:t>
            </w:r>
            <w:r w:rsidR="00AB67FA" w:rsidRPr="00D0162F">
              <w:t>and</w:t>
            </w:r>
            <w:r w:rsidRPr="00D0162F">
              <w:t xml:space="preserve"> </w:t>
            </w:r>
            <w:r w:rsidR="00AB67FA" w:rsidRPr="00D0162F">
              <w:t>rounded</w:t>
            </w:r>
            <w:r w:rsidRPr="00D0162F">
              <w:t xml:space="preserve"> </w:t>
            </w:r>
            <w:r w:rsidR="00AB67FA" w:rsidRPr="00D0162F">
              <w:t>to</w:t>
            </w:r>
            <w:r w:rsidRPr="00D0162F">
              <w:t xml:space="preserve"> </w:t>
            </w:r>
            <w:r w:rsidR="00AB67FA" w:rsidRPr="00D0162F">
              <w:t>the</w:t>
            </w:r>
            <w:r w:rsidRPr="00D0162F">
              <w:t xml:space="preserve"> </w:t>
            </w:r>
            <w:r w:rsidR="00AB67FA" w:rsidRPr="00D0162F">
              <w:t>nearest</w:t>
            </w:r>
            <w:r w:rsidRPr="00D0162F">
              <w:t xml:space="preserve"> </w:t>
            </w:r>
            <w:r w:rsidR="00AB67FA" w:rsidRPr="00D0162F">
              <w:t>integer</w:t>
            </w:r>
            <w:r w:rsidRPr="00D0162F">
              <w:t xml:space="preserve"> </w:t>
            </w:r>
            <w:r w:rsidR="00AB67FA" w:rsidRPr="00D0162F">
              <w:t>dBm</w:t>
            </w:r>
            <w:r w:rsidRPr="00D0162F">
              <w:t xml:space="preserve"> </w:t>
            </w:r>
            <w:r w:rsidR="00AB67FA" w:rsidRPr="00D0162F">
              <w:t>value.</w:t>
            </w:r>
            <w:r w:rsidRPr="00D0162F">
              <w:t xml:space="preserve"> </w:t>
            </w:r>
            <w:r w:rsidR="00AB67FA" w:rsidRPr="00D0162F">
              <w:t>Full</w:t>
            </w:r>
            <w:r w:rsidRPr="00D0162F">
              <w:t xml:space="preserve"> </w:t>
            </w:r>
            <w:r w:rsidR="00AB67FA" w:rsidRPr="00D0162F">
              <w:t>RE</w:t>
            </w:r>
            <w:r w:rsidRPr="00D0162F">
              <w:t xml:space="preserve"> </w:t>
            </w:r>
            <w:r w:rsidR="00AB67FA" w:rsidRPr="00D0162F">
              <w:t>allocation</w:t>
            </w:r>
            <w:r w:rsidRPr="00D0162F">
              <w:t xml:space="preserve"> </w:t>
            </w:r>
            <w:r w:rsidR="00AB67FA" w:rsidRPr="00D0162F">
              <w:t>with</w:t>
            </w:r>
            <w:r w:rsidRPr="00D0162F">
              <w:t xml:space="preserve"> </w:t>
            </w:r>
            <w:r w:rsidR="00AB67FA" w:rsidRPr="00D0162F">
              <w:t>no</w:t>
            </w:r>
            <w:r w:rsidRPr="00D0162F">
              <w:t xml:space="preserve"> </w:t>
            </w:r>
            <w:r w:rsidR="00AB67FA" w:rsidRPr="00D0162F">
              <w:t>boost</w:t>
            </w:r>
            <w:r w:rsidRPr="00D0162F">
              <w:t xml:space="preserve"> </w:t>
            </w:r>
            <w:r w:rsidR="00AB67FA" w:rsidRPr="00D0162F">
              <w:t>or</w:t>
            </w:r>
            <w:r w:rsidRPr="00D0162F">
              <w:t xml:space="preserve"> </w:t>
            </w:r>
            <w:r w:rsidR="00AB67FA" w:rsidRPr="00D0162F">
              <w:t>deboost</w:t>
            </w:r>
            <w:r w:rsidRPr="00D0162F">
              <w:t xml:space="preserve"> </w:t>
            </w:r>
            <w:r w:rsidR="00AB67FA" w:rsidRPr="00D0162F">
              <w:t>is</w:t>
            </w:r>
            <w:r w:rsidRPr="00D0162F">
              <w:t xml:space="preserve"> </w:t>
            </w:r>
            <w:r w:rsidR="00AB67FA" w:rsidRPr="00D0162F">
              <w:t>assumed.</w:t>
            </w:r>
          </w:p>
          <w:p w14:paraId="0DFA1A3E" w14:textId="289F4038" w:rsidR="00AB67FA" w:rsidRPr="00D0162F" w:rsidRDefault="006E0A54" w:rsidP="006E0A54">
            <w:pPr>
              <w:pStyle w:val="TAN"/>
            </w:pPr>
            <w:r w:rsidRPr="00D0162F">
              <w:t>NOTE 2:</w:t>
            </w:r>
            <w:r w:rsidRPr="00D0162F">
              <w:tab/>
            </w:r>
            <w:r w:rsidR="00AB67FA" w:rsidRPr="00D0162F">
              <w:t>The</w:t>
            </w:r>
            <w:r w:rsidRPr="00D0162F">
              <w:t xml:space="preserve"> </w:t>
            </w:r>
            <w:r w:rsidR="00AB67FA" w:rsidRPr="00D0162F">
              <w:t>power</w:t>
            </w:r>
            <w:r w:rsidRPr="00D0162F">
              <w:t xml:space="preserve"> </w:t>
            </w:r>
            <w:r w:rsidR="00AB67FA" w:rsidRPr="00D0162F">
              <w:t>level</w:t>
            </w:r>
            <w:r w:rsidRPr="00D0162F">
              <w:t xml:space="preserve"> </w:t>
            </w:r>
            <w:r w:rsidR="00AB67FA" w:rsidRPr="00D0162F">
              <w:t>is</w:t>
            </w:r>
            <w:r w:rsidRPr="00D0162F">
              <w:t xml:space="preserve"> </w:t>
            </w:r>
            <w:r w:rsidR="00AB67FA" w:rsidRPr="00D0162F">
              <w:t>specified</w:t>
            </w:r>
            <w:r w:rsidRPr="00D0162F">
              <w:t xml:space="preserve"> </w:t>
            </w:r>
            <w:r w:rsidR="00AB67FA" w:rsidRPr="00D0162F">
              <w:t>at</w:t>
            </w:r>
            <w:r w:rsidRPr="00D0162F">
              <w:t xml:space="preserve"> </w:t>
            </w:r>
            <w:r w:rsidR="00AB67FA" w:rsidRPr="00D0162F">
              <w:t>each</w:t>
            </w:r>
            <w:r w:rsidRPr="00D0162F">
              <w:t xml:space="preserve"> </w:t>
            </w:r>
            <w:r w:rsidR="00AB67FA" w:rsidRPr="00D0162F">
              <w:t>UE</w:t>
            </w:r>
            <w:r w:rsidRPr="00D0162F">
              <w:t xml:space="preserve"> </w:t>
            </w:r>
            <w:r w:rsidR="00AB67FA" w:rsidRPr="00D0162F">
              <w:t>Rx</w:t>
            </w:r>
            <w:r w:rsidRPr="00D0162F">
              <w:t xml:space="preserve"> </w:t>
            </w:r>
            <w:r w:rsidR="00AB67FA" w:rsidRPr="00D0162F">
              <w:t>antenna.</w:t>
            </w:r>
          </w:p>
          <w:p w14:paraId="4ECD6A3B" w14:textId="3F1FF470" w:rsidR="00AB67FA" w:rsidRPr="00D0162F" w:rsidRDefault="006E0A54" w:rsidP="006E0A54">
            <w:pPr>
              <w:pStyle w:val="TAN"/>
              <w:rPr>
                <w:rFonts w:eastAsia="MS Mincho"/>
              </w:rPr>
            </w:pPr>
            <w:r w:rsidRPr="00D0162F">
              <w:t>NOTE 3:</w:t>
            </w:r>
            <w:r w:rsidRPr="00D0162F">
              <w:tab/>
            </w:r>
            <w:r w:rsidR="00AB67FA" w:rsidRPr="00D0162F">
              <w:t>DL</w:t>
            </w:r>
            <w:r w:rsidRPr="00D0162F">
              <w:t xml:space="preserve"> </w:t>
            </w:r>
            <w:r w:rsidR="00AB67FA" w:rsidRPr="00D0162F">
              <w:t>level</w:t>
            </w:r>
            <w:r w:rsidRPr="00D0162F">
              <w:t xml:space="preserve"> </w:t>
            </w:r>
            <w:r w:rsidR="00AB67FA" w:rsidRPr="00D0162F">
              <w:t>is</w:t>
            </w:r>
            <w:r w:rsidRPr="00D0162F">
              <w:t xml:space="preserve"> </w:t>
            </w:r>
            <w:r w:rsidR="00AB67FA" w:rsidRPr="00D0162F">
              <w:t>applied</w:t>
            </w:r>
            <w:r w:rsidRPr="00D0162F">
              <w:t xml:space="preserve"> </w:t>
            </w:r>
            <w:r w:rsidR="00AB67FA" w:rsidRPr="00D0162F">
              <w:t>for</w:t>
            </w:r>
            <w:r w:rsidRPr="00D0162F">
              <w:t xml:space="preserve"> </w:t>
            </w:r>
            <w:r w:rsidR="00AB67FA" w:rsidRPr="00D0162F">
              <w:t>any</w:t>
            </w:r>
            <w:r w:rsidRPr="00D0162F">
              <w:t xml:space="preserve"> </w:t>
            </w:r>
            <w:r w:rsidR="00AB67FA" w:rsidRPr="00D0162F">
              <w:t>of</w:t>
            </w:r>
            <w:r w:rsidRPr="00D0162F">
              <w:t xml:space="preserve"> </w:t>
            </w:r>
            <w:r w:rsidR="00AB67FA" w:rsidRPr="00D0162F">
              <w:t>the</w:t>
            </w:r>
            <w:r w:rsidRPr="00D0162F">
              <w:t xml:space="preserve"> </w:t>
            </w:r>
            <w:r w:rsidR="00AB67FA" w:rsidRPr="00D0162F">
              <w:t>Subcarrier</w:t>
            </w:r>
            <w:r w:rsidRPr="00D0162F">
              <w:t xml:space="preserve"> </w:t>
            </w:r>
            <w:r w:rsidR="00AB67FA" w:rsidRPr="00D0162F">
              <w:t>Spacing</w:t>
            </w:r>
            <w:r w:rsidRPr="00D0162F">
              <w:t xml:space="preserve"> </w:t>
            </w:r>
            <w:r w:rsidR="00AB67FA" w:rsidRPr="00D0162F">
              <w:t>configuration</w:t>
            </w:r>
            <w:r w:rsidRPr="00D0162F">
              <w:t xml:space="preserve"> </w:t>
            </w:r>
            <w:r w:rsidR="00AB67FA" w:rsidRPr="00D0162F">
              <w:t>(</w:t>
            </w:r>
            <w:r w:rsidRPr="00D0162F">
              <w:t xml:space="preserve"> </w:t>
            </w:r>
            <w:r w:rsidR="00AB67FA" w:rsidRPr="00D0162F">
              <w:t>)</w:t>
            </w:r>
            <w:r w:rsidRPr="00D0162F">
              <w:t xml:space="preserve"> </w:t>
            </w:r>
            <w:r w:rsidR="00AB67FA" w:rsidRPr="00D0162F">
              <w:t>with</w:t>
            </w:r>
            <w:r w:rsidRPr="00D0162F">
              <w:t xml:space="preserve"> </w:t>
            </w:r>
            <w:r w:rsidR="00AB67FA" w:rsidRPr="00D0162F">
              <w:t>the</w:t>
            </w:r>
            <w:r w:rsidRPr="00D0162F">
              <w:t xml:space="preserve"> </w:t>
            </w:r>
            <w:r w:rsidR="00AB67FA" w:rsidRPr="00D0162F">
              <w:t>same</w:t>
            </w:r>
            <w:r w:rsidRPr="00D0162F">
              <w:t xml:space="preserve"> </w:t>
            </w:r>
            <w:r w:rsidR="00AB67FA" w:rsidRPr="00D0162F">
              <w:t>power</w:t>
            </w:r>
            <w:r w:rsidRPr="00D0162F">
              <w:t xml:space="preserve"> </w:t>
            </w:r>
            <w:r w:rsidR="00AB67FA" w:rsidRPr="00D0162F">
              <w:t>spectrum</w:t>
            </w:r>
            <w:r w:rsidRPr="00D0162F">
              <w:t xml:space="preserve"> </w:t>
            </w:r>
            <w:r w:rsidR="00AB67FA" w:rsidRPr="00D0162F">
              <w:t>density</w:t>
            </w:r>
            <w:r w:rsidRPr="00D0162F">
              <w:t xml:space="preserve"> </w:t>
            </w:r>
            <w:r w:rsidR="00AB67FA" w:rsidRPr="00D0162F">
              <w:t>of</w:t>
            </w:r>
            <w:r w:rsidRPr="00D0162F">
              <w:t xml:space="preserve"> </w:t>
            </w:r>
            <w:r w:rsidR="00AB67FA" w:rsidRPr="00D0162F">
              <w:t>-85dBm/15kHz.</w:t>
            </w:r>
            <w:r w:rsidRPr="00D0162F">
              <w:t xml:space="preserve"> </w:t>
            </w:r>
          </w:p>
        </w:tc>
      </w:tr>
    </w:tbl>
    <w:p w14:paraId="45A3A34B" w14:textId="77777777" w:rsidR="00AB67FA" w:rsidRPr="00D0162F" w:rsidRDefault="00AB67FA" w:rsidP="00AB67FA"/>
    <w:p w14:paraId="31BC4BFD" w14:textId="77777777" w:rsidR="00AB67FA" w:rsidRPr="00D0162F" w:rsidRDefault="00AB67FA" w:rsidP="00AB67FA">
      <w:pPr>
        <w:pStyle w:val="TH"/>
      </w:pPr>
      <w:r w:rsidRPr="00D0162F">
        <w:lastRenderedPageBreak/>
        <w:t>Table C.1.2-2: Default Downlink power levels for NR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24"/>
        <w:gridCol w:w="2037"/>
        <w:gridCol w:w="1273"/>
        <w:gridCol w:w="1273"/>
        <w:gridCol w:w="1271"/>
        <w:gridCol w:w="1273"/>
        <w:gridCol w:w="1277"/>
      </w:tblGrid>
      <w:tr w:rsidR="00AB67FA" w:rsidRPr="00D0162F" w14:paraId="29D463F1" w14:textId="77777777" w:rsidTr="006E0A54">
        <w:trPr>
          <w:jc w:val="center"/>
        </w:trPr>
        <w:tc>
          <w:tcPr>
            <w:tcW w:w="636" w:type="pct"/>
            <w:vMerge w:val="restart"/>
            <w:vAlign w:val="center"/>
          </w:tcPr>
          <w:p w14:paraId="1FBBF74A" w14:textId="77777777" w:rsidR="00AB67FA" w:rsidRPr="00D0162F" w:rsidRDefault="00AB67FA" w:rsidP="006E0A54">
            <w:pPr>
              <w:pStyle w:val="TAH"/>
            </w:pPr>
            <w:r w:rsidRPr="00D0162F">
              <w:t>SCS</w:t>
            </w:r>
          </w:p>
          <w:p w14:paraId="090A8536" w14:textId="77777777" w:rsidR="00AB67FA" w:rsidRPr="00D0162F" w:rsidRDefault="00AB67FA" w:rsidP="006E0A54">
            <w:pPr>
              <w:pStyle w:val="TAH"/>
            </w:pPr>
            <w:r w:rsidRPr="00D0162F">
              <w:t>(kHz)</w:t>
            </w:r>
          </w:p>
        </w:tc>
        <w:tc>
          <w:tcPr>
            <w:tcW w:w="1058" w:type="pct"/>
            <w:vMerge w:val="restart"/>
          </w:tcPr>
          <w:p w14:paraId="73A52C59" w14:textId="77777777" w:rsidR="00AB67FA" w:rsidRPr="00D0162F" w:rsidRDefault="00AB67FA" w:rsidP="006E0A54">
            <w:pPr>
              <w:pStyle w:val="TAH"/>
            </w:pPr>
          </w:p>
        </w:tc>
        <w:tc>
          <w:tcPr>
            <w:tcW w:w="661" w:type="pct"/>
            <w:vMerge w:val="restart"/>
            <w:vAlign w:val="center"/>
          </w:tcPr>
          <w:p w14:paraId="22A35A54" w14:textId="77777777" w:rsidR="00AB67FA" w:rsidRPr="00D0162F" w:rsidRDefault="00AB67FA" w:rsidP="006E0A54">
            <w:pPr>
              <w:pStyle w:val="TAH"/>
            </w:pPr>
            <w:r w:rsidRPr="00D0162F">
              <w:t>Unit</w:t>
            </w:r>
          </w:p>
        </w:tc>
        <w:tc>
          <w:tcPr>
            <w:tcW w:w="2645" w:type="pct"/>
            <w:gridSpan w:val="4"/>
          </w:tcPr>
          <w:p w14:paraId="6FCD1610" w14:textId="018497B3" w:rsidR="00AB67FA" w:rsidRPr="00D0162F" w:rsidRDefault="00AB67FA" w:rsidP="006E0A54">
            <w:pPr>
              <w:pStyle w:val="TAH"/>
            </w:pPr>
            <w:r w:rsidRPr="00D0162F">
              <w:t>Channel</w:t>
            </w:r>
            <w:r w:rsidR="006E0A54" w:rsidRPr="00D0162F">
              <w:t xml:space="preserve"> </w:t>
            </w:r>
            <w:r w:rsidRPr="00D0162F">
              <w:t>Bandwidth</w:t>
            </w:r>
          </w:p>
        </w:tc>
      </w:tr>
      <w:tr w:rsidR="00AB67FA" w:rsidRPr="00D0162F" w14:paraId="30277EFD" w14:textId="77777777" w:rsidTr="006E0A54">
        <w:trPr>
          <w:jc w:val="center"/>
        </w:trPr>
        <w:tc>
          <w:tcPr>
            <w:tcW w:w="636" w:type="pct"/>
            <w:vMerge/>
            <w:vAlign w:val="center"/>
          </w:tcPr>
          <w:p w14:paraId="540ADF67" w14:textId="77777777" w:rsidR="00AB67FA" w:rsidRPr="00D0162F" w:rsidRDefault="00AB67FA" w:rsidP="006E0A54">
            <w:pPr>
              <w:pStyle w:val="TAH"/>
            </w:pPr>
          </w:p>
        </w:tc>
        <w:tc>
          <w:tcPr>
            <w:tcW w:w="1058" w:type="pct"/>
            <w:vMerge/>
          </w:tcPr>
          <w:p w14:paraId="40295DDE" w14:textId="77777777" w:rsidR="00AB67FA" w:rsidRPr="00D0162F" w:rsidRDefault="00AB67FA" w:rsidP="006E0A54">
            <w:pPr>
              <w:pStyle w:val="TAH"/>
            </w:pPr>
          </w:p>
        </w:tc>
        <w:tc>
          <w:tcPr>
            <w:tcW w:w="661" w:type="pct"/>
            <w:vMerge/>
          </w:tcPr>
          <w:p w14:paraId="0E02D343" w14:textId="77777777" w:rsidR="00AB67FA" w:rsidRPr="00D0162F" w:rsidRDefault="00AB67FA" w:rsidP="006E0A54">
            <w:pPr>
              <w:pStyle w:val="TAH"/>
            </w:pPr>
          </w:p>
        </w:tc>
        <w:tc>
          <w:tcPr>
            <w:tcW w:w="661" w:type="pct"/>
          </w:tcPr>
          <w:p w14:paraId="1D6F5B01" w14:textId="11AAFDEC" w:rsidR="00AB67FA" w:rsidRPr="00D0162F" w:rsidRDefault="00AB67FA" w:rsidP="006E0A54">
            <w:pPr>
              <w:pStyle w:val="TAH"/>
            </w:pPr>
            <w:r w:rsidRPr="00D0162F">
              <w:t>50</w:t>
            </w:r>
            <w:r w:rsidR="006E0A54" w:rsidRPr="00D0162F">
              <w:t xml:space="preserve"> </w:t>
            </w:r>
            <w:r w:rsidRPr="00D0162F">
              <w:t>MHz</w:t>
            </w:r>
          </w:p>
        </w:tc>
        <w:tc>
          <w:tcPr>
            <w:tcW w:w="660" w:type="pct"/>
          </w:tcPr>
          <w:p w14:paraId="5402E88A" w14:textId="7E42CDF7" w:rsidR="00AB67FA" w:rsidRPr="00D0162F" w:rsidRDefault="00AB67FA" w:rsidP="006E0A54">
            <w:pPr>
              <w:pStyle w:val="TAH"/>
            </w:pPr>
            <w:r w:rsidRPr="00D0162F">
              <w:t>100</w:t>
            </w:r>
            <w:r w:rsidR="006E0A54" w:rsidRPr="00D0162F">
              <w:t xml:space="preserve"> </w:t>
            </w:r>
            <w:r w:rsidRPr="00D0162F">
              <w:t>MHz</w:t>
            </w:r>
          </w:p>
        </w:tc>
        <w:tc>
          <w:tcPr>
            <w:tcW w:w="661" w:type="pct"/>
          </w:tcPr>
          <w:p w14:paraId="0E9FD24C" w14:textId="4F29938A" w:rsidR="00AB67FA" w:rsidRPr="00D0162F" w:rsidRDefault="00AB67FA" w:rsidP="006E0A54">
            <w:pPr>
              <w:pStyle w:val="TAH"/>
            </w:pPr>
            <w:r w:rsidRPr="00D0162F">
              <w:t>200</w:t>
            </w:r>
            <w:r w:rsidR="006E0A54" w:rsidRPr="00D0162F">
              <w:t xml:space="preserve"> </w:t>
            </w:r>
            <w:r w:rsidRPr="00D0162F">
              <w:t>MHz</w:t>
            </w:r>
          </w:p>
        </w:tc>
        <w:tc>
          <w:tcPr>
            <w:tcW w:w="663" w:type="pct"/>
          </w:tcPr>
          <w:p w14:paraId="2453711F" w14:textId="779B2C5B" w:rsidR="00AB67FA" w:rsidRPr="00D0162F" w:rsidRDefault="00AB67FA" w:rsidP="006E0A54">
            <w:pPr>
              <w:pStyle w:val="TAH"/>
            </w:pPr>
            <w:r w:rsidRPr="00D0162F">
              <w:t>400</w:t>
            </w:r>
            <w:r w:rsidR="006E0A54" w:rsidRPr="00D0162F">
              <w:t xml:space="preserve"> </w:t>
            </w:r>
            <w:r w:rsidRPr="00D0162F">
              <w:t>MHz</w:t>
            </w:r>
          </w:p>
        </w:tc>
      </w:tr>
      <w:tr w:rsidR="00AB67FA" w:rsidRPr="00D0162F" w14:paraId="60161756" w14:textId="77777777" w:rsidTr="006E0A54">
        <w:trPr>
          <w:jc w:val="center"/>
        </w:trPr>
        <w:tc>
          <w:tcPr>
            <w:tcW w:w="636" w:type="pct"/>
            <w:vMerge w:val="restart"/>
            <w:vAlign w:val="center"/>
          </w:tcPr>
          <w:p w14:paraId="763F89BF" w14:textId="77777777" w:rsidR="00AB67FA" w:rsidRPr="00D0162F" w:rsidRDefault="00AB67FA" w:rsidP="006E0A54">
            <w:pPr>
              <w:pStyle w:val="TAC"/>
            </w:pPr>
            <w:r w:rsidRPr="00D0162F">
              <w:t>60</w:t>
            </w:r>
          </w:p>
        </w:tc>
        <w:tc>
          <w:tcPr>
            <w:tcW w:w="1058" w:type="pct"/>
          </w:tcPr>
          <w:p w14:paraId="7E945C6B" w14:textId="5D58D602"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661" w:type="pct"/>
            <w:vAlign w:val="center"/>
          </w:tcPr>
          <w:p w14:paraId="1CAA74C7" w14:textId="77777777" w:rsidR="00AB67FA" w:rsidRPr="00D0162F" w:rsidRDefault="00AB67FA" w:rsidP="006E0A54">
            <w:pPr>
              <w:pStyle w:val="TAC"/>
              <w:rPr>
                <w:rFonts w:eastAsia="Osaka" w:cs="Arial"/>
                <w:szCs w:val="18"/>
              </w:rPr>
            </w:pPr>
          </w:p>
        </w:tc>
        <w:tc>
          <w:tcPr>
            <w:tcW w:w="661" w:type="pct"/>
          </w:tcPr>
          <w:p w14:paraId="524EAC2A" w14:textId="77777777" w:rsidR="00AB67FA" w:rsidRPr="00D0162F" w:rsidRDefault="00AB67FA" w:rsidP="006E0A54">
            <w:pPr>
              <w:pStyle w:val="TAC"/>
              <w:rPr>
                <w:rFonts w:cs="Arial"/>
                <w:szCs w:val="18"/>
              </w:rPr>
            </w:pPr>
            <w:r w:rsidRPr="00D0162F">
              <w:rPr>
                <w:rFonts w:cs="Arial"/>
                <w:szCs w:val="18"/>
              </w:rPr>
              <w:t>66</w:t>
            </w:r>
          </w:p>
        </w:tc>
        <w:tc>
          <w:tcPr>
            <w:tcW w:w="660" w:type="pct"/>
          </w:tcPr>
          <w:p w14:paraId="2F2FB81A" w14:textId="77777777" w:rsidR="00AB67FA" w:rsidRPr="00D0162F" w:rsidRDefault="00AB67FA" w:rsidP="006E0A54">
            <w:pPr>
              <w:pStyle w:val="TAC"/>
              <w:rPr>
                <w:rFonts w:cs="Arial"/>
                <w:szCs w:val="18"/>
              </w:rPr>
            </w:pPr>
            <w:r w:rsidRPr="00D0162F">
              <w:rPr>
                <w:rFonts w:cs="Arial"/>
                <w:szCs w:val="18"/>
              </w:rPr>
              <w:t>132</w:t>
            </w:r>
          </w:p>
        </w:tc>
        <w:tc>
          <w:tcPr>
            <w:tcW w:w="661" w:type="pct"/>
          </w:tcPr>
          <w:p w14:paraId="54B6860D" w14:textId="77777777" w:rsidR="00AB67FA" w:rsidRPr="00D0162F" w:rsidRDefault="00AB67FA" w:rsidP="006E0A54">
            <w:pPr>
              <w:pStyle w:val="TAC"/>
              <w:rPr>
                <w:rFonts w:cs="Arial"/>
                <w:szCs w:val="18"/>
              </w:rPr>
            </w:pPr>
            <w:r w:rsidRPr="00D0162F">
              <w:rPr>
                <w:rFonts w:cs="Arial"/>
                <w:szCs w:val="18"/>
              </w:rPr>
              <w:t>264</w:t>
            </w:r>
          </w:p>
        </w:tc>
        <w:tc>
          <w:tcPr>
            <w:tcW w:w="663" w:type="pct"/>
            <w:vAlign w:val="center"/>
          </w:tcPr>
          <w:p w14:paraId="79417AEF" w14:textId="77777777" w:rsidR="00AB67FA" w:rsidRPr="00D0162F" w:rsidRDefault="00AB67FA" w:rsidP="006E0A54">
            <w:pPr>
              <w:pStyle w:val="TAC"/>
              <w:rPr>
                <w:rFonts w:eastAsia="Osaka" w:cs="Arial"/>
                <w:szCs w:val="18"/>
              </w:rPr>
            </w:pPr>
            <w:r w:rsidRPr="00D0162F">
              <w:rPr>
                <w:rFonts w:eastAsia="Osaka" w:cs="Arial"/>
                <w:szCs w:val="18"/>
              </w:rPr>
              <w:t>N/A</w:t>
            </w:r>
          </w:p>
        </w:tc>
      </w:tr>
      <w:tr w:rsidR="00AB67FA" w:rsidRPr="00D0162F" w14:paraId="048E877F" w14:textId="77777777" w:rsidTr="006E0A54">
        <w:trPr>
          <w:jc w:val="center"/>
        </w:trPr>
        <w:tc>
          <w:tcPr>
            <w:tcW w:w="636" w:type="pct"/>
            <w:vMerge/>
            <w:vAlign w:val="center"/>
          </w:tcPr>
          <w:p w14:paraId="4A8A2977" w14:textId="77777777" w:rsidR="00AB67FA" w:rsidRPr="00D0162F" w:rsidRDefault="00AB67FA" w:rsidP="006E0A54">
            <w:pPr>
              <w:pStyle w:val="TAC"/>
            </w:pPr>
          </w:p>
        </w:tc>
        <w:tc>
          <w:tcPr>
            <w:tcW w:w="1058" w:type="pct"/>
          </w:tcPr>
          <w:p w14:paraId="3165914C" w14:textId="0F648BAC"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661" w:type="pct"/>
            <w:vAlign w:val="center"/>
          </w:tcPr>
          <w:p w14:paraId="2083ED00" w14:textId="77777777" w:rsidR="00AB67FA" w:rsidRPr="00D0162F" w:rsidRDefault="00AB67FA" w:rsidP="006E0A54">
            <w:pPr>
              <w:pStyle w:val="TAC"/>
              <w:rPr>
                <w:rFonts w:eastAsia="Osaka" w:cs="Arial"/>
                <w:szCs w:val="18"/>
              </w:rPr>
            </w:pPr>
            <w:r w:rsidRPr="00D0162F">
              <w:rPr>
                <w:rFonts w:cs="Arial"/>
                <w:szCs w:val="18"/>
              </w:rPr>
              <w:t>dBm</w:t>
            </w:r>
          </w:p>
        </w:tc>
        <w:tc>
          <w:tcPr>
            <w:tcW w:w="661" w:type="pct"/>
            <w:vAlign w:val="center"/>
          </w:tcPr>
          <w:p w14:paraId="0027CB0E" w14:textId="77777777" w:rsidR="00AB67FA" w:rsidRPr="00D0162F" w:rsidRDefault="00AB67FA" w:rsidP="006E0A54">
            <w:pPr>
              <w:pStyle w:val="TAC"/>
              <w:rPr>
                <w:rFonts w:eastAsia="Osaka" w:cs="Arial"/>
                <w:szCs w:val="18"/>
              </w:rPr>
            </w:pPr>
            <w:r w:rsidRPr="00D0162F">
              <w:rPr>
                <w:rFonts w:cs="Arial"/>
                <w:szCs w:val="18"/>
              </w:rPr>
              <w:t>-70</w:t>
            </w:r>
          </w:p>
        </w:tc>
        <w:tc>
          <w:tcPr>
            <w:tcW w:w="660" w:type="pct"/>
            <w:vAlign w:val="center"/>
          </w:tcPr>
          <w:p w14:paraId="11A59874" w14:textId="77777777" w:rsidR="00AB67FA" w:rsidRPr="00D0162F" w:rsidRDefault="00AB67FA" w:rsidP="006E0A54">
            <w:pPr>
              <w:pStyle w:val="TAC"/>
              <w:rPr>
                <w:rFonts w:eastAsia="Osaka" w:cs="Arial"/>
                <w:szCs w:val="18"/>
              </w:rPr>
            </w:pPr>
            <w:r w:rsidRPr="00D0162F">
              <w:rPr>
                <w:rFonts w:cs="Arial"/>
                <w:szCs w:val="18"/>
              </w:rPr>
              <w:t>-67</w:t>
            </w:r>
          </w:p>
        </w:tc>
        <w:tc>
          <w:tcPr>
            <w:tcW w:w="661" w:type="pct"/>
            <w:vAlign w:val="center"/>
          </w:tcPr>
          <w:p w14:paraId="18D64EBF" w14:textId="77777777" w:rsidR="00AB67FA" w:rsidRPr="00D0162F" w:rsidRDefault="00AB67FA" w:rsidP="006E0A54">
            <w:pPr>
              <w:pStyle w:val="TAC"/>
              <w:rPr>
                <w:rFonts w:eastAsia="Osaka" w:cs="Arial"/>
                <w:szCs w:val="18"/>
              </w:rPr>
            </w:pPr>
            <w:r w:rsidRPr="00D0162F">
              <w:rPr>
                <w:rFonts w:cs="Arial"/>
                <w:szCs w:val="18"/>
              </w:rPr>
              <w:t>-64</w:t>
            </w:r>
          </w:p>
        </w:tc>
        <w:tc>
          <w:tcPr>
            <w:tcW w:w="663" w:type="pct"/>
            <w:vAlign w:val="center"/>
          </w:tcPr>
          <w:p w14:paraId="7097A47F"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3AAEA520" w14:textId="77777777" w:rsidTr="006E0A54">
        <w:trPr>
          <w:jc w:val="center"/>
        </w:trPr>
        <w:tc>
          <w:tcPr>
            <w:tcW w:w="636" w:type="pct"/>
            <w:vMerge w:val="restart"/>
            <w:vAlign w:val="center"/>
          </w:tcPr>
          <w:p w14:paraId="6AF0B347" w14:textId="77777777" w:rsidR="00AB67FA" w:rsidRPr="00D0162F" w:rsidRDefault="00AB67FA" w:rsidP="006E0A54">
            <w:pPr>
              <w:pStyle w:val="TAC"/>
            </w:pPr>
            <w:r w:rsidRPr="00D0162F">
              <w:t>120</w:t>
            </w:r>
          </w:p>
        </w:tc>
        <w:tc>
          <w:tcPr>
            <w:tcW w:w="1058" w:type="pct"/>
          </w:tcPr>
          <w:p w14:paraId="2F1AA813" w14:textId="5DC32F5A"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661" w:type="pct"/>
            <w:vAlign w:val="center"/>
          </w:tcPr>
          <w:p w14:paraId="2CAEAF5B" w14:textId="77777777" w:rsidR="00AB67FA" w:rsidRPr="00D0162F" w:rsidRDefault="00AB67FA" w:rsidP="006E0A54">
            <w:pPr>
              <w:pStyle w:val="TAC"/>
              <w:rPr>
                <w:rFonts w:cs="Arial"/>
                <w:szCs w:val="18"/>
              </w:rPr>
            </w:pPr>
          </w:p>
        </w:tc>
        <w:tc>
          <w:tcPr>
            <w:tcW w:w="661" w:type="pct"/>
            <w:vAlign w:val="center"/>
          </w:tcPr>
          <w:p w14:paraId="4489F05A" w14:textId="77777777" w:rsidR="00AB67FA" w:rsidRPr="00D0162F" w:rsidRDefault="00AB67FA" w:rsidP="006E0A54">
            <w:pPr>
              <w:pStyle w:val="TAC"/>
              <w:rPr>
                <w:rFonts w:cs="Arial"/>
                <w:szCs w:val="18"/>
              </w:rPr>
            </w:pPr>
            <w:r w:rsidRPr="00D0162F">
              <w:rPr>
                <w:rFonts w:cs="Arial"/>
                <w:szCs w:val="18"/>
              </w:rPr>
              <w:t>32</w:t>
            </w:r>
          </w:p>
        </w:tc>
        <w:tc>
          <w:tcPr>
            <w:tcW w:w="660" w:type="pct"/>
          </w:tcPr>
          <w:p w14:paraId="7AD692AB" w14:textId="77777777" w:rsidR="00AB67FA" w:rsidRPr="00D0162F" w:rsidRDefault="00AB67FA" w:rsidP="006E0A54">
            <w:pPr>
              <w:pStyle w:val="TAC"/>
              <w:rPr>
                <w:rFonts w:cs="Arial"/>
                <w:szCs w:val="18"/>
              </w:rPr>
            </w:pPr>
            <w:r w:rsidRPr="00D0162F">
              <w:rPr>
                <w:rFonts w:cs="Arial"/>
                <w:szCs w:val="18"/>
              </w:rPr>
              <w:t>66</w:t>
            </w:r>
          </w:p>
        </w:tc>
        <w:tc>
          <w:tcPr>
            <w:tcW w:w="661" w:type="pct"/>
          </w:tcPr>
          <w:p w14:paraId="14C5B27E" w14:textId="77777777" w:rsidR="00AB67FA" w:rsidRPr="00D0162F" w:rsidRDefault="00AB67FA" w:rsidP="006E0A54">
            <w:pPr>
              <w:pStyle w:val="TAC"/>
              <w:rPr>
                <w:rFonts w:cs="Arial"/>
                <w:szCs w:val="18"/>
              </w:rPr>
            </w:pPr>
            <w:r w:rsidRPr="00D0162F">
              <w:rPr>
                <w:rFonts w:cs="Arial"/>
                <w:szCs w:val="18"/>
              </w:rPr>
              <w:t>132</w:t>
            </w:r>
          </w:p>
        </w:tc>
        <w:tc>
          <w:tcPr>
            <w:tcW w:w="663" w:type="pct"/>
          </w:tcPr>
          <w:p w14:paraId="7F5D55B9" w14:textId="77777777" w:rsidR="00AB67FA" w:rsidRPr="00D0162F" w:rsidRDefault="00AB67FA" w:rsidP="006E0A54">
            <w:pPr>
              <w:pStyle w:val="TAC"/>
              <w:rPr>
                <w:rFonts w:cs="Arial"/>
                <w:szCs w:val="18"/>
              </w:rPr>
            </w:pPr>
            <w:r w:rsidRPr="00D0162F">
              <w:rPr>
                <w:rFonts w:cs="Arial"/>
                <w:szCs w:val="18"/>
              </w:rPr>
              <w:t>264</w:t>
            </w:r>
          </w:p>
        </w:tc>
      </w:tr>
      <w:tr w:rsidR="00AB67FA" w:rsidRPr="00D0162F" w14:paraId="3FA72F78" w14:textId="77777777" w:rsidTr="006E0A54">
        <w:trPr>
          <w:jc w:val="center"/>
        </w:trPr>
        <w:tc>
          <w:tcPr>
            <w:tcW w:w="636" w:type="pct"/>
            <w:vMerge/>
            <w:vAlign w:val="center"/>
          </w:tcPr>
          <w:p w14:paraId="59018D79" w14:textId="77777777" w:rsidR="00AB67FA" w:rsidRPr="00D0162F" w:rsidRDefault="00AB67FA" w:rsidP="006E0A54">
            <w:pPr>
              <w:pStyle w:val="TAC"/>
            </w:pPr>
          </w:p>
        </w:tc>
        <w:tc>
          <w:tcPr>
            <w:tcW w:w="1058" w:type="pct"/>
          </w:tcPr>
          <w:p w14:paraId="2B9D346C" w14:textId="5F478E2E"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661" w:type="pct"/>
            <w:vAlign w:val="center"/>
          </w:tcPr>
          <w:p w14:paraId="48F0E86D" w14:textId="77777777" w:rsidR="00AB67FA" w:rsidRPr="00D0162F" w:rsidRDefault="00AB67FA" w:rsidP="006E0A54">
            <w:pPr>
              <w:pStyle w:val="TAC"/>
              <w:rPr>
                <w:rFonts w:cs="Arial"/>
                <w:szCs w:val="18"/>
              </w:rPr>
            </w:pPr>
            <w:r w:rsidRPr="00D0162F">
              <w:rPr>
                <w:rFonts w:cs="Arial"/>
                <w:szCs w:val="18"/>
              </w:rPr>
              <w:t>dBm</w:t>
            </w:r>
          </w:p>
        </w:tc>
        <w:tc>
          <w:tcPr>
            <w:tcW w:w="661" w:type="pct"/>
            <w:vAlign w:val="center"/>
          </w:tcPr>
          <w:p w14:paraId="5D118B97" w14:textId="77777777" w:rsidR="00AB67FA" w:rsidRPr="00D0162F" w:rsidRDefault="00AB67FA" w:rsidP="006E0A54">
            <w:pPr>
              <w:pStyle w:val="TAC"/>
              <w:rPr>
                <w:rFonts w:cs="Arial"/>
                <w:szCs w:val="18"/>
              </w:rPr>
            </w:pPr>
            <w:r w:rsidRPr="00D0162F">
              <w:rPr>
                <w:rFonts w:cs="Arial"/>
                <w:szCs w:val="18"/>
              </w:rPr>
              <w:t>-70</w:t>
            </w:r>
          </w:p>
        </w:tc>
        <w:tc>
          <w:tcPr>
            <w:tcW w:w="660" w:type="pct"/>
            <w:vAlign w:val="center"/>
          </w:tcPr>
          <w:p w14:paraId="05251293" w14:textId="77777777" w:rsidR="00AB67FA" w:rsidRPr="00D0162F" w:rsidRDefault="00AB67FA" w:rsidP="006E0A54">
            <w:pPr>
              <w:pStyle w:val="TAC"/>
              <w:rPr>
                <w:rFonts w:cs="Arial"/>
                <w:szCs w:val="18"/>
              </w:rPr>
            </w:pPr>
            <w:r w:rsidRPr="00D0162F">
              <w:rPr>
                <w:rFonts w:cs="Arial"/>
                <w:szCs w:val="18"/>
              </w:rPr>
              <w:t>-67</w:t>
            </w:r>
          </w:p>
        </w:tc>
        <w:tc>
          <w:tcPr>
            <w:tcW w:w="661" w:type="pct"/>
            <w:vAlign w:val="center"/>
          </w:tcPr>
          <w:p w14:paraId="7A464865" w14:textId="77777777" w:rsidR="00AB67FA" w:rsidRPr="00D0162F" w:rsidRDefault="00AB67FA" w:rsidP="006E0A54">
            <w:pPr>
              <w:pStyle w:val="TAC"/>
              <w:rPr>
                <w:rFonts w:cs="Arial"/>
                <w:szCs w:val="18"/>
              </w:rPr>
            </w:pPr>
            <w:r w:rsidRPr="00D0162F">
              <w:rPr>
                <w:rFonts w:cs="Arial"/>
                <w:szCs w:val="18"/>
              </w:rPr>
              <w:t>-64</w:t>
            </w:r>
          </w:p>
        </w:tc>
        <w:tc>
          <w:tcPr>
            <w:tcW w:w="663" w:type="pct"/>
            <w:vAlign w:val="center"/>
          </w:tcPr>
          <w:p w14:paraId="75545754" w14:textId="77777777" w:rsidR="00AB67FA" w:rsidRPr="00D0162F" w:rsidRDefault="00AB67FA" w:rsidP="006E0A54">
            <w:pPr>
              <w:pStyle w:val="TAC"/>
              <w:rPr>
                <w:rFonts w:cs="Arial"/>
                <w:szCs w:val="18"/>
              </w:rPr>
            </w:pPr>
            <w:r w:rsidRPr="00D0162F">
              <w:rPr>
                <w:rFonts w:cs="Arial"/>
                <w:szCs w:val="18"/>
              </w:rPr>
              <w:t>-61</w:t>
            </w:r>
          </w:p>
        </w:tc>
      </w:tr>
      <w:tr w:rsidR="00AB67FA" w:rsidRPr="00D0162F" w14:paraId="778F7205" w14:textId="77777777" w:rsidTr="006E0A54">
        <w:trPr>
          <w:jc w:val="center"/>
        </w:trPr>
        <w:tc>
          <w:tcPr>
            <w:tcW w:w="636" w:type="pct"/>
            <w:vAlign w:val="center"/>
          </w:tcPr>
          <w:p w14:paraId="0BD4F579" w14:textId="77777777" w:rsidR="00AB67FA" w:rsidRPr="00D0162F" w:rsidRDefault="00AB67FA" w:rsidP="006E0A54">
            <w:pPr>
              <w:pStyle w:val="TAC"/>
            </w:pPr>
          </w:p>
        </w:tc>
        <w:tc>
          <w:tcPr>
            <w:tcW w:w="1058" w:type="pct"/>
          </w:tcPr>
          <w:p w14:paraId="03D9E57F" w14:textId="7A4AF560" w:rsidR="00AB67FA" w:rsidRPr="00D0162F" w:rsidRDefault="00AB67FA" w:rsidP="006E0A54">
            <w:pPr>
              <w:pStyle w:val="TAC"/>
            </w:pPr>
            <w:r w:rsidRPr="00D0162F">
              <w:t>SS/PBCH</w:t>
            </w:r>
            <w:r w:rsidR="006E0A54" w:rsidRPr="00D0162F">
              <w:t xml:space="preserve"> </w:t>
            </w:r>
            <w:r w:rsidRPr="00D0162F">
              <w:t>SSS</w:t>
            </w:r>
            <w:r w:rsidR="006E0A54" w:rsidRPr="00D0162F">
              <w:t xml:space="preserve"> </w:t>
            </w:r>
            <w:r w:rsidRPr="00D0162F">
              <w:t>EPRE</w:t>
            </w:r>
          </w:p>
        </w:tc>
        <w:tc>
          <w:tcPr>
            <w:tcW w:w="661" w:type="pct"/>
            <w:vAlign w:val="center"/>
          </w:tcPr>
          <w:p w14:paraId="5945F800" w14:textId="77777777" w:rsidR="00AB67FA" w:rsidRPr="00D0162F" w:rsidRDefault="00AB67FA" w:rsidP="006E0A54">
            <w:pPr>
              <w:pStyle w:val="TAC"/>
              <w:rPr>
                <w:rFonts w:cs="Arial"/>
                <w:szCs w:val="18"/>
              </w:rPr>
            </w:pPr>
            <w:r w:rsidRPr="00D0162F">
              <w:rPr>
                <w:rFonts w:cs="Arial"/>
                <w:szCs w:val="18"/>
              </w:rPr>
              <w:t>dBm/60kHz</w:t>
            </w:r>
          </w:p>
        </w:tc>
        <w:tc>
          <w:tcPr>
            <w:tcW w:w="661" w:type="pct"/>
            <w:vAlign w:val="center"/>
          </w:tcPr>
          <w:p w14:paraId="6C48010C" w14:textId="77777777" w:rsidR="00AB67FA" w:rsidRPr="00D0162F" w:rsidRDefault="00AB67FA" w:rsidP="006E0A54">
            <w:pPr>
              <w:pStyle w:val="TAC"/>
              <w:rPr>
                <w:rFonts w:cs="Arial"/>
                <w:szCs w:val="18"/>
              </w:rPr>
            </w:pPr>
            <w:r w:rsidRPr="00D0162F">
              <w:rPr>
                <w:rFonts w:cs="Arial"/>
                <w:szCs w:val="18"/>
              </w:rPr>
              <w:t>-99</w:t>
            </w:r>
          </w:p>
        </w:tc>
        <w:tc>
          <w:tcPr>
            <w:tcW w:w="660" w:type="pct"/>
            <w:vAlign w:val="center"/>
          </w:tcPr>
          <w:p w14:paraId="215D1C87" w14:textId="77777777" w:rsidR="00AB67FA" w:rsidRPr="00D0162F" w:rsidRDefault="00AB67FA" w:rsidP="006E0A54">
            <w:pPr>
              <w:pStyle w:val="TAC"/>
              <w:rPr>
                <w:rFonts w:cs="Arial"/>
                <w:szCs w:val="18"/>
              </w:rPr>
            </w:pPr>
            <w:r w:rsidRPr="00D0162F">
              <w:rPr>
                <w:rFonts w:cs="Arial"/>
                <w:szCs w:val="18"/>
              </w:rPr>
              <w:t>-99</w:t>
            </w:r>
          </w:p>
        </w:tc>
        <w:tc>
          <w:tcPr>
            <w:tcW w:w="661" w:type="pct"/>
            <w:vAlign w:val="center"/>
          </w:tcPr>
          <w:p w14:paraId="0C1C2191" w14:textId="77777777" w:rsidR="00AB67FA" w:rsidRPr="00D0162F" w:rsidRDefault="00AB67FA" w:rsidP="006E0A54">
            <w:pPr>
              <w:pStyle w:val="TAC"/>
              <w:rPr>
                <w:rFonts w:cs="Arial"/>
                <w:szCs w:val="18"/>
              </w:rPr>
            </w:pPr>
            <w:r w:rsidRPr="00D0162F">
              <w:rPr>
                <w:rFonts w:cs="Arial"/>
                <w:szCs w:val="18"/>
              </w:rPr>
              <w:t>-99</w:t>
            </w:r>
          </w:p>
        </w:tc>
        <w:tc>
          <w:tcPr>
            <w:tcW w:w="663" w:type="pct"/>
            <w:vAlign w:val="center"/>
          </w:tcPr>
          <w:p w14:paraId="2E4065D5" w14:textId="77777777" w:rsidR="00AB67FA" w:rsidRPr="00D0162F" w:rsidRDefault="00AB67FA" w:rsidP="006E0A54">
            <w:pPr>
              <w:pStyle w:val="TAC"/>
              <w:rPr>
                <w:rFonts w:cs="Arial"/>
                <w:szCs w:val="18"/>
              </w:rPr>
            </w:pPr>
            <w:r w:rsidRPr="00D0162F">
              <w:rPr>
                <w:rFonts w:cs="Arial"/>
                <w:szCs w:val="18"/>
              </w:rPr>
              <w:t>-99</w:t>
            </w:r>
          </w:p>
        </w:tc>
      </w:tr>
      <w:tr w:rsidR="00AB67FA" w:rsidRPr="00D0162F" w14:paraId="0162118A" w14:textId="77777777" w:rsidTr="006E0A54">
        <w:trPr>
          <w:jc w:val="center"/>
        </w:trPr>
        <w:tc>
          <w:tcPr>
            <w:tcW w:w="5000" w:type="pct"/>
            <w:gridSpan w:val="7"/>
            <w:vAlign w:val="center"/>
          </w:tcPr>
          <w:p w14:paraId="55161B42" w14:textId="412A5191" w:rsidR="00AB67FA" w:rsidRPr="00D0162F" w:rsidRDefault="006E0A54" w:rsidP="006E0A54">
            <w:pPr>
              <w:pStyle w:val="TAN"/>
            </w:pPr>
            <w:r w:rsidRPr="00D0162F">
              <w:t>NOTE 1:</w:t>
            </w:r>
            <w:r w:rsidRPr="00D0162F">
              <w:tab/>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powers</w:t>
            </w:r>
            <w:r w:rsidRPr="00D0162F">
              <w:t xml:space="preserve"> </w:t>
            </w:r>
            <w:r w:rsidR="00AB67FA" w:rsidRPr="00D0162F">
              <w:t>are</w:t>
            </w:r>
            <w:r w:rsidRPr="00D0162F">
              <w:t xml:space="preserve"> </w:t>
            </w:r>
            <w:r w:rsidR="00AB67FA" w:rsidRPr="00D0162F">
              <w:t>informative,</w:t>
            </w:r>
            <w:r w:rsidRPr="00D0162F">
              <w:t xml:space="preserve"> </w:t>
            </w:r>
            <w:r w:rsidR="00AB67FA" w:rsidRPr="00D0162F">
              <w:t>based</w:t>
            </w:r>
            <w:r w:rsidRPr="00D0162F">
              <w:t xml:space="preserve"> </w:t>
            </w:r>
            <w:r w:rsidR="00AB67FA" w:rsidRPr="00D0162F">
              <w:t>on</w:t>
            </w:r>
            <w:r w:rsidRPr="00D0162F">
              <w:t xml:space="preserve"> </w:t>
            </w:r>
            <w:r w:rsidR="00AB67FA" w:rsidRPr="00D0162F">
              <w:t>-99dBm/60kHz</w:t>
            </w:r>
            <w:r w:rsidRPr="00D0162F">
              <w:t xml:space="preserve"> </w:t>
            </w:r>
            <w:r w:rsidR="00AB67FA" w:rsidRPr="00D0162F">
              <w:t>SS/PBCH</w:t>
            </w:r>
            <w:r w:rsidRPr="00D0162F">
              <w:t xml:space="preserve"> </w:t>
            </w:r>
            <w:r w:rsidR="00AB67FA" w:rsidRPr="00D0162F">
              <w:t>SSS</w:t>
            </w:r>
            <w:r w:rsidRPr="00D0162F">
              <w:t xml:space="preserve"> </w:t>
            </w:r>
            <w:r w:rsidR="00AB67FA" w:rsidRPr="00D0162F">
              <w:t>EPRE,</w:t>
            </w:r>
            <w:r w:rsidRPr="00D0162F">
              <w:t xml:space="preserve"> </w:t>
            </w:r>
            <w:r w:rsidR="00AB67FA" w:rsidRPr="00D0162F">
              <w:t>then</w:t>
            </w:r>
            <w:r w:rsidRPr="00D0162F">
              <w:t xml:space="preserve"> </w:t>
            </w:r>
            <w:r w:rsidR="00AB67FA" w:rsidRPr="00D0162F">
              <w:t>scaled</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number</w:t>
            </w:r>
            <w:r w:rsidRPr="00D0162F">
              <w:t xml:space="preserve"> </w:t>
            </w:r>
            <w:r w:rsidR="00AB67FA" w:rsidRPr="00D0162F">
              <w:t>of</w:t>
            </w:r>
            <w:r w:rsidRPr="00D0162F">
              <w:t xml:space="preserve"> </w:t>
            </w:r>
            <w:r w:rsidR="00AB67FA" w:rsidRPr="00D0162F">
              <w:t>RBs</w:t>
            </w:r>
            <w:r w:rsidRPr="00D0162F">
              <w:t xml:space="preserve"> </w:t>
            </w:r>
            <w:r w:rsidR="00AB67FA" w:rsidRPr="00D0162F">
              <w:t>and</w:t>
            </w:r>
            <w:r w:rsidRPr="00D0162F">
              <w:t xml:space="preserve"> </w:t>
            </w:r>
            <w:r w:rsidR="00AB67FA" w:rsidRPr="00D0162F">
              <w:t>rounded</w:t>
            </w:r>
            <w:r w:rsidRPr="00D0162F">
              <w:t xml:space="preserve"> </w:t>
            </w:r>
            <w:r w:rsidR="00AB67FA" w:rsidRPr="00D0162F">
              <w:t>to</w:t>
            </w:r>
            <w:r w:rsidRPr="00D0162F">
              <w:t xml:space="preserve"> </w:t>
            </w:r>
            <w:r w:rsidR="00AB67FA" w:rsidRPr="00D0162F">
              <w:t>the</w:t>
            </w:r>
            <w:r w:rsidRPr="00D0162F">
              <w:t xml:space="preserve"> </w:t>
            </w:r>
            <w:r w:rsidR="00AB67FA" w:rsidRPr="00D0162F">
              <w:t>nearest</w:t>
            </w:r>
            <w:r w:rsidRPr="00D0162F">
              <w:t xml:space="preserve"> </w:t>
            </w:r>
            <w:r w:rsidR="00AB67FA" w:rsidRPr="00D0162F">
              <w:t>integer</w:t>
            </w:r>
            <w:r w:rsidRPr="00D0162F">
              <w:t xml:space="preserve"> </w:t>
            </w:r>
            <w:r w:rsidR="00AB67FA" w:rsidRPr="00D0162F">
              <w:t>dBm</w:t>
            </w:r>
            <w:r w:rsidRPr="00D0162F">
              <w:t xml:space="preserve"> </w:t>
            </w:r>
            <w:r w:rsidR="00AB67FA" w:rsidRPr="00D0162F">
              <w:t>value.</w:t>
            </w:r>
            <w:r w:rsidRPr="00D0162F">
              <w:t xml:space="preserve"> </w:t>
            </w:r>
            <w:r w:rsidR="00AB67FA" w:rsidRPr="00D0162F">
              <w:t>Full</w:t>
            </w:r>
            <w:r w:rsidRPr="00D0162F">
              <w:t xml:space="preserve"> </w:t>
            </w:r>
            <w:r w:rsidR="00AB67FA" w:rsidRPr="00D0162F">
              <w:t>RE</w:t>
            </w:r>
            <w:r w:rsidRPr="00D0162F">
              <w:t xml:space="preserve"> </w:t>
            </w:r>
            <w:r w:rsidR="00AB67FA" w:rsidRPr="00D0162F">
              <w:t>allocation</w:t>
            </w:r>
            <w:r w:rsidRPr="00D0162F">
              <w:t xml:space="preserve"> </w:t>
            </w:r>
            <w:r w:rsidR="00AB67FA" w:rsidRPr="00D0162F">
              <w:t>with</w:t>
            </w:r>
            <w:r w:rsidRPr="00D0162F">
              <w:t xml:space="preserve"> </w:t>
            </w:r>
            <w:r w:rsidR="00AB67FA" w:rsidRPr="00D0162F">
              <w:t>no</w:t>
            </w:r>
            <w:r w:rsidRPr="00D0162F">
              <w:t xml:space="preserve"> </w:t>
            </w:r>
            <w:r w:rsidR="00AB67FA" w:rsidRPr="00D0162F">
              <w:t>boost</w:t>
            </w:r>
            <w:r w:rsidRPr="00D0162F">
              <w:t xml:space="preserve"> </w:t>
            </w:r>
            <w:r w:rsidR="00AB67FA" w:rsidRPr="00D0162F">
              <w:t>or</w:t>
            </w:r>
            <w:r w:rsidRPr="00D0162F">
              <w:t xml:space="preserve"> </w:t>
            </w:r>
            <w:r w:rsidR="00AB67FA" w:rsidRPr="00D0162F">
              <w:t>deboost</w:t>
            </w:r>
            <w:r w:rsidRPr="00D0162F">
              <w:t xml:space="preserve"> </w:t>
            </w:r>
            <w:r w:rsidR="00AB67FA" w:rsidRPr="00D0162F">
              <w:t>is</w:t>
            </w:r>
            <w:r w:rsidRPr="00D0162F">
              <w:t xml:space="preserve"> </w:t>
            </w:r>
            <w:r w:rsidR="00AB67FA" w:rsidRPr="00D0162F">
              <w:t>assumed.</w:t>
            </w:r>
          </w:p>
          <w:p w14:paraId="4C208D1D" w14:textId="4ECD33D1" w:rsidR="00AB67FA" w:rsidRPr="00D0162F" w:rsidRDefault="006E0A54" w:rsidP="006E0A54">
            <w:pPr>
              <w:pStyle w:val="TAN"/>
            </w:pPr>
            <w:r w:rsidRPr="00D0162F">
              <w:t>NOTE 2:</w:t>
            </w:r>
            <w:r w:rsidRPr="00D0162F">
              <w:tab/>
            </w:r>
            <w:r w:rsidR="00AB67FA" w:rsidRPr="00D0162F">
              <w:t>The</w:t>
            </w:r>
            <w:r w:rsidRPr="00D0162F">
              <w:t xml:space="preserve"> </w:t>
            </w:r>
            <w:r w:rsidR="00AB67FA" w:rsidRPr="00D0162F">
              <w:t>power</w:t>
            </w:r>
            <w:r w:rsidRPr="00D0162F">
              <w:t xml:space="preserve"> </w:t>
            </w:r>
            <w:r w:rsidR="00AB67FA" w:rsidRPr="00D0162F">
              <w:t>level</w:t>
            </w:r>
            <w:r w:rsidRPr="00D0162F">
              <w:t xml:space="preserve"> </w:t>
            </w:r>
            <w:r w:rsidR="00AB67FA" w:rsidRPr="00D0162F">
              <w:t>is</w:t>
            </w:r>
            <w:r w:rsidRPr="00D0162F">
              <w:t xml:space="preserve"> </w:t>
            </w:r>
            <w:r w:rsidR="00AB67FA" w:rsidRPr="00D0162F">
              <w:t>specified</w:t>
            </w:r>
            <w:r w:rsidRPr="00D0162F">
              <w:t xml:space="preserve"> </w:t>
            </w:r>
            <w:r w:rsidR="00AB67FA" w:rsidRPr="00D0162F">
              <w:t>at</w:t>
            </w:r>
            <w:r w:rsidRPr="00D0162F">
              <w:t xml:space="preserve"> </w:t>
            </w:r>
            <w:r w:rsidR="00AB67FA" w:rsidRPr="00D0162F">
              <w:t>the</w:t>
            </w:r>
            <w:r w:rsidRPr="00D0162F">
              <w:t xml:space="preserve"> </w:t>
            </w:r>
            <w:r w:rsidR="00AB67FA" w:rsidRPr="00D0162F">
              <w:t>centre</w:t>
            </w:r>
            <w:r w:rsidRPr="00D0162F">
              <w:t xml:space="preserve"> </w:t>
            </w:r>
            <w:r w:rsidR="00AB67FA" w:rsidRPr="00D0162F">
              <w:t>of</w:t>
            </w:r>
            <w:r w:rsidRPr="00D0162F">
              <w:t xml:space="preserve"> </w:t>
            </w:r>
            <w:r w:rsidR="00AB67FA" w:rsidRPr="00D0162F">
              <w:t>quiet</w:t>
            </w:r>
            <w:r w:rsidRPr="00D0162F">
              <w:t xml:space="preserve"> </w:t>
            </w:r>
            <w:r w:rsidR="00AB67FA" w:rsidRPr="00D0162F">
              <w:t>zone.</w:t>
            </w:r>
          </w:p>
          <w:p w14:paraId="17D27F15" w14:textId="0D7C229B" w:rsidR="00AB67FA" w:rsidRPr="00D0162F" w:rsidRDefault="006E0A54" w:rsidP="006E0A54">
            <w:pPr>
              <w:pStyle w:val="TAN"/>
              <w:rPr>
                <w:rFonts w:cs="Arial"/>
                <w:szCs w:val="18"/>
              </w:rPr>
            </w:pPr>
            <w:r w:rsidRPr="00D0162F">
              <w:t>NOTE 3:</w:t>
            </w:r>
            <w:r w:rsidRPr="00D0162F">
              <w:tab/>
            </w:r>
            <w:r w:rsidR="00AB67FA" w:rsidRPr="00D0162F">
              <w:t>DL</w:t>
            </w:r>
            <w:r w:rsidRPr="00D0162F">
              <w:t xml:space="preserve"> </w:t>
            </w:r>
            <w:r w:rsidR="00AB67FA" w:rsidRPr="00D0162F">
              <w:t>level</w:t>
            </w:r>
            <w:r w:rsidRPr="00D0162F">
              <w:t xml:space="preserve"> </w:t>
            </w:r>
            <w:r w:rsidR="00AB67FA" w:rsidRPr="00D0162F">
              <w:t>is</w:t>
            </w:r>
            <w:r w:rsidRPr="00D0162F">
              <w:t xml:space="preserve"> </w:t>
            </w:r>
            <w:r w:rsidR="00AB67FA" w:rsidRPr="00D0162F">
              <w:t>applied</w:t>
            </w:r>
            <w:r w:rsidRPr="00D0162F">
              <w:t xml:space="preserve"> </w:t>
            </w:r>
            <w:r w:rsidR="00AB67FA" w:rsidRPr="00D0162F">
              <w:t>for</w:t>
            </w:r>
            <w:r w:rsidRPr="00D0162F">
              <w:t xml:space="preserve"> </w:t>
            </w:r>
            <w:r w:rsidR="00AB67FA" w:rsidRPr="00D0162F">
              <w:t>any</w:t>
            </w:r>
            <w:r w:rsidRPr="00D0162F">
              <w:t xml:space="preserve"> </w:t>
            </w:r>
            <w:r w:rsidR="00AB67FA" w:rsidRPr="00D0162F">
              <w:t>of</w:t>
            </w:r>
            <w:r w:rsidRPr="00D0162F">
              <w:t xml:space="preserve"> </w:t>
            </w:r>
            <w:r w:rsidR="00AB67FA" w:rsidRPr="00D0162F">
              <w:t>the</w:t>
            </w:r>
            <w:r w:rsidRPr="00D0162F">
              <w:t xml:space="preserve"> </w:t>
            </w:r>
            <w:r w:rsidR="00AB67FA" w:rsidRPr="00D0162F">
              <w:t>Subcarrier</w:t>
            </w:r>
            <w:r w:rsidRPr="00D0162F">
              <w:t xml:space="preserve"> </w:t>
            </w:r>
            <w:r w:rsidR="00AB67FA" w:rsidRPr="00D0162F">
              <w:t>Spacing</w:t>
            </w:r>
            <w:r w:rsidRPr="00D0162F">
              <w:t xml:space="preserve"> </w:t>
            </w:r>
            <w:r w:rsidR="00AB67FA" w:rsidRPr="00D0162F">
              <w:t>configuration</w:t>
            </w:r>
            <w:r w:rsidRPr="00D0162F">
              <w:t xml:space="preserve"> </w:t>
            </w:r>
            <w:r w:rsidR="00AB67FA" w:rsidRPr="00D0162F">
              <w:t>(</w:t>
            </w:r>
            <w:r w:rsidR="00AB67FA" w:rsidRPr="00D0162F">
              <w:rPr>
                <w:position w:val="-14"/>
              </w:rPr>
              <w:object w:dxaOrig="220" w:dyaOrig="240" w14:anchorId="6FFDE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1" o:title=""/>
                </v:shape>
                <o:OLEObject Type="Embed" ProgID="Equation.3" ShapeID="_x0000_i1025" DrawAspect="Content" ObjectID="_1774785888" r:id="rId12"/>
              </w:object>
            </w:r>
            <w:r w:rsidR="00AB67FA" w:rsidRPr="00D0162F">
              <w:t>)</w:t>
            </w:r>
            <w:r w:rsidRPr="00D0162F">
              <w:t xml:space="preserve"> </w:t>
            </w:r>
            <w:r w:rsidR="00AB67FA" w:rsidRPr="00D0162F">
              <w:t>with</w:t>
            </w:r>
            <w:r w:rsidRPr="00D0162F">
              <w:t xml:space="preserve"> </w:t>
            </w:r>
            <w:r w:rsidR="00AB67FA" w:rsidRPr="00D0162F">
              <w:t>the</w:t>
            </w:r>
            <w:r w:rsidRPr="00D0162F">
              <w:t xml:space="preserve"> </w:t>
            </w:r>
            <w:r w:rsidR="00AB67FA" w:rsidRPr="00D0162F">
              <w:t>same</w:t>
            </w:r>
            <w:r w:rsidRPr="00D0162F">
              <w:t xml:space="preserve"> </w:t>
            </w:r>
            <w:r w:rsidR="00AB67FA" w:rsidRPr="00D0162F">
              <w:t>power</w:t>
            </w:r>
            <w:r w:rsidRPr="00D0162F">
              <w:t xml:space="preserve"> </w:t>
            </w:r>
            <w:r w:rsidR="00AB67FA" w:rsidRPr="00D0162F">
              <w:t>spectrum</w:t>
            </w:r>
            <w:r w:rsidRPr="00D0162F">
              <w:t xml:space="preserve"> </w:t>
            </w:r>
            <w:r w:rsidR="00AB67FA" w:rsidRPr="00D0162F">
              <w:t>density</w:t>
            </w:r>
            <w:r w:rsidRPr="00D0162F">
              <w:t xml:space="preserve"> </w:t>
            </w:r>
            <w:r w:rsidR="00AB67FA" w:rsidRPr="00D0162F">
              <w:t>of</w:t>
            </w:r>
            <w:r w:rsidRPr="00D0162F">
              <w:t xml:space="preserve"> </w:t>
            </w:r>
            <w:r w:rsidR="00AB67FA" w:rsidRPr="00D0162F">
              <w:t>–99dBm/60kHz.</w:t>
            </w:r>
          </w:p>
        </w:tc>
      </w:tr>
    </w:tbl>
    <w:p w14:paraId="2A47847F" w14:textId="77777777" w:rsidR="00AB67FA" w:rsidRPr="00D0162F" w:rsidRDefault="00AB67FA" w:rsidP="00AB67FA">
      <w:pPr>
        <w:rPr>
          <w:rFonts w:eastAsiaTheme="minorEastAsia"/>
        </w:rPr>
      </w:pPr>
    </w:p>
    <w:p w14:paraId="14B2B9CF" w14:textId="3A22E26A" w:rsidR="00AB67FA" w:rsidRPr="00D0162F" w:rsidRDefault="00AB67FA" w:rsidP="00AB67FA">
      <w:r w:rsidRPr="00D0162F">
        <w:t xml:space="preserve">The default signal level uncertainty for FR1 is +/-3dB at each test port, for any level specified. The default signal level uncertainty for FR2 is +/-6dB at </w:t>
      </w:r>
      <w:r w:rsidR="003128BD" w:rsidRPr="00D0162F">
        <w:t>centre</w:t>
      </w:r>
      <w:r w:rsidRPr="00D0162F">
        <w:t xml:space="preserve"> of quiet zone, for any level specified. If the uncertainty value is critical for the Test purpose, a tighter uncertainty is specified for the related test case in Annex F</w:t>
      </w:r>
    </w:p>
    <w:p w14:paraId="278EE59F" w14:textId="77777777" w:rsidR="00AB67FA" w:rsidRPr="00D0162F" w:rsidRDefault="00AB67FA" w:rsidP="00AB67FA">
      <w:pPr>
        <w:pStyle w:val="Heading2"/>
      </w:pPr>
      <w:r w:rsidRPr="00D0162F">
        <w:t>C.1.3</w:t>
      </w:r>
      <w:r w:rsidRPr="00D0162F">
        <w:tab/>
        <w:t>Default connection setup</w:t>
      </w:r>
    </w:p>
    <w:p w14:paraId="300BD56C" w14:textId="77777777" w:rsidR="00AB67FA" w:rsidRPr="00D0162F" w:rsidRDefault="00AB67FA" w:rsidP="00AB67FA">
      <w:r w:rsidRPr="00D0162F">
        <w:t>Table C.1.3-1 describes the downlink physical channels that are required for NR connection setup. For EN-DC test cases in clauses 4 and 5, the required E-UTRA downlink physical channels are defined in TS 36.521-3 [26] Annex C.2.</w:t>
      </w:r>
    </w:p>
    <w:p w14:paraId="51076B75" w14:textId="77777777" w:rsidR="00AB67FA" w:rsidRPr="00D0162F" w:rsidRDefault="00AB67FA" w:rsidP="00AB67FA">
      <w:pPr>
        <w:pStyle w:val="TH"/>
      </w:pPr>
      <w:r w:rsidRPr="00D0162F">
        <w:t>Table C.1.3-1: Downlink physical channels required for N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94"/>
        <w:gridCol w:w="1990"/>
        <w:gridCol w:w="1603"/>
      </w:tblGrid>
      <w:tr w:rsidR="00AB67FA" w:rsidRPr="00D0162F" w14:paraId="08B2527C" w14:textId="77777777" w:rsidTr="006E0A54">
        <w:trPr>
          <w:jc w:val="center"/>
        </w:trPr>
        <w:tc>
          <w:tcPr>
            <w:tcW w:w="2494" w:type="dxa"/>
          </w:tcPr>
          <w:p w14:paraId="24B25A2F" w14:textId="651298EB" w:rsidR="00AB67FA" w:rsidRPr="00D0162F" w:rsidRDefault="00AB67FA" w:rsidP="006E0A54">
            <w:pPr>
              <w:pStyle w:val="TAH"/>
            </w:pPr>
            <w:r w:rsidRPr="00D0162F">
              <w:t>Physical</w:t>
            </w:r>
            <w:r w:rsidR="006E0A54" w:rsidRPr="00D0162F">
              <w:t xml:space="preserve"> </w:t>
            </w:r>
            <w:r w:rsidRPr="00D0162F">
              <w:t>Channel</w:t>
            </w:r>
          </w:p>
        </w:tc>
        <w:tc>
          <w:tcPr>
            <w:tcW w:w="1990" w:type="dxa"/>
          </w:tcPr>
          <w:p w14:paraId="693A83CE" w14:textId="1EA2AE9B" w:rsidR="00AB67FA" w:rsidRPr="00D0162F" w:rsidRDefault="00AB67FA" w:rsidP="006E0A54">
            <w:pPr>
              <w:pStyle w:val="TAH"/>
            </w:pPr>
            <w:r w:rsidRPr="00D0162F">
              <w:t>EPRE</w:t>
            </w:r>
            <w:r w:rsidR="006E0A54" w:rsidRPr="00D0162F">
              <w:t xml:space="preserve"> </w:t>
            </w:r>
            <w:r w:rsidRPr="00D0162F">
              <w:t>Ratio</w:t>
            </w:r>
          </w:p>
        </w:tc>
        <w:tc>
          <w:tcPr>
            <w:tcW w:w="1603" w:type="dxa"/>
          </w:tcPr>
          <w:p w14:paraId="04DF61A9" w14:textId="77777777" w:rsidR="00AB67FA" w:rsidRPr="00D0162F" w:rsidRDefault="00AB67FA" w:rsidP="006E0A54">
            <w:pPr>
              <w:pStyle w:val="TAH"/>
            </w:pPr>
            <w:r w:rsidRPr="00D0162F">
              <w:t>Note</w:t>
            </w:r>
          </w:p>
        </w:tc>
      </w:tr>
      <w:tr w:rsidR="00AB67FA" w:rsidRPr="00D0162F" w14:paraId="53107DB6" w14:textId="77777777" w:rsidTr="006E0A54">
        <w:trPr>
          <w:cantSplit/>
          <w:jc w:val="center"/>
        </w:trPr>
        <w:tc>
          <w:tcPr>
            <w:tcW w:w="2494" w:type="dxa"/>
            <w:vMerge w:val="restart"/>
          </w:tcPr>
          <w:p w14:paraId="3C131A77" w14:textId="77777777" w:rsidR="00AB67FA" w:rsidRPr="00D0162F" w:rsidRDefault="00AB67FA" w:rsidP="006E0A54">
            <w:pPr>
              <w:pStyle w:val="TAH"/>
            </w:pPr>
            <w:r w:rsidRPr="00D0162F">
              <w:t>PBCH</w:t>
            </w:r>
          </w:p>
        </w:tc>
        <w:tc>
          <w:tcPr>
            <w:tcW w:w="1990" w:type="dxa"/>
          </w:tcPr>
          <w:p w14:paraId="43EB22A5" w14:textId="1A235726" w:rsidR="00AB67FA" w:rsidRPr="00D0162F" w:rsidRDefault="00AB67FA" w:rsidP="006E0A54">
            <w:pPr>
              <w:pStyle w:val="TAC"/>
            </w:pPr>
            <w:r w:rsidRPr="00D0162F">
              <w:t>PB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2E9CDE7F" w14:textId="77777777" w:rsidR="00AB67FA" w:rsidRPr="00D0162F" w:rsidRDefault="00AB67FA" w:rsidP="006E0A54">
            <w:pPr>
              <w:pStyle w:val="TAC"/>
            </w:pPr>
          </w:p>
        </w:tc>
      </w:tr>
      <w:tr w:rsidR="00AB67FA" w:rsidRPr="00D0162F" w14:paraId="77B5A63E" w14:textId="77777777" w:rsidTr="006E0A54">
        <w:trPr>
          <w:cantSplit/>
          <w:jc w:val="center"/>
        </w:trPr>
        <w:tc>
          <w:tcPr>
            <w:tcW w:w="2494" w:type="dxa"/>
            <w:vMerge/>
          </w:tcPr>
          <w:p w14:paraId="3AB38536" w14:textId="77777777" w:rsidR="00AB67FA" w:rsidRPr="00D0162F" w:rsidRDefault="00AB67FA" w:rsidP="006E0A54">
            <w:pPr>
              <w:pStyle w:val="TAH"/>
            </w:pPr>
          </w:p>
        </w:tc>
        <w:tc>
          <w:tcPr>
            <w:tcW w:w="1990" w:type="dxa"/>
          </w:tcPr>
          <w:p w14:paraId="140A3725" w14:textId="3A298EAF" w:rsidR="00AB67FA" w:rsidRPr="00D0162F" w:rsidRDefault="00AB67FA" w:rsidP="006E0A54">
            <w:pPr>
              <w:pStyle w:val="TAC"/>
            </w:pPr>
            <w:r w:rsidRPr="00D0162F">
              <w:t>PB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66F247B4" w14:textId="77777777" w:rsidR="00AB67FA" w:rsidRPr="00D0162F" w:rsidRDefault="00AB67FA" w:rsidP="006E0A54">
            <w:pPr>
              <w:pStyle w:val="TAC"/>
            </w:pPr>
          </w:p>
        </w:tc>
      </w:tr>
      <w:tr w:rsidR="00AB67FA" w:rsidRPr="00D0162F" w14:paraId="0EA4A83E" w14:textId="77777777" w:rsidTr="006E0A54">
        <w:trPr>
          <w:jc w:val="center"/>
        </w:trPr>
        <w:tc>
          <w:tcPr>
            <w:tcW w:w="2494" w:type="dxa"/>
          </w:tcPr>
          <w:p w14:paraId="0EB7A145" w14:textId="77777777" w:rsidR="00AB67FA" w:rsidRPr="00D0162F" w:rsidRDefault="00AB67FA" w:rsidP="006E0A54">
            <w:pPr>
              <w:pStyle w:val="TAH"/>
            </w:pPr>
            <w:r w:rsidRPr="00D0162F">
              <w:t>PSS</w:t>
            </w:r>
          </w:p>
        </w:tc>
        <w:tc>
          <w:tcPr>
            <w:tcW w:w="1990" w:type="dxa"/>
          </w:tcPr>
          <w:p w14:paraId="35B29A93" w14:textId="6DE4ECF9" w:rsidR="00AB67FA" w:rsidRPr="00D0162F" w:rsidRDefault="00AB67FA" w:rsidP="006E0A54">
            <w:pPr>
              <w:pStyle w:val="TAC"/>
            </w:pPr>
            <w:r w:rsidRPr="00D0162F">
              <w:t>PSS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tcPr>
          <w:p w14:paraId="1FE0D052" w14:textId="77777777" w:rsidR="00AB67FA" w:rsidRPr="00D0162F" w:rsidRDefault="00AB67FA" w:rsidP="006E0A54">
            <w:pPr>
              <w:pStyle w:val="TAC"/>
            </w:pPr>
          </w:p>
        </w:tc>
      </w:tr>
      <w:tr w:rsidR="00AB67FA" w:rsidRPr="00D0162F" w14:paraId="4630DC0D" w14:textId="77777777" w:rsidTr="006E0A54">
        <w:trPr>
          <w:jc w:val="center"/>
        </w:trPr>
        <w:tc>
          <w:tcPr>
            <w:tcW w:w="2494" w:type="dxa"/>
          </w:tcPr>
          <w:p w14:paraId="5DD70CD1" w14:textId="77777777" w:rsidR="00AB67FA" w:rsidRPr="00D0162F" w:rsidRDefault="00AB67FA" w:rsidP="006E0A54">
            <w:pPr>
              <w:pStyle w:val="TAH"/>
            </w:pPr>
            <w:r w:rsidRPr="00D0162F">
              <w:t>SSS</w:t>
            </w:r>
          </w:p>
        </w:tc>
        <w:tc>
          <w:tcPr>
            <w:tcW w:w="1990" w:type="dxa"/>
          </w:tcPr>
          <w:p w14:paraId="1E1393E8" w14:textId="50374419" w:rsidR="00AB67FA" w:rsidRPr="00D0162F" w:rsidRDefault="00AB67FA" w:rsidP="006E0A54">
            <w:pPr>
              <w:pStyle w:val="TAC"/>
            </w:pPr>
            <w:r w:rsidRPr="00D0162F">
              <w:t>SSS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tcPr>
          <w:p w14:paraId="701DE6EC" w14:textId="77777777" w:rsidR="00AB67FA" w:rsidRPr="00D0162F" w:rsidRDefault="00AB67FA" w:rsidP="006E0A54">
            <w:pPr>
              <w:pStyle w:val="TAC"/>
            </w:pPr>
          </w:p>
        </w:tc>
      </w:tr>
      <w:tr w:rsidR="00AB67FA" w:rsidRPr="00D0162F" w14:paraId="194C73B0" w14:textId="77777777" w:rsidTr="006E0A54">
        <w:trPr>
          <w:cantSplit/>
          <w:jc w:val="center"/>
        </w:trPr>
        <w:tc>
          <w:tcPr>
            <w:tcW w:w="2494" w:type="dxa"/>
            <w:vMerge w:val="restart"/>
          </w:tcPr>
          <w:p w14:paraId="5B76C35A" w14:textId="77777777" w:rsidR="00AB67FA" w:rsidRPr="00D0162F" w:rsidRDefault="00AB67FA" w:rsidP="006E0A54">
            <w:pPr>
              <w:pStyle w:val="TAH"/>
            </w:pPr>
            <w:r w:rsidRPr="00D0162F">
              <w:t>PDCCH</w:t>
            </w:r>
          </w:p>
        </w:tc>
        <w:tc>
          <w:tcPr>
            <w:tcW w:w="1990" w:type="dxa"/>
          </w:tcPr>
          <w:p w14:paraId="76312B5C" w14:textId="170C158E" w:rsidR="00AB67FA" w:rsidRPr="00D0162F" w:rsidRDefault="00AB67FA" w:rsidP="006E0A54">
            <w:pPr>
              <w:pStyle w:val="TAC"/>
            </w:pPr>
            <w:r w:rsidRPr="00D0162F">
              <w:t>PDC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57595631" w14:textId="77777777" w:rsidR="00AB67FA" w:rsidRPr="00D0162F" w:rsidRDefault="00AB67FA" w:rsidP="006E0A54">
            <w:pPr>
              <w:pStyle w:val="TAC"/>
            </w:pPr>
          </w:p>
        </w:tc>
      </w:tr>
      <w:tr w:rsidR="00AB67FA" w:rsidRPr="00D0162F" w14:paraId="1513DD84" w14:textId="77777777" w:rsidTr="006E0A54">
        <w:trPr>
          <w:cantSplit/>
          <w:jc w:val="center"/>
        </w:trPr>
        <w:tc>
          <w:tcPr>
            <w:tcW w:w="2494" w:type="dxa"/>
            <w:vMerge/>
          </w:tcPr>
          <w:p w14:paraId="24FEF145" w14:textId="77777777" w:rsidR="00AB67FA" w:rsidRPr="00D0162F" w:rsidRDefault="00AB67FA" w:rsidP="006E0A54">
            <w:pPr>
              <w:pStyle w:val="TAH"/>
            </w:pPr>
          </w:p>
        </w:tc>
        <w:tc>
          <w:tcPr>
            <w:tcW w:w="1990" w:type="dxa"/>
          </w:tcPr>
          <w:p w14:paraId="637A9EBC" w14:textId="19EEA63A" w:rsidR="00AB67FA" w:rsidRPr="00D0162F" w:rsidRDefault="00AB67FA" w:rsidP="006E0A54">
            <w:pPr>
              <w:pStyle w:val="TAC"/>
            </w:pPr>
            <w:r w:rsidRPr="00D0162F">
              <w:t>PDC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722874C0" w14:textId="77777777" w:rsidR="00AB67FA" w:rsidRPr="00D0162F" w:rsidRDefault="00AB67FA" w:rsidP="006E0A54">
            <w:pPr>
              <w:pStyle w:val="TAC"/>
            </w:pPr>
          </w:p>
        </w:tc>
      </w:tr>
      <w:tr w:rsidR="00AB67FA" w:rsidRPr="00D0162F" w14:paraId="283823DA" w14:textId="77777777" w:rsidTr="006E0A54">
        <w:trPr>
          <w:cantSplit/>
          <w:jc w:val="center"/>
        </w:trPr>
        <w:tc>
          <w:tcPr>
            <w:tcW w:w="2494" w:type="dxa"/>
            <w:vMerge/>
          </w:tcPr>
          <w:p w14:paraId="3625DCDB" w14:textId="77777777" w:rsidR="00AB67FA" w:rsidRPr="00D0162F" w:rsidRDefault="00AB67FA" w:rsidP="006E0A54">
            <w:pPr>
              <w:pStyle w:val="TAH"/>
              <w:rPr>
                <w:szCs w:val="22"/>
              </w:rPr>
            </w:pPr>
          </w:p>
        </w:tc>
        <w:tc>
          <w:tcPr>
            <w:tcW w:w="1990" w:type="dxa"/>
          </w:tcPr>
          <w:p w14:paraId="65969778" w14:textId="006580B1" w:rsidR="00AB67FA" w:rsidRPr="00D0162F" w:rsidRDefault="00AB67FA" w:rsidP="006E0A54">
            <w:pPr>
              <w:pStyle w:val="TAC"/>
            </w:pPr>
            <w:r w:rsidRPr="00D0162F">
              <w:t>MPDC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5D3DD599" w14:textId="77777777" w:rsidR="00AB67FA" w:rsidRPr="00D0162F" w:rsidRDefault="00AB67FA" w:rsidP="006E0A54">
            <w:pPr>
              <w:pStyle w:val="TAC"/>
            </w:pPr>
          </w:p>
        </w:tc>
      </w:tr>
      <w:tr w:rsidR="00AB67FA" w:rsidRPr="00D0162F" w14:paraId="5D9D715C" w14:textId="77777777" w:rsidTr="006E0A54">
        <w:trPr>
          <w:cantSplit/>
          <w:jc w:val="center"/>
        </w:trPr>
        <w:tc>
          <w:tcPr>
            <w:tcW w:w="2494" w:type="dxa"/>
            <w:vMerge w:val="restart"/>
          </w:tcPr>
          <w:p w14:paraId="0CC430CC" w14:textId="77777777" w:rsidR="00AB67FA" w:rsidRPr="00D0162F" w:rsidRDefault="00AB67FA" w:rsidP="006E0A54">
            <w:pPr>
              <w:pStyle w:val="TAH"/>
              <w:rPr>
                <w:szCs w:val="22"/>
              </w:rPr>
            </w:pPr>
            <w:r w:rsidRPr="00D0162F">
              <w:rPr>
                <w:szCs w:val="22"/>
              </w:rPr>
              <w:t>PDSCH</w:t>
            </w:r>
          </w:p>
        </w:tc>
        <w:tc>
          <w:tcPr>
            <w:tcW w:w="1990" w:type="dxa"/>
          </w:tcPr>
          <w:p w14:paraId="5D90CA57" w14:textId="654CAE93" w:rsidR="00AB67FA" w:rsidRPr="00D0162F" w:rsidRDefault="00AB67FA" w:rsidP="006E0A54">
            <w:pPr>
              <w:pStyle w:val="TAC"/>
            </w:pPr>
            <w:r w:rsidRPr="00D0162F">
              <w:t>PDS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16AF4958" w14:textId="77777777" w:rsidR="00AB67FA" w:rsidRPr="00D0162F" w:rsidRDefault="00AB67FA" w:rsidP="006E0A54">
            <w:pPr>
              <w:pStyle w:val="TAC"/>
            </w:pPr>
          </w:p>
        </w:tc>
      </w:tr>
      <w:tr w:rsidR="00AB67FA" w:rsidRPr="00D0162F" w14:paraId="6EE08EC0" w14:textId="77777777" w:rsidTr="006E0A54">
        <w:trPr>
          <w:cantSplit/>
          <w:jc w:val="center"/>
        </w:trPr>
        <w:tc>
          <w:tcPr>
            <w:tcW w:w="2494" w:type="dxa"/>
            <w:vMerge/>
          </w:tcPr>
          <w:p w14:paraId="7C12BFB1" w14:textId="77777777" w:rsidR="00AB67FA" w:rsidRPr="00D0162F" w:rsidRDefault="00AB67FA" w:rsidP="006E0A54">
            <w:pPr>
              <w:pStyle w:val="TAH"/>
              <w:rPr>
                <w:szCs w:val="22"/>
              </w:rPr>
            </w:pPr>
          </w:p>
        </w:tc>
        <w:tc>
          <w:tcPr>
            <w:tcW w:w="1990" w:type="dxa"/>
          </w:tcPr>
          <w:p w14:paraId="7650F15E" w14:textId="4F8F03C9" w:rsidR="00AB67FA" w:rsidRPr="00D0162F" w:rsidRDefault="00AB67FA" w:rsidP="006E0A54">
            <w:pPr>
              <w:pStyle w:val="TAC"/>
            </w:pPr>
            <w:r w:rsidRPr="00D0162F">
              <w:t>PDS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1A489DF5" w14:textId="77777777" w:rsidR="00AB67FA" w:rsidRPr="00D0162F" w:rsidRDefault="00AB67FA" w:rsidP="006E0A54">
            <w:pPr>
              <w:pStyle w:val="TAC"/>
            </w:pPr>
          </w:p>
        </w:tc>
      </w:tr>
      <w:tr w:rsidR="00AB67FA" w:rsidRPr="00D0162F" w14:paraId="7228215C" w14:textId="77777777" w:rsidTr="006E0A54">
        <w:trPr>
          <w:cantSplit/>
          <w:jc w:val="center"/>
        </w:trPr>
        <w:tc>
          <w:tcPr>
            <w:tcW w:w="2494" w:type="dxa"/>
          </w:tcPr>
          <w:p w14:paraId="37D15848" w14:textId="77777777" w:rsidR="00AB67FA" w:rsidRPr="00D0162F" w:rsidRDefault="00AB67FA" w:rsidP="006E0A54">
            <w:pPr>
              <w:pStyle w:val="TAH"/>
            </w:pPr>
            <w:r w:rsidRPr="00D0162F">
              <w:t>DMRS</w:t>
            </w:r>
          </w:p>
        </w:tc>
        <w:tc>
          <w:tcPr>
            <w:tcW w:w="1990" w:type="dxa"/>
          </w:tcPr>
          <w:p w14:paraId="753497CC" w14:textId="77777777" w:rsidR="00AB67FA" w:rsidRPr="00D0162F" w:rsidRDefault="00AB67FA" w:rsidP="006E0A54">
            <w:pPr>
              <w:pStyle w:val="TAC"/>
            </w:pPr>
            <w:r w:rsidRPr="00D0162F">
              <w:t>TBD</w:t>
            </w:r>
          </w:p>
        </w:tc>
        <w:tc>
          <w:tcPr>
            <w:tcW w:w="1603" w:type="dxa"/>
          </w:tcPr>
          <w:p w14:paraId="7DB05E8C" w14:textId="77777777" w:rsidR="00AB67FA" w:rsidRPr="00D0162F" w:rsidRDefault="00AB67FA" w:rsidP="006E0A54">
            <w:pPr>
              <w:pStyle w:val="TAC"/>
            </w:pPr>
          </w:p>
        </w:tc>
      </w:tr>
      <w:tr w:rsidR="00AB67FA" w:rsidRPr="00D0162F" w14:paraId="2E7AD455" w14:textId="77777777" w:rsidTr="006E0A54">
        <w:trPr>
          <w:cantSplit/>
          <w:jc w:val="center"/>
        </w:trPr>
        <w:tc>
          <w:tcPr>
            <w:tcW w:w="2494" w:type="dxa"/>
          </w:tcPr>
          <w:p w14:paraId="0894B40C" w14:textId="77777777" w:rsidR="00AB67FA" w:rsidRPr="00D0162F" w:rsidRDefault="00AB67FA" w:rsidP="006E0A54">
            <w:pPr>
              <w:pStyle w:val="TAH"/>
            </w:pPr>
            <w:r w:rsidRPr="00D0162F">
              <w:t>CSI-RS</w:t>
            </w:r>
          </w:p>
        </w:tc>
        <w:tc>
          <w:tcPr>
            <w:tcW w:w="1990" w:type="dxa"/>
          </w:tcPr>
          <w:p w14:paraId="4BCBD9F2" w14:textId="77777777" w:rsidR="00AB67FA" w:rsidRPr="00D0162F" w:rsidRDefault="00AB67FA" w:rsidP="006E0A54">
            <w:pPr>
              <w:pStyle w:val="TAC"/>
            </w:pPr>
            <w:r w:rsidRPr="00D0162F">
              <w:t>TBD</w:t>
            </w:r>
          </w:p>
        </w:tc>
        <w:tc>
          <w:tcPr>
            <w:tcW w:w="1603" w:type="dxa"/>
          </w:tcPr>
          <w:p w14:paraId="6674EB7C" w14:textId="77777777" w:rsidR="00AB67FA" w:rsidRPr="00D0162F" w:rsidRDefault="00AB67FA" w:rsidP="006E0A54">
            <w:pPr>
              <w:pStyle w:val="TAC"/>
            </w:pPr>
          </w:p>
        </w:tc>
      </w:tr>
      <w:tr w:rsidR="00AB67FA" w:rsidRPr="00D0162F" w14:paraId="15455DB4" w14:textId="77777777" w:rsidTr="006E0A54">
        <w:trPr>
          <w:jc w:val="center"/>
        </w:trPr>
        <w:tc>
          <w:tcPr>
            <w:tcW w:w="6087" w:type="dxa"/>
            <w:gridSpan w:val="3"/>
          </w:tcPr>
          <w:p w14:paraId="39308404" w14:textId="710AC6F9" w:rsidR="00AB67FA" w:rsidRPr="00D0162F" w:rsidRDefault="006E0A54" w:rsidP="006E0A54">
            <w:pPr>
              <w:pStyle w:val="TAN"/>
            </w:pPr>
            <w:r w:rsidRPr="00D0162F">
              <w:t>NOTE 1:</w:t>
            </w:r>
            <w:r w:rsidRPr="00D0162F">
              <w:tab/>
            </w:r>
            <w:r w:rsidR="00AB67FA" w:rsidRPr="00D0162F">
              <w:t>No</w:t>
            </w:r>
            <w:r w:rsidRPr="00D0162F">
              <w:t xml:space="preserve"> </w:t>
            </w:r>
            <w:r w:rsidR="00AB67FA" w:rsidRPr="00D0162F">
              <w:t>boosting</w:t>
            </w:r>
            <w:r w:rsidRPr="00D0162F">
              <w:t xml:space="preserve"> </w:t>
            </w:r>
            <w:r w:rsidR="00AB67FA" w:rsidRPr="00D0162F">
              <w:t>is</w:t>
            </w:r>
            <w:r w:rsidRPr="00D0162F">
              <w:t xml:space="preserve"> </w:t>
            </w:r>
            <w:r w:rsidR="00AB67FA" w:rsidRPr="00D0162F">
              <w:t>applied</w:t>
            </w:r>
          </w:p>
        </w:tc>
      </w:tr>
    </w:tbl>
    <w:p w14:paraId="21288A79" w14:textId="77777777" w:rsidR="00AB67FA" w:rsidRPr="00D0162F" w:rsidRDefault="00AB67FA" w:rsidP="00AB67FA"/>
    <w:p w14:paraId="2B5513C2" w14:textId="77777777" w:rsidR="00AB67FA" w:rsidRPr="00D0162F" w:rsidRDefault="00AB67FA" w:rsidP="00AB67FA">
      <w:r w:rsidRPr="00D0162F">
        <w:t>As common PDSCH and PDCCH configuration parameters the parameters in Table A.</w:t>
      </w:r>
      <w:r w:rsidRPr="00D0162F">
        <w:rPr>
          <w:rFonts w:eastAsia="SimSun"/>
          <w:lang w:eastAsia="zh-CN"/>
        </w:rPr>
        <w:t xml:space="preserve">1 </w:t>
      </w:r>
      <w:r w:rsidRPr="00D0162F">
        <w:t>and C.</w:t>
      </w:r>
      <w:r w:rsidRPr="00D0162F">
        <w:rPr>
          <w:rFonts w:eastAsia="SimSun"/>
          <w:lang w:eastAsia="zh-CN"/>
        </w:rPr>
        <w:t>1.3-2</w:t>
      </w:r>
      <w:r w:rsidRPr="00D0162F">
        <w:t xml:space="preserve"> shall be used to bring up the connection setup for FR1 </w:t>
      </w:r>
      <w:r w:rsidRPr="00D0162F">
        <w:rPr>
          <w:rFonts w:eastAsia="SimSun"/>
          <w:lang w:eastAsia="zh-CN"/>
        </w:rPr>
        <w:t xml:space="preserve">and FR2 </w:t>
      </w:r>
      <w:r w:rsidRPr="00D0162F">
        <w:t>NR cell.</w:t>
      </w:r>
    </w:p>
    <w:p w14:paraId="79E3BE1C" w14:textId="77777777" w:rsidR="00AB67FA" w:rsidRPr="00D0162F" w:rsidRDefault="00AB67FA" w:rsidP="00AB67FA">
      <w:pPr>
        <w:pStyle w:val="TH"/>
      </w:pPr>
      <w:r w:rsidRPr="00D0162F">
        <w:t>Table C.</w:t>
      </w:r>
      <w:r w:rsidRPr="00D0162F">
        <w:rPr>
          <w:rFonts w:eastAsia="SimSun"/>
          <w:lang w:eastAsia="zh-CN"/>
        </w:rPr>
        <w:t>1.3</w:t>
      </w:r>
      <w:r w:rsidRPr="00D0162F">
        <w:t>-2: PDSCH and PDCCH configuration</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53"/>
        <w:gridCol w:w="2241"/>
        <w:gridCol w:w="2860"/>
      </w:tblGrid>
      <w:tr w:rsidR="00AB67FA" w:rsidRPr="00D0162F" w14:paraId="1271BF4B"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310120B3" w14:textId="77777777" w:rsidR="00AB67FA" w:rsidRPr="00D0162F" w:rsidRDefault="00AB67FA" w:rsidP="006E0A54">
            <w:pPr>
              <w:pStyle w:val="TAH"/>
            </w:pPr>
            <w:r w:rsidRPr="00D0162F">
              <w:t>Parameter</w:t>
            </w:r>
          </w:p>
        </w:tc>
        <w:tc>
          <w:tcPr>
            <w:tcW w:w="2241" w:type="dxa"/>
            <w:tcBorders>
              <w:top w:val="single" w:sz="4" w:space="0" w:color="auto"/>
              <w:left w:val="single" w:sz="4" w:space="0" w:color="auto"/>
              <w:bottom w:val="single" w:sz="4" w:space="0" w:color="auto"/>
              <w:right w:val="single" w:sz="4" w:space="0" w:color="auto"/>
            </w:tcBorders>
          </w:tcPr>
          <w:p w14:paraId="1350357E" w14:textId="77777777" w:rsidR="00AB67FA" w:rsidRPr="00D0162F" w:rsidRDefault="00AB67FA" w:rsidP="006E0A54">
            <w:pPr>
              <w:pStyle w:val="TAH"/>
            </w:pPr>
            <w:r w:rsidRPr="00D0162F">
              <w:t>Unit</w:t>
            </w:r>
          </w:p>
        </w:tc>
        <w:tc>
          <w:tcPr>
            <w:tcW w:w="2860" w:type="dxa"/>
            <w:tcBorders>
              <w:top w:val="single" w:sz="4" w:space="0" w:color="auto"/>
              <w:left w:val="single" w:sz="4" w:space="0" w:color="auto"/>
              <w:bottom w:val="single" w:sz="4" w:space="0" w:color="auto"/>
              <w:right w:val="single" w:sz="4" w:space="0" w:color="auto"/>
            </w:tcBorders>
          </w:tcPr>
          <w:p w14:paraId="0720DAAC" w14:textId="77777777" w:rsidR="00AB67FA" w:rsidRPr="00D0162F" w:rsidRDefault="00AB67FA" w:rsidP="006E0A54">
            <w:pPr>
              <w:pStyle w:val="TAH"/>
            </w:pPr>
            <w:r w:rsidRPr="00D0162F">
              <w:t>Value</w:t>
            </w:r>
          </w:p>
        </w:tc>
      </w:tr>
      <w:tr w:rsidR="00AB67FA" w:rsidRPr="00D0162F" w14:paraId="3929FD5A"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30C46CAD" w14:textId="6C262A58" w:rsidR="00AB67FA" w:rsidRPr="00D0162F" w:rsidRDefault="00AB67FA" w:rsidP="006E0A54">
            <w:pPr>
              <w:pStyle w:val="TAL"/>
            </w:pPr>
            <w:r w:rsidRPr="00D0162F">
              <w:t>Number</w:t>
            </w:r>
            <w:r w:rsidR="006E0A54" w:rsidRPr="00D0162F">
              <w:t xml:space="preserve"> </w:t>
            </w:r>
            <w:r w:rsidRPr="00D0162F">
              <w:t>of</w:t>
            </w:r>
            <w:r w:rsidR="006E0A54" w:rsidRPr="00D0162F">
              <w:t xml:space="preserve"> </w:t>
            </w:r>
            <w:r w:rsidRPr="00D0162F">
              <w:t>HARQ</w:t>
            </w:r>
            <w:r w:rsidR="006E0A54" w:rsidRPr="00D0162F">
              <w:t xml:space="preserve"> </w:t>
            </w:r>
            <w:r w:rsidRPr="00D0162F">
              <w:t>processes</w:t>
            </w:r>
          </w:p>
        </w:tc>
        <w:tc>
          <w:tcPr>
            <w:tcW w:w="2241" w:type="dxa"/>
            <w:tcBorders>
              <w:top w:val="single" w:sz="4" w:space="0" w:color="auto"/>
              <w:left w:val="single" w:sz="4" w:space="0" w:color="auto"/>
              <w:bottom w:val="single" w:sz="4" w:space="0" w:color="auto"/>
              <w:right w:val="single" w:sz="4" w:space="0" w:color="auto"/>
            </w:tcBorders>
          </w:tcPr>
          <w:p w14:paraId="7A89E6CF" w14:textId="77777777" w:rsidR="00AB67FA" w:rsidRPr="00D0162F" w:rsidRDefault="00AB67FA" w:rsidP="006E0A54">
            <w:pPr>
              <w:pStyle w:val="TAL"/>
            </w:pPr>
          </w:p>
        </w:tc>
        <w:tc>
          <w:tcPr>
            <w:tcW w:w="2860" w:type="dxa"/>
            <w:tcBorders>
              <w:top w:val="single" w:sz="4" w:space="0" w:color="auto"/>
              <w:left w:val="single" w:sz="4" w:space="0" w:color="auto"/>
              <w:bottom w:val="single" w:sz="4" w:space="0" w:color="auto"/>
              <w:right w:val="single" w:sz="4" w:space="0" w:color="auto"/>
            </w:tcBorders>
            <w:vAlign w:val="center"/>
          </w:tcPr>
          <w:p w14:paraId="0C104874" w14:textId="77777777" w:rsidR="00EA275D" w:rsidRPr="00D0162F" w:rsidRDefault="00AB67FA" w:rsidP="00EA275D">
            <w:pPr>
              <w:pStyle w:val="TAL"/>
            </w:pPr>
            <w:r w:rsidRPr="00D0162F">
              <w:t>8</w:t>
            </w:r>
            <w:r w:rsidR="006E0A54" w:rsidRPr="00D0162F">
              <w:t xml:space="preserve"> </w:t>
            </w:r>
            <w:r w:rsidR="00EA275D" w:rsidRPr="00D0162F">
              <w:t>(TDD)</w:t>
            </w:r>
          </w:p>
          <w:p w14:paraId="232AB9E3" w14:textId="67B839F1" w:rsidR="00AB67FA" w:rsidRPr="00D0162F" w:rsidRDefault="00EA275D" w:rsidP="00EA275D">
            <w:pPr>
              <w:pStyle w:val="TAL"/>
            </w:pPr>
            <w:r w:rsidRPr="00D0162F">
              <w:t>16 (FDD)</w:t>
            </w:r>
          </w:p>
        </w:tc>
      </w:tr>
      <w:tr w:rsidR="00AB67FA" w:rsidRPr="00D0162F" w14:paraId="041BF457"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1AE92EE7" w14:textId="0FA34EEC" w:rsidR="00AB67FA" w:rsidRPr="00D0162F" w:rsidRDefault="00AB67FA" w:rsidP="006E0A54">
            <w:pPr>
              <w:pStyle w:val="TAL"/>
              <w:rPr>
                <w:rFonts w:eastAsia="SimSun"/>
                <w:lang w:eastAsia="zh-CN"/>
              </w:rPr>
            </w:pPr>
            <w:r w:rsidRPr="00D0162F">
              <w:rPr>
                <w:rFonts w:eastAsia="SimSun"/>
                <w:lang w:eastAsia="zh-CN"/>
              </w:rPr>
              <w:t>Maximum</w:t>
            </w:r>
            <w:r w:rsidR="006E0A54" w:rsidRPr="00D0162F">
              <w:rPr>
                <w:rFonts w:eastAsia="SimSun"/>
                <w:lang w:eastAsia="zh-CN"/>
              </w:rPr>
              <w:t xml:space="preserve"> </w:t>
            </w:r>
            <w:r w:rsidRPr="00D0162F">
              <w:rPr>
                <w:rFonts w:eastAsia="SimSun"/>
                <w:lang w:eastAsia="zh-CN"/>
              </w:rPr>
              <w:t>number</w:t>
            </w:r>
            <w:r w:rsidR="006E0A54" w:rsidRPr="00D0162F">
              <w:rPr>
                <w:rFonts w:eastAsia="SimSun"/>
                <w:lang w:eastAsia="zh-CN"/>
              </w:rPr>
              <w:t xml:space="preserve"> </w:t>
            </w:r>
            <w:r w:rsidRPr="00D0162F">
              <w:rPr>
                <w:rFonts w:eastAsia="SimSun"/>
                <w:lang w:eastAsia="zh-CN"/>
              </w:rPr>
              <w:t>of</w:t>
            </w:r>
            <w:r w:rsidR="006E0A54" w:rsidRPr="00D0162F">
              <w:rPr>
                <w:rFonts w:eastAsia="SimSun"/>
                <w:lang w:eastAsia="zh-CN"/>
              </w:rPr>
              <w:t xml:space="preserve"> </w:t>
            </w:r>
            <w:r w:rsidRPr="00D0162F">
              <w:rPr>
                <w:rFonts w:eastAsia="SimSun"/>
                <w:lang w:eastAsia="zh-CN"/>
              </w:rPr>
              <w:t>HARQ</w:t>
            </w:r>
            <w:r w:rsidR="006E0A54" w:rsidRPr="00D0162F">
              <w:rPr>
                <w:rFonts w:eastAsia="SimSun"/>
                <w:lang w:eastAsia="zh-CN"/>
              </w:rPr>
              <w:t xml:space="preserve"> </w:t>
            </w:r>
            <w:r w:rsidRPr="00D0162F">
              <w:rPr>
                <w:rFonts w:eastAsia="SimSun"/>
                <w:lang w:eastAsia="zh-CN"/>
              </w:rPr>
              <w:t>transmission</w:t>
            </w:r>
          </w:p>
        </w:tc>
        <w:tc>
          <w:tcPr>
            <w:tcW w:w="2241" w:type="dxa"/>
            <w:tcBorders>
              <w:top w:val="single" w:sz="4" w:space="0" w:color="auto"/>
              <w:left w:val="single" w:sz="4" w:space="0" w:color="auto"/>
              <w:bottom w:val="single" w:sz="4" w:space="0" w:color="auto"/>
              <w:right w:val="single" w:sz="4" w:space="0" w:color="auto"/>
            </w:tcBorders>
          </w:tcPr>
          <w:p w14:paraId="7EB91926" w14:textId="77777777" w:rsidR="00AB67FA" w:rsidRPr="00D0162F" w:rsidRDefault="00AB67FA" w:rsidP="006E0A54">
            <w:pPr>
              <w:pStyle w:val="TAL"/>
            </w:pPr>
          </w:p>
        </w:tc>
        <w:tc>
          <w:tcPr>
            <w:tcW w:w="2860" w:type="dxa"/>
            <w:tcBorders>
              <w:top w:val="single" w:sz="4" w:space="0" w:color="auto"/>
              <w:left w:val="single" w:sz="4" w:space="0" w:color="auto"/>
              <w:bottom w:val="single" w:sz="4" w:space="0" w:color="auto"/>
              <w:right w:val="single" w:sz="4" w:space="0" w:color="auto"/>
            </w:tcBorders>
            <w:vAlign w:val="center"/>
          </w:tcPr>
          <w:p w14:paraId="1E06C0B7" w14:textId="77777777" w:rsidR="00AB67FA" w:rsidRPr="00D0162F" w:rsidRDefault="00AB67FA" w:rsidP="006E0A54">
            <w:pPr>
              <w:pStyle w:val="TAL"/>
              <w:rPr>
                <w:rFonts w:eastAsia="SimSun"/>
                <w:lang w:eastAsia="zh-CN"/>
              </w:rPr>
            </w:pPr>
            <w:r w:rsidRPr="00D0162F">
              <w:rPr>
                <w:rFonts w:eastAsia="SimSun"/>
                <w:lang w:eastAsia="zh-CN"/>
              </w:rPr>
              <w:t>5</w:t>
            </w:r>
          </w:p>
        </w:tc>
      </w:tr>
    </w:tbl>
    <w:p w14:paraId="3F796880" w14:textId="77777777" w:rsidR="00AB67FA" w:rsidRPr="00D0162F" w:rsidRDefault="00AB67FA" w:rsidP="00AB67FA"/>
    <w:p w14:paraId="2FAAC780" w14:textId="69DFF4C6" w:rsidR="00AB67FA" w:rsidRPr="00D0162F" w:rsidRDefault="00AB67FA" w:rsidP="00AB67FA">
      <w:pPr>
        <w:pStyle w:val="Heading1"/>
      </w:pPr>
      <w:r w:rsidRPr="00D0162F">
        <w:t>C.2</w:t>
      </w:r>
      <w:r w:rsidRPr="00D0162F">
        <w:tab/>
        <w:t>Propagation conditions</w:t>
      </w:r>
    </w:p>
    <w:p w14:paraId="4FBE35E8" w14:textId="09CFC583" w:rsidR="00CE10BE" w:rsidRPr="00D0162F" w:rsidRDefault="00CE10BE" w:rsidP="003128BD">
      <w:pPr>
        <w:pStyle w:val="Heading2"/>
      </w:pPr>
      <w:r w:rsidRPr="00D0162F">
        <w:t>C.2.0</w:t>
      </w:r>
      <w:r w:rsidRPr="00D0162F">
        <w:tab/>
        <w:t>General</w:t>
      </w:r>
    </w:p>
    <w:p w14:paraId="45B43A8A" w14:textId="77777777" w:rsidR="00AB67FA" w:rsidRPr="00D0162F" w:rsidRDefault="00AB67FA" w:rsidP="00AB67FA">
      <w:r w:rsidRPr="00D0162F">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p>
    <w:p w14:paraId="2E368D16" w14:textId="77777777" w:rsidR="00AB67FA" w:rsidRPr="00D0162F" w:rsidRDefault="00AB67FA" w:rsidP="00AB67FA">
      <w:pPr>
        <w:pStyle w:val="Heading2"/>
      </w:pPr>
      <w:r w:rsidRPr="00D0162F">
        <w:lastRenderedPageBreak/>
        <w:t>C.2.1</w:t>
      </w:r>
      <w:r w:rsidRPr="00D0162F">
        <w:tab/>
        <w:t>No interference</w:t>
      </w:r>
    </w:p>
    <w:p w14:paraId="7DCF4D5F" w14:textId="77777777" w:rsidR="00AB67FA" w:rsidRPr="00D0162F" w:rsidRDefault="00AB67FA" w:rsidP="00AB67FA">
      <w:r w:rsidRPr="00D0162F">
        <w:t>The downlink connection between the SS and the UE is without AWGN, and has no fading or multipath effects.</w:t>
      </w:r>
    </w:p>
    <w:p w14:paraId="14D82130" w14:textId="7DB16811" w:rsidR="00AB67FA" w:rsidRPr="00D0162F" w:rsidRDefault="00AB67FA" w:rsidP="00AB67FA">
      <w:pPr>
        <w:pStyle w:val="Heading2"/>
      </w:pPr>
      <w:r w:rsidRPr="00D0162F">
        <w:t>C.2.2</w:t>
      </w:r>
      <w:r w:rsidRPr="00D0162F">
        <w:tab/>
        <w:t>Static propagation conditions</w:t>
      </w:r>
    </w:p>
    <w:p w14:paraId="19F25042" w14:textId="50946DA1" w:rsidR="004203F8" w:rsidRPr="00D0162F" w:rsidRDefault="004203F8" w:rsidP="003128BD">
      <w:pPr>
        <w:pStyle w:val="Heading3"/>
      </w:pPr>
      <w:r w:rsidRPr="00D0162F">
        <w:t>C.2.2.0</w:t>
      </w:r>
      <w:r w:rsidRPr="00D0162F">
        <w:tab/>
        <w:t>General</w:t>
      </w:r>
    </w:p>
    <w:p w14:paraId="427DE2AA" w14:textId="77777777" w:rsidR="00AB67FA" w:rsidRPr="00D0162F" w:rsidRDefault="00AB67FA" w:rsidP="00AB67FA">
      <w:r w:rsidRPr="00D0162F">
        <w:t>The downlink connection between the SS and the UE is an AWGN environment (unless otherwise stated) with no fading or multipath effects.</w:t>
      </w:r>
    </w:p>
    <w:p w14:paraId="726D5E62" w14:textId="77777777" w:rsidR="00AB67FA" w:rsidRPr="00D0162F" w:rsidRDefault="00AB67FA" w:rsidP="00AB67FA">
      <w:pPr>
        <w:pStyle w:val="Heading3"/>
      </w:pPr>
      <w:r w:rsidRPr="00D0162F">
        <w:t>C.2.2.1</w:t>
      </w:r>
      <w:r w:rsidRPr="00D0162F">
        <w:tab/>
        <w:t>UE receiver with 2Rx antenna connectors</w:t>
      </w:r>
    </w:p>
    <w:p w14:paraId="68CAD281" w14:textId="77777777" w:rsidR="00AB67FA" w:rsidRPr="00D0162F" w:rsidRDefault="00AB67FA" w:rsidP="00AB67FA">
      <w:r w:rsidRPr="00D0162F">
        <w:t>For 1 port transmission to UE receiver with 2Rx the channel matrix is defined in the frequency domain by</w:t>
      </w:r>
    </w:p>
    <w:p w14:paraId="47FA9746" w14:textId="77777777" w:rsidR="00AB67FA" w:rsidRPr="00D0162F" w:rsidRDefault="00AB67FA" w:rsidP="00AB67FA">
      <w:pPr>
        <w:pStyle w:val="EQ"/>
        <w:jc w:val="center"/>
        <w:rPr>
          <w:noProof w:val="0"/>
        </w:rPr>
      </w:pPr>
      <w:r w:rsidRPr="00D0162F">
        <w:rPr>
          <w:noProof w:val="0"/>
          <w:position w:val="-30"/>
        </w:rPr>
        <w:object w:dxaOrig="820" w:dyaOrig="720" w14:anchorId="7A1D2647">
          <v:shape id="_x0000_i1026" type="#_x0000_t75" style="width:41.25pt;height:37.5pt" o:ole="">
            <v:imagedata r:id="rId13" o:title=""/>
          </v:shape>
          <o:OLEObject Type="Embed" ProgID="Equation.3" ShapeID="_x0000_i1026" DrawAspect="Content" ObjectID="_1774785889" r:id="rId14"/>
        </w:object>
      </w:r>
      <w:r w:rsidRPr="00D0162F">
        <w:rPr>
          <w:noProof w:val="0"/>
        </w:rPr>
        <w:t>.</w:t>
      </w:r>
    </w:p>
    <w:p w14:paraId="738A2E4B" w14:textId="77777777" w:rsidR="00AB67FA" w:rsidRPr="00D0162F" w:rsidRDefault="00AB67FA" w:rsidP="00AB67FA">
      <w:r w:rsidRPr="00D0162F">
        <w:t>For 2 port transmission to UE Receiver with 2Rx the channel matrix is defined in the frequency domain by</w:t>
      </w:r>
    </w:p>
    <w:p w14:paraId="171EF998" w14:textId="77777777" w:rsidR="00AB67FA" w:rsidRPr="00D0162F" w:rsidRDefault="00AB67FA" w:rsidP="00AB67FA">
      <w:pPr>
        <w:pStyle w:val="EQ"/>
        <w:jc w:val="center"/>
        <w:rPr>
          <w:noProof w:val="0"/>
        </w:rPr>
      </w:pPr>
      <w:r w:rsidRPr="00D0162F">
        <w:rPr>
          <w:noProof w:val="0"/>
          <w:position w:val="-30"/>
        </w:rPr>
        <w:object w:dxaOrig="1340" w:dyaOrig="720" w14:anchorId="4B525A51">
          <v:shape id="_x0000_i1027" type="#_x0000_t75" style="width:68.25pt;height:37.5pt" o:ole="">
            <v:imagedata r:id="rId15" o:title=""/>
          </v:shape>
          <o:OLEObject Type="Embed" ProgID="Equation.3" ShapeID="_x0000_i1027" DrawAspect="Content" ObjectID="_1774785890" r:id="rId16"/>
        </w:object>
      </w:r>
    </w:p>
    <w:p w14:paraId="1A5A09EC" w14:textId="77777777" w:rsidR="00AB67FA" w:rsidRPr="00D0162F" w:rsidRDefault="00AB67FA" w:rsidP="00AB67FA">
      <w:r w:rsidRPr="00D0162F">
        <w:t>For 4 port transmission to UE Receiver with 2Rx the channel matrix is defined in the frequency domain by</w:t>
      </w:r>
    </w:p>
    <w:p w14:paraId="0B3B6413" w14:textId="77777777" w:rsidR="00AB67FA" w:rsidRPr="00D0162F" w:rsidRDefault="00AB67FA" w:rsidP="00AB67FA">
      <w:pPr>
        <w:pStyle w:val="EQ"/>
        <w:jc w:val="center"/>
        <w:rPr>
          <w:noProof w:val="0"/>
        </w:rPr>
      </w:pPr>
      <w:r w:rsidRPr="00D0162F">
        <w:rPr>
          <w:noProof w:val="0"/>
          <w:position w:val="-30"/>
        </w:rPr>
        <w:object w:dxaOrig="1900" w:dyaOrig="720" w14:anchorId="315FBE40">
          <v:shape id="_x0000_i1028" type="#_x0000_t75" style="width:96.75pt;height:42pt" o:ole="">
            <v:imagedata r:id="rId17" o:title=""/>
          </v:shape>
          <o:OLEObject Type="Embed" ProgID="Equation.DSMT4" ShapeID="_x0000_i1028" DrawAspect="Content" ObjectID="_1774785891" r:id="rId18"/>
        </w:object>
      </w:r>
    </w:p>
    <w:p w14:paraId="007AEF5E" w14:textId="77777777" w:rsidR="00AB67FA" w:rsidRPr="00D0162F" w:rsidRDefault="00AB67FA" w:rsidP="00AB67FA">
      <w:pPr>
        <w:pStyle w:val="Heading3"/>
      </w:pPr>
      <w:r w:rsidRPr="00D0162F">
        <w:t>C.2.2.2</w:t>
      </w:r>
      <w:r w:rsidRPr="00D0162F">
        <w:tab/>
        <w:t>UE receiver with 4Rx antenna connectors</w:t>
      </w:r>
    </w:p>
    <w:p w14:paraId="073DA10C" w14:textId="77777777" w:rsidR="00AB67FA" w:rsidRPr="00D0162F" w:rsidRDefault="00AB67FA" w:rsidP="00AB67FA">
      <w:r w:rsidRPr="00D0162F">
        <w:t>For 1 port transmission to UE receiver with 4Rx the channel matrix is defined in the frequency domain by</w:t>
      </w:r>
    </w:p>
    <w:p w14:paraId="6258102A" w14:textId="77777777" w:rsidR="00AB67FA" w:rsidRPr="00D0162F" w:rsidRDefault="00AB67FA" w:rsidP="00AB67FA">
      <w:pPr>
        <w:pStyle w:val="EQ"/>
        <w:jc w:val="center"/>
        <w:rPr>
          <w:noProof w:val="0"/>
        </w:rPr>
      </w:pPr>
      <w:r w:rsidRPr="00D0162F">
        <w:rPr>
          <w:noProof w:val="0"/>
          <w:position w:val="-66"/>
        </w:rPr>
        <w:object w:dxaOrig="800" w:dyaOrig="1440" w14:anchorId="41127B83">
          <v:shape id="_x0000_i1029" type="#_x0000_t75" style="width:39.75pt;height:1in" o:ole="">
            <v:imagedata r:id="rId19" o:title=""/>
          </v:shape>
          <o:OLEObject Type="Embed" ProgID="Equation.3" ShapeID="_x0000_i1029" DrawAspect="Content" ObjectID="_1774785892" r:id="rId20"/>
        </w:object>
      </w:r>
      <w:r w:rsidRPr="00D0162F">
        <w:rPr>
          <w:noProof w:val="0"/>
        </w:rPr>
        <w:t>.</w:t>
      </w:r>
    </w:p>
    <w:p w14:paraId="6771198C" w14:textId="77777777" w:rsidR="00AB67FA" w:rsidRPr="00D0162F" w:rsidRDefault="00AB67FA" w:rsidP="00AB67FA">
      <w:r w:rsidRPr="00D0162F">
        <w:t>For 2 port transmission to UE Receiver with 4Rx the channel matrix is defined in the frequency domain by</w:t>
      </w:r>
    </w:p>
    <w:p w14:paraId="78EE02CC" w14:textId="77777777" w:rsidR="00AB67FA" w:rsidRPr="00D0162F" w:rsidRDefault="00AB67FA" w:rsidP="00AB67FA">
      <w:pPr>
        <w:pStyle w:val="EQ"/>
        <w:jc w:val="center"/>
        <w:rPr>
          <w:noProof w:val="0"/>
        </w:rPr>
      </w:pPr>
      <w:r w:rsidRPr="00D0162F">
        <w:rPr>
          <w:noProof w:val="0"/>
          <w:position w:val="-66"/>
        </w:rPr>
        <w:object w:dxaOrig="1320" w:dyaOrig="1440" w14:anchorId="7D191765">
          <v:shape id="_x0000_i1030" type="#_x0000_t75" style="width:66.75pt;height:1in" o:ole="">
            <v:imagedata r:id="rId21" o:title=""/>
          </v:shape>
          <o:OLEObject Type="Embed" ProgID="Equation.3" ShapeID="_x0000_i1030" DrawAspect="Content" ObjectID="_1774785893" r:id="rId22"/>
        </w:object>
      </w:r>
      <w:r w:rsidRPr="00D0162F">
        <w:rPr>
          <w:noProof w:val="0"/>
        </w:rPr>
        <w:t>.</w:t>
      </w:r>
    </w:p>
    <w:p w14:paraId="5DEE3E60" w14:textId="77777777" w:rsidR="00AB67FA" w:rsidRPr="00D0162F" w:rsidRDefault="00AB67FA" w:rsidP="00AB67FA">
      <w:r w:rsidRPr="00D0162F">
        <w:t>For 4 port transmission to UE Receiver with 4Rx the channel matrix is defined in the frequency domain by</w:t>
      </w:r>
    </w:p>
    <w:p w14:paraId="17DBC2DE" w14:textId="77777777" w:rsidR="00AB67FA" w:rsidRPr="00D0162F" w:rsidRDefault="00AB67FA" w:rsidP="00AB67FA">
      <w:pPr>
        <w:pStyle w:val="EQ"/>
        <w:jc w:val="center"/>
        <w:rPr>
          <w:noProof w:val="0"/>
        </w:rPr>
      </w:pPr>
      <w:r w:rsidRPr="00D0162F">
        <w:rPr>
          <w:noProof w:val="0"/>
          <w:position w:val="-66"/>
        </w:rPr>
        <w:object w:dxaOrig="2340" w:dyaOrig="1440" w14:anchorId="46A3707B">
          <v:shape id="_x0000_i1031" type="#_x0000_t75" style="width:117.75pt;height:1in" o:ole="">
            <v:imagedata r:id="rId23" o:title=""/>
          </v:shape>
          <o:OLEObject Type="Embed" ProgID="Equation.3" ShapeID="_x0000_i1031" DrawAspect="Content" ObjectID="_1774785894" r:id="rId24"/>
        </w:object>
      </w:r>
      <w:r w:rsidRPr="00D0162F">
        <w:rPr>
          <w:noProof w:val="0"/>
        </w:rPr>
        <w:t>.</w:t>
      </w:r>
    </w:p>
    <w:p w14:paraId="64CF77E4" w14:textId="77777777" w:rsidR="00AB67FA" w:rsidRPr="00D0162F" w:rsidRDefault="00AB67FA" w:rsidP="00AB67FA">
      <w:pPr>
        <w:pStyle w:val="Heading2"/>
      </w:pPr>
      <w:r w:rsidRPr="00D0162F">
        <w:lastRenderedPageBreak/>
        <w:t>C.2.3</w:t>
      </w:r>
      <w:r w:rsidRPr="00D0162F">
        <w:tab/>
        <w:t>Multi-path fading propagation conditions</w:t>
      </w:r>
    </w:p>
    <w:p w14:paraId="06375D58" w14:textId="77777777" w:rsidR="00AB67FA" w:rsidRPr="00D0162F" w:rsidRDefault="00AB67FA" w:rsidP="00AB67FA">
      <w:r w:rsidRPr="00D0162F">
        <w:t>Same as defined in TS 38.521-4 [20] clause B.2.</w:t>
      </w:r>
    </w:p>
    <w:p w14:paraId="08B82F14"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1504A195" w14:textId="62559814" w:rsidR="00AB67FA" w:rsidRPr="00D0162F" w:rsidRDefault="00AB67FA" w:rsidP="00AB67FA">
      <w:pPr>
        <w:pStyle w:val="Heading8"/>
      </w:pPr>
      <w:r w:rsidRPr="00D0162F">
        <w:lastRenderedPageBreak/>
        <w:t>Annex D (normative):</w:t>
      </w:r>
      <w:r w:rsidRPr="00D0162F">
        <w:br/>
        <w:t>Deviations from standard test configuration</w:t>
      </w:r>
    </w:p>
    <w:p w14:paraId="36FC223D" w14:textId="77777777" w:rsidR="00AB67FA" w:rsidRPr="00D0162F" w:rsidRDefault="00AB67FA" w:rsidP="00AB67FA">
      <w:pPr>
        <w:pStyle w:val="Heading1"/>
      </w:pPr>
      <w:r w:rsidRPr="00D0162F">
        <w:t>D.1</w:t>
      </w:r>
      <w:r w:rsidRPr="00D0162F">
        <w:tab/>
        <w:t>Test cases with different numerologies</w:t>
      </w:r>
    </w:p>
    <w:p w14:paraId="01BA3C6E" w14:textId="77777777" w:rsidR="00AB67FA" w:rsidRPr="00D0162F" w:rsidRDefault="00AB67FA" w:rsidP="00AB67FA">
      <w:r w:rsidRPr="00D0162F">
        <w:t>TBD</w:t>
      </w:r>
    </w:p>
    <w:p w14:paraId="60ACF943" w14:textId="12A08E63" w:rsidR="00AB67FA" w:rsidRPr="00D0162F" w:rsidRDefault="00AB67FA" w:rsidP="00AB67FA">
      <w:pPr>
        <w:pStyle w:val="Heading1"/>
      </w:pPr>
      <w:r w:rsidRPr="00D0162F">
        <w:t>D.2</w:t>
      </w:r>
      <w:r w:rsidRPr="00D0162F">
        <w:tab/>
        <w:t>EN-DC test cases with different EN-DC configurations</w:t>
      </w:r>
    </w:p>
    <w:p w14:paraId="34831926" w14:textId="5515BD2D" w:rsidR="003F46A0" w:rsidRPr="00D0162F" w:rsidRDefault="003F46A0" w:rsidP="003128BD">
      <w:pPr>
        <w:pStyle w:val="Heading2"/>
      </w:pPr>
      <w:r w:rsidRPr="00D0162F">
        <w:t>D.2.0</w:t>
      </w:r>
      <w:r w:rsidRPr="00D0162F">
        <w:tab/>
        <w:t>General</w:t>
      </w:r>
    </w:p>
    <w:p w14:paraId="66E36D1C" w14:textId="77777777" w:rsidR="00AB67FA" w:rsidRPr="00D0162F" w:rsidRDefault="00AB67FA" w:rsidP="00AB67FA">
      <w:r w:rsidRPr="00D0162F">
        <w:t>In clauses 4 and 5, EN-DC test cases may be defined for two component carriers (CCs) as well as for more than two CCs to verify the same RRM requirement.</w:t>
      </w:r>
    </w:p>
    <w:p w14:paraId="3DDDBFFC" w14:textId="77777777" w:rsidR="00AB67FA" w:rsidRPr="00D0162F" w:rsidRDefault="00AB67FA" w:rsidP="00AB67FA">
      <w:pPr>
        <w:pStyle w:val="Heading2"/>
      </w:pPr>
      <w:r w:rsidRPr="00D0162F">
        <w:t>D.2.1</w:t>
      </w:r>
      <w:r w:rsidRPr="00D0162F">
        <w:tab/>
        <w:t>Principle of testing</w:t>
      </w:r>
    </w:p>
    <w:p w14:paraId="7F1B0733" w14:textId="77777777" w:rsidR="00AB67FA" w:rsidRPr="00D0162F" w:rsidRDefault="00AB67FA" w:rsidP="00AB67FA">
      <w:r w:rsidRPr="00D0162F">
        <w:t>If multiple EN-DC test cases are defined for two CCs as well as for more than two CCs to verify the same type of RRM requirement, and this requirement is dependent on the number of CCs, then from the UE performance point of view the test coverage can be considered fulfilled by executing only the EN-DC test cases with the maximum number of CCs in EN-DC supported by the UE. Otherwise if the same type of RRM requirement is independent of the number of CCs then from the UE performance point of view the test coverage can be considered fulfilled by executing only the EN-DC test cases with two CCs in EN-DC supported by the UE.</w:t>
      </w:r>
    </w:p>
    <w:p w14:paraId="4AF03BDE" w14:textId="77777777" w:rsidR="00AB67FA" w:rsidRPr="00D0162F" w:rsidRDefault="00AB67FA" w:rsidP="00AB67FA">
      <w:pPr>
        <w:rPr>
          <w:i/>
        </w:rPr>
      </w:pPr>
      <w:r w:rsidRPr="00D0162F">
        <w:rPr>
          <w:i/>
        </w:rPr>
        <w:t>Editor’s Note: The maximum number of CCs that can be used in FR2 tests in EN-DC would depend on the test equipment capability.</w:t>
      </w:r>
    </w:p>
    <w:p w14:paraId="7D3595BA" w14:textId="4BAFD9A9" w:rsidR="00AB67FA" w:rsidRPr="00D0162F" w:rsidRDefault="00AB67FA" w:rsidP="00AB67FA">
      <w:pPr>
        <w:pStyle w:val="Heading1"/>
      </w:pPr>
      <w:r w:rsidRPr="00D0162F">
        <w:t>D.3</w:t>
      </w:r>
      <w:r w:rsidRPr="00D0162F">
        <w:tab/>
        <w:t>Carrier aggregation test cases with different CA configurations</w:t>
      </w:r>
    </w:p>
    <w:p w14:paraId="343DFE57" w14:textId="20A6F813" w:rsidR="00EC3AE8" w:rsidRPr="00D0162F" w:rsidRDefault="00EC3AE8" w:rsidP="003128BD">
      <w:pPr>
        <w:pStyle w:val="Heading2"/>
      </w:pPr>
      <w:r w:rsidRPr="00D0162F">
        <w:t>D.3.0</w:t>
      </w:r>
      <w:r w:rsidRPr="00D0162F">
        <w:tab/>
        <w:t>General</w:t>
      </w:r>
    </w:p>
    <w:p w14:paraId="0BBDF7DC" w14:textId="77777777" w:rsidR="00AB67FA" w:rsidRPr="00D0162F" w:rsidRDefault="00AB67FA" w:rsidP="00AB67FA">
      <w:r w:rsidRPr="00D0162F">
        <w:t>In clauses 6 and 7, carrier aggregation test cases may be defined for two CCs as well as for more than two CCs to verify the same RRM requirement.</w:t>
      </w:r>
    </w:p>
    <w:p w14:paraId="11DA6CFF" w14:textId="77777777" w:rsidR="00AB67FA" w:rsidRPr="00D0162F" w:rsidRDefault="00AB67FA" w:rsidP="00AB67FA">
      <w:pPr>
        <w:pStyle w:val="Heading2"/>
      </w:pPr>
      <w:r w:rsidRPr="00D0162F">
        <w:t>D.3.1</w:t>
      </w:r>
      <w:r w:rsidRPr="00D0162F">
        <w:tab/>
        <w:t>Principle of testing</w:t>
      </w:r>
    </w:p>
    <w:p w14:paraId="03941D5A" w14:textId="77777777" w:rsidR="00AB67FA" w:rsidRPr="00D0162F" w:rsidRDefault="00AB67FA" w:rsidP="00AB67FA">
      <w:r w:rsidRPr="00D0162F">
        <w:t>If multiple carrier aggregation test cases are defined for two CCs as well as for more than two CCs to verify the same RRM requirement, and the test requirement is dependent on the number of CCs, then from the UE performance point of view the test coverage can be considered fulfilled by executing only the CA test cases with the maximum number of CCs in CA supported by the UE. Otherwise if the same type of RRM requirement is independent of the number of CCs then from the UE performance point of view the test coverage can be considered fulfilled by executing only the CA test cases with at least two CCs in CA supported by the UE.</w:t>
      </w:r>
    </w:p>
    <w:p w14:paraId="6436A756" w14:textId="77777777" w:rsidR="00AB67FA" w:rsidRPr="00D0162F" w:rsidRDefault="00AB67FA" w:rsidP="00AB67FA">
      <w:pPr>
        <w:pStyle w:val="EditorsNote"/>
      </w:pPr>
      <w:r w:rsidRPr="00D0162F">
        <w:t>Editor’s Note: The maximum number of CCs that can be used in FR2 tests in CA would depend on the test equipment capability.</w:t>
      </w:r>
    </w:p>
    <w:p w14:paraId="1FBE7D70" w14:textId="0F93DAE9" w:rsidR="00AB67FA" w:rsidRPr="00D0162F" w:rsidRDefault="00AB67FA" w:rsidP="00AB67FA">
      <w:pPr>
        <w:pStyle w:val="Heading1"/>
      </w:pPr>
      <w:r w:rsidRPr="00D0162F">
        <w:t>D.4</w:t>
      </w:r>
      <w:r w:rsidRPr="00D0162F">
        <w:tab/>
        <w:t>Antenna connection for 4Rx capable UEs</w:t>
      </w:r>
    </w:p>
    <w:p w14:paraId="3641DF55" w14:textId="0912A94A" w:rsidR="00A66762" w:rsidRPr="00D0162F" w:rsidRDefault="00A66762" w:rsidP="003128BD">
      <w:pPr>
        <w:pStyle w:val="Heading2"/>
      </w:pPr>
      <w:r w:rsidRPr="00D0162F">
        <w:t>D.4.0</w:t>
      </w:r>
      <w:r w:rsidRPr="00D0162F">
        <w:tab/>
        <w:t>General</w:t>
      </w:r>
    </w:p>
    <w:p w14:paraId="69DEFA71" w14:textId="0ADC6A64" w:rsidR="00AB67FA" w:rsidRPr="00D0162F" w:rsidRDefault="00AB67FA" w:rsidP="00AB67FA">
      <w:r w:rsidRPr="00D0162F">
        <w:t xml:space="preserve">All the tests in this test specification are defined for UEs supporting 2Rx. This </w:t>
      </w:r>
      <w:r w:rsidR="006E0A54" w:rsidRPr="00D0162F">
        <w:t>clause</w:t>
      </w:r>
      <w:r w:rsidRPr="00D0162F">
        <w:t xml:space="preserve"> explains how to apply the 2Rx tests in clauses 4 and 6 to UEs supporting 4Rx antenna ports. No tests are currently specified in clauses 4 or 6 which are </w:t>
      </w:r>
      <w:r w:rsidRPr="00D0162F">
        <w:lastRenderedPageBreak/>
        <w:t>applicable only to 4Rx antenna ports, so 4Rx capable UEs are always tested by reusing tests which were originally specified for 2Rx UEs. Please notice that 4Rx is in general not supported for the test cases in clauses 5 and 7.</w:t>
      </w:r>
    </w:p>
    <w:p w14:paraId="2A3AA934" w14:textId="77777777" w:rsidR="00AB67FA" w:rsidRPr="00D0162F" w:rsidRDefault="00AB67FA" w:rsidP="00AB67FA">
      <w:pPr>
        <w:pStyle w:val="Heading2"/>
      </w:pPr>
      <w:r w:rsidRPr="00D0162F">
        <w:t>D.4.1</w:t>
      </w:r>
      <w:r w:rsidRPr="00D0162F">
        <w:tab/>
        <w:t>Principle of testing</w:t>
      </w:r>
    </w:p>
    <w:p w14:paraId="2779F5CD" w14:textId="77777777" w:rsidR="00AB67FA" w:rsidRPr="00D0162F" w:rsidRDefault="00AB67FA" w:rsidP="00AB67FA">
      <w:pPr>
        <w:pStyle w:val="Heading3"/>
      </w:pPr>
      <w:r w:rsidRPr="00D0162F">
        <w:t>D.4.1.1</w:t>
      </w:r>
      <w:r w:rsidRPr="00D0162F">
        <w:tab/>
        <w:t>Single carrier tests</w:t>
      </w:r>
    </w:p>
    <w:p w14:paraId="0CD77F02" w14:textId="77777777" w:rsidR="00AB67FA" w:rsidRPr="00D0162F" w:rsidRDefault="00AB67FA" w:rsidP="00AB67FA">
      <w:r w:rsidRPr="00D0162F">
        <w:t>For 4Rx capable UEs supporting at least one band where 2Rx is supported and 4Rx is not supported, all single carrier tests specified in clauses 4 and 6, except 4.7 and 6.7 shall be tested with 2Rx on any band where 2Rx is supported and 4Rx is not supported, with the antenna connection defined in D.4.2.1. Single carrier tests specified clauses 4.7 and 6.7 are band dependent and shall be tested in all bands supported by the UE, using 2Rx and the antenna connection defined in D.4.2.1 for the bands where 2Rx is supported and 4Rx is not supported, and the antenna connection defined in D.4.2.2 for the bands where 2Rx is not supported.</w:t>
      </w:r>
    </w:p>
    <w:p w14:paraId="423038C8" w14:textId="77777777" w:rsidR="00AB67FA" w:rsidRPr="00D0162F" w:rsidRDefault="00AB67FA" w:rsidP="00AB67FA">
      <w:r w:rsidRPr="00D0162F">
        <w:t>For 4Rx capable UEs that do not support any band where 2Rx is supported and 4Rx is not supported, all single carrier tests in clauses 4 and 6 shall be tested with 4Rx using the antenna configuration defined in D.4.2.2.For radio link monitoring tests, the SNR levels are modified according to table D.4.1.1-1 and table D.4.1.1-2</w:t>
      </w:r>
    </w:p>
    <w:p w14:paraId="4EFF2E51" w14:textId="77777777" w:rsidR="00AB67FA" w:rsidRPr="00D0162F" w:rsidRDefault="00AB67FA" w:rsidP="00AB67FA">
      <w:pPr>
        <w:pStyle w:val="TH"/>
      </w:pPr>
      <w:r w:rsidRPr="00D0162F">
        <w:t>Table D.4.1.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503"/>
        <w:gridCol w:w="1503"/>
        <w:gridCol w:w="1503"/>
        <w:gridCol w:w="1503"/>
      </w:tblGrid>
      <w:tr w:rsidR="00AB67FA" w:rsidRPr="00D0162F" w14:paraId="5D3D426C"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2EA0B537" w14:textId="26ABC221"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6654C603" w14:textId="09280811"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dB)</w:t>
            </w:r>
          </w:p>
        </w:tc>
      </w:tr>
      <w:tr w:rsidR="00AB67FA" w:rsidRPr="00D0162F" w14:paraId="60704FEF"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122A0134" w14:textId="77777777" w:rsidR="00AB67FA" w:rsidRPr="00D0162F" w:rsidRDefault="00AB67FA" w:rsidP="006E0A54">
            <w:pPr>
              <w:pStyle w:val="TAH"/>
              <w:rPr>
                <w:rFonts w:eastAsia="MS Mincho"/>
              </w:rPr>
            </w:pPr>
          </w:p>
        </w:tc>
        <w:tc>
          <w:tcPr>
            <w:tcW w:w="1503" w:type="dxa"/>
            <w:tcBorders>
              <w:top w:val="single" w:sz="4" w:space="0" w:color="auto"/>
              <w:left w:val="single" w:sz="4" w:space="0" w:color="auto"/>
              <w:bottom w:val="single" w:sz="4" w:space="0" w:color="auto"/>
              <w:right w:val="single" w:sz="4" w:space="0" w:color="auto"/>
            </w:tcBorders>
            <w:hideMark/>
          </w:tcPr>
          <w:p w14:paraId="707CE4CE" w14:textId="6AC7532C" w:rsidR="00AB67FA" w:rsidRPr="00D0162F" w:rsidRDefault="00AB67FA" w:rsidP="006E0A54">
            <w:pPr>
              <w:pStyle w:val="TAH"/>
            </w:pPr>
            <w:r w:rsidRPr="00D0162F">
              <w:t>Test</w:t>
            </w:r>
            <w:r w:rsidR="006E0A54" w:rsidRPr="00D0162F">
              <w:t xml:space="preserve"> </w:t>
            </w:r>
            <w:r w:rsidRPr="00D0162F">
              <w:t>1</w:t>
            </w:r>
          </w:p>
        </w:tc>
        <w:tc>
          <w:tcPr>
            <w:tcW w:w="1503" w:type="dxa"/>
            <w:tcBorders>
              <w:top w:val="single" w:sz="4" w:space="0" w:color="auto"/>
              <w:left w:val="single" w:sz="4" w:space="0" w:color="auto"/>
              <w:bottom w:val="single" w:sz="4" w:space="0" w:color="auto"/>
              <w:right w:val="single" w:sz="4" w:space="0" w:color="auto"/>
            </w:tcBorders>
            <w:hideMark/>
          </w:tcPr>
          <w:p w14:paraId="0262A688" w14:textId="4302A35C" w:rsidR="00AB67FA" w:rsidRPr="00D0162F" w:rsidRDefault="00AB67FA" w:rsidP="006E0A54">
            <w:pPr>
              <w:pStyle w:val="TAH"/>
            </w:pPr>
            <w:r w:rsidRPr="00D0162F">
              <w:t>Test</w:t>
            </w:r>
            <w:r w:rsidR="006E0A54" w:rsidRPr="00D0162F">
              <w:t xml:space="preserve"> </w:t>
            </w:r>
            <w:r w:rsidRPr="00D0162F">
              <w:t>2</w:t>
            </w:r>
          </w:p>
        </w:tc>
        <w:tc>
          <w:tcPr>
            <w:tcW w:w="1503" w:type="dxa"/>
            <w:tcBorders>
              <w:top w:val="single" w:sz="4" w:space="0" w:color="auto"/>
              <w:left w:val="single" w:sz="4" w:space="0" w:color="auto"/>
              <w:bottom w:val="single" w:sz="4" w:space="0" w:color="auto"/>
              <w:right w:val="single" w:sz="4" w:space="0" w:color="auto"/>
            </w:tcBorders>
            <w:hideMark/>
          </w:tcPr>
          <w:p w14:paraId="1D9B4DE8" w14:textId="11A1AD92" w:rsidR="00AB67FA" w:rsidRPr="00D0162F" w:rsidRDefault="00AB67FA" w:rsidP="006E0A54">
            <w:pPr>
              <w:pStyle w:val="TAH"/>
            </w:pPr>
            <w:r w:rsidRPr="00D0162F">
              <w:t>Test</w:t>
            </w:r>
            <w:r w:rsidR="006E0A54" w:rsidRPr="00D0162F">
              <w:t xml:space="preserve"> </w:t>
            </w:r>
            <w:r w:rsidRPr="00D0162F">
              <w:t>3</w:t>
            </w:r>
          </w:p>
        </w:tc>
        <w:tc>
          <w:tcPr>
            <w:tcW w:w="1503" w:type="dxa"/>
            <w:tcBorders>
              <w:top w:val="single" w:sz="4" w:space="0" w:color="auto"/>
              <w:left w:val="single" w:sz="4" w:space="0" w:color="auto"/>
              <w:bottom w:val="single" w:sz="4" w:space="0" w:color="auto"/>
              <w:right w:val="single" w:sz="4" w:space="0" w:color="auto"/>
            </w:tcBorders>
            <w:hideMark/>
          </w:tcPr>
          <w:p w14:paraId="6A086DFC" w14:textId="6177656F" w:rsidR="00AB67FA" w:rsidRPr="00D0162F" w:rsidRDefault="00AB67FA" w:rsidP="006E0A54">
            <w:pPr>
              <w:pStyle w:val="TAH"/>
            </w:pPr>
            <w:r w:rsidRPr="00D0162F">
              <w:t>Test</w:t>
            </w:r>
            <w:r w:rsidR="006E0A54" w:rsidRPr="00D0162F">
              <w:t xml:space="preserve"> </w:t>
            </w:r>
            <w:r w:rsidRPr="00D0162F">
              <w:t>4</w:t>
            </w:r>
          </w:p>
        </w:tc>
      </w:tr>
      <w:tr w:rsidR="00AB67FA" w:rsidRPr="00D0162F" w14:paraId="5B0BBC95"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FB77989" w14:textId="77777777" w:rsidR="00AB67FA" w:rsidRPr="00D0162F" w:rsidRDefault="00AB67FA" w:rsidP="006E0A54">
            <w:pPr>
              <w:pStyle w:val="TAL"/>
            </w:pPr>
            <w:r w:rsidRPr="00D0162F">
              <w:t>4.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CBE6452"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F1B78A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BF16B5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7B021C2" w14:textId="77777777" w:rsidR="00AB67FA" w:rsidRPr="00D0162F" w:rsidRDefault="00AB67FA" w:rsidP="006E0A54">
            <w:pPr>
              <w:pStyle w:val="TAC"/>
            </w:pPr>
            <w:r w:rsidRPr="00D0162F">
              <w:t>N/A</w:t>
            </w:r>
          </w:p>
        </w:tc>
      </w:tr>
      <w:tr w:rsidR="00AB67FA" w:rsidRPr="00D0162F" w14:paraId="793F84F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C4E874E" w14:textId="77777777" w:rsidR="00AB67FA" w:rsidRPr="00D0162F" w:rsidRDefault="00AB67FA" w:rsidP="006E0A54">
            <w:pPr>
              <w:pStyle w:val="TAL"/>
              <w:rPr>
                <w:rFonts w:eastAsia="MS Mincho"/>
              </w:rPr>
            </w:pPr>
            <w:r w:rsidRPr="00D0162F">
              <w:t>4.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BA999C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47C092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77218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64E69D9" w14:textId="77777777" w:rsidR="00AB67FA" w:rsidRPr="00D0162F" w:rsidRDefault="00AB67FA" w:rsidP="006E0A54">
            <w:pPr>
              <w:pStyle w:val="TAC"/>
            </w:pPr>
            <w:r w:rsidRPr="00D0162F">
              <w:t>N/A</w:t>
            </w:r>
          </w:p>
        </w:tc>
      </w:tr>
      <w:tr w:rsidR="00AB67FA" w:rsidRPr="00D0162F" w14:paraId="49603E0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4DC0CF6" w14:textId="77777777" w:rsidR="00AB67FA" w:rsidRPr="00D0162F" w:rsidRDefault="00AB67FA" w:rsidP="006E0A54">
            <w:pPr>
              <w:pStyle w:val="TAL"/>
              <w:rPr>
                <w:rFonts w:eastAsia="MS Mincho"/>
              </w:rPr>
            </w:pPr>
            <w:r w:rsidRPr="00D0162F">
              <w:t>4.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8E9F32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221614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59DB94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ED9ECDA" w14:textId="77777777" w:rsidR="00AB67FA" w:rsidRPr="00D0162F" w:rsidRDefault="00AB67FA" w:rsidP="006E0A54">
            <w:pPr>
              <w:pStyle w:val="TAC"/>
            </w:pPr>
            <w:r w:rsidRPr="00D0162F">
              <w:t>N/A</w:t>
            </w:r>
          </w:p>
        </w:tc>
      </w:tr>
      <w:tr w:rsidR="00AB67FA" w:rsidRPr="00D0162F" w14:paraId="45828BD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C38CD1E" w14:textId="77777777" w:rsidR="00AB67FA" w:rsidRPr="00D0162F" w:rsidRDefault="00AB67FA" w:rsidP="006E0A54">
            <w:pPr>
              <w:pStyle w:val="TAL"/>
              <w:rPr>
                <w:rFonts w:eastAsia="MS Mincho"/>
              </w:rPr>
            </w:pPr>
            <w:r w:rsidRPr="00D0162F">
              <w:t>4.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21B64F"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5C00A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6925F4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85E5228" w14:textId="77777777" w:rsidR="00AB67FA" w:rsidRPr="00D0162F" w:rsidRDefault="00AB67FA" w:rsidP="006E0A54">
            <w:pPr>
              <w:pStyle w:val="TAC"/>
            </w:pPr>
            <w:r w:rsidRPr="00D0162F">
              <w:t>N/A</w:t>
            </w:r>
          </w:p>
        </w:tc>
      </w:tr>
      <w:tr w:rsidR="00AB67FA" w:rsidRPr="00D0162F" w14:paraId="7177250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C3AAF1C" w14:textId="77777777" w:rsidR="00AB67FA" w:rsidRPr="00D0162F" w:rsidRDefault="00AB67FA" w:rsidP="006E0A54">
            <w:pPr>
              <w:pStyle w:val="TAL"/>
              <w:rPr>
                <w:rFonts w:eastAsia="MS Mincho"/>
              </w:rPr>
            </w:pPr>
            <w:r w:rsidRPr="00D0162F">
              <w:t>5.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25CAB6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827526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91DD3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1DF601F" w14:textId="77777777" w:rsidR="00AB67FA" w:rsidRPr="00D0162F" w:rsidRDefault="00AB67FA" w:rsidP="006E0A54">
            <w:pPr>
              <w:pStyle w:val="TAC"/>
            </w:pPr>
            <w:r w:rsidRPr="00D0162F">
              <w:t>N/A</w:t>
            </w:r>
          </w:p>
        </w:tc>
      </w:tr>
      <w:tr w:rsidR="00AB67FA" w:rsidRPr="00D0162F" w14:paraId="73C9BC8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2D47E5A" w14:textId="77777777" w:rsidR="00AB67FA" w:rsidRPr="00D0162F" w:rsidRDefault="00AB67FA" w:rsidP="006E0A54">
            <w:pPr>
              <w:pStyle w:val="TAL"/>
              <w:rPr>
                <w:rFonts w:eastAsia="MS Mincho"/>
              </w:rPr>
            </w:pPr>
            <w:r w:rsidRPr="00D0162F">
              <w:t>5.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CFFF007"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1A8124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7D17D6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AC43248" w14:textId="77777777" w:rsidR="00AB67FA" w:rsidRPr="00D0162F" w:rsidRDefault="00AB67FA" w:rsidP="006E0A54">
            <w:pPr>
              <w:pStyle w:val="TAC"/>
            </w:pPr>
            <w:r w:rsidRPr="00D0162F">
              <w:t>N/A</w:t>
            </w:r>
          </w:p>
        </w:tc>
      </w:tr>
      <w:tr w:rsidR="00AB67FA" w:rsidRPr="00D0162F" w14:paraId="2C23296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D52BF72" w14:textId="77777777" w:rsidR="00AB67FA" w:rsidRPr="00D0162F" w:rsidRDefault="00AB67FA" w:rsidP="006E0A54">
            <w:pPr>
              <w:pStyle w:val="TAL"/>
              <w:rPr>
                <w:rFonts w:eastAsia="MS Mincho"/>
              </w:rPr>
            </w:pPr>
            <w:r w:rsidRPr="00D0162F">
              <w:t>5.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A872CA5"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EC85A34"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3979CB"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3025928" w14:textId="77777777" w:rsidR="00AB67FA" w:rsidRPr="00D0162F" w:rsidRDefault="00AB67FA" w:rsidP="006E0A54">
            <w:pPr>
              <w:pStyle w:val="TAC"/>
            </w:pPr>
            <w:r w:rsidRPr="00D0162F">
              <w:t>N/A</w:t>
            </w:r>
          </w:p>
        </w:tc>
      </w:tr>
      <w:tr w:rsidR="00AB67FA" w:rsidRPr="00D0162F" w14:paraId="5B2EDE56"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BF80E09" w14:textId="77777777" w:rsidR="00AB67FA" w:rsidRPr="00D0162F" w:rsidRDefault="00AB67FA" w:rsidP="006E0A54">
            <w:pPr>
              <w:pStyle w:val="TAL"/>
              <w:rPr>
                <w:rFonts w:eastAsia="MS Mincho"/>
              </w:rPr>
            </w:pPr>
            <w:r w:rsidRPr="00D0162F">
              <w:t>5.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63F6342"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8CFBBB5"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460FBB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A4DFEB" w14:textId="77777777" w:rsidR="00AB67FA" w:rsidRPr="00D0162F" w:rsidRDefault="00AB67FA" w:rsidP="006E0A54">
            <w:pPr>
              <w:pStyle w:val="TAC"/>
            </w:pPr>
            <w:r w:rsidRPr="00D0162F">
              <w:t>N/A</w:t>
            </w:r>
          </w:p>
        </w:tc>
      </w:tr>
      <w:tr w:rsidR="00AB67FA" w:rsidRPr="00D0162F" w14:paraId="2C9E327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0146A47" w14:textId="77777777" w:rsidR="00AB67FA" w:rsidRPr="00D0162F" w:rsidRDefault="00AB67FA" w:rsidP="006E0A54">
            <w:pPr>
              <w:pStyle w:val="TAL"/>
              <w:rPr>
                <w:rFonts w:eastAsia="MS Mincho"/>
              </w:rPr>
            </w:pPr>
            <w:r w:rsidRPr="00D0162F">
              <w:t>6.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A3DE1E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30F8ED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6E8A67B"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6476943" w14:textId="77777777" w:rsidR="00AB67FA" w:rsidRPr="00D0162F" w:rsidRDefault="00AB67FA" w:rsidP="006E0A54">
            <w:pPr>
              <w:pStyle w:val="TAC"/>
            </w:pPr>
            <w:r w:rsidRPr="00D0162F">
              <w:t>N/A</w:t>
            </w:r>
          </w:p>
        </w:tc>
      </w:tr>
      <w:tr w:rsidR="00AB67FA" w:rsidRPr="00D0162F" w14:paraId="561368B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C02D446" w14:textId="77777777" w:rsidR="00AB67FA" w:rsidRPr="00D0162F" w:rsidRDefault="00AB67FA" w:rsidP="006E0A54">
            <w:pPr>
              <w:pStyle w:val="TAL"/>
              <w:rPr>
                <w:rFonts w:eastAsia="MS Mincho"/>
              </w:rPr>
            </w:pPr>
            <w:r w:rsidRPr="00D0162F">
              <w:t>6.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396617D"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B26CD0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937BF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07ECC8" w14:textId="77777777" w:rsidR="00AB67FA" w:rsidRPr="00D0162F" w:rsidRDefault="00AB67FA" w:rsidP="006E0A54">
            <w:pPr>
              <w:pStyle w:val="TAC"/>
            </w:pPr>
            <w:r w:rsidRPr="00D0162F">
              <w:t>N/A</w:t>
            </w:r>
          </w:p>
        </w:tc>
      </w:tr>
      <w:tr w:rsidR="00AB67FA" w:rsidRPr="00D0162F" w14:paraId="62A3D4C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1A5B0FD" w14:textId="77777777" w:rsidR="00AB67FA" w:rsidRPr="00D0162F" w:rsidRDefault="00AB67FA" w:rsidP="006E0A54">
            <w:pPr>
              <w:pStyle w:val="TAL"/>
              <w:rPr>
                <w:rFonts w:eastAsia="MS Mincho"/>
              </w:rPr>
            </w:pPr>
            <w:r w:rsidRPr="00D0162F">
              <w:t>6.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C83B8B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45155E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F58BB6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1A6BBB" w14:textId="77777777" w:rsidR="00AB67FA" w:rsidRPr="00D0162F" w:rsidRDefault="00AB67FA" w:rsidP="006E0A54">
            <w:pPr>
              <w:pStyle w:val="TAC"/>
            </w:pPr>
            <w:r w:rsidRPr="00D0162F">
              <w:t>N/A</w:t>
            </w:r>
          </w:p>
        </w:tc>
      </w:tr>
      <w:tr w:rsidR="00AB67FA" w:rsidRPr="00D0162F" w14:paraId="5FF039B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2279DA8" w14:textId="77777777" w:rsidR="00AB67FA" w:rsidRPr="00D0162F" w:rsidRDefault="00AB67FA" w:rsidP="006E0A54">
            <w:pPr>
              <w:pStyle w:val="TAL"/>
            </w:pPr>
            <w:r w:rsidRPr="00D0162F">
              <w:t>6.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4D8001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D872AF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5885F0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BB2A853" w14:textId="77777777" w:rsidR="00AB67FA" w:rsidRPr="00D0162F" w:rsidRDefault="00AB67FA" w:rsidP="006E0A54">
            <w:pPr>
              <w:pStyle w:val="TAC"/>
            </w:pPr>
            <w:r w:rsidRPr="00D0162F">
              <w:t>N/A</w:t>
            </w:r>
          </w:p>
        </w:tc>
      </w:tr>
      <w:tr w:rsidR="00AB67FA" w:rsidRPr="00D0162F" w14:paraId="079C3803"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DE2F8D9" w14:textId="77777777" w:rsidR="00AB67FA" w:rsidRPr="00D0162F" w:rsidRDefault="00AB67FA" w:rsidP="006E0A54">
            <w:pPr>
              <w:pStyle w:val="TAL"/>
            </w:pPr>
            <w:r w:rsidRPr="00D0162F">
              <w:t>7.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7716EBB"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5B1C3D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FB3DD8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245B777" w14:textId="77777777" w:rsidR="00AB67FA" w:rsidRPr="00D0162F" w:rsidRDefault="00AB67FA" w:rsidP="006E0A54">
            <w:pPr>
              <w:pStyle w:val="TAC"/>
            </w:pPr>
            <w:r w:rsidRPr="00D0162F">
              <w:t>N/A</w:t>
            </w:r>
          </w:p>
        </w:tc>
      </w:tr>
      <w:tr w:rsidR="00AB67FA" w:rsidRPr="00D0162F" w14:paraId="493C34A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F1D6E29" w14:textId="77777777" w:rsidR="00AB67FA" w:rsidRPr="00D0162F" w:rsidRDefault="00AB67FA" w:rsidP="006E0A54">
            <w:pPr>
              <w:pStyle w:val="TAL"/>
            </w:pPr>
            <w:r w:rsidRPr="00D0162F">
              <w:t>7.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717CEAB"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6063A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7DC602C"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C627C02" w14:textId="77777777" w:rsidR="00AB67FA" w:rsidRPr="00D0162F" w:rsidRDefault="00AB67FA" w:rsidP="006E0A54">
            <w:pPr>
              <w:pStyle w:val="TAC"/>
            </w:pPr>
            <w:r w:rsidRPr="00D0162F">
              <w:t>N/A</w:t>
            </w:r>
          </w:p>
        </w:tc>
      </w:tr>
      <w:tr w:rsidR="00AB67FA" w:rsidRPr="00D0162F" w14:paraId="0363CCB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5BD32BA" w14:textId="77777777" w:rsidR="00AB67FA" w:rsidRPr="00D0162F" w:rsidRDefault="00AB67FA" w:rsidP="006E0A54">
            <w:pPr>
              <w:pStyle w:val="TAL"/>
            </w:pPr>
            <w:r w:rsidRPr="00D0162F">
              <w:t>7.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64FE2A8"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7461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F097C6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9F6929F" w14:textId="77777777" w:rsidR="00AB67FA" w:rsidRPr="00D0162F" w:rsidRDefault="00AB67FA" w:rsidP="006E0A54">
            <w:pPr>
              <w:pStyle w:val="TAC"/>
            </w:pPr>
            <w:r w:rsidRPr="00D0162F">
              <w:t>N/A</w:t>
            </w:r>
          </w:p>
        </w:tc>
      </w:tr>
      <w:tr w:rsidR="00AB67FA" w:rsidRPr="00D0162F" w14:paraId="7E06C47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6B1FC39" w14:textId="77777777" w:rsidR="00AB67FA" w:rsidRPr="00D0162F" w:rsidRDefault="00AB67FA" w:rsidP="006E0A54">
            <w:pPr>
              <w:pStyle w:val="TAL"/>
            </w:pPr>
            <w:r w:rsidRPr="00D0162F">
              <w:t>7.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525EBD4"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AD4E4A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455B7B0"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7491B5" w14:textId="77777777" w:rsidR="00AB67FA" w:rsidRPr="00D0162F" w:rsidRDefault="00AB67FA" w:rsidP="006E0A54">
            <w:pPr>
              <w:pStyle w:val="TAC"/>
            </w:pPr>
            <w:r w:rsidRPr="00D0162F">
              <w:t>N/A</w:t>
            </w:r>
          </w:p>
        </w:tc>
      </w:tr>
    </w:tbl>
    <w:p w14:paraId="64ACD34A" w14:textId="77777777" w:rsidR="00AB67FA" w:rsidRPr="00D0162F" w:rsidRDefault="00AB67FA" w:rsidP="00AB67FA"/>
    <w:p w14:paraId="55329CAB" w14:textId="77777777" w:rsidR="00AB67FA" w:rsidRPr="00D0162F" w:rsidRDefault="00AB67FA" w:rsidP="00AB67FA">
      <w:pPr>
        <w:pStyle w:val="TH"/>
      </w:pPr>
      <w:r w:rsidRPr="00D0162F">
        <w:t>Table D.4.1.1-2: Modified parameters for RLM in sync single carrier testing with 4 RX antenna connection</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076"/>
        <w:gridCol w:w="1276"/>
        <w:gridCol w:w="1559"/>
        <w:gridCol w:w="1417"/>
      </w:tblGrid>
      <w:tr w:rsidR="00AB67FA" w:rsidRPr="00D0162F" w14:paraId="6AC52216"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11B11D59" w14:textId="5CAE8ADD"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52BF8EE9" w14:textId="6CD81609"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dB)</w:t>
            </w:r>
          </w:p>
        </w:tc>
        <w:tc>
          <w:tcPr>
            <w:tcW w:w="2976" w:type="dxa"/>
            <w:gridSpan w:val="2"/>
            <w:tcBorders>
              <w:top w:val="single" w:sz="4" w:space="0" w:color="auto"/>
              <w:left w:val="single" w:sz="4" w:space="0" w:color="auto"/>
              <w:bottom w:val="single" w:sz="4" w:space="0" w:color="auto"/>
              <w:right w:val="single" w:sz="4" w:space="0" w:color="auto"/>
            </w:tcBorders>
            <w:hideMark/>
          </w:tcPr>
          <w:p w14:paraId="19DA6799" w14:textId="022C230B"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4</w:t>
            </w:r>
            <w:r w:rsidR="006E0A54" w:rsidRPr="00D0162F">
              <w:t xml:space="preserve"> </w:t>
            </w:r>
            <w:r w:rsidRPr="00D0162F">
              <w:t>(dB)</w:t>
            </w:r>
          </w:p>
        </w:tc>
      </w:tr>
      <w:tr w:rsidR="00AB67FA" w:rsidRPr="00D0162F" w14:paraId="447D131F"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27B9871A" w14:textId="77777777" w:rsidR="00AB67FA" w:rsidRPr="00D0162F" w:rsidRDefault="00AB67FA" w:rsidP="006E0A54">
            <w:pPr>
              <w:pStyle w:val="TAH"/>
              <w:rPr>
                <w:rFonts w:eastAsia="MS Mincho"/>
              </w:rPr>
            </w:pPr>
          </w:p>
        </w:tc>
        <w:tc>
          <w:tcPr>
            <w:tcW w:w="1076" w:type="dxa"/>
            <w:tcBorders>
              <w:top w:val="single" w:sz="4" w:space="0" w:color="auto"/>
              <w:left w:val="single" w:sz="4" w:space="0" w:color="auto"/>
              <w:bottom w:val="single" w:sz="4" w:space="0" w:color="auto"/>
              <w:right w:val="single" w:sz="4" w:space="0" w:color="auto"/>
            </w:tcBorders>
            <w:hideMark/>
          </w:tcPr>
          <w:p w14:paraId="1380B382" w14:textId="77156E9F" w:rsidR="00AB67FA" w:rsidRPr="00D0162F" w:rsidRDefault="00AB67FA" w:rsidP="006E0A54">
            <w:pPr>
              <w:pStyle w:val="TAH"/>
            </w:pPr>
            <w:r w:rsidRPr="00D0162F">
              <w:t>Test</w:t>
            </w:r>
            <w:r w:rsidR="006E0A54" w:rsidRPr="00D0162F">
              <w:t xml:space="preserve"> </w:t>
            </w:r>
            <w:r w:rsidRPr="00D0162F">
              <w:t>1</w:t>
            </w:r>
          </w:p>
        </w:tc>
        <w:tc>
          <w:tcPr>
            <w:tcW w:w="1276" w:type="dxa"/>
            <w:tcBorders>
              <w:top w:val="single" w:sz="4" w:space="0" w:color="auto"/>
              <w:left w:val="single" w:sz="4" w:space="0" w:color="auto"/>
              <w:bottom w:val="single" w:sz="4" w:space="0" w:color="auto"/>
              <w:right w:val="single" w:sz="4" w:space="0" w:color="auto"/>
            </w:tcBorders>
            <w:hideMark/>
          </w:tcPr>
          <w:p w14:paraId="4B734B82" w14:textId="514FED19" w:rsidR="00AB67FA" w:rsidRPr="00D0162F" w:rsidRDefault="00AB67FA" w:rsidP="006E0A54">
            <w:pPr>
              <w:pStyle w:val="TAH"/>
            </w:pPr>
            <w:r w:rsidRPr="00D0162F">
              <w:t>Test</w:t>
            </w:r>
            <w:r w:rsidR="006E0A54" w:rsidRPr="00D0162F">
              <w:t xml:space="preserve"> </w:t>
            </w:r>
            <w:r w:rsidRPr="00D0162F">
              <w:t>2</w:t>
            </w:r>
          </w:p>
        </w:tc>
        <w:tc>
          <w:tcPr>
            <w:tcW w:w="1559" w:type="dxa"/>
            <w:tcBorders>
              <w:top w:val="single" w:sz="4" w:space="0" w:color="auto"/>
              <w:left w:val="single" w:sz="4" w:space="0" w:color="auto"/>
              <w:bottom w:val="single" w:sz="4" w:space="0" w:color="auto"/>
              <w:right w:val="single" w:sz="4" w:space="0" w:color="auto"/>
            </w:tcBorders>
            <w:hideMark/>
          </w:tcPr>
          <w:p w14:paraId="2124866E" w14:textId="172D721F" w:rsidR="00AB67FA" w:rsidRPr="00D0162F" w:rsidRDefault="00AB67FA" w:rsidP="006E0A54">
            <w:pPr>
              <w:pStyle w:val="TAH"/>
            </w:pPr>
            <w:r w:rsidRPr="00D0162F">
              <w:t>Test</w:t>
            </w:r>
            <w:r w:rsidR="006E0A54" w:rsidRPr="00D0162F">
              <w:t xml:space="preserve"> </w:t>
            </w:r>
            <w:r w:rsidRPr="00D0162F">
              <w:t>1</w:t>
            </w:r>
          </w:p>
        </w:tc>
        <w:tc>
          <w:tcPr>
            <w:tcW w:w="1417" w:type="dxa"/>
            <w:tcBorders>
              <w:top w:val="single" w:sz="4" w:space="0" w:color="auto"/>
              <w:left w:val="single" w:sz="4" w:space="0" w:color="auto"/>
              <w:bottom w:val="single" w:sz="4" w:space="0" w:color="auto"/>
              <w:right w:val="single" w:sz="4" w:space="0" w:color="auto"/>
            </w:tcBorders>
            <w:hideMark/>
          </w:tcPr>
          <w:p w14:paraId="1145F963" w14:textId="50929E84" w:rsidR="00AB67FA" w:rsidRPr="00D0162F" w:rsidRDefault="00AB67FA" w:rsidP="006E0A54">
            <w:pPr>
              <w:pStyle w:val="TAH"/>
            </w:pPr>
            <w:r w:rsidRPr="00D0162F">
              <w:t>Test</w:t>
            </w:r>
            <w:r w:rsidR="006E0A54" w:rsidRPr="00D0162F">
              <w:t xml:space="preserve"> </w:t>
            </w:r>
            <w:r w:rsidRPr="00D0162F">
              <w:t>2</w:t>
            </w:r>
          </w:p>
        </w:tc>
      </w:tr>
      <w:tr w:rsidR="00AB67FA" w:rsidRPr="00D0162F" w14:paraId="59D7DBE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D536308" w14:textId="77777777" w:rsidR="00AB67FA" w:rsidRPr="00D0162F" w:rsidRDefault="00AB67FA" w:rsidP="006E0A54">
            <w:pPr>
              <w:pStyle w:val="TAL"/>
              <w:rPr>
                <w:rFonts w:eastAsia="MS Mincho"/>
              </w:rPr>
            </w:pPr>
            <w:r w:rsidRPr="00D0162F">
              <w:t>4.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30AEA6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4CFF3C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C7B1CC"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3FFCA1CC" w14:textId="77777777" w:rsidR="00AB67FA" w:rsidRPr="00D0162F" w:rsidRDefault="00AB67FA" w:rsidP="006E0A54">
            <w:pPr>
              <w:pStyle w:val="TAC"/>
            </w:pPr>
            <w:r w:rsidRPr="00D0162F">
              <w:t>N/A</w:t>
            </w:r>
          </w:p>
        </w:tc>
      </w:tr>
      <w:tr w:rsidR="00AB67FA" w:rsidRPr="00D0162F" w14:paraId="61557CF8"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91C5A74" w14:textId="77777777" w:rsidR="00AB67FA" w:rsidRPr="00D0162F" w:rsidRDefault="00AB67FA" w:rsidP="006E0A54">
            <w:pPr>
              <w:pStyle w:val="TAL"/>
              <w:rPr>
                <w:rFonts w:eastAsia="MS Mincho"/>
              </w:rPr>
            </w:pPr>
            <w:r w:rsidRPr="00D0162F">
              <w:t>4.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FC6E1B1"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BCD1D10"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E0DFE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BF99852" w14:textId="77777777" w:rsidR="00AB67FA" w:rsidRPr="00D0162F" w:rsidRDefault="00AB67FA" w:rsidP="006E0A54">
            <w:pPr>
              <w:pStyle w:val="TAC"/>
            </w:pPr>
            <w:r w:rsidRPr="00D0162F">
              <w:t>N/A</w:t>
            </w:r>
          </w:p>
        </w:tc>
      </w:tr>
      <w:tr w:rsidR="00AB67FA" w:rsidRPr="00D0162F" w14:paraId="4F99399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7A8279D" w14:textId="77777777" w:rsidR="00AB67FA" w:rsidRPr="00D0162F" w:rsidRDefault="00AB67FA" w:rsidP="006E0A54">
            <w:pPr>
              <w:pStyle w:val="TAL"/>
              <w:rPr>
                <w:rFonts w:eastAsia="MS Mincho"/>
              </w:rPr>
            </w:pPr>
            <w:r w:rsidRPr="00D0162F">
              <w:t>4.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9046CA0"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39C837FA"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118436B"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2ADF324B" w14:textId="77777777" w:rsidR="00AB67FA" w:rsidRPr="00D0162F" w:rsidRDefault="00AB67FA" w:rsidP="006E0A54">
            <w:pPr>
              <w:pStyle w:val="TAC"/>
            </w:pPr>
            <w:r w:rsidRPr="00D0162F">
              <w:t>N/A</w:t>
            </w:r>
          </w:p>
        </w:tc>
      </w:tr>
      <w:tr w:rsidR="00AB67FA" w:rsidRPr="00D0162F" w14:paraId="3AFF4B0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4434799" w14:textId="77777777" w:rsidR="00AB67FA" w:rsidRPr="00D0162F" w:rsidRDefault="00AB67FA" w:rsidP="006E0A54">
            <w:pPr>
              <w:pStyle w:val="TAL"/>
              <w:rPr>
                <w:rFonts w:eastAsia="MS Mincho"/>
              </w:rPr>
            </w:pPr>
            <w:r w:rsidRPr="00D0162F">
              <w:t>4.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641E8814"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2575CC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C8E2AC2"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250B3BBB" w14:textId="77777777" w:rsidR="00AB67FA" w:rsidRPr="00D0162F" w:rsidRDefault="00AB67FA" w:rsidP="006E0A54">
            <w:pPr>
              <w:pStyle w:val="TAC"/>
            </w:pPr>
            <w:r w:rsidRPr="00D0162F">
              <w:t>N/A</w:t>
            </w:r>
          </w:p>
        </w:tc>
      </w:tr>
      <w:tr w:rsidR="00AB67FA" w:rsidRPr="00D0162F" w14:paraId="0CDF790F"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EEE1A11" w14:textId="77777777" w:rsidR="00AB67FA" w:rsidRPr="00D0162F" w:rsidRDefault="00AB67FA" w:rsidP="006E0A54">
            <w:pPr>
              <w:pStyle w:val="TAL"/>
              <w:rPr>
                <w:rFonts w:eastAsia="MS Mincho"/>
              </w:rPr>
            </w:pPr>
            <w:r w:rsidRPr="00D0162F">
              <w:t>5.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F6AE5CD"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2FECB68"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CE17C5"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472A2E2" w14:textId="77777777" w:rsidR="00AB67FA" w:rsidRPr="00D0162F" w:rsidRDefault="00AB67FA" w:rsidP="006E0A54">
            <w:pPr>
              <w:pStyle w:val="TAC"/>
            </w:pPr>
            <w:r w:rsidRPr="00D0162F">
              <w:t>N/A</w:t>
            </w:r>
          </w:p>
        </w:tc>
      </w:tr>
      <w:tr w:rsidR="00AB67FA" w:rsidRPr="00D0162F" w14:paraId="6ED83DF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433EB2E" w14:textId="77777777" w:rsidR="00AB67FA" w:rsidRPr="00D0162F" w:rsidRDefault="00AB67FA" w:rsidP="006E0A54">
            <w:pPr>
              <w:pStyle w:val="TAL"/>
              <w:rPr>
                <w:rFonts w:eastAsia="MS Mincho"/>
                <w:b/>
              </w:rPr>
            </w:pPr>
            <w:r w:rsidRPr="00D0162F">
              <w:t>5.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6D24B26"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4C999D3D"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31FBFC"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49CCFAE" w14:textId="77777777" w:rsidR="00AB67FA" w:rsidRPr="00D0162F" w:rsidRDefault="00AB67FA" w:rsidP="006E0A54">
            <w:pPr>
              <w:pStyle w:val="TAC"/>
            </w:pPr>
            <w:r w:rsidRPr="00D0162F">
              <w:t>N/A</w:t>
            </w:r>
          </w:p>
        </w:tc>
      </w:tr>
      <w:tr w:rsidR="00AB67FA" w:rsidRPr="00D0162F" w14:paraId="6944C89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8CD50CA" w14:textId="77777777" w:rsidR="00AB67FA" w:rsidRPr="00D0162F" w:rsidRDefault="00AB67FA" w:rsidP="006E0A54">
            <w:pPr>
              <w:pStyle w:val="TAL"/>
              <w:rPr>
                <w:rFonts w:eastAsia="MS Mincho"/>
                <w:b/>
              </w:rPr>
            </w:pPr>
            <w:r w:rsidRPr="00D0162F">
              <w:t>5.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7A15A87"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41AE4B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6C4AA6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1C90EAD" w14:textId="77777777" w:rsidR="00AB67FA" w:rsidRPr="00D0162F" w:rsidRDefault="00AB67FA" w:rsidP="006E0A54">
            <w:pPr>
              <w:pStyle w:val="TAC"/>
            </w:pPr>
            <w:r w:rsidRPr="00D0162F">
              <w:t>N/A</w:t>
            </w:r>
          </w:p>
        </w:tc>
      </w:tr>
      <w:tr w:rsidR="00AB67FA" w:rsidRPr="00D0162F" w14:paraId="74926C0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ED0C046" w14:textId="77777777" w:rsidR="00AB67FA" w:rsidRPr="00D0162F" w:rsidRDefault="00AB67FA" w:rsidP="006E0A54">
            <w:pPr>
              <w:pStyle w:val="TAL"/>
              <w:rPr>
                <w:rFonts w:eastAsia="MS Mincho"/>
                <w:b/>
              </w:rPr>
            </w:pPr>
            <w:r w:rsidRPr="00D0162F">
              <w:t>5.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96CE85C"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21B14B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3F5D37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48BF7904" w14:textId="77777777" w:rsidR="00AB67FA" w:rsidRPr="00D0162F" w:rsidRDefault="00AB67FA" w:rsidP="006E0A54">
            <w:pPr>
              <w:pStyle w:val="TAC"/>
            </w:pPr>
            <w:r w:rsidRPr="00D0162F">
              <w:t>N/A</w:t>
            </w:r>
          </w:p>
        </w:tc>
      </w:tr>
      <w:tr w:rsidR="00AB67FA" w:rsidRPr="00D0162F" w14:paraId="7FE0AF4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0479074" w14:textId="77777777" w:rsidR="00AB67FA" w:rsidRPr="00D0162F" w:rsidRDefault="00AB67FA" w:rsidP="006E0A54">
            <w:pPr>
              <w:pStyle w:val="TAL"/>
              <w:rPr>
                <w:rFonts w:eastAsia="MS Mincho"/>
                <w:b/>
              </w:rPr>
            </w:pPr>
            <w:r w:rsidRPr="00D0162F">
              <w:t>6.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47D7D4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1D3C873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1BB16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5F70A7C2" w14:textId="77777777" w:rsidR="00AB67FA" w:rsidRPr="00D0162F" w:rsidRDefault="00AB67FA" w:rsidP="006E0A54">
            <w:pPr>
              <w:pStyle w:val="TAC"/>
            </w:pPr>
            <w:r w:rsidRPr="00D0162F">
              <w:t>N/A</w:t>
            </w:r>
          </w:p>
        </w:tc>
      </w:tr>
      <w:tr w:rsidR="00AB67FA" w:rsidRPr="00D0162F" w14:paraId="33FD5F3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9B1A6B6" w14:textId="77777777" w:rsidR="00AB67FA" w:rsidRPr="00D0162F" w:rsidRDefault="00AB67FA" w:rsidP="006E0A54">
            <w:pPr>
              <w:pStyle w:val="TAL"/>
              <w:rPr>
                <w:rFonts w:eastAsia="MS Mincho"/>
                <w:b/>
              </w:rPr>
            </w:pPr>
            <w:r w:rsidRPr="00D0162F">
              <w:t>6.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F5585A2"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EF478CE"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CB78B0"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FE1C989" w14:textId="77777777" w:rsidR="00AB67FA" w:rsidRPr="00D0162F" w:rsidRDefault="00AB67FA" w:rsidP="006E0A54">
            <w:pPr>
              <w:pStyle w:val="TAC"/>
            </w:pPr>
            <w:r w:rsidRPr="00D0162F">
              <w:t>N/A</w:t>
            </w:r>
          </w:p>
        </w:tc>
      </w:tr>
      <w:tr w:rsidR="00AB67FA" w:rsidRPr="00D0162F" w14:paraId="28F67E3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A39AD26" w14:textId="77777777" w:rsidR="00AB67FA" w:rsidRPr="00D0162F" w:rsidRDefault="00AB67FA" w:rsidP="006E0A54">
            <w:pPr>
              <w:pStyle w:val="TAL"/>
              <w:rPr>
                <w:rFonts w:eastAsia="MS Mincho"/>
                <w:b/>
              </w:rPr>
            </w:pPr>
            <w:r w:rsidRPr="00D0162F">
              <w:t>6.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1B4562F"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E5B189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7CA8E87"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70CAA3B0" w14:textId="77777777" w:rsidR="00AB67FA" w:rsidRPr="00D0162F" w:rsidRDefault="00AB67FA" w:rsidP="006E0A54">
            <w:pPr>
              <w:pStyle w:val="TAC"/>
            </w:pPr>
            <w:r w:rsidRPr="00D0162F">
              <w:t>N/A</w:t>
            </w:r>
          </w:p>
        </w:tc>
      </w:tr>
      <w:tr w:rsidR="00AB67FA" w:rsidRPr="00D0162F" w14:paraId="33379D24"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353DCF8" w14:textId="77777777" w:rsidR="00AB67FA" w:rsidRPr="00D0162F" w:rsidRDefault="00AB67FA" w:rsidP="006E0A54">
            <w:pPr>
              <w:pStyle w:val="TAL"/>
              <w:rPr>
                <w:rFonts w:eastAsia="MS Mincho"/>
                <w:b/>
              </w:rPr>
            </w:pPr>
            <w:r w:rsidRPr="00D0162F">
              <w:t>6.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1350CE4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1E06CF91"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655A99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F58F83A" w14:textId="77777777" w:rsidR="00AB67FA" w:rsidRPr="00D0162F" w:rsidRDefault="00AB67FA" w:rsidP="006E0A54">
            <w:pPr>
              <w:pStyle w:val="TAC"/>
            </w:pPr>
            <w:r w:rsidRPr="00D0162F">
              <w:t>N/A</w:t>
            </w:r>
          </w:p>
        </w:tc>
      </w:tr>
      <w:tr w:rsidR="00AB67FA" w:rsidRPr="00D0162F" w14:paraId="2A6E80B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7944045" w14:textId="77777777" w:rsidR="00AB67FA" w:rsidRPr="00D0162F" w:rsidRDefault="00AB67FA" w:rsidP="006E0A54">
            <w:pPr>
              <w:pStyle w:val="TAL"/>
              <w:rPr>
                <w:rFonts w:eastAsia="MS Mincho"/>
                <w:b/>
              </w:rPr>
            </w:pPr>
            <w:r w:rsidRPr="00D0162F">
              <w:t>7.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D72A13D"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1A0528B"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8B468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401CC2EB" w14:textId="77777777" w:rsidR="00AB67FA" w:rsidRPr="00D0162F" w:rsidRDefault="00AB67FA" w:rsidP="006E0A54">
            <w:pPr>
              <w:pStyle w:val="TAC"/>
            </w:pPr>
            <w:r w:rsidRPr="00D0162F">
              <w:t>N/A</w:t>
            </w:r>
          </w:p>
        </w:tc>
      </w:tr>
      <w:tr w:rsidR="00AB67FA" w:rsidRPr="00D0162F" w14:paraId="30BBBB1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C4CFA64" w14:textId="77777777" w:rsidR="00AB67FA" w:rsidRPr="00D0162F" w:rsidRDefault="00AB67FA" w:rsidP="006E0A54">
            <w:pPr>
              <w:pStyle w:val="TAL"/>
              <w:rPr>
                <w:rFonts w:eastAsia="MS Mincho"/>
                <w:b/>
              </w:rPr>
            </w:pPr>
            <w:r w:rsidRPr="00D0162F">
              <w:t>7.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602ECF94"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7EDE4757"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063C7F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7EFC50FB" w14:textId="77777777" w:rsidR="00AB67FA" w:rsidRPr="00D0162F" w:rsidRDefault="00AB67FA" w:rsidP="006E0A54">
            <w:pPr>
              <w:pStyle w:val="TAC"/>
            </w:pPr>
            <w:r w:rsidRPr="00D0162F">
              <w:t>N/A</w:t>
            </w:r>
          </w:p>
        </w:tc>
      </w:tr>
      <w:tr w:rsidR="00AB67FA" w:rsidRPr="00D0162F" w14:paraId="701848F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D05891F" w14:textId="77777777" w:rsidR="00AB67FA" w:rsidRPr="00D0162F" w:rsidRDefault="00AB67FA" w:rsidP="006E0A54">
            <w:pPr>
              <w:pStyle w:val="TAL"/>
              <w:rPr>
                <w:rFonts w:eastAsia="MS Mincho"/>
                <w:b/>
              </w:rPr>
            </w:pPr>
            <w:r w:rsidRPr="00D0162F">
              <w:t>7.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86A3856"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2E001F6C"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5C24674"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915B047" w14:textId="77777777" w:rsidR="00AB67FA" w:rsidRPr="00D0162F" w:rsidRDefault="00AB67FA" w:rsidP="006E0A54">
            <w:pPr>
              <w:pStyle w:val="TAC"/>
            </w:pPr>
            <w:r w:rsidRPr="00D0162F">
              <w:t>N/A</w:t>
            </w:r>
          </w:p>
        </w:tc>
      </w:tr>
      <w:tr w:rsidR="00AB67FA" w:rsidRPr="00D0162F" w14:paraId="73BD792E"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EB510C3" w14:textId="77777777" w:rsidR="00AB67FA" w:rsidRPr="00D0162F" w:rsidRDefault="00AB67FA" w:rsidP="006E0A54">
            <w:pPr>
              <w:pStyle w:val="TAL"/>
            </w:pPr>
            <w:r w:rsidRPr="00D0162F">
              <w:t>7.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350F69C"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44119C8F"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2AFE446"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0D558D3" w14:textId="77777777" w:rsidR="00AB67FA" w:rsidRPr="00D0162F" w:rsidRDefault="00AB67FA" w:rsidP="006E0A54">
            <w:pPr>
              <w:pStyle w:val="TAC"/>
            </w:pPr>
            <w:r w:rsidRPr="00D0162F">
              <w:t>N/A</w:t>
            </w:r>
          </w:p>
        </w:tc>
      </w:tr>
    </w:tbl>
    <w:p w14:paraId="46DED472" w14:textId="77777777" w:rsidR="00AB67FA" w:rsidRPr="00D0162F" w:rsidRDefault="00AB67FA" w:rsidP="00AB67FA"/>
    <w:p w14:paraId="6D88E145" w14:textId="77777777" w:rsidR="00AB67FA" w:rsidRPr="00D0162F" w:rsidRDefault="00AB67FA" w:rsidP="00AB67FA">
      <w:pPr>
        <w:pStyle w:val="TH"/>
      </w:pPr>
      <w:r w:rsidRPr="00D0162F">
        <w:lastRenderedPageBreak/>
        <w:t>Table D.4.1.1-3: Modified parameters for Beam Failure Detection and Link Recovery testing with 4 RX antenna connec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2352"/>
      </w:tblGrid>
      <w:tr w:rsidR="00AB67FA" w:rsidRPr="00D0162F" w14:paraId="6AF252F2"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3736F553" w14:textId="33DD6F54"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2352" w:type="dxa"/>
            <w:tcBorders>
              <w:top w:val="single" w:sz="4" w:space="0" w:color="auto"/>
              <w:left w:val="single" w:sz="4" w:space="0" w:color="auto"/>
              <w:bottom w:val="single" w:sz="4" w:space="0" w:color="auto"/>
              <w:right w:val="single" w:sz="4" w:space="0" w:color="auto"/>
            </w:tcBorders>
            <w:hideMark/>
          </w:tcPr>
          <w:p w14:paraId="526E424D" w14:textId="76C85BD7" w:rsidR="00AB67FA" w:rsidRPr="00D0162F" w:rsidRDefault="00AB67FA" w:rsidP="006E0A54">
            <w:pPr>
              <w:pStyle w:val="TAH"/>
            </w:pPr>
            <w:r w:rsidRPr="00D0162F">
              <w:t>SNR</w:t>
            </w:r>
            <w:r w:rsidR="006E0A54" w:rsidRPr="00D0162F">
              <w:t xml:space="preserve"> </w:t>
            </w:r>
            <w:r w:rsidRPr="00D0162F">
              <w:t>for</w:t>
            </w:r>
            <w:r w:rsidR="006E0A54" w:rsidRPr="00D0162F">
              <w:t xml:space="preserve"> </w:t>
            </w:r>
            <w:r w:rsidRPr="00D0162F">
              <w:t>RS</w:t>
            </w:r>
            <w:r w:rsidR="006E0A54" w:rsidRPr="00D0162F">
              <w:t xml:space="preserve"> </w:t>
            </w:r>
            <w:r w:rsidRPr="00D0162F">
              <w:t>in</w:t>
            </w:r>
            <w:r w:rsidR="006E0A54" w:rsidRPr="00D0162F">
              <w:t xml:space="preserve"> </w:t>
            </w:r>
            <w:r w:rsidRPr="00D0162F">
              <w:t>set</w:t>
            </w:r>
            <w:r w:rsidR="006E0A54" w:rsidRPr="00D0162F">
              <w:t xml:space="preserve"> </w:t>
            </w:r>
            <w:r w:rsidRPr="00D0162F">
              <w:t>q</w:t>
            </w:r>
            <w:r w:rsidRPr="00D0162F">
              <w:rPr>
                <w:vertAlign w:val="subscript"/>
              </w:rPr>
              <w:t>0</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dB)</w:t>
            </w:r>
          </w:p>
        </w:tc>
      </w:tr>
      <w:tr w:rsidR="00AB67FA" w:rsidRPr="00D0162F" w14:paraId="7A6D0334"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6D64F8FC" w14:textId="77777777" w:rsidR="00AB67FA" w:rsidRPr="00D0162F" w:rsidRDefault="00AB67FA" w:rsidP="006E0A54">
            <w:pPr>
              <w:pStyle w:val="TAH"/>
              <w:rPr>
                <w:rFonts w:eastAsia="MS Mincho"/>
              </w:rPr>
            </w:pPr>
          </w:p>
        </w:tc>
        <w:tc>
          <w:tcPr>
            <w:tcW w:w="2352" w:type="dxa"/>
            <w:tcBorders>
              <w:top w:val="single" w:sz="4" w:space="0" w:color="auto"/>
              <w:left w:val="single" w:sz="4" w:space="0" w:color="auto"/>
              <w:bottom w:val="single" w:sz="4" w:space="0" w:color="auto"/>
              <w:right w:val="single" w:sz="4" w:space="0" w:color="auto"/>
            </w:tcBorders>
            <w:hideMark/>
          </w:tcPr>
          <w:p w14:paraId="55B0CB1D" w14:textId="4299C75D" w:rsidR="00AB67FA" w:rsidRPr="00D0162F" w:rsidRDefault="00AB67FA" w:rsidP="006E0A54">
            <w:pPr>
              <w:pStyle w:val="TAH"/>
            </w:pPr>
            <w:r w:rsidRPr="00D0162F">
              <w:t>Test</w:t>
            </w:r>
            <w:r w:rsidR="006E0A54" w:rsidRPr="00D0162F">
              <w:t xml:space="preserve"> </w:t>
            </w:r>
            <w:r w:rsidRPr="00D0162F">
              <w:t>1</w:t>
            </w:r>
          </w:p>
        </w:tc>
      </w:tr>
      <w:tr w:rsidR="00AB67FA" w:rsidRPr="00D0162F" w14:paraId="59F382B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320E2C4" w14:textId="77777777" w:rsidR="00AB67FA" w:rsidRPr="00D0162F" w:rsidRDefault="00AB67FA" w:rsidP="006E0A54">
            <w:pPr>
              <w:pStyle w:val="TAL"/>
              <w:rPr>
                <w:rFonts w:eastAsia="MS Mincho"/>
              </w:rPr>
            </w:pPr>
            <w:r w:rsidRPr="00D0162F">
              <w:t>4.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5FA8633A" w14:textId="77777777" w:rsidR="00AB67FA" w:rsidRPr="00D0162F" w:rsidRDefault="00AB67FA" w:rsidP="006E0A54">
            <w:pPr>
              <w:pStyle w:val="TAC"/>
            </w:pPr>
            <w:r w:rsidRPr="00D0162F">
              <w:t>-15</w:t>
            </w:r>
          </w:p>
        </w:tc>
      </w:tr>
      <w:tr w:rsidR="00AB67FA" w:rsidRPr="00D0162F" w14:paraId="78BF3F6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DEB37E4" w14:textId="77777777" w:rsidR="00AB67FA" w:rsidRPr="00D0162F" w:rsidRDefault="00AB67FA" w:rsidP="006E0A54">
            <w:pPr>
              <w:pStyle w:val="TAL"/>
              <w:rPr>
                <w:rFonts w:eastAsia="MS Mincho"/>
              </w:rPr>
            </w:pPr>
            <w:r w:rsidRPr="00D0162F">
              <w:t>4.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73CC1E9C" w14:textId="77777777" w:rsidR="00AB67FA" w:rsidRPr="00D0162F" w:rsidRDefault="00AB67FA" w:rsidP="006E0A54">
            <w:pPr>
              <w:pStyle w:val="TAC"/>
            </w:pPr>
            <w:r w:rsidRPr="00D0162F">
              <w:t>-15</w:t>
            </w:r>
          </w:p>
        </w:tc>
      </w:tr>
      <w:tr w:rsidR="00AB67FA" w:rsidRPr="00D0162F" w14:paraId="30629376"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BEF5E0E" w14:textId="77777777" w:rsidR="00AB67FA" w:rsidRPr="00D0162F" w:rsidRDefault="00AB67FA" w:rsidP="006E0A54">
            <w:pPr>
              <w:pStyle w:val="TAL"/>
              <w:rPr>
                <w:rFonts w:eastAsia="MS Mincho"/>
              </w:rPr>
            </w:pPr>
            <w:r w:rsidRPr="00D0162F">
              <w:t>4.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08F815A2" w14:textId="77777777" w:rsidR="00AB67FA" w:rsidRPr="00D0162F" w:rsidRDefault="00AB67FA" w:rsidP="006E0A54">
            <w:pPr>
              <w:pStyle w:val="TAC"/>
            </w:pPr>
            <w:r w:rsidRPr="00D0162F">
              <w:t>-15</w:t>
            </w:r>
          </w:p>
        </w:tc>
      </w:tr>
      <w:tr w:rsidR="00AB67FA" w:rsidRPr="00D0162F" w14:paraId="6D62FEF3"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0BFE4C4" w14:textId="77777777" w:rsidR="00AB67FA" w:rsidRPr="00D0162F" w:rsidRDefault="00AB67FA" w:rsidP="006E0A54">
            <w:pPr>
              <w:pStyle w:val="TAL"/>
              <w:rPr>
                <w:rFonts w:eastAsia="MS Mincho"/>
              </w:rPr>
            </w:pPr>
            <w:r w:rsidRPr="00D0162F">
              <w:t>4.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6CB8174E" w14:textId="77777777" w:rsidR="00AB67FA" w:rsidRPr="00D0162F" w:rsidRDefault="00AB67FA" w:rsidP="006E0A54">
            <w:pPr>
              <w:pStyle w:val="TAC"/>
            </w:pPr>
            <w:r w:rsidRPr="00D0162F">
              <w:t>-15</w:t>
            </w:r>
          </w:p>
        </w:tc>
      </w:tr>
      <w:tr w:rsidR="00AB67FA" w:rsidRPr="00D0162F" w14:paraId="1912ECFF"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9DB949C" w14:textId="77777777" w:rsidR="00AB67FA" w:rsidRPr="00D0162F" w:rsidRDefault="00AB67FA" w:rsidP="006E0A54">
            <w:pPr>
              <w:pStyle w:val="TAL"/>
              <w:rPr>
                <w:rFonts w:eastAsia="MS Mincho"/>
              </w:rPr>
            </w:pPr>
            <w:r w:rsidRPr="00D0162F">
              <w:t>5.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7E0E08A" w14:textId="77777777" w:rsidR="00AB67FA" w:rsidRPr="00D0162F" w:rsidRDefault="00AB67FA" w:rsidP="006E0A54">
            <w:pPr>
              <w:pStyle w:val="TAC"/>
            </w:pPr>
            <w:r w:rsidRPr="00D0162F">
              <w:t>-15</w:t>
            </w:r>
          </w:p>
        </w:tc>
      </w:tr>
      <w:tr w:rsidR="00AB67FA" w:rsidRPr="00D0162F" w14:paraId="53FA490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61AA478" w14:textId="77777777" w:rsidR="00AB67FA" w:rsidRPr="00D0162F" w:rsidRDefault="00AB67FA" w:rsidP="006E0A54">
            <w:pPr>
              <w:pStyle w:val="TAL"/>
              <w:rPr>
                <w:rFonts w:eastAsia="MS Mincho"/>
                <w:b/>
              </w:rPr>
            </w:pPr>
            <w:r w:rsidRPr="00D0162F">
              <w:t>5.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7243B0D" w14:textId="77777777" w:rsidR="00AB67FA" w:rsidRPr="00D0162F" w:rsidRDefault="00AB67FA" w:rsidP="006E0A54">
            <w:pPr>
              <w:pStyle w:val="TAC"/>
            </w:pPr>
            <w:r w:rsidRPr="00D0162F">
              <w:t>-15</w:t>
            </w:r>
          </w:p>
        </w:tc>
      </w:tr>
      <w:tr w:rsidR="00AB67FA" w:rsidRPr="00D0162F" w14:paraId="21F149E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3D13DB5" w14:textId="77777777" w:rsidR="00AB67FA" w:rsidRPr="00D0162F" w:rsidRDefault="00AB67FA" w:rsidP="006E0A54">
            <w:pPr>
              <w:pStyle w:val="TAL"/>
              <w:rPr>
                <w:rFonts w:eastAsia="MS Mincho"/>
                <w:b/>
              </w:rPr>
            </w:pPr>
            <w:r w:rsidRPr="00D0162F">
              <w:t>5.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D391541" w14:textId="77777777" w:rsidR="00AB67FA" w:rsidRPr="00D0162F" w:rsidRDefault="00AB67FA" w:rsidP="006E0A54">
            <w:pPr>
              <w:pStyle w:val="TAC"/>
            </w:pPr>
            <w:r w:rsidRPr="00D0162F">
              <w:t>-15</w:t>
            </w:r>
          </w:p>
        </w:tc>
      </w:tr>
      <w:tr w:rsidR="00AB67FA" w:rsidRPr="00D0162F" w14:paraId="6C0EF51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0AD4DAE" w14:textId="77777777" w:rsidR="00AB67FA" w:rsidRPr="00D0162F" w:rsidRDefault="00AB67FA" w:rsidP="006E0A54">
            <w:pPr>
              <w:pStyle w:val="TAL"/>
              <w:rPr>
                <w:rFonts w:eastAsia="MS Mincho"/>
                <w:b/>
              </w:rPr>
            </w:pPr>
            <w:r w:rsidRPr="00D0162F">
              <w:t>5.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5389E47A" w14:textId="77777777" w:rsidR="00AB67FA" w:rsidRPr="00D0162F" w:rsidRDefault="00AB67FA" w:rsidP="006E0A54">
            <w:pPr>
              <w:pStyle w:val="TAC"/>
            </w:pPr>
            <w:r w:rsidRPr="00D0162F">
              <w:t>-15</w:t>
            </w:r>
          </w:p>
        </w:tc>
      </w:tr>
      <w:tr w:rsidR="00AB67FA" w:rsidRPr="00D0162F" w14:paraId="4466AF90"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4DE1661" w14:textId="77777777" w:rsidR="00AB67FA" w:rsidRPr="00D0162F" w:rsidRDefault="00AB67FA" w:rsidP="006E0A54">
            <w:pPr>
              <w:pStyle w:val="TAL"/>
              <w:rPr>
                <w:rFonts w:eastAsia="MS Mincho"/>
                <w:b/>
              </w:rPr>
            </w:pPr>
            <w:r w:rsidRPr="00D0162F">
              <w:t>6.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270D4D99" w14:textId="77777777" w:rsidR="00AB67FA" w:rsidRPr="00D0162F" w:rsidRDefault="00AB67FA" w:rsidP="006E0A54">
            <w:pPr>
              <w:pStyle w:val="TAC"/>
            </w:pPr>
            <w:r w:rsidRPr="00D0162F">
              <w:t>-15</w:t>
            </w:r>
          </w:p>
        </w:tc>
      </w:tr>
      <w:tr w:rsidR="00AB67FA" w:rsidRPr="00D0162F" w14:paraId="3574E01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269FE01" w14:textId="77777777" w:rsidR="00AB67FA" w:rsidRPr="00D0162F" w:rsidRDefault="00AB67FA" w:rsidP="006E0A54">
            <w:pPr>
              <w:pStyle w:val="TAL"/>
              <w:rPr>
                <w:rFonts w:eastAsia="MS Mincho"/>
                <w:b/>
              </w:rPr>
            </w:pPr>
            <w:r w:rsidRPr="00D0162F">
              <w:t>6.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27424C46" w14:textId="77777777" w:rsidR="00AB67FA" w:rsidRPr="00D0162F" w:rsidRDefault="00AB67FA" w:rsidP="006E0A54">
            <w:pPr>
              <w:pStyle w:val="TAC"/>
            </w:pPr>
            <w:r w:rsidRPr="00D0162F">
              <w:t>-15</w:t>
            </w:r>
          </w:p>
        </w:tc>
      </w:tr>
      <w:tr w:rsidR="00AB67FA" w:rsidRPr="00D0162F" w14:paraId="3112B00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FC590D8" w14:textId="77777777" w:rsidR="00AB67FA" w:rsidRPr="00D0162F" w:rsidRDefault="00AB67FA" w:rsidP="006E0A54">
            <w:pPr>
              <w:pStyle w:val="TAL"/>
              <w:rPr>
                <w:rFonts w:eastAsia="MS Mincho"/>
                <w:b/>
              </w:rPr>
            </w:pPr>
            <w:r w:rsidRPr="00D0162F">
              <w:t>6.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9529B0A" w14:textId="77777777" w:rsidR="00AB67FA" w:rsidRPr="00D0162F" w:rsidRDefault="00AB67FA" w:rsidP="006E0A54">
            <w:pPr>
              <w:pStyle w:val="TAC"/>
            </w:pPr>
            <w:r w:rsidRPr="00D0162F">
              <w:t>-15</w:t>
            </w:r>
          </w:p>
        </w:tc>
      </w:tr>
      <w:tr w:rsidR="00AB67FA" w:rsidRPr="00D0162F" w14:paraId="33FFB27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4F84E91" w14:textId="77777777" w:rsidR="00AB67FA" w:rsidRPr="00D0162F" w:rsidRDefault="00AB67FA" w:rsidP="006E0A54">
            <w:pPr>
              <w:pStyle w:val="TAL"/>
              <w:rPr>
                <w:rFonts w:eastAsia="MS Mincho"/>
                <w:b/>
              </w:rPr>
            </w:pPr>
            <w:r w:rsidRPr="00D0162F">
              <w:t>6.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4EAEFD6" w14:textId="77777777" w:rsidR="00AB67FA" w:rsidRPr="00D0162F" w:rsidRDefault="00AB67FA" w:rsidP="006E0A54">
            <w:pPr>
              <w:pStyle w:val="TAC"/>
            </w:pPr>
            <w:r w:rsidRPr="00D0162F">
              <w:t>-15</w:t>
            </w:r>
          </w:p>
        </w:tc>
      </w:tr>
      <w:tr w:rsidR="00AB67FA" w:rsidRPr="00D0162F" w14:paraId="21949BB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36D80C0" w14:textId="77777777" w:rsidR="00AB67FA" w:rsidRPr="00D0162F" w:rsidRDefault="00AB67FA" w:rsidP="006E0A54">
            <w:pPr>
              <w:pStyle w:val="TAL"/>
              <w:rPr>
                <w:rFonts w:eastAsia="MS Mincho"/>
                <w:b/>
              </w:rPr>
            </w:pPr>
            <w:r w:rsidRPr="00D0162F">
              <w:t>7.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AF12E93" w14:textId="77777777" w:rsidR="00AB67FA" w:rsidRPr="00D0162F" w:rsidRDefault="00AB67FA" w:rsidP="006E0A54">
            <w:pPr>
              <w:pStyle w:val="TAC"/>
            </w:pPr>
            <w:r w:rsidRPr="00D0162F">
              <w:t>-15</w:t>
            </w:r>
          </w:p>
        </w:tc>
      </w:tr>
      <w:tr w:rsidR="00AB67FA" w:rsidRPr="00D0162F" w14:paraId="6A396BF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D276F6F" w14:textId="77777777" w:rsidR="00AB67FA" w:rsidRPr="00D0162F" w:rsidRDefault="00AB67FA" w:rsidP="006E0A54">
            <w:pPr>
              <w:pStyle w:val="TAL"/>
              <w:rPr>
                <w:rFonts w:eastAsia="MS Mincho"/>
                <w:b/>
              </w:rPr>
            </w:pPr>
            <w:r w:rsidRPr="00D0162F">
              <w:t>7.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CEAE3FE" w14:textId="77777777" w:rsidR="00AB67FA" w:rsidRPr="00D0162F" w:rsidRDefault="00AB67FA" w:rsidP="006E0A54">
            <w:pPr>
              <w:pStyle w:val="TAC"/>
            </w:pPr>
            <w:r w:rsidRPr="00D0162F">
              <w:t>-15</w:t>
            </w:r>
          </w:p>
        </w:tc>
      </w:tr>
      <w:tr w:rsidR="00AB67FA" w:rsidRPr="00D0162F" w14:paraId="024B369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7F03475" w14:textId="77777777" w:rsidR="00AB67FA" w:rsidRPr="00D0162F" w:rsidRDefault="00AB67FA" w:rsidP="006E0A54">
            <w:pPr>
              <w:pStyle w:val="TAL"/>
              <w:rPr>
                <w:rFonts w:eastAsia="MS Mincho"/>
                <w:b/>
              </w:rPr>
            </w:pPr>
            <w:r w:rsidRPr="00D0162F">
              <w:t>7.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15192FCB" w14:textId="77777777" w:rsidR="00AB67FA" w:rsidRPr="00D0162F" w:rsidRDefault="00AB67FA" w:rsidP="006E0A54">
            <w:pPr>
              <w:pStyle w:val="TAC"/>
            </w:pPr>
            <w:r w:rsidRPr="00D0162F">
              <w:t>-15</w:t>
            </w:r>
          </w:p>
        </w:tc>
      </w:tr>
      <w:tr w:rsidR="00AB67FA" w:rsidRPr="00D0162F" w14:paraId="7127017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A793EE1" w14:textId="77777777" w:rsidR="00AB67FA" w:rsidRPr="00D0162F" w:rsidRDefault="00AB67FA" w:rsidP="006E0A54">
            <w:pPr>
              <w:pStyle w:val="TAL"/>
            </w:pPr>
            <w:r w:rsidRPr="00D0162F">
              <w:t>7.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86E0E4A" w14:textId="77777777" w:rsidR="00AB67FA" w:rsidRPr="00D0162F" w:rsidRDefault="00AB67FA" w:rsidP="006E0A54">
            <w:pPr>
              <w:pStyle w:val="TAC"/>
            </w:pPr>
            <w:r w:rsidRPr="00D0162F">
              <w:t>-15</w:t>
            </w:r>
          </w:p>
        </w:tc>
      </w:tr>
    </w:tbl>
    <w:p w14:paraId="007081F0" w14:textId="77777777" w:rsidR="00AB67FA" w:rsidRPr="00D0162F" w:rsidRDefault="00AB67FA" w:rsidP="00AB67FA"/>
    <w:p w14:paraId="773574C7" w14:textId="77777777" w:rsidR="00AB67FA" w:rsidRPr="00D0162F" w:rsidRDefault="00AB67FA" w:rsidP="00AB67FA">
      <w:pPr>
        <w:pStyle w:val="Heading3"/>
      </w:pPr>
      <w:r w:rsidRPr="00D0162F">
        <w:t>D.4.1.2</w:t>
      </w:r>
      <w:r w:rsidRPr="00D0162F">
        <w:tab/>
        <w:t>Carrier aggregation tests</w:t>
      </w:r>
    </w:p>
    <w:p w14:paraId="58CDF705" w14:textId="7CD07D8C" w:rsidR="00AB67FA" w:rsidRPr="00D0162F" w:rsidRDefault="00AB67FA" w:rsidP="00AB67FA">
      <w:r w:rsidRPr="00D0162F">
        <w:t xml:space="preserve">For carrier aggregation tests, the antenna connection is selected independently for each cell, the PCell and the SCell(s). If a cell (either PCell or any of the SCell(s)) is on a band where 2Rx is supported and 4Rx is not supported, antenna connection in </w:t>
      </w:r>
      <w:r w:rsidR="006E0A54" w:rsidRPr="00D0162F">
        <w:t>Clause</w:t>
      </w:r>
      <w:r w:rsidRPr="00D0162F">
        <w:t xml:space="preserve"> D.4.2.1 shall be used for this cell. If the cell is on a band where 2Rx is not supported, antenna connection in </w:t>
      </w:r>
      <w:r w:rsidR="006E0A54" w:rsidRPr="00D0162F">
        <w:t>clause</w:t>
      </w:r>
      <w:r w:rsidRPr="00D0162F">
        <w:t xml:space="preserve"> D.4.2.2 shall be used for this cell.</w:t>
      </w:r>
    </w:p>
    <w:p w14:paraId="708A6271" w14:textId="77777777" w:rsidR="00AB67FA" w:rsidRPr="00D0162F" w:rsidRDefault="00AB67FA" w:rsidP="00AB67FA">
      <w:pPr>
        <w:pStyle w:val="Heading3"/>
      </w:pPr>
      <w:bookmarkStart w:id="561" w:name="_Toc21621906"/>
      <w:bookmarkStart w:id="562" w:name="_Toc29297565"/>
      <w:bookmarkStart w:id="563" w:name="_Toc36149777"/>
      <w:r w:rsidRPr="00D0162F">
        <w:t>D.4.1.3</w:t>
      </w:r>
      <w:r w:rsidRPr="00D0162F">
        <w:tab/>
        <w:t>EN-DC tests</w:t>
      </w:r>
      <w:bookmarkEnd w:id="561"/>
      <w:bookmarkEnd w:id="562"/>
      <w:bookmarkEnd w:id="563"/>
    </w:p>
    <w:p w14:paraId="07EF6AE9" w14:textId="77777777" w:rsidR="00AB67FA" w:rsidRPr="00D0162F" w:rsidRDefault="00AB67FA" w:rsidP="00AB67FA">
      <w:r w:rsidRPr="00D0162F">
        <w:t>For all EN-DC tests, the antenna connection is selected independently for each cell. For the E-UTRA PCell, the antenna connection specified in D.4.2.3 shall be used if the PCell is on an E-UTRA band where 2Rx is supported and 4Rx is not supported, and the antenna connection specified in D.4.2.4 shall be used if the PCell is on an E-UTRA band not supporting 2Rx.</w:t>
      </w:r>
    </w:p>
    <w:p w14:paraId="06E528D1" w14:textId="77777777" w:rsidR="00AB67FA" w:rsidRPr="00D0162F" w:rsidRDefault="00AB67FA" w:rsidP="00AB67FA">
      <w:r w:rsidRPr="00D0162F">
        <w:t>For the NR PSCell and SCell(s), the principle of testing is the same as in D.4.1.2.</w:t>
      </w:r>
    </w:p>
    <w:p w14:paraId="205B87EF" w14:textId="77777777" w:rsidR="00AB67FA" w:rsidRPr="00D0162F" w:rsidRDefault="00AB67FA" w:rsidP="00AB67FA">
      <w:pPr>
        <w:pStyle w:val="Heading2"/>
      </w:pPr>
      <w:bookmarkStart w:id="564" w:name="_Toc21621907"/>
      <w:bookmarkStart w:id="565" w:name="_Toc29297566"/>
      <w:bookmarkStart w:id="566" w:name="_Toc36149778"/>
      <w:r w:rsidRPr="00D0162F">
        <w:t>D.4.2</w:t>
      </w:r>
      <w:r w:rsidRPr="00D0162F">
        <w:tab/>
        <w:t>Antenna connection</w:t>
      </w:r>
      <w:bookmarkEnd w:id="564"/>
      <w:bookmarkEnd w:id="565"/>
      <w:bookmarkEnd w:id="566"/>
    </w:p>
    <w:p w14:paraId="727AA387" w14:textId="77777777" w:rsidR="00AB67FA" w:rsidRPr="00D0162F" w:rsidRDefault="00AB67FA" w:rsidP="00AB67FA">
      <w:pPr>
        <w:pStyle w:val="Heading3"/>
      </w:pPr>
      <w:bookmarkStart w:id="567" w:name="_Toc21621908"/>
      <w:bookmarkStart w:id="568" w:name="_Toc29297567"/>
      <w:bookmarkStart w:id="569" w:name="_Toc36149779"/>
      <w:r w:rsidRPr="00D0162F">
        <w:t>D.4.2.1</w:t>
      </w:r>
      <w:r w:rsidRPr="00D0162F">
        <w:tab/>
        <w:t>Antenna connection for NR bands where 2Rx is supported</w:t>
      </w:r>
      <w:bookmarkEnd w:id="567"/>
      <w:bookmarkEnd w:id="568"/>
      <w:bookmarkEnd w:id="569"/>
    </w:p>
    <w:p w14:paraId="65E06BB9" w14:textId="77777777" w:rsidR="00AB67FA" w:rsidRPr="00D0162F" w:rsidRDefault="00AB67FA" w:rsidP="00AB67FA">
      <w:r w:rsidRPr="00D0162F">
        <w:t xml:space="preserve">For NR bands where 2Rx is supported and 4Rx is not supported, the UE shall decide via manufacturer declaration and </w:t>
      </w:r>
      <w:r w:rsidRPr="00D0162F">
        <w:rPr>
          <w:lang w:eastAsia="zh-CN"/>
        </w:rPr>
        <w:t xml:space="preserve">antenna port </w:t>
      </w:r>
      <w:r w:rsidRPr="00D0162F">
        <w:t>configuration which 2 of the 4 antenna ports shall be connected with the downlink signal from the SS. The remaining 2 antenna ports shall be connected to zero input. The parameters and test requirements remain unmodified.</w:t>
      </w:r>
    </w:p>
    <w:p w14:paraId="6D9197CF" w14:textId="77777777" w:rsidR="00AB67FA" w:rsidRPr="00D0162F" w:rsidRDefault="00AB67FA" w:rsidP="00AB67FA">
      <w:pPr>
        <w:pStyle w:val="Heading3"/>
      </w:pPr>
      <w:bookmarkStart w:id="570" w:name="_Toc21621909"/>
      <w:bookmarkStart w:id="571" w:name="_Toc29297568"/>
      <w:bookmarkStart w:id="572" w:name="_Toc36149780"/>
      <w:r w:rsidRPr="00D0162F">
        <w:t>D.4.2.2</w:t>
      </w:r>
      <w:r w:rsidRPr="00D0162F">
        <w:tab/>
        <w:t>Antenna connection for NR bands where only 4Rx is supported</w:t>
      </w:r>
      <w:bookmarkEnd w:id="570"/>
      <w:bookmarkEnd w:id="571"/>
      <w:bookmarkEnd w:id="572"/>
    </w:p>
    <w:p w14:paraId="0579C6DB" w14:textId="77777777" w:rsidR="00AB67FA" w:rsidRPr="00D0162F" w:rsidRDefault="00AB67FA" w:rsidP="00AB67FA">
      <w:r w:rsidRPr="00D0162F">
        <w:t>For NR bands where only 4Rx is supported, all 4Rx antenna ports shall be connected to the downlink signal from the SS. The system simulator shall provide independent noise and fading (low correlation) for each antenna port. Except for the modifications to radio link monitoring tests specified in D.4.1.1 and D.4.1.2, the parameters and test requirements remain unmodified.</w:t>
      </w:r>
    </w:p>
    <w:p w14:paraId="2BCE6D57" w14:textId="77777777" w:rsidR="00AB67FA" w:rsidRPr="00D0162F" w:rsidRDefault="00AB67FA" w:rsidP="00AB67FA">
      <w:pPr>
        <w:pStyle w:val="Heading3"/>
      </w:pPr>
      <w:bookmarkStart w:id="573" w:name="_Toc21621910"/>
      <w:bookmarkStart w:id="574" w:name="_Toc29297569"/>
      <w:bookmarkStart w:id="575" w:name="_Toc36149781"/>
      <w:r w:rsidRPr="00D0162F">
        <w:t>D.4.2.3</w:t>
      </w:r>
      <w:r w:rsidRPr="00D0162F">
        <w:tab/>
        <w:t>Antenna connection for E-UTRA bands where 2Rx is supported</w:t>
      </w:r>
      <w:bookmarkEnd w:id="573"/>
      <w:bookmarkEnd w:id="574"/>
      <w:bookmarkEnd w:id="575"/>
    </w:p>
    <w:p w14:paraId="29457BC6" w14:textId="77777777" w:rsidR="00AB67FA" w:rsidRPr="00D0162F" w:rsidRDefault="00AB67FA" w:rsidP="00AB67FA">
      <w:r w:rsidRPr="00D0162F">
        <w:t xml:space="preserve">For E-UTRAN bands where 2Rx is supported and 4Rx is not supported, the UE shall decide via manufacturer declaration and </w:t>
      </w:r>
      <w:r w:rsidRPr="00D0162F">
        <w:rPr>
          <w:lang w:eastAsia="zh-CN"/>
        </w:rPr>
        <w:t xml:space="preserve">antenna port </w:t>
      </w:r>
      <w:r w:rsidRPr="00D0162F">
        <w:t>configuration which 2 of the 4 antenna ports shall be connected with the downlink signal from the SS. The remaining 2Rx antenna ports shall be connected to zero input. The parameters and test requirements remain unmodified.</w:t>
      </w:r>
    </w:p>
    <w:p w14:paraId="69AA143F" w14:textId="77777777" w:rsidR="00AB67FA" w:rsidRPr="00D0162F" w:rsidRDefault="00AB67FA" w:rsidP="00AB67FA">
      <w:pPr>
        <w:pStyle w:val="Heading3"/>
      </w:pPr>
      <w:bookmarkStart w:id="576" w:name="_Toc21621911"/>
      <w:bookmarkStart w:id="577" w:name="_Toc29297570"/>
      <w:bookmarkStart w:id="578" w:name="_Toc36149782"/>
      <w:r w:rsidRPr="00D0162F">
        <w:lastRenderedPageBreak/>
        <w:t>D.4.2.4</w:t>
      </w:r>
      <w:r w:rsidRPr="00D0162F">
        <w:tab/>
        <w:t>Antenna connection for E-UTRA bands where only 4Rx is supported</w:t>
      </w:r>
      <w:bookmarkEnd w:id="576"/>
      <w:bookmarkEnd w:id="577"/>
      <w:bookmarkEnd w:id="578"/>
    </w:p>
    <w:p w14:paraId="3CD7B35E" w14:textId="77777777" w:rsidR="00AB67FA" w:rsidRPr="00D0162F" w:rsidRDefault="00AB67FA" w:rsidP="00AB67FA">
      <w:r w:rsidRPr="00D0162F">
        <w:t>For E-UTRAN bands where only 4Rx is supported, all 4Rx antenna ports shall be connected to the downlink signal from the SS. The system simulator shall provide independent noise and fading (low correlation) for each antenna port. Except for the modifications to radio link monitoring tests specified in TS36.521-1 [26] clause 3A.4.1.2.1 and 3A.4.1.2.2, the parameters and test requirements remain unmodified.</w:t>
      </w:r>
    </w:p>
    <w:p w14:paraId="05B86923" w14:textId="77777777" w:rsidR="00874C5E" w:rsidRPr="00D0162F" w:rsidRDefault="00874C5E" w:rsidP="00874C5E">
      <w:pPr>
        <w:pStyle w:val="Heading1"/>
      </w:pPr>
      <w:r w:rsidRPr="00D0162F">
        <w:t>D.4A</w:t>
      </w:r>
      <w:r w:rsidRPr="00D0162F">
        <w:tab/>
        <w:t>Antenna configurations with unlicensed bands for 4Rx capable UEs</w:t>
      </w:r>
    </w:p>
    <w:p w14:paraId="0EA61F10" w14:textId="77777777" w:rsidR="00874C5E" w:rsidRPr="00D0162F" w:rsidRDefault="00874C5E" w:rsidP="00874C5E">
      <w:pPr>
        <w:pStyle w:val="Heading2"/>
      </w:pPr>
      <w:r w:rsidRPr="00D0162F">
        <w:t>D.4A.1</w:t>
      </w:r>
      <w:r w:rsidRPr="00D0162F">
        <w:tab/>
        <w:t>Introduction</w:t>
      </w:r>
    </w:p>
    <w:p w14:paraId="160256E5" w14:textId="77777777" w:rsidR="00874C5E" w:rsidRPr="00D0162F" w:rsidRDefault="00874C5E" w:rsidP="00874C5E">
      <w:pPr>
        <w:rPr>
          <w:lang w:eastAsia="zh-CN"/>
        </w:rPr>
      </w:pPr>
      <w:r w:rsidRPr="00D0162F">
        <w:rPr>
          <w:lang w:eastAsia="zh-CN"/>
        </w:rPr>
        <w:t>All tests in clauses 10, 11, 12 and 13 are specified for UEs supporting 2RX. In this clause, the antenna connection method for applying 2RX tests to UEs supporting 4RX antenna ports is specified. No tests are currently specified in clauses 10, 11, 12 or 13 which are applicable only to 4RX antenna ports, so 4RX capable UEs are always tested by reusing tests which were originally specified for 2RX UEs.</w:t>
      </w:r>
    </w:p>
    <w:p w14:paraId="72CC5DDD" w14:textId="77777777" w:rsidR="00874C5E" w:rsidRPr="00D0162F" w:rsidRDefault="00874C5E" w:rsidP="00874C5E">
      <w:pPr>
        <w:pStyle w:val="Heading2"/>
      </w:pPr>
      <w:r w:rsidRPr="00D0162F">
        <w:t>D.4A.2</w:t>
      </w:r>
      <w:r w:rsidRPr="00D0162F">
        <w:tab/>
        <w:t>Principle of Testing</w:t>
      </w:r>
    </w:p>
    <w:p w14:paraId="2539DCDA" w14:textId="77777777" w:rsidR="00874C5E" w:rsidRPr="00D0162F" w:rsidRDefault="00874C5E" w:rsidP="00874C5E">
      <w:pPr>
        <w:pStyle w:val="Heading3"/>
      </w:pPr>
      <w:r w:rsidRPr="00D0162F">
        <w:t>D.4A.2.1</w:t>
      </w:r>
      <w:r w:rsidRPr="00D0162F">
        <w:tab/>
        <w:t>Single Carrier Tests</w:t>
      </w:r>
    </w:p>
    <w:p w14:paraId="37DA4A86" w14:textId="77777777" w:rsidR="00874C5E" w:rsidRPr="00D0162F" w:rsidRDefault="00874C5E" w:rsidP="00874C5E">
      <w:r w:rsidRPr="00D0162F">
        <w:t>For 4RX capable UEs supporting at least one 2RX band, the, all single carrier tests specified in clauses 10, 11, 12 and 13 except those in 10.5, 11.6, 12.5 and 13.4, shall be tested on any band where 2RX is supported with the antenna connection specified in D.4A.2.4. For single carrier tests specified in clauses 10.5, 11.6, 12.5 or 13.4, all tests shall be tested with the antenna connection specified in D.4A.2.4 for bands where 2RX is supported, and the antenna connection specified in D.4A.2.5 for bands where 4RX is supported.</w:t>
      </w:r>
    </w:p>
    <w:p w14:paraId="4C69BA6A" w14:textId="77777777" w:rsidR="00874C5E" w:rsidRPr="00D0162F" w:rsidRDefault="00874C5E" w:rsidP="00874C5E">
      <w:r w:rsidRPr="00D0162F">
        <w:t>For 4RX capable UEs which do not support any 2RX band, all tests specified in clauses 10, 11, 12 and 13 shall be tested using the antenna connection specified in clause D.4A.2.5. For radio link monitoring tests, the SNR levels are modified according to table D.4A.2.1-1 and table D.4A.2.1-2.</w:t>
      </w:r>
    </w:p>
    <w:p w14:paraId="0F215625" w14:textId="77777777" w:rsidR="00874C5E" w:rsidRPr="00D0162F" w:rsidRDefault="00874C5E" w:rsidP="00874C5E">
      <w:pPr>
        <w:pStyle w:val="TH"/>
      </w:pPr>
      <w:r w:rsidRPr="00D0162F">
        <w:t>Table D.4A.2.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503"/>
        <w:gridCol w:w="1503"/>
        <w:gridCol w:w="1503"/>
        <w:gridCol w:w="1503"/>
      </w:tblGrid>
      <w:tr w:rsidR="00874C5E" w:rsidRPr="00D0162F" w14:paraId="3D64E06D" w14:textId="77777777" w:rsidTr="00A81E02">
        <w:trPr>
          <w:jc w:val="center"/>
        </w:trPr>
        <w:tc>
          <w:tcPr>
            <w:tcW w:w="3285" w:type="dxa"/>
            <w:tcBorders>
              <w:top w:val="single" w:sz="4" w:space="0" w:color="auto"/>
              <w:left w:val="single" w:sz="4" w:space="0" w:color="auto"/>
              <w:bottom w:val="nil"/>
              <w:right w:val="single" w:sz="4" w:space="0" w:color="auto"/>
            </w:tcBorders>
            <w:hideMark/>
          </w:tcPr>
          <w:p w14:paraId="0CF2708F" w14:textId="77777777" w:rsidR="00874C5E" w:rsidRPr="00D0162F" w:rsidRDefault="00874C5E" w:rsidP="00A81E02">
            <w:pPr>
              <w:pStyle w:val="TAH"/>
              <w:rPr>
                <w:lang w:eastAsia="zh-CN"/>
              </w:rPr>
            </w:pPr>
            <w:r w:rsidRPr="00D0162F">
              <w:rPr>
                <w:lang w:eastAsia="zh-CN"/>
              </w:rPr>
              <w:t>Test 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4BD4CA62" w14:textId="77777777" w:rsidR="00874C5E" w:rsidRPr="00D0162F" w:rsidRDefault="00874C5E" w:rsidP="00A81E02">
            <w:pPr>
              <w:pStyle w:val="TAH"/>
            </w:pPr>
            <w:r w:rsidRPr="00D0162F">
              <w:t>SNR during T3 (dB)</w:t>
            </w:r>
          </w:p>
        </w:tc>
      </w:tr>
      <w:tr w:rsidR="00874C5E" w:rsidRPr="00D0162F" w14:paraId="5AC47F93" w14:textId="77777777" w:rsidTr="00A81E02">
        <w:trPr>
          <w:jc w:val="center"/>
        </w:trPr>
        <w:tc>
          <w:tcPr>
            <w:tcW w:w="3285" w:type="dxa"/>
            <w:tcBorders>
              <w:top w:val="nil"/>
              <w:left w:val="single" w:sz="4" w:space="0" w:color="auto"/>
              <w:bottom w:val="single" w:sz="4" w:space="0" w:color="auto"/>
              <w:right w:val="single" w:sz="4" w:space="0" w:color="auto"/>
            </w:tcBorders>
            <w:vAlign w:val="center"/>
            <w:hideMark/>
          </w:tcPr>
          <w:p w14:paraId="620292BB" w14:textId="77777777" w:rsidR="00874C5E" w:rsidRPr="00D0162F" w:rsidRDefault="00874C5E" w:rsidP="00A81E02">
            <w:pPr>
              <w:pStyle w:val="TAL"/>
            </w:pPr>
          </w:p>
        </w:tc>
        <w:tc>
          <w:tcPr>
            <w:tcW w:w="1503" w:type="dxa"/>
            <w:tcBorders>
              <w:top w:val="single" w:sz="4" w:space="0" w:color="auto"/>
              <w:left w:val="single" w:sz="4" w:space="0" w:color="auto"/>
              <w:bottom w:val="single" w:sz="4" w:space="0" w:color="auto"/>
              <w:right w:val="single" w:sz="4" w:space="0" w:color="auto"/>
            </w:tcBorders>
            <w:hideMark/>
          </w:tcPr>
          <w:p w14:paraId="17C407AC" w14:textId="77777777" w:rsidR="00874C5E" w:rsidRPr="00D0162F" w:rsidRDefault="00874C5E" w:rsidP="00A81E02">
            <w:pPr>
              <w:pStyle w:val="TAH"/>
            </w:pPr>
            <w:r w:rsidRPr="00D0162F">
              <w:t>Test 1</w:t>
            </w:r>
          </w:p>
        </w:tc>
        <w:tc>
          <w:tcPr>
            <w:tcW w:w="1503" w:type="dxa"/>
            <w:tcBorders>
              <w:top w:val="single" w:sz="4" w:space="0" w:color="auto"/>
              <w:left w:val="single" w:sz="4" w:space="0" w:color="auto"/>
              <w:bottom w:val="single" w:sz="4" w:space="0" w:color="auto"/>
              <w:right w:val="single" w:sz="4" w:space="0" w:color="auto"/>
            </w:tcBorders>
            <w:hideMark/>
          </w:tcPr>
          <w:p w14:paraId="56670F00" w14:textId="77777777" w:rsidR="00874C5E" w:rsidRPr="00D0162F" w:rsidRDefault="00874C5E" w:rsidP="00A81E02">
            <w:pPr>
              <w:pStyle w:val="TAH"/>
            </w:pPr>
            <w:r w:rsidRPr="00D0162F">
              <w:t>Test 2</w:t>
            </w:r>
          </w:p>
        </w:tc>
        <w:tc>
          <w:tcPr>
            <w:tcW w:w="1503" w:type="dxa"/>
            <w:tcBorders>
              <w:top w:val="single" w:sz="4" w:space="0" w:color="auto"/>
              <w:left w:val="single" w:sz="4" w:space="0" w:color="auto"/>
              <w:bottom w:val="single" w:sz="4" w:space="0" w:color="auto"/>
              <w:right w:val="single" w:sz="4" w:space="0" w:color="auto"/>
            </w:tcBorders>
            <w:hideMark/>
          </w:tcPr>
          <w:p w14:paraId="4AB751B6" w14:textId="77777777" w:rsidR="00874C5E" w:rsidRPr="00D0162F" w:rsidRDefault="00874C5E" w:rsidP="00A81E02">
            <w:pPr>
              <w:pStyle w:val="TAH"/>
            </w:pPr>
            <w:r w:rsidRPr="00D0162F">
              <w:t>Test 3</w:t>
            </w:r>
          </w:p>
        </w:tc>
        <w:tc>
          <w:tcPr>
            <w:tcW w:w="1503" w:type="dxa"/>
            <w:tcBorders>
              <w:top w:val="single" w:sz="4" w:space="0" w:color="auto"/>
              <w:left w:val="single" w:sz="4" w:space="0" w:color="auto"/>
              <w:bottom w:val="single" w:sz="4" w:space="0" w:color="auto"/>
              <w:right w:val="single" w:sz="4" w:space="0" w:color="auto"/>
            </w:tcBorders>
            <w:hideMark/>
          </w:tcPr>
          <w:p w14:paraId="75C67D5E" w14:textId="77777777" w:rsidR="00874C5E" w:rsidRPr="00D0162F" w:rsidRDefault="00874C5E" w:rsidP="00A81E02">
            <w:pPr>
              <w:pStyle w:val="TAH"/>
            </w:pPr>
            <w:r w:rsidRPr="00D0162F">
              <w:t>Test 4</w:t>
            </w:r>
          </w:p>
        </w:tc>
      </w:tr>
      <w:tr w:rsidR="00874C5E" w:rsidRPr="00D0162F" w14:paraId="14495E64"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hideMark/>
          </w:tcPr>
          <w:p w14:paraId="3F5F1121" w14:textId="77777777" w:rsidR="00874C5E" w:rsidRPr="00D0162F" w:rsidRDefault="00874C5E" w:rsidP="00A81E02">
            <w:pPr>
              <w:pStyle w:val="TAL"/>
              <w:rPr>
                <w:lang w:eastAsia="zh-CN"/>
              </w:rPr>
            </w:pPr>
            <w:r w:rsidRPr="00D0162F">
              <w:rPr>
                <w:lang w:eastAsia="zh-CN"/>
              </w:rPr>
              <w:t>10.3.1.2</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D20F9F4" w14:textId="77777777" w:rsidR="00874C5E" w:rsidRPr="00D0162F" w:rsidRDefault="00874C5E" w:rsidP="00A81E02">
            <w:pPr>
              <w:pStyle w:val="TAC"/>
              <w:rPr>
                <w:lang w:eastAsia="zh-CN"/>
              </w:rPr>
            </w:pPr>
            <w:r w:rsidRPr="00D0162F">
              <w:rPr>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21CCC0"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CB8A3AF"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26C6AC9" w14:textId="77777777" w:rsidR="00874C5E" w:rsidRPr="00D0162F" w:rsidRDefault="00874C5E" w:rsidP="00A81E02">
            <w:pPr>
              <w:pStyle w:val="TAC"/>
            </w:pPr>
            <w:r w:rsidRPr="00D0162F">
              <w:rPr>
                <w:lang w:eastAsia="zh-CN"/>
              </w:rPr>
              <w:t>N/A</w:t>
            </w:r>
          </w:p>
        </w:tc>
      </w:tr>
      <w:tr w:rsidR="00874C5E" w:rsidRPr="00D0162F" w14:paraId="3F33D351"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5DB6CCBD" w14:textId="77777777" w:rsidR="00874C5E" w:rsidRPr="00D0162F" w:rsidRDefault="00874C5E" w:rsidP="00A81E02">
            <w:pPr>
              <w:pStyle w:val="TAL"/>
              <w:rPr>
                <w:lang w:eastAsia="zh-CN"/>
              </w:rPr>
            </w:pPr>
            <w:r w:rsidRPr="00D0162F">
              <w:rPr>
                <w:lang w:eastAsia="zh-CN"/>
              </w:rPr>
              <w:t>10.3.1.4</w:t>
            </w:r>
          </w:p>
        </w:tc>
        <w:tc>
          <w:tcPr>
            <w:tcW w:w="1503" w:type="dxa"/>
            <w:tcBorders>
              <w:top w:val="single" w:sz="4" w:space="0" w:color="auto"/>
              <w:left w:val="single" w:sz="4" w:space="0" w:color="auto"/>
              <w:bottom w:val="single" w:sz="4" w:space="0" w:color="auto"/>
              <w:right w:val="single" w:sz="4" w:space="0" w:color="auto"/>
            </w:tcBorders>
            <w:vAlign w:val="bottom"/>
          </w:tcPr>
          <w:p w14:paraId="48D95829" w14:textId="77777777" w:rsidR="00874C5E" w:rsidRPr="00D0162F" w:rsidRDefault="00874C5E" w:rsidP="00A81E02">
            <w:pPr>
              <w:pStyle w:val="TAC"/>
              <w:rPr>
                <w:lang w:eastAsia="zh-CN"/>
              </w:rPr>
            </w:pPr>
            <w:r w:rsidRPr="00D0162F">
              <w:rPr>
                <w:lang w:eastAsia="zh-CN"/>
              </w:rPr>
              <w:t>TBD</w:t>
            </w:r>
          </w:p>
        </w:tc>
        <w:tc>
          <w:tcPr>
            <w:tcW w:w="1503" w:type="dxa"/>
            <w:tcBorders>
              <w:top w:val="single" w:sz="4" w:space="0" w:color="auto"/>
              <w:left w:val="single" w:sz="4" w:space="0" w:color="auto"/>
              <w:bottom w:val="single" w:sz="4" w:space="0" w:color="auto"/>
              <w:right w:val="single" w:sz="4" w:space="0" w:color="auto"/>
            </w:tcBorders>
            <w:vAlign w:val="bottom"/>
          </w:tcPr>
          <w:p w14:paraId="5517ED24"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11F16C87"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75DD207A" w14:textId="77777777" w:rsidR="00874C5E" w:rsidRPr="00D0162F" w:rsidRDefault="00874C5E" w:rsidP="00A81E02">
            <w:pPr>
              <w:pStyle w:val="TAC"/>
              <w:rPr>
                <w:lang w:eastAsia="zh-CN"/>
              </w:rPr>
            </w:pPr>
            <w:r w:rsidRPr="00D0162F">
              <w:rPr>
                <w:lang w:eastAsia="zh-CN"/>
              </w:rPr>
              <w:t>N/A</w:t>
            </w:r>
          </w:p>
        </w:tc>
      </w:tr>
      <w:tr w:rsidR="00874C5E" w:rsidRPr="00D0162F" w14:paraId="78C59B82"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423EB2F3" w14:textId="77777777" w:rsidR="00874C5E" w:rsidRPr="00D0162F" w:rsidRDefault="00874C5E" w:rsidP="00A81E02">
            <w:pPr>
              <w:pStyle w:val="TAL"/>
              <w:rPr>
                <w:lang w:eastAsia="zh-CN"/>
              </w:rPr>
            </w:pPr>
            <w:r w:rsidRPr="00D0162F">
              <w:rPr>
                <w:lang w:eastAsia="zh-CN"/>
              </w:rPr>
              <w:t>11.4.1.2</w:t>
            </w:r>
          </w:p>
        </w:tc>
        <w:tc>
          <w:tcPr>
            <w:tcW w:w="1503" w:type="dxa"/>
            <w:tcBorders>
              <w:top w:val="single" w:sz="4" w:space="0" w:color="auto"/>
              <w:left w:val="single" w:sz="4" w:space="0" w:color="auto"/>
              <w:bottom w:val="single" w:sz="4" w:space="0" w:color="auto"/>
              <w:right w:val="single" w:sz="4" w:space="0" w:color="auto"/>
            </w:tcBorders>
            <w:vAlign w:val="bottom"/>
          </w:tcPr>
          <w:p w14:paraId="7A63FD06" w14:textId="77777777" w:rsidR="00874C5E" w:rsidRPr="00D0162F" w:rsidRDefault="00874C5E" w:rsidP="00A81E02">
            <w:pPr>
              <w:pStyle w:val="TAC"/>
              <w:rPr>
                <w:lang w:eastAsia="zh-CN"/>
              </w:rPr>
            </w:pPr>
            <w:r w:rsidRPr="00D0162F">
              <w:rPr>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tcPr>
          <w:p w14:paraId="68EECCD5"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2C34F8BF"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07378A69" w14:textId="77777777" w:rsidR="00874C5E" w:rsidRPr="00D0162F" w:rsidRDefault="00874C5E" w:rsidP="00A81E02">
            <w:pPr>
              <w:pStyle w:val="TAC"/>
              <w:rPr>
                <w:lang w:eastAsia="zh-CN"/>
              </w:rPr>
            </w:pPr>
            <w:r w:rsidRPr="00D0162F">
              <w:rPr>
                <w:lang w:eastAsia="zh-CN"/>
              </w:rPr>
              <w:t>N/A</w:t>
            </w:r>
          </w:p>
        </w:tc>
      </w:tr>
      <w:tr w:rsidR="00874C5E" w:rsidRPr="00D0162F" w14:paraId="5CFF33E6"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4FEBC15D" w14:textId="77777777" w:rsidR="00874C5E" w:rsidRPr="00D0162F" w:rsidRDefault="00874C5E" w:rsidP="00A81E02">
            <w:pPr>
              <w:pStyle w:val="TAL"/>
              <w:rPr>
                <w:lang w:eastAsia="zh-CN"/>
              </w:rPr>
            </w:pPr>
            <w:r w:rsidRPr="00D0162F">
              <w:rPr>
                <w:lang w:eastAsia="zh-CN"/>
              </w:rPr>
              <w:t>11.4.1.4</w:t>
            </w:r>
          </w:p>
        </w:tc>
        <w:tc>
          <w:tcPr>
            <w:tcW w:w="1503" w:type="dxa"/>
            <w:tcBorders>
              <w:top w:val="single" w:sz="4" w:space="0" w:color="auto"/>
              <w:left w:val="single" w:sz="4" w:space="0" w:color="auto"/>
              <w:bottom w:val="single" w:sz="4" w:space="0" w:color="auto"/>
              <w:right w:val="single" w:sz="4" w:space="0" w:color="auto"/>
            </w:tcBorders>
            <w:vAlign w:val="bottom"/>
          </w:tcPr>
          <w:p w14:paraId="2265DF6F" w14:textId="77777777" w:rsidR="00874C5E" w:rsidRPr="00D0162F" w:rsidRDefault="00874C5E" w:rsidP="00A81E02">
            <w:pPr>
              <w:pStyle w:val="TAC"/>
              <w:rPr>
                <w:lang w:eastAsia="zh-CN"/>
              </w:rPr>
            </w:pPr>
            <w:r w:rsidRPr="00D0162F">
              <w:rPr>
                <w:lang w:eastAsia="zh-CN"/>
              </w:rPr>
              <w:t>TBD</w:t>
            </w:r>
          </w:p>
        </w:tc>
        <w:tc>
          <w:tcPr>
            <w:tcW w:w="1503" w:type="dxa"/>
            <w:tcBorders>
              <w:top w:val="single" w:sz="4" w:space="0" w:color="auto"/>
              <w:left w:val="single" w:sz="4" w:space="0" w:color="auto"/>
              <w:bottom w:val="single" w:sz="4" w:space="0" w:color="auto"/>
              <w:right w:val="single" w:sz="4" w:space="0" w:color="auto"/>
            </w:tcBorders>
            <w:vAlign w:val="bottom"/>
          </w:tcPr>
          <w:p w14:paraId="39396636"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6A130AFE"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7799A942" w14:textId="77777777" w:rsidR="00874C5E" w:rsidRPr="00D0162F" w:rsidRDefault="00874C5E" w:rsidP="00A81E02">
            <w:pPr>
              <w:pStyle w:val="TAC"/>
              <w:rPr>
                <w:lang w:eastAsia="zh-CN"/>
              </w:rPr>
            </w:pPr>
            <w:r w:rsidRPr="00D0162F">
              <w:rPr>
                <w:lang w:eastAsia="zh-CN"/>
              </w:rPr>
              <w:t>N/A</w:t>
            </w:r>
          </w:p>
        </w:tc>
      </w:tr>
    </w:tbl>
    <w:p w14:paraId="4576E030" w14:textId="77777777" w:rsidR="00874C5E" w:rsidRPr="00D0162F" w:rsidRDefault="00874C5E" w:rsidP="00874C5E"/>
    <w:p w14:paraId="7C835EE9" w14:textId="77777777" w:rsidR="00874C5E" w:rsidRPr="00D0162F" w:rsidRDefault="00874C5E" w:rsidP="00874C5E">
      <w:pPr>
        <w:pStyle w:val="TH"/>
      </w:pPr>
      <w:r w:rsidRPr="00D0162F">
        <w:t>Table D.4A.2.1-2: Modified parameters for RLM in sync single carrier testing with 4 RX antenna connection</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3"/>
        <w:gridCol w:w="1076"/>
        <w:gridCol w:w="1276"/>
        <w:gridCol w:w="1558"/>
        <w:gridCol w:w="1417"/>
      </w:tblGrid>
      <w:tr w:rsidR="00874C5E" w:rsidRPr="00D0162F" w14:paraId="04C40EAC" w14:textId="77777777" w:rsidTr="00A81E02">
        <w:trPr>
          <w:jc w:val="center"/>
        </w:trPr>
        <w:tc>
          <w:tcPr>
            <w:tcW w:w="3283" w:type="dxa"/>
            <w:tcBorders>
              <w:top w:val="single" w:sz="4" w:space="0" w:color="auto"/>
              <w:left w:val="single" w:sz="4" w:space="0" w:color="auto"/>
              <w:bottom w:val="nil"/>
              <w:right w:val="single" w:sz="4" w:space="0" w:color="auto"/>
            </w:tcBorders>
            <w:hideMark/>
          </w:tcPr>
          <w:p w14:paraId="56DD09CD" w14:textId="77777777" w:rsidR="00874C5E" w:rsidRPr="00D0162F" w:rsidRDefault="00874C5E" w:rsidP="00A81E02">
            <w:pPr>
              <w:pStyle w:val="TAH"/>
              <w:rPr>
                <w:lang w:eastAsia="zh-CN"/>
              </w:rPr>
            </w:pPr>
            <w:r w:rsidRPr="00D0162F">
              <w:rPr>
                <w:lang w:eastAsia="zh-CN"/>
              </w:rPr>
              <w:t>Test 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78CDF2BB" w14:textId="77777777" w:rsidR="00874C5E" w:rsidRPr="00D0162F" w:rsidRDefault="00874C5E" w:rsidP="00A81E02">
            <w:pPr>
              <w:pStyle w:val="TAH"/>
            </w:pPr>
            <w:r w:rsidRPr="00D0162F">
              <w:t>SNR during T3 (dB)</w:t>
            </w:r>
          </w:p>
        </w:tc>
        <w:tc>
          <w:tcPr>
            <w:tcW w:w="2975" w:type="dxa"/>
            <w:gridSpan w:val="2"/>
            <w:tcBorders>
              <w:top w:val="single" w:sz="4" w:space="0" w:color="auto"/>
              <w:left w:val="single" w:sz="4" w:space="0" w:color="auto"/>
              <w:bottom w:val="single" w:sz="4" w:space="0" w:color="auto"/>
              <w:right w:val="single" w:sz="4" w:space="0" w:color="auto"/>
            </w:tcBorders>
            <w:hideMark/>
          </w:tcPr>
          <w:p w14:paraId="0FE5FA68" w14:textId="77777777" w:rsidR="00874C5E" w:rsidRPr="00D0162F" w:rsidRDefault="00874C5E" w:rsidP="00A81E02">
            <w:pPr>
              <w:pStyle w:val="TAH"/>
            </w:pPr>
            <w:r w:rsidRPr="00D0162F">
              <w:t>SNR during T4 (dB)</w:t>
            </w:r>
          </w:p>
        </w:tc>
      </w:tr>
      <w:tr w:rsidR="00874C5E" w:rsidRPr="00D0162F" w14:paraId="781787F1" w14:textId="77777777" w:rsidTr="00A81E02">
        <w:trPr>
          <w:jc w:val="center"/>
        </w:trPr>
        <w:tc>
          <w:tcPr>
            <w:tcW w:w="3283" w:type="dxa"/>
            <w:tcBorders>
              <w:top w:val="nil"/>
              <w:left w:val="single" w:sz="4" w:space="0" w:color="auto"/>
              <w:bottom w:val="single" w:sz="4" w:space="0" w:color="auto"/>
              <w:right w:val="single" w:sz="4" w:space="0" w:color="auto"/>
            </w:tcBorders>
            <w:vAlign w:val="center"/>
            <w:hideMark/>
          </w:tcPr>
          <w:p w14:paraId="70739A5F" w14:textId="77777777" w:rsidR="00874C5E" w:rsidRPr="00D0162F" w:rsidRDefault="00874C5E" w:rsidP="00A81E02">
            <w:pPr>
              <w:pStyle w:val="TAL"/>
            </w:pPr>
          </w:p>
        </w:tc>
        <w:tc>
          <w:tcPr>
            <w:tcW w:w="1076" w:type="dxa"/>
            <w:tcBorders>
              <w:top w:val="single" w:sz="4" w:space="0" w:color="auto"/>
              <w:left w:val="single" w:sz="4" w:space="0" w:color="auto"/>
              <w:bottom w:val="single" w:sz="4" w:space="0" w:color="auto"/>
              <w:right w:val="single" w:sz="4" w:space="0" w:color="auto"/>
            </w:tcBorders>
            <w:hideMark/>
          </w:tcPr>
          <w:p w14:paraId="1DF63011" w14:textId="77777777" w:rsidR="00874C5E" w:rsidRPr="00D0162F" w:rsidRDefault="00874C5E" w:rsidP="00A81E02">
            <w:pPr>
              <w:pStyle w:val="TAH"/>
            </w:pPr>
            <w:r w:rsidRPr="00D0162F">
              <w:t>Test 1</w:t>
            </w:r>
          </w:p>
        </w:tc>
        <w:tc>
          <w:tcPr>
            <w:tcW w:w="1276" w:type="dxa"/>
            <w:tcBorders>
              <w:top w:val="single" w:sz="4" w:space="0" w:color="auto"/>
              <w:left w:val="single" w:sz="4" w:space="0" w:color="auto"/>
              <w:bottom w:val="single" w:sz="4" w:space="0" w:color="auto"/>
              <w:right w:val="single" w:sz="4" w:space="0" w:color="auto"/>
            </w:tcBorders>
            <w:hideMark/>
          </w:tcPr>
          <w:p w14:paraId="089EB1E7" w14:textId="77777777" w:rsidR="00874C5E" w:rsidRPr="00D0162F" w:rsidRDefault="00874C5E" w:rsidP="00A81E02">
            <w:pPr>
              <w:pStyle w:val="TAH"/>
            </w:pPr>
            <w:r w:rsidRPr="00D0162F">
              <w:t>Test 2</w:t>
            </w:r>
          </w:p>
        </w:tc>
        <w:tc>
          <w:tcPr>
            <w:tcW w:w="1558" w:type="dxa"/>
            <w:tcBorders>
              <w:top w:val="single" w:sz="4" w:space="0" w:color="auto"/>
              <w:left w:val="single" w:sz="4" w:space="0" w:color="auto"/>
              <w:bottom w:val="single" w:sz="4" w:space="0" w:color="auto"/>
              <w:right w:val="single" w:sz="4" w:space="0" w:color="auto"/>
            </w:tcBorders>
            <w:hideMark/>
          </w:tcPr>
          <w:p w14:paraId="4B1BA776" w14:textId="77777777" w:rsidR="00874C5E" w:rsidRPr="00D0162F" w:rsidRDefault="00874C5E" w:rsidP="00A81E02">
            <w:pPr>
              <w:pStyle w:val="TAH"/>
            </w:pPr>
            <w:r w:rsidRPr="00D0162F">
              <w:t>Test 1</w:t>
            </w:r>
          </w:p>
        </w:tc>
        <w:tc>
          <w:tcPr>
            <w:tcW w:w="1417" w:type="dxa"/>
            <w:tcBorders>
              <w:top w:val="single" w:sz="4" w:space="0" w:color="auto"/>
              <w:left w:val="single" w:sz="4" w:space="0" w:color="auto"/>
              <w:bottom w:val="single" w:sz="4" w:space="0" w:color="auto"/>
              <w:right w:val="single" w:sz="4" w:space="0" w:color="auto"/>
            </w:tcBorders>
            <w:hideMark/>
          </w:tcPr>
          <w:p w14:paraId="7EF42AB6" w14:textId="77777777" w:rsidR="00874C5E" w:rsidRPr="00D0162F" w:rsidRDefault="00874C5E" w:rsidP="00A81E02">
            <w:pPr>
              <w:pStyle w:val="TAH"/>
            </w:pPr>
            <w:r w:rsidRPr="00D0162F">
              <w:t>Test 2</w:t>
            </w:r>
          </w:p>
        </w:tc>
      </w:tr>
      <w:tr w:rsidR="00874C5E" w:rsidRPr="00D0162F" w14:paraId="5F8194A9"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hideMark/>
          </w:tcPr>
          <w:p w14:paraId="39C72442" w14:textId="77777777" w:rsidR="00874C5E" w:rsidRPr="00D0162F" w:rsidRDefault="00874C5E" w:rsidP="00A81E02">
            <w:pPr>
              <w:pStyle w:val="TAL"/>
              <w:rPr>
                <w:rFonts w:eastAsia="MS Mincho"/>
                <w:lang w:eastAsia="zh-CN"/>
              </w:rPr>
            </w:pPr>
            <w:r w:rsidRPr="00D0162F">
              <w:rPr>
                <w:lang w:eastAsia="zh-CN"/>
              </w:rPr>
              <w:t>10.3.1.3</w:t>
            </w:r>
          </w:p>
        </w:tc>
        <w:tc>
          <w:tcPr>
            <w:tcW w:w="1076" w:type="dxa"/>
            <w:tcBorders>
              <w:top w:val="single" w:sz="4" w:space="0" w:color="auto"/>
              <w:left w:val="single" w:sz="4" w:space="0" w:color="auto"/>
              <w:bottom w:val="single" w:sz="4" w:space="0" w:color="auto"/>
              <w:right w:val="single" w:sz="4" w:space="0" w:color="auto"/>
            </w:tcBorders>
            <w:vAlign w:val="bottom"/>
            <w:hideMark/>
          </w:tcPr>
          <w:p w14:paraId="27C6CD9F" w14:textId="77777777" w:rsidR="00874C5E" w:rsidRPr="00D0162F" w:rsidRDefault="00874C5E" w:rsidP="00A81E02">
            <w:pPr>
              <w:pStyle w:val="TAC"/>
              <w:rPr>
                <w:lang w:eastAsia="zh-CN"/>
              </w:rPr>
            </w:pPr>
            <w:r w:rsidRPr="00D0162F">
              <w:rPr>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0CB17D8"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A5E6D18" w14:textId="77777777" w:rsidR="00874C5E" w:rsidRPr="00D0162F" w:rsidRDefault="00874C5E" w:rsidP="00A81E02">
            <w:pPr>
              <w:pStyle w:val="TAC"/>
              <w:rPr>
                <w:lang w:eastAsia="zh-CN"/>
              </w:rPr>
            </w:pPr>
            <w:r w:rsidRPr="00D0162F">
              <w:rPr>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738C1153" w14:textId="77777777" w:rsidR="00874C5E" w:rsidRPr="00D0162F" w:rsidRDefault="00874C5E" w:rsidP="00A81E02">
            <w:pPr>
              <w:pStyle w:val="TAC"/>
              <w:rPr>
                <w:lang w:eastAsia="zh-CN"/>
              </w:rPr>
            </w:pPr>
            <w:r w:rsidRPr="00D0162F">
              <w:rPr>
                <w:lang w:eastAsia="zh-CN"/>
              </w:rPr>
              <w:t>N/A</w:t>
            </w:r>
          </w:p>
        </w:tc>
      </w:tr>
      <w:tr w:rsidR="00874C5E" w:rsidRPr="00D0162F" w14:paraId="169B8720"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09310CD0" w14:textId="77777777" w:rsidR="00874C5E" w:rsidRPr="00D0162F" w:rsidRDefault="00874C5E" w:rsidP="00A81E02">
            <w:pPr>
              <w:pStyle w:val="TAL"/>
              <w:rPr>
                <w:lang w:eastAsia="zh-CN"/>
              </w:rPr>
            </w:pPr>
            <w:r w:rsidRPr="00D0162F">
              <w:rPr>
                <w:lang w:eastAsia="zh-CN"/>
              </w:rPr>
              <w:t>10.3.1.5</w:t>
            </w:r>
          </w:p>
        </w:tc>
        <w:tc>
          <w:tcPr>
            <w:tcW w:w="1076" w:type="dxa"/>
            <w:tcBorders>
              <w:top w:val="single" w:sz="4" w:space="0" w:color="auto"/>
              <w:left w:val="single" w:sz="4" w:space="0" w:color="auto"/>
              <w:bottom w:val="single" w:sz="4" w:space="0" w:color="auto"/>
              <w:right w:val="single" w:sz="4" w:space="0" w:color="auto"/>
            </w:tcBorders>
            <w:vAlign w:val="bottom"/>
          </w:tcPr>
          <w:p w14:paraId="39C52CE1" w14:textId="77777777" w:rsidR="00874C5E" w:rsidRPr="00D0162F" w:rsidRDefault="00874C5E" w:rsidP="00A81E02">
            <w:pPr>
              <w:pStyle w:val="TAC"/>
              <w:rPr>
                <w:lang w:eastAsia="zh-CN"/>
              </w:rPr>
            </w:pPr>
            <w:r w:rsidRPr="00D0162F">
              <w:rPr>
                <w:lang w:eastAsia="zh-CN"/>
              </w:rPr>
              <w:t>TBD</w:t>
            </w:r>
          </w:p>
        </w:tc>
        <w:tc>
          <w:tcPr>
            <w:tcW w:w="1276" w:type="dxa"/>
            <w:tcBorders>
              <w:top w:val="single" w:sz="4" w:space="0" w:color="auto"/>
              <w:left w:val="single" w:sz="4" w:space="0" w:color="auto"/>
              <w:bottom w:val="single" w:sz="4" w:space="0" w:color="auto"/>
              <w:right w:val="single" w:sz="4" w:space="0" w:color="auto"/>
            </w:tcBorders>
            <w:vAlign w:val="bottom"/>
          </w:tcPr>
          <w:p w14:paraId="5C5778BF"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22C01C64" w14:textId="77777777" w:rsidR="00874C5E" w:rsidRPr="00D0162F" w:rsidRDefault="00874C5E" w:rsidP="00A81E02">
            <w:pPr>
              <w:pStyle w:val="TAC"/>
              <w:rPr>
                <w:lang w:eastAsia="zh-CN"/>
              </w:rPr>
            </w:pPr>
            <w:r w:rsidRPr="00D0162F">
              <w:rPr>
                <w:lang w:eastAsia="zh-CN"/>
              </w:rPr>
              <w:t>TBD</w:t>
            </w:r>
          </w:p>
        </w:tc>
        <w:tc>
          <w:tcPr>
            <w:tcW w:w="1417" w:type="dxa"/>
            <w:tcBorders>
              <w:top w:val="single" w:sz="4" w:space="0" w:color="auto"/>
              <w:left w:val="single" w:sz="4" w:space="0" w:color="auto"/>
              <w:bottom w:val="single" w:sz="4" w:space="0" w:color="auto"/>
              <w:right w:val="single" w:sz="4" w:space="0" w:color="auto"/>
            </w:tcBorders>
          </w:tcPr>
          <w:p w14:paraId="3F0DFC79" w14:textId="77777777" w:rsidR="00874C5E" w:rsidRPr="00D0162F" w:rsidRDefault="00874C5E" w:rsidP="00A81E02">
            <w:pPr>
              <w:pStyle w:val="TAC"/>
              <w:rPr>
                <w:lang w:eastAsia="zh-CN"/>
              </w:rPr>
            </w:pPr>
            <w:r w:rsidRPr="00D0162F">
              <w:rPr>
                <w:lang w:eastAsia="zh-CN"/>
              </w:rPr>
              <w:t>N/A</w:t>
            </w:r>
          </w:p>
        </w:tc>
      </w:tr>
      <w:tr w:rsidR="00874C5E" w:rsidRPr="00D0162F" w14:paraId="089A49DB"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679B8FF1" w14:textId="77777777" w:rsidR="00874C5E" w:rsidRPr="00D0162F" w:rsidRDefault="00874C5E" w:rsidP="00A81E02">
            <w:pPr>
              <w:pStyle w:val="TAL"/>
              <w:rPr>
                <w:lang w:eastAsia="zh-CN"/>
              </w:rPr>
            </w:pPr>
            <w:r w:rsidRPr="00D0162F">
              <w:rPr>
                <w:lang w:eastAsia="zh-CN"/>
              </w:rPr>
              <w:t>11.4.1.3</w:t>
            </w:r>
          </w:p>
        </w:tc>
        <w:tc>
          <w:tcPr>
            <w:tcW w:w="1076" w:type="dxa"/>
            <w:tcBorders>
              <w:top w:val="single" w:sz="4" w:space="0" w:color="auto"/>
              <w:left w:val="single" w:sz="4" w:space="0" w:color="auto"/>
              <w:bottom w:val="single" w:sz="4" w:space="0" w:color="auto"/>
              <w:right w:val="single" w:sz="4" w:space="0" w:color="auto"/>
            </w:tcBorders>
            <w:vAlign w:val="bottom"/>
          </w:tcPr>
          <w:p w14:paraId="55EE0F07" w14:textId="77777777" w:rsidR="00874C5E" w:rsidRPr="00D0162F" w:rsidRDefault="00874C5E" w:rsidP="00A81E02">
            <w:pPr>
              <w:pStyle w:val="TAC"/>
              <w:rPr>
                <w:lang w:eastAsia="zh-CN"/>
              </w:rPr>
            </w:pPr>
            <w:r w:rsidRPr="00D0162F">
              <w:rPr>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tcPr>
          <w:p w14:paraId="28C370C3"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6CC9ADEC" w14:textId="77777777" w:rsidR="00874C5E" w:rsidRPr="00D0162F" w:rsidRDefault="00874C5E" w:rsidP="00A81E02">
            <w:pPr>
              <w:pStyle w:val="TAC"/>
              <w:rPr>
                <w:lang w:eastAsia="zh-CN"/>
              </w:rPr>
            </w:pPr>
            <w:r w:rsidRPr="00D0162F">
              <w:rPr>
                <w:lang w:eastAsia="zh-CN"/>
              </w:rPr>
              <w:t>-8</w:t>
            </w:r>
          </w:p>
        </w:tc>
        <w:tc>
          <w:tcPr>
            <w:tcW w:w="1417" w:type="dxa"/>
            <w:tcBorders>
              <w:top w:val="single" w:sz="4" w:space="0" w:color="auto"/>
              <w:left w:val="single" w:sz="4" w:space="0" w:color="auto"/>
              <w:bottom w:val="single" w:sz="4" w:space="0" w:color="auto"/>
              <w:right w:val="single" w:sz="4" w:space="0" w:color="auto"/>
            </w:tcBorders>
          </w:tcPr>
          <w:p w14:paraId="102222B6" w14:textId="77777777" w:rsidR="00874C5E" w:rsidRPr="00D0162F" w:rsidRDefault="00874C5E" w:rsidP="00A81E02">
            <w:pPr>
              <w:pStyle w:val="TAC"/>
              <w:rPr>
                <w:lang w:eastAsia="zh-CN"/>
              </w:rPr>
            </w:pPr>
            <w:r w:rsidRPr="00D0162F">
              <w:rPr>
                <w:lang w:eastAsia="zh-CN"/>
              </w:rPr>
              <w:t>N/A</w:t>
            </w:r>
          </w:p>
        </w:tc>
      </w:tr>
      <w:tr w:rsidR="00874C5E" w:rsidRPr="00D0162F" w14:paraId="7441FDE1"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221010B5" w14:textId="77777777" w:rsidR="00874C5E" w:rsidRPr="00D0162F" w:rsidRDefault="00874C5E" w:rsidP="00A81E02">
            <w:pPr>
              <w:pStyle w:val="TAL"/>
              <w:rPr>
                <w:lang w:eastAsia="zh-CN"/>
              </w:rPr>
            </w:pPr>
            <w:r w:rsidRPr="00D0162F">
              <w:rPr>
                <w:lang w:eastAsia="zh-CN"/>
              </w:rPr>
              <w:t>11.4.1.5</w:t>
            </w:r>
          </w:p>
        </w:tc>
        <w:tc>
          <w:tcPr>
            <w:tcW w:w="1076" w:type="dxa"/>
            <w:tcBorders>
              <w:top w:val="single" w:sz="4" w:space="0" w:color="auto"/>
              <w:left w:val="single" w:sz="4" w:space="0" w:color="auto"/>
              <w:bottom w:val="single" w:sz="4" w:space="0" w:color="auto"/>
              <w:right w:val="single" w:sz="4" w:space="0" w:color="auto"/>
            </w:tcBorders>
            <w:vAlign w:val="bottom"/>
          </w:tcPr>
          <w:p w14:paraId="5D5DA16E" w14:textId="77777777" w:rsidR="00874C5E" w:rsidRPr="00D0162F" w:rsidRDefault="00874C5E" w:rsidP="00A81E02">
            <w:pPr>
              <w:pStyle w:val="TAC"/>
              <w:rPr>
                <w:lang w:eastAsia="zh-CN"/>
              </w:rPr>
            </w:pPr>
            <w:r w:rsidRPr="00D0162F">
              <w:rPr>
                <w:lang w:eastAsia="zh-CN"/>
              </w:rPr>
              <w:t>TBD</w:t>
            </w:r>
          </w:p>
        </w:tc>
        <w:tc>
          <w:tcPr>
            <w:tcW w:w="1276" w:type="dxa"/>
            <w:tcBorders>
              <w:top w:val="single" w:sz="4" w:space="0" w:color="auto"/>
              <w:left w:val="single" w:sz="4" w:space="0" w:color="auto"/>
              <w:bottom w:val="single" w:sz="4" w:space="0" w:color="auto"/>
              <w:right w:val="single" w:sz="4" w:space="0" w:color="auto"/>
            </w:tcBorders>
            <w:vAlign w:val="bottom"/>
          </w:tcPr>
          <w:p w14:paraId="6C06E335"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5F4757D2" w14:textId="77777777" w:rsidR="00874C5E" w:rsidRPr="00D0162F" w:rsidRDefault="00874C5E" w:rsidP="00A81E02">
            <w:pPr>
              <w:pStyle w:val="TAC"/>
              <w:rPr>
                <w:lang w:eastAsia="zh-CN"/>
              </w:rPr>
            </w:pPr>
            <w:r w:rsidRPr="00D0162F">
              <w:rPr>
                <w:lang w:eastAsia="zh-CN"/>
              </w:rPr>
              <w:t>TBD</w:t>
            </w:r>
          </w:p>
        </w:tc>
        <w:tc>
          <w:tcPr>
            <w:tcW w:w="1417" w:type="dxa"/>
            <w:tcBorders>
              <w:top w:val="single" w:sz="4" w:space="0" w:color="auto"/>
              <w:left w:val="single" w:sz="4" w:space="0" w:color="auto"/>
              <w:bottom w:val="single" w:sz="4" w:space="0" w:color="auto"/>
              <w:right w:val="single" w:sz="4" w:space="0" w:color="auto"/>
            </w:tcBorders>
          </w:tcPr>
          <w:p w14:paraId="4F00FEF6" w14:textId="77777777" w:rsidR="00874C5E" w:rsidRPr="00D0162F" w:rsidRDefault="00874C5E" w:rsidP="00A81E02">
            <w:pPr>
              <w:pStyle w:val="TAC"/>
              <w:rPr>
                <w:lang w:eastAsia="zh-CN"/>
              </w:rPr>
            </w:pPr>
            <w:r w:rsidRPr="00D0162F">
              <w:rPr>
                <w:lang w:eastAsia="zh-CN"/>
              </w:rPr>
              <w:t>N/A</w:t>
            </w:r>
          </w:p>
        </w:tc>
      </w:tr>
    </w:tbl>
    <w:p w14:paraId="22B58AC4" w14:textId="77777777" w:rsidR="00874C5E" w:rsidRPr="00D0162F" w:rsidRDefault="00874C5E" w:rsidP="00874C5E"/>
    <w:p w14:paraId="29993594" w14:textId="77777777" w:rsidR="00874C5E" w:rsidRPr="00D0162F" w:rsidRDefault="00874C5E" w:rsidP="00874C5E">
      <w:pPr>
        <w:pStyle w:val="TH"/>
      </w:pPr>
      <w:r w:rsidRPr="00D0162F">
        <w:lastRenderedPageBreak/>
        <w:t>Table D.4A.2.1-3: Modified parameters for Beam Failure Detection and Link Recovery testing with 4 RX antenna connection</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2607"/>
        <w:gridCol w:w="2608"/>
      </w:tblGrid>
      <w:tr w:rsidR="00874C5E" w:rsidRPr="00D0162F" w14:paraId="1250F583" w14:textId="77777777" w:rsidTr="00A81E02">
        <w:trPr>
          <w:jc w:val="center"/>
        </w:trPr>
        <w:tc>
          <w:tcPr>
            <w:tcW w:w="3285" w:type="dxa"/>
            <w:tcBorders>
              <w:top w:val="single" w:sz="4" w:space="0" w:color="auto"/>
              <w:left w:val="single" w:sz="4" w:space="0" w:color="auto"/>
              <w:bottom w:val="nil"/>
              <w:right w:val="single" w:sz="4" w:space="0" w:color="auto"/>
            </w:tcBorders>
            <w:hideMark/>
          </w:tcPr>
          <w:p w14:paraId="75A94754" w14:textId="77777777" w:rsidR="00874C5E" w:rsidRPr="00D0162F" w:rsidRDefault="00874C5E" w:rsidP="00A81E02">
            <w:pPr>
              <w:pStyle w:val="TAH"/>
              <w:rPr>
                <w:lang w:eastAsia="zh-CN"/>
              </w:rPr>
            </w:pPr>
            <w:r w:rsidRPr="00D0162F">
              <w:rPr>
                <w:lang w:eastAsia="zh-CN"/>
              </w:rPr>
              <w:t>Test case</w:t>
            </w:r>
          </w:p>
        </w:tc>
        <w:tc>
          <w:tcPr>
            <w:tcW w:w="5215" w:type="dxa"/>
            <w:gridSpan w:val="2"/>
            <w:tcBorders>
              <w:top w:val="single" w:sz="4" w:space="0" w:color="auto"/>
              <w:left w:val="single" w:sz="4" w:space="0" w:color="auto"/>
              <w:bottom w:val="single" w:sz="4" w:space="0" w:color="auto"/>
              <w:right w:val="single" w:sz="4" w:space="0" w:color="auto"/>
            </w:tcBorders>
            <w:hideMark/>
          </w:tcPr>
          <w:p w14:paraId="7A22562D" w14:textId="77777777" w:rsidR="00874C5E" w:rsidRPr="00D0162F" w:rsidRDefault="00874C5E" w:rsidP="00A81E02">
            <w:pPr>
              <w:pStyle w:val="TAH"/>
              <w:rPr>
                <w:rFonts w:cs="Arial"/>
              </w:rPr>
            </w:pPr>
            <w:r w:rsidRPr="00D0162F">
              <w:rPr>
                <w:rFonts w:cs="Arial"/>
              </w:rPr>
              <w:t>SNR for RS in set q</w:t>
            </w:r>
            <w:r w:rsidRPr="00D0162F">
              <w:rPr>
                <w:rFonts w:cs="Arial"/>
                <w:vertAlign w:val="subscript"/>
              </w:rPr>
              <w:t>0</w:t>
            </w:r>
            <w:r w:rsidRPr="00D0162F">
              <w:rPr>
                <w:rFonts w:cs="Arial"/>
              </w:rPr>
              <w:t xml:space="preserve"> during T3, T4 and T5 (dB)</w:t>
            </w:r>
          </w:p>
        </w:tc>
      </w:tr>
      <w:tr w:rsidR="00874C5E" w:rsidRPr="00D0162F" w14:paraId="4E6C7454" w14:textId="77777777" w:rsidTr="00A81E02">
        <w:trPr>
          <w:jc w:val="center"/>
        </w:trPr>
        <w:tc>
          <w:tcPr>
            <w:tcW w:w="3285" w:type="dxa"/>
            <w:tcBorders>
              <w:top w:val="nil"/>
              <w:left w:val="single" w:sz="4" w:space="0" w:color="auto"/>
              <w:bottom w:val="single" w:sz="4" w:space="0" w:color="auto"/>
              <w:right w:val="single" w:sz="4" w:space="0" w:color="auto"/>
            </w:tcBorders>
          </w:tcPr>
          <w:p w14:paraId="46E74B20" w14:textId="77777777" w:rsidR="00874C5E" w:rsidRPr="00D0162F" w:rsidRDefault="00874C5E" w:rsidP="00A81E02">
            <w:pPr>
              <w:pStyle w:val="TAH"/>
              <w:rPr>
                <w:lang w:eastAsia="zh-CN"/>
              </w:rPr>
            </w:pPr>
          </w:p>
        </w:tc>
        <w:tc>
          <w:tcPr>
            <w:tcW w:w="2607" w:type="dxa"/>
            <w:tcBorders>
              <w:top w:val="single" w:sz="4" w:space="0" w:color="auto"/>
              <w:left w:val="single" w:sz="4" w:space="0" w:color="auto"/>
              <w:bottom w:val="single" w:sz="4" w:space="0" w:color="auto"/>
              <w:right w:val="single" w:sz="4" w:space="0" w:color="auto"/>
            </w:tcBorders>
            <w:hideMark/>
          </w:tcPr>
          <w:p w14:paraId="3239EEBB" w14:textId="77777777" w:rsidR="00874C5E" w:rsidRPr="00D0162F" w:rsidRDefault="00874C5E" w:rsidP="00A81E02">
            <w:pPr>
              <w:pStyle w:val="TAH"/>
              <w:rPr>
                <w:lang w:eastAsia="zh-CN"/>
              </w:rPr>
            </w:pPr>
            <w:r w:rsidRPr="00D0162F">
              <w:t>Test 1</w:t>
            </w:r>
          </w:p>
        </w:tc>
        <w:tc>
          <w:tcPr>
            <w:tcW w:w="2608" w:type="dxa"/>
            <w:tcBorders>
              <w:top w:val="single" w:sz="4" w:space="0" w:color="auto"/>
              <w:left w:val="single" w:sz="4" w:space="0" w:color="auto"/>
              <w:bottom w:val="single" w:sz="4" w:space="0" w:color="auto"/>
              <w:right w:val="single" w:sz="4" w:space="0" w:color="auto"/>
            </w:tcBorders>
          </w:tcPr>
          <w:p w14:paraId="7388492F" w14:textId="77777777" w:rsidR="00874C5E" w:rsidRPr="00D0162F" w:rsidRDefault="00874C5E" w:rsidP="00A81E02">
            <w:pPr>
              <w:pStyle w:val="TAH"/>
            </w:pPr>
            <w:r w:rsidRPr="00D0162F">
              <w:t>Test 2</w:t>
            </w:r>
          </w:p>
        </w:tc>
      </w:tr>
      <w:tr w:rsidR="00874C5E" w:rsidRPr="00D0162F" w14:paraId="07A17D83"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hideMark/>
          </w:tcPr>
          <w:p w14:paraId="31B795DB" w14:textId="77777777" w:rsidR="00874C5E" w:rsidRPr="00D0162F" w:rsidRDefault="00874C5E" w:rsidP="00A81E02">
            <w:pPr>
              <w:pStyle w:val="TAL"/>
              <w:rPr>
                <w:rFonts w:eastAsia="MS Mincho"/>
                <w:lang w:eastAsia="zh-CN"/>
              </w:rPr>
            </w:pPr>
            <w:r w:rsidRPr="00D0162F">
              <w:rPr>
                <w:rFonts w:eastAsia="MS Mincho"/>
                <w:lang w:eastAsia="zh-CN"/>
              </w:rPr>
              <w:t>10.3.4.1</w:t>
            </w:r>
          </w:p>
        </w:tc>
        <w:tc>
          <w:tcPr>
            <w:tcW w:w="2607" w:type="dxa"/>
            <w:tcBorders>
              <w:top w:val="single" w:sz="4" w:space="0" w:color="auto"/>
              <w:left w:val="single" w:sz="4" w:space="0" w:color="auto"/>
              <w:bottom w:val="single" w:sz="4" w:space="0" w:color="auto"/>
              <w:right w:val="single" w:sz="4" w:space="0" w:color="auto"/>
            </w:tcBorders>
            <w:hideMark/>
          </w:tcPr>
          <w:p w14:paraId="6AFCB624"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7BE47D22" w14:textId="77777777" w:rsidR="00874C5E" w:rsidRPr="00D0162F" w:rsidRDefault="00874C5E" w:rsidP="00A81E02">
            <w:pPr>
              <w:pStyle w:val="TAC"/>
              <w:rPr>
                <w:lang w:eastAsia="zh-CN"/>
              </w:rPr>
            </w:pPr>
            <w:r w:rsidRPr="00D0162F">
              <w:rPr>
                <w:lang w:eastAsia="zh-CN"/>
              </w:rPr>
              <w:t>N/A</w:t>
            </w:r>
          </w:p>
        </w:tc>
      </w:tr>
      <w:tr w:rsidR="00874C5E" w:rsidRPr="00D0162F" w14:paraId="3C6E17E8"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5958BD51" w14:textId="77777777" w:rsidR="00874C5E" w:rsidRPr="00D0162F" w:rsidRDefault="00874C5E" w:rsidP="00A81E02">
            <w:pPr>
              <w:pStyle w:val="TAL"/>
              <w:rPr>
                <w:rFonts w:eastAsia="MS Mincho"/>
                <w:lang w:eastAsia="zh-CN"/>
              </w:rPr>
            </w:pPr>
            <w:r w:rsidRPr="00D0162F">
              <w:rPr>
                <w:rFonts w:eastAsia="MS Mincho"/>
                <w:lang w:eastAsia="zh-CN"/>
              </w:rPr>
              <w:t>10.3.4.2</w:t>
            </w:r>
          </w:p>
        </w:tc>
        <w:tc>
          <w:tcPr>
            <w:tcW w:w="2607" w:type="dxa"/>
            <w:tcBorders>
              <w:top w:val="single" w:sz="4" w:space="0" w:color="auto"/>
              <w:left w:val="single" w:sz="4" w:space="0" w:color="auto"/>
              <w:bottom w:val="single" w:sz="4" w:space="0" w:color="auto"/>
              <w:right w:val="single" w:sz="4" w:space="0" w:color="auto"/>
            </w:tcBorders>
          </w:tcPr>
          <w:p w14:paraId="3C63A524"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55C33250" w14:textId="77777777" w:rsidR="00874C5E" w:rsidRPr="00D0162F" w:rsidRDefault="00874C5E" w:rsidP="00A81E02">
            <w:pPr>
              <w:pStyle w:val="TAC"/>
              <w:rPr>
                <w:lang w:eastAsia="zh-CN"/>
              </w:rPr>
            </w:pPr>
            <w:r w:rsidRPr="00D0162F">
              <w:rPr>
                <w:lang w:eastAsia="zh-CN"/>
              </w:rPr>
              <w:t>N/A</w:t>
            </w:r>
          </w:p>
        </w:tc>
      </w:tr>
      <w:tr w:rsidR="00874C5E" w:rsidRPr="00D0162F" w14:paraId="63C242A4"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6697E7E2" w14:textId="77777777" w:rsidR="00874C5E" w:rsidRPr="00D0162F" w:rsidRDefault="00874C5E" w:rsidP="00A81E02">
            <w:pPr>
              <w:pStyle w:val="TAL"/>
              <w:rPr>
                <w:rFonts w:eastAsia="MS Mincho"/>
                <w:lang w:eastAsia="zh-CN"/>
              </w:rPr>
            </w:pPr>
            <w:r w:rsidRPr="00D0162F">
              <w:rPr>
                <w:rFonts w:eastAsia="MS Mincho"/>
                <w:lang w:eastAsia="zh-CN"/>
              </w:rPr>
              <w:t>11.4.4.1</w:t>
            </w:r>
          </w:p>
        </w:tc>
        <w:tc>
          <w:tcPr>
            <w:tcW w:w="2607" w:type="dxa"/>
            <w:tcBorders>
              <w:top w:val="single" w:sz="4" w:space="0" w:color="auto"/>
              <w:left w:val="single" w:sz="4" w:space="0" w:color="auto"/>
              <w:bottom w:val="single" w:sz="4" w:space="0" w:color="auto"/>
              <w:right w:val="single" w:sz="4" w:space="0" w:color="auto"/>
            </w:tcBorders>
            <w:vAlign w:val="bottom"/>
          </w:tcPr>
          <w:p w14:paraId="6CA7C9AD"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7BF0E65C" w14:textId="77777777" w:rsidR="00874C5E" w:rsidRPr="00D0162F" w:rsidRDefault="00874C5E" w:rsidP="00A81E02">
            <w:pPr>
              <w:pStyle w:val="TAC"/>
              <w:rPr>
                <w:lang w:eastAsia="zh-CN"/>
              </w:rPr>
            </w:pPr>
            <w:r w:rsidRPr="00D0162F">
              <w:rPr>
                <w:lang w:eastAsia="zh-CN"/>
              </w:rPr>
              <w:t>N/A</w:t>
            </w:r>
          </w:p>
        </w:tc>
      </w:tr>
      <w:tr w:rsidR="00874C5E" w:rsidRPr="00D0162F" w14:paraId="4A9FF935"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2E838B16" w14:textId="77777777" w:rsidR="00874C5E" w:rsidRPr="00D0162F" w:rsidRDefault="00874C5E" w:rsidP="00A81E02">
            <w:pPr>
              <w:pStyle w:val="TAL"/>
              <w:rPr>
                <w:rFonts w:eastAsia="MS Mincho"/>
                <w:lang w:eastAsia="zh-CN"/>
              </w:rPr>
            </w:pPr>
            <w:r w:rsidRPr="00D0162F">
              <w:rPr>
                <w:rFonts w:eastAsia="MS Mincho"/>
                <w:lang w:eastAsia="zh-CN"/>
              </w:rPr>
              <w:t>11.4.4.2</w:t>
            </w:r>
          </w:p>
        </w:tc>
        <w:tc>
          <w:tcPr>
            <w:tcW w:w="2607" w:type="dxa"/>
            <w:tcBorders>
              <w:top w:val="single" w:sz="4" w:space="0" w:color="auto"/>
              <w:left w:val="single" w:sz="4" w:space="0" w:color="auto"/>
              <w:bottom w:val="single" w:sz="4" w:space="0" w:color="auto"/>
              <w:right w:val="single" w:sz="4" w:space="0" w:color="auto"/>
            </w:tcBorders>
            <w:vAlign w:val="bottom"/>
          </w:tcPr>
          <w:p w14:paraId="077B87FD"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291CA2D8" w14:textId="77777777" w:rsidR="00874C5E" w:rsidRPr="00D0162F" w:rsidRDefault="00874C5E" w:rsidP="00A81E02">
            <w:pPr>
              <w:pStyle w:val="TAC"/>
              <w:rPr>
                <w:lang w:eastAsia="zh-CN"/>
              </w:rPr>
            </w:pPr>
            <w:r w:rsidRPr="00D0162F">
              <w:rPr>
                <w:lang w:eastAsia="zh-CN"/>
              </w:rPr>
              <w:t>N/A</w:t>
            </w:r>
          </w:p>
        </w:tc>
      </w:tr>
    </w:tbl>
    <w:p w14:paraId="76283DB1" w14:textId="77777777" w:rsidR="00874C5E" w:rsidRPr="00D0162F" w:rsidRDefault="00874C5E" w:rsidP="00874C5E"/>
    <w:p w14:paraId="00D3AE89" w14:textId="77777777" w:rsidR="00874C5E" w:rsidRPr="00D0162F" w:rsidRDefault="00874C5E" w:rsidP="00874C5E">
      <w:pPr>
        <w:pStyle w:val="Heading3"/>
      </w:pPr>
      <w:r w:rsidRPr="00D0162F">
        <w:t>D.4A.2.2</w:t>
      </w:r>
      <w:r w:rsidRPr="00D0162F">
        <w:tab/>
        <w:t>Carrier Aggregation Tests</w:t>
      </w:r>
    </w:p>
    <w:p w14:paraId="53DB5B5E" w14:textId="77777777" w:rsidR="00874C5E" w:rsidRPr="00D0162F" w:rsidRDefault="00874C5E" w:rsidP="00874C5E">
      <w:pPr>
        <w:rPr>
          <w:snapToGrid w:val="0"/>
          <w:kern w:val="2"/>
        </w:rPr>
      </w:pPr>
      <w:r w:rsidRPr="00D0162F">
        <w:t>All carrier aggregation tests are performed using the antenna connection in clause D.4A.2.4</w:t>
      </w:r>
      <w:r w:rsidRPr="00D0162F">
        <w:rPr>
          <w:snapToGrid w:val="0"/>
          <w:kern w:val="2"/>
        </w:rPr>
        <w:t xml:space="preserve"> for the PCell antenna connection if the PCell is on a band where 2RX is supported or the antenna connection in </w:t>
      </w:r>
      <w:r w:rsidRPr="00D0162F">
        <w:t>D.4A.2.5</w:t>
      </w:r>
      <w:r w:rsidRPr="00D0162F">
        <w:rPr>
          <w:snapToGrid w:val="0"/>
          <w:kern w:val="2"/>
        </w:rPr>
        <w:t xml:space="preserve"> for the PCell antenna connection if the PCell is on a band where 4RX is supported.</w:t>
      </w:r>
    </w:p>
    <w:p w14:paraId="214CF553" w14:textId="77777777" w:rsidR="00874C5E" w:rsidRPr="00D0162F" w:rsidRDefault="00874C5E" w:rsidP="00874C5E">
      <w:pPr>
        <w:rPr>
          <w:snapToGrid w:val="0"/>
          <w:kern w:val="2"/>
        </w:rPr>
      </w:pPr>
      <w:r w:rsidRPr="00D0162F">
        <w:t>All carrier aggregation tests are performed using the antenna connection in clause D.4A.2.4</w:t>
      </w:r>
      <w:r w:rsidRPr="00D0162F">
        <w:rPr>
          <w:snapToGrid w:val="0"/>
          <w:kern w:val="2"/>
        </w:rPr>
        <w:t xml:space="preserve"> for the SCell antenna connection if an SCell is on band where 2RX is supported or the testing procedure in </w:t>
      </w:r>
      <w:r w:rsidRPr="00D0162F">
        <w:t>D.4A.2.5</w:t>
      </w:r>
      <w:r w:rsidRPr="00D0162F">
        <w:rPr>
          <w:snapToGrid w:val="0"/>
          <w:kern w:val="2"/>
        </w:rPr>
        <w:t xml:space="preserve"> for the SCell antenna connection if an SCell is on a band where 4RX is supported.</w:t>
      </w:r>
    </w:p>
    <w:p w14:paraId="206C3DBB" w14:textId="77777777" w:rsidR="00874C5E" w:rsidRPr="00D0162F" w:rsidRDefault="00874C5E" w:rsidP="00874C5E">
      <w:pPr>
        <w:pStyle w:val="Heading3"/>
      </w:pPr>
      <w:r w:rsidRPr="00D0162F">
        <w:t>D.4A.2.3</w:t>
      </w:r>
      <w:r w:rsidRPr="00D0162F">
        <w:tab/>
        <w:t>EN-DC Tests</w:t>
      </w:r>
    </w:p>
    <w:p w14:paraId="7388FAD5" w14:textId="77777777" w:rsidR="00874C5E" w:rsidRPr="00D0162F" w:rsidRDefault="00874C5E" w:rsidP="00874C5E">
      <w:pPr>
        <w:rPr>
          <w:snapToGrid w:val="0"/>
          <w:kern w:val="2"/>
        </w:rPr>
      </w:pPr>
      <w:r w:rsidRPr="00D0162F">
        <w:t>All EN-DC tests are performed using the antenna connection in clause D.4A.2.6</w:t>
      </w:r>
      <w:r w:rsidRPr="00D0162F">
        <w:rPr>
          <w:snapToGrid w:val="0"/>
          <w:kern w:val="2"/>
        </w:rPr>
        <w:t xml:space="preserve"> for the PCell antenna connection if the PCell is on a band where 2RX is supported or the antenna connection in </w:t>
      </w:r>
      <w:r w:rsidRPr="00D0162F">
        <w:t>D.4A.2.7</w:t>
      </w:r>
      <w:r w:rsidRPr="00D0162F">
        <w:rPr>
          <w:snapToGrid w:val="0"/>
          <w:kern w:val="2"/>
        </w:rPr>
        <w:t xml:space="preserve"> for the PCell antenna connection if the PCell is on a band where 4RX is supported.</w:t>
      </w:r>
    </w:p>
    <w:p w14:paraId="690BBDA7" w14:textId="77777777" w:rsidR="00874C5E" w:rsidRPr="00D0162F" w:rsidRDefault="00874C5E" w:rsidP="00874C5E">
      <w:pPr>
        <w:rPr>
          <w:snapToGrid w:val="0"/>
          <w:kern w:val="2"/>
        </w:rPr>
      </w:pPr>
      <w:r w:rsidRPr="00D0162F">
        <w:t>All EN-DC tests are performed using the antenna connection in clause D.4A.2.4</w:t>
      </w:r>
      <w:r w:rsidRPr="00D0162F">
        <w:rPr>
          <w:snapToGrid w:val="0"/>
          <w:kern w:val="2"/>
        </w:rPr>
        <w:t xml:space="preserve"> for the PSCell or SCell antenna connection if an SCell is on band where 2RX is supported or the testing procedure in </w:t>
      </w:r>
      <w:r w:rsidRPr="00D0162F">
        <w:t>D.4A.2.5</w:t>
      </w:r>
      <w:r w:rsidRPr="00D0162F">
        <w:rPr>
          <w:snapToGrid w:val="0"/>
          <w:kern w:val="2"/>
        </w:rPr>
        <w:t xml:space="preserve"> for the SCell antenna connection if an SCell or PSCell is on a band where 4RX is supported.</w:t>
      </w:r>
    </w:p>
    <w:p w14:paraId="0277AEAD" w14:textId="77777777" w:rsidR="00874C5E" w:rsidRPr="00D0162F" w:rsidRDefault="00874C5E" w:rsidP="00874C5E">
      <w:pPr>
        <w:pStyle w:val="Heading3"/>
      </w:pPr>
      <w:r w:rsidRPr="00D0162F">
        <w:t>D.4A.2.4</w:t>
      </w:r>
      <w:r w:rsidRPr="00D0162F">
        <w:tab/>
        <w:t>Antenna connection for bands where 2RX is supported</w:t>
      </w:r>
    </w:p>
    <w:p w14:paraId="4474D1C1" w14:textId="77777777" w:rsidR="00874C5E" w:rsidRPr="00D0162F" w:rsidRDefault="00874C5E" w:rsidP="00874C5E">
      <w:r w:rsidRPr="00D0162F">
        <w:t xml:space="preserve">For bands where 2RX is supported, it is left to the UE declaration and AP configuration to decide which 2 of the 4 Rx ports are connected </w:t>
      </w:r>
      <w:r w:rsidRPr="00D0162F">
        <w:rPr>
          <w:szCs w:val="21"/>
        </w:rPr>
        <w:t>with data source from system simulator</w:t>
      </w:r>
      <w:r w:rsidRPr="00D0162F">
        <w:t>. The remaining 2 Rx ports shall be connected with zero input</w:t>
      </w:r>
      <w:r w:rsidRPr="00D0162F">
        <w:rPr>
          <w:b/>
        </w:rPr>
        <w:t>.</w:t>
      </w:r>
      <w:r w:rsidRPr="00D0162F">
        <w:t xml:space="preserve"> No test parameters or requirements are modified.</w:t>
      </w:r>
    </w:p>
    <w:p w14:paraId="509FA7B7" w14:textId="77777777" w:rsidR="00874C5E" w:rsidRPr="00D0162F" w:rsidRDefault="00874C5E" w:rsidP="00874C5E">
      <w:pPr>
        <w:pStyle w:val="Heading3"/>
      </w:pPr>
      <w:r w:rsidRPr="00D0162F">
        <w:t>D.4A.2.5</w:t>
      </w:r>
      <w:r w:rsidRPr="00D0162F">
        <w:tab/>
        <w:t>Antenna connection for bands where 4RX is supported</w:t>
      </w:r>
    </w:p>
    <w:p w14:paraId="17F1F6B8" w14:textId="77777777" w:rsidR="00874C5E" w:rsidRPr="00D0162F" w:rsidRDefault="00874C5E" w:rsidP="00874C5E">
      <w:r w:rsidRPr="00D0162F">
        <w:t xml:space="preserve">For bands where 4RX is supported, all 4 RX antennas are connected </w:t>
      </w:r>
      <w:r w:rsidRPr="00D0162F">
        <w:rPr>
          <w:szCs w:val="21"/>
        </w:rPr>
        <w:t>with data source from system simulator</w:t>
      </w:r>
      <w:r w:rsidRPr="00D0162F">
        <w:rPr>
          <w:b/>
        </w:rPr>
        <w:t xml:space="preserve">. </w:t>
      </w:r>
      <w:r w:rsidRPr="00D0162F">
        <w:t>The system simulator shall provide independent noise and fading (low correlation) for each antenna port. Except for the modifications to radio link monitoring thresholds described in clauses D.4A.2.1 and D.4A.2.2, no test parameters or requirements are modified.</w:t>
      </w:r>
    </w:p>
    <w:p w14:paraId="38929F26" w14:textId="77777777" w:rsidR="00874C5E" w:rsidRPr="00D0162F" w:rsidRDefault="00874C5E" w:rsidP="00874C5E">
      <w:pPr>
        <w:pStyle w:val="Heading3"/>
      </w:pPr>
      <w:r w:rsidRPr="00D0162F">
        <w:t>D.4A.2.6</w:t>
      </w:r>
      <w:r w:rsidRPr="00D0162F">
        <w:tab/>
        <w:t>EN-DC LTE Antenna connection for bands where 2RX is supported</w:t>
      </w:r>
    </w:p>
    <w:p w14:paraId="6BF05862" w14:textId="77777777" w:rsidR="00874C5E" w:rsidRPr="00D0162F" w:rsidRDefault="00874C5E" w:rsidP="00874C5E">
      <w:r w:rsidRPr="00D0162F">
        <w:t xml:space="preserve">For bands where LTE 2RX is supported, it is left to the UE declaration and AP configuration to decide which 2 of the 4 Rx ports are connected </w:t>
      </w:r>
      <w:r w:rsidRPr="00D0162F">
        <w:rPr>
          <w:szCs w:val="21"/>
        </w:rPr>
        <w:t>with data source from system simulator</w:t>
      </w:r>
      <w:r w:rsidRPr="00D0162F">
        <w:t>. The remaining 2 Rx ports shall be connected with zero input</w:t>
      </w:r>
      <w:r w:rsidRPr="00D0162F">
        <w:rPr>
          <w:b/>
        </w:rPr>
        <w:t>.</w:t>
      </w:r>
      <w:r w:rsidRPr="00D0162F">
        <w:t xml:space="preserve"> No test parameters or requirements are modified.</w:t>
      </w:r>
    </w:p>
    <w:p w14:paraId="7E7B90CC" w14:textId="77777777" w:rsidR="00874C5E" w:rsidRPr="00D0162F" w:rsidRDefault="00874C5E" w:rsidP="00874C5E">
      <w:pPr>
        <w:pStyle w:val="Heading3"/>
      </w:pPr>
      <w:r w:rsidRPr="00D0162F">
        <w:t>D.4A.2.7</w:t>
      </w:r>
      <w:r w:rsidRPr="00D0162F">
        <w:tab/>
        <w:t>EN-DC LTE Antenna connection for bands where 4RX is supported</w:t>
      </w:r>
    </w:p>
    <w:p w14:paraId="656EE335" w14:textId="77777777" w:rsidR="00874C5E" w:rsidRPr="00D0162F" w:rsidRDefault="00874C5E" w:rsidP="00874C5E">
      <w:r w:rsidRPr="00D0162F">
        <w:t xml:space="preserve">For bands where LTE 4RX is supported, all 4 RX antennas are connected </w:t>
      </w:r>
      <w:r w:rsidRPr="00D0162F">
        <w:rPr>
          <w:szCs w:val="21"/>
        </w:rPr>
        <w:t>with data source from system simulator</w:t>
      </w:r>
      <w:r w:rsidRPr="00D0162F">
        <w:rPr>
          <w:b/>
        </w:rPr>
        <w:t xml:space="preserve">. </w:t>
      </w:r>
      <w:r w:rsidRPr="00D0162F">
        <w:t>The system simulator shall provide independent noise and fading (low correlation) for each antenna port. Except for the modifications to radio link monitoring thresholds described in clauses A.3.8.1.2.1 and A.3.8.1.2.2</w:t>
      </w:r>
      <w:r w:rsidRPr="00D0162F">
        <w:rPr>
          <w:lang w:eastAsia="zh-CN"/>
        </w:rPr>
        <w:t xml:space="preserve"> of TS 36.133 [23]</w:t>
      </w:r>
      <w:r w:rsidRPr="00D0162F">
        <w:t>, no test parameters or requirements are modified.</w:t>
      </w:r>
    </w:p>
    <w:p w14:paraId="3A08E801" w14:textId="77777777" w:rsidR="00AB67FA" w:rsidRPr="00D0162F" w:rsidRDefault="00AB67FA" w:rsidP="00AB67FA">
      <w:pPr>
        <w:pStyle w:val="Heading1"/>
      </w:pPr>
      <w:r w:rsidRPr="00D0162F">
        <w:lastRenderedPageBreak/>
        <w:t>D.5</w:t>
      </w:r>
      <w:r w:rsidRPr="00D0162F">
        <w:tab/>
        <w:t xml:space="preserve">Test Cases with Different Channel Bandwidths </w:t>
      </w:r>
    </w:p>
    <w:p w14:paraId="02B93374" w14:textId="77777777" w:rsidR="00AB67FA" w:rsidRPr="00D0162F" w:rsidRDefault="00AB67FA" w:rsidP="00AB67FA">
      <w:pPr>
        <w:pStyle w:val="Heading2"/>
      </w:pPr>
      <w:r w:rsidRPr="00D0162F">
        <w:t>D.5.1</w:t>
      </w:r>
      <w:r w:rsidRPr="00D0162F">
        <w:tab/>
        <w:t>Test Cases with Different E-UTRA Channel Bandwidths</w:t>
      </w:r>
    </w:p>
    <w:p w14:paraId="15F78863" w14:textId="77777777" w:rsidR="00AB67FA" w:rsidRPr="00D0162F" w:rsidRDefault="00AB67FA" w:rsidP="00AB67FA">
      <w:pPr>
        <w:pStyle w:val="Heading3"/>
      </w:pPr>
      <w:r w:rsidRPr="00D0162F">
        <w:t>D.5.1.1</w:t>
      </w:r>
      <w:r w:rsidRPr="00D0162F">
        <w:tab/>
        <w:t>Introduction</w:t>
      </w:r>
    </w:p>
    <w:p w14:paraId="54380DFD" w14:textId="77777777" w:rsidR="00AB67FA" w:rsidRPr="00D0162F" w:rsidRDefault="00AB67FA" w:rsidP="00AB67FA">
      <w:r w:rsidRPr="00D0162F">
        <w:t>Test cases involving E-UTRA cell(s) may be defined with different E-UTRA channel bandwidths to verify the same type of RRM requirement.</w:t>
      </w:r>
    </w:p>
    <w:p w14:paraId="057D9375" w14:textId="77777777" w:rsidR="00AB67FA" w:rsidRPr="00D0162F" w:rsidRDefault="00AB67FA" w:rsidP="00AB67FA">
      <w:pPr>
        <w:pStyle w:val="Heading3"/>
      </w:pPr>
      <w:r w:rsidRPr="00D0162F">
        <w:t>D.5.1.2</w:t>
      </w:r>
      <w:r w:rsidRPr="00D0162F">
        <w:tab/>
        <w:t>Principle of testing</w:t>
      </w:r>
    </w:p>
    <w:p w14:paraId="3D8E9C3D" w14:textId="77777777" w:rsidR="00AB67FA" w:rsidRPr="00D0162F" w:rsidRDefault="00AB67FA" w:rsidP="00AB67FA">
      <w:r w:rsidRPr="00D0162F">
        <w:t xml:space="preserve">If multiple test cases involving E-UTRA cell(s) are defined with different E-UTRA channel bandwidths to verify the same type of RRM requirement that is E-UTRA channel bandwidth independent, then the UE needs to be tested with only one channel bandwidth in each E-UTRA cell and with the same bandwidth in all the E-UTRA cells used in the test case. </w:t>
      </w:r>
    </w:p>
    <w:p w14:paraId="230C947F" w14:textId="77777777" w:rsidR="00AB67FA" w:rsidRPr="00D0162F" w:rsidRDefault="00AB67FA" w:rsidP="00AB67FA">
      <w:pPr>
        <w:pStyle w:val="Heading1"/>
      </w:pPr>
      <w:r w:rsidRPr="00D0162F">
        <w:t>D.6</w:t>
      </w:r>
      <w:r w:rsidRPr="00D0162F">
        <w:tab/>
        <w:t xml:space="preserve">Test Cases for Synchronous and Asynchronous DC Operations </w:t>
      </w:r>
    </w:p>
    <w:p w14:paraId="34A998CA" w14:textId="77777777" w:rsidR="00AB67FA" w:rsidRPr="00D0162F" w:rsidRDefault="00AB67FA" w:rsidP="00AB67FA">
      <w:pPr>
        <w:pStyle w:val="Heading2"/>
      </w:pPr>
      <w:r w:rsidRPr="00D0162F">
        <w:t>D.6.1</w:t>
      </w:r>
      <w:r w:rsidRPr="00D0162F">
        <w:tab/>
        <w:t>EN-DC Test Cases for Synchronous and Asynchronous EN-DC Operations</w:t>
      </w:r>
    </w:p>
    <w:p w14:paraId="69575040" w14:textId="77777777" w:rsidR="00AB67FA" w:rsidRPr="00D0162F" w:rsidRDefault="00AB67FA" w:rsidP="00AB67FA">
      <w:pPr>
        <w:pStyle w:val="Heading3"/>
      </w:pPr>
      <w:r w:rsidRPr="00D0162F">
        <w:t>D.6.1.1</w:t>
      </w:r>
      <w:r w:rsidRPr="00D0162F">
        <w:tab/>
        <w:t>Introduction</w:t>
      </w:r>
    </w:p>
    <w:p w14:paraId="55AEA368" w14:textId="77777777" w:rsidR="00AB67FA" w:rsidRPr="00D0162F" w:rsidRDefault="00AB67FA" w:rsidP="00AB67FA">
      <w:r w:rsidRPr="00D0162F">
        <w:t>This clause defines a principle, which is applicable to test cases verifying RRM requirements for EN-DC operation in synchronous and asynchronous scenarios.</w:t>
      </w:r>
    </w:p>
    <w:p w14:paraId="27BFA5CC" w14:textId="77777777" w:rsidR="00AB67FA" w:rsidRPr="00D0162F" w:rsidRDefault="00AB67FA" w:rsidP="00AB67FA">
      <w:r w:rsidRPr="00D0162F">
        <w:t>Test cases may be defined in both synchronous EN-DC and asynchronous EN-DC scenarios to verify the same type of RRM requirement.</w:t>
      </w:r>
    </w:p>
    <w:p w14:paraId="7E4854DA" w14:textId="77777777" w:rsidR="00AB67FA" w:rsidRPr="00D0162F" w:rsidRDefault="00AB67FA" w:rsidP="00AB67FA">
      <w:pPr>
        <w:pStyle w:val="Heading3"/>
      </w:pPr>
      <w:r w:rsidRPr="00D0162F">
        <w:t>D.6.1.2</w:t>
      </w:r>
      <w:r w:rsidRPr="00D0162F">
        <w:tab/>
        <w:t>Principle of Testing</w:t>
      </w:r>
    </w:p>
    <w:p w14:paraId="37EC35EB" w14:textId="77777777" w:rsidR="00AB67FA" w:rsidRPr="00D0162F" w:rsidRDefault="00AB67FA" w:rsidP="00AB67FA">
      <w:r w:rsidRPr="00D0162F">
        <w:t>If EN-DC test cases are defined in both synchronous and asynchronous EN-DC scenarios to verify the same type of RRM requirement then the UE capable of both synchronous and asynchronous EN-DC operations needs to be tested with one of the tests in either synchronous or asynchronous EN-DC scenarios.</w:t>
      </w:r>
    </w:p>
    <w:p w14:paraId="3AA3F939" w14:textId="77777777" w:rsidR="00874C5E" w:rsidRPr="00D0162F" w:rsidRDefault="00874C5E" w:rsidP="00874C5E">
      <w:pPr>
        <w:pStyle w:val="Heading1"/>
        <w:rPr>
          <w:b/>
          <w:bCs/>
          <w:color w:val="FF0000"/>
          <w:sz w:val="30"/>
          <w:szCs w:val="30"/>
        </w:rPr>
      </w:pPr>
      <w:r w:rsidRPr="00D0162F">
        <w:t>D.7</w:t>
      </w:r>
      <w:r w:rsidRPr="00D0162F">
        <w:tab/>
        <w:t>CCA model</w:t>
      </w:r>
    </w:p>
    <w:p w14:paraId="3F9CC5EA" w14:textId="77777777" w:rsidR="00874C5E" w:rsidRPr="00D0162F" w:rsidRDefault="00874C5E" w:rsidP="00874C5E">
      <w:pPr>
        <w:pStyle w:val="Heading2"/>
      </w:pPr>
      <w:r w:rsidRPr="00D0162F">
        <w:t>D.7.1</w:t>
      </w:r>
      <w:r w:rsidRPr="00D0162F">
        <w:tab/>
        <w:t>Introduction</w:t>
      </w:r>
    </w:p>
    <w:p w14:paraId="7C618369" w14:textId="77777777" w:rsidR="00874C5E" w:rsidRPr="00D0162F" w:rsidRDefault="00874C5E" w:rsidP="00874C5E">
      <w:r w:rsidRPr="00D0162F">
        <w:t>The CCA model is used in some RRM test cases with at least one cell on a carrier frequency with CCA. The intention with the CCA model is to emulate in the test equipment the behaviour of a gNB or UE which performs channel measurement to check that the channel is clear prior to performing one or more downlink or uplink transmissions.</w:t>
      </w:r>
    </w:p>
    <w:p w14:paraId="43FB5871" w14:textId="77777777" w:rsidR="00874C5E" w:rsidRPr="00D0162F" w:rsidRDefault="00874C5E" w:rsidP="00874C5E">
      <w:pPr>
        <w:pStyle w:val="Heading2"/>
      </w:pPr>
      <w:r w:rsidRPr="00D0162F">
        <w:t>D.7.2</w:t>
      </w:r>
      <w:r w:rsidRPr="00D0162F">
        <w:tab/>
        <w:t>CCA model for operation on a carrier frequency with CCA in FR1</w:t>
      </w:r>
    </w:p>
    <w:p w14:paraId="1C7CC64A" w14:textId="77777777" w:rsidR="00874C5E" w:rsidRPr="00D0162F" w:rsidRDefault="00874C5E" w:rsidP="00874C5E">
      <w:pPr>
        <w:pStyle w:val="Heading3"/>
      </w:pPr>
      <w:r w:rsidRPr="00D0162F">
        <w:t>D.7.2.1</w:t>
      </w:r>
      <w:r w:rsidRPr="00D0162F">
        <w:tab/>
        <w:t>DL CCA model</w:t>
      </w:r>
    </w:p>
    <w:p w14:paraId="79CFB32F" w14:textId="77777777" w:rsidR="00874C5E" w:rsidRPr="00D0162F" w:rsidRDefault="00874C5E" w:rsidP="00874C5E">
      <w:r w:rsidRPr="00D0162F">
        <w:t>The same DL CCA model is applicable regardless of whether DRX cycle is used or not with the following differences:</w:t>
      </w:r>
    </w:p>
    <w:p w14:paraId="301A1C05" w14:textId="77777777" w:rsidR="00874C5E" w:rsidRPr="00D0162F" w:rsidRDefault="00874C5E" w:rsidP="00874C5E">
      <w:pPr>
        <w:pStyle w:val="B1"/>
      </w:pPr>
      <w:r w:rsidRPr="00D0162F">
        <w:t>-</w:t>
      </w:r>
      <w:r w:rsidRPr="00D0162F">
        <w:tab/>
        <w:t xml:space="preserve">The counter, </w:t>
      </w:r>
      <w:r w:rsidRPr="00D0162F">
        <w:rPr>
          <w:i/>
          <w:iCs/>
        </w:rPr>
        <w:t>l</w:t>
      </w:r>
      <w:r w:rsidRPr="00D0162F">
        <w:rPr>
          <w:vertAlign w:val="subscript"/>
        </w:rPr>
        <w:t xml:space="preserve">CCA, </w:t>
      </w:r>
      <w:r w:rsidRPr="00D0162F">
        <w:t>is used to monitor the number of unavailable DBT samples withing an evaluation window, W</w:t>
      </w:r>
      <w:r w:rsidRPr="00D0162F">
        <w:rPr>
          <w:vertAlign w:val="subscript"/>
        </w:rPr>
        <w:t xml:space="preserve">CCA_DL. </w:t>
      </w:r>
      <w:r w:rsidRPr="00D0162F">
        <w:t>DBT samples outside of the evaluation window W</w:t>
      </w:r>
      <w:r w:rsidRPr="00D0162F">
        <w:rPr>
          <w:vertAlign w:val="subscript"/>
        </w:rPr>
        <w:t>CCA_DL</w:t>
      </w:r>
      <w:r w:rsidRPr="00D0162F">
        <w:t xml:space="preserve"> are discarded. </w:t>
      </w:r>
    </w:p>
    <w:p w14:paraId="74B1AEB9" w14:textId="77777777" w:rsidR="00874C5E" w:rsidRPr="00D0162F" w:rsidRDefault="00874C5E" w:rsidP="00874C5E">
      <w:pPr>
        <w:pStyle w:val="B1"/>
      </w:pPr>
      <w:r w:rsidRPr="00D0162F">
        <w:lastRenderedPageBreak/>
        <w:t>-</w:t>
      </w:r>
      <w:r w:rsidRPr="00D0162F">
        <w:tab/>
        <w:t>If DRX cycle is not used then prior to each DBT window, the test equipment shall determine whether the DL CCA attempt is successful (i.e., the corresponding signals have to be transmitted), based on probability P</w:t>
      </w:r>
      <w:r w:rsidRPr="00D0162F">
        <w:rPr>
          <w:vertAlign w:val="subscript"/>
        </w:rPr>
        <w:t>CCA_DL</w:t>
      </w:r>
      <w:r w:rsidRPr="00D0162F">
        <w:t xml:space="preserve"> of successful DL CCA configured in the corresponding test case. If DRX cycle is not used, then the DL CCA model shall increment the counter </w:t>
      </w:r>
      <w:r w:rsidRPr="00D0162F">
        <w:rPr>
          <w:i/>
          <w:iCs/>
        </w:rPr>
        <w:t>l</w:t>
      </w:r>
      <w:r w:rsidRPr="00D0162F">
        <w:rPr>
          <w:vertAlign w:val="subscript"/>
        </w:rPr>
        <w:t>CCA</w:t>
      </w:r>
      <w:r w:rsidRPr="00D0162F">
        <w:t xml:space="preserve"> for every unavailable DBT sample due to DL CCA failure.</w:t>
      </w:r>
    </w:p>
    <w:p w14:paraId="5F88F746" w14:textId="77777777" w:rsidR="00874C5E" w:rsidRPr="00D0162F" w:rsidRDefault="00874C5E" w:rsidP="00874C5E">
      <w:pPr>
        <w:pStyle w:val="B1"/>
        <w:rPr>
          <w:rFonts w:eastAsia="Yu Mincho"/>
        </w:rPr>
      </w:pPr>
      <w:r w:rsidRPr="00D0162F">
        <w:t>-</w:t>
      </w:r>
      <w:r w:rsidRPr="00D0162F">
        <w:tab/>
        <w:t xml:space="preserve">If DRX cycle is used, then the DL CCA model shall increment the counter, </w:t>
      </w:r>
      <w:r w:rsidRPr="00D0162F">
        <w:rPr>
          <w:i/>
          <w:iCs/>
        </w:rPr>
        <w:t>l</w:t>
      </w:r>
      <w:r w:rsidRPr="00D0162F">
        <w:rPr>
          <w:vertAlign w:val="subscript"/>
        </w:rPr>
        <w:t>CCA</w:t>
      </w:r>
      <w:r w:rsidRPr="00D0162F">
        <w:t xml:space="preserve">, once per DRX cycle for a DRX cycle if the first DBT sample in that DRX cycle is unavailable due to DL CCA failure. DL CCA failures in a DRX cycle are determined as follows: </w:t>
      </w:r>
    </w:p>
    <w:p w14:paraId="2483333D" w14:textId="77777777" w:rsidR="00874C5E" w:rsidRPr="00D0162F" w:rsidRDefault="00874C5E" w:rsidP="00874C5E">
      <w:pPr>
        <w:pStyle w:val="B1"/>
        <w:rPr>
          <w:rFonts w:eastAsia="Yu Mincho"/>
        </w:rPr>
      </w:pPr>
      <w:r w:rsidRPr="00D0162F">
        <w:t>-</w:t>
      </w:r>
      <w:r w:rsidRPr="00D0162F">
        <w:tab/>
      </w:r>
      <w:r w:rsidRPr="00D0162F">
        <w:rPr>
          <w:rFonts w:eastAsia="Yu Mincho"/>
        </w:rPr>
        <w:t xml:space="preserve">The test system </w:t>
      </w:r>
      <w:r w:rsidRPr="00D0162F">
        <w:rPr>
          <w:rFonts w:eastAsia="Yu Mincho"/>
          <w:i/>
          <w:iCs/>
        </w:rPr>
        <w:t>in the first DBT window of each DRX cycle</w:t>
      </w:r>
      <w:r w:rsidRPr="00D0162F">
        <w:rPr>
          <w:rFonts w:eastAsia="Yu Mincho"/>
        </w:rPr>
        <w:t xml:space="preserve"> determines whether the DL CCA attempt is successful or not using the principle as follows:</w:t>
      </w:r>
    </w:p>
    <w:p w14:paraId="585179D5" w14:textId="77777777" w:rsidR="00874C5E" w:rsidRPr="00D0162F" w:rsidRDefault="00874C5E" w:rsidP="00874C5E">
      <w:pPr>
        <w:pStyle w:val="B2"/>
        <w:rPr>
          <w:rFonts w:eastAsia="Yu Mincho"/>
        </w:rPr>
      </w:pPr>
      <w:r w:rsidRPr="00D0162F">
        <w:t>-</w:t>
      </w:r>
      <w:r w:rsidRPr="00D0162F">
        <w:tab/>
      </w:r>
      <w:r w:rsidRPr="00D0162F">
        <w:rPr>
          <w:rFonts w:eastAsia="Yu Mincho"/>
        </w:rPr>
        <w:t xml:space="preserve">If the DL CCA is successful then the test system shall transmit in all DBT windows within that DRX cycle. </w:t>
      </w:r>
    </w:p>
    <w:p w14:paraId="48BBD5F1" w14:textId="77777777" w:rsidR="00874C5E" w:rsidRPr="00D0162F" w:rsidRDefault="00874C5E" w:rsidP="00874C5E">
      <w:pPr>
        <w:pStyle w:val="B2"/>
        <w:rPr>
          <w:rFonts w:eastAsia="Yu Mincho"/>
        </w:rPr>
      </w:pPr>
      <w:r w:rsidRPr="00D0162F">
        <w:t>-</w:t>
      </w:r>
      <w:r w:rsidRPr="00D0162F">
        <w:tab/>
      </w:r>
      <w:r w:rsidRPr="00D0162F">
        <w:rPr>
          <w:rFonts w:eastAsia="Yu Mincho"/>
        </w:rPr>
        <w:t xml:space="preserve">If the DL CCA is not successful then the test system shall not transmit in any of the DBT windows within that DRX cycle. In this case </w:t>
      </w:r>
      <w:r w:rsidRPr="00D0162F">
        <w:rPr>
          <w:i/>
          <w:iCs/>
        </w:rPr>
        <w:t>l</w:t>
      </w:r>
      <w:r w:rsidRPr="00D0162F">
        <w:rPr>
          <w:vertAlign w:val="subscript"/>
        </w:rPr>
        <w:t>CCA</w:t>
      </w:r>
      <w:r w:rsidRPr="00D0162F">
        <w:rPr>
          <w:rFonts w:eastAsia="Yu Mincho"/>
        </w:rPr>
        <w:t xml:space="preserve"> is increased by 1.</w:t>
      </w:r>
    </w:p>
    <w:p w14:paraId="690B582A" w14:textId="77777777" w:rsidR="00874C5E" w:rsidRPr="00D0162F" w:rsidRDefault="00874C5E" w:rsidP="00874C5E">
      <w:pPr>
        <w:pStyle w:val="B1"/>
        <w:rPr>
          <w:rFonts w:eastAsia="Yu Mincho"/>
        </w:rPr>
      </w:pPr>
      <w:r w:rsidRPr="00D0162F">
        <w:t>-</w:t>
      </w:r>
      <w:r w:rsidRPr="00D0162F">
        <w:tab/>
      </w:r>
      <w:r w:rsidRPr="00D0162F">
        <w:rPr>
          <w:rFonts w:eastAsia="Yu Mincho"/>
        </w:rPr>
        <w:t>The parameters, L</w:t>
      </w:r>
      <w:r w:rsidRPr="00D0162F">
        <w:rPr>
          <w:rFonts w:eastAsia="Yu Mincho"/>
          <w:vertAlign w:val="subscript"/>
        </w:rPr>
        <w:t>CCA_DL</w:t>
      </w:r>
      <w:r w:rsidRPr="00D0162F">
        <w:rPr>
          <w:rFonts w:eastAsia="Yu Mincho"/>
        </w:rPr>
        <w:t>, L</w:t>
      </w:r>
      <w:r w:rsidRPr="00D0162F">
        <w:rPr>
          <w:rFonts w:eastAsia="Yu Mincho"/>
          <w:vertAlign w:val="subscript"/>
        </w:rPr>
        <w:t>CCA_UL</w:t>
      </w:r>
      <w:r w:rsidRPr="00D0162F">
        <w:rPr>
          <w:rFonts w:eastAsia="Yu Mincho"/>
        </w:rPr>
        <w:t>,</w:t>
      </w:r>
      <w:r w:rsidRPr="00D0162F">
        <w:rPr>
          <w:rFonts w:eastAsia="Yu Mincho"/>
          <w:vertAlign w:val="subscript"/>
        </w:rPr>
        <w:t xml:space="preserve"> </w:t>
      </w:r>
      <w:r w:rsidRPr="00D0162F">
        <w:rPr>
          <w:rFonts w:eastAsia="Yu Mincho"/>
        </w:rPr>
        <w:t>W</w:t>
      </w:r>
      <w:r w:rsidRPr="00D0162F">
        <w:rPr>
          <w:rFonts w:eastAsia="Yu Mincho"/>
          <w:vertAlign w:val="subscript"/>
        </w:rPr>
        <w:t>CCA_DL</w:t>
      </w:r>
      <w:r w:rsidRPr="00D0162F">
        <w:rPr>
          <w:rFonts w:eastAsia="Yu Mincho"/>
        </w:rPr>
        <w:t xml:space="preserve"> and W</w:t>
      </w:r>
      <w:r w:rsidRPr="00D0162F">
        <w:rPr>
          <w:rFonts w:eastAsia="Yu Mincho"/>
          <w:vertAlign w:val="subscript"/>
        </w:rPr>
        <w:t xml:space="preserve">CCA_UL </w:t>
      </w:r>
      <w:r w:rsidRPr="00D0162F">
        <w:rPr>
          <w:rFonts w:eastAsia="Yu Mincho"/>
        </w:rPr>
        <w:t>can be used as in non-DRX tests.</w:t>
      </w:r>
    </w:p>
    <w:p w14:paraId="73422663" w14:textId="77777777" w:rsidR="00874C5E" w:rsidRPr="00D0162F" w:rsidRDefault="00874C5E" w:rsidP="00874C5E">
      <w:r w:rsidRPr="00D0162F">
        <w:t>If the CCA attempt is successful for a transmission, then the test equipment shall transmit also other remaining transmissions, according to the configuration, within the same DBT window.</w:t>
      </w:r>
    </w:p>
    <w:p w14:paraId="4BC789B8" w14:textId="77777777" w:rsidR="00874C5E" w:rsidRPr="00D0162F" w:rsidRDefault="00874C5E" w:rsidP="00874C5E">
      <w:r w:rsidRPr="00D0162F">
        <w:t>If the CCA attempt is not successful for a transmission within the DBT window, the test equipment shall determine whether the CCA attempt is successful for the next configured transmission, based on probability P</w:t>
      </w:r>
      <w:r w:rsidRPr="00D0162F">
        <w:rPr>
          <w:vertAlign w:val="subscript"/>
        </w:rPr>
        <w:t>CCA_DL</w:t>
      </w:r>
      <w:r w:rsidRPr="00D0162F">
        <w:t>.</w:t>
      </w:r>
    </w:p>
    <w:p w14:paraId="40FB2518" w14:textId="77777777" w:rsidR="00874C5E" w:rsidRPr="00D0162F" w:rsidRDefault="00874C5E" w:rsidP="00874C5E">
      <w:pPr>
        <w:rPr>
          <w:i/>
          <w:iCs/>
        </w:rPr>
      </w:pPr>
      <w:r w:rsidRPr="00D0162F">
        <w:t>The probability can be different in different time intervals T</w:t>
      </w:r>
      <w:r w:rsidRPr="00D0162F">
        <w:rPr>
          <w:vertAlign w:val="subscript"/>
        </w:rPr>
        <w:t>i</w:t>
      </w:r>
      <w:r w:rsidRPr="00D0162F">
        <w:t xml:space="preserve"> during a test case. One probability value (per cell) applies at any time point during a test; one or more probability values can be configured in the entire test, one value P</w:t>
      </w:r>
      <w:r w:rsidRPr="00D0162F">
        <w:rPr>
          <w:vertAlign w:val="subscript"/>
        </w:rPr>
        <w:t>CCA_DL</w:t>
      </w:r>
      <w:r w:rsidRPr="00D0162F">
        <w:t xml:space="preserve"> per time interval T</w:t>
      </w:r>
      <w:r w:rsidRPr="00D0162F">
        <w:rPr>
          <w:vertAlign w:val="subscript"/>
        </w:rPr>
        <w:t>i</w:t>
      </w:r>
      <w:r w:rsidRPr="00D0162F">
        <w:t xml:space="preserve"> where i≥1, and the multiple time intervals (when i&gt;1) do not overlap (e.g., P</w:t>
      </w:r>
      <w:r w:rsidRPr="00D0162F">
        <w:rPr>
          <w:vertAlign w:val="subscript"/>
        </w:rPr>
        <w:t>CCA_DL</w:t>
      </w:r>
      <w:r w:rsidRPr="00D0162F">
        <w:t>=1.0 in T</w:t>
      </w:r>
      <w:r w:rsidRPr="00D0162F">
        <w:rPr>
          <w:vertAlign w:val="subscript"/>
        </w:rPr>
        <w:t>1</w:t>
      </w:r>
      <w:r w:rsidRPr="00D0162F">
        <w:t xml:space="preserve"> and P</w:t>
      </w:r>
      <w:r w:rsidRPr="00D0162F">
        <w:rPr>
          <w:vertAlign w:val="subscript"/>
        </w:rPr>
        <w:t>CCA_DL</w:t>
      </w:r>
      <w:r w:rsidRPr="00D0162F">
        <w:t>=0.75 in T</w:t>
      </w:r>
      <w:r w:rsidRPr="00D0162F">
        <w:rPr>
          <w:vertAlign w:val="subscript"/>
        </w:rPr>
        <w:t>2</w:t>
      </w:r>
      <w:r w:rsidRPr="00D0162F">
        <w:t>).</w:t>
      </w:r>
      <w:r w:rsidRPr="00D0162F">
        <w:rPr>
          <w:i/>
          <w:iCs/>
        </w:rPr>
        <w:t>.</w:t>
      </w:r>
    </w:p>
    <w:p w14:paraId="7DCAEDF8" w14:textId="77777777" w:rsidR="00874C5E" w:rsidRPr="00D0162F" w:rsidRDefault="00874C5E" w:rsidP="00874C5E">
      <w:pPr>
        <w:rPr>
          <w:vertAlign w:val="subscript"/>
        </w:rPr>
      </w:pPr>
      <w:r w:rsidRPr="00D0162F">
        <w:t>For semi-static channel access configuration, a single value P</w:t>
      </w:r>
      <w:r w:rsidRPr="00D0162F">
        <w:rPr>
          <w:vertAlign w:val="subscript"/>
        </w:rPr>
        <w:t xml:space="preserve">CCA_DL </w:t>
      </w:r>
      <w:r w:rsidRPr="00D0162F">
        <w:t>is used to configure the probability of CCA success in different time intervals T</w:t>
      </w:r>
      <w:r w:rsidRPr="00D0162F">
        <w:rPr>
          <w:vertAlign w:val="subscript"/>
        </w:rPr>
        <w:t>i</w:t>
      </w:r>
      <w:r w:rsidRPr="00D0162F">
        <w:t xml:space="preserve"> during a test realization.  An additional limit L</w:t>
      </w:r>
      <w:r w:rsidRPr="00D0162F">
        <w:rPr>
          <w:vertAlign w:val="subscript"/>
        </w:rPr>
        <w:t>CCA_DL</w:t>
      </w:r>
      <w:r w:rsidRPr="00D0162F">
        <w:t xml:space="preserve"> is used to determine the maximum number of unavailable DBT samples within an evaluation window W</w:t>
      </w:r>
      <w:r w:rsidRPr="00D0162F">
        <w:rPr>
          <w:vertAlign w:val="subscript"/>
        </w:rPr>
        <w:t>CCA_DL</w:t>
      </w:r>
      <w:r w:rsidRPr="00D0162F">
        <w:t>. If the number of unavailable DBT samples on the last W</w:t>
      </w:r>
      <w:r w:rsidRPr="00D0162F">
        <w:rPr>
          <w:vertAlign w:val="subscript"/>
        </w:rPr>
        <w:t xml:space="preserve">CCA_DL </w:t>
      </w:r>
      <w:r w:rsidRPr="00D0162F">
        <w:t>DBT samples is larger or equal to L</w:t>
      </w:r>
      <w:r w:rsidRPr="00D0162F">
        <w:rPr>
          <w:vertAlign w:val="subscript"/>
        </w:rPr>
        <w:t>CCA_DL</w:t>
      </w:r>
      <w:r w:rsidRPr="00D0162F">
        <w:t>, the CCA attempt is considered successful for transmission.</w:t>
      </w:r>
    </w:p>
    <w:p w14:paraId="6D1844A4" w14:textId="77777777" w:rsidR="00874C5E" w:rsidRPr="00D0162F" w:rsidRDefault="00874C5E" w:rsidP="00874C5E">
      <w:r w:rsidRPr="00D0162F">
        <w:t>For dynamic channel access configuration, the parameters P</w:t>
      </w:r>
      <w:r w:rsidRPr="00D0162F">
        <w:rPr>
          <w:vertAlign w:val="subscript"/>
        </w:rPr>
        <w:t xml:space="preserve">CCA_DL_1 </w:t>
      </w:r>
      <w:r w:rsidRPr="00D0162F">
        <w:t>and P</w:t>
      </w:r>
      <w:r w:rsidRPr="00D0162F">
        <w:rPr>
          <w:vertAlign w:val="subscript"/>
        </w:rPr>
        <w:t xml:space="preserve">CCA_DL_2 </w:t>
      </w:r>
      <w:r w:rsidRPr="00D0162F">
        <w:t>are used to configure the probability of CCA success on the first and second SSB candidate positions, respectively, in different time intervals T</w:t>
      </w:r>
      <w:r w:rsidRPr="00D0162F">
        <w:rPr>
          <w:vertAlign w:val="subscript"/>
        </w:rPr>
        <w:t>i</w:t>
      </w:r>
      <w:r w:rsidRPr="00D0162F">
        <w:t xml:space="preserve"> during a test realization. An additional limit L</w:t>
      </w:r>
      <w:r w:rsidRPr="00D0162F">
        <w:rPr>
          <w:vertAlign w:val="subscript"/>
        </w:rPr>
        <w:t>CCA_DL</w:t>
      </w:r>
      <w:r w:rsidRPr="00D0162F">
        <w:t xml:space="preserve"> is used to determine the maximum number of unavailable DBT samples within an evaluation window W</w:t>
      </w:r>
      <w:r w:rsidRPr="00D0162F">
        <w:rPr>
          <w:vertAlign w:val="subscript"/>
        </w:rPr>
        <w:t>CCA_DL</w:t>
      </w:r>
      <w:r w:rsidRPr="00D0162F">
        <w:t>. If the number of unavailable DBT samples on the last W</w:t>
      </w:r>
      <w:r w:rsidRPr="00D0162F">
        <w:rPr>
          <w:vertAlign w:val="subscript"/>
        </w:rPr>
        <w:t xml:space="preserve">CCA_DL </w:t>
      </w:r>
      <w:r w:rsidRPr="00D0162F">
        <w:t>DBT samples is larger or equal to L</w:t>
      </w:r>
      <w:r w:rsidRPr="00D0162F">
        <w:rPr>
          <w:vertAlign w:val="subscript"/>
        </w:rPr>
        <w:t>CCA_DL</w:t>
      </w:r>
      <w:r w:rsidRPr="00D0162F">
        <w:t>, the CCA attempt is considered successful for transmission.</w:t>
      </w:r>
    </w:p>
    <w:p w14:paraId="570E4A07" w14:textId="6CADF800" w:rsidR="00874C5E" w:rsidRPr="00D0162F" w:rsidRDefault="00874C5E" w:rsidP="00874C5E">
      <w:pPr>
        <w:rPr>
          <w:lang w:eastAsia="x-none"/>
        </w:rPr>
      </w:pPr>
      <w:r w:rsidRPr="00D0162F">
        <w:t xml:space="preserve">For semi-static channel access configuration or for dynamic channel access configuration where one candidate SSB position is </w:t>
      </w:r>
      <w:r w:rsidR="00F21A71" w:rsidRPr="00D0162F">
        <w:t>modelled</w:t>
      </w:r>
      <w:r w:rsidRPr="00D0162F">
        <w:t>, p</w:t>
      </w:r>
      <w:r w:rsidRPr="00D0162F">
        <w:rPr>
          <w:lang w:eastAsia="x-none"/>
        </w:rPr>
        <w:t>rior to each discovery burst transmission window within a time interval Ti of the test, the test equipment shall:</w:t>
      </w:r>
    </w:p>
    <w:p w14:paraId="5A3AD186" w14:textId="77777777" w:rsidR="00874C5E" w:rsidRPr="00D0162F" w:rsidRDefault="00874C5E" w:rsidP="00874C5E">
      <w:pPr>
        <w:pStyle w:val="B1"/>
      </w:pPr>
      <w:r w:rsidRPr="00D0162F">
        <w:t xml:space="preserve">1 - Generate a uniform random variable </w:t>
      </w:r>
      <w:r w:rsidRPr="00D0162F">
        <w:rPr>
          <w:i/>
          <w:iCs/>
        </w:rPr>
        <w:t>p1</w:t>
      </w:r>
      <w:r w:rsidRPr="00D0162F">
        <w:t xml:space="preserve"> from the range [0, 1] for the first candidate position.</w:t>
      </w:r>
    </w:p>
    <w:p w14:paraId="1D84D980" w14:textId="77777777" w:rsidR="00874C5E" w:rsidRPr="00D0162F" w:rsidRDefault="00874C5E" w:rsidP="00874C5E">
      <w:pPr>
        <w:pStyle w:val="B1"/>
      </w:pPr>
      <w:r w:rsidRPr="00D0162F">
        <w:t xml:space="preserve">2 - Transmit the discovery burst based on </w:t>
      </w:r>
      <w:r w:rsidRPr="00D0162F">
        <w:rPr>
          <w:i/>
          <w:iCs/>
        </w:rPr>
        <w:t>p1</w:t>
      </w:r>
      <w:r w:rsidRPr="00D0162F">
        <w:t xml:space="preserve"> in the first candidate position. If </w:t>
      </w:r>
      <w:r w:rsidRPr="00D0162F">
        <w:rPr>
          <w:i/>
          <w:iCs/>
        </w:rPr>
        <w:t xml:space="preserve">p1 </w:t>
      </w:r>
      <w:r w:rsidRPr="00D0162F">
        <w:t>≤ P</w:t>
      </w:r>
      <w:r w:rsidRPr="00D0162F">
        <w:rPr>
          <w:vertAlign w:val="subscript"/>
        </w:rPr>
        <w:t>CCA_DL</w:t>
      </w:r>
      <w:r w:rsidRPr="00D0162F">
        <w:t xml:space="preserve">, the discovery burst is transmitted at the first candidate SSB location; else if </w:t>
      </w:r>
      <w:r w:rsidRPr="00D0162F">
        <w:rPr>
          <w:i/>
          <w:iCs/>
        </w:rPr>
        <w:t>l</w:t>
      </w:r>
      <w:r w:rsidRPr="00D0162F">
        <w:rPr>
          <w:vertAlign w:val="subscript"/>
        </w:rPr>
        <w:t xml:space="preserve">CCA </w:t>
      </w:r>
      <w:r w:rsidRPr="00D0162F">
        <w:t>is larger than or equal to L</w:t>
      </w:r>
      <w:r w:rsidRPr="00D0162F">
        <w:rPr>
          <w:vertAlign w:val="subscript"/>
        </w:rPr>
        <w:t xml:space="preserve">CCA_DL, </w:t>
      </w:r>
      <w:r w:rsidRPr="00D0162F">
        <w:t>the discovery burst is transmitted at the first candidate SSB location, otherwise the discovery burst is muted. If DRX cycle is used, then the decision whether the discover burst is muted or not is repeated for the rest of the DRX cycle.</w:t>
      </w:r>
    </w:p>
    <w:p w14:paraId="0C98B27C" w14:textId="77777777" w:rsidR="00874C5E" w:rsidRPr="00D0162F" w:rsidRDefault="00874C5E" w:rsidP="00874C5E">
      <w:pPr>
        <w:rPr>
          <w:lang w:eastAsia="x-none"/>
        </w:rPr>
      </w:pPr>
      <w:r w:rsidRPr="00D0162F">
        <w:t xml:space="preserve">For dynamic channel access configuration where two candidate SSB positions are modelled, </w:t>
      </w:r>
      <w:r w:rsidRPr="00D0162F">
        <w:rPr>
          <w:lang w:eastAsia="x-none"/>
        </w:rPr>
        <w:t>prior to each discovery burst transmission window within a time interval T</w:t>
      </w:r>
      <w:r w:rsidRPr="00D0162F">
        <w:rPr>
          <w:vertAlign w:val="subscript"/>
          <w:lang w:eastAsia="x-none"/>
        </w:rPr>
        <w:t>i</w:t>
      </w:r>
      <w:r w:rsidRPr="00D0162F">
        <w:rPr>
          <w:lang w:eastAsia="x-none"/>
        </w:rPr>
        <w:t xml:space="preserve"> of the test, the test equipment shall:</w:t>
      </w:r>
    </w:p>
    <w:p w14:paraId="5903EE40" w14:textId="77777777" w:rsidR="00874C5E" w:rsidRPr="00D0162F" w:rsidRDefault="00874C5E" w:rsidP="00874C5E">
      <w:pPr>
        <w:pStyle w:val="B1"/>
      </w:pPr>
      <w:r w:rsidRPr="00D0162F">
        <w:t xml:space="preserve">1 - Generate a uniform random variable </w:t>
      </w:r>
      <w:r w:rsidRPr="00D0162F">
        <w:rPr>
          <w:i/>
          <w:iCs/>
        </w:rPr>
        <w:t>p1</w:t>
      </w:r>
      <w:r w:rsidRPr="00D0162F">
        <w:t xml:space="preserve"> from the range [0, 1] for the first candidate position.</w:t>
      </w:r>
    </w:p>
    <w:p w14:paraId="06D7F7BA" w14:textId="77777777" w:rsidR="00874C5E" w:rsidRPr="00D0162F" w:rsidRDefault="00874C5E" w:rsidP="00874C5E">
      <w:pPr>
        <w:pStyle w:val="B1"/>
      </w:pPr>
      <w:r w:rsidRPr="00D0162F">
        <w:t xml:space="preserve">2 - Transmit the discovery burst based on </w:t>
      </w:r>
      <w:r w:rsidRPr="00D0162F">
        <w:rPr>
          <w:i/>
          <w:iCs/>
        </w:rPr>
        <w:t>p1</w:t>
      </w:r>
      <w:r w:rsidRPr="00D0162F">
        <w:t xml:space="preserve"> in the first candidate position: if </w:t>
      </w:r>
      <w:r w:rsidRPr="00D0162F">
        <w:rPr>
          <w:i/>
          <w:iCs/>
        </w:rPr>
        <w:t xml:space="preserve">p1 </w:t>
      </w:r>
      <w:r w:rsidRPr="00D0162F">
        <w:t>≤ P</w:t>
      </w:r>
      <w:r w:rsidRPr="00D0162F">
        <w:rPr>
          <w:vertAlign w:val="subscript"/>
        </w:rPr>
        <w:t>CCA_DL1</w:t>
      </w:r>
      <w:r w:rsidRPr="00D0162F">
        <w:t>, the discovery burst is transmitted at first candidate SSB location, else the test equipment shall:</w:t>
      </w:r>
    </w:p>
    <w:p w14:paraId="26475252" w14:textId="77777777" w:rsidR="00874C5E" w:rsidRPr="00D0162F" w:rsidRDefault="00874C5E" w:rsidP="00874C5E">
      <w:pPr>
        <w:pStyle w:val="B2"/>
      </w:pPr>
      <w:r w:rsidRPr="00D0162F">
        <w:t xml:space="preserve">a - Generate a uniform random variable </w:t>
      </w:r>
      <w:r w:rsidRPr="00D0162F">
        <w:rPr>
          <w:i/>
          <w:iCs/>
        </w:rPr>
        <w:t>p2</w:t>
      </w:r>
      <w:r w:rsidRPr="00D0162F">
        <w:t xml:space="preserve"> from the range [0, 1] for the second candidate SSB position.</w:t>
      </w:r>
    </w:p>
    <w:p w14:paraId="192DCCAA" w14:textId="77777777" w:rsidR="00874C5E" w:rsidRPr="00D0162F" w:rsidRDefault="00874C5E" w:rsidP="00874C5E">
      <w:pPr>
        <w:pStyle w:val="B2"/>
      </w:pPr>
      <w:r w:rsidRPr="00D0162F">
        <w:t xml:space="preserve">b - Transmit the discovery burst based on </w:t>
      </w:r>
      <w:r w:rsidRPr="00D0162F">
        <w:rPr>
          <w:i/>
          <w:iCs/>
        </w:rPr>
        <w:t>p2</w:t>
      </w:r>
      <w:r w:rsidRPr="00D0162F">
        <w:t xml:space="preserve"> in the second candidate position.  If </w:t>
      </w:r>
      <w:r w:rsidRPr="00D0162F">
        <w:rPr>
          <w:i/>
          <w:iCs/>
        </w:rPr>
        <w:t xml:space="preserve">p2 </w:t>
      </w:r>
      <w:r w:rsidRPr="00D0162F">
        <w:t>≤ P</w:t>
      </w:r>
      <w:r w:rsidRPr="00D0162F">
        <w:rPr>
          <w:vertAlign w:val="subscript"/>
        </w:rPr>
        <w:t>CCA_DL2</w:t>
      </w:r>
      <w:r w:rsidRPr="00D0162F">
        <w:t xml:space="preserve">, the discovery burst is transmitted at the second candidate SSB location; else if </w:t>
      </w:r>
      <w:r w:rsidRPr="00D0162F">
        <w:rPr>
          <w:i/>
          <w:iCs/>
        </w:rPr>
        <w:t>l</w:t>
      </w:r>
      <w:r w:rsidRPr="00D0162F">
        <w:rPr>
          <w:vertAlign w:val="subscript"/>
        </w:rPr>
        <w:t>CCA</w:t>
      </w:r>
      <w:r w:rsidRPr="00D0162F">
        <w:t xml:space="preserve"> is larger than or equal to L</w:t>
      </w:r>
      <w:r w:rsidRPr="00D0162F">
        <w:rPr>
          <w:vertAlign w:val="subscript"/>
        </w:rPr>
        <w:t>CCA_DL</w:t>
      </w:r>
      <w:r w:rsidRPr="00D0162F">
        <w:t>,</w:t>
      </w:r>
      <w:r w:rsidRPr="00D0162F">
        <w:rPr>
          <w:vertAlign w:val="subscript"/>
        </w:rPr>
        <w:t xml:space="preserve"> </w:t>
      </w:r>
      <w:r w:rsidRPr="00D0162F">
        <w:t xml:space="preserve">the discovery burst is transmitted at the second candidate SSB location, otherwise the discovery burst is muted. </w:t>
      </w:r>
      <w:r w:rsidRPr="00D0162F">
        <w:lastRenderedPageBreak/>
        <w:t>If DRX cycle is used, then the decision whether the discover burst is muted or not is repeated for the rest of the DRX cycle</w:t>
      </w:r>
    </w:p>
    <w:p w14:paraId="0D114411" w14:textId="77777777" w:rsidR="00874C5E" w:rsidRPr="00D0162F" w:rsidRDefault="00874C5E" w:rsidP="00874C5E">
      <w:r w:rsidRPr="00D0162F">
        <w:t>The above steps are repeated for each discovery burst transmission window in each time interval T</w:t>
      </w:r>
      <w:r w:rsidRPr="00D0162F">
        <w:rPr>
          <w:vertAlign w:val="subscript"/>
        </w:rPr>
        <w:t>i</w:t>
      </w:r>
      <w:r w:rsidRPr="00D0162F">
        <w:t xml:space="preserve"> of the test. The limit L</w:t>
      </w:r>
      <w:r w:rsidRPr="00D0162F">
        <w:rPr>
          <w:vertAlign w:val="subscript"/>
        </w:rPr>
        <w:t xml:space="preserve">CCA_DL </w:t>
      </w:r>
      <w:r w:rsidRPr="00D0162F">
        <w:t>and window</w:t>
      </w:r>
      <w:r w:rsidRPr="00D0162F">
        <w:rPr>
          <w:vertAlign w:val="subscript"/>
        </w:rPr>
        <w:t xml:space="preserve"> </w:t>
      </w:r>
      <w:r w:rsidRPr="00D0162F">
        <w:t>W</w:t>
      </w:r>
      <w:r w:rsidRPr="00D0162F">
        <w:rPr>
          <w:vertAlign w:val="subscript"/>
        </w:rPr>
        <w:t>CCA_DL</w:t>
      </w:r>
      <w:r w:rsidRPr="00D0162F">
        <w:t xml:space="preserve"> is a configuration parameter for each test case.</w:t>
      </w:r>
    </w:p>
    <w:p w14:paraId="6A6CFD64" w14:textId="77777777" w:rsidR="00874C5E" w:rsidRPr="00D0162F" w:rsidRDefault="00874C5E" w:rsidP="00874C5E">
      <w:pPr>
        <w:rPr>
          <w:rFonts w:cs="v4.2.0"/>
          <w:szCs w:val="22"/>
        </w:rPr>
      </w:pPr>
      <w:r w:rsidRPr="00D0162F">
        <w:t xml:space="preserve">In many test cases, the requirement under a test depends on the </w:t>
      </w:r>
      <w:r w:rsidRPr="00D0162F">
        <w:rPr>
          <w:lang w:eastAsia="zh-CN"/>
        </w:rPr>
        <w:t xml:space="preserve">number of configured SSB transmissions </w:t>
      </w:r>
      <w:r w:rsidRPr="00D0162F">
        <w:rPr>
          <w:rFonts w:cs="Arial"/>
        </w:rPr>
        <w:t xml:space="preserve">which are not available during </w:t>
      </w:r>
      <w:r w:rsidRPr="00D0162F">
        <w:rPr>
          <w:rFonts w:cs="v4.2.0"/>
          <w:szCs w:val="22"/>
        </w:rPr>
        <w:t>the test due to CCA failure, so the test equipment shall track how many such signal occasions are not transmitted in DL during the test period.</w:t>
      </w:r>
    </w:p>
    <w:p w14:paraId="7241CE86" w14:textId="77777777" w:rsidR="00874C5E" w:rsidRPr="00D0162F" w:rsidRDefault="00874C5E" w:rsidP="00874C5E">
      <w:pPr>
        <w:pStyle w:val="Heading3"/>
      </w:pPr>
      <w:r w:rsidRPr="00D0162F">
        <w:t>D.7.2.2</w:t>
      </w:r>
      <w:r w:rsidRPr="00D0162F">
        <w:tab/>
        <w:t>UL CCA model</w:t>
      </w:r>
    </w:p>
    <w:p w14:paraId="619CEBC8" w14:textId="09C9D884" w:rsidR="00874C5E" w:rsidRPr="00D0162F" w:rsidRDefault="00874C5E" w:rsidP="00874C5E">
      <w:pPr>
        <w:jc w:val="both"/>
        <w:rPr>
          <w:lang w:eastAsia="x-none"/>
        </w:rPr>
      </w:pPr>
      <w:r w:rsidRPr="00D0162F">
        <w:rPr>
          <w:lang w:eastAsia="x-none"/>
        </w:rPr>
        <w:t>For UL CCA, the modelling approach is based on probability P</w:t>
      </w:r>
      <w:r w:rsidRPr="00D0162F">
        <w:rPr>
          <w:vertAlign w:val="subscript"/>
          <w:lang w:eastAsia="x-none"/>
        </w:rPr>
        <w:t>CCA_UL</w:t>
      </w:r>
      <w:r w:rsidRPr="00D0162F">
        <w:rPr>
          <w:lang w:eastAsia="x-none"/>
        </w:rPr>
        <w:t xml:space="preserve"> of successful CCA. </w:t>
      </w:r>
      <w:r w:rsidRPr="00D0162F">
        <w:t>Probability P</w:t>
      </w:r>
      <w:r w:rsidRPr="00D0162F">
        <w:rPr>
          <w:vertAlign w:val="subscript"/>
        </w:rPr>
        <w:t>CCA_UL</w:t>
      </w:r>
      <w:r w:rsidRPr="00D0162F">
        <w:t xml:space="preserve"> is configured in the corresponding test case, based on a set S</w:t>
      </w:r>
      <w:r w:rsidRPr="00D0162F">
        <w:rPr>
          <w:vertAlign w:val="subscript"/>
        </w:rPr>
        <w:t>CCA_UL</w:t>
      </w:r>
      <w:r w:rsidRPr="00D0162F">
        <w:t xml:space="preserve"> of possible values including 75 % and </w:t>
      </w:r>
      <w:del w:id="579" w:author="1284" w:date="2024-04-16T14:09:00Z">
        <w:r w:rsidRPr="00D0162F" w:rsidDel="00563C7E">
          <w:delText xml:space="preserve"> </w:delText>
        </w:r>
      </w:del>
      <w:r w:rsidRPr="00D0162F">
        <w:t xml:space="preserve">87% as typical values for dynamic and semi-static channel access configurations, 0% to model consistent UL CCA failures, and 100% to model no UL CCA failures. </w:t>
      </w:r>
    </w:p>
    <w:p w14:paraId="5C0E304C" w14:textId="77777777" w:rsidR="00874C5E" w:rsidRPr="00D0162F" w:rsidRDefault="00874C5E" w:rsidP="00874C5E">
      <w:pPr>
        <w:jc w:val="both"/>
        <w:rPr>
          <w:lang w:eastAsia="x-none"/>
        </w:rPr>
      </w:pPr>
      <w:r w:rsidRPr="00D0162F">
        <w:rPr>
          <w:lang w:eastAsia="x-none"/>
        </w:rPr>
        <w:t>Consistent UL CCA failures are modelled by configuring a low value for P</w:t>
      </w:r>
      <w:r w:rsidRPr="00D0162F">
        <w:rPr>
          <w:vertAlign w:val="subscript"/>
          <w:lang w:eastAsia="x-none"/>
        </w:rPr>
        <w:t>CCA_UL</w:t>
      </w:r>
      <w:r w:rsidRPr="00D0162F">
        <w:rPr>
          <w:lang w:eastAsia="x-none"/>
        </w:rPr>
        <w:t>, e.g., P</w:t>
      </w:r>
      <w:r w:rsidRPr="00D0162F">
        <w:rPr>
          <w:vertAlign w:val="subscript"/>
          <w:lang w:eastAsia="x-none"/>
        </w:rPr>
        <w:t>CCA_UL</w:t>
      </w:r>
      <w:r w:rsidRPr="00D0162F">
        <w:rPr>
          <w:lang w:eastAsia="x-none"/>
        </w:rPr>
        <w:t xml:space="preserve"> = 0%.</w:t>
      </w:r>
    </w:p>
    <w:p w14:paraId="275FA8E1" w14:textId="77777777" w:rsidR="00874C5E" w:rsidRPr="00D0162F" w:rsidRDefault="00874C5E" w:rsidP="00874C5E">
      <w:pPr>
        <w:jc w:val="both"/>
        <w:rPr>
          <w:lang w:eastAsia="x-none"/>
        </w:rPr>
      </w:pPr>
      <w:r w:rsidRPr="00D0162F">
        <w:rPr>
          <w:lang w:eastAsia="x-none"/>
        </w:rPr>
        <w:t>In the same time interval T</w:t>
      </w:r>
      <w:r w:rsidRPr="00D0162F">
        <w:rPr>
          <w:vertAlign w:val="subscript"/>
          <w:lang w:eastAsia="x-none"/>
        </w:rPr>
        <w:t>i</w:t>
      </w:r>
      <w:r w:rsidRPr="00D0162F">
        <w:rPr>
          <w:lang w:eastAsia="x-none"/>
        </w:rPr>
        <w:t xml:space="preserve"> during the same test case, P</w:t>
      </w:r>
      <w:r w:rsidRPr="00D0162F">
        <w:rPr>
          <w:vertAlign w:val="subscript"/>
          <w:lang w:eastAsia="x-none"/>
        </w:rPr>
        <w:t>CCA_UL</w:t>
      </w:r>
      <w:r w:rsidRPr="00D0162F">
        <w:rPr>
          <w:lang w:eastAsia="x-none"/>
        </w:rPr>
        <w:t xml:space="preserve"> can be different from P</w:t>
      </w:r>
      <w:r w:rsidRPr="00D0162F">
        <w:rPr>
          <w:vertAlign w:val="subscript"/>
          <w:lang w:eastAsia="x-none"/>
        </w:rPr>
        <w:t>CCA_DL</w:t>
      </w:r>
      <w:r w:rsidRPr="00D0162F">
        <w:rPr>
          <w:lang w:eastAsia="x-none"/>
        </w:rPr>
        <w:t>.</w:t>
      </w:r>
    </w:p>
    <w:p w14:paraId="1BDE8E57" w14:textId="77777777" w:rsidR="00874C5E" w:rsidRPr="00D0162F" w:rsidRDefault="00874C5E" w:rsidP="00874C5E">
      <w:pPr>
        <w:rPr>
          <w:rFonts w:ascii="Segoe UI" w:hAnsi="Segoe UI" w:cs="Segoe UI"/>
          <w:sz w:val="21"/>
          <w:szCs w:val="21"/>
          <w:lang w:eastAsia="da-DK"/>
        </w:rPr>
      </w:pPr>
      <w:r w:rsidRPr="00D0162F">
        <w:t>The probability can be different in different time intervals T</w:t>
      </w:r>
      <w:r w:rsidRPr="00D0162F">
        <w:rPr>
          <w:vertAlign w:val="subscript"/>
        </w:rPr>
        <w:t>i</w:t>
      </w:r>
      <w:r w:rsidRPr="00D0162F">
        <w:t xml:space="preserve"> during a test case. One probability value applies at any time point during a test; one or more probability values can be configured in the entire test, one value P</w:t>
      </w:r>
      <w:r w:rsidRPr="00D0162F">
        <w:rPr>
          <w:vertAlign w:val="subscript"/>
        </w:rPr>
        <w:t>CCA_UL</w:t>
      </w:r>
      <w:r w:rsidRPr="00D0162F">
        <w:t xml:space="preserve"> per time interval T</w:t>
      </w:r>
      <w:r w:rsidRPr="00D0162F">
        <w:rPr>
          <w:vertAlign w:val="subscript"/>
        </w:rPr>
        <w:t>i</w:t>
      </w:r>
      <w:r w:rsidRPr="00D0162F">
        <w:t xml:space="preserve"> where I ≥ 1, and the multiple time intervals (when I &gt; 1) do not overlap (e.g., P</w:t>
      </w:r>
      <w:r w:rsidRPr="00D0162F">
        <w:rPr>
          <w:vertAlign w:val="subscript"/>
        </w:rPr>
        <w:t xml:space="preserve">CCA_UL </w:t>
      </w:r>
      <w:r w:rsidRPr="00D0162F">
        <w:t>= 1.0 in T</w:t>
      </w:r>
      <w:r w:rsidRPr="00D0162F">
        <w:rPr>
          <w:vertAlign w:val="subscript"/>
        </w:rPr>
        <w:t>1</w:t>
      </w:r>
      <w:r w:rsidRPr="00D0162F">
        <w:t xml:space="preserve"> and P</w:t>
      </w:r>
      <w:r w:rsidRPr="00D0162F">
        <w:rPr>
          <w:vertAlign w:val="subscript"/>
        </w:rPr>
        <w:t xml:space="preserve">CCA_UL </w:t>
      </w:r>
      <w:r w:rsidRPr="00D0162F">
        <w:t>= 0.75 in T</w:t>
      </w:r>
      <w:r w:rsidRPr="00D0162F">
        <w:rPr>
          <w:vertAlign w:val="subscript"/>
        </w:rPr>
        <w:t>2</w:t>
      </w:r>
      <w:r w:rsidRPr="00D0162F">
        <w:t>).</w:t>
      </w:r>
    </w:p>
    <w:p w14:paraId="440767D6" w14:textId="5D9F884A" w:rsidR="00874C5E" w:rsidRPr="00D0162F" w:rsidRDefault="00874C5E" w:rsidP="00874C5E">
      <w:r w:rsidRPr="00D0162F">
        <w:t>T</w:t>
      </w:r>
      <w:r w:rsidRPr="00D0162F">
        <w:rPr>
          <w:vertAlign w:val="subscript"/>
        </w:rPr>
        <w:t>CCA</w:t>
      </w:r>
      <w:r w:rsidRPr="00D0162F">
        <w:t xml:space="preserve"> µs prior to each UL transmission burst in the test, the test equipment (TE) shall generate a uniform random variable p from the range [0, 1]. If p&lt;P</w:t>
      </w:r>
      <w:r w:rsidRPr="00D0162F">
        <w:rPr>
          <w:vertAlign w:val="subscript"/>
        </w:rPr>
        <w:t>CCA_UL</w:t>
      </w:r>
      <w:r w:rsidRPr="00D0162F">
        <w:t xml:space="preserve">, the TE transmits an OCNG noise pattern with an energy level X </w:t>
      </w:r>
      <w:ins w:id="580" w:author="1284" w:date="2024-04-16T14:10:00Z">
        <w:r w:rsidR="00563C7E" w:rsidRPr="00563C7E">
          <w:t xml:space="preserve">per LBT measurement BW, </w:t>
        </w:r>
      </w:ins>
      <w:r w:rsidRPr="00D0162F">
        <w:t>within the UE BW scheduled/configured for the UL transmission for at-least T</w:t>
      </w:r>
      <w:r w:rsidRPr="00D0162F">
        <w:rPr>
          <w:vertAlign w:val="subscript"/>
        </w:rPr>
        <w:t>CCA</w:t>
      </w:r>
      <w:r w:rsidRPr="00D0162F">
        <w:t xml:space="preserve"> µs. Where T</w:t>
      </w:r>
      <w:r w:rsidRPr="00D0162F">
        <w:rPr>
          <w:vertAlign w:val="subscript"/>
        </w:rPr>
        <w:t>CCA</w:t>
      </w:r>
      <w:r w:rsidRPr="00D0162F">
        <w:t xml:space="preserve"> µs is energy detection time for accessing the uplink channel as defined in section 5.1.1 of TS 37.106 [36]. Where:</w:t>
      </w:r>
    </w:p>
    <w:p w14:paraId="6B275A7A" w14:textId="432632F4" w:rsidR="00874C5E" w:rsidRPr="00D0162F" w:rsidRDefault="00874C5E" w:rsidP="00874C5E">
      <w:pPr>
        <w:pStyle w:val="B1"/>
      </w:pPr>
      <w:r w:rsidRPr="00D0162F">
        <w:t>-</w:t>
      </w:r>
      <w:r w:rsidRPr="00D0162F">
        <w:tab/>
        <w:t xml:space="preserve">X is </w:t>
      </w:r>
      <w:ins w:id="581" w:author="1284" w:date="2024-04-16T14:10:00Z">
        <w:r w:rsidR="00563C7E" w:rsidRPr="00563C7E">
          <w:t>10.5Note1</w:t>
        </w:r>
      </w:ins>
      <w:del w:id="582" w:author="1284" w:date="2024-04-16T14:10:00Z">
        <w:r w:rsidRPr="00D0162F" w:rsidDel="00563C7E">
          <w:delText>3</w:delText>
        </w:r>
      </w:del>
      <w:r w:rsidRPr="00D0162F">
        <w:t xml:space="preserve"> dB above the energy detection threshold defined in section 5.1.1 of TS 37.106 [36].</w:t>
      </w:r>
    </w:p>
    <w:p w14:paraId="5FC6DD13" w14:textId="75020669" w:rsidR="00874C5E" w:rsidRPr="00D0162F" w:rsidRDefault="00874C5E" w:rsidP="00874C5E">
      <w:pPr>
        <w:pStyle w:val="B1"/>
      </w:pPr>
      <w:r w:rsidRPr="00D0162F">
        <w:t>-</w:t>
      </w:r>
      <w:r w:rsidRPr="00D0162F">
        <w:tab/>
        <w:t>T</w:t>
      </w:r>
      <w:r w:rsidRPr="00D0162F">
        <w:rPr>
          <w:vertAlign w:val="subscript"/>
        </w:rPr>
        <w:t>CCA</w:t>
      </w:r>
      <w:r w:rsidRPr="00D0162F">
        <w:t xml:space="preserve"> is the channel sensing period depending on CCA category for the next UL transmission.</w:t>
      </w:r>
    </w:p>
    <w:p w14:paraId="6B1C0B53" w14:textId="2B7D8D4A" w:rsidR="00874C5E" w:rsidRPr="00D0162F" w:rsidRDefault="00874C5E" w:rsidP="00874C5E">
      <w:r w:rsidRPr="00D0162F">
        <w:t xml:space="preserve">The TE shall count the number of UL CCA failures, and no further UL CCA failures are </w:t>
      </w:r>
      <w:r w:rsidRPr="00D0162F">
        <w:pgNum/>
      </w:r>
      <w:r w:rsidR="00F21A71" w:rsidRPr="00D0162F">
        <w:t>m</w:t>
      </w:r>
      <w:r w:rsidRPr="00D0162F">
        <w:t>odelled if the number of failures exceeds the limit L</w:t>
      </w:r>
      <w:r w:rsidRPr="00D0162F">
        <w:rPr>
          <w:vertAlign w:val="subscript"/>
        </w:rPr>
        <w:t>CCA_UL</w:t>
      </w:r>
      <w:r w:rsidRPr="00D0162F">
        <w:t xml:space="preserve"> within a window W</w:t>
      </w:r>
      <w:r w:rsidRPr="00D0162F">
        <w:rPr>
          <w:vertAlign w:val="subscript"/>
        </w:rPr>
        <w:t>CCA_UL</w:t>
      </w:r>
      <w:r w:rsidRPr="00D0162F">
        <w:t>. For each UL CCA failure generated by the model, the TE shall monitor the corresponding UL resource for the desired UL signal</w:t>
      </w:r>
      <w:del w:id="583" w:author="1284" w:date="2024-04-16T14:10:00Z">
        <w:r w:rsidRPr="00D0162F" w:rsidDel="00563C7E">
          <w:delText>,</w:delText>
        </w:r>
      </w:del>
      <w:r w:rsidRPr="00D0162F">
        <w:t xml:space="preserve"> and based on when and/or whether the TE received the desired UL signal, it deems the test case to pass or fail.</w:t>
      </w:r>
      <w:del w:id="584" w:author="1284" w:date="2024-04-16T14:10:00Z">
        <w:r w:rsidRPr="00D0162F" w:rsidDel="00563C7E">
          <w:delText xml:space="preserve"> </w:delText>
        </w:r>
      </w:del>
    </w:p>
    <w:p w14:paraId="5A1B8784" w14:textId="77777777" w:rsidR="00563C7E" w:rsidRPr="00563C7E" w:rsidRDefault="00874C5E" w:rsidP="00563C7E">
      <w:pPr>
        <w:rPr>
          <w:ins w:id="585" w:author="1284" w:date="2024-04-16T14:10:00Z"/>
          <w:rFonts w:cs="v4.2.0"/>
          <w:szCs w:val="22"/>
        </w:rPr>
      </w:pPr>
      <w:r w:rsidRPr="00D0162F">
        <w:t xml:space="preserve">In many cases, the requirement under a test depends on the </w:t>
      </w:r>
      <w:r w:rsidRPr="00D0162F">
        <w:rPr>
          <w:lang w:eastAsia="zh-CN"/>
        </w:rPr>
        <w:t xml:space="preserve">number of configured </w:t>
      </w:r>
      <w:r w:rsidRPr="00D0162F">
        <w:rPr>
          <w:rFonts w:cs="Arial"/>
        </w:rPr>
        <w:t xml:space="preserve">signal occasions which are not available during </w:t>
      </w:r>
      <w:r w:rsidRPr="00D0162F">
        <w:rPr>
          <w:rFonts w:cs="v4.2.0"/>
          <w:szCs w:val="22"/>
        </w:rPr>
        <w:t>the test, so the test equipment shall track how many such signal occasions are not transmitted in UL during the test period.</w:t>
      </w:r>
    </w:p>
    <w:p w14:paraId="2DEB5ECC" w14:textId="6D2AB961" w:rsidR="00874C5E" w:rsidRPr="00D0162F" w:rsidRDefault="00563C7E" w:rsidP="00563C7E">
      <w:pPr>
        <w:pStyle w:val="NO"/>
      </w:pPr>
      <w:ins w:id="586" w:author="1284" w:date="2024-04-16T14:10:00Z">
        <w:r w:rsidRPr="00563C7E">
          <w:t>Note1: Includes measurement uncertainty for OCNG noise as defined in Table F.1.1.2-1.</w:t>
        </w:r>
      </w:ins>
    </w:p>
    <w:p w14:paraId="39A08476" w14:textId="77777777" w:rsidR="00874C5E" w:rsidRPr="00D0162F" w:rsidRDefault="00874C5E" w:rsidP="00874C5E">
      <w:pPr>
        <w:pStyle w:val="Heading2"/>
      </w:pPr>
      <w:r w:rsidRPr="00D0162F">
        <w:t>D.7.3</w:t>
      </w:r>
      <w:r w:rsidRPr="00D0162F">
        <w:tab/>
        <w:t>Test Cases with at Least One Cell on a Carrier Frequency with CCA</w:t>
      </w:r>
    </w:p>
    <w:p w14:paraId="21AD7DC7" w14:textId="01C4B343" w:rsidR="007B1ADA" w:rsidRPr="00D0162F" w:rsidRDefault="00874C5E" w:rsidP="00874C5E">
      <w:r w:rsidRPr="00D0162F">
        <w:t>FFS</w:t>
      </w:r>
    </w:p>
    <w:p w14:paraId="43811990" w14:textId="7774BA59" w:rsidR="007B1ADA" w:rsidRPr="00D0162F" w:rsidRDefault="00874C5E" w:rsidP="00874C5E">
      <w:pPr>
        <w:pStyle w:val="EditorsNote"/>
      </w:pPr>
      <w:r w:rsidRPr="00D0162F">
        <w:t>Editor’s note: This clause will include applicability rules for the corresponding test cases.</w:t>
      </w:r>
    </w:p>
    <w:p w14:paraId="3E9E9A36" w14:textId="77777777" w:rsidR="007B1ADA" w:rsidRPr="00D0162F" w:rsidRDefault="007B1ADA" w:rsidP="007B1ADA">
      <w:pPr>
        <w:pStyle w:val="Heading1"/>
      </w:pPr>
      <w:r w:rsidRPr="00D0162F">
        <w:t>D.8</w:t>
      </w:r>
      <w:r w:rsidRPr="00D0162F">
        <w:tab/>
        <w:t>Test Cases in SA and EN-DC Operations</w:t>
      </w:r>
    </w:p>
    <w:p w14:paraId="658ED4EB" w14:textId="77777777" w:rsidR="007B1ADA" w:rsidRPr="00D0162F" w:rsidRDefault="007B1ADA" w:rsidP="007B1ADA">
      <w:pPr>
        <w:pStyle w:val="Heading2"/>
      </w:pPr>
      <w:r w:rsidRPr="00D0162F">
        <w:t>D.8.0</w:t>
      </w:r>
      <w:r w:rsidRPr="00D0162F">
        <w:tab/>
        <w:t>General</w:t>
      </w:r>
    </w:p>
    <w:p w14:paraId="338B2A44" w14:textId="77777777" w:rsidR="007B1ADA" w:rsidRPr="00D0162F" w:rsidRDefault="007B1ADA" w:rsidP="007B1ADA">
      <w:r w:rsidRPr="00D0162F">
        <w:t>This clause defines a principle which is applicable to test cases verifying RRM requirements in standalone (SA) or EN-DC operations. RRM test cases may be defined in SA and EN-DC operations to verify the same RRM requirement.</w:t>
      </w:r>
    </w:p>
    <w:p w14:paraId="7CE145F2" w14:textId="77777777" w:rsidR="007B1ADA" w:rsidRPr="00D0162F" w:rsidRDefault="007B1ADA" w:rsidP="007B1ADA">
      <w:pPr>
        <w:rPr>
          <w:i/>
        </w:rPr>
      </w:pPr>
      <w:r w:rsidRPr="00D0162F">
        <w:rPr>
          <w:lang w:eastAsia="fr-FR"/>
        </w:rPr>
        <w:t>The normative reference for this section is TS 38.133 [6] clause A.3.13.</w:t>
      </w:r>
    </w:p>
    <w:p w14:paraId="69454D8C" w14:textId="77777777" w:rsidR="007B1ADA" w:rsidRPr="00D0162F" w:rsidRDefault="007B1ADA" w:rsidP="007B1ADA">
      <w:pPr>
        <w:rPr>
          <w:i/>
        </w:rPr>
      </w:pPr>
      <w:r w:rsidRPr="00D0162F">
        <w:rPr>
          <w:i/>
        </w:rPr>
        <w:lastRenderedPageBreak/>
        <w:t>Editor’s note: this clause may need to define further for NE-DC and NR-DC test cases, which subjects to the test cases defined in the future.</w:t>
      </w:r>
    </w:p>
    <w:p w14:paraId="22BCDEC9" w14:textId="77777777" w:rsidR="007B1ADA" w:rsidRPr="00D0162F" w:rsidRDefault="007B1ADA" w:rsidP="007B1ADA">
      <w:pPr>
        <w:pStyle w:val="Heading2"/>
      </w:pPr>
      <w:r w:rsidRPr="00D0162F">
        <w:t>D.8.1</w:t>
      </w:r>
      <w:r w:rsidRPr="00D0162F">
        <w:tab/>
        <w:t>Principle of testing</w:t>
      </w:r>
    </w:p>
    <w:p w14:paraId="42BB8037" w14:textId="77777777" w:rsidR="007B1ADA" w:rsidRPr="00D0162F" w:rsidRDefault="007B1ADA" w:rsidP="007B1ADA">
      <w:r w:rsidRPr="00D0162F">
        <w:t>If test cases are defined in both SA and EN-DC operations to verify the same RRM requirement then the UE capable of both SA and EN-DC operations needs to verify that RRM requirement by performing test case(s) in either SA operation or in EN-DC operation.</w:t>
      </w:r>
    </w:p>
    <w:p w14:paraId="2E32847D" w14:textId="77777777" w:rsidR="007B1ADA" w:rsidRPr="00D0162F" w:rsidRDefault="007B1ADA" w:rsidP="007B1ADA">
      <w:r w:rsidRPr="00D0162F">
        <w:t>If test cases are defined in both SA and EN-DC operations to verify at least one common RRM requirement then the UE capable of both SA and EN-DC operations needs to verify RRM requirements by performing test case(s) in either SA operation or in EN-DC operation provided that the performed test case(s):</w:t>
      </w:r>
    </w:p>
    <w:p w14:paraId="63118653" w14:textId="77777777" w:rsidR="007B1ADA" w:rsidRPr="00D0162F" w:rsidRDefault="007B1ADA" w:rsidP="007B1ADA">
      <w:pPr>
        <w:pStyle w:val="B1"/>
      </w:pPr>
      <w:r w:rsidRPr="00D0162F">
        <w:t>-</w:t>
      </w:r>
      <w:r w:rsidRPr="00D0162F">
        <w:tab/>
        <w:t>verifies the largest number of RRM requirements and</w:t>
      </w:r>
    </w:p>
    <w:p w14:paraId="325B12F7" w14:textId="77777777" w:rsidR="007B1ADA" w:rsidRPr="00D0162F" w:rsidRDefault="007B1ADA" w:rsidP="007B1ADA">
      <w:pPr>
        <w:pStyle w:val="B1"/>
      </w:pPr>
      <w:r w:rsidRPr="00D0162F">
        <w:t>-</w:t>
      </w:r>
      <w:r w:rsidRPr="00D0162F">
        <w:tab/>
        <w:t>verifies at least all RRM requirements covered in the test case(s), which is not performed.</w:t>
      </w:r>
    </w:p>
    <w:p w14:paraId="2B255E57"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7BDD429F" w14:textId="7755BB70" w:rsidR="00AB67FA" w:rsidRPr="00D0162F" w:rsidRDefault="00AB67FA" w:rsidP="00AB67FA">
      <w:pPr>
        <w:pStyle w:val="Heading8"/>
      </w:pPr>
      <w:r w:rsidRPr="00D0162F">
        <w:lastRenderedPageBreak/>
        <w:t>Annex E (normative):</w:t>
      </w:r>
      <w:r w:rsidRPr="00D0162F">
        <w:br/>
        <w:t>Cell configuration mapping</w:t>
      </w:r>
    </w:p>
    <w:p w14:paraId="2F04B7D1" w14:textId="56246D0F" w:rsidR="00D70A99" w:rsidRPr="00D0162F" w:rsidRDefault="00D70A99" w:rsidP="003128BD">
      <w:pPr>
        <w:pStyle w:val="Heading1"/>
      </w:pPr>
      <w:r w:rsidRPr="00D0162F">
        <w:t>E.0</w:t>
      </w:r>
      <w:r w:rsidRPr="00D0162F">
        <w:tab/>
        <w:t>General</w:t>
      </w:r>
    </w:p>
    <w:p w14:paraId="7251CE30" w14:textId="656D4C62" w:rsidR="00AB67FA" w:rsidRPr="00D0162F" w:rsidRDefault="00AB67FA" w:rsidP="00AB67FA">
      <w:pPr>
        <w:rPr>
          <w:bCs/>
        </w:rPr>
      </w:pPr>
      <w:r w:rsidRPr="00D0162F">
        <w:rPr>
          <w:bCs/>
        </w:rPr>
        <w:t>The cells used in TS 38.533 do not correspond to the cells defined in TS 38.508-1</w:t>
      </w:r>
      <w:r w:rsidRPr="00D0162F">
        <w:t xml:space="preserve"> [14] </w:t>
      </w:r>
      <w:r w:rsidR="006E0A54" w:rsidRPr="00D0162F">
        <w:t>clause</w:t>
      </w:r>
      <w:r w:rsidRPr="00D0162F">
        <w:t xml:space="preserve"> 4.4.2</w:t>
      </w:r>
      <w:r w:rsidRPr="00D0162F">
        <w:rPr>
          <w:bCs/>
        </w:rPr>
        <w:t>. This annex describes the mapping between the test cases in TS 38.533 and the cells defined in TS 38.508-1 [14]. The test case shall apply the RF parameters as defined in TS 38.533 according to the column heading.</w:t>
      </w:r>
    </w:p>
    <w:p w14:paraId="475FEE2A" w14:textId="2D18346D" w:rsidR="00AB67FA" w:rsidRPr="00D0162F" w:rsidRDefault="00AB67FA" w:rsidP="005E4E07">
      <w:pPr>
        <w:pStyle w:val="NO"/>
      </w:pPr>
      <w:r w:rsidRPr="00D0162F">
        <w:t>NOTE:</w:t>
      </w:r>
      <w:r w:rsidRPr="00D0162F">
        <w:tab/>
        <w:t xml:space="preserve">For example if the second cell in a test case is an inter-frequency cell then Cell3 from TS 38.508-1 [14] </w:t>
      </w:r>
      <w:r w:rsidR="006E0A54" w:rsidRPr="00D0162F">
        <w:t>clause</w:t>
      </w:r>
      <w:r w:rsidRPr="00D0162F">
        <w:t xml:space="preserve"> 4.4.2 is used with the radio parameters as defined for Cell2 in TS 38.533.</w:t>
      </w:r>
    </w:p>
    <w:p w14:paraId="46409C4C" w14:textId="13B2F878" w:rsidR="00AB67FA" w:rsidRPr="00D0162F" w:rsidRDefault="00AB67FA" w:rsidP="00AB67FA">
      <w:pPr>
        <w:pStyle w:val="Heading1"/>
      </w:pPr>
      <w:r w:rsidRPr="00D0162F">
        <w:t>E.1</w:t>
      </w:r>
      <w:r w:rsidRPr="00D0162F">
        <w:tab/>
        <w:t>Test frequency selection</w:t>
      </w:r>
    </w:p>
    <w:p w14:paraId="53F2E08B" w14:textId="5C332D63" w:rsidR="00624F2D" w:rsidRPr="00D0162F" w:rsidRDefault="00624F2D" w:rsidP="003128BD">
      <w:pPr>
        <w:pStyle w:val="Heading2"/>
      </w:pPr>
      <w:r w:rsidRPr="00D0162F">
        <w:t>E.1.0</w:t>
      </w:r>
      <w:r w:rsidRPr="00D0162F">
        <w:tab/>
        <w:t>General</w:t>
      </w:r>
    </w:p>
    <w:p w14:paraId="37B8DDAF" w14:textId="4CB3B30E" w:rsidR="00AB67FA" w:rsidRPr="00D0162F" w:rsidRDefault="00AB67FA" w:rsidP="00AB67FA">
      <w:r w:rsidRPr="00D0162F">
        <w:t>The requirements defined in this test specification comprise EN-DC and NR</w:t>
      </w:r>
      <w:r w:rsidR="001F0F6F" w:rsidRPr="00D0162F">
        <w:t>/5GC</w:t>
      </w:r>
      <w:r w:rsidRPr="00D0162F">
        <w:t xml:space="preserve"> test cases. The test cases are defined with a single NR cell or with multiple NR cells. The multi-cell test cases can be either intra-frequency, i.e. the NR cells defined by the test are overlapping in the frequency domain, or inter-frequency, i.e. the NR cells defined by the test have different centre frequencies, separated from each other by a frequency value bigger than the respective cell bandwidths. This clause describes the general rule on how to select the test frequencies for the NR RRM test cases in this test specification.</w:t>
      </w:r>
    </w:p>
    <w:p w14:paraId="4A1D66C1" w14:textId="77777777" w:rsidR="00AB67FA" w:rsidRPr="00D0162F" w:rsidRDefault="00AB67FA" w:rsidP="00AB67FA">
      <w:pPr>
        <w:pStyle w:val="Heading2"/>
      </w:pPr>
      <w:r w:rsidRPr="00D0162F">
        <w:t>E.1.1</w:t>
      </w:r>
      <w:r w:rsidRPr="00D0162F">
        <w:tab/>
        <w:t>E-UTRA PCell for EN-DC test cases</w:t>
      </w:r>
    </w:p>
    <w:p w14:paraId="64FBCE55" w14:textId="77777777" w:rsidR="00AB67FA" w:rsidRPr="00D0162F" w:rsidRDefault="00AB67FA" w:rsidP="00AB67FA">
      <w:r w:rsidRPr="00D0162F">
        <w:t>Unless otherwise stated, the E-UTRA PCell for EN-DC test cases shall be configured using the test frequency “Mid” as defined in TS 36.508 [25] for the corresponding E-UTRA band.</w:t>
      </w:r>
    </w:p>
    <w:p w14:paraId="2B277303" w14:textId="77777777" w:rsidR="00AB67FA" w:rsidRPr="00D0162F" w:rsidRDefault="00AB67FA" w:rsidP="00AB67FA">
      <w:r w:rsidRPr="00D0162F">
        <w:t>In case that the “Mid” test frequency overlaps with any of the NR test frequencies required by the test case, the E-UTRA PCell shall be shifted to an additional frequency within the E-UTRA same band. If the E-UTRA band channel bandwidth is not sufficient to allocate a non-overlapping E-UTRA PCell, the auxiliary band as defined in TS 36.521-3 [26] clause 3 shall be used.</w:t>
      </w:r>
    </w:p>
    <w:p w14:paraId="237415A7" w14:textId="77777777" w:rsidR="00AB67FA" w:rsidRPr="00D0162F" w:rsidRDefault="00AB67FA" w:rsidP="00AB67FA">
      <w:pPr>
        <w:pStyle w:val="Heading2"/>
      </w:pPr>
      <w:r w:rsidRPr="00D0162F">
        <w:t>E.1.2</w:t>
      </w:r>
      <w:r w:rsidRPr="00D0162F">
        <w:tab/>
        <w:t>Test cases with one NR cell</w:t>
      </w:r>
    </w:p>
    <w:p w14:paraId="376F8029" w14:textId="77777777" w:rsidR="00AB67FA" w:rsidRPr="00D0162F" w:rsidRDefault="00AB67FA" w:rsidP="00AB67FA">
      <w:r w:rsidRPr="00D0162F">
        <w:t>Unless otherwise stated, for NR test cases with one NR cell, this cell shall be configured using the test frequency “Mid” as defined in TS 38.508-1 [14] for the corresponding band under test.</w:t>
      </w:r>
    </w:p>
    <w:p w14:paraId="4B946C3A" w14:textId="77777777" w:rsidR="00AB67FA" w:rsidRPr="00D0162F" w:rsidRDefault="00AB67FA" w:rsidP="00AB67FA">
      <w:pPr>
        <w:pStyle w:val="Heading2"/>
      </w:pPr>
      <w:r w:rsidRPr="00D0162F">
        <w:t>E.1.3</w:t>
      </w:r>
      <w:r w:rsidRPr="00D0162F">
        <w:tab/>
        <w:t>Test cases with more than one NR cell</w:t>
      </w:r>
    </w:p>
    <w:p w14:paraId="1808C3EA" w14:textId="77777777" w:rsidR="00AB67FA" w:rsidRPr="00D0162F" w:rsidRDefault="00AB67FA" w:rsidP="00AB67FA">
      <w:pPr>
        <w:pStyle w:val="Heading3"/>
      </w:pPr>
      <w:r w:rsidRPr="00D0162F">
        <w:t>E.1.3.1</w:t>
      </w:r>
      <w:r w:rsidRPr="00D0162F">
        <w:tab/>
        <w:t>Intra-frequency test cases</w:t>
      </w:r>
    </w:p>
    <w:p w14:paraId="2350AF7E" w14:textId="77777777" w:rsidR="00AB67FA" w:rsidRPr="00D0162F" w:rsidRDefault="00AB67FA" w:rsidP="00AB67FA">
      <w:r w:rsidRPr="00D0162F">
        <w:t>Unless otherwise stated, multi-cell intra-frequency test cases shall be tested using the test frequency “Mid” as defined in TS 38.508-1 [14] for the corresponding NR band under test.</w:t>
      </w:r>
    </w:p>
    <w:p w14:paraId="69693330" w14:textId="77777777" w:rsidR="00AB67FA" w:rsidRPr="00D0162F" w:rsidRDefault="00AB67FA" w:rsidP="00AB67FA">
      <w:pPr>
        <w:pStyle w:val="Heading3"/>
      </w:pPr>
      <w:r w:rsidRPr="00D0162F">
        <w:t>E.1.3.2</w:t>
      </w:r>
      <w:r w:rsidRPr="00D0162F">
        <w:tab/>
        <w:t>Inter-frequency test cases</w:t>
      </w:r>
    </w:p>
    <w:p w14:paraId="03DD9E0B" w14:textId="5BF106D2" w:rsidR="00AB67FA" w:rsidRPr="00D0162F" w:rsidRDefault="00AB67FA" w:rsidP="00AB67FA">
      <w:r w:rsidRPr="00D0162F">
        <w:t>For NR</w:t>
      </w:r>
      <w:r w:rsidR="009E5C8F" w:rsidRPr="00D0162F">
        <w:t>/5GC</w:t>
      </w:r>
      <w:r w:rsidRPr="00D0162F">
        <w:t xml:space="preserve">  and EN-DC multi-cell inter-frequency test cases in FR1, unless otherwise stated, the serving cell shall be configured using the test frequency “Low” as defined in TS 38.508-1 [14] for the corresponding band under test. Any inter-frequency neighbour cell shall be configured using the test frequency “High” as defined in TS 38.508-1 [14] for the corresponding band under test.</w:t>
      </w:r>
      <w:r w:rsidR="00871408" w:rsidRPr="00D0162F">
        <w:t xml:space="preserve"> For the 2</w:t>
      </w:r>
      <w:r w:rsidR="00871408" w:rsidRPr="00B76A52">
        <w:rPr>
          <w:vertAlign w:val="superscript"/>
        </w:rPr>
        <w:t>nd</w:t>
      </w:r>
      <w:r w:rsidR="00871408" w:rsidRPr="00D0162F">
        <w:t xml:space="preserve"> inter-frequency neighbour cell shall be configured using the test frequency “Mid” as defined in TS 38.508-1 [14] for the corresponding band under test.</w:t>
      </w:r>
    </w:p>
    <w:p w14:paraId="6804CB29" w14:textId="19E854D8" w:rsidR="00AB67FA" w:rsidRPr="00D0162F" w:rsidRDefault="00AB67FA" w:rsidP="00AB67FA">
      <w:r w:rsidRPr="00D0162F">
        <w:t>For NR</w:t>
      </w:r>
      <w:r w:rsidR="00E63641" w:rsidRPr="00D0162F">
        <w:t>/5GC</w:t>
      </w:r>
      <w:r w:rsidRPr="00D0162F">
        <w:t xml:space="preserve"> multi-cell inter-frequency test cases in FR2, unless otherwise stated, the serving cell (and any other neighbour cell in the same frequency carrier) shall be configured using the test frequency “Mid” as defined in TS 38.508-1 [14], clause 7.2.3.2 for the corresponding band under test. Any inter-frequency neighbour cell shall be configured using a non-overlapping test frequency adjacent to the serving cell frequency, as defined in TS 38.508-1 [14], clause 7.2.3.2.</w:t>
      </w:r>
    </w:p>
    <w:p w14:paraId="1AF2C275" w14:textId="77777777" w:rsidR="00AB67FA" w:rsidRPr="00D0162F" w:rsidRDefault="00AB67FA" w:rsidP="00AB67FA">
      <w:r w:rsidRPr="00D0162F">
        <w:lastRenderedPageBreak/>
        <w:t>For EN-DC multi-cell inter-frequency test cases in FR2, unless otherwise stated, the PSCell (and any other neighbour cell in the same frequency carrier) shall be configured using the test frequency “Mid” as defined in TS 38.508-1 [14] , clause 7.2.3.2 for the corresponding band under test. Any inter-frequency neighbour cell shall be configured using a non-overlapping test frequency adjacent to the PSCell frequency, as defined in TS 38.508-1 [14] , clause 7.2.3.2.</w:t>
      </w:r>
    </w:p>
    <w:p w14:paraId="6E1ABED2" w14:textId="77777777" w:rsidR="00AB67FA" w:rsidRPr="00D0162F" w:rsidRDefault="00AB67FA" w:rsidP="00AB67FA">
      <w:pPr>
        <w:pStyle w:val="Heading2"/>
      </w:pPr>
      <w:r w:rsidRPr="00D0162F">
        <w:t>E.1.4</w:t>
      </w:r>
      <w:r w:rsidRPr="00D0162F">
        <w:tab/>
        <w:t>Carrier aggregation test cases</w:t>
      </w:r>
    </w:p>
    <w:p w14:paraId="13176099" w14:textId="77777777" w:rsidR="00AB67FA" w:rsidRPr="00D0162F" w:rsidRDefault="00AB67FA" w:rsidP="00AB67FA">
      <w:pPr>
        <w:pStyle w:val="Heading3"/>
      </w:pPr>
      <w:r w:rsidRPr="00D0162F">
        <w:t>E.1.4.1</w:t>
      </w:r>
      <w:r w:rsidRPr="00D0162F">
        <w:tab/>
        <w:t>Inter-band carrier aggregation</w:t>
      </w:r>
    </w:p>
    <w:p w14:paraId="02E18D0D" w14:textId="010B9653" w:rsidR="00AB67FA" w:rsidRPr="00D0162F" w:rsidRDefault="00AB67FA" w:rsidP="00AB67FA">
      <w:r w:rsidRPr="00D0162F">
        <w:t xml:space="preserve">For inter-band carrier aggregation test cases, each of the component carriers and their respective neighbour cells shall be configured following the </w:t>
      </w:r>
      <w:r w:rsidR="00272459" w:rsidRPr="00D0162F">
        <w:t xml:space="preserve">same </w:t>
      </w:r>
      <w:r w:rsidRPr="00D0162F">
        <w:t>principles defined in E.1.2 and E.1.3.</w:t>
      </w:r>
    </w:p>
    <w:p w14:paraId="21ECD96E" w14:textId="77777777" w:rsidR="00AB67FA" w:rsidRPr="00D0162F" w:rsidRDefault="00AB67FA" w:rsidP="00AB67FA">
      <w:pPr>
        <w:pStyle w:val="Heading3"/>
      </w:pPr>
      <w:r w:rsidRPr="00D0162F">
        <w:t>E.1.4.2</w:t>
      </w:r>
      <w:r w:rsidRPr="00D0162F">
        <w:tab/>
        <w:t>Intra-band contiguous carrier aggregation</w:t>
      </w:r>
    </w:p>
    <w:p w14:paraId="305E7582" w14:textId="77777777" w:rsidR="00981CDE" w:rsidRPr="00D0162F" w:rsidRDefault="00AB67FA" w:rsidP="00981CDE">
      <w:r w:rsidRPr="00D0162F">
        <w:t>For intra-band contiguous carrier aggregation</w:t>
      </w:r>
      <w:r w:rsidR="00997C3A" w:rsidRPr="00D0162F">
        <w:t xml:space="preserve"> with 2 CCs in FR1</w:t>
      </w:r>
      <w:r w:rsidRPr="00D0162F">
        <w:t xml:space="preserve">, </w:t>
      </w:r>
      <w:r w:rsidR="00981CDE" w:rsidRPr="00D0162F">
        <w:t xml:space="preserve">unless otherwise specified, the serving cells (and any other neighbour cell(s) in the same frequency carriers) shall be configured using the test frequency “Low” as defined in TS 38.508-1 [14], subclause 4.3.1.1.3 for the corresponding band under test (SpCC = CC1 and SCC = CC2). </w:t>
      </w:r>
    </w:p>
    <w:p w14:paraId="32CEC715" w14:textId="77777777" w:rsidR="00981CDE" w:rsidRPr="00D0162F" w:rsidRDefault="00981CDE" w:rsidP="00981CDE">
      <w:r w:rsidRPr="00D0162F">
        <w:t xml:space="preserve">For intra-band contiguous carrier aggregation with 2 CCs in FR2, unless otherwise specified, the serving cells (and any other neighbour cell(s) in the same frequency carriers) shall be configured using the test frequency “Mid” as defined in TS 38.508-1 [14], subclause 4.3.1.2.3 for the corresponding band under test (SpCC = CC1 and SCC = CC2). </w:t>
      </w:r>
    </w:p>
    <w:p w14:paraId="3477B057" w14:textId="77777777" w:rsidR="00AB67FA" w:rsidRPr="00D0162F" w:rsidRDefault="00AB67FA" w:rsidP="00AB67FA">
      <w:pPr>
        <w:pStyle w:val="Heading3"/>
      </w:pPr>
      <w:r w:rsidRPr="00D0162F">
        <w:t>E.1.4.3</w:t>
      </w:r>
      <w:r w:rsidRPr="00D0162F">
        <w:tab/>
        <w:t>Intra-band non-contiguous carrier aggregation</w:t>
      </w:r>
    </w:p>
    <w:p w14:paraId="6EB4C847" w14:textId="77777777" w:rsidR="00AB67FA" w:rsidRPr="00D0162F" w:rsidRDefault="00AB67FA" w:rsidP="00AB67FA">
      <w:r w:rsidRPr="00D0162F">
        <w:t>For intra-band non-contiguous carrier aggregation in FR1, unless otherwise specified, the test frequency selection shall be done following the maximum Wgap principle, i.e. selecting the test frequencies (of the test frequencies defined in TS 38.508-1 [14]) with the widest frequency separation within the band under test.</w:t>
      </w:r>
    </w:p>
    <w:p w14:paraId="2874415B" w14:textId="77777777" w:rsidR="00AB67FA" w:rsidRPr="00D0162F" w:rsidRDefault="00AB67FA" w:rsidP="00AB67FA">
      <w:r w:rsidRPr="00D0162F">
        <w:t>For intra-band non-contiguous carrier aggregation in FR2, the test frequency selection is TBD.</w:t>
      </w:r>
    </w:p>
    <w:p w14:paraId="0EFC19C0" w14:textId="77777777" w:rsidR="00AB67FA" w:rsidRPr="00D0162F" w:rsidRDefault="00AB67FA" w:rsidP="00AB67FA">
      <w:pPr>
        <w:pStyle w:val="Heading2"/>
      </w:pPr>
      <w:r w:rsidRPr="00D0162F">
        <w:t>E.1.5</w:t>
      </w:r>
      <w:r w:rsidRPr="00D0162F">
        <w:tab/>
        <w:t>E-UTRA – NR inter RAT test cases</w:t>
      </w:r>
    </w:p>
    <w:p w14:paraId="78749E7B" w14:textId="77777777" w:rsidR="00AB67FA" w:rsidRPr="00D0162F" w:rsidRDefault="00AB67FA" w:rsidP="00AB67FA">
      <w:r w:rsidRPr="00D0162F">
        <w:t>Unless otherwise stated, the E-UTRA serving/neighbour cell for E-UTRA – NR inter-RAT test cases shall be configured using the test frequency “Mid” as defined in TS 36.508 [25] for the corresponding E-UTRA band.</w:t>
      </w:r>
    </w:p>
    <w:p w14:paraId="2CF0DCAE" w14:textId="77777777" w:rsidR="00AB67FA" w:rsidRPr="00D0162F" w:rsidRDefault="00AB67FA" w:rsidP="00AB67FA">
      <w:r w:rsidRPr="00D0162F">
        <w:t>In case that the “Mid” test frequency overlaps with any of the NR test frequencies required by the test case, the E-UTRA cell shall be shifted to an additional frequency within the E-UTRA same band. If the E-UTRA band channel bandwidth is not sufficient to allocate a non-overlapping E-UTRA cell, the auxiliary band as defined in TS 36.521-3 [26] clause 3 shall be used.</w:t>
      </w:r>
    </w:p>
    <w:p w14:paraId="2F4ECCC3" w14:textId="77777777" w:rsidR="00AB67FA" w:rsidRPr="00D0162F" w:rsidRDefault="00AB67FA" w:rsidP="00AB67FA">
      <w:pPr>
        <w:pStyle w:val="Heading2"/>
      </w:pPr>
      <w:r w:rsidRPr="00D0162F">
        <w:t>E.1.6</w:t>
      </w:r>
      <w:r w:rsidRPr="00D0162F">
        <w:tab/>
        <w:t>Intra-band EN-DC test cases</w:t>
      </w:r>
    </w:p>
    <w:p w14:paraId="7D122E9A" w14:textId="77777777" w:rsidR="00AB67FA" w:rsidRPr="00107D76" w:rsidRDefault="00AB67FA" w:rsidP="00AB67FA">
      <w:pPr>
        <w:pStyle w:val="Heading3"/>
        <w:rPr>
          <w:lang w:val="fr-FR"/>
        </w:rPr>
      </w:pPr>
      <w:r w:rsidRPr="00107D76">
        <w:rPr>
          <w:lang w:val="fr-FR"/>
        </w:rPr>
        <w:t>E.1.6.1</w:t>
      </w:r>
      <w:r w:rsidRPr="00107D76">
        <w:rPr>
          <w:lang w:val="fr-FR"/>
        </w:rPr>
        <w:tab/>
        <w:t xml:space="preserve">Intra-band non-contiguous EN-DC </w:t>
      </w:r>
    </w:p>
    <w:p w14:paraId="3D92BB03" w14:textId="77777777" w:rsidR="00AB67FA" w:rsidRPr="00D0162F" w:rsidRDefault="00AB67FA" w:rsidP="00AB67FA">
      <w:r w:rsidRPr="00D0162F">
        <w:t>For intra-band non-contiguous EN-DC in FR1, unless otherwise specified, the test frequency selection shall be done following the maximum Wgap principle, i.e. selecting the test frequencies (of the test frequencies defined in TS 38.508-1 [14]) with the widest frequency separation within the band under test.</w:t>
      </w:r>
    </w:p>
    <w:p w14:paraId="411D3FAD" w14:textId="77777777" w:rsidR="00AB67FA" w:rsidRPr="00D0162F" w:rsidRDefault="00AB67FA" w:rsidP="00AB67FA">
      <w:pPr>
        <w:pStyle w:val="Heading4"/>
        <w:rPr>
          <w:rFonts w:eastAsia="MS Mincho"/>
        </w:rPr>
      </w:pPr>
      <w:r w:rsidRPr="00D0162F">
        <w:t>E.1.6.1.1</w:t>
      </w:r>
      <w:r w:rsidRPr="00D0162F">
        <w:tab/>
        <w:t>Inter frequency neighbour cell</w:t>
      </w:r>
    </w:p>
    <w:p w14:paraId="1A20A4AB" w14:textId="77777777" w:rsidR="00AB67FA" w:rsidRPr="00D0162F" w:rsidRDefault="00AB67FA" w:rsidP="00AB67FA">
      <w:r w:rsidRPr="00D0162F">
        <w:t>Unless otherwise stated, any inter-frequency neighbour cell shall be configured using the test frequency “Mid” as defined in TS 38.508-1 [14] for the corresponding NR band under test. If the NR band channel bandwidth is not sufficient to allocate a non-overlapping the neighbour cell, the auxiliary band as defined in TBD shall be used.</w:t>
      </w:r>
    </w:p>
    <w:p w14:paraId="7159FF46" w14:textId="77777777" w:rsidR="00AB67FA" w:rsidRPr="00107D76" w:rsidRDefault="00AB67FA" w:rsidP="00AB67FA">
      <w:pPr>
        <w:pStyle w:val="Heading3"/>
        <w:rPr>
          <w:lang w:val="fr-FR"/>
        </w:rPr>
      </w:pPr>
      <w:r w:rsidRPr="00107D76">
        <w:rPr>
          <w:lang w:val="fr-FR"/>
        </w:rPr>
        <w:t>E.1.6.2</w:t>
      </w:r>
      <w:r w:rsidRPr="00107D76">
        <w:rPr>
          <w:lang w:val="fr-FR"/>
        </w:rPr>
        <w:tab/>
        <w:t xml:space="preserve">Intra-band contiguous EN-DC </w:t>
      </w:r>
    </w:p>
    <w:p w14:paraId="24A30164" w14:textId="77777777" w:rsidR="00AB67FA" w:rsidRPr="00107D76" w:rsidRDefault="00AB67FA" w:rsidP="00AB67FA">
      <w:pPr>
        <w:pStyle w:val="Heading4"/>
        <w:rPr>
          <w:rFonts w:eastAsia="MS Mincho"/>
          <w:lang w:val="fr-FR"/>
        </w:rPr>
      </w:pPr>
      <w:r w:rsidRPr="00107D76">
        <w:rPr>
          <w:lang w:val="fr-FR"/>
        </w:rPr>
        <w:t>E.1.6.1.1</w:t>
      </w:r>
      <w:r w:rsidRPr="00107D76">
        <w:rPr>
          <w:lang w:val="fr-FR"/>
        </w:rPr>
        <w:tab/>
        <w:t>E-UTRA PCell</w:t>
      </w:r>
    </w:p>
    <w:p w14:paraId="1C790E9B" w14:textId="39F08EFD" w:rsidR="00AB67FA" w:rsidRPr="00D0162F" w:rsidRDefault="00AB67FA" w:rsidP="00AB67FA">
      <w:r w:rsidRPr="00D0162F">
        <w:t>Unless otherwise stated, the E-UTRA PCell for intra-band contiguous EN-DC test cases shall be configured using same test frequency, e.g., “Mid” as for NR PSCell as defined in TS 38.508-1 [14].</w:t>
      </w:r>
    </w:p>
    <w:p w14:paraId="0AD25400" w14:textId="77777777" w:rsidR="00047942" w:rsidRPr="00D0162F" w:rsidRDefault="00047942" w:rsidP="00047942">
      <w:pPr>
        <w:pStyle w:val="Heading2"/>
      </w:pPr>
      <w:r w:rsidRPr="00D0162F">
        <w:lastRenderedPageBreak/>
        <w:t>E.1.7</w:t>
      </w:r>
      <w:r w:rsidRPr="00D0162F">
        <w:tab/>
        <w:t>NR sidelink test cases</w:t>
      </w:r>
    </w:p>
    <w:p w14:paraId="41ED3215" w14:textId="77777777" w:rsidR="00047942" w:rsidRPr="00D0162F" w:rsidRDefault="00047942" w:rsidP="00047942">
      <w:r w:rsidRPr="00D0162F">
        <w:t>Unless otherwise stated, for NR sidelink test cases the NR sidelink carrier shall be configured using the test frequency “Mid” as defined in TS 38.508-1 [14] for the corresponding band under test.</w:t>
      </w:r>
    </w:p>
    <w:p w14:paraId="5CAA42D2" w14:textId="15F78A80" w:rsidR="00047942" w:rsidRPr="00D0162F" w:rsidRDefault="00047942" w:rsidP="00AB67FA">
      <w:r w:rsidRPr="00D0162F">
        <w:t>For con-current operation, unless otherwise stated, each of the NR Uu carriers and their respective cells shall be configured following the sample principles defined in E.1.2 and E.1.3.</w:t>
      </w:r>
    </w:p>
    <w:p w14:paraId="6B320967" w14:textId="77777777" w:rsidR="00AB67FA" w:rsidRPr="00D0162F" w:rsidRDefault="00AB67FA" w:rsidP="00AB67FA">
      <w:pPr>
        <w:pStyle w:val="Heading1"/>
      </w:pPr>
      <w:r w:rsidRPr="00D0162F">
        <w:t>E.2</w:t>
      </w:r>
      <w:r w:rsidRPr="00D0162F">
        <w:tab/>
        <w:t>Cell configuration mapping for EN-DC FR1 test cases in Chapter 4</w:t>
      </w:r>
    </w:p>
    <w:p w14:paraId="799F9DFD" w14:textId="77777777" w:rsidR="00AB67FA" w:rsidRPr="00D0162F" w:rsidRDefault="00AB67FA" w:rsidP="00AB67FA">
      <w:r w:rsidRPr="00D0162F">
        <w:t>Table E.2-1 defines the cell configuration mapping for EN-DC FR1 test cases in chapter 4 of this test specification.</w:t>
      </w:r>
    </w:p>
    <w:p w14:paraId="7B7CF090" w14:textId="77777777" w:rsidR="00AB67FA" w:rsidRPr="00D0162F" w:rsidRDefault="00AB67FA" w:rsidP="00AB67FA">
      <w:pPr>
        <w:pStyle w:val="TH"/>
        <w:keepNext w:val="0"/>
        <w:keepLines w:val="0"/>
      </w:pPr>
      <w:r w:rsidRPr="00D0162F">
        <w:t>Table E.2-1: Cell configuration mapping for EN-DC FR1 RRM testing</w:t>
      </w:r>
    </w:p>
    <w:tbl>
      <w:tblPr>
        <w:tblW w:w="9984" w:type="dxa"/>
        <w:jc w:val="center"/>
        <w:tblLayout w:type="fixed"/>
        <w:tblCellMar>
          <w:left w:w="28" w:type="dxa"/>
        </w:tblCellMar>
        <w:tblLook w:val="0000" w:firstRow="0" w:lastRow="0" w:firstColumn="0" w:lastColumn="0" w:noHBand="0" w:noVBand="0"/>
      </w:tblPr>
      <w:tblGrid>
        <w:gridCol w:w="1019"/>
        <w:gridCol w:w="3699"/>
        <w:gridCol w:w="1052"/>
        <w:gridCol w:w="1052"/>
        <w:gridCol w:w="1052"/>
        <w:gridCol w:w="1052"/>
        <w:gridCol w:w="1058"/>
      </w:tblGrid>
      <w:tr w:rsidR="00AB67FA" w:rsidRPr="00D0162F" w14:paraId="77CE99A7" w14:textId="77777777" w:rsidTr="00F74A4A">
        <w:trPr>
          <w:tblHeade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325B5AF" w14:textId="77777777" w:rsidR="00AB67FA" w:rsidRPr="00D0162F" w:rsidRDefault="00AB67FA" w:rsidP="006E0A54">
            <w:pPr>
              <w:pStyle w:val="TAH"/>
              <w:keepNext w:val="0"/>
              <w:keepLines w:val="0"/>
            </w:pPr>
            <w:r w:rsidRPr="00D0162F">
              <w:t>TC</w:t>
            </w:r>
          </w:p>
        </w:tc>
        <w:tc>
          <w:tcPr>
            <w:tcW w:w="3699" w:type="dxa"/>
            <w:tcBorders>
              <w:top w:val="single" w:sz="4" w:space="0" w:color="auto"/>
              <w:left w:val="nil"/>
              <w:bottom w:val="single" w:sz="4" w:space="0" w:color="auto"/>
              <w:right w:val="single" w:sz="4" w:space="0" w:color="auto"/>
            </w:tcBorders>
            <w:shd w:val="clear" w:color="auto" w:fill="auto"/>
            <w:noWrap/>
          </w:tcPr>
          <w:p w14:paraId="58B7A74E" w14:textId="77777777" w:rsidR="00AB67FA" w:rsidRPr="00D0162F" w:rsidRDefault="00AB67FA" w:rsidP="006E0A54">
            <w:pPr>
              <w:pStyle w:val="TAH"/>
              <w:keepNext w:val="0"/>
              <w:keepLines w:val="0"/>
            </w:pPr>
            <w:r w:rsidRPr="00D0162F">
              <w:t>Description</w:t>
            </w:r>
          </w:p>
        </w:tc>
        <w:tc>
          <w:tcPr>
            <w:tcW w:w="1052" w:type="dxa"/>
            <w:tcBorders>
              <w:top w:val="single" w:sz="4" w:space="0" w:color="auto"/>
              <w:left w:val="nil"/>
              <w:bottom w:val="single" w:sz="4" w:space="0" w:color="auto"/>
              <w:right w:val="single" w:sz="4" w:space="0" w:color="auto"/>
            </w:tcBorders>
            <w:shd w:val="clear" w:color="auto" w:fill="auto"/>
          </w:tcPr>
          <w:p w14:paraId="189A460A" w14:textId="372EE51F"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52" w:type="dxa"/>
            <w:tcBorders>
              <w:top w:val="single" w:sz="4" w:space="0" w:color="auto"/>
              <w:left w:val="nil"/>
              <w:bottom w:val="single" w:sz="4" w:space="0" w:color="auto"/>
              <w:right w:val="single" w:sz="4" w:space="0" w:color="auto"/>
            </w:tcBorders>
            <w:shd w:val="clear" w:color="auto" w:fill="auto"/>
          </w:tcPr>
          <w:p w14:paraId="717DAAEC" w14:textId="4A089FC2"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2" w:type="dxa"/>
            <w:tcBorders>
              <w:top w:val="single" w:sz="4" w:space="0" w:color="auto"/>
              <w:left w:val="nil"/>
              <w:bottom w:val="single" w:sz="4" w:space="0" w:color="auto"/>
              <w:right w:val="single" w:sz="4" w:space="0" w:color="auto"/>
            </w:tcBorders>
            <w:shd w:val="clear" w:color="auto" w:fill="auto"/>
          </w:tcPr>
          <w:p w14:paraId="7D130FE6" w14:textId="509CA3C8" w:rsidR="00AB67FA" w:rsidRPr="00D0162F" w:rsidRDefault="00AB67FA" w:rsidP="006E0A54">
            <w:pPr>
              <w:pStyle w:val="TAH"/>
              <w:keepNext w:val="0"/>
              <w:keepLines w:val="0"/>
            </w:pPr>
            <w:r w:rsidRPr="00D0162F">
              <w:t>38.533</w:t>
            </w:r>
            <w:r w:rsidR="006E0A54" w:rsidRPr="00D0162F">
              <w:t xml:space="preserve"> </w:t>
            </w:r>
            <w:r w:rsidRPr="00D0162F">
              <w:t>Cell3</w:t>
            </w:r>
          </w:p>
        </w:tc>
        <w:tc>
          <w:tcPr>
            <w:tcW w:w="1052" w:type="dxa"/>
            <w:tcBorders>
              <w:top w:val="single" w:sz="4" w:space="0" w:color="auto"/>
              <w:left w:val="nil"/>
              <w:bottom w:val="single" w:sz="4" w:space="0" w:color="auto"/>
              <w:right w:val="single" w:sz="4" w:space="0" w:color="auto"/>
            </w:tcBorders>
          </w:tcPr>
          <w:p w14:paraId="5F55E79C" w14:textId="5A5D6D4C"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58" w:type="dxa"/>
            <w:tcBorders>
              <w:top w:val="single" w:sz="4" w:space="0" w:color="auto"/>
              <w:left w:val="single" w:sz="4" w:space="0" w:color="auto"/>
              <w:bottom w:val="single" w:sz="4" w:space="0" w:color="auto"/>
              <w:right w:val="single" w:sz="4" w:space="0" w:color="auto"/>
            </w:tcBorders>
            <w:shd w:val="clear" w:color="auto" w:fill="auto"/>
          </w:tcPr>
          <w:p w14:paraId="7DA32BA7" w14:textId="5017DA0C" w:rsidR="00AB67FA" w:rsidRPr="00D0162F" w:rsidRDefault="00AB67FA" w:rsidP="006E0A54">
            <w:pPr>
              <w:pStyle w:val="TAH"/>
            </w:pPr>
            <w:r w:rsidRPr="00D0162F">
              <w:t>CA</w:t>
            </w:r>
            <w:r w:rsidR="006E0A54" w:rsidRPr="00D0162F">
              <w:t xml:space="preserve"> </w:t>
            </w:r>
            <w:r w:rsidRPr="00D0162F">
              <w:t>Type</w:t>
            </w:r>
          </w:p>
        </w:tc>
      </w:tr>
      <w:tr w:rsidR="00AB67FA" w:rsidRPr="00D0162F" w14:paraId="466AACC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BE9A2C3" w14:textId="77777777" w:rsidR="00AB67FA" w:rsidRPr="00D0162F" w:rsidRDefault="00AB67FA" w:rsidP="002A7247">
            <w:pPr>
              <w:pStyle w:val="TAL"/>
            </w:pPr>
            <w:r w:rsidRPr="00D0162F">
              <w:t>4.3.2.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D15FFDC" w14:textId="5418A293"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057FC7" w14:textId="51B80944"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03BB80" w14:textId="234D8B7E"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3CFEE8"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4F0BE937"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FEC224" w14:textId="77777777" w:rsidR="00AB67FA" w:rsidRPr="00D0162F" w:rsidRDefault="00AB67FA" w:rsidP="002A7247">
            <w:pPr>
              <w:pStyle w:val="TAL"/>
            </w:pPr>
          </w:p>
        </w:tc>
      </w:tr>
      <w:tr w:rsidR="00AB67FA" w:rsidRPr="00D0162F" w14:paraId="08AE86F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57335FF" w14:textId="77777777" w:rsidR="00AB67FA" w:rsidRPr="00D0162F" w:rsidRDefault="00AB67FA" w:rsidP="002A7247">
            <w:pPr>
              <w:pStyle w:val="TAL"/>
            </w:pPr>
            <w:r w:rsidRPr="00D0162F">
              <w:t>4.3.2.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FEB3A19" w14:textId="1843333D"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6E20AF57" w14:textId="5ED8E242"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F389C6" w14:textId="5B04CAE7"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F963CB"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35764E1F"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9FB9FB" w14:textId="77777777" w:rsidR="00AB67FA" w:rsidRPr="00D0162F" w:rsidRDefault="00AB67FA" w:rsidP="002A7247">
            <w:pPr>
              <w:pStyle w:val="TAL"/>
            </w:pPr>
          </w:p>
        </w:tc>
      </w:tr>
      <w:tr w:rsidR="00AB67FA" w:rsidRPr="00D0162F" w14:paraId="317FAE4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A7B53DF" w14:textId="77777777" w:rsidR="00AB67FA" w:rsidRPr="00D0162F" w:rsidRDefault="00AB67FA" w:rsidP="002A7247">
            <w:pPr>
              <w:pStyle w:val="TAL"/>
            </w:pPr>
            <w:r w:rsidRPr="00D0162F">
              <w:t>4.3.2.2.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84D4BB5" w14:textId="45AB9558"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2-step</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5E335A" w14:textId="6BC3F70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E4B9F2" w14:textId="2A384A0E"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BE3FE0"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1AA52861"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D0AC6F6" w14:textId="77777777" w:rsidR="00AB67FA" w:rsidRPr="00D0162F" w:rsidRDefault="00AB67FA" w:rsidP="002A7247">
            <w:pPr>
              <w:pStyle w:val="TAL"/>
            </w:pPr>
          </w:p>
        </w:tc>
      </w:tr>
      <w:tr w:rsidR="00AB67FA" w:rsidRPr="00D0162F" w14:paraId="210C005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A4D8448" w14:textId="77777777" w:rsidR="00AB67FA" w:rsidRPr="00D0162F" w:rsidRDefault="00AB67FA" w:rsidP="002A7247">
            <w:pPr>
              <w:pStyle w:val="TAL"/>
            </w:pPr>
            <w:r w:rsidRPr="00D0162F">
              <w:t>4.3.2.2.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AD87142" w14:textId="088BF20E"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2-step</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7DC62C" w14:textId="04BDF7A0"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284D9E" w14:textId="2210F14D"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3672C0"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74DD0D1C"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F4CD173" w14:textId="77777777" w:rsidR="00AB67FA" w:rsidRPr="00D0162F" w:rsidRDefault="00AB67FA" w:rsidP="002A7247">
            <w:pPr>
              <w:pStyle w:val="TAL"/>
            </w:pPr>
          </w:p>
        </w:tc>
      </w:tr>
      <w:tr w:rsidR="00AB67FA" w:rsidRPr="00D0162F" w14:paraId="08D8CC0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476FCF3" w14:textId="77777777" w:rsidR="00AB67FA" w:rsidRPr="00D0162F" w:rsidRDefault="00AB67FA" w:rsidP="002A7247">
            <w:pPr>
              <w:pStyle w:val="TAL"/>
            </w:pPr>
            <w:r w:rsidRPr="00D0162F">
              <w:t>4.4.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3D2D835" w14:textId="6890EB8C"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BD529B" w14:textId="196E1E3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16C69F" w14:textId="536566DD"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CE9216"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7FC7250A"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E4E2AD" w14:textId="77777777" w:rsidR="00AB67FA" w:rsidRPr="00D0162F" w:rsidRDefault="00AB67FA" w:rsidP="002A7247">
            <w:pPr>
              <w:pStyle w:val="TAL"/>
            </w:pPr>
          </w:p>
        </w:tc>
      </w:tr>
      <w:tr w:rsidR="00AB67FA" w:rsidRPr="00D0162F" w14:paraId="7C3B11D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017354F" w14:textId="77777777" w:rsidR="00AB67FA" w:rsidRPr="00D0162F" w:rsidRDefault="00AB67FA" w:rsidP="002A7247">
            <w:pPr>
              <w:pStyle w:val="TAL"/>
            </w:pPr>
            <w:r w:rsidRPr="00D0162F">
              <w:t>4.4.3.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564BD3E" w14:textId="761C698C"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BCA713" w14:textId="4A987835"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626A32" w14:textId="250C7F54"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90F62D"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0A40F96A"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9ACFB8C" w14:textId="77777777" w:rsidR="00AB67FA" w:rsidRPr="00D0162F" w:rsidRDefault="00AB67FA" w:rsidP="002A7247">
            <w:pPr>
              <w:pStyle w:val="TAL"/>
            </w:pPr>
          </w:p>
        </w:tc>
      </w:tr>
      <w:tr w:rsidR="00AB67FA" w:rsidRPr="00D0162F" w14:paraId="0343D33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290343" w14:textId="77777777" w:rsidR="00AB67FA" w:rsidRPr="00D0162F" w:rsidRDefault="00AB67FA" w:rsidP="002A7247">
            <w:pPr>
              <w:pStyle w:val="TAL"/>
              <w:rPr>
                <w:lang w:eastAsia="zh-TW"/>
              </w:rPr>
            </w:pPr>
            <w:r w:rsidRPr="00D0162F">
              <w:rPr>
                <w:lang w:eastAsia="zh-TW"/>
              </w:rPr>
              <w:t>4.5.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D6EC8D4" w14:textId="7734A4DA" w:rsidR="00AB67FA" w:rsidRPr="00D0162F" w:rsidRDefault="00AB67FA" w:rsidP="002A7247">
            <w:pPr>
              <w:pStyle w:val="TAL"/>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1B3C4B" w14:textId="0F4BDB5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E4CEF8" w14:textId="2A2B7991"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5E4C76D"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54C37770"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9C9F188" w14:textId="77777777" w:rsidR="00AB67FA" w:rsidRPr="00D0162F" w:rsidRDefault="00AB67FA" w:rsidP="002A7247">
            <w:pPr>
              <w:pStyle w:val="TAL"/>
            </w:pPr>
          </w:p>
        </w:tc>
      </w:tr>
      <w:tr w:rsidR="00AB67FA" w:rsidRPr="00D0162F" w14:paraId="29C5FE2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C0997AD" w14:textId="77777777" w:rsidR="00AB67FA" w:rsidRPr="00D0162F" w:rsidRDefault="00AB67FA" w:rsidP="002A7247">
            <w:pPr>
              <w:pStyle w:val="TAL"/>
              <w:rPr>
                <w:lang w:eastAsia="zh-TW"/>
              </w:rPr>
            </w:pPr>
            <w:r w:rsidRPr="00D0162F">
              <w:rPr>
                <w:lang w:eastAsia="zh-TW"/>
              </w:rPr>
              <w:t>4.5.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70CAD60" w14:textId="3FD7DB9F" w:rsidR="00AB67FA" w:rsidRPr="00D0162F" w:rsidRDefault="00AB67FA" w:rsidP="002A7247">
            <w:pPr>
              <w:pStyle w:val="TAL"/>
              <w:rPr>
                <w:rFonts w:cs="Arial"/>
                <w:szCs w:val="24"/>
              </w:rPr>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in-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643170" w14:textId="6D1FC6C1"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AC96F60" w14:textId="26797077"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CC29FF9"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7FF516"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EA40D6" w14:textId="77777777" w:rsidR="00AB67FA" w:rsidRPr="00D0162F" w:rsidRDefault="00AB67FA" w:rsidP="002A7247">
            <w:pPr>
              <w:pStyle w:val="TAL"/>
            </w:pPr>
          </w:p>
        </w:tc>
      </w:tr>
      <w:tr w:rsidR="00AB67FA" w:rsidRPr="00D0162F" w14:paraId="6E56EBA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BB4D32C" w14:textId="77777777" w:rsidR="00AB67FA" w:rsidRPr="00D0162F" w:rsidRDefault="00AB67FA" w:rsidP="002A7247">
            <w:pPr>
              <w:pStyle w:val="TAL"/>
              <w:rPr>
                <w:lang w:eastAsia="zh-TW"/>
              </w:rPr>
            </w:pPr>
            <w:r w:rsidRPr="00D0162F">
              <w:rPr>
                <w:lang w:eastAsia="zh-TW"/>
              </w:rPr>
              <w:t>4.5.1.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3161C1F" w14:textId="4D2AC3BE" w:rsidR="00AB67FA" w:rsidRPr="00D0162F" w:rsidRDefault="00AB67FA" w:rsidP="002A7247">
            <w:pPr>
              <w:pStyle w:val="TAL"/>
              <w:rPr>
                <w:rFonts w:cs="Arial"/>
                <w:szCs w:val="24"/>
              </w:rPr>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41A2A3" w14:textId="022FD66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0904BA" w14:textId="5DFF1880"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0758A5"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48E07C3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09643A" w14:textId="77777777" w:rsidR="00AB67FA" w:rsidRPr="00D0162F" w:rsidRDefault="00AB67FA" w:rsidP="002A7247">
            <w:pPr>
              <w:pStyle w:val="TAL"/>
            </w:pPr>
          </w:p>
        </w:tc>
      </w:tr>
      <w:tr w:rsidR="00AB67FA" w:rsidRPr="00D0162F" w14:paraId="0273269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79B0C55" w14:textId="77777777" w:rsidR="00AB67FA" w:rsidRPr="00D0162F" w:rsidRDefault="00AB67FA" w:rsidP="002A7247">
            <w:pPr>
              <w:pStyle w:val="TAL"/>
              <w:rPr>
                <w:lang w:eastAsia="zh-TW"/>
              </w:rPr>
            </w:pPr>
            <w:r w:rsidRPr="00D0162F">
              <w:rPr>
                <w:lang w:eastAsia="zh-TW"/>
              </w:rPr>
              <w:t>4.5.1.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234E83B" w14:textId="42CB3FC2" w:rsidR="00AB67FA" w:rsidRPr="00D0162F" w:rsidRDefault="00AB67FA" w:rsidP="002A7247">
            <w:pPr>
              <w:pStyle w:val="TAL"/>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in-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BDE09F" w14:textId="46B1B70A"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5F0EA7" w14:textId="30306B96"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C1DCCF"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3E40B74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3C33272" w14:textId="77777777" w:rsidR="00AB67FA" w:rsidRPr="00D0162F" w:rsidRDefault="00AB67FA" w:rsidP="002A7247">
            <w:pPr>
              <w:pStyle w:val="TAL"/>
            </w:pPr>
          </w:p>
        </w:tc>
      </w:tr>
      <w:tr w:rsidR="00AB67FA" w:rsidRPr="00D0162F" w14:paraId="6DD5EC7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69C4D45" w14:textId="77777777" w:rsidR="00AB67FA" w:rsidRPr="00D0162F" w:rsidRDefault="00AB67FA" w:rsidP="002A7247">
            <w:pPr>
              <w:pStyle w:val="TAL"/>
              <w:rPr>
                <w:lang w:eastAsia="zh-TW"/>
              </w:rPr>
            </w:pPr>
            <w:r w:rsidRPr="00D0162F">
              <w:rPr>
                <w:lang w:eastAsia="zh-TW"/>
              </w:rPr>
              <w:t>4.5.1.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54CFE74" w14:textId="6F51BA40"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A5CF6" w14:textId="3FEB7B0D"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5D4BBD" w14:textId="1C218D3B"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2F93F5"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4C1969"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F77B134" w14:textId="77777777" w:rsidR="00AB67FA" w:rsidRPr="00D0162F" w:rsidRDefault="00AB67FA" w:rsidP="002A7247">
            <w:pPr>
              <w:pStyle w:val="TAL"/>
            </w:pPr>
          </w:p>
        </w:tc>
      </w:tr>
      <w:tr w:rsidR="00AB67FA" w:rsidRPr="00D0162F" w14:paraId="0B29BD2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2DE2DA9" w14:textId="77777777" w:rsidR="00AB67FA" w:rsidRPr="00D0162F" w:rsidRDefault="00AB67FA" w:rsidP="002A7247">
            <w:pPr>
              <w:pStyle w:val="TAL"/>
              <w:rPr>
                <w:lang w:eastAsia="zh-TW"/>
              </w:rPr>
            </w:pPr>
            <w:r w:rsidRPr="00D0162F">
              <w:rPr>
                <w:lang w:eastAsia="zh-TW"/>
              </w:rPr>
              <w:t>4.5.1.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08A735A" w14:textId="740E4219"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781E0F" w14:textId="6A31A01E"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26018A" w14:textId="2F59C029"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15C7AD"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2C9A08B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4C6E21" w14:textId="77777777" w:rsidR="00AB67FA" w:rsidRPr="00D0162F" w:rsidRDefault="00AB67FA" w:rsidP="002A7247">
            <w:pPr>
              <w:pStyle w:val="TAL"/>
            </w:pPr>
          </w:p>
        </w:tc>
      </w:tr>
      <w:tr w:rsidR="00AB67FA" w:rsidRPr="00D0162F" w14:paraId="40DB65C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4B7BB4" w14:textId="77777777" w:rsidR="00AB67FA" w:rsidRPr="00D0162F" w:rsidRDefault="00AB67FA" w:rsidP="002A7247">
            <w:pPr>
              <w:pStyle w:val="TAL"/>
              <w:rPr>
                <w:lang w:eastAsia="zh-TW"/>
              </w:rPr>
            </w:pPr>
            <w:r w:rsidRPr="00D0162F">
              <w:rPr>
                <w:lang w:eastAsia="zh-TW"/>
              </w:rPr>
              <w:t>4.5.1.7</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9D59B1A" w14:textId="34236EBA"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AC382C" w14:textId="3FE2BCCC"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F3B00C" w14:textId="05F0025B"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B5A1CF"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0D804D"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FFFEB6" w14:textId="77777777" w:rsidR="00AB67FA" w:rsidRPr="00D0162F" w:rsidRDefault="00AB67FA" w:rsidP="002A7247">
            <w:pPr>
              <w:pStyle w:val="TAL"/>
            </w:pPr>
          </w:p>
        </w:tc>
      </w:tr>
      <w:tr w:rsidR="00AB67FA" w:rsidRPr="00D0162F" w14:paraId="18DE62F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BDD79EF" w14:textId="77777777" w:rsidR="00AB67FA" w:rsidRPr="00D0162F" w:rsidRDefault="00AB67FA" w:rsidP="002A7247">
            <w:pPr>
              <w:pStyle w:val="TAL"/>
              <w:rPr>
                <w:lang w:eastAsia="zh-TW"/>
              </w:rPr>
            </w:pPr>
            <w:r w:rsidRPr="00D0162F">
              <w:rPr>
                <w:lang w:eastAsia="zh-TW"/>
              </w:rPr>
              <w:t>4.5.1.8</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A9BA775" w14:textId="3E15C02C"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7400FC" w14:textId="0B06D9B8"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566FFA" w14:textId="5A97F8B8"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12BF02"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02369868"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38177D2" w14:textId="77777777" w:rsidR="00AB67FA" w:rsidRPr="00D0162F" w:rsidRDefault="00AB67FA" w:rsidP="002A7247">
            <w:pPr>
              <w:pStyle w:val="TAL"/>
            </w:pPr>
          </w:p>
        </w:tc>
      </w:tr>
      <w:tr w:rsidR="002A7247" w:rsidRPr="00D0162F" w14:paraId="52E8720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0B8A53B" w14:textId="7ECBF90B" w:rsidR="002A7247" w:rsidRPr="00D0162F" w:rsidRDefault="002A7247" w:rsidP="002A7247">
            <w:pPr>
              <w:pStyle w:val="TAL"/>
              <w:rPr>
                <w:lang w:eastAsia="zh-TW"/>
              </w:rPr>
            </w:pPr>
            <w:r w:rsidRPr="00D0162F">
              <w:rPr>
                <w:b/>
                <w:lang w:eastAsia="zh-TW"/>
              </w:rPr>
              <w:t>4.5.1.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6A77BE8" w14:textId="721E17C0" w:rsidR="002A7247" w:rsidRPr="00D0162F" w:rsidRDefault="002A7247" w:rsidP="002A7247">
            <w:pPr>
              <w:pStyle w:val="TAL"/>
            </w:pPr>
            <w:r w:rsidRPr="00D0162F">
              <w:rPr>
                <w:rFonts w:cs="Arial"/>
                <w:szCs w:val="24"/>
              </w:rPr>
              <w:t>EN-DC FR1 Radio Link Monitoring Out-of-sync Test for PSCell configured with SSB-based RLM RS for UE fulfilling relaxed measurement criter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496B51" w14:textId="07820B3A" w:rsidR="002A7247" w:rsidRPr="00D0162F" w:rsidRDefault="002A7247" w:rsidP="002A7247">
            <w:pPr>
              <w:pStyle w:val="TAL"/>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A6DBD1" w14:textId="22F567E5" w:rsidR="002A7247" w:rsidRPr="00D0162F" w:rsidRDefault="002A7247" w:rsidP="002A7247">
            <w:pPr>
              <w:pStyle w:val="TAL"/>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4BAF27" w14:textId="77777777" w:rsidR="002A7247" w:rsidRPr="00D0162F" w:rsidRDefault="002A7247"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1B8B36EC" w14:textId="77777777" w:rsidR="002A7247" w:rsidRPr="00D0162F" w:rsidRDefault="002A7247"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6C6C7B6" w14:textId="77777777" w:rsidR="002A7247" w:rsidRPr="00D0162F" w:rsidRDefault="002A7247" w:rsidP="002A7247">
            <w:pPr>
              <w:pStyle w:val="TAL"/>
            </w:pPr>
          </w:p>
        </w:tc>
      </w:tr>
      <w:tr w:rsidR="00AB67FA" w:rsidRPr="00D0162F" w14:paraId="6FB427E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686BC77" w14:textId="77777777" w:rsidR="00AB67FA" w:rsidRPr="00D0162F" w:rsidRDefault="00AB67FA" w:rsidP="006E0A54">
            <w:pPr>
              <w:pStyle w:val="TAL"/>
              <w:keepNext w:val="0"/>
              <w:keepLines w:val="0"/>
              <w:rPr>
                <w:b/>
                <w:lang w:eastAsia="zh-TW"/>
              </w:rPr>
            </w:pPr>
            <w:r w:rsidRPr="00D0162F">
              <w:rPr>
                <w:b/>
                <w:lang w:eastAsia="zh-TW"/>
              </w:rPr>
              <w:t>4.5.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9F8F4AA" w14:textId="1D426AD8"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CEEE44" w14:textId="73227C5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979A5A" w14:textId="43CF501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0969A7" w14:textId="77777777" w:rsidR="00AB67FA" w:rsidRPr="00D0162F" w:rsidRDefault="00AB67FA" w:rsidP="006E0A54">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6270847"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275791E" w14:textId="77777777" w:rsidR="00AB67FA" w:rsidRPr="00D0162F" w:rsidRDefault="00AB67FA" w:rsidP="006E0A54">
            <w:pPr>
              <w:pStyle w:val="TAL"/>
              <w:keepNext w:val="0"/>
              <w:keepLines w:val="0"/>
            </w:pPr>
          </w:p>
        </w:tc>
      </w:tr>
      <w:tr w:rsidR="00AB67FA" w:rsidRPr="00D0162F" w14:paraId="0CC382B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D6B7EA4" w14:textId="77777777" w:rsidR="00AB67FA" w:rsidRPr="00D0162F" w:rsidRDefault="00AB67FA" w:rsidP="006E0A54">
            <w:pPr>
              <w:pStyle w:val="TAL"/>
              <w:keepNext w:val="0"/>
              <w:keepLines w:val="0"/>
              <w:rPr>
                <w:b/>
                <w:lang w:eastAsia="zh-TW"/>
              </w:rPr>
            </w:pPr>
            <w:r w:rsidRPr="00D0162F">
              <w:rPr>
                <w:b/>
                <w:lang w:eastAsia="zh-TW"/>
              </w:rPr>
              <w:t>4.5.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FE6537C" w14:textId="4C509DC8"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1DAA44" w14:textId="00836326"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19D3F5" w14:textId="1DCB12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4E5555E" w14:textId="77777777" w:rsidR="00AB67FA" w:rsidRPr="00D0162F" w:rsidRDefault="00AB67FA" w:rsidP="006E0A54">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D08B830"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28ED664" w14:textId="77777777" w:rsidR="00AB67FA" w:rsidRPr="00D0162F" w:rsidRDefault="00AB67FA" w:rsidP="006E0A54">
            <w:pPr>
              <w:pStyle w:val="TAL"/>
              <w:keepNext w:val="0"/>
              <w:keepLines w:val="0"/>
            </w:pPr>
          </w:p>
        </w:tc>
      </w:tr>
      <w:tr w:rsidR="00AB67FA" w:rsidRPr="00D0162F" w14:paraId="0575149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437A456D" w14:textId="77777777" w:rsidR="00AB67FA" w:rsidRPr="00D0162F" w:rsidRDefault="00AB67FA" w:rsidP="006E0A54">
            <w:pPr>
              <w:pStyle w:val="TAL"/>
              <w:keepNext w:val="0"/>
              <w:keepLines w:val="0"/>
              <w:rPr>
                <w:b/>
                <w:lang w:eastAsia="zh-TW"/>
              </w:rPr>
            </w:pPr>
            <w:r w:rsidRPr="00D0162F">
              <w:rPr>
                <w:b/>
                <w:lang w:eastAsia="zh-TW"/>
              </w:rPr>
              <w:t>4.5.2.3</w:t>
            </w:r>
          </w:p>
        </w:tc>
        <w:tc>
          <w:tcPr>
            <w:tcW w:w="3699" w:type="dxa"/>
            <w:vMerge w:val="restart"/>
            <w:tcBorders>
              <w:top w:val="single" w:sz="4" w:space="0" w:color="auto"/>
              <w:left w:val="nil"/>
              <w:right w:val="single" w:sz="4" w:space="0" w:color="auto"/>
            </w:tcBorders>
            <w:shd w:val="clear" w:color="auto" w:fill="auto"/>
            <w:noWrap/>
            <w:vAlign w:val="center"/>
          </w:tcPr>
          <w:p w14:paraId="44C6411C" w14:textId="20F8A2E5"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vMerge w:val="restart"/>
            <w:tcBorders>
              <w:top w:val="single" w:sz="4" w:space="0" w:color="auto"/>
              <w:left w:val="nil"/>
              <w:right w:val="single" w:sz="4" w:space="0" w:color="auto"/>
            </w:tcBorders>
            <w:shd w:val="clear" w:color="auto" w:fill="auto"/>
            <w:vAlign w:val="center"/>
          </w:tcPr>
          <w:p w14:paraId="04BCB933" w14:textId="03E8824A"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vMerge w:val="restart"/>
            <w:tcBorders>
              <w:top w:val="single" w:sz="4" w:space="0" w:color="auto"/>
              <w:left w:val="nil"/>
              <w:right w:val="single" w:sz="4" w:space="0" w:color="auto"/>
            </w:tcBorders>
            <w:shd w:val="clear" w:color="auto" w:fill="auto"/>
            <w:vAlign w:val="center"/>
          </w:tcPr>
          <w:p w14:paraId="57198DD4" w14:textId="59D7B64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62CF9E" w14:textId="32B8232F" w:rsidR="00AB67FA" w:rsidRPr="00D0162F" w:rsidRDefault="00AB67FA" w:rsidP="006E0A54">
            <w:pPr>
              <w:pStyle w:val="TAL"/>
              <w:keepNext w:val="0"/>
              <w:keepLines w:val="0"/>
              <w:rPr>
                <w:lang w:eastAsia="zh-TW"/>
              </w:rPr>
            </w:pPr>
            <w:r w:rsidRPr="00D0162F">
              <w:t>NR</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vAlign w:val="center"/>
          </w:tcPr>
          <w:p w14:paraId="0BC38C76"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F036D9" w14:textId="77777777" w:rsidR="00AB67FA" w:rsidRPr="00D0162F" w:rsidRDefault="00AB67FA" w:rsidP="006E0A54">
            <w:pPr>
              <w:pStyle w:val="TAL"/>
              <w:keepNext w:val="0"/>
              <w:keepLines w:val="0"/>
              <w:rPr>
                <w:lang w:eastAsia="zh-CN"/>
              </w:rPr>
            </w:pPr>
            <w:r w:rsidRPr="00D0162F">
              <w:rPr>
                <w:lang w:eastAsia="zh-CN"/>
              </w:rPr>
              <w:t>intra-band</w:t>
            </w:r>
          </w:p>
        </w:tc>
      </w:tr>
      <w:tr w:rsidR="00AB67FA" w:rsidRPr="00D0162F" w14:paraId="07A66FF2"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77A31AE6" w14:textId="77777777" w:rsidR="00AB67FA" w:rsidRPr="00D0162F" w:rsidRDefault="00AB67FA" w:rsidP="006E0A54">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474BDF0B"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44B87BA4"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746C29D4" w14:textId="77777777" w:rsidR="00AB67FA" w:rsidRPr="00D0162F" w:rsidRDefault="00AB67FA" w:rsidP="006E0A54">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48D8F64" w14:textId="688DFFA1" w:rsidR="00AB67FA" w:rsidRPr="00D0162F" w:rsidRDefault="00AB67FA" w:rsidP="006E0A54">
            <w:pPr>
              <w:pStyle w:val="TAL"/>
              <w:keepNext w:val="0"/>
              <w:keepLines w:val="0"/>
              <w:rPr>
                <w:lang w:eastAsia="zh-CN"/>
              </w:rPr>
            </w:pPr>
            <w:r w:rsidRPr="00D0162F">
              <w:rPr>
                <w:lang w:eastAsia="zh-CN"/>
              </w:rPr>
              <w:t>NR</w:t>
            </w:r>
            <w:r w:rsidR="006E0A54" w:rsidRPr="00D0162F">
              <w:rPr>
                <w:lang w:eastAsia="zh-CN"/>
              </w:rPr>
              <w:t xml:space="preserve"> </w:t>
            </w:r>
            <w:r w:rsidRPr="00D0162F">
              <w:rPr>
                <w:lang w:eastAsia="zh-CN"/>
              </w:rPr>
              <w:t>Cell</w:t>
            </w:r>
            <w:r w:rsidR="006E0A54" w:rsidRPr="00D0162F">
              <w:rPr>
                <w:lang w:eastAsia="zh-CN"/>
              </w:rPr>
              <w:t xml:space="preserve"> </w:t>
            </w:r>
            <w:r w:rsidRPr="00D0162F">
              <w:rPr>
                <w:lang w:eastAsia="zh-CN"/>
              </w:rPr>
              <w:t>10</w:t>
            </w:r>
          </w:p>
        </w:tc>
        <w:tc>
          <w:tcPr>
            <w:tcW w:w="1052" w:type="dxa"/>
            <w:tcBorders>
              <w:top w:val="single" w:sz="4" w:space="0" w:color="auto"/>
              <w:left w:val="nil"/>
              <w:bottom w:val="single" w:sz="4" w:space="0" w:color="auto"/>
              <w:right w:val="single" w:sz="4" w:space="0" w:color="auto"/>
            </w:tcBorders>
            <w:vAlign w:val="center"/>
          </w:tcPr>
          <w:p w14:paraId="75C2E663"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10D55EE" w14:textId="77777777" w:rsidR="00AB67FA" w:rsidRPr="00D0162F" w:rsidRDefault="00AB67FA" w:rsidP="006E0A54">
            <w:pPr>
              <w:pStyle w:val="TAL"/>
              <w:keepNext w:val="0"/>
              <w:keepLines w:val="0"/>
            </w:pPr>
            <w:r w:rsidRPr="00D0162F">
              <w:rPr>
                <w:lang w:eastAsia="zh-CN"/>
              </w:rPr>
              <w:t>inter-band</w:t>
            </w:r>
          </w:p>
        </w:tc>
      </w:tr>
      <w:tr w:rsidR="00AB67FA" w:rsidRPr="00D0162F" w14:paraId="3EB797E1"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17213A48" w14:textId="77777777" w:rsidR="00AB67FA" w:rsidRPr="00D0162F" w:rsidRDefault="00AB67FA" w:rsidP="006E0A54">
            <w:pPr>
              <w:pStyle w:val="TAL"/>
              <w:keepNext w:val="0"/>
              <w:keepLines w:val="0"/>
              <w:rPr>
                <w:b/>
                <w:lang w:eastAsia="zh-TW"/>
              </w:rPr>
            </w:pPr>
            <w:r w:rsidRPr="00D0162F">
              <w:rPr>
                <w:b/>
                <w:lang w:eastAsia="zh-TW"/>
              </w:rPr>
              <w:t>4.5.2.4</w:t>
            </w:r>
          </w:p>
        </w:tc>
        <w:tc>
          <w:tcPr>
            <w:tcW w:w="3699" w:type="dxa"/>
            <w:vMerge w:val="restart"/>
            <w:tcBorders>
              <w:top w:val="single" w:sz="4" w:space="0" w:color="auto"/>
              <w:left w:val="nil"/>
              <w:right w:val="single" w:sz="4" w:space="0" w:color="auto"/>
            </w:tcBorders>
            <w:shd w:val="clear" w:color="auto" w:fill="auto"/>
            <w:noWrap/>
            <w:vAlign w:val="center"/>
          </w:tcPr>
          <w:p w14:paraId="70C5ABCD" w14:textId="58C43CEC"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vMerge w:val="restart"/>
            <w:tcBorders>
              <w:top w:val="single" w:sz="4" w:space="0" w:color="auto"/>
              <w:left w:val="nil"/>
              <w:right w:val="single" w:sz="4" w:space="0" w:color="auto"/>
            </w:tcBorders>
            <w:shd w:val="clear" w:color="auto" w:fill="auto"/>
            <w:vAlign w:val="center"/>
          </w:tcPr>
          <w:p w14:paraId="6A5CDAE5" w14:textId="0990E327"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vMerge w:val="restart"/>
            <w:tcBorders>
              <w:top w:val="single" w:sz="4" w:space="0" w:color="auto"/>
              <w:left w:val="nil"/>
              <w:right w:val="single" w:sz="4" w:space="0" w:color="auto"/>
            </w:tcBorders>
            <w:shd w:val="clear" w:color="auto" w:fill="auto"/>
            <w:vAlign w:val="center"/>
          </w:tcPr>
          <w:p w14:paraId="0746741D" w14:textId="092D455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4E125BF" w14:textId="40DA24B7" w:rsidR="00AB67FA" w:rsidRPr="00D0162F" w:rsidRDefault="00AB67FA" w:rsidP="006E0A54">
            <w:pPr>
              <w:pStyle w:val="TAL"/>
              <w:keepNext w:val="0"/>
              <w:keepLines w:val="0"/>
              <w:rPr>
                <w:lang w:eastAsia="zh-TW"/>
              </w:rPr>
            </w:pPr>
            <w:r w:rsidRPr="00D0162F">
              <w:t>NR</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vAlign w:val="center"/>
          </w:tcPr>
          <w:p w14:paraId="3C71E67B"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8A3CB35" w14:textId="77777777" w:rsidR="00AB67FA" w:rsidRPr="00D0162F" w:rsidRDefault="00AB67FA" w:rsidP="006E0A54">
            <w:pPr>
              <w:pStyle w:val="TAL"/>
              <w:keepNext w:val="0"/>
              <w:keepLines w:val="0"/>
            </w:pPr>
            <w:r w:rsidRPr="00D0162F">
              <w:rPr>
                <w:lang w:eastAsia="zh-CN"/>
              </w:rPr>
              <w:t>intra-band</w:t>
            </w:r>
          </w:p>
        </w:tc>
      </w:tr>
      <w:tr w:rsidR="00AB67FA" w:rsidRPr="00D0162F" w14:paraId="779C2D89"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244A74AC" w14:textId="77777777" w:rsidR="00AB67FA" w:rsidRPr="00D0162F" w:rsidRDefault="00AB67FA" w:rsidP="006E0A54">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576AAD78"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328DBD45"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02A2D065" w14:textId="77777777" w:rsidR="00AB67FA" w:rsidRPr="00D0162F" w:rsidRDefault="00AB67FA" w:rsidP="006E0A54">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B215B61" w14:textId="053091A8" w:rsidR="00AB67FA" w:rsidRPr="00D0162F" w:rsidRDefault="00AB67FA" w:rsidP="006E0A54">
            <w:pPr>
              <w:pStyle w:val="TAL"/>
              <w:keepNext w:val="0"/>
              <w:keepLines w:val="0"/>
            </w:pPr>
            <w:r w:rsidRPr="00D0162F">
              <w:rPr>
                <w:lang w:eastAsia="zh-CN"/>
              </w:rPr>
              <w:t>NR</w:t>
            </w:r>
            <w:r w:rsidR="006E0A54" w:rsidRPr="00D0162F">
              <w:rPr>
                <w:lang w:eastAsia="zh-CN"/>
              </w:rPr>
              <w:t xml:space="preserve"> </w:t>
            </w:r>
            <w:r w:rsidRPr="00D0162F">
              <w:rPr>
                <w:lang w:eastAsia="zh-CN"/>
              </w:rPr>
              <w:t>Cell</w:t>
            </w:r>
            <w:r w:rsidR="006E0A54" w:rsidRPr="00D0162F">
              <w:rPr>
                <w:lang w:eastAsia="zh-CN"/>
              </w:rPr>
              <w:t xml:space="preserve"> </w:t>
            </w:r>
            <w:r w:rsidRPr="00D0162F">
              <w:rPr>
                <w:lang w:eastAsia="zh-CN"/>
              </w:rPr>
              <w:t>10</w:t>
            </w:r>
          </w:p>
        </w:tc>
        <w:tc>
          <w:tcPr>
            <w:tcW w:w="1052" w:type="dxa"/>
            <w:tcBorders>
              <w:top w:val="single" w:sz="4" w:space="0" w:color="auto"/>
              <w:left w:val="nil"/>
              <w:bottom w:val="single" w:sz="4" w:space="0" w:color="auto"/>
              <w:right w:val="single" w:sz="4" w:space="0" w:color="auto"/>
            </w:tcBorders>
            <w:vAlign w:val="center"/>
          </w:tcPr>
          <w:p w14:paraId="09BB63EC"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4F50A61" w14:textId="77777777" w:rsidR="00AB67FA" w:rsidRPr="00D0162F" w:rsidRDefault="00AB67FA" w:rsidP="006E0A54">
            <w:pPr>
              <w:pStyle w:val="TAL"/>
              <w:keepNext w:val="0"/>
              <w:keepLines w:val="0"/>
            </w:pPr>
            <w:r w:rsidRPr="00D0162F">
              <w:rPr>
                <w:lang w:eastAsia="zh-CN"/>
              </w:rPr>
              <w:t>inter-band</w:t>
            </w:r>
          </w:p>
        </w:tc>
      </w:tr>
      <w:tr w:rsidR="00AB67FA" w:rsidRPr="00D0162F" w14:paraId="2582DDC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D8BDC2D" w14:textId="77777777" w:rsidR="00AB67FA" w:rsidRPr="00D0162F" w:rsidRDefault="00AB67FA" w:rsidP="006E0A54">
            <w:pPr>
              <w:pStyle w:val="TAL"/>
              <w:keepNext w:val="0"/>
              <w:keepLines w:val="0"/>
              <w:rPr>
                <w:b/>
                <w:lang w:eastAsia="zh-TW"/>
              </w:rPr>
            </w:pPr>
            <w:r w:rsidRPr="00D0162F">
              <w:rPr>
                <w:b/>
                <w:lang w:eastAsia="zh-TW"/>
              </w:rPr>
              <w:t>4.5.2.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98A8A7B" w14:textId="2291E913"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EF6C40" w14:textId="1EB3D6F6"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88562" w14:textId="069A71D7"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1A191" w14:textId="0C99BA7F"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3</w:t>
            </w:r>
          </w:p>
        </w:tc>
        <w:tc>
          <w:tcPr>
            <w:tcW w:w="1052" w:type="dxa"/>
            <w:tcBorders>
              <w:top w:val="single" w:sz="4" w:space="0" w:color="auto"/>
              <w:left w:val="nil"/>
              <w:bottom w:val="single" w:sz="4" w:space="0" w:color="auto"/>
              <w:right w:val="single" w:sz="4" w:space="0" w:color="auto"/>
            </w:tcBorders>
            <w:vAlign w:val="center"/>
          </w:tcPr>
          <w:p w14:paraId="206034E2"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5D989A9" w14:textId="77777777" w:rsidR="00AB67FA" w:rsidRPr="00D0162F" w:rsidRDefault="00AB67FA" w:rsidP="006E0A54">
            <w:pPr>
              <w:pStyle w:val="TAL"/>
              <w:keepNext w:val="0"/>
              <w:keepLines w:val="0"/>
            </w:pPr>
          </w:p>
        </w:tc>
      </w:tr>
      <w:tr w:rsidR="00AB67FA" w:rsidRPr="00D0162F" w14:paraId="0192AD5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82FCC7" w14:textId="77777777" w:rsidR="00AB67FA" w:rsidRPr="00D0162F" w:rsidRDefault="00AB67FA" w:rsidP="006E0A54">
            <w:pPr>
              <w:pStyle w:val="TAL"/>
              <w:keepNext w:val="0"/>
              <w:keepLines w:val="0"/>
              <w:rPr>
                <w:b/>
                <w:lang w:eastAsia="zh-TW"/>
              </w:rPr>
            </w:pPr>
            <w:r w:rsidRPr="00D0162F">
              <w:rPr>
                <w:b/>
                <w:lang w:eastAsia="zh-TW"/>
              </w:rPr>
              <w:t>4.5.2.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4281DD5" w14:textId="512D9454"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0D4F6A" w14:textId="47D342A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AC89F2" w14:textId="4CE0E67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34ED17" w14:textId="4B9BA1B6"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3</w:t>
            </w:r>
          </w:p>
        </w:tc>
        <w:tc>
          <w:tcPr>
            <w:tcW w:w="1052" w:type="dxa"/>
            <w:tcBorders>
              <w:top w:val="single" w:sz="4" w:space="0" w:color="auto"/>
              <w:left w:val="nil"/>
              <w:bottom w:val="single" w:sz="4" w:space="0" w:color="auto"/>
              <w:right w:val="single" w:sz="4" w:space="0" w:color="auto"/>
            </w:tcBorders>
            <w:vAlign w:val="center"/>
          </w:tcPr>
          <w:p w14:paraId="227885F1"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B72853" w14:textId="77777777" w:rsidR="00AB67FA" w:rsidRPr="00D0162F" w:rsidRDefault="00AB67FA" w:rsidP="006E0A54">
            <w:pPr>
              <w:pStyle w:val="TAL"/>
              <w:keepNext w:val="0"/>
              <w:keepLines w:val="0"/>
            </w:pPr>
          </w:p>
        </w:tc>
      </w:tr>
      <w:tr w:rsidR="005C3C2F" w:rsidRPr="00D0162F" w14:paraId="69E19B4D" w14:textId="77777777" w:rsidTr="00F74A4A">
        <w:trPr>
          <w:jc w:val="center"/>
        </w:trPr>
        <w:tc>
          <w:tcPr>
            <w:tcW w:w="1019" w:type="dxa"/>
            <w:tcBorders>
              <w:top w:val="single" w:sz="4" w:space="0" w:color="auto"/>
              <w:left w:val="single" w:sz="4" w:space="0" w:color="auto"/>
              <w:right w:val="single" w:sz="4" w:space="0" w:color="auto"/>
            </w:tcBorders>
            <w:shd w:val="clear" w:color="auto" w:fill="auto"/>
            <w:vAlign w:val="center"/>
          </w:tcPr>
          <w:p w14:paraId="257F1128" w14:textId="446DB7BA" w:rsidR="005C3C2F" w:rsidRPr="00D0162F" w:rsidRDefault="005C3C2F" w:rsidP="005C3C2F">
            <w:pPr>
              <w:pStyle w:val="TAL"/>
              <w:keepNext w:val="0"/>
              <w:keepLines w:val="0"/>
              <w:rPr>
                <w:b/>
                <w:lang w:eastAsia="zh-TW"/>
              </w:rPr>
            </w:pPr>
            <w:r w:rsidRPr="00D0162F">
              <w:rPr>
                <w:b/>
                <w:lang w:eastAsia="zh-TW"/>
              </w:rPr>
              <w:t>4.5.2.8</w:t>
            </w:r>
          </w:p>
        </w:tc>
        <w:tc>
          <w:tcPr>
            <w:tcW w:w="3699" w:type="dxa"/>
            <w:tcBorders>
              <w:top w:val="single" w:sz="4" w:space="0" w:color="auto"/>
              <w:left w:val="nil"/>
              <w:right w:val="single" w:sz="4" w:space="0" w:color="auto"/>
            </w:tcBorders>
            <w:shd w:val="clear" w:color="auto" w:fill="auto"/>
            <w:noWrap/>
            <w:vAlign w:val="center"/>
          </w:tcPr>
          <w:p w14:paraId="16C203E0" w14:textId="402E3A54" w:rsidR="005C3C2F" w:rsidRPr="00D0162F" w:rsidRDefault="005C3C2F" w:rsidP="005C3C2F">
            <w:pPr>
              <w:pStyle w:val="TAL"/>
              <w:keepNext w:val="0"/>
              <w:keepLines w:val="0"/>
            </w:pPr>
            <w:r w:rsidRPr="00D0162F">
              <w:t>EN-DC FR1 interruptions at NR SRS carrier based switching in asynchronous EN-DC</w:t>
            </w:r>
          </w:p>
        </w:tc>
        <w:tc>
          <w:tcPr>
            <w:tcW w:w="1052" w:type="dxa"/>
            <w:tcBorders>
              <w:top w:val="single" w:sz="4" w:space="0" w:color="auto"/>
              <w:left w:val="nil"/>
              <w:right w:val="single" w:sz="4" w:space="0" w:color="auto"/>
            </w:tcBorders>
            <w:shd w:val="clear" w:color="auto" w:fill="auto"/>
            <w:vAlign w:val="center"/>
          </w:tcPr>
          <w:p w14:paraId="2C1B61C6" w14:textId="48808799" w:rsidR="005C3C2F" w:rsidRPr="00D0162F" w:rsidRDefault="005C3C2F" w:rsidP="005C3C2F">
            <w:pPr>
              <w:pStyle w:val="TAL"/>
              <w:keepNext w:val="0"/>
              <w:keepLines w:val="0"/>
            </w:pPr>
            <w:r w:rsidRPr="00D0162F">
              <w:t>LTE Cell 1</w:t>
            </w:r>
          </w:p>
        </w:tc>
        <w:tc>
          <w:tcPr>
            <w:tcW w:w="1052" w:type="dxa"/>
            <w:tcBorders>
              <w:top w:val="single" w:sz="4" w:space="0" w:color="auto"/>
              <w:left w:val="nil"/>
              <w:right w:val="single" w:sz="4" w:space="0" w:color="auto"/>
            </w:tcBorders>
            <w:shd w:val="clear" w:color="auto" w:fill="auto"/>
            <w:vAlign w:val="center"/>
          </w:tcPr>
          <w:p w14:paraId="3182A1A7" w14:textId="05DEE5AE"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804A66" w14:textId="531E09AB" w:rsidR="005C3C2F" w:rsidRPr="00D0162F" w:rsidRDefault="005C3C2F" w:rsidP="005C3C2F">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vAlign w:val="center"/>
          </w:tcPr>
          <w:p w14:paraId="03B316E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8177E7" w14:textId="4265CD92" w:rsidR="005C3C2F" w:rsidRPr="00D0162F" w:rsidRDefault="005C3C2F" w:rsidP="005C3C2F">
            <w:pPr>
              <w:pStyle w:val="TAL"/>
              <w:keepNext w:val="0"/>
              <w:keepLines w:val="0"/>
            </w:pPr>
            <w:r w:rsidRPr="00D0162F">
              <w:rPr>
                <w:lang w:eastAsia="zh-CN"/>
              </w:rPr>
              <w:t>intra-band</w:t>
            </w:r>
          </w:p>
        </w:tc>
      </w:tr>
      <w:tr w:rsidR="005C3C2F" w:rsidRPr="00D0162F" w14:paraId="7A8D3AAE" w14:textId="77777777" w:rsidTr="00F74A4A">
        <w:trPr>
          <w:jc w:val="center"/>
        </w:trPr>
        <w:tc>
          <w:tcPr>
            <w:tcW w:w="1019" w:type="dxa"/>
            <w:tcBorders>
              <w:left w:val="single" w:sz="4" w:space="0" w:color="auto"/>
              <w:bottom w:val="single" w:sz="4" w:space="0" w:color="auto"/>
              <w:right w:val="single" w:sz="4" w:space="0" w:color="auto"/>
            </w:tcBorders>
            <w:shd w:val="clear" w:color="auto" w:fill="auto"/>
            <w:vAlign w:val="center"/>
          </w:tcPr>
          <w:p w14:paraId="6A8DB011" w14:textId="77777777" w:rsidR="005C3C2F" w:rsidRPr="00D0162F" w:rsidRDefault="005C3C2F" w:rsidP="005C3C2F">
            <w:pPr>
              <w:pStyle w:val="TAL"/>
              <w:keepNext w:val="0"/>
              <w:keepLines w:val="0"/>
              <w:rPr>
                <w:b/>
                <w:lang w:eastAsia="zh-TW"/>
              </w:rPr>
            </w:pPr>
          </w:p>
        </w:tc>
        <w:tc>
          <w:tcPr>
            <w:tcW w:w="3699" w:type="dxa"/>
            <w:tcBorders>
              <w:left w:val="nil"/>
              <w:bottom w:val="single" w:sz="4" w:space="0" w:color="auto"/>
              <w:right w:val="single" w:sz="4" w:space="0" w:color="auto"/>
            </w:tcBorders>
            <w:shd w:val="clear" w:color="auto" w:fill="auto"/>
            <w:noWrap/>
            <w:vAlign w:val="center"/>
          </w:tcPr>
          <w:p w14:paraId="58A85BDC" w14:textId="77777777" w:rsidR="005C3C2F" w:rsidRPr="00D0162F" w:rsidRDefault="005C3C2F" w:rsidP="005C3C2F">
            <w:pPr>
              <w:pStyle w:val="TAL"/>
              <w:keepNext w:val="0"/>
              <w:keepLines w:val="0"/>
            </w:pPr>
          </w:p>
        </w:tc>
        <w:tc>
          <w:tcPr>
            <w:tcW w:w="1052" w:type="dxa"/>
            <w:tcBorders>
              <w:left w:val="nil"/>
              <w:bottom w:val="single" w:sz="4" w:space="0" w:color="auto"/>
              <w:right w:val="single" w:sz="4" w:space="0" w:color="auto"/>
            </w:tcBorders>
            <w:shd w:val="clear" w:color="auto" w:fill="auto"/>
            <w:vAlign w:val="center"/>
          </w:tcPr>
          <w:p w14:paraId="4DD8DF09" w14:textId="77777777" w:rsidR="005C3C2F" w:rsidRPr="00D0162F" w:rsidRDefault="005C3C2F" w:rsidP="005C3C2F">
            <w:pPr>
              <w:pStyle w:val="TAL"/>
              <w:keepNext w:val="0"/>
              <w:keepLines w:val="0"/>
            </w:pPr>
          </w:p>
        </w:tc>
        <w:tc>
          <w:tcPr>
            <w:tcW w:w="1052" w:type="dxa"/>
            <w:tcBorders>
              <w:left w:val="nil"/>
              <w:bottom w:val="single" w:sz="4" w:space="0" w:color="auto"/>
              <w:right w:val="single" w:sz="4" w:space="0" w:color="auto"/>
            </w:tcBorders>
            <w:shd w:val="clear" w:color="auto" w:fill="auto"/>
            <w:vAlign w:val="center"/>
          </w:tcPr>
          <w:p w14:paraId="13F14D7D"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B36797F" w14:textId="568C3BD2" w:rsidR="005C3C2F" w:rsidRPr="00D0162F" w:rsidRDefault="005C3C2F" w:rsidP="005C3C2F">
            <w:pPr>
              <w:pStyle w:val="TAL"/>
              <w:keepNext w:val="0"/>
              <w:keepLines w:val="0"/>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63DFC2B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A3EE96A" w14:textId="5CDFC2B3" w:rsidR="005C3C2F" w:rsidRPr="00D0162F" w:rsidRDefault="005C3C2F" w:rsidP="005C3C2F">
            <w:pPr>
              <w:pStyle w:val="TAL"/>
              <w:keepNext w:val="0"/>
              <w:keepLines w:val="0"/>
            </w:pPr>
            <w:r w:rsidRPr="00D0162F">
              <w:rPr>
                <w:lang w:eastAsia="zh-CN"/>
              </w:rPr>
              <w:t>inter-band</w:t>
            </w:r>
          </w:p>
        </w:tc>
      </w:tr>
      <w:tr w:rsidR="005C3C2F" w:rsidRPr="00D0162F" w14:paraId="36C70269"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26DC1AD" w14:textId="36680ABA" w:rsidR="005C3C2F" w:rsidRPr="00D0162F" w:rsidRDefault="005C3C2F" w:rsidP="005C3C2F">
            <w:pPr>
              <w:pStyle w:val="TAL"/>
              <w:keepNext w:val="0"/>
              <w:keepLines w:val="0"/>
              <w:rPr>
                <w:b/>
                <w:lang w:eastAsia="zh-TW"/>
              </w:rPr>
            </w:pPr>
            <w:r w:rsidRPr="00D0162F">
              <w:rPr>
                <w:b/>
                <w:lang w:eastAsia="zh-TW"/>
              </w:rPr>
              <w:t>4.5.2.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7ABDAD8" w14:textId="50704036" w:rsidR="005C3C2F" w:rsidRPr="00D0162F" w:rsidRDefault="005C3C2F" w:rsidP="005C3C2F">
            <w:pPr>
              <w:pStyle w:val="TAL"/>
              <w:keepNext w:val="0"/>
              <w:keepLines w:val="0"/>
            </w:pPr>
            <w:r w:rsidRPr="00D0162F">
              <w:t>EN-DC FR1 interruptions at E-UTRA SRS carrier based switch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F777DE" w14:textId="7D5C2BC2" w:rsidR="005C3C2F" w:rsidRPr="00D0162F" w:rsidRDefault="005C3C2F" w:rsidP="005C3C2F">
            <w:pPr>
              <w:pStyle w:val="TAL"/>
              <w:keepNext w:val="0"/>
              <w:keepLines w:val="0"/>
            </w:pPr>
            <w:r w:rsidRPr="00D0162F">
              <w:t>LTE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BE72F7" w14:textId="5407B101"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4D3630" w14:textId="461E5332" w:rsidR="005C3C2F" w:rsidRPr="00D0162F" w:rsidRDefault="005C3C2F" w:rsidP="005C3C2F">
            <w:pPr>
              <w:pStyle w:val="TAL"/>
              <w:keepNext w:val="0"/>
              <w:keepLines w:val="0"/>
            </w:pPr>
            <w:r w:rsidRPr="00D0162F">
              <w:t>LTE Cell 3</w:t>
            </w:r>
          </w:p>
        </w:tc>
        <w:tc>
          <w:tcPr>
            <w:tcW w:w="1052" w:type="dxa"/>
            <w:tcBorders>
              <w:top w:val="single" w:sz="4" w:space="0" w:color="auto"/>
              <w:left w:val="nil"/>
              <w:bottom w:val="single" w:sz="4" w:space="0" w:color="auto"/>
              <w:right w:val="single" w:sz="4" w:space="0" w:color="auto"/>
            </w:tcBorders>
            <w:vAlign w:val="center"/>
          </w:tcPr>
          <w:p w14:paraId="1C249BB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37691DF" w14:textId="77777777" w:rsidR="005C3C2F" w:rsidRPr="00D0162F" w:rsidRDefault="005C3C2F" w:rsidP="005C3C2F">
            <w:pPr>
              <w:pStyle w:val="TAL"/>
              <w:keepNext w:val="0"/>
              <w:keepLines w:val="0"/>
            </w:pPr>
          </w:p>
        </w:tc>
      </w:tr>
      <w:tr w:rsidR="00F84B90" w:rsidRPr="00D0162F" w14:paraId="4B534E6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BC2701B" w14:textId="6C50FB0D" w:rsidR="00F84B90" w:rsidRPr="00D0162F" w:rsidRDefault="00F84B90" w:rsidP="00F84B90">
            <w:pPr>
              <w:pStyle w:val="TAL"/>
              <w:keepNext w:val="0"/>
              <w:keepLines w:val="0"/>
              <w:rPr>
                <w:b/>
                <w:lang w:eastAsia="zh-TW"/>
              </w:rPr>
            </w:pPr>
            <w:r w:rsidRPr="00FD1CE5">
              <w:rPr>
                <w:rFonts w:hint="eastAsia"/>
                <w:b/>
                <w:lang w:eastAsia="zh-TW"/>
              </w:rPr>
              <w:t>4</w:t>
            </w:r>
            <w:r w:rsidRPr="00FD1CE5">
              <w:rPr>
                <w:b/>
                <w:lang w:eastAsia="zh-TW"/>
              </w:rPr>
              <w:t>.5.2.10</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D53AC46" w14:textId="79BC036D" w:rsidR="00F84B90" w:rsidRPr="00D0162F" w:rsidRDefault="00F84B90" w:rsidP="00F84B90">
            <w:pPr>
              <w:pStyle w:val="TAL"/>
              <w:keepNext w:val="0"/>
              <w:keepLines w:val="0"/>
            </w:pPr>
            <w:r w:rsidRPr="00FD1CE5">
              <w:t>EN-DC FR1 interruptions due to RRM and RLM/BFD measurements on deactivated NR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04EBFF" w14:textId="3CDC6768" w:rsidR="00F84B90" w:rsidRPr="00D0162F" w:rsidRDefault="00F84B90" w:rsidP="00F84B90">
            <w:pPr>
              <w:pStyle w:val="TAL"/>
              <w:keepNext w:val="0"/>
              <w:keepLines w:val="0"/>
            </w:pPr>
            <w:r w:rsidRPr="00FD1CE5">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DDE6522" w14:textId="6E77CF87" w:rsidR="00F84B90" w:rsidRPr="00D0162F" w:rsidRDefault="00F84B90" w:rsidP="00F84B90">
            <w:pPr>
              <w:pStyle w:val="TAL"/>
              <w:keepNext w:val="0"/>
              <w:keepLines w:val="0"/>
            </w:pPr>
            <w:r w:rsidRPr="00FD1CE5">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DABED7" w14:textId="77777777" w:rsidR="00F84B90" w:rsidRPr="00D0162F" w:rsidRDefault="00F84B90" w:rsidP="00F84B9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D810C0" w14:textId="77777777" w:rsidR="00F84B90" w:rsidRPr="00D0162F" w:rsidRDefault="00F84B90" w:rsidP="00F84B9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5077D00" w14:textId="77777777" w:rsidR="00F84B90" w:rsidRPr="00D0162F" w:rsidRDefault="00F84B90" w:rsidP="00F84B90">
            <w:pPr>
              <w:pStyle w:val="TAL"/>
              <w:keepNext w:val="0"/>
              <w:keepLines w:val="0"/>
            </w:pPr>
          </w:p>
        </w:tc>
      </w:tr>
      <w:tr w:rsidR="005C3C2F" w:rsidRPr="00D0162F" w14:paraId="1A8F492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73112E2F" w14:textId="77777777" w:rsidR="005C3C2F" w:rsidRPr="00D0162F" w:rsidRDefault="005C3C2F" w:rsidP="005C3C2F">
            <w:pPr>
              <w:pStyle w:val="TAL"/>
              <w:keepNext w:val="0"/>
              <w:keepLines w:val="0"/>
              <w:rPr>
                <w:b/>
              </w:rPr>
            </w:pPr>
            <w:r w:rsidRPr="00D0162F">
              <w:rPr>
                <w:b/>
                <w:lang w:eastAsia="zh-TW"/>
              </w:rPr>
              <w:t>4.5.3.1</w:t>
            </w:r>
          </w:p>
        </w:tc>
        <w:tc>
          <w:tcPr>
            <w:tcW w:w="3699" w:type="dxa"/>
            <w:vMerge w:val="restart"/>
            <w:tcBorders>
              <w:top w:val="single" w:sz="4" w:space="0" w:color="auto"/>
              <w:left w:val="nil"/>
              <w:right w:val="single" w:sz="4" w:space="0" w:color="auto"/>
            </w:tcBorders>
            <w:shd w:val="clear" w:color="auto" w:fill="auto"/>
            <w:noWrap/>
            <w:vAlign w:val="center"/>
          </w:tcPr>
          <w:p w14:paraId="7525AEC4" w14:textId="1D289284" w:rsidR="005C3C2F" w:rsidRPr="00D0162F" w:rsidRDefault="005C3C2F" w:rsidP="005C3C2F">
            <w:pPr>
              <w:pStyle w:val="TAL"/>
              <w:keepNext w:val="0"/>
              <w:keepLines w:val="0"/>
            </w:pPr>
            <w:r w:rsidRPr="00D0162F">
              <w:rPr>
                <w:lang w:eastAsia="zh-TW"/>
              </w:rPr>
              <w:t>EN-DC FR1 SCell activation and deactivation of known SCell in non-DRX for 160ms SCell measurement cycle</w:t>
            </w:r>
          </w:p>
        </w:tc>
        <w:tc>
          <w:tcPr>
            <w:tcW w:w="1052" w:type="dxa"/>
            <w:vMerge w:val="restart"/>
            <w:tcBorders>
              <w:top w:val="single" w:sz="4" w:space="0" w:color="auto"/>
              <w:left w:val="nil"/>
              <w:right w:val="single" w:sz="4" w:space="0" w:color="auto"/>
            </w:tcBorders>
            <w:shd w:val="clear" w:color="auto" w:fill="auto"/>
            <w:vAlign w:val="center"/>
          </w:tcPr>
          <w:p w14:paraId="41AE9DF3" w14:textId="0E5F266C"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62EE39C8" w14:textId="539F2B4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BAAEF" w14:textId="4A2BA3DF"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6E4987A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E558E0" w14:textId="77777777" w:rsidR="005C3C2F" w:rsidRPr="00D0162F" w:rsidRDefault="005C3C2F" w:rsidP="005C3C2F">
            <w:pPr>
              <w:pStyle w:val="TAL"/>
              <w:keepNext w:val="0"/>
              <w:keepLines w:val="0"/>
            </w:pPr>
            <w:r w:rsidRPr="00D0162F">
              <w:rPr>
                <w:lang w:eastAsia="zh-CN"/>
              </w:rPr>
              <w:t>intra-band</w:t>
            </w:r>
          </w:p>
        </w:tc>
      </w:tr>
      <w:tr w:rsidR="005C3C2F" w:rsidRPr="00D0162F" w14:paraId="26C5305F"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05F5B3A9"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3DFA1C1B" w14:textId="77777777" w:rsidR="005C3C2F" w:rsidRPr="00D0162F" w:rsidRDefault="005C3C2F" w:rsidP="005C3C2F">
            <w:pPr>
              <w:pStyle w:val="TAL"/>
              <w:keepNext w:val="0"/>
              <w:keepLines w:val="0"/>
              <w:rPr>
                <w:lang w:eastAsia="zh-TW"/>
              </w:rPr>
            </w:pPr>
          </w:p>
        </w:tc>
        <w:tc>
          <w:tcPr>
            <w:tcW w:w="1052" w:type="dxa"/>
            <w:vMerge/>
            <w:tcBorders>
              <w:left w:val="nil"/>
              <w:bottom w:val="single" w:sz="4" w:space="0" w:color="auto"/>
              <w:right w:val="single" w:sz="4" w:space="0" w:color="auto"/>
            </w:tcBorders>
            <w:shd w:val="clear" w:color="auto" w:fill="auto"/>
            <w:vAlign w:val="center"/>
          </w:tcPr>
          <w:p w14:paraId="3F151D1D"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280AAB31"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3C563F7B" w14:textId="7515DE8F"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53CE32D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88238AE" w14:textId="77777777" w:rsidR="005C3C2F" w:rsidRPr="00D0162F" w:rsidRDefault="005C3C2F" w:rsidP="005C3C2F">
            <w:pPr>
              <w:pStyle w:val="TAL"/>
              <w:keepNext w:val="0"/>
              <w:keepLines w:val="0"/>
            </w:pPr>
            <w:r w:rsidRPr="00D0162F">
              <w:rPr>
                <w:lang w:eastAsia="zh-CN"/>
              </w:rPr>
              <w:t>inter-band</w:t>
            </w:r>
          </w:p>
        </w:tc>
      </w:tr>
      <w:tr w:rsidR="005C3C2F" w:rsidRPr="00D0162F" w14:paraId="5B21AC4E"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75DD7916" w14:textId="77777777" w:rsidR="005C3C2F" w:rsidRPr="00D0162F" w:rsidRDefault="005C3C2F" w:rsidP="005C3C2F">
            <w:pPr>
              <w:pStyle w:val="TAL"/>
              <w:keepNext w:val="0"/>
              <w:keepLines w:val="0"/>
              <w:rPr>
                <w:b/>
                <w:lang w:eastAsia="zh-TW"/>
              </w:rPr>
            </w:pPr>
            <w:r w:rsidRPr="00D0162F">
              <w:rPr>
                <w:b/>
                <w:lang w:eastAsia="zh-TW"/>
              </w:rPr>
              <w:t>4.5.3.2</w:t>
            </w:r>
          </w:p>
        </w:tc>
        <w:tc>
          <w:tcPr>
            <w:tcW w:w="3699" w:type="dxa"/>
            <w:vMerge w:val="restart"/>
            <w:tcBorders>
              <w:top w:val="single" w:sz="4" w:space="0" w:color="auto"/>
              <w:left w:val="nil"/>
              <w:right w:val="single" w:sz="4" w:space="0" w:color="auto"/>
            </w:tcBorders>
            <w:shd w:val="clear" w:color="auto" w:fill="auto"/>
            <w:noWrap/>
            <w:vAlign w:val="center"/>
          </w:tcPr>
          <w:p w14:paraId="4C7B3342" w14:textId="4DA3DE1C" w:rsidR="005C3C2F" w:rsidRPr="00D0162F" w:rsidRDefault="005C3C2F" w:rsidP="005C3C2F">
            <w:pPr>
              <w:pStyle w:val="TAL"/>
              <w:keepNext w:val="0"/>
              <w:keepLines w:val="0"/>
            </w:pPr>
            <w:r w:rsidRPr="00D0162F">
              <w:rPr>
                <w:lang w:eastAsia="zh-TW"/>
              </w:rPr>
              <w:t>EN-DC FR1 SCell activation and deactivation of known SCell in non-DRX for 640ms SCell measurement cycle</w:t>
            </w:r>
          </w:p>
        </w:tc>
        <w:tc>
          <w:tcPr>
            <w:tcW w:w="1052" w:type="dxa"/>
            <w:vMerge w:val="restart"/>
            <w:tcBorders>
              <w:top w:val="single" w:sz="4" w:space="0" w:color="auto"/>
              <w:left w:val="nil"/>
              <w:right w:val="single" w:sz="4" w:space="0" w:color="auto"/>
            </w:tcBorders>
            <w:shd w:val="clear" w:color="auto" w:fill="auto"/>
            <w:vAlign w:val="center"/>
          </w:tcPr>
          <w:p w14:paraId="2D6A44F8" w14:textId="62D5AD88"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60E49756" w14:textId="022EC984"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8EB5C1" w14:textId="32138A8C"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49DF7C1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DA84311" w14:textId="77777777" w:rsidR="005C3C2F" w:rsidRPr="00D0162F" w:rsidRDefault="005C3C2F" w:rsidP="005C3C2F">
            <w:pPr>
              <w:pStyle w:val="TAL"/>
              <w:keepNext w:val="0"/>
              <w:keepLines w:val="0"/>
            </w:pPr>
            <w:r w:rsidRPr="00D0162F">
              <w:rPr>
                <w:lang w:eastAsia="zh-CN"/>
              </w:rPr>
              <w:t>intra-band</w:t>
            </w:r>
          </w:p>
        </w:tc>
      </w:tr>
      <w:tr w:rsidR="005C3C2F" w:rsidRPr="00D0162F" w14:paraId="2F3B96C4"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35DC10F7"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5683AB65" w14:textId="77777777" w:rsidR="005C3C2F" w:rsidRPr="00D0162F" w:rsidRDefault="005C3C2F" w:rsidP="005C3C2F">
            <w:pPr>
              <w:pStyle w:val="TAL"/>
              <w:keepNext w:val="0"/>
              <w:keepLines w:val="0"/>
              <w:rPr>
                <w:lang w:eastAsia="zh-TW"/>
              </w:rPr>
            </w:pPr>
          </w:p>
        </w:tc>
        <w:tc>
          <w:tcPr>
            <w:tcW w:w="1052" w:type="dxa"/>
            <w:vMerge/>
            <w:tcBorders>
              <w:left w:val="nil"/>
              <w:bottom w:val="single" w:sz="4" w:space="0" w:color="auto"/>
              <w:right w:val="single" w:sz="4" w:space="0" w:color="auto"/>
            </w:tcBorders>
            <w:shd w:val="clear" w:color="auto" w:fill="auto"/>
            <w:vAlign w:val="center"/>
          </w:tcPr>
          <w:p w14:paraId="14532F77"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56509FA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6E0A9992" w14:textId="36E1A91E"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27B25B3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0614909" w14:textId="77777777" w:rsidR="005C3C2F" w:rsidRPr="00D0162F" w:rsidRDefault="005C3C2F" w:rsidP="005C3C2F">
            <w:pPr>
              <w:pStyle w:val="TAL"/>
              <w:keepNext w:val="0"/>
              <w:keepLines w:val="0"/>
            </w:pPr>
            <w:r w:rsidRPr="00D0162F">
              <w:rPr>
                <w:lang w:eastAsia="zh-CN"/>
              </w:rPr>
              <w:t>inter-band</w:t>
            </w:r>
          </w:p>
        </w:tc>
      </w:tr>
      <w:tr w:rsidR="005C3C2F" w:rsidRPr="00D0162F" w14:paraId="61C1D7A7"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1C13B566" w14:textId="77777777" w:rsidR="005C3C2F" w:rsidRPr="00D0162F" w:rsidRDefault="005C3C2F" w:rsidP="005C3C2F">
            <w:pPr>
              <w:pStyle w:val="TAL"/>
              <w:keepNext w:val="0"/>
              <w:keepLines w:val="0"/>
              <w:rPr>
                <w:b/>
                <w:lang w:eastAsia="zh-TW"/>
              </w:rPr>
            </w:pPr>
            <w:r w:rsidRPr="00D0162F">
              <w:rPr>
                <w:b/>
                <w:lang w:eastAsia="zh-TW"/>
              </w:rPr>
              <w:t>4.5.3.3</w:t>
            </w:r>
          </w:p>
        </w:tc>
        <w:tc>
          <w:tcPr>
            <w:tcW w:w="3699" w:type="dxa"/>
            <w:vMerge w:val="restart"/>
            <w:tcBorders>
              <w:top w:val="single" w:sz="4" w:space="0" w:color="auto"/>
              <w:left w:val="nil"/>
              <w:right w:val="single" w:sz="4" w:space="0" w:color="auto"/>
            </w:tcBorders>
            <w:shd w:val="clear" w:color="auto" w:fill="auto"/>
            <w:noWrap/>
            <w:vAlign w:val="center"/>
          </w:tcPr>
          <w:p w14:paraId="3B22C3E6" w14:textId="5935A0B7" w:rsidR="005C3C2F" w:rsidRPr="00D0162F" w:rsidRDefault="005C3C2F" w:rsidP="005C3C2F">
            <w:pPr>
              <w:pStyle w:val="TAL"/>
              <w:keepNext w:val="0"/>
              <w:keepLines w:val="0"/>
            </w:pPr>
            <w:r w:rsidRPr="00D0162F">
              <w:rPr>
                <w:lang w:eastAsia="sv-SE"/>
              </w:rPr>
              <w:t>EN-DC FR1 SCell activation and deactivation of unknown SCell in non-DRX</w:t>
            </w:r>
          </w:p>
        </w:tc>
        <w:tc>
          <w:tcPr>
            <w:tcW w:w="1052" w:type="dxa"/>
            <w:vMerge w:val="restart"/>
            <w:tcBorders>
              <w:top w:val="single" w:sz="4" w:space="0" w:color="auto"/>
              <w:left w:val="nil"/>
              <w:right w:val="single" w:sz="4" w:space="0" w:color="auto"/>
            </w:tcBorders>
            <w:shd w:val="clear" w:color="auto" w:fill="auto"/>
            <w:vAlign w:val="center"/>
          </w:tcPr>
          <w:p w14:paraId="3FC23116" w14:textId="6E38C923"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17E1ED5D" w14:textId="2D7869E2"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5BD07E" w14:textId="5F66BEB2"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4A5A451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1982F6" w14:textId="77777777" w:rsidR="005C3C2F" w:rsidRPr="00D0162F" w:rsidRDefault="005C3C2F" w:rsidP="005C3C2F">
            <w:pPr>
              <w:pStyle w:val="TAL"/>
              <w:keepNext w:val="0"/>
              <w:keepLines w:val="0"/>
            </w:pPr>
            <w:r w:rsidRPr="00D0162F">
              <w:rPr>
                <w:lang w:eastAsia="zh-CN"/>
              </w:rPr>
              <w:t>intra-band</w:t>
            </w:r>
          </w:p>
        </w:tc>
      </w:tr>
      <w:tr w:rsidR="005C3C2F" w:rsidRPr="00D0162F" w14:paraId="5F3715B2"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647B1C06"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61EF03C5" w14:textId="77777777" w:rsidR="005C3C2F" w:rsidRPr="00D0162F" w:rsidRDefault="005C3C2F" w:rsidP="005C3C2F">
            <w:pPr>
              <w:pStyle w:val="TAL"/>
              <w:keepNext w:val="0"/>
              <w:keepLines w:val="0"/>
              <w:rPr>
                <w:lang w:eastAsia="sv-SE"/>
              </w:rPr>
            </w:pPr>
          </w:p>
        </w:tc>
        <w:tc>
          <w:tcPr>
            <w:tcW w:w="1052" w:type="dxa"/>
            <w:vMerge/>
            <w:tcBorders>
              <w:left w:val="nil"/>
              <w:bottom w:val="single" w:sz="4" w:space="0" w:color="auto"/>
              <w:right w:val="single" w:sz="4" w:space="0" w:color="auto"/>
            </w:tcBorders>
            <w:shd w:val="clear" w:color="auto" w:fill="auto"/>
            <w:vAlign w:val="center"/>
          </w:tcPr>
          <w:p w14:paraId="2970847E"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5C97AD23"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41DA0FFA" w14:textId="5FA17C8D"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65A3B1C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3E6FAF9" w14:textId="77777777" w:rsidR="005C3C2F" w:rsidRPr="00D0162F" w:rsidRDefault="005C3C2F" w:rsidP="005C3C2F">
            <w:pPr>
              <w:pStyle w:val="TAL"/>
              <w:keepNext w:val="0"/>
              <w:keepLines w:val="0"/>
            </w:pPr>
            <w:r w:rsidRPr="00D0162F">
              <w:rPr>
                <w:lang w:eastAsia="zh-CN"/>
              </w:rPr>
              <w:t>inter-band</w:t>
            </w:r>
          </w:p>
        </w:tc>
      </w:tr>
      <w:tr w:rsidR="005C3C2F" w:rsidRPr="00D0162F" w14:paraId="53C56B6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42C3B2C0" w14:textId="3843A647" w:rsidR="005C3C2F" w:rsidRPr="00D0162F" w:rsidRDefault="005C3C2F" w:rsidP="005C3C2F">
            <w:pPr>
              <w:pStyle w:val="TAL"/>
              <w:keepNext w:val="0"/>
              <w:keepLines w:val="0"/>
              <w:rPr>
                <w:b/>
                <w:lang w:eastAsia="zh-TW"/>
              </w:rPr>
            </w:pPr>
            <w:r w:rsidRPr="00D0162F">
              <w:rPr>
                <w:b/>
                <w:lang w:eastAsia="zh-TW"/>
              </w:rPr>
              <w:t>4.5.3.5</w:t>
            </w:r>
          </w:p>
        </w:tc>
        <w:tc>
          <w:tcPr>
            <w:tcW w:w="3699" w:type="dxa"/>
            <w:vMerge w:val="restart"/>
            <w:tcBorders>
              <w:top w:val="single" w:sz="4" w:space="0" w:color="auto"/>
              <w:left w:val="nil"/>
              <w:right w:val="single" w:sz="4" w:space="0" w:color="auto"/>
            </w:tcBorders>
            <w:shd w:val="clear" w:color="auto" w:fill="auto"/>
            <w:noWrap/>
            <w:vAlign w:val="center"/>
          </w:tcPr>
          <w:p w14:paraId="68AD4B3C" w14:textId="62ED8AA2" w:rsidR="005C3C2F" w:rsidRPr="00D0162F" w:rsidRDefault="00FA6059" w:rsidP="005C3C2F">
            <w:pPr>
              <w:pStyle w:val="TAL"/>
              <w:keepNext w:val="0"/>
              <w:keepLines w:val="0"/>
            </w:pPr>
            <w:r w:rsidRPr="00D0162F">
              <w:rPr>
                <w:rFonts w:cs="Arial"/>
                <w:szCs w:val="24"/>
              </w:rPr>
              <w:t xml:space="preserve">EN-DC FR1 </w:t>
            </w:r>
            <w:r w:rsidRPr="00D0162F">
              <w:rPr>
                <w:lang w:eastAsia="zh-CN"/>
              </w:rPr>
              <w:t>d</w:t>
            </w:r>
            <w:r w:rsidR="005C3C2F" w:rsidRPr="00D0162F">
              <w:rPr>
                <w:lang w:eastAsia="zh-CN"/>
              </w:rPr>
              <w:t>irect SCell activation at SCell addition of known SCell</w:t>
            </w:r>
          </w:p>
        </w:tc>
        <w:tc>
          <w:tcPr>
            <w:tcW w:w="1052" w:type="dxa"/>
            <w:vMerge w:val="restart"/>
            <w:tcBorders>
              <w:top w:val="single" w:sz="4" w:space="0" w:color="auto"/>
              <w:left w:val="nil"/>
              <w:right w:val="single" w:sz="4" w:space="0" w:color="auto"/>
            </w:tcBorders>
            <w:shd w:val="clear" w:color="auto" w:fill="auto"/>
            <w:vAlign w:val="center"/>
          </w:tcPr>
          <w:p w14:paraId="5B2C34AE" w14:textId="64C4DB9A"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49EDE907" w14:textId="6F29A192"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118803" w14:textId="2B285D32"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069BA61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C3FB9BE" w14:textId="468C0415" w:rsidR="005C3C2F" w:rsidRPr="00D0162F" w:rsidRDefault="005C3C2F" w:rsidP="005C3C2F">
            <w:pPr>
              <w:pStyle w:val="TAL"/>
              <w:keepNext w:val="0"/>
              <w:keepLines w:val="0"/>
            </w:pPr>
            <w:r w:rsidRPr="00D0162F">
              <w:rPr>
                <w:lang w:eastAsia="zh-CN"/>
              </w:rPr>
              <w:t>intra-band</w:t>
            </w:r>
          </w:p>
        </w:tc>
      </w:tr>
      <w:tr w:rsidR="005C3C2F" w:rsidRPr="00D0162F" w14:paraId="1CDA731C"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57B5AC1A"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6F9833F0" w14:textId="77777777" w:rsidR="005C3C2F" w:rsidRPr="00D0162F" w:rsidRDefault="005C3C2F" w:rsidP="005C3C2F">
            <w:pPr>
              <w:pStyle w:val="TAL"/>
              <w:keepNext w:val="0"/>
              <w:keepLines w:val="0"/>
              <w:rPr>
                <w:lang w:eastAsia="sv-SE"/>
              </w:rPr>
            </w:pPr>
          </w:p>
        </w:tc>
        <w:tc>
          <w:tcPr>
            <w:tcW w:w="1052" w:type="dxa"/>
            <w:vMerge/>
            <w:tcBorders>
              <w:left w:val="nil"/>
              <w:bottom w:val="single" w:sz="4" w:space="0" w:color="auto"/>
              <w:right w:val="single" w:sz="4" w:space="0" w:color="auto"/>
            </w:tcBorders>
            <w:shd w:val="clear" w:color="auto" w:fill="auto"/>
            <w:vAlign w:val="center"/>
          </w:tcPr>
          <w:p w14:paraId="3D0D7DDE"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49A274E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6BB827" w14:textId="048566F5"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5784A22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4CD6D5" w14:textId="0CCB89DE" w:rsidR="005C3C2F" w:rsidRPr="00D0162F" w:rsidRDefault="005C3C2F" w:rsidP="005C3C2F">
            <w:pPr>
              <w:pStyle w:val="TAL"/>
              <w:keepNext w:val="0"/>
              <w:keepLines w:val="0"/>
            </w:pPr>
            <w:r w:rsidRPr="00D0162F">
              <w:rPr>
                <w:lang w:eastAsia="zh-CN"/>
              </w:rPr>
              <w:t>inter-band</w:t>
            </w:r>
          </w:p>
        </w:tc>
      </w:tr>
      <w:tr w:rsidR="00F41DF5" w:rsidRPr="00D0162F" w14:paraId="61EF189B" w14:textId="77777777" w:rsidTr="00F74A4A">
        <w:tblPrEx>
          <w:tblLook w:val="04A0" w:firstRow="1" w:lastRow="0" w:firstColumn="1" w:lastColumn="0" w:noHBand="0" w:noVBand="1"/>
        </w:tblPrEx>
        <w:trPr>
          <w:jc w:val="center"/>
        </w:trPr>
        <w:tc>
          <w:tcPr>
            <w:tcW w:w="1019" w:type="dxa"/>
            <w:vMerge w:val="restart"/>
            <w:tcBorders>
              <w:top w:val="single" w:sz="4" w:space="0" w:color="auto"/>
              <w:left w:val="single" w:sz="4" w:space="0" w:color="auto"/>
              <w:right w:val="single" w:sz="4" w:space="0" w:color="auto"/>
            </w:tcBorders>
            <w:vAlign w:val="center"/>
          </w:tcPr>
          <w:p w14:paraId="17CB406C" w14:textId="77777777" w:rsidR="00F41DF5" w:rsidRPr="00D0162F" w:rsidRDefault="00F41DF5" w:rsidP="00042A53">
            <w:pPr>
              <w:pStyle w:val="TAL"/>
              <w:keepNext w:val="0"/>
              <w:keepLines w:val="0"/>
              <w:rPr>
                <w:b/>
              </w:rPr>
            </w:pPr>
            <w:r w:rsidRPr="00D0162F">
              <w:rPr>
                <w:b/>
              </w:rPr>
              <w:t>4.5.3.6</w:t>
            </w:r>
          </w:p>
        </w:tc>
        <w:tc>
          <w:tcPr>
            <w:tcW w:w="3699" w:type="dxa"/>
            <w:vMerge w:val="restart"/>
            <w:tcBorders>
              <w:top w:val="single" w:sz="4" w:space="0" w:color="auto"/>
              <w:left w:val="nil"/>
              <w:right w:val="single" w:sz="4" w:space="0" w:color="auto"/>
            </w:tcBorders>
            <w:noWrap/>
            <w:vAlign w:val="center"/>
          </w:tcPr>
          <w:p w14:paraId="6B73204F" w14:textId="77777777" w:rsidR="00F41DF5" w:rsidRPr="00D0162F" w:rsidRDefault="00F41DF5" w:rsidP="00042A53">
            <w:pPr>
              <w:pStyle w:val="TAL"/>
              <w:keepNext w:val="0"/>
              <w:keepLines w:val="0"/>
            </w:pPr>
            <w:r w:rsidRPr="00D0162F">
              <w:t>EN-DC FR1 fast SCell Activation of known SCell in non-DRX for 160ms SCell measurement cycle</w:t>
            </w:r>
          </w:p>
        </w:tc>
        <w:tc>
          <w:tcPr>
            <w:tcW w:w="1052" w:type="dxa"/>
            <w:vMerge w:val="restart"/>
            <w:tcBorders>
              <w:top w:val="single" w:sz="4" w:space="0" w:color="auto"/>
              <w:left w:val="nil"/>
              <w:right w:val="single" w:sz="4" w:space="0" w:color="auto"/>
            </w:tcBorders>
            <w:vAlign w:val="center"/>
          </w:tcPr>
          <w:p w14:paraId="3AAB75EE" w14:textId="77777777" w:rsidR="00F41DF5" w:rsidRPr="00D0162F" w:rsidRDefault="00F41DF5" w:rsidP="00042A53">
            <w:pPr>
              <w:pStyle w:val="TAL"/>
              <w:keepNext w:val="0"/>
              <w:keepLines w:val="0"/>
              <w:rPr>
                <w:lang w:eastAsia="zh-TW"/>
              </w:rPr>
            </w:pPr>
            <w:r w:rsidRPr="00D0162F">
              <w:rPr>
                <w:lang w:eastAsia="zh-TW"/>
              </w:rPr>
              <w:t>LTE Cell 1</w:t>
            </w:r>
          </w:p>
        </w:tc>
        <w:tc>
          <w:tcPr>
            <w:tcW w:w="1052" w:type="dxa"/>
            <w:vMerge w:val="restart"/>
            <w:tcBorders>
              <w:top w:val="single" w:sz="4" w:space="0" w:color="auto"/>
              <w:left w:val="nil"/>
              <w:right w:val="single" w:sz="4" w:space="0" w:color="auto"/>
            </w:tcBorders>
            <w:vAlign w:val="center"/>
          </w:tcPr>
          <w:p w14:paraId="5ED7EF6B" w14:textId="77777777" w:rsidR="00F41DF5" w:rsidRPr="00D0162F" w:rsidRDefault="00F41DF5" w:rsidP="00042A53">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1D08D269" w14:textId="77777777" w:rsidR="00F41DF5" w:rsidRPr="00D0162F" w:rsidRDefault="00F41DF5" w:rsidP="00042A53">
            <w:pPr>
              <w:pStyle w:val="TAL"/>
              <w:keepNext w:val="0"/>
              <w:keepLines w:val="0"/>
              <w:rPr>
                <w:lang w:eastAsia="zh-TW"/>
              </w:rPr>
            </w:pPr>
            <w:r w:rsidRPr="00D0162F">
              <w:rPr>
                <w:lang w:eastAsia="zh-TW"/>
              </w:rPr>
              <w:t>NR Cell 6</w:t>
            </w:r>
          </w:p>
        </w:tc>
        <w:tc>
          <w:tcPr>
            <w:tcW w:w="1052" w:type="dxa"/>
            <w:vMerge w:val="restart"/>
            <w:tcBorders>
              <w:top w:val="single" w:sz="4" w:space="0" w:color="auto"/>
              <w:left w:val="nil"/>
              <w:right w:val="single" w:sz="4" w:space="0" w:color="auto"/>
            </w:tcBorders>
            <w:vAlign w:val="center"/>
          </w:tcPr>
          <w:p w14:paraId="767CC741" w14:textId="77777777" w:rsidR="00F41DF5" w:rsidRPr="00D0162F" w:rsidRDefault="00F41DF5" w:rsidP="00042A53">
            <w:pPr>
              <w:pStyle w:val="TAL"/>
              <w:keepNext w:val="0"/>
              <w:keepLines w:val="0"/>
            </w:pPr>
          </w:p>
          <w:p w14:paraId="2BF502E6"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717CF5D0" w14:textId="77777777" w:rsidR="00F41DF5" w:rsidRPr="00D0162F" w:rsidRDefault="00F41DF5" w:rsidP="00042A53">
            <w:pPr>
              <w:pStyle w:val="TAL"/>
              <w:keepNext w:val="0"/>
              <w:keepLines w:val="0"/>
            </w:pPr>
            <w:r w:rsidRPr="00D0162F">
              <w:t>intra-band</w:t>
            </w:r>
          </w:p>
        </w:tc>
      </w:tr>
      <w:tr w:rsidR="00F41DF5" w:rsidRPr="00D0162F" w14:paraId="1BE12DEC" w14:textId="77777777" w:rsidTr="00F74A4A">
        <w:tblPrEx>
          <w:tblLook w:val="04A0" w:firstRow="1" w:lastRow="0" w:firstColumn="1" w:lastColumn="0" w:noHBand="0" w:noVBand="1"/>
        </w:tblPrEx>
        <w:trPr>
          <w:jc w:val="center"/>
        </w:trPr>
        <w:tc>
          <w:tcPr>
            <w:tcW w:w="1019" w:type="dxa"/>
            <w:vMerge/>
            <w:tcBorders>
              <w:left w:val="single" w:sz="4" w:space="0" w:color="auto"/>
              <w:bottom w:val="single" w:sz="4" w:space="0" w:color="auto"/>
              <w:right w:val="single" w:sz="4" w:space="0" w:color="auto"/>
            </w:tcBorders>
            <w:vAlign w:val="center"/>
          </w:tcPr>
          <w:p w14:paraId="2C8FEFD1" w14:textId="77777777" w:rsidR="00F41DF5" w:rsidRPr="00D0162F" w:rsidRDefault="00F41DF5" w:rsidP="00042A53">
            <w:pPr>
              <w:pStyle w:val="TAL"/>
              <w:keepNext w:val="0"/>
              <w:keepLines w:val="0"/>
              <w:rPr>
                <w:b/>
              </w:rPr>
            </w:pPr>
          </w:p>
        </w:tc>
        <w:tc>
          <w:tcPr>
            <w:tcW w:w="3699" w:type="dxa"/>
            <w:vMerge/>
            <w:tcBorders>
              <w:left w:val="nil"/>
              <w:bottom w:val="single" w:sz="4" w:space="0" w:color="auto"/>
              <w:right w:val="single" w:sz="4" w:space="0" w:color="auto"/>
            </w:tcBorders>
            <w:noWrap/>
            <w:vAlign w:val="center"/>
          </w:tcPr>
          <w:p w14:paraId="28EFE1EB" w14:textId="77777777" w:rsidR="00F41DF5" w:rsidRPr="00D0162F" w:rsidRDefault="00F41DF5" w:rsidP="00042A53">
            <w:pPr>
              <w:pStyle w:val="TAL"/>
              <w:keepNext w:val="0"/>
              <w:keepLines w:val="0"/>
            </w:pPr>
          </w:p>
        </w:tc>
        <w:tc>
          <w:tcPr>
            <w:tcW w:w="1052" w:type="dxa"/>
            <w:vMerge/>
            <w:tcBorders>
              <w:left w:val="nil"/>
              <w:bottom w:val="single" w:sz="4" w:space="0" w:color="auto"/>
              <w:right w:val="single" w:sz="4" w:space="0" w:color="auto"/>
            </w:tcBorders>
            <w:vAlign w:val="center"/>
          </w:tcPr>
          <w:p w14:paraId="15BAC8AB" w14:textId="77777777" w:rsidR="00F41DF5" w:rsidRPr="00D0162F" w:rsidRDefault="00F41DF5" w:rsidP="00042A53">
            <w:pPr>
              <w:pStyle w:val="TAL"/>
              <w:keepNext w:val="0"/>
              <w:keepLines w:val="0"/>
              <w:rPr>
                <w:lang w:eastAsia="zh-TW"/>
              </w:rPr>
            </w:pPr>
          </w:p>
        </w:tc>
        <w:tc>
          <w:tcPr>
            <w:tcW w:w="1052" w:type="dxa"/>
            <w:vMerge/>
            <w:tcBorders>
              <w:left w:val="nil"/>
              <w:bottom w:val="single" w:sz="4" w:space="0" w:color="auto"/>
              <w:right w:val="single" w:sz="4" w:space="0" w:color="auto"/>
            </w:tcBorders>
            <w:vAlign w:val="center"/>
          </w:tcPr>
          <w:p w14:paraId="39B108DC" w14:textId="77777777" w:rsidR="00F41DF5" w:rsidRPr="00D0162F" w:rsidRDefault="00F41DF5" w:rsidP="00042A53">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7ADB75D" w14:textId="77777777" w:rsidR="00F41DF5" w:rsidRPr="00D0162F" w:rsidRDefault="00F41DF5" w:rsidP="00042A53">
            <w:pPr>
              <w:pStyle w:val="TAL"/>
              <w:keepNext w:val="0"/>
              <w:keepLines w:val="0"/>
              <w:rPr>
                <w:lang w:eastAsia="zh-TW"/>
              </w:rPr>
            </w:pPr>
            <w:r w:rsidRPr="00D0162F">
              <w:rPr>
                <w:lang w:eastAsia="zh-TW"/>
              </w:rPr>
              <w:t>NR Cell 10</w:t>
            </w:r>
          </w:p>
        </w:tc>
        <w:tc>
          <w:tcPr>
            <w:tcW w:w="1052" w:type="dxa"/>
            <w:vMerge/>
            <w:tcBorders>
              <w:left w:val="nil"/>
              <w:bottom w:val="single" w:sz="4" w:space="0" w:color="auto"/>
              <w:right w:val="single" w:sz="4" w:space="0" w:color="auto"/>
            </w:tcBorders>
            <w:vAlign w:val="center"/>
          </w:tcPr>
          <w:p w14:paraId="3E6043A7"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0E10217B" w14:textId="77777777" w:rsidR="00F41DF5" w:rsidRPr="00D0162F" w:rsidRDefault="00F41DF5" w:rsidP="00042A53">
            <w:pPr>
              <w:pStyle w:val="TAL"/>
              <w:keepNext w:val="0"/>
              <w:keepLines w:val="0"/>
            </w:pPr>
            <w:r w:rsidRPr="00D0162F">
              <w:t>inter-band</w:t>
            </w:r>
          </w:p>
        </w:tc>
      </w:tr>
      <w:tr w:rsidR="00F41DF5" w:rsidRPr="00D0162F" w14:paraId="64323D59" w14:textId="77777777" w:rsidTr="00F74A4A">
        <w:tblPrEx>
          <w:tblLook w:val="04A0" w:firstRow="1" w:lastRow="0" w:firstColumn="1" w:lastColumn="0" w:noHBand="0" w:noVBand="1"/>
        </w:tblPrEx>
        <w:trPr>
          <w:jc w:val="center"/>
        </w:trPr>
        <w:tc>
          <w:tcPr>
            <w:tcW w:w="1019" w:type="dxa"/>
            <w:tcBorders>
              <w:top w:val="single" w:sz="4" w:space="0" w:color="auto"/>
              <w:left w:val="single" w:sz="4" w:space="0" w:color="auto"/>
              <w:right w:val="single" w:sz="4" w:space="0" w:color="auto"/>
            </w:tcBorders>
            <w:vAlign w:val="center"/>
          </w:tcPr>
          <w:p w14:paraId="28AB8017" w14:textId="77777777" w:rsidR="00F41DF5" w:rsidRPr="00D0162F" w:rsidRDefault="00F41DF5" w:rsidP="00042A53">
            <w:pPr>
              <w:pStyle w:val="TAL"/>
              <w:keepNext w:val="0"/>
              <w:keepLines w:val="0"/>
              <w:rPr>
                <w:b/>
              </w:rPr>
            </w:pPr>
            <w:r w:rsidRPr="00D0162F">
              <w:rPr>
                <w:b/>
              </w:rPr>
              <w:t>4.5.3.7</w:t>
            </w:r>
          </w:p>
        </w:tc>
        <w:tc>
          <w:tcPr>
            <w:tcW w:w="3699" w:type="dxa"/>
            <w:tcBorders>
              <w:top w:val="single" w:sz="4" w:space="0" w:color="auto"/>
              <w:left w:val="nil"/>
              <w:right w:val="single" w:sz="4" w:space="0" w:color="auto"/>
            </w:tcBorders>
            <w:noWrap/>
            <w:vAlign w:val="center"/>
          </w:tcPr>
          <w:p w14:paraId="565DC586" w14:textId="77777777" w:rsidR="00F41DF5" w:rsidRPr="00D0162F" w:rsidRDefault="00F41DF5" w:rsidP="00042A53">
            <w:pPr>
              <w:pStyle w:val="TAL"/>
              <w:keepNext w:val="0"/>
              <w:keepLines w:val="0"/>
            </w:pPr>
            <w:r w:rsidRPr="00D0162F">
              <w:t>EN-DC FR1 fast SCell Activation of known SCell for 640 ms SCell measurement cycle</w:t>
            </w:r>
          </w:p>
        </w:tc>
        <w:tc>
          <w:tcPr>
            <w:tcW w:w="1052" w:type="dxa"/>
            <w:tcBorders>
              <w:top w:val="single" w:sz="4" w:space="0" w:color="auto"/>
              <w:left w:val="nil"/>
              <w:right w:val="single" w:sz="4" w:space="0" w:color="auto"/>
            </w:tcBorders>
            <w:vAlign w:val="center"/>
          </w:tcPr>
          <w:p w14:paraId="666F9758" w14:textId="77777777" w:rsidR="00F41DF5" w:rsidRPr="00D0162F" w:rsidRDefault="00F41DF5" w:rsidP="00042A53">
            <w:pPr>
              <w:pStyle w:val="TAL"/>
              <w:keepNext w:val="0"/>
              <w:keepLines w:val="0"/>
              <w:rPr>
                <w:lang w:eastAsia="zh-TW"/>
              </w:rPr>
            </w:pPr>
            <w:r w:rsidRPr="00D0162F">
              <w:rPr>
                <w:lang w:eastAsia="zh-TW"/>
              </w:rPr>
              <w:t>LTE Cell 1</w:t>
            </w:r>
          </w:p>
        </w:tc>
        <w:tc>
          <w:tcPr>
            <w:tcW w:w="1052" w:type="dxa"/>
            <w:tcBorders>
              <w:top w:val="single" w:sz="4" w:space="0" w:color="auto"/>
              <w:left w:val="nil"/>
              <w:right w:val="single" w:sz="4" w:space="0" w:color="auto"/>
            </w:tcBorders>
            <w:vAlign w:val="center"/>
          </w:tcPr>
          <w:p w14:paraId="620DF9DC" w14:textId="77777777" w:rsidR="00F41DF5" w:rsidRPr="00D0162F" w:rsidRDefault="00F41DF5" w:rsidP="00042A53">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4D376688" w14:textId="77777777" w:rsidR="00F41DF5" w:rsidRPr="00D0162F" w:rsidRDefault="00F41DF5" w:rsidP="00042A53">
            <w:pPr>
              <w:pStyle w:val="TAL"/>
              <w:keepNext w:val="0"/>
              <w:keepLines w:val="0"/>
              <w:rPr>
                <w:lang w:eastAsia="zh-TW"/>
              </w:rPr>
            </w:pPr>
            <w:r w:rsidRPr="00D0162F">
              <w:rPr>
                <w:lang w:eastAsia="zh-TW"/>
              </w:rPr>
              <w:t>NR Cell 6</w:t>
            </w:r>
          </w:p>
        </w:tc>
        <w:tc>
          <w:tcPr>
            <w:tcW w:w="1052" w:type="dxa"/>
            <w:tcBorders>
              <w:top w:val="single" w:sz="4" w:space="0" w:color="auto"/>
              <w:left w:val="nil"/>
              <w:right w:val="single" w:sz="4" w:space="0" w:color="auto"/>
            </w:tcBorders>
            <w:vAlign w:val="center"/>
          </w:tcPr>
          <w:p w14:paraId="616541AD" w14:textId="77777777" w:rsidR="00F41DF5" w:rsidRPr="00D0162F" w:rsidRDefault="00F41DF5" w:rsidP="00042A53">
            <w:pPr>
              <w:pStyle w:val="TAL"/>
              <w:keepNext w:val="0"/>
              <w:keepLines w:val="0"/>
            </w:pPr>
          </w:p>
          <w:p w14:paraId="049574A0"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74A7CB61" w14:textId="77777777" w:rsidR="00F41DF5" w:rsidRPr="00D0162F" w:rsidRDefault="00F41DF5" w:rsidP="00042A53">
            <w:pPr>
              <w:pStyle w:val="TAL"/>
              <w:keepNext w:val="0"/>
              <w:keepLines w:val="0"/>
            </w:pPr>
            <w:r w:rsidRPr="00D0162F">
              <w:t>intra-band</w:t>
            </w:r>
          </w:p>
        </w:tc>
      </w:tr>
      <w:tr w:rsidR="005C3C2F" w:rsidRPr="00D0162F" w14:paraId="6890B50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F483570" w14:textId="77777777" w:rsidR="005C3C2F" w:rsidRPr="00D0162F" w:rsidRDefault="005C3C2F" w:rsidP="005C3C2F">
            <w:pPr>
              <w:pStyle w:val="TAL"/>
              <w:keepNext w:val="0"/>
              <w:keepLines w:val="0"/>
              <w:rPr>
                <w:b/>
              </w:rPr>
            </w:pPr>
            <w:r w:rsidRPr="00D0162F">
              <w:rPr>
                <w:b/>
              </w:rPr>
              <w:t>4.5.4.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036F97A" w14:textId="50A2DCCF" w:rsidR="005C3C2F" w:rsidRPr="00D0162F" w:rsidRDefault="005C3C2F" w:rsidP="005C3C2F">
            <w:pPr>
              <w:pStyle w:val="TAL"/>
              <w:keepNext w:val="0"/>
              <w:keepLines w:val="0"/>
            </w:pPr>
            <w:r w:rsidRPr="00D0162F">
              <w:t>EN-DC FR1 UE UL carrier RRC reconfiguration dela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80DBDD3" w14:textId="33DDF0FD"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380EEA" w14:textId="664BD43F"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A0D086" w14:textId="5B335FDA"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336C49EC"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C5CA0C6" w14:textId="77777777" w:rsidR="005C3C2F" w:rsidRPr="00D0162F" w:rsidRDefault="005C3C2F" w:rsidP="005C3C2F">
            <w:pPr>
              <w:pStyle w:val="TAL"/>
              <w:keepNext w:val="0"/>
              <w:keepLines w:val="0"/>
            </w:pPr>
          </w:p>
        </w:tc>
      </w:tr>
      <w:tr w:rsidR="005C3C2F" w:rsidRPr="00D0162F" w14:paraId="23655C14"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27EADDC" w14:textId="77777777" w:rsidR="005C3C2F" w:rsidRPr="00D0162F" w:rsidRDefault="005C3C2F" w:rsidP="005C3C2F">
            <w:pPr>
              <w:pStyle w:val="TAL"/>
              <w:keepNext w:val="0"/>
              <w:keepLines w:val="0"/>
              <w:rPr>
                <w:b/>
                <w:bCs/>
              </w:rPr>
            </w:pPr>
            <w:r w:rsidRPr="00D0162F">
              <w:rPr>
                <w:b/>
                <w:bCs/>
              </w:rPr>
              <w:t>4.5.5.1</w:t>
            </w:r>
          </w:p>
        </w:tc>
        <w:tc>
          <w:tcPr>
            <w:tcW w:w="3699" w:type="dxa"/>
            <w:tcBorders>
              <w:top w:val="single" w:sz="4" w:space="0" w:color="auto"/>
              <w:left w:val="nil"/>
              <w:bottom w:val="single" w:sz="4" w:space="0" w:color="auto"/>
              <w:right w:val="single" w:sz="4" w:space="0" w:color="auto"/>
            </w:tcBorders>
            <w:shd w:val="clear" w:color="auto" w:fill="auto"/>
            <w:noWrap/>
          </w:tcPr>
          <w:p w14:paraId="20E0873F" w14:textId="6489FED4" w:rsidR="005C3C2F" w:rsidRPr="00D0162F" w:rsidRDefault="005C3C2F" w:rsidP="005C3C2F">
            <w:pPr>
              <w:pStyle w:val="TAL"/>
              <w:keepNext w:val="0"/>
              <w:keepLines w:val="0"/>
            </w:pPr>
            <w:r w:rsidRPr="00D0162F">
              <w:t>EN-DC FR1 SSB-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149CF" w14:textId="64E2A4C5"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6986CF" w14:textId="22524CEE"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65694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88567F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0F35DE1" w14:textId="77777777" w:rsidR="005C3C2F" w:rsidRPr="00D0162F" w:rsidRDefault="005C3C2F" w:rsidP="005C3C2F">
            <w:pPr>
              <w:pStyle w:val="TAL"/>
              <w:keepNext w:val="0"/>
              <w:keepLines w:val="0"/>
            </w:pPr>
          </w:p>
        </w:tc>
      </w:tr>
      <w:tr w:rsidR="005C3C2F" w:rsidRPr="00D0162F" w14:paraId="31400FE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28A2EDB" w14:textId="77777777" w:rsidR="005C3C2F" w:rsidRPr="00D0162F" w:rsidRDefault="005C3C2F" w:rsidP="005C3C2F">
            <w:pPr>
              <w:pStyle w:val="TAL"/>
              <w:keepNext w:val="0"/>
              <w:keepLines w:val="0"/>
              <w:rPr>
                <w:b/>
                <w:bCs/>
              </w:rPr>
            </w:pPr>
            <w:r w:rsidRPr="00D0162F">
              <w:rPr>
                <w:b/>
                <w:bCs/>
              </w:rPr>
              <w:t>4.5.5.2</w:t>
            </w:r>
          </w:p>
        </w:tc>
        <w:tc>
          <w:tcPr>
            <w:tcW w:w="3699" w:type="dxa"/>
            <w:tcBorders>
              <w:top w:val="single" w:sz="4" w:space="0" w:color="auto"/>
              <w:left w:val="nil"/>
              <w:bottom w:val="single" w:sz="4" w:space="0" w:color="auto"/>
              <w:right w:val="single" w:sz="4" w:space="0" w:color="auto"/>
            </w:tcBorders>
            <w:shd w:val="clear" w:color="auto" w:fill="auto"/>
            <w:noWrap/>
          </w:tcPr>
          <w:p w14:paraId="0A3434E5" w14:textId="2EE6DC14" w:rsidR="005C3C2F" w:rsidRPr="00D0162F" w:rsidRDefault="005C3C2F" w:rsidP="005C3C2F">
            <w:pPr>
              <w:pStyle w:val="TAL"/>
              <w:keepNext w:val="0"/>
              <w:keepLines w:val="0"/>
            </w:pPr>
            <w:r w:rsidRPr="00D0162F">
              <w:t>EN-DC FR1 SSB-based beam failure detection an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DDE48D" w14:textId="210E668C"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95B7E6" w14:textId="6BB38FA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CD67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77CAEE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4FCB89" w14:textId="77777777" w:rsidR="005C3C2F" w:rsidRPr="00D0162F" w:rsidRDefault="005C3C2F" w:rsidP="005C3C2F">
            <w:pPr>
              <w:pStyle w:val="TAL"/>
              <w:keepNext w:val="0"/>
              <w:keepLines w:val="0"/>
            </w:pPr>
          </w:p>
        </w:tc>
      </w:tr>
      <w:tr w:rsidR="005C3C2F" w:rsidRPr="00D0162F" w14:paraId="7714FFE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1AECF30" w14:textId="77777777" w:rsidR="005C3C2F" w:rsidRPr="00D0162F" w:rsidRDefault="005C3C2F" w:rsidP="005C3C2F">
            <w:pPr>
              <w:pStyle w:val="TAL"/>
              <w:keepNext w:val="0"/>
              <w:keepLines w:val="0"/>
              <w:rPr>
                <w:b/>
                <w:bCs/>
              </w:rPr>
            </w:pPr>
            <w:r w:rsidRPr="00D0162F">
              <w:rPr>
                <w:b/>
                <w:bCs/>
              </w:rPr>
              <w:t>4.5.5.3</w:t>
            </w:r>
          </w:p>
        </w:tc>
        <w:tc>
          <w:tcPr>
            <w:tcW w:w="3699" w:type="dxa"/>
            <w:tcBorders>
              <w:top w:val="single" w:sz="4" w:space="0" w:color="auto"/>
              <w:left w:val="nil"/>
              <w:bottom w:val="single" w:sz="4" w:space="0" w:color="auto"/>
              <w:right w:val="single" w:sz="4" w:space="0" w:color="auto"/>
            </w:tcBorders>
            <w:shd w:val="clear" w:color="auto" w:fill="auto"/>
            <w:noWrap/>
          </w:tcPr>
          <w:p w14:paraId="2A4F15BE" w14:textId="2B909776" w:rsidR="005C3C2F" w:rsidRPr="00D0162F" w:rsidRDefault="005C3C2F" w:rsidP="005C3C2F">
            <w:pPr>
              <w:pStyle w:val="TAL"/>
              <w:keepNext w:val="0"/>
              <w:keepLines w:val="0"/>
            </w:pPr>
            <w:r w:rsidRPr="00D0162F">
              <w:t>EN-DC FR1 CSI-RS-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01E16F" w14:textId="197C1884"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322DC6" w14:textId="42B13A8E"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12E596"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DFE917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A1F8A9B" w14:textId="77777777" w:rsidR="005C3C2F" w:rsidRPr="00D0162F" w:rsidRDefault="005C3C2F" w:rsidP="005C3C2F">
            <w:pPr>
              <w:pStyle w:val="TAL"/>
              <w:keepNext w:val="0"/>
              <w:keepLines w:val="0"/>
            </w:pPr>
          </w:p>
        </w:tc>
      </w:tr>
      <w:tr w:rsidR="005C3C2F" w:rsidRPr="00D0162F" w14:paraId="7D1DBFF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BA9FF1B" w14:textId="77777777" w:rsidR="005C3C2F" w:rsidRPr="00D0162F" w:rsidRDefault="005C3C2F" w:rsidP="005C3C2F">
            <w:pPr>
              <w:pStyle w:val="TAL"/>
              <w:keepNext w:val="0"/>
              <w:keepLines w:val="0"/>
              <w:rPr>
                <w:b/>
                <w:bCs/>
              </w:rPr>
            </w:pPr>
            <w:r w:rsidRPr="00D0162F">
              <w:rPr>
                <w:b/>
                <w:bCs/>
              </w:rPr>
              <w:t>4.5.5.4</w:t>
            </w:r>
          </w:p>
        </w:tc>
        <w:tc>
          <w:tcPr>
            <w:tcW w:w="3699" w:type="dxa"/>
            <w:tcBorders>
              <w:top w:val="single" w:sz="4" w:space="0" w:color="auto"/>
              <w:left w:val="nil"/>
              <w:bottom w:val="single" w:sz="4" w:space="0" w:color="auto"/>
              <w:right w:val="single" w:sz="4" w:space="0" w:color="auto"/>
            </w:tcBorders>
            <w:shd w:val="clear" w:color="auto" w:fill="auto"/>
            <w:noWrap/>
          </w:tcPr>
          <w:p w14:paraId="43ACA605" w14:textId="5E6DAD95" w:rsidR="005C3C2F" w:rsidRPr="00D0162F" w:rsidRDefault="005C3C2F" w:rsidP="005C3C2F">
            <w:pPr>
              <w:pStyle w:val="TAL"/>
              <w:keepNext w:val="0"/>
              <w:keepLines w:val="0"/>
            </w:pPr>
            <w:r w:rsidRPr="00D0162F">
              <w:t>EN-DC FR1 CSI-RS-based beam failure detection an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69E75B" w14:textId="2133CBE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D6A38" w14:textId="3CF0F0C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40D03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C80C11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27BA961" w14:textId="77777777" w:rsidR="005C3C2F" w:rsidRPr="00D0162F" w:rsidRDefault="005C3C2F" w:rsidP="005C3C2F">
            <w:pPr>
              <w:pStyle w:val="TAL"/>
              <w:keepNext w:val="0"/>
              <w:keepLines w:val="0"/>
            </w:pPr>
          </w:p>
        </w:tc>
      </w:tr>
      <w:tr w:rsidR="005C3C2F" w:rsidRPr="00D0162F" w14:paraId="4AFA8CA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6C881BA7" w14:textId="216418A5" w:rsidR="005C3C2F" w:rsidRPr="00D0162F" w:rsidRDefault="005C3C2F" w:rsidP="005C3C2F">
            <w:pPr>
              <w:pStyle w:val="TAL"/>
              <w:keepNext w:val="0"/>
              <w:keepLines w:val="0"/>
              <w:rPr>
                <w:b/>
                <w:bCs/>
              </w:rPr>
            </w:pPr>
            <w:r w:rsidRPr="00D0162F">
              <w:rPr>
                <w:rFonts w:eastAsia="PMingLiU"/>
                <w:b/>
                <w:bCs/>
                <w:lang w:eastAsia="zh-TW"/>
              </w:rPr>
              <w:t>4.5.5.5</w:t>
            </w:r>
          </w:p>
        </w:tc>
        <w:tc>
          <w:tcPr>
            <w:tcW w:w="3699" w:type="dxa"/>
            <w:tcBorders>
              <w:top w:val="single" w:sz="4" w:space="0" w:color="auto"/>
              <w:left w:val="nil"/>
              <w:bottom w:val="single" w:sz="4" w:space="0" w:color="auto"/>
              <w:right w:val="single" w:sz="4" w:space="0" w:color="auto"/>
            </w:tcBorders>
            <w:shd w:val="clear" w:color="auto" w:fill="auto"/>
            <w:noWrap/>
          </w:tcPr>
          <w:p w14:paraId="3C99CDA1" w14:textId="1812396D" w:rsidR="005C3C2F" w:rsidRPr="00D0162F" w:rsidRDefault="005C3C2F" w:rsidP="005C3C2F">
            <w:pPr>
              <w:pStyle w:val="TAL"/>
              <w:keepNext w:val="0"/>
              <w:keepLines w:val="0"/>
            </w:pPr>
            <w:r w:rsidRPr="00D0162F">
              <w:rPr>
                <w:rFonts w:eastAsia="PMingLiU"/>
              </w:rPr>
              <w:t>EN-DC FR1 Scell CSI-RS-based beam failure detection and SSB-base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726BFB" w14:textId="0E31C904" w:rsidR="005C3C2F" w:rsidRPr="00D0162F" w:rsidRDefault="005C3C2F" w:rsidP="005C3C2F">
            <w:pPr>
              <w:pStyle w:val="TAL"/>
              <w:keepNext w:val="0"/>
              <w:keepLines w:val="0"/>
              <w:rPr>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A57BDD" w14:textId="26F95DB2" w:rsidR="005C3C2F" w:rsidRPr="00D0162F" w:rsidRDefault="005C3C2F" w:rsidP="005C3C2F">
            <w:pPr>
              <w:pStyle w:val="TAL"/>
              <w:keepNext w:val="0"/>
              <w:keepLines w:val="0"/>
              <w:rPr>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28D948A"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C88685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818D043" w14:textId="77777777" w:rsidR="005C3C2F" w:rsidRPr="00D0162F" w:rsidRDefault="005C3C2F" w:rsidP="005C3C2F">
            <w:pPr>
              <w:pStyle w:val="TAL"/>
              <w:keepNext w:val="0"/>
              <w:keepLines w:val="0"/>
            </w:pPr>
          </w:p>
        </w:tc>
      </w:tr>
      <w:tr w:rsidR="005C3C2F" w:rsidRPr="00D0162F" w14:paraId="4A8DAD4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BC0D2AC" w14:textId="478C34D4" w:rsidR="005C3C2F" w:rsidRPr="00D0162F" w:rsidRDefault="005C3C2F" w:rsidP="005C3C2F">
            <w:pPr>
              <w:pStyle w:val="TAL"/>
              <w:keepNext w:val="0"/>
              <w:keepLines w:val="0"/>
              <w:rPr>
                <w:b/>
                <w:bCs/>
              </w:rPr>
            </w:pPr>
            <w:r w:rsidRPr="00D0162F">
              <w:rPr>
                <w:rFonts w:eastAsia="PMingLiU"/>
                <w:b/>
                <w:bCs/>
                <w:lang w:eastAsia="zh-TW"/>
              </w:rPr>
              <w:t>4.5.5.6</w:t>
            </w:r>
          </w:p>
        </w:tc>
        <w:tc>
          <w:tcPr>
            <w:tcW w:w="3699" w:type="dxa"/>
            <w:tcBorders>
              <w:top w:val="single" w:sz="4" w:space="0" w:color="auto"/>
              <w:left w:val="nil"/>
              <w:bottom w:val="single" w:sz="4" w:space="0" w:color="auto"/>
              <w:right w:val="single" w:sz="4" w:space="0" w:color="auto"/>
            </w:tcBorders>
            <w:shd w:val="clear" w:color="auto" w:fill="auto"/>
            <w:noWrap/>
          </w:tcPr>
          <w:p w14:paraId="4F5EC6BB" w14:textId="68D38793" w:rsidR="005C3C2F" w:rsidRPr="00D0162F" w:rsidRDefault="005C3C2F" w:rsidP="005C3C2F">
            <w:pPr>
              <w:pStyle w:val="TAL"/>
              <w:keepNext w:val="0"/>
              <w:keepLines w:val="0"/>
            </w:pPr>
            <w:r w:rsidRPr="00D0162F">
              <w:rPr>
                <w:rFonts w:eastAsia="PMingLiU"/>
              </w:rPr>
              <w:t>EN-DC FR1 Scell CSI-RS-based beam failure detection and SSB-base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FAE142" w14:textId="1604F516" w:rsidR="005C3C2F" w:rsidRPr="00D0162F" w:rsidRDefault="005C3C2F" w:rsidP="005C3C2F">
            <w:pPr>
              <w:pStyle w:val="TAL"/>
              <w:keepNext w:val="0"/>
              <w:keepLines w:val="0"/>
              <w:rPr>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A054FB" w14:textId="573B08EF" w:rsidR="005C3C2F" w:rsidRPr="00D0162F" w:rsidRDefault="005C3C2F" w:rsidP="005C3C2F">
            <w:pPr>
              <w:pStyle w:val="TAL"/>
              <w:keepNext w:val="0"/>
              <w:keepLines w:val="0"/>
              <w:rPr>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E8D6E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C897C3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16E2BA9" w14:textId="77777777" w:rsidR="005C3C2F" w:rsidRPr="00D0162F" w:rsidRDefault="005C3C2F" w:rsidP="005C3C2F">
            <w:pPr>
              <w:pStyle w:val="TAL"/>
              <w:keepNext w:val="0"/>
              <w:keepLines w:val="0"/>
            </w:pPr>
          </w:p>
        </w:tc>
      </w:tr>
      <w:tr w:rsidR="00846D40" w:rsidRPr="00D0162F" w14:paraId="005200D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335427C9" w14:textId="5CA0163F" w:rsidR="00846D40" w:rsidRPr="00D0162F" w:rsidRDefault="00846D40" w:rsidP="00846D40">
            <w:pPr>
              <w:pStyle w:val="TAL"/>
              <w:keepNext w:val="0"/>
              <w:keepLines w:val="0"/>
              <w:rPr>
                <w:rFonts w:eastAsia="PMingLiU"/>
                <w:b/>
                <w:bCs/>
                <w:lang w:eastAsia="zh-TW"/>
              </w:rPr>
            </w:pPr>
            <w:r w:rsidRPr="00D0162F">
              <w:rPr>
                <w:rFonts w:hint="eastAsia"/>
                <w:b/>
                <w:bCs/>
                <w:lang w:eastAsia="zh-CN"/>
              </w:rPr>
              <w:t>4</w:t>
            </w:r>
            <w:r w:rsidRPr="00D0162F">
              <w:rPr>
                <w:b/>
                <w:bCs/>
                <w:lang w:eastAsia="zh-CN"/>
              </w:rPr>
              <w:t>.5.5.7</w:t>
            </w:r>
          </w:p>
        </w:tc>
        <w:tc>
          <w:tcPr>
            <w:tcW w:w="3699" w:type="dxa"/>
            <w:tcBorders>
              <w:top w:val="single" w:sz="4" w:space="0" w:color="auto"/>
              <w:left w:val="nil"/>
              <w:bottom w:val="single" w:sz="4" w:space="0" w:color="auto"/>
              <w:right w:val="single" w:sz="4" w:space="0" w:color="auto"/>
            </w:tcBorders>
            <w:shd w:val="clear" w:color="auto" w:fill="auto"/>
            <w:noWrap/>
          </w:tcPr>
          <w:p w14:paraId="3E87200A" w14:textId="04824F66" w:rsidR="00846D40" w:rsidRPr="00D0162F" w:rsidRDefault="00846D40" w:rsidP="00846D40">
            <w:pPr>
              <w:pStyle w:val="TAL"/>
              <w:keepNext w:val="0"/>
              <w:keepLines w:val="0"/>
              <w:rPr>
                <w:rFonts w:eastAsia="PMingLiU"/>
              </w:rPr>
            </w:pPr>
            <w:r w:rsidRPr="00D0162F">
              <w:rPr>
                <w:rFonts w:eastAsia="PMingLiU"/>
              </w:rPr>
              <w:t>EN-DC FR1 PSCell TRP specific SSB-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E4E730" w14:textId="162CADBC" w:rsidR="00846D40" w:rsidRPr="00D0162F" w:rsidRDefault="00846D40" w:rsidP="00846D40">
            <w:pPr>
              <w:pStyle w:val="TAL"/>
              <w:keepNext w:val="0"/>
              <w:keepLines w:val="0"/>
              <w:rPr>
                <w:rFonts w:eastAsia="PMingLiU"/>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86082F" w14:textId="4B11C92E" w:rsidR="00846D40" w:rsidRPr="00D0162F" w:rsidRDefault="00846D40" w:rsidP="00846D40">
            <w:pPr>
              <w:pStyle w:val="TAL"/>
              <w:keepNext w:val="0"/>
              <w:keepLines w:val="0"/>
              <w:rPr>
                <w:rFonts w:eastAsia="PMingLiU"/>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F4D48E" w14:textId="77777777" w:rsidR="00846D40" w:rsidRPr="00D0162F" w:rsidRDefault="00846D40" w:rsidP="00846D40">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38B317D" w14:textId="77777777" w:rsidR="00846D40" w:rsidRPr="00D0162F" w:rsidRDefault="00846D40" w:rsidP="00846D4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DF66373" w14:textId="77777777" w:rsidR="00846D40" w:rsidRPr="00D0162F" w:rsidRDefault="00846D40" w:rsidP="00846D40">
            <w:pPr>
              <w:pStyle w:val="TAL"/>
              <w:keepNext w:val="0"/>
              <w:keepLines w:val="0"/>
            </w:pPr>
          </w:p>
        </w:tc>
      </w:tr>
      <w:tr w:rsidR="00846D40" w:rsidRPr="00D0162F" w14:paraId="4502046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24359D8" w14:textId="045FD948" w:rsidR="00846D40" w:rsidRPr="00D0162F" w:rsidRDefault="00846D40" w:rsidP="00846D40">
            <w:pPr>
              <w:pStyle w:val="TAL"/>
              <w:keepNext w:val="0"/>
              <w:keepLines w:val="0"/>
              <w:rPr>
                <w:rFonts w:eastAsia="PMingLiU"/>
                <w:b/>
                <w:bCs/>
                <w:lang w:eastAsia="zh-TW"/>
              </w:rPr>
            </w:pPr>
            <w:r w:rsidRPr="00D0162F">
              <w:rPr>
                <w:rFonts w:hint="eastAsia"/>
                <w:b/>
                <w:bCs/>
                <w:lang w:eastAsia="zh-CN"/>
              </w:rPr>
              <w:t>4</w:t>
            </w:r>
            <w:r w:rsidRPr="00D0162F">
              <w:rPr>
                <w:b/>
                <w:bCs/>
                <w:lang w:eastAsia="zh-CN"/>
              </w:rPr>
              <w:t>.5.5.8</w:t>
            </w:r>
          </w:p>
        </w:tc>
        <w:tc>
          <w:tcPr>
            <w:tcW w:w="3699" w:type="dxa"/>
            <w:tcBorders>
              <w:top w:val="single" w:sz="4" w:space="0" w:color="auto"/>
              <w:left w:val="nil"/>
              <w:bottom w:val="single" w:sz="4" w:space="0" w:color="auto"/>
              <w:right w:val="single" w:sz="4" w:space="0" w:color="auto"/>
            </w:tcBorders>
            <w:shd w:val="clear" w:color="auto" w:fill="auto"/>
            <w:noWrap/>
          </w:tcPr>
          <w:p w14:paraId="3CDA78B4" w14:textId="6C1F6463" w:rsidR="00846D40" w:rsidRPr="00D0162F" w:rsidRDefault="00846D40" w:rsidP="00846D40">
            <w:pPr>
              <w:pStyle w:val="TAL"/>
              <w:keepNext w:val="0"/>
              <w:keepLines w:val="0"/>
              <w:rPr>
                <w:rFonts w:eastAsia="PMingLiU"/>
              </w:rPr>
            </w:pPr>
            <w:r w:rsidRPr="00D0162F">
              <w:rPr>
                <w:rFonts w:eastAsia="PMingLiU"/>
              </w:rPr>
              <w:t>EN-DC FR1 SCell TRP specific CSI-RS-based beam failure detection and SSB-base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5564F0" w14:textId="0B5B23E0" w:rsidR="00846D40" w:rsidRPr="00D0162F" w:rsidRDefault="00846D40" w:rsidP="00846D40">
            <w:pPr>
              <w:pStyle w:val="TAL"/>
              <w:keepNext w:val="0"/>
              <w:keepLines w:val="0"/>
              <w:rPr>
                <w:rFonts w:eastAsia="PMingLiU"/>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0E12F7" w14:textId="427C103B" w:rsidR="00846D40" w:rsidRPr="00D0162F" w:rsidRDefault="00846D40" w:rsidP="00846D40">
            <w:pPr>
              <w:pStyle w:val="TAL"/>
              <w:keepNext w:val="0"/>
              <w:keepLines w:val="0"/>
              <w:rPr>
                <w:rFonts w:eastAsia="PMingLiU"/>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FA8E61" w14:textId="2C8788B1" w:rsidR="00846D40" w:rsidRPr="00D0162F" w:rsidRDefault="00846D40" w:rsidP="00846D40">
            <w:pPr>
              <w:pStyle w:val="TAL"/>
              <w:keepNext w:val="0"/>
              <w:keepLines w:val="0"/>
              <w:rPr>
                <w:lang w:eastAsia="zh-TW"/>
              </w:rPr>
            </w:pPr>
            <w:r w:rsidRPr="00D0162F">
              <w:rPr>
                <w:rFonts w:eastAsia="PMingLiU"/>
                <w:lang w:eastAsia="zh-TW"/>
              </w:rPr>
              <w:t>NR Cell 6</w:t>
            </w:r>
          </w:p>
        </w:tc>
        <w:tc>
          <w:tcPr>
            <w:tcW w:w="1052" w:type="dxa"/>
            <w:tcBorders>
              <w:top w:val="single" w:sz="4" w:space="0" w:color="auto"/>
              <w:left w:val="nil"/>
              <w:bottom w:val="single" w:sz="4" w:space="0" w:color="auto"/>
              <w:right w:val="single" w:sz="4" w:space="0" w:color="auto"/>
            </w:tcBorders>
            <w:vAlign w:val="center"/>
          </w:tcPr>
          <w:p w14:paraId="58351ACB" w14:textId="77777777" w:rsidR="00846D40" w:rsidRPr="00D0162F" w:rsidRDefault="00846D40" w:rsidP="00846D4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51CBBF" w14:textId="77777777" w:rsidR="00846D40" w:rsidRPr="00D0162F" w:rsidRDefault="00846D40" w:rsidP="00846D40">
            <w:pPr>
              <w:pStyle w:val="TAL"/>
              <w:keepNext w:val="0"/>
              <w:keepLines w:val="0"/>
            </w:pPr>
          </w:p>
        </w:tc>
      </w:tr>
      <w:tr w:rsidR="005C3C2F" w:rsidRPr="00D0162F" w14:paraId="65B8B50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95B06E7" w14:textId="77777777" w:rsidR="005C3C2F" w:rsidRPr="00D0162F" w:rsidRDefault="005C3C2F" w:rsidP="005C3C2F">
            <w:pPr>
              <w:pStyle w:val="TAL"/>
              <w:keepNext w:val="0"/>
              <w:keepLines w:val="0"/>
              <w:rPr>
                <w:b/>
                <w:bCs/>
              </w:rPr>
            </w:pPr>
            <w:r w:rsidRPr="00D0162F">
              <w:rPr>
                <w:b/>
                <w:bCs/>
              </w:rPr>
              <w:t>4.5.6.1.1</w:t>
            </w:r>
          </w:p>
        </w:tc>
        <w:tc>
          <w:tcPr>
            <w:tcW w:w="3699" w:type="dxa"/>
            <w:tcBorders>
              <w:top w:val="single" w:sz="4" w:space="0" w:color="auto"/>
              <w:left w:val="nil"/>
              <w:bottom w:val="single" w:sz="4" w:space="0" w:color="auto"/>
              <w:right w:val="single" w:sz="4" w:space="0" w:color="auto"/>
            </w:tcBorders>
            <w:shd w:val="clear" w:color="auto" w:fill="auto"/>
            <w:noWrap/>
          </w:tcPr>
          <w:p w14:paraId="3424BC89" w14:textId="1F01E914" w:rsidR="005C3C2F" w:rsidRPr="00D0162F" w:rsidRDefault="005C3C2F" w:rsidP="005C3C2F">
            <w:pPr>
              <w:pStyle w:val="TAL"/>
              <w:keepNext w:val="0"/>
              <w:keepLines w:val="0"/>
            </w:pPr>
            <w:r w:rsidRPr="00D0162F">
              <w:t>EN-DC FR1 DCI-based DL active BWP switch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61ADEA" w14:textId="7CE80FC4"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598AD4" w14:textId="4B73F4C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2FAFE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C7CCED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B1813B3" w14:textId="77777777" w:rsidR="005C3C2F" w:rsidRPr="00D0162F" w:rsidRDefault="005C3C2F" w:rsidP="005C3C2F">
            <w:pPr>
              <w:pStyle w:val="TAL"/>
              <w:keepNext w:val="0"/>
              <w:keepLines w:val="0"/>
            </w:pPr>
          </w:p>
        </w:tc>
      </w:tr>
      <w:tr w:rsidR="005C3C2F" w:rsidRPr="00D0162F" w14:paraId="445F7282"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A06E42D" w14:textId="77777777" w:rsidR="005C3C2F" w:rsidRPr="00D0162F" w:rsidRDefault="005C3C2F" w:rsidP="005C3C2F">
            <w:pPr>
              <w:pStyle w:val="TAL"/>
              <w:keepNext w:val="0"/>
              <w:keepLines w:val="0"/>
              <w:rPr>
                <w:b/>
                <w:bCs/>
              </w:rPr>
            </w:pPr>
            <w:r w:rsidRPr="00D0162F">
              <w:rPr>
                <w:b/>
                <w:bCs/>
              </w:rPr>
              <w:t>4.5.6.1.2</w:t>
            </w:r>
          </w:p>
        </w:tc>
        <w:tc>
          <w:tcPr>
            <w:tcW w:w="3699" w:type="dxa"/>
            <w:tcBorders>
              <w:top w:val="single" w:sz="4" w:space="0" w:color="auto"/>
              <w:left w:val="nil"/>
              <w:bottom w:val="single" w:sz="4" w:space="0" w:color="auto"/>
              <w:right w:val="single" w:sz="4" w:space="0" w:color="auto"/>
            </w:tcBorders>
            <w:shd w:val="clear" w:color="auto" w:fill="auto"/>
            <w:noWrap/>
          </w:tcPr>
          <w:p w14:paraId="756C897B" w14:textId="26EB5949" w:rsidR="005C3C2F" w:rsidRPr="00D0162F" w:rsidRDefault="005C3C2F" w:rsidP="005C3C2F">
            <w:pPr>
              <w:pStyle w:val="TAL"/>
              <w:keepNext w:val="0"/>
              <w:keepLines w:val="0"/>
            </w:pPr>
            <w:r w:rsidRPr="00D0162F">
              <w:t>EN-DC FR1 DCI-based DL active BWP switch with SCell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E32CB1" w14:textId="5C1F0C99"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3669A1" w14:textId="7D373CA2"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7F0B79" w14:textId="2724AA7D"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4FE7ED7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F8D8CCE" w14:textId="77777777" w:rsidR="005C3C2F" w:rsidRPr="00D0162F" w:rsidRDefault="005C3C2F" w:rsidP="005C3C2F">
            <w:pPr>
              <w:pStyle w:val="TAL"/>
              <w:keepNext w:val="0"/>
              <w:keepLines w:val="0"/>
            </w:pPr>
          </w:p>
        </w:tc>
      </w:tr>
      <w:tr w:rsidR="005C3C2F" w:rsidRPr="00D0162F" w14:paraId="5144E96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CB8BD7F" w14:textId="77777777" w:rsidR="005C3C2F" w:rsidRPr="00D0162F" w:rsidRDefault="005C3C2F" w:rsidP="005C3C2F">
            <w:pPr>
              <w:pStyle w:val="TAL"/>
              <w:keepNext w:val="0"/>
              <w:keepLines w:val="0"/>
              <w:rPr>
                <w:b/>
                <w:bCs/>
              </w:rPr>
            </w:pPr>
            <w:r w:rsidRPr="00D0162F">
              <w:rPr>
                <w:b/>
                <w:bCs/>
              </w:rPr>
              <w:t>4.5.6.2.1</w:t>
            </w:r>
          </w:p>
        </w:tc>
        <w:tc>
          <w:tcPr>
            <w:tcW w:w="3699" w:type="dxa"/>
            <w:tcBorders>
              <w:top w:val="single" w:sz="4" w:space="0" w:color="auto"/>
              <w:left w:val="nil"/>
              <w:bottom w:val="single" w:sz="4" w:space="0" w:color="auto"/>
              <w:right w:val="single" w:sz="4" w:space="0" w:color="auto"/>
            </w:tcBorders>
            <w:shd w:val="clear" w:color="auto" w:fill="auto"/>
            <w:noWrap/>
          </w:tcPr>
          <w:p w14:paraId="764A638F" w14:textId="7EA06570" w:rsidR="005C3C2F" w:rsidRPr="00D0162F" w:rsidRDefault="005C3C2F" w:rsidP="005C3C2F">
            <w:pPr>
              <w:pStyle w:val="TAL"/>
              <w:keepNext w:val="0"/>
              <w:keepLines w:val="0"/>
            </w:pPr>
            <w:r w:rsidRPr="00D0162F">
              <w:t>EN-DC FR1 RRC-based DL active BWP switch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1EDA6E85" w14:textId="45854DCD"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CEAAAD" w14:textId="6EF486CC"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7677D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EDFD6B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C3CBDA9" w14:textId="77777777" w:rsidR="005C3C2F" w:rsidRPr="00D0162F" w:rsidRDefault="005C3C2F" w:rsidP="005C3C2F">
            <w:pPr>
              <w:pStyle w:val="TAL"/>
              <w:keepNext w:val="0"/>
              <w:keepLines w:val="0"/>
            </w:pPr>
          </w:p>
        </w:tc>
      </w:tr>
      <w:tr w:rsidR="00346238" w:rsidRPr="00D0162F" w14:paraId="7A4DF09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5C08524" w14:textId="3229E85C" w:rsidR="00346238" w:rsidRPr="00D0162F" w:rsidRDefault="00346238" w:rsidP="00346238">
            <w:pPr>
              <w:pStyle w:val="TAL"/>
              <w:keepNext w:val="0"/>
              <w:keepLines w:val="0"/>
              <w:rPr>
                <w:b/>
                <w:bCs/>
              </w:rPr>
            </w:pPr>
            <w:r w:rsidRPr="00D0162F">
              <w:rPr>
                <w:rFonts w:hint="eastAsia"/>
                <w:b/>
                <w:bCs/>
                <w:lang w:eastAsia="zh-CN"/>
              </w:rPr>
              <w:lastRenderedPageBreak/>
              <w:t>4</w:t>
            </w:r>
            <w:r w:rsidRPr="00D0162F">
              <w:rPr>
                <w:b/>
                <w:bCs/>
                <w:lang w:eastAsia="zh-CN"/>
              </w:rPr>
              <w:t>.5.6.3.1</w:t>
            </w:r>
          </w:p>
        </w:tc>
        <w:tc>
          <w:tcPr>
            <w:tcW w:w="3699" w:type="dxa"/>
            <w:tcBorders>
              <w:top w:val="single" w:sz="4" w:space="0" w:color="auto"/>
              <w:left w:val="nil"/>
              <w:bottom w:val="single" w:sz="4" w:space="0" w:color="auto"/>
              <w:right w:val="single" w:sz="4" w:space="0" w:color="auto"/>
            </w:tcBorders>
            <w:shd w:val="clear" w:color="auto" w:fill="auto"/>
            <w:noWrap/>
          </w:tcPr>
          <w:p w14:paraId="15C0856E" w14:textId="0CC3D742" w:rsidR="00346238" w:rsidRPr="00D0162F" w:rsidRDefault="00346238" w:rsidP="00346238">
            <w:pPr>
              <w:pStyle w:val="TAL"/>
              <w:keepNext w:val="0"/>
              <w:keepLines w:val="0"/>
            </w:pPr>
            <w:r w:rsidRPr="00D0162F">
              <w:t>Simultaneous E-UTRAN – NR PSCell FR1 DL active BWP switch in non-DRX in EN-DC on multiple CCs</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B8E27" w14:textId="5025BD8B" w:rsidR="00346238" w:rsidRPr="00D0162F" w:rsidRDefault="00346238" w:rsidP="00346238">
            <w:pPr>
              <w:pStyle w:val="TAL"/>
              <w:keepNext w:val="0"/>
              <w:keepLines w:val="0"/>
              <w:rPr>
                <w:lang w:eastAsia="zh-TW"/>
              </w:rPr>
            </w:pPr>
            <w:r w:rsidRPr="00D0162F">
              <w:rPr>
                <w:rFonts w:hint="eastAsia"/>
                <w:lang w:eastAsia="zh-CN"/>
              </w:rPr>
              <w:t>L</w:t>
            </w:r>
            <w:r w:rsidRPr="00D0162F">
              <w:rPr>
                <w:lang w:eastAsia="zh-CN"/>
              </w:rPr>
              <w:t>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1922B1" w14:textId="52E54AAC" w:rsidR="00346238" w:rsidRPr="00D0162F" w:rsidRDefault="00346238" w:rsidP="00346238">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854C6CE" w14:textId="416E85C5" w:rsidR="00346238" w:rsidRPr="00D0162F" w:rsidRDefault="00346238" w:rsidP="00346238">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375B92E5" w14:textId="77777777" w:rsidR="00346238" w:rsidRPr="00D0162F" w:rsidRDefault="00346238" w:rsidP="00346238">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F1F2EA9" w14:textId="77777777" w:rsidR="00346238" w:rsidRPr="00D0162F" w:rsidRDefault="00346238" w:rsidP="00346238">
            <w:pPr>
              <w:pStyle w:val="TAL"/>
              <w:keepNext w:val="0"/>
              <w:keepLines w:val="0"/>
            </w:pPr>
          </w:p>
        </w:tc>
      </w:tr>
      <w:tr w:rsidR="00346238" w:rsidRPr="00D0162F" w14:paraId="6BE3F7C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3BED6400" w14:textId="480EB5E0" w:rsidR="00346238" w:rsidRPr="00D0162F" w:rsidRDefault="00346238" w:rsidP="00346238">
            <w:pPr>
              <w:pStyle w:val="TAL"/>
              <w:keepNext w:val="0"/>
              <w:keepLines w:val="0"/>
              <w:rPr>
                <w:b/>
                <w:bCs/>
              </w:rPr>
            </w:pPr>
            <w:r w:rsidRPr="00D0162F">
              <w:rPr>
                <w:rFonts w:hint="eastAsia"/>
                <w:b/>
                <w:bCs/>
                <w:lang w:eastAsia="zh-CN"/>
              </w:rPr>
              <w:t>4</w:t>
            </w:r>
            <w:r w:rsidRPr="00D0162F">
              <w:rPr>
                <w:b/>
                <w:bCs/>
                <w:lang w:eastAsia="zh-CN"/>
              </w:rPr>
              <w:t>.5.6.5.1</w:t>
            </w:r>
          </w:p>
        </w:tc>
        <w:tc>
          <w:tcPr>
            <w:tcW w:w="3699" w:type="dxa"/>
            <w:tcBorders>
              <w:top w:val="single" w:sz="4" w:space="0" w:color="auto"/>
              <w:left w:val="nil"/>
              <w:bottom w:val="single" w:sz="4" w:space="0" w:color="auto"/>
              <w:right w:val="single" w:sz="4" w:space="0" w:color="auto"/>
            </w:tcBorders>
            <w:shd w:val="clear" w:color="auto" w:fill="auto"/>
            <w:noWrap/>
          </w:tcPr>
          <w:p w14:paraId="1D223B41" w14:textId="77642E02" w:rsidR="00346238" w:rsidRPr="00D0162F" w:rsidRDefault="00346238" w:rsidP="00346238">
            <w:pPr>
              <w:pStyle w:val="TAL"/>
              <w:keepNext w:val="0"/>
              <w:keepLines w:val="0"/>
            </w:pPr>
            <w:r w:rsidRPr="00D0162F">
              <w:t>E-UTRAN – NR PSCell FR1 DL active BWP switch in non-DRX in synchronous EN-DC on multiple CCs</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47EBA1" w14:textId="5946088C" w:rsidR="00346238" w:rsidRPr="00D0162F" w:rsidRDefault="00346238" w:rsidP="00346238">
            <w:pPr>
              <w:pStyle w:val="TAL"/>
              <w:keepNext w:val="0"/>
              <w:keepLines w:val="0"/>
              <w:rPr>
                <w:lang w:eastAsia="zh-TW"/>
              </w:rPr>
            </w:pPr>
            <w:r w:rsidRPr="00D0162F">
              <w:rPr>
                <w:rFonts w:hint="eastAsia"/>
                <w:lang w:eastAsia="zh-CN"/>
              </w:rPr>
              <w:t>L</w:t>
            </w:r>
            <w:r w:rsidRPr="00D0162F">
              <w:rPr>
                <w:lang w:eastAsia="zh-CN"/>
              </w:rPr>
              <w:t>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27501C" w14:textId="6EC2CC95" w:rsidR="00346238" w:rsidRPr="00D0162F" w:rsidRDefault="00346238" w:rsidP="00346238">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392D18" w14:textId="422F5548" w:rsidR="00346238" w:rsidRPr="00D0162F" w:rsidRDefault="00346238" w:rsidP="00346238">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1A83D35A" w14:textId="77777777" w:rsidR="00346238" w:rsidRPr="00D0162F" w:rsidRDefault="00346238" w:rsidP="00346238">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E4FF12C" w14:textId="77777777" w:rsidR="00346238" w:rsidRPr="00D0162F" w:rsidRDefault="00346238" w:rsidP="00346238">
            <w:pPr>
              <w:pStyle w:val="TAL"/>
              <w:keepNext w:val="0"/>
              <w:keepLines w:val="0"/>
            </w:pPr>
          </w:p>
        </w:tc>
      </w:tr>
      <w:tr w:rsidR="005C3C2F" w:rsidRPr="00D0162F" w14:paraId="3AD9EC6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BB6C5C" w14:textId="77777777" w:rsidR="005C3C2F" w:rsidRPr="00D0162F" w:rsidRDefault="005C3C2F" w:rsidP="005C3C2F">
            <w:pPr>
              <w:pStyle w:val="TAL"/>
              <w:keepNext w:val="0"/>
              <w:keepLines w:val="0"/>
              <w:rPr>
                <w:b/>
              </w:rPr>
            </w:pPr>
            <w:bookmarkStart w:id="587" w:name="_Hlk68796608"/>
            <w:r w:rsidRPr="00D0162F">
              <w:rPr>
                <w:b/>
              </w:rPr>
              <w:t>4.5.7.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038F1FE" w14:textId="6468E567" w:rsidR="005C3C2F" w:rsidRPr="00D0162F" w:rsidRDefault="005C3C2F" w:rsidP="005C3C2F">
            <w:pPr>
              <w:pStyle w:val="TAL"/>
              <w:keepNext w:val="0"/>
              <w:keepLines w:val="0"/>
            </w:pPr>
            <w:r w:rsidRPr="00D0162F">
              <w:t>EN-DC FR1 addition and release delay of known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A87EAE" w14:textId="05E5A2C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10B825" w14:textId="2AE42236"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754299"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88DBA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5F30A5" w14:textId="77777777" w:rsidR="005C3C2F" w:rsidRPr="00D0162F" w:rsidRDefault="005C3C2F" w:rsidP="005C3C2F">
            <w:pPr>
              <w:pStyle w:val="TAL"/>
              <w:keepNext w:val="0"/>
              <w:keepLines w:val="0"/>
            </w:pPr>
          </w:p>
        </w:tc>
      </w:tr>
      <w:bookmarkEnd w:id="587"/>
      <w:tr w:rsidR="005C3C2F" w:rsidRPr="00D0162F" w14:paraId="4804518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3F54EE8" w14:textId="31E73EAE" w:rsidR="005C3C2F" w:rsidRPr="00D0162F" w:rsidRDefault="005C3C2F" w:rsidP="005C3C2F">
            <w:pPr>
              <w:pStyle w:val="TAL"/>
              <w:keepNext w:val="0"/>
              <w:keepLines w:val="0"/>
              <w:rPr>
                <w:b/>
              </w:rPr>
            </w:pPr>
            <w:r w:rsidRPr="00D0162F">
              <w:rPr>
                <w:rFonts w:eastAsia="SimSun"/>
                <w:b/>
                <w:lang w:eastAsia="zh-CN"/>
              </w:rPr>
              <w:t>4.5.8.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4E0D70C" w14:textId="0F5C5CF3" w:rsidR="005C3C2F" w:rsidRPr="00D0162F" w:rsidRDefault="005C3C2F" w:rsidP="005C3C2F">
            <w:pPr>
              <w:pStyle w:val="TAL"/>
              <w:keepNext w:val="0"/>
              <w:keepLines w:val="0"/>
            </w:pPr>
            <w:r w:rsidRPr="00D0162F">
              <w:rPr>
                <w:rFonts w:eastAsia="SimSun"/>
                <w:lang w:eastAsia="zh-CN"/>
              </w:rPr>
              <w:t>EN-DC FR1 interruptions at switching between two uplink carriers</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A6CD1E" w14:textId="6566918B" w:rsidR="005C3C2F" w:rsidRPr="00D0162F" w:rsidRDefault="005C3C2F" w:rsidP="005C3C2F">
            <w:pPr>
              <w:pStyle w:val="TAL"/>
              <w:keepNext w:val="0"/>
              <w:keepLines w:val="0"/>
            </w:pPr>
            <w:r w:rsidRPr="00D0162F">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179EA4" w14:textId="2AEA7556" w:rsidR="005C3C2F" w:rsidRPr="00D0162F" w:rsidRDefault="005C3C2F" w:rsidP="005C3C2F">
            <w:pPr>
              <w:pStyle w:val="TAL"/>
              <w:keepNext w:val="0"/>
              <w:keepLines w:val="0"/>
            </w:pPr>
            <w:r w:rsidRPr="00D0162F">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2DA989"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CDB55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B28E27" w14:textId="77777777" w:rsidR="005C3C2F" w:rsidRPr="00D0162F" w:rsidRDefault="005C3C2F" w:rsidP="005C3C2F">
            <w:pPr>
              <w:pStyle w:val="TAL"/>
              <w:keepNext w:val="0"/>
              <w:keepLines w:val="0"/>
            </w:pPr>
          </w:p>
        </w:tc>
      </w:tr>
      <w:tr w:rsidR="00F84B90" w:rsidRPr="00D0162F" w14:paraId="09C8499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07CE5D1" w14:textId="72443DFD" w:rsidR="00F84B90" w:rsidRPr="00D0162F" w:rsidRDefault="00F84B90" w:rsidP="00F84B90">
            <w:pPr>
              <w:pStyle w:val="TAL"/>
              <w:keepNext w:val="0"/>
              <w:keepLines w:val="0"/>
              <w:rPr>
                <w:rFonts w:eastAsia="SimSun"/>
                <w:b/>
                <w:lang w:eastAsia="zh-CN"/>
              </w:rPr>
            </w:pPr>
            <w:r w:rsidRPr="00FD1CE5">
              <w:rPr>
                <w:rFonts w:hint="eastAsia"/>
                <w:b/>
                <w:lang w:eastAsia="zh-TW"/>
              </w:rPr>
              <w:t>4</w:t>
            </w:r>
            <w:r w:rsidRPr="00FD1CE5">
              <w:rPr>
                <w:b/>
                <w:lang w:eastAsia="zh-TW"/>
              </w:rPr>
              <w:t>.5.10.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289751D" w14:textId="3F0B08FF" w:rsidR="00F84B90" w:rsidRPr="00D0162F" w:rsidRDefault="00F84B90" w:rsidP="00F84B90">
            <w:pPr>
              <w:pStyle w:val="TAL"/>
              <w:keepNext w:val="0"/>
              <w:keepLines w:val="0"/>
              <w:rPr>
                <w:rFonts w:eastAsia="SimSun"/>
                <w:lang w:eastAsia="zh-CN"/>
              </w:rPr>
            </w:pPr>
            <w:r w:rsidRPr="00FD1CE5">
              <w:t>EN-DC FR1 PSCell activation and deactivation dela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5ED2D8" w14:textId="256502AB" w:rsidR="00F84B90" w:rsidRPr="00D0162F" w:rsidRDefault="00F84B90" w:rsidP="00F84B90">
            <w:pPr>
              <w:pStyle w:val="TAL"/>
              <w:keepNext w:val="0"/>
              <w:keepLines w:val="0"/>
              <w:rPr>
                <w:rFonts w:eastAsia="SimSun"/>
                <w:lang w:eastAsia="zh-CN"/>
              </w:rPr>
            </w:pPr>
            <w:r w:rsidRPr="00FD1CE5">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CB853B" w14:textId="2F242068" w:rsidR="00F84B90" w:rsidRPr="00D0162F" w:rsidRDefault="00F84B90" w:rsidP="00F84B90">
            <w:pPr>
              <w:pStyle w:val="TAL"/>
              <w:keepNext w:val="0"/>
              <w:keepLines w:val="0"/>
              <w:rPr>
                <w:rFonts w:eastAsia="SimSun"/>
                <w:lang w:eastAsia="zh-CN"/>
              </w:rPr>
            </w:pPr>
            <w:r w:rsidRPr="00FD1CE5">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C2FD53" w14:textId="77777777" w:rsidR="00F84B90" w:rsidRPr="00D0162F" w:rsidRDefault="00F84B90" w:rsidP="00F84B9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B7D51A4" w14:textId="77777777" w:rsidR="00F84B90" w:rsidRPr="00D0162F" w:rsidRDefault="00F84B90" w:rsidP="00F84B9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1B1B70D" w14:textId="77777777" w:rsidR="00F84B90" w:rsidRPr="00D0162F" w:rsidRDefault="00F84B90" w:rsidP="00F84B90">
            <w:pPr>
              <w:pStyle w:val="TAL"/>
              <w:keepNext w:val="0"/>
              <w:keepLines w:val="0"/>
            </w:pPr>
          </w:p>
        </w:tc>
      </w:tr>
      <w:tr w:rsidR="00F41DF5" w:rsidRPr="00D0162F" w14:paraId="61B72784"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AE42C7E" w14:textId="38AE3D24" w:rsidR="00F41DF5" w:rsidRPr="00D0162F" w:rsidRDefault="00F41DF5" w:rsidP="00F41DF5">
            <w:pPr>
              <w:pStyle w:val="TAL"/>
              <w:keepNext w:val="0"/>
              <w:keepLines w:val="0"/>
              <w:rPr>
                <w:rFonts w:eastAsia="SimSun"/>
                <w:b/>
                <w:lang w:eastAsia="zh-CN"/>
              </w:rPr>
            </w:pPr>
            <w:r w:rsidRPr="00D0162F">
              <w:rPr>
                <w:rFonts w:eastAsia="SimSun"/>
                <w:b/>
                <w:lang w:eastAsia="zh-CN"/>
              </w:rPr>
              <w:t>4.5.1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E8BA0AF" w14:textId="0F6C61DA" w:rsidR="00F41DF5" w:rsidRPr="00D0162F" w:rsidRDefault="00F41DF5" w:rsidP="00F41DF5">
            <w:pPr>
              <w:pStyle w:val="TAL"/>
              <w:keepNext w:val="0"/>
              <w:keepLines w:val="0"/>
              <w:rPr>
                <w:rFonts w:eastAsia="SimSun"/>
                <w:lang w:eastAsia="zh-CN"/>
              </w:rPr>
            </w:pPr>
            <w:r w:rsidRPr="00D0162F">
              <w:rPr>
                <w:rFonts w:eastAsia="SimSun"/>
                <w:lang w:eastAsia="zh-CN"/>
              </w:rPr>
              <w:t>EN-DC FR1 Addition and Release Delay of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A03B47" w14:textId="4BF29E85" w:rsidR="00F41DF5" w:rsidRPr="00D0162F" w:rsidRDefault="00F41DF5" w:rsidP="00F41DF5">
            <w:pPr>
              <w:pStyle w:val="TAL"/>
              <w:keepNext w:val="0"/>
              <w:keepLines w:val="0"/>
              <w:rPr>
                <w:rFonts w:eastAsia="SimSun"/>
                <w:lang w:eastAsia="zh-CN"/>
              </w:rPr>
            </w:pPr>
            <w:r w:rsidRPr="00D0162F">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0F0D9B" w14:textId="35B8223E" w:rsidR="00F41DF5" w:rsidRPr="00D0162F" w:rsidRDefault="00F41DF5" w:rsidP="00F41DF5">
            <w:pPr>
              <w:pStyle w:val="TAL"/>
              <w:keepNext w:val="0"/>
              <w:keepLines w:val="0"/>
              <w:rPr>
                <w:rFonts w:eastAsia="SimSun"/>
                <w:lang w:eastAsia="zh-CN"/>
              </w:rPr>
            </w:pPr>
            <w:r w:rsidRPr="00D0162F">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899BB1" w14:textId="77777777" w:rsidR="00F41DF5" w:rsidRPr="00D0162F" w:rsidRDefault="00F41DF5" w:rsidP="00F41DF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26D1D5" w14:textId="77777777" w:rsidR="00F41DF5" w:rsidRPr="00D0162F" w:rsidRDefault="00F41DF5" w:rsidP="00F41DF5">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4CADDF" w14:textId="77777777" w:rsidR="00F41DF5" w:rsidRPr="00D0162F" w:rsidRDefault="00F41DF5" w:rsidP="00F41DF5">
            <w:pPr>
              <w:pStyle w:val="TAL"/>
              <w:keepNext w:val="0"/>
              <w:keepLines w:val="0"/>
            </w:pPr>
          </w:p>
        </w:tc>
      </w:tr>
      <w:tr w:rsidR="005C3C2F" w:rsidRPr="00D0162F" w14:paraId="1834A81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54F09AD" w14:textId="77777777" w:rsidR="005C3C2F" w:rsidRPr="00D0162F" w:rsidRDefault="005C3C2F" w:rsidP="005C3C2F">
            <w:pPr>
              <w:pStyle w:val="TAL"/>
              <w:keepNext w:val="0"/>
              <w:keepLines w:val="0"/>
              <w:rPr>
                <w:b/>
                <w:lang w:eastAsia="zh-TW"/>
              </w:rPr>
            </w:pPr>
            <w:r w:rsidRPr="00D0162F">
              <w:rPr>
                <w:b/>
              </w:rPr>
              <w:t>4.6.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4331F04" w14:textId="1FBBB312" w:rsidR="005C3C2F" w:rsidRPr="00D0162F" w:rsidRDefault="005C3C2F" w:rsidP="005C3C2F">
            <w:pPr>
              <w:pStyle w:val="TAL"/>
              <w:keepNext w:val="0"/>
              <w:keepLines w:val="0"/>
            </w:pPr>
            <w:r w:rsidRPr="00D0162F">
              <w:t>EN-DC FR1 event-triggered reporting without gap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39CF3E" w14:textId="4B72A16F"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D061DA" w14:textId="037730B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146CA5B" w14:textId="2DCFE516"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63CDB6BC"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5E8348B" w14:textId="77777777" w:rsidR="005C3C2F" w:rsidRPr="00D0162F" w:rsidRDefault="005C3C2F" w:rsidP="005C3C2F">
            <w:pPr>
              <w:pStyle w:val="TAL"/>
              <w:keepNext w:val="0"/>
              <w:keepLines w:val="0"/>
            </w:pPr>
          </w:p>
        </w:tc>
      </w:tr>
      <w:tr w:rsidR="005C3C2F" w:rsidRPr="00D0162F" w14:paraId="72F75C9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7205969" w14:textId="77777777" w:rsidR="005C3C2F" w:rsidRPr="00D0162F" w:rsidRDefault="005C3C2F" w:rsidP="005C3C2F">
            <w:pPr>
              <w:pStyle w:val="TAL"/>
              <w:keepNext w:val="0"/>
              <w:keepLines w:val="0"/>
              <w:rPr>
                <w:b/>
                <w:lang w:eastAsia="zh-TW"/>
              </w:rPr>
            </w:pPr>
            <w:r w:rsidRPr="00D0162F">
              <w:rPr>
                <w:b/>
              </w:rPr>
              <w:t>4.6.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F12E4B0" w14:textId="31A3ABA7" w:rsidR="005C3C2F" w:rsidRPr="00D0162F" w:rsidRDefault="005C3C2F" w:rsidP="005C3C2F">
            <w:pPr>
              <w:pStyle w:val="TAL"/>
              <w:keepNext w:val="0"/>
              <w:keepLines w:val="0"/>
            </w:pPr>
            <w:r w:rsidRPr="00D0162F">
              <w:t>EN-DC FR1 event-triggered reporting without gap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DC2215" w14:textId="62F4D25B"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145A12" w14:textId="68DF570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D0213B" w14:textId="5CDBBC10"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1897B33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EC33C92" w14:textId="77777777" w:rsidR="005C3C2F" w:rsidRPr="00D0162F" w:rsidRDefault="005C3C2F" w:rsidP="005C3C2F">
            <w:pPr>
              <w:pStyle w:val="TAL"/>
              <w:keepNext w:val="0"/>
              <w:keepLines w:val="0"/>
            </w:pPr>
          </w:p>
        </w:tc>
      </w:tr>
      <w:tr w:rsidR="005C3C2F" w:rsidRPr="00D0162F" w14:paraId="0F7E590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6A9005A" w14:textId="77777777" w:rsidR="005C3C2F" w:rsidRPr="00D0162F" w:rsidRDefault="005C3C2F" w:rsidP="005C3C2F">
            <w:pPr>
              <w:pStyle w:val="TAL"/>
              <w:keepNext w:val="0"/>
              <w:keepLines w:val="0"/>
              <w:rPr>
                <w:b/>
                <w:lang w:eastAsia="zh-TW"/>
              </w:rPr>
            </w:pPr>
            <w:r w:rsidRPr="00D0162F">
              <w:rPr>
                <w:b/>
              </w:rPr>
              <w:t>4.6.1.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C7F4659" w14:textId="52122000" w:rsidR="005C3C2F" w:rsidRPr="00D0162F" w:rsidRDefault="005C3C2F" w:rsidP="005C3C2F">
            <w:pPr>
              <w:pStyle w:val="TAL"/>
              <w:keepNext w:val="0"/>
              <w:keepLines w:val="0"/>
            </w:pPr>
            <w:r w:rsidRPr="00D0162F">
              <w:t>EN-DC FR1 event-triggered reporting with gap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BAB360" w14:textId="0A4F786F"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804B35" w14:textId="096150BD"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20838" w14:textId="01D93405"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22922FA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39DA73" w14:textId="77777777" w:rsidR="005C3C2F" w:rsidRPr="00D0162F" w:rsidRDefault="005C3C2F" w:rsidP="005C3C2F">
            <w:pPr>
              <w:pStyle w:val="TAL"/>
              <w:keepNext w:val="0"/>
              <w:keepLines w:val="0"/>
            </w:pPr>
          </w:p>
        </w:tc>
      </w:tr>
      <w:tr w:rsidR="005C3C2F" w:rsidRPr="00D0162F" w14:paraId="1D67A2D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D292C10" w14:textId="77777777" w:rsidR="005C3C2F" w:rsidRPr="00D0162F" w:rsidRDefault="005C3C2F" w:rsidP="005C3C2F">
            <w:pPr>
              <w:pStyle w:val="TAL"/>
              <w:keepNext w:val="0"/>
              <w:keepLines w:val="0"/>
              <w:rPr>
                <w:b/>
              </w:rPr>
            </w:pPr>
            <w:r w:rsidRPr="00D0162F">
              <w:rPr>
                <w:b/>
              </w:rPr>
              <w:t>4.6.1.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F8C6490" w14:textId="595E3658" w:rsidR="005C3C2F" w:rsidRPr="00D0162F" w:rsidRDefault="005C3C2F" w:rsidP="005C3C2F">
            <w:pPr>
              <w:pStyle w:val="TAL"/>
              <w:keepNext w:val="0"/>
              <w:keepLines w:val="0"/>
            </w:pPr>
            <w:r w:rsidRPr="00D0162F">
              <w:t>EN-DC FR1 event-triggered reporting with gap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FAC0CE" w14:textId="1716D16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C3662B" w14:textId="4CF233B3"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335676" w14:textId="395BB34E"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7488DAB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13B5CE5" w14:textId="77777777" w:rsidR="005C3C2F" w:rsidRPr="00D0162F" w:rsidRDefault="005C3C2F" w:rsidP="005C3C2F">
            <w:pPr>
              <w:pStyle w:val="TAL"/>
              <w:keepNext w:val="0"/>
              <w:keepLines w:val="0"/>
            </w:pPr>
          </w:p>
        </w:tc>
      </w:tr>
      <w:tr w:rsidR="005C3C2F" w:rsidRPr="00D0162F" w14:paraId="56BD548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BE00B25" w14:textId="77777777" w:rsidR="005C3C2F" w:rsidRPr="00D0162F" w:rsidRDefault="005C3C2F" w:rsidP="005C3C2F">
            <w:pPr>
              <w:pStyle w:val="TAL"/>
              <w:keepNext w:val="0"/>
              <w:keepLines w:val="0"/>
              <w:rPr>
                <w:b/>
              </w:rPr>
            </w:pPr>
            <w:r w:rsidRPr="00D0162F">
              <w:rPr>
                <w:b/>
              </w:rPr>
              <w:t>4.6.1.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D1864E1" w14:textId="3901D87B" w:rsidR="005C3C2F" w:rsidRPr="00D0162F" w:rsidRDefault="005C3C2F" w:rsidP="005C3C2F">
            <w:pPr>
              <w:pStyle w:val="TAL"/>
              <w:keepNext w:val="0"/>
              <w:keepLines w:val="0"/>
            </w:pPr>
            <w:r w:rsidRPr="00D0162F">
              <w:t>EN-DC FR1 event-triggered reporting without gap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E2EECB" w14:textId="1570551D"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EFC089" w14:textId="6C6049C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B9F2A2" w14:textId="6239EF65"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039DE06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AB7C2E9" w14:textId="77777777" w:rsidR="005C3C2F" w:rsidRPr="00D0162F" w:rsidRDefault="005C3C2F" w:rsidP="005C3C2F">
            <w:pPr>
              <w:pStyle w:val="TAL"/>
              <w:keepNext w:val="0"/>
              <w:keepLines w:val="0"/>
            </w:pPr>
          </w:p>
        </w:tc>
      </w:tr>
      <w:tr w:rsidR="005C3C2F" w:rsidRPr="00D0162F" w14:paraId="62DFE92C"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86006B3" w14:textId="77777777" w:rsidR="005C3C2F" w:rsidRPr="00D0162F" w:rsidRDefault="005C3C2F" w:rsidP="005C3C2F">
            <w:pPr>
              <w:pStyle w:val="TAL"/>
              <w:keepNext w:val="0"/>
              <w:keepLines w:val="0"/>
              <w:rPr>
                <w:b/>
              </w:rPr>
            </w:pPr>
            <w:r w:rsidRPr="00D0162F">
              <w:rPr>
                <w:b/>
              </w:rPr>
              <w:t>4.6.1.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6EDC416" w14:textId="1373347A" w:rsidR="005C3C2F" w:rsidRPr="00D0162F" w:rsidRDefault="005C3C2F" w:rsidP="005C3C2F">
            <w:pPr>
              <w:pStyle w:val="TAL"/>
              <w:keepNext w:val="0"/>
              <w:keepLines w:val="0"/>
            </w:pPr>
            <w:r w:rsidRPr="00D0162F">
              <w:t>EN-DC FR1 event-triggered reporting with gap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886FA2" w14:textId="310C86C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2F8C6A" w14:textId="7D51B1BA"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2AB45F" w14:textId="4680FB3A"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07566FA4"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A0592DD" w14:textId="77777777" w:rsidR="005C3C2F" w:rsidRPr="00D0162F" w:rsidRDefault="005C3C2F" w:rsidP="005C3C2F">
            <w:pPr>
              <w:pStyle w:val="TAL"/>
              <w:keepNext w:val="0"/>
              <w:keepLines w:val="0"/>
            </w:pPr>
          </w:p>
        </w:tc>
      </w:tr>
      <w:tr w:rsidR="005C3C2F" w:rsidRPr="00D0162F" w14:paraId="0B002FE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301225D" w14:textId="77777777" w:rsidR="005C3C2F" w:rsidRPr="00D0162F" w:rsidRDefault="005C3C2F" w:rsidP="005C3C2F">
            <w:pPr>
              <w:pStyle w:val="TAL"/>
              <w:keepNext w:val="0"/>
              <w:keepLines w:val="0"/>
              <w:rPr>
                <w:b/>
              </w:rPr>
            </w:pPr>
            <w:r w:rsidRPr="00D0162F">
              <w:rPr>
                <w:b/>
              </w:rPr>
              <w:t>4.6.1.7</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D901A69" w14:textId="5F6BCB59" w:rsidR="005C3C2F" w:rsidRPr="00D0162F" w:rsidRDefault="005C3C2F" w:rsidP="005C3C2F">
            <w:pPr>
              <w:pStyle w:val="TAL"/>
              <w:keepNext w:val="0"/>
              <w:keepLines w:val="0"/>
            </w:pPr>
            <w:r w:rsidRPr="00D0162F">
              <w:t>EN-DC FR1 event-triggered reporting without gap in DRX for UE configured with highSpeedMeasFlag-r1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51F2B4" w14:textId="6D515205"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D8C4F3" w14:textId="1898B0BA"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0864C9" w14:textId="0601C596"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560F49E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3944AA4" w14:textId="77777777" w:rsidR="005C3C2F" w:rsidRPr="00D0162F" w:rsidRDefault="005C3C2F" w:rsidP="005C3C2F">
            <w:pPr>
              <w:pStyle w:val="TAL"/>
              <w:keepNext w:val="0"/>
              <w:keepLines w:val="0"/>
            </w:pPr>
          </w:p>
        </w:tc>
      </w:tr>
      <w:tr w:rsidR="005C3C2F" w:rsidRPr="00D0162F" w14:paraId="4E35999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A975485" w14:textId="20959F51" w:rsidR="005C3C2F" w:rsidRPr="00D0162F" w:rsidRDefault="005C3C2F" w:rsidP="005C3C2F">
            <w:pPr>
              <w:pStyle w:val="TAL"/>
              <w:keepNext w:val="0"/>
              <w:keepLines w:val="0"/>
              <w:rPr>
                <w:b/>
              </w:rPr>
            </w:pPr>
            <w:r w:rsidRPr="00D0162F">
              <w:rPr>
                <w:b/>
              </w:rPr>
              <w:t>4.6.1.8</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A9268DB" w14:textId="270DAF08" w:rsidR="005C3C2F" w:rsidRPr="00D0162F" w:rsidRDefault="005C3C2F" w:rsidP="005C3C2F">
            <w:pPr>
              <w:pStyle w:val="TAL"/>
              <w:keepNext w:val="0"/>
              <w:keepLines w:val="0"/>
            </w:pPr>
            <w:r w:rsidRPr="00D0162F">
              <w:rPr>
                <w:lang w:eastAsia="sv-SE"/>
              </w:rPr>
              <w:t>EN-DC FR1 event triggered reporting cell without SSB time index detection in DRX for UE configured with highSpeedMeasCA-Scell-r17</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CD5AD1" w14:textId="5300A01E"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220C25" w14:textId="5A0B9369"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38C9FA" w14:textId="09230E4C"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8A929D3" w14:textId="1B618082" w:rsidR="005C3C2F" w:rsidRPr="00D0162F" w:rsidRDefault="005C3C2F" w:rsidP="005C3C2F">
            <w:pPr>
              <w:pStyle w:val="TAL"/>
              <w:keepNext w:val="0"/>
              <w:keepLines w:val="0"/>
            </w:pPr>
            <w:r w:rsidRPr="00D0162F">
              <w:t xml:space="preserve">NR Cell </w:t>
            </w:r>
            <w:del w:id="588" w:author="1995" w:date="2024-04-16T15:08:00Z">
              <w:r w:rsidRPr="00D0162F" w:rsidDel="00F74A4A">
                <w:delText>12</w:delText>
              </w:r>
            </w:del>
            <w:ins w:id="589" w:author="1995" w:date="2024-04-16T15:08:00Z">
              <w:r w:rsidR="00F74A4A" w:rsidRPr="00F74A4A">
                <w:t>23</w:t>
              </w:r>
            </w:ins>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B671BA" w14:textId="77777777" w:rsidR="005C3C2F" w:rsidRPr="00D0162F" w:rsidRDefault="005C3C2F" w:rsidP="005C3C2F">
            <w:pPr>
              <w:pStyle w:val="TAL"/>
              <w:keepNext w:val="0"/>
              <w:keepLines w:val="0"/>
            </w:pPr>
          </w:p>
        </w:tc>
      </w:tr>
      <w:tr w:rsidR="005C3C2F" w:rsidRPr="00D0162F" w14:paraId="0AF27FB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13963FE" w14:textId="77777777" w:rsidR="005C3C2F" w:rsidRPr="00D0162F" w:rsidRDefault="005C3C2F" w:rsidP="005C3C2F">
            <w:pPr>
              <w:pStyle w:val="TAL"/>
              <w:keepNext w:val="0"/>
              <w:keepLines w:val="0"/>
              <w:rPr>
                <w:b/>
              </w:rPr>
            </w:pPr>
            <w:r w:rsidRPr="00D0162F">
              <w:rPr>
                <w:b/>
              </w:rPr>
              <w:t>4.6.2.1</w:t>
            </w:r>
          </w:p>
        </w:tc>
        <w:tc>
          <w:tcPr>
            <w:tcW w:w="3699" w:type="dxa"/>
            <w:tcBorders>
              <w:top w:val="single" w:sz="4" w:space="0" w:color="auto"/>
              <w:left w:val="nil"/>
              <w:bottom w:val="single" w:sz="4" w:space="0" w:color="auto"/>
              <w:right w:val="single" w:sz="4" w:space="0" w:color="auto"/>
            </w:tcBorders>
            <w:shd w:val="clear" w:color="auto" w:fill="auto"/>
            <w:noWrap/>
          </w:tcPr>
          <w:p w14:paraId="31BDC2EB" w14:textId="6ECBC732" w:rsidR="005C3C2F" w:rsidRPr="00D0162F" w:rsidRDefault="005C3C2F" w:rsidP="005C3C2F">
            <w:pPr>
              <w:pStyle w:val="TAL"/>
              <w:keepNext w:val="0"/>
              <w:keepLines w:val="0"/>
            </w:pPr>
            <w:r w:rsidRPr="00D0162F">
              <w:t>EN-DC FR1-FR1 event-triggered reporting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EB7B53" w14:textId="422E790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E703B4" w14:textId="43E3DE57"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860773" w14:textId="099EA762"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CD8B8B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134356D" w14:textId="77777777" w:rsidR="005C3C2F" w:rsidRPr="00D0162F" w:rsidRDefault="005C3C2F" w:rsidP="005C3C2F">
            <w:pPr>
              <w:pStyle w:val="TAL"/>
              <w:keepNext w:val="0"/>
              <w:keepLines w:val="0"/>
            </w:pPr>
          </w:p>
        </w:tc>
      </w:tr>
      <w:tr w:rsidR="005C3C2F" w:rsidRPr="00D0162F" w14:paraId="2ECA162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41AAFFB" w14:textId="77777777" w:rsidR="005C3C2F" w:rsidRPr="00D0162F" w:rsidRDefault="005C3C2F" w:rsidP="005C3C2F">
            <w:pPr>
              <w:pStyle w:val="TAL"/>
              <w:keepNext w:val="0"/>
              <w:keepLines w:val="0"/>
              <w:rPr>
                <w:b/>
              </w:rPr>
            </w:pPr>
            <w:r w:rsidRPr="00D0162F">
              <w:rPr>
                <w:b/>
              </w:rPr>
              <w:t>4.6.2.2</w:t>
            </w:r>
          </w:p>
        </w:tc>
        <w:tc>
          <w:tcPr>
            <w:tcW w:w="3699" w:type="dxa"/>
            <w:tcBorders>
              <w:top w:val="single" w:sz="4" w:space="0" w:color="auto"/>
              <w:left w:val="nil"/>
              <w:bottom w:val="single" w:sz="4" w:space="0" w:color="auto"/>
              <w:right w:val="single" w:sz="4" w:space="0" w:color="auto"/>
            </w:tcBorders>
            <w:shd w:val="clear" w:color="auto" w:fill="auto"/>
            <w:noWrap/>
          </w:tcPr>
          <w:p w14:paraId="5EDDE681" w14:textId="54E64AA6" w:rsidR="005C3C2F" w:rsidRPr="00D0162F" w:rsidRDefault="005C3C2F" w:rsidP="005C3C2F">
            <w:pPr>
              <w:pStyle w:val="TAL"/>
            </w:pPr>
            <w:r w:rsidRPr="00D0162F">
              <w:t>EN-DC FR1-FR1 event-triggered reporting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E0D728" w14:textId="53B62101"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AAC96A" w14:textId="2DC6E1EA"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FD9D9C" w14:textId="4969E7E8"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79439B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763B35" w14:textId="77777777" w:rsidR="005C3C2F" w:rsidRPr="00D0162F" w:rsidRDefault="005C3C2F" w:rsidP="005C3C2F">
            <w:pPr>
              <w:pStyle w:val="TAL"/>
              <w:keepNext w:val="0"/>
              <w:keepLines w:val="0"/>
            </w:pPr>
          </w:p>
        </w:tc>
      </w:tr>
      <w:tr w:rsidR="005C3C2F" w:rsidRPr="00D0162F" w14:paraId="6866AE8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9BFBA78" w14:textId="77777777" w:rsidR="005C3C2F" w:rsidRPr="00D0162F" w:rsidRDefault="005C3C2F" w:rsidP="005C3C2F">
            <w:pPr>
              <w:pStyle w:val="TAL"/>
              <w:keepNext w:val="0"/>
              <w:keepLines w:val="0"/>
              <w:rPr>
                <w:b/>
              </w:rPr>
            </w:pPr>
            <w:r w:rsidRPr="00D0162F">
              <w:rPr>
                <w:b/>
              </w:rPr>
              <w:t>4.6.2.5</w:t>
            </w:r>
          </w:p>
        </w:tc>
        <w:tc>
          <w:tcPr>
            <w:tcW w:w="3699" w:type="dxa"/>
            <w:tcBorders>
              <w:top w:val="single" w:sz="4" w:space="0" w:color="auto"/>
              <w:left w:val="nil"/>
              <w:bottom w:val="single" w:sz="4" w:space="0" w:color="auto"/>
              <w:right w:val="single" w:sz="4" w:space="0" w:color="auto"/>
            </w:tcBorders>
            <w:shd w:val="clear" w:color="auto" w:fill="auto"/>
            <w:noWrap/>
          </w:tcPr>
          <w:p w14:paraId="6B615632" w14:textId="4F7EB945" w:rsidR="005C3C2F" w:rsidRPr="00D0162F" w:rsidRDefault="005C3C2F" w:rsidP="005C3C2F">
            <w:pPr>
              <w:pStyle w:val="TAL"/>
            </w:pPr>
            <w:r w:rsidRPr="00D0162F">
              <w:rPr>
                <w:lang w:eastAsia="sv-SE"/>
              </w:rPr>
              <w:t>EN-DC FR1-FR1 event-triggered reporting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34BCBF" w14:textId="5CEA4C8A"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39932C" w14:textId="3B16E348"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CFEA23" w14:textId="54B31C04"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455EA74"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F101E49" w14:textId="77777777" w:rsidR="005C3C2F" w:rsidRPr="00D0162F" w:rsidRDefault="005C3C2F" w:rsidP="005C3C2F">
            <w:pPr>
              <w:pStyle w:val="TAL"/>
              <w:keepNext w:val="0"/>
              <w:keepLines w:val="0"/>
            </w:pPr>
          </w:p>
        </w:tc>
      </w:tr>
      <w:tr w:rsidR="005C3C2F" w:rsidRPr="00D0162F" w14:paraId="6A00135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6438E33" w14:textId="77777777" w:rsidR="005C3C2F" w:rsidRPr="00D0162F" w:rsidRDefault="005C3C2F" w:rsidP="005C3C2F">
            <w:pPr>
              <w:pStyle w:val="TAL"/>
              <w:keepNext w:val="0"/>
              <w:keepLines w:val="0"/>
              <w:rPr>
                <w:b/>
              </w:rPr>
            </w:pPr>
            <w:r w:rsidRPr="00D0162F">
              <w:rPr>
                <w:b/>
              </w:rPr>
              <w:t>4.6.2.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8B303BC" w14:textId="498C540A" w:rsidR="005C3C2F" w:rsidRPr="00D0162F" w:rsidRDefault="005C3C2F" w:rsidP="005C3C2F">
            <w:pPr>
              <w:pStyle w:val="TAL"/>
              <w:keepNext w:val="0"/>
              <w:keepLines w:val="0"/>
            </w:pPr>
            <w:r w:rsidRPr="00D0162F">
              <w:rPr>
                <w:lang w:eastAsia="sv-SE"/>
              </w:rPr>
              <w:t>EN-DC FR1-FR1 event-triggered reporting in 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A30887" w14:textId="52B25C9A"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8B1CF3" w14:textId="5B64DF54"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E2847F" w14:textId="43517598"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3301DD6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9973CB0" w14:textId="77777777" w:rsidR="005C3C2F" w:rsidRPr="00D0162F" w:rsidRDefault="005C3C2F" w:rsidP="005C3C2F">
            <w:pPr>
              <w:pStyle w:val="TAL"/>
              <w:keepNext w:val="0"/>
              <w:keepLines w:val="0"/>
            </w:pPr>
          </w:p>
        </w:tc>
      </w:tr>
      <w:tr w:rsidR="005C3C2F" w:rsidRPr="00D0162F" w14:paraId="64FA05E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79E552" w14:textId="6438DA63" w:rsidR="005C3C2F" w:rsidRPr="00D0162F" w:rsidRDefault="005C3C2F" w:rsidP="005C3C2F">
            <w:pPr>
              <w:pStyle w:val="TAL"/>
              <w:keepNext w:val="0"/>
              <w:keepLines w:val="0"/>
              <w:rPr>
                <w:b/>
              </w:rPr>
            </w:pPr>
            <w:r w:rsidRPr="00D0162F">
              <w:rPr>
                <w:b/>
              </w:rPr>
              <w:t>4.6.2.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C5F2F04" w14:textId="741EE27A" w:rsidR="005C3C2F" w:rsidRPr="00D0162F" w:rsidRDefault="005C3C2F" w:rsidP="005C3C2F">
            <w:pPr>
              <w:pStyle w:val="TAL"/>
              <w:keepNext w:val="0"/>
              <w:keepLines w:val="0"/>
              <w:rPr>
                <w:lang w:eastAsia="sv-SE"/>
              </w:rPr>
            </w:pPr>
            <w:r w:rsidRPr="00D0162F">
              <w:rPr>
                <w:lang w:eastAsia="sv-SE"/>
              </w:rPr>
              <w:t>EN-DC FR1-FR1 event triggered reporting without SSB time index detection in DRX for UE configured with highSpeedMeasInterFreq-r17</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9B7716" w14:textId="5FE34C5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3442A3" w14:textId="2DF4A6B5"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ED312B" w14:textId="1DAC4652"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2A84232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A46460C" w14:textId="77777777" w:rsidR="005C3C2F" w:rsidRPr="00D0162F" w:rsidRDefault="005C3C2F" w:rsidP="005C3C2F">
            <w:pPr>
              <w:pStyle w:val="TAL"/>
              <w:keepNext w:val="0"/>
              <w:keepLines w:val="0"/>
            </w:pPr>
          </w:p>
        </w:tc>
      </w:tr>
      <w:tr w:rsidR="005C3C2F" w:rsidRPr="00D0162F" w14:paraId="71CBC7F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FF2BD8F" w14:textId="77777777" w:rsidR="005C3C2F" w:rsidRPr="00D0162F" w:rsidRDefault="005C3C2F" w:rsidP="005C3C2F">
            <w:pPr>
              <w:pStyle w:val="TAL"/>
              <w:keepNext w:val="0"/>
              <w:keepLines w:val="0"/>
              <w:rPr>
                <w:b/>
              </w:rPr>
            </w:pPr>
            <w:r w:rsidRPr="00D0162F">
              <w:rPr>
                <w:b/>
                <w:lang w:eastAsia="zh-TW"/>
              </w:rPr>
              <w:t>4.6.4.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E5EDF55" w14:textId="27762388" w:rsidR="005C3C2F" w:rsidRPr="00D0162F" w:rsidRDefault="005C3C2F" w:rsidP="005C3C2F">
            <w:pPr>
              <w:pStyle w:val="TAL"/>
              <w:keepNext w:val="0"/>
              <w:keepLines w:val="0"/>
              <w:rPr>
                <w:lang w:eastAsia="sv-SE"/>
              </w:rPr>
            </w:pPr>
            <w:r w:rsidRPr="00D0162F">
              <w:t>EN-DC FR1 SSB-based L1-RSRP measurement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AA8530" w14:textId="7241167E"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0C45CF4" w14:textId="32BBA31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2EC04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49424A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24E52CF" w14:textId="77777777" w:rsidR="005C3C2F" w:rsidRPr="00D0162F" w:rsidRDefault="005C3C2F" w:rsidP="005C3C2F">
            <w:pPr>
              <w:pStyle w:val="TAL"/>
              <w:keepNext w:val="0"/>
              <w:keepLines w:val="0"/>
            </w:pPr>
          </w:p>
        </w:tc>
      </w:tr>
      <w:tr w:rsidR="005C3C2F" w:rsidRPr="00D0162F" w14:paraId="192DFE6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1C3E0E5" w14:textId="77777777" w:rsidR="005C3C2F" w:rsidRPr="00D0162F" w:rsidRDefault="005C3C2F" w:rsidP="005C3C2F">
            <w:pPr>
              <w:pStyle w:val="TAL"/>
              <w:keepNext w:val="0"/>
              <w:keepLines w:val="0"/>
              <w:rPr>
                <w:b/>
              </w:rPr>
            </w:pPr>
            <w:r w:rsidRPr="00D0162F">
              <w:rPr>
                <w:b/>
                <w:lang w:eastAsia="zh-TW"/>
              </w:rPr>
              <w:t>4.6.4.2</w:t>
            </w:r>
          </w:p>
        </w:tc>
        <w:tc>
          <w:tcPr>
            <w:tcW w:w="3699" w:type="dxa"/>
            <w:tcBorders>
              <w:top w:val="single" w:sz="4" w:space="0" w:color="auto"/>
              <w:left w:val="nil"/>
              <w:bottom w:val="single" w:sz="4" w:space="0" w:color="auto"/>
              <w:right w:val="single" w:sz="4" w:space="0" w:color="auto"/>
            </w:tcBorders>
            <w:shd w:val="clear" w:color="auto" w:fill="auto"/>
            <w:noWrap/>
          </w:tcPr>
          <w:p w14:paraId="42977CA5" w14:textId="5E386072" w:rsidR="005C3C2F" w:rsidRPr="00D0162F" w:rsidRDefault="005C3C2F" w:rsidP="005C3C2F">
            <w:pPr>
              <w:pStyle w:val="TAL"/>
              <w:keepNext w:val="0"/>
              <w:keepLines w:val="0"/>
              <w:rPr>
                <w:lang w:eastAsia="sv-SE"/>
              </w:rPr>
            </w:pPr>
            <w:r w:rsidRPr="00D0162F">
              <w:t>EN-DC FR1 SSB-based L1-RSRP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959C69" w14:textId="71B31587"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9E3326" w14:textId="1811A98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D0BD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35B816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7F5D61" w14:textId="77777777" w:rsidR="005C3C2F" w:rsidRPr="00D0162F" w:rsidRDefault="005C3C2F" w:rsidP="005C3C2F">
            <w:pPr>
              <w:pStyle w:val="TAL"/>
              <w:keepNext w:val="0"/>
              <w:keepLines w:val="0"/>
            </w:pPr>
          </w:p>
        </w:tc>
      </w:tr>
      <w:tr w:rsidR="005C3C2F" w:rsidRPr="00D0162F" w14:paraId="6ADDCC5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4845BD4" w14:textId="77777777" w:rsidR="005C3C2F" w:rsidRPr="00D0162F" w:rsidRDefault="005C3C2F" w:rsidP="005C3C2F">
            <w:pPr>
              <w:pStyle w:val="TAL"/>
              <w:keepNext w:val="0"/>
              <w:keepLines w:val="0"/>
              <w:rPr>
                <w:b/>
              </w:rPr>
            </w:pPr>
            <w:r w:rsidRPr="00D0162F">
              <w:rPr>
                <w:b/>
                <w:lang w:eastAsia="zh-TW"/>
              </w:rPr>
              <w:t>4.6.4.3</w:t>
            </w:r>
          </w:p>
        </w:tc>
        <w:tc>
          <w:tcPr>
            <w:tcW w:w="3699" w:type="dxa"/>
            <w:tcBorders>
              <w:top w:val="single" w:sz="4" w:space="0" w:color="auto"/>
              <w:left w:val="nil"/>
              <w:bottom w:val="single" w:sz="4" w:space="0" w:color="auto"/>
              <w:right w:val="single" w:sz="4" w:space="0" w:color="auto"/>
            </w:tcBorders>
            <w:shd w:val="clear" w:color="auto" w:fill="auto"/>
            <w:noWrap/>
          </w:tcPr>
          <w:p w14:paraId="34C39B46" w14:textId="3101EE4A" w:rsidR="005C3C2F" w:rsidRPr="00D0162F" w:rsidRDefault="005C3C2F" w:rsidP="005C3C2F">
            <w:pPr>
              <w:pStyle w:val="TAL"/>
              <w:keepNext w:val="0"/>
              <w:keepLines w:val="0"/>
              <w:rPr>
                <w:lang w:eastAsia="sv-SE"/>
              </w:rPr>
            </w:pPr>
            <w:r w:rsidRPr="00D0162F">
              <w:t>EN-DC FR1 CSI-RS-based L1-RSRP measurement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289C4D" w14:textId="5423A8C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0127F0" w14:textId="1AA3E972"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B66069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417B7F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F9EBF5" w14:textId="77777777" w:rsidR="005C3C2F" w:rsidRPr="00D0162F" w:rsidRDefault="005C3C2F" w:rsidP="005C3C2F">
            <w:pPr>
              <w:pStyle w:val="TAL"/>
              <w:keepNext w:val="0"/>
              <w:keepLines w:val="0"/>
            </w:pPr>
          </w:p>
        </w:tc>
      </w:tr>
      <w:tr w:rsidR="005C3C2F" w:rsidRPr="00D0162F" w14:paraId="54135F19"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9F48071" w14:textId="77777777" w:rsidR="005C3C2F" w:rsidRPr="00D0162F" w:rsidRDefault="005C3C2F" w:rsidP="005C3C2F">
            <w:pPr>
              <w:pStyle w:val="TAL"/>
              <w:keepNext w:val="0"/>
              <w:keepLines w:val="0"/>
              <w:rPr>
                <w:b/>
              </w:rPr>
            </w:pPr>
            <w:r w:rsidRPr="00D0162F">
              <w:rPr>
                <w:b/>
                <w:lang w:eastAsia="zh-TW"/>
              </w:rPr>
              <w:t>4.6.4.4</w:t>
            </w:r>
          </w:p>
        </w:tc>
        <w:tc>
          <w:tcPr>
            <w:tcW w:w="3699" w:type="dxa"/>
            <w:tcBorders>
              <w:top w:val="single" w:sz="4" w:space="0" w:color="auto"/>
              <w:left w:val="nil"/>
              <w:bottom w:val="single" w:sz="4" w:space="0" w:color="auto"/>
              <w:right w:val="single" w:sz="4" w:space="0" w:color="auto"/>
            </w:tcBorders>
            <w:shd w:val="clear" w:color="auto" w:fill="auto"/>
            <w:noWrap/>
          </w:tcPr>
          <w:p w14:paraId="13F0454C" w14:textId="22897430" w:rsidR="005C3C2F" w:rsidRPr="00D0162F" w:rsidRDefault="005C3C2F" w:rsidP="005C3C2F">
            <w:pPr>
              <w:pStyle w:val="TAL"/>
              <w:keepNext w:val="0"/>
              <w:keepLines w:val="0"/>
              <w:rPr>
                <w:lang w:eastAsia="sv-SE"/>
              </w:rPr>
            </w:pPr>
            <w:r w:rsidRPr="00D0162F">
              <w:t>EN-DC FR1 CSI-RS-based L1-RSRP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9F2AB6" w14:textId="59796C14"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364124" w14:textId="3B350AEB"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86DBE53"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52B2B2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4225493" w14:textId="77777777" w:rsidR="005C3C2F" w:rsidRPr="00D0162F" w:rsidRDefault="005C3C2F" w:rsidP="005C3C2F">
            <w:pPr>
              <w:pStyle w:val="TAL"/>
              <w:keepNext w:val="0"/>
              <w:keepLines w:val="0"/>
            </w:pPr>
          </w:p>
        </w:tc>
      </w:tr>
      <w:tr w:rsidR="005C3C2F" w:rsidRPr="00D0162F" w14:paraId="20F221B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F5D0786" w14:textId="77777777" w:rsidR="005C3C2F" w:rsidRPr="00D0162F" w:rsidRDefault="005C3C2F" w:rsidP="005C3C2F">
            <w:pPr>
              <w:pStyle w:val="TAL"/>
              <w:keepNext w:val="0"/>
              <w:keepLines w:val="0"/>
              <w:rPr>
                <w:b/>
                <w:lang w:eastAsia="zh-TW"/>
              </w:rPr>
            </w:pPr>
            <w:r w:rsidRPr="00D0162F">
              <w:rPr>
                <w:b/>
                <w:lang w:eastAsia="zh-TW"/>
              </w:rPr>
              <w:t>4.6.5.1</w:t>
            </w:r>
          </w:p>
        </w:tc>
        <w:tc>
          <w:tcPr>
            <w:tcW w:w="3699" w:type="dxa"/>
            <w:tcBorders>
              <w:top w:val="single" w:sz="4" w:space="0" w:color="auto"/>
              <w:left w:val="nil"/>
              <w:bottom w:val="single" w:sz="4" w:space="0" w:color="auto"/>
              <w:right w:val="single" w:sz="4" w:space="0" w:color="auto"/>
            </w:tcBorders>
            <w:shd w:val="clear" w:color="auto" w:fill="auto"/>
            <w:noWrap/>
          </w:tcPr>
          <w:p w14:paraId="1EF66F8E" w14:textId="77777777" w:rsidR="005C3C2F" w:rsidRPr="00D0162F" w:rsidRDefault="005C3C2F" w:rsidP="005C3C2F">
            <w:pPr>
              <w:pStyle w:val="TAL"/>
              <w:keepNext w:val="0"/>
              <w:keepLines w:val="0"/>
            </w:pPr>
            <w:r w:rsidRPr="00D0162F">
              <w:t>EN-DC FR1 SRS-RSRP measurement with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226630"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B723D8"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E6D83B"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C02233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90D5E94" w14:textId="77777777" w:rsidR="005C3C2F" w:rsidRPr="00D0162F" w:rsidRDefault="005C3C2F" w:rsidP="005C3C2F">
            <w:pPr>
              <w:pStyle w:val="TAL"/>
              <w:keepNext w:val="0"/>
              <w:keepLines w:val="0"/>
            </w:pPr>
          </w:p>
        </w:tc>
      </w:tr>
      <w:tr w:rsidR="005C3C2F" w:rsidRPr="00D0162F" w14:paraId="6FB7878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11D94ED" w14:textId="77777777" w:rsidR="005C3C2F" w:rsidRPr="00D0162F" w:rsidRDefault="005C3C2F" w:rsidP="005C3C2F">
            <w:pPr>
              <w:pStyle w:val="TAL"/>
              <w:keepNext w:val="0"/>
              <w:keepLines w:val="0"/>
              <w:rPr>
                <w:b/>
                <w:lang w:eastAsia="zh-TW"/>
              </w:rPr>
            </w:pPr>
            <w:r w:rsidRPr="00D0162F">
              <w:rPr>
                <w:b/>
                <w:lang w:eastAsia="zh-CN"/>
              </w:rPr>
              <w:t>4.6.7.1</w:t>
            </w:r>
          </w:p>
        </w:tc>
        <w:tc>
          <w:tcPr>
            <w:tcW w:w="3699" w:type="dxa"/>
            <w:tcBorders>
              <w:top w:val="single" w:sz="4" w:space="0" w:color="auto"/>
              <w:left w:val="nil"/>
              <w:bottom w:val="single" w:sz="4" w:space="0" w:color="auto"/>
              <w:right w:val="single" w:sz="4" w:space="0" w:color="auto"/>
            </w:tcBorders>
            <w:shd w:val="clear" w:color="auto" w:fill="auto"/>
            <w:noWrap/>
          </w:tcPr>
          <w:p w14:paraId="46E732DF" w14:textId="77777777" w:rsidR="005C3C2F" w:rsidRPr="00D0162F" w:rsidRDefault="005C3C2F" w:rsidP="005C3C2F">
            <w:pPr>
              <w:pStyle w:val="TAL"/>
              <w:keepNext w:val="0"/>
              <w:keepLines w:val="0"/>
            </w:pPr>
            <w:r w:rsidRPr="00D0162F">
              <w:rPr>
                <w:snapToGrid w:val="0"/>
              </w:rPr>
              <w:t xml:space="preserve">EN-DC </w:t>
            </w:r>
            <w:bookmarkStart w:id="590" w:name="OLE_LINK3"/>
            <w:r w:rsidRPr="00D0162F">
              <w:rPr>
                <w:snapToGrid w:val="0"/>
              </w:rPr>
              <w:t>FR1 CSI-RS based CMR and no dedicated IMR L1-SINR measurement in non-DRX</w:t>
            </w:r>
            <w:bookmarkEnd w:id="590"/>
          </w:p>
        </w:tc>
        <w:tc>
          <w:tcPr>
            <w:tcW w:w="1052" w:type="dxa"/>
            <w:tcBorders>
              <w:top w:val="single" w:sz="4" w:space="0" w:color="auto"/>
              <w:left w:val="nil"/>
              <w:bottom w:val="single" w:sz="4" w:space="0" w:color="auto"/>
              <w:right w:val="single" w:sz="4" w:space="0" w:color="auto"/>
            </w:tcBorders>
            <w:shd w:val="clear" w:color="auto" w:fill="auto"/>
            <w:vAlign w:val="center"/>
          </w:tcPr>
          <w:p w14:paraId="2E9768A2"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95DD9B"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63331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1ACB50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9A9BCAA" w14:textId="77777777" w:rsidR="005C3C2F" w:rsidRPr="00D0162F" w:rsidRDefault="005C3C2F" w:rsidP="005C3C2F">
            <w:pPr>
              <w:pStyle w:val="TAL"/>
              <w:keepNext w:val="0"/>
              <w:keepLines w:val="0"/>
            </w:pPr>
          </w:p>
        </w:tc>
      </w:tr>
      <w:tr w:rsidR="005C3C2F" w:rsidRPr="00D0162F" w14:paraId="47A5837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ED7CBC4" w14:textId="77777777" w:rsidR="005C3C2F" w:rsidRPr="00D0162F" w:rsidRDefault="005C3C2F" w:rsidP="005C3C2F">
            <w:pPr>
              <w:pStyle w:val="TAL"/>
              <w:keepNext w:val="0"/>
              <w:keepLines w:val="0"/>
              <w:rPr>
                <w:b/>
                <w:lang w:eastAsia="zh-TW"/>
              </w:rPr>
            </w:pPr>
            <w:r w:rsidRPr="00D0162F">
              <w:rPr>
                <w:b/>
                <w:lang w:eastAsia="zh-TW"/>
              </w:rPr>
              <w:t>4.6.7.2</w:t>
            </w:r>
          </w:p>
        </w:tc>
        <w:tc>
          <w:tcPr>
            <w:tcW w:w="3699" w:type="dxa"/>
            <w:tcBorders>
              <w:top w:val="single" w:sz="4" w:space="0" w:color="auto"/>
              <w:left w:val="nil"/>
              <w:bottom w:val="single" w:sz="4" w:space="0" w:color="auto"/>
              <w:right w:val="single" w:sz="4" w:space="0" w:color="auto"/>
            </w:tcBorders>
            <w:shd w:val="clear" w:color="auto" w:fill="auto"/>
            <w:noWrap/>
          </w:tcPr>
          <w:p w14:paraId="67B10A2C" w14:textId="77777777" w:rsidR="005C3C2F" w:rsidRPr="00D0162F" w:rsidRDefault="005C3C2F" w:rsidP="005C3C2F">
            <w:pPr>
              <w:pStyle w:val="TAL"/>
              <w:keepNext w:val="0"/>
              <w:keepLines w:val="0"/>
            </w:pPr>
            <w:r w:rsidRPr="00D0162F">
              <w:rPr>
                <w:snapToGrid w:val="0"/>
              </w:rPr>
              <w:t>EN-DC FR1 SSB based CMR and dedicated IMR L1-SINR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E03073"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AF65EB"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FE5E6C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1D3244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22A1CA" w14:textId="77777777" w:rsidR="005C3C2F" w:rsidRPr="00D0162F" w:rsidRDefault="005C3C2F" w:rsidP="005C3C2F">
            <w:pPr>
              <w:pStyle w:val="TAL"/>
              <w:keepNext w:val="0"/>
              <w:keepLines w:val="0"/>
            </w:pPr>
          </w:p>
        </w:tc>
      </w:tr>
      <w:tr w:rsidR="005C3C2F" w:rsidRPr="00D0162F" w14:paraId="0812E2F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3B2730F" w14:textId="77777777" w:rsidR="005C3C2F" w:rsidRPr="00D0162F" w:rsidRDefault="005C3C2F" w:rsidP="005C3C2F">
            <w:pPr>
              <w:pStyle w:val="TAL"/>
              <w:keepNext w:val="0"/>
              <w:keepLines w:val="0"/>
              <w:rPr>
                <w:b/>
                <w:lang w:eastAsia="zh-TW"/>
              </w:rPr>
            </w:pPr>
            <w:r w:rsidRPr="00D0162F">
              <w:rPr>
                <w:b/>
                <w:lang w:eastAsia="zh-TW"/>
              </w:rPr>
              <w:t>4.6.7.3</w:t>
            </w:r>
          </w:p>
        </w:tc>
        <w:tc>
          <w:tcPr>
            <w:tcW w:w="3699" w:type="dxa"/>
            <w:tcBorders>
              <w:top w:val="single" w:sz="4" w:space="0" w:color="auto"/>
              <w:left w:val="nil"/>
              <w:bottom w:val="single" w:sz="4" w:space="0" w:color="auto"/>
              <w:right w:val="single" w:sz="4" w:space="0" w:color="auto"/>
            </w:tcBorders>
            <w:shd w:val="clear" w:color="auto" w:fill="auto"/>
            <w:noWrap/>
          </w:tcPr>
          <w:p w14:paraId="5FF4CAB5" w14:textId="77777777" w:rsidR="005C3C2F" w:rsidRPr="00D0162F" w:rsidRDefault="005C3C2F" w:rsidP="005C3C2F">
            <w:pPr>
              <w:pStyle w:val="TAL"/>
              <w:keepNext w:val="0"/>
              <w:keepLines w:val="0"/>
              <w:rPr>
                <w:snapToGrid w:val="0"/>
              </w:rPr>
            </w:pPr>
            <w:r w:rsidRPr="00D0162F">
              <w:rPr>
                <w:snapToGrid w:val="0"/>
              </w:rPr>
              <w:t>EN-DC FR1 CSI-RS based CMR and dedicated IMR L1-SINR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116DCD"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AE2877"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5332A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6CAE6D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106AC75" w14:textId="77777777" w:rsidR="005C3C2F" w:rsidRPr="00D0162F" w:rsidRDefault="005C3C2F" w:rsidP="005C3C2F">
            <w:pPr>
              <w:pStyle w:val="TAL"/>
              <w:keepNext w:val="0"/>
              <w:keepLines w:val="0"/>
            </w:pPr>
          </w:p>
        </w:tc>
      </w:tr>
      <w:tr w:rsidR="005C3C2F" w:rsidRPr="00D0162F" w14:paraId="15C2753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63417CE" w14:textId="77777777" w:rsidR="005C3C2F" w:rsidRPr="00D0162F" w:rsidRDefault="005C3C2F" w:rsidP="005C3C2F">
            <w:pPr>
              <w:pStyle w:val="TAL"/>
              <w:keepNext w:val="0"/>
              <w:keepLines w:val="0"/>
              <w:rPr>
                <w:b/>
              </w:rPr>
            </w:pPr>
            <w:r w:rsidRPr="00D0162F">
              <w:rPr>
                <w:b/>
              </w:rPr>
              <w:lastRenderedPageBreak/>
              <w:t>4.7.1.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781E586" w14:textId="55E90699" w:rsidR="005C3C2F" w:rsidRPr="00D0162F" w:rsidRDefault="005C3C2F" w:rsidP="005C3C2F">
            <w:pPr>
              <w:pStyle w:val="TAL"/>
              <w:keepNext w:val="0"/>
              <w:keepLines w:val="0"/>
            </w:pPr>
            <w:r w:rsidRPr="00D0162F">
              <w:t>EN-DC FR1 SS-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4EF52F" w14:textId="5384645E"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20EC10" w14:textId="277A58D1" w:rsidR="005C3C2F" w:rsidRPr="00D0162F" w:rsidRDefault="005C3C2F" w:rsidP="005C3C2F">
            <w:pPr>
              <w:pStyle w:val="TAL"/>
              <w:keepNext w:val="0"/>
              <w:keepLines w:val="0"/>
            </w:pPr>
            <w:r w:rsidRPr="00D0162F">
              <w:rPr>
                <w:lang w:eastAsia="zh-TW"/>
              </w:rPr>
              <w:t>NR 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0CC926" w14:textId="2538F87A"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388D9E8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06A3B1" w14:textId="77777777" w:rsidR="005C3C2F" w:rsidRPr="00D0162F" w:rsidRDefault="005C3C2F" w:rsidP="005C3C2F">
            <w:pPr>
              <w:pStyle w:val="TAL"/>
              <w:keepNext w:val="0"/>
              <w:keepLines w:val="0"/>
            </w:pPr>
          </w:p>
        </w:tc>
      </w:tr>
      <w:tr w:rsidR="005C3C2F" w:rsidRPr="00D0162F" w14:paraId="18138FA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016EC55" w14:textId="77777777" w:rsidR="005C3C2F" w:rsidRPr="00D0162F" w:rsidRDefault="005C3C2F" w:rsidP="005C3C2F">
            <w:pPr>
              <w:pStyle w:val="TAL"/>
              <w:keepNext w:val="0"/>
              <w:keepLines w:val="0"/>
              <w:rPr>
                <w:b/>
              </w:rPr>
            </w:pPr>
            <w:r w:rsidRPr="00D0162F">
              <w:rPr>
                <w:b/>
              </w:rPr>
              <w:t>4.7.1.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A756BAB" w14:textId="43A09BB6" w:rsidR="005C3C2F" w:rsidRPr="00D0162F" w:rsidRDefault="005C3C2F" w:rsidP="005C3C2F">
            <w:pPr>
              <w:pStyle w:val="TAL"/>
              <w:keepNext w:val="0"/>
              <w:keepLines w:val="0"/>
            </w:pPr>
            <w:r w:rsidRPr="00D0162F">
              <w:t>EN-DC FR1 SS-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B06373" w14:textId="2C6E94E5"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tcPr>
          <w:p w14:paraId="4AE414EF" w14:textId="272CDCF8" w:rsidR="005C3C2F" w:rsidRPr="00D0162F" w:rsidRDefault="005C3C2F" w:rsidP="005C3C2F">
            <w:pPr>
              <w:pStyle w:val="TAL"/>
              <w:keepNext w:val="0"/>
              <w:keepLines w:val="0"/>
            </w:pPr>
            <w:r w:rsidRPr="00D0162F">
              <w:rPr>
                <w:lang w:eastAsia="zh-TW"/>
              </w:rPr>
              <w:t>NR 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2B03ECB7" w14:textId="11109DED"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509D04C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2CDB132" w14:textId="77777777" w:rsidR="005C3C2F" w:rsidRPr="00D0162F" w:rsidRDefault="005C3C2F" w:rsidP="005C3C2F">
            <w:pPr>
              <w:pStyle w:val="TAL"/>
              <w:keepNext w:val="0"/>
              <w:keepLines w:val="0"/>
            </w:pPr>
          </w:p>
        </w:tc>
      </w:tr>
      <w:tr w:rsidR="005C3C2F" w:rsidRPr="00D0162F" w14:paraId="028B8DC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17AADE5" w14:textId="77777777" w:rsidR="005C3C2F" w:rsidRPr="00D0162F" w:rsidRDefault="005C3C2F" w:rsidP="005C3C2F">
            <w:pPr>
              <w:pStyle w:val="TAL"/>
              <w:keepNext w:val="0"/>
              <w:keepLines w:val="0"/>
              <w:rPr>
                <w:b/>
              </w:rPr>
            </w:pPr>
            <w:r w:rsidRPr="00D0162F">
              <w:rPr>
                <w:b/>
              </w:rPr>
              <w:t>4.7.1.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A6DF4D3" w14:textId="203304E9" w:rsidR="005C3C2F" w:rsidRPr="00D0162F" w:rsidRDefault="005C3C2F" w:rsidP="005C3C2F">
            <w:pPr>
              <w:pStyle w:val="TAL"/>
              <w:keepNext w:val="0"/>
              <w:keepLines w:val="0"/>
            </w:pPr>
            <w:r w:rsidRPr="00D0162F">
              <w:t>EN-DC FR1-FR1 SS-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55F2D6" w14:textId="02C90A5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51A75B" w14:textId="247935B5"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8DF698" w14:textId="6AC0A6F2"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B3A095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C848266" w14:textId="77777777" w:rsidR="005C3C2F" w:rsidRPr="00D0162F" w:rsidRDefault="005C3C2F" w:rsidP="005C3C2F">
            <w:pPr>
              <w:pStyle w:val="TAL"/>
              <w:keepNext w:val="0"/>
              <w:keepLines w:val="0"/>
            </w:pPr>
          </w:p>
        </w:tc>
      </w:tr>
      <w:tr w:rsidR="005C3C2F" w:rsidRPr="00D0162F" w14:paraId="4EF9ACD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EC9BA9E" w14:textId="77777777" w:rsidR="005C3C2F" w:rsidRPr="00D0162F" w:rsidRDefault="005C3C2F" w:rsidP="005C3C2F">
            <w:pPr>
              <w:pStyle w:val="TAL"/>
              <w:keepNext w:val="0"/>
              <w:keepLines w:val="0"/>
              <w:rPr>
                <w:b/>
              </w:rPr>
            </w:pPr>
            <w:r w:rsidRPr="00D0162F">
              <w:rPr>
                <w:b/>
              </w:rPr>
              <w:t>4.7.1.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C091E42" w14:textId="53A6D66F" w:rsidR="005C3C2F" w:rsidRPr="00D0162F" w:rsidRDefault="005C3C2F" w:rsidP="005C3C2F">
            <w:pPr>
              <w:pStyle w:val="TAL"/>
              <w:keepNext w:val="0"/>
              <w:keepLines w:val="0"/>
            </w:pPr>
            <w:r w:rsidRPr="00D0162F">
              <w:t>EN-DC FR1-FR1 SS-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DAB92B" w14:textId="60AE2E6B"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FE95BE" w14:textId="4228E8DA"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C35BD1" w14:textId="4076B97F"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BA6007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A6CE77E" w14:textId="77777777" w:rsidR="005C3C2F" w:rsidRPr="00D0162F" w:rsidRDefault="005C3C2F" w:rsidP="005C3C2F">
            <w:pPr>
              <w:pStyle w:val="TAL"/>
              <w:keepNext w:val="0"/>
              <w:keepLines w:val="0"/>
            </w:pPr>
          </w:p>
        </w:tc>
      </w:tr>
      <w:tr w:rsidR="005C3C2F" w:rsidRPr="00D0162F" w14:paraId="1354866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683BF9" w14:textId="77777777" w:rsidR="005C3C2F" w:rsidRPr="00D0162F" w:rsidRDefault="005C3C2F" w:rsidP="005C3C2F">
            <w:pPr>
              <w:pStyle w:val="TAL"/>
              <w:keepNext w:val="0"/>
              <w:keepLines w:val="0"/>
              <w:rPr>
                <w:b/>
              </w:rPr>
            </w:pPr>
            <w:r w:rsidRPr="00D0162F">
              <w:rPr>
                <w:b/>
              </w:rPr>
              <w:t>4.7.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8D19C11" w14:textId="24722F34" w:rsidR="005C3C2F" w:rsidRPr="00D0162F" w:rsidRDefault="005C3C2F" w:rsidP="005C3C2F">
            <w:pPr>
              <w:pStyle w:val="TAL"/>
              <w:keepNext w:val="0"/>
              <w:keepLines w:val="0"/>
            </w:pPr>
            <w:r w:rsidRPr="00D0162F">
              <w:t>EN-DC FR1 SS-RSRQ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5D257F" w14:textId="7D05513D"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745381" w14:textId="40CF57E0"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B43196" w14:textId="4CC382BF"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4CDF2A6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86A5BE7" w14:textId="77777777" w:rsidR="005C3C2F" w:rsidRPr="00D0162F" w:rsidRDefault="005C3C2F" w:rsidP="005C3C2F">
            <w:pPr>
              <w:pStyle w:val="TAL"/>
              <w:keepNext w:val="0"/>
              <w:keepLines w:val="0"/>
            </w:pPr>
          </w:p>
        </w:tc>
      </w:tr>
      <w:tr w:rsidR="005C3C2F" w:rsidRPr="00D0162F" w14:paraId="4588B78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CB432CC" w14:textId="77777777" w:rsidR="005C3C2F" w:rsidRPr="00D0162F" w:rsidRDefault="005C3C2F" w:rsidP="005C3C2F">
            <w:pPr>
              <w:pStyle w:val="TAL"/>
              <w:keepNext w:val="0"/>
              <w:keepLines w:val="0"/>
              <w:rPr>
                <w:b/>
              </w:rPr>
            </w:pPr>
            <w:r w:rsidRPr="00D0162F">
              <w:rPr>
                <w:b/>
              </w:rPr>
              <w:t>4.7.2.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80D83BE" w14:textId="75889989" w:rsidR="005C3C2F" w:rsidRPr="00D0162F" w:rsidRDefault="005C3C2F" w:rsidP="005C3C2F">
            <w:pPr>
              <w:pStyle w:val="TAL"/>
              <w:keepNext w:val="0"/>
              <w:keepLines w:val="0"/>
            </w:pPr>
            <w:r w:rsidRPr="00D0162F">
              <w:t>EN-DC FR1-FR1 SS-RSRQ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983DC60" w14:textId="2F198DB1"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AA2C3D" w14:textId="46D56EA6"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6FE013" w14:textId="0A97FE69"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6FF4106A"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126B8B5" w14:textId="77777777" w:rsidR="005C3C2F" w:rsidRPr="00D0162F" w:rsidRDefault="005C3C2F" w:rsidP="005C3C2F">
            <w:pPr>
              <w:pStyle w:val="TAL"/>
              <w:keepNext w:val="0"/>
              <w:keepLines w:val="0"/>
            </w:pPr>
          </w:p>
        </w:tc>
      </w:tr>
      <w:tr w:rsidR="005C3C2F" w:rsidRPr="00D0162F" w14:paraId="50E54B0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F532E6" w14:textId="77777777" w:rsidR="005C3C2F" w:rsidRPr="00D0162F" w:rsidRDefault="005C3C2F" w:rsidP="005C3C2F">
            <w:pPr>
              <w:pStyle w:val="TAL"/>
              <w:keepNext w:val="0"/>
              <w:keepLines w:val="0"/>
              <w:rPr>
                <w:b/>
              </w:rPr>
            </w:pPr>
            <w:r w:rsidRPr="00D0162F">
              <w:rPr>
                <w:b/>
              </w:rPr>
              <w:t>4.7.2.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1AE6EBB" w14:textId="6F0AD324" w:rsidR="005C3C2F" w:rsidRPr="00D0162F" w:rsidRDefault="005C3C2F" w:rsidP="005C3C2F">
            <w:pPr>
              <w:pStyle w:val="TAL"/>
              <w:keepNext w:val="0"/>
              <w:keepLines w:val="0"/>
            </w:pPr>
            <w:r w:rsidRPr="00D0162F">
              <w:t>EN-DC FR1-FR1 SS-RSRQ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DAD937" w14:textId="472ECED0"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C18A8" w14:textId="17F78A62"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DA9A4E" w14:textId="034A87B4"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4A5E81C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6A63252" w14:textId="77777777" w:rsidR="005C3C2F" w:rsidRPr="00D0162F" w:rsidRDefault="005C3C2F" w:rsidP="005C3C2F">
            <w:pPr>
              <w:pStyle w:val="TAL"/>
              <w:keepNext w:val="0"/>
              <w:keepLines w:val="0"/>
            </w:pPr>
          </w:p>
        </w:tc>
      </w:tr>
      <w:tr w:rsidR="005C3C2F" w:rsidRPr="00D0162F" w14:paraId="6F0603C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77B4FB1" w14:textId="77777777" w:rsidR="005C3C2F" w:rsidRPr="00D0162F" w:rsidRDefault="005C3C2F" w:rsidP="005C3C2F">
            <w:pPr>
              <w:pStyle w:val="TAL"/>
              <w:keepNext w:val="0"/>
              <w:keepLines w:val="0"/>
              <w:rPr>
                <w:b/>
              </w:rPr>
            </w:pPr>
            <w:r w:rsidRPr="00D0162F">
              <w:rPr>
                <w:b/>
              </w:rPr>
              <w:t>4.7.3.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0ACE31D" w14:textId="1FD74607" w:rsidR="005C3C2F" w:rsidRPr="00D0162F" w:rsidRDefault="005C3C2F" w:rsidP="005C3C2F">
            <w:pPr>
              <w:pStyle w:val="TAL"/>
              <w:keepNext w:val="0"/>
              <w:keepLines w:val="0"/>
            </w:pPr>
            <w:r w:rsidRPr="00D0162F">
              <w:t>EN-DC FR1 SS-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9190A6" w14:textId="68B6E7BE"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67043A" w14:textId="5802314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19E954" w14:textId="285B3C29"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2E19279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0F964F" w14:textId="77777777" w:rsidR="005C3C2F" w:rsidRPr="00D0162F" w:rsidRDefault="005C3C2F" w:rsidP="005C3C2F">
            <w:pPr>
              <w:pStyle w:val="TAL"/>
              <w:keepNext w:val="0"/>
              <w:keepLines w:val="0"/>
            </w:pPr>
          </w:p>
        </w:tc>
      </w:tr>
      <w:tr w:rsidR="005C3C2F" w:rsidRPr="00D0162F" w14:paraId="000CAAD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4CADFA6" w14:textId="77777777" w:rsidR="005C3C2F" w:rsidRPr="00D0162F" w:rsidRDefault="005C3C2F" w:rsidP="005C3C2F">
            <w:pPr>
              <w:pStyle w:val="TAL"/>
              <w:keepNext w:val="0"/>
              <w:keepLines w:val="0"/>
              <w:rPr>
                <w:b/>
              </w:rPr>
            </w:pPr>
            <w:r w:rsidRPr="00D0162F">
              <w:rPr>
                <w:b/>
              </w:rPr>
              <w:t>4.7.3.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5F2C9BC" w14:textId="3A27322E" w:rsidR="005C3C2F" w:rsidRPr="00D0162F" w:rsidRDefault="005C3C2F" w:rsidP="005C3C2F">
            <w:pPr>
              <w:pStyle w:val="TAL"/>
              <w:keepNext w:val="0"/>
              <w:keepLines w:val="0"/>
            </w:pPr>
            <w:r w:rsidRPr="00D0162F">
              <w:t>EN-DC FR1-FR1 SS-SINR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31F063" w14:textId="0923B0B7"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DFDD8E" w14:textId="6A156B59"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437763" w14:textId="266F8648"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2E47F2E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93E248B" w14:textId="77777777" w:rsidR="005C3C2F" w:rsidRPr="00D0162F" w:rsidRDefault="005C3C2F" w:rsidP="005C3C2F">
            <w:pPr>
              <w:pStyle w:val="TAL"/>
              <w:keepNext w:val="0"/>
              <w:keepLines w:val="0"/>
            </w:pPr>
          </w:p>
        </w:tc>
      </w:tr>
      <w:tr w:rsidR="005C3C2F" w:rsidRPr="00D0162F" w14:paraId="684E349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019787" w14:textId="77777777" w:rsidR="005C3C2F" w:rsidRPr="00D0162F" w:rsidRDefault="005C3C2F" w:rsidP="005C3C2F">
            <w:pPr>
              <w:pStyle w:val="TAL"/>
              <w:keepNext w:val="0"/>
              <w:keepLines w:val="0"/>
              <w:rPr>
                <w:b/>
              </w:rPr>
            </w:pPr>
            <w:r w:rsidRPr="00D0162F">
              <w:rPr>
                <w:b/>
              </w:rPr>
              <w:t>4.7.3.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51EBEBB" w14:textId="79BFD893" w:rsidR="005C3C2F" w:rsidRPr="00D0162F" w:rsidRDefault="005C3C2F" w:rsidP="005C3C2F">
            <w:pPr>
              <w:pStyle w:val="TAL"/>
              <w:keepNext w:val="0"/>
              <w:keepLines w:val="0"/>
            </w:pPr>
            <w:r w:rsidRPr="00D0162F">
              <w:t>EN-DC FR1-FR1 SS-SINR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87E543" w14:textId="0A54B4F0"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3733BFE" w14:textId="0FBEF554"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15477" w14:textId="49DD3132"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07A2473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793486B" w14:textId="77777777" w:rsidR="005C3C2F" w:rsidRPr="00D0162F" w:rsidRDefault="005C3C2F" w:rsidP="005C3C2F">
            <w:pPr>
              <w:pStyle w:val="TAL"/>
              <w:keepNext w:val="0"/>
              <w:keepLines w:val="0"/>
            </w:pPr>
          </w:p>
        </w:tc>
      </w:tr>
      <w:tr w:rsidR="005C3C2F" w:rsidRPr="00D0162F" w14:paraId="5AAE9D9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B4491A6" w14:textId="77777777" w:rsidR="005C3C2F" w:rsidRPr="00D0162F" w:rsidRDefault="005C3C2F" w:rsidP="005C3C2F">
            <w:pPr>
              <w:pStyle w:val="TAL"/>
              <w:keepNext w:val="0"/>
              <w:keepLines w:val="0"/>
              <w:rPr>
                <w:b/>
              </w:rPr>
            </w:pPr>
            <w:r w:rsidRPr="00D0162F">
              <w:rPr>
                <w:b/>
              </w:rPr>
              <w:t>4.7.4.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0944C65" w14:textId="79750B28" w:rsidR="005C3C2F" w:rsidRPr="00D0162F" w:rsidRDefault="005C3C2F" w:rsidP="005C3C2F">
            <w:pPr>
              <w:pStyle w:val="TAL"/>
              <w:keepNext w:val="0"/>
              <w:keepLines w:val="0"/>
            </w:pPr>
            <w:r w:rsidRPr="00D0162F">
              <w:rPr>
                <w:lang w:eastAsia="sv-SE"/>
              </w:rPr>
              <w:t>EN-DC FR1 SSB based L1-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439648" w14:textId="694A37C4"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E92EF5" w14:textId="2A0460C2"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BB4EEF"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FD0104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C0C3087" w14:textId="77777777" w:rsidR="005C3C2F" w:rsidRPr="00D0162F" w:rsidRDefault="005C3C2F" w:rsidP="005C3C2F">
            <w:pPr>
              <w:pStyle w:val="TAL"/>
              <w:keepNext w:val="0"/>
              <w:keepLines w:val="0"/>
            </w:pPr>
          </w:p>
        </w:tc>
      </w:tr>
      <w:tr w:rsidR="005C3C2F" w:rsidRPr="00D0162F" w14:paraId="76A382B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7E13918" w14:textId="77777777" w:rsidR="005C3C2F" w:rsidRPr="00D0162F" w:rsidRDefault="005C3C2F" w:rsidP="005C3C2F">
            <w:pPr>
              <w:pStyle w:val="TAL"/>
              <w:keepNext w:val="0"/>
              <w:keepLines w:val="0"/>
              <w:rPr>
                <w:b/>
              </w:rPr>
            </w:pPr>
            <w:r w:rsidRPr="00D0162F">
              <w:rPr>
                <w:b/>
              </w:rPr>
              <w:t>4.7.4.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6583C3E" w14:textId="5729B2E4" w:rsidR="005C3C2F" w:rsidRPr="00D0162F" w:rsidRDefault="005C3C2F" w:rsidP="005C3C2F">
            <w:pPr>
              <w:pStyle w:val="TAL"/>
              <w:keepNext w:val="0"/>
              <w:keepLines w:val="0"/>
            </w:pPr>
            <w:r w:rsidRPr="00D0162F">
              <w:rPr>
                <w:lang w:eastAsia="sv-SE"/>
              </w:rPr>
              <w:t>EN-DC FR1 SSB based L1-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0BC700" w14:textId="7BF1E95D"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DE38D9" w14:textId="3B9DF8CB"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379B3F"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04BA57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11891F1" w14:textId="77777777" w:rsidR="005C3C2F" w:rsidRPr="00D0162F" w:rsidRDefault="005C3C2F" w:rsidP="005C3C2F">
            <w:pPr>
              <w:pStyle w:val="TAL"/>
              <w:keepNext w:val="0"/>
              <w:keepLines w:val="0"/>
            </w:pPr>
          </w:p>
        </w:tc>
      </w:tr>
      <w:tr w:rsidR="005C3C2F" w:rsidRPr="00D0162F" w14:paraId="6F9D366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9DBBC10" w14:textId="77777777" w:rsidR="005C3C2F" w:rsidRPr="00D0162F" w:rsidRDefault="005C3C2F" w:rsidP="005C3C2F">
            <w:pPr>
              <w:pStyle w:val="TAL"/>
              <w:keepNext w:val="0"/>
              <w:keepLines w:val="0"/>
              <w:rPr>
                <w:b/>
              </w:rPr>
            </w:pPr>
            <w:r w:rsidRPr="00D0162F">
              <w:rPr>
                <w:b/>
              </w:rPr>
              <w:t>4.7.4.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DCABA8E" w14:textId="42A17453" w:rsidR="005C3C2F" w:rsidRPr="00D0162F" w:rsidRDefault="005C3C2F" w:rsidP="005C3C2F">
            <w:pPr>
              <w:pStyle w:val="TAL"/>
              <w:keepNext w:val="0"/>
              <w:keepLines w:val="0"/>
            </w:pPr>
            <w:r w:rsidRPr="00D0162F">
              <w:rPr>
                <w:lang w:eastAsia="sv-SE"/>
              </w:rPr>
              <w:t>EN-DC FR1 CSI-RS based L1-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63C674" w14:textId="33A44E5B"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FC14D7F" w14:textId="25F48066"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6D68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821E21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6ECA5B0" w14:textId="77777777" w:rsidR="005C3C2F" w:rsidRPr="00D0162F" w:rsidRDefault="005C3C2F" w:rsidP="005C3C2F">
            <w:pPr>
              <w:pStyle w:val="TAL"/>
              <w:keepNext w:val="0"/>
              <w:keepLines w:val="0"/>
            </w:pPr>
          </w:p>
        </w:tc>
      </w:tr>
      <w:tr w:rsidR="005C3C2F" w:rsidRPr="00D0162F" w14:paraId="4E03132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D3C7211" w14:textId="77777777" w:rsidR="005C3C2F" w:rsidRPr="00D0162F" w:rsidRDefault="005C3C2F" w:rsidP="005C3C2F">
            <w:pPr>
              <w:pStyle w:val="TAL"/>
              <w:keepNext w:val="0"/>
              <w:keepLines w:val="0"/>
              <w:rPr>
                <w:b/>
              </w:rPr>
            </w:pPr>
            <w:r w:rsidRPr="00D0162F">
              <w:rPr>
                <w:b/>
              </w:rPr>
              <w:t>4.7.4.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2F0EAFE" w14:textId="23D3EAE4" w:rsidR="005C3C2F" w:rsidRPr="00D0162F" w:rsidRDefault="005C3C2F" w:rsidP="005C3C2F">
            <w:pPr>
              <w:pStyle w:val="TAL"/>
              <w:keepNext w:val="0"/>
              <w:keepLines w:val="0"/>
            </w:pPr>
            <w:r w:rsidRPr="00D0162F">
              <w:rPr>
                <w:lang w:eastAsia="sv-SE"/>
              </w:rPr>
              <w:t>EN-DC FR1 CSI-RS based L1-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3F73CCA5" w14:textId="16862BF2"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7E9C86" w14:textId="7167521D"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479E91"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29AEB0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C366664" w14:textId="77777777" w:rsidR="005C3C2F" w:rsidRPr="00D0162F" w:rsidRDefault="005C3C2F" w:rsidP="005C3C2F">
            <w:pPr>
              <w:pStyle w:val="TAL"/>
              <w:keepNext w:val="0"/>
              <w:keepLines w:val="0"/>
            </w:pPr>
          </w:p>
        </w:tc>
      </w:tr>
      <w:tr w:rsidR="005C3C2F" w:rsidRPr="00D0162F" w14:paraId="37F9B8A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702665A" w14:textId="77777777" w:rsidR="005C3C2F" w:rsidRPr="00D0162F" w:rsidRDefault="005C3C2F" w:rsidP="005C3C2F">
            <w:pPr>
              <w:pStyle w:val="TAL"/>
              <w:keepNext w:val="0"/>
              <w:keepLines w:val="0"/>
              <w:rPr>
                <w:b/>
              </w:rPr>
            </w:pPr>
            <w:r w:rsidRPr="00D0162F">
              <w:rPr>
                <w:b/>
              </w:rPr>
              <w:t>4.7.5.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21D8AD2" w14:textId="1B4DF565" w:rsidR="005C3C2F" w:rsidRPr="00D0162F" w:rsidRDefault="005C3C2F" w:rsidP="005C3C2F">
            <w:pPr>
              <w:pStyle w:val="TAL"/>
              <w:keepNext w:val="0"/>
              <w:keepLines w:val="0"/>
              <w:rPr>
                <w:lang w:eastAsia="sv-SE"/>
              </w:rPr>
            </w:pPr>
            <w:r w:rsidRPr="00D0162F">
              <w:t>EN-DC FR1 SFTD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638B5C" w14:textId="6C06EF25"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E5FF91" w14:textId="55292DE7" w:rsidR="005C3C2F" w:rsidRPr="00D0162F" w:rsidRDefault="005C3C2F" w:rsidP="005C3C2F">
            <w:pPr>
              <w:pStyle w:val="TAL"/>
              <w:keepNext w:val="0"/>
              <w:keepLines w:val="0"/>
              <w:rPr>
                <w:lang w:eastAsia="zh-TW"/>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8A51E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7674671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AA43107" w14:textId="77777777" w:rsidR="005C3C2F" w:rsidRPr="00D0162F" w:rsidRDefault="005C3C2F" w:rsidP="005C3C2F">
            <w:pPr>
              <w:pStyle w:val="TAL"/>
              <w:keepNext w:val="0"/>
              <w:keepLines w:val="0"/>
            </w:pPr>
          </w:p>
        </w:tc>
      </w:tr>
      <w:tr w:rsidR="005C3C2F" w:rsidRPr="00D0162F" w14:paraId="73327DD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1FBDC8" w14:textId="77777777" w:rsidR="005C3C2F" w:rsidRPr="00D0162F" w:rsidRDefault="005C3C2F" w:rsidP="005C3C2F">
            <w:pPr>
              <w:pStyle w:val="TAL"/>
              <w:keepNext w:val="0"/>
              <w:keepLines w:val="0"/>
              <w:rPr>
                <w:b/>
              </w:rPr>
            </w:pPr>
            <w:r w:rsidRPr="00D0162F">
              <w:rPr>
                <w:b/>
              </w:rPr>
              <w:t>4.7.6.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4C057AD" w14:textId="77777777" w:rsidR="005C3C2F" w:rsidRPr="00D0162F" w:rsidRDefault="005C3C2F" w:rsidP="005C3C2F">
            <w:pPr>
              <w:pStyle w:val="TAL"/>
              <w:keepNext w:val="0"/>
              <w:keepLines w:val="0"/>
            </w:pPr>
            <w:r w:rsidRPr="00D0162F">
              <w:t>EN-DC SRS-RSRP measurement accuracy with FR1 serving 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F086A0"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698EDA"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9A1C29"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A37180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EA0A04C" w14:textId="77777777" w:rsidR="005C3C2F" w:rsidRPr="00D0162F" w:rsidRDefault="005C3C2F" w:rsidP="005C3C2F">
            <w:pPr>
              <w:pStyle w:val="TAL"/>
              <w:keepNext w:val="0"/>
              <w:keepLines w:val="0"/>
            </w:pPr>
          </w:p>
        </w:tc>
      </w:tr>
      <w:tr w:rsidR="005C3C2F" w:rsidRPr="00D0162F" w14:paraId="4F5BB12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8730D58" w14:textId="77777777" w:rsidR="005C3C2F" w:rsidRPr="00D0162F" w:rsidRDefault="005C3C2F" w:rsidP="005C3C2F">
            <w:pPr>
              <w:pStyle w:val="TAL"/>
              <w:keepNext w:val="0"/>
              <w:keepLines w:val="0"/>
              <w:rPr>
                <w:b/>
              </w:rPr>
            </w:pPr>
            <w:r w:rsidRPr="00D0162F">
              <w:rPr>
                <w:b/>
              </w:rPr>
              <w:t>4.7.7.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0D3BC5D" w14:textId="77777777" w:rsidR="005C3C2F" w:rsidRPr="00D0162F" w:rsidRDefault="005C3C2F" w:rsidP="005C3C2F">
            <w:pPr>
              <w:pStyle w:val="TAL"/>
              <w:keepNext w:val="0"/>
              <w:keepLines w:val="0"/>
            </w:pPr>
            <w:r w:rsidRPr="00D0162F">
              <w:t>EN-DC FR1 CSI-RS based CMR and no dedicated IMR configured and CSI-RS resource set with repetition off L1-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EE1BFE"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B4C1CE"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7BD03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FEF48F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9CED8B0" w14:textId="77777777" w:rsidR="005C3C2F" w:rsidRPr="00D0162F" w:rsidRDefault="005C3C2F" w:rsidP="005C3C2F">
            <w:pPr>
              <w:pStyle w:val="TAL"/>
              <w:keepNext w:val="0"/>
              <w:keepLines w:val="0"/>
            </w:pPr>
          </w:p>
        </w:tc>
      </w:tr>
      <w:tr w:rsidR="005C3C2F" w:rsidRPr="00D0162F" w14:paraId="58FD4C3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BA8F201" w14:textId="77777777" w:rsidR="005C3C2F" w:rsidRPr="00D0162F" w:rsidRDefault="005C3C2F" w:rsidP="005C3C2F">
            <w:pPr>
              <w:pStyle w:val="TAL"/>
              <w:keepNext w:val="0"/>
              <w:keepLines w:val="0"/>
              <w:rPr>
                <w:b/>
              </w:rPr>
            </w:pPr>
            <w:r w:rsidRPr="00D0162F">
              <w:rPr>
                <w:b/>
              </w:rPr>
              <w:t>4.7.7.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B58BDFE" w14:textId="77777777" w:rsidR="005C3C2F" w:rsidRPr="00D0162F" w:rsidRDefault="005C3C2F" w:rsidP="005C3C2F">
            <w:pPr>
              <w:pStyle w:val="TAL"/>
              <w:keepNext w:val="0"/>
              <w:keepLines w:val="0"/>
            </w:pPr>
            <w:r w:rsidRPr="00D0162F">
              <w:t>EN-DC FR1 SSB based CMR and dedicated IMR L1-SINR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7DAADD"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10C836"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DD96F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3F6137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254C459" w14:textId="77777777" w:rsidR="005C3C2F" w:rsidRPr="00D0162F" w:rsidRDefault="005C3C2F" w:rsidP="005C3C2F">
            <w:pPr>
              <w:pStyle w:val="TAL"/>
              <w:keepNext w:val="0"/>
              <w:keepLines w:val="0"/>
            </w:pPr>
          </w:p>
        </w:tc>
      </w:tr>
      <w:tr w:rsidR="005C3C2F" w:rsidRPr="00D0162F" w14:paraId="6518A4C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860E70B" w14:textId="77777777" w:rsidR="005C3C2F" w:rsidRPr="00D0162F" w:rsidRDefault="005C3C2F" w:rsidP="005C3C2F">
            <w:pPr>
              <w:pStyle w:val="TAL"/>
              <w:keepNext w:val="0"/>
              <w:keepLines w:val="0"/>
              <w:rPr>
                <w:b/>
              </w:rPr>
            </w:pPr>
            <w:r w:rsidRPr="00D0162F">
              <w:rPr>
                <w:b/>
              </w:rPr>
              <w:t>4.7.7.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88C526A" w14:textId="77777777" w:rsidR="005C3C2F" w:rsidRPr="00D0162F" w:rsidRDefault="005C3C2F" w:rsidP="005C3C2F">
            <w:pPr>
              <w:pStyle w:val="TAL"/>
              <w:keepNext w:val="0"/>
              <w:keepLines w:val="0"/>
            </w:pPr>
            <w:r w:rsidRPr="00D0162F">
              <w:t>EN-DC FR1 CSI-RS based CMR and dedicated IMR L1-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424F94"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F3948B"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965FAE"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7EE15F1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70AD1A0" w14:textId="77777777" w:rsidR="005C3C2F" w:rsidRPr="00D0162F" w:rsidRDefault="005C3C2F" w:rsidP="005C3C2F">
            <w:pPr>
              <w:pStyle w:val="TAL"/>
              <w:keepNext w:val="0"/>
              <w:keepLines w:val="0"/>
            </w:pPr>
          </w:p>
        </w:tc>
      </w:tr>
      <w:tr w:rsidR="00F74A4A" w:rsidRPr="00D0162F" w14:paraId="4CA715E5" w14:textId="77777777" w:rsidTr="00F74A4A">
        <w:trPr>
          <w:jc w:val="center"/>
          <w:ins w:id="591" w:author="1995" w:date="2024-04-16T15:08:00Z"/>
        </w:trPr>
        <w:tc>
          <w:tcPr>
            <w:tcW w:w="998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0FABCB68" w14:textId="55376215" w:rsidR="00F74A4A" w:rsidRPr="00D0162F" w:rsidRDefault="00F74A4A" w:rsidP="00F74A4A">
            <w:pPr>
              <w:pStyle w:val="TAN"/>
              <w:rPr>
                <w:ins w:id="592" w:author="1995" w:date="2024-04-16T15:08:00Z"/>
              </w:rPr>
            </w:pPr>
            <w:ins w:id="593" w:author="1995" w:date="2024-04-16T15:08:00Z">
              <w:r w:rsidRPr="009E76D7">
                <w:t xml:space="preserve">NOTE 1: Intra-frequency cells are selected such that serving and </w:t>
              </w:r>
            </w:ins>
            <w:ins w:id="594" w:author="1995" w:date="2024-04-16T15:09:00Z">
              <w:r w:rsidRPr="009E76D7">
                <w:t>neighbour</w:t>
              </w:r>
            </w:ins>
            <w:ins w:id="595" w:author="1995" w:date="2024-04-16T15:08:00Z">
              <w:r w:rsidRPr="009E76D7">
                <w:t xml:space="preserve"> cells satisfy </w:t>
              </w:r>
            </w:ins>
            <m:oMath>
              <m:sSub>
                <m:sSubPr>
                  <m:ctrlPr>
                    <w:ins w:id="596" w:author="1995" w:date="2024-04-16T15:08:00Z">
                      <w:rPr>
                        <w:rFonts w:ascii="Cambria Math" w:hAnsi="Cambria Math" w:cs="Arial"/>
                        <w:i/>
                        <w:iCs/>
                        <w:szCs w:val="18"/>
                      </w:rPr>
                    </w:ins>
                  </m:ctrlPr>
                </m:sSubPr>
                <m:e>
                  <m:r>
                    <w:ins w:id="597" w:author="1995" w:date="2024-04-16T15:08:00Z">
                      <w:rPr>
                        <w:rFonts w:ascii="Cambria Math" w:hAnsi="Cambria Math"/>
                      </w:rPr>
                      <m:t>(PCI</m:t>
                    </w:ins>
                  </m:r>
                </m:e>
                <m:sub>
                  <m:r>
                    <w:ins w:id="598" w:author="1995" w:date="2024-04-16T15:08:00Z">
                      <w:rPr>
                        <w:rFonts w:ascii="Cambria Math" w:hAnsi="Cambria Math"/>
                      </w:rPr>
                      <m:t>neighbor</m:t>
                    </w:ins>
                  </m:r>
                </m:sub>
              </m:sSub>
              <m:r>
                <w:ins w:id="599" w:author="1995" w:date="2024-04-16T15:08:00Z">
                  <w:rPr>
                    <w:rFonts w:ascii="Cambria Math" w:hAnsi="Cambria Math"/>
                  </w:rPr>
                  <m:t>-</m:t>
                </w:ins>
              </m:r>
              <m:sSub>
                <m:sSubPr>
                  <m:ctrlPr>
                    <w:ins w:id="600" w:author="1995" w:date="2024-04-16T15:08:00Z">
                      <w:rPr>
                        <w:rFonts w:ascii="Cambria Math" w:hAnsi="Cambria Math" w:cs="Arial"/>
                        <w:i/>
                        <w:iCs/>
                        <w:szCs w:val="18"/>
                      </w:rPr>
                    </w:ins>
                  </m:ctrlPr>
                </m:sSubPr>
                <m:e>
                  <m:r>
                    <w:ins w:id="601" w:author="1995" w:date="2024-04-16T15:08:00Z">
                      <w:rPr>
                        <w:rFonts w:ascii="Cambria Math" w:hAnsi="Cambria Math"/>
                      </w:rPr>
                      <m:t>PCI</m:t>
                    </w:ins>
                  </m:r>
                </m:e>
                <m:sub>
                  <m:r>
                    <w:ins w:id="602" w:author="1995" w:date="2024-04-16T15:08:00Z">
                      <w:rPr>
                        <w:rFonts w:ascii="Cambria Math" w:hAnsi="Cambria Math"/>
                      </w:rPr>
                      <m:t>serving</m:t>
                    </w:ins>
                  </m:r>
                </m:sub>
              </m:sSub>
              <m:r>
                <w:ins w:id="603" w:author="1995" w:date="2024-04-16T15:08:00Z">
                  <w:rPr>
                    <w:rFonts w:ascii="Cambria Math" w:hAnsi="Cambria Math"/>
                  </w:rPr>
                  <m:t>) mod 3 ≠0</m:t>
                </w:ins>
              </m:r>
            </m:oMath>
            <w:ins w:id="604" w:author="1995" w:date="2024-04-16T15:08:00Z">
              <w:r w:rsidRPr="009E76D7">
                <w:t>.</w:t>
              </w:r>
            </w:ins>
          </w:p>
        </w:tc>
      </w:tr>
    </w:tbl>
    <w:p w14:paraId="022CBF3A" w14:textId="77777777" w:rsidR="00AB67FA" w:rsidRPr="00D0162F" w:rsidRDefault="00AB67FA" w:rsidP="00AB67FA"/>
    <w:p w14:paraId="09B0B32B" w14:textId="77777777" w:rsidR="00AB67FA" w:rsidRPr="00D0162F" w:rsidRDefault="00AB67FA" w:rsidP="00AB67FA">
      <w:pPr>
        <w:pStyle w:val="Heading1"/>
      </w:pPr>
      <w:r w:rsidRPr="00D0162F">
        <w:t>E.3</w:t>
      </w:r>
      <w:r w:rsidRPr="00D0162F">
        <w:tab/>
        <w:t>Cell configuration mapping for EN-DC FR2 test cases in Chapter 5</w:t>
      </w:r>
    </w:p>
    <w:p w14:paraId="5AD63AB5" w14:textId="77777777" w:rsidR="00AB67FA" w:rsidRPr="00D0162F" w:rsidRDefault="00AB67FA" w:rsidP="00AB67FA">
      <w:r w:rsidRPr="00D0162F">
        <w:t>Table E.3-1 defines the cell configuration mapping for EN-DC FR2 test cases in chapter 5 of this test specification.</w:t>
      </w:r>
    </w:p>
    <w:p w14:paraId="67972A87" w14:textId="77777777" w:rsidR="00AB67FA" w:rsidRPr="00D0162F" w:rsidRDefault="00AB67FA" w:rsidP="00AB67FA">
      <w:pPr>
        <w:pStyle w:val="TH"/>
        <w:keepNext w:val="0"/>
        <w:keepLines w:val="0"/>
      </w:pPr>
      <w:r w:rsidRPr="00D0162F">
        <w:t>Table E.3-1: Cell configuration mapping for EN-DC FR2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34568C0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D476678" w14:textId="77777777" w:rsidR="00AB67FA" w:rsidRPr="00D0162F" w:rsidRDefault="00AB67FA" w:rsidP="006E0A54">
            <w:pPr>
              <w:pStyle w:val="TAH"/>
              <w:keepNext w:val="0"/>
              <w:keepLines w:val="0"/>
            </w:pPr>
            <w:r w:rsidRPr="00D0162F">
              <w:lastRenderedPageBreak/>
              <w:t>TC</w:t>
            </w:r>
          </w:p>
        </w:tc>
        <w:tc>
          <w:tcPr>
            <w:tcW w:w="3690" w:type="dxa"/>
            <w:tcBorders>
              <w:top w:val="single" w:sz="4" w:space="0" w:color="auto"/>
              <w:left w:val="nil"/>
              <w:bottom w:val="single" w:sz="4" w:space="0" w:color="auto"/>
              <w:right w:val="single" w:sz="4" w:space="0" w:color="auto"/>
            </w:tcBorders>
            <w:shd w:val="clear" w:color="auto" w:fill="auto"/>
            <w:noWrap/>
          </w:tcPr>
          <w:p w14:paraId="2732D2E0"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63D0A793" w14:textId="7A54BFC6"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56B9A830" w14:textId="687CFC2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2B7627F5" w14:textId="21D21DB1" w:rsidR="00AB67FA" w:rsidRPr="00D0162F" w:rsidRDefault="00AB67FA" w:rsidP="006E0A54">
            <w:pPr>
              <w:pStyle w:val="TAH"/>
              <w:keepNext w:val="0"/>
              <w:keepLines w:val="0"/>
            </w:pPr>
            <w:r w:rsidRPr="00D0162F">
              <w:t>38.533</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6EE7B8C5" w14:textId="25490D55"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AA84471" w14:textId="259B2F50" w:rsidR="00AB67FA" w:rsidRPr="00D0162F" w:rsidRDefault="00AB67FA" w:rsidP="006E0A54">
            <w:pPr>
              <w:pStyle w:val="TAH"/>
            </w:pPr>
            <w:r w:rsidRPr="00D0162F">
              <w:t>CA</w:t>
            </w:r>
            <w:r w:rsidR="006E0A54" w:rsidRPr="00D0162F">
              <w:t xml:space="preserve"> </w:t>
            </w:r>
            <w:r w:rsidRPr="00D0162F">
              <w:t>Type</w:t>
            </w:r>
          </w:p>
        </w:tc>
      </w:tr>
      <w:tr w:rsidR="003A6395" w:rsidRPr="00D0162F" w14:paraId="61ADC19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4B0016"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4F21DD"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D2D4E7"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3E95E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09C603"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35FE4E09"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048D4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4B6C65B5"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1E909E2"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42D143E"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non-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6E7301"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3EB717"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02E35F"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1ED96A49"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5CF43E5"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13202A2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886AF77"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206327D"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2-step 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CB991C"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BDADC1"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BF82C7"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808F8F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B42F79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5C44395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FCED28"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9230813"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2-step non-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F99400"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AF885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0E17E5"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0B77F0F"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A925E9A"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7BE581A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057F6E6"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4.1.1</w:t>
            </w:r>
          </w:p>
        </w:tc>
        <w:tc>
          <w:tcPr>
            <w:tcW w:w="3690" w:type="dxa"/>
            <w:tcBorders>
              <w:top w:val="single" w:sz="4" w:space="0" w:color="auto"/>
              <w:left w:val="nil"/>
              <w:bottom w:val="single" w:sz="4" w:space="0" w:color="auto"/>
              <w:right w:val="single" w:sz="4" w:space="0" w:color="auto"/>
            </w:tcBorders>
            <w:shd w:val="clear" w:color="auto" w:fill="auto"/>
            <w:noWrap/>
          </w:tcPr>
          <w:p w14:paraId="09A7B5EB"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lang w:eastAsia="zh-TW"/>
              </w:rPr>
              <w:t>EN-DC FR2 UE transmit timing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FA9C1E"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3D0AB"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A8D237"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51956B4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C405ABA"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395043B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AC2668"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4.3.1</w:t>
            </w:r>
          </w:p>
        </w:tc>
        <w:tc>
          <w:tcPr>
            <w:tcW w:w="3690" w:type="dxa"/>
            <w:tcBorders>
              <w:top w:val="single" w:sz="4" w:space="0" w:color="auto"/>
              <w:left w:val="nil"/>
              <w:bottom w:val="single" w:sz="4" w:space="0" w:color="auto"/>
              <w:right w:val="single" w:sz="4" w:space="0" w:color="auto"/>
            </w:tcBorders>
            <w:shd w:val="clear" w:color="auto" w:fill="auto"/>
            <w:noWrap/>
          </w:tcPr>
          <w:p w14:paraId="1D4A40EB"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lang w:eastAsia="zh-TW"/>
              </w:rPr>
              <w:t>EN-DC FR2 timing advance adjust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A948BE"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5884E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EF70A1"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77C09AB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2FD4517"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61385D9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742C4CE"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1</w:t>
            </w:r>
          </w:p>
        </w:tc>
        <w:tc>
          <w:tcPr>
            <w:tcW w:w="3690" w:type="dxa"/>
            <w:tcBorders>
              <w:top w:val="single" w:sz="4" w:space="0" w:color="auto"/>
              <w:left w:val="nil"/>
              <w:bottom w:val="single" w:sz="4" w:space="0" w:color="auto"/>
              <w:right w:val="single" w:sz="4" w:space="0" w:color="auto"/>
            </w:tcBorders>
            <w:shd w:val="clear" w:color="auto" w:fill="auto"/>
            <w:noWrap/>
          </w:tcPr>
          <w:p w14:paraId="3785004F"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cs="Arial"/>
                <w:sz w:val="18"/>
                <w:szCs w:val="24"/>
              </w:rPr>
              <w:t>EN-DC FR2 radio link monitoring out-of-sync test for PSCell configured with SSB-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6998A4"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11790F"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5E181A"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5BCF8D9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47896A7"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F55D3E" w:rsidRPr="00D0162F" w:rsidDel="00F23E8A" w14:paraId="5D77000B"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B5261DD" w14:textId="77777777" w:rsidR="00F55D3E" w:rsidRPr="00D0162F" w:rsidRDefault="00F55D3E" w:rsidP="00A81E02">
            <w:pPr>
              <w:pStyle w:val="TAL"/>
              <w:rPr>
                <w:b/>
                <w:lang w:eastAsia="zh-TW"/>
              </w:rPr>
            </w:pPr>
            <w:r w:rsidRPr="00D0162F">
              <w:rPr>
                <w:b/>
                <w:lang w:eastAsia="zh-TW"/>
              </w:rPr>
              <w:t>5.5.1.2</w:t>
            </w:r>
          </w:p>
        </w:tc>
        <w:tc>
          <w:tcPr>
            <w:tcW w:w="3690" w:type="dxa"/>
            <w:tcBorders>
              <w:top w:val="single" w:sz="4" w:space="0" w:color="auto"/>
              <w:left w:val="nil"/>
              <w:bottom w:val="single" w:sz="4" w:space="0" w:color="auto"/>
              <w:right w:val="single" w:sz="4" w:space="0" w:color="auto"/>
            </w:tcBorders>
            <w:shd w:val="clear" w:color="auto" w:fill="auto"/>
            <w:noWrap/>
          </w:tcPr>
          <w:p w14:paraId="5281586B" w14:textId="77777777" w:rsidR="00F55D3E" w:rsidRPr="00D0162F" w:rsidRDefault="00F55D3E" w:rsidP="00A81E02">
            <w:pPr>
              <w:pStyle w:val="TAL"/>
              <w:rPr>
                <w:rFonts w:cs="Arial"/>
                <w:szCs w:val="24"/>
              </w:rPr>
            </w:pPr>
            <w:r w:rsidRPr="00D0162F">
              <w:rPr>
                <w:rFonts w:cs="Arial"/>
                <w:szCs w:val="24"/>
              </w:rPr>
              <w:t>EN-DC FR2 radio link monitoring in-sync test for PSCell configured with SSB-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29D876" w14:textId="77777777" w:rsidR="00F55D3E" w:rsidRPr="00D0162F" w:rsidRDefault="00F55D3E" w:rsidP="00A81E02">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620DAC" w14:textId="77777777" w:rsidR="00F55D3E" w:rsidRPr="00D0162F" w:rsidRDefault="00F55D3E" w:rsidP="00A81E02">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B33B0D" w14:textId="77777777" w:rsidR="00F55D3E" w:rsidRPr="00D0162F" w:rsidDel="00F23E8A" w:rsidRDefault="00F55D3E" w:rsidP="00A81E02">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5ED4B12" w14:textId="77777777" w:rsidR="00F55D3E" w:rsidRPr="00D0162F" w:rsidDel="00F23E8A" w:rsidRDefault="00F55D3E"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B65DA5E" w14:textId="77777777" w:rsidR="00F55D3E" w:rsidRPr="00D0162F" w:rsidDel="00F23E8A" w:rsidRDefault="00F55D3E" w:rsidP="00A81E02">
            <w:pPr>
              <w:pStyle w:val="TAL"/>
            </w:pPr>
          </w:p>
        </w:tc>
      </w:tr>
      <w:tr w:rsidR="003A6395" w:rsidRPr="00D0162F" w14:paraId="17131E9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A6BF473"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3</w:t>
            </w:r>
          </w:p>
        </w:tc>
        <w:tc>
          <w:tcPr>
            <w:tcW w:w="3690" w:type="dxa"/>
            <w:tcBorders>
              <w:top w:val="single" w:sz="4" w:space="0" w:color="auto"/>
              <w:left w:val="nil"/>
              <w:bottom w:val="single" w:sz="4" w:space="0" w:color="auto"/>
              <w:right w:val="single" w:sz="4" w:space="0" w:color="auto"/>
            </w:tcBorders>
            <w:shd w:val="clear" w:color="auto" w:fill="auto"/>
            <w:noWrap/>
          </w:tcPr>
          <w:p w14:paraId="2A8DC442"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cs="Arial"/>
                <w:sz w:val="18"/>
                <w:szCs w:val="24"/>
              </w:rPr>
              <w:t>EN-DC FR2 radio link monitoring out-of-sync test for PSCell configured with SSB-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BAEE1B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F15AC6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83C87B"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3AEE116"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6FDF0FE"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B978D0" w:rsidRPr="00D0162F" w:rsidDel="00F23E8A" w14:paraId="426E9536"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031939" w14:textId="77777777" w:rsidR="00B978D0" w:rsidRPr="00D0162F" w:rsidRDefault="00B978D0" w:rsidP="00A81E02">
            <w:pPr>
              <w:pStyle w:val="TAL"/>
              <w:rPr>
                <w:b/>
                <w:lang w:eastAsia="zh-TW"/>
              </w:rPr>
            </w:pPr>
            <w:r w:rsidRPr="00D0162F">
              <w:rPr>
                <w:b/>
                <w:lang w:eastAsia="zh-TW"/>
              </w:rPr>
              <w:t>5.5.1.4</w:t>
            </w:r>
          </w:p>
        </w:tc>
        <w:tc>
          <w:tcPr>
            <w:tcW w:w="3690" w:type="dxa"/>
            <w:tcBorders>
              <w:top w:val="single" w:sz="4" w:space="0" w:color="auto"/>
              <w:left w:val="nil"/>
              <w:bottom w:val="single" w:sz="4" w:space="0" w:color="auto"/>
              <w:right w:val="single" w:sz="4" w:space="0" w:color="auto"/>
            </w:tcBorders>
            <w:shd w:val="clear" w:color="auto" w:fill="auto"/>
            <w:noWrap/>
          </w:tcPr>
          <w:p w14:paraId="55EB51E8" w14:textId="77777777" w:rsidR="00B978D0" w:rsidRPr="00D0162F" w:rsidRDefault="00B978D0" w:rsidP="00A81E02">
            <w:pPr>
              <w:pStyle w:val="TAL"/>
              <w:rPr>
                <w:rFonts w:cs="Arial"/>
                <w:szCs w:val="24"/>
              </w:rPr>
            </w:pPr>
            <w:r w:rsidRPr="00D0162F">
              <w:rPr>
                <w:rFonts w:cs="Arial"/>
                <w:szCs w:val="24"/>
              </w:rPr>
              <w:t>EN-DC FR2 radio link monitoring in-sync test for PSCell configured with SSB-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B225F2" w14:textId="77777777" w:rsidR="00B978D0" w:rsidRPr="00D0162F" w:rsidRDefault="00B978D0" w:rsidP="00A81E02">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6687A3" w14:textId="77777777" w:rsidR="00B978D0" w:rsidRPr="00D0162F" w:rsidRDefault="00B978D0" w:rsidP="00A81E02">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6E4012" w14:textId="77777777" w:rsidR="00B978D0" w:rsidRPr="00D0162F" w:rsidDel="00F23E8A" w:rsidRDefault="00B978D0" w:rsidP="00A81E02">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689CD3CB" w14:textId="77777777" w:rsidR="00B978D0" w:rsidRPr="00D0162F" w:rsidDel="00F23E8A" w:rsidRDefault="00B978D0"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3760A1B" w14:textId="77777777" w:rsidR="00B978D0" w:rsidRPr="00D0162F" w:rsidDel="00F23E8A" w:rsidRDefault="00B978D0" w:rsidP="00A81E02">
            <w:pPr>
              <w:pStyle w:val="TAL"/>
            </w:pPr>
          </w:p>
        </w:tc>
      </w:tr>
      <w:tr w:rsidR="003A6395" w:rsidRPr="00D0162F" w14:paraId="5BF1848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8A1472"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5</w:t>
            </w:r>
          </w:p>
        </w:tc>
        <w:tc>
          <w:tcPr>
            <w:tcW w:w="3690" w:type="dxa"/>
            <w:tcBorders>
              <w:top w:val="single" w:sz="4" w:space="0" w:color="auto"/>
              <w:left w:val="nil"/>
              <w:bottom w:val="single" w:sz="4" w:space="0" w:color="auto"/>
              <w:right w:val="single" w:sz="4" w:space="0" w:color="auto"/>
            </w:tcBorders>
            <w:shd w:val="clear" w:color="auto" w:fill="auto"/>
            <w:noWrap/>
          </w:tcPr>
          <w:p w14:paraId="733F4815"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radio link monitoring out-of-sync test for PSCell configured with CSI-RS-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BD325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40C584"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E61C3D"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77D62E58"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EBCCC2B"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9269CA" w:rsidRPr="00D0162F" w14:paraId="399327A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FE5DE5A" w14:textId="77777777" w:rsidR="009269CA" w:rsidRPr="00D0162F" w:rsidRDefault="009269CA" w:rsidP="009269CA">
            <w:pPr>
              <w:pStyle w:val="TAL"/>
              <w:rPr>
                <w:b/>
                <w:lang w:eastAsia="zh-TW"/>
              </w:rPr>
            </w:pPr>
            <w:r w:rsidRPr="00D0162F">
              <w:rPr>
                <w:rFonts w:eastAsia="SimSun"/>
                <w:b/>
              </w:rPr>
              <w:t>5.5.1.6</w:t>
            </w:r>
          </w:p>
        </w:tc>
        <w:tc>
          <w:tcPr>
            <w:tcW w:w="3690" w:type="dxa"/>
            <w:tcBorders>
              <w:top w:val="single" w:sz="4" w:space="0" w:color="auto"/>
              <w:left w:val="nil"/>
              <w:bottom w:val="single" w:sz="4" w:space="0" w:color="auto"/>
              <w:right w:val="single" w:sz="4" w:space="0" w:color="auto"/>
            </w:tcBorders>
            <w:shd w:val="clear" w:color="auto" w:fill="auto"/>
            <w:noWrap/>
          </w:tcPr>
          <w:p w14:paraId="709003A6" w14:textId="11A710BC" w:rsidR="009269CA" w:rsidRPr="00D0162F" w:rsidRDefault="009269CA" w:rsidP="009269CA">
            <w:pPr>
              <w:pStyle w:val="TAL"/>
              <w:rPr>
                <w:lang w:eastAsia="zh-TW"/>
              </w:rPr>
            </w:pPr>
            <w:r w:rsidRPr="00D0162F">
              <w:t>EN-DC FR2 radio link monitoring in-sync test for PSCell configured with CSI-RS-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E8F927" w14:textId="78E66771"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AB4522" w14:textId="1C1B579F"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87D569"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612EF7F"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F7A8027" w14:textId="77777777" w:rsidR="009269CA" w:rsidRPr="00D0162F" w:rsidRDefault="009269CA" w:rsidP="009269CA">
            <w:pPr>
              <w:pStyle w:val="TAL"/>
            </w:pPr>
          </w:p>
        </w:tc>
      </w:tr>
      <w:tr w:rsidR="009269CA" w:rsidRPr="00D0162F" w14:paraId="57B957C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659A3E" w14:textId="77777777" w:rsidR="009269CA" w:rsidRPr="00D0162F" w:rsidRDefault="009269CA" w:rsidP="009269CA">
            <w:pPr>
              <w:pStyle w:val="TAL"/>
              <w:rPr>
                <w:b/>
                <w:lang w:eastAsia="zh-TW"/>
              </w:rPr>
            </w:pPr>
            <w:r w:rsidRPr="00D0162F">
              <w:rPr>
                <w:rFonts w:eastAsia="SimSun"/>
                <w:b/>
              </w:rPr>
              <w:t>5.5.1.7</w:t>
            </w:r>
          </w:p>
        </w:tc>
        <w:tc>
          <w:tcPr>
            <w:tcW w:w="3690" w:type="dxa"/>
            <w:tcBorders>
              <w:top w:val="single" w:sz="4" w:space="0" w:color="auto"/>
              <w:left w:val="nil"/>
              <w:bottom w:val="single" w:sz="4" w:space="0" w:color="auto"/>
              <w:right w:val="single" w:sz="4" w:space="0" w:color="auto"/>
            </w:tcBorders>
            <w:shd w:val="clear" w:color="auto" w:fill="auto"/>
            <w:noWrap/>
          </w:tcPr>
          <w:p w14:paraId="1DDB3589" w14:textId="1F37D4B2" w:rsidR="009269CA" w:rsidRPr="00D0162F" w:rsidRDefault="009269CA" w:rsidP="009269CA">
            <w:pPr>
              <w:pStyle w:val="TAL"/>
              <w:rPr>
                <w:lang w:eastAsia="zh-TW"/>
              </w:rPr>
            </w:pPr>
            <w:r w:rsidRPr="00D0162F">
              <w:t>EN-DC FR2 radio link monitoring out-of-sync test for PSCell configured with CSI-RS-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A189A7" w14:textId="757E46A4"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2AD769" w14:textId="0481F1A5"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96A7D8"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DB1D500"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451812" w14:textId="77777777" w:rsidR="009269CA" w:rsidRPr="00D0162F" w:rsidRDefault="009269CA" w:rsidP="009269CA">
            <w:pPr>
              <w:pStyle w:val="TAL"/>
            </w:pPr>
          </w:p>
        </w:tc>
      </w:tr>
      <w:tr w:rsidR="009269CA" w:rsidRPr="00D0162F" w14:paraId="1C99D24F"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C698D69" w14:textId="77777777" w:rsidR="009269CA" w:rsidRPr="00D0162F" w:rsidRDefault="009269CA" w:rsidP="009269CA">
            <w:pPr>
              <w:pStyle w:val="TAL"/>
              <w:rPr>
                <w:b/>
                <w:lang w:eastAsia="zh-TW"/>
              </w:rPr>
            </w:pPr>
            <w:r w:rsidRPr="00D0162F">
              <w:rPr>
                <w:rFonts w:eastAsia="SimSun"/>
                <w:b/>
              </w:rPr>
              <w:t>5.5.1.8</w:t>
            </w:r>
          </w:p>
        </w:tc>
        <w:tc>
          <w:tcPr>
            <w:tcW w:w="3690" w:type="dxa"/>
            <w:tcBorders>
              <w:top w:val="single" w:sz="4" w:space="0" w:color="auto"/>
              <w:left w:val="nil"/>
              <w:bottom w:val="single" w:sz="4" w:space="0" w:color="auto"/>
              <w:right w:val="single" w:sz="4" w:space="0" w:color="auto"/>
            </w:tcBorders>
            <w:shd w:val="clear" w:color="auto" w:fill="auto"/>
            <w:noWrap/>
          </w:tcPr>
          <w:p w14:paraId="7862FBB6" w14:textId="24921099" w:rsidR="009269CA" w:rsidRPr="00D0162F" w:rsidRDefault="009269CA" w:rsidP="009269CA">
            <w:pPr>
              <w:pStyle w:val="TAL"/>
              <w:rPr>
                <w:lang w:eastAsia="zh-TW"/>
              </w:rPr>
            </w:pPr>
            <w:r w:rsidRPr="00D0162F">
              <w:rPr>
                <w:lang w:eastAsia="zh-TW"/>
              </w:rPr>
              <w:t>EN-DC FR2 radio link monitoring in-sync test for PSCell configured with CSI-RS-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5F7E04" w14:textId="2B2D069E"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720D89" w14:textId="5208E52A"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7E0F71"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B23579E"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5E4FBB9" w14:textId="77777777" w:rsidR="009269CA" w:rsidRPr="00D0162F" w:rsidRDefault="009269CA" w:rsidP="009269CA">
            <w:pPr>
              <w:pStyle w:val="TAL"/>
            </w:pPr>
          </w:p>
        </w:tc>
      </w:tr>
      <w:tr w:rsidR="009269CA" w:rsidRPr="00D0162F" w14:paraId="3762B81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425DBF7" w14:textId="77777777" w:rsidR="009269CA" w:rsidRPr="00D0162F" w:rsidRDefault="009269CA" w:rsidP="009269CA">
            <w:pPr>
              <w:pStyle w:val="TAL"/>
              <w:rPr>
                <w:rFonts w:eastAsia="SimSun"/>
                <w:b/>
              </w:rPr>
            </w:pPr>
            <w:r w:rsidRPr="00D0162F">
              <w:rPr>
                <w:rFonts w:eastAsia="SimSun"/>
                <w:b/>
              </w:rPr>
              <w:t>5.5.1.9</w:t>
            </w:r>
          </w:p>
        </w:tc>
        <w:tc>
          <w:tcPr>
            <w:tcW w:w="3690" w:type="dxa"/>
            <w:tcBorders>
              <w:top w:val="single" w:sz="4" w:space="0" w:color="auto"/>
              <w:left w:val="nil"/>
              <w:bottom w:val="single" w:sz="4" w:space="0" w:color="auto"/>
              <w:right w:val="single" w:sz="4" w:space="0" w:color="auto"/>
            </w:tcBorders>
            <w:shd w:val="clear" w:color="auto" w:fill="auto"/>
            <w:noWrap/>
          </w:tcPr>
          <w:p w14:paraId="4B748692" w14:textId="06A2231D" w:rsidR="009269CA" w:rsidRPr="00D0162F" w:rsidRDefault="009269CA" w:rsidP="009269CA">
            <w:pPr>
              <w:pStyle w:val="TAL"/>
              <w:rPr>
                <w:lang w:eastAsia="zh-TW"/>
              </w:rPr>
            </w:pPr>
            <w:r w:rsidRPr="00D0162F">
              <w:rPr>
                <w:lang w:eastAsia="zh-TW"/>
              </w:rPr>
              <w:t>EN-DC FR2 radio link monitoring UE scheduling restrictions</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5B61D6" w14:textId="0D8D3F20" w:rsidR="009269CA" w:rsidRPr="00D0162F" w:rsidRDefault="009269CA" w:rsidP="009269CA">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C51D91" w14:textId="09416234" w:rsidR="009269CA" w:rsidRPr="00D0162F" w:rsidRDefault="009269CA" w:rsidP="009269CA">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10C20D1"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9539CF0"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7B860B4" w14:textId="77777777" w:rsidR="009269CA" w:rsidRPr="00D0162F" w:rsidRDefault="009269CA" w:rsidP="009269CA">
            <w:pPr>
              <w:pStyle w:val="TAL"/>
            </w:pPr>
          </w:p>
        </w:tc>
      </w:tr>
      <w:tr w:rsidR="004C292B" w:rsidRPr="00D0162F" w14:paraId="711DFE6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5CF9D2" w14:textId="68403962" w:rsidR="004C292B" w:rsidRPr="00D0162F" w:rsidRDefault="004C292B" w:rsidP="004C292B">
            <w:pPr>
              <w:pStyle w:val="TAL"/>
              <w:rPr>
                <w:rFonts w:eastAsia="SimSun"/>
                <w:b/>
              </w:rPr>
            </w:pPr>
            <w:r w:rsidRPr="00D0162F">
              <w:rPr>
                <w:rFonts w:eastAsia="SimSun"/>
                <w:b/>
              </w:rPr>
              <w:t>5.5.1.10</w:t>
            </w:r>
          </w:p>
        </w:tc>
        <w:tc>
          <w:tcPr>
            <w:tcW w:w="3690" w:type="dxa"/>
            <w:tcBorders>
              <w:top w:val="single" w:sz="4" w:space="0" w:color="auto"/>
              <w:left w:val="nil"/>
              <w:bottom w:val="single" w:sz="4" w:space="0" w:color="auto"/>
              <w:right w:val="single" w:sz="4" w:space="0" w:color="auto"/>
            </w:tcBorders>
            <w:shd w:val="clear" w:color="auto" w:fill="auto"/>
            <w:noWrap/>
          </w:tcPr>
          <w:p w14:paraId="74E8D4FD" w14:textId="02E64BA2" w:rsidR="004C292B" w:rsidRPr="00D0162F" w:rsidRDefault="004C292B" w:rsidP="004C292B">
            <w:pPr>
              <w:pStyle w:val="TAL"/>
              <w:rPr>
                <w:lang w:eastAsia="zh-TW"/>
              </w:rPr>
            </w:pPr>
            <w:r w:rsidRPr="00D0162F">
              <w:rPr>
                <w:lang w:eastAsia="zh-TW"/>
              </w:rPr>
              <w:t>EN-DC FR2 Radio Link Monitoring Out-of-sync Test for PSCell configured with SSB-based RLM RS for UE fulfilling relaxed measurement 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3FD6BD" w14:textId="57F02FF6" w:rsidR="004C292B" w:rsidRPr="00D0162F" w:rsidRDefault="004C292B" w:rsidP="004C292B">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1DC8A1" w14:textId="346CCD5B" w:rsidR="004C292B" w:rsidRPr="00D0162F" w:rsidRDefault="004C292B" w:rsidP="004C292B">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A6BCA1" w14:textId="77777777" w:rsidR="004C292B" w:rsidRPr="00D0162F" w:rsidRDefault="004C292B" w:rsidP="004C292B">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7F9F34CA" w14:textId="77777777" w:rsidR="004C292B" w:rsidRPr="00D0162F" w:rsidRDefault="004C292B" w:rsidP="004C292B">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9B93474" w14:textId="77777777" w:rsidR="004C292B" w:rsidRPr="00D0162F" w:rsidRDefault="004C292B" w:rsidP="004C292B">
            <w:pPr>
              <w:pStyle w:val="TAL"/>
            </w:pPr>
          </w:p>
        </w:tc>
      </w:tr>
      <w:tr w:rsidR="009269CA" w:rsidRPr="00D0162F" w14:paraId="2E709D64"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13D87B3" w14:textId="77777777" w:rsidR="009269CA" w:rsidRPr="00D0162F" w:rsidRDefault="009269CA" w:rsidP="009269CA">
            <w:pPr>
              <w:pStyle w:val="TAL"/>
              <w:rPr>
                <w:b/>
                <w:lang w:eastAsia="zh-TW"/>
              </w:rPr>
            </w:pPr>
            <w:r w:rsidRPr="00D0162F">
              <w:rPr>
                <w:b/>
                <w:lang w:eastAsia="zh-TW"/>
              </w:rPr>
              <w:t>5.5.2.1</w:t>
            </w:r>
          </w:p>
        </w:tc>
        <w:tc>
          <w:tcPr>
            <w:tcW w:w="3690" w:type="dxa"/>
            <w:tcBorders>
              <w:top w:val="single" w:sz="4" w:space="0" w:color="auto"/>
              <w:left w:val="nil"/>
              <w:bottom w:val="single" w:sz="4" w:space="0" w:color="auto"/>
              <w:right w:val="single" w:sz="4" w:space="0" w:color="auto"/>
            </w:tcBorders>
            <w:shd w:val="clear" w:color="auto" w:fill="auto"/>
            <w:noWrap/>
          </w:tcPr>
          <w:p w14:paraId="108BB818" w14:textId="014BAC5D" w:rsidR="009269CA" w:rsidRPr="00D0162F" w:rsidRDefault="009269CA" w:rsidP="009269CA">
            <w:pPr>
              <w:pStyle w:val="TAL"/>
              <w:rPr>
                <w:lang w:eastAsia="zh-TW"/>
              </w:rPr>
            </w:pPr>
            <w:r w:rsidRPr="00D0162F">
              <w:rPr>
                <w:lang w:eastAsia="zh-TW"/>
              </w:rPr>
              <w:t>EN-DC FR2 interruptions at transitions between active and non-active during 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2230EE" w14:textId="56598367" w:rsidR="009269CA" w:rsidRPr="00D0162F" w:rsidRDefault="009269CA" w:rsidP="009269CA">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9BC0DDA" w14:textId="47345BE5" w:rsidR="009269CA" w:rsidRPr="00D0162F" w:rsidRDefault="009269CA" w:rsidP="009269CA">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6C338B"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802430C"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D2FE3F" w14:textId="77777777" w:rsidR="009269CA" w:rsidRPr="00D0162F" w:rsidRDefault="009269CA" w:rsidP="009269CA">
            <w:pPr>
              <w:pStyle w:val="TAL"/>
            </w:pPr>
          </w:p>
        </w:tc>
      </w:tr>
      <w:tr w:rsidR="009269CA" w:rsidRPr="00D0162F" w14:paraId="08F06D3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152CB63" w14:textId="77777777" w:rsidR="009269CA" w:rsidRPr="00D0162F" w:rsidRDefault="009269CA" w:rsidP="009269CA">
            <w:pPr>
              <w:pStyle w:val="TAL"/>
              <w:rPr>
                <w:rFonts w:eastAsia="SimSun"/>
                <w:b/>
              </w:rPr>
            </w:pPr>
            <w:r w:rsidRPr="00D0162F">
              <w:rPr>
                <w:b/>
                <w:lang w:eastAsia="zh-TW"/>
              </w:rPr>
              <w:t>5.5.2.2</w:t>
            </w:r>
          </w:p>
        </w:tc>
        <w:tc>
          <w:tcPr>
            <w:tcW w:w="3690" w:type="dxa"/>
            <w:tcBorders>
              <w:top w:val="single" w:sz="4" w:space="0" w:color="auto"/>
              <w:left w:val="nil"/>
              <w:bottom w:val="single" w:sz="4" w:space="0" w:color="auto"/>
              <w:right w:val="single" w:sz="4" w:space="0" w:color="auto"/>
            </w:tcBorders>
            <w:shd w:val="clear" w:color="auto" w:fill="auto"/>
            <w:noWrap/>
          </w:tcPr>
          <w:p w14:paraId="5051686F" w14:textId="72DACE41" w:rsidR="009269CA" w:rsidRPr="00D0162F" w:rsidRDefault="009269CA" w:rsidP="009269CA">
            <w:pPr>
              <w:pStyle w:val="TAL"/>
              <w:rPr>
                <w:lang w:eastAsia="zh-TW"/>
              </w:rPr>
            </w:pPr>
            <w:r w:rsidRPr="00D0162F">
              <w:rPr>
                <w:lang w:eastAsia="zh-TW"/>
              </w:rPr>
              <w:t>EN-DC FR2 interruptions at transitions between active and non-active during DRX in a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205180" w14:textId="54098933" w:rsidR="009269CA" w:rsidRPr="00D0162F" w:rsidRDefault="009269CA" w:rsidP="009269CA">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E379EA" w14:textId="392017FA" w:rsidR="009269CA" w:rsidRPr="00D0162F" w:rsidRDefault="009269CA" w:rsidP="009269CA">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C8B463"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3BD2483"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A2E9AAC" w14:textId="77777777" w:rsidR="009269CA" w:rsidRPr="00D0162F" w:rsidRDefault="009269CA" w:rsidP="009269CA">
            <w:pPr>
              <w:pStyle w:val="TAL"/>
            </w:pPr>
          </w:p>
        </w:tc>
      </w:tr>
      <w:tr w:rsidR="009269CA" w:rsidRPr="00D0162F" w14:paraId="59077CB2" w14:textId="77777777" w:rsidTr="005C3C2F">
        <w:trP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0A9B6BD8" w14:textId="77777777" w:rsidR="009269CA" w:rsidRPr="00D0162F" w:rsidRDefault="009269CA" w:rsidP="009269CA">
            <w:pPr>
              <w:pStyle w:val="TAL"/>
              <w:rPr>
                <w:b/>
              </w:rPr>
            </w:pPr>
            <w:r w:rsidRPr="00D0162F">
              <w:rPr>
                <w:b/>
                <w:lang w:eastAsia="zh-TW"/>
              </w:rPr>
              <w:t>5.5.2.3</w:t>
            </w:r>
          </w:p>
        </w:tc>
        <w:tc>
          <w:tcPr>
            <w:tcW w:w="3690" w:type="dxa"/>
            <w:vMerge w:val="restart"/>
            <w:tcBorders>
              <w:top w:val="single" w:sz="4" w:space="0" w:color="auto"/>
              <w:left w:val="nil"/>
              <w:right w:val="single" w:sz="4" w:space="0" w:color="auto"/>
            </w:tcBorders>
            <w:shd w:val="clear" w:color="auto" w:fill="auto"/>
            <w:noWrap/>
          </w:tcPr>
          <w:p w14:paraId="0784F72B" w14:textId="634406B1" w:rsidR="009269CA" w:rsidRPr="00D0162F" w:rsidRDefault="009269CA" w:rsidP="009269CA">
            <w:pPr>
              <w:pStyle w:val="TAL"/>
              <w:rPr>
                <w:lang w:eastAsia="zh-TW"/>
              </w:rPr>
            </w:pPr>
            <w:r w:rsidRPr="00D0162F">
              <w:rPr>
                <w:lang w:eastAsia="zh-TW"/>
              </w:rPr>
              <w:t>EN-DC FR2 interruptions during measurements on deactivated NR SCC in synchronous EN-DC</w:t>
            </w:r>
          </w:p>
        </w:tc>
        <w:tc>
          <w:tcPr>
            <w:tcW w:w="1049" w:type="dxa"/>
            <w:vMerge w:val="restart"/>
            <w:tcBorders>
              <w:top w:val="single" w:sz="4" w:space="0" w:color="auto"/>
              <w:left w:val="nil"/>
              <w:right w:val="single" w:sz="4" w:space="0" w:color="auto"/>
            </w:tcBorders>
            <w:shd w:val="clear" w:color="auto" w:fill="auto"/>
            <w:vAlign w:val="center"/>
          </w:tcPr>
          <w:p w14:paraId="130ADADB" w14:textId="0DB70E4F" w:rsidR="009269CA" w:rsidRPr="00D0162F" w:rsidRDefault="009269CA" w:rsidP="009269CA">
            <w:pPr>
              <w:pStyle w:val="TAL"/>
            </w:pPr>
            <w:r w:rsidRPr="00D0162F">
              <w:rPr>
                <w:lang w:eastAsia="zh-TW"/>
              </w:rPr>
              <w:t>LTE Cell 1</w:t>
            </w:r>
          </w:p>
        </w:tc>
        <w:tc>
          <w:tcPr>
            <w:tcW w:w="1049" w:type="dxa"/>
            <w:vMerge w:val="restart"/>
            <w:tcBorders>
              <w:top w:val="single" w:sz="4" w:space="0" w:color="auto"/>
              <w:left w:val="nil"/>
              <w:right w:val="single" w:sz="4" w:space="0" w:color="auto"/>
            </w:tcBorders>
            <w:shd w:val="clear" w:color="auto" w:fill="auto"/>
            <w:vAlign w:val="center"/>
          </w:tcPr>
          <w:p w14:paraId="227AB9CF" w14:textId="59AC9F43"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9370128" w14:textId="40F2BADF" w:rsidR="009269CA" w:rsidRPr="00D0162F" w:rsidRDefault="009269CA" w:rsidP="009269CA">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2E3435E5"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4046E48" w14:textId="77777777" w:rsidR="009269CA" w:rsidRPr="00D0162F" w:rsidRDefault="009269CA" w:rsidP="009269CA">
            <w:pPr>
              <w:pStyle w:val="TAL"/>
            </w:pPr>
            <w:r w:rsidRPr="00D0162F">
              <w:rPr>
                <w:lang w:eastAsia="zh-CN"/>
              </w:rPr>
              <w:t>intra-band</w:t>
            </w:r>
          </w:p>
        </w:tc>
      </w:tr>
      <w:tr w:rsidR="009269CA" w:rsidRPr="00D0162F" w14:paraId="0A85CAD9" w14:textId="77777777" w:rsidTr="005C3C2F">
        <w:trP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F47AFE1" w14:textId="77777777" w:rsidR="009269CA" w:rsidRPr="00D0162F" w:rsidRDefault="009269CA" w:rsidP="009269CA">
            <w:pPr>
              <w:pStyle w:val="TAL"/>
              <w:rPr>
                <w:b/>
                <w:lang w:eastAsia="zh-TW"/>
              </w:rPr>
            </w:pPr>
          </w:p>
        </w:tc>
        <w:tc>
          <w:tcPr>
            <w:tcW w:w="3690" w:type="dxa"/>
            <w:vMerge/>
            <w:tcBorders>
              <w:left w:val="nil"/>
              <w:bottom w:val="single" w:sz="4" w:space="0" w:color="auto"/>
              <w:right w:val="single" w:sz="4" w:space="0" w:color="auto"/>
            </w:tcBorders>
            <w:shd w:val="clear" w:color="auto" w:fill="auto"/>
            <w:noWrap/>
          </w:tcPr>
          <w:p w14:paraId="4C32FDD7"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5B40F64C"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6635AF9A"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349E99A9" w14:textId="03839701" w:rsidR="009269CA" w:rsidRPr="00D0162F" w:rsidRDefault="009269CA" w:rsidP="009269CA">
            <w:pPr>
              <w:pStyle w:val="TAL"/>
              <w:rPr>
                <w:lang w:eastAsia="zh-CN"/>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4379C5C1"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1A46364" w14:textId="77777777" w:rsidR="009269CA" w:rsidRPr="00D0162F" w:rsidRDefault="009269CA" w:rsidP="009269CA">
            <w:pPr>
              <w:pStyle w:val="TAL"/>
            </w:pPr>
            <w:r w:rsidRPr="00D0162F">
              <w:rPr>
                <w:lang w:eastAsia="zh-CN"/>
              </w:rPr>
              <w:t>inter-band</w:t>
            </w:r>
          </w:p>
        </w:tc>
      </w:tr>
      <w:tr w:rsidR="009269CA" w:rsidRPr="00D0162F" w14:paraId="11139067" w14:textId="77777777" w:rsidTr="005C3C2F">
        <w:trP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49C3A04D" w14:textId="77777777" w:rsidR="009269CA" w:rsidRPr="00D0162F" w:rsidRDefault="009269CA" w:rsidP="009269CA">
            <w:pPr>
              <w:pStyle w:val="TAL"/>
              <w:rPr>
                <w:b/>
              </w:rPr>
            </w:pPr>
            <w:r w:rsidRPr="00D0162F">
              <w:rPr>
                <w:b/>
                <w:lang w:eastAsia="zh-TW"/>
              </w:rPr>
              <w:t>5.5.2.4</w:t>
            </w:r>
          </w:p>
        </w:tc>
        <w:tc>
          <w:tcPr>
            <w:tcW w:w="3690" w:type="dxa"/>
            <w:vMerge w:val="restart"/>
            <w:tcBorders>
              <w:top w:val="single" w:sz="4" w:space="0" w:color="auto"/>
              <w:left w:val="nil"/>
              <w:right w:val="single" w:sz="4" w:space="0" w:color="auto"/>
            </w:tcBorders>
            <w:shd w:val="clear" w:color="auto" w:fill="auto"/>
            <w:noWrap/>
          </w:tcPr>
          <w:p w14:paraId="70E99006" w14:textId="4D72F95D" w:rsidR="009269CA" w:rsidRPr="00D0162F" w:rsidRDefault="009269CA" w:rsidP="009269CA">
            <w:pPr>
              <w:pStyle w:val="TAL"/>
              <w:rPr>
                <w:lang w:eastAsia="zh-TW"/>
              </w:rPr>
            </w:pPr>
            <w:r w:rsidRPr="00D0162F">
              <w:rPr>
                <w:lang w:eastAsia="zh-TW"/>
              </w:rPr>
              <w:t>EN-DC FR2 interruptions during measurements on deactivated NR SCC in asynchronous EN-DC</w:t>
            </w:r>
          </w:p>
        </w:tc>
        <w:tc>
          <w:tcPr>
            <w:tcW w:w="1049" w:type="dxa"/>
            <w:vMerge w:val="restart"/>
            <w:tcBorders>
              <w:top w:val="single" w:sz="4" w:space="0" w:color="auto"/>
              <w:left w:val="nil"/>
              <w:right w:val="single" w:sz="4" w:space="0" w:color="auto"/>
            </w:tcBorders>
            <w:shd w:val="clear" w:color="auto" w:fill="auto"/>
            <w:vAlign w:val="center"/>
          </w:tcPr>
          <w:p w14:paraId="4B471F27" w14:textId="1B3C3580" w:rsidR="009269CA" w:rsidRPr="00D0162F" w:rsidRDefault="009269CA" w:rsidP="009269CA">
            <w:pPr>
              <w:pStyle w:val="TAL"/>
            </w:pPr>
            <w:r w:rsidRPr="00D0162F">
              <w:rPr>
                <w:lang w:eastAsia="zh-TW"/>
              </w:rPr>
              <w:t>LTE Cell 1</w:t>
            </w:r>
          </w:p>
        </w:tc>
        <w:tc>
          <w:tcPr>
            <w:tcW w:w="1049" w:type="dxa"/>
            <w:vMerge w:val="restart"/>
            <w:tcBorders>
              <w:top w:val="single" w:sz="4" w:space="0" w:color="auto"/>
              <w:left w:val="nil"/>
              <w:right w:val="single" w:sz="4" w:space="0" w:color="auto"/>
            </w:tcBorders>
            <w:shd w:val="clear" w:color="auto" w:fill="auto"/>
            <w:vAlign w:val="center"/>
          </w:tcPr>
          <w:p w14:paraId="02830772" w14:textId="6853AA5F"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C13F95" w14:textId="51FF559E" w:rsidR="009269CA" w:rsidRPr="00D0162F" w:rsidRDefault="009269CA" w:rsidP="009269CA">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BB1268D"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620BD85" w14:textId="77777777" w:rsidR="009269CA" w:rsidRPr="00D0162F" w:rsidRDefault="009269CA" w:rsidP="009269CA">
            <w:pPr>
              <w:pStyle w:val="TAL"/>
            </w:pPr>
            <w:r w:rsidRPr="00D0162F">
              <w:rPr>
                <w:lang w:eastAsia="zh-CN"/>
              </w:rPr>
              <w:t>intra-band</w:t>
            </w:r>
          </w:p>
        </w:tc>
      </w:tr>
      <w:tr w:rsidR="009269CA" w:rsidRPr="00D0162F" w14:paraId="779CB783" w14:textId="77777777" w:rsidTr="005C3C2F">
        <w:trP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6978746" w14:textId="77777777" w:rsidR="009269CA" w:rsidRPr="00D0162F" w:rsidRDefault="009269CA" w:rsidP="009269CA">
            <w:pPr>
              <w:pStyle w:val="TAL"/>
              <w:rPr>
                <w:b/>
                <w:lang w:eastAsia="zh-TW"/>
              </w:rPr>
            </w:pPr>
          </w:p>
        </w:tc>
        <w:tc>
          <w:tcPr>
            <w:tcW w:w="3690" w:type="dxa"/>
            <w:vMerge/>
            <w:tcBorders>
              <w:left w:val="nil"/>
              <w:bottom w:val="single" w:sz="4" w:space="0" w:color="auto"/>
              <w:right w:val="single" w:sz="4" w:space="0" w:color="auto"/>
            </w:tcBorders>
            <w:shd w:val="clear" w:color="auto" w:fill="auto"/>
            <w:noWrap/>
          </w:tcPr>
          <w:p w14:paraId="6E2D69AF"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5F3C55EF"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28B9994D"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733AF2E4" w14:textId="7A31F4F7" w:rsidR="009269CA" w:rsidRPr="00D0162F" w:rsidRDefault="009269CA" w:rsidP="009269CA">
            <w:pPr>
              <w:pStyle w:val="TAL"/>
              <w:rPr>
                <w:lang w:eastAsia="zh-TW"/>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3784FF74"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48CAE7" w14:textId="77777777" w:rsidR="009269CA" w:rsidRPr="00D0162F" w:rsidRDefault="009269CA" w:rsidP="009269CA">
            <w:pPr>
              <w:pStyle w:val="TAL"/>
            </w:pPr>
            <w:r w:rsidRPr="00D0162F">
              <w:rPr>
                <w:lang w:eastAsia="zh-CN"/>
              </w:rPr>
              <w:t>inter-band</w:t>
            </w:r>
          </w:p>
        </w:tc>
      </w:tr>
      <w:tr w:rsidR="009269CA" w:rsidRPr="00D0162F" w14:paraId="2F1BEDF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2391440" w14:textId="77777777" w:rsidR="009269CA" w:rsidRPr="00D0162F" w:rsidRDefault="009269CA" w:rsidP="009269CA">
            <w:pPr>
              <w:pStyle w:val="TAL"/>
              <w:rPr>
                <w:b/>
              </w:rPr>
            </w:pPr>
            <w:r w:rsidRPr="00D0162F">
              <w:rPr>
                <w:b/>
                <w:lang w:eastAsia="zh-TW"/>
              </w:rPr>
              <w:t>5.5.2.5</w:t>
            </w:r>
          </w:p>
        </w:tc>
        <w:tc>
          <w:tcPr>
            <w:tcW w:w="3690" w:type="dxa"/>
            <w:tcBorders>
              <w:top w:val="single" w:sz="4" w:space="0" w:color="auto"/>
              <w:left w:val="nil"/>
              <w:bottom w:val="single" w:sz="4" w:space="0" w:color="auto"/>
              <w:right w:val="single" w:sz="4" w:space="0" w:color="auto"/>
            </w:tcBorders>
            <w:shd w:val="clear" w:color="auto" w:fill="auto"/>
            <w:noWrap/>
          </w:tcPr>
          <w:p w14:paraId="72CAB83C" w14:textId="18DC5669" w:rsidR="009269CA" w:rsidRPr="00D0162F" w:rsidRDefault="009269CA" w:rsidP="009269CA">
            <w:pPr>
              <w:pStyle w:val="TAL"/>
              <w:rPr>
                <w:lang w:eastAsia="zh-TW"/>
              </w:rPr>
            </w:pPr>
            <w:r w:rsidRPr="00D0162F">
              <w:rPr>
                <w:lang w:eastAsia="zh-TW"/>
              </w:rPr>
              <w:t>EN-DC FR2 interruptions during measurements on deactivated E-UTRAN SCC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660ABF98" w14:textId="4326AF44" w:rsidR="009269CA" w:rsidRPr="00D0162F" w:rsidRDefault="009269CA" w:rsidP="009269CA">
            <w:pPr>
              <w:pStyle w:val="TAL"/>
            </w:pPr>
            <w:r w:rsidRPr="00D0162F">
              <w:rPr>
                <w:lang w:eastAsia="zh-TW"/>
              </w:rPr>
              <w:t>LTE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651657" w14:textId="68209161"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16E591" w14:textId="6F475143" w:rsidR="009269CA" w:rsidRPr="00D0162F" w:rsidRDefault="009269CA" w:rsidP="009269CA">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5371BCF9"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D6B795E" w14:textId="77777777" w:rsidR="009269CA" w:rsidRPr="00D0162F" w:rsidRDefault="009269CA" w:rsidP="009269CA">
            <w:pPr>
              <w:pStyle w:val="TAL"/>
            </w:pPr>
          </w:p>
        </w:tc>
      </w:tr>
      <w:tr w:rsidR="009269CA" w:rsidRPr="00D0162F" w14:paraId="424BF74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858010" w14:textId="77777777" w:rsidR="009269CA" w:rsidRPr="00D0162F" w:rsidRDefault="009269CA" w:rsidP="009269CA">
            <w:pPr>
              <w:pStyle w:val="TAL"/>
              <w:rPr>
                <w:b/>
              </w:rPr>
            </w:pPr>
            <w:r w:rsidRPr="00D0162F">
              <w:rPr>
                <w:b/>
                <w:lang w:eastAsia="zh-TW"/>
              </w:rPr>
              <w:t>5.5.2.6</w:t>
            </w:r>
          </w:p>
        </w:tc>
        <w:tc>
          <w:tcPr>
            <w:tcW w:w="3690" w:type="dxa"/>
            <w:tcBorders>
              <w:top w:val="single" w:sz="4" w:space="0" w:color="auto"/>
              <w:left w:val="nil"/>
              <w:bottom w:val="single" w:sz="4" w:space="0" w:color="auto"/>
              <w:right w:val="single" w:sz="4" w:space="0" w:color="auto"/>
            </w:tcBorders>
            <w:shd w:val="clear" w:color="auto" w:fill="auto"/>
            <w:noWrap/>
          </w:tcPr>
          <w:p w14:paraId="658EC365" w14:textId="1E7B7472" w:rsidR="009269CA" w:rsidRPr="00D0162F" w:rsidRDefault="009269CA" w:rsidP="009269CA">
            <w:pPr>
              <w:pStyle w:val="TAL"/>
              <w:rPr>
                <w:lang w:eastAsia="zh-TW"/>
              </w:rPr>
            </w:pPr>
            <w:r w:rsidRPr="00D0162F">
              <w:rPr>
                <w:lang w:eastAsia="zh-TW"/>
              </w:rPr>
              <w:t>EN-DC FR2 interruptions during measurements on deactivated E-UTRAN SCC in a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EAF4E0" w14:textId="730A272A" w:rsidR="009269CA" w:rsidRPr="00D0162F" w:rsidRDefault="009269CA" w:rsidP="009269CA">
            <w:pPr>
              <w:pStyle w:val="TAL"/>
            </w:pPr>
            <w:r w:rsidRPr="00D0162F">
              <w:rPr>
                <w:lang w:eastAsia="zh-TW"/>
              </w:rPr>
              <w:t>LTE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C10087" w14:textId="2C748213"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3E1C00" w14:textId="2DBA72ED" w:rsidR="009269CA" w:rsidRPr="00D0162F" w:rsidRDefault="009269CA" w:rsidP="009269CA">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34C5077D"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BD17F0" w14:textId="77777777" w:rsidR="009269CA" w:rsidRPr="00D0162F" w:rsidRDefault="009269CA" w:rsidP="009269CA">
            <w:pPr>
              <w:pStyle w:val="TAL"/>
            </w:pPr>
          </w:p>
        </w:tc>
      </w:tr>
      <w:tr w:rsidR="005C3C2F" w:rsidRPr="00D0162F" w14:paraId="2AABB86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E7112AE" w14:textId="45077BB7" w:rsidR="005C3C2F" w:rsidRPr="00D0162F" w:rsidRDefault="005C3C2F" w:rsidP="005C3C2F">
            <w:pPr>
              <w:pStyle w:val="TAL"/>
              <w:rPr>
                <w:b/>
                <w:lang w:eastAsia="zh-TW"/>
              </w:rPr>
            </w:pPr>
            <w:r w:rsidRPr="00D0162F">
              <w:rPr>
                <w:b/>
                <w:lang w:eastAsia="zh-TW"/>
              </w:rPr>
              <w:t>5.5.2.7</w:t>
            </w:r>
          </w:p>
        </w:tc>
        <w:tc>
          <w:tcPr>
            <w:tcW w:w="3690" w:type="dxa"/>
            <w:tcBorders>
              <w:top w:val="single" w:sz="4" w:space="0" w:color="auto"/>
              <w:left w:val="nil"/>
              <w:bottom w:val="single" w:sz="4" w:space="0" w:color="auto"/>
              <w:right w:val="single" w:sz="4" w:space="0" w:color="auto"/>
            </w:tcBorders>
            <w:shd w:val="clear" w:color="auto" w:fill="auto"/>
            <w:noWrap/>
          </w:tcPr>
          <w:p w14:paraId="52E68FA0" w14:textId="4B220521" w:rsidR="005C3C2F" w:rsidRPr="00D0162F" w:rsidRDefault="005C3C2F" w:rsidP="005C3C2F">
            <w:pPr>
              <w:pStyle w:val="TAL"/>
              <w:rPr>
                <w:lang w:eastAsia="zh-TW"/>
              </w:rPr>
            </w:pPr>
            <w:r w:rsidRPr="00D0162F">
              <w:t>EN-DC FR2 interruptions at E-UTRA SRS carrier based switch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20D50C" w14:textId="732BA12C"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9A2B16" w14:textId="6BD2FB2F"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573E366" w14:textId="17FB30FD" w:rsidR="005C3C2F" w:rsidRPr="00D0162F" w:rsidRDefault="005C3C2F" w:rsidP="005C3C2F">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29E7BC5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A31FC60" w14:textId="77777777" w:rsidR="005C3C2F" w:rsidRPr="00D0162F" w:rsidRDefault="005C3C2F" w:rsidP="005C3C2F">
            <w:pPr>
              <w:pStyle w:val="TAL"/>
            </w:pPr>
          </w:p>
        </w:tc>
      </w:tr>
      <w:tr w:rsidR="005C3C2F" w:rsidRPr="00D0162F" w14:paraId="2F21C8E9" w14:textId="77777777" w:rsidTr="005C3C2F">
        <w:trPr>
          <w:jc w:val="center"/>
        </w:trPr>
        <w:tc>
          <w:tcPr>
            <w:tcW w:w="1016" w:type="dxa"/>
            <w:tcBorders>
              <w:top w:val="single" w:sz="4" w:space="0" w:color="auto"/>
              <w:left w:val="single" w:sz="4" w:space="0" w:color="auto"/>
              <w:right w:val="single" w:sz="4" w:space="0" w:color="auto"/>
            </w:tcBorders>
            <w:shd w:val="clear" w:color="auto" w:fill="auto"/>
            <w:vAlign w:val="center"/>
          </w:tcPr>
          <w:p w14:paraId="71670C6F" w14:textId="398087CC" w:rsidR="005C3C2F" w:rsidRPr="00D0162F" w:rsidRDefault="005C3C2F" w:rsidP="005C3C2F">
            <w:pPr>
              <w:pStyle w:val="TAL"/>
              <w:rPr>
                <w:b/>
                <w:lang w:eastAsia="zh-TW"/>
              </w:rPr>
            </w:pPr>
            <w:r w:rsidRPr="00D0162F">
              <w:rPr>
                <w:b/>
                <w:lang w:eastAsia="zh-TW"/>
              </w:rPr>
              <w:t>5.5.2.8</w:t>
            </w:r>
          </w:p>
        </w:tc>
        <w:tc>
          <w:tcPr>
            <w:tcW w:w="3690" w:type="dxa"/>
            <w:tcBorders>
              <w:top w:val="single" w:sz="4" w:space="0" w:color="auto"/>
              <w:left w:val="nil"/>
              <w:right w:val="single" w:sz="4" w:space="0" w:color="auto"/>
            </w:tcBorders>
            <w:shd w:val="clear" w:color="auto" w:fill="auto"/>
            <w:noWrap/>
          </w:tcPr>
          <w:p w14:paraId="1954FB3C" w14:textId="12E661AC" w:rsidR="005C3C2F" w:rsidRPr="00D0162F" w:rsidRDefault="005C3C2F" w:rsidP="005C3C2F">
            <w:pPr>
              <w:pStyle w:val="TAL"/>
              <w:rPr>
                <w:lang w:eastAsia="zh-TW"/>
              </w:rPr>
            </w:pPr>
            <w:r w:rsidRPr="00D0162F">
              <w:t>EN-DC FR2 interruptions at NR SRS carrier based switching</w:t>
            </w:r>
          </w:p>
        </w:tc>
        <w:tc>
          <w:tcPr>
            <w:tcW w:w="1049" w:type="dxa"/>
            <w:tcBorders>
              <w:top w:val="single" w:sz="4" w:space="0" w:color="auto"/>
              <w:left w:val="nil"/>
              <w:right w:val="single" w:sz="4" w:space="0" w:color="auto"/>
            </w:tcBorders>
            <w:shd w:val="clear" w:color="auto" w:fill="auto"/>
            <w:vAlign w:val="center"/>
          </w:tcPr>
          <w:p w14:paraId="6C36EF68" w14:textId="2B3DBEAE"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right w:val="single" w:sz="4" w:space="0" w:color="auto"/>
            </w:tcBorders>
            <w:shd w:val="clear" w:color="auto" w:fill="auto"/>
            <w:vAlign w:val="center"/>
          </w:tcPr>
          <w:p w14:paraId="128B54FB" w14:textId="7AC8DFB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7DFC1" w14:textId="073B6CC4"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0E5F95E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078263" w14:textId="0DC8434B" w:rsidR="005C3C2F" w:rsidRPr="00D0162F" w:rsidRDefault="005C3C2F" w:rsidP="005C3C2F">
            <w:pPr>
              <w:pStyle w:val="TAL"/>
            </w:pPr>
            <w:r w:rsidRPr="00D0162F">
              <w:rPr>
                <w:lang w:eastAsia="zh-CN"/>
              </w:rPr>
              <w:t>intra-band</w:t>
            </w:r>
          </w:p>
        </w:tc>
      </w:tr>
      <w:tr w:rsidR="005C3C2F" w:rsidRPr="00D0162F" w14:paraId="1BBF0C34" w14:textId="77777777" w:rsidTr="005C3C2F">
        <w:trPr>
          <w:jc w:val="center"/>
        </w:trPr>
        <w:tc>
          <w:tcPr>
            <w:tcW w:w="1016" w:type="dxa"/>
            <w:tcBorders>
              <w:left w:val="single" w:sz="4" w:space="0" w:color="auto"/>
              <w:bottom w:val="single" w:sz="4" w:space="0" w:color="auto"/>
              <w:right w:val="single" w:sz="4" w:space="0" w:color="auto"/>
            </w:tcBorders>
            <w:shd w:val="clear" w:color="auto" w:fill="auto"/>
            <w:vAlign w:val="center"/>
          </w:tcPr>
          <w:p w14:paraId="7BC84978" w14:textId="77777777" w:rsidR="005C3C2F" w:rsidRPr="00D0162F" w:rsidRDefault="005C3C2F" w:rsidP="005C3C2F">
            <w:pPr>
              <w:pStyle w:val="TAL"/>
              <w:rPr>
                <w:b/>
                <w:lang w:eastAsia="zh-TW"/>
              </w:rPr>
            </w:pPr>
          </w:p>
        </w:tc>
        <w:tc>
          <w:tcPr>
            <w:tcW w:w="3690" w:type="dxa"/>
            <w:tcBorders>
              <w:left w:val="nil"/>
              <w:bottom w:val="single" w:sz="4" w:space="0" w:color="auto"/>
              <w:right w:val="single" w:sz="4" w:space="0" w:color="auto"/>
            </w:tcBorders>
            <w:shd w:val="clear" w:color="auto" w:fill="auto"/>
            <w:noWrap/>
          </w:tcPr>
          <w:p w14:paraId="4DB7763B" w14:textId="77777777" w:rsidR="005C3C2F" w:rsidRPr="00D0162F" w:rsidRDefault="005C3C2F" w:rsidP="005C3C2F">
            <w:pPr>
              <w:pStyle w:val="TAL"/>
              <w:rPr>
                <w:lang w:eastAsia="zh-TW"/>
              </w:rPr>
            </w:pPr>
          </w:p>
        </w:tc>
        <w:tc>
          <w:tcPr>
            <w:tcW w:w="1049" w:type="dxa"/>
            <w:tcBorders>
              <w:left w:val="nil"/>
              <w:bottom w:val="single" w:sz="4" w:space="0" w:color="auto"/>
              <w:right w:val="single" w:sz="4" w:space="0" w:color="auto"/>
            </w:tcBorders>
            <w:shd w:val="clear" w:color="auto" w:fill="auto"/>
            <w:vAlign w:val="center"/>
          </w:tcPr>
          <w:p w14:paraId="123F962B" w14:textId="77777777" w:rsidR="005C3C2F" w:rsidRPr="00D0162F" w:rsidRDefault="005C3C2F" w:rsidP="005C3C2F">
            <w:pPr>
              <w:pStyle w:val="TAL"/>
              <w:rPr>
                <w:lang w:eastAsia="zh-TW"/>
              </w:rPr>
            </w:pPr>
          </w:p>
        </w:tc>
        <w:tc>
          <w:tcPr>
            <w:tcW w:w="1049" w:type="dxa"/>
            <w:tcBorders>
              <w:left w:val="nil"/>
              <w:bottom w:val="single" w:sz="4" w:space="0" w:color="auto"/>
              <w:right w:val="single" w:sz="4" w:space="0" w:color="auto"/>
            </w:tcBorders>
            <w:shd w:val="clear" w:color="auto" w:fill="auto"/>
            <w:vAlign w:val="center"/>
          </w:tcPr>
          <w:p w14:paraId="2C70B634"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7B0AC6C6" w14:textId="56CA4E8A" w:rsidR="005C3C2F" w:rsidRPr="00D0162F" w:rsidRDefault="005C3C2F" w:rsidP="005C3C2F">
            <w:pPr>
              <w:pStyle w:val="TAL"/>
              <w:rPr>
                <w:lang w:eastAsia="zh-TW"/>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67788A9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66AD6CC" w14:textId="2A33EA1D" w:rsidR="005C3C2F" w:rsidRPr="00D0162F" w:rsidRDefault="005C3C2F" w:rsidP="005C3C2F">
            <w:pPr>
              <w:pStyle w:val="TAL"/>
            </w:pPr>
            <w:r w:rsidRPr="00D0162F">
              <w:rPr>
                <w:lang w:eastAsia="zh-CN"/>
              </w:rPr>
              <w:t>inter-band</w:t>
            </w:r>
          </w:p>
        </w:tc>
      </w:tr>
      <w:tr w:rsidR="005C3C2F" w:rsidRPr="00D0162F" w14:paraId="5575AE1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75A3542" w14:textId="77777777" w:rsidR="005C3C2F" w:rsidRPr="00D0162F" w:rsidRDefault="005C3C2F" w:rsidP="005C3C2F">
            <w:pPr>
              <w:pStyle w:val="TAL"/>
              <w:rPr>
                <w:b/>
                <w:lang w:eastAsia="zh-TW"/>
              </w:rPr>
            </w:pPr>
            <w:r w:rsidRPr="00D0162F">
              <w:rPr>
                <w:b/>
                <w:lang w:eastAsia="zh-TW"/>
              </w:rPr>
              <w:lastRenderedPageBreak/>
              <w:t>5.5.3.1</w:t>
            </w:r>
          </w:p>
        </w:tc>
        <w:tc>
          <w:tcPr>
            <w:tcW w:w="3690" w:type="dxa"/>
            <w:tcBorders>
              <w:top w:val="single" w:sz="4" w:space="0" w:color="auto"/>
              <w:left w:val="nil"/>
              <w:bottom w:val="single" w:sz="4" w:space="0" w:color="auto"/>
              <w:right w:val="single" w:sz="4" w:space="0" w:color="auto"/>
            </w:tcBorders>
            <w:shd w:val="clear" w:color="auto" w:fill="auto"/>
            <w:noWrap/>
          </w:tcPr>
          <w:p w14:paraId="5ABA1657" w14:textId="57B37E15" w:rsidR="005C3C2F" w:rsidRPr="00D0162F" w:rsidRDefault="005C3C2F" w:rsidP="005C3C2F">
            <w:pPr>
              <w:pStyle w:val="TAL"/>
            </w:pPr>
            <w:r w:rsidRPr="00D0162F">
              <w:rPr>
                <w:lang w:eastAsia="zh-TW"/>
              </w:rPr>
              <w:t>EN-DC FR2 SCell activation and deactivation intra-band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F80111" w14:textId="20177EAB"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4DAD82" w14:textId="2C727041"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06473E" w14:textId="06BF8005"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06E7E866"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CB407D" w14:textId="77777777" w:rsidR="005C3C2F" w:rsidRPr="00D0162F" w:rsidRDefault="005C3C2F" w:rsidP="005C3C2F">
            <w:pPr>
              <w:pStyle w:val="TAL"/>
            </w:pPr>
            <w:r w:rsidRPr="00D0162F">
              <w:rPr>
                <w:lang w:eastAsia="zh-CN"/>
              </w:rPr>
              <w:t>intra-band</w:t>
            </w:r>
          </w:p>
        </w:tc>
      </w:tr>
      <w:tr w:rsidR="005C3C2F" w:rsidRPr="00D0162F" w14:paraId="5E5722D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37F8F0" w14:textId="47408F35" w:rsidR="005C3C2F" w:rsidRPr="00D0162F" w:rsidRDefault="005C3C2F" w:rsidP="005C3C2F">
            <w:pPr>
              <w:pStyle w:val="TAL"/>
              <w:rPr>
                <w:b/>
                <w:lang w:eastAsia="zh-TW"/>
              </w:rPr>
            </w:pPr>
            <w:r w:rsidRPr="00D0162F">
              <w:rPr>
                <w:b/>
                <w:lang w:eastAsia="zh-TW"/>
              </w:rPr>
              <w:t>5.5.3.7</w:t>
            </w:r>
          </w:p>
        </w:tc>
        <w:tc>
          <w:tcPr>
            <w:tcW w:w="3690" w:type="dxa"/>
            <w:tcBorders>
              <w:top w:val="single" w:sz="4" w:space="0" w:color="auto"/>
              <w:left w:val="nil"/>
              <w:bottom w:val="single" w:sz="4" w:space="0" w:color="auto"/>
              <w:right w:val="single" w:sz="4" w:space="0" w:color="auto"/>
            </w:tcBorders>
            <w:shd w:val="clear" w:color="auto" w:fill="auto"/>
            <w:noWrap/>
          </w:tcPr>
          <w:p w14:paraId="0955CE5B" w14:textId="1D2DA7DA" w:rsidR="005C3C2F" w:rsidRPr="00D0162F" w:rsidRDefault="00FA6059" w:rsidP="005C3C2F">
            <w:pPr>
              <w:pStyle w:val="TAL"/>
              <w:rPr>
                <w:lang w:eastAsia="zh-TW"/>
              </w:rPr>
            </w:pPr>
            <w:r w:rsidRPr="00D0162F">
              <w:rPr>
                <w:rFonts w:cs="Arial"/>
                <w:szCs w:val="24"/>
              </w:rPr>
              <w:t xml:space="preserve">EN-DC FR2 </w:t>
            </w:r>
            <w:r w:rsidRPr="00D0162F">
              <w:t>d</w:t>
            </w:r>
            <w:r w:rsidR="005C3C2F" w:rsidRPr="00D0162F">
              <w:t>irect SCell activation at SCell addition of known S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DA3141" w14:textId="520C6706"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A06D4B" w14:textId="40D922DA"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8DB88D" w14:textId="651ADE95"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64EDDF0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92C9DF" w14:textId="52D9EEB7" w:rsidR="005C3C2F" w:rsidRPr="00D0162F" w:rsidRDefault="005C3C2F" w:rsidP="005C3C2F">
            <w:pPr>
              <w:pStyle w:val="TAL"/>
              <w:rPr>
                <w:lang w:eastAsia="zh-CN"/>
              </w:rPr>
            </w:pPr>
            <w:r w:rsidRPr="00D0162F">
              <w:rPr>
                <w:lang w:eastAsia="zh-CN"/>
              </w:rPr>
              <w:t>intra-band</w:t>
            </w:r>
          </w:p>
        </w:tc>
      </w:tr>
      <w:tr w:rsidR="00F41DF5" w:rsidRPr="00D0162F" w14:paraId="41321C7A"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9275EC6" w14:textId="471E143E" w:rsidR="00F41DF5" w:rsidRPr="00D0162F" w:rsidRDefault="00F41DF5" w:rsidP="00F41DF5">
            <w:pPr>
              <w:pStyle w:val="TAL"/>
              <w:rPr>
                <w:b/>
                <w:lang w:eastAsia="zh-TW"/>
              </w:rPr>
            </w:pPr>
            <w:r w:rsidRPr="00D0162F">
              <w:rPr>
                <w:b/>
                <w:lang w:eastAsia="zh-TW"/>
              </w:rPr>
              <w:t>5.5.3.8</w:t>
            </w:r>
          </w:p>
        </w:tc>
        <w:tc>
          <w:tcPr>
            <w:tcW w:w="3690" w:type="dxa"/>
            <w:tcBorders>
              <w:top w:val="single" w:sz="4" w:space="0" w:color="auto"/>
              <w:left w:val="nil"/>
              <w:bottom w:val="single" w:sz="4" w:space="0" w:color="auto"/>
              <w:right w:val="single" w:sz="4" w:space="0" w:color="auto"/>
            </w:tcBorders>
            <w:shd w:val="clear" w:color="auto" w:fill="auto"/>
            <w:noWrap/>
          </w:tcPr>
          <w:p w14:paraId="066BAACC" w14:textId="67FB7792" w:rsidR="00F41DF5" w:rsidRPr="00D0162F" w:rsidRDefault="00F41DF5" w:rsidP="00F41DF5">
            <w:pPr>
              <w:pStyle w:val="TAL"/>
            </w:pPr>
            <w:r w:rsidRPr="00D0162F">
              <w:t>EN-DC FR2 fast SCell Activation of SCell in FR2 intra-ban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8417EB" w14:textId="35270F34" w:rsidR="00F41DF5" w:rsidRPr="00D0162F" w:rsidRDefault="00F41DF5" w:rsidP="00F41DF5">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967AF9" w14:textId="367F1EB3" w:rsidR="00F41DF5" w:rsidRPr="00D0162F" w:rsidRDefault="00F41DF5" w:rsidP="00F41DF5">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F86BD0" w14:textId="45C98694" w:rsidR="00F41DF5" w:rsidRPr="00D0162F" w:rsidRDefault="00F41DF5" w:rsidP="00F41DF5">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2D4CDDBC" w14:textId="77777777" w:rsidR="00F41DF5" w:rsidRPr="00D0162F" w:rsidRDefault="00F41DF5" w:rsidP="00F41DF5">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E34099" w14:textId="5F3CB587" w:rsidR="00F41DF5" w:rsidRPr="00D0162F" w:rsidRDefault="00F41DF5" w:rsidP="00F41DF5">
            <w:pPr>
              <w:pStyle w:val="TAL"/>
              <w:rPr>
                <w:lang w:eastAsia="zh-CN"/>
              </w:rPr>
            </w:pPr>
            <w:r w:rsidRPr="00D0162F">
              <w:rPr>
                <w:lang w:eastAsia="zh-CN"/>
              </w:rPr>
              <w:t>intra-band</w:t>
            </w:r>
          </w:p>
        </w:tc>
      </w:tr>
      <w:tr w:rsidR="005C3C2F" w:rsidRPr="00D0162F" w14:paraId="3D2B40C8"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A36D90" w14:textId="77777777" w:rsidR="005C3C2F" w:rsidRPr="00D0162F" w:rsidRDefault="005C3C2F" w:rsidP="005C3C2F">
            <w:pPr>
              <w:pStyle w:val="TAL"/>
              <w:rPr>
                <w:b/>
                <w:lang w:eastAsia="zh-TW"/>
              </w:rPr>
            </w:pPr>
            <w:r w:rsidRPr="00D0162F">
              <w:rPr>
                <w:b/>
                <w:lang w:eastAsia="zh-TW"/>
              </w:rPr>
              <w:t>5.5.5.1</w:t>
            </w:r>
          </w:p>
        </w:tc>
        <w:tc>
          <w:tcPr>
            <w:tcW w:w="3690" w:type="dxa"/>
            <w:tcBorders>
              <w:top w:val="single" w:sz="4" w:space="0" w:color="auto"/>
              <w:left w:val="nil"/>
              <w:bottom w:val="single" w:sz="4" w:space="0" w:color="auto"/>
              <w:right w:val="single" w:sz="4" w:space="0" w:color="auto"/>
            </w:tcBorders>
            <w:shd w:val="clear" w:color="auto" w:fill="auto"/>
            <w:noWrap/>
          </w:tcPr>
          <w:p w14:paraId="7EAEE74E" w14:textId="018813C1" w:rsidR="005C3C2F" w:rsidRPr="00D0162F" w:rsidRDefault="005C3C2F" w:rsidP="005C3C2F">
            <w:pPr>
              <w:pStyle w:val="TAL"/>
              <w:rPr>
                <w:lang w:eastAsia="zh-TW"/>
              </w:rPr>
            </w:pPr>
            <w:r w:rsidRPr="00D0162F">
              <w:rPr>
                <w:lang w:eastAsia="zh-TW"/>
              </w:rPr>
              <w:t>EN-DC FR2 SSB-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EC8BCE" w14:textId="6E25A9BD" w:rsidR="005C3C2F" w:rsidRPr="00D0162F" w:rsidRDefault="005C3C2F" w:rsidP="005C3C2F">
            <w:pPr>
              <w:pStyle w:val="TAL"/>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BC2A0B" w14:textId="2DDCD479" w:rsidR="005C3C2F" w:rsidRPr="00D0162F" w:rsidRDefault="005C3C2F" w:rsidP="005C3C2F">
            <w:pPr>
              <w:pStyle w:val="TAL"/>
              <w:rPr>
                <w:lang w:eastAsia="zh-TW"/>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A5910E"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6BAB49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3AF7513" w14:textId="77777777" w:rsidR="005C3C2F" w:rsidRPr="00D0162F" w:rsidRDefault="005C3C2F" w:rsidP="005C3C2F">
            <w:pPr>
              <w:pStyle w:val="TAL"/>
            </w:pPr>
          </w:p>
        </w:tc>
      </w:tr>
      <w:tr w:rsidR="005C3C2F" w:rsidRPr="00D0162F" w14:paraId="6810CFB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F60FB31" w14:textId="77777777" w:rsidR="005C3C2F" w:rsidRPr="00D0162F" w:rsidRDefault="005C3C2F" w:rsidP="005C3C2F">
            <w:pPr>
              <w:pStyle w:val="TAL"/>
              <w:rPr>
                <w:b/>
                <w:lang w:eastAsia="zh-TW"/>
              </w:rPr>
            </w:pPr>
            <w:r w:rsidRPr="00D0162F">
              <w:rPr>
                <w:b/>
                <w:lang w:eastAsia="zh-TW"/>
              </w:rPr>
              <w:t>5.5.5.2</w:t>
            </w:r>
          </w:p>
        </w:tc>
        <w:tc>
          <w:tcPr>
            <w:tcW w:w="3690" w:type="dxa"/>
            <w:tcBorders>
              <w:top w:val="single" w:sz="4" w:space="0" w:color="auto"/>
              <w:left w:val="nil"/>
              <w:bottom w:val="single" w:sz="4" w:space="0" w:color="auto"/>
              <w:right w:val="single" w:sz="4" w:space="0" w:color="auto"/>
            </w:tcBorders>
            <w:shd w:val="clear" w:color="auto" w:fill="auto"/>
            <w:noWrap/>
          </w:tcPr>
          <w:p w14:paraId="06916C08" w14:textId="6BA4B872" w:rsidR="005C3C2F" w:rsidRPr="00D0162F" w:rsidRDefault="005C3C2F" w:rsidP="005C3C2F">
            <w:pPr>
              <w:pStyle w:val="TAL"/>
              <w:rPr>
                <w:lang w:eastAsia="zh-TW"/>
              </w:rPr>
            </w:pPr>
            <w:r w:rsidRPr="00D0162F">
              <w:rPr>
                <w:lang w:eastAsia="zh-TW"/>
              </w:rPr>
              <w:t>EN-DC FR2 SSB-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3EA3198" w14:textId="37494E53" w:rsidR="005C3C2F" w:rsidRPr="00D0162F" w:rsidRDefault="005C3C2F" w:rsidP="005C3C2F">
            <w:pPr>
              <w:pStyle w:val="TAL"/>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7D6106" w14:textId="1933970D" w:rsidR="005C3C2F" w:rsidRPr="00D0162F" w:rsidRDefault="005C3C2F" w:rsidP="005C3C2F">
            <w:pPr>
              <w:pStyle w:val="TAL"/>
              <w:rPr>
                <w:lang w:eastAsia="zh-TW"/>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FFDD9F"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0E610A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1A969E" w14:textId="77777777" w:rsidR="005C3C2F" w:rsidRPr="00D0162F" w:rsidRDefault="005C3C2F" w:rsidP="005C3C2F">
            <w:pPr>
              <w:pStyle w:val="TAL"/>
            </w:pPr>
          </w:p>
        </w:tc>
      </w:tr>
      <w:tr w:rsidR="005C3C2F" w:rsidRPr="00D0162F" w14:paraId="7F469C2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FE632B" w14:textId="77777777" w:rsidR="005C3C2F" w:rsidRPr="00D0162F" w:rsidRDefault="005C3C2F" w:rsidP="005C3C2F">
            <w:pPr>
              <w:pStyle w:val="TAL"/>
              <w:rPr>
                <w:b/>
                <w:lang w:eastAsia="zh-TW"/>
              </w:rPr>
            </w:pPr>
            <w:r w:rsidRPr="00D0162F">
              <w:rPr>
                <w:b/>
                <w:lang w:eastAsia="zh-TW"/>
              </w:rPr>
              <w:t>5.5.5.3</w:t>
            </w:r>
          </w:p>
        </w:tc>
        <w:tc>
          <w:tcPr>
            <w:tcW w:w="3690" w:type="dxa"/>
            <w:tcBorders>
              <w:top w:val="single" w:sz="4" w:space="0" w:color="auto"/>
              <w:left w:val="nil"/>
              <w:bottom w:val="single" w:sz="4" w:space="0" w:color="auto"/>
              <w:right w:val="single" w:sz="4" w:space="0" w:color="auto"/>
            </w:tcBorders>
            <w:shd w:val="clear" w:color="auto" w:fill="auto"/>
            <w:noWrap/>
          </w:tcPr>
          <w:p w14:paraId="252F5CD6" w14:textId="2B4F7CAF" w:rsidR="005C3C2F" w:rsidRPr="00D0162F" w:rsidRDefault="005C3C2F" w:rsidP="005C3C2F">
            <w:pPr>
              <w:pStyle w:val="TAL"/>
              <w:rPr>
                <w:lang w:eastAsia="zh-TW"/>
              </w:rPr>
            </w:pPr>
            <w:r w:rsidRPr="00D0162F">
              <w:rPr>
                <w:lang w:eastAsia="zh-TW"/>
              </w:rPr>
              <w:t>EN-DC FR2 CSI-RS-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5094D05" w14:textId="7C5B8E09" w:rsidR="005C3C2F" w:rsidRPr="00D0162F" w:rsidRDefault="005C3C2F" w:rsidP="005C3C2F">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DC7308" w14:textId="47A272D8" w:rsidR="005C3C2F" w:rsidRPr="00D0162F" w:rsidRDefault="005C3C2F" w:rsidP="005C3C2F">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35FF47"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68F2CE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DBB2351" w14:textId="77777777" w:rsidR="005C3C2F" w:rsidRPr="00D0162F" w:rsidRDefault="005C3C2F" w:rsidP="005C3C2F">
            <w:pPr>
              <w:pStyle w:val="TAL"/>
            </w:pPr>
          </w:p>
        </w:tc>
      </w:tr>
      <w:tr w:rsidR="005C3C2F" w:rsidRPr="00D0162F" w14:paraId="6466784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2E0D004" w14:textId="77777777" w:rsidR="005C3C2F" w:rsidRPr="00D0162F" w:rsidRDefault="005C3C2F" w:rsidP="005C3C2F">
            <w:pPr>
              <w:pStyle w:val="TAL"/>
              <w:rPr>
                <w:b/>
                <w:lang w:eastAsia="zh-TW"/>
              </w:rPr>
            </w:pPr>
            <w:r w:rsidRPr="00D0162F">
              <w:rPr>
                <w:b/>
                <w:lang w:eastAsia="zh-TW"/>
              </w:rPr>
              <w:t>5.5.5.4</w:t>
            </w:r>
          </w:p>
        </w:tc>
        <w:tc>
          <w:tcPr>
            <w:tcW w:w="3690" w:type="dxa"/>
            <w:tcBorders>
              <w:top w:val="single" w:sz="4" w:space="0" w:color="auto"/>
              <w:left w:val="nil"/>
              <w:bottom w:val="single" w:sz="4" w:space="0" w:color="auto"/>
              <w:right w:val="single" w:sz="4" w:space="0" w:color="auto"/>
            </w:tcBorders>
            <w:shd w:val="clear" w:color="auto" w:fill="auto"/>
            <w:noWrap/>
          </w:tcPr>
          <w:p w14:paraId="15991979" w14:textId="4D860AFF" w:rsidR="005C3C2F" w:rsidRPr="00D0162F" w:rsidRDefault="005C3C2F" w:rsidP="005C3C2F">
            <w:pPr>
              <w:pStyle w:val="TAL"/>
              <w:rPr>
                <w:lang w:eastAsia="zh-TW"/>
              </w:rPr>
            </w:pPr>
            <w:r w:rsidRPr="00D0162F">
              <w:rPr>
                <w:lang w:eastAsia="zh-TW"/>
              </w:rPr>
              <w:t>EN-DC FR2 CSI-RS-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72FFA4" w14:textId="2DC122B2" w:rsidR="005C3C2F" w:rsidRPr="00D0162F" w:rsidRDefault="005C3C2F" w:rsidP="005C3C2F">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C5F166" w14:textId="28848A7D" w:rsidR="005C3C2F" w:rsidRPr="00D0162F" w:rsidRDefault="005C3C2F" w:rsidP="005C3C2F">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7CAA015"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36C312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8A671BF" w14:textId="77777777" w:rsidR="005C3C2F" w:rsidRPr="00D0162F" w:rsidRDefault="005C3C2F" w:rsidP="005C3C2F">
            <w:pPr>
              <w:pStyle w:val="TAL"/>
            </w:pPr>
          </w:p>
        </w:tc>
      </w:tr>
      <w:tr w:rsidR="005C3C2F" w:rsidRPr="00D0162F" w14:paraId="1074086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A2188CC" w14:textId="77777777" w:rsidR="005C3C2F" w:rsidRPr="00D0162F" w:rsidRDefault="005C3C2F" w:rsidP="005C3C2F">
            <w:pPr>
              <w:pStyle w:val="TAL"/>
              <w:rPr>
                <w:b/>
                <w:lang w:eastAsia="zh-TW"/>
              </w:rPr>
            </w:pPr>
            <w:r w:rsidRPr="00D0162F">
              <w:rPr>
                <w:b/>
                <w:lang w:eastAsia="zh-TW"/>
              </w:rPr>
              <w:t>5.5.5.5</w:t>
            </w:r>
          </w:p>
        </w:tc>
        <w:tc>
          <w:tcPr>
            <w:tcW w:w="3690" w:type="dxa"/>
            <w:tcBorders>
              <w:top w:val="single" w:sz="4" w:space="0" w:color="auto"/>
              <w:left w:val="nil"/>
              <w:bottom w:val="single" w:sz="4" w:space="0" w:color="auto"/>
              <w:right w:val="single" w:sz="4" w:space="0" w:color="auto"/>
            </w:tcBorders>
            <w:shd w:val="clear" w:color="auto" w:fill="auto"/>
            <w:noWrap/>
          </w:tcPr>
          <w:p w14:paraId="0389D2C1" w14:textId="66492F1C" w:rsidR="005C3C2F" w:rsidRPr="00D0162F" w:rsidRDefault="005C3C2F" w:rsidP="005C3C2F">
            <w:pPr>
              <w:pStyle w:val="TAL"/>
              <w:rPr>
                <w:lang w:eastAsia="zh-TW"/>
              </w:rPr>
            </w:pPr>
            <w:r w:rsidRPr="00D0162F">
              <w:rPr>
                <w:lang w:eastAsia="zh-TW"/>
              </w:rPr>
              <w:t>EN-DC FR2 scheduling available restriction during SSB-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966E504" w14:textId="2E764FEF"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6CBF6A" w14:textId="7C1AC9F6"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5F83419"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4DF3A72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761728B" w14:textId="77777777" w:rsidR="005C3C2F" w:rsidRPr="00D0162F" w:rsidRDefault="005C3C2F" w:rsidP="005C3C2F">
            <w:pPr>
              <w:pStyle w:val="TAL"/>
            </w:pPr>
          </w:p>
        </w:tc>
      </w:tr>
      <w:tr w:rsidR="005C3C2F" w:rsidRPr="00D0162F" w14:paraId="05C186F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F2B7424" w14:textId="70661300" w:rsidR="005C3C2F" w:rsidRPr="00D0162F" w:rsidRDefault="005C3C2F" w:rsidP="005C3C2F">
            <w:pPr>
              <w:pStyle w:val="TAL"/>
              <w:rPr>
                <w:b/>
                <w:lang w:eastAsia="zh-TW"/>
              </w:rPr>
            </w:pPr>
            <w:r w:rsidRPr="00D0162F">
              <w:rPr>
                <w:b/>
                <w:lang w:eastAsia="zh-CN"/>
              </w:rPr>
              <w:t>5.5.5.6</w:t>
            </w:r>
          </w:p>
        </w:tc>
        <w:tc>
          <w:tcPr>
            <w:tcW w:w="3690" w:type="dxa"/>
            <w:tcBorders>
              <w:top w:val="single" w:sz="4" w:space="0" w:color="auto"/>
              <w:left w:val="nil"/>
              <w:bottom w:val="single" w:sz="4" w:space="0" w:color="auto"/>
              <w:right w:val="single" w:sz="4" w:space="0" w:color="auto"/>
            </w:tcBorders>
            <w:shd w:val="clear" w:color="auto" w:fill="auto"/>
            <w:noWrap/>
          </w:tcPr>
          <w:p w14:paraId="4113726D" w14:textId="16F3D7FF" w:rsidR="005C3C2F" w:rsidRPr="00D0162F" w:rsidRDefault="005C3C2F" w:rsidP="005C3C2F">
            <w:pPr>
              <w:pStyle w:val="TAL"/>
              <w:rPr>
                <w:lang w:eastAsia="zh-TW"/>
              </w:rPr>
            </w:pPr>
            <w:r w:rsidRPr="00D0162F">
              <w:rPr>
                <w:lang w:eastAsia="zh-TW"/>
              </w:rPr>
              <w:t>EN-DC FR2 SCell CSI-RS-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219A86D" w14:textId="23B201D1"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5F157E" w14:textId="7EFC80E5"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C86FF1" w14:textId="37E9C674"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B7B635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9EE4EF" w14:textId="77777777" w:rsidR="005C3C2F" w:rsidRPr="00D0162F" w:rsidRDefault="005C3C2F" w:rsidP="005C3C2F">
            <w:pPr>
              <w:pStyle w:val="TAL"/>
            </w:pPr>
          </w:p>
        </w:tc>
      </w:tr>
      <w:tr w:rsidR="005C3C2F" w:rsidRPr="00D0162F" w14:paraId="5562F65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94406EE" w14:textId="1E6F3452" w:rsidR="005C3C2F" w:rsidRPr="00D0162F" w:rsidRDefault="005C3C2F" w:rsidP="005C3C2F">
            <w:pPr>
              <w:pStyle w:val="TAL"/>
              <w:rPr>
                <w:b/>
                <w:lang w:eastAsia="zh-TW"/>
              </w:rPr>
            </w:pPr>
            <w:r w:rsidRPr="00D0162F">
              <w:rPr>
                <w:b/>
                <w:lang w:eastAsia="zh-CN"/>
              </w:rPr>
              <w:t>5.5.5.7</w:t>
            </w:r>
          </w:p>
        </w:tc>
        <w:tc>
          <w:tcPr>
            <w:tcW w:w="3690" w:type="dxa"/>
            <w:tcBorders>
              <w:top w:val="single" w:sz="4" w:space="0" w:color="auto"/>
              <w:left w:val="nil"/>
              <w:bottom w:val="single" w:sz="4" w:space="0" w:color="auto"/>
              <w:right w:val="single" w:sz="4" w:space="0" w:color="auto"/>
            </w:tcBorders>
            <w:shd w:val="clear" w:color="auto" w:fill="auto"/>
            <w:noWrap/>
          </w:tcPr>
          <w:p w14:paraId="71CAD42A" w14:textId="2B370203" w:rsidR="005C3C2F" w:rsidRPr="00D0162F" w:rsidRDefault="005C3C2F" w:rsidP="005C3C2F">
            <w:pPr>
              <w:pStyle w:val="TAL"/>
              <w:rPr>
                <w:lang w:eastAsia="zh-TW"/>
              </w:rPr>
            </w:pPr>
            <w:r w:rsidRPr="00D0162F">
              <w:rPr>
                <w:lang w:eastAsia="zh-TW"/>
              </w:rPr>
              <w:t>EN-DC FR2 SCell CSI-RS-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D3A4B31" w14:textId="7854E6DB"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635B10" w14:textId="6C29617B"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A93A7F" w14:textId="0A8DAAB1"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D35F12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9705469" w14:textId="77777777" w:rsidR="005C3C2F" w:rsidRPr="00D0162F" w:rsidRDefault="005C3C2F" w:rsidP="005C3C2F">
            <w:pPr>
              <w:pStyle w:val="TAL"/>
            </w:pPr>
          </w:p>
        </w:tc>
      </w:tr>
      <w:tr w:rsidR="00846D40" w:rsidRPr="00D0162F" w14:paraId="7E8B304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6FE810" w14:textId="5DD5D9BF" w:rsidR="00846D40" w:rsidRPr="00D0162F" w:rsidRDefault="00846D40" w:rsidP="00846D40">
            <w:pPr>
              <w:pStyle w:val="TAL"/>
              <w:rPr>
                <w:b/>
                <w:lang w:eastAsia="zh-CN"/>
              </w:rPr>
            </w:pPr>
            <w:r w:rsidRPr="00D0162F">
              <w:rPr>
                <w:rFonts w:hint="eastAsia"/>
                <w:b/>
                <w:lang w:eastAsia="zh-CN"/>
              </w:rPr>
              <w:t>5</w:t>
            </w:r>
            <w:r w:rsidRPr="00D0162F">
              <w:rPr>
                <w:b/>
                <w:lang w:eastAsia="zh-CN"/>
              </w:rPr>
              <w:t>.5.5.8</w:t>
            </w:r>
          </w:p>
        </w:tc>
        <w:tc>
          <w:tcPr>
            <w:tcW w:w="3690" w:type="dxa"/>
            <w:tcBorders>
              <w:top w:val="single" w:sz="4" w:space="0" w:color="auto"/>
              <w:left w:val="nil"/>
              <w:bottom w:val="single" w:sz="4" w:space="0" w:color="auto"/>
              <w:right w:val="single" w:sz="4" w:space="0" w:color="auto"/>
            </w:tcBorders>
            <w:shd w:val="clear" w:color="auto" w:fill="auto"/>
            <w:noWrap/>
          </w:tcPr>
          <w:p w14:paraId="24267C44" w14:textId="700F5857" w:rsidR="00846D40" w:rsidRPr="00D0162F" w:rsidRDefault="00846D40" w:rsidP="00846D40">
            <w:pPr>
              <w:pStyle w:val="TAL"/>
              <w:rPr>
                <w:lang w:eastAsia="zh-TW"/>
              </w:rPr>
            </w:pPr>
            <w:r w:rsidRPr="00D0162F">
              <w:t xml:space="preserve">EN-DC FR2 PSCell </w:t>
            </w:r>
            <w:r w:rsidRPr="00D0162F">
              <w:rPr>
                <w:lang w:eastAsia="zh-TW"/>
              </w:rPr>
              <w:t>CSI-RS-based</w:t>
            </w:r>
            <w:r w:rsidRPr="00D0162F">
              <w:t xml:space="preserve"> TRP specific Beam Failure Detection and Link Recovery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79F6FF" w14:textId="17BCE749"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057A9E" w14:textId="4501A1BA"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3DBB1E" w14:textId="77777777" w:rsidR="00846D40" w:rsidRPr="00D0162F" w:rsidRDefault="00846D40" w:rsidP="00846D40">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5403ED3" w14:textId="77777777" w:rsidR="00846D40" w:rsidRPr="00D0162F" w:rsidRDefault="00846D40" w:rsidP="00846D4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CB6DEB9" w14:textId="77777777" w:rsidR="00846D40" w:rsidRPr="00D0162F" w:rsidRDefault="00846D40" w:rsidP="00846D40">
            <w:pPr>
              <w:pStyle w:val="TAL"/>
            </w:pPr>
          </w:p>
        </w:tc>
      </w:tr>
      <w:tr w:rsidR="00032601" w:rsidRPr="00D0162F" w14:paraId="57C7B380" w14:textId="77777777" w:rsidTr="00CB3B51">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F033D1" w14:textId="77777777" w:rsidR="00032601" w:rsidRPr="00D0162F" w:rsidRDefault="00032601" w:rsidP="00CB3B51">
            <w:pPr>
              <w:pStyle w:val="TAL"/>
              <w:rPr>
                <w:b/>
                <w:lang w:eastAsia="zh-TW"/>
              </w:rPr>
            </w:pPr>
            <w:r w:rsidRPr="00D0162F">
              <w:rPr>
                <w:b/>
                <w:lang w:eastAsia="zh-TW"/>
              </w:rPr>
              <w:t>5.5.5.9</w:t>
            </w:r>
          </w:p>
        </w:tc>
        <w:tc>
          <w:tcPr>
            <w:tcW w:w="3690" w:type="dxa"/>
            <w:tcBorders>
              <w:top w:val="single" w:sz="4" w:space="0" w:color="auto"/>
              <w:left w:val="nil"/>
              <w:bottom w:val="single" w:sz="4" w:space="0" w:color="auto"/>
              <w:right w:val="single" w:sz="4" w:space="0" w:color="auto"/>
            </w:tcBorders>
            <w:shd w:val="clear" w:color="auto" w:fill="auto"/>
            <w:noWrap/>
          </w:tcPr>
          <w:p w14:paraId="5000ADF8" w14:textId="77777777" w:rsidR="00032601" w:rsidRPr="00D0162F" w:rsidRDefault="00032601" w:rsidP="00CB3B51">
            <w:pPr>
              <w:pStyle w:val="TAL"/>
              <w:rPr>
                <w:lang w:eastAsia="zh-TW"/>
              </w:rPr>
            </w:pPr>
            <w:r w:rsidRPr="00D0162F">
              <w:rPr>
                <w:lang w:eastAsia="zh-TW"/>
              </w:rPr>
              <w:t>EN-DC FR2 SSB-based beam failure detection and link recovery in DRX mode for UE fulfilling relaxed measurement 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1EE327" w14:textId="77777777" w:rsidR="00032601" w:rsidRPr="00D0162F" w:rsidRDefault="00032601" w:rsidP="00CB3B51">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FD23C3" w14:textId="77777777" w:rsidR="00032601" w:rsidRPr="00D0162F" w:rsidRDefault="00032601" w:rsidP="00CB3B51">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51CC74" w14:textId="77777777" w:rsidR="00032601" w:rsidRPr="00D0162F" w:rsidRDefault="00032601" w:rsidP="00CB3B51">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B1D4519" w14:textId="77777777" w:rsidR="00032601" w:rsidRPr="00D0162F" w:rsidRDefault="00032601" w:rsidP="00CB3B51">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CF0AA73" w14:textId="77777777" w:rsidR="00032601" w:rsidRPr="00D0162F" w:rsidRDefault="00032601" w:rsidP="00CB3B51">
            <w:pPr>
              <w:pStyle w:val="TAL"/>
            </w:pPr>
          </w:p>
        </w:tc>
      </w:tr>
      <w:tr w:rsidR="005C3C2F" w:rsidRPr="00D0162F" w14:paraId="52596C8F"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3FAF9E9" w14:textId="1EBE9070" w:rsidR="005C3C2F" w:rsidRPr="00D0162F" w:rsidRDefault="005C3C2F" w:rsidP="005C3C2F">
            <w:pPr>
              <w:pStyle w:val="TAL"/>
              <w:rPr>
                <w:b/>
                <w:lang w:eastAsia="zh-CN"/>
              </w:rPr>
            </w:pPr>
            <w:r w:rsidRPr="00D0162F">
              <w:rPr>
                <w:b/>
                <w:lang w:eastAsia="zh-TW"/>
              </w:rPr>
              <w:t>5.5.6.2.1</w:t>
            </w:r>
          </w:p>
        </w:tc>
        <w:tc>
          <w:tcPr>
            <w:tcW w:w="3690" w:type="dxa"/>
            <w:tcBorders>
              <w:top w:val="single" w:sz="4" w:space="0" w:color="auto"/>
              <w:left w:val="nil"/>
              <w:bottom w:val="single" w:sz="4" w:space="0" w:color="auto"/>
              <w:right w:val="single" w:sz="4" w:space="0" w:color="auto"/>
            </w:tcBorders>
            <w:shd w:val="clear" w:color="auto" w:fill="auto"/>
            <w:noWrap/>
          </w:tcPr>
          <w:p w14:paraId="2E525C07" w14:textId="0FB7D382" w:rsidR="005C3C2F" w:rsidRPr="00D0162F" w:rsidRDefault="005C3C2F" w:rsidP="005C3C2F">
            <w:pPr>
              <w:pStyle w:val="TAL"/>
              <w:rPr>
                <w:lang w:eastAsia="zh-TW"/>
              </w:rPr>
            </w:pPr>
            <w:r w:rsidRPr="00D0162F">
              <w:rPr>
                <w:lang w:eastAsia="zh-TW"/>
              </w:rPr>
              <w:t>EN-DC FR2 RRC-based DL active BWP switch in non-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A1401A" w14:textId="1A39EC42"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24EAD4" w14:textId="3B296523"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51A880"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3B9F60B"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020B8AD" w14:textId="77777777" w:rsidR="005C3C2F" w:rsidRPr="00D0162F" w:rsidRDefault="005C3C2F" w:rsidP="005C3C2F">
            <w:pPr>
              <w:pStyle w:val="TAL"/>
            </w:pPr>
          </w:p>
        </w:tc>
      </w:tr>
      <w:tr w:rsidR="005C3C2F" w:rsidRPr="00D0162F" w14:paraId="56316F9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E722876" w14:textId="77777777" w:rsidR="005C3C2F" w:rsidRPr="00D0162F" w:rsidRDefault="005C3C2F" w:rsidP="005C3C2F">
            <w:pPr>
              <w:pStyle w:val="TAL"/>
              <w:rPr>
                <w:b/>
                <w:lang w:eastAsia="zh-TW"/>
              </w:rPr>
            </w:pPr>
            <w:r w:rsidRPr="00D0162F">
              <w:rPr>
                <w:b/>
                <w:lang w:eastAsia="zh-TW"/>
              </w:rPr>
              <w:t>5.5.8.1</w:t>
            </w:r>
          </w:p>
        </w:tc>
        <w:tc>
          <w:tcPr>
            <w:tcW w:w="3690" w:type="dxa"/>
            <w:tcBorders>
              <w:top w:val="single" w:sz="4" w:space="0" w:color="auto"/>
              <w:left w:val="nil"/>
              <w:bottom w:val="single" w:sz="4" w:space="0" w:color="auto"/>
              <w:right w:val="single" w:sz="4" w:space="0" w:color="auto"/>
            </w:tcBorders>
            <w:shd w:val="clear" w:color="auto" w:fill="auto"/>
            <w:noWrap/>
          </w:tcPr>
          <w:p w14:paraId="0C870BB1" w14:textId="6EA73DAF" w:rsidR="005C3C2F" w:rsidRPr="00D0162F" w:rsidRDefault="005C3C2F" w:rsidP="005C3C2F">
            <w:pPr>
              <w:pStyle w:val="TAL"/>
              <w:rPr>
                <w:lang w:eastAsia="zh-TW"/>
              </w:rPr>
            </w:pPr>
            <w:r w:rsidRPr="00D0162F">
              <w:rPr>
                <w:lang w:eastAsia="zh-TW"/>
              </w:rPr>
              <w:t>EN-DC FR2 MAC-CE based active TCI state switch</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D82A17" w14:textId="00C86657"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D39551" w14:textId="6E9659AF"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13F98C"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F5967B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EDD5D8" w14:textId="77777777" w:rsidR="005C3C2F" w:rsidRPr="00D0162F" w:rsidRDefault="005C3C2F" w:rsidP="005C3C2F">
            <w:pPr>
              <w:pStyle w:val="TAL"/>
            </w:pPr>
          </w:p>
        </w:tc>
      </w:tr>
      <w:tr w:rsidR="005C3C2F" w:rsidRPr="00D0162F" w14:paraId="57EDD9B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1922568" w14:textId="77777777" w:rsidR="005C3C2F" w:rsidRPr="00D0162F" w:rsidRDefault="005C3C2F" w:rsidP="005C3C2F">
            <w:pPr>
              <w:pStyle w:val="TAL"/>
              <w:rPr>
                <w:b/>
                <w:lang w:eastAsia="zh-TW"/>
              </w:rPr>
            </w:pPr>
            <w:r w:rsidRPr="00D0162F">
              <w:rPr>
                <w:b/>
                <w:lang w:eastAsia="zh-TW"/>
              </w:rPr>
              <w:t>5.5.8.2</w:t>
            </w:r>
          </w:p>
        </w:tc>
        <w:tc>
          <w:tcPr>
            <w:tcW w:w="3690" w:type="dxa"/>
            <w:tcBorders>
              <w:top w:val="single" w:sz="4" w:space="0" w:color="auto"/>
              <w:left w:val="nil"/>
              <w:bottom w:val="single" w:sz="4" w:space="0" w:color="auto"/>
              <w:right w:val="single" w:sz="4" w:space="0" w:color="auto"/>
            </w:tcBorders>
            <w:shd w:val="clear" w:color="auto" w:fill="auto"/>
            <w:noWrap/>
          </w:tcPr>
          <w:p w14:paraId="1EB1D9CE" w14:textId="1768388B" w:rsidR="005C3C2F" w:rsidRPr="00D0162F" w:rsidRDefault="005C3C2F" w:rsidP="005C3C2F">
            <w:pPr>
              <w:pStyle w:val="TAL"/>
              <w:rPr>
                <w:lang w:eastAsia="zh-TW"/>
              </w:rPr>
            </w:pPr>
            <w:r w:rsidRPr="00D0162F">
              <w:t>EN-DC FR2 RRC based active TCI state switch</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FD7134" w14:textId="734AA515"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ECA8AA" w14:textId="30B5351C"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0F5441"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1201AE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7B5E3B8" w14:textId="77777777" w:rsidR="005C3C2F" w:rsidRPr="00D0162F" w:rsidRDefault="005C3C2F" w:rsidP="005C3C2F">
            <w:pPr>
              <w:pStyle w:val="TAL"/>
            </w:pPr>
          </w:p>
        </w:tc>
      </w:tr>
      <w:tr w:rsidR="005C3C2F" w:rsidRPr="00D0162F" w14:paraId="7B72316E"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48CAF32D" w14:textId="77777777" w:rsidR="005C3C2F" w:rsidRPr="00D0162F" w:rsidRDefault="005C3C2F" w:rsidP="00096385">
            <w:pPr>
              <w:pStyle w:val="TAL"/>
              <w:rPr>
                <w:b/>
              </w:rPr>
            </w:pPr>
            <w:r w:rsidRPr="00D0162F">
              <w:rPr>
                <w:b/>
              </w:rPr>
              <w:t>5.5.9.1.1</w:t>
            </w:r>
          </w:p>
        </w:tc>
        <w:tc>
          <w:tcPr>
            <w:tcW w:w="3690" w:type="dxa"/>
            <w:tcBorders>
              <w:top w:val="single" w:sz="4" w:space="0" w:color="auto"/>
              <w:left w:val="nil"/>
              <w:bottom w:val="single" w:sz="4" w:space="0" w:color="auto"/>
              <w:right w:val="single" w:sz="4" w:space="0" w:color="auto"/>
            </w:tcBorders>
            <w:noWrap/>
          </w:tcPr>
          <w:p w14:paraId="2CDFED80" w14:textId="77777777" w:rsidR="005C3C2F" w:rsidRPr="00D0162F" w:rsidRDefault="005C3C2F" w:rsidP="00096385">
            <w:pPr>
              <w:pStyle w:val="TAL"/>
            </w:pPr>
            <w:r w:rsidRPr="00D0162F">
              <w:t>EN-DC PSCell FR2 uplink spatial relation switch for a known spatial relation</w:t>
            </w:r>
          </w:p>
        </w:tc>
        <w:tc>
          <w:tcPr>
            <w:tcW w:w="1049" w:type="dxa"/>
            <w:tcBorders>
              <w:top w:val="single" w:sz="4" w:space="0" w:color="auto"/>
              <w:left w:val="nil"/>
              <w:bottom w:val="single" w:sz="4" w:space="0" w:color="auto"/>
              <w:right w:val="single" w:sz="4" w:space="0" w:color="auto"/>
            </w:tcBorders>
            <w:vAlign w:val="center"/>
          </w:tcPr>
          <w:p w14:paraId="25A70D69" w14:textId="77777777" w:rsidR="005C3C2F" w:rsidRPr="00D0162F" w:rsidRDefault="005C3C2F" w:rsidP="00096385">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14BA3AAE" w14:textId="77777777" w:rsidR="005C3C2F" w:rsidRPr="00D0162F" w:rsidRDefault="005C3C2F" w:rsidP="00096385">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4769EE44"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45E6845D"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3770BF93" w14:textId="77777777" w:rsidR="005C3C2F" w:rsidRPr="00D0162F" w:rsidRDefault="005C3C2F" w:rsidP="00096385">
            <w:pPr>
              <w:pStyle w:val="TAL"/>
            </w:pPr>
          </w:p>
        </w:tc>
      </w:tr>
      <w:tr w:rsidR="005C3C2F" w:rsidRPr="00D0162F" w14:paraId="5155C085"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66DF50A7" w14:textId="77777777" w:rsidR="005C3C2F" w:rsidRPr="00D0162F" w:rsidRDefault="005C3C2F" w:rsidP="00096385">
            <w:pPr>
              <w:pStyle w:val="TAL"/>
              <w:rPr>
                <w:b/>
              </w:rPr>
            </w:pPr>
            <w:r w:rsidRPr="00D0162F">
              <w:rPr>
                <w:b/>
              </w:rPr>
              <w:t>5.5.9.2.1</w:t>
            </w:r>
          </w:p>
        </w:tc>
        <w:tc>
          <w:tcPr>
            <w:tcW w:w="3690" w:type="dxa"/>
            <w:tcBorders>
              <w:top w:val="single" w:sz="4" w:space="0" w:color="auto"/>
              <w:left w:val="nil"/>
              <w:bottom w:val="single" w:sz="4" w:space="0" w:color="auto"/>
              <w:right w:val="single" w:sz="4" w:space="0" w:color="auto"/>
            </w:tcBorders>
            <w:noWrap/>
          </w:tcPr>
          <w:p w14:paraId="20261513" w14:textId="77777777" w:rsidR="005C3C2F" w:rsidRPr="00D0162F" w:rsidRDefault="005C3C2F" w:rsidP="00096385">
            <w:pPr>
              <w:pStyle w:val="TAL"/>
            </w:pPr>
            <w:r w:rsidRPr="00D0162F">
              <w:t>EN-DC PSCell FR2 uplink spatial relation switch associated with a known DL-RS</w:t>
            </w:r>
          </w:p>
        </w:tc>
        <w:tc>
          <w:tcPr>
            <w:tcW w:w="1049" w:type="dxa"/>
            <w:tcBorders>
              <w:top w:val="single" w:sz="4" w:space="0" w:color="auto"/>
              <w:left w:val="nil"/>
              <w:bottom w:val="single" w:sz="4" w:space="0" w:color="auto"/>
              <w:right w:val="single" w:sz="4" w:space="0" w:color="auto"/>
            </w:tcBorders>
            <w:vAlign w:val="center"/>
          </w:tcPr>
          <w:p w14:paraId="70033DC9" w14:textId="77777777" w:rsidR="005C3C2F" w:rsidRPr="00D0162F" w:rsidRDefault="005C3C2F" w:rsidP="00096385">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47663796" w14:textId="77777777" w:rsidR="005C3C2F" w:rsidRPr="00D0162F" w:rsidRDefault="005C3C2F" w:rsidP="00096385">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376F612A"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46EF62C5"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68AD0996" w14:textId="77777777" w:rsidR="005C3C2F" w:rsidRPr="00D0162F" w:rsidRDefault="005C3C2F" w:rsidP="00096385">
            <w:pPr>
              <w:pStyle w:val="TAL"/>
            </w:pPr>
          </w:p>
        </w:tc>
      </w:tr>
      <w:tr w:rsidR="00846D40" w:rsidRPr="00D0162F" w14:paraId="159D7547"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1F454B48" w14:textId="5751D79E" w:rsidR="00846D40" w:rsidRPr="00D0162F" w:rsidRDefault="00846D40" w:rsidP="00846D40">
            <w:pPr>
              <w:pStyle w:val="TAL"/>
              <w:rPr>
                <w:b/>
              </w:rPr>
            </w:pPr>
            <w:r w:rsidRPr="00D0162F">
              <w:rPr>
                <w:rFonts w:hint="eastAsia"/>
                <w:b/>
                <w:lang w:eastAsia="zh-CN"/>
              </w:rPr>
              <w:t>5</w:t>
            </w:r>
            <w:r w:rsidRPr="00D0162F">
              <w:rPr>
                <w:b/>
                <w:lang w:eastAsia="zh-CN"/>
              </w:rPr>
              <w:t>.5.11.1</w:t>
            </w:r>
          </w:p>
        </w:tc>
        <w:tc>
          <w:tcPr>
            <w:tcW w:w="3690" w:type="dxa"/>
            <w:tcBorders>
              <w:top w:val="single" w:sz="4" w:space="0" w:color="auto"/>
              <w:left w:val="nil"/>
              <w:bottom w:val="single" w:sz="4" w:space="0" w:color="auto"/>
              <w:right w:val="single" w:sz="4" w:space="0" w:color="auto"/>
            </w:tcBorders>
            <w:noWrap/>
          </w:tcPr>
          <w:p w14:paraId="4065CCBE" w14:textId="79C9A0BC" w:rsidR="00846D40" w:rsidRPr="00D0162F" w:rsidRDefault="00846D40" w:rsidP="00846D40">
            <w:pPr>
              <w:pStyle w:val="TAL"/>
            </w:pPr>
            <w:r w:rsidRPr="00D0162F">
              <w:t>EN-DC FR2 MAC-CE based active joint TCI state switch</w:t>
            </w:r>
          </w:p>
        </w:tc>
        <w:tc>
          <w:tcPr>
            <w:tcW w:w="1049" w:type="dxa"/>
            <w:tcBorders>
              <w:top w:val="single" w:sz="4" w:space="0" w:color="auto"/>
              <w:left w:val="nil"/>
              <w:bottom w:val="single" w:sz="4" w:space="0" w:color="auto"/>
              <w:right w:val="single" w:sz="4" w:space="0" w:color="auto"/>
            </w:tcBorders>
            <w:vAlign w:val="center"/>
          </w:tcPr>
          <w:p w14:paraId="1C6C68B9" w14:textId="4728526B"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05FA3091" w14:textId="70EEB21A"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6A25D65B"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489D5D4A"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5810BFDD" w14:textId="77777777" w:rsidR="00846D40" w:rsidRPr="00D0162F" w:rsidRDefault="00846D40" w:rsidP="00846D40">
            <w:pPr>
              <w:pStyle w:val="TAL"/>
            </w:pPr>
          </w:p>
        </w:tc>
      </w:tr>
      <w:tr w:rsidR="00846D40" w:rsidRPr="00D0162F" w14:paraId="6A9169D5"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51D49D03" w14:textId="10338A7B" w:rsidR="00846D40" w:rsidRPr="00D0162F" w:rsidRDefault="00846D40" w:rsidP="00846D40">
            <w:pPr>
              <w:pStyle w:val="TAL"/>
              <w:rPr>
                <w:b/>
              </w:rPr>
            </w:pPr>
            <w:r w:rsidRPr="00D0162F">
              <w:rPr>
                <w:rFonts w:hint="eastAsia"/>
                <w:b/>
                <w:lang w:eastAsia="zh-CN"/>
              </w:rPr>
              <w:t>5</w:t>
            </w:r>
            <w:r w:rsidRPr="00D0162F">
              <w:rPr>
                <w:b/>
                <w:lang w:eastAsia="zh-CN"/>
              </w:rPr>
              <w:t>.5.11.2</w:t>
            </w:r>
          </w:p>
        </w:tc>
        <w:tc>
          <w:tcPr>
            <w:tcW w:w="3690" w:type="dxa"/>
            <w:tcBorders>
              <w:top w:val="single" w:sz="4" w:space="0" w:color="auto"/>
              <w:left w:val="nil"/>
              <w:bottom w:val="single" w:sz="4" w:space="0" w:color="auto"/>
              <w:right w:val="single" w:sz="4" w:space="0" w:color="auto"/>
            </w:tcBorders>
            <w:noWrap/>
          </w:tcPr>
          <w:p w14:paraId="6498642A" w14:textId="24544E0D" w:rsidR="00846D40" w:rsidRPr="00D0162F" w:rsidRDefault="00846D40" w:rsidP="00846D40">
            <w:pPr>
              <w:pStyle w:val="TAL"/>
            </w:pPr>
            <w:r w:rsidRPr="00D0162F">
              <w:t>EN-DC FR2 MAC-CE based active uplink TCI state switch</w:t>
            </w:r>
          </w:p>
        </w:tc>
        <w:tc>
          <w:tcPr>
            <w:tcW w:w="1049" w:type="dxa"/>
            <w:tcBorders>
              <w:top w:val="single" w:sz="4" w:space="0" w:color="auto"/>
              <w:left w:val="nil"/>
              <w:bottom w:val="single" w:sz="4" w:space="0" w:color="auto"/>
              <w:right w:val="single" w:sz="4" w:space="0" w:color="auto"/>
            </w:tcBorders>
            <w:vAlign w:val="center"/>
          </w:tcPr>
          <w:p w14:paraId="45478490" w14:textId="5143197F"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63B551F7" w14:textId="1635EFA3"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3E165FC6"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7B65101C"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6F27F290" w14:textId="77777777" w:rsidR="00846D40" w:rsidRPr="00D0162F" w:rsidRDefault="00846D40" w:rsidP="00846D40">
            <w:pPr>
              <w:pStyle w:val="TAL"/>
            </w:pPr>
          </w:p>
        </w:tc>
      </w:tr>
      <w:tr w:rsidR="00846D40" w:rsidRPr="00D0162F" w14:paraId="3BED9266"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0BB803C7" w14:textId="2E36F32B" w:rsidR="00846D40" w:rsidRPr="00D0162F" w:rsidRDefault="00846D40" w:rsidP="00846D40">
            <w:pPr>
              <w:pStyle w:val="TAL"/>
              <w:rPr>
                <w:b/>
              </w:rPr>
            </w:pPr>
            <w:r w:rsidRPr="00D0162F">
              <w:rPr>
                <w:rFonts w:hint="eastAsia"/>
                <w:b/>
                <w:lang w:eastAsia="zh-CN"/>
              </w:rPr>
              <w:t>5</w:t>
            </w:r>
            <w:r w:rsidRPr="00D0162F">
              <w:rPr>
                <w:b/>
                <w:lang w:eastAsia="zh-CN"/>
              </w:rPr>
              <w:t>.5.11.3</w:t>
            </w:r>
          </w:p>
        </w:tc>
        <w:tc>
          <w:tcPr>
            <w:tcW w:w="3690" w:type="dxa"/>
            <w:tcBorders>
              <w:top w:val="single" w:sz="4" w:space="0" w:color="auto"/>
              <w:left w:val="nil"/>
              <w:bottom w:val="single" w:sz="4" w:space="0" w:color="auto"/>
              <w:right w:val="single" w:sz="4" w:space="0" w:color="auto"/>
            </w:tcBorders>
            <w:noWrap/>
          </w:tcPr>
          <w:p w14:paraId="2D759281" w14:textId="0D1B7FE2" w:rsidR="00846D40" w:rsidRPr="00D0162F" w:rsidRDefault="00846D40" w:rsidP="00846D40">
            <w:pPr>
              <w:pStyle w:val="TAL"/>
            </w:pPr>
            <w:r w:rsidRPr="00D0162F">
              <w:t>EN-DC FR2 MAC-CE based active downlink TCI state switch</w:t>
            </w:r>
          </w:p>
        </w:tc>
        <w:tc>
          <w:tcPr>
            <w:tcW w:w="1049" w:type="dxa"/>
            <w:tcBorders>
              <w:top w:val="single" w:sz="4" w:space="0" w:color="auto"/>
              <w:left w:val="nil"/>
              <w:bottom w:val="single" w:sz="4" w:space="0" w:color="auto"/>
              <w:right w:val="single" w:sz="4" w:space="0" w:color="auto"/>
            </w:tcBorders>
            <w:vAlign w:val="center"/>
          </w:tcPr>
          <w:p w14:paraId="128234F6" w14:textId="7305AA9C"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28366988" w14:textId="3B6F14A3" w:rsidR="00846D40" w:rsidRPr="00D0162F" w:rsidRDefault="00846D40" w:rsidP="00846D40">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vAlign w:val="center"/>
          </w:tcPr>
          <w:p w14:paraId="4A7B47AB" w14:textId="2F7795B2" w:rsidR="00846D40" w:rsidRPr="00D0162F" w:rsidRDefault="00846D40" w:rsidP="00846D40">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76794CF9"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268AF534" w14:textId="77777777" w:rsidR="00846D40" w:rsidRPr="00D0162F" w:rsidRDefault="00846D40" w:rsidP="00846D40">
            <w:pPr>
              <w:pStyle w:val="TAL"/>
            </w:pPr>
          </w:p>
        </w:tc>
      </w:tr>
      <w:tr w:rsidR="00F84B90" w:rsidRPr="00D0162F" w14:paraId="7C6C5E77"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4E301796" w14:textId="5C8E26CB" w:rsidR="00F84B90" w:rsidRPr="00D0162F" w:rsidRDefault="00F84B90" w:rsidP="00F84B90">
            <w:pPr>
              <w:pStyle w:val="TAL"/>
              <w:rPr>
                <w:b/>
                <w:lang w:eastAsia="zh-CN"/>
              </w:rPr>
            </w:pPr>
            <w:r w:rsidRPr="00FD1CE5">
              <w:rPr>
                <w:rFonts w:hint="eastAsia"/>
                <w:b/>
                <w:lang w:eastAsia="zh-TW"/>
              </w:rPr>
              <w:t>5</w:t>
            </w:r>
            <w:r w:rsidRPr="00FD1CE5">
              <w:rPr>
                <w:b/>
                <w:lang w:eastAsia="zh-TW"/>
              </w:rPr>
              <w:t>.5.12.1</w:t>
            </w:r>
          </w:p>
        </w:tc>
        <w:tc>
          <w:tcPr>
            <w:tcW w:w="3690" w:type="dxa"/>
            <w:tcBorders>
              <w:top w:val="single" w:sz="4" w:space="0" w:color="auto"/>
              <w:left w:val="nil"/>
              <w:bottom w:val="single" w:sz="4" w:space="0" w:color="auto"/>
              <w:right w:val="single" w:sz="4" w:space="0" w:color="auto"/>
            </w:tcBorders>
            <w:noWrap/>
          </w:tcPr>
          <w:p w14:paraId="2605C237" w14:textId="547316E2" w:rsidR="00F84B90" w:rsidRPr="00D0162F" w:rsidRDefault="00F84B90" w:rsidP="00F84B90">
            <w:pPr>
              <w:pStyle w:val="TAL"/>
            </w:pPr>
            <w:r w:rsidRPr="00FD1CE5">
              <w:t>EN-DC FR2 PSCell activation and deactivation delay</w:t>
            </w:r>
          </w:p>
        </w:tc>
        <w:tc>
          <w:tcPr>
            <w:tcW w:w="1049" w:type="dxa"/>
            <w:tcBorders>
              <w:top w:val="single" w:sz="4" w:space="0" w:color="auto"/>
              <w:left w:val="nil"/>
              <w:bottom w:val="single" w:sz="4" w:space="0" w:color="auto"/>
              <w:right w:val="single" w:sz="4" w:space="0" w:color="auto"/>
            </w:tcBorders>
            <w:vAlign w:val="center"/>
          </w:tcPr>
          <w:p w14:paraId="45F880F6" w14:textId="5E41AD79" w:rsidR="00F84B90" w:rsidRPr="00D0162F" w:rsidRDefault="00F84B90" w:rsidP="00F84B90">
            <w:pPr>
              <w:pStyle w:val="TAL"/>
              <w:rPr>
                <w:rFonts w:eastAsia="SimSun"/>
              </w:rPr>
            </w:pPr>
            <w:r w:rsidRPr="00FD1CE5">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6978340F" w14:textId="18A8DED7" w:rsidR="00F84B90" w:rsidRPr="00D0162F" w:rsidRDefault="00F84B90" w:rsidP="00F84B90">
            <w:pPr>
              <w:pStyle w:val="TAL"/>
            </w:pPr>
            <w:r w:rsidRPr="00FD1CE5">
              <w:t>NR Cell 1</w:t>
            </w:r>
          </w:p>
        </w:tc>
        <w:tc>
          <w:tcPr>
            <w:tcW w:w="1049" w:type="dxa"/>
            <w:tcBorders>
              <w:top w:val="single" w:sz="4" w:space="0" w:color="auto"/>
              <w:left w:val="nil"/>
              <w:bottom w:val="single" w:sz="4" w:space="0" w:color="auto"/>
              <w:right w:val="single" w:sz="4" w:space="0" w:color="auto"/>
            </w:tcBorders>
            <w:vAlign w:val="center"/>
          </w:tcPr>
          <w:p w14:paraId="4372035C" w14:textId="77777777" w:rsidR="00F84B90" w:rsidRPr="00D0162F" w:rsidRDefault="00F84B90" w:rsidP="00F84B90">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7F7A715" w14:textId="77777777" w:rsidR="00F84B90" w:rsidRPr="00D0162F" w:rsidRDefault="00F84B90" w:rsidP="00F84B90">
            <w:pPr>
              <w:pStyle w:val="TAL"/>
            </w:pPr>
          </w:p>
        </w:tc>
        <w:tc>
          <w:tcPr>
            <w:tcW w:w="1049" w:type="dxa"/>
            <w:tcBorders>
              <w:top w:val="single" w:sz="4" w:space="0" w:color="auto"/>
              <w:left w:val="nil"/>
              <w:bottom w:val="single" w:sz="4" w:space="0" w:color="auto"/>
              <w:right w:val="single" w:sz="4" w:space="0" w:color="auto"/>
            </w:tcBorders>
            <w:vAlign w:val="center"/>
          </w:tcPr>
          <w:p w14:paraId="42D18F1F" w14:textId="77777777" w:rsidR="00F84B90" w:rsidRPr="00D0162F" w:rsidRDefault="00F84B90" w:rsidP="00F84B90">
            <w:pPr>
              <w:pStyle w:val="TAL"/>
            </w:pPr>
          </w:p>
        </w:tc>
      </w:tr>
      <w:tr w:rsidR="00A268F4" w:rsidRPr="00D0162F" w14:paraId="40C0EBE4" w14:textId="77777777" w:rsidTr="00862194">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7BCE2FDB" w14:textId="219B65A2" w:rsidR="00A268F4" w:rsidRPr="00D0162F" w:rsidRDefault="00A268F4" w:rsidP="00A268F4">
            <w:pPr>
              <w:pStyle w:val="TAL"/>
              <w:rPr>
                <w:b/>
                <w:lang w:eastAsia="zh-TW"/>
              </w:rPr>
            </w:pPr>
            <w:r w:rsidRPr="004E64CD">
              <w:rPr>
                <w:rFonts w:hint="eastAsia"/>
                <w:b/>
                <w:lang w:eastAsia="zh-CN"/>
              </w:rPr>
              <w:t>5</w:t>
            </w:r>
            <w:r w:rsidRPr="004E64CD">
              <w:rPr>
                <w:b/>
                <w:lang w:eastAsia="zh-CN"/>
              </w:rPr>
              <w:t>.5.13.1</w:t>
            </w:r>
          </w:p>
        </w:tc>
        <w:tc>
          <w:tcPr>
            <w:tcW w:w="3690" w:type="dxa"/>
            <w:tcBorders>
              <w:top w:val="single" w:sz="4" w:space="0" w:color="auto"/>
              <w:left w:val="nil"/>
              <w:bottom w:val="single" w:sz="4" w:space="0" w:color="auto"/>
              <w:right w:val="single" w:sz="4" w:space="0" w:color="auto"/>
            </w:tcBorders>
            <w:noWrap/>
          </w:tcPr>
          <w:p w14:paraId="300ED22E" w14:textId="6196CE64" w:rsidR="00A268F4" w:rsidRPr="00D0162F" w:rsidRDefault="00A268F4" w:rsidP="00A268F4">
            <w:pPr>
              <w:pStyle w:val="TAL"/>
              <w:rPr>
                <w:lang w:eastAsia="zh-TW"/>
              </w:rPr>
            </w:pPr>
            <w:r w:rsidRPr="004E64CD">
              <w:t>EN-DC FR2 Addition and Release Delay of NR PSCell</w:t>
            </w:r>
          </w:p>
        </w:tc>
        <w:tc>
          <w:tcPr>
            <w:tcW w:w="1049" w:type="dxa"/>
            <w:tcBorders>
              <w:top w:val="single" w:sz="4" w:space="0" w:color="auto"/>
              <w:left w:val="nil"/>
              <w:bottom w:val="single" w:sz="4" w:space="0" w:color="auto"/>
              <w:right w:val="single" w:sz="4" w:space="0" w:color="auto"/>
            </w:tcBorders>
            <w:vAlign w:val="center"/>
          </w:tcPr>
          <w:p w14:paraId="43A1FEA9" w14:textId="7178CAA9" w:rsidR="00A268F4" w:rsidRPr="00D0162F" w:rsidRDefault="00A268F4" w:rsidP="00A268F4">
            <w:pPr>
              <w:pStyle w:val="TAL"/>
            </w:pPr>
            <w:r w:rsidRPr="004E64CD">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38B36BF7" w14:textId="4203AAA8" w:rsidR="00A268F4" w:rsidRPr="00D0162F" w:rsidRDefault="00A268F4" w:rsidP="00A268F4">
            <w:pPr>
              <w:pStyle w:val="TAL"/>
            </w:pPr>
            <w:r w:rsidRPr="004E64CD">
              <w:t>NR Cell 1</w:t>
            </w:r>
          </w:p>
        </w:tc>
        <w:tc>
          <w:tcPr>
            <w:tcW w:w="1049" w:type="dxa"/>
            <w:tcBorders>
              <w:top w:val="single" w:sz="4" w:space="0" w:color="auto"/>
              <w:left w:val="nil"/>
              <w:bottom w:val="single" w:sz="4" w:space="0" w:color="auto"/>
              <w:right w:val="single" w:sz="4" w:space="0" w:color="auto"/>
            </w:tcBorders>
            <w:vAlign w:val="center"/>
          </w:tcPr>
          <w:p w14:paraId="5641C303" w14:textId="77777777" w:rsidR="00A268F4" w:rsidRPr="00D0162F" w:rsidRDefault="00A268F4" w:rsidP="00A268F4">
            <w:pPr>
              <w:pStyle w:val="TAL"/>
            </w:pPr>
          </w:p>
        </w:tc>
        <w:tc>
          <w:tcPr>
            <w:tcW w:w="1049" w:type="dxa"/>
            <w:tcBorders>
              <w:top w:val="single" w:sz="4" w:space="0" w:color="auto"/>
              <w:left w:val="nil"/>
              <w:bottom w:val="single" w:sz="4" w:space="0" w:color="auto"/>
              <w:right w:val="single" w:sz="4" w:space="0" w:color="auto"/>
            </w:tcBorders>
            <w:vAlign w:val="center"/>
          </w:tcPr>
          <w:p w14:paraId="33E33397" w14:textId="77777777" w:rsidR="00A268F4" w:rsidRPr="00D0162F" w:rsidRDefault="00A268F4" w:rsidP="00A268F4">
            <w:pPr>
              <w:pStyle w:val="TAL"/>
            </w:pPr>
          </w:p>
        </w:tc>
        <w:tc>
          <w:tcPr>
            <w:tcW w:w="1049" w:type="dxa"/>
            <w:tcBorders>
              <w:top w:val="single" w:sz="4" w:space="0" w:color="auto"/>
              <w:left w:val="nil"/>
              <w:bottom w:val="single" w:sz="4" w:space="0" w:color="auto"/>
              <w:right w:val="single" w:sz="4" w:space="0" w:color="auto"/>
            </w:tcBorders>
            <w:vAlign w:val="center"/>
          </w:tcPr>
          <w:p w14:paraId="2E3EF81B" w14:textId="77777777" w:rsidR="00A268F4" w:rsidRPr="00D0162F" w:rsidRDefault="00A268F4" w:rsidP="00A268F4">
            <w:pPr>
              <w:pStyle w:val="TAL"/>
            </w:pPr>
          </w:p>
        </w:tc>
      </w:tr>
      <w:tr w:rsidR="005C3C2F" w:rsidRPr="00D0162F" w14:paraId="14BB867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AC63372" w14:textId="77777777" w:rsidR="005C3C2F" w:rsidRPr="00D0162F" w:rsidRDefault="005C3C2F" w:rsidP="005C3C2F">
            <w:pPr>
              <w:pStyle w:val="TAL"/>
              <w:rPr>
                <w:b/>
                <w:lang w:eastAsia="zh-TW"/>
              </w:rPr>
            </w:pPr>
            <w:r w:rsidRPr="00D0162F">
              <w:rPr>
                <w:b/>
                <w:lang w:eastAsia="zh-TW"/>
              </w:rPr>
              <w:t>5.6.1.1</w:t>
            </w:r>
          </w:p>
        </w:tc>
        <w:tc>
          <w:tcPr>
            <w:tcW w:w="3690" w:type="dxa"/>
            <w:tcBorders>
              <w:top w:val="single" w:sz="4" w:space="0" w:color="auto"/>
              <w:left w:val="nil"/>
              <w:bottom w:val="single" w:sz="4" w:space="0" w:color="auto"/>
              <w:right w:val="single" w:sz="4" w:space="0" w:color="auto"/>
            </w:tcBorders>
            <w:shd w:val="clear" w:color="auto" w:fill="auto"/>
            <w:noWrap/>
          </w:tcPr>
          <w:p w14:paraId="00B080D2" w14:textId="6B94A055" w:rsidR="005C3C2F" w:rsidRPr="00D0162F" w:rsidRDefault="005C3C2F" w:rsidP="005C3C2F">
            <w:pPr>
              <w:pStyle w:val="TAL"/>
              <w:rPr>
                <w:lang w:eastAsia="zh-TW"/>
              </w:rPr>
            </w:pPr>
            <w:r w:rsidRPr="00D0162F">
              <w:rPr>
                <w:lang w:eastAsia="zh-TW"/>
              </w:rPr>
              <w:t>EN-DC FR2 event-triggered reporting without gap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4ABB0E" w14:textId="1ABC1AD9"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F6B57E" w14:textId="393A08F9"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A9D8AF7" w14:textId="4B04CACA"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58E8DBF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4BF323" w14:textId="77777777" w:rsidR="005C3C2F" w:rsidRPr="00D0162F" w:rsidRDefault="005C3C2F" w:rsidP="005C3C2F">
            <w:pPr>
              <w:pStyle w:val="TAL"/>
            </w:pPr>
          </w:p>
        </w:tc>
      </w:tr>
      <w:tr w:rsidR="005C3C2F" w:rsidRPr="00D0162F" w14:paraId="7467D75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9217949" w14:textId="77777777" w:rsidR="005C3C2F" w:rsidRPr="00D0162F" w:rsidRDefault="005C3C2F" w:rsidP="005C3C2F">
            <w:pPr>
              <w:pStyle w:val="TAL"/>
              <w:rPr>
                <w:b/>
                <w:lang w:eastAsia="zh-TW"/>
              </w:rPr>
            </w:pPr>
            <w:r w:rsidRPr="00D0162F">
              <w:rPr>
                <w:b/>
                <w:lang w:eastAsia="zh-TW"/>
              </w:rPr>
              <w:t>5.6.1.2</w:t>
            </w:r>
          </w:p>
        </w:tc>
        <w:tc>
          <w:tcPr>
            <w:tcW w:w="3690" w:type="dxa"/>
            <w:tcBorders>
              <w:top w:val="single" w:sz="4" w:space="0" w:color="auto"/>
              <w:left w:val="nil"/>
              <w:bottom w:val="single" w:sz="4" w:space="0" w:color="auto"/>
              <w:right w:val="single" w:sz="4" w:space="0" w:color="auto"/>
            </w:tcBorders>
            <w:shd w:val="clear" w:color="auto" w:fill="auto"/>
            <w:noWrap/>
          </w:tcPr>
          <w:p w14:paraId="1436D65D" w14:textId="2828778D" w:rsidR="005C3C2F" w:rsidRPr="00D0162F" w:rsidRDefault="005C3C2F" w:rsidP="005C3C2F">
            <w:pPr>
              <w:pStyle w:val="TAL"/>
              <w:rPr>
                <w:lang w:eastAsia="zh-TW"/>
              </w:rPr>
            </w:pPr>
            <w:r w:rsidRPr="00D0162F">
              <w:rPr>
                <w:lang w:eastAsia="zh-TW"/>
              </w:rPr>
              <w:t>EN-DC FR2 event-triggered reporting without gap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CA768B" w14:textId="74D6E973"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327448" w14:textId="596EFBF7"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AA3DA6D" w14:textId="01C40C27"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5AFF739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5017811" w14:textId="77777777" w:rsidR="005C3C2F" w:rsidRPr="00D0162F" w:rsidRDefault="005C3C2F" w:rsidP="005C3C2F">
            <w:pPr>
              <w:pStyle w:val="TAL"/>
            </w:pPr>
          </w:p>
        </w:tc>
      </w:tr>
      <w:tr w:rsidR="005C3C2F" w:rsidRPr="00D0162F" w14:paraId="08133593"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EBD73DB" w14:textId="77777777" w:rsidR="005C3C2F" w:rsidRPr="00D0162F" w:rsidRDefault="005C3C2F" w:rsidP="005C3C2F">
            <w:pPr>
              <w:pStyle w:val="TAL"/>
              <w:rPr>
                <w:b/>
                <w:lang w:eastAsia="zh-TW"/>
              </w:rPr>
            </w:pPr>
            <w:r w:rsidRPr="00D0162F">
              <w:rPr>
                <w:b/>
                <w:lang w:eastAsia="zh-TW"/>
              </w:rPr>
              <w:t>5.6.1.3</w:t>
            </w:r>
          </w:p>
        </w:tc>
        <w:tc>
          <w:tcPr>
            <w:tcW w:w="3690" w:type="dxa"/>
            <w:tcBorders>
              <w:top w:val="single" w:sz="4" w:space="0" w:color="auto"/>
              <w:left w:val="nil"/>
              <w:bottom w:val="single" w:sz="4" w:space="0" w:color="auto"/>
              <w:right w:val="single" w:sz="4" w:space="0" w:color="auto"/>
            </w:tcBorders>
            <w:shd w:val="clear" w:color="auto" w:fill="auto"/>
            <w:noWrap/>
          </w:tcPr>
          <w:p w14:paraId="55128295" w14:textId="3E356438" w:rsidR="005C3C2F" w:rsidRPr="00D0162F" w:rsidRDefault="005C3C2F" w:rsidP="005C3C2F">
            <w:pPr>
              <w:pStyle w:val="TAL"/>
              <w:rPr>
                <w:lang w:eastAsia="zh-TW"/>
              </w:rPr>
            </w:pPr>
            <w:r w:rsidRPr="00D0162F">
              <w:rPr>
                <w:lang w:eastAsia="zh-TW"/>
              </w:rPr>
              <w:t>EN-DC FR2 event-triggered reporting with gap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2868CB" w14:textId="0023C348"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490558" w14:textId="205D30E7"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35ED364" w14:textId="5E78E5D1"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27E075A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90F3939" w14:textId="77777777" w:rsidR="005C3C2F" w:rsidRPr="00D0162F" w:rsidRDefault="005C3C2F" w:rsidP="005C3C2F">
            <w:pPr>
              <w:pStyle w:val="TAL"/>
            </w:pPr>
          </w:p>
        </w:tc>
      </w:tr>
      <w:tr w:rsidR="005C3C2F" w:rsidRPr="00D0162F" w14:paraId="0CFFADD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3FAF129" w14:textId="77777777" w:rsidR="005C3C2F" w:rsidRPr="00D0162F" w:rsidRDefault="005C3C2F" w:rsidP="005C3C2F">
            <w:pPr>
              <w:pStyle w:val="TAL"/>
              <w:rPr>
                <w:b/>
                <w:lang w:eastAsia="zh-TW"/>
              </w:rPr>
            </w:pPr>
            <w:r w:rsidRPr="00D0162F">
              <w:rPr>
                <w:b/>
                <w:lang w:eastAsia="zh-TW"/>
              </w:rPr>
              <w:t>5.6.1.4</w:t>
            </w:r>
          </w:p>
        </w:tc>
        <w:tc>
          <w:tcPr>
            <w:tcW w:w="3690" w:type="dxa"/>
            <w:tcBorders>
              <w:top w:val="single" w:sz="4" w:space="0" w:color="auto"/>
              <w:left w:val="nil"/>
              <w:bottom w:val="single" w:sz="4" w:space="0" w:color="auto"/>
              <w:right w:val="single" w:sz="4" w:space="0" w:color="auto"/>
            </w:tcBorders>
            <w:shd w:val="clear" w:color="auto" w:fill="auto"/>
            <w:noWrap/>
          </w:tcPr>
          <w:p w14:paraId="2D02AAE8" w14:textId="394F5E82" w:rsidR="005C3C2F" w:rsidRPr="00D0162F" w:rsidRDefault="005C3C2F" w:rsidP="005C3C2F">
            <w:pPr>
              <w:pStyle w:val="TAL"/>
              <w:rPr>
                <w:lang w:eastAsia="zh-TW"/>
              </w:rPr>
            </w:pPr>
            <w:r w:rsidRPr="00D0162F">
              <w:rPr>
                <w:lang w:eastAsia="zh-TW"/>
              </w:rPr>
              <w:t>EN-DC FR2  event-triggered reporting with gap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A63472B" w14:textId="75F41A02"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AE2200" w14:textId="15472C43"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5B2AA0" w14:textId="200F3765"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207F00B0"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34A1B22" w14:textId="77777777" w:rsidR="005C3C2F" w:rsidRPr="00D0162F" w:rsidRDefault="005C3C2F" w:rsidP="005C3C2F">
            <w:pPr>
              <w:pStyle w:val="TAL"/>
            </w:pPr>
          </w:p>
        </w:tc>
      </w:tr>
      <w:tr w:rsidR="005C3C2F" w:rsidRPr="00D0162F" w14:paraId="714E0FE6"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7BDA7D7" w14:textId="77777777" w:rsidR="005C3C2F" w:rsidRPr="00D0162F" w:rsidRDefault="005C3C2F" w:rsidP="005C3C2F">
            <w:pPr>
              <w:pStyle w:val="TAL"/>
              <w:rPr>
                <w:b/>
              </w:rPr>
            </w:pPr>
            <w:r w:rsidRPr="00D0162F">
              <w:rPr>
                <w:b/>
              </w:rPr>
              <w:t>5.6.2.1</w:t>
            </w:r>
          </w:p>
        </w:tc>
        <w:tc>
          <w:tcPr>
            <w:tcW w:w="3690" w:type="dxa"/>
            <w:tcBorders>
              <w:top w:val="single" w:sz="4" w:space="0" w:color="auto"/>
              <w:left w:val="nil"/>
              <w:bottom w:val="single" w:sz="4" w:space="0" w:color="auto"/>
              <w:right w:val="single" w:sz="4" w:space="0" w:color="auto"/>
            </w:tcBorders>
            <w:shd w:val="clear" w:color="auto" w:fill="auto"/>
            <w:noWrap/>
          </w:tcPr>
          <w:p w14:paraId="51DCB18E" w14:textId="5C84020C" w:rsidR="005C3C2F" w:rsidRPr="00D0162F" w:rsidRDefault="005C3C2F" w:rsidP="005C3C2F">
            <w:pPr>
              <w:pStyle w:val="TAL"/>
            </w:pPr>
            <w:r w:rsidRPr="00D0162F">
              <w:t>EN-DC FR2-FR2 event-triggered reporting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94753F" w14:textId="51F4B08A"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62B180" w14:textId="41694C21"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405D83" w14:textId="5840B91E"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1D500E2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33CDF45" w14:textId="77777777" w:rsidR="005C3C2F" w:rsidRPr="00D0162F" w:rsidRDefault="005C3C2F" w:rsidP="005C3C2F">
            <w:pPr>
              <w:pStyle w:val="TAL"/>
            </w:pPr>
          </w:p>
        </w:tc>
      </w:tr>
      <w:tr w:rsidR="005C3C2F" w:rsidRPr="00D0162F" w14:paraId="52DA378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AC4EB18" w14:textId="77777777" w:rsidR="005C3C2F" w:rsidRPr="00D0162F" w:rsidRDefault="005C3C2F" w:rsidP="005C3C2F">
            <w:pPr>
              <w:pStyle w:val="TAL"/>
              <w:rPr>
                <w:b/>
              </w:rPr>
            </w:pPr>
            <w:r w:rsidRPr="00D0162F">
              <w:rPr>
                <w:b/>
              </w:rPr>
              <w:t>5.6.2.2</w:t>
            </w:r>
          </w:p>
        </w:tc>
        <w:tc>
          <w:tcPr>
            <w:tcW w:w="3690" w:type="dxa"/>
            <w:tcBorders>
              <w:top w:val="single" w:sz="4" w:space="0" w:color="auto"/>
              <w:left w:val="nil"/>
              <w:bottom w:val="single" w:sz="4" w:space="0" w:color="auto"/>
              <w:right w:val="single" w:sz="4" w:space="0" w:color="auto"/>
            </w:tcBorders>
            <w:shd w:val="clear" w:color="auto" w:fill="auto"/>
            <w:noWrap/>
          </w:tcPr>
          <w:p w14:paraId="4F7BD59A" w14:textId="0DA262F5" w:rsidR="005C3C2F" w:rsidRPr="00D0162F" w:rsidRDefault="005C3C2F" w:rsidP="005C3C2F">
            <w:pPr>
              <w:pStyle w:val="TAL"/>
            </w:pPr>
            <w:r w:rsidRPr="00D0162F">
              <w:t>EN-DC FR2-FR2 event-triggered reporting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BE65A3" w14:textId="0C09E6CC"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4DFF40" w14:textId="0FDB6B94"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45F658" w14:textId="5AFC8541"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1D085B5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4A61756" w14:textId="77777777" w:rsidR="005C3C2F" w:rsidRPr="00D0162F" w:rsidRDefault="005C3C2F" w:rsidP="005C3C2F">
            <w:pPr>
              <w:pStyle w:val="TAL"/>
            </w:pPr>
          </w:p>
        </w:tc>
      </w:tr>
      <w:tr w:rsidR="005C3C2F" w:rsidRPr="00D0162F" w14:paraId="703BA4B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891F8FD" w14:textId="77777777" w:rsidR="005C3C2F" w:rsidRPr="00D0162F" w:rsidRDefault="005C3C2F" w:rsidP="005C3C2F">
            <w:pPr>
              <w:pStyle w:val="TAL"/>
              <w:rPr>
                <w:b/>
              </w:rPr>
            </w:pPr>
            <w:r w:rsidRPr="00D0162F">
              <w:rPr>
                <w:b/>
              </w:rPr>
              <w:t>5.6.2.3</w:t>
            </w:r>
          </w:p>
        </w:tc>
        <w:tc>
          <w:tcPr>
            <w:tcW w:w="3690" w:type="dxa"/>
            <w:tcBorders>
              <w:top w:val="single" w:sz="4" w:space="0" w:color="auto"/>
              <w:left w:val="nil"/>
              <w:bottom w:val="single" w:sz="4" w:space="0" w:color="auto"/>
              <w:right w:val="single" w:sz="4" w:space="0" w:color="auto"/>
            </w:tcBorders>
            <w:shd w:val="clear" w:color="auto" w:fill="auto"/>
            <w:noWrap/>
          </w:tcPr>
          <w:p w14:paraId="3309B071" w14:textId="377DC855" w:rsidR="005C3C2F" w:rsidRPr="00D0162F" w:rsidRDefault="005C3C2F" w:rsidP="005C3C2F">
            <w:pPr>
              <w:pStyle w:val="TAL"/>
            </w:pPr>
            <w:r w:rsidRPr="00D0162F">
              <w:t>EN-DC FR2-FR2 event-triggered reporting in non-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C2B12D" w14:textId="05BE3B2C"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13C1D1" w14:textId="1979FE07"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FF7127" w14:textId="2829B801"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23A4B32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07A55D6" w14:textId="77777777" w:rsidR="005C3C2F" w:rsidRPr="00D0162F" w:rsidRDefault="005C3C2F" w:rsidP="005C3C2F">
            <w:pPr>
              <w:pStyle w:val="TAL"/>
            </w:pPr>
          </w:p>
        </w:tc>
      </w:tr>
      <w:tr w:rsidR="005C3C2F" w:rsidRPr="00D0162F" w14:paraId="01D6297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B2B069B" w14:textId="77777777" w:rsidR="005C3C2F" w:rsidRPr="00D0162F" w:rsidRDefault="005C3C2F" w:rsidP="005C3C2F">
            <w:pPr>
              <w:pStyle w:val="TAL"/>
              <w:rPr>
                <w:b/>
              </w:rPr>
            </w:pPr>
            <w:r w:rsidRPr="00D0162F">
              <w:rPr>
                <w:b/>
              </w:rPr>
              <w:t>5.6.2.4</w:t>
            </w:r>
          </w:p>
        </w:tc>
        <w:tc>
          <w:tcPr>
            <w:tcW w:w="3690" w:type="dxa"/>
            <w:tcBorders>
              <w:top w:val="single" w:sz="4" w:space="0" w:color="auto"/>
              <w:left w:val="nil"/>
              <w:bottom w:val="single" w:sz="4" w:space="0" w:color="auto"/>
              <w:right w:val="single" w:sz="4" w:space="0" w:color="auto"/>
            </w:tcBorders>
            <w:shd w:val="clear" w:color="auto" w:fill="auto"/>
            <w:noWrap/>
          </w:tcPr>
          <w:p w14:paraId="7CA92C91" w14:textId="33594C45" w:rsidR="005C3C2F" w:rsidRPr="00D0162F" w:rsidRDefault="005C3C2F" w:rsidP="005C3C2F">
            <w:pPr>
              <w:pStyle w:val="TAL"/>
            </w:pPr>
            <w:r w:rsidRPr="00D0162F">
              <w:t>EN-DC FR2-FR2 event-triggered reporting in 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1FA2BA" w14:textId="51D05946"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B26A59" w14:textId="2185C297"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A6BBB1" w14:textId="2C08AE95"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4F7B2EB2"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3BB41C0" w14:textId="77777777" w:rsidR="005C3C2F" w:rsidRPr="00D0162F" w:rsidRDefault="005C3C2F" w:rsidP="005C3C2F">
            <w:pPr>
              <w:pStyle w:val="TAL"/>
            </w:pPr>
          </w:p>
        </w:tc>
      </w:tr>
      <w:tr w:rsidR="005C3C2F" w:rsidRPr="00D0162F" w14:paraId="43CAED6C"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0023F82" w14:textId="77777777" w:rsidR="005C3C2F" w:rsidRPr="00D0162F" w:rsidRDefault="005C3C2F" w:rsidP="005C3C2F">
            <w:pPr>
              <w:pStyle w:val="TAL"/>
              <w:rPr>
                <w:b/>
              </w:rPr>
            </w:pPr>
            <w:r w:rsidRPr="00D0162F">
              <w:rPr>
                <w:b/>
              </w:rPr>
              <w:lastRenderedPageBreak/>
              <w:t>5.6.2.5</w:t>
            </w:r>
          </w:p>
        </w:tc>
        <w:tc>
          <w:tcPr>
            <w:tcW w:w="3690" w:type="dxa"/>
            <w:tcBorders>
              <w:top w:val="single" w:sz="4" w:space="0" w:color="auto"/>
              <w:left w:val="nil"/>
              <w:bottom w:val="single" w:sz="4" w:space="0" w:color="auto"/>
              <w:right w:val="single" w:sz="4" w:space="0" w:color="auto"/>
            </w:tcBorders>
            <w:shd w:val="clear" w:color="auto" w:fill="auto"/>
            <w:noWrap/>
          </w:tcPr>
          <w:p w14:paraId="414B2051" w14:textId="1224178D" w:rsidR="005C3C2F" w:rsidRPr="00D0162F" w:rsidRDefault="005C3C2F" w:rsidP="005C3C2F">
            <w:pPr>
              <w:pStyle w:val="TAL"/>
            </w:pPr>
            <w:r w:rsidRPr="00D0162F">
              <w:t>EN-DC FR1-FR2 event-triggered reporting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2395D8" w14:textId="6103BC7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38782E" w14:textId="01EA2419"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67482B" w14:textId="19C514C4"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144849B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4412F93" w14:textId="77777777" w:rsidR="005C3C2F" w:rsidRPr="00D0162F" w:rsidRDefault="005C3C2F" w:rsidP="005C3C2F">
            <w:pPr>
              <w:pStyle w:val="TAL"/>
            </w:pPr>
          </w:p>
        </w:tc>
      </w:tr>
      <w:tr w:rsidR="005C3C2F" w:rsidRPr="00D0162F" w14:paraId="114AFFD1"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B032BF6" w14:textId="77777777" w:rsidR="005C3C2F" w:rsidRPr="00D0162F" w:rsidRDefault="005C3C2F" w:rsidP="005C3C2F">
            <w:pPr>
              <w:pStyle w:val="TAL"/>
              <w:rPr>
                <w:b/>
              </w:rPr>
            </w:pPr>
            <w:r w:rsidRPr="00D0162F">
              <w:rPr>
                <w:b/>
              </w:rPr>
              <w:t>5.6.2.6</w:t>
            </w:r>
          </w:p>
        </w:tc>
        <w:tc>
          <w:tcPr>
            <w:tcW w:w="3690" w:type="dxa"/>
            <w:tcBorders>
              <w:top w:val="single" w:sz="4" w:space="0" w:color="auto"/>
              <w:left w:val="nil"/>
              <w:bottom w:val="single" w:sz="4" w:space="0" w:color="auto"/>
              <w:right w:val="single" w:sz="4" w:space="0" w:color="auto"/>
            </w:tcBorders>
            <w:shd w:val="clear" w:color="auto" w:fill="auto"/>
            <w:noWrap/>
          </w:tcPr>
          <w:p w14:paraId="23BA7381" w14:textId="5F55DA03" w:rsidR="005C3C2F" w:rsidRPr="00D0162F" w:rsidRDefault="005C3C2F" w:rsidP="005C3C2F">
            <w:pPr>
              <w:pStyle w:val="TAL"/>
            </w:pPr>
            <w:r w:rsidRPr="00D0162F">
              <w:t>EN-DC FR1-FR2 event-triggered reporting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EDEE5C" w14:textId="3142B120"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DE18BD" w14:textId="0BEADC76"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67D1EB" w14:textId="725AF18C"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3CECF43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962E07D" w14:textId="77777777" w:rsidR="005C3C2F" w:rsidRPr="00D0162F" w:rsidRDefault="005C3C2F" w:rsidP="005C3C2F">
            <w:pPr>
              <w:pStyle w:val="TAL"/>
            </w:pPr>
          </w:p>
        </w:tc>
      </w:tr>
      <w:tr w:rsidR="005C3C2F" w:rsidRPr="00D0162F" w14:paraId="7B87933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544B7B1" w14:textId="77777777" w:rsidR="005C3C2F" w:rsidRPr="00D0162F" w:rsidRDefault="005C3C2F" w:rsidP="005C3C2F">
            <w:pPr>
              <w:pStyle w:val="TAL"/>
              <w:rPr>
                <w:b/>
              </w:rPr>
            </w:pPr>
            <w:r w:rsidRPr="00D0162F">
              <w:rPr>
                <w:b/>
              </w:rPr>
              <w:t>5.6.2.7</w:t>
            </w:r>
          </w:p>
        </w:tc>
        <w:tc>
          <w:tcPr>
            <w:tcW w:w="3690" w:type="dxa"/>
            <w:tcBorders>
              <w:top w:val="single" w:sz="4" w:space="0" w:color="auto"/>
              <w:left w:val="nil"/>
              <w:bottom w:val="single" w:sz="4" w:space="0" w:color="auto"/>
              <w:right w:val="single" w:sz="4" w:space="0" w:color="auto"/>
            </w:tcBorders>
            <w:shd w:val="clear" w:color="auto" w:fill="auto"/>
            <w:noWrap/>
          </w:tcPr>
          <w:p w14:paraId="3847AEB5" w14:textId="502F2185" w:rsidR="005C3C2F" w:rsidRPr="00D0162F" w:rsidRDefault="005C3C2F" w:rsidP="005C3C2F">
            <w:pPr>
              <w:pStyle w:val="TAL"/>
            </w:pPr>
            <w:r w:rsidRPr="00D0162F">
              <w:t>EN-DC FR1-FR2 event-triggered reporting in non-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31063271" w14:textId="6E5B0601"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C9E6FA" w14:textId="512C7F46"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AEDB10" w14:textId="3D1D164E"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7816D145"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E6749D1" w14:textId="77777777" w:rsidR="005C3C2F" w:rsidRPr="00D0162F" w:rsidRDefault="005C3C2F" w:rsidP="005C3C2F">
            <w:pPr>
              <w:pStyle w:val="TAL"/>
            </w:pPr>
          </w:p>
        </w:tc>
      </w:tr>
      <w:tr w:rsidR="005C3C2F" w:rsidRPr="00D0162F" w14:paraId="59F25215"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B2893D5" w14:textId="77777777" w:rsidR="005C3C2F" w:rsidRPr="00D0162F" w:rsidRDefault="005C3C2F" w:rsidP="005C3C2F">
            <w:pPr>
              <w:pStyle w:val="TAL"/>
              <w:rPr>
                <w:b/>
              </w:rPr>
            </w:pPr>
            <w:r w:rsidRPr="00D0162F">
              <w:rPr>
                <w:b/>
              </w:rPr>
              <w:t>5.6.2.8</w:t>
            </w:r>
          </w:p>
        </w:tc>
        <w:tc>
          <w:tcPr>
            <w:tcW w:w="3690" w:type="dxa"/>
            <w:tcBorders>
              <w:top w:val="single" w:sz="4" w:space="0" w:color="auto"/>
              <w:left w:val="nil"/>
              <w:bottom w:val="single" w:sz="4" w:space="0" w:color="auto"/>
              <w:right w:val="single" w:sz="4" w:space="0" w:color="auto"/>
            </w:tcBorders>
            <w:shd w:val="clear" w:color="auto" w:fill="auto"/>
            <w:noWrap/>
          </w:tcPr>
          <w:p w14:paraId="7EBC11D7" w14:textId="7611C261" w:rsidR="005C3C2F" w:rsidRPr="00D0162F" w:rsidRDefault="005C3C2F" w:rsidP="005C3C2F">
            <w:pPr>
              <w:pStyle w:val="TAL"/>
            </w:pPr>
            <w:r w:rsidRPr="00D0162F">
              <w:t>EN-DC FR1-FR2 event-triggered reporting in 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055F8B" w14:textId="1A80229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2F037B" w14:textId="594AE6AB"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A5510F" w14:textId="01FB15EF"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7023A24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216A630" w14:textId="77777777" w:rsidR="005C3C2F" w:rsidRPr="00D0162F" w:rsidRDefault="005C3C2F" w:rsidP="005C3C2F">
            <w:pPr>
              <w:pStyle w:val="TAL"/>
            </w:pPr>
          </w:p>
        </w:tc>
      </w:tr>
      <w:tr w:rsidR="005C3C2F" w:rsidRPr="00D0162F" w14:paraId="7AA1A57B"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043D6E1" w14:textId="77777777" w:rsidR="005C3C2F" w:rsidRPr="00D0162F" w:rsidRDefault="005C3C2F" w:rsidP="005C3C2F">
            <w:pPr>
              <w:pStyle w:val="TAL"/>
              <w:rPr>
                <w:b/>
                <w:lang w:eastAsia="zh-TW"/>
              </w:rPr>
            </w:pPr>
            <w:r w:rsidRPr="00D0162F">
              <w:rPr>
                <w:b/>
                <w:lang w:eastAsia="zh-TW"/>
              </w:rPr>
              <w:t>5.6.3.1</w:t>
            </w:r>
          </w:p>
        </w:tc>
        <w:tc>
          <w:tcPr>
            <w:tcW w:w="3690" w:type="dxa"/>
            <w:tcBorders>
              <w:top w:val="single" w:sz="4" w:space="0" w:color="auto"/>
              <w:left w:val="nil"/>
              <w:bottom w:val="single" w:sz="4" w:space="0" w:color="auto"/>
              <w:right w:val="single" w:sz="4" w:space="0" w:color="auto"/>
            </w:tcBorders>
            <w:shd w:val="clear" w:color="auto" w:fill="auto"/>
            <w:noWrap/>
          </w:tcPr>
          <w:p w14:paraId="05975B1F" w14:textId="10AE5338" w:rsidR="005C3C2F" w:rsidRPr="00D0162F" w:rsidRDefault="005C3C2F" w:rsidP="005C3C2F">
            <w:pPr>
              <w:pStyle w:val="TAL"/>
            </w:pPr>
            <w:r w:rsidRPr="00D0162F">
              <w:t>EN-DC FR2 SSB-based L1-RSRP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8F5E86" w14:textId="3AADC271"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29FF3E" w14:textId="33DDF71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31A8B8"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2B22615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0FD909C" w14:textId="77777777" w:rsidR="005C3C2F" w:rsidRPr="00D0162F" w:rsidRDefault="005C3C2F" w:rsidP="005C3C2F">
            <w:pPr>
              <w:pStyle w:val="TAL"/>
            </w:pPr>
          </w:p>
        </w:tc>
      </w:tr>
      <w:tr w:rsidR="005C3C2F" w:rsidRPr="00D0162F" w14:paraId="17D9105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65666B5" w14:textId="77777777" w:rsidR="005C3C2F" w:rsidRPr="00D0162F" w:rsidRDefault="005C3C2F" w:rsidP="005C3C2F">
            <w:pPr>
              <w:pStyle w:val="TAL"/>
              <w:rPr>
                <w:b/>
              </w:rPr>
            </w:pPr>
            <w:r w:rsidRPr="00D0162F">
              <w:rPr>
                <w:b/>
                <w:lang w:eastAsia="zh-TW"/>
              </w:rPr>
              <w:t>5.6.3.2</w:t>
            </w:r>
          </w:p>
        </w:tc>
        <w:tc>
          <w:tcPr>
            <w:tcW w:w="3690" w:type="dxa"/>
            <w:tcBorders>
              <w:top w:val="single" w:sz="4" w:space="0" w:color="auto"/>
              <w:left w:val="nil"/>
              <w:bottom w:val="single" w:sz="4" w:space="0" w:color="auto"/>
              <w:right w:val="single" w:sz="4" w:space="0" w:color="auto"/>
            </w:tcBorders>
            <w:shd w:val="clear" w:color="auto" w:fill="auto"/>
            <w:noWrap/>
          </w:tcPr>
          <w:p w14:paraId="5BAEED84" w14:textId="2B698201" w:rsidR="005C3C2F" w:rsidRPr="00D0162F" w:rsidRDefault="005C3C2F" w:rsidP="005C3C2F">
            <w:pPr>
              <w:pStyle w:val="TAL"/>
            </w:pPr>
            <w:r w:rsidRPr="00D0162F">
              <w:t>EN-DC FR2 SSB-based L1-RSRP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DAD0E5" w14:textId="04F99AF4"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8CC944" w14:textId="1A7D8A14"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121B02"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62A2E56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E46A949" w14:textId="77777777" w:rsidR="005C3C2F" w:rsidRPr="00D0162F" w:rsidRDefault="005C3C2F" w:rsidP="005C3C2F">
            <w:pPr>
              <w:pStyle w:val="TAL"/>
            </w:pPr>
          </w:p>
        </w:tc>
      </w:tr>
      <w:tr w:rsidR="005C3C2F" w:rsidRPr="00D0162F" w14:paraId="1F9CDA3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D54A3A2" w14:textId="77777777" w:rsidR="005C3C2F" w:rsidRPr="00D0162F" w:rsidRDefault="005C3C2F" w:rsidP="005C3C2F">
            <w:pPr>
              <w:pStyle w:val="TAL"/>
              <w:rPr>
                <w:b/>
              </w:rPr>
            </w:pPr>
            <w:r w:rsidRPr="00D0162F">
              <w:rPr>
                <w:b/>
                <w:lang w:eastAsia="zh-TW"/>
              </w:rPr>
              <w:t>5.6.3.3</w:t>
            </w:r>
          </w:p>
        </w:tc>
        <w:tc>
          <w:tcPr>
            <w:tcW w:w="3690" w:type="dxa"/>
            <w:tcBorders>
              <w:top w:val="single" w:sz="4" w:space="0" w:color="auto"/>
              <w:left w:val="nil"/>
              <w:bottom w:val="single" w:sz="4" w:space="0" w:color="auto"/>
              <w:right w:val="single" w:sz="4" w:space="0" w:color="auto"/>
            </w:tcBorders>
            <w:shd w:val="clear" w:color="auto" w:fill="auto"/>
            <w:noWrap/>
          </w:tcPr>
          <w:p w14:paraId="33166960" w14:textId="4DA4448B" w:rsidR="005C3C2F" w:rsidRPr="00D0162F" w:rsidRDefault="005C3C2F" w:rsidP="005C3C2F">
            <w:pPr>
              <w:pStyle w:val="TAL"/>
            </w:pPr>
            <w:r w:rsidRPr="00D0162F">
              <w:t>EN-DC FR2 CSI-RS-based L1-RSRP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D55486" w14:textId="73EBC8C1"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1891E9" w14:textId="6566FD84"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A293F3"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5912B84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E3558CF" w14:textId="77777777" w:rsidR="005C3C2F" w:rsidRPr="00D0162F" w:rsidRDefault="005C3C2F" w:rsidP="005C3C2F">
            <w:pPr>
              <w:pStyle w:val="TAL"/>
            </w:pPr>
          </w:p>
        </w:tc>
      </w:tr>
      <w:tr w:rsidR="005C3C2F" w:rsidRPr="00D0162F" w14:paraId="1CD6253A"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F6B26DF" w14:textId="77777777" w:rsidR="005C3C2F" w:rsidRPr="00D0162F" w:rsidRDefault="005C3C2F" w:rsidP="005C3C2F">
            <w:pPr>
              <w:pStyle w:val="TAL"/>
              <w:rPr>
                <w:b/>
              </w:rPr>
            </w:pPr>
            <w:r w:rsidRPr="00D0162F">
              <w:rPr>
                <w:b/>
                <w:lang w:eastAsia="zh-TW"/>
              </w:rPr>
              <w:t>5.6.3.4</w:t>
            </w:r>
          </w:p>
        </w:tc>
        <w:tc>
          <w:tcPr>
            <w:tcW w:w="3690" w:type="dxa"/>
            <w:tcBorders>
              <w:top w:val="single" w:sz="4" w:space="0" w:color="auto"/>
              <w:left w:val="nil"/>
              <w:bottom w:val="single" w:sz="4" w:space="0" w:color="auto"/>
              <w:right w:val="single" w:sz="4" w:space="0" w:color="auto"/>
            </w:tcBorders>
            <w:shd w:val="clear" w:color="auto" w:fill="auto"/>
            <w:noWrap/>
          </w:tcPr>
          <w:p w14:paraId="2CBF2522" w14:textId="585E11D2" w:rsidR="005C3C2F" w:rsidRPr="00D0162F" w:rsidRDefault="005C3C2F" w:rsidP="005C3C2F">
            <w:pPr>
              <w:pStyle w:val="TAL"/>
            </w:pPr>
            <w:r w:rsidRPr="00D0162F">
              <w:t>EN-DC FR2 CSI-RS-based L1-RSRP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006750" w14:textId="57CA0F6E"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688395B" w14:textId="1DC37A43"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0D5B55"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1275AEB6"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7BC45FF" w14:textId="77777777" w:rsidR="005C3C2F" w:rsidRPr="00D0162F" w:rsidRDefault="005C3C2F" w:rsidP="005C3C2F">
            <w:pPr>
              <w:pStyle w:val="TAL"/>
            </w:pPr>
          </w:p>
        </w:tc>
      </w:tr>
      <w:tr w:rsidR="005C3C2F" w:rsidRPr="00D0162F" w14:paraId="557631E3"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6CB62F4" w14:textId="77777777" w:rsidR="005C3C2F" w:rsidRPr="00D0162F" w:rsidRDefault="005C3C2F" w:rsidP="005C3C2F">
            <w:pPr>
              <w:pStyle w:val="TAL"/>
              <w:rPr>
                <w:b/>
                <w:lang w:eastAsia="zh-TW"/>
              </w:rPr>
            </w:pPr>
            <w:r w:rsidRPr="00D0162F">
              <w:rPr>
                <w:b/>
                <w:lang w:eastAsia="zh-TW"/>
              </w:rPr>
              <w:t>5.6.6.1</w:t>
            </w:r>
          </w:p>
        </w:tc>
        <w:tc>
          <w:tcPr>
            <w:tcW w:w="3690" w:type="dxa"/>
            <w:tcBorders>
              <w:top w:val="single" w:sz="4" w:space="0" w:color="auto"/>
              <w:left w:val="nil"/>
              <w:bottom w:val="single" w:sz="4" w:space="0" w:color="auto"/>
              <w:right w:val="single" w:sz="4" w:space="0" w:color="auto"/>
            </w:tcBorders>
            <w:shd w:val="clear" w:color="auto" w:fill="auto"/>
            <w:noWrap/>
          </w:tcPr>
          <w:p w14:paraId="339FEA1B" w14:textId="77777777" w:rsidR="005C3C2F" w:rsidRPr="00D0162F" w:rsidRDefault="005C3C2F" w:rsidP="005C3C2F">
            <w:pPr>
              <w:pStyle w:val="TAL"/>
            </w:pPr>
            <w:r w:rsidRPr="00D0162F">
              <w:t>EN-DC FR2 CSI-RS based CMR and no dedicated IMR L1-SINR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E4E1E1"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FBA46F0"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4022A1"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5F7D523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5C86FCE" w14:textId="77777777" w:rsidR="005C3C2F" w:rsidRPr="00D0162F" w:rsidRDefault="005C3C2F" w:rsidP="005C3C2F">
            <w:pPr>
              <w:pStyle w:val="TAL"/>
            </w:pPr>
          </w:p>
        </w:tc>
      </w:tr>
      <w:tr w:rsidR="005C3C2F" w:rsidRPr="00D0162F" w14:paraId="5258E11E"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264BB91" w14:textId="77777777" w:rsidR="005C3C2F" w:rsidRPr="00D0162F" w:rsidRDefault="005C3C2F" w:rsidP="005C3C2F">
            <w:pPr>
              <w:pStyle w:val="TAL"/>
              <w:rPr>
                <w:b/>
                <w:lang w:eastAsia="zh-TW"/>
              </w:rPr>
            </w:pPr>
            <w:r w:rsidRPr="00D0162F">
              <w:rPr>
                <w:b/>
                <w:lang w:eastAsia="zh-TW"/>
              </w:rPr>
              <w:t>5.6.6.2</w:t>
            </w:r>
          </w:p>
        </w:tc>
        <w:tc>
          <w:tcPr>
            <w:tcW w:w="3690" w:type="dxa"/>
            <w:tcBorders>
              <w:top w:val="single" w:sz="4" w:space="0" w:color="auto"/>
              <w:left w:val="nil"/>
              <w:bottom w:val="single" w:sz="4" w:space="0" w:color="auto"/>
              <w:right w:val="single" w:sz="4" w:space="0" w:color="auto"/>
            </w:tcBorders>
            <w:shd w:val="clear" w:color="auto" w:fill="auto"/>
            <w:noWrap/>
          </w:tcPr>
          <w:p w14:paraId="5D7C64F1" w14:textId="77777777" w:rsidR="005C3C2F" w:rsidRPr="00D0162F" w:rsidRDefault="005C3C2F" w:rsidP="005C3C2F">
            <w:pPr>
              <w:pStyle w:val="TAL"/>
            </w:pPr>
            <w:r w:rsidRPr="00D0162F">
              <w:t>EN-DC FR2 SSB based CMR and dedicated IMR L1-SINR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396565"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F38020"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871A73"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0E0E8AEB"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EF40461" w14:textId="77777777" w:rsidR="005C3C2F" w:rsidRPr="00D0162F" w:rsidRDefault="005C3C2F" w:rsidP="005C3C2F">
            <w:pPr>
              <w:pStyle w:val="TAL"/>
            </w:pPr>
          </w:p>
        </w:tc>
      </w:tr>
      <w:tr w:rsidR="005C3C2F" w:rsidRPr="00D0162F" w14:paraId="1FF73C74"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6C11A9C" w14:textId="77777777" w:rsidR="005C3C2F" w:rsidRPr="00D0162F" w:rsidRDefault="005C3C2F" w:rsidP="005C3C2F">
            <w:pPr>
              <w:pStyle w:val="TAL"/>
              <w:rPr>
                <w:b/>
                <w:lang w:eastAsia="zh-TW"/>
              </w:rPr>
            </w:pPr>
            <w:r w:rsidRPr="00D0162F">
              <w:rPr>
                <w:b/>
                <w:lang w:eastAsia="zh-TW"/>
              </w:rPr>
              <w:t>5.6.6.3</w:t>
            </w:r>
          </w:p>
        </w:tc>
        <w:tc>
          <w:tcPr>
            <w:tcW w:w="3690" w:type="dxa"/>
            <w:tcBorders>
              <w:top w:val="single" w:sz="4" w:space="0" w:color="auto"/>
              <w:left w:val="nil"/>
              <w:bottom w:val="single" w:sz="4" w:space="0" w:color="auto"/>
              <w:right w:val="single" w:sz="4" w:space="0" w:color="auto"/>
            </w:tcBorders>
            <w:shd w:val="clear" w:color="auto" w:fill="auto"/>
            <w:noWrap/>
          </w:tcPr>
          <w:p w14:paraId="29269CED" w14:textId="77777777" w:rsidR="005C3C2F" w:rsidRPr="00D0162F" w:rsidRDefault="005C3C2F" w:rsidP="005C3C2F">
            <w:pPr>
              <w:pStyle w:val="TAL"/>
            </w:pPr>
            <w:r w:rsidRPr="00D0162F">
              <w:t>EN-DC FR2 CSI-RS based CMR and dedicated IMR L1-SINR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95F0A29"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15AD78"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ACC7FD"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7F80DDE4"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DCD81BF" w14:textId="77777777" w:rsidR="005C3C2F" w:rsidRPr="00D0162F" w:rsidRDefault="005C3C2F" w:rsidP="005C3C2F">
            <w:pPr>
              <w:pStyle w:val="TAL"/>
            </w:pPr>
          </w:p>
        </w:tc>
      </w:tr>
      <w:tr w:rsidR="005C3C2F" w:rsidRPr="00D0162F" w14:paraId="525226B6"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E5ED086" w14:textId="77777777" w:rsidR="005C3C2F" w:rsidRPr="00D0162F" w:rsidRDefault="005C3C2F" w:rsidP="005C3C2F">
            <w:pPr>
              <w:pStyle w:val="TAL"/>
              <w:rPr>
                <w:b/>
              </w:rPr>
            </w:pPr>
            <w:r w:rsidRPr="00D0162F">
              <w:rPr>
                <w:b/>
              </w:rPr>
              <w:t>5.7.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6729631" w14:textId="6992AF97" w:rsidR="005C3C2F" w:rsidRPr="00D0162F" w:rsidRDefault="005C3C2F" w:rsidP="005C3C2F">
            <w:pPr>
              <w:pStyle w:val="TAL"/>
            </w:pPr>
            <w:r w:rsidRPr="00D0162F">
              <w:t>EN-DC 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F8DD20" w14:textId="73AB136E"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47C9E5" w14:textId="62C7FA21" w:rsidR="005C3C2F" w:rsidRPr="00D0162F" w:rsidRDefault="005C3C2F" w:rsidP="005C3C2F">
            <w:pPr>
              <w:pStyle w:val="TAL"/>
            </w:pPr>
            <w:r w:rsidRPr="00D0162F">
              <w:t>NR Cell 489</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195C04" w14:textId="4EECE315"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vAlign w:val="center"/>
          </w:tcPr>
          <w:p w14:paraId="7AEBC8C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83B8B7" w14:textId="77777777" w:rsidR="005C3C2F" w:rsidRPr="00D0162F" w:rsidRDefault="005C3C2F" w:rsidP="005C3C2F">
            <w:pPr>
              <w:pStyle w:val="TAL"/>
            </w:pPr>
          </w:p>
        </w:tc>
      </w:tr>
      <w:tr w:rsidR="005C3C2F" w:rsidRPr="00D0162F" w14:paraId="1E6E6F3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4A3F2FA" w14:textId="77777777" w:rsidR="005C3C2F" w:rsidRPr="00D0162F" w:rsidRDefault="005C3C2F" w:rsidP="005C3C2F">
            <w:pPr>
              <w:pStyle w:val="TAL"/>
              <w:rPr>
                <w:b/>
              </w:rPr>
            </w:pPr>
            <w:r w:rsidRPr="00D0162F">
              <w:rPr>
                <w:b/>
              </w:rPr>
              <w:t>5.7.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0AD3904" w14:textId="627CB0C5" w:rsidR="005C3C2F" w:rsidRPr="00D0162F" w:rsidRDefault="005C3C2F" w:rsidP="005C3C2F">
            <w:pPr>
              <w:pStyle w:val="TAL"/>
            </w:pPr>
            <w:r w:rsidRPr="00D0162F">
              <w:t>EN-DC FR2-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70F9E9" w14:textId="3FA0825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3046F8" w14:textId="7BC38084"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1F8470" w14:textId="1AB2683B"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vAlign w:val="center"/>
          </w:tcPr>
          <w:p w14:paraId="6028AF8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3E39F99" w14:textId="77777777" w:rsidR="005C3C2F" w:rsidRPr="00D0162F" w:rsidRDefault="005C3C2F" w:rsidP="005C3C2F">
            <w:pPr>
              <w:pStyle w:val="TAL"/>
            </w:pPr>
          </w:p>
        </w:tc>
      </w:tr>
      <w:tr w:rsidR="005C3C2F" w:rsidRPr="00D0162F" w14:paraId="351347A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7750CD7" w14:textId="77777777" w:rsidR="005C3C2F" w:rsidRPr="00D0162F" w:rsidRDefault="005C3C2F" w:rsidP="005C3C2F">
            <w:pPr>
              <w:keepNext/>
              <w:keepLines/>
              <w:overflowPunct/>
              <w:autoSpaceDE/>
              <w:autoSpaceDN/>
              <w:adjustRightInd/>
              <w:spacing w:after="0"/>
              <w:textAlignment w:val="auto"/>
              <w:rPr>
                <w:rFonts w:ascii="Arial" w:hAnsi="Arial"/>
                <w:b/>
                <w:sz w:val="18"/>
              </w:rPr>
            </w:pPr>
            <w:r w:rsidRPr="00D0162F">
              <w:rPr>
                <w:rFonts w:ascii="Arial" w:hAnsi="Arial"/>
                <w:b/>
                <w:sz w:val="18"/>
              </w:rPr>
              <w:t>5.7.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07A7ECD"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EN-DC FR1-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5F717D"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919B48"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AFEEEF3"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NR Cell 3</w:t>
            </w:r>
          </w:p>
        </w:tc>
        <w:tc>
          <w:tcPr>
            <w:tcW w:w="1049" w:type="dxa"/>
            <w:tcBorders>
              <w:top w:val="single" w:sz="4" w:space="0" w:color="auto"/>
              <w:left w:val="nil"/>
              <w:bottom w:val="single" w:sz="4" w:space="0" w:color="auto"/>
              <w:right w:val="single" w:sz="4" w:space="0" w:color="auto"/>
            </w:tcBorders>
            <w:vAlign w:val="center"/>
          </w:tcPr>
          <w:p w14:paraId="6121B94A" w14:textId="77777777" w:rsidR="005C3C2F" w:rsidRPr="00D0162F" w:rsidRDefault="005C3C2F" w:rsidP="005C3C2F">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5CE43FE" w14:textId="77777777" w:rsidR="005C3C2F" w:rsidRPr="00D0162F" w:rsidRDefault="005C3C2F" w:rsidP="005C3C2F">
            <w:pPr>
              <w:keepNext/>
              <w:keepLines/>
              <w:overflowPunct/>
              <w:autoSpaceDE/>
              <w:autoSpaceDN/>
              <w:adjustRightInd/>
              <w:spacing w:after="0"/>
              <w:textAlignment w:val="auto"/>
              <w:rPr>
                <w:rFonts w:ascii="Arial" w:hAnsi="Arial"/>
                <w:sz w:val="18"/>
              </w:rPr>
            </w:pPr>
          </w:p>
        </w:tc>
      </w:tr>
      <w:tr w:rsidR="005C3C2F" w:rsidRPr="00D0162F" w14:paraId="7E2D19B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DADB1DB" w14:textId="77777777" w:rsidR="005C3C2F" w:rsidRPr="00D0162F" w:rsidRDefault="005C3C2F" w:rsidP="005C3C2F">
            <w:pPr>
              <w:pStyle w:val="TAL"/>
              <w:rPr>
                <w:b/>
              </w:rPr>
            </w:pPr>
            <w:r w:rsidRPr="00D0162F">
              <w:rPr>
                <w:b/>
              </w:rPr>
              <w:t>5.7.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8CD15C" w14:textId="57A7BABF" w:rsidR="005C3C2F" w:rsidRPr="00D0162F" w:rsidRDefault="005C3C2F" w:rsidP="005C3C2F">
            <w:pPr>
              <w:pStyle w:val="TAL"/>
            </w:pPr>
            <w:r w:rsidRPr="00D0162F">
              <w:t>EN-DC FR2 SS-RSRQ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48961B" w14:textId="247CA1C8"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B361ED" w14:textId="4FE8B1A2"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C08BF4" w14:textId="58CDD3D1" w:rsidR="005C3C2F" w:rsidRPr="00D0162F" w:rsidRDefault="005C3C2F" w:rsidP="005C3C2F">
            <w:pPr>
              <w:pStyle w:val="TAL"/>
            </w:pPr>
            <w:r w:rsidRPr="00D0162F">
              <w:t>NR Cell 2</w:t>
            </w:r>
          </w:p>
        </w:tc>
        <w:tc>
          <w:tcPr>
            <w:tcW w:w="1049" w:type="dxa"/>
            <w:tcBorders>
              <w:top w:val="single" w:sz="4" w:space="0" w:color="auto"/>
              <w:left w:val="nil"/>
              <w:bottom w:val="single" w:sz="4" w:space="0" w:color="auto"/>
              <w:right w:val="single" w:sz="4" w:space="0" w:color="auto"/>
            </w:tcBorders>
            <w:vAlign w:val="center"/>
          </w:tcPr>
          <w:p w14:paraId="68C5D4B9"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7EA92F" w14:textId="77777777" w:rsidR="005C3C2F" w:rsidRPr="00D0162F" w:rsidRDefault="005C3C2F" w:rsidP="005C3C2F">
            <w:pPr>
              <w:pStyle w:val="TAL"/>
            </w:pPr>
          </w:p>
        </w:tc>
      </w:tr>
      <w:tr w:rsidR="005C3C2F" w:rsidRPr="00D0162F" w14:paraId="50FD40B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411AD7" w14:textId="77777777" w:rsidR="005C3C2F" w:rsidRPr="00D0162F" w:rsidRDefault="005C3C2F" w:rsidP="005C3C2F">
            <w:pPr>
              <w:pStyle w:val="TAL"/>
              <w:rPr>
                <w:b/>
              </w:rPr>
            </w:pPr>
            <w:r w:rsidRPr="00D0162F">
              <w:rPr>
                <w:b/>
              </w:rPr>
              <w:t>5.7.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3AF5FFB" w14:textId="2E37AD56" w:rsidR="005C3C2F" w:rsidRPr="00D0162F" w:rsidRDefault="005C3C2F" w:rsidP="005C3C2F">
            <w:pPr>
              <w:pStyle w:val="TAL"/>
            </w:pPr>
            <w:r w:rsidRPr="00D0162F">
              <w:t>EN-DC FR2-FR2 SS-RSRQ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A01EAA9" w14:textId="40C845CF"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694445D" w14:textId="3088B6E5"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10F7E00" w14:textId="15640439"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vAlign w:val="center"/>
          </w:tcPr>
          <w:p w14:paraId="0A61942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C7D60F3" w14:textId="77777777" w:rsidR="005C3C2F" w:rsidRPr="00D0162F" w:rsidRDefault="005C3C2F" w:rsidP="005C3C2F">
            <w:pPr>
              <w:pStyle w:val="TAL"/>
            </w:pPr>
          </w:p>
        </w:tc>
      </w:tr>
      <w:tr w:rsidR="005C3C2F" w:rsidRPr="00D0162F" w14:paraId="7EC791EE"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A9732C" w14:textId="77777777" w:rsidR="005C3C2F" w:rsidRPr="00D0162F" w:rsidRDefault="005C3C2F" w:rsidP="005C3C2F">
            <w:pPr>
              <w:pStyle w:val="TAL"/>
              <w:rPr>
                <w:b/>
              </w:rPr>
            </w:pPr>
            <w:r w:rsidRPr="00D0162F">
              <w:rPr>
                <w:b/>
              </w:rPr>
              <w:t>5.7.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5B410A9" w14:textId="2D2EC255" w:rsidR="005C3C2F" w:rsidRPr="00D0162F" w:rsidRDefault="005C3C2F" w:rsidP="005C3C2F">
            <w:pPr>
              <w:pStyle w:val="TAL"/>
            </w:pPr>
            <w:r w:rsidRPr="00D0162F">
              <w:t>EN-DC FR2 SS-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F00DA5" w14:textId="02526DFB"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483C25" w14:textId="3D002300"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384309" w14:textId="4238973A" w:rsidR="005C3C2F" w:rsidRPr="00D0162F" w:rsidRDefault="005C3C2F" w:rsidP="005C3C2F">
            <w:pPr>
              <w:pStyle w:val="TAL"/>
            </w:pPr>
            <w:r w:rsidRPr="00D0162F">
              <w:t>NR Cell 2</w:t>
            </w:r>
          </w:p>
        </w:tc>
        <w:tc>
          <w:tcPr>
            <w:tcW w:w="1049" w:type="dxa"/>
            <w:tcBorders>
              <w:top w:val="single" w:sz="4" w:space="0" w:color="auto"/>
              <w:left w:val="nil"/>
              <w:bottom w:val="single" w:sz="4" w:space="0" w:color="auto"/>
              <w:right w:val="single" w:sz="4" w:space="0" w:color="auto"/>
            </w:tcBorders>
            <w:vAlign w:val="center"/>
          </w:tcPr>
          <w:p w14:paraId="1670AA2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3D6E90" w14:textId="77777777" w:rsidR="005C3C2F" w:rsidRPr="00D0162F" w:rsidRDefault="005C3C2F" w:rsidP="005C3C2F">
            <w:pPr>
              <w:pStyle w:val="TAL"/>
            </w:pPr>
          </w:p>
        </w:tc>
      </w:tr>
      <w:tr w:rsidR="005C3C2F" w:rsidRPr="00D0162F" w14:paraId="2770194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9364EF9" w14:textId="77777777" w:rsidR="005C3C2F" w:rsidRPr="00D0162F" w:rsidRDefault="005C3C2F" w:rsidP="005C3C2F">
            <w:pPr>
              <w:pStyle w:val="TAL"/>
              <w:rPr>
                <w:b/>
              </w:rPr>
            </w:pPr>
            <w:r w:rsidRPr="00D0162F">
              <w:rPr>
                <w:b/>
              </w:rPr>
              <w:t>5.7.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3807582" w14:textId="704DF740" w:rsidR="005C3C2F" w:rsidRPr="00D0162F" w:rsidRDefault="005C3C2F" w:rsidP="005C3C2F">
            <w:pPr>
              <w:pStyle w:val="TAL"/>
            </w:pPr>
            <w:r w:rsidRPr="00D0162F">
              <w:t>EN-DC FR2-FR2 SS-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28C7E8" w14:textId="72C4D6AD"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89D44A" w14:textId="7E6AB006"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A1FFE2" w14:textId="1A4C589F"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vAlign w:val="center"/>
          </w:tcPr>
          <w:p w14:paraId="04E27B9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FACE8E8" w14:textId="77777777" w:rsidR="005C3C2F" w:rsidRPr="00D0162F" w:rsidRDefault="005C3C2F" w:rsidP="005C3C2F">
            <w:pPr>
              <w:pStyle w:val="TAL"/>
            </w:pPr>
          </w:p>
        </w:tc>
      </w:tr>
      <w:tr w:rsidR="005C3C2F" w:rsidRPr="00D0162F" w14:paraId="47CB3F74"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D26415B" w14:textId="4BF0E535" w:rsidR="005C3C2F" w:rsidRPr="00D0162F" w:rsidRDefault="005C3C2F" w:rsidP="005C3C2F">
            <w:pPr>
              <w:pStyle w:val="TAL"/>
              <w:rPr>
                <w:b/>
              </w:rPr>
            </w:pPr>
            <w:r w:rsidRPr="00D0162F">
              <w:rPr>
                <w:b/>
                <w:lang w:eastAsia="zh-CN"/>
              </w:rPr>
              <w:t>5.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FA6353E" w14:textId="7396103F" w:rsidR="005C3C2F" w:rsidRPr="00D0162F" w:rsidRDefault="005C3C2F" w:rsidP="005C3C2F">
            <w:pPr>
              <w:pStyle w:val="TAL"/>
            </w:pPr>
            <w:r w:rsidRPr="00D0162F">
              <w:t>EN-DC FR2 CSI-RS based CMR and no dedicated IMR configured and CSI-RS resource set with repetition off L1-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558F06" w14:textId="5EFA339A"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5CAAA1" w14:textId="3F9A7862"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0AA6FA"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3CB4790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2948BFC" w14:textId="77777777" w:rsidR="005C3C2F" w:rsidRPr="00D0162F" w:rsidRDefault="005C3C2F" w:rsidP="005C3C2F">
            <w:pPr>
              <w:pStyle w:val="TAL"/>
            </w:pPr>
          </w:p>
        </w:tc>
      </w:tr>
      <w:tr w:rsidR="005C3C2F" w:rsidRPr="00D0162F" w14:paraId="274453E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E35169B" w14:textId="24090E7C" w:rsidR="005C3C2F" w:rsidRPr="00D0162F" w:rsidRDefault="005C3C2F" w:rsidP="005C3C2F">
            <w:pPr>
              <w:pStyle w:val="TAL"/>
              <w:rPr>
                <w:b/>
              </w:rPr>
            </w:pPr>
            <w:r w:rsidRPr="00D0162F">
              <w:rPr>
                <w:b/>
                <w:lang w:eastAsia="zh-CN"/>
              </w:rPr>
              <w:t>5.7.6.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5B0E664" w14:textId="0A7D7E72" w:rsidR="005C3C2F" w:rsidRPr="00D0162F" w:rsidRDefault="005C3C2F" w:rsidP="005C3C2F">
            <w:pPr>
              <w:pStyle w:val="TAL"/>
            </w:pPr>
            <w:r w:rsidRPr="00D0162F">
              <w:t>EN-DC FR2 SSB based CMR and dedicated IMR L1-SINR absolute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835902" w14:textId="0B689543"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FA4A90" w14:textId="4632E782"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00B4FEE"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6D061A3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E2908D3" w14:textId="77777777" w:rsidR="005C3C2F" w:rsidRPr="00D0162F" w:rsidRDefault="005C3C2F" w:rsidP="005C3C2F">
            <w:pPr>
              <w:pStyle w:val="TAL"/>
            </w:pPr>
          </w:p>
        </w:tc>
      </w:tr>
      <w:tr w:rsidR="005C3C2F" w:rsidRPr="00D0162F" w14:paraId="454BF29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D357C76" w14:textId="29E83A99" w:rsidR="005C3C2F" w:rsidRPr="00D0162F" w:rsidRDefault="005C3C2F" w:rsidP="005C3C2F">
            <w:pPr>
              <w:pStyle w:val="TAL"/>
              <w:rPr>
                <w:b/>
              </w:rPr>
            </w:pPr>
            <w:r w:rsidRPr="00D0162F">
              <w:rPr>
                <w:b/>
                <w:lang w:eastAsia="zh-CN"/>
              </w:rPr>
              <w:t>5.7.6.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7F4A977" w14:textId="4D1CC74A" w:rsidR="005C3C2F" w:rsidRPr="00D0162F" w:rsidRDefault="005C3C2F" w:rsidP="005C3C2F">
            <w:pPr>
              <w:pStyle w:val="TAL"/>
            </w:pPr>
            <w:r w:rsidRPr="00D0162F">
              <w:t>EN-DC FR2 CSI-RS based CMR and dedicated IMR L1-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15F19A" w14:textId="64163534"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E283B3" w14:textId="4303E521"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E3534E"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1BFF92C2"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6ADD187" w14:textId="77777777" w:rsidR="005C3C2F" w:rsidRPr="00D0162F" w:rsidRDefault="005C3C2F" w:rsidP="005C3C2F">
            <w:pPr>
              <w:pStyle w:val="TAL"/>
            </w:pPr>
          </w:p>
        </w:tc>
      </w:tr>
    </w:tbl>
    <w:p w14:paraId="12874CC2" w14:textId="77777777" w:rsidR="00AB67FA" w:rsidRPr="00D0162F" w:rsidRDefault="00AB67FA" w:rsidP="00AB67FA"/>
    <w:p w14:paraId="6B986147" w14:textId="77777777" w:rsidR="00AB67FA" w:rsidRPr="00D0162F" w:rsidRDefault="00AB67FA" w:rsidP="00AB67FA">
      <w:pPr>
        <w:pStyle w:val="Heading1"/>
      </w:pPr>
      <w:r w:rsidRPr="00D0162F">
        <w:t>E.4</w:t>
      </w:r>
      <w:r w:rsidRPr="00D0162F">
        <w:tab/>
        <w:t>Cell configuration mapping for SA FR1 test cases in Chapter 6</w:t>
      </w:r>
    </w:p>
    <w:p w14:paraId="4FD8C07A" w14:textId="73DB2451" w:rsidR="00AB67FA" w:rsidRPr="00D0162F" w:rsidRDefault="00AB67FA" w:rsidP="00AB67FA">
      <w:r w:rsidRPr="00D0162F">
        <w:t xml:space="preserve">Table E.4-1 defines the cell configuration mapping for </w:t>
      </w:r>
      <w:r w:rsidR="008D0CD8" w:rsidRPr="00D0162F">
        <w:rPr>
          <w:lang w:eastAsia="zh-CN"/>
        </w:rPr>
        <w:t>NR/5GC</w:t>
      </w:r>
      <w:r w:rsidRPr="00D0162F">
        <w:t xml:space="preserve"> FR1 test cases in chapter 6 of this test specification.</w:t>
      </w:r>
    </w:p>
    <w:p w14:paraId="495CE083" w14:textId="77777777" w:rsidR="00AB67FA" w:rsidRPr="00D0162F" w:rsidRDefault="00AB67FA" w:rsidP="00AB67FA">
      <w:pPr>
        <w:pStyle w:val="TH"/>
        <w:keepNext w:val="0"/>
        <w:keepLines w:val="0"/>
      </w:pPr>
      <w:r w:rsidRPr="00D0162F">
        <w:t>Table E.4-1: Cell configuration mapping for SA FR1 RRM testing</w:t>
      </w:r>
    </w:p>
    <w:tbl>
      <w:tblPr>
        <w:tblW w:w="9914" w:type="dxa"/>
        <w:jc w:val="center"/>
        <w:tblLayout w:type="fixed"/>
        <w:tblCellMar>
          <w:left w:w="28" w:type="dxa"/>
        </w:tblCellMar>
        <w:tblLook w:val="0000" w:firstRow="0" w:lastRow="0" w:firstColumn="0" w:lastColumn="0" w:noHBand="0" w:noVBand="0"/>
      </w:tblPr>
      <w:tblGrid>
        <w:gridCol w:w="1005"/>
        <w:gridCol w:w="3661"/>
        <w:gridCol w:w="1043"/>
        <w:gridCol w:w="1041"/>
        <w:gridCol w:w="1056"/>
        <w:gridCol w:w="1041"/>
        <w:gridCol w:w="1067"/>
      </w:tblGrid>
      <w:tr w:rsidR="00AB67FA" w:rsidRPr="00D0162F" w14:paraId="6F8CD8A8" w14:textId="77777777" w:rsidTr="00EF64C7">
        <w:trPr>
          <w:tblHeade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0B1DD36A" w14:textId="77777777" w:rsidR="00AB67FA" w:rsidRPr="00D0162F" w:rsidRDefault="00AB67FA" w:rsidP="006E0A54">
            <w:pPr>
              <w:pStyle w:val="TAH"/>
              <w:keepNext w:val="0"/>
              <w:keepLines w:val="0"/>
            </w:pPr>
            <w:r w:rsidRPr="00D0162F">
              <w:t>TC</w:t>
            </w:r>
          </w:p>
        </w:tc>
        <w:tc>
          <w:tcPr>
            <w:tcW w:w="3661" w:type="dxa"/>
            <w:tcBorders>
              <w:top w:val="single" w:sz="4" w:space="0" w:color="auto"/>
              <w:left w:val="nil"/>
              <w:bottom w:val="single" w:sz="4" w:space="0" w:color="auto"/>
              <w:right w:val="single" w:sz="4" w:space="0" w:color="auto"/>
            </w:tcBorders>
            <w:shd w:val="clear" w:color="auto" w:fill="auto"/>
            <w:noWrap/>
          </w:tcPr>
          <w:p w14:paraId="12444A79" w14:textId="77777777" w:rsidR="00AB67FA" w:rsidRPr="00D0162F" w:rsidRDefault="00AB67FA" w:rsidP="006E0A54">
            <w:pPr>
              <w:pStyle w:val="TAH"/>
              <w:keepNext w:val="0"/>
              <w:keepLines w:val="0"/>
            </w:pPr>
            <w:r w:rsidRPr="00D0162F">
              <w:t>Description</w:t>
            </w:r>
          </w:p>
        </w:tc>
        <w:tc>
          <w:tcPr>
            <w:tcW w:w="1043" w:type="dxa"/>
            <w:tcBorders>
              <w:top w:val="single" w:sz="4" w:space="0" w:color="auto"/>
              <w:left w:val="nil"/>
              <w:bottom w:val="single" w:sz="4" w:space="0" w:color="auto"/>
              <w:right w:val="single" w:sz="4" w:space="0" w:color="auto"/>
            </w:tcBorders>
            <w:shd w:val="clear" w:color="auto" w:fill="auto"/>
          </w:tcPr>
          <w:p w14:paraId="60E9C9F0" w14:textId="5C69559D"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1" w:type="dxa"/>
            <w:tcBorders>
              <w:top w:val="single" w:sz="4" w:space="0" w:color="auto"/>
              <w:left w:val="nil"/>
              <w:bottom w:val="single" w:sz="4" w:space="0" w:color="auto"/>
              <w:right w:val="single" w:sz="4" w:space="0" w:color="auto"/>
            </w:tcBorders>
            <w:shd w:val="clear" w:color="auto" w:fill="auto"/>
          </w:tcPr>
          <w:p w14:paraId="03F4EF0E" w14:textId="7865BA38"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6" w:type="dxa"/>
            <w:tcBorders>
              <w:top w:val="single" w:sz="4" w:space="0" w:color="auto"/>
              <w:left w:val="nil"/>
              <w:bottom w:val="single" w:sz="4" w:space="0" w:color="auto"/>
              <w:right w:val="single" w:sz="4" w:space="0" w:color="auto"/>
            </w:tcBorders>
            <w:shd w:val="clear" w:color="auto" w:fill="auto"/>
          </w:tcPr>
          <w:p w14:paraId="6683B105" w14:textId="21119A7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1" w:type="dxa"/>
            <w:tcBorders>
              <w:top w:val="single" w:sz="4" w:space="0" w:color="auto"/>
              <w:left w:val="nil"/>
              <w:bottom w:val="single" w:sz="4" w:space="0" w:color="auto"/>
              <w:right w:val="single" w:sz="4" w:space="0" w:color="auto"/>
            </w:tcBorders>
          </w:tcPr>
          <w:p w14:paraId="652AEAD9" w14:textId="251D06A3"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A808576" w14:textId="06D4FFE1" w:rsidR="00AB67FA" w:rsidRPr="00D0162F" w:rsidRDefault="00AB67FA" w:rsidP="006E0A54">
            <w:pPr>
              <w:pStyle w:val="TAH"/>
            </w:pPr>
            <w:r w:rsidRPr="00D0162F">
              <w:t>CA</w:t>
            </w:r>
            <w:r w:rsidR="006E0A54" w:rsidRPr="00D0162F">
              <w:t xml:space="preserve"> </w:t>
            </w:r>
            <w:r w:rsidRPr="00D0162F">
              <w:t>Type</w:t>
            </w:r>
          </w:p>
        </w:tc>
      </w:tr>
      <w:tr w:rsidR="00AB67FA" w:rsidRPr="00D0162F" w14:paraId="3328D61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960883D" w14:textId="77777777" w:rsidR="00AB67FA" w:rsidRPr="00D0162F" w:rsidRDefault="00AB67FA" w:rsidP="006E0A54">
            <w:pPr>
              <w:pStyle w:val="TAL"/>
              <w:keepNext w:val="0"/>
              <w:keepLines w:val="0"/>
              <w:rPr>
                <w:b/>
                <w:lang w:eastAsia="zh-TW"/>
              </w:rPr>
            </w:pPr>
            <w:r w:rsidRPr="00D0162F">
              <w:rPr>
                <w:b/>
                <w:lang w:eastAsia="zh-TW"/>
              </w:rPr>
              <w:t>6.1.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575284" w14:textId="6A35C8CA"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4C05814C" w14:textId="423CF59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A3E174E" w14:textId="6CB27EA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0B10C4E2"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5DD8C3"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516F55" w14:textId="77777777" w:rsidR="00AB67FA" w:rsidRPr="00D0162F" w:rsidRDefault="00AB67FA" w:rsidP="006E0A54">
            <w:pPr>
              <w:pStyle w:val="TAL"/>
              <w:keepNext w:val="0"/>
              <w:keepLines w:val="0"/>
            </w:pPr>
          </w:p>
        </w:tc>
      </w:tr>
      <w:tr w:rsidR="00AB67FA" w:rsidRPr="00D0162F" w14:paraId="39DDD24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0A9EB66" w14:textId="77777777" w:rsidR="00AB67FA" w:rsidRPr="00D0162F" w:rsidRDefault="00AB67FA" w:rsidP="006E0A54">
            <w:pPr>
              <w:pStyle w:val="TAL"/>
              <w:keepNext w:val="0"/>
              <w:keepLines w:val="0"/>
              <w:rPr>
                <w:b/>
                <w:lang w:eastAsia="zh-TW"/>
              </w:rPr>
            </w:pPr>
            <w:r w:rsidRPr="00D0162F">
              <w:rPr>
                <w:b/>
                <w:lang w:eastAsia="zh-TW"/>
              </w:rPr>
              <w:t>6.1.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1B886FD" w14:textId="35CCD1CE"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2F1F7712" w14:textId="26E04D5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527BB3D" w14:textId="4735BC99"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046FADC"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E12B2BE"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6027A6" w14:textId="77777777" w:rsidR="00AB67FA" w:rsidRPr="00D0162F" w:rsidRDefault="00AB67FA" w:rsidP="006E0A54">
            <w:pPr>
              <w:pStyle w:val="TAL"/>
              <w:keepNext w:val="0"/>
              <w:keepLines w:val="0"/>
            </w:pPr>
          </w:p>
        </w:tc>
      </w:tr>
      <w:tr w:rsidR="00AB67FA" w:rsidRPr="00D0162F" w14:paraId="3559E3A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DD82EB5" w14:textId="77777777" w:rsidR="00AB67FA" w:rsidRPr="00D0162F" w:rsidRDefault="00AB67FA" w:rsidP="006E0A54">
            <w:pPr>
              <w:pStyle w:val="TAL"/>
              <w:keepNext w:val="0"/>
              <w:keepLines w:val="0"/>
              <w:rPr>
                <w:b/>
                <w:lang w:eastAsia="zh-TW"/>
              </w:rPr>
            </w:pPr>
            <w:r w:rsidRPr="00D0162F">
              <w:rPr>
                <w:b/>
                <w:lang w:eastAsia="zh-TW"/>
              </w:rPr>
              <w:t>6.1.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9848B7A" w14:textId="705F9594"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E7AA3A" w14:textId="50B97EAB"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E7A43EB" w14:textId="01860F5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38C67D6"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C7851EF"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EC2BD2" w14:textId="77777777" w:rsidR="00AB67FA" w:rsidRPr="00D0162F" w:rsidRDefault="00AB67FA" w:rsidP="006E0A54">
            <w:pPr>
              <w:pStyle w:val="TAL"/>
              <w:keepNext w:val="0"/>
              <w:keepLines w:val="0"/>
            </w:pPr>
          </w:p>
        </w:tc>
      </w:tr>
      <w:tr w:rsidR="00AB67FA" w:rsidRPr="00D0162F" w14:paraId="14A926F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7EE7F0" w14:textId="77777777" w:rsidR="00AB67FA" w:rsidRPr="00D0162F" w:rsidRDefault="00AB67FA" w:rsidP="006E0A54">
            <w:pPr>
              <w:pStyle w:val="TAL"/>
              <w:keepNext w:val="0"/>
              <w:keepLines w:val="0"/>
              <w:rPr>
                <w:b/>
                <w:lang w:eastAsia="zh-TW"/>
              </w:rPr>
            </w:pPr>
            <w:r w:rsidRPr="00D0162F">
              <w:rPr>
                <w:b/>
                <w:lang w:eastAsia="zh-TW"/>
              </w:rPr>
              <w:lastRenderedPageBreak/>
              <w:t>6.1.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394C877" w14:textId="711EE1BE"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DB54C0" w14:textId="3B72383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4F0339" w14:textId="3E9A5C0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2C3B6166"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D1448A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E34A4F6" w14:textId="77777777" w:rsidR="00AB67FA" w:rsidRPr="00D0162F" w:rsidRDefault="00AB67FA" w:rsidP="006E0A54">
            <w:pPr>
              <w:pStyle w:val="TAL"/>
              <w:keepNext w:val="0"/>
              <w:keepLines w:val="0"/>
            </w:pPr>
          </w:p>
        </w:tc>
      </w:tr>
      <w:tr w:rsidR="00AB67FA" w:rsidRPr="00D0162F" w14:paraId="44C2699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847C085" w14:textId="77777777" w:rsidR="00AB67FA" w:rsidRPr="00D0162F" w:rsidRDefault="00AB67FA" w:rsidP="006E0A54">
            <w:pPr>
              <w:pStyle w:val="TAL"/>
              <w:keepNext w:val="0"/>
              <w:keepLines w:val="0"/>
              <w:rPr>
                <w:b/>
                <w:lang w:eastAsia="zh-TW"/>
              </w:rPr>
            </w:pPr>
            <w:r w:rsidRPr="00D0162F">
              <w:rPr>
                <w:b/>
                <w:lang w:eastAsia="zh-TW"/>
              </w:rPr>
              <w:t>6.1.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3B18768" w14:textId="3EA9B2B0"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3CA4797F" w14:textId="7B8D216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006A2BE4"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CD5D960" w14:textId="2272D3C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0301025C"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C425A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7E5C4F9" w14:textId="77777777" w:rsidR="00AB67FA" w:rsidRPr="00D0162F" w:rsidRDefault="00AB67FA" w:rsidP="006E0A54">
            <w:pPr>
              <w:pStyle w:val="TAL"/>
              <w:keepNext w:val="0"/>
              <w:keepLines w:val="0"/>
            </w:pPr>
          </w:p>
        </w:tc>
      </w:tr>
      <w:tr w:rsidR="00AB67FA" w:rsidRPr="00D0162F" w14:paraId="1C42073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15A67E6" w14:textId="77777777" w:rsidR="00AB67FA" w:rsidRPr="00D0162F" w:rsidRDefault="00AB67FA" w:rsidP="006E0A54">
            <w:pPr>
              <w:pStyle w:val="TAL"/>
              <w:keepNext w:val="0"/>
              <w:keepLines w:val="0"/>
              <w:rPr>
                <w:b/>
                <w:lang w:eastAsia="zh-TW"/>
              </w:rPr>
            </w:pPr>
            <w:r w:rsidRPr="00D0162F">
              <w:rPr>
                <w:b/>
                <w:lang w:eastAsia="zh-TW"/>
              </w:rPr>
              <w:t>6.1.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450E7C7" w14:textId="38588835"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1ED895A3" w14:textId="7048142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006A2BE4"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75F1479B" w14:textId="35C8917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4550AC2"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D8A7B4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A86BF3" w14:textId="77777777" w:rsidR="00AB67FA" w:rsidRPr="00D0162F" w:rsidRDefault="00AB67FA" w:rsidP="006E0A54">
            <w:pPr>
              <w:pStyle w:val="TAL"/>
              <w:keepNext w:val="0"/>
              <w:keepLines w:val="0"/>
            </w:pPr>
          </w:p>
        </w:tc>
      </w:tr>
      <w:tr w:rsidR="00AB67FA" w:rsidRPr="00D0162F" w14:paraId="4E41116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1CB7AE" w14:textId="77777777" w:rsidR="00AB67FA" w:rsidRPr="00D0162F" w:rsidRDefault="00AB67FA" w:rsidP="006E0A54">
            <w:pPr>
              <w:pStyle w:val="TAL"/>
              <w:keepNext w:val="0"/>
              <w:keepLines w:val="0"/>
              <w:rPr>
                <w:b/>
                <w:lang w:eastAsia="zh-CN"/>
              </w:rPr>
            </w:pPr>
            <w:r w:rsidRPr="00D0162F">
              <w:rPr>
                <w:b/>
                <w:lang w:eastAsia="zh-CN"/>
              </w:rPr>
              <w:t>6.1.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4BF661A" w14:textId="15191029"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BCCFC2" w14:textId="6BC978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7B16EC" w14:textId="312E7B9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602B4695"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73F9CDD"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71C936" w14:textId="77777777" w:rsidR="00AB67FA" w:rsidRPr="00D0162F" w:rsidRDefault="00AB67FA" w:rsidP="006E0A54">
            <w:pPr>
              <w:pStyle w:val="TAL"/>
              <w:keepNext w:val="0"/>
              <w:keepLines w:val="0"/>
            </w:pPr>
          </w:p>
        </w:tc>
      </w:tr>
      <w:tr w:rsidR="006C5BFC" w:rsidRPr="00D0162F" w14:paraId="24FB851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E8D41DF" w14:textId="457AD3DD" w:rsidR="006C5BFC" w:rsidRPr="00D0162F" w:rsidRDefault="006C5BFC" w:rsidP="006C5BFC">
            <w:pPr>
              <w:pStyle w:val="TAL"/>
              <w:keepNext w:val="0"/>
              <w:keepLines w:val="0"/>
              <w:rPr>
                <w:b/>
                <w:lang w:eastAsia="zh-CN"/>
              </w:rPr>
            </w:pPr>
            <w:r w:rsidRPr="00D0162F">
              <w:rPr>
                <w:b/>
                <w:lang w:eastAsia="zh-CN"/>
              </w:rPr>
              <w:t>6.1.1.8</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C24DF4E" w14:textId="141E90E4" w:rsidR="006C5BFC" w:rsidRPr="00D0162F" w:rsidRDefault="006C5BFC" w:rsidP="006C5BFC">
            <w:pPr>
              <w:pStyle w:val="TAL"/>
              <w:keepNext w:val="0"/>
              <w:keepLines w:val="0"/>
            </w:pPr>
            <w:r w:rsidRPr="00D0162F">
              <w:t>NR SA FR1-FR1 Cell reselection for UE configured with highSpeedMeasInterFreq-r17</w:t>
            </w:r>
          </w:p>
        </w:tc>
        <w:tc>
          <w:tcPr>
            <w:tcW w:w="1043" w:type="dxa"/>
            <w:tcBorders>
              <w:top w:val="single" w:sz="4" w:space="0" w:color="auto"/>
              <w:left w:val="nil"/>
              <w:bottom w:val="single" w:sz="4" w:space="0" w:color="auto"/>
              <w:right w:val="single" w:sz="4" w:space="0" w:color="auto"/>
            </w:tcBorders>
            <w:shd w:val="clear" w:color="auto" w:fill="auto"/>
            <w:vAlign w:val="center"/>
          </w:tcPr>
          <w:p w14:paraId="3D977E44" w14:textId="73A938DE"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7D3C2C1" w14:textId="3DF785C6" w:rsidR="006C5BFC" w:rsidRPr="00D0162F" w:rsidRDefault="006C5BFC" w:rsidP="006C5BFC">
            <w:pPr>
              <w:pStyle w:val="TAL"/>
              <w:keepNext w:val="0"/>
              <w:keepLines w:val="0"/>
            </w:pPr>
            <w:r w:rsidRPr="00D0162F">
              <w:t>NR Cell 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11E34DF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32CD4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FFA00C0" w14:textId="77777777" w:rsidR="006C5BFC" w:rsidRPr="00D0162F" w:rsidRDefault="006C5BFC" w:rsidP="006C5BFC">
            <w:pPr>
              <w:pStyle w:val="TAL"/>
              <w:keepNext w:val="0"/>
              <w:keepLines w:val="0"/>
            </w:pPr>
          </w:p>
        </w:tc>
      </w:tr>
      <w:tr w:rsidR="006C5BFC" w:rsidRPr="00D0162F" w14:paraId="6DB57727"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3146899F" w14:textId="77777777" w:rsidR="006C5BFC" w:rsidRPr="00D0162F" w:rsidRDefault="006C5BFC" w:rsidP="006C5BFC">
            <w:pPr>
              <w:pStyle w:val="TAL"/>
              <w:keepNext w:val="0"/>
              <w:keepLines w:val="0"/>
              <w:rPr>
                <w:b/>
                <w:lang w:eastAsia="zh-TW"/>
              </w:rPr>
            </w:pPr>
            <w:r w:rsidRPr="00D0162F">
              <w:rPr>
                <w:b/>
                <w:lang w:eastAsia="zh-TW"/>
              </w:rPr>
              <w:t>6.3.1.1</w:t>
            </w:r>
          </w:p>
        </w:tc>
        <w:tc>
          <w:tcPr>
            <w:tcW w:w="3661" w:type="dxa"/>
            <w:tcBorders>
              <w:top w:val="single" w:sz="4" w:space="0" w:color="auto"/>
              <w:left w:val="nil"/>
              <w:bottom w:val="single" w:sz="4" w:space="0" w:color="auto"/>
              <w:right w:val="single" w:sz="4" w:space="0" w:color="auto"/>
            </w:tcBorders>
            <w:noWrap/>
            <w:vAlign w:val="center"/>
          </w:tcPr>
          <w:p w14:paraId="7A1A585F" w14:textId="5D5F72B3" w:rsidR="006C5BFC" w:rsidRPr="00D0162F" w:rsidRDefault="006C5BFC" w:rsidP="006C5BFC">
            <w:pPr>
              <w:pStyle w:val="TAL"/>
              <w:keepNext w:val="0"/>
              <w:keepLines w:val="0"/>
            </w:pPr>
            <w:r w:rsidRPr="00D0162F">
              <w:t>NR SA FR1 handover with known target cell</w:t>
            </w:r>
          </w:p>
        </w:tc>
        <w:tc>
          <w:tcPr>
            <w:tcW w:w="1043" w:type="dxa"/>
            <w:tcBorders>
              <w:top w:val="single" w:sz="4" w:space="0" w:color="auto"/>
              <w:left w:val="nil"/>
              <w:bottom w:val="single" w:sz="4" w:space="0" w:color="auto"/>
              <w:right w:val="single" w:sz="4" w:space="0" w:color="auto"/>
            </w:tcBorders>
            <w:vAlign w:val="center"/>
          </w:tcPr>
          <w:p w14:paraId="5FBD3CE1" w14:textId="2ADE9DFA"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9D5740D" w14:textId="066D4979"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0CD221A5"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461616C"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6E36C10" w14:textId="77777777" w:rsidR="006C5BFC" w:rsidRPr="00D0162F" w:rsidRDefault="006C5BFC" w:rsidP="006C5BFC">
            <w:pPr>
              <w:pStyle w:val="TAL"/>
              <w:keepNext w:val="0"/>
              <w:keepLines w:val="0"/>
            </w:pPr>
          </w:p>
        </w:tc>
      </w:tr>
      <w:tr w:rsidR="006C5BFC" w:rsidRPr="00D0162F" w14:paraId="03F514E5"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65A90F19" w14:textId="77777777" w:rsidR="006C5BFC" w:rsidRPr="00D0162F" w:rsidRDefault="006C5BFC" w:rsidP="006C5BFC">
            <w:pPr>
              <w:pStyle w:val="TAL"/>
              <w:keepNext w:val="0"/>
              <w:keepLines w:val="0"/>
              <w:rPr>
                <w:b/>
                <w:lang w:eastAsia="zh-TW"/>
              </w:rPr>
            </w:pPr>
            <w:r w:rsidRPr="00D0162F">
              <w:rPr>
                <w:b/>
                <w:lang w:eastAsia="zh-TW"/>
              </w:rPr>
              <w:t>6.3.1.2</w:t>
            </w:r>
          </w:p>
        </w:tc>
        <w:tc>
          <w:tcPr>
            <w:tcW w:w="3661" w:type="dxa"/>
            <w:tcBorders>
              <w:top w:val="single" w:sz="4" w:space="0" w:color="auto"/>
              <w:left w:val="nil"/>
              <w:bottom w:val="single" w:sz="4" w:space="0" w:color="auto"/>
              <w:right w:val="single" w:sz="4" w:space="0" w:color="auto"/>
            </w:tcBorders>
            <w:noWrap/>
            <w:vAlign w:val="center"/>
          </w:tcPr>
          <w:p w14:paraId="21B51CB5" w14:textId="5C22BD9A" w:rsidR="006C5BFC" w:rsidRPr="00D0162F" w:rsidRDefault="006C5BFC" w:rsidP="006C5BFC">
            <w:pPr>
              <w:pStyle w:val="TAL"/>
              <w:keepNext w:val="0"/>
              <w:keepLines w:val="0"/>
            </w:pPr>
            <w:r w:rsidRPr="00D0162F">
              <w:t>NR SA FR1 handover with unknown target cell</w:t>
            </w:r>
          </w:p>
        </w:tc>
        <w:tc>
          <w:tcPr>
            <w:tcW w:w="1043" w:type="dxa"/>
            <w:tcBorders>
              <w:top w:val="single" w:sz="4" w:space="0" w:color="auto"/>
              <w:left w:val="nil"/>
              <w:bottom w:val="single" w:sz="4" w:space="0" w:color="auto"/>
              <w:right w:val="single" w:sz="4" w:space="0" w:color="auto"/>
            </w:tcBorders>
            <w:vAlign w:val="center"/>
          </w:tcPr>
          <w:p w14:paraId="3C1B1170" w14:textId="26753C17"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578CCAD" w14:textId="3F6963E0"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365104A1"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D2B7106"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69BD988" w14:textId="77777777" w:rsidR="006C5BFC" w:rsidRPr="00D0162F" w:rsidRDefault="006C5BFC" w:rsidP="006C5BFC">
            <w:pPr>
              <w:pStyle w:val="TAL"/>
              <w:keepNext w:val="0"/>
              <w:keepLines w:val="0"/>
            </w:pPr>
          </w:p>
        </w:tc>
      </w:tr>
      <w:tr w:rsidR="006C5BFC" w:rsidRPr="00D0162F" w14:paraId="6BBDEFE0"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6C2F4A8A" w14:textId="77777777" w:rsidR="006C5BFC" w:rsidRPr="00D0162F" w:rsidRDefault="006C5BFC" w:rsidP="006C5BFC">
            <w:pPr>
              <w:pStyle w:val="TAL"/>
              <w:keepNext w:val="0"/>
              <w:keepLines w:val="0"/>
              <w:rPr>
                <w:b/>
                <w:lang w:eastAsia="zh-TW"/>
              </w:rPr>
            </w:pPr>
            <w:r w:rsidRPr="00D0162F">
              <w:rPr>
                <w:b/>
                <w:lang w:eastAsia="zh-TW"/>
              </w:rPr>
              <w:t>6.3.1.3</w:t>
            </w:r>
          </w:p>
        </w:tc>
        <w:tc>
          <w:tcPr>
            <w:tcW w:w="3661" w:type="dxa"/>
            <w:tcBorders>
              <w:top w:val="single" w:sz="4" w:space="0" w:color="auto"/>
              <w:left w:val="nil"/>
              <w:bottom w:val="single" w:sz="4" w:space="0" w:color="auto"/>
              <w:right w:val="single" w:sz="4" w:space="0" w:color="auto"/>
            </w:tcBorders>
            <w:noWrap/>
            <w:vAlign w:val="center"/>
          </w:tcPr>
          <w:p w14:paraId="6D4B768F" w14:textId="29F24951" w:rsidR="006C5BFC" w:rsidRPr="00D0162F" w:rsidRDefault="006C5BFC" w:rsidP="006C5BFC">
            <w:pPr>
              <w:pStyle w:val="TAL"/>
              <w:keepNext w:val="0"/>
              <w:keepLines w:val="0"/>
            </w:pPr>
            <w:r w:rsidRPr="00D0162F">
              <w:t>NR SA FR1-FR1 Handover with unknown Target Cell</w:t>
            </w:r>
          </w:p>
        </w:tc>
        <w:tc>
          <w:tcPr>
            <w:tcW w:w="1043" w:type="dxa"/>
            <w:tcBorders>
              <w:top w:val="single" w:sz="4" w:space="0" w:color="auto"/>
              <w:left w:val="nil"/>
              <w:bottom w:val="single" w:sz="4" w:space="0" w:color="auto"/>
              <w:right w:val="single" w:sz="4" w:space="0" w:color="auto"/>
            </w:tcBorders>
            <w:vAlign w:val="center"/>
          </w:tcPr>
          <w:p w14:paraId="0310317B" w14:textId="25B2476E"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vAlign w:val="center"/>
          </w:tcPr>
          <w:p w14:paraId="1F46F3F5" w14:textId="24FACACB"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0009C14C"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149291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3EB974AD" w14:textId="77777777" w:rsidR="006C5BFC" w:rsidRPr="00D0162F" w:rsidRDefault="006C5BFC" w:rsidP="006C5BFC">
            <w:pPr>
              <w:pStyle w:val="TAL"/>
              <w:keepNext w:val="0"/>
              <w:keepLines w:val="0"/>
            </w:pPr>
          </w:p>
        </w:tc>
      </w:tr>
      <w:tr w:rsidR="006C5BFC" w:rsidRPr="00D0162F" w14:paraId="6D210CD8"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70A842A2" w14:textId="77777777" w:rsidR="006C5BFC" w:rsidRPr="00D0162F" w:rsidRDefault="006C5BFC" w:rsidP="006C5BFC">
            <w:pPr>
              <w:pStyle w:val="TAL"/>
              <w:keepNext w:val="0"/>
              <w:keepLines w:val="0"/>
              <w:rPr>
                <w:b/>
                <w:lang w:eastAsia="zh-TW"/>
              </w:rPr>
            </w:pPr>
            <w:r w:rsidRPr="00D0162F">
              <w:rPr>
                <w:b/>
                <w:lang w:eastAsia="zh-TW"/>
              </w:rPr>
              <w:t>6.3.1.7</w:t>
            </w:r>
          </w:p>
        </w:tc>
        <w:tc>
          <w:tcPr>
            <w:tcW w:w="3661" w:type="dxa"/>
            <w:tcBorders>
              <w:top w:val="single" w:sz="4" w:space="0" w:color="auto"/>
              <w:left w:val="nil"/>
              <w:bottom w:val="single" w:sz="4" w:space="0" w:color="auto"/>
              <w:right w:val="single" w:sz="4" w:space="0" w:color="auto"/>
            </w:tcBorders>
            <w:noWrap/>
            <w:vAlign w:val="center"/>
          </w:tcPr>
          <w:p w14:paraId="02112E2D" w14:textId="6A4FBC55" w:rsidR="006C5BFC" w:rsidRPr="00107D76" w:rsidRDefault="006C5BFC" w:rsidP="006C5BFC">
            <w:pPr>
              <w:pStyle w:val="TAL"/>
              <w:keepNext w:val="0"/>
              <w:keepLines w:val="0"/>
              <w:rPr>
                <w:lang w:val="fr-FR"/>
              </w:rPr>
            </w:pPr>
            <w:r w:rsidRPr="00107D76">
              <w:rPr>
                <w:lang w:val="fr-FR"/>
              </w:rPr>
              <w:t>NR SA FR1 synchronous DAPS handover</w:t>
            </w:r>
          </w:p>
        </w:tc>
        <w:tc>
          <w:tcPr>
            <w:tcW w:w="1043" w:type="dxa"/>
            <w:tcBorders>
              <w:top w:val="single" w:sz="4" w:space="0" w:color="auto"/>
              <w:left w:val="nil"/>
              <w:bottom w:val="single" w:sz="4" w:space="0" w:color="auto"/>
              <w:right w:val="single" w:sz="4" w:space="0" w:color="auto"/>
            </w:tcBorders>
            <w:vAlign w:val="center"/>
          </w:tcPr>
          <w:p w14:paraId="6825286C" w14:textId="08E09834"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48C9A4A" w14:textId="7DD98ACE"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5107FEAB"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C1D4A4"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39076E59" w14:textId="77777777" w:rsidR="006C5BFC" w:rsidRPr="00D0162F" w:rsidRDefault="006C5BFC" w:rsidP="006C5BFC">
            <w:pPr>
              <w:pStyle w:val="TAL"/>
              <w:keepNext w:val="0"/>
              <w:keepLines w:val="0"/>
            </w:pPr>
          </w:p>
        </w:tc>
      </w:tr>
      <w:tr w:rsidR="006C5BFC" w:rsidRPr="00D0162F" w14:paraId="76BD7E6D"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27F6A35F" w14:textId="77777777" w:rsidR="006C5BFC" w:rsidRPr="00D0162F" w:rsidRDefault="006C5BFC" w:rsidP="006C5BFC">
            <w:pPr>
              <w:pStyle w:val="TAL"/>
              <w:keepNext w:val="0"/>
              <w:keepLines w:val="0"/>
              <w:rPr>
                <w:b/>
                <w:lang w:eastAsia="zh-TW"/>
              </w:rPr>
            </w:pPr>
            <w:r w:rsidRPr="00D0162F">
              <w:rPr>
                <w:b/>
                <w:lang w:eastAsia="zh-TW"/>
              </w:rPr>
              <w:t>6.3.1.8</w:t>
            </w:r>
          </w:p>
        </w:tc>
        <w:tc>
          <w:tcPr>
            <w:tcW w:w="3661" w:type="dxa"/>
            <w:tcBorders>
              <w:top w:val="single" w:sz="4" w:space="0" w:color="auto"/>
              <w:left w:val="nil"/>
              <w:bottom w:val="single" w:sz="4" w:space="0" w:color="auto"/>
              <w:right w:val="single" w:sz="4" w:space="0" w:color="auto"/>
            </w:tcBorders>
            <w:noWrap/>
            <w:vAlign w:val="center"/>
          </w:tcPr>
          <w:p w14:paraId="3BE63261" w14:textId="4DA0DEB7" w:rsidR="006C5BFC" w:rsidRPr="00107D76" w:rsidRDefault="006C5BFC" w:rsidP="006C5BFC">
            <w:pPr>
              <w:pStyle w:val="TAL"/>
              <w:keepNext w:val="0"/>
              <w:keepLines w:val="0"/>
              <w:rPr>
                <w:lang w:val="fr-FR"/>
              </w:rPr>
            </w:pPr>
            <w:r w:rsidRPr="00107D76">
              <w:rPr>
                <w:lang w:val="fr-FR"/>
              </w:rPr>
              <w:t>NR SA FR1 asynchronous DAPS handover</w:t>
            </w:r>
          </w:p>
        </w:tc>
        <w:tc>
          <w:tcPr>
            <w:tcW w:w="1043" w:type="dxa"/>
            <w:tcBorders>
              <w:top w:val="single" w:sz="4" w:space="0" w:color="auto"/>
              <w:left w:val="nil"/>
              <w:bottom w:val="single" w:sz="4" w:space="0" w:color="auto"/>
              <w:right w:val="single" w:sz="4" w:space="0" w:color="auto"/>
            </w:tcBorders>
            <w:vAlign w:val="center"/>
          </w:tcPr>
          <w:p w14:paraId="092775EE" w14:textId="4A7FFD7F"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49E3D1E6" w14:textId="0462C75F"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43F8455D"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689CE56"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FBD9302" w14:textId="77777777" w:rsidR="006C5BFC" w:rsidRPr="00D0162F" w:rsidRDefault="006C5BFC" w:rsidP="006C5BFC">
            <w:pPr>
              <w:pStyle w:val="TAL"/>
              <w:keepNext w:val="0"/>
              <w:keepLines w:val="0"/>
            </w:pPr>
          </w:p>
        </w:tc>
      </w:tr>
      <w:tr w:rsidR="006C5BFC" w:rsidRPr="00D0162F" w14:paraId="25108032"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5EA81F78" w14:textId="77777777" w:rsidR="006C5BFC" w:rsidRPr="00D0162F" w:rsidRDefault="006C5BFC" w:rsidP="006C5BFC">
            <w:pPr>
              <w:pStyle w:val="TAL"/>
              <w:keepNext w:val="0"/>
              <w:keepLines w:val="0"/>
              <w:rPr>
                <w:b/>
                <w:lang w:eastAsia="zh-TW"/>
              </w:rPr>
            </w:pPr>
            <w:r w:rsidRPr="00D0162F">
              <w:rPr>
                <w:b/>
                <w:lang w:eastAsia="zh-CN"/>
              </w:rPr>
              <w:t>6.3.1.9</w:t>
            </w:r>
          </w:p>
        </w:tc>
        <w:tc>
          <w:tcPr>
            <w:tcW w:w="3661" w:type="dxa"/>
            <w:tcBorders>
              <w:top w:val="single" w:sz="4" w:space="0" w:color="auto"/>
              <w:left w:val="nil"/>
              <w:bottom w:val="single" w:sz="4" w:space="0" w:color="auto"/>
              <w:right w:val="single" w:sz="4" w:space="0" w:color="auto"/>
            </w:tcBorders>
            <w:noWrap/>
            <w:vAlign w:val="center"/>
          </w:tcPr>
          <w:p w14:paraId="72CC32CE" w14:textId="6D70FD78" w:rsidR="006C5BFC" w:rsidRPr="00D0162F" w:rsidRDefault="006C5BFC" w:rsidP="006C5BFC">
            <w:pPr>
              <w:pStyle w:val="TAL"/>
              <w:keepNext w:val="0"/>
              <w:keepLines w:val="0"/>
            </w:pPr>
            <w:r w:rsidRPr="00D0162F">
              <w:t>NR SA FR1 Intra-band inter-frequency synchronous DAPS handover</w:t>
            </w:r>
          </w:p>
        </w:tc>
        <w:tc>
          <w:tcPr>
            <w:tcW w:w="1043" w:type="dxa"/>
            <w:tcBorders>
              <w:top w:val="single" w:sz="4" w:space="0" w:color="auto"/>
              <w:left w:val="nil"/>
              <w:bottom w:val="single" w:sz="4" w:space="0" w:color="auto"/>
              <w:right w:val="single" w:sz="4" w:space="0" w:color="auto"/>
            </w:tcBorders>
            <w:vAlign w:val="center"/>
          </w:tcPr>
          <w:p w14:paraId="1EC5FE7A" w14:textId="66B7EBA1" w:rsidR="006C5BFC" w:rsidRPr="00D0162F" w:rsidRDefault="006C5BFC" w:rsidP="006C5BFC">
            <w:pPr>
              <w:pStyle w:val="TAL"/>
              <w:keepNext w:val="0"/>
              <w:keepLines w:val="0"/>
            </w:pPr>
            <w:r w:rsidRPr="00D0162F">
              <w:rPr>
                <w:lang w:eastAsia="zh-CN"/>
              </w:rPr>
              <w:t>NR Cell 6</w:t>
            </w:r>
          </w:p>
        </w:tc>
        <w:tc>
          <w:tcPr>
            <w:tcW w:w="1041" w:type="dxa"/>
            <w:tcBorders>
              <w:top w:val="single" w:sz="4" w:space="0" w:color="auto"/>
              <w:left w:val="nil"/>
              <w:bottom w:val="single" w:sz="4" w:space="0" w:color="auto"/>
              <w:right w:val="single" w:sz="4" w:space="0" w:color="auto"/>
            </w:tcBorders>
            <w:vAlign w:val="center"/>
          </w:tcPr>
          <w:p w14:paraId="2CC048B1" w14:textId="01673511"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67B174E2"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DDDFFD"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3E6B73D" w14:textId="77777777" w:rsidR="006C5BFC" w:rsidRPr="00D0162F" w:rsidRDefault="006C5BFC" w:rsidP="006C5BFC">
            <w:pPr>
              <w:pStyle w:val="TAL"/>
              <w:keepNext w:val="0"/>
              <w:keepLines w:val="0"/>
            </w:pPr>
          </w:p>
        </w:tc>
      </w:tr>
      <w:tr w:rsidR="006C5BFC" w:rsidRPr="00D0162F" w14:paraId="57550A04"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0512BA43" w14:textId="77777777" w:rsidR="006C5BFC" w:rsidRPr="00D0162F" w:rsidRDefault="006C5BFC" w:rsidP="006C5BFC">
            <w:pPr>
              <w:pStyle w:val="TAL"/>
              <w:keepNext w:val="0"/>
              <w:keepLines w:val="0"/>
              <w:rPr>
                <w:b/>
                <w:lang w:eastAsia="zh-TW"/>
              </w:rPr>
            </w:pPr>
            <w:r w:rsidRPr="00D0162F">
              <w:rPr>
                <w:b/>
                <w:lang w:eastAsia="zh-CN"/>
              </w:rPr>
              <w:t>6.3.1.10</w:t>
            </w:r>
          </w:p>
        </w:tc>
        <w:tc>
          <w:tcPr>
            <w:tcW w:w="3661" w:type="dxa"/>
            <w:tcBorders>
              <w:top w:val="single" w:sz="4" w:space="0" w:color="auto"/>
              <w:left w:val="nil"/>
              <w:bottom w:val="single" w:sz="4" w:space="0" w:color="auto"/>
              <w:right w:val="single" w:sz="4" w:space="0" w:color="auto"/>
            </w:tcBorders>
            <w:noWrap/>
            <w:vAlign w:val="center"/>
          </w:tcPr>
          <w:p w14:paraId="3A804361" w14:textId="15011230" w:rsidR="006C5BFC" w:rsidRPr="00D0162F" w:rsidRDefault="006C5BFC" w:rsidP="006C5BFC">
            <w:pPr>
              <w:pStyle w:val="TAL"/>
              <w:keepNext w:val="0"/>
              <w:keepLines w:val="0"/>
            </w:pPr>
            <w:r w:rsidRPr="00D0162F">
              <w:t>NR SA FR1 Intra-band inter-frequency asynchronous DAPS handover</w:t>
            </w:r>
          </w:p>
        </w:tc>
        <w:tc>
          <w:tcPr>
            <w:tcW w:w="1043" w:type="dxa"/>
            <w:tcBorders>
              <w:top w:val="single" w:sz="4" w:space="0" w:color="auto"/>
              <w:left w:val="nil"/>
              <w:bottom w:val="single" w:sz="4" w:space="0" w:color="auto"/>
              <w:right w:val="single" w:sz="4" w:space="0" w:color="auto"/>
            </w:tcBorders>
            <w:vAlign w:val="center"/>
          </w:tcPr>
          <w:p w14:paraId="65A5AC10" w14:textId="766D8733" w:rsidR="006C5BFC" w:rsidRPr="00D0162F" w:rsidRDefault="006C5BFC" w:rsidP="006C5BFC">
            <w:pPr>
              <w:pStyle w:val="TAL"/>
              <w:keepNext w:val="0"/>
              <w:keepLines w:val="0"/>
            </w:pPr>
            <w:r w:rsidRPr="00D0162F">
              <w:rPr>
                <w:lang w:eastAsia="zh-CN"/>
              </w:rPr>
              <w:t>NR Cell 6</w:t>
            </w:r>
          </w:p>
        </w:tc>
        <w:tc>
          <w:tcPr>
            <w:tcW w:w="1041" w:type="dxa"/>
            <w:tcBorders>
              <w:top w:val="single" w:sz="4" w:space="0" w:color="auto"/>
              <w:left w:val="nil"/>
              <w:bottom w:val="single" w:sz="4" w:space="0" w:color="auto"/>
              <w:right w:val="single" w:sz="4" w:space="0" w:color="auto"/>
            </w:tcBorders>
            <w:vAlign w:val="center"/>
          </w:tcPr>
          <w:p w14:paraId="1FC6DB20" w14:textId="137DA409"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2AD1110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186E81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1F81F307" w14:textId="77777777" w:rsidR="006C5BFC" w:rsidRPr="00D0162F" w:rsidRDefault="006C5BFC" w:rsidP="006C5BFC">
            <w:pPr>
              <w:pStyle w:val="TAL"/>
              <w:keepNext w:val="0"/>
              <w:keepLines w:val="0"/>
            </w:pPr>
          </w:p>
        </w:tc>
      </w:tr>
      <w:tr w:rsidR="006C5BFC" w:rsidRPr="00D0162F" w14:paraId="5A517F8A"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746E1750" w14:textId="77777777" w:rsidR="006C5BFC" w:rsidRPr="00D0162F" w:rsidRDefault="006C5BFC" w:rsidP="006C5BFC">
            <w:pPr>
              <w:pStyle w:val="TAL"/>
              <w:keepNext w:val="0"/>
              <w:keepLines w:val="0"/>
              <w:rPr>
                <w:b/>
                <w:lang w:eastAsia="zh-TW"/>
              </w:rPr>
            </w:pPr>
            <w:r w:rsidRPr="00D0162F">
              <w:rPr>
                <w:b/>
                <w:lang w:eastAsia="zh-CN"/>
              </w:rPr>
              <w:t>6.3.1.11</w:t>
            </w:r>
          </w:p>
        </w:tc>
        <w:tc>
          <w:tcPr>
            <w:tcW w:w="3661" w:type="dxa"/>
            <w:tcBorders>
              <w:top w:val="single" w:sz="4" w:space="0" w:color="auto"/>
              <w:left w:val="nil"/>
              <w:bottom w:val="single" w:sz="4" w:space="0" w:color="auto"/>
              <w:right w:val="single" w:sz="4" w:space="0" w:color="auto"/>
            </w:tcBorders>
            <w:noWrap/>
            <w:vAlign w:val="center"/>
          </w:tcPr>
          <w:p w14:paraId="3E814C6D" w14:textId="534E30D9" w:rsidR="006C5BFC" w:rsidRPr="00D0162F" w:rsidRDefault="006C5BFC" w:rsidP="006C5BFC">
            <w:pPr>
              <w:pStyle w:val="TAL"/>
              <w:keepNext w:val="0"/>
              <w:keepLines w:val="0"/>
            </w:pPr>
            <w:r w:rsidRPr="00D0162F">
              <w:t>NR SA FR1 Inter-band inter-frequency synchronous DAPS handover</w:t>
            </w:r>
          </w:p>
        </w:tc>
        <w:tc>
          <w:tcPr>
            <w:tcW w:w="1043" w:type="dxa"/>
            <w:tcBorders>
              <w:top w:val="single" w:sz="4" w:space="0" w:color="auto"/>
              <w:left w:val="nil"/>
              <w:bottom w:val="single" w:sz="4" w:space="0" w:color="auto"/>
              <w:right w:val="single" w:sz="4" w:space="0" w:color="auto"/>
            </w:tcBorders>
            <w:vAlign w:val="center"/>
          </w:tcPr>
          <w:p w14:paraId="015DCEE3" w14:textId="4813C2B6" w:rsidR="006C5BFC" w:rsidRPr="00D0162F" w:rsidRDefault="006C5BFC" w:rsidP="006C5BFC">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vAlign w:val="center"/>
          </w:tcPr>
          <w:p w14:paraId="06D6936A" w14:textId="7968B3F2" w:rsidR="006C5BFC" w:rsidRPr="00D0162F" w:rsidRDefault="006C5BFC" w:rsidP="006C5BFC">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vAlign w:val="center"/>
          </w:tcPr>
          <w:p w14:paraId="70E1FEC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8F8299E"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361644B" w14:textId="77777777" w:rsidR="006C5BFC" w:rsidRPr="00D0162F" w:rsidRDefault="006C5BFC" w:rsidP="006C5BFC">
            <w:pPr>
              <w:pStyle w:val="TAL"/>
              <w:keepNext w:val="0"/>
              <w:keepLines w:val="0"/>
            </w:pPr>
          </w:p>
        </w:tc>
      </w:tr>
      <w:tr w:rsidR="006C5BFC" w:rsidRPr="00D0162F" w14:paraId="4D50BC11"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0396B95D" w14:textId="77777777" w:rsidR="006C5BFC" w:rsidRPr="00D0162F" w:rsidRDefault="006C5BFC" w:rsidP="006C5BFC">
            <w:pPr>
              <w:pStyle w:val="TAL"/>
              <w:keepNext w:val="0"/>
              <w:keepLines w:val="0"/>
              <w:rPr>
                <w:b/>
                <w:lang w:eastAsia="zh-TW"/>
              </w:rPr>
            </w:pPr>
            <w:r w:rsidRPr="00D0162F">
              <w:rPr>
                <w:b/>
                <w:lang w:eastAsia="zh-CN"/>
              </w:rPr>
              <w:t>6.3.1.12</w:t>
            </w:r>
          </w:p>
        </w:tc>
        <w:tc>
          <w:tcPr>
            <w:tcW w:w="3661" w:type="dxa"/>
            <w:tcBorders>
              <w:top w:val="single" w:sz="4" w:space="0" w:color="auto"/>
              <w:left w:val="nil"/>
              <w:bottom w:val="single" w:sz="4" w:space="0" w:color="auto"/>
              <w:right w:val="single" w:sz="4" w:space="0" w:color="auto"/>
            </w:tcBorders>
            <w:noWrap/>
            <w:vAlign w:val="center"/>
          </w:tcPr>
          <w:p w14:paraId="4851CB4C" w14:textId="2000DB40" w:rsidR="006C5BFC" w:rsidRPr="00D0162F" w:rsidRDefault="006C5BFC" w:rsidP="006C5BFC">
            <w:pPr>
              <w:pStyle w:val="TAL"/>
              <w:keepNext w:val="0"/>
              <w:keepLines w:val="0"/>
            </w:pPr>
            <w:r w:rsidRPr="00D0162F">
              <w:t>NR SA FR1 Inter-band inter-frequency asynchronous DAPS handover</w:t>
            </w:r>
          </w:p>
        </w:tc>
        <w:tc>
          <w:tcPr>
            <w:tcW w:w="1043" w:type="dxa"/>
            <w:tcBorders>
              <w:top w:val="single" w:sz="4" w:space="0" w:color="auto"/>
              <w:left w:val="nil"/>
              <w:bottom w:val="single" w:sz="4" w:space="0" w:color="auto"/>
              <w:right w:val="single" w:sz="4" w:space="0" w:color="auto"/>
            </w:tcBorders>
            <w:vAlign w:val="center"/>
          </w:tcPr>
          <w:p w14:paraId="04F10A64" w14:textId="027A04F9" w:rsidR="006C5BFC" w:rsidRPr="00D0162F" w:rsidRDefault="006C5BFC" w:rsidP="006C5BFC">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vAlign w:val="center"/>
          </w:tcPr>
          <w:p w14:paraId="2E284165" w14:textId="601050BA" w:rsidR="006C5BFC" w:rsidRPr="00D0162F" w:rsidRDefault="006C5BFC" w:rsidP="006C5BFC">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vAlign w:val="center"/>
          </w:tcPr>
          <w:p w14:paraId="596199D4"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0574790"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7F612837" w14:textId="77777777" w:rsidR="006C5BFC" w:rsidRPr="00D0162F" w:rsidRDefault="006C5BFC" w:rsidP="006C5BFC">
            <w:pPr>
              <w:pStyle w:val="TAL"/>
              <w:keepNext w:val="0"/>
              <w:keepLines w:val="0"/>
            </w:pPr>
          </w:p>
        </w:tc>
      </w:tr>
      <w:tr w:rsidR="006C5BFC" w:rsidRPr="00D0162F" w14:paraId="7368E14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D4BBC35" w14:textId="77777777" w:rsidR="006C5BFC" w:rsidRPr="00D0162F" w:rsidRDefault="006C5BFC" w:rsidP="006C5BFC">
            <w:pPr>
              <w:pStyle w:val="TAL"/>
              <w:keepNext w:val="0"/>
              <w:keepLines w:val="0"/>
              <w:rPr>
                <w:b/>
                <w:lang w:eastAsia="zh-TW"/>
              </w:rPr>
            </w:pPr>
            <w:r w:rsidRPr="00D0162F">
              <w:rPr>
                <w:b/>
                <w:lang w:eastAsia="zh-TW"/>
              </w:rPr>
              <w:t>6.3.2.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D800389" w14:textId="522D3EC8" w:rsidR="006C5BFC" w:rsidRPr="00107D76" w:rsidRDefault="006C5BFC" w:rsidP="006C5BFC">
            <w:pPr>
              <w:pStyle w:val="TAL"/>
              <w:keepNext w:val="0"/>
              <w:keepLines w:val="0"/>
              <w:rPr>
                <w:lang w:val="fr-FR"/>
              </w:rPr>
            </w:pPr>
            <w:r w:rsidRPr="00107D76">
              <w:rPr>
                <w:lang w:val="fr-FR"/>
              </w:rPr>
              <w:t>NR SA FR1 RRC re-establishment</w:t>
            </w:r>
          </w:p>
        </w:tc>
        <w:tc>
          <w:tcPr>
            <w:tcW w:w="1043" w:type="dxa"/>
            <w:tcBorders>
              <w:top w:val="single" w:sz="4" w:space="0" w:color="auto"/>
              <w:left w:val="nil"/>
              <w:bottom w:val="single" w:sz="4" w:space="0" w:color="auto"/>
              <w:right w:val="single" w:sz="4" w:space="0" w:color="auto"/>
            </w:tcBorders>
            <w:shd w:val="clear" w:color="auto" w:fill="auto"/>
            <w:vAlign w:val="center"/>
          </w:tcPr>
          <w:p w14:paraId="43148725" w14:textId="443F95C0"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5917142" w14:textId="0FD7C04E"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7B2AA2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C363DFB"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7F4BFA5" w14:textId="77777777" w:rsidR="006C5BFC" w:rsidRPr="00D0162F" w:rsidRDefault="006C5BFC" w:rsidP="006C5BFC">
            <w:pPr>
              <w:pStyle w:val="TAL"/>
              <w:keepNext w:val="0"/>
              <w:keepLines w:val="0"/>
            </w:pPr>
          </w:p>
        </w:tc>
      </w:tr>
      <w:tr w:rsidR="006C5BFC" w:rsidRPr="00D0162F" w14:paraId="41BDD86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972D73" w14:textId="77777777" w:rsidR="006C5BFC" w:rsidRPr="00D0162F" w:rsidRDefault="006C5BFC" w:rsidP="006C5BFC">
            <w:pPr>
              <w:pStyle w:val="TAL"/>
              <w:keepNext w:val="0"/>
              <w:keepLines w:val="0"/>
              <w:rPr>
                <w:b/>
                <w:lang w:eastAsia="zh-TW"/>
              </w:rPr>
            </w:pPr>
            <w:r w:rsidRPr="00D0162F">
              <w:rPr>
                <w:b/>
                <w:lang w:eastAsia="zh-TW"/>
              </w:rPr>
              <w:t>6.3.2.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B7415C" w14:textId="2525A0AF" w:rsidR="006C5BFC" w:rsidRPr="00107D76" w:rsidRDefault="006C5BFC" w:rsidP="006C5BFC">
            <w:pPr>
              <w:pStyle w:val="TAL"/>
              <w:keepNext w:val="0"/>
              <w:keepLines w:val="0"/>
              <w:rPr>
                <w:lang w:val="fr-FR"/>
              </w:rPr>
            </w:pPr>
            <w:r w:rsidRPr="00107D76">
              <w:rPr>
                <w:lang w:val="fr-FR"/>
              </w:rPr>
              <w:t>NR SA FR1 - FR1 RRC re-establishment</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53432F" w14:textId="41BDD4B0"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14536F9" w14:textId="770F4F65"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75A9A3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DB0CD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38789CA" w14:textId="77777777" w:rsidR="006C5BFC" w:rsidRPr="00D0162F" w:rsidRDefault="006C5BFC" w:rsidP="006C5BFC">
            <w:pPr>
              <w:pStyle w:val="TAL"/>
              <w:keepNext w:val="0"/>
              <w:keepLines w:val="0"/>
            </w:pPr>
          </w:p>
        </w:tc>
      </w:tr>
      <w:tr w:rsidR="006C5BFC" w:rsidRPr="00D0162F" w14:paraId="41C43EF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B2304D0" w14:textId="77777777" w:rsidR="006C5BFC" w:rsidRPr="00D0162F" w:rsidRDefault="006C5BFC" w:rsidP="006C5BFC">
            <w:pPr>
              <w:pStyle w:val="TAL"/>
              <w:keepNext w:val="0"/>
              <w:keepLines w:val="0"/>
              <w:rPr>
                <w:b/>
                <w:lang w:eastAsia="zh-TW"/>
              </w:rPr>
            </w:pPr>
            <w:r w:rsidRPr="00D0162F">
              <w:rPr>
                <w:b/>
                <w:lang w:eastAsia="zh-TW"/>
              </w:rPr>
              <w:t>6.3.2.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97C77E6" w14:textId="59E86329" w:rsidR="006C5BFC" w:rsidRPr="00D0162F" w:rsidRDefault="006C5BFC" w:rsidP="006C5BFC">
            <w:pPr>
              <w:pStyle w:val="TAL"/>
              <w:keepNext w:val="0"/>
              <w:keepLines w:val="0"/>
            </w:pPr>
            <w:r w:rsidRPr="00D0162F">
              <w:t>NR SA FR1 RRC re-establishment without serving cell tim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3710B8AD" w14:textId="32B46ECC"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789A416" w14:textId="286BB138"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16688E4D"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427DD30"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5D63A3" w14:textId="77777777" w:rsidR="006C5BFC" w:rsidRPr="00D0162F" w:rsidRDefault="006C5BFC" w:rsidP="006C5BFC">
            <w:pPr>
              <w:pStyle w:val="TAL"/>
              <w:keepNext w:val="0"/>
              <w:keepLines w:val="0"/>
            </w:pPr>
          </w:p>
        </w:tc>
      </w:tr>
      <w:tr w:rsidR="006C5BFC" w:rsidRPr="00D0162F" w14:paraId="480D40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0AFEF35" w14:textId="77777777" w:rsidR="006C5BFC" w:rsidRPr="00D0162F" w:rsidRDefault="006C5BFC" w:rsidP="006C5BFC">
            <w:pPr>
              <w:pStyle w:val="TAL"/>
              <w:keepNext w:val="0"/>
              <w:keepLines w:val="0"/>
              <w:rPr>
                <w:b/>
                <w:lang w:eastAsia="zh-TW"/>
              </w:rPr>
            </w:pPr>
            <w:r w:rsidRPr="00D0162F">
              <w:rPr>
                <w:b/>
                <w:lang w:eastAsia="zh-TW"/>
              </w:rPr>
              <w:t>6.3.2.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878928F" w14:textId="132C6362" w:rsidR="006C5BFC" w:rsidRPr="00D0162F" w:rsidRDefault="006C5BFC" w:rsidP="006C5BFC">
            <w:pPr>
              <w:pStyle w:val="TAL"/>
              <w:keepNext w:val="0"/>
              <w:keepLines w:val="0"/>
            </w:pPr>
            <w:r w:rsidRPr="00D0162F">
              <w:t>NR SA FR1 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49B244E" w14:textId="7264C0D8"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ECCB28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DEAD2D7"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4A7797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7EBB1B6" w14:textId="77777777" w:rsidR="006C5BFC" w:rsidRPr="00D0162F" w:rsidRDefault="006C5BFC" w:rsidP="006C5BFC">
            <w:pPr>
              <w:pStyle w:val="TAL"/>
              <w:keepNext w:val="0"/>
              <w:keepLines w:val="0"/>
            </w:pPr>
          </w:p>
        </w:tc>
      </w:tr>
      <w:tr w:rsidR="006C5BFC" w:rsidRPr="00D0162F" w14:paraId="60217FF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F76F11C" w14:textId="77777777" w:rsidR="006C5BFC" w:rsidRPr="00D0162F" w:rsidRDefault="006C5BFC" w:rsidP="006C5BFC">
            <w:pPr>
              <w:pStyle w:val="TAL"/>
              <w:keepNext w:val="0"/>
              <w:keepLines w:val="0"/>
              <w:rPr>
                <w:b/>
                <w:lang w:eastAsia="zh-TW"/>
              </w:rPr>
            </w:pPr>
            <w:r w:rsidRPr="00D0162F">
              <w:rPr>
                <w:b/>
                <w:lang w:eastAsia="zh-TW"/>
              </w:rPr>
              <w:t>6.3.2.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10C84DB" w14:textId="730C7EB1" w:rsidR="006C5BFC" w:rsidRPr="00107D76" w:rsidRDefault="006C5BFC" w:rsidP="006C5BFC">
            <w:pPr>
              <w:pStyle w:val="TAL"/>
              <w:keepNext w:val="0"/>
              <w:keepLines w:val="0"/>
              <w:rPr>
                <w:lang w:val="fr-FR"/>
              </w:rPr>
            </w:pPr>
            <w:r w:rsidRPr="00107D76">
              <w:rPr>
                <w:lang w:val="fr-FR"/>
              </w:rPr>
              <w:t>NR SA FR1 non-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519C8C" w14:textId="2086811A"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DEFA2A5"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D3F4A1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00B20E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5F982F3" w14:textId="77777777" w:rsidR="006C5BFC" w:rsidRPr="00D0162F" w:rsidRDefault="006C5BFC" w:rsidP="006C5BFC">
            <w:pPr>
              <w:pStyle w:val="TAL"/>
              <w:keepNext w:val="0"/>
              <w:keepLines w:val="0"/>
            </w:pPr>
          </w:p>
        </w:tc>
      </w:tr>
      <w:tr w:rsidR="006C5BFC" w:rsidRPr="00D0162F" w14:paraId="0047347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037F357" w14:textId="77777777" w:rsidR="006C5BFC" w:rsidRPr="00D0162F" w:rsidRDefault="006C5BFC" w:rsidP="006C5BFC">
            <w:pPr>
              <w:pStyle w:val="TAL"/>
              <w:keepNext w:val="0"/>
              <w:keepLines w:val="0"/>
              <w:rPr>
                <w:b/>
                <w:lang w:eastAsia="zh-TW"/>
              </w:rPr>
            </w:pPr>
            <w:r w:rsidRPr="00D0162F">
              <w:rPr>
                <w:b/>
                <w:lang w:eastAsia="zh-TW"/>
              </w:rPr>
              <w:t>6.3.2.2.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D7F0FB1" w14:textId="11F34BC9" w:rsidR="006C5BFC" w:rsidRPr="00D0162F" w:rsidRDefault="006C5BFC" w:rsidP="006C5BFC">
            <w:pPr>
              <w:pStyle w:val="TAL"/>
              <w:keepNext w:val="0"/>
              <w:keepLines w:val="0"/>
            </w:pPr>
            <w:r w:rsidRPr="00D0162F">
              <w:t>NR SA FR1 2-step 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0E89F743" w14:textId="28618171"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DDF6DE0"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F870E7A"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B4351EF"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AB2214" w14:textId="77777777" w:rsidR="006C5BFC" w:rsidRPr="00D0162F" w:rsidRDefault="006C5BFC" w:rsidP="006C5BFC">
            <w:pPr>
              <w:pStyle w:val="TAL"/>
              <w:keepNext w:val="0"/>
              <w:keepLines w:val="0"/>
            </w:pPr>
          </w:p>
        </w:tc>
      </w:tr>
      <w:tr w:rsidR="006C5BFC" w:rsidRPr="00D0162F" w14:paraId="3A8E06C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6B42227" w14:textId="77777777" w:rsidR="006C5BFC" w:rsidRPr="00D0162F" w:rsidRDefault="006C5BFC" w:rsidP="006C5BFC">
            <w:pPr>
              <w:pStyle w:val="TAL"/>
              <w:keepNext w:val="0"/>
              <w:keepLines w:val="0"/>
              <w:rPr>
                <w:b/>
                <w:lang w:eastAsia="zh-TW"/>
              </w:rPr>
            </w:pPr>
            <w:r w:rsidRPr="00D0162F">
              <w:rPr>
                <w:b/>
                <w:lang w:eastAsia="zh-TW"/>
              </w:rPr>
              <w:t>6.3.2.2.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78F0E1C" w14:textId="3AFC4806" w:rsidR="006C5BFC" w:rsidRPr="00D0162F" w:rsidRDefault="006C5BFC" w:rsidP="006C5BFC">
            <w:pPr>
              <w:pStyle w:val="TAL"/>
              <w:keepNext w:val="0"/>
              <w:keepLines w:val="0"/>
            </w:pPr>
            <w:r w:rsidRPr="00D0162F">
              <w:t>NR SA FR1 2-step non-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161D052B" w14:textId="4BEA9C8B"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25BF08D"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C283853"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E059F9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8C86315" w14:textId="77777777" w:rsidR="006C5BFC" w:rsidRPr="00D0162F" w:rsidRDefault="006C5BFC" w:rsidP="006C5BFC">
            <w:pPr>
              <w:pStyle w:val="TAL"/>
              <w:keepNext w:val="0"/>
              <w:keepLines w:val="0"/>
            </w:pPr>
          </w:p>
        </w:tc>
      </w:tr>
      <w:tr w:rsidR="006C5BFC" w:rsidRPr="00D0162F" w14:paraId="3974AC8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5A7CF25" w14:textId="77777777" w:rsidR="006C5BFC" w:rsidRPr="00D0162F" w:rsidRDefault="006C5BFC" w:rsidP="006C5BFC">
            <w:pPr>
              <w:pStyle w:val="TAL"/>
              <w:keepNext w:val="0"/>
              <w:keepLines w:val="0"/>
              <w:rPr>
                <w:b/>
                <w:lang w:eastAsia="zh-TW"/>
              </w:rPr>
            </w:pPr>
            <w:r w:rsidRPr="00D0162F">
              <w:rPr>
                <w:b/>
                <w:lang w:eastAsia="zh-TW"/>
              </w:rPr>
              <w:t>6.3.2.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1C2B521" w14:textId="6D0C61F9" w:rsidR="006C5BFC" w:rsidRPr="00D0162F" w:rsidRDefault="006C5BFC" w:rsidP="006C5BFC">
            <w:pPr>
              <w:pStyle w:val="TAL"/>
              <w:keepNext w:val="0"/>
              <w:keepLines w:val="0"/>
            </w:pPr>
            <w:r w:rsidRPr="00D0162F">
              <w:t>NR SA FR1 RRC connection release with redir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AB8209" w14:textId="5B0CB2CB"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7FA8854F" w14:textId="02534059" w:rsidR="006C5BFC" w:rsidRPr="00D0162F" w:rsidRDefault="006C5BFC" w:rsidP="006C5BFC">
            <w:pPr>
              <w:pStyle w:val="TAL"/>
              <w:keepNext w:val="0"/>
              <w:keepLines w:val="0"/>
            </w:pPr>
            <w:r w:rsidRPr="00D0162F">
              <w:t>NR Cell 2</w:t>
            </w:r>
            <w:r w:rsidR="00A41269" w:rsidRPr="00D0162F">
              <w:t>3</w:t>
            </w:r>
          </w:p>
        </w:tc>
        <w:tc>
          <w:tcPr>
            <w:tcW w:w="1056" w:type="dxa"/>
            <w:tcBorders>
              <w:top w:val="single" w:sz="4" w:space="0" w:color="auto"/>
              <w:left w:val="nil"/>
              <w:bottom w:val="single" w:sz="4" w:space="0" w:color="auto"/>
              <w:right w:val="single" w:sz="4" w:space="0" w:color="auto"/>
            </w:tcBorders>
            <w:shd w:val="clear" w:color="auto" w:fill="auto"/>
            <w:vAlign w:val="center"/>
          </w:tcPr>
          <w:p w14:paraId="7F0F1311"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5B7E9F"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1154E96" w14:textId="77777777" w:rsidR="006C5BFC" w:rsidRPr="00D0162F" w:rsidRDefault="006C5BFC" w:rsidP="006C5BFC">
            <w:pPr>
              <w:pStyle w:val="TAL"/>
              <w:keepNext w:val="0"/>
              <w:keepLines w:val="0"/>
            </w:pPr>
          </w:p>
        </w:tc>
      </w:tr>
      <w:tr w:rsidR="006C5BFC" w:rsidRPr="00D0162F" w14:paraId="10F6554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C0ABB30" w14:textId="77777777" w:rsidR="006C5BFC" w:rsidRPr="00D0162F" w:rsidRDefault="006C5BFC" w:rsidP="006C5BFC">
            <w:pPr>
              <w:overflowPunct/>
              <w:autoSpaceDE/>
              <w:autoSpaceDN/>
              <w:adjustRightInd/>
              <w:spacing w:after="0"/>
              <w:textAlignment w:val="auto"/>
              <w:rPr>
                <w:rFonts w:ascii="Arial" w:eastAsia="SimSun" w:hAnsi="Arial"/>
                <w:b/>
                <w:sz w:val="18"/>
                <w:lang w:eastAsia="zh-TW"/>
              </w:rPr>
            </w:pPr>
            <w:r w:rsidRPr="00D0162F">
              <w:rPr>
                <w:rFonts w:ascii="Arial" w:eastAsia="SimSun" w:hAnsi="Arial"/>
                <w:b/>
                <w:sz w:val="18"/>
                <w:lang w:eastAsia="zh-TW"/>
              </w:rPr>
              <w:t>6.3.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2BBF09C" w14:textId="1D5DA926" w:rsidR="006C5BFC" w:rsidRPr="00107D76" w:rsidRDefault="006C5BFC" w:rsidP="006C5BFC">
            <w:pPr>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NR SA FR1 conditional handover</w:t>
            </w:r>
          </w:p>
        </w:tc>
        <w:tc>
          <w:tcPr>
            <w:tcW w:w="1043" w:type="dxa"/>
            <w:tcBorders>
              <w:top w:val="single" w:sz="4" w:space="0" w:color="auto"/>
              <w:left w:val="nil"/>
              <w:bottom w:val="single" w:sz="4" w:space="0" w:color="auto"/>
              <w:right w:val="single" w:sz="4" w:space="0" w:color="auto"/>
            </w:tcBorders>
            <w:shd w:val="clear" w:color="auto" w:fill="auto"/>
            <w:vAlign w:val="center"/>
          </w:tcPr>
          <w:p w14:paraId="0F0A7827" w14:textId="7E3B78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FB01DBA" w14:textId="79364F38"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42712CD5"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41" w:type="dxa"/>
            <w:tcBorders>
              <w:top w:val="single" w:sz="4" w:space="0" w:color="auto"/>
              <w:left w:val="nil"/>
              <w:bottom w:val="single" w:sz="4" w:space="0" w:color="auto"/>
              <w:right w:val="single" w:sz="4" w:space="0" w:color="auto"/>
            </w:tcBorders>
            <w:vAlign w:val="center"/>
          </w:tcPr>
          <w:p w14:paraId="0AD1AD11"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8E915CE" w14:textId="77777777" w:rsidR="006C5BFC" w:rsidRPr="00D0162F" w:rsidRDefault="006C5BFC" w:rsidP="006C5BFC">
            <w:pPr>
              <w:overflowPunct/>
              <w:autoSpaceDE/>
              <w:autoSpaceDN/>
              <w:adjustRightInd/>
              <w:spacing w:after="0"/>
              <w:textAlignment w:val="auto"/>
              <w:rPr>
                <w:rFonts w:ascii="Arial" w:eastAsia="SimSun" w:hAnsi="Arial"/>
                <w:sz w:val="18"/>
              </w:rPr>
            </w:pPr>
          </w:p>
        </w:tc>
      </w:tr>
      <w:tr w:rsidR="006C5BFC" w:rsidRPr="00D0162F" w14:paraId="775F2C2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5317B26" w14:textId="77777777" w:rsidR="006C5BFC" w:rsidRPr="00D0162F" w:rsidRDefault="006C5BFC" w:rsidP="006C5BFC">
            <w:pPr>
              <w:overflowPunct/>
              <w:autoSpaceDE/>
              <w:autoSpaceDN/>
              <w:adjustRightInd/>
              <w:spacing w:after="0"/>
              <w:textAlignment w:val="auto"/>
              <w:rPr>
                <w:rFonts w:ascii="Arial" w:eastAsia="SimSun" w:hAnsi="Arial"/>
                <w:b/>
                <w:sz w:val="18"/>
                <w:lang w:eastAsia="zh-TW"/>
              </w:rPr>
            </w:pPr>
            <w:r w:rsidRPr="00D0162F">
              <w:rPr>
                <w:rFonts w:ascii="Arial" w:eastAsia="SimSun" w:hAnsi="Arial"/>
                <w:b/>
                <w:sz w:val="18"/>
                <w:lang w:eastAsia="zh-TW"/>
              </w:rPr>
              <w:t>6.3.3.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64E4728" w14:textId="00B789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SA FR1-FR1 conditional handover</w:t>
            </w:r>
          </w:p>
        </w:tc>
        <w:tc>
          <w:tcPr>
            <w:tcW w:w="1043" w:type="dxa"/>
            <w:tcBorders>
              <w:top w:val="single" w:sz="4" w:space="0" w:color="auto"/>
              <w:left w:val="nil"/>
              <w:bottom w:val="single" w:sz="4" w:space="0" w:color="auto"/>
              <w:right w:val="single" w:sz="4" w:space="0" w:color="auto"/>
            </w:tcBorders>
            <w:shd w:val="clear" w:color="auto" w:fill="auto"/>
            <w:vAlign w:val="center"/>
          </w:tcPr>
          <w:p w14:paraId="640CA804" w14:textId="5D326FBD"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4967D2A" w14:textId="29082B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C4C9AB0"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41" w:type="dxa"/>
            <w:tcBorders>
              <w:top w:val="single" w:sz="4" w:space="0" w:color="auto"/>
              <w:left w:val="nil"/>
              <w:bottom w:val="single" w:sz="4" w:space="0" w:color="auto"/>
              <w:right w:val="single" w:sz="4" w:space="0" w:color="auto"/>
            </w:tcBorders>
            <w:vAlign w:val="center"/>
          </w:tcPr>
          <w:p w14:paraId="11D71108"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2B51123" w14:textId="77777777" w:rsidR="006C5BFC" w:rsidRPr="00D0162F" w:rsidRDefault="006C5BFC" w:rsidP="006C5BFC">
            <w:pPr>
              <w:overflowPunct/>
              <w:autoSpaceDE/>
              <w:autoSpaceDN/>
              <w:adjustRightInd/>
              <w:spacing w:after="0"/>
              <w:textAlignment w:val="auto"/>
              <w:rPr>
                <w:rFonts w:ascii="Arial" w:eastAsia="SimSun" w:hAnsi="Arial"/>
                <w:sz w:val="18"/>
              </w:rPr>
            </w:pPr>
          </w:p>
        </w:tc>
      </w:tr>
      <w:tr w:rsidR="006C5BFC" w:rsidRPr="00D0162F" w14:paraId="1AE174B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2DB61B" w14:textId="77777777" w:rsidR="006C5BFC" w:rsidRPr="00D0162F" w:rsidRDefault="006C5BFC" w:rsidP="006C5BFC">
            <w:pPr>
              <w:pStyle w:val="TAL"/>
              <w:keepNext w:val="0"/>
              <w:keepLines w:val="0"/>
              <w:rPr>
                <w:b/>
                <w:lang w:eastAsia="zh-TW"/>
              </w:rPr>
            </w:pPr>
            <w:r w:rsidRPr="00D0162F">
              <w:rPr>
                <w:b/>
                <w:lang w:eastAsia="zh-TW"/>
              </w:rPr>
              <w:t>6.4.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9AFDD70" w14:textId="3436A48B" w:rsidR="006C5BFC" w:rsidRPr="00D0162F" w:rsidRDefault="006C5BFC" w:rsidP="006C5BFC">
            <w:pPr>
              <w:pStyle w:val="TAL"/>
              <w:keepNext w:val="0"/>
              <w:keepLines w:val="0"/>
            </w:pPr>
            <w:r w:rsidRPr="00D0162F">
              <w:rPr>
                <w:rFonts w:cs="Arial"/>
                <w:szCs w:val="22"/>
              </w:rPr>
              <w:t>NR SA FR1 timing advance adjust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CECAEF" w14:textId="0C5CD881"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A4C03F9"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41366F"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DD2050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17F365" w14:textId="77777777" w:rsidR="006C5BFC" w:rsidRPr="00D0162F" w:rsidRDefault="006C5BFC" w:rsidP="006C5BFC">
            <w:pPr>
              <w:pStyle w:val="TAL"/>
              <w:keepNext w:val="0"/>
              <w:keepLines w:val="0"/>
            </w:pPr>
          </w:p>
        </w:tc>
      </w:tr>
      <w:tr w:rsidR="006C5BFC" w:rsidRPr="00D0162F" w14:paraId="1215855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6463550" w14:textId="77777777" w:rsidR="006C5BFC" w:rsidRPr="00D0162F" w:rsidRDefault="006C5BFC" w:rsidP="006C5BFC">
            <w:pPr>
              <w:pStyle w:val="TAL"/>
              <w:keepNext w:val="0"/>
              <w:keepLines w:val="0"/>
              <w:rPr>
                <w:b/>
                <w:lang w:eastAsia="zh-TW"/>
              </w:rPr>
            </w:pPr>
            <w:r w:rsidRPr="00D0162F">
              <w:rPr>
                <w:b/>
                <w:lang w:eastAsia="zh-TW"/>
              </w:rPr>
              <w:t>6.5.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E7832CD" w14:textId="5600FD96" w:rsidR="006C5BFC" w:rsidRPr="00D0162F" w:rsidRDefault="006C5BFC" w:rsidP="006C5BFC">
            <w:pPr>
              <w:pStyle w:val="TAL"/>
              <w:keepNext w:val="0"/>
              <w:keepLines w:val="0"/>
              <w:rPr>
                <w:rFonts w:cs="Arial"/>
                <w:szCs w:val="22"/>
              </w:rPr>
            </w:pPr>
            <w:r w:rsidRPr="00D0162F">
              <w:rPr>
                <w:rFonts w:cs="Arial"/>
                <w:szCs w:val="24"/>
              </w:rPr>
              <w:t xml:space="preserve">NR SA FR1 radio link monitoring out-of-sync test for PCell configured with SSB-based RLM RS in non-DRX mode  </w:t>
            </w:r>
          </w:p>
        </w:tc>
        <w:tc>
          <w:tcPr>
            <w:tcW w:w="1043" w:type="dxa"/>
            <w:tcBorders>
              <w:top w:val="single" w:sz="4" w:space="0" w:color="auto"/>
              <w:left w:val="nil"/>
              <w:bottom w:val="single" w:sz="4" w:space="0" w:color="auto"/>
              <w:right w:val="single" w:sz="4" w:space="0" w:color="auto"/>
            </w:tcBorders>
            <w:shd w:val="clear" w:color="auto" w:fill="auto"/>
            <w:vAlign w:val="center"/>
          </w:tcPr>
          <w:p w14:paraId="4441BC29" w14:textId="3CC885DB"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8DC5AF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289BA3E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5EBC8C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1818D45" w14:textId="77777777" w:rsidR="006C5BFC" w:rsidRPr="00D0162F" w:rsidRDefault="006C5BFC" w:rsidP="006C5BFC">
            <w:pPr>
              <w:pStyle w:val="TAL"/>
              <w:keepNext w:val="0"/>
              <w:keepLines w:val="0"/>
            </w:pPr>
          </w:p>
        </w:tc>
      </w:tr>
      <w:tr w:rsidR="006C5BFC" w:rsidRPr="00D0162F" w14:paraId="56ACC02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EA8CBB1" w14:textId="77777777" w:rsidR="006C5BFC" w:rsidRPr="00D0162F" w:rsidRDefault="006C5BFC" w:rsidP="006C5BFC">
            <w:pPr>
              <w:pStyle w:val="TAL"/>
              <w:keepNext w:val="0"/>
              <w:keepLines w:val="0"/>
              <w:rPr>
                <w:b/>
                <w:lang w:eastAsia="zh-TW"/>
              </w:rPr>
            </w:pPr>
            <w:r w:rsidRPr="00D0162F">
              <w:rPr>
                <w:b/>
                <w:lang w:eastAsia="zh-TW"/>
              </w:rPr>
              <w:t>6.5.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C9B3FE3" w14:textId="53412ACE" w:rsidR="006C5BFC" w:rsidRPr="00D0162F" w:rsidRDefault="006C5BFC" w:rsidP="006C5BFC">
            <w:pPr>
              <w:pStyle w:val="TAL"/>
              <w:keepNext w:val="0"/>
              <w:keepLines w:val="0"/>
              <w:rPr>
                <w:rFonts w:cs="Arial"/>
                <w:szCs w:val="24"/>
              </w:rPr>
            </w:pPr>
            <w:r w:rsidRPr="00D0162F">
              <w:rPr>
                <w:rFonts w:cs="Arial"/>
                <w:szCs w:val="24"/>
              </w:rPr>
              <w:t>NR SA FR1 radio link monitoring in-sync test for PCell configured with SSB-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EEA13C" w14:textId="353567C3"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AC565B"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79DFEA"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B8FDB69"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8E14F51" w14:textId="77777777" w:rsidR="006C5BFC" w:rsidRPr="00D0162F" w:rsidRDefault="006C5BFC" w:rsidP="006C5BFC">
            <w:pPr>
              <w:pStyle w:val="TAL"/>
              <w:keepNext w:val="0"/>
              <w:keepLines w:val="0"/>
            </w:pPr>
          </w:p>
        </w:tc>
      </w:tr>
      <w:tr w:rsidR="006C5BFC" w:rsidRPr="00D0162F" w14:paraId="55F42C3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C5456F5" w14:textId="77777777" w:rsidR="006C5BFC" w:rsidRPr="00D0162F" w:rsidRDefault="006C5BFC" w:rsidP="006C5BFC">
            <w:pPr>
              <w:pStyle w:val="TAL"/>
              <w:keepNext w:val="0"/>
              <w:keepLines w:val="0"/>
              <w:rPr>
                <w:b/>
                <w:lang w:eastAsia="zh-TW"/>
              </w:rPr>
            </w:pPr>
            <w:r w:rsidRPr="00D0162F">
              <w:rPr>
                <w:b/>
                <w:lang w:eastAsia="zh-TW"/>
              </w:rPr>
              <w:t>6.5.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A98D717" w14:textId="1BBD7BE3" w:rsidR="006C5BFC" w:rsidRPr="00D0162F" w:rsidRDefault="006C5BFC" w:rsidP="006C5BFC">
            <w:pPr>
              <w:pStyle w:val="TAL"/>
              <w:keepNext w:val="0"/>
              <w:keepLines w:val="0"/>
              <w:rPr>
                <w:rFonts w:cs="Arial"/>
                <w:szCs w:val="24"/>
              </w:rPr>
            </w:pPr>
            <w:r w:rsidRPr="00D0162F">
              <w:rPr>
                <w:rFonts w:cs="Arial"/>
                <w:szCs w:val="24"/>
              </w:rPr>
              <w:t>NR SA FR1 radio link monitoring out-of-sync test for PCell configured with SSB-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248037EB" w14:textId="286C6FAC"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5EDEC70"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3947C1F"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26A9FA2"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F7AD2C1" w14:textId="77777777" w:rsidR="006C5BFC" w:rsidRPr="00D0162F" w:rsidRDefault="006C5BFC" w:rsidP="006C5BFC">
            <w:pPr>
              <w:pStyle w:val="TAL"/>
              <w:keepNext w:val="0"/>
              <w:keepLines w:val="0"/>
            </w:pPr>
          </w:p>
        </w:tc>
      </w:tr>
      <w:tr w:rsidR="006C5BFC" w:rsidRPr="00D0162F" w14:paraId="62A116A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350848F" w14:textId="77777777" w:rsidR="006C5BFC" w:rsidRPr="00D0162F" w:rsidRDefault="006C5BFC" w:rsidP="006C5BFC">
            <w:pPr>
              <w:pStyle w:val="TAL"/>
              <w:keepNext w:val="0"/>
              <w:keepLines w:val="0"/>
              <w:rPr>
                <w:b/>
                <w:lang w:eastAsia="zh-TW"/>
              </w:rPr>
            </w:pPr>
            <w:r w:rsidRPr="00D0162F">
              <w:rPr>
                <w:b/>
                <w:lang w:eastAsia="zh-TW"/>
              </w:rPr>
              <w:t>6.5.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2FA283C" w14:textId="642BD1E3" w:rsidR="006C5BFC" w:rsidRPr="00D0162F" w:rsidRDefault="006C5BFC" w:rsidP="006C5BFC">
            <w:pPr>
              <w:pStyle w:val="TAL"/>
              <w:keepNext w:val="0"/>
              <w:keepLines w:val="0"/>
              <w:rPr>
                <w:rFonts w:cs="Arial"/>
                <w:szCs w:val="24"/>
              </w:rPr>
            </w:pPr>
            <w:r w:rsidRPr="00D0162F">
              <w:rPr>
                <w:rFonts w:cs="Arial"/>
                <w:szCs w:val="24"/>
              </w:rPr>
              <w:t>NR SA FR1 radio link monitoring in-sync test for PCell configured with SSB-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21E647D0" w14:textId="65F48946"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A5DAB04"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167671A0"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F1D14E"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FF7706E" w14:textId="77777777" w:rsidR="006C5BFC" w:rsidRPr="00D0162F" w:rsidRDefault="006C5BFC" w:rsidP="006C5BFC">
            <w:pPr>
              <w:pStyle w:val="TAL"/>
              <w:keepNext w:val="0"/>
              <w:keepLines w:val="0"/>
            </w:pPr>
          </w:p>
        </w:tc>
      </w:tr>
      <w:tr w:rsidR="006C5BFC" w:rsidRPr="00D0162F" w14:paraId="131F5AD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8EF1E0C" w14:textId="77777777" w:rsidR="006C5BFC" w:rsidRPr="00D0162F" w:rsidRDefault="006C5BFC" w:rsidP="006C5BFC">
            <w:pPr>
              <w:pStyle w:val="TAL"/>
              <w:keepNext w:val="0"/>
              <w:keepLines w:val="0"/>
              <w:rPr>
                <w:b/>
                <w:lang w:eastAsia="zh-TW"/>
              </w:rPr>
            </w:pPr>
            <w:r w:rsidRPr="00D0162F">
              <w:rPr>
                <w:b/>
                <w:lang w:eastAsia="zh-TW"/>
              </w:rPr>
              <w:t>6.5.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860853A" w14:textId="70737010" w:rsidR="006C5BFC" w:rsidRPr="00D0162F" w:rsidRDefault="006C5BFC" w:rsidP="006C5BFC">
            <w:pPr>
              <w:pStyle w:val="TAL"/>
              <w:keepNext w:val="0"/>
              <w:keepLines w:val="0"/>
            </w:pPr>
            <w:r w:rsidRPr="00D0162F">
              <w:t>NR SA FR1 radio link monitoring out-of-sync test for PCell configured with CSI-RS-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59E3FE3A" w14:textId="08D5E246"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A9CD016"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CE7ADB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F010C05"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636E5EB" w14:textId="77777777" w:rsidR="006C5BFC" w:rsidRPr="00D0162F" w:rsidRDefault="006C5BFC" w:rsidP="006C5BFC">
            <w:pPr>
              <w:pStyle w:val="TAL"/>
              <w:keepNext w:val="0"/>
              <w:keepLines w:val="0"/>
            </w:pPr>
          </w:p>
        </w:tc>
      </w:tr>
      <w:tr w:rsidR="006C5BFC" w:rsidRPr="00D0162F" w14:paraId="32BA4BD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4ED98BE" w14:textId="77777777" w:rsidR="006C5BFC" w:rsidRPr="00D0162F" w:rsidRDefault="006C5BFC" w:rsidP="006C5BFC">
            <w:pPr>
              <w:pStyle w:val="TAL"/>
              <w:keepNext w:val="0"/>
              <w:keepLines w:val="0"/>
              <w:rPr>
                <w:b/>
              </w:rPr>
            </w:pPr>
            <w:r w:rsidRPr="00D0162F">
              <w:rPr>
                <w:b/>
                <w:lang w:eastAsia="zh-TW"/>
              </w:rPr>
              <w:t>6.5.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A097D4E" w14:textId="698B801B" w:rsidR="006C5BFC" w:rsidRPr="00D0162F" w:rsidRDefault="006C5BFC" w:rsidP="006C5BFC">
            <w:pPr>
              <w:pStyle w:val="TAL"/>
              <w:keepNext w:val="0"/>
              <w:keepLines w:val="0"/>
            </w:pPr>
            <w:r w:rsidRPr="00D0162F">
              <w:t>NR SA FR1 radio link monitoring in-sync test for PCell configured with CSI-RS-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7918C95D" w14:textId="404A2BF9"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6F1DF2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80BE537"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B65525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9148189" w14:textId="77777777" w:rsidR="006C5BFC" w:rsidRPr="00D0162F" w:rsidRDefault="006C5BFC" w:rsidP="006C5BFC">
            <w:pPr>
              <w:pStyle w:val="TAL"/>
              <w:keepNext w:val="0"/>
              <w:keepLines w:val="0"/>
            </w:pPr>
          </w:p>
        </w:tc>
      </w:tr>
      <w:tr w:rsidR="006C5BFC" w:rsidRPr="00D0162F" w14:paraId="7A76A6B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FFD8174" w14:textId="77777777" w:rsidR="006C5BFC" w:rsidRPr="00D0162F" w:rsidRDefault="006C5BFC" w:rsidP="006C5BFC">
            <w:pPr>
              <w:pStyle w:val="TAL"/>
              <w:keepNext w:val="0"/>
              <w:keepLines w:val="0"/>
              <w:rPr>
                <w:b/>
              </w:rPr>
            </w:pPr>
            <w:r w:rsidRPr="00D0162F">
              <w:rPr>
                <w:b/>
                <w:lang w:eastAsia="zh-TW"/>
              </w:rPr>
              <w:lastRenderedPageBreak/>
              <w:t>6.5.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B5C1802" w14:textId="33C44AA8" w:rsidR="006C5BFC" w:rsidRPr="00D0162F" w:rsidRDefault="006C5BFC" w:rsidP="006C5BFC">
            <w:pPr>
              <w:pStyle w:val="TAL"/>
              <w:keepNext w:val="0"/>
              <w:keepLines w:val="0"/>
            </w:pPr>
            <w:r w:rsidRPr="00D0162F">
              <w:t>NR SA FR1 radio link monitoring out-of-sync test for PCell configured with CSI-RS-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0711C88A" w14:textId="70DEB494"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047185E"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27EBDD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346C0D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C600398" w14:textId="77777777" w:rsidR="006C5BFC" w:rsidRPr="00D0162F" w:rsidRDefault="006C5BFC" w:rsidP="006C5BFC">
            <w:pPr>
              <w:pStyle w:val="TAL"/>
              <w:keepNext w:val="0"/>
              <w:keepLines w:val="0"/>
            </w:pPr>
          </w:p>
        </w:tc>
      </w:tr>
      <w:tr w:rsidR="006C5BFC" w:rsidRPr="00D0162F" w14:paraId="6B7992B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4E7E6FF" w14:textId="77777777" w:rsidR="006C5BFC" w:rsidRPr="00D0162F" w:rsidRDefault="006C5BFC" w:rsidP="006C5BFC">
            <w:pPr>
              <w:pStyle w:val="TAL"/>
              <w:keepNext w:val="0"/>
              <w:keepLines w:val="0"/>
              <w:rPr>
                <w:b/>
              </w:rPr>
            </w:pPr>
            <w:r w:rsidRPr="00D0162F">
              <w:rPr>
                <w:b/>
                <w:lang w:eastAsia="zh-TW"/>
              </w:rPr>
              <w:t>6.5.1.8</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F9596FC" w14:textId="6FBEF41F" w:rsidR="006C5BFC" w:rsidRPr="00D0162F" w:rsidRDefault="006C5BFC" w:rsidP="006C5BFC">
            <w:pPr>
              <w:pStyle w:val="TAL"/>
              <w:keepNext w:val="0"/>
              <w:keepLines w:val="0"/>
            </w:pPr>
            <w:r w:rsidRPr="00D0162F">
              <w:t>NR SA FR1 radio link monitoring in-sync test for PCell configured with CSI-RS-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CE0CEC" w14:textId="7B42DF20"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3D2AF99"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4A74FB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1A9A56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43B214F" w14:textId="77777777" w:rsidR="006C5BFC" w:rsidRPr="00D0162F" w:rsidRDefault="006C5BFC" w:rsidP="006C5BFC">
            <w:pPr>
              <w:pStyle w:val="TAL"/>
              <w:keepNext w:val="0"/>
              <w:keepLines w:val="0"/>
            </w:pPr>
          </w:p>
        </w:tc>
      </w:tr>
      <w:tr w:rsidR="00BE621A" w:rsidRPr="00D0162F" w14:paraId="047FA618" w14:textId="77777777" w:rsidTr="00EF64C7">
        <w:trPr>
          <w:jc w:val="center"/>
        </w:trPr>
        <w:tc>
          <w:tcPr>
            <w:tcW w:w="1005" w:type="dxa"/>
            <w:tcBorders>
              <w:top w:val="single" w:sz="4" w:space="0" w:color="auto"/>
              <w:left w:val="single" w:sz="4" w:space="0" w:color="auto"/>
              <w:right w:val="single" w:sz="4" w:space="0" w:color="auto"/>
            </w:tcBorders>
            <w:shd w:val="clear" w:color="auto" w:fill="auto"/>
            <w:vAlign w:val="center"/>
          </w:tcPr>
          <w:p w14:paraId="5BCB709D" w14:textId="77777777" w:rsidR="00BE621A" w:rsidRPr="00D0162F" w:rsidRDefault="00BE621A" w:rsidP="00CB3B51">
            <w:pPr>
              <w:pStyle w:val="TAL"/>
              <w:keepNext w:val="0"/>
              <w:keepLines w:val="0"/>
              <w:rPr>
                <w:b/>
                <w:bCs/>
              </w:rPr>
            </w:pPr>
            <w:r w:rsidRPr="00D0162F">
              <w:rPr>
                <w:b/>
                <w:lang w:eastAsia="zh-TW"/>
              </w:rPr>
              <w:t>6.5.1.9</w:t>
            </w:r>
          </w:p>
        </w:tc>
        <w:tc>
          <w:tcPr>
            <w:tcW w:w="3661" w:type="dxa"/>
            <w:tcBorders>
              <w:top w:val="single" w:sz="4" w:space="0" w:color="auto"/>
              <w:left w:val="nil"/>
              <w:right w:val="single" w:sz="4" w:space="0" w:color="auto"/>
            </w:tcBorders>
            <w:shd w:val="clear" w:color="auto" w:fill="auto"/>
            <w:noWrap/>
            <w:vAlign w:val="center"/>
          </w:tcPr>
          <w:p w14:paraId="26AC0CFB" w14:textId="77777777" w:rsidR="00BE621A" w:rsidRPr="00D0162F" w:rsidRDefault="00BE621A" w:rsidP="00CB3B51">
            <w:pPr>
              <w:pStyle w:val="TAL"/>
              <w:keepNext w:val="0"/>
              <w:keepLines w:val="0"/>
            </w:pPr>
            <w:r w:rsidRPr="00D0162F">
              <w:t>SA FR1 radio link monitoring out-of-sync Test for PSCell configured with CSI-RS-based RLM for UE fulfilling relaxed measurement criterion</w:t>
            </w:r>
          </w:p>
        </w:tc>
        <w:tc>
          <w:tcPr>
            <w:tcW w:w="1043" w:type="dxa"/>
            <w:tcBorders>
              <w:top w:val="single" w:sz="4" w:space="0" w:color="auto"/>
              <w:left w:val="nil"/>
              <w:right w:val="single" w:sz="4" w:space="0" w:color="auto"/>
            </w:tcBorders>
            <w:shd w:val="clear" w:color="auto" w:fill="auto"/>
            <w:vAlign w:val="center"/>
          </w:tcPr>
          <w:p w14:paraId="317AB9C6" w14:textId="77777777" w:rsidR="00BE621A" w:rsidRPr="00D0162F" w:rsidRDefault="00BE621A" w:rsidP="00CB3B51">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C35AA6F" w14:textId="77777777" w:rsidR="00BE621A" w:rsidRPr="00D0162F" w:rsidRDefault="00BE621A" w:rsidP="00CB3B51">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D8456E" w14:textId="77777777" w:rsidR="00BE621A" w:rsidRPr="00D0162F" w:rsidRDefault="00BE621A" w:rsidP="00CB3B51">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EC7663" w14:textId="77777777" w:rsidR="00BE621A" w:rsidRPr="00D0162F" w:rsidRDefault="00BE621A" w:rsidP="00CB3B51">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867D3F" w14:textId="77777777" w:rsidR="00BE621A" w:rsidRPr="00D0162F" w:rsidRDefault="00BE621A" w:rsidP="00CB3B51">
            <w:pPr>
              <w:pStyle w:val="TAL"/>
              <w:keepNext w:val="0"/>
              <w:keepLines w:val="0"/>
              <w:rPr>
                <w:lang w:eastAsia="zh-CN"/>
              </w:rPr>
            </w:pPr>
          </w:p>
        </w:tc>
      </w:tr>
      <w:tr w:rsidR="006C5BFC" w:rsidRPr="00D0162F" w14:paraId="0BDB749B"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31FE471B" w14:textId="77777777" w:rsidR="006C5BFC" w:rsidRPr="00D0162F" w:rsidRDefault="006C5BFC" w:rsidP="006C5BFC">
            <w:pPr>
              <w:pStyle w:val="TAL"/>
              <w:keepNext w:val="0"/>
              <w:keepLines w:val="0"/>
              <w:rPr>
                <w:b/>
                <w:bCs/>
                <w:lang w:eastAsia="zh-TW"/>
              </w:rPr>
            </w:pPr>
            <w:r w:rsidRPr="00D0162F">
              <w:rPr>
                <w:b/>
                <w:bCs/>
              </w:rPr>
              <w:t>6.5.2.1</w:t>
            </w:r>
          </w:p>
        </w:tc>
        <w:tc>
          <w:tcPr>
            <w:tcW w:w="3661" w:type="dxa"/>
            <w:vMerge w:val="restart"/>
            <w:tcBorders>
              <w:top w:val="single" w:sz="4" w:space="0" w:color="auto"/>
              <w:left w:val="nil"/>
              <w:right w:val="single" w:sz="4" w:space="0" w:color="auto"/>
            </w:tcBorders>
            <w:shd w:val="clear" w:color="auto" w:fill="auto"/>
            <w:noWrap/>
          </w:tcPr>
          <w:p w14:paraId="02FA9B5F" w14:textId="123BE36F" w:rsidR="006C5BFC" w:rsidRPr="00D0162F" w:rsidRDefault="006C5BFC" w:rsidP="006C5BFC">
            <w:pPr>
              <w:pStyle w:val="TAL"/>
              <w:keepNext w:val="0"/>
              <w:keepLines w:val="0"/>
            </w:pPr>
            <w:r w:rsidRPr="00D0162F">
              <w:t>NR SA FR1 interruptions during measurements on deactivated NR SCC</w:t>
            </w:r>
          </w:p>
        </w:tc>
        <w:tc>
          <w:tcPr>
            <w:tcW w:w="1043" w:type="dxa"/>
            <w:vMerge w:val="restart"/>
            <w:tcBorders>
              <w:top w:val="single" w:sz="4" w:space="0" w:color="auto"/>
              <w:left w:val="nil"/>
              <w:right w:val="single" w:sz="4" w:space="0" w:color="auto"/>
            </w:tcBorders>
            <w:shd w:val="clear" w:color="auto" w:fill="auto"/>
            <w:vAlign w:val="center"/>
          </w:tcPr>
          <w:p w14:paraId="632746B4" w14:textId="701F5361"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D05443" w14:textId="3FE77D23" w:rsidR="006C5BFC" w:rsidRPr="00D0162F" w:rsidRDefault="006C5BFC" w:rsidP="006C5BFC">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73D7C42"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CD4DBCD"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0109A2" w14:textId="77777777" w:rsidR="006C5BFC" w:rsidRPr="00D0162F" w:rsidRDefault="006C5BFC" w:rsidP="006C5BFC">
            <w:pPr>
              <w:pStyle w:val="TAL"/>
              <w:keepNext w:val="0"/>
              <w:keepLines w:val="0"/>
              <w:rPr>
                <w:lang w:eastAsia="zh-CN"/>
              </w:rPr>
            </w:pPr>
            <w:r w:rsidRPr="00D0162F">
              <w:rPr>
                <w:lang w:eastAsia="zh-CN"/>
              </w:rPr>
              <w:t>intra-band</w:t>
            </w:r>
          </w:p>
        </w:tc>
      </w:tr>
      <w:tr w:rsidR="006C5BFC" w:rsidRPr="00D0162F" w14:paraId="3A92B282"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7D150F3C" w14:textId="77777777" w:rsidR="006C5BFC" w:rsidRPr="00D0162F" w:rsidRDefault="006C5BFC" w:rsidP="006C5BFC">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BF66217" w14:textId="77777777" w:rsidR="006C5BFC" w:rsidRPr="00D0162F" w:rsidRDefault="006C5BFC" w:rsidP="006C5BFC">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261DD869"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6203F5A1" w14:textId="6F966DBB" w:rsidR="006C5BFC" w:rsidRPr="00D0162F" w:rsidRDefault="006C5BFC" w:rsidP="006C5BFC">
            <w:pPr>
              <w:pStyle w:val="TAL"/>
              <w:keepNext w:val="0"/>
              <w:keepLines w:val="0"/>
              <w:rPr>
                <w:lang w:eastAsia="zh-CN"/>
              </w:rPr>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CF31840"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4F62545"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2008FA0" w14:textId="77777777" w:rsidR="006C5BFC" w:rsidRPr="00D0162F" w:rsidRDefault="006C5BFC" w:rsidP="006C5BFC">
            <w:pPr>
              <w:pStyle w:val="TAL"/>
              <w:keepNext w:val="0"/>
              <w:keepLines w:val="0"/>
              <w:rPr>
                <w:lang w:eastAsia="zh-CN"/>
              </w:rPr>
            </w:pPr>
            <w:r w:rsidRPr="00D0162F">
              <w:rPr>
                <w:lang w:eastAsia="zh-CN"/>
              </w:rPr>
              <w:t>inter-band</w:t>
            </w:r>
          </w:p>
        </w:tc>
      </w:tr>
      <w:tr w:rsidR="005C3C2F" w:rsidRPr="00D0162F" w14:paraId="0CF82B3A" w14:textId="77777777" w:rsidTr="00EF64C7">
        <w:trPr>
          <w:jc w:val="center"/>
        </w:trPr>
        <w:tc>
          <w:tcPr>
            <w:tcW w:w="1005" w:type="dxa"/>
            <w:tcBorders>
              <w:left w:val="single" w:sz="4" w:space="0" w:color="auto"/>
              <w:right w:val="single" w:sz="4" w:space="0" w:color="auto"/>
            </w:tcBorders>
            <w:shd w:val="clear" w:color="auto" w:fill="auto"/>
          </w:tcPr>
          <w:p w14:paraId="34EEB642" w14:textId="1EEEE112" w:rsidR="005C3C2F" w:rsidRPr="00D0162F" w:rsidRDefault="005C3C2F" w:rsidP="005C3C2F">
            <w:pPr>
              <w:pStyle w:val="TAL"/>
              <w:keepNext w:val="0"/>
              <w:keepLines w:val="0"/>
              <w:rPr>
                <w:b/>
                <w:bCs/>
              </w:rPr>
            </w:pPr>
            <w:r w:rsidRPr="00D0162F">
              <w:rPr>
                <w:b/>
                <w:bCs/>
              </w:rPr>
              <w:t>6.5.2.2</w:t>
            </w:r>
          </w:p>
        </w:tc>
        <w:tc>
          <w:tcPr>
            <w:tcW w:w="3661" w:type="dxa"/>
            <w:tcBorders>
              <w:left w:val="nil"/>
              <w:right w:val="single" w:sz="4" w:space="0" w:color="auto"/>
            </w:tcBorders>
            <w:shd w:val="clear" w:color="auto" w:fill="auto"/>
            <w:noWrap/>
          </w:tcPr>
          <w:p w14:paraId="44D2CDE1" w14:textId="4D3D4089" w:rsidR="005C3C2F" w:rsidRPr="00D0162F" w:rsidRDefault="005C3C2F" w:rsidP="005C3C2F">
            <w:pPr>
              <w:pStyle w:val="TAL"/>
              <w:keepNext w:val="0"/>
              <w:keepLines w:val="0"/>
            </w:pPr>
            <w:r w:rsidRPr="00D0162F">
              <w:t>SA FR1 interruptions at NR SRS carrier based switching</w:t>
            </w:r>
          </w:p>
        </w:tc>
        <w:tc>
          <w:tcPr>
            <w:tcW w:w="1043" w:type="dxa"/>
            <w:tcBorders>
              <w:left w:val="nil"/>
              <w:right w:val="single" w:sz="4" w:space="0" w:color="auto"/>
            </w:tcBorders>
            <w:shd w:val="clear" w:color="auto" w:fill="auto"/>
            <w:vAlign w:val="center"/>
          </w:tcPr>
          <w:p w14:paraId="66310AA6" w14:textId="41E1AF2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728150" w14:textId="0A09F7F0"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DD788F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0AE60B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CC06BE6" w14:textId="3B797A92" w:rsidR="005C3C2F" w:rsidRPr="00D0162F" w:rsidRDefault="005C3C2F" w:rsidP="005C3C2F">
            <w:pPr>
              <w:pStyle w:val="TAL"/>
              <w:keepNext w:val="0"/>
              <w:keepLines w:val="0"/>
              <w:rPr>
                <w:lang w:eastAsia="zh-CN"/>
              </w:rPr>
            </w:pPr>
            <w:r w:rsidRPr="00D0162F">
              <w:rPr>
                <w:lang w:eastAsia="zh-CN"/>
              </w:rPr>
              <w:t>intra-band</w:t>
            </w:r>
          </w:p>
        </w:tc>
      </w:tr>
      <w:tr w:rsidR="005C3C2F" w:rsidRPr="00D0162F" w14:paraId="672722AA" w14:textId="77777777" w:rsidTr="00EF64C7">
        <w:trPr>
          <w:jc w:val="center"/>
        </w:trPr>
        <w:tc>
          <w:tcPr>
            <w:tcW w:w="1005" w:type="dxa"/>
            <w:tcBorders>
              <w:left w:val="single" w:sz="4" w:space="0" w:color="auto"/>
              <w:bottom w:val="single" w:sz="4" w:space="0" w:color="auto"/>
              <w:right w:val="single" w:sz="4" w:space="0" w:color="auto"/>
            </w:tcBorders>
            <w:shd w:val="clear" w:color="auto" w:fill="auto"/>
          </w:tcPr>
          <w:p w14:paraId="79B73C5F" w14:textId="77777777" w:rsidR="005C3C2F" w:rsidRPr="00D0162F" w:rsidRDefault="005C3C2F" w:rsidP="005C3C2F">
            <w:pPr>
              <w:pStyle w:val="TAL"/>
              <w:keepNext w:val="0"/>
              <w:keepLines w:val="0"/>
              <w:rPr>
                <w:b/>
                <w:bCs/>
              </w:rPr>
            </w:pPr>
          </w:p>
        </w:tc>
        <w:tc>
          <w:tcPr>
            <w:tcW w:w="3661" w:type="dxa"/>
            <w:tcBorders>
              <w:left w:val="nil"/>
              <w:bottom w:val="single" w:sz="4" w:space="0" w:color="auto"/>
              <w:right w:val="single" w:sz="4" w:space="0" w:color="auto"/>
            </w:tcBorders>
            <w:shd w:val="clear" w:color="auto" w:fill="auto"/>
            <w:noWrap/>
          </w:tcPr>
          <w:p w14:paraId="05940F76" w14:textId="77777777" w:rsidR="005C3C2F" w:rsidRPr="00D0162F" w:rsidRDefault="005C3C2F" w:rsidP="005C3C2F">
            <w:pPr>
              <w:pStyle w:val="TAL"/>
              <w:keepNext w:val="0"/>
              <w:keepLines w:val="0"/>
            </w:pPr>
          </w:p>
        </w:tc>
        <w:tc>
          <w:tcPr>
            <w:tcW w:w="1043" w:type="dxa"/>
            <w:tcBorders>
              <w:left w:val="nil"/>
              <w:bottom w:val="single" w:sz="4" w:space="0" w:color="auto"/>
              <w:right w:val="single" w:sz="4" w:space="0" w:color="auto"/>
            </w:tcBorders>
            <w:shd w:val="clear" w:color="auto" w:fill="auto"/>
            <w:vAlign w:val="center"/>
          </w:tcPr>
          <w:p w14:paraId="1C21DA9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59CB9996" w14:textId="3E5FF859" w:rsidR="005C3C2F" w:rsidRPr="00D0162F" w:rsidRDefault="005C3C2F" w:rsidP="005C3C2F">
            <w:pPr>
              <w:pStyle w:val="TAL"/>
              <w:keepNext w:val="0"/>
              <w:keepLines w:val="0"/>
              <w:rPr>
                <w:lang w:eastAsia="zh-CN"/>
              </w:rPr>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72CFFB5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FE9148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BC4C786" w14:textId="02C748D9" w:rsidR="005C3C2F" w:rsidRPr="00D0162F" w:rsidRDefault="005C3C2F" w:rsidP="005C3C2F">
            <w:pPr>
              <w:pStyle w:val="TAL"/>
              <w:keepNext w:val="0"/>
              <w:keepLines w:val="0"/>
              <w:rPr>
                <w:lang w:eastAsia="zh-CN"/>
              </w:rPr>
            </w:pPr>
            <w:r w:rsidRPr="00D0162F">
              <w:rPr>
                <w:lang w:eastAsia="zh-CN"/>
              </w:rPr>
              <w:t>inter-band</w:t>
            </w:r>
          </w:p>
        </w:tc>
      </w:tr>
      <w:tr w:rsidR="005C3C2F" w:rsidRPr="00D0162F" w14:paraId="244EA8D9"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28D706B6" w14:textId="77777777" w:rsidR="005C3C2F" w:rsidRPr="00D0162F" w:rsidRDefault="005C3C2F" w:rsidP="005C3C2F">
            <w:pPr>
              <w:pStyle w:val="TAL"/>
              <w:keepNext w:val="0"/>
              <w:keepLines w:val="0"/>
              <w:rPr>
                <w:b/>
                <w:bCs/>
              </w:rPr>
            </w:pPr>
            <w:r w:rsidRPr="00D0162F">
              <w:rPr>
                <w:b/>
                <w:bCs/>
              </w:rPr>
              <w:t>6.5.3.1</w:t>
            </w:r>
          </w:p>
        </w:tc>
        <w:tc>
          <w:tcPr>
            <w:tcW w:w="3661" w:type="dxa"/>
            <w:vMerge w:val="restart"/>
            <w:tcBorders>
              <w:top w:val="single" w:sz="4" w:space="0" w:color="auto"/>
              <w:left w:val="nil"/>
              <w:right w:val="single" w:sz="4" w:space="0" w:color="auto"/>
            </w:tcBorders>
            <w:shd w:val="clear" w:color="auto" w:fill="auto"/>
            <w:noWrap/>
          </w:tcPr>
          <w:p w14:paraId="5C2933A8" w14:textId="006225C8" w:rsidR="005C3C2F" w:rsidRPr="00D0162F" w:rsidRDefault="005C3C2F" w:rsidP="005C3C2F">
            <w:pPr>
              <w:pStyle w:val="TAL"/>
              <w:keepNext w:val="0"/>
              <w:keepLines w:val="0"/>
            </w:pPr>
            <w:r w:rsidRPr="00D0162F">
              <w:t>NR SA FR1 SCell activation and deactivation of known SCell in non-DRX for 160ms SCell measurement cycle</w:t>
            </w:r>
          </w:p>
        </w:tc>
        <w:tc>
          <w:tcPr>
            <w:tcW w:w="1043" w:type="dxa"/>
            <w:vMerge w:val="restart"/>
            <w:tcBorders>
              <w:top w:val="single" w:sz="4" w:space="0" w:color="auto"/>
              <w:left w:val="nil"/>
              <w:right w:val="single" w:sz="4" w:space="0" w:color="auto"/>
            </w:tcBorders>
            <w:shd w:val="clear" w:color="auto" w:fill="auto"/>
            <w:vAlign w:val="center"/>
          </w:tcPr>
          <w:p w14:paraId="33AF8F12" w14:textId="7972B296"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110739D" w14:textId="1A1535E4"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1F3032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7033C4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22C3087" w14:textId="77777777" w:rsidR="005C3C2F" w:rsidRPr="00D0162F" w:rsidRDefault="005C3C2F" w:rsidP="005C3C2F">
            <w:pPr>
              <w:pStyle w:val="TAL"/>
              <w:keepNext w:val="0"/>
              <w:keepLines w:val="0"/>
            </w:pPr>
            <w:r w:rsidRPr="00D0162F">
              <w:rPr>
                <w:lang w:eastAsia="zh-CN"/>
              </w:rPr>
              <w:t>intra-band</w:t>
            </w:r>
          </w:p>
        </w:tc>
      </w:tr>
      <w:tr w:rsidR="005C3C2F" w:rsidRPr="00D0162F" w14:paraId="1E281841"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78B065C5"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23D27B6"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1F292F6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0A0B9A45" w14:textId="501AE6FB"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7A2A107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C6CFC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81D7BED" w14:textId="77777777" w:rsidR="005C3C2F" w:rsidRPr="00D0162F" w:rsidRDefault="005C3C2F" w:rsidP="005C3C2F">
            <w:pPr>
              <w:pStyle w:val="TAL"/>
              <w:keepNext w:val="0"/>
              <w:keepLines w:val="0"/>
            </w:pPr>
            <w:r w:rsidRPr="00D0162F">
              <w:rPr>
                <w:lang w:eastAsia="zh-CN"/>
              </w:rPr>
              <w:t>inter-band</w:t>
            </w:r>
          </w:p>
        </w:tc>
      </w:tr>
      <w:tr w:rsidR="005C3C2F" w:rsidRPr="00D0162F" w14:paraId="2AAEE32B"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0337317C" w14:textId="77777777" w:rsidR="005C3C2F" w:rsidRPr="00D0162F" w:rsidRDefault="005C3C2F" w:rsidP="005C3C2F">
            <w:pPr>
              <w:pStyle w:val="TAL"/>
              <w:keepNext w:val="0"/>
              <w:keepLines w:val="0"/>
              <w:rPr>
                <w:b/>
                <w:bCs/>
              </w:rPr>
            </w:pPr>
            <w:r w:rsidRPr="00D0162F">
              <w:rPr>
                <w:b/>
                <w:bCs/>
              </w:rPr>
              <w:t>6.5.3.2</w:t>
            </w:r>
          </w:p>
        </w:tc>
        <w:tc>
          <w:tcPr>
            <w:tcW w:w="3661" w:type="dxa"/>
            <w:vMerge w:val="restart"/>
            <w:tcBorders>
              <w:top w:val="single" w:sz="4" w:space="0" w:color="auto"/>
              <w:left w:val="nil"/>
              <w:right w:val="single" w:sz="4" w:space="0" w:color="auto"/>
            </w:tcBorders>
            <w:shd w:val="clear" w:color="auto" w:fill="auto"/>
            <w:noWrap/>
          </w:tcPr>
          <w:p w14:paraId="77721A8A" w14:textId="0B900384" w:rsidR="005C3C2F" w:rsidRPr="00D0162F" w:rsidRDefault="005C3C2F" w:rsidP="005C3C2F">
            <w:pPr>
              <w:pStyle w:val="TAL"/>
              <w:keepNext w:val="0"/>
              <w:keepLines w:val="0"/>
            </w:pPr>
            <w:r w:rsidRPr="00D0162F">
              <w:t>NR SA FR1 SCell activation and deactivation of known SCell in non-DRX for 640ms SCell measurement cycle</w:t>
            </w:r>
          </w:p>
        </w:tc>
        <w:tc>
          <w:tcPr>
            <w:tcW w:w="1043" w:type="dxa"/>
            <w:vMerge w:val="restart"/>
            <w:tcBorders>
              <w:top w:val="single" w:sz="4" w:space="0" w:color="auto"/>
              <w:left w:val="nil"/>
              <w:right w:val="single" w:sz="4" w:space="0" w:color="auto"/>
            </w:tcBorders>
            <w:shd w:val="clear" w:color="auto" w:fill="auto"/>
            <w:vAlign w:val="center"/>
          </w:tcPr>
          <w:p w14:paraId="6F711EB0" w14:textId="2462568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1B32EC3" w14:textId="74F86C7D"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3215CD2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96D052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66A64EF" w14:textId="77777777" w:rsidR="005C3C2F" w:rsidRPr="00D0162F" w:rsidRDefault="005C3C2F" w:rsidP="005C3C2F">
            <w:pPr>
              <w:pStyle w:val="TAL"/>
              <w:keepNext w:val="0"/>
              <w:keepLines w:val="0"/>
            </w:pPr>
            <w:r w:rsidRPr="00D0162F">
              <w:rPr>
                <w:lang w:eastAsia="zh-CN"/>
              </w:rPr>
              <w:t>intra-band</w:t>
            </w:r>
          </w:p>
        </w:tc>
      </w:tr>
      <w:tr w:rsidR="005C3C2F" w:rsidRPr="00D0162F" w14:paraId="0D2B576E"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124DA0E5"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4722347A"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06440A8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7B53DD10" w14:textId="77CC1BB8"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54A5B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668E3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E6B8071" w14:textId="77777777" w:rsidR="005C3C2F" w:rsidRPr="00D0162F" w:rsidRDefault="005C3C2F" w:rsidP="005C3C2F">
            <w:pPr>
              <w:pStyle w:val="TAL"/>
              <w:keepNext w:val="0"/>
              <w:keepLines w:val="0"/>
            </w:pPr>
            <w:r w:rsidRPr="00D0162F">
              <w:rPr>
                <w:lang w:eastAsia="zh-CN"/>
              </w:rPr>
              <w:t>inter-band</w:t>
            </w:r>
          </w:p>
        </w:tc>
      </w:tr>
      <w:tr w:rsidR="005C3C2F" w:rsidRPr="00D0162F" w14:paraId="256E20BF"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52C5CB69" w14:textId="77777777" w:rsidR="005C3C2F" w:rsidRPr="00D0162F" w:rsidRDefault="005C3C2F" w:rsidP="005C3C2F">
            <w:pPr>
              <w:pStyle w:val="TAL"/>
              <w:keepNext w:val="0"/>
              <w:keepLines w:val="0"/>
              <w:rPr>
                <w:b/>
                <w:bCs/>
              </w:rPr>
            </w:pPr>
            <w:r w:rsidRPr="00D0162F">
              <w:rPr>
                <w:b/>
                <w:bCs/>
              </w:rPr>
              <w:t>6.5.3.3</w:t>
            </w:r>
          </w:p>
        </w:tc>
        <w:tc>
          <w:tcPr>
            <w:tcW w:w="3661" w:type="dxa"/>
            <w:vMerge w:val="restart"/>
            <w:tcBorders>
              <w:top w:val="single" w:sz="4" w:space="0" w:color="auto"/>
              <w:left w:val="nil"/>
              <w:right w:val="single" w:sz="4" w:space="0" w:color="auto"/>
            </w:tcBorders>
            <w:shd w:val="clear" w:color="auto" w:fill="auto"/>
            <w:noWrap/>
          </w:tcPr>
          <w:p w14:paraId="09195AAF" w14:textId="66F5BB6C" w:rsidR="005C3C2F" w:rsidRPr="00D0162F" w:rsidRDefault="005C3C2F" w:rsidP="005C3C2F">
            <w:pPr>
              <w:pStyle w:val="TAL"/>
              <w:keepNext w:val="0"/>
              <w:keepLines w:val="0"/>
            </w:pPr>
            <w:r w:rsidRPr="00D0162F">
              <w:t>NR SA FR1 SCell activation and deactivation of unknown SCell in non-DRX</w:t>
            </w:r>
          </w:p>
        </w:tc>
        <w:tc>
          <w:tcPr>
            <w:tcW w:w="1043" w:type="dxa"/>
            <w:vMerge w:val="restart"/>
            <w:tcBorders>
              <w:top w:val="single" w:sz="4" w:space="0" w:color="auto"/>
              <w:left w:val="nil"/>
              <w:right w:val="single" w:sz="4" w:space="0" w:color="auto"/>
            </w:tcBorders>
            <w:shd w:val="clear" w:color="auto" w:fill="auto"/>
            <w:vAlign w:val="center"/>
          </w:tcPr>
          <w:p w14:paraId="2CB88F64" w14:textId="00C2578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61C26D" w14:textId="1EAF9D62"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46C93E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474047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1DC8F31" w14:textId="77777777" w:rsidR="005C3C2F" w:rsidRPr="00D0162F" w:rsidRDefault="005C3C2F" w:rsidP="005C3C2F">
            <w:pPr>
              <w:pStyle w:val="TAL"/>
              <w:keepNext w:val="0"/>
              <w:keepLines w:val="0"/>
            </w:pPr>
            <w:r w:rsidRPr="00D0162F">
              <w:rPr>
                <w:lang w:eastAsia="zh-CN"/>
              </w:rPr>
              <w:t>intra-band</w:t>
            </w:r>
          </w:p>
        </w:tc>
      </w:tr>
      <w:tr w:rsidR="005C3C2F" w:rsidRPr="00D0162F" w14:paraId="69EC55DB"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0CEAFFFA"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E6AE354"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559FC84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6DD27566" w14:textId="56E069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3DEEB9B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A56D46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1E6A99" w14:textId="77777777" w:rsidR="005C3C2F" w:rsidRPr="00D0162F" w:rsidRDefault="005C3C2F" w:rsidP="005C3C2F">
            <w:pPr>
              <w:pStyle w:val="TAL"/>
              <w:keepNext w:val="0"/>
              <w:keepLines w:val="0"/>
            </w:pPr>
            <w:r w:rsidRPr="00D0162F">
              <w:rPr>
                <w:lang w:eastAsia="zh-CN"/>
              </w:rPr>
              <w:t>inter-band</w:t>
            </w:r>
          </w:p>
        </w:tc>
      </w:tr>
      <w:tr w:rsidR="005C3C2F" w:rsidRPr="00D0162F" w14:paraId="5B4D0442" w14:textId="77777777" w:rsidTr="00EF64C7">
        <w:trPr>
          <w:jc w:val="center"/>
        </w:trPr>
        <w:tc>
          <w:tcPr>
            <w:tcW w:w="1005" w:type="dxa"/>
            <w:tcBorders>
              <w:left w:val="single" w:sz="4" w:space="0" w:color="auto"/>
              <w:bottom w:val="single" w:sz="4" w:space="0" w:color="auto"/>
              <w:right w:val="single" w:sz="4" w:space="0" w:color="auto"/>
            </w:tcBorders>
            <w:shd w:val="clear" w:color="auto" w:fill="auto"/>
          </w:tcPr>
          <w:p w14:paraId="29A7866A" w14:textId="7FA1029A" w:rsidR="005C3C2F" w:rsidRPr="00D0162F" w:rsidRDefault="005C3C2F" w:rsidP="005C3C2F">
            <w:pPr>
              <w:pStyle w:val="TAL"/>
              <w:keepNext w:val="0"/>
              <w:keepLines w:val="0"/>
              <w:rPr>
                <w:b/>
                <w:bCs/>
              </w:rPr>
            </w:pPr>
            <w:r w:rsidRPr="00D0162F">
              <w:rPr>
                <w:b/>
                <w:bCs/>
              </w:rPr>
              <w:t>6.5.3.4</w:t>
            </w:r>
          </w:p>
        </w:tc>
        <w:tc>
          <w:tcPr>
            <w:tcW w:w="3661" w:type="dxa"/>
            <w:tcBorders>
              <w:left w:val="nil"/>
              <w:bottom w:val="single" w:sz="4" w:space="0" w:color="auto"/>
              <w:right w:val="single" w:sz="4" w:space="0" w:color="auto"/>
            </w:tcBorders>
            <w:shd w:val="clear" w:color="auto" w:fill="auto"/>
            <w:noWrap/>
          </w:tcPr>
          <w:p w14:paraId="1ADC4FD3" w14:textId="0DC2FC2F" w:rsidR="005C3C2F" w:rsidRPr="00D0162F" w:rsidRDefault="00FA6059" w:rsidP="005C3C2F">
            <w:pPr>
              <w:pStyle w:val="TAL"/>
              <w:keepNext w:val="0"/>
              <w:keepLines w:val="0"/>
            </w:pPr>
            <w:r w:rsidRPr="00D0162F">
              <w:rPr>
                <w:rFonts w:eastAsia="SimSun"/>
              </w:rPr>
              <w:t xml:space="preserve">NR SA FR1 </w:t>
            </w:r>
            <w:r w:rsidRPr="00D0162F">
              <w:t>d</w:t>
            </w:r>
            <w:r w:rsidR="005C3C2F" w:rsidRPr="00D0162F">
              <w:t>irect SCell activation at SCell addition of known SCell</w:t>
            </w:r>
          </w:p>
        </w:tc>
        <w:tc>
          <w:tcPr>
            <w:tcW w:w="1043" w:type="dxa"/>
            <w:tcBorders>
              <w:left w:val="nil"/>
              <w:bottom w:val="single" w:sz="4" w:space="0" w:color="auto"/>
              <w:right w:val="single" w:sz="4" w:space="0" w:color="auto"/>
            </w:tcBorders>
            <w:shd w:val="clear" w:color="auto" w:fill="auto"/>
            <w:vAlign w:val="center"/>
          </w:tcPr>
          <w:p w14:paraId="10EF17CA" w14:textId="62A029D8"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705475" w14:textId="3572385C"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5364EF8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471FB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994085" w14:textId="79E8E2AE" w:rsidR="005C3C2F" w:rsidRPr="00D0162F" w:rsidRDefault="005C3C2F" w:rsidP="005C3C2F">
            <w:pPr>
              <w:pStyle w:val="TAL"/>
              <w:keepNext w:val="0"/>
              <w:keepLines w:val="0"/>
              <w:rPr>
                <w:lang w:eastAsia="zh-CN"/>
              </w:rPr>
            </w:pPr>
            <w:r w:rsidRPr="00D0162F">
              <w:rPr>
                <w:lang w:eastAsia="zh-CN"/>
              </w:rPr>
              <w:t>intra-band</w:t>
            </w:r>
          </w:p>
        </w:tc>
      </w:tr>
      <w:tr w:rsidR="005C3C2F" w:rsidRPr="00D0162F" w14:paraId="11700BB6" w14:textId="77777777" w:rsidTr="00EF64C7">
        <w:trPr>
          <w:jc w:val="center"/>
        </w:trPr>
        <w:tc>
          <w:tcPr>
            <w:tcW w:w="1005" w:type="dxa"/>
            <w:tcBorders>
              <w:left w:val="single" w:sz="4" w:space="0" w:color="auto"/>
              <w:right w:val="single" w:sz="4" w:space="0" w:color="auto"/>
            </w:tcBorders>
            <w:shd w:val="clear" w:color="auto" w:fill="auto"/>
            <w:vAlign w:val="center"/>
          </w:tcPr>
          <w:p w14:paraId="221D01B7" w14:textId="2DD36F4F" w:rsidR="005C3C2F" w:rsidRPr="00D0162F" w:rsidRDefault="005C3C2F" w:rsidP="005C3C2F">
            <w:pPr>
              <w:pStyle w:val="TAL"/>
              <w:keepNext w:val="0"/>
              <w:keepLines w:val="0"/>
              <w:rPr>
                <w:b/>
                <w:bCs/>
              </w:rPr>
            </w:pPr>
            <w:r w:rsidRPr="00D0162F">
              <w:rPr>
                <w:b/>
                <w:bCs/>
              </w:rPr>
              <w:t>6.5.3.5</w:t>
            </w:r>
          </w:p>
        </w:tc>
        <w:tc>
          <w:tcPr>
            <w:tcW w:w="3661" w:type="dxa"/>
            <w:tcBorders>
              <w:left w:val="nil"/>
              <w:right w:val="single" w:sz="4" w:space="0" w:color="auto"/>
            </w:tcBorders>
            <w:shd w:val="clear" w:color="auto" w:fill="auto"/>
            <w:noWrap/>
            <w:vAlign w:val="center"/>
          </w:tcPr>
          <w:p w14:paraId="4DD77CBB" w14:textId="2923CCAD" w:rsidR="005C3C2F" w:rsidRPr="00D0162F" w:rsidRDefault="00FA6059" w:rsidP="005C3C2F">
            <w:pPr>
              <w:pStyle w:val="TAL"/>
              <w:keepNext w:val="0"/>
              <w:keepLines w:val="0"/>
            </w:pPr>
            <w:r w:rsidRPr="00D0162F">
              <w:rPr>
                <w:rFonts w:eastAsia="SimSun"/>
              </w:rPr>
              <w:t xml:space="preserve">NR SA FR1 </w:t>
            </w:r>
            <w:r w:rsidRPr="00D0162F">
              <w:t>d</w:t>
            </w:r>
            <w:r w:rsidR="005C3C2F" w:rsidRPr="00D0162F">
              <w:t>irect SCell activation at handover with known SCell</w:t>
            </w:r>
          </w:p>
        </w:tc>
        <w:tc>
          <w:tcPr>
            <w:tcW w:w="1043" w:type="dxa"/>
            <w:tcBorders>
              <w:left w:val="nil"/>
              <w:right w:val="single" w:sz="4" w:space="0" w:color="auto"/>
            </w:tcBorders>
            <w:shd w:val="clear" w:color="auto" w:fill="auto"/>
            <w:vAlign w:val="center"/>
          </w:tcPr>
          <w:p w14:paraId="5ED8F510" w14:textId="7E8E209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43E4C91" w14:textId="2D849B8B" w:rsidR="005C3C2F" w:rsidRPr="00D0162F" w:rsidRDefault="005C3C2F" w:rsidP="005C3C2F">
            <w:pPr>
              <w:pStyle w:val="TAL"/>
              <w:keepNext w:val="0"/>
              <w:keepLines w:val="0"/>
            </w:pPr>
            <w:r w:rsidRPr="00D0162F">
              <w:t>NR Cell 6</w:t>
            </w:r>
          </w:p>
        </w:tc>
        <w:tc>
          <w:tcPr>
            <w:tcW w:w="1056" w:type="dxa"/>
            <w:tcBorders>
              <w:top w:val="single" w:sz="4" w:space="0" w:color="auto"/>
              <w:left w:val="nil"/>
              <w:right w:val="single" w:sz="4" w:space="0" w:color="auto"/>
            </w:tcBorders>
            <w:shd w:val="clear" w:color="auto" w:fill="auto"/>
            <w:vAlign w:val="center"/>
          </w:tcPr>
          <w:p w14:paraId="250C23C7" w14:textId="534FEBF3" w:rsidR="005C3C2F" w:rsidRPr="00D0162F" w:rsidRDefault="005C3C2F" w:rsidP="005C3C2F">
            <w:pPr>
              <w:pStyle w:val="TAL"/>
              <w:keepNext w:val="0"/>
              <w:keepLines w:val="0"/>
            </w:pPr>
            <w:r w:rsidRPr="00D0162F">
              <w:t>NR Cell 2</w:t>
            </w:r>
          </w:p>
        </w:tc>
        <w:tc>
          <w:tcPr>
            <w:tcW w:w="1041" w:type="dxa"/>
            <w:tcBorders>
              <w:top w:val="single" w:sz="4" w:space="0" w:color="auto"/>
              <w:left w:val="nil"/>
              <w:right w:val="single" w:sz="4" w:space="0" w:color="auto"/>
            </w:tcBorders>
            <w:vAlign w:val="center"/>
          </w:tcPr>
          <w:p w14:paraId="5DC55F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7F1C719" w14:textId="3C1BBBEB" w:rsidR="005C3C2F" w:rsidRPr="00D0162F" w:rsidRDefault="005C3C2F" w:rsidP="005C3C2F">
            <w:pPr>
              <w:pStyle w:val="TAL"/>
              <w:keepNext w:val="0"/>
              <w:keepLines w:val="0"/>
              <w:rPr>
                <w:lang w:eastAsia="zh-CN"/>
              </w:rPr>
            </w:pPr>
            <w:r w:rsidRPr="00D0162F">
              <w:t>intra-band</w:t>
            </w:r>
          </w:p>
        </w:tc>
      </w:tr>
      <w:tr w:rsidR="005C3C2F" w:rsidRPr="00D0162F" w14:paraId="5A8DFFED"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8EBEBE8" w14:textId="77777777" w:rsidR="005C3C2F" w:rsidRPr="00D0162F" w:rsidRDefault="005C3C2F" w:rsidP="005C3C2F">
            <w:pPr>
              <w:pStyle w:val="TAL"/>
              <w:keepNext w:val="0"/>
              <w:keepLines w:val="0"/>
              <w:rPr>
                <w:b/>
                <w:bCs/>
              </w:rPr>
            </w:pPr>
          </w:p>
        </w:tc>
        <w:tc>
          <w:tcPr>
            <w:tcW w:w="3661" w:type="dxa"/>
            <w:tcBorders>
              <w:left w:val="nil"/>
              <w:bottom w:val="single" w:sz="4" w:space="0" w:color="auto"/>
              <w:right w:val="single" w:sz="4" w:space="0" w:color="auto"/>
            </w:tcBorders>
            <w:shd w:val="clear" w:color="auto" w:fill="auto"/>
            <w:noWrap/>
            <w:vAlign w:val="center"/>
          </w:tcPr>
          <w:p w14:paraId="4DC5E5AB" w14:textId="77777777" w:rsidR="005C3C2F" w:rsidRPr="00D0162F" w:rsidRDefault="005C3C2F" w:rsidP="005C3C2F">
            <w:pPr>
              <w:pStyle w:val="TAL"/>
              <w:keepNext w:val="0"/>
              <w:keepLines w:val="0"/>
            </w:pPr>
          </w:p>
        </w:tc>
        <w:tc>
          <w:tcPr>
            <w:tcW w:w="1043" w:type="dxa"/>
            <w:tcBorders>
              <w:left w:val="nil"/>
              <w:bottom w:val="single" w:sz="4" w:space="0" w:color="auto"/>
              <w:right w:val="single" w:sz="4" w:space="0" w:color="auto"/>
            </w:tcBorders>
            <w:shd w:val="clear" w:color="auto" w:fill="auto"/>
            <w:vAlign w:val="center"/>
          </w:tcPr>
          <w:p w14:paraId="3C08A86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3331B570" w14:textId="0F04FCC4" w:rsidR="005C3C2F" w:rsidRPr="00D0162F" w:rsidRDefault="005C3C2F" w:rsidP="005C3C2F">
            <w:pPr>
              <w:pStyle w:val="TAL"/>
              <w:keepNext w:val="0"/>
              <w:keepLines w:val="0"/>
            </w:pPr>
            <w:r w:rsidRPr="00D0162F">
              <w:rPr>
                <w:lang w:eastAsia="zh-CN"/>
              </w:rPr>
              <w:t>NR Cell 10</w:t>
            </w:r>
          </w:p>
        </w:tc>
        <w:tc>
          <w:tcPr>
            <w:tcW w:w="1056" w:type="dxa"/>
            <w:tcBorders>
              <w:left w:val="nil"/>
              <w:bottom w:val="single" w:sz="4" w:space="0" w:color="auto"/>
              <w:right w:val="single" w:sz="4" w:space="0" w:color="auto"/>
            </w:tcBorders>
            <w:shd w:val="clear" w:color="auto" w:fill="auto"/>
            <w:vAlign w:val="center"/>
          </w:tcPr>
          <w:p w14:paraId="150A55BE" w14:textId="77777777" w:rsidR="005C3C2F" w:rsidRPr="00D0162F" w:rsidRDefault="005C3C2F" w:rsidP="005C3C2F">
            <w:pPr>
              <w:pStyle w:val="TAL"/>
              <w:keepNext w:val="0"/>
              <w:keepLines w:val="0"/>
            </w:pPr>
          </w:p>
        </w:tc>
        <w:tc>
          <w:tcPr>
            <w:tcW w:w="1041" w:type="dxa"/>
            <w:tcBorders>
              <w:left w:val="nil"/>
              <w:bottom w:val="single" w:sz="4" w:space="0" w:color="auto"/>
              <w:right w:val="single" w:sz="4" w:space="0" w:color="auto"/>
            </w:tcBorders>
            <w:vAlign w:val="center"/>
          </w:tcPr>
          <w:p w14:paraId="48881B8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89440FD" w14:textId="4D61AF3D" w:rsidR="005C3C2F" w:rsidRPr="00D0162F" w:rsidRDefault="005C3C2F" w:rsidP="005C3C2F">
            <w:pPr>
              <w:pStyle w:val="TAL"/>
              <w:keepNext w:val="0"/>
              <w:keepLines w:val="0"/>
              <w:rPr>
                <w:lang w:eastAsia="zh-CN"/>
              </w:rPr>
            </w:pPr>
            <w:r w:rsidRPr="00D0162F">
              <w:t>inter-band</w:t>
            </w:r>
          </w:p>
        </w:tc>
      </w:tr>
      <w:tr w:rsidR="00F41DF5" w:rsidRPr="00D0162F" w14:paraId="4045E5BE" w14:textId="77777777" w:rsidTr="00EF64C7">
        <w:tblPrEx>
          <w:tblLook w:val="04A0" w:firstRow="1" w:lastRow="0" w:firstColumn="1" w:lastColumn="0" w:noHBand="0" w:noVBand="1"/>
        </w:tblPrEx>
        <w:trPr>
          <w:jc w:val="center"/>
        </w:trPr>
        <w:tc>
          <w:tcPr>
            <w:tcW w:w="1005" w:type="dxa"/>
            <w:vMerge w:val="restart"/>
            <w:tcBorders>
              <w:top w:val="single" w:sz="4" w:space="0" w:color="auto"/>
              <w:left w:val="single" w:sz="4" w:space="0" w:color="auto"/>
              <w:right w:val="single" w:sz="4" w:space="0" w:color="auto"/>
            </w:tcBorders>
            <w:vAlign w:val="center"/>
          </w:tcPr>
          <w:p w14:paraId="683FAE80" w14:textId="77777777" w:rsidR="00F41DF5" w:rsidRPr="00D0162F" w:rsidRDefault="00F41DF5" w:rsidP="00042A53">
            <w:pPr>
              <w:pStyle w:val="TAL"/>
              <w:keepNext w:val="0"/>
              <w:keepLines w:val="0"/>
              <w:rPr>
                <w:b/>
                <w:lang w:eastAsia="zh-TW"/>
              </w:rPr>
            </w:pPr>
            <w:r w:rsidRPr="00D0162F">
              <w:rPr>
                <w:b/>
                <w:lang w:eastAsia="zh-TW"/>
              </w:rPr>
              <w:t>6.5.3.10</w:t>
            </w:r>
          </w:p>
        </w:tc>
        <w:tc>
          <w:tcPr>
            <w:tcW w:w="3661" w:type="dxa"/>
            <w:vMerge w:val="restart"/>
            <w:tcBorders>
              <w:top w:val="single" w:sz="4" w:space="0" w:color="auto"/>
              <w:left w:val="nil"/>
              <w:right w:val="single" w:sz="4" w:space="0" w:color="auto"/>
            </w:tcBorders>
            <w:noWrap/>
            <w:vAlign w:val="center"/>
          </w:tcPr>
          <w:p w14:paraId="6E166261" w14:textId="77777777" w:rsidR="00F41DF5" w:rsidRPr="00D0162F" w:rsidRDefault="00F41DF5" w:rsidP="00042A53">
            <w:pPr>
              <w:pStyle w:val="TAL"/>
              <w:keepNext w:val="0"/>
              <w:keepLines w:val="0"/>
            </w:pPr>
            <w:r w:rsidRPr="00D0162F">
              <w:t>NR SA FR1 fast SCell Activation of known SCell in non-DRX for 160ms SCell measurement cycle</w:t>
            </w:r>
          </w:p>
        </w:tc>
        <w:tc>
          <w:tcPr>
            <w:tcW w:w="1043" w:type="dxa"/>
            <w:vMerge w:val="restart"/>
            <w:tcBorders>
              <w:top w:val="single" w:sz="4" w:space="0" w:color="auto"/>
              <w:left w:val="nil"/>
              <w:right w:val="single" w:sz="4" w:space="0" w:color="auto"/>
            </w:tcBorders>
            <w:vAlign w:val="center"/>
          </w:tcPr>
          <w:p w14:paraId="6BC90E89" w14:textId="77777777" w:rsidR="00F41DF5" w:rsidRPr="00D0162F" w:rsidRDefault="00F41DF5" w:rsidP="00042A53">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1B3F7BCF" w14:textId="77777777" w:rsidR="00F41DF5" w:rsidRPr="00D0162F" w:rsidRDefault="00F41DF5" w:rsidP="00042A53">
            <w:pPr>
              <w:pStyle w:val="TAL"/>
              <w:keepNext w:val="0"/>
              <w:keepLines w:val="0"/>
            </w:pPr>
            <w:r w:rsidRPr="00D0162F">
              <w:t>NR Cell 6</w:t>
            </w:r>
          </w:p>
        </w:tc>
        <w:tc>
          <w:tcPr>
            <w:tcW w:w="1056" w:type="dxa"/>
            <w:vMerge w:val="restart"/>
            <w:tcBorders>
              <w:top w:val="single" w:sz="4" w:space="0" w:color="auto"/>
              <w:left w:val="nil"/>
              <w:right w:val="single" w:sz="4" w:space="0" w:color="auto"/>
            </w:tcBorders>
            <w:vAlign w:val="center"/>
          </w:tcPr>
          <w:p w14:paraId="6D7D662D" w14:textId="77777777" w:rsidR="00F41DF5" w:rsidRPr="00D0162F" w:rsidRDefault="00F41DF5" w:rsidP="00042A53">
            <w:pPr>
              <w:pStyle w:val="TAL"/>
              <w:keepNext w:val="0"/>
              <w:keepLines w:val="0"/>
            </w:pPr>
          </w:p>
        </w:tc>
        <w:tc>
          <w:tcPr>
            <w:tcW w:w="1041" w:type="dxa"/>
            <w:vMerge w:val="restart"/>
            <w:tcBorders>
              <w:top w:val="single" w:sz="4" w:space="0" w:color="auto"/>
              <w:left w:val="nil"/>
              <w:right w:val="single" w:sz="4" w:space="0" w:color="auto"/>
            </w:tcBorders>
            <w:vAlign w:val="center"/>
          </w:tcPr>
          <w:p w14:paraId="7EC5AC1A"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068670C" w14:textId="77777777" w:rsidR="00F41DF5" w:rsidRPr="00D0162F" w:rsidRDefault="00F41DF5" w:rsidP="00042A53">
            <w:pPr>
              <w:pStyle w:val="TAL"/>
              <w:keepNext w:val="0"/>
              <w:keepLines w:val="0"/>
            </w:pPr>
            <w:r w:rsidRPr="00D0162F">
              <w:t>intra-band</w:t>
            </w:r>
          </w:p>
        </w:tc>
      </w:tr>
      <w:tr w:rsidR="00F41DF5" w:rsidRPr="00D0162F" w14:paraId="442FE0EA" w14:textId="77777777" w:rsidTr="00EF64C7">
        <w:tblPrEx>
          <w:tblLook w:val="04A0" w:firstRow="1" w:lastRow="0" w:firstColumn="1" w:lastColumn="0" w:noHBand="0" w:noVBand="1"/>
        </w:tblPrEx>
        <w:trPr>
          <w:jc w:val="center"/>
        </w:trPr>
        <w:tc>
          <w:tcPr>
            <w:tcW w:w="1005" w:type="dxa"/>
            <w:vMerge/>
            <w:tcBorders>
              <w:left w:val="single" w:sz="4" w:space="0" w:color="auto"/>
              <w:bottom w:val="single" w:sz="4" w:space="0" w:color="auto"/>
              <w:right w:val="single" w:sz="4" w:space="0" w:color="auto"/>
            </w:tcBorders>
            <w:vAlign w:val="center"/>
          </w:tcPr>
          <w:p w14:paraId="548B6E35" w14:textId="77777777" w:rsidR="00F41DF5" w:rsidRPr="00D0162F" w:rsidRDefault="00F41DF5" w:rsidP="00042A53">
            <w:pPr>
              <w:pStyle w:val="TAL"/>
              <w:keepNext w:val="0"/>
              <w:keepLines w:val="0"/>
              <w:rPr>
                <w:b/>
                <w:lang w:eastAsia="zh-TW"/>
              </w:rPr>
            </w:pPr>
          </w:p>
        </w:tc>
        <w:tc>
          <w:tcPr>
            <w:tcW w:w="3661" w:type="dxa"/>
            <w:vMerge/>
            <w:tcBorders>
              <w:left w:val="nil"/>
              <w:bottom w:val="single" w:sz="4" w:space="0" w:color="auto"/>
              <w:right w:val="single" w:sz="4" w:space="0" w:color="auto"/>
            </w:tcBorders>
            <w:noWrap/>
            <w:vAlign w:val="center"/>
          </w:tcPr>
          <w:p w14:paraId="040FDAB9" w14:textId="77777777" w:rsidR="00F41DF5" w:rsidRPr="00D0162F" w:rsidRDefault="00F41DF5" w:rsidP="00042A53">
            <w:pPr>
              <w:pStyle w:val="TAL"/>
              <w:keepNext w:val="0"/>
              <w:keepLines w:val="0"/>
            </w:pPr>
          </w:p>
        </w:tc>
        <w:tc>
          <w:tcPr>
            <w:tcW w:w="1043" w:type="dxa"/>
            <w:vMerge/>
            <w:tcBorders>
              <w:left w:val="nil"/>
              <w:bottom w:val="single" w:sz="4" w:space="0" w:color="auto"/>
              <w:right w:val="single" w:sz="4" w:space="0" w:color="auto"/>
            </w:tcBorders>
            <w:vAlign w:val="center"/>
          </w:tcPr>
          <w:p w14:paraId="6F469B29" w14:textId="77777777" w:rsidR="00F41DF5" w:rsidRPr="00D0162F" w:rsidRDefault="00F41DF5" w:rsidP="00042A53">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2BB5754" w14:textId="77777777" w:rsidR="00F41DF5" w:rsidRPr="00D0162F" w:rsidRDefault="00F41DF5" w:rsidP="00042A53">
            <w:pPr>
              <w:pStyle w:val="TAL"/>
              <w:keepNext w:val="0"/>
              <w:keepLines w:val="0"/>
            </w:pPr>
            <w:r w:rsidRPr="00D0162F">
              <w:t>NR Cell 10</w:t>
            </w:r>
          </w:p>
        </w:tc>
        <w:tc>
          <w:tcPr>
            <w:tcW w:w="1056" w:type="dxa"/>
            <w:vMerge/>
            <w:tcBorders>
              <w:left w:val="nil"/>
              <w:bottom w:val="single" w:sz="4" w:space="0" w:color="auto"/>
              <w:right w:val="single" w:sz="4" w:space="0" w:color="auto"/>
            </w:tcBorders>
            <w:vAlign w:val="center"/>
          </w:tcPr>
          <w:p w14:paraId="6811E67D" w14:textId="77777777" w:rsidR="00F41DF5" w:rsidRPr="00D0162F" w:rsidRDefault="00F41DF5" w:rsidP="00042A53">
            <w:pPr>
              <w:pStyle w:val="TAL"/>
              <w:keepNext w:val="0"/>
              <w:keepLines w:val="0"/>
            </w:pPr>
          </w:p>
        </w:tc>
        <w:tc>
          <w:tcPr>
            <w:tcW w:w="1041" w:type="dxa"/>
            <w:vMerge/>
            <w:tcBorders>
              <w:left w:val="nil"/>
              <w:bottom w:val="single" w:sz="4" w:space="0" w:color="auto"/>
              <w:right w:val="single" w:sz="4" w:space="0" w:color="auto"/>
            </w:tcBorders>
            <w:vAlign w:val="center"/>
          </w:tcPr>
          <w:p w14:paraId="11C4335D"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2EF33B1F" w14:textId="77777777" w:rsidR="00F41DF5" w:rsidRPr="00D0162F" w:rsidRDefault="00F41DF5" w:rsidP="00042A53">
            <w:pPr>
              <w:pStyle w:val="TAL"/>
              <w:keepNext w:val="0"/>
              <w:keepLines w:val="0"/>
            </w:pPr>
            <w:r w:rsidRPr="00D0162F">
              <w:t>inter-band</w:t>
            </w:r>
          </w:p>
        </w:tc>
      </w:tr>
      <w:tr w:rsidR="00F41DF5" w:rsidRPr="00D0162F" w14:paraId="36A7B944" w14:textId="77777777" w:rsidTr="00EF64C7">
        <w:tblPrEx>
          <w:tblLook w:val="04A0" w:firstRow="1" w:lastRow="0" w:firstColumn="1" w:lastColumn="0" w:noHBand="0" w:noVBand="1"/>
        </w:tblPrEx>
        <w:trPr>
          <w:jc w:val="center"/>
        </w:trPr>
        <w:tc>
          <w:tcPr>
            <w:tcW w:w="1005" w:type="dxa"/>
            <w:vMerge w:val="restart"/>
            <w:tcBorders>
              <w:top w:val="single" w:sz="4" w:space="0" w:color="auto"/>
              <w:left w:val="single" w:sz="4" w:space="0" w:color="auto"/>
              <w:right w:val="single" w:sz="4" w:space="0" w:color="auto"/>
            </w:tcBorders>
            <w:vAlign w:val="center"/>
          </w:tcPr>
          <w:p w14:paraId="7BD443E0" w14:textId="77777777" w:rsidR="00F41DF5" w:rsidRPr="00D0162F" w:rsidRDefault="00F41DF5" w:rsidP="00042A53">
            <w:pPr>
              <w:pStyle w:val="TAL"/>
              <w:keepNext w:val="0"/>
              <w:keepLines w:val="0"/>
              <w:rPr>
                <w:b/>
                <w:lang w:eastAsia="zh-TW"/>
              </w:rPr>
            </w:pPr>
            <w:r w:rsidRPr="00D0162F">
              <w:rPr>
                <w:b/>
                <w:lang w:eastAsia="zh-TW"/>
              </w:rPr>
              <w:t>6.5.3.11</w:t>
            </w:r>
          </w:p>
        </w:tc>
        <w:tc>
          <w:tcPr>
            <w:tcW w:w="3661" w:type="dxa"/>
            <w:vMerge w:val="restart"/>
            <w:tcBorders>
              <w:top w:val="single" w:sz="4" w:space="0" w:color="auto"/>
              <w:left w:val="nil"/>
              <w:right w:val="single" w:sz="4" w:space="0" w:color="auto"/>
            </w:tcBorders>
            <w:noWrap/>
            <w:vAlign w:val="center"/>
          </w:tcPr>
          <w:p w14:paraId="193CE489" w14:textId="77777777" w:rsidR="00F41DF5" w:rsidRPr="00D0162F" w:rsidRDefault="00F41DF5" w:rsidP="00042A53">
            <w:pPr>
              <w:pStyle w:val="TAL"/>
              <w:keepNext w:val="0"/>
              <w:keepLines w:val="0"/>
            </w:pPr>
            <w:r w:rsidRPr="00D0162F">
              <w:t>NR SA FR1 fast SCell Activation of known SCell in non-DRX for 640ms SCell measurement cycle</w:t>
            </w:r>
          </w:p>
        </w:tc>
        <w:tc>
          <w:tcPr>
            <w:tcW w:w="1043" w:type="dxa"/>
            <w:vMerge w:val="restart"/>
            <w:tcBorders>
              <w:top w:val="single" w:sz="4" w:space="0" w:color="auto"/>
              <w:left w:val="nil"/>
              <w:right w:val="single" w:sz="4" w:space="0" w:color="auto"/>
            </w:tcBorders>
            <w:vAlign w:val="center"/>
          </w:tcPr>
          <w:p w14:paraId="50180E7F" w14:textId="77777777" w:rsidR="00F41DF5" w:rsidRPr="00D0162F" w:rsidRDefault="00F41DF5" w:rsidP="00042A53">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45F0F6DA" w14:textId="77777777" w:rsidR="00F41DF5" w:rsidRPr="00D0162F" w:rsidRDefault="00F41DF5" w:rsidP="00042A53">
            <w:pPr>
              <w:pStyle w:val="TAL"/>
              <w:keepNext w:val="0"/>
              <w:keepLines w:val="0"/>
            </w:pPr>
            <w:r w:rsidRPr="00D0162F">
              <w:t>NR Cell 6</w:t>
            </w:r>
          </w:p>
        </w:tc>
        <w:tc>
          <w:tcPr>
            <w:tcW w:w="1056" w:type="dxa"/>
            <w:vMerge w:val="restart"/>
            <w:tcBorders>
              <w:top w:val="single" w:sz="4" w:space="0" w:color="auto"/>
              <w:left w:val="nil"/>
              <w:right w:val="single" w:sz="4" w:space="0" w:color="auto"/>
            </w:tcBorders>
            <w:vAlign w:val="center"/>
          </w:tcPr>
          <w:p w14:paraId="483AE56F" w14:textId="77777777" w:rsidR="00F41DF5" w:rsidRPr="00D0162F" w:rsidRDefault="00F41DF5" w:rsidP="00042A53">
            <w:pPr>
              <w:pStyle w:val="TAL"/>
              <w:keepNext w:val="0"/>
              <w:keepLines w:val="0"/>
            </w:pPr>
          </w:p>
        </w:tc>
        <w:tc>
          <w:tcPr>
            <w:tcW w:w="1041" w:type="dxa"/>
            <w:vMerge w:val="restart"/>
            <w:tcBorders>
              <w:top w:val="single" w:sz="4" w:space="0" w:color="auto"/>
              <w:left w:val="nil"/>
              <w:right w:val="single" w:sz="4" w:space="0" w:color="auto"/>
            </w:tcBorders>
            <w:vAlign w:val="center"/>
          </w:tcPr>
          <w:p w14:paraId="16809DCE"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F32B071" w14:textId="77777777" w:rsidR="00F41DF5" w:rsidRPr="00D0162F" w:rsidRDefault="00F41DF5" w:rsidP="00042A53">
            <w:pPr>
              <w:pStyle w:val="TAL"/>
              <w:keepNext w:val="0"/>
              <w:keepLines w:val="0"/>
            </w:pPr>
            <w:r w:rsidRPr="00D0162F">
              <w:t>intra-band</w:t>
            </w:r>
          </w:p>
        </w:tc>
      </w:tr>
      <w:tr w:rsidR="00F41DF5" w:rsidRPr="00D0162F" w14:paraId="2E9AE8E1" w14:textId="77777777" w:rsidTr="00EF64C7">
        <w:tblPrEx>
          <w:tblLook w:val="04A0" w:firstRow="1" w:lastRow="0" w:firstColumn="1" w:lastColumn="0" w:noHBand="0" w:noVBand="1"/>
        </w:tblPrEx>
        <w:trPr>
          <w:jc w:val="center"/>
        </w:trPr>
        <w:tc>
          <w:tcPr>
            <w:tcW w:w="1005" w:type="dxa"/>
            <w:vMerge/>
            <w:tcBorders>
              <w:left w:val="single" w:sz="4" w:space="0" w:color="auto"/>
              <w:bottom w:val="single" w:sz="4" w:space="0" w:color="auto"/>
              <w:right w:val="single" w:sz="4" w:space="0" w:color="auto"/>
            </w:tcBorders>
            <w:vAlign w:val="center"/>
          </w:tcPr>
          <w:p w14:paraId="5B7B33DA" w14:textId="77777777" w:rsidR="00F41DF5" w:rsidRPr="00D0162F" w:rsidRDefault="00F41DF5" w:rsidP="00042A53">
            <w:pPr>
              <w:pStyle w:val="TAL"/>
              <w:keepNext w:val="0"/>
              <w:keepLines w:val="0"/>
              <w:rPr>
                <w:b/>
                <w:lang w:eastAsia="zh-TW"/>
              </w:rPr>
            </w:pPr>
          </w:p>
        </w:tc>
        <w:tc>
          <w:tcPr>
            <w:tcW w:w="3661" w:type="dxa"/>
            <w:vMerge/>
            <w:tcBorders>
              <w:left w:val="nil"/>
              <w:bottom w:val="single" w:sz="4" w:space="0" w:color="auto"/>
              <w:right w:val="single" w:sz="4" w:space="0" w:color="auto"/>
            </w:tcBorders>
            <w:noWrap/>
            <w:vAlign w:val="center"/>
          </w:tcPr>
          <w:p w14:paraId="20811D58" w14:textId="77777777" w:rsidR="00F41DF5" w:rsidRPr="00D0162F" w:rsidRDefault="00F41DF5" w:rsidP="00042A53">
            <w:pPr>
              <w:pStyle w:val="TAL"/>
              <w:keepNext w:val="0"/>
              <w:keepLines w:val="0"/>
            </w:pPr>
          </w:p>
        </w:tc>
        <w:tc>
          <w:tcPr>
            <w:tcW w:w="1043" w:type="dxa"/>
            <w:vMerge/>
            <w:tcBorders>
              <w:left w:val="nil"/>
              <w:bottom w:val="single" w:sz="4" w:space="0" w:color="auto"/>
              <w:right w:val="single" w:sz="4" w:space="0" w:color="auto"/>
            </w:tcBorders>
            <w:vAlign w:val="center"/>
          </w:tcPr>
          <w:p w14:paraId="144F8912" w14:textId="77777777" w:rsidR="00F41DF5" w:rsidRPr="00D0162F" w:rsidRDefault="00F41DF5" w:rsidP="00042A53">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A4A31AF" w14:textId="77777777" w:rsidR="00F41DF5" w:rsidRPr="00D0162F" w:rsidRDefault="00F41DF5" w:rsidP="00042A53">
            <w:pPr>
              <w:pStyle w:val="TAL"/>
              <w:keepNext w:val="0"/>
              <w:keepLines w:val="0"/>
            </w:pPr>
            <w:r w:rsidRPr="00D0162F">
              <w:t>NR Cell 10</w:t>
            </w:r>
          </w:p>
        </w:tc>
        <w:tc>
          <w:tcPr>
            <w:tcW w:w="1056" w:type="dxa"/>
            <w:vMerge/>
            <w:tcBorders>
              <w:left w:val="nil"/>
              <w:bottom w:val="single" w:sz="4" w:space="0" w:color="auto"/>
              <w:right w:val="single" w:sz="4" w:space="0" w:color="auto"/>
            </w:tcBorders>
            <w:vAlign w:val="center"/>
          </w:tcPr>
          <w:p w14:paraId="1B60DE9E" w14:textId="77777777" w:rsidR="00F41DF5" w:rsidRPr="00D0162F" w:rsidRDefault="00F41DF5" w:rsidP="00042A53">
            <w:pPr>
              <w:pStyle w:val="TAL"/>
              <w:keepNext w:val="0"/>
              <w:keepLines w:val="0"/>
            </w:pPr>
          </w:p>
        </w:tc>
        <w:tc>
          <w:tcPr>
            <w:tcW w:w="1041" w:type="dxa"/>
            <w:vMerge/>
            <w:tcBorders>
              <w:left w:val="nil"/>
              <w:bottom w:val="single" w:sz="4" w:space="0" w:color="auto"/>
              <w:right w:val="single" w:sz="4" w:space="0" w:color="auto"/>
            </w:tcBorders>
            <w:vAlign w:val="center"/>
          </w:tcPr>
          <w:p w14:paraId="6E491748"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50F14BA" w14:textId="77777777" w:rsidR="00F41DF5" w:rsidRPr="00D0162F" w:rsidRDefault="00F41DF5" w:rsidP="00042A53">
            <w:pPr>
              <w:pStyle w:val="TAL"/>
              <w:keepNext w:val="0"/>
              <w:keepLines w:val="0"/>
            </w:pPr>
            <w:r w:rsidRPr="00D0162F">
              <w:t>inter-band</w:t>
            </w:r>
          </w:p>
        </w:tc>
      </w:tr>
      <w:tr w:rsidR="005C3C2F" w:rsidRPr="00D0162F" w14:paraId="506113C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AA6B071" w14:textId="77777777" w:rsidR="005C3C2F" w:rsidRPr="00D0162F" w:rsidRDefault="005C3C2F" w:rsidP="005C3C2F">
            <w:pPr>
              <w:pStyle w:val="TAL"/>
              <w:keepNext w:val="0"/>
              <w:keepLines w:val="0"/>
              <w:rPr>
                <w:b/>
                <w:lang w:eastAsia="zh-TW"/>
              </w:rPr>
            </w:pPr>
            <w:r w:rsidRPr="00D0162F">
              <w:rPr>
                <w:b/>
                <w:lang w:eastAsia="zh-TW"/>
              </w:rPr>
              <w:t>6.5.4.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CB9885" w14:textId="25E35C93" w:rsidR="005C3C2F" w:rsidRPr="00107D76" w:rsidRDefault="005C3C2F" w:rsidP="005C3C2F">
            <w:pPr>
              <w:pStyle w:val="TAL"/>
              <w:keepNext w:val="0"/>
              <w:keepLines w:val="0"/>
              <w:rPr>
                <w:lang w:val="fr-FR"/>
              </w:rPr>
            </w:pPr>
            <w:r w:rsidRPr="00107D76">
              <w:rPr>
                <w:lang w:val="fr-FR"/>
              </w:rPr>
              <w:t>NR SA FR1 UE UL carrier RRC reconfiguration dela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8A70C5F" w14:textId="3E790D3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B925B1F" w14:textId="48DE9C93" w:rsidR="005C3C2F" w:rsidRPr="00D0162F" w:rsidRDefault="005C3C2F" w:rsidP="005C3C2F">
            <w:pPr>
              <w:pStyle w:val="TAL"/>
              <w:keepNext w:val="0"/>
              <w:keepLines w:val="0"/>
            </w:pPr>
            <w:r w:rsidRPr="00D0162F">
              <w:t>NR Cell 33</w:t>
            </w:r>
          </w:p>
        </w:tc>
        <w:tc>
          <w:tcPr>
            <w:tcW w:w="1056" w:type="dxa"/>
            <w:tcBorders>
              <w:top w:val="single" w:sz="4" w:space="0" w:color="auto"/>
              <w:left w:val="nil"/>
              <w:bottom w:val="single" w:sz="4" w:space="0" w:color="auto"/>
              <w:right w:val="single" w:sz="4" w:space="0" w:color="auto"/>
            </w:tcBorders>
            <w:shd w:val="clear" w:color="auto" w:fill="auto"/>
            <w:vAlign w:val="center"/>
          </w:tcPr>
          <w:p w14:paraId="38BEA07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41E8D7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324A881" w14:textId="77777777" w:rsidR="005C3C2F" w:rsidRPr="00D0162F" w:rsidRDefault="005C3C2F" w:rsidP="005C3C2F">
            <w:pPr>
              <w:pStyle w:val="TAL"/>
              <w:keepNext w:val="0"/>
              <w:keepLines w:val="0"/>
            </w:pPr>
          </w:p>
        </w:tc>
      </w:tr>
      <w:tr w:rsidR="005C3C2F" w:rsidRPr="00D0162F" w14:paraId="78CFBDD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740E554" w14:textId="77777777" w:rsidR="005C3C2F" w:rsidRPr="00D0162F" w:rsidRDefault="005C3C2F" w:rsidP="005C3C2F">
            <w:pPr>
              <w:pStyle w:val="TAL"/>
              <w:keepNext w:val="0"/>
              <w:keepLines w:val="0"/>
              <w:rPr>
                <w:rFonts w:eastAsia="SimSun"/>
                <w:b/>
              </w:rPr>
            </w:pPr>
            <w:r w:rsidRPr="00D0162F">
              <w:rPr>
                <w:rFonts w:eastAsia="SimSun"/>
                <w:b/>
              </w:rPr>
              <w:t>6.5.5.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FAAA327" w14:textId="75A793F5" w:rsidR="005C3C2F" w:rsidRPr="00D0162F" w:rsidRDefault="005C3C2F" w:rsidP="005C3C2F">
            <w:pPr>
              <w:pStyle w:val="TAL"/>
              <w:keepNext w:val="0"/>
              <w:keepLines w:val="0"/>
            </w:pPr>
            <w:r w:rsidRPr="00D0162F">
              <w:t>NR SA FR1 SSB-based beam failure detection an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041EEA0" w14:textId="7F5D9C7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C6C59B3"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3B9FF3E"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181D7D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427000" w14:textId="77777777" w:rsidR="005C3C2F" w:rsidRPr="00D0162F" w:rsidRDefault="005C3C2F" w:rsidP="005C3C2F">
            <w:pPr>
              <w:pStyle w:val="TAL"/>
              <w:keepNext w:val="0"/>
              <w:keepLines w:val="0"/>
            </w:pPr>
          </w:p>
        </w:tc>
      </w:tr>
      <w:tr w:rsidR="005C3C2F" w:rsidRPr="00D0162F" w14:paraId="2825153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B2B519" w14:textId="77777777" w:rsidR="005C3C2F" w:rsidRPr="00D0162F" w:rsidRDefault="005C3C2F" w:rsidP="005C3C2F">
            <w:pPr>
              <w:pStyle w:val="TAL"/>
              <w:keepNext w:val="0"/>
              <w:keepLines w:val="0"/>
              <w:rPr>
                <w:rFonts w:eastAsia="SimSun"/>
                <w:b/>
              </w:rPr>
            </w:pPr>
            <w:r w:rsidRPr="00D0162F">
              <w:rPr>
                <w:rFonts w:eastAsia="SimSun"/>
                <w:b/>
              </w:rPr>
              <w:t>6.5.5.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6DA71BF" w14:textId="632D579D" w:rsidR="005C3C2F" w:rsidRPr="00D0162F" w:rsidRDefault="005C3C2F" w:rsidP="005C3C2F">
            <w:pPr>
              <w:pStyle w:val="TAL"/>
              <w:keepNext w:val="0"/>
              <w:keepLines w:val="0"/>
            </w:pPr>
            <w:r w:rsidRPr="00D0162F">
              <w:t>NR SA FR1 SSB-based beam failure detection an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4A9B47" w14:textId="70924100"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A33EC6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3500FDB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21133D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8FF607A" w14:textId="77777777" w:rsidR="005C3C2F" w:rsidRPr="00D0162F" w:rsidRDefault="005C3C2F" w:rsidP="005C3C2F">
            <w:pPr>
              <w:pStyle w:val="TAL"/>
              <w:keepNext w:val="0"/>
              <w:keepLines w:val="0"/>
            </w:pPr>
          </w:p>
        </w:tc>
      </w:tr>
      <w:tr w:rsidR="005C3C2F" w:rsidRPr="00D0162F" w14:paraId="4E5D184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1AAE6B9" w14:textId="77777777" w:rsidR="005C3C2F" w:rsidRPr="00D0162F" w:rsidRDefault="005C3C2F" w:rsidP="005C3C2F">
            <w:pPr>
              <w:pStyle w:val="TAL"/>
              <w:keepNext w:val="0"/>
              <w:keepLines w:val="0"/>
              <w:rPr>
                <w:b/>
              </w:rPr>
            </w:pPr>
            <w:r w:rsidRPr="00D0162F">
              <w:rPr>
                <w:b/>
              </w:rPr>
              <w:t>6.5.5.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4620C98" w14:textId="40A6D70E" w:rsidR="005C3C2F" w:rsidRPr="00D0162F" w:rsidRDefault="005C3C2F" w:rsidP="005C3C2F">
            <w:pPr>
              <w:pStyle w:val="TAL"/>
              <w:keepNext w:val="0"/>
              <w:keepLines w:val="0"/>
            </w:pPr>
            <w:r w:rsidRPr="00D0162F">
              <w:t>NR SA FR1 CSI-RS-based beam failure detection an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089DE56" w14:textId="6E1C3E51"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4236F2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E6BB97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5B771C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99403A8" w14:textId="77777777" w:rsidR="005C3C2F" w:rsidRPr="00D0162F" w:rsidRDefault="005C3C2F" w:rsidP="005C3C2F">
            <w:pPr>
              <w:pStyle w:val="TAL"/>
              <w:keepNext w:val="0"/>
              <w:keepLines w:val="0"/>
            </w:pPr>
          </w:p>
        </w:tc>
      </w:tr>
      <w:tr w:rsidR="005C3C2F" w:rsidRPr="00D0162F" w14:paraId="0EBF513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4782F62" w14:textId="77777777" w:rsidR="005C3C2F" w:rsidRPr="00D0162F" w:rsidRDefault="005C3C2F" w:rsidP="005C3C2F">
            <w:pPr>
              <w:pStyle w:val="TAL"/>
              <w:keepNext w:val="0"/>
              <w:keepLines w:val="0"/>
              <w:rPr>
                <w:b/>
              </w:rPr>
            </w:pPr>
            <w:r w:rsidRPr="00D0162F">
              <w:rPr>
                <w:b/>
              </w:rPr>
              <w:t>6.5.5.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1BE9E29" w14:textId="23D70CAB" w:rsidR="005C3C2F" w:rsidRPr="00D0162F" w:rsidRDefault="005C3C2F" w:rsidP="005C3C2F">
            <w:pPr>
              <w:pStyle w:val="TAL"/>
              <w:keepNext w:val="0"/>
              <w:keepLines w:val="0"/>
            </w:pPr>
            <w:r w:rsidRPr="00D0162F">
              <w:t>NR SA FR1 CSI-RS-based beam failure detection an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38C689C0" w14:textId="305E28C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39F5228"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21FA65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33D415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00018AC" w14:textId="77777777" w:rsidR="005C3C2F" w:rsidRPr="00D0162F" w:rsidRDefault="005C3C2F" w:rsidP="005C3C2F">
            <w:pPr>
              <w:pStyle w:val="TAL"/>
              <w:keepNext w:val="0"/>
              <w:keepLines w:val="0"/>
            </w:pPr>
          </w:p>
        </w:tc>
      </w:tr>
      <w:tr w:rsidR="005C3C2F" w:rsidRPr="00D0162F" w14:paraId="6DEA683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461DC5A" w14:textId="77777777" w:rsidR="005C3C2F" w:rsidRPr="00D0162F" w:rsidRDefault="005C3C2F" w:rsidP="005C3C2F">
            <w:pPr>
              <w:pStyle w:val="TAL"/>
              <w:keepNext w:val="0"/>
              <w:keepLines w:val="0"/>
              <w:rPr>
                <w:b/>
              </w:rPr>
            </w:pPr>
            <w:r w:rsidRPr="00D0162F">
              <w:rPr>
                <w:b/>
              </w:rPr>
              <w:t>6.5.5.</w:t>
            </w:r>
            <w:r w:rsidRPr="00D0162F">
              <w:rPr>
                <w:b/>
                <w:lang w:eastAsia="zh-CN"/>
              </w:rPr>
              <w:t>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94F2B88" w14:textId="77777777" w:rsidR="005C3C2F" w:rsidRPr="00D0162F" w:rsidRDefault="005C3C2F" w:rsidP="005C3C2F">
            <w:pPr>
              <w:pStyle w:val="TAL"/>
              <w:keepNext w:val="0"/>
              <w:keepLines w:val="0"/>
            </w:pPr>
            <w:r w:rsidRPr="00D0162F">
              <w:t>NR SA FR1 Scell CSI-RS-based beam failure detection and SSB-base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D45DB25" w14:textId="77777777" w:rsidR="005C3C2F" w:rsidRPr="00D0162F" w:rsidRDefault="005C3C2F" w:rsidP="005C3C2F">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BF4F303"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F1B620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88C794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014ED8F" w14:textId="77777777" w:rsidR="005C3C2F" w:rsidRPr="00D0162F" w:rsidRDefault="005C3C2F" w:rsidP="005C3C2F">
            <w:pPr>
              <w:pStyle w:val="TAL"/>
              <w:keepNext w:val="0"/>
              <w:keepLines w:val="0"/>
            </w:pPr>
          </w:p>
        </w:tc>
      </w:tr>
      <w:tr w:rsidR="005C3C2F" w:rsidRPr="00D0162F" w14:paraId="7A050A6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AC8A66" w14:textId="77777777" w:rsidR="005C3C2F" w:rsidRPr="00D0162F" w:rsidRDefault="005C3C2F" w:rsidP="005C3C2F">
            <w:pPr>
              <w:pStyle w:val="TAL"/>
              <w:keepNext w:val="0"/>
              <w:keepLines w:val="0"/>
              <w:rPr>
                <w:b/>
              </w:rPr>
            </w:pPr>
            <w:r w:rsidRPr="00D0162F">
              <w:rPr>
                <w:b/>
              </w:rPr>
              <w:t>6.5.5.</w:t>
            </w:r>
            <w:r w:rsidRPr="00D0162F">
              <w:rPr>
                <w:b/>
                <w:lang w:eastAsia="zh-CN"/>
              </w:rPr>
              <w:t>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A466077" w14:textId="77777777" w:rsidR="005C3C2F" w:rsidRPr="00D0162F" w:rsidRDefault="005C3C2F" w:rsidP="005C3C2F">
            <w:pPr>
              <w:pStyle w:val="TAL"/>
              <w:keepNext w:val="0"/>
              <w:keepLines w:val="0"/>
            </w:pPr>
            <w:r w:rsidRPr="00D0162F">
              <w:t>NR SA FR1 Scell CSI-RS-based beam failure detection and SSB-base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78EFA745" w14:textId="77777777" w:rsidR="005C3C2F" w:rsidRPr="00D0162F" w:rsidRDefault="005C3C2F" w:rsidP="005C3C2F">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CF0ED97"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1D7868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44FFC1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B8720E0" w14:textId="77777777" w:rsidR="005C3C2F" w:rsidRPr="00D0162F" w:rsidRDefault="005C3C2F" w:rsidP="005C3C2F">
            <w:pPr>
              <w:pStyle w:val="TAL"/>
              <w:keepNext w:val="0"/>
              <w:keepLines w:val="0"/>
            </w:pPr>
          </w:p>
        </w:tc>
      </w:tr>
      <w:tr w:rsidR="00846D40" w:rsidRPr="00D0162F" w14:paraId="2C04E10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823C560" w14:textId="0FD56004" w:rsidR="00846D40" w:rsidRPr="00D0162F" w:rsidRDefault="00846D40" w:rsidP="00846D40">
            <w:pPr>
              <w:pStyle w:val="TAL"/>
              <w:keepNext w:val="0"/>
              <w:keepLines w:val="0"/>
              <w:rPr>
                <w:b/>
              </w:rPr>
            </w:pPr>
            <w:r w:rsidRPr="00D0162F">
              <w:rPr>
                <w:rFonts w:hint="eastAsia"/>
                <w:b/>
                <w:lang w:eastAsia="zh-CN"/>
              </w:rPr>
              <w:t>6</w:t>
            </w:r>
            <w:r w:rsidRPr="00D0162F">
              <w:rPr>
                <w:b/>
                <w:lang w:eastAsia="zh-CN"/>
              </w:rPr>
              <w:t>.5.5.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F57D668" w14:textId="07D13360" w:rsidR="00846D40" w:rsidRPr="00D0162F" w:rsidRDefault="00846D40" w:rsidP="00846D40">
            <w:pPr>
              <w:pStyle w:val="TAL"/>
              <w:keepNext w:val="0"/>
              <w:keepLines w:val="0"/>
            </w:pPr>
            <w:bookmarkStart w:id="605" w:name="_Hlk124343135"/>
            <w:r w:rsidRPr="00D0162F">
              <w:t>NR SA FR1 PCell TRP Specific CSI-RS-based Beam Failure Detection and Link Recovery in DRX</w:t>
            </w:r>
            <w:bookmarkEnd w:id="605"/>
          </w:p>
        </w:tc>
        <w:tc>
          <w:tcPr>
            <w:tcW w:w="1043" w:type="dxa"/>
            <w:tcBorders>
              <w:top w:val="single" w:sz="4" w:space="0" w:color="auto"/>
              <w:left w:val="nil"/>
              <w:bottom w:val="single" w:sz="4" w:space="0" w:color="auto"/>
              <w:right w:val="single" w:sz="4" w:space="0" w:color="auto"/>
            </w:tcBorders>
            <w:shd w:val="clear" w:color="auto" w:fill="auto"/>
            <w:vAlign w:val="center"/>
          </w:tcPr>
          <w:p w14:paraId="27C92827" w14:textId="7FACAD02" w:rsidR="00846D40" w:rsidRPr="00D0162F" w:rsidRDefault="00846D40" w:rsidP="00846D40">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1627DF" w14:textId="77777777" w:rsidR="00846D40" w:rsidRPr="00D0162F" w:rsidRDefault="00846D40" w:rsidP="00846D40">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4C048FB2" w14:textId="77777777" w:rsidR="00846D40" w:rsidRPr="00D0162F" w:rsidRDefault="00846D40" w:rsidP="00846D40">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60978E7" w14:textId="77777777" w:rsidR="00846D40" w:rsidRPr="00D0162F" w:rsidRDefault="00846D40" w:rsidP="00846D40">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701C93" w14:textId="77777777" w:rsidR="00846D40" w:rsidRPr="00D0162F" w:rsidRDefault="00846D40" w:rsidP="00846D40">
            <w:pPr>
              <w:pStyle w:val="TAL"/>
              <w:keepNext w:val="0"/>
              <w:keepLines w:val="0"/>
            </w:pPr>
          </w:p>
        </w:tc>
      </w:tr>
      <w:tr w:rsidR="005C3C2F" w:rsidRPr="00D0162F" w14:paraId="5E4911E7" w14:textId="77777777" w:rsidTr="00C5411B">
        <w:trPr>
          <w:jc w:val="center"/>
        </w:trPr>
        <w:tc>
          <w:tcPr>
            <w:tcW w:w="1005" w:type="dxa"/>
            <w:tcBorders>
              <w:top w:val="single" w:sz="4" w:space="0" w:color="auto"/>
              <w:left w:val="single" w:sz="4" w:space="0" w:color="auto"/>
              <w:right w:val="single" w:sz="4" w:space="0" w:color="auto"/>
            </w:tcBorders>
            <w:shd w:val="clear" w:color="auto" w:fill="auto"/>
          </w:tcPr>
          <w:p w14:paraId="5C9B261C" w14:textId="77777777" w:rsidR="005C3C2F" w:rsidRPr="00D0162F" w:rsidRDefault="005C3C2F" w:rsidP="005C3C2F">
            <w:pPr>
              <w:pStyle w:val="TAL"/>
              <w:keepNext w:val="0"/>
              <w:keepLines w:val="0"/>
              <w:rPr>
                <w:b/>
                <w:bCs/>
              </w:rPr>
            </w:pPr>
            <w:r w:rsidRPr="00D0162F">
              <w:rPr>
                <w:b/>
                <w:bCs/>
              </w:rPr>
              <w:t>6.5.6.1.1</w:t>
            </w:r>
          </w:p>
        </w:tc>
        <w:tc>
          <w:tcPr>
            <w:tcW w:w="3661" w:type="dxa"/>
            <w:tcBorders>
              <w:top w:val="single" w:sz="4" w:space="0" w:color="auto"/>
              <w:left w:val="nil"/>
              <w:right w:val="single" w:sz="4" w:space="0" w:color="auto"/>
            </w:tcBorders>
            <w:shd w:val="clear" w:color="auto" w:fill="auto"/>
            <w:noWrap/>
          </w:tcPr>
          <w:p w14:paraId="4711E16E" w14:textId="01181D8D" w:rsidR="005C3C2F" w:rsidRPr="00D0162F" w:rsidRDefault="005C3C2F" w:rsidP="005C3C2F">
            <w:pPr>
              <w:pStyle w:val="TAL"/>
              <w:keepNext w:val="0"/>
              <w:keepLines w:val="0"/>
            </w:pPr>
            <w:r w:rsidRPr="00D0162F">
              <w:t>NR SA FR1-FR1 DCI-based DL active BWP switch in non-DRX</w:t>
            </w:r>
          </w:p>
        </w:tc>
        <w:tc>
          <w:tcPr>
            <w:tcW w:w="1043" w:type="dxa"/>
            <w:tcBorders>
              <w:top w:val="single" w:sz="4" w:space="0" w:color="auto"/>
              <w:left w:val="nil"/>
              <w:right w:val="single" w:sz="4" w:space="0" w:color="auto"/>
            </w:tcBorders>
            <w:shd w:val="clear" w:color="auto" w:fill="auto"/>
            <w:vAlign w:val="center"/>
          </w:tcPr>
          <w:p w14:paraId="140209F6" w14:textId="6C196030" w:rsidR="005C3C2F" w:rsidRPr="00D0162F" w:rsidRDefault="005C3C2F" w:rsidP="005C3C2F">
            <w:pPr>
              <w:pStyle w:val="TAL"/>
              <w:keepNext w:val="0"/>
              <w:keepLines w:val="0"/>
            </w:pPr>
            <w:r w:rsidRPr="00D0162F">
              <w:t xml:space="preserve">NR Cell </w:t>
            </w:r>
            <w:ins w:id="606" w:author="0920" w:date="2024-04-16T13:47:00Z">
              <w:r w:rsidR="00C5411B" w:rsidRPr="00C5411B">
                <w:t>1</w:t>
              </w:r>
            </w:ins>
            <w:del w:id="607" w:author="0920" w:date="2024-04-16T13:47:00Z">
              <w:r w:rsidRPr="00D0162F" w:rsidDel="00C5411B">
                <w:delText>6</w:delText>
              </w:r>
            </w:del>
          </w:p>
        </w:tc>
        <w:tc>
          <w:tcPr>
            <w:tcW w:w="1041" w:type="dxa"/>
            <w:tcBorders>
              <w:top w:val="single" w:sz="4" w:space="0" w:color="auto"/>
              <w:left w:val="nil"/>
              <w:bottom w:val="single" w:sz="4" w:space="0" w:color="auto"/>
              <w:right w:val="single" w:sz="4" w:space="0" w:color="auto"/>
            </w:tcBorders>
            <w:shd w:val="clear" w:color="auto" w:fill="auto"/>
            <w:vAlign w:val="center"/>
          </w:tcPr>
          <w:p w14:paraId="2D44E368" w14:textId="70148F79" w:rsidR="005C3C2F" w:rsidRPr="00D0162F" w:rsidRDefault="005C3C2F" w:rsidP="005C3C2F">
            <w:pPr>
              <w:pStyle w:val="TAL"/>
              <w:keepNext w:val="0"/>
              <w:keepLines w:val="0"/>
            </w:pPr>
            <w:r w:rsidRPr="00D0162F">
              <w:t xml:space="preserve">NR Cell </w:t>
            </w:r>
            <w:ins w:id="608" w:author="0920" w:date="2024-04-16T13:47:00Z">
              <w:r w:rsidR="00C5411B" w:rsidRPr="00C5411B">
                <w:t>6</w:t>
              </w:r>
            </w:ins>
            <w:del w:id="609" w:author="0920" w:date="2024-04-16T13:47:00Z">
              <w:r w:rsidRPr="00D0162F" w:rsidDel="00C5411B">
                <w:delText>3</w:delText>
              </w:r>
            </w:del>
          </w:p>
        </w:tc>
        <w:tc>
          <w:tcPr>
            <w:tcW w:w="1056" w:type="dxa"/>
            <w:tcBorders>
              <w:top w:val="single" w:sz="4" w:space="0" w:color="auto"/>
              <w:left w:val="nil"/>
              <w:bottom w:val="single" w:sz="4" w:space="0" w:color="auto"/>
              <w:right w:val="single" w:sz="4" w:space="0" w:color="auto"/>
            </w:tcBorders>
            <w:shd w:val="clear" w:color="auto" w:fill="auto"/>
            <w:vAlign w:val="center"/>
          </w:tcPr>
          <w:p w14:paraId="46D4D9BC"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EB1C9A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592DD85" w14:textId="3DDD1181" w:rsidR="005C3C2F" w:rsidRPr="00D0162F" w:rsidRDefault="00C5411B" w:rsidP="005C3C2F">
            <w:pPr>
              <w:pStyle w:val="TAL"/>
              <w:keepNext w:val="0"/>
              <w:keepLines w:val="0"/>
            </w:pPr>
            <w:ins w:id="610" w:author="0920" w:date="2024-04-16T13:47:00Z">
              <w:r w:rsidRPr="00C5411B">
                <w:t>intra-band</w:t>
              </w:r>
            </w:ins>
          </w:p>
        </w:tc>
      </w:tr>
      <w:tr w:rsidR="00C5411B" w:rsidRPr="00D0162F" w14:paraId="685E7525" w14:textId="77777777" w:rsidTr="00C5411B">
        <w:trPr>
          <w:jc w:val="center"/>
          <w:ins w:id="611" w:author="0920" w:date="2024-04-16T13:47:00Z"/>
        </w:trPr>
        <w:tc>
          <w:tcPr>
            <w:tcW w:w="1005" w:type="dxa"/>
            <w:tcBorders>
              <w:left w:val="single" w:sz="4" w:space="0" w:color="auto"/>
              <w:bottom w:val="single" w:sz="4" w:space="0" w:color="auto"/>
              <w:right w:val="single" w:sz="4" w:space="0" w:color="auto"/>
            </w:tcBorders>
            <w:shd w:val="clear" w:color="auto" w:fill="auto"/>
          </w:tcPr>
          <w:p w14:paraId="109E5C7C" w14:textId="77777777" w:rsidR="00C5411B" w:rsidRPr="00D0162F" w:rsidRDefault="00C5411B" w:rsidP="00C5411B">
            <w:pPr>
              <w:pStyle w:val="TAL"/>
              <w:keepNext w:val="0"/>
              <w:keepLines w:val="0"/>
              <w:rPr>
                <w:ins w:id="612" w:author="0920" w:date="2024-04-16T13:47:00Z"/>
                <w:b/>
                <w:bCs/>
              </w:rPr>
            </w:pPr>
          </w:p>
        </w:tc>
        <w:tc>
          <w:tcPr>
            <w:tcW w:w="3661" w:type="dxa"/>
            <w:tcBorders>
              <w:left w:val="nil"/>
              <w:bottom w:val="single" w:sz="4" w:space="0" w:color="auto"/>
              <w:right w:val="single" w:sz="4" w:space="0" w:color="auto"/>
            </w:tcBorders>
            <w:shd w:val="clear" w:color="auto" w:fill="auto"/>
            <w:noWrap/>
          </w:tcPr>
          <w:p w14:paraId="264EAADC" w14:textId="77777777" w:rsidR="00C5411B" w:rsidRPr="00D0162F" w:rsidRDefault="00C5411B" w:rsidP="00C5411B">
            <w:pPr>
              <w:pStyle w:val="TAL"/>
              <w:keepNext w:val="0"/>
              <w:keepLines w:val="0"/>
              <w:rPr>
                <w:ins w:id="613" w:author="0920" w:date="2024-04-16T13:47:00Z"/>
              </w:rPr>
            </w:pPr>
          </w:p>
        </w:tc>
        <w:tc>
          <w:tcPr>
            <w:tcW w:w="1043" w:type="dxa"/>
            <w:tcBorders>
              <w:left w:val="nil"/>
              <w:bottom w:val="single" w:sz="4" w:space="0" w:color="auto"/>
              <w:right w:val="single" w:sz="4" w:space="0" w:color="auto"/>
            </w:tcBorders>
            <w:shd w:val="clear" w:color="auto" w:fill="auto"/>
            <w:vAlign w:val="center"/>
          </w:tcPr>
          <w:p w14:paraId="32FD7B09" w14:textId="77777777" w:rsidR="00C5411B" w:rsidRPr="00D0162F" w:rsidRDefault="00C5411B" w:rsidP="00C5411B">
            <w:pPr>
              <w:pStyle w:val="TAL"/>
              <w:keepNext w:val="0"/>
              <w:keepLines w:val="0"/>
              <w:rPr>
                <w:ins w:id="614" w:author="0920" w:date="2024-04-16T13:47:00Z"/>
              </w:rPr>
            </w:pPr>
          </w:p>
        </w:tc>
        <w:tc>
          <w:tcPr>
            <w:tcW w:w="1041" w:type="dxa"/>
            <w:tcBorders>
              <w:top w:val="single" w:sz="4" w:space="0" w:color="auto"/>
              <w:left w:val="nil"/>
              <w:bottom w:val="single" w:sz="4" w:space="0" w:color="auto"/>
              <w:right w:val="single" w:sz="4" w:space="0" w:color="auto"/>
            </w:tcBorders>
            <w:shd w:val="clear" w:color="auto" w:fill="auto"/>
            <w:vAlign w:val="center"/>
          </w:tcPr>
          <w:p w14:paraId="4165DC31" w14:textId="3D455436" w:rsidR="00C5411B" w:rsidRPr="00D0162F" w:rsidRDefault="00C5411B" w:rsidP="00C5411B">
            <w:pPr>
              <w:pStyle w:val="TAL"/>
              <w:keepNext w:val="0"/>
              <w:keepLines w:val="0"/>
              <w:rPr>
                <w:ins w:id="615" w:author="0920" w:date="2024-04-16T13:47:00Z"/>
              </w:rPr>
            </w:pPr>
            <w:ins w:id="616" w:author="0920" w:date="2024-04-16T13:48:00Z">
              <w:r>
                <w:t>NR Cell 10</w:t>
              </w:r>
            </w:ins>
          </w:p>
        </w:tc>
        <w:tc>
          <w:tcPr>
            <w:tcW w:w="1056" w:type="dxa"/>
            <w:tcBorders>
              <w:top w:val="single" w:sz="4" w:space="0" w:color="auto"/>
              <w:left w:val="nil"/>
              <w:bottom w:val="single" w:sz="4" w:space="0" w:color="auto"/>
              <w:right w:val="single" w:sz="4" w:space="0" w:color="auto"/>
            </w:tcBorders>
            <w:shd w:val="clear" w:color="auto" w:fill="auto"/>
            <w:vAlign w:val="center"/>
          </w:tcPr>
          <w:p w14:paraId="7BBD080F" w14:textId="77777777" w:rsidR="00C5411B" w:rsidRPr="00D0162F" w:rsidRDefault="00C5411B" w:rsidP="00C5411B">
            <w:pPr>
              <w:pStyle w:val="TAL"/>
              <w:keepNext w:val="0"/>
              <w:keepLines w:val="0"/>
              <w:rPr>
                <w:ins w:id="617" w:author="0920" w:date="2024-04-16T13:47:00Z"/>
              </w:rPr>
            </w:pPr>
          </w:p>
        </w:tc>
        <w:tc>
          <w:tcPr>
            <w:tcW w:w="1041" w:type="dxa"/>
            <w:tcBorders>
              <w:top w:val="single" w:sz="4" w:space="0" w:color="auto"/>
              <w:left w:val="nil"/>
              <w:bottom w:val="single" w:sz="4" w:space="0" w:color="auto"/>
              <w:right w:val="single" w:sz="4" w:space="0" w:color="auto"/>
            </w:tcBorders>
            <w:vAlign w:val="center"/>
          </w:tcPr>
          <w:p w14:paraId="1DEB1380" w14:textId="77777777" w:rsidR="00C5411B" w:rsidRPr="00D0162F" w:rsidRDefault="00C5411B" w:rsidP="00C5411B">
            <w:pPr>
              <w:pStyle w:val="TAL"/>
              <w:keepNext w:val="0"/>
              <w:keepLines w:val="0"/>
              <w:rPr>
                <w:ins w:id="618" w:author="0920" w:date="2024-04-16T13:47:00Z"/>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57C647" w14:textId="27BC608E" w:rsidR="00C5411B" w:rsidRPr="00D0162F" w:rsidRDefault="00C5411B" w:rsidP="00C5411B">
            <w:pPr>
              <w:pStyle w:val="TAL"/>
              <w:keepNext w:val="0"/>
              <w:keepLines w:val="0"/>
              <w:rPr>
                <w:ins w:id="619" w:author="0920" w:date="2024-04-16T13:47:00Z"/>
              </w:rPr>
            </w:pPr>
            <w:ins w:id="620" w:author="0920" w:date="2024-04-16T13:48:00Z">
              <w:r>
                <w:t>inter-band</w:t>
              </w:r>
            </w:ins>
          </w:p>
        </w:tc>
      </w:tr>
      <w:tr w:rsidR="005C3C2F" w:rsidRPr="00D0162F" w14:paraId="2304286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3440BBE9" w14:textId="77777777" w:rsidR="005C3C2F" w:rsidRPr="00D0162F" w:rsidRDefault="005C3C2F" w:rsidP="005C3C2F">
            <w:pPr>
              <w:pStyle w:val="TAL"/>
              <w:keepNext w:val="0"/>
              <w:keepLines w:val="0"/>
              <w:rPr>
                <w:b/>
                <w:bCs/>
              </w:rPr>
            </w:pPr>
            <w:r w:rsidRPr="00D0162F">
              <w:rPr>
                <w:b/>
                <w:bCs/>
              </w:rPr>
              <w:t>6.5.6.1.2</w:t>
            </w:r>
          </w:p>
        </w:tc>
        <w:tc>
          <w:tcPr>
            <w:tcW w:w="3661" w:type="dxa"/>
            <w:tcBorders>
              <w:top w:val="single" w:sz="4" w:space="0" w:color="auto"/>
              <w:left w:val="nil"/>
              <w:bottom w:val="single" w:sz="4" w:space="0" w:color="auto"/>
              <w:right w:val="single" w:sz="4" w:space="0" w:color="auto"/>
            </w:tcBorders>
            <w:shd w:val="clear" w:color="auto" w:fill="auto"/>
            <w:noWrap/>
          </w:tcPr>
          <w:p w14:paraId="3275B030" w14:textId="096E3738" w:rsidR="005C3C2F" w:rsidRPr="00D0162F" w:rsidRDefault="005C3C2F" w:rsidP="005C3C2F">
            <w:pPr>
              <w:pStyle w:val="TAL"/>
              <w:keepNext w:val="0"/>
              <w:keepLines w:val="0"/>
            </w:pPr>
            <w:r w:rsidRPr="00D0162F">
              <w:t>NR SA FR1 DCI-based DL active BWP switch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7F4F368" w14:textId="65C3DCB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B2AD20B"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4C8D41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77DB6B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CD6AEFF" w14:textId="77777777" w:rsidR="005C3C2F" w:rsidRPr="00D0162F" w:rsidRDefault="005C3C2F" w:rsidP="005C3C2F">
            <w:pPr>
              <w:pStyle w:val="TAL"/>
              <w:keepNext w:val="0"/>
              <w:keepLines w:val="0"/>
            </w:pPr>
          </w:p>
        </w:tc>
      </w:tr>
      <w:tr w:rsidR="005C3C2F" w:rsidRPr="00D0162F" w14:paraId="531D9C0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18FDBD9" w14:textId="77777777" w:rsidR="005C3C2F" w:rsidRPr="00D0162F" w:rsidRDefault="005C3C2F" w:rsidP="005C3C2F">
            <w:pPr>
              <w:pStyle w:val="TAL"/>
              <w:keepNext w:val="0"/>
              <w:keepLines w:val="0"/>
              <w:rPr>
                <w:b/>
                <w:bCs/>
              </w:rPr>
            </w:pPr>
            <w:r w:rsidRPr="00D0162F">
              <w:rPr>
                <w:b/>
                <w:bCs/>
              </w:rPr>
              <w:t>6.5.6.2.1</w:t>
            </w:r>
          </w:p>
        </w:tc>
        <w:tc>
          <w:tcPr>
            <w:tcW w:w="3661" w:type="dxa"/>
            <w:tcBorders>
              <w:top w:val="single" w:sz="4" w:space="0" w:color="auto"/>
              <w:left w:val="nil"/>
              <w:bottom w:val="single" w:sz="4" w:space="0" w:color="auto"/>
              <w:right w:val="single" w:sz="4" w:space="0" w:color="auto"/>
            </w:tcBorders>
            <w:shd w:val="clear" w:color="auto" w:fill="auto"/>
            <w:noWrap/>
          </w:tcPr>
          <w:p w14:paraId="36F21682" w14:textId="31A133ED" w:rsidR="005C3C2F" w:rsidRPr="00D0162F" w:rsidRDefault="005C3C2F" w:rsidP="005C3C2F">
            <w:pPr>
              <w:pStyle w:val="TAL"/>
              <w:keepNext w:val="0"/>
              <w:keepLines w:val="0"/>
            </w:pPr>
            <w:r w:rsidRPr="00D0162F">
              <w:t>NR SA FR1 RRC-based DL active BWP switch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00564AAE" w14:textId="75AE2B4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97B935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64CFFE7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A621A9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A34868" w14:textId="77777777" w:rsidR="005C3C2F" w:rsidRPr="00D0162F" w:rsidRDefault="005C3C2F" w:rsidP="005C3C2F">
            <w:pPr>
              <w:pStyle w:val="TAL"/>
              <w:keepNext w:val="0"/>
              <w:keepLines w:val="0"/>
            </w:pPr>
          </w:p>
        </w:tc>
      </w:tr>
      <w:tr w:rsidR="00346238" w:rsidRPr="00D0162F" w14:paraId="2734C17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3A6C50E0" w14:textId="1293314C" w:rsidR="00346238" w:rsidRPr="00D0162F" w:rsidRDefault="00346238" w:rsidP="00346238">
            <w:pPr>
              <w:pStyle w:val="TAL"/>
              <w:keepNext w:val="0"/>
              <w:keepLines w:val="0"/>
              <w:rPr>
                <w:b/>
                <w:bCs/>
              </w:rPr>
            </w:pPr>
            <w:r w:rsidRPr="00D0162F">
              <w:rPr>
                <w:b/>
                <w:bCs/>
              </w:rPr>
              <w:t>6.5.6.3.1</w:t>
            </w:r>
          </w:p>
        </w:tc>
        <w:tc>
          <w:tcPr>
            <w:tcW w:w="3661" w:type="dxa"/>
            <w:tcBorders>
              <w:top w:val="single" w:sz="4" w:space="0" w:color="auto"/>
              <w:left w:val="nil"/>
              <w:bottom w:val="single" w:sz="4" w:space="0" w:color="auto"/>
              <w:right w:val="single" w:sz="4" w:space="0" w:color="auto"/>
            </w:tcBorders>
            <w:shd w:val="clear" w:color="auto" w:fill="auto"/>
            <w:noWrap/>
          </w:tcPr>
          <w:p w14:paraId="68677BBD" w14:textId="33D6F35F" w:rsidR="00346238" w:rsidRPr="00D0162F" w:rsidRDefault="00346238" w:rsidP="00346238">
            <w:pPr>
              <w:pStyle w:val="TAL"/>
              <w:keepNext w:val="0"/>
              <w:keepLines w:val="0"/>
            </w:pPr>
            <w:r w:rsidRPr="00D0162F">
              <w:t>NR FR1- NR FR1 DL active BWP switch on multiple CCs with non-DRX in SA</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02DDBF" w14:textId="58435748" w:rsidR="00346238" w:rsidRPr="00D0162F" w:rsidRDefault="00346238" w:rsidP="00346238">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A01CB4B" w14:textId="2A7841D8" w:rsidR="00346238" w:rsidRPr="00D0162F" w:rsidRDefault="00346238" w:rsidP="00346238">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1E0CD17" w14:textId="6282C964" w:rsidR="00346238" w:rsidRPr="00D0162F" w:rsidRDefault="00346238" w:rsidP="00346238">
            <w:pPr>
              <w:pStyle w:val="TAL"/>
              <w:keepNext w:val="0"/>
              <w:keepLines w:val="0"/>
            </w:pPr>
            <w:r w:rsidRPr="00D0162F">
              <w:t>NR Cell 3</w:t>
            </w:r>
          </w:p>
        </w:tc>
        <w:tc>
          <w:tcPr>
            <w:tcW w:w="1041" w:type="dxa"/>
            <w:tcBorders>
              <w:top w:val="single" w:sz="4" w:space="0" w:color="auto"/>
              <w:left w:val="nil"/>
              <w:bottom w:val="single" w:sz="4" w:space="0" w:color="auto"/>
              <w:right w:val="single" w:sz="4" w:space="0" w:color="auto"/>
            </w:tcBorders>
            <w:vAlign w:val="center"/>
          </w:tcPr>
          <w:p w14:paraId="5828EB2F" w14:textId="77777777" w:rsidR="00346238" w:rsidRPr="00D0162F" w:rsidRDefault="00346238" w:rsidP="00346238">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D33F6B" w14:textId="77777777" w:rsidR="00346238" w:rsidRPr="00D0162F" w:rsidRDefault="00346238" w:rsidP="00346238">
            <w:pPr>
              <w:pStyle w:val="TAL"/>
              <w:keepNext w:val="0"/>
              <w:keepLines w:val="0"/>
            </w:pPr>
          </w:p>
        </w:tc>
      </w:tr>
      <w:tr w:rsidR="00346238" w:rsidRPr="00D0162F" w14:paraId="6A569A7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1B51914" w14:textId="4E74FDEF" w:rsidR="00346238" w:rsidRPr="00D0162F" w:rsidRDefault="00346238" w:rsidP="00346238">
            <w:pPr>
              <w:pStyle w:val="TAL"/>
              <w:keepNext w:val="0"/>
              <w:keepLines w:val="0"/>
              <w:rPr>
                <w:b/>
                <w:bCs/>
              </w:rPr>
            </w:pPr>
            <w:r w:rsidRPr="00D0162F">
              <w:rPr>
                <w:b/>
                <w:bCs/>
              </w:rPr>
              <w:t>6.5.6.5.1</w:t>
            </w:r>
          </w:p>
        </w:tc>
        <w:tc>
          <w:tcPr>
            <w:tcW w:w="3661" w:type="dxa"/>
            <w:tcBorders>
              <w:top w:val="single" w:sz="4" w:space="0" w:color="auto"/>
              <w:left w:val="nil"/>
              <w:bottom w:val="single" w:sz="4" w:space="0" w:color="auto"/>
              <w:right w:val="single" w:sz="4" w:space="0" w:color="auto"/>
            </w:tcBorders>
            <w:shd w:val="clear" w:color="auto" w:fill="auto"/>
            <w:noWrap/>
          </w:tcPr>
          <w:p w14:paraId="4B8FF7FF" w14:textId="793E9648" w:rsidR="00346238" w:rsidRPr="00D0162F" w:rsidRDefault="00346238" w:rsidP="00346238">
            <w:pPr>
              <w:pStyle w:val="TAL"/>
              <w:keepNext w:val="0"/>
              <w:keepLines w:val="0"/>
            </w:pPr>
            <w:r w:rsidRPr="00D0162F">
              <w:t>RRC based BWP switch on multiple CC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D29C27B" w14:textId="71184DE7" w:rsidR="00346238" w:rsidRPr="00D0162F" w:rsidRDefault="00346238" w:rsidP="00346238">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616E882" w14:textId="4C717999" w:rsidR="00346238" w:rsidRPr="00D0162F" w:rsidRDefault="00346238" w:rsidP="00346238">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67E2BEEE" w14:textId="77777777" w:rsidR="00346238" w:rsidRPr="00D0162F" w:rsidRDefault="00346238" w:rsidP="00346238">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C3AC79" w14:textId="77777777" w:rsidR="00346238" w:rsidRPr="00D0162F" w:rsidRDefault="00346238" w:rsidP="00346238">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DBC42AB" w14:textId="77777777" w:rsidR="00346238" w:rsidRPr="00D0162F" w:rsidRDefault="00346238" w:rsidP="00346238">
            <w:pPr>
              <w:pStyle w:val="TAL"/>
              <w:keepNext w:val="0"/>
              <w:keepLines w:val="0"/>
            </w:pPr>
          </w:p>
        </w:tc>
      </w:tr>
      <w:tr w:rsidR="005C3C2F" w:rsidRPr="00D0162F" w14:paraId="5A1BC40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BEF90AA" w14:textId="781E5611" w:rsidR="005C3C2F" w:rsidRPr="00D0162F" w:rsidRDefault="005C3C2F" w:rsidP="005C3C2F">
            <w:pPr>
              <w:pStyle w:val="TAL"/>
              <w:keepNext w:val="0"/>
              <w:keepLines w:val="0"/>
              <w:rPr>
                <w:b/>
                <w:bCs/>
              </w:rPr>
            </w:pPr>
            <w:r w:rsidRPr="00D0162F">
              <w:rPr>
                <w:b/>
                <w:bCs/>
              </w:rPr>
              <w:t>6.5.7.1</w:t>
            </w:r>
          </w:p>
        </w:tc>
        <w:tc>
          <w:tcPr>
            <w:tcW w:w="3661" w:type="dxa"/>
            <w:tcBorders>
              <w:top w:val="single" w:sz="4" w:space="0" w:color="auto"/>
              <w:left w:val="nil"/>
              <w:bottom w:val="single" w:sz="4" w:space="0" w:color="auto"/>
              <w:right w:val="single" w:sz="4" w:space="0" w:color="auto"/>
            </w:tcBorders>
            <w:shd w:val="clear" w:color="auto" w:fill="auto"/>
            <w:noWrap/>
          </w:tcPr>
          <w:p w14:paraId="308DBA60" w14:textId="3ED8C3EF" w:rsidR="005C3C2F" w:rsidRPr="00D0162F" w:rsidRDefault="005C3C2F" w:rsidP="005C3C2F">
            <w:pPr>
              <w:pStyle w:val="TAL"/>
              <w:keepNext w:val="0"/>
              <w:keepLines w:val="0"/>
            </w:pPr>
            <w:r w:rsidRPr="00D0162F">
              <w:t>NR SA FR1 DL Interruptions at switching between two uplink carriers in FDD-TDD CA</w:t>
            </w:r>
          </w:p>
        </w:tc>
        <w:tc>
          <w:tcPr>
            <w:tcW w:w="1043" w:type="dxa"/>
            <w:tcBorders>
              <w:top w:val="single" w:sz="4" w:space="0" w:color="auto"/>
              <w:left w:val="nil"/>
              <w:bottom w:val="single" w:sz="4" w:space="0" w:color="auto"/>
              <w:right w:val="single" w:sz="4" w:space="0" w:color="auto"/>
            </w:tcBorders>
            <w:shd w:val="clear" w:color="auto" w:fill="auto"/>
            <w:vAlign w:val="center"/>
          </w:tcPr>
          <w:p w14:paraId="4833CF03" w14:textId="1CE1881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69993A4" w14:textId="132F5D50"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CC19D1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B57DF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FAF1093" w14:textId="1B1B6FF3" w:rsidR="005C3C2F" w:rsidRPr="00D0162F" w:rsidRDefault="005C3C2F" w:rsidP="005C3C2F">
            <w:pPr>
              <w:pStyle w:val="TAL"/>
              <w:keepNext w:val="0"/>
              <w:keepLines w:val="0"/>
            </w:pPr>
            <w:r w:rsidRPr="00D0162F">
              <w:t>inter-band</w:t>
            </w:r>
          </w:p>
        </w:tc>
      </w:tr>
      <w:tr w:rsidR="005C3C2F" w:rsidRPr="00D0162F" w14:paraId="7BFE9DD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52E8AFF7" w14:textId="06A2855D" w:rsidR="005C3C2F" w:rsidRPr="00D0162F" w:rsidRDefault="005C3C2F" w:rsidP="005C3C2F">
            <w:pPr>
              <w:pStyle w:val="TAL"/>
              <w:keepNext w:val="0"/>
              <w:keepLines w:val="0"/>
              <w:rPr>
                <w:b/>
                <w:bCs/>
              </w:rPr>
            </w:pPr>
            <w:r w:rsidRPr="00D0162F">
              <w:rPr>
                <w:b/>
                <w:bCs/>
              </w:rPr>
              <w:lastRenderedPageBreak/>
              <w:t>6.5.7.2</w:t>
            </w:r>
          </w:p>
        </w:tc>
        <w:tc>
          <w:tcPr>
            <w:tcW w:w="3661" w:type="dxa"/>
            <w:tcBorders>
              <w:top w:val="single" w:sz="4" w:space="0" w:color="auto"/>
              <w:left w:val="nil"/>
              <w:bottom w:val="single" w:sz="4" w:space="0" w:color="auto"/>
              <w:right w:val="single" w:sz="4" w:space="0" w:color="auto"/>
            </w:tcBorders>
            <w:shd w:val="clear" w:color="auto" w:fill="auto"/>
            <w:noWrap/>
          </w:tcPr>
          <w:p w14:paraId="43B37BF5" w14:textId="23E2EA39" w:rsidR="005C3C2F" w:rsidRPr="00D0162F" w:rsidRDefault="005C3C2F" w:rsidP="005C3C2F">
            <w:pPr>
              <w:pStyle w:val="TAL"/>
              <w:keepNext w:val="0"/>
              <w:keepLines w:val="0"/>
            </w:pPr>
            <w:r w:rsidRPr="00D0162F">
              <w:t>NR SA FR1 DL Interruptions at switching between two uplink carriers in TDD-TDD CA</w:t>
            </w:r>
          </w:p>
        </w:tc>
        <w:tc>
          <w:tcPr>
            <w:tcW w:w="1043" w:type="dxa"/>
            <w:tcBorders>
              <w:top w:val="single" w:sz="4" w:space="0" w:color="auto"/>
              <w:left w:val="nil"/>
              <w:bottom w:val="single" w:sz="4" w:space="0" w:color="auto"/>
              <w:right w:val="single" w:sz="4" w:space="0" w:color="auto"/>
            </w:tcBorders>
            <w:shd w:val="clear" w:color="auto" w:fill="auto"/>
            <w:vAlign w:val="center"/>
          </w:tcPr>
          <w:p w14:paraId="57A74F0D" w14:textId="5340515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89098E3" w14:textId="657D5F21"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E461D4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2DDD3F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31A1E05" w14:textId="15B75DBE" w:rsidR="005C3C2F" w:rsidRPr="00D0162F" w:rsidRDefault="005C3C2F" w:rsidP="005C3C2F">
            <w:pPr>
              <w:pStyle w:val="TAL"/>
              <w:keepNext w:val="0"/>
              <w:keepLines w:val="0"/>
            </w:pPr>
            <w:r w:rsidRPr="00D0162F">
              <w:t>inter-band</w:t>
            </w:r>
          </w:p>
        </w:tc>
      </w:tr>
      <w:tr w:rsidR="003E46B0" w:rsidRPr="00D0162F" w14:paraId="41669675" w14:textId="77777777" w:rsidTr="00EF64C7">
        <w:trPr>
          <w:jc w:val="center"/>
          <w:ins w:id="621" w:author="1832" w:date="2024-04-16T14:47:00Z"/>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306D34B" w14:textId="2670CDEA" w:rsidR="003E46B0" w:rsidRPr="00D0162F" w:rsidRDefault="003E46B0" w:rsidP="003E46B0">
            <w:pPr>
              <w:pStyle w:val="TAL"/>
              <w:keepNext w:val="0"/>
              <w:keepLines w:val="0"/>
              <w:rPr>
                <w:ins w:id="622" w:author="1832" w:date="2024-04-16T14:47:00Z"/>
                <w:b/>
                <w:bCs/>
              </w:rPr>
            </w:pPr>
            <w:ins w:id="623" w:author="1832" w:date="2024-04-16T14:47:00Z">
              <w:r w:rsidRPr="00C92FDD">
                <w:rPr>
                  <w:rFonts w:cs="Arial"/>
                </w:rPr>
                <w:t>6.5.7A.1</w:t>
              </w:r>
            </w:ins>
          </w:p>
        </w:tc>
        <w:tc>
          <w:tcPr>
            <w:tcW w:w="3661" w:type="dxa"/>
            <w:tcBorders>
              <w:top w:val="single" w:sz="4" w:space="0" w:color="auto"/>
              <w:left w:val="nil"/>
              <w:bottom w:val="single" w:sz="4" w:space="0" w:color="auto"/>
              <w:right w:val="single" w:sz="4" w:space="0" w:color="auto"/>
            </w:tcBorders>
            <w:shd w:val="clear" w:color="auto" w:fill="auto"/>
            <w:noWrap/>
          </w:tcPr>
          <w:p w14:paraId="67E4EBB7" w14:textId="50984F9E" w:rsidR="003E46B0" w:rsidRPr="00D0162F" w:rsidRDefault="003E46B0" w:rsidP="003E46B0">
            <w:pPr>
              <w:pStyle w:val="TAL"/>
              <w:keepNext w:val="0"/>
              <w:keepLines w:val="0"/>
              <w:rPr>
                <w:ins w:id="624" w:author="1832" w:date="2024-04-16T14:47:00Z"/>
              </w:rPr>
            </w:pPr>
            <w:ins w:id="625" w:author="1832" w:date="2024-04-16T14:47:00Z">
              <w:r w:rsidRPr="00D0162F">
                <w:rPr>
                  <w:rFonts w:cs="Arial"/>
                </w:rPr>
                <w:t xml:space="preserve">NR SA FR1 DL </w:t>
              </w:r>
              <w:r w:rsidRPr="00D0162F">
                <w:rPr>
                  <w:rFonts w:cs="Arial"/>
                  <w:lang w:eastAsia="zh-CN"/>
                </w:rPr>
                <w:t>i</w:t>
              </w:r>
              <w:r w:rsidRPr="00D0162F">
                <w:rPr>
                  <w:rFonts w:cs="Arial"/>
                </w:rPr>
                <w:t xml:space="preserve">nterruptions at switching between </w:t>
              </w:r>
              <w:r w:rsidRPr="00D0162F">
                <w:rPr>
                  <w:rFonts w:cs="Arial"/>
                  <w:lang w:eastAsia="zh-CN"/>
                </w:rPr>
                <w:t xml:space="preserve">two </w:t>
              </w:r>
              <w:r>
                <w:rPr>
                  <w:rFonts w:cs="Arial"/>
                  <w:lang w:eastAsia="zh-CN"/>
                </w:rPr>
                <w:t xml:space="preserve">uplink carriers in </w:t>
              </w:r>
              <w:r w:rsidRPr="006F02D4">
                <w:rPr>
                  <w:rFonts w:cs="Arial" w:hint="eastAsia"/>
                  <w:lang w:eastAsia="zh-CN"/>
                </w:rPr>
                <w:t>F</w:t>
              </w:r>
              <w:r w:rsidRPr="00D0162F">
                <w:rPr>
                  <w:rFonts w:cs="Arial"/>
                  <w:lang w:eastAsia="zh-CN"/>
                </w:rPr>
                <w:t>DD-TDD CA</w:t>
              </w:r>
            </w:ins>
          </w:p>
        </w:tc>
        <w:tc>
          <w:tcPr>
            <w:tcW w:w="1043" w:type="dxa"/>
            <w:tcBorders>
              <w:top w:val="single" w:sz="4" w:space="0" w:color="auto"/>
              <w:left w:val="nil"/>
              <w:bottom w:val="single" w:sz="4" w:space="0" w:color="auto"/>
              <w:right w:val="single" w:sz="4" w:space="0" w:color="auto"/>
            </w:tcBorders>
            <w:shd w:val="clear" w:color="auto" w:fill="auto"/>
            <w:vAlign w:val="center"/>
          </w:tcPr>
          <w:p w14:paraId="5433B4E7" w14:textId="7E33306B" w:rsidR="003E46B0" w:rsidRPr="00D0162F" w:rsidRDefault="003E46B0" w:rsidP="003E46B0">
            <w:pPr>
              <w:pStyle w:val="TAL"/>
              <w:keepNext w:val="0"/>
              <w:keepLines w:val="0"/>
              <w:rPr>
                <w:ins w:id="626" w:author="1832" w:date="2024-04-16T14:47:00Z"/>
              </w:rPr>
            </w:pPr>
            <w:ins w:id="627" w:author="1832" w:date="2024-04-16T14:47:00Z">
              <w:r w:rsidRPr="004765D3">
                <w:rPr>
                  <w:rFonts w:cs="Arial"/>
                </w:rPr>
                <w:t>NR Cell 1</w:t>
              </w:r>
            </w:ins>
          </w:p>
        </w:tc>
        <w:tc>
          <w:tcPr>
            <w:tcW w:w="1041" w:type="dxa"/>
            <w:tcBorders>
              <w:top w:val="single" w:sz="4" w:space="0" w:color="auto"/>
              <w:left w:val="nil"/>
              <w:bottom w:val="single" w:sz="4" w:space="0" w:color="auto"/>
              <w:right w:val="single" w:sz="4" w:space="0" w:color="auto"/>
            </w:tcBorders>
            <w:shd w:val="clear" w:color="auto" w:fill="auto"/>
            <w:vAlign w:val="center"/>
          </w:tcPr>
          <w:p w14:paraId="5EAFF18F" w14:textId="0CD578C7" w:rsidR="003E46B0" w:rsidRPr="00D0162F" w:rsidRDefault="003E46B0" w:rsidP="003E46B0">
            <w:pPr>
              <w:pStyle w:val="TAL"/>
              <w:keepNext w:val="0"/>
              <w:keepLines w:val="0"/>
              <w:rPr>
                <w:ins w:id="628" w:author="1832" w:date="2024-04-16T14:47:00Z"/>
                <w:lang w:eastAsia="zh-CN"/>
              </w:rPr>
            </w:pPr>
            <w:ins w:id="629" w:author="1832" w:date="2024-04-16T14:47:00Z">
              <w:r w:rsidRPr="004765D3">
                <w:rPr>
                  <w:rFonts w:cs="Arial"/>
                </w:rPr>
                <w:t>NR Cell 10</w:t>
              </w:r>
            </w:ins>
          </w:p>
        </w:tc>
        <w:tc>
          <w:tcPr>
            <w:tcW w:w="1056" w:type="dxa"/>
            <w:tcBorders>
              <w:top w:val="single" w:sz="4" w:space="0" w:color="auto"/>
              <w:left w:val="nil"/>
              <w:bottom w:val="single" w:sz="4" w:space="0" w:color="auto"/>
              <w:right w:val="single" w:sz="4" w:space="0" w:color="auto"/>
            </w:tcBorders>
            <w:shd w:val="clear" w:color="auto" w:fill="auto"/>
            <w:vAlign w:val="center"/>
          </w:tcPr>
          <w:p w14:paraId="1ED2ED84" w14:textId="77777777" w:rsidR="003E46B0" w:rsidRPr="00D0162F" w:rsidRDefault="003E46B0" w:rsidP="003E46B0">
            <w:pPr>
              <w:pStyle w:val="TAL"/>
              <w:keepNext w:val="0"/>
              <w:keepLines w:val="0"/>
              <w:rPr>
                <w:ins w:id="630" w:author="1832" w:date="2024-04-16T14:47:00Z"/>
              </w:rPr>
            </w:pPr>
          </w:p>
        </w:tc>
        <w:tc>
          <w:tcPr>
            <w:tcW w:w="1041" w:type="dxa"/>
            <w:tcBorders>
              <w:top w:val="single" w:sz="4" w:space="0" w:color="auto"/>
              <w:left w:val="nil"/>
              <w:bottom w:val="single" w:sz="4" w:space="0" w:color="auto"/>
              <w:right w:val="single" w:sz="4" w:space="0" w:color="auto"/>
            </w:tcBorders>
            <w:vAlign w:val="center"/>
          </w:tcPr>
          <w:p w14:paraId="1CEEB061" w14:textId="77777777" w:rsidR="003E46B0" w:rsidRPr="00D0162F" w:rsidRDefault="003E46B0" w:rsidP="003E46B0">
            <w:pPr>
              <w:pStyle w:val="TAL"/>
              <w:keepNext w:val="0"/>
              <w:keepLines w:val="0"/>
              <w:rPr>
                <w:ins w:id="631" w:author="1832" w:date="2024-04-16T14:47:00Z"/>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BF14166" w14:textId="7487202A" w:rsidR="003E46B0" w:rsidRPr="00D0162F" w:rsidRDefault="003E46B0" w:rsidP="003E46B0">
            <w:pPr>
              <w:pStyle w:val="TAL"/>
              <w:keepNext w:val="0"/>
              <w:keepLines w:val="0"/>
              <w:rPr>
                <w:ins w:id="632" w:author="1832" w:date="2024-04-16T14:47:00Z"/>
              </w:rPr>
            </w:pPr>
            <w:ins w:id="633" w:author="1832" w:date="2024-04-16T14:47:00Z">
              <w:r w:rsidRPr="00D0162F">
                <w:rPr>
                  <w:rFonts w:cs="Arial"/>
                </w:rPr>
                <w:t>inter-band</w:t>
              </w:r>
            </w:ins>
          </w:p>
        </w:tc>
      </w:tr>
      <w:tr w:rsidR="00EA4783" w:rsidRPr="00D0162F" w14:paraId="36C27046"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tcPr>
          <w:p w14:paraId="017182CA" w14:textId="77777777" w:rsidR="00EA4783" w:rsidRPr="00D0162F" w:rsidRDefault="00EA4783" w:rsidP="00096385">
            <w:pPr>
              <w:pStyle w:val="TAL"/>
              <w:keepNext w:val="0"/>
              <w:keepLines w:val="0"/>
              <w:rPr>
                <w:rFonts w:cs="Arial"/>
                <w:b/>
                <w:bCs/>
              </w:rPr>
            </w:pPr>
            <w:r w:rsidRPr="00D0162F">
              <w:rPr>
                <w:rFonts w:cs="Arial"/>
              </w:rPr>
              <w:t>6.5.7A.2</w:t>
            </w:r>
          </w:p>
        </w:tc>
        <w:tc>
          <w:tcPr>
            <w:tcW w:w="3661" w:type="dxa"/>
            <w:tcBorders>
              <w:top w:val="single" w:sz="4" w:space="0" w:color="auto"/>
              <w:left w:val="nil"/>
              <w:bottom w:val="single" w:sz="4" w:space="0" w:color="auto"/>
              <w:right w:val="single" w:sz="4" w:space="0" w:color="auto"/>
            </w:tcBorders>
            <w:noWrap/>
          </w:tcPr>
          <w:p w14:paraId="7AB337E0" w14:textId="77777777" w:rsidR="00EA4783" w:rsidRPr="00D0162F" w:rsidRDefault="00EA4783" w:rsidP="00096385">
            <w:pPr>
              <w:pStyle w:val="TAL"/>
              <w:keepNext w:val="0"/>
              <w:keepLines w:val="0"/>
              <w:rPr>
                <w:rFonts w:cs="Arial"/>
              </w:rPr>
            </w:pPr>
            <w:r w:rsidRPr="00D0162F">
              <w:rPr>
                <w:rFonts w:cs="Arial"/>
              </w:rPr>
              <w:t xml:space="preserve">NR SA FR1 DL </w:t>
            </w:r>
            <w:r w:rsidRPr="00D0162F">
              <w:rPr>
                <w:rFonts w:cs="Arial"/>
                <w:lang w:eastAsia="zh-CN"/>
              </w:rPr>
              <w:t>i</w:t>
            </w:r>
            <w:r w:rsidRPr="00D0162F">
              <w:rPr>
                <w:rFonts w:cs="Arial"/>
              </w:rPr>
              <w:t xml:space="preserve">nterruptions at switching between </w:t>
            </w:r>
            <w:r w:rsidRPr="00D0162F">
              <w:rPr>
                <w:rFonts w:cs="Arial"/>
                <w:lang w:eastAsia="zh-CN"/>
              </w:rPr>
              <w:t>two uplink carriers in TDD-TDD CA</w:t>
            </w:r>
          </w:p>
        </w:tc>
        <w:tc>
          <w:tcPr>
            <w:tcW w:w="1043" w:type="dxa"/>
            <w:tcBorders>
              <w:top w:val="single" w:sz="4" w:space="0" w:color="auto"/>
              <w:left w:val="nil"/>
              <w:bottom w:val="single" w:sz="4" w:space="0" w:color="auto"/>
              <w:right w:val="single" w:sz="4" w:space="0" w:color="auto"/>
            </w:tcBorders>
            <w:vAlign w:val="center"/>
          </w:tcPr>
          <w:p w14:paraId="48738AEE" w14:textId="6E37FF2F" w:rsidR="00EA4783" w:rsidRPr="00D0162F" w:rsidRDefault="00EA4783" w:rsidP="00096385">
            <w:pPr>
              <w:pStyle w:val="TAL"/>
              <w:keepNext w:val="0"/>
              <w:keepLines w:val="0"/>
              <w:rPr>
                <w:rFonts w:cs="Arial"/>
              </w:rPr>
            </w:pPr>
            <w:r w:rsidRPr="00D0162F">
              <w:rPr>
                <w:rFonts w:cs="Arial"/>
              </w:rPr>
              <w:t>NR Cell 1</w:t>
            </w:r>
            <w:del w:id="634" w:author="1832" w:date="2024-04-16T14:47:00Z">
              <w:r w:rsidRPr="00D0162F" w:rsidDel="003E46B0">
                <w:rPr>
                  <w:rFonts w:cs="Arial"/>
                </w:rPr>
                <w:delText>0</w:delText>
              </w:r>
            </w:del>
          </w:p>
        </w:tc>
        <w:tc>
          <w:tcPr>
            <w:tcW w:w="1041" w:type="dxa"/>
            <w:tcBorders>
              <w:top w:val="single" w:sz="4" w:space="0" w:color="auto"/>
              <w:left w:val="nil"/>
              <w:bottom w:val="single" w:sz="4" w:space="0" w:color="auto"/>
              <w:right w:val="single" w:sz="4" w:space="0" w:color="auto"/>
            </w:tcBorders>
            <w:vAlign w:val="center"/>
          </w:tcPr>
          <w:p w14:paraId="13A5A9E6" w14:textId="335D2176" w:rsidR="00EA4783" w:rsidRPr="00D0162F" w:rsidRDefault="00EA4783" w:rsidP="00096385">
            <w:pPr>
              <w:pStyle w:val="TAL"/>
              <w:keepNext w:val="0"/>
              <w:keepLines w:val="0"/>
              <w:rPr>
                <w:rFonts w:cs="Arial"/>
                <w:lang w:eastAsia="zh-CN"/>
              </w:rPr>
            </w:pPr>
            <w:r w:rsidRPr="00D0162F">
              <w:rPr>
                <w:rFonts w:cs="Arial"/>
              </w:rPr>
              <w:t>NR Cell 1</w:t>
            </w:r>
            <w:ins w:id="635" w:author="1832" w:date="2024-04-16T14:47:00Z">
              <w:r w:rsidR="003E46B0" w:rsidRPr="003E46B0">
                <w:rPr>
                  <w:rFonts w:cs="Arial"/>
                </w:rPr>
                <w:t>0</w:t>
              </w:r>
            </w:ins>
          </w:p>
        </w:tc>
        <w:tc>
          <w:tcPr>
            <w:tcW w:w="1056" w:type="dxa"/>
            <w:tcBorders>
              <w:top w:val="single" w:sz="4" w:space="0" w:color="auto"/>
              <w:left w:val="nil"/>
              <w:bottom w:val="single" w:sz="4" w:space="0" w:color="auto"/>
              <w:right w:val="single" w:sz="4" w:space="0" w:color="auto"/>
            </w:tcBorders>
            <w:vAlign w:val="center"/>
          </w:tcPr>
          <w:p w14:paraId="5573A370" w14:textId="77777777" w:rsidR="00EA4783" w:rsidRPr="00D0162F" w:rsidRDefault="00EA4783" w:rsidP="00096385">
            <w:pPr>
              <w:pStyle w:val="TAL"/>
              <w:keepNext w:val="0"/>
              <w:keepLines w:val="0"/>
              <w:rPr>
                <w:rFonts w:cs="Arial"/>
              </w:rPr>
            </w:pPr>
          </w:p>
        </w:tc>
        <w:tc>
          <w:tcPr>
            <w:tcW w:w="1041" w:type="dxa"/>
            <w:tcBorders>
              <w:top w:val="single" w:sz="4" w:space="0" w:color="auto"/>
              <w:left w:val="nil"/>
              <w:bottom w:val="single" w:sz="4" w:space="0" w:color="auto"/>
              <w:right w:val="single" w:sz="4" w:space="0" w:color="auto"/>
            </w:tcBorders>
            <w:vAlign w:val="center"/>
          </w:tcPr>
          <w:p w14:paraId="5051D315" w14:textId="77777777" w:rsidR="00EA4783" w:rsidRPr="00D0162F" w:rsidRDefault="00EA4783" w:rsidP="00096385">
            <w:pPr>
              <w:pStyle w:val="TAL"/>
              <w:keepNext w:val="0"/>
              <w:keepLines w:val="0"/>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6E1BACD6" w14:textId="77777777" w:rsidR="00EA4783" w:rsidRPr="00D0162F" w:rsidRDefault="00EA4783" w:rsidP="00096385">
            <w:pPr>
              <w:pStyle w:val="TAL"/>
              <w:keepNext w:val="0"/>
              <w:keepLines w:val="0"/>
              <w:rPr>
                <w:rFonts w:cs="Arial"/>
              </w:rPr>
            </w:pPr>
            <w:r w:rsidRPr="00D0162F">
              <w:rPr>
                <w:rFonts w:cs="Arial"/>
              </w:rPr>
              <w:t>inter-band</w:t>
            </w:r>
          </w:p>
        </w:tc>
      </w:tr>
      <w:tr w:rsidR="003E46B0" w:rsidRPr="00D0162F" w14:paraId="44C222E3" w14:textId="77777777" w:rsidTr="00EF64C7">
        <w:tblPrEx>
          <w:tblLook w:val="04A0" w:firstRow="1" w:lastRow="0" w:firstColumn="1" w:lastColumn="0" w:noHBand="0" w:noVBand="1"/>
        </w:tblPrEx>
        <w:trPr>
          <w:jc w:val="center"/>
          <w:ins w:id="636" w:author="1832" w:date="2024-04-16T14:47:00Z"/>
        </w:trPr>
        <w:tc>
          <w:tcPr>
            <w:tcW w:w="1005" w:type="dxa"/>
            <w:tcBorders>
              <w:top w:val="single" w:sz="4" w:space="0" w:color="auto"/>
              <w:left w:val="single" w:sz="4" w:space="0" w:color="auto"/>
              <w:bottom w:val="single" w:sz="4" w:space="0" w:color="auto"/>
              <w:right w:val="single" w:sz="4" w:space="0" w:color="auto"/>
            </w:tcBorders>
          </w:tcPr>
          <w:p w14:paraId="2DCC28BB" w14:textId="64339284" w:rsidR="003E46B0" w:rsidRPr="00D0162F" w:rsidRDefault="003E46B0" w:rsidP="003E46B0">
            <w:pPr>
              <w:pStyle w:val="TAL"/>
              <w:keepNext w:val="0"/>
              <w:keepLines w:val="0"/>
              <w:rPr>
                <w:ins w:id="637" w:author="1832" w:date="2024-04-16T14:47:00Z"/>
                <w:rFonts w:cs="Arial"/>
              </w:rPr>
            </w:pPr>
            <w:ins w:id="638" w:author="1832" w:date="2024-04-16T14:47:00Z">
              <w:r w:rsidRPr="00C92FDD">
                <w:rPr>
                  <w:rFonts w:cs="Arial"/>
                </w:rPr>
                <w:t>6.5.7B.1</w:t>
              </w:r>
            </w:ins>
          </w:p>
        </w:tc>
        <w:tc>
          <w:tcPr>
            <w:tcW w:w="3661" w:type="dxa"/>
            <w:tcBorders>
              <w:top w:val="single" w:sz="4" w:space="0" w:color="auto"/>
              <w:left w:val="nil"/>
              <w:bottom w:val="single" w:sz="4" w:space="0" w:color="auto"/>
              <w:right w:val="single" w:sz="4" w:space="0" w:color="auto"/>
            </w:tcBorders>
            <w:noWrap/>
          </w:tcPr>
          <w:p w14:paraId="0C435485" w14:textId="2988B60F" w:rsidR="003E46B0" w:rsidRPr="00D0162F" w:rsidRDefault="003E46B0" w:rsidP="003E46B0">
            <w:pPr>
              <w:pStyle w:val="TAL"/>
              <w:keepNext w:val="0"/>
              <w:keepLines w:val="0"/>
              <w:rPr>
                <w:ins w:id="639" w:author="1832" w:date="2024-04-16T14:47:00Z"/>
                <w:rFonts w:cs="Arial"/>
              </w:rPr>
            </w:pPr>
            <w:ins w:id="640" w:author="1832" w:date="2024-04-16T14:47:00Z">
              <w:r w:rsidRPr="00D0162F">
                <w:rPr>
                  <w:rFonts w:cs="Arial"/>
                </w:rPr>
                <w:t>NR SA FR1 DL Interruptions at switchi</w:t>
              </w:r>
              <w:r>
                <w:rPr>
                  <w:rFonts w:cs="Arial"/>
                </w:rPr>
                <w:t>ng between two uplink bands in F</w:t>
              </w:r>
              <w:r w:rsidRPr="00D0162F">
                <w:rPr>
                  <w:rFonts w:cs="Arial"/>
                </w:rPr>
                <w:t>DD-TDD CA</w:t>
              </w:r>
            </w:ins>
          </w:p>
        </w:tc>
        <w:tc>
          <w:tcPr>
            <w:tcW w:w="1043" w:type="dxa"/>
            <w:tcBorders>
              <w:top w:val="single" w:sz="4" w:space="0" w:color="auto"/>
              <w:left w:val="nil"/>
              <w:bottom w:val="single" w:sz="4" w:space="0" w:color="auto"/>
              <w:right w:val="single" w:sz="4" w:space="0" w:color="auto"/>
            </w:tcBorders>
            <w:vAlign w:val="center"/>
          </w:tcPr>
          <w:p w14:paraId="0E0E29D7" w14:textId="7CBD2AB2" w:rsidR="003E46B0" w:rsidRPr="00D0162F" w:rsidRDefault="003E46B0" w:rsidP="003E46B0">
            <w:pPr>
              <w:pStyle w:val="TAL"/>
              <w:keepNext w:val="0"/>
              <w:keepLines w:val="0"/>
              <w:rPr>
                <w:ins w:id="641" w:author="1832" w:date="2024-04-16T14:47:00Z"/>
                <w:rFonts w:cs="Arial"/>
              </w:rPr>
            </w:pPr>
            <w:ins w:id="642" w:author="1832" w:date="2024-04-16T14:47:00Z">
              <w:r w:rsidRPr="004765D3">
                <w:rPr>
                  <w:rFonts w:cs="Arial"/>
                </w:rPr>
                <w:t>NR Cell 1</w:t>
              </w:r>
            </w:ins>
          </w:p>
        </w:tc>
        <w:tc>
          <w:tcPr>
            <w:tcW w:w="1041" w:type="dxa"/>
            <w:tcBorders>
              <w:top w:val="single" w:sz="4" w:space="0" w:color="auto"/>
              <w:left w:val="nil"/>
              <w:bottom w:val="single" w:sz="4" w:space="0" w:color="auto"/>
              <w:right w:val="single" w:sz="4" w:space="0" w:color="auto"/>
            </w:tcBorders>
            <w:vAlign w:val="center"/>
          </w:tcPr>
          <w:p w14:paraId="5067E76F" w14:textId="001BF949" w:rsidR="003E46B0" w:rsidRPr="00D0162F" w:rsidRDefault="003E46B0" w:rsidP="003E46B0">
            <w:pPr>
              <w:pStyle w:val="TAL"/>
              <w:keepNext w:val="0"/>
              <w:keepLines w:val="0"/>
              <w:rPr>
                <w:ins w:id="643" w:author="1832" w:date="2024-04-16T14:47:00Z"/>
                <w:rFonts w:cs="Arial"/>
              </w:rPr>
            </w:pPr>
            <w:ins w:id="644" w:author="1832" w:date="2024-04-16T14:47:00Z">
              <w:r w:rsidRPr="004765D3">
                <w:rPr>
                  <w:rFonts w:cs="Arial"/>
                  <w:lang w:eastAsia="zh-CN"/>
                </w:rPr>
                <w:t>NR Cell 10</w:t>
              </w:r>
            </w:ins>
          </w:p>
        </w:tc>
        <w:tc>
          <w:tcPr>
            <w:tcW w:w="1056" w:type="dxa"/>
            <w:tcBorders>
              <w:top w:val="single" w:sz="4" w:space="0" w:color="auto"/>
              <w:left w:val="nil"/>
              <w:bottom w:val="single" w:sz="4" w:space="0" w:color="auto"/>
              <w:right w:val="single" w:sz="4" w:space="0" w:color="auto"/>
            </w:tcBorders>
            <w:vAlign w:val="center"/>
          </w:tcPr>
          <w:p w14:paraId="3D266E5B" w14:textId="4C371A7E" w:rsidR="003E46B0" w:rsidRPr="00D0162F" w:rsidRDefault="003E46B0" w:rsidP="003E46B0">
            <w:pPr>
              <w:pStyle w:val="TAL"/>
              <w:keepNext w:val="0"/>
              <w:keepLines w:val="0"/>
              <w:rPr>
                <w:ins w:id="645" w:author="1832" w:date="2024-04-16T14:47:00Z"/>
                <w:rFonts w:cs="Arial"/>
              </w:rPr>
            </w:pPr>
            <w:ins w:id="646" w:author="1832" w:date="2024-04-16T14:47:00Z">
              <w:r w:rsidRPr="004765D3">
                <w:rPr>
                  <w:rFonts w:cs="Arial"/>
                </w:rPr>
                <w:t>NR Cell 31</w:t>
              </w:r>
            </w:ins>
          </w:p>
        </w:tc>
        <w:tc>
          <w:tcPr>
            <w:tcW w:w="1041" w:type="dxa"/>
            <w:tcBorders>
              <w:top w:val="single" w:sz="4" w:space="0" w:color="auto"/>
              <w:left w:val="nil"/>
              <w:bottom w:val="single" w:sz="4" w:space="0" w:color="auto"/>
              <w:right w:val="single" w:sz="4" w:space="0" w:color="auto"/>
            </w:tcBorders>
            <w:vAlign w:val="center"/>
          </w:tcPr>
          <w:p w14:paraId="06647B85" w14:textId="77777777" w:rsidR="003E46B0" w:rsidRPr="00D0162F" w:rsidRDefault="003E46B0" w:rsidP="003E46B0">
            <w:pPr>
              <w:pStyle w:val="TAL"/>
              <w:keepNext w:val="0"/>
              <w:keepLines w:val="0"/>
              <w:rPr>
                <w:ins w:id="647" w:author="1832" w:date="2024-04-16T14:47:00Z"/>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57E3445A" w14:textId="79003DB8" w:rsidR="003E46B0" w:rsidRPr="00D0162F" w:rsidRDefault="003E46B0" w:rsidP="003E46B0">
            <w:pPr>
              <w:pStyle w:val="TAL"/>
              <w:keepNext w:val="0"/>
              <w:keepLines w:val="0"/>
              <w:rPr>
                <w:ins w:id="648" w:author="1832" w:date="2024-04-16T14:47:00Z"/>
                <w:rFonts w:cs="Arial"/>
              </w:rPr>
            </w:pPr>
            <w:ins w:id="649" w:author="1832" w:date="2024-04-16T14:47:00Z">
              <w:r w:rsidRPr="00D0162F">
                <w:rPr>
                  <w:rFonts w:cs="Arial"/>
                  <w:lang w:eastAsia="zh-CN"/>
                </w:rPr>
                <w:t>inter-band</w:t>
              </w:r>
            </w:ins>
          </w:p>
        </w:tc>
      </w:tr>
      <w:tr w:rsidR="00A4000B" w:rsidRPr="00D0162F" w14:paraId="77100EE6" w14:textId="77777777" w:rsidTr="00EF64C7">
        <w:tblPrEx>
          <w:tblLook w:val="04A0" w:firstRow="1" w:lastRow="0" w:firstColumn="1" w:lastColumn="0" w:noHBand="0" w:noVBand="1"/>
        </w:tblPrEx>
        <w:trPr>
          <w:trHeight w:val="424"/>
          <w:jc w:val="center"/>
        </w:trPr>
        <w:tc>
          <w:tcPr>
            <w:tcW w:w="1005" w:type="dxa"/>
            <w:tcBorders>
              <w:top w:val="single" w:sz="4" w:space="0" w:color="auto"/>
              <w:left w:val="single" w:sz="4" w:space="0" w:color="auto"/>
              <w:right w:val="single" w:sz="4" w:space="0" w:color="auto"/>
            </w:tcBorders>
          </w:tcPr>
          <w:p w14:paraId="31625DD9" w14:textId="77777777" w:rsidR="00A4000B" w:rsidRPr="00D0162F" w:rsidRDefault="00A4000B" w:rsidP="00096385">
            <w:pPr>
              <w:pStyle w:val="TAL"/>
              <w:keepNext w:val="0"/>
              <w:keepLines w:val="0"/>
              <w:rPr>
                <w:rFonts w:cs="Arial"/>
                <w:b/>
                <w:bCs/>
              </w:rPr>
            </w:pPr>
            <w:r w:rsidRPr="00D0162F">
              <w:rPr>
                <w:rFonts w:cs="Arial"/>
              </w:rPr>
              <w:t>6.5.7B.2</w:t>
            </w:r>
          </w:p>
        </w:tc>
        <w:tc>
          <w:tcPr>
            <w:tcW w:w="3661" w:type="dxa"/>
            <w:tcBorders>
              <w:top w:val="single" w:sz="4" w:space="0" w:color="auto"/>
              <w:left w:val="nil"/>
              <w:right w:val="single" w:sz="4" w:space="0" w:color="auto"/>
            </w:tcBorders>
            <w:noWrap/>
          </w:tcPr>
          <w:p w14:paraId="25B713BE" w14:textId="77777777" w:rsidR="00A4000B" w:rsidRPr="00D0162F" w:rsidRDefault="00A4000B" w:rsidP="00096385">
            <w:pPr>
              <w:pStyle w:val="TAL"/>
              <w:keepNext w:val="0"/>
              <w:keepLines w:val="0"/>
              <w:rPr>
                <w:rFonts w:cs="Arial"/>
              </w:rPr>
            </w:pPr>
            <w:r w:rsidRPr="00D0162F">
              <w:rPr>
                <w:rFonts w:cs="Arial"/>
              </w:rPr>
              <w:t>NR SA FR1 DL Interruptions at switching between two uplink bands in TDD-TDD CA</w:t>
            </w:r>
          </w:p>
        </w:tc>
        <w:tc>
          <w:tcPr>
            <w:tcW w:w="1043" w:type="dxa"/>
            <w:tcBorders>
              <w:top w:val="single" w:sz="4" w:space="0" w:color="auto"/>
              <w:left w:val="nil"/>
              <w:right w:val="single" w:sz="4" w:space="0" w:color="auto"/>
            </w:tcBorders>
            <w:vAlign w:val="center"/>
          </w:tcPr>
          <w:p w14:paraId="7B7D258E" w14:textId="77777777" w:rsidR="00A4000B" w:rsidRPr="00D0162F" w:rsidRDefault="00A4000B" w:rsidP="00096385">
            <w:pPr>
              <w:pStyle w:val="TAL"/>
              <w:keepNext w:val="0"/>
              <w:keepLines w:val="0"/>
              <w:rPr>
                <w:rFonts w:cs="Arial"/>
              </w:rPr>
            </w:pPr>
            <w:r w:rsidRPr="00D0162F">
              <w:rPr>
                <w:rFonts w:cs="Arial"/>
              </w:rPr>
              <w:t>NR Cell 1</w:t>
            </w:r>
          </w:p>
        </w:tc>
        <w:tc>
          <w:tcPr>
            <w:tcW w:w="1041" w:type="dxa"/>
            <w:tcBorders>
              <w:top w:val="single" w:sz="4" w:space="0" w:color="auto"/>
              <w:left w:val="nil"/>
              <w:right w:val="single" w:sz="4" w:space="0" w:color="auto"/>
            </w:tcBorders>
            <w:vAlign w:val="center"/>
          </w:tcPr>
          <w:p w14:paraId="0B16A802" w14:textId="1EC4528B" w:rsidR="00A4000B" w:rsidRPr="00D0162F" w:rsidRDefault="00A4000B" w:rsidP="00096385">
            <w:pPr>
              <w:pStyle w:val="TAL"/>
              <w:keepNext w:val="0"/>
              <w:keepLines w:val="0"/>
              <w:rPr>
                <w:rFonts w:cs="Arial"/>
                <w:lang w:eastAsia="zh-CN"/>
              </w:rPr>
            </w:pPr>
            <w:r w:rsidRPr="00D0162F">
              <w:rPr>
                <w:rFonts w:cs="Arial"/>
                <w:lang w:eastAsia="zh-CN"/>
              </w:rPr>
              <w:t xml:space="preserve">NR Cell </w:t>
            </w:r>
            <w:ins w:id="650" w:author="1832" w:date="2024-04-16T14:47:00Z">
              <w:r w:rsidR="003E46B0" w:rsidRPr="003E46B0">
                <w:rPr>
                  <w:rFonts w:cs="Arial"/>
                  <w:lang w:eastAsia="zh-CN"/>
                </w:rPr>
                <w:t>10</w:t>
              </w:r>
            </w:ins>
            <w:del w:id="651" w:author="1832" w:date="2024-04-16T14:47:00Z">
              <w:r w:rsidRPr="00D0162F" w:rsidDel="003E46B0">
                <w:rPr>
                  <w:rFonts w:cs="Arial"/>
                  <w:lang w:eastAsia="zh-CN"/>
                </w:rPr>
                <w:delText>2</w:delText>
              </w:r>
            </w:del>
          </w:p>
        </w:tc>
        <w:tc>
          <w:tcPr>
            <w:tcW w:w="1056" w:type="dxa"/>
            <w:tcBorders>
              <w:top w:val="single" w:sz="4" w:space="0" w:color="auto"/>
              <w:left w:val="nil"/>
              <w:right w:val="single" w:sz="4" w:space="0" w:color="auto"/>
            </w:tcBorders>
            <w:vAlign w:val="center"/>
          </w:tcPr>
          <w:p w14:paraId="7F380C18" w14:textId="5405313B" w:rsidR="00A4000B" w:rsidRPr="00D0162F" w:rsidRDefault="00A4000B" w:rsidP="00096385">
            <w:pPr>
              <w:pStyle w:val="TAL"/>
              <w:keepNext w:val="0"/>
              <w:keepLines w:val="0"/>
              <w:rPr>
                <w:rFonts w:cs="Arial"/>
              </w:rPr>
            </w:pPr>
            <w:r w:rsidRPr="00D0162F">
              <w:rPr>
                <w:rFonts w:cs="Arial"/>
              </w:rPr>
              <w:t xml:space="preserve">NR Cell </w:t>
            </w:r>
            <w:ins w:id="652" w:author="1832" w:date="2024-04-16T14:47:00Z">
              <w:r w:rsidR="003E46B0" w:rsidRPr="003E46B0">
                <w:rPr>
                  <w:rFonts w:cs="Arial"/>
                </w:rPr>
                <w:t>3</w:t>
              </w:r>
            </w:ins>
            <w:ins w:id="653" w:author="1832" w:date="2024-04-16T14:48:00Z">
              <w:r w:rsidR="003E46B0">
                <w:rPr>
                  <w:rFonts w:cs="Arial"/>
                </w:rPr>
                <w:t>1</w:t>
              </w:r>
            </w:ins>
            <w:del w:id="654" w:author="1832" w:date="2024-04-16T14:48:00Z">
              <w:r w:rsidRPr="00D0162F" w:rsidDel="003E46B0">
                <w:rPr>
                  <w:rFonts w:cs="Arial"/>
                </w:rPr>
                <w:delText>6</w:delText>
              </w:r>
            </w:del>
          </w:p>
        </w:tc>
        <w:tc>
          <w:tcPr>
            <w:tcW w:w="1041" w:type="dxa"/>
            <w:tcBorders>
              <w:top w:val="single" w:sz="4" w:space="0" w:color="auto"/>
              <w:left w:val="nil"/>
              <w:right w:val="single" w:sz="4" w:space="0" w:color="auto"/>
            </w:tcBorders>
            <w:vAlign w:val="center"/>
          </w:tcPr>
          <w:p w14:paraId="2434FDD7" w14:textId="77777777" w:rsidR="00A4000B" w:rsidRPr="00D0162F" w:rsidRDefault="00A4000B" w:rsidP="00096385">
            <w:pPr>
              <w:pStyle w:val="TAL"/>
              <w:keepNext w:val="0"/>
              <w:keepLines w:val="0"/>
              <w:rPr>
                <w:rFonts w:cs="Arial"/>
              </w:rPr>
            </w:pPr>
          </w:p>
        </w:tc>
        <w:tc>
          <w:tcPr>
            <w:tcW w:w="1067" w:type="dxa"/>
            <w:tcBorders>
              <w:top w:val="single" w:sz="4" w:space="0" w:color="auto"/>
              <w:left w:val="single" w:sz="4" w:space="0" w:color="auto"/>
              <w:right w:val="single" w:sz="4" w:space="0" w:color="auto"/>
            </w:tcBorders>
            <w:vAlign w:val="center"/>
          </w:tcPr>
          <w:p w14:paraId="1FFAE42B" w14:textId="77777777" w:rsidR="00A4000B" w:rsidRPr="00D0162F" w:rsidRDefault="00A4000B" w:rsidP="00096385">
            <w:pPr>
              <w:pStyle w:val="TAL"/>
              <w:rPr>
                <w:rFonts w:cs="Arial"/>
              </w:rPr>
            </w:pPr>
            <w:r w:rsidRPr="00D0162F">
              <w:rPr>
                <w:rFonts w:cs="Arial"/>
                <w:lang w:eastAsia="zh-CN"/>
              </w:rPr>
              <w:t>inter-band</w:t>
            </w:r>
          </w:p>
        </w:tc>
      </w:tr>
      <w:tr w:rsidR="00031D8D" w:rsidRPr="00D0162F" w14:paraId="38525122" w14:textId="77777777" w:rsidTr="00EF64C7">
        <w:tblPrEx>
          <w:tblLook w:val="04A0" w:firstRow="1" w:lastRow="0" w:firstColumn="1" w:lastColumn="0" w:noHBand="0" w:noVBand="1"/>
        </w:tblPrEx>
        <w:trPr>
          <w:trHeight w:val="424"/>
          <w:jc w:val="center"/>
        </w:trPr>
        <w:tc>
          <w:tcPr>
            <w:tcW w:w="1005" w:type="dxa"/>
            <w:tcBorders>
              <w:top w:val="single" w:sz="4" w:space="0" w:color="auto"/>
              <w:left w:val="single" w:sz="4" w:space="0" w:color="auto"/>
              <w:right w:val="single" w:sz="4" w:space="0" w:color="auto"/>
            </w:tcBorders>
          </w:tcPr>
          <w:p w14:paraId="3ABA3AE5" w14:textId="74AD8428" w:rsidR="00031D8D" w:rsidRPr="00D0162F" w:rsidRDefault="00031D8D" w:rsidP="00031D8D">
            <w:pPr>
              <w:pStyle w:val="TAL"/>
              <w:keepNext w:val="0"/>
              <w:keepLines w:val="0"/>
              <w:rPr>
                <w:rFonts w:cs="Arial"/>
              </w:rPr>
            </w:pPr>
            <w:r w:rsidRPr="00D0162F">
              <w:rPr>
                <w:b/>
                <w:bCs/>
              </w:rPr>
              <w:t>6.5.7C.1</w:t>
            </w:r>
          </w:p>
        </w:tc>
        <w:tc>
          <w:tcPr>
            <w:tcW w:w="3661" w:type="dxa"/>
            <w:tcBorders>
              <w:top w:val="single" w:sz="4" w:space="0" w:color="auto"/>
              <w:left w:val="nil"/>
              <w:right w:val="single" w:sz="4" w:space="0" w:color="auto"/>
            </w:tcBorders>
            <w:noWrap/>
          </w:tcPr>
          <w:p w14:paraId="3FB3DC41" w14:textId="77777777" w:rsidR="00031D8D" w:rsidRPr="00D0162F" w:rsidRDefault="00031D8D" w:rsidP="00031D8D">
            <w:pPr>
              <w:spacing w:after="0"/>
              <w:rPr>
                <w:rFonts w:ascii="Arial" w:hAnsi="Arial"/>
                <w:sz w:val="18"/>
              </w:rPr>
            </w:pPr>
            <w:r w:rsidRPr="00D0162F">
              <w:rPr>
                <w:rFonts w:ascii="Arial" w:hAnsi="Arial"/>
                <w:sz w:val="18"/>
              </w:rPr>
              <w:t>DL interruptions at switching between two uplink bands with two transmit</w:t>
            </w:r>
          </w:p>
          <w:p w14:paraId="15722761" w14:textId="72158ED7" w:rsidR="00031D8D" w:rsidRPr="00D0162F" w:rsidRDefault="00031D8D" w:rsidP="00031D8D">
            <w:pPr>
              <w:pStyle w:val="TAL"/>
              <w:keepNext w:val="0"/>
              <w:keepLines w:val="0"/>
              <w:rPr>
                <w:rFonts w:cs="Arial"/>
              </w:rPr>
            </w:pPr>
            <w:r w:rsidRPr="00D0162F">
              <w:t>antenna connectors in FDD-TDD CA</w:t>
            </w:r>
          </w:p>
        </w:tc>
        <w:tc>
          <w:tcPr>
            <w:tcW w:w="1043" w:type="dxa"/>
            <w:tcBorders>
              <w:top w:val="single" w:sz="4" w:space="0" w:color="auto"/>
              <w:left w:val="nil"/>
              <w:right w:val="single" w:sz="4" w:space="0" w:color="auto"/>
            </w:tcBorders>
            <w:vAlign w:val="center"/>
          </w:tcPr>
          <w:p w14:paraId="575D72F4" w14:textId="4015B728" w:rsidR="00031D8D" w:rsidRPr="00D0162F" w:rsidRDefault="00031D8D" w:rsidP="00031D8D">
            <w:pPr>
              <w:pStyle w:val="TAL"/>
              <w:keepNext w:val="0"/>
              <w:keepLines w:val="0"/>
              <w:rPr>
                <w:rFonts w:cs="Arial"/>
              </w:rPr>
            </w:pPr>
            <w:r w:rsidRPr="00D0162F">
              <w:t>NR Cell 1</w:t>
            </w:r>
          </w:p>
        </w:tc>
        <w:tc>
          <w:tcPr>
            <w:tcW w:w="1041" w:type="dxa"/>
            <w:tcBorders>
              <w:top w:val="single" w:sz="4" w:space="0" w:color="auto"/>
              <w:left w:val="nil"/>
              <w:right w:val="single" w:sz="4" w:space="0" w:color="auto"/>
            </w:tcBorders>
            <w:vAlign w:val="center"/>
          </w:tcPr>
          <w:p w14:paraId="370FD5C1" w14:textId="0AEA3643" w:rsidR="00031D8D" w:rsidRPr="00D0162F" w:rsidRDefault="003E46B0" w:rsidP="00031D8D">
            <w:pPr>
              <w:pStyle w:val="TAL"/>
              <w:keepNext w:val="0"/>
              <w:keepLines w:val="0"/>
              <w:rPr>
                <w:rFonts w:cs="Arial"/>
                <w:lang w:eastAsia="zh-CN"/>
              </w:rPr>
            </w:pPr>
            <w:ins w:id="655" w:author="1832" w:date="2024-04-16T14:48:00Z">
              <w:r w:rsidRPr="003E46B0">
                <w:t>10</w:t>
              </w:r>
            </w:ins>
            <w:r w:rsidR="00031D8D" w:rsidRPr="00D0162F">
              <w:t xml:space="preserve">NR Cell </w:t>
            </w:r>
            <w:del w:id="656" w:author="1832" w:date="2024-04-16T14:48:00Z">
              <w:r w:rsidR="00031D8D" w:rsidRPr="00D0162F" w:rsidDel="003E46B0">
                <w:delText>6</w:delText>
              </w:r>
            </w:del>
          </w:p>
        </w:tc>
        <w:tc>
          <w:tcPr>
            <w:tcW w:w="1056" w:type="dxa"/>
            <w:tcBorders>
              <w:top w:val="single" w:sz="4" w:space="0" w:color="auto"/>
              <w:left w:val="nil"/>
              <w:right w:val="single" w:sz="4" w:space="0" w:color="auto"/>
            </w:tcBorders>
            <w:vAlign w:val="center"/>
          </w:tcPr>
          <w:p w14:paraId="75882227" w14:textId="176108E4" w:rsidR="00031D8D" w:rsidRPr="00D0162F" w:rsidRDefault="00031D8D" w:rsidP="00031D8D">
            <w:pPr>
              <w:pStyle w:val="TAL"/>
              <w:keepNext w:val="0"/>
              <w:keepLines w:val="0"/>
              <w:rPr>
                <w:rFonts w:cs="Arial"/>
              </w:rPr>
            </w:pPr>
            <w:r w:rsidRPr="00D0162F">
              <w:t xml:space="preserve">NR Cell </w:t>
            </w:r>
            <w:ins w:id="657" w:author="1832" w:date="2024-04-16T14:48:00Z">
              <w:r w:rsidR="003E46B0" w:rsidRPr="003E46B0">
                <w:t>3</w:t>
              </w:r>
            </w:ins>
            <w:r w:rsidRPr="00D0162F">
              <w:t>1</w:t>
            </w:r>
            <w:del w:id="658" w:author="1832" w:date="2024-04-16T14:48:00Z">
              <w:r w:rsidRPr="00D0162F" w:rsidDel="003E46B0">
                <w:delText>3</w:delText>
              </w:r>
            </w:del>
          </w:p>
        </w:tc>
        <w:tc>
          <w:tcPr>
            <w:tcW w:w="1041" w:type="dxa"/>
            <w:tcBorders>
              <w:top w:val="single" w:sz="4" w:space="0" w:color="auto"/>
              <w:left w:val="nil"/>
              <w:right w:val="single" w:sz="4" w:space="0" w:color="auto"/>
            </w:tcBorders>
            <w:vAlign w:val="center"/>
          </w:tcPr>
          <w:p w14:paraId="02933898" w14:textId="77777777" w:rsidR="00031D8D" w:rsidRPr="00D0162F" w:rsidRDefault="00031D8D" w:rsidP="00031D8D">
            <w:pPr>
              <w:pStyle w:val="TAL"/>
              <w:keepNext w:val="0"/>
              <w:keepLines w:val="0"/>
              <w:rPr>
                <w:rFonts w:cs="Arial"/>
              </w:rPr>
            </w:pPr>
          </w:p>
        </w:tc>
        <w:tc>
          <w:tcPr>
            <w:tcW w:w="1067" w:type="dxa"/>
            <w:tcBorders>
              <w:top w:val="single" w:sz="4" w:space="0" w:color="auto"/>
              <w:left w:val="single" w:sz="4" w:space="0" w:color="auto"/>
              <w:right w:val="single" w:sz="4" w:space="0" w:color="auto"/>
            </w:tcBorders>
            <w:vAlign w:val="center"/>
          </w:tcPr>
          <w:p w14:paraId="64EECD99" w14:textId="40550045" w:rsidR="00031D8D" w:rsidRPr="00D0162F" w:rsidRDefault="00031D8D" w:rsidP="00031D8D">
            <w:pPr>
              <w:pStyle w:val="TAL"/>
              <w:rPr>
                <w:rFonts w:cs="Arial"/>
                <w:lang w:eastAsia="zh-CN"/>
              </w:rPr>
            </w:pPr>
            <w:r w:rsidRPr="00D0162F">
              <w:t>Inter-band</w:t>
            </w:r>
          </w:p>
        </w:tc>
      </w:tr>
      <w:tr w:rsidR="00E13EF0" w:rsidRPr="00D0162F" w14:paraId="43E370F9"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tcPr>
          <w:p w14:paraId="05889AB2" w14:textId="77777777" w:rsidR="00E13EF0" w:rsidRPr="00D0162F" w:rsidRDefault="00E13EF0" w:rsidP="00096385">
            <w:pPr>
              <w:pStyle w:val="TAL"/>
              <w:keepNext w:val="0"/>
              <w:keepLines w:val="0"/>
              <w:rPr>
                <w:b/>
                <w:bCs/>
              </w:rPr>
            </w:pPr>
            <w:r w:rsidRPr="00D0162F">
              <w:rPr>
                <w:b/>
                <w:bCs/>
              </w:rPr>
              <w:t>6.5.7C.2</w:t>
            </w:r>
          </w:p>
        </w:tc>
        <w:tc>
          <w:tcPr>
            <w:tcW w:w="3661" w:type="dxa"/>
            <w:tcBorders>
              <w:top w:val="single" w:sz="4" w:space="0" w:color="auto"/>
              <w:left w:val="nil"/>
              <w:bottom w:val="single" w:sz="4" w:space="0" w:color="auto"/>
              <w:right w:val="single" w:sz="4" w:space="0" w:color="auto"/>
            </w:tcBorders>
            <w:noWrap/>
          </w:tcPr>
          <w:p w14:paraId="64A35882" w14:textId="77777777" w:rsidR="00E13EF0" w:rsidRPr="00D0162F" w:rsidRDefault="00E13EF0" w:rsidP="00096385">
            <w:pPr>
              <w:spacing w:after="0"/>
              <w:rPr>
                <w:rFonts w:ascii="Arial" w:hAnsi="Arial"/>
                <w:sz w:val="18"/>
              </w:rPr>
            </w:pPr>
            <w:r w:rsidRPr="00D0162F">
              <w:rPr>
                <w:rFonts w:ascii="Arial" w:hAnsi="Arial"/>
                <w:sz w:val="18"/>
              </w:rPr>
              <w:t>DL interruptions at switching between two uplink bands with two transmit</w:t>
            </w:r>
          </w:p>
          <w:p w14:paraId="698755C1" w14:textId="77777777" w:rsidR="00E13EF0" w:rsidRPr="00D0162F" w:rsidRDefault="00E13EF0" w:rsidP="00096385">
            <w:pPr>
              <w:pStyle w:val="TAL"/>
              <w:keepNext w:val="0"/>
              <w:keepLines w:val="0"/>
            </w:pPr>
            <w:r w:rsidRPr="00D0162F">
              <w:t>antenna connectors in TDD-TDD CA</w:t>
            </w:r>
          </w:p>
        </w:tc>
        <w:tc>
          <w:tcPr>
            <w:tcW w:w="1043" w:type="dxa"/>
            <w:tcBorders>
              <w:top w:val="single" w:sz="4" w:space="0" w:color="auto"/>
              <w:left w:val="nil"/>
              <w:bottom w:val="single" w:sz="4" w:space="0" w:color="auto"/>
              <w:right w:val="single" w:sz="4" w:space="0" w:color="auto"/>
            </w:tcBorders>
            <w:vAlign w:val="center"/>
          </w:tcPr>
          <w:p w14:paraId="07F1C7D9" w14:textId="77777777" w:rsidR="00E13EF0" w:rsidRPr="00D0162F" w:rsidRDefault="00E13EF0" w:rsidP="00096385">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618C9789" w14:textId="74C7661D" w:rsidR="00E13EF0" w:rsidRPr="00D0162F" w:rsidRDefault="00E13EF0" w:rsidP="00096385">
            <w:pPr>
              <w:pStyle w:val="TAL"/>
              <w:keepNext w:val="0"/>
              <w:keepLines w:val="0"/>
            </w:pPr>
            <w:r w:rsidRPr="00D0162F">
              <w:t xml:space="preserve">NR Cell </w:t>
            </w:r>
            <w:ins w:id="659" w:author="1832" w:date="2024-04-16T14:49:00Z">
              <w:r w:rsidR="003E46B0" w:rsidRPr="003E46B0">
                <w:t>10</w:t>
              </w:r>
            </w:ins>
            <w:del w:id="660" w:author="1832" w:date="2024-04-16T14:49:00Z">
              <w:r w:rsidRPr="00D0162F" w:rsidDel="003E46B0">
                <w:delText>6</w:delText>
              </w:r>
            </w:del>
          </w:p>
        </w:tc>
        <w:tc>
          <w:tcPr>
            <w:tcW w:w="1056" w:type="dxa"/>
            <w:tcBorders>
              <w:top w:val="single" w:sz="4" w:space="0" w:color="auto"/>
              <w:left w:val="nil"/>
              <w:bottom w:val="single" w:sz="4" w:space="0" w:color="auto"/>
              <w:right w:val="single" w:sz="4" w:space="0" w:color="auto"/>
            </w:tcBorders>
            <w:vAlign w:val="center"/>
          </w:tcPr>
          <w:p w14:paraId="699E5C73" w14:textId="295E27B6" w:rsidR="00E13EF0" w:rsidRPr="00D0162F" w:rsidRDefault="00E13EF0" w:rsidP="00096385">
            <w:pPr>
              <w:pStyle w:val="TAL"/>
              <w:keepNext w:val="0"/>
              <w:keepLines w:val="0"/>
            </w:pPr>
            <w:r w:rsidRPr="00D0162F">
              <w:t xml:space="preserve">NR Cell </w:t>
            </w:r>
            <w:ins w:id="661" w:author="1832" w:date="2024-04-16T14:49:00Z">
              <w:r w:rsidR="003E46B0" w:rsidRPr="003E46B0">
                <w:t>3</w:t>
              </w:r>
            </w:ins>
            <w:r w:rsidRPr="00D0162F">
              <w:t>1</w:t>
            </w:r>
            <w:del w:id="662" w:author="1832" w:date="2024-04-16T14:49:00Z">
              <w:r w:rsidRPr="00D0162F" w:rsidDel="003E46B0">
                <w:delText>3</w:delText>
              </w:r>
            </w:del>
          </w:p>
        </w:tc>
        <w:tc>
          <w:tcPr>
            <w:tcW w:w="1041" w:type="dxa"/>
            <w:tcBorders>
              <w:top w:val="single" w:sz="4" w:space="0" w:color="auto"/>
              <w:left w:val="nil"/>
              <w:bottom w:val="single" w:sz="4" w:space="0" w:color="auto"/>
              <w:right w:val="single" w:sz="4" w:space="0" w:color="auto"/>
            </w:tcBorders>
            <w:vAlign w:val="center"/>
          </w:tcPr>
          <w:p w14:paraId="7B4DA760" w14:textId="77777777" w:rsidR="00E13EF0" w:rsidRPr="00D0162F" w:rsidRDefault="00E13EF0" w:rsidP="00096385">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D1B1AE3" w14:textId="77777777" w:rsidR="00E13EF0" w:rsidRPr="00D0162F" w:rsidRDefault="00E13EF0" w:rsidP="00096385">
            <w:pPr>
              <w:pStyle w:val="TAL"/>
              <w:keepNext w:val="0"/>
              <w:keepLines w:val="0"/>
            </w:pPr>
            <w:r w:rsidRPr="00D0162F">
              <w:t>Inter-band</w:t>
            </w:r>
          </w:p>
        </w:tc>
      </w:tr>
      <w:tr w:rsidR="005C3C2F" w:rsidRPr="00D0162F" w14:paraId="3495738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16F30177" w14:textId="65C1A727" w:rsidR="005C3C2F" w:rsidRPr="00D0162F" w:rsidRDefault="005C3C2F" w:rsidP="005C3C2F">
            <w:pPr>
              <w:pStyle w:val="TAL"/>
              <w:keepNext w:val="0"/>
              <w:keepLines w:val="0"/>
              <w:rPr>
                <w:b/>
                <w:bCs/>
              </w:rPr>
            </w:pPr>
            <w:r w:rsidRPr="00D0162F">
              <w:rPr>
                <w:b/>
                <w:bCs/>
                <w:lang w:eastAsia="zh-CN"/>
              </w:rPr>
              <w:t>6.5.8.1</w:t>
            </w:r>
          </w:p>
        </w:tc>
        <w:tc>
          <w:tcPr>
            <w:tcW w:w="3661" w:type="dxa"/>
            <w:tcBorders>
              <w:top w:val="single" w:sz="4" w:space="0" w:color="auto"/>
              <w:left w:val="nil"/>
              <w:bottom w:val="single" w:sz="4" w:space="0" w:color="auto"/>
              <w:right w:val="single" w:sz="4" w:space="0" w:color="auto"/>
            </w:tcBorders>
            <w:shd w:val="clear" w:color="auto" w:fill="auto"/>
            <w:noWrap/>
          </w:tcPr>
          <w:p w14:paraId="038BFB5D" w14:textId="51367BBA" w:rsidR="005C3C2F" w:rsidRPr="00D0162F" w:rsidRDefault="005C3C2F" w:rsidP="005C3C2F">
            <w:pPr>
              <w:pStyle w:val="TAL"/>
              <w:keepNext w:val="0"/>
              <w:keepLines w:val="0"/>
            </w:pPr>
            <w:r w:rsidRPr="00D0162F">
              <w:t>UE specific CBW change on PCell in FR1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36DD0D" w14:textId="32357260" w:rsidR="005C3C2F" w:rsidRPr="00D0162F" w:rsidRDefault="005C3C2F" w:rsidP="005C3C2F">
            <w:pPr>
              <w:pStyle w:val="TAL"/>
              <w:keepNext w:val="0"/>
              <w:keepLines w:val="0"/>
            </w:pPr>
            <w:r w:rsidRPr="00D0162F">
              <w:rPr>
                <w:lang w:eastAsia="zh-CN"/>
              </w:rPr>
              <w:t>NR</w:t>
            </w:r>
            <w:r w:rsidRPr="00D0162F">
              <w:t xml:space="preserve">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FCB1363"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3CB3AABC"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3A9CC1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081189" w14:textId="77777777" w:rsidR="005C3C2F" w:rsidRPr="00D0162F" w:rsidRDefault="005C3C2F" w:rsidP="005C3C2F">
            <w:pPr>
              <w:pStyle w:val="TAL"/>
              <w:keepNext w:val="0"/>
              <w:keepLines w:val="0"/>
            </w:pPr>
          </w:p>
        </w:tc>
      </w:tr>
      <w:tr w:rsidR="005C3C2F" w:rsidRPr="00D0162F" w14:paraId="40453D7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1F818CE" w14:textId="77777777" w:rsidR="005C3C2F" w:rsidRPr="00D0162F" w:rsidRDefault="005C3C2F" w:rsidP="005C3C2F">
            <w:pPr>
              <w:pStyle w:val="TAL"/>
              <w:keepNext w:val="0"/>
              <w:keepLines w:val="0"/>
              <w:rPr>
                <w:b/>
              </w:rPr>
            </w:pPr>
            <w:r w:rsidRPr="00D0162F">
              <w:rPr>
                <w:b/>
              </w:rPr>
              <w:t>6.6.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5DC6344" w14:textId="3CF02777" w:rsidR="005C3C2F" w:rsidRPr="00D0162F" w:rsidRDefault="005C3C2F" w:rsidP="005C3C2F">
            <w:pPr>
              <w:pStyle w:val="TAL"/>
              <w:keepNext w:val="0"/>
              <w:keepLines w:val="0"/>
            </w:pPr>
            <w:r w:rsidRPr="00D0162F">
              <w:t>SA event triggered reporting tests without gap under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2D8E5AB" w14:textId="11C45AF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5EFB348" w14:textId="672D36E2"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27BD82B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C4B4FE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04488E9" w14:textId="77777777" w:rsidR="005C3C2F" w:rsidRPr="00D0162F" w:rsidRDefault="005C3C2F" w:rsidP="005C3C2F">
            <w:pPr>
              <w:pStyle w:val="TAL"/>
              <w:keepNext w:val="0"/>
              <w:keepLines w:val="0"/>
            </w:pPr>
          </w:p>
        </w:tc>
      </w:tr>
      <w:tr w:rsidR="005C3C2F" w:rsidRPr="00D0162F" w14:paraId="4C90228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B54E55D" w14:textId="77777777" w:rsidR="005C3C2F" w:rsidRPr="00D0162F" w:rsidRDefault="005C3C2F" w:rsidP="005C3C2F">
            <w:pPr>
              <w:pStyle w:val="TAL"/>
              <w:keepNext w:val="0"/>
              <w:keepLines w:val="0"/>
              <w:rPr>
                <w:b/>
              </w:rPr>
            </w:pPr>
            <w:r w:rsidRPr="00D0162F">
              <w:rPr>
                <w:b/>
              </w:rPr>
              <w:t>6.6.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2EFEB6A" w14:textId="79EE0298" w:rsidR="005C3C2F" w:rsidRPr="00D0162F" w:rsidRDefault="005C3C2F" w:rsidP="005C3C2F">
            <w:pPr>
              <w:pStyle w:val="TAL"/>
              <w:keepNext w:val="0"/>
              <w:keepLines w:val="0"/>
            </w:pPr>
            <w:r w:rsidRPr="00D0162F">
              <w:t>SA event triggered reporting tests without gap under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0927180E" w14:textId="7E0AD0A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BD27CB2" w14:textId="2B1A41C1"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1506879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68B836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13D6D20" w14:textId="77777777" w:rsidR="005C3C2F" w:rsidRPr="00D0162F" w:rsidRDefault="005C3C2F" w:rsidP="005C3C2F">
            <w:pPr>
              <w:pStyle w:val="TAL"/>
              <w:keepNext w:val="0"/>
              <w:keepLines w:val="0"/>
            </w:pPr>
          </w:p>
        </w:tc>
      </w:tr>
      <w:tr w:rsidR="005C3C2F" w:rsidRPr="00D0162F" w14:paraId="6A7AA2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088FD24" w14:textId="77777777" w:rsidR="005C3C2F" w:rsidRPr="00D0162F" w:rsidRDefault="005C3C2F" w:rsidP="005C3C2F">
            <w:pPr>
              <w:pStyle w:val="TAL"/>
              <w:keepNext w:val="0"/>
              <w:keepLines w:val="0"/>
              <w:rPr>
                <w:b/>
              </w:rPr>
            </w:pPr>
            <w:r w:rsidRPr="00D0162F">
              <w:rPr>
                <w:b/>
              </w:rPr>
              <w:t>6.6.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2642A17" w14:textId="30CB4935" w:rsidR="005C3C2F" w:rsidRPr="00D0162F" w:rsidRDefault="005C3C2F" w:rsidP="005C3C2F">
            <w:pPr>
              <w:pStyle w:val="TAL"/>
              <w:keepNext w:val="0"/>
              <w:keepLines w:val="0"/>
            </w:pPr>
            <w:r w:rsidRPr="00D0162F">
              <w:t>SA event triggered reporting tests with per-UE gaps under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7AF904B" w14:textId="426E616E"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53F6237" w14:textId="6850A958"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A7B11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B40D841"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B511DA" w14:textId="77777777" w:rsidR="005C3C2F" w:rsidRPr="00D0162F" w:rsidRDefault="005C3C2F" w:rsidP="005C3C2F">
            <w:pPr>
              <w:pStyle w:val="TAL"/>
              <w:keepNext w:val="0"/>
              <w:keepLines w:val="0"/>
            </w:pPr>
          </w:p>
        </w:tc>
      </w:tr>
      <w:tr w:rsidR="005C3C2F" w:rsidRPr="00D0162F" w14:paraId="65294F87"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DBF8F73" w14:textId="77777777" w:rsidR="005C3C2F" w:rsidRPr="00D0162F" w:rsidRDefault="005C3C2F" w:rsidP="005C3C2F">
            <w:pPr>
              <w:pStyle w:val="TAL"/>
              <w:keepNext w:val="0"/>
              <w:keepLines w:val="0"/>
              <w:rPr>
                <w:b/>
              </w:rPr>
            </w:pPr>
            <w:r w:rsidRPr="00D0162F">
              <w:rPr>
                <w:b/>
              </w:rPr>
              <w:t>6.6.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8EF2F5B" w14:textId="37266D8B" w:rsidR="005C3C2F" w:rsidRPr="00D0162F" w:rsidRDefault="005C3C2F" w:rsidP="005C3C2F">
            <w:pPr>
              <w:pStyle w:val="TAL"/>
              <w:keepNext w:val="0"/>
              <w:keepLines w:val="0"/>
            </w:pPr>
            <w:r w:rsidRPr="00D0162F">
              <w:t>SA event triggered reporting tests with per-UE gaps under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AF88435" w14:textId="7F38483E"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AF4D067" w14:textId="27631E00"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5CEBCF8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D84DB76"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CE415E8" w14:textId="77777777" w:rsidR="005C3C2F" w:rsidRPr="00D0162F" w:rsidRDefault="005C3C2F" w:rsidP="005C3C2F">
            <w:pPr>
              <w:pStyle w:val="TAL"/>
              <w:keepNext w:val="0"/>
              <w:keepLines w:val="0"/>
            </w:pPr>
          </w:p>
        </w:tc>
      </w:tr>
      <w:tr w:rsidR="005C3C2F" w:rsidRPr="00D0162F" w14:paraId="647D34A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CDCDD9C" w14:textId="77777777" w:rsidR="005C3C2F" w:rsidRPr="00D0162F" w:rsidRDefault="005C3C2F" w:rsidP="005C3C2F">
            <w:pPr>
              <w:pStyle w:val="TAL"/>
              <w:keepNext w:val="0"/>
              <w:keepLines w:val="0"/>
              <w:rPr>
                <w:b/>
              </w:rPr>
            </w:pPr>
            <w:r w:rsidRPr="00D0162F">
              <w:rPr>
                <w:b/>
              </w:rPr>
              <w:t>6.6.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02E9545" w14:textId="4DA36F11" w:rsidR="005C3C2F" w:rsidRPr="00D0162F" w:rsidRDefault="005C3C2F" w:rsidP="005C3C2F">
            <w:pPr>
              <w:pStyle w:val="TAL"/>
              <w:keepNext w:val="0"/>
              <w:keepLines w:val="0"/>
            </w:pPr>
            <w:r w:rsidRPr="00D0162F">
              <w:t>SA event triggered reporting tests without gap under non-DRX with SSB index read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56214B9C" w14:textId="094FA7DB"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65E8DD1" w14:textId="3B3CFE6F"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0473653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FEC41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DB5DA1C" w14:textId="77777777" w:rsidR="005C3C2F" w:rsidRPr="00D0162F" w:rsidRDefault="005C3C2F" w:rsidP="005C3C2F">
            <w:pPr>
              <w:pStyle w:val="TAL"/>
              <w:keepNext w:val="0"/>
              <w:keepLines w:val="0"/>
            </w:pPr>
          </w:p>
        </w:tc>
      </w:tr>
      <w:tr w:rsidR="005C3C2F" w:rsidRPr="00D0162F" w14:paraId="53D0179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2597AEE" w14:textId="77777777" w:rsidR="005C3C2F" w:rsidRPr="00D0162F" w:rsidRDefault="005C3C2F" w:rsidP="005C3C2F">
            <w:pPr>
              <w:pStyle w:val="TAL"/>
              <w:keepNext w:val="0"/>
              <w:keepLines w:val="0"/>
              <w:rPr>
                <w:b/>
              </w:rPr>
            </w:pPr>
            <w:r w:rsidRPr="00D0162F">
              <w:rPr>
                <w:b/>
              </w:rPr>
              <w:t>6.6.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DCDBFE6" w14:textId="0779009C" w:rsidR="005C3C2F" w:rsidRPr="00D0162F" w:rsidRDefault="005C3C2F" w:rsidP="005C3C2F">
            <w:pPr>
              <w:pStyle w:val="TAL"/>
              <w:keepNext w:val="0"/>
              <w:keepLines w:val="0"/>
            </w:pPr>
            <w:r w:rsidRPr="00D0162F">
              <w:t>SA event triggered reporting tests with per-UE gaps under non-DRX with SSB index read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4947A050" w14:textId="7297145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BDDFB05" w14:textId="2209C107"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6DF3E67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0DDB33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31C144" w14:textId="77777777" w:rsidR="005C3C2F" w:rsidRPr="00D0162F" w:rsidRDefault="005C3C2F" w:rsidP="005C3C2F">
            <w:pPr>
              <w:pStyle w:val="TAL"/>
              <w:keepNext w:val="0"/>
              <w:keepLines w:val="0"/>
            </w:pPr>
          </w:p>
        </w:tc>
      </w:tr>
      <w:tr w:rsidR="005C3C2F" w:rsidRPr="00D0162F" w14:paraId="1AF1585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1258CB6" w14:textId="77777777" w:rsidR="005C3C2F" w:rsidRPr="00D0162F" w:rsidRDefault="005C3C2F" w:rsidP="005C3C2F">
            <w:pPr>
              <w:pStyle w:val="TAL"/>
              <w:keepNext w:val="0"/>
              <w:keepLines w:val="0"/>
              <w:rPr>
                <w:b/>
                <w:lang w:eastAsia="zh-CN"/>
              </w:rPr>
            </w:pPr>
            <w:r w:rsidRPr="00D0162F">
              <w:rPr>
                <w:b/>
                <w:lang w:eastAsia="zh-CN"/>
              </w:rPr>
              <w:t>6.6.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8941D4D" w14:textId="06EE663C" w:rsidR="005C3C2F" w:rsidRPr="00D0162F" w:rsidRDefault="005C3C2F" w:rsidP="005C3C2F">
            <w:pPr>
              <w:pStyle w:val="TAL"/>
              <w:keepNext w:val="0"/>
              <w:keepLines w:val="0"/>
            </w:pPr>
            <w:r w:rsidRPr="00D0162F">
              <w:rPr>
                <w:lang w:eastAsia="sv-SE"/>
              </w:rPr>
              <w:t>NR SA FR1 event-triggered reporting without gap in DRX</w:t>
            </w:r>
            <w:r w:rsidRPr="00D0162F">
              <w:rPr>
                <w:lang w:eastAsia="zh-CN"/>
              </w:rPr>
              <w:t xml:space="preserve"> </w:t>
            </w:r>
            <w:r w:rsidRPr="00D0162F">
              <w:t>for UE configured with 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7534DE1F" w14:textId="46AAB39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83A5296" w14:textId="493230E3"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407EF9C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40B3A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73943F7" w14:textId="77777777" w:rsidR="005C3C2F" w:rsidRPr="00D0162F" w:rsidRDefault="005C3C2F" w:rsidP="005C3C2F">
            <w:pPr>
              <w:pStyle w:val="TAL"/>
              <w:keepNext w:val="0"/>
              <w:keepLines w:val="0"/>
            </w:pPr>
          </w:p>
        </w:tc>
      </w:tr>
      <w:tr w:rsidR="005C3C2F" w:rsidRPr="00D0162F" w14:paraId="7F530826" w14:textId="77777777" w:rsidTr="00B03141">
        <w:trPr>
          <w:jc w:val="center"/>
        </w:trPr>
        <w:tc>
          <w:tcPr>
            <w:tcW w:w="1005" w:type="dxa"/>
            <w:tcBorders>
              <w:top w:val="single" w:sz="4" w:space="0" w:color="auto"/>
              <w:left w:val="single" w:sz="4" w:space="0" w:color="auto"/>
              <w:right w:val="single" w:sz="4" w:space="0" w:color="auto"/>
            </w:tcBorders>
            <w:shd w:val="clear" w:color="auto" w:fill="auto"/>
            <w:vAlign w:val="center"/>
          </w:tcPr>
          <w:p w14:paraId="12FCA11E" w14:textId="457D4038" w:rsidR="005C3C2F" w:rsidRPr="00D0162F" w:rsidRDefault="005C3C2F" w:rsidP="005C3C2F">
            <w:pPr>
              <w:pStyle w:val="TAL"/>
              <w:keepNext w:val="0"/>
              <w:keepLines w:val="0"/>
              <w:rPr>
                <w:b/>
                <w:lang w:eastAsia="zh-CN"/>
              </w:rPr>
            </w:pPr>
            <w:r w:rsidRPr="00D0162F">
              <w:rPr>
                <w:b/>
                <w:lang w:eastAsia="zh-CN"/>
              </w:rPr>
              <w:t>6.6.1.8</w:t>
            </w:r>
          </w:p>
        </w:tc>
        <w:tc>
          <w:tcPr>
            <w:tcW w:w="3661" w:type="dxa"/>
            <w:tcBorders>
              <w:top w:val="single" w:sz="4" w:space="0" w:color="auto"/>
              <w:left w:val="nil"/>
              <w:right w:val="single" w:sz="4" w:space="0" w:color="auto"/>
            </w:tcBorders>
            <w:shd w:val="clear" w:color="auto" w:fill="auto"/>
            <w:noWrap/>
            <w:vAlign w:val="center"/>
          </w:tcPr>
          <w:p w14:paraId="00BDB8D2" w14:textId="71157F9B" w:rsidR="005C3C2F" w:rsidRPr="00D0162F" w:rsidRDefault="005C3C2F" w:rsidP="005C3C2F">
            <w:pPr>
              <w:pStyle w:val="TAL"/>
              <w:keepNext w:val="0"/>
              <w:keepLines w:val="0"/>
              <w:rPr>
                <w:lang w:eastAsia="sv-SE"/>
              </w:rPr>
            </w:pPr>
            <w:r w:rsidRPr="00D0162F">
              <w:rPr>
                <w:lang w:eastAsia="sv-SE"/>
              </w:rPr>
              <w:t>NR SA FR1 event triggered reporting without gap in DRX for UE configured with highSpeedMeasCA-Scell-r17</w:t>
            </w:r>
          </w:p>
        </w:tc>
        <w:tc>
          <w:tcPr>
            <w:tcW w:w="1043" w:type="dxa"/>
            <w:tcBorders>
              <w:top w:val="single" w:sz="4" w:space="0" w:color="auto"/>
              <w:left w:val="nil"/>
              <w:right w:val="single" w:sz="4" w:space="0" w:color="auto"/>
            </w:tcBorders>
            <w:shd w:val="clear" w:color="auto" w:fill="auto"/>
            <w:vAlign w:val="center"/>
          </w:tcPr>
          <w:p w14:paraId="0967F741" w14:textId="60CD404A"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853D78" w14:textId="3A4BC242" w:rsidR="005C3C2F" w:rsidRPr="00D0162F" w:rsidRDefault="005C3C2F" w:rsidP="005C3C2F">
            <w:pPr>
              <w:pStyle w:val="TAL"/>
              <w:keepNext w:val="0"/>
              <w:keepLines w:val="0"/>
            </w:pPr>
            <w:r w:rsidRPr="00D0162F">
              <w:t xml:space="preserve">NR Cell </w:t>
            </w:r>
            <w:ins w:id="663" w:author="0921" w:date="2024-04-16T13:49:00Z">
              <w:r w:rsidR="00B03141" w:rsidRPr="00B03141">
                <w:t>6</w:t>
              </w:r>
            </w:ins>
            <w:del w:id="664" w:author="0921" w:date="2024-04-16T13:49:00Z">
              <w:r w:rsidRPr="00D0162F" w:rsidDel="00B03141">
                <w:delText>2</w:delText>
              </w:r>
            </w:del>
          </w:p>
        </w:tc>
        <w:tc>
          <w:tcPr>
            <w:tcW w:w="1056" w:type="dxa"/>
            <w:tcBorders>
              <w:top w:val="single" w:sz="4" w:space="0" w:color="auto"/>
              <w:left w:val="nil"/>
              <w:bottom w:val="single" w:sz="4" w:space="0" w:color="auto"/>
              <w:right w:val="single" w:sz="4" w:space="0" w:color="auto"/>
            </w:tcBorders>
            <w:shd w:val="clear" w:color="auto" w:fill="auto"/>
            <w:vAlign w:val="center"/>
          </w:tcPr>
          <w:p w14:paraId="36942D87" w14:textId="21B9FE47" w:rsidR="005C3C2F" w:rsidRPr="00D0162F" w:rsidRDefault="00B03141" w:rsidP="005C3C2F">
            <w:pPr>
              <w:pStyle w:val="TAL"/>
              <w:keepNext w:val="0"/>
              <w:keepLines w:val="0"/>
            </w:pPr>
            <w:ins w:id="665" w:author="0921" w:date="2024-04-16T13:49:00Z">
              <w:r w:rsidRPr="00B03141">
                <w:t>NR Cell 13</w:t>
              </w:r>
            </w:ins>
          </w:p>
        </w:tc>
        <w:tc>
          <w:tcPr>
            <w:tcW w:w="1041" w:type="dxa"/>
            <w:tcBorders>
              <w:top w:val="single" w:sz="4" w:space="0" w:color="auto"/>
              <w:left w:val="nil"/>
              <w:bottom w:val="single" w:sz="4" w:space="0" w:color="auto"/>
              <w:right w:val="single" w:sz="4" w:space="0" w:color="auto"/>
            </w:tcBorders>
            <w:vAlign w:val="center"/>
          </w:tcPr>
          <w:p w14:paraId="6DA358C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90AD3F" w14:textId="6616EFAA" w:rsidR="005C3C2F" w:rsidRPr="00D0162F" w:rsidRDefault="00B03141" w:rsidP="005C3C2F">
            <w:pPr>
              <w:pStyle w:val="TAL"/>
              <w:keepNext w:val="0"/>
              <w:keepLines w:val="0"/>
            </w:pPr>
            <w:ins w:id="666" w:author="0921" w:date="2024-04-16T13:49:00Z">
              <w:r w:rsidRPr="00B03141">
                <w:t>intra-band</w:t>
              </w:r>
            </w:ins>
          </w:p>
        </w:tc>
      </w:tr>
      <w:tr w:rsidR="00B03141" w:rsidRPr="00D0162F" w14:paraId="1943B699" w14:textId="77777777" w:rsidTr="00B03141">
        <w:trPr>
          <w:jc w:val="center"/>
          <w:ins w:id="667" w:author="0921" w:date="2024-04-16T13:49:00Z"/>
        </w:trPr>
        <w:tc>
          <w:tcPr>
            <w:tcW w:w="1005" w:type="dxa"/>
            <w:tcBorders>
              <w:left w:val="single" w:sz="4" w:space="0" w:color="auto"/>
              <w:bottom w:val="single" w:sz="4" w:space="0" w:color="auto"/>
              <w:right w:val="single" w:sz="4" w:space="0" w:color="auto"/>
            </w:tcBorders>
            <w:shd w:val="clear" w:color="auto" w:fill="auto"/>
            <w:vAlign w:val="center"/>
          </w:tcPr>
          <w:p w14:paraId="2816C9E7" w14:textId="77777777" w:rsidR="00B03141" w:rsidRPr="00D0162F" w:rsidRDefault="00B03141" w:rsidP="00B03141">
            <w:pPr>
              <w:pStyle w:val="TAL"/>
              <w:keepNext w:val="0"/>
              <w:keepLines w:val="0"/>
              <w:rPr>
                <w:ins w:id="668" w:author="0921" w:date="2024-04-16T13:49:00Z"/>
                <w:b/>
                <w:lang w:eastAsia="zh-CN"/>
              </w:rPr>
            </w:pPr>
          </w:p>
        </w:tc>
        <w:tc>
          <w:tcPr>
            <w:tcW w:w="3661" w:type="dxa"/>
            <w:tcBorders>
              <w:left w:val="nil"/>
              <w:bottom w:val="single" w:sz="4" w:space="0" w:color="auto"/>
              <w:right w:val="single" w:sz="4" w:space="0" w:color="auto"/>
            </w:tcBorders>
            <w:shd w:val="clear" w:color="auto" w:fill="auto"/>
            <w:noWrap/>
            <w:vAlign w:val="center"/>
          </w:tcPr>
          <w:p w14:paraId="0D4C6CE0" w14:textId="77777777" w:rsidR="00B03141" w:rsidRPr="00D0162F" w:rsidRDefault="00B03141" w:rsidP="00B03141">
            <w:pPr>
              <w:pStyle w:val="TAL"/>
              <w:keepNext w:val="0"/>
              <w:keepLines w:val="0"/>
              <w:rPr>
                <w:ins w:id="669" w:author="0921" w:date="2024-04-16T13:49:00Z"/>
                <w:lang w:eastAsia="sv-SE"/>
              </w:rPr>
            </w:pPr>
          </w:p>
        </w:tc>
        <w:tc>
          <w:tcPr>
            <w:tcW w:w="1043" w:type="dxa"/>
            <w:tcBorders>
              <w:left w:val="nil"/>
              <w:bottom w:val="single" w:sz="4" w:space="0" w:color="auto"/>
              <w:right w:val="single" w:sz="4" w:space="0" w:color="auto"/>
            </w:tcBorders>
            <w:shd w:val="clear" w:color="auto" w:fill="auto"/>
            <w:vAlign w:val="center"/>
          </w:tcPr>
          <w:p w14:paraId="47F98B91" w14:textId="77777777" w:rsidR="00B03141" w:rsidRPr="00D0162F" w:rsidRDefault="00B03141" w:rsidP="00B03141">
            <w:pPr>
              <w:pStyle w:val="TAL"/>
              <w:keepNext w:val="0"/>
              <w:keepLines w:val="0"/>
              <w:rPr>
                <w:ins w:id="670" w:author="0921" w:date="2024-04-16T13:49:00Z"/>
              </w:rPr>
            </w:pPr>
          </w:p>
        </w:tc>
        <w:tc>
          <w:tcPr>
            <w:tcW w:w="1041" w:type="dxa"/>
            <w:tcBorders>
              <w:top w:val="single" w:sz="4" w:space="0" w:color="auto"/>
              <w:left w:val="nil"/>
              <w:bottom w:val="single" w:sz="4" w:space="0" w:color="auto"/>
              <w:right w:val="single" w:sz="4" w:space="0" w:color="auto"/>
            </w:tcBorders>
            <w:shd w:val="clear" w:color="auto" w:fill="auto"/>
            <w:vAlign w:val="center"/>
          </w:tcPr>
          <w:p w14:paraId="4B6C0A60" w14:textId="7B91505E" w:rsidR="00B03141" w:rsidRPr="00D0162F" w:rsidRDefault="00B03141" w:rsidP="00B03141">
            <w:pPr>
              <w:pStyle w:val="TAL"/>
              <w:keepNext w:val="0"/>
              <w:keepLines w:val="0"/>
              <w:rPr>
                <w:ins w:id="671" w:author="0921" w:date="2024-04-16T13:49:00Z"/>
              </w:rPr>
            </w:pPr>
            <w:ins w:id="672" w:author="0921" w:date="2024-04-16T13:49:00Z">
              <w:r>
                <w:t>NR Cell 10</w:t>
              </w:r>
            </w:ins>
          </w:p>
        </w:tc>
        <w:tc>
          <w:tcPr>
            <w:tcW w:w="1056" w:type="dxa"/>
            <w:tcBorders>
              <w:top w:val="single" w:sz="4" w:space="0" w:color="auto"/>
              <w:left w:val="nil"/>
              <w:bottom w:val="single" w:sz="4" w:space="0" w:color="auto"/>
              <w:right w:val="single" w:sz="4" w:space="0" w:color="auto"/>
            </w:tcBorders>
            <w:shd w:val="clear" w:color="auto" w:fill="auto"/>
            <w:vAlign w:val="center"/>
          </w:tcPr>
          <w:p w14:paraId="0AD6D068" w14:textId="10C50F33" w:rsidR="00B03141" w:rsidRPr="00B03141" w:rsidRDefault="00B03141" w:rsidP="00B03141">
            <w:pPr>
              <w:pStyle w:val="TAL"/>
              <w:keepNext w:val="0"/>
              <w:keepLines w:val="0"/>
              <w:rPr>
                <w:ins w:id="673" w:author="0921" w:date="2024-04-16T13:49:00Z"/>
              </w:rPr>
            </w:pPr>
            <w:ins w:id="674" w:author="0921" w:date="2024-04-16T13:49:00Z">
              <w:r>
                <w:t>NR Cell 30</w:t>
              </w:r>
            </w:ins>
          </w:p>
        </w:tc>
        <w:tc>
          <w:tcPr>
            <w:tcW w:w="1041" w:type="dxa"/>
            <w:tcBorders>
              <w:top w:val="single" w:sz="4" w:space="0" w:color="auto"/>
              <w:left w:val="nil"/>
              <w:bottom w:val="single" w:sz="4" w:space="0" w:color="auto"/>
              <w:right w:val="single" w:sz="4" w:space="0" w:color="auto"/>
            </w:tcBorders>
            <w:vAlign w:val="center"/>
          </w:tcPr>
          <w:p w14:paraId="6E05DCDA" w14:textId="77777777" w:rsidR="00B03141" w:rsidRPr="00D0162F" w:rsidRDefault="00B03141" w:rsidP="00B03141">
            <w:pPr>
              <w:pStyle w:val="TAL"/>
              <w:keepNext w:val="0"/>
              <w:keepLines w:val="0"/>
              <w:rPr>
                <w:ins w:id="675" w:author="0921" w:date="2024-04-16T13:49:00Z"/>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1F68470" w14:textId="72E4E47A" w:rsidR="00B03141" w:rsidRPr="00B03141" w:rsidRDefault="00B03141" w:rsidP="00B03141">
            <w:pPr>
              <w:pStyle w:val="TAL"/>
              <w:keepNext w:val="0"/>
              <w:keepLines w:val="0"/>
              <w:rPr>
                <w:ins w:id="676" w:author="0921" w:date="2024-04-16T13:49:00Z"/>
              </w:rPr>
            </w:pPr>
            <w:ins w:id="677" w:author="0921" w:date="2024-04-16T13:49:00Z">
              <w:r>
                <w:t>inter-band</w:t>
              </w:r>
            </w:ins>
          </w:p>
        </w:tc>
      </w:tr>
      <w:tr w:rsidR="005C3C2F" w:rsidRPr="00D0162F" w14:paraId="3DF231C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7D5B906" w14:textId="77777777" w:rsidR="005C3C2F" w:rsidRPr="00D0162F" w:rsidRDefault="005C3C2F" w:rsidP="005C3C2F">
            <w:pPr>
              <w:pStyle w:val="TAL"/>
              <w:keepNext w:val="0"/>
              <w:keepLines w:val="0"/>
              <w:rPr>
                <w:b/>
              </w:rPr>
            </w:pPr>
            <w:r w:rsidRPr="00D0162F">
              <w:rPr>
                <w:b/>
              </w:rPr>
              <w:t>6.6.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D27EB5B" w14:textId="2DB8F002" w:rsidR="005C3C2F" w:rsidRPr="00D0162F" w:rsidRDefault="005C3C2F" w:rsidP="005C3C2F">
            <w:pPr>
              <w:pStyle w:val="TAL"/>
              <w:keepNext w:val="0"/>
              <w:keepLines w:val="0"/>
            </w:pPr>
            <w:r w:rsidRPr="00D0162F">
              <w:rPr>
                <w:lang w:eastAsia="sv-SE"/>
              </w:rPr>
              <w:t>NR SA FR1-FR1 event-triggered reporting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F7CC32C" w14:textId="13793EEC"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05842E8" w14:textId="1FE60F87"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0B828B"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59BD42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627BFB5" w14:textId="77777777" w:rsidR="005C3C2F" w:rsidRPr="00D0162F" w:rsidRDefault="005C3C2F" w:rsidP="005C3C2F">
            <w:pPr>
              <w:pStyle w:val="TAL"/>
              <w:keepNext w:val="0"/>
              <w:keepLines w:val="0"/>
            </w:pPr>
          </w:p>
        </w:tc>
      </w:tr>
      <w:tr w:rsidR="005C3C2F" w:rsidRPr="00D0162F" w14:paraId="2D27D90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F6DAEBD" w14:textId="77777777" w:rsidR="005C3C2F" w:rsidRPr="00D0162F" w:rsidRDefault="005C3C2F" w:rsidP="005C3C2F">
            <w:pPr>
              <w:pStyle w:val="TAL"/>
              <w:keepNext w:val="0"/>
              <w:keepLines w:val="0"/>
              <w:rPr>
                <w:b/>
              </w:rPr>
            </w:pPr>
            <w:r w:rsidRPr="00D0162F">
              <w:rPr>
                <w:b/>
              </w:rPr>
              <w:t>6.6.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DD548A5" w14:textId="636B4520" w:rsidR="005C3C2F" w:rsidRPr="00D0162F" w:rsidRDefault="005C3C2F" w:rsidP="005C3C2F">
            <w:pPr>
              <w:pStyle w:val="TAL"/>
              <w:keepNext w:val="0"/>
              <w:keepLines w:val="0"/>
            </w:pPr>
            <w:r w:rsidRPr="00D0162F">
              <w:rPr>
                <w:lang w:eastAsia="sv-SE"/>
              </w:rPr>
              <w:t>NR SA FR1-FR1 event-triggered reporting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50E6C9" w14:textId="1E47AC76"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CB2AF2C" w14:textId="4F099A03"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3DF6F21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5B244A8"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300B4E0" w14:textId="77777777" w:rsidR="005C3C2F" w:rsidRPr="00D0162F" w:rsidRDefault="005C3C2F" w:rsidP="005C3C2F">
            <w:pPr>
              <w:pStyle w:val="TAL"/>
              <w:keepNext w:val="0"/>
              <w:keepLines w:val="0"/>
            </w:pPr>
          </w:p>
        </w:tc>
      </w:tr>
      <w:tr w:rsidR="005C3C2F" w:rsidRPr="00D0162F" w14:paraId="1593158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CBDD1B5" w14:textId="77777777" w:rsidR="005C3C2F" w:rsidRPr="00D0162F" w:rsidRDefault="005C3C2F" w:rsidP="005C3C2F">
            <w:pPr>
              <w:pStyle w:val="TAL"/>
              <w:keepNext w:val="0"/>
              <w:keepLines w:val="0"/>
              <w:rPr>
                <w:b/>
              </w:rPr>
            </w:pPr>
            <w:r w:rsidRPr="00D0162F">
              <w:rPr>
                <w:b/>
              </w:rPr>
              <w:t>6.6.2.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92309BC" w14:textId="535FFE4F" w:rsidR="005C3C2F" w:rsidRPr="00D0162F" w:rsidRDefault="005C3C2F" w:rsidP="005C3C2F">
            <w:pPr>
              <w:pStyle w:val="TAL"/>
              <w:keepNext w:val="0"/>
              <w:keepLines w:val="0"/>
            </w:pPr>
            <w:r w:rsidRPr="00D0162F">
              <w:rPr>
                <w:lang w:eastAsia="sv-SE"/>
              </w:rPr>
              <w:t>NR SA FR1-FR1 event-triggered reporting in non-DRX with SSB time index det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60394A3C" w14:textId="3031E61B"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0E1D0F1" w14:textId="65B14067"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2196BAB"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44448D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ABA2D9" w14:textId="77777777" w:rsidR="005C3C2F" w:rsidRPr="00D0162F" w:rsidRDefault="005C3C2F" w:rsidP="005C3C2F">
            <w:pPr>
              <w:pStyle w:val="TAL"/>
              <w:keepNext w:val="0"/>
              <w:keepLines w:val="0"/>
            </w:pPr>
          </w:p>
        </w:tc>
      </w:tr>
      <w:tr w:rsidR="005C3C2F" w:rsidRPr="00D0162F" w14:paraId="0522E9B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6ADCCCF" w14:textId="77777777" w:rsidR="005C3C2F" w:rsidRPr="00D0162F" w:rsidRDefault="005C3C2F" w:rsidP="005C3C2F">
            <w:pPr>
              <w:pStyle w:val="TAL"/>
              <w:keepNext w:val="0"/>
              <w:keepLines w:val="0"/>
              <w:rPr>
                <w:b/>
              </w:rPr>
            </w:pPr>
            <w:r w:rsidRPr="00D0162F">
              <w:rPr>
                <w:b/>
              </w:rPr>
              <w:t>6.6.2.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4970934" w14:textId="4D1D5475" w:rsidR="005C3C2F" w:rsidRPr="00D0162F" w:rsidRDefault="005C3C2F" w:rsidP="005C3C2F">
            <w:pPr>
              <w:pStyle w:val="TAL"/>
              <w:keepNext w:val="0"/>
              <w:keepLines w:val="0"/>
            </w:pPr>
            <w:r w:rsidRPr="00D0162F">
              <w:rPr>
                <w:lang w:eastAsia="sv-SE"/>
              </w:rPr>
              <w:t>NR SA FR1-FR1 event-triggered reporting  in DRX with SSB time index det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0148C7DE" w14:textId="309575E6"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028370F" w14:textId="29175059"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01D5292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997541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D80E6CB" w14:textId="77777777" w:rsidR="005C3C2F" w:rsidRPr="00D0162F" w:rsidRDefault="005C3C2F" w:rsidP="005C3C2F">
            <w:pPr>
              <w:pStyle w:val="TAL"/>
              <w:keepNext w:val="0"/>
              <w:keepLines w:val="0"/>
            </w:pPr>
          </w:p>
        </w:tc>
      </w:tr>
      <w:tr w:rsidR="00EF64C7" w:rsidRPr="00D0162F" w14:paraId="489FA2F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A91F751" w14:textId="7DDEAE16" w:rsidR="00EF64C7" w:rsidRPr="00D0162F" w:rsidRDefault="00EF64C7" w:rsidP="00EF64C7">
            <w:pPr>
              <w:pStyle w:val="TAL"/>
              <w:keepNext w:val="0"/>
              <w:keepLines w:val="0"/>
              <w:rPr>
                <w:b/>
              </w:rPr>
            </w:pPr>
            <w:r>
              <w:rPr>
                <w:b/>
              </w:rPr>
              <w:t>6.6.2.9</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CC98B89" w14:textId="62C98A82"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with additional mandatory gap pattern</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FAC794" w14:textId="68D39BA1"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C77D8B" w14:textId="190659BD"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D27EBE0"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F90DAEC"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32B8BD1" w14:textId="77777777" w:rsidR="00EF64C7" w:rsidRPr="00D0162F" w:rsidRDefault="00EF64C7" w:rsidP="00EF64C7">
            <w:pPr>
              <w:pStyle w:val="TAL"/>
              <w:keepNext w:val="0"/>
              <w:keepLines w:val="0"/>
            </w:pPr>
          </w:p>
        </w:tc>
      </w:tr>
      <w:tr w:rsidR="00EF64C7" w:rsidRPr="00D0162F" w14:paraId="30EF5297"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2D76FC2" w14:textId="23AD70DE" w:rsidR="00EF64C7" w:rsidRPr="00D0162F" w:rsidRDefault="00EF64C7" w:rsidP="00EF64C7">
            <w:pPr>
              <w:pStyle w:val="TAL"/>
              <w:keepNext w:val="0"/>
              <w:keepLines w:val="0"/>
              <w:rPr>
                <w:b/>
              </w:rPr>
            </w:pPr>
            <w:r>
              <w:rPr>
                <w:b/>
              </w:rPr>
              <w:t>6.6.2.10</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DE722C5" w14:textId="4FCFB9E2"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for FR1 without gap when DRX is used</w:t>
            </w:r>
          </w:p>
        </w:tc>
        <w:tc>
          <w:tcPr>
            <w:tcW w:w="1043" w:type="dxa"/>
            <w:tcBorders>
              <w:top w:val="single" w:sz="4" w:space="0" w:color="auto"/>
              <w:left w:val="nil"/>
              <w:bottom w:val="single" w:sz="4" w:space="0" w:color="auto"/>
              <w:right w:val="single" w:sz="4" w:space="0" w:color="auto"/>
            </w:tcBorders>
            <w:shd w:val="clear" w:color="auto" w:fill="auto"/>
            <w:vAlign w:val="center"/>
          </w:tcPr>
          <w:p w14:paraId="472DA95F" w14:textId="6F1AE6A5"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DC78F22" w14:textId="760F3615"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BCADB3A"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490BAD"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D51A9E4" w14:textId="77777777" w:rsidR="00EF64C7" w:rsidRPr="00D0162F" w:rsidRDefault="00EF64C7" w:rsidP="00EF64C7">
            <w:pPr>
              <w:pStyle w:val="TAL"/>
              <w:keepNext w:val="0"/>
              <w:keepLines w:val="0"/>
            </w:pPr>
          </w:p>
        </w:tc>
      </w:tr>
      <w:tr w:rsidR="00EF64C7" w:rsidRPr="00D0162F" w14:paraId="156099B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047B82E" w14:textId="409AC46E" w:rsidR="00EF64C7" w:rsidRPr="00D0162F" w:rsidRDefault="00EF64C7" w:rsidP="00EF64C7">
            <w:pPr>
              <w:pStyle w:val="TAL"/>
              <w:keepNext w:val="0"/>
              <w:keepLines w:val="0"/>
              <w:rPr>
                <w:b/>
              </w:rPr>
            </w:pPr>
            <w:r>
              <w:rPr>
                <w:b/>
              </w:rPr>
              <w:t>6.6.2.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A7169D2" w14:textId="0C6E9318"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for FR1 without gap when DRX is not used</w:t>
            </w:r>
          </w:p>
        </w:tc>
        <w:tc>
          <w:tcPr>
            <w:tcW w:w="1043" w:type="dxa"/>
            <w:tcBorders>
              <w:top w:val="single" w:sz="4" w:space="0" w:color="auto"/>
              <w:left w:val="nil"/>
              <w:bottom w:val="single" w:sz="4" w:space="0" w:color="auto"/>
              <w:right w:val="single" w:sz="4" w:space="0" w:color="auto"/>
            </w:tcBorders>
            <w:shd w:val="clear" w:color="auto" w:fill="auto"/>
            <w:vAlign w:val="center"/>
          </w:tcPr>
          <w:p w14:paraId="5BF55E1A" w14:textId="090DBF1D"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27E9DA" w14:textId="6F696245"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69434B4D"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5ACB398"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72BA44" w14:textId="77777777" w:rsidR="00EF64C7" w:rsidRPr="00D0162F" w:rsidRDefault="00EF64C7" w:rsidP="00EF64C7">
            <w:pPr>
              <w:pStyle w:val="TAL"/>
              <w:keepNext w:val="0"/>
              <w:keepLines w:val="0"/>
            </w:pPr>
          </w:p>
        </w:tc>
      </w:tr>
      <w:tr w:rsidR="005C3C2F" w:rsidRPr="00D0162F" w14:paraId="5361CAB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E9618F3" w14:textId="51C5B88A" w:rsidR="005C3C2F" w:rsidRPr="00D0162F" w:rsidRDefault="005C3C2F" w:rsidP="005C3C2F">
            <w:pPr>
              <w:pStyle w:val="TAL"/>
              <w:keepNext w:val="0"/>
              <w:keepLines w:val="0"/>
              <w:rPr>
                <w:b/>
              </w:rPr>
            </w:pPr>
            <w:r w:rsidRPr="00D0162F">
              <w:rPr>
                <w:b/>
              </w:rPr>
              <w:t>6.6.2.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F47EE54" w14:textId="2945745B" w:rsidR="005C3C2F" w:rsidRPr="00D0162F" w:rsidRDefault="005C3C2F" w:rsidP="005C3C2F">
            <w:pPr>
              <w:pStyle w:val="TAL"/>
              <w:keepNext w:val="0"/>
              <w:keepLines w:val="0"/>
              <w:rPr>
                <w:lang w:eastAsia="sv-SE"/>
              </w:rPr>
            </w:pPr>
            <w:r w:rsidRPr="00D0162F">
              <w:rPr>
                <w:lang w:eastAsia="sv-SE"/>
              </w:rPr>
              <w:t>NR SA FR1-FR1 event triggered reporting tests without SSB time index detection in DRX for UE configured with highSpeedMeasInterFreq-r17</w:t>
            </w:r>
          </w:p>
        </w:tc>
        <w:tc>
          <w:tcPr>
            <w:tcW w:w="1043" w:type="dxa"/>
            <w:tcBorders>
              <w:top w:val="single" w:sz="4" w:space="0" w:color="auto"/>
              <w:left w:val="nil"/>
              <w:bottom w:val="single" w:sz="4" w:space="0" w:color="auto"/>
              <w:right w:val="single" w:sz="4" w:space="0" w:color="auto"/>
            </w:tcBorders>
            <w:shd w:val="clear" w:color="auto" w:fill="auto"/>
            <w:vAlign w:val="center"/>
          </w:tcPr>
          <w:p w14:paraId="158EF45F" w14:textId="688D81F3"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28418A8C" w14:textId="17BF3EA4"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756CF2E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FAE694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0A4E12" w14:textId="77777777" w:rsidR="005C3C2F" w:rsidRPr="00D0162F" w:rsidRDefault="005C3C2F" w:rsidP="005C3C2F">
            <w:pPr>
              <w:pStyle w:val="TAL"/>
              <w:keepNext w:val="0"/>
              <w:keepLines w:val="0"/>
            </w:pPr>
          </w:p>
        </w:tc>
      </w:tr>
      <w:tr w:rsidR="005C3C2F" w:rsidRPr="00D0162F" w14:paraId="746B655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76BED2A" w14:textId="77777777" w:rsidR="005C3C2F" w:rsidRPr="00D0162F" w:rsidRDefault="005C3C2F" w:rsidP="005C3C2F">
            <w:pPr>
              <w:pStyle w:val="TAL"/>
              <w:keepNext w:val="0"/>
              <w:keepLines w:val="0"/>
              <w:rPr>
                <w:b/>
                <w:lang w:eastAsia="zh-TW"/>
              </w:rPr>
            </w:pPr>
            <w:r w:rsidRPr="00D0162F">
              <w:rPr>
                <w:b/>
                <w:lang w:eastAsia="zh-TW"/>
              </w:rPr>
              <w:t>6.6.4.1</w:t>
            </w:r>
          </w:p>
        </w:tc>
        <w:tc>
          <w:tcPr>
            <w:tcW w:w="3661" w:type="dxa"/>
            <w:tcBorders>
              <w:top w:val="single" w:sz="4" w:space="0" w:color="auto"/>
              <w:left w:val="nil"/>
              <w:bottom w:val="single" w:sz="4" w:space="0" w:color="auto"/>
              <w:right w:val="single" w:sz="4" w:space="0" w:color="auto"/>
            </w:tcBorders>
            <w:shd w:val="clear" w:color="auto" w:fill="auto"/>
            <w:noWrap/>
          </w:tcPr>
          <w:p w14:paraId="72763122" w14:textId="11AE1164" w:rsidR="005C3C2F" w:rsidRPr="00D0162F" w:rsidRDefault="005C3C2F" w:rsidP="005C3C2F">
            <w:pPr>
              <w:pStyle w:val="TAL"/>
              <w:rPr>
                <w:lang w:eastAsia="sv-SE"/>
              </w:rPr>
            </w:pPr>
            <w:r w:rsidRPr="00D0162F">
              <w:t>NR SA FR1 SSB-based L1-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3B47CD21" w14:textId="11636281" w:rsidR="005C3C2F" w:rsidRPr="00D0162F" w:rsidRDefault="005C3C2F" w:rsidP="005C3C2F">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C95347E"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130BA6E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10DEF2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E9CE78A" w14:textId="77777777" w:rsidR="005C3C2F" w:rsidRPr="00D0162F" w:rsidRDefault="005C3C2F" w:rsidP="005C3C2F">
            <w:pPr>
              <w:pStyle w:val="TAL"/>
              <w:keepNext w:val="0"/>
              <w:keepLines w:val="0"/>
            </w:pPr>
          </w:p>
        </w:tc>
      </w:tr>
      <w:tr w:rsidR="005C3C2F" w:rsidRPr="00D0162F" w14:paraId="1C28ABC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71B63AA" w14:textId="77777777" w:rsidR="005C3C2F" w:rsidRPr="00D0162F" w:rsidRDefault="005C3C2F" w:rsidP="005C3C2F">
            <w:pPr>
              <w:pStyle w:val="TAL"/>
              <w:keepNext w:val="0"/>
              <w:keepLines w:val="0"/>
              <w:rPr>
                <w:b/>
              </w:rPr>
            </w:pPr>
            <w:r w:rsidRPr="00D0162F">
              <w:rPr>
                <w:b/>
                <w:lang w:eastAsia="zh-TW"/>
              </w:rPr>
              <w:t>6.6.4.2</w:t>
            </w:r>
          </w:p>
        </w:tc>
        <w:tc>
          <w:tcPr>
            <w:tcW w:w="3661" w:type="dxa"/>
            <w:tcBorders>
              <w:top w:val="single" w:sz="4" w:space="0" w:color="auto"/>
              <w:left w:val="nil"/>
              <w:bottom w:val="single" w:sz="4" w:space="0" w:color="auto"/>
              <w:right w:val="single" w:sz="4" w:space="0" w:color="auto"/>
            </w:tcBorders>
            <w:shd w:val="clear" w:color="auto" w:fill="auto"/>
            <w:noWrap/>
          </w:tcPr>
          <w:p w14:paraId="50CB5F47" w14:textId="64E8FC17" w:rsidR="005C3C2F" w:rsidRPr="00D0162F" w:rsidRDefault="005C3C2F" w:rsidP="005C3C2F">
            <w:pPr>
              <w:pStyle w:val="TAL"/>
              <w:rPr>
                <w:lang w:eastAsia="sv-SE"/>
              </w:rPr>
            </w:pPr>
            <w:r w:rsidRPr="00D0162F">
              <w:t>NR SA FR1 SSB-based L1-RSRP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2512FD90" w14:textId="3FD0416D"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963DD3"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2CEB08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E57F67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F9682E8" w14:textId="77777777" w:rsidR="005C3C2F" w:rsidRPr="00D0162F" w:rsidRDefault="005C3C2F" w:rsidP="005C3C2F">
            <w:pPr>
              <w:pStyle w:val="TAL"/>
              <w:keepNext w:val="0"/>
              <w:keepLines w:val="0"/>
            </w:pPr>
          </w:p>
        </w:tc>
      </w:tr>
      <w:tr w:rsidR="005C3C2F" w:rsidRPr="00D0162F" w14:paraId="27086F9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F523B7E" w14:textId="77777777" w:rsidR="005C3C2F" w:rsidRPr="00D0162F" w:rsidRDefault="005C3C2F" w:rsidP="005C3C2F">
            <w:pPr>
              <w:pStyle w:val="TAL"/>
              <w:keepNext w:val="0"/>
              <w:keepLines w:val="0"/>
              <w:rPr>
                <w:b/>
              </w:rPr>
            </w:pPr>
            <w:r w:rsidRPr="00D0162F">
              <w:rPr>
                <w:b/>
                <w:lang w:eastAsia="zh-TW"/>
              </w:rPr>
              <w:t>6.6.4.3</w:t>
            </w:r>
          </w:p>
        </w:tc>
        <w:tc>
          <w:tcPr>
            <w:tcW w:w="3661" w:type="dxa"/>
            <w:tcBorders>
              <w:top w:val="single" w:sz="4" w:space="0" w:color="auto"/>
              <w:left w:val="nil"/>
              <w:bottom w:val="single" w:sz="4" w:space="0" w:color="auto"/>
              <w:right w:val="single" w:sz="4" w:space="0" w:color="auto"/>
            </w:tcBorders>
            <w:shd w:val="clear" w:color="auto" w:fill="auto"/>
            <w:noWrap/>
          </w:tcPr>
          <w:p w14:paraId="70C140F0" w14:textId="5909B5D5" w:rsidR="005C3C2F" w:rsidRPr="00D0162F" w:rsidRDefault="005C3C2F" w:rsidP="005C3C2F">
            <w:pPr>
              <w:pStyle w:val="TAL"/>
              <w:rPr>
                <w:lang w:eastAsia="sv-SE"/>
              </w:rPr>
            </w:pPr>
            <w:r w:rsidRPr="00D0162F">
              <w:t>NR SA FR1 CSI-RS-based L1-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0E5342B" w14:textId="3FE9426B"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40F2E90"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57A151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787F7D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63B9679" w14:textId="77777777" w:rsidR="005C3C2F" w:rsidRPr="00D0162F" w:rsidRDefault="005C3C2F" w:rsidP="005C3C2F">
            <w:pPr>
              <w:pStyle w:val="TAL"/>
              <w:keepNext w:val="0"/>
              <w:keepLines w:val="0"/>
            </w:pPr>
          </w:p>
        </w:tc>
      </w:tr>
      <w:tr w:rsidR="005C3C2F" w:rsidRPr="00D0162F" w14:paraId="3039977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9AE6A60" w14:textId="77777777" w:rsidR="005C3C2F" w:rsidRPr="00D0162F" w:rsidRDefault="005C3C2F" w:rsidP="005C3C2F">
            <w:pPr>
              <w:pStyle w:val="TAL"/>
              <w:keepNext w:val="0"/>
              <w:keepLines w:val="0"/>
              <w:rPr>
                <w:b/>
              </w:rPr>
            </w:pPr>
            <w:r w:rsidRPr="00D0162F">
              <w:rPr>
                <w:b/>
                <w:lang w:eastAsia="zh-TW"/>
              </w:rPr>
              <w:lastRenderedPageBreak/>
              <w:t>6.6.4.4</w:t>
            </w:r>
          </w:p>
        </w:tc>
        <w:tc>
          <w:tcPr>
            <w:tcW w:w="3661" w:type="dxa"/>
            <w:tcBorders>
              <w:top w:val="single" w:sz="4" w:space="0" w:color="auto"/>
              <w:left w:val="nil"/>
              <w:bottom w:val="single" w:sz="4" w:space="0" w:color="auto"/>
              <w:right w:val="single" w:sz="4" w:space="0" w:color="auto"/>
            </w:tcBorders>
            <w:shd w:val="clear" w:color="auto" w:fill="auto"/>
            <w:noWrap/>
          </w:tcPr>
          <w:p w14:paraId="033388EB" w14:textId="1BCF3E40" w:rsidR="005C3C2F" w:rsidRPr="00D0162F" w:rsidRDefault="005C3C2F" w:rsidP="005C3C2F">
            <w:pPr>
              <w:pStyle w:val="TAL"/>
              <w:rPr>
                <w:lang w:eastAsia="sv-SE"/>
              </w:rPr>
            </w:pPr>
            <w:r w:rsidRPr="00D0162F">
              <w:t>NR SA FR1 CSI-RS-based L1-RSRP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B186102" w14:textId="5FEDACD6"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14E6811"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7FB129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605107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B553E09" w14:textId="77777777" w:rsidR="005C3C2F" w:rsidRPr="00D0162F" w:rsidRDefault="005C3C2F" w:rsidP="005C3C2F">
            <w:pPr>
              <w:pStyle w:val="TAL"/>
              <w:keepNext w:val="0"/>
              <w:keepLines w:val="0"/>
            </w:pPr>
          </w:p>
        </w:tc>
      </w:tr>
      <w:tr w:rsidR="005C3C2F" w:rsidRPr="00D0162F" w14:paraId="00ED643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7492EA" w14:textId="77777777" w:rsidR="005C3C2F" w:rsidRPr="00D0162F" w:rsidRDefault="005C3C2F" w:rsidP="005C3C2F">
            <w:pPr>
              <w:pStyle w:val="TAL"/>
              <w:keepNext w:val="0"/>
              <w:keepLines w:val="0"/>
              <w:rPr>
                <w:b/>
                <w:lang w:eastAsia="zh-TW"/>
              </w:rPr>
            </w:pPr>
            <w:r w:rsidRPr="00D0162F">
              <w:rPr>
                <w:b/>
                <w:lang w:eastAsia="zh-CN"/>
              </w:rPr>
              <w:t>6.6.4.5</w:t>
            </w:r>
          </w:p>
        </w:tc>
        <w:tc>
          <w:tcPr>
            <w:tcW w:w="3661" w:type="dxa"/>
            <w:tcBorders>
              <w:top w:val="single" w:sz="4" w:space="0" w:color="auto"/>
              <w:left w:val="nil"/>
              <w:bottom w:val="single" w:sz="4" w:space="0" w:color="auto"/>
              <w:right w:val="single" w:sz="4" w:space="0" w:color="auto"/>
            </w:tcBorders>
            <w:shd w:val="clear" w:color="auto" w:fill="auto"/>
            <w:noWrap/>
          </w:tcPr>
          <w:p w14:paraId="0F34D6F4" w14:textId="707CA992" w:rsidR="005C3C2F" w:rsidRPr="00D0162F" w:rsidRDefault="005C3C2F" w:rsidP="005C3C2F">
            <w:pPr>
              <w:pStyle w:val="TAL"/>
            </w:pPr>
            <w:r w:rsidRPr="00D0162F">
              <w:rPr>
                <w:snapToGrid w:val="0"/>
                <w:lang w:eastAsia="zh-CN"/>
              </w:rPr>
              <w:t>NR SA FR1 SSB-based L1-RSRP measurement in DRX for UE configured with 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79270E1A" w14:textId="52B54785" w:rsidR="005C3C2F" w:rsidRPr="00D0162F" w:rsidRDefault="005C3C2F" w:rsidP="005C3C2F">
            <w:pPr>
              <w:pStyle w:val="TAL"/>
              <w:keepNext w:val="0"/>
              <w:keepLines w:val="0"/>
              <w:rPr>
                <w:lang w:eastAsia="zh-TW"/>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A54F5E0"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8698B1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409965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DA8A02" w14:textId="77777777" w:rsidR="005C3C2F" w:rsidRPr="00D0162F" w:rsidRDefault="005C3C2F" w:rsidP="005C3C2F">
            <w:pPr>
              <w:pStyle w:val="TAL"/>
              <w:keepNext w:val="0"/>
              <w:keepLines w:val="0"/>
            </w:pPr>
          </w:p>
        </w:tc>
      </w:tr>
      <w:tr w:rsidR="005C3C2F" w:rsidRPr="00D0162F" w14:paraId="3008527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C2F5F24" w14:textId="77777777" w:rsidR="005C3C2F" w:rsidRPr="00D0162F" w:rsidRDefault="005C3C2F" w:rsidP="005C3C2F">
            <w:pPr>
              <w:pStyle w:val="TAL"/>
              <w:keepNext w:val="0"/>
              <w:keepLines w:val="0"/>
              <w:rPr>
                <w:b/>
                <w:lang w:eastAsia="zh-CN"/>
              </w:rPr>
            </w:pPr>
            <w:r w:rsidRPr="00D0162F">
              <w:rPr>
                <w:b/>
                <w:lang w:eastAsia="zh-CN"/>
              </w:rPr>
              <w:t>6.6.6.1</w:t>
            </w:r>
          </w:p>
        </w:tc>
        <w:tc>
          <w:tcPr>
            <w:tcW w:w="3661" w:type="dxa"/>
            <w:tcBorders>
              <w:top w:val="single" w:sz="4" w:space="0" w:color="auto"/>
              <w:left w:val="nil"/>
              <w:bottom w:val="single" w:sz="4" w:space="0" w:color="auto"/>
              <w:right w:val="single" w:sz="4" w:space="0" w:color="auto"/>
            </w:tcBorders>
            <w:shd w:val="clear" w:color="auto" w:fill="auto"/>
            <w:noWrap/>
          </w:tcPr>
          <w:p w14:paraId="60619855" w14:textId="77777777" w:rsidR="005C3C2F" w:rsidRPr="00D0162F" w:rsidRDefault="005C3C2F" w:rsidP="005C3C2F">
            <w:pPr>
              <w:pStyle w:val="TAL"/>
              <w:rPr>
                <w:snapToGrid w:val="0"/>
                <w:lang w:eastAsia="zh-CN"/>
              </w:rPr>
            </w:pPr>
            <w:r w:rsidRPr="00D0162F">
              <w:rPr>
                <w:snapToGrid w:val="0"/>
                <w:lang w:eastAsia="zh-CN"/>
              </w:rPr>
              <w:t>NR SA FR1 SRS-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B1DCDD2"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16DBC11"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9D4BCA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15642C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4C027D" w14:textId="77777777" w:rsidR="005C3C2F" w:rsidRPr="00D0162F" w:rsidRDefault="005C3C2F" w:rsidP="005C3C2F">
            <w:pPr>
              <w:pStyle w:val="TAL"/>
              <w:keepNext w:val="0"/>
              <w:keepLines w:val="0"/>
            </w:pPr>
          </w:p>
        </w:tc>
      </w:tr>
      <w:tr w:rsidR="005C3C2F" w:rsidRPr="00D0162F" w14:paraId="7E2C95A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A9CAB57" w14:textId="77777777" w:rsidR="005C3C2F" w:rsidRPr="00D0162F" w:rsidRDefault="005C3C2F" w:rsidP="005C3C2F">
            <w:pPr>
              <w:pStyle w:val="TAL"/>
              <w:keepNext w:val="0"/>
              <w:keepLines w:val="0"/>
              <w:rPr>
                <w:b/>
                <w:lang w:eastAsia="zh-CN"/>
              </w:rPr>
            </w:pPr>
            <w:r w:rsidRPr="00D0162F">
              <w:rPr>
                <w:b/>
                <w:lang w:eastAsia="zh-CN"/>
              </w:rPr>
              <w:t>6.6.8.1</w:t>
            </w:r>
          </w:p>
        </w:tc>
        <w:tc>
          <w:tcPr>
            <w:tcW w:w="3661" w:type="dxa"/>
            <w:tcBorders>
              <w:top w:val="single" w:sz="4" w:space="0" w:color="auto"/>
              <w:left w:val="nil"/>
              <w:bottom w:val="single" w:sz="4" w:space="0" w:color="auto"/>
              <w:right w:val="single" w:sz="4" w:space="0" w:color="auto"/>
            </w:tcBorders>
            <w:shd w:val="clear" w:color="auto" w:fill="auto"/>
            <w:noWrap/>
          </w:tcPr>
          <w:p w14:paraId="3765DBC8" w14:textId="77777777" w:rsidR="005C3C2F" w:rsidRPr="00D0162F" w:rsidRDefault="005C3C2F" w:rsidP="005C3C2F">
            <w:pPr>
              <w:pStyle w:val="TAL"/>
              <w:rPr>
                <w:snapToGrid w:val="0"/>
                <w:lang w:eastAsia="zh-CN"/>
              </w:rPr>
            </w:pPr>
            <w:r w:rsidRPr="00D0162F">
              <w:rPr>
                <w:snapToGrid w:val="0"/>
              </w:rPr>
              <w:t xml:space="preserve">NR SA FR1 CSI-RS based CMR </w:t>
            </w:r>
            <w:r w:rsidRPr="00D0162F">
              <w:t>and no dedicated IMR</w:t>
            </w:r>
            <w:r w:rsidRPr="00D0162F">
              <w:rPr>
                <w:snapToGrid w:val="0"/>
              </w:rPr>
              <w:t xml:space="preserve"> L1-SINR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59AD63D1"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DB32CC"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338AF3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0A6115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DF514D2" w14:textId="77777777" w:rsidR="005C3C2F" w:rsidRPr="00D0162F" w:rsidRDefault="005C3C2F" w:rsidP="005C3C2F">
            <w:pPr>
              <w:pStyle w:val="TAL"/>
              <w:keepNext w:val="0"/>
              <w:keepLines w:val="0"/>
            </w:pPr>
          </w:p>
        </w:tc>
      </w:tr>
      <w:tr w:rsidR="005C3C2F" w:rsidRPr="00D0162F" w14:paraId="050CA46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F770270" w14:textId="77777777" w:rsidR="005C3C2F" w:rsidRPr="00D0162F" w:rsidRDefault="005C3C2F" w:rsidP="005C3C2F">
            <w:pPr>
              <w:pStyle w:val="TAL"/>
              <w:keepNext w:val="0"/>
              <w:keepLines w:val="0"/>
              <w:rPr>
                <w:b/>
                <w:lang w:eastAsia="zh-CN"/>
              </w:rPr>
            </w:pPr>
            <w:r w:rsidRPr="00D0162F">
              <w:rPr>
                <w:b/>
                <w:lang w:eastAsia="zh-CN"/>
              </w:rPr>
              <w:t>6.6.8.2</w:t>
            </w:r>
          </w:p>
        </w:tc>
        <w:tc>
          <w:tcPr>
            <w:tcW w:w="3661" w:type="dxa"/>
            <w:tcBorders>
              <w:top w:val="single" w:sz="4" w:space="0" w:color="auto"/>
              <w:left w:val="nil"/>
              <w:bottom w:val="single" w:sz="4" w:space="0" w:color="auto"/>
              <w:right w:val="single" w:sz="4" w:space="0" w:color="auto"/>
            </w:tcBorders>
            <w:shd w:val="clear" w:color="auto" w:fill="auto"/>
            <w:noWrap/>
          </w:tcPr>
          <w:p w14:paraId="63A54E70" w14:textId="77777777" w:rsidR="005C3C2F" w:rsidRPr="00D0162F" w:rsidRDefault="005C3C2F" w:rsidP="005C3C2F">
            <w:pPr>
              <w:pStyle w:val="TAL"/>
              <w:rPr>
                <w:snapToGrid w:val="0"/>
                <w:lang w:eastAsia="zh-CN"/>
              </w:rPr>
            </w:pPr>
            <w:r w:rsidRPr="00D0162F">
              <w:rPr>
                <w:snapToGrid w:val="0"/>
              </w:rPr>
              <w:t>NR SA FR1 SSB based CMR and dedicated IMR L1-SINR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57BF1107"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7FD1A6D"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23EB9C1E"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D1008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D0E9F94" w14:textId="77777777" w:rsidR="005C3C2F" w:rsidRPr="00D0162F" w:rsidRDefault="005C3C2F" w:rsidP="005C3C2F">
            <w:pPr>
              <w:pStyle w:val="TAL"/>
              <w:keepNext w:val="0"/>
              <w:keepLines w:val="0"/>
            </w:pPr>
          </w:p>
        </w:tc>
      </w:tr>
      <w:tr w:rsidR="005C3C2F" w:rsidRPr="00D0162F" w14:paraId="11DA2B0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10B6FF0" w14:textId="77777777" w:rsidR="005C3C2F" w:rsidRPr="00D0162F" w:rsidRDefault="005C3C2F" w:rsidP="005C3C2F">
            <w:pPr>
              <w:pStyle w:val="TAL"/>
              <w:keepNext w:val="0"/>
              <w:keepLines w:val="0"/>
              <w:rPr>
                <w:b/>
                <w:lang w:eastAsia="zh-CN"/>
              </w:rPr>
            </w:pPr>
            <w:r w:rsidRPr="00D0162F">
              <w:rPr>
                <w:b/>
                <w:lang w:eastAsia="zh-CN"/>
              </w:rPr>
              <w:t>6.6.8.3</w:t>
            </w:r>
          </w:p>
        </w:tc>
        <w:tc>
          <w:tcPr>
            <w:tcW w:w="3661" w:type="dxa"/>
            <w:tcBorders>
              <w:top w:val="single" w:sz="4" w:space="0" w:color="auto"/>
              <w:left w:val="nil"/>
              <w:bottom w:val="single" w:sz="4" w:space="0" w:color="auto"/>
              <w:right w:val="single" w:sz="4" w:space="0" w:color="auto"/>
            </w:tcBorders>
            <w:shd w:val="clear" w:color="auto" w:fill="auto"/>
            <w:noWrap/>
          </w:tcPr>
          <w:p w14:paraId="3ED21B56" w14:textId="77777777" w:rsidR="005C3C2F" w:rsidRPr="00D0162F" w:rsidRDefault="005C3C2F" w:rsidP="005C3C2F">
            <w:pPr>
              <w:pStyle w:val="TAL"/>
              <w:rPr>
                <w:snapToGrid w:val="0"/>
              </w:rPr>
            </w:pPr>
            <w:r w:rsidRPr="00D0162F">
              <w:rPr>
                <w:snapToGrid w:val="0"/>
              </w:rPr>
              <w:t xml:space="preserve">NR SA FR1 CSI-RS based CMR </w:t>
            </w:r>
            <w:r w:rsidRPr="00D0162F">
              <w:t>and dedicated IMR</w:t>
            </w:r>
            <w:r w:rsidRPr="00D0162F">
              <w:rPr>
                <w:snapToGrid w:val="0"/>
              </w:rPr>
              <w:t xml:space="preserve"> L1-SINR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6F8138"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9BD060D"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39E10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1E0F2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DC82256" w14:textId="77777777" w:rsidR="005C3C2F" w:rsidRPr="00D0162F" w:rsidRDefault="005C3C2F" w:rsidP="005C3C2F">
            <w:pPr>
              <w:pStyle w:val="TAL"/>
              <w:keepNext w:val="0"/>
              <w:keepLines w:val="0"/>
            </w:pPr>
          </w:p>
        </w:tc>
      </w:tr>
      <w:tr w:rsidR="005C3C2F" w:rsidRPr="00D0162F" w14:paraId="39EE987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5583C6D" w14:textId="77777777" w:rsidR="005C3C2F" w:rsidRPr="00D0162F" w:rsidRDefault="005C3C2F" w:rsidP="005C3C2F">
            <w:pPr>
              <w:pStyle w:val="TAL"/>
              <w:keepNext w:val="0"/>
              <w:keepLines w:val="0"/>
              <w:rPr>
                <w:b/>
              </w:rPr>
            </w:pPr>
            <w:r w:rsidRPr="00D0162F">
              <w:rPr>
                <w:b/>
              </w:rPr>
              <w:t>6.7.8.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5131B96" w14:textId="77777777" w:rsidR="005C3C2F" w:rsidRPr="00D0162F" w:rsidRDefault="005C3C2F" w:rsidP="005C3C2F">
            <w:pPr>
              <w:pStyle w:val="TAL"/>
              <w:keepNext w:val="0"/>
              <w:keepLines w:val="0"/>
            </w:pPr>
            <w:r w:rsidRPr="00D0162F">
              <w:t>NR SA FR1 SRS-RSRP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4915F1E1"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9ED1AE7"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482E0BC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9868E7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131A8F" w14:textId="77777777" w:rsidR="005C3C2F" w:rsidRPr="00D0162F" w:rsidRDefault="005C3C2F" w:rsidP="005C3C2F">
            <w:pPr>
              <w:pStyle w:val="TAL"/>
              <w:keepNext w:val="0"/>
              <w:keepLines w:val="0"/>
            </w:pPr>
          </w:p>
        </w:tc>
      </w:tr>
      <w:tr w:rsidR="005C3C2F" w:rsidRPr="00D0162F" w14:paraId="5B72EE19"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vAlign w:val="center"/>
          </w:tcPr>
          <w:p w14:paraId="370256D1" w14:textId="77777777" w:rsidR="005C3C2F" w:rsidRPr="00D0162F" w:rsidRDefault="005C3C2F" w:rsidP="005C3C2F">
            <w:pPr>
              <w:pStyle w:val="TAL"/>
              <w:keepNext w:val="0"/>
              <w:keepLines w:val="0"/>
              <w:rPr>
                <w:b/>
                <w:lang w:eastAsia="zh-CN"/>
              </w:rPr>
            </w:pPr>
            <w:r w:rsidRPr="00D0162F">
              <w:rPr>
                <w:b/>
                <w:lang w:eastAsia="zh-CN"/>
              </w:rPr>
              <w:t>6.6.9.1</w:t>
            </w:r>
          </w:p>
        </w:tc>
        <w:tc>
          <w:tcPr>
            <w:tcW w:w="3661" w:type="dxa"/>
            <w:vMerge w:val="restart"/>
            <w:tcBorders>
              <w:top w:val="single" w:sz="4" w:space="0" w:color="auto"/>
              <w:left w:val="nil"/>
              <w:right w:val="single" w:sz="4" w:space="0" w:color="auto"/>
            </w:tcBorders>
            <w:shd w:val="clear" w:color="auto" w:fill="auto"/>
            <w:noWrap/>
          </w:tcPr>
          <w:p w14:paraId="6FC95216" w14:textId="77777777" w:rsidR="005C3C2F" w:rsidRPr="00D0162F" w:rsidRDefault="005C3C2F" w:rsidP="005C3C2F">
            <w:pPr>
              <w:pStyle w:val="TAL"/>
              <w:rPr>
                <w:snapToGrid w:val="0"/>
              </w:rPr>
            </w:pPr>
            <w:r w:rsidRPr="00D0162F">
              <w:t>NR SA FR1</w:t>
            </w:r>
            <w:r w:rsidRPr="00D0162F">
              <w:rPr>
                <w:rFonts w:eastAsia="SimSun"/>
              </w:rPr>
              <w:t xml:space="preserve"> Idle mode CA/DC measurement for FR1</w:t>
            </w:r>
          </w:p>
        </w:tc>
        <w:tc>
          <w:tcPr>
            <w:tcW w:w="1043" w:type="dxa"/>
            <w:vMerge w:val="restart"/>
            <w:tcBorders>
              <w:top w:val="single" w:sz="4" w:space="0" w:color="auto"/>
              <w:left w:val="nil"/>
              <w:right w:val="single" w:sz="4" w:space="0" w:color="auto"/>
            </w:tcBorders>
            <w:shd w:val="clear" w:color="auto" w:fill="auto"/>
            <w:vAlign w:val="center"/>
          </w:tcPr>
          <w:p w14:paraId="195EFEBF" w14:textId="77777777"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C5F9676" w14:textId="77777777"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A1C2C1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5D47F0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1A992C" w14:textId="77777777" w:rsidR="005C3C2F" w:rsidRPr="00D0162F" w:rsidRDefault="005C3C2F" w:rsidP="005C3C2F">
            <w:pPr>
              <w:pStyle w:val="TAL"/>
              <w:keepNext w:val="0"/>
              <w:keepLines w:val="0"/>
            </w:pPr>
            <w:r w:rsidRPr="00D0162F">
              <w:rPr>
                <w:lang w:eastAsia="zh-CN"/>
              </w:rPr>
              <w:t>intra-band</w:t>
            </w:r>
          </w:p>
        </w:tc>
      </w:tr>
      <w:tr w:rsidR="005C3C2F" w:rsidRPr="00D0162F" w14:paraId="03BEDDD8"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vAlign w:val="center"/>
          </w:tcPr>
          <w:p w14:paraId="63250900" w14:textId="77777777" w:rsidR="005C3C2F" w:rsidRPr="00D0162F" w:rsidRDefault="005C3C2F" w:rsidP="005C3C2F">
            <w:pPr>
              <w:pStyle w:val="TAL"/>
              <w:keepNext w:val="0"/>
              <w:keepLines w:val="0"/>
              <w:rPr>
                <w:b/>
                <w:lang w:eastAsia="zh-CN"/>
              </w:rPr>
            </w:pPr>
          </w:p>
        </w:tc>
        <w:tc>
          <w:tcPr>
            <w:tcW w:w="3661" w:type="dxa"/>
            <w:vMerge/>
            <w:tcBorders>
              <w:left w:val="nil"/>
              <w:bottom w:val="single" w:sz="4" w:space="0" w:color="auto"/>
              <w:right w:val="single" w:sz="4" w:space="0" w:color="auto"/>
            </w:tcBorders>
            <w:shd w:val="clear" w:color="auto" w:fill="auto"/>
            <w:noWrap/>
          </w:tcPr>
          <w:p w14:paraId="1ED72FA0" w14:textId="77777777" w:rsidR="005C3C2F" w:rsidRPr="00D0162F" w:rsidRDefault="005C3C2F" w:rsidP="005C3C2F">
            <w:pPr>
              <w:pStyle w:val="TAL"/>
            </w:pPr>
          </w:p>
        </w:tc>
        <w:tc>
          <w:tcPr>
            <w:tcW w:w="1043" w:type="dxa"/>
            <w:vMerge/>
            <w:tcBorders>
              <w:left w:val="nil"/>
              <w:bottom w:val="single" w:sz="4" w:space="0" w:color="auto"/>
              <w:right w:val="single" w:sz="4" w:space="0" w:color="auto"/>
            </w:tcBorders>
            <w:shd w:val="clear" w:color="auto" w:fill="auto"/>
            <w:vAlign w:val="center"/>
          </w:tcPr>
          <w:p w14:paraId="404AD2C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11862632"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273FB3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6796FE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BC5F117" w14:textId="77777777" w:rsidR="005C3C2F" w:rsidRPr="00D0162F" w:rsidRDefault="005C3C2F" w:rsidP="005C3C2F">
            <w:pPr>
              <w:pStyle w:val="TAL"/>
              <w:keepNext w:val="0"/>
              <w:keepLines w:val="0"/>
            </w:pPr>
            <w:r w:rsidRPr="00D0162F">
              <w:rPr>
                <w:lang w:eastAsia="zh-CN"/>
              </w:rPr>
              <w:t>inter-band</w:t>
            </w:r>
          </w:p>
        </w:tc>
      </w:tr>
      <w:tr w:rsidR="005C3C2F" w:rsidRPr="00D0162F" w14:paraId="3E107488"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0F1FDE5F" w14:textId="35D2C348" w:rsidR="005C3C2F" w:rsidRPr="00D0162F" w:rsidRDefault="005C3C2F" w:rsidP="005C3C2F">
            <w:pPr>
              <w:pStyle w:val="TAL"/>
              <w:keepNext w:val="0"/>
              <w:keepLines w:val="0"/>
              <w:rPr>
                <w:b/>
                <w:lang w:eastAsia="zh-CN"/>
              </w:rPr>
            </w:pPr>
            <w:r w:rsidRPr="00D0162F">
              <w:rPr>
                <w:b/>
                <w:lang w:eastAsia="zh-CN"/>
              </w:rPr>
              <w:t>6.6.17.1</w:t>
            </w:r>
          </w:p>
        </w:tc>
        <w:tc>
          <w:tcPr>
            <w:tcW w:w="3661" w:type="dxa"/>
            <w:tcBorders>
              <w:left w:val="nil"/>
              <w:bottom w:val="single" w:sz="4" w:space="0" w:color="auto"/>
              <w:right w:val="single" w:sz="4" w:space="0" w:color="auto"/>
            </w:tcBorders>
            <w:shd w:val="clear" w:color="auto" w:fill="auto"/>
            <w:noWrap/>
            <w:vAlign w:val="center"/>
          </w:tcPr>
          <w:p w14:paraId="54A2916A" w14:textId="719A7B24" w:rsidR="005C3C2F" w:rsidRPr="00D0162F" w:rsidRDefault="005C3C2F" w:rsidP="005C3C2F">
            <w:pPr>
              <w:pStyle w:val="TAL"/>
            </w:pPr>
            <w:r w:rsidRPr="00D0162F">
              <w:t>NR SA FR1 event triggered reporting tests with autonomous activation/deactivation Pre-MG</w:t>
            </w:r>
          </w:p>
        </w:tc>
        <w:tc>
          <w:tcPr>
            <w:tcW w:w="1043" w:type="dxa"/>
            <w:tcBorders>
              <w:left w:val="nil"/>
              <w:bottom w:val="single" w:sz="4" w:space="0" w:color="auto"/>
              <w:right w:val="single" w:sz="4" w:space="0" w:color="auto"/>
            </w:tcBorders>
            <w:shd w:val="clear" w:color="auto" w:fill="auto"/>
            <w:vAlign w:val="center"/>
          </w:tcPr>
          <w:p w14:paraId="7BB18478" w14:textId="4E731A0D" w:rsidR="005C3C2F" w:rsidRPr="00D0162F" w:rsidRDefault="005C3C2F" w:rsidP="005C3C2F">
            <w:pPr>
              <w:pStyle w:val="TAL"/>
              <w:keepNext w:val="0"/>
              <w:keepLines w:val="0"/>
              <w:rPr>
                <w:lang w:eastAsia="zh-CN"/>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33DE30" w14:textId="30BB35DF" w:rsidR="005C3C2F" w:rsidRPr="00D0162F" w:rsidRDefault="005C3C2F" w:rsidP="005C3C2F">
            <w:pPr>
              <w:pStyle w:val="TAL"/>
              <w:keepNext w:val="0"/>
              <w:keepLines w:val="0"/>
              <w:rPr>
                <w:lang w:eastAsia="zh-CN"/>
              </w:rPr>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4DFB52C"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05363BB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C9EAAF0" w14:textId="77777777" w:rsidR="005C3C2F" w:rsidRPr="00D0162F" w:rsidRDefault="005C3C2F" w:rsidP="005C3C2F">
            <w:pPr>
              <w:pStyle w:val="TAL"/>
              <w:keepNext w:val="0"/>
              <w:keepLines w:val="0"/>
              <w:rPr>
                <w:lang w:eastAsia="zh-CN"/>
              </w:rPr>
            </w:pPr>
          </w:p>
        </w:tc>
      </w:tr>
      <w:tr w:rsidR="005C3C2F" w:rsidRPr="00D0162F" w14:paraId="1970E625"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ABCB2BF" w14:textId="190E7AFD" w:rsidR="005C3C2F" w:rsidRPr="00D0162F" w:rsidRDefault="005C3C2F" w:rsidP="005C3C2F">
            <w:pPr>
              <w:pStyle w:val="TAL"/>
              <w:keepNext w:val="0"/>
              <w:keepLines w:val="0"/>
              <w:rPr>
                <w:b/>
                <w:lang w:eastAsia="zh-CN"/>
              </w:rPr>
            </w:pPr>
            <w:r w:rsidRPr="00D0162F">
              <w:rPr>
                <w:b/>
                <w:lang w:eastAsia="zh-CN"/>
              </w:rPr>
              <w:t>6.6.17.2</w:t>
            </w:r>
          </w:p>
        </w:tc>
        <w:tc>
          <w:tcPr>
            <w:tcW w:w="3661" w:type="dxa"/>
            <w:tcBorders>
              <w:left w:val="nil"/>
              <w:bottom w:val="single" w:sz="4" w:space="0" w:color="auto"/>
              <w:right w:val="single" w:sz="4" w:space="0" w:color="auto"/>
            </w:tcBorders>
            <w:shd w:val="clear" w:color="auto" w:fill="auto"/>
            <w:noWrap/>
            <w:vAlign w:val="center"/>
          </w:tcPr>
          <w:p w14:paraId="642248B0" w14:textId="5B91009E" w:rsidR="005C3C2F" w:rsidRPr="00D0162F" w:rsidRDefault="005C3C2F" w:rsidP="005C3C2F">
            <w:pPr>
              <w:pStyle w:val="TAL"/>
            </w:pPr>
            <w:r w:rsidRPr="00D0162F">
              <w:t>NR SA FR1 event triggered reporting tests with pre-configured measurement gaps and network-controlled activation/deactivation</w:t>
            </w:r>
          </w:p>
        </w:tc>
        <w:tc>
          <w:tcPr>
            <w:tcW w:w="1043" w:type="dxa"/>
            <w:tcBorders>
              <w:left w:val="nil"/>
              <w:bottom w:val="single" w:sz="4" w:space="0" w:color="auto"/>
              <w:right w:val="single" w:sz="4" w:space="0" w:color="auto"/>
            </w:tcBorders>
            <w:shd w:val="clear" w:color="auto" w:fill="auto"/>
            <w:vAlign w:val="center"/>
          </w:tcPr>
          <w:p w14:paraId="124B7915" w14:textId="64D19CE4" w:rsidR="005C3C2F" w:rsidRPr="00D0162F" w:rsidRDefault="005C3C2F" w:rsidP="005C3C2F">
            <w:pPr>
              <w:pStyle w:val="TAL"/>
              <w:keepNext w:val="0"/>
              <w:keepLines w:val="0"/>
              <w:rPr>
                <w:lang w:eastAsia="zh-CN"/>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70D8BE" w14:textId="587CBB75" w:rsidR="005C3C2F" w:rsidRPr="00D0162F" w:rsidRDefault="005C3C2F" w:rsidP="005C3C2F">
            <w:pPr>
              <w:pStyle w:val="TAL"/>
              <w:keepNext w:val="0"/>
              <w:keepLines w:val="0"/>
              <w:rPr>
                <w:lang w:eastAsia="zh-CN"/>
              </w:rPr>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2837E11E"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02C40B8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5FBD6EC" w14:textId="77777777" w:rsidR="005C3C2F" w:rsidRPr="00D0162F" w:rsidRDefault="005C3C2F" w:rsidP="005C3C2F">
            <w:pPr>
              <w:pStyle w:val="TAL"/>
              <w:keepNext w:val="0"/>
              <w:keepLines w:val="0"/>
              <w:rPr>
                <w:lang w:eastAsia="zh-CN"/>
              </w:rPr>
            </w:pPr>
          </w:p>
        </w:tc>
      </w:tr>
      <w:tr w:rsidR="005C3C2F" w:rsidRPr="00D0162F" w14:paraId="292D496B"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7D41B12B" w14:textId="3543E89C" w:rsidR="005C3C2F" w:rsidRPr="00D0162F" w:rsidRDefault="005C3C2F" w:rsidP="005C3C2F">
            <w:pPr>
              <w:pStyle w:val="TAL"/>
              <w:keepNext w:val="0"/>
              <w:keepLines w:val="0"/>
              <w:rPr>
                <w:b/>
                <w:lang w:eastAsia="zh-CN"/>
              </w:rPr>
            </w:pPr>
            <w:r w:rsidRPr="00D0162F">
              <w:rPr>
                <w:b/>
                <w:lang w:eastAsia="zh-CN"/>
              </w:rPr>
              <w:t>6.6.18.1</w:t>
            </w:r>
          </w:p>
        </w:tc>
        <w:tc>
          <w:tcPr>
            <w:tcW w:w="3661" w:type="dxa"/>
            <w:tcBorders>
              <w:left w:val="nil"/>
              <w:bottom w:val="single" w:sz="4" w:space="0" w:color="auto"/>
              <w:right w:val="single" w:sz="4" w:space="0" w:color="auto"/>
            </w:tcBorders>
            <w:shd w:val="clear" w:color="auto" w:fill="auto"/>
            <w:noWrap/>
            <w:vAlign w:val="center"/>
          </w:tcPr>
          <w:p w14:paraId="5C36BA1A" w14:textId="093F89B5" w:rsidR="005C3C2F" w:rsidRPr="00D0162F" w:rsidRDefault="005C3C2F" w:rsidP="005C3C2F">
            <w:pPr>
              <w:pStyle w:val="TAL"/>
            </w:pPr>
            <w:r w:rsidRPr="00D0162F">
              <w:t>NR SA FR1 event-triggered reporting for concurrent gaps non-overlap with SSB-based measurements in both inter-frequency layers</w:t>
            </w:r>
          </w:p>
        </w:tc>
        <w:tc>
          <w:tcPr>
            <w:tcW w:w="1043" w:type="dxa"/>
            <w:tcBorders>
              <w:left w:val="nil"/>
              <w:bottom w:val="single" w:sz="4" w:space="0" w:color="auto"/>
              <w:right w:val="single" w:sz="4" w:space="0" w:color="auto"/>
            </w:tcBorders>
            <w:shd w:val="clear" w:color="auto" w:fill="auto"/>
            <w:vAlign w:val="center"/>
          </w:tcPr>
          <w:p w14:paraId="3A8E5E79" w14:textId="646ECD71" w:rsidR="005C3C2F" w:rsidRPr="00D0162F" w:rsidRDefault="005C3C2F" w:rsidP="005C3C2F">
            <w:pPr>
              <w:pStyle w:val="TAL"/>
              <w:keepNext w:val="0"/>
              <w:keepLines w:val="0"/>
            </w:pPr>
            <w:r w:rsidRPr="00D0162F">
              <w:rPr>
                <w:lang w:eastAsia="zh-CN"/>
              </w:rPr>
              <w:t xml:space="preserve">NR Cell </w:t>
            </w:r>
            <w:r w:rsidR="00871408" w:rsidRPr="00D0162F">
              <w:rPr>
                <w:lang w:eastAsia="zh-CN"/>
              </w:rPr>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CB186F" w14:textId="4531723C"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47510F2" w14:textId="09CC500E" w:rsidR="005C3C2F" w:rsidRPr="00D0162F" w:rsidRDefault="005C3C2F" w:rsidP="005C3C2F">
            <w:pPr>
              <w:pStyle w:val="TAL"/>
              <w:keepNext w:val="0"/>
              <w:keepLines w:val="0"/>
            </w:pPr>
            <w:r w:rsidRPr="00D0162F">
              <w:rPr>
                <w:lang w:eastAsia="zh-CN"/>
              </w:rPr>
              <w:t xml:space="preserve">NR Cell </w:t>
            </w:r>
            <w:r w:rsidR="00871408" w:rsidRPr="00D0162F">
              <w:rPr>
                <w:lang w:eastAsia="zh-CN"/>
              </w:rPr>
              <w:t>1</w:t>
            </w:r>
          </w:p>
        </w:tc>
        <w:tc>
          <w:tcPr>
            <w:tcW w:w="1041" w:type="dxa"/>
            <w:tcBorders>
              <w:top w:val="single" w:sz="4" w:space="0" w:color="auto"/>
              <w:left w:val="nil"/>
              <w:bottom w:val="single" w:sz="4" w:space="0" w:color="auto"/>
              <w:right w:val="single" w:sz="4" w:space="0" w:color="auto"/>
            </w:tcBorders>
            <w:vAlign w:val="center"/>
          </w:tcPr>
          <w:p w14:paraId="5A17FDB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6D323D" w14:textId="77777777" w:rsidR="005C3C2F" w:rsidRPr="00D0162F" w:rsidRDefault="005C3C2F" w:rsidP="005C3C2F">
            <w:pPr>
              <w:pStyle w:val="TAL"/>
              <w:keepNext w:val="0"/>
              <w:keepLines w:val="0"/>
              <w:rPr>
                <w:lang w:eastAsia="zh-CN"/>
              </w:rPr>
            </w:pPr>
          </w:p>
        </w:tc>
      </w:tr>
      <w:tr w:rsidR="005C3C2F" w:rsidRPr="00D0162F" w14:paraId="7D3086FF"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938F5DD" w14:textId="10E15413" w:rsidR="005C3C2F" w:rsidRPr="00D0162F" w:rsidRDefault="005C3C2F" w:rsidP="005C3C2F">
            <w:pPr>
              <w:pStyle w:val="TAL"/>
              <w:keepNext w:val="0"/>
              <w:keepLines w:val="0"/>
              <w:rPr>
                <w:b/>
                <w:lang w:eastAsia="zh-CN"/>
              </w:rPr>
            </w:pPr>
            <w:r w:rsidRPr="00D0162F">
              <w:rPr>
                <w:b/>
                <w:lang w:eastAsia="zh-CN"/>
              </w:rPr>
              <w:t>6.6.18.2</w:t>
            </w:r>
          </w:p>
        </w:tc>
        <w:tc>
          <w:tcPr>
            <w:tcW w:w="3661" w:type="dxa"/>
            <w:tcBorders>
              <w:left w:val="nil"/>
              <w:bottom w:val="single" w:sz="4" w:space="0" w:color="auto"/>
              <w:right w:val="single" w:sz="4" w:space="0" w:color="auto"/>
            </w:tcBorders>
            <w:shd w:val="clear" w:color="auto" w:fill="auto"/>
            <w:noWrap/>
            <w:vAlign w:val="center"/>
          </w:tcPr>
          <w:p w14:paraId="493D0DCE" w14:textId="2F63134D" w:rsidR="005C3C2F" w:rsidRPr="00D0162F" w:rsidRDefault="005C3C2F" w:rsidP="005C3C2F">
            <w:pPr>
              <w:pStyle w:val="TAL"/>
            </w:pPr>
            <w:r w:rsidRPr="00D0162F">
              <w:t>NR SA FR1 event-triggered reporting for concurrent gaps partially-overlap with SSB-based measurements in both inter-frequency layers</w:t>
            </w:r>
          </w:p>
        </w:tc>
        <w:tc>
          <w:tcPr>
            <w:tcW w:w="1043" w:type="dxa"/>
            <w:tcBorders>
              <w:left w:val="nil"/>
              <w:bottom w:val="single" w:sz="4" w:space="0" w:color="auto"/>
              <w:right w:val="single" w:sz="4" w:space="0" w:color="auto"/>
            </w:tcBorders>
            <w:shd w:val="clear" w:color="auto" w:fill="auto"/>
            <w:vAlign w:val="center"/>
          </w:tcPr>
          <w:p w14:paraId="46476E9A" w14:textId="7E27E10E" w:rsidR="005C3C2F" w:rsidRPr="00D0162F" w:rsidRDefault="005C3C2F" w:rsidP="005C3C2F">
            <w:pPr>
              <w:pStyle w:val="TAL"/>
              <w:keepNext w:val="0"/>
              <w:keepLines w:val="0"/>
            </w:pPr>
            <w:r w:rsidRPr="00D0162F">
              <w:rPr>
                <w:lang w:eastAsia="zh-CN"/>
              </w:rPr>
              <w:t xml:space="preserve">NR Cell </w:t>
            </w:r>
            <w:r w:rsidR="00871408" w:rsidRPr="00D0162F">
              <w:rPr>
                <w:lang w:eastAsia="zh-CN"/>
              </w:rPr>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D6AF0D3" w14:textId="17CD27C6"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AA59130" w14:textId="5AF1CA39" w:rsidR="005C3C2F" w:rsidRPr="00D0162F" w:rsidRDefault="005C3C2F" w:rsidP="005C3C2F">
            <w:pPr>
              <w:pStyle w:val="TAL"/>
              <w:keepNext w:val="0"/>
              <w:keepLines w:val="0"/>
            </w:pPr>
            <w:r w:rsidRPr="00D0162F">
              <w:rPr>
                <w:lang w:eastAsia="zh-CN"/>
              </w:rPr>
              <w:t xml:space="preserve">NR Cell </w:t>
            </w:r>
            <w:r w:rsidR="00871408" w:rsidRPr="00D0162F">
              <w:rPr>
                <w:lang w:eastAsia="zh-CN"/>
              </w:rPr>
              <w:t>1</w:t>
            </w:r>
          </w:p>
        </w:tc>
        <w:tc>
          <w:tcPr>
            <w:tcW w:w="1041" w:type="dxa"/>
            <w:tcBorders>
              <w:top w:val="single" w:sz="4" w:space="0" w:color="auto"/>
              <w:left w:val="nil"/>
              <w:bottom w:val="single" w:sz="4" w:space="0" w:color="auto"/>
              <w:right w:val="single" w:sz="4" w:space="0" w:color="auto"/>
            </w:tcBorders>
            <w:vAlign w:val="center"/>
          </w:tcPr>
          <w:p w14:paraId="4CBFC3A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3C239CE" w14:textId="77777777" w:rsidR="005C3C2F" w:rsidRPr="00D0162F" w:rsidRDefault="005C3C2F" w:rsidP="005C3C2F">
            <w:pPr>
              <w:pStyle w:val="TAL"/>
              <w:keepNext w:val="0"/>
              <w:keepLines w:val="0"/>
              <w:rPr>
                <w:lang w:eastAsia="zh-CN"/>
              </w:rPr>
            </w:pPr>
          </w:p>
        </w:tc>
      </w:tr>
      <w:tr w:rsidR="005C3C2F" w:rsidRPr="00D0162F" w14:paraId="06F63415"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289EF0A" w14:textId="4132A58F" w:rsidR="005C3C2F" w:rsidRPr="00D0162F" w:rsidRDefault="005C3C2F" w:rsidP="005C3C2F">
            <w:pPr>
              <w:pStyle w:val="TAL"/>
              <w:keepNext w:val="0"/>
              <w:keepLines w:val="0"/>
              <w:rPr>
                <w:b/>
                <w:lang w:eastAsia="zh-CN"/>
              </w:rPr>
            </w:pPr>
            <w:r w:rsidRPr="00D0162F">
              <w:rPr>
                <w:b/>
                <w:lang w:eastAsia="zh-CN"/>
              </w:rPr>
              <w:t>6.6.18.4</w:t>
            </w:r>
          </w:p>
        </w:tc>
        <w:tc>
          <w:tcPr>
            <w:tcW w:w="3661" w:type="dxa"/>
            <w:tcBorders>
              <w:left w:val="nil"/>
              <w:bottom w:val="single" w:sz="4" w:space="0" w:color="auto"/>
              <w:right w:val="single" w:sz="4" w:space="0" w:color="auto"/>
            </w:tcBorders>
            <w:shd w:val="clear" w:color="auto" w:fill="auto"/>
            <w:noWrap/>
            <w:vAlign w:val="center"/>
          </w:tcPr>
          <w:p w14:paraId="60A42E6B" w14:textId="4F0645AD" w:rsidR="005C3C2F" w:rsidRPr="00D0162F" w:rsidRDefault="005C3C2F" w:rsidP="005C3C2F">
            <w:pPr>
              <w:pStyle w:val="TAL"/>
            </w:pPr>
            <w:r w:rsidRPr="00D0162F">
              <w:t>NR SA FR1 event triggered reporting tests for PRS and SSB measurement in FR1 without SSB time index detection when DRX is not used</w:t>
            </w:r>
          </w:p>
        </w:tc>
        <w:tc>
          <w:tcPr>
            <w:tcW w:w="1043" w:type="dxa"/>
            <w:tcBorders>
              <w:left w:val="nil"/>
              <w:bottom w:val="single" w:sz="4" w:space="0" w:color="auto"/>
              <w:right w:val="single" w:sz="4" w:space="0" w:color="auto"/>
            </w:tcBorders>
            <w:shd w:val="clear" w:color="auto" w:fill="auto"/>
            <w:vAlign w:val="center"/>
          </w:tcPr>
          <w:p w14:paraId="1595AC45" w14:textId="3EABD8D0" w:rsidR="005C3C2F" w:rsidRPr="00D0162F" w:rsidRDefault="005C3C2F" w:rsidP="005C3C2F">
            <w:pPr>
              <w:pStyle w:val="TAL"/>
              <w:keepNext w:val="0"/>
              <w:keepLines w:val="0"/>
              <w:rPr>
                <w:lang w:eastAsia="zh-CN"/>
              </w:rPr>
            </w:pPr>
            <w:r w:rsidRPr="00D0162F">
              <w:rPr>
                <w:lang w:eastAsia="zh-CN"/>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29FE8E09" w14:textId="61A96AAB"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9BC73D" w14:textId="3B6E0A6C" w:rsidR="005C3C2F" w:rsidRPr="00D0162F" w:rsidRDefault="005C3C2F" w:rsidP="005C3C2F">
            <w:pPr>
              <w:pStyle w:val="TAL"/>
              <w:keepNext w:val="0"/>
              <w:keepLines w:val="0"/>
              <w:rPr>
                <w:lang w:eastAsia="zh-CN"/>
              </w:rPr>
            </w:pPr>
            <w:r w:rsidRPr="00D0162F">
              <w:rPr>
                <w:lang w:eastAsia="zh-CN"/>
              </w:rPr>
              <w:t>NR Cell 13</w:t>
            </w:r>
          </w:p>
        </w:tc>
        <w:tc>
          <w:tcPr>
            <w:tcW w:w="1041" w:type="dxa"/>
            <w:tcBorders>
              <w:top w:val="single" w:sz="4" w:space="0" w:color="auto"/>
              <w:left w:val="nil"/>
              <w:bottom w:val="single" w:sz="4" w:space="0" w:color="auto"/>
              <w:right w:val="single" w:sz="4" w:space="0" w:color="auto"/>
            </w:tcBorders>
            <w:vAlign w:val="center"/>
          </w:tcPr>
          <w:p w14:paraId="64372C1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3A2C898" w14:textId="77777777" w:rsidR="005C3C2F" w:rsidRPr="00D0162F" w:rsidRDefault="005C3C2F" w:rsidP="005C3C2F">
            <w:pPr>
              <w:pStyle w:val="TAL"/>
              <w:keepNext w:val="0"/>
              <w:keepLines w:val="0"/>
              <w:rPr>
                <w:lang w:eastAsia="zh-CN"/>
              </w:rPr>
            </w:pPr>
          </w:p>
        </w:tc>
      </w:tr>
      <w:tr w:rsidR="005C3C2F" w:rsidRPr="00D0162F" w14:paraId="7AD8C81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44EEF567" w14:textId="392DC56E" w:rsidR="005C3C2F" w:rsidRPr="00D0162F" w:rsidRDefault="005C3C2F" w:rsidP="005C3C2F">
            <w:pPr>
              <w:pStyle w:val="TAL"/>
              <w:keepNext w:val="0"/>
              <w:keepLines w:val="0"/>
              <w:rPr>
                <w:b/>
                <w:lang w:eastAsia="zh-CN"/>
              </w:rPr>
            </w:pPr>
            <w:r w:rsidRPr="00D0162F">
              <w:rPr>
                <w:b/>
                <w:bCs/>
                <w:lang w:eastAsia="zh-CN"/>
              </w:rPr>
              <w:t>6.6.19.1</w:t>
            </w:r>
          </w:p>
        </w:tc>
        <w:tc>
          <w:tcPr>
            <w:tcW w:w="3661" w:type="dxa"/>
            <w:tcBorders>
              <w:left w:val="nil"/>
              <w:bottom w:val="single" w:sz="4" w:space="0" w:color="auto"/>
              <w:right w:val="single" w:sz="4" w:space="0" w:color="auto"/>
            </w:tcBorders>
            <w:shd w:val="clear" w:color="auto" w:fill="auto"/>
            <w:noWrap/>
          </w:tcPr>
          <w:p w14:paraId="1E49519A" w14:textId="39C648C8" w:rsidR="005C3C2F" w:rsidRPr="00D0162F" w:rsidRDefault="005C3C2F" w:rsidP="005C3C2F">
            <w:pPr>
              <w:pStyle w:val="TAL"/>
            </w:pPr>
            <w:r w:rsidRPr="00D0162F">
              <w:t>NR SA FR1 event-triggered reporting tests with NCSG under non-DRX in FR1</w:t>
            </w:r>
          </w:p>
        </w:tc>
        <w:tc>
          <w:tcPr>
            <w:tcW w:w="1043" w:type="dxa"/>
            <w:tcBorders>
              <w:left w:val="nil"/>
              <w:bottom w:val="single" w:sz="4" w:space="0" w:color="auto"/>
              <w:right w:val="single" w:sz="4" w:space="0" w:color="auto"/>
            </w:tcBorders>
            <w:shd w:val="clear" w:color="auto" w:fill="auto"/>
          </w:tcPr>
          <w:p w14:paraId="7DCC4AF9" w14:textId="06E3007E"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tcPr>
          <w:p w14:paraId="21651DFB" w14:textId="1A50C04A" w:rsidR="005C3C2F" w:rsidRPr="00D0162F" w:rsidRDefault="005C3C2F" w:rsidP="005C3C2F">
            <w:pPr>
              <w:pStyle w:val="TAL"/>
              <w:keepNext w:val="0"/>
              <w:keepLines w:val="0"/>
              <w:rPr>
                <w:lang w:eastAsia="zh-CN"/>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tcPr>
          <w:p w14:paraId="3F3BF2D6"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tcPr>
          <w:p w14:paraId="79DFCE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A0632D5" w14:textId="77777777" w:rsidR="005C3C2F" w:rsidRPr="00D0162F" w:rsidRDefault="005C3C2F" w:rsidP="005C3C2F">
            <w:pPr>
              <w:pStyle w:val="TAL"/>
              <w:keepNext w:val="0"/>
              <w:keepLines w:val="0"/>
              <w:rPr>
                <w:lang w:eastAsia="zh-CN"/>
              </w:rPr>
            </w:pPr>
          </w:p>
        </w:tc>
      </w:tr>
      <w:tr w:rsidR="005C3C2F" w:rsidRPr="00D0162F" w14:paraId="686B2F73"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61B4020" w14:textId="2BFBE89A" w:rsidR="005C3C2F" w:rsidRPr="00D0162F" w:rsidRDefault="005C3C2F" w:rsidP="005C3C2F">
            <w:pPr>
              <w:pStyle w:val="TAL"/>
              <w:keepNext w:val="0"/>
              <w:keepLines w:val="0"/>
              <w:rPr>
                <w:b/>
                <w:lang w:eastAsia="zh-CN"/>
              </w:rPr>
            </w:pPr>
            <w:r w:rsidRPr="00D0162F">
              <w:rPr>
                <w:rFonts w:eastAsia="SimSun"/>
                <w:b/>
                <w:bCs/>
                <w:lang w:eastAsia="zh-CN"/>
              </w:rPr>
              <w:t>6.6.19.2</w:t>
            </w:r>
          </w:p>
        </w:tc>
        <w:tc>
          <w:tcPr>
            <w:tcW w:w="3661" w:type="dxa"/>
            <w:tcBorders>
              <w:left w:val="nil"/>
              <w:bottom w:val="single" w:sz="4" w:space="0" w:color="auto"/>
              <w:right w:val="single" w:sz="4" w:space="0" w:color="auto"/>
            </w:tcBorders>
            <w:shd w:val="clear" w:color="auto" w:fill="auto"/>
            <w:noWrap/>
          </w:tcPr>
          <w:p w14:paraId="4E77E6F6" w14:textId="4D96A176" w:rsidR="005C3C2F" w:rsidRPr="00D0162F" w:rsidRDefault="005C3C2F" w:rsidP="005C3C2F">
            <w:pPr>
              <w:pStyle w:val="TAL"/>
            </w:pPr>
            <w:r w:rsidRPr="00D0162F">
              <w:t>NR SA FR1 event-triggered reporting tests for FR1 with NCSG for inter-frequency measurement</w:t>
            </w:r>
          </w:p>
        </w:tc>
        <w:tc>
          <w:tcPr>
            <w:tcW w:w="1043" w:type="dxa"/>
            <w:tcBorders>
              <w:left w:val="nil"/>
              <w:bottom w:val="single" w:sz="4" w:space="0" w:color="auto"/>
              <w:right w:val="single" w:sz="4" w:space="0" w:color="auto"/>
            </w:tcBorders>
            <w:shd w:val="clear" w:color="auto" w:fill="auto"/>
          </w:tcPr>
          <w:p w14:paraId="68E45550" w14:textId="26BD14D8" w:rsidR="005C3C2F" w:rsidRPr="00D0162F" w:rsidRDefault="005C3C2F" w:rsidP="005C3C2F">
            <w:pPr>
              <w:pStyle w:val="TAL"/>
              <w:keepNext w:val="0"/>
              <w:keepLines w:val="0"/>
              <w:rPr>
                <w:lang w:eastAsia="zh-CN"/>
              </w:rPr>
            </w:pPr>
            <w:r w:rsidRPr="00D0162F">
              <w:t>NR Cell 6</w:t>
            </w:r>
          </w:p>
        </w:tc>
        <w:tc>
          <w:tcPr>
            <w:tcW w:w="1041" w:type="dxa"/>
            <w:tcBorders>
              <w:top w:val="single" w:sz="4" w:space="0" w:color="auto"/>
              <w:left w:val="nil"/>
              <w:bottom w:val="single" w:sz="4" w:space="0" w:color="auto"/>
              <w:right w:val="single" w:sz="4" w:space="0" w:color="auto"/>
            </w:tcBorders>
            <w:shd w:val="clear" w:color="auto" w:fill="auto"/>
          </w:tcPr>
          <w:p w14:paraId="1AA9D820" w14:textId="26ED8F88" w:rsidR="005C3C2F" w:rsidRPr="00D0162F" w:rsidRDefault="005C3C2F" w:rsidP="005C3C2F">
            <w:pPr>
              <w:pStyle w:val="TAL"/>
              <w:keepNext w:val="0"/>
              <w:keepLines w:val="0"/>
              <w:rPr>
                <w:lang w:eastAsia="zh-CN"/>
              </w:rPr>
            </w:pPr>
            <w:r w:rsidRPr="00D0162F">
              <w:t>NR Cell 3</w:t>
            </w:r>
          </w:p>
        </w:tc>
        <w:tc>
          <w:tcPr>
            <w:tcW w:w="1056" w:type="dxa"/>
            <w:tcBorders>
              <w:top w:val="single" w:sz="4" w:space="0" w:color="auto"/>
              <w:left w:val="nil"/>
              <w:bottom w:val="single" w:sz="4" w:space="0" w:color="auto"/>
              <w:right w:val="single" w:sz="4" w:space="0" w:color="auto"/>
            </w:tcBorders>
            <w:shd w:val="clear" w:color="auto" w:fill="auto"/>
          </w:tcPr>
          <w:p w14:paraId="00D4F2FC"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tcPr>
          <w:p w14:paraId="047A593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64BE024D" w14:textId="77777777" w:rsidR="005C3C2F" w:rsidRPr="00D0162F" w:rsidRDefault="005C3C2F" w:rsidP="005C3C2F">
            <w:pPr>
              <w:pStyle w:val="TAL"/>
              <w:keepNext w:val="0"/>
              <w:keepLines w:val="0"/>
              <w:rPr>
                <w:lang w:eastAsia="zh-CN"/>
              </w:rPr>
            </w:pPr>
          </w:p>
        </w:tc>
      </w:tr>
      <w:tr w:rsidR="005C3C2F" w:rsidRPr="00D0162F" w14:paraId="06917409" w14:textId="77777777" w:rsidTr="00EF64C7">
        <w:trPr>
          <w:jc w:val="center"/>
        </w:trPr>
        <w:tc>
          <w:tcPr>
            <w:tcW w:w="1005" w:type="dxa"/>
            <w:vMerge w:val="restart"/>
            <w:tcBorders>
              <w:left w:val="single" w:sz="4" w:space="0" w:color="auto"/>
              <w:right w:val="single" w:sz="4" w:space="0" w:color="auto"/>
            </w:tcBorders>
            <w:shd w:val="clear" w:color="auto" w:fill="auto"/>
            <w:vAlign w:val="center"/>
          </w:tcPr>
          <w:p w14:paraId="4F8F3235" w14:textId="7A17150A" w:rsidR="005C3C2F" w:rsidRPr="00D0162F" w:rsidRDefault="005C3C2F" w:rsidP="005C3C2F">
            <w:pPr>
              <w:pStyle w:val="TAL"/>
              <w:keepNext w:val="0"/>
              <w:keepLines w:val="0"/>
              <w:rPr>
                <w:b/>
                <w:lang w:eastAsia="zh-CN"/>
              </w:rPr>
            </w:pPr>
            <w:r w:rsidRPr="00D0162F">
              <w:rPr>
                <w:b/>
                <w:bCs/>
              </w:rPr>
              <w:t>6.6.19.4</w:t>
            </w:r>
          </w:p>
        </w:tc>
        <w:tc>
          <w:tcPr>
            <w:tcW w:w="3661" w:type="dxa"/>
            <w:vMerge w:val="restart"/>
            <w:tcBorders>
              <w:left w:val="nil"/>
              <w:right w:val="single" w:sz="4" w:space="0" w:color="auto"/>
            </w:tcBorders>
            <w:shd w:val="clear" w:color="auto" w:fill="auto"/>
            <w:noWrap/>
          </w:tcPr>
          <w:p w14:paraId="4385F34B" w14:textId="3ED5684D" w:rsidR="005C3C2F" w:rsidRPr="00D0162F" w:rsidRDefault="005C3C2F" w:rsidP="005C3C2F">
            <w:pPr>
              <w:pStyle w:val="TAL"/>
            </w:pPr>
            <w:r w:rsidRPr="00D0162F">
              <w:t>NR SA FR1 Event triggered reporting on SCC with deactivated SCell test with per-UE NCSG under non-DRX</w:t>
            </w:r>
          </w:p>
        </w:tc>
        <w:tc>
          <w:tcPr>
            <w:tcW w:w="1043" w:type="dxa"/>
            <w:vMerge w:val="restart"/>
            <w:tcBorders>
              <w:left w:val="nil"/>
              <w:right w:val="single" w:sz="4" w:space="0" w:color="auto"/>
            </w:tcBorders>
            <w:shd w:val="clear" w:color="auto" w:fill="auto"/>
          </w:tcPr>
          <w:p w14:paraId="04D36E80" w14:textId="1C0F36E7"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tcPr>
          <w:p w14:paraId="3E42C758" w14:textId="02A8142D"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tcPr>
          <w:p w14:paraId="22E64034" w14:textId="051AA591" w:rsidR="005C3C2F" w:rsidRPr="00D0162F" w:rsidRDefault="005C3C2F" w:rsidP="005C3C2F">
            <w:pPr>
              <w:pStyle w:val="TAL"/>
              <w:keepNext w:val="0"/>
              <w:keepLines w:val="0"/>
              <w:rPr>
                <w:lang w:eastAsia="zh-CN"/>
              </w:rPr>
            </w:pPr>
            <w:r w:rsidRPr="00D0162F">
              <w:t>NR Cell 13</w:t>
            </w:r>
          </w:p>
        </w:tc>
        <w:tc>
          <w:tcPr>
            <w:tcW w:w="1041" w:type="dxa"/>
            <w:tcBorders>
              <w:top w:val="single" w:sz="4" w:space="0" w:color="auto"/>
              <w:left w:val="nil"/>
              <w:bottom w:val="single" w:sz="4" w:space="0" w:color="auto"/>
              <w:right w:val="single" w:sz="4" w:space="0" w:color="auto"/>
            </w:tcBorders>
          </w:tcPr>
          <w:p w14:paraId="7639DE6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5173679" w14:textId="6A4E6D63" w:rsidR="005C3C2F" w:rsidRPr="00D0162F" w:rsidRDefault="005C3C2F" w:rsidP="005C3C2F">
            <w:pPr>
              <w:pStyle w:val="TAL"/>
              <w:keepNext w:val="0"/>
              <w:keepLines w:val="0"/>
              <w:rPr>
                <w:lang w:eastAsia="zh-CN"/>
              </w:rPr>
            </w:pPr>
            <w:r w:rsidRPr="00D0162F">
              <w:t>intra-band</w:t>
            </w:r>
          </w:p>
        </w:tc>
      </w:tr>
      <w:tr w:rsidR="005C3C2F" w:rsidRPr="00D0162F" w14:paraId="3FA9BB18"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vAlign w:val="center"/>
          </w:tcPr>
          <w:p w14:paraId="250D1D43" w14:textId="77777777" w:rsidR="005C3C2F" w:rsidRPr="00D0162F" w:rsidRDefault="005C3C2F" w:rsidP="005C3C2F">
            <w:pPr>
              <w:pStyle w:val="TAL"/>
              <w:keepNext w:val="0"/>
              <w:keepLines w:val="0"/>
              <w:rPr>
                <w:b/>
                <w:lang w:eastAsia="zh-CN"/>
              </w:rPr>
            </w:pPr>
          </w:p>
        </w:tc>
        <w:tc>
          <w:tcPr>
            <w:tcW w:w="3661" w:type="dxa"/>
            <w:vMerge/>
            <w:tcBorders>
              <w:left w:val="nil"/>
              <w:bottom w:val="single" w:sz="4" w:space="0" w:color="auto"/>
              <w:right w:val="single" w:sz="4" w:space="0" w:color="auto"/>
            </w:tcBorders>
            <w:shd w:val="clear" w:color="auto" w:fill="auto"/>
            <w:noWrap/>
            <w:vAlign w:val="center"/>
          </w:tcPr>
          <w:p w14:paraId="03284BB1" w14:textId="77777777" w:rsidR="005C3C2F" w:rsidRPr="00D0162F" w:rsidRDefault="005C3C2F" w:rsidP="005C3C2F">
            <w:pPr>
              <w:pStyle w:val="TAL"/>
            </w:pPr>
          </w:p>
        </w:tc>
        <w:tc>
          <w:tcPr>
            <w:tcW w:w="1043" w:type="dxa"/>
            <w:vMerge/>
            <w:tcBorders>
              <w:left w:val="nil"/>
              <w:bottom w:val="single" w:sz="4" w:space="0" w:color="auto"/>
              <w:right w:val="single" w:sz="4" w:space="0" w:color="auto"/>
            </w:tcBorders>
            <w:shd w:val="clear" w:color="auto" w:fill="auto"/>
            <w:vAlign w:val="center"/>
          </w:tcPr>
          <w:p w14:paraId="3BEC6931"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shd w:val="clear" w:color="auto" w:fill="auto"/>
          </w:tcPr>
          <w:p w14:paraId="778C56DD" w14:textId="5DC76B43" w:rsidR="005C3C2F" w:rsidRPr="00D0162F" w:rsidRDefault="005C3C2F" w:rsidP="005C3C2F">
            <w:pPr>
              <w:pStyle w:val="TAL"/>
              <w:keepNext w:val="0"/>
              <w:keepLines w:val="0"/>
              <w:rPr>
                <w:lang w:eastAsia="zh-CN"/>
              </w:rPr>
            </w:pPr>
            <w:r w:rsidRPr="00D0162F">
              <w:t>NR Cell 10</w:t>
            </w:r>
          </w:p>
        </w:tc>
        <w:tc>
          <w:tcPr>
            <w:tcW w:w="1056" w:type="dxa"/>
            <w:tcBorders>
              <w:top w:val="single" w:sz="4" w:space="0" w:color="auto"/>
              <w:left w:val="nil"/>
              <w:bottom w:val="single" w:sz="4" w:space="0" w:color="auto"/>
              <w:right w:val="single" w:sz="4" w:space="0" w:color="auto"/>
            </w:tcBorders>
            <w:shd w:val="clear" w:color="auto" w:fill="auto"/>
          </w:tcPr>
          <w:p w14:paraId="5DED59DD" w14:textId="466AC102" w:rsidR="005C3C2F" w:rsidRPr="00D0162F" w:rsidRDefault="005C3C2F" w:rsidP="005C3C2F">
            <w:pPr>
              <w:pStyle w:val="TAL"/>
              <w:keepNext w:val="0"/>
              <w:keepLines w:val="0"/>
              <w:rPr>
                <w:lang w:eastAsia="zh-CN"/>
              </w:rPr>
            </w:pPr>
            <w:r w:rsidRPr="00D0162F">
              <w:t>NR Cell 30</w:t>
            </w:r>
          </w:p>
        </w:tc>
        <w:tc>
          <w:tcPr>
            <w:tcW w:w="1041" w:type="dxa"/>
            <w:tcBorders>
              <w:top w:val="single" w:sz="4" w:space="0" w:color="auto"/>
              <w:left w:val="nil"/>
              <w:bottom w:val="single" w:sz="4" w:space="0" w:color="auto"/>
              <w:right w:val="single" w:sz="4" w:space="0" w:color="auto"/>
            </w:tcBorders>
          </w:tcPr>
          <w:p w14:paraId="759D5D9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11CF9D9" w14:textId="087B3123" w:rsidR="005C3C2F" w:rsidRPr="00D0162F" w:rsidRDefault="005C3C2F" w:rsidP="005C3C2F">
            <w:pPr>
              <w:pStyle w:val="TAL"/>
              <w:keepNext w:val="0"/>
              <w:keepLines w:val="0"/>
              <w:rPr>
                <w:lang w:eastAsia="zh-CN"/>
              </w:rPr>
            </w:pPr>
            <w:r w:rsidRPr="00D0162F">
              <w:t>inter-band</w:t>
            </w:r>
          </w:p>
        </w:tc>
      </w:tr>
      <w:tr w:rsidR="005C3C2F" w:rsidRPr="00D0162F" w14:paraId="7858C5D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24B72F3B" w14:textId="6B94839F" w:rsidR="005C3C2F" w:rsidRPr="00D0162F" w:rsidRDefault="005C3C2F" w:rsidP="005C3C2F">
            <w:pPr>
              <w:pStyle w:val="TAL"/>
              <w:keepNext w:val="0"/>
              <w:keepLines w:val="0"/>
              <w:rPr>
                <w:b/>
                <w:lang w:eastAsia="zh-CN"/>
              </w:rPr>
            </w:pPr>
            <w:r w:rsidRPr="00D0162F">
              <w:rPr>
                <w:b/>
              </w:rPr>
              <w:t>6.6.20</w:t>
            </w:r>
            <w:r w:rsidR="00752093" w:rsidRPr="00D0162F">
              <w:rPr>
                <w:b/>
              </w:rPr>
              <w:t>.1</w:t>
            </w:r>
          </w:p>
        </w:tc>
        <w:tc>
          <w:tcPr>
            <w:tcW w:w="3661" w:type="dxa"/>
            <w:tcBorders>
              <w:left w:val="nil"/>
              <w:bottom w:val="single" w:sz="4" w:space="0" w:color="auto"/>
              <w:right w:val="single" w:sz="4" w:space="0" w:color="auto"/>
            </w:tcBorders>
            <w:shd w:val="clear" w:color="auto" w:fill="auto"/>
            <w:noWrap/>
            <w:vAlign w:val="center"/>
          </w:tcPr>
          <w:p w14:paraId="229B9ED0" w14:textId="08E7DB88" w:rsidR="005C3C2F" w:rsidRPr="00D0162F" w:rsidRDefault="005C3C2F" w:rsidP="005C3C2F">
            <w:pPr>
              <w:pStyle w:val="TAL"/>
            </w:pPr>
            <w:r w:rsidRPr="00D0162F">
              <w:t xml:space="preserve">UE Rx-Tx time difference measurement </w:t>
            </w:r>
            <w:r w:rsidR="00752093" w:rsidRPr="00D0162F">
              <w:t>with PRS for RTT-based PDC</w:t>
            </w:r>
          </w:p>
        </w:tc>
        <w:tc>
          <w:tcPr>
            <w:tcW w:w="1043" w:type="dxa"/>
            <w:tcBorders>
              <w:left w:val="nil"/>
              <w:bottom w:val="single" w:sz="4" w:space="0" w:color="auto"/>
              <w:right w:val="single" w:sz="4" w:space="0" w:color="auto"/>
            </w:tcBorders>
            <w:shd w:val="clear" w:color="auto" w:fill="auto"/>
            <w:vAlign w:val="center"/>
          </w:tcPr>
          <w:p w14:paraId="472843C4" w14:textId="7D881CE6"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EBC8480"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1341B95"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5713115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8D6498" w14:textId="77777777" w:rsidR="005C3C2F" w:rsidRPr="00D0162F" w:rsidRDefault="005C3C2F" w:rsidP="005C3C2F">
            <w:pPr>
              <w:pStyle w:val="TAL"/>
              <w:keepNext w:val="0"/>
              <w:keepLines w:val="0"/>
              <w:rPr>
                <w:lang w:eastAsia="zh-CN"/>
              </w:rPr>
            </w:pPr>
          </w:p>
        </w:tc>
      </w:tr>
      <w:tr w:rsidR="005C3C2F" w:rsidRPr="00D0162F" w14:paraId="47070FC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F1A17CB" w14:textId="4700A932" w:rsidR="005C3C2F" w:rsidRPr="00D0162F" w:rsidRDefault="005C3C2F" w:rsidP="005C3C2F">
            <w:pPr>
              <w:pStyle w:val="TAL"/>
              <w:keepNext w:val="0"/>
              <w:keepLines w:val="0"/>
              <w:rPr>
                <w:b/>
              </w:rPr>
            </w:pPr>
            <w:r w:rsidRPr="00D0162F">
              <w:rPr>
                <w:b/>
              </w:rPr>
              <w:t>6.6.21</w:t>
            </w:r>
            <w:r w:rsidR="00752093" w:rsidRPr="00D0162F">
              <w:rPr>
                <w:b/>
              </w:rPr>
              <w:t>.1</w:t>
            </w:r>
          </w:p>
        </w:tc>
        <w:tc>
          <w:tcPr>
            <w:tcW w:w="3661" w:type="dxa"/>
            <w:tcBorders>
              <w:left w:val="nil"/>
              <w:bottom w:val="single" w:sz="4" w:space="0" w:color="auto"/>
              <w:right w:val="single" w:sz="4" w:space="0" w:color="auto"/>
            </w:tcBorders>
            <w:shd w:val="clear" w:color="auto" w:fill="auto"/>
            <w:noWrap/>
            <w:vAlign w:val="center"/>
          </w:tcPr>
          <w:p w14:paraId="670F9D23" w14:textId="41DD9652" w:rsidR="005C3C2F" w:rsidRPr="00D0162F" w:rsidRDefault="005C3C2F" w:rsidP="005C3C2F">
            <w:pPr>
              <w:pStyle w:val="TAL"/>
            </w:pPr>
            <w:r w:rsidRPr="00D0162F">
              <w:t>UE Rx-Tx time difference measurement with TRS</w:t>
            </w:r>
            <w:r w:rsidR="00752093" w:rsidRPr="00D0162F">
              <w:t xml:space="preserve"> for RTT-based PDC</w:t>
            </w:r>
          </w:p>
        </w:tc>
        <w:tc>
          <w:tcPr>
            <w:tcW w:w="1043" w:type="dxa"/>
            <w:tcBorders>
              <w:left w:val="nil"/>
              <w:bottom w:val="single" w:sz="4" w:space="0" w:color="auto"/>
              <w:right w:val="single" w:sz="4" w:space="0" w:color="auto"/>
            </w:tcBorders>
            <w:shd w:val="clear" w:color="auto" w:fill="auto"/>
            <w:vAlign w:val="center"/>
          </w:tcPr>
          <w:p w14:paraId="5D0C321D" w14:textId="7C83A5E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7EB59AD"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ADC2534"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4A8C102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A55C22C" w14:textId="77777777" w:rsidR="005C3C2F" w:rsidRPr="00D0162F" w:rsidRDefault="005C3C2F" w:rsidP="005C3C2F">
            <w:pPr>
              <w:pStyle w:val="TAL"/>
              <w:keepNext w:val="0"/>
              <w:keepLines w:val="0"/>
              <w:rPr>
                <w:lang w:eastAsia="zh-CN"/>
              </w:rPr>
            </w:pPr>
          </w:p>
        </w:tc>
      </w:tr>
      <w:tr w:rsidR="005C3C2F" w:rsidRPr="00D0162F" w14:paraId="6D24819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B6D3F31" w14:textId="77777777" w:rsidR="005C3C2F" w:rsidRPr="00D0162F" w:rsidRDefault="005C3C2F" w:rsidP="005C3C2F">
            <w:pPr>
              <w:pStyle w:val="TAL"/>
              <w:keepNext w:val="0"/>
              <w:keepLines w:val="0"/>
              <w:rPr>
                <w:b/>
              </w:rPr>
            </w:pPr>
            <w:r w:rsidRPr="00D0162F">
              <w:rPr>
                <w:b/>
              </w:rPr>
              <w:t>6.7.1.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91E0F78" w14:textId="12DA6E82" w:rsidR="005C3C2F" w:rsidRPr="00D0162F" w:rsidRDefault="005C3C2F" w:rsidP="005C3C2F">
            <w:pPr>
              <w:pStyle w:val="TAL"/>
              <w:keepNext w:val="0"/>
              <w:keepLines w:val="0"/>
            </w:pPr>
            <w:r w:rsidRPr="00D0162F">
              <w:t>NR SA FR1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144522C" w14:textId="123F4CA6" w:rsidR="005C3C2F" w:rsidRPr="00D0162F" w:rsidRDefault="005C3C2F" w:rsidP="005C3C2F">
            <w:pPr>
              <w:pStyle w:val="TAL"/>
              <w:keepNext w:val="0"/>
              <w:keepLines w:val="0"/>
            </w:pPr>
            <w:r w:rsidRPr="00D0162F">
              <w:rPr>
                <w:lang w:eastAsia="zh-TW"/>
              </w:rPr>
              <w:t>NR Cell 489</w:t>
            </w:r>
          </w:p>
        </w:tc>
        <w:tc>
          <w:tcPr>
            <w:tcW w:w="1041" w:type="dxa"/>
            <w:tcBorders>
              <w:top w:val="single" w:sz="4" w:space="0" w:color="auto"/>
              <w:left w:val="nil"/>
              <w:bottom w:val="single" w:sz="4" w:space="0" w:color="auto"/>
              <w:right w:val="single" w:sz="4" w:space="0" w:color="auto"/>
            </w:tcBorders>
            <w:shd w:val="clear" w:color="auto" w:fill="auto"/>
            <w:vAlign w:val="center"/>
          </w:tcPr>
          <w:p w14:paraId="45114B2F" w14:textId="5E0D7B8E" w:rsidR="005C3C2F" w:rsidRPr="00D0162F" w:rsidRDefault="005C3C2F" w:rsidP="005C3C2F">
            <w:pPr>
              <w:pStyle w:val="TAL"/>
              <w:keepNext w:val="0"/>
              <w:keepLines w:val="0"/>
            </w:pPr>
            <w:r w:rsidRPr="00D0162F">
              <w:rPr>
                <w:lang w:eastAsia="zh-TW"/>
              </w:rPr>
              <w:t>NR Cell 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37E24D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57182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457849" w14:textId="77777777" w:rsidR="005C3C2F" w:rsidRPr="00D0162F" w:rsidRDefault="005C3C2F" w:rsidP="005C3C2F">
            <w:pPr>
              <w:pStyle w:val="TAL"/>
              <w:keepNext w:val="0"/>
              <w:keepLines w:val="0"/>
            </w:pPr>
          </w:p>
        </w:tc>
      </w:tr>
      <w:tr w:rsidR="005C3C2F" w:rsidRPr="00D0162F" w14:paraId="454D522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8CDF2B" w14:textId="77777777" w:rsidR="005C3C2F" w:rsidRPr="00D0162F" w:rsidRDefault="005C3C2F" w:rsidP="005C3C2F">
            <w:pPr>
              <w:pStyle w:val="TAL"/>
              <w:keepNext w:val="0"/>
              <w:keepLines w:val="0"/>
              <w:rPr>
                <w:b/>
              </w:rPr>
            </w:pPr>
            <w:r w:rsidRPr="00D0162F">
              <w:rPr>
                <w:b/>
              </w:rPr>
              <w:t>6.7.1.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35A2F97" w14:textId="4C3EEDED" w:rsidR="005C3C2F" w:rsidRPr="00D0162F" w:rsidRDefault="005C3C2F" w:rsidP="005C3C2F">
            <w:pPr>
              <w:pStyle w:val="TAL"/>
              <w:keepNext w:val="0"/>
              <w:keepLines w:val="0"/>
            </w:pPr>
            <w:r w:rsidRPr="00D0162F">
              <w:t>NR SA FR1 SS-RSRP relative measurement accuracy</w:t>
            </w:r>
          </w:p>
        </w:tc>
        <w:tc>
          <w:tcPr>
            <w:tcW w:w="1043" w:type="dxa"/>
            <w:tcBorders>
              <w:top w:val="single" w:sz="4" w:space="0" w:color="auto"/>
              <w:left w:val="nil"/>
              <w:bottom w:val="single" w:sz="4" w:space="0" w:color="auto"/>
              <w:right w:val="single" w:sz="4" w:space="0" w:color="auto"/>
            </w:tcBorders>
            <w:shd w:val="clear" w:color="auto" w:fill="auto"/>
          </w:tcPr>
          <w:p w14:paraId="25E08BD3" w14:textId="29C97FC4" w:rsidR="005C3C2F" w:rsidRPr="00D0162F" w:rsidRDefault="005C3C2F" w:rsidP="005C3C2F">
            <w:pPr>
              <w:pStyle w:val="TAL"/>
              <w:keepNext w:val="0"/>
              <w:keepLines w:val="0"/>
            </w:pPr>
            <w:r w:rsidRPr="00D0162F">
              <w:rPr>
                <w:lang w:eastAsia="zh-TW"/>
              </w:rPr>
              <w:t>NR Cell 489</w:t>
            </w:r>
          </w:p>
        </w:tc>
        <w:tc>
          <w:tcPr>
            <w:tcW w:w="1041" w:type="dxa"/>
            <w:tcBorders>
              <w:top w:val="single" w:sz="4" w:space="0" w:color="auto"/>
              <w:left w:val="nil"/>
              <w:bottom w:val="single" w:sz="4" w:space="0" w:color="auto"/>
              <w:right w:val="single" w:sz="4" w:space="0" w:color="auto"/>
            </w:tcBorders>
            <w:shd w:val="clear" w:color="auto" w:fill="auto"/>
            <w:vAlign w:val="center"/>
          </w:tcPr>
          <w:p w14:paraId="3260DA92" w14:textId="6560D054" w:rsidR="005C3C2F" w:rsidRPr="00D0162F" w:rsidRDefault="005C3C2F" w:rsidP="005C3C2F">
            <w:pPr>
              <w:pStyle w:val="TAL"/>
              <w:keepNext w:val="0"/>
              <w:keepLines w:val="0"/>
            </w:pPr>
            <w:r w:rsidRPr="00D0162F">
              <w:rPr>
                <w:lang w:eastAsia="zh-TW"/>
              </w:rPr>
              <w:t>NR Cell 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8ADE05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1853B0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F3592CA" w14:textId="77777777" w:rsidR="005C3C2F" w:rsidRPr="00D0162F" w:rsidRDefault="005C3C2F" w:rsidP="005C3C2F">
            <w:pPr>
              <w:pStyle w:val="TAL"/>
              <w:keepNext w:val="0"/>
              <w:keepLines w:val="0"/>
            </w:pPr>
          </w:p>
        </w:tc>
      </w:tr>
      <w:tr w:rsidR="005C3C2F" w:rsidRPr="00D0162F" w14:paraId="1ECF0C1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254BAD8" w14:textId="77777777" w:rsidR="005C3C2F" w:rsidRPr="00D0162F" w:rsidRDefault="005C3C2F" w:rsidP="005C3C2F">
            <w:pPr>
              <w:pStyle w:val="TAL"/>
              <w:keepNext w:val="0"/>
              <w:keepLines w:val="0"/>
              <w:rPr>
                <w:b/>
              </w:rPr>
            </w:pPr>
            <w:r w:rsidRPr="00D0162F">
              <w:rPr>
                <w:b/>
              </w:rPr>
              <w:t>6.7.1.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790B7CD" w14:textId="2805ABA8" w:rsidR="005C3C2F" w:rsidRPr="00D0162F" w:rsidRDefault="005C3C2F" w:rsidP="005C3C2F">
            <w:pPr>
              <w:pStyle w:val="TAL"/>
              <w:keepNext w:val="0"/>
              <w:keepLines w:val="0"/>
            </w:pPr>
            <w:r w:rsidRPr="00D0162F">
              <w:t>NR SA FR1-FR1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5E80A51" w14:textId="6943E77A"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E08CE9" w14:textId="7F4AACF5"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1E8A851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31F760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900CD41" w14:textId="77777777" w:rsidR="005C3C2F" w:rsidRPr="00D0162F" w:rsidRDefault="005C3C2F" w:rsidP="005C3C2F">
            <w:pPr>
              <w:pStyle w:val="TAL"/>
              <w:keepNext w:val="0"/>
              <w:keepLines w:val="0"/>
            </w:pPr>
          </w:p>
        </w:tc>
      </w:tr>
      <w:tr w:rsidR="005C3C2F" w:rsidRPr="00D0162F" w14:paraId="53FBEC0B"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8104B51" w14:textId="77777777" w:rsidR="005C3C2F" w:rsidRPr="00D0162F" w:rsidRDefault="005C3C2F" w:rsidP="005C3C2F">
            <w:pPr>
              <w:pStyle w:val="TAL"/>
              <w:keepNext w:val="0"/>
              <w:keepLines w:val="0"/>
              <w:rPr>
                <w:b/>
              </w:rPr>
            </w:pPr>
            <w:r w:rsidRPr="00D0162F">
              <w:rPr>
                <w:b/>
              </w:rPr>
              <w:t>6.7.1.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4261E4A" w14:textId="3756F895" w:rsidR="005C3C2F" w:rsidRPr="00D0162F" w:rsidRDefault="005C3C2F" w:rsidP="005C3C2F">
            <w:pPr>
              <w:pStyle w:val="TAL"/>
              <w:keepNext w:val="0"/>
              <w:keepLines w:val="0"/>
            </w:pPr>
            <w:r w:rsidRPr="00D0162F">
              <w:t>NR SA FR1-FR1 SS-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565021A" w14:textId="34A2DCA7"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0E9E26" w14:textId="674287AB"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ED5F7A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18A0E4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8522FAE" w14:textId="77777777" w:rsidR="005C3C2F" w:rsidRPr="00D0162F" w:rsidRDefault="005C3C2F" w:rsidP="005C3C2F">
            <w:pPr>
              <w:pStyle w:val="TAL"/>
              <w:keepNext w:val="0"/>
              <w:keepLines w:val="0"/>
            </w:pPr>
          </w:p>
        </w:tc>
      </w:tr>
      <w:tr w:rsidR="005C3C2F" w:rsidRPr="00D0162F" w14:paraId="16D2369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D08DD20" w14:textId="4FDFE6C0" w:rsidR="005C3C2F" w:rsidRPr="00D0162F" w:rsidRDefault="005C3C2F" w:rsidP="005C3C2F">
            <w:pPr>
              <w:pStyle w:val="TAL"/>
              <w:keepNext w:val="0"/>
              <w:keepLines w:val="0"/>
              <w:rPr>
                <w:b/>
              </w:rPr>
            </w:pPr>
            <w:r w:rsidRPr="00D0162F">
              <w:rPr>
                <w:b/>
              </w:rPr>
              <w:t>6.7.1.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817E8FF" w14:textId="5BA43C46" w:rsidR="005C3C2F" w:rsidRPr="00D0162F" w:rsidRDefault="005C3C2F" w:rsidP="005C3C2F">
            <w:pPr>
              <w:pStyle w:val="TAL"/>
              <w:keepNext w:val="0"/>
              <w:keepLines w:val="0"/>
            </w:pPr>
            <w:r w:rsidRPr="00D0162F">
              <w:t>NR SA FR1-FR2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524657" w14:textId="46A9322E"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761714A" w14:textId="63F6E600" w:rsidR="005C3C2F" w:rsidRPr="00D0162F" w:rsidRDefault="005C3C2F" w:rsidP="005C3C2F">
            <w:pPr>
              <w:pStyle w:val="TAL"/>
              <w:keepNext w:val="0"/>
              <w:keepLines w:val="0"/>
              <w:rPr>
                <w:lang w:eastAsia="zh-TW"/>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043FD2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B5274E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5C0900" w14:textId="77777777" w:rsidR="005C3C2F" w:rsidRPr="00D0162F" w:rsidRDefault="005C3C2F" w:rsidP="005C3C2F">
            <w:pPr>
              <w:pStyle w:val="TAL"/>
              <w:keepNext w:val="0"/>
              <w:keepLines w:val="0"/>
            </w:pPr>
          </w:p>
        </w:tc>
      </w:tr>
      <w:tr w:rsidR="005C3C2F" w:rsidRPr="00D0162F" w14:paraId="5CAFC99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927C0C8" w14:textId="11E27F4B" w:rsidR="005C3C2F" w:rsidRPr="00D0162F" w:rsidRDefault="005C3C2F" w:rsidP="005C3C2F">
            <w:pPr>
              <w:pStyle w:val="TAL"/>
              <w:keepNext w:val="0"/>
              <w:keepLines w:val="0"/>
              <w:rPr>
                <w:b/>
              </w:rPr>
            </w:pPr>
            <w:r w:rsidRPr="00D0162F">
              <w:rPr>
                <w:b/>
              </w:rPr>
              <w:t>6.7.1.3.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51B7917" w14:textId="393A2C4D" w:rsidR="005C3C2F" w:rsidRPr="00D0162F" w:rsidRDefault="005C3C2F" w:rsidP="005C3C2F">
            <w:pPr>
              <w:pStyle w:val="TAL"/>
              <w:keepNext w:val="0"/>
              <w:keepLines w:val="0"/>
            </w:pPr>
            <w:r w:rsidRPr="00D0162F">
              <w:t>NR SA FR1-FR2 SS-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016FA7" w14:textId="07C24777"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251CBA" w14:textId="433C4A44" w:rsidR="005C3C2F" w:rsidRPr="00D0162F" w:rsidRDefault="005C3C2F" w:rsidP="005C3C2F">
            <w:pPr>
              <w:pStyle w:val="TAL"/>
              <w:keepNext w:val="0"/>
              <w:keepLines w:val="0"/>
              <w:rPr>
                <w:lang w:eastAsia="zh-TW"/>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7ECBFB3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271392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CAB8F92" w14:textId="77777777" w:rsidR="005C3C2F" w:rsidRPr="00D0162F" w:rsidRDefault="005C3C2F" w:rsidP="005C3C2F">
            <w:pPr>
              <w:pStyle w:val="TAL"/>
              <w:keepNext w:val="0"/>
              <w:keepLines w:val="0"/>
            </w:pPr>
          </w:p>
        </w:tc>
      </w:tr>
      <w:tr w:rsidR="005C3C2F" w:rsidRPr="00D0162F" w14:paraId="5DA232A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29B46EE" w14:textId="77777777" w:rsidR="005C3C2F" w:rsidRPr="00D0162F" w:rsidRDefault="005C3C2F" w:rsidP="005C3C2F">
            <w:pPr>
              <w:pStyle w:val="TAL"/>
              <w:keepNext w:val="0"/>
              <w:keepLines w:val="0"/>
              <w:rPr>
                <w:b/>
              </w:rPr>
            </w:pPr>
            <w:r w:rsidRPr="00D0162F">
              <w:rPr>
                <w:b/>
              </w:rPr>
              <w:t>6.7.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9FCBF47" w14:textId="0D7EEA5E" w:rsidR="005C3C2F" w:rsidRPr="00D0162F" w:rsidRDefault="005C3C2F" w:rsidP="005C3C2F">
            <w:pPr>
              <w:pStyle w:val="TAL"/>
              <w:keepNext w:val="0"/>
              <w:keepLines w:val="0"/>
            </w:pPr>
            <w:r w:rsidRPr="00D0162F">
              <w:t>NR SA FR1 SS-RSRQ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042BDB9" w14:textId="69127EAF"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750BCA" w14:textId="6DFAB412" w:rsidR="005C3C2F" w:rsidRPr="00D0162F" w:rsidRDefault="005C3C2F" w:rsidP="005C3C2F">
            <w:pPr>
              <w:pStyle w:val="TAL"/>
              <w:keepNext w:val="0"/>
              <w:keepLines w:val="0"/>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04523D5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072CD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50C4FE" w14:textId="77777777" w:rsidR="005C3C2F" w:rsidRPr="00D0162F" w:rsidRDefault="005C3C2F" w:rsidP="005C3C2F">
            <w:pPr>
              <w:pStyle w:val="TAL"/>
              <w:keepNext w:val="0"/>
              <w:keepLines w:val="0"/>
            </w:pPr>
          </w:p>
        </w:tc>
      </w:tr>
      <w:tr w:rsidR="005C3C2F" w:rsidRPr="00D0162F" w14:paraId="28EE012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27DACC6" w14:textId="77777777" w:rsidR="005C3C2F" w:rsidRPr="00D0162F" w:rsidRDefault="005C3C2F" w:rsidP="005C3C2F">
            <w:pPr>
              <w:pStyle w:val="TAL"/>
              <w:keepNext w:val="0"/>
              <w:keepLines w:val="0"/>
              <w:rPr>
                <w:b/>
              </w:rPr>
            </w:pPr>
            <w:r w:rsidRPr="00D0162F">
              <w:rPr>
                <w:b/>
              </w:rPr>
              <w:lastRenderedPageBreak/>
              <w:t>6.7.2.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A59F0B0" w14:textId="2AC94B63" w:rsidR="005C3C2F" w:rsidRPr="00D0162F" w:rsidRDefault="005C3C2F" w:rsidP="005C3C2F">
            <w:pPr>
              <w:pStyle w:val="TAL"/>
              <w:keepNext w:val="0"/>
              <w:keepLines w:val="0"/>
            </w:pPr>
            <w:r w:rsidRPr="00D0162F">
              <w:t>NR SA FR1-FR1 SS-RSRQ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077351BA" w14:textId="78784FED"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E13127A" w14:textId="76C90F87"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6CB8BE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666336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9CEADCB" w14:textId="77777777" w:rsidR="005C3C2F" w:rsidRPr="00D0162F" w:rsidRDefault="005C3C2F" w:rsidP="005C3C2F">
            <w:pPr>
              <w:pStyle w:val="TAL"/>
              <w:keepNext w:val="0"/>
              <w:keepLines w:val="0"/>
            </w:pPr>
          </w:p>
        </w:tc>
      </w:tr>
      <w:tr w:rsidR="005C3C2F" w:rsidRPr="00D0162F" w14:paraId="7B23CA3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DAE84FD" w14:textId="77777777" w:rsidR="005C3C2F" w:rsidRPr="00D0162F" w:rsidRDefault="005C3C2F" w:rsidP="005C3C2F">
            <w:pPr>
              <w:pStyle w:val="TAL"/>
              <w:keepNext w:val="0"/>
              <w:keepLines w:val="0"/>
              <w:rPr>
                <w:b/>
              </w:rPr>
            </w:pPr>
            <w:r w:rsidRPr="00D0162F">
              <w:rPr>
                <w:b/>
              </w:rPr>
              <w:t>6.7.2.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B30BF9E" w14:textId="2292EEA5" w:rsidR="005C3C2F" w:rsidRPr="00D0162F" w:rsidRDefault="005C3C2F" w:rsidP="005C3C2F">
            <w:pPr>
              <w:pStyle w:val="TAL"/>
              <w:keepNext w:val="0"/>
              <w:keepLines w:val="0"/>
            </w:pPr>
            <w:r w:rsidRPr="00D0162F">
              <w:t>NR SA FR1-FR1 SS-RSRQ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833E4D7" w14:textId="4FDB0AEB"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59DF0124" w14:textId="67D89DF1"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3BB7A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00E83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6D882EE" w14:textId="77777777" w:rsidR="005C3C2F" w:rsidRPr="00D0162F" w:rsidRDefault="005C3C2F" w:rsidP="005C3C2F">
            <w:pPr>
              <w:pStyle w:val="TAL"/>
              <w:keepNext w:val="0"/>
              <w:keepLines w:val="0"/>
            </w:pPr>
          </w:p>
        </w:tc>
      </w:tr>
      <w:tr w:rsidR="005C3C2F" w:rsidRPr="00D0162F" w14:paraId="20A5C4C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7116D15" w14:textId="77777777" w:rsidR="005C3C2F" w:rsidRPr="00D0162F" w:rsidRDefault="005C3C2F" w:rsidP="005C3C2F">
            <w:pPr>
              <w:pStyle w:val="TAL"/>
              <w:keepNext w:val="0"/>
              <w:keepLines w:val="0"/>
              <w:rPr>
                <w:b/>
              </w:rPr>
            </w:pPr>
            <w:r w:rsidRPr="00D0162F">
              <w:rPr>
                <w:b/>
              </w:rPr>
              <w:t>6.7.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2929505" w14:textId="6A78D01D" w:rsidR="005C3C2F" w:rsidRPr="00D0162F" w:rsidRDefault="005C3C2F" w:rsidP="005C3C2F">
            <w:pPr>
              <w:pStyle w:val="TAL"/>
              <w:keepNext w:val="0"/>
              <w:keepLines w:val="0"/>
            </w:pPr>
            <w:r w:rsidRPr="00D0162F">
              <w:t>NR SA FR1 SS-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6BCB37" w14:textId="5D45E680"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E5FD41F" w14:textId="4273311B" w:rsidR="005C3C2F" w:rsidRPr="00D0162F" w:rsidRDefault="005C3C2F" w:rsidP="005C3C2F">
            <w:pPr>
              <w:pStyle w:val="TAL"/>
              <w:keepNext w:val="0"/>
              <w:keepLines w:val="0"/>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7D598C9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F745DB1"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3B367A" w14:textId="77777777" w:rsidR="005C3C2F" w:rsidRPr="00D0162F" w:rsidRDefault="005C3C2F" w:rsidP="005C3C2F">
            <w:pPr>
              <w:pStyle w:val="TAL"/>
              <w:keepNext w:val="0"/>
              <w:keepLines w:val="0"/>
            </w:pPr>
          </w:p>
        </w:tc>
      </w:tr>
      <w:tr w:rsidR="005C3C2F" w:rsidRPr="00D0162F" w14:paraId="7C2BDD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27BEE8D" w14:textId="77777777" w:rsidR="005C3C2F" w:rsidRPr="00D0162F" w:rsidRDefault="005C3C2F" w:rsidP="005C3C2F">
            <w:pPr>
              <w:pStyle w:val="TAL"/>
              <w:keepNext w:val="0"/>
              <w:keepLines w:val="0"/>
              <w:rPr>
                <w:b/>
              </w:rPr>
            </w:pPr>
            <w:r w:rsidRPr="00D0162F">
              <w:rPr>
                <w:b/>
              </w:rPr>
              <w:t>6.7.3.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77B574A" w14:textId="6A56E4DE" w:rsidR="005C3C2F" w:rsidRPr="00D0162F" w:rsidRDefault="005C3C2F" w:rsidP="005C3C2F">
            <w:pPr>
              <w:pStyle w:val="TAL"/>
              <w:keepNext w:val="0"/>
              <w:keepLines w:val="0"/>
            </w:pPr>
            <w:r w:rsidRPr="00D0162F">
              <w:t>NR SA FR1-FR1 SS-SINR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1D070FA" w14:textId="1643BE13"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48AD80D" w14:textId="178CFA35"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D8F2B2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77A5D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1217901" w14:textId="77777777" w:rsidR="005C3C2F" w:rsidRPr="00D0162F" w:rsidRDefault="005C3C2F" w:rsidP="005C3C2F">
            <w:pPr>
              <w:pStyle w:val="TAL"/>
              <w:keepNext w:val="0"/>
              <w:keepLines w:val="0"/>
            </w:pPr>
          </w:p>
        </w:tc>
      </w:tr>
      <w:tr w:rsidR="005C3C2F" w:rsidRPr="00D0162F" w14:paraId="5031956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9E4062C" w14:textId="77777777" w:rsidR="005C3C2F" w:rsidRPr="00D0162F" w:rsidRDefault="005C3C2F" w:rsidP="005C3C2F">
            <w:pPr>
              <w:pStyle w:val="TAL"/>
              <w:keepNext w:val="0"/>
              <w:keepLines w:val="0"/>
              <w:rPr>
                <w:b/>
              </w:rPr>
            </w:pPr>
            <w:r w:rsidRPr="00D0162F">
              <w:rPr>
                <w:b/>
              </w:rPr>
              <w:t>6.7.3.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BCDA092" w14:textId="3A4B0FD6" w:rsidR="005C3C2F" w:rsidRPr="00D0162F" w:rsidRDefault="005C3C2F" w:rsidP="005C3C2F">
            <w:pPr>
              <w:pStyle w:val="TAL"/>
              <w:keepNext w:val="0"/>
              <w:keepLines w:val="0"/>
            </w:pPr>
            <w:r w:rsidRPr="00D0162F">
              <w:t>NR SA FR1-FR1 SS-SINR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A95F209" w14:textId="1417910C"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572F374" w14:textId="547DB6D7"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F254C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CAA18A6"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4807C6A" w14:textId="77777777" w:rsidR="005C3C2F" w:rsidRPr="00D0162F" w:rsidRDefault="005C3C2F" w:rsidP="005C3C2F">
            <w:pPr>
              <w:pStyle w:val="TAL"/>
              <w:keepNext w:val="0"/>
              <w:keepLines w:val="0"/>
            </w:pPr>
          </w:p>
        </w:tc>
      </w:tr>
      <w:tr w:rsidR="005C3C2F" w:rsidRPr="00D0162F" w14:paraId="159375E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3D27F3" w14:textId="77777777" w:rsidR="005C3C2F" w:rsidRPr="00D0162F" w:rsidRDefault="005C3C2F" w:rsidP="005C3C2F">
            <w:pPr>
              <w:pStyle w:val="TAL"/>
              <w:keepNext w:val="0"/>
              <w:keepLines w:val="0"/>
              <w:rPr>
                <w:b/>
              </w:rPr>
            </w:pPr>
            <w:r w:rsidRPr="00D0162F">
              <w:rPr>
                <w:b/>
              </w:rPr>
              <w:t>6.7.4.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A324A1A" w14:textId="135BF26A" w:rsidR="005C3C2F" w:rsidRPr="00D0162F" w:rsidRDefault="005C3C2F" w:rsidP="005C3C2F">
            <w:pPr>
              <w:pStyle w:val="TAL"/>
              <w:keepNext w:val="0"/>
              <w:keepLines w:val="0"/>
            </w:pPr>
            <w:r w:rsidRPr="00D0162F">
              <w:t xml:space="preserve">NR SA </w:t>
            </w:r>
            <w:r w:rsidRPr="00D0162F">
              <w:rPr>
                <w:lang w:eastAsia="sv-SE"/>
              </w:rPr>
              <w:t>FR1 SSB based L1-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651A375" w14:textId="3B11A3AC"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4F89B72"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070130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6967FE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6B5BFFF" w14:textId="77777777" w:rsidR="005C3C2F" w:rsidRPr="00D0162F" w:rsidRDefault="005C3C2F" w:rsidP="005C3C2F">
            <w:pPr>
              <w:pStyle w:val="TAL"/>
              <w:keepNext w:val="0"/>
              <w:keepLines w:val="0"/>
            </w:pPr>
          </w:p>
        </w:tc>
      </w:tr>
      <w:tr w:rsidR="005C3C2F" w:rsidRPr="00D0162F" w14:paraId="61F549D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51DDCDA" w14:textId="77777777" w:rsidR="005C3C2F" w:rsidRPr="00D0162F" w:rsidRDefault="005C3C2F" w:rsidP="005C3C2F">
            <w:pPr>
              <w:pStyle w:val="TAL"/>
              <w:keepNext w:val="0"/>
              <w:keepLines w:val="0"/>
              <w:rPr>
                <w:b/>
              </w:rPr>
            </w:pPr>
            <w:r w:rsidRPr="00D0162F">
              <w:rPr>
                <w:b/>
              </w:rPr>
              <w:t>6.7.4.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5AE8629" w14:textId="546A10C6" w:rsidR="005C3C2F" w:rsidRPr="00D0162F" w:rsidRDefault="005C3C2F" w:rsidP="005C3C2F">
            <w:pPr>
              <w:pStyle w:val="TAL"/>
              <w:keepNext w:val="0"/>
              <w:keepLines w:val="0"/>
            </w:pPr>
            <w:r w:rsidRPr="00D0162F">
              <w:t xml:space="preserve">NR SA </w:t>
            </w:r>
            <w:r w:rsidRPr="00D0162F">
              <w:rPr>
                <w:lang w:eastAsia="sv-SE"/>
              </w:rPr>
              <w:t>FR1 SSB based L1-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435DD379" w14:textId="15B446C1"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86971D"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35FD1F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E06741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A0F574" w14:textId="77777777" w:rsidR="005C3C2F" w:rsidRPr="00D0162F" w:rsidRDefault="005C3C2F" w:rsidP="005C3C2F">
            <w:pPr>
              <w:pStyle w:val="TAL"/>
              <w:keepNext w:val="0"/>
              <w:keepLines w:val="0"/>
            </w:pPr>
          </w:p>
        </w:tc>
      </w:tr>
      <w:tr w:rsidR="005C3C2F" w:rsidRPr="00D0162F" w14:paraId="44C0AF1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A1E34B7" w14:textId="77777777" w:rsidR="005C3C2F" w:rsidRPr="00D0162F" w:rsidRDefault="005C3C2F" w:rsidP="005C3C2F">
            <w:pPr>
              <w:pStyle w:val="TAL"/>
              <w:keepNext w:val="0"/>
              <w:keepLines w:val="0"/>
              <w:rPr>
                <w:b/>
              </w:rPr>
            </w:pPr>
            <w:r w:rsidRPr="00D0162F">
              <w:rPr>
                <w:b/>
              </w:rPr>
              <w:t>6.7.4.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3D91D23" w14:textId="5C687964" w:rsidR="005C3C2F" w:rsidRPr="00D0162F" w:rsidRDefault="005C3C2F" w:rsidP="005C3C2F">
            <w:pPr>
              <w:pStyle w:val="TAL"/>
              <w:keepNext w:val="0"/>
              <w:keepLines w:val="0"/>
            </w:pPr>
            <w:r w:rsidRPr="00D0162F">
              <w:t xml:space="preserve">NR SA </w:t>
            </w:r>
            <w:r w:rsidRPr="00D0162F">
              <w:rPr>
                <w:lang w:eastAsia="sv-SE"/>
              </w:rPr>
              <w:t>FR1 CSI-RS based L1-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0B3F743A" w14:textId="30977256"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C5A8481"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799FB8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952C8B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7EA5B64" w14:textId="77777777" w:rsidR="005C3C2F" w:rsidRPr="00D0162F" w:rsidRDefault="005C3C2F" w:rsidP="005C3C2F">
            <w:pPr>
              <w:pStyle w:val="TAL"/>
              <w:keepNext w:val="0"/>
              <w:keepLines w:val="0"/>
            </w:pPr>
          </w:p>
        </w:tc>
      </w:tr>
      <w:tr w:rsidR="005C3C2F" w:rsidRPr="00D0162F" w14:paraId="093CCC8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F0911AB" w14:textId="77777777" w:rsidR="005C3C2F" w:rsidRPr="00D0162F" w:rsidRDefault="005C3C2F" w:rsidP="005C3C2F">
            <w:pPr>
              <w:pStyle w:val="TAL"/>
              <w:keepNext w:val="0"/>
              <w:keepLines w:val="0"/>
              <w:rPr>
                <w:b/>
              </w:rPr>
            </w:pPr>
            <w:r w:rsidRPr="00D0162F">
              <w:rPr>
                <w:b/>
              </w:rPr>
              <w:t>6.7.4.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9F79595" w14:textId="4F237335" w:rsidR="005C3C2F" w:rsidRPr="00D0162F" w:rsidRDefault="005C3C2F" w:rsidP="005C3C2F">
            <w:pPr>
              <w:pStyle w:val="TAL"/>
              <w:keepNext w:val="0"/>
              <w:keepLines w:val="0"/>
            </w:pPr>
            <w:r w:rsidRPr="00D0162F">
              <w:t xml:space="preserve">NR SA </w:t>
            </w:r>
            <w:r w:rsidRPr="00D0162F">
              <w:rPr>
                <w:lang w:eastAsia="sv-SE"/>
              </w:rPr>
              <w:t>FR1 CSI-RS based L1-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321B0A" w14:textId="3A5F82B2"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444B63"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A0CFF7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FB049D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90ED637" w14:textId="77777777" w:rsidR="005C3C2F" w:rsidRPr="00D0162F" w:rsidRDefault="005C3C2F" w:rsidP="005C3C2F">
            <w:pPr>
              <w:pStyle w:val="TAL"/>
              <w:keepNext w:val="0"/>
              <w:keepLines w:val="0"/>
            </w:pPr>
          </w:p>
        </w:tc>
      </w:tr>
      <w:tr w:rsidR="005C3C2F" w:rsidRPr="00D0162F" w14:paraId="7A34ACE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E3EB811" w14:textId="77777777" w:rsidR="005C3C2F" w:rsidRPr="00D0162F" w:rsidRDefault="005C3C2F" w:rsidP="005C3C2F">
            <w:pPr>
              <w:pStyle w:val="TAL"/>
              <w:keepNext w:val="0"/>
              <w:keepLines w:val="0"/>
              <w:rPr>
                <w:b/>
              </w:rPr>
            </w:pPr>
            <w:r w:rsidRPr="00D0162F">
              <w:rPr>
                <w:b/>
              </w:rPr>
              <w:t>6.7.9.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28395E" w14:textId="77777777" w:rsidR="005C3C2F" w:rsidRPr="00D0162F" w:rsidRDefault="005C3C2F" w:rsidP="005C3C2F">
            <w:pPr>
              <w:pStyle w:val="TAL"/>
              <w:keepNext w:val="0"/>
              <w:keepLines w:val="0"/>
            </w:pPr>
            <w:r w:rsidRPr="00D0162F">
              <w:t>NR SA FR1 CSI-RS based CMR and no dedicated IMR configured and CSI-RS resource set with repetition off L1-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D2DB925"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E248CCC"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7B3A251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AE631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D1C1A95" w14:textId="77777777" w:rsidR="005C3C2F" w:rsidRPr="00D0162F" w:rsidRDefault="005C3C2F" w:rsidP="005C3C2F">
            <w:pPr>
              <w:pStyle w:val="TAL"/>
              <w:keepNext w:val="0"/>
              <w:keepLines w:val="0"/>
            </w:pPr>
          </w:p>
        </w:tc>
      </w:tr>
      <w:tr w:rsidR="005C3C2F" w:rsidRPr="00D0162F" w14:paraId="2BC693DB"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1DB13DB" w14:textId="77777777" w:rsidR="005C3C2F" w:rsidRPr="00D0162F" w:rsidRDefault="005C3C2F" w:rsidP="005C3C2F">
            <w:pPr>
              <w:pStyle w:val="TAL"/>
              <w:keepNext w:val="0"/>
              <w:keepLines w:val="0"/>
              <w:rPr>
                <w:b/>
              </w:rPr>
            </w:pPr>
            <w:r w:rsidRPr="00D0162F">
              <w:rPr>
                <w:b/>
              </w:rPr>
              <w:t>6.7.9.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C9599E4" w14:textId="77777777" w:rsidR="005C3C2F" w:rsidRPr="00D0162F" w:rsidRDefault="005C3C2F" w:rsidP="005C3C2F">
            <w:pPr>
              <w:pStyle w:val="TAL"/>
              <w:keepNext w:val="0"/>
              <w:keepLines w:val="0"/>
            </w:pPr>
            <w:r w:rsidRPr="00D0162F">
              <w:t>NR SA FR1 SSB based CMR and dedicated IMR L1-SINR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23D97CB"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F52A07"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3B5A1BF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AEEDEB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8E3F1F9" w14:textId="77777777" w:rsidR="005C3C2F" w:rsidRPr="00D0162F" w:rsidRDefault="005C3C2F" w:rsidP="005C3C2F">
            <w:pPr>
              <w:pStyle w:val="TAL"/>
              <w:keepNext w:val="0"/>
              <w:keepLines w:val="0"/>
            </w:pPr>
          </w:p>
        </w:tc>
      </w:tr>
      <w:tr w:rsidR="005C3C2F" w:rsidRPr="00D0162F" w14:paraId="1111F50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C230D73" w14:textId="77777777" w:rsidR="005C3C2F" w:rsidRPr="00D0162F" w:rsidRDefault="005C3C2F" w:rsidP="005C3C2F">
            <w:pPr>
              <w:pStyle w:val="TAL"/>
              <w:keepNext w:val="0"/>
              <w:keepLines w:val="0"/>
              <w:rPr>
                <w:b/>
              </w:rPr>
            </w:pPr>
            <w:r w:rsidRPr="00D0162F">
              <w:rPr>
                <w:b/>
              </w:rPr>
              <w:t>6.7.9.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7C7ED43" w14:textId="77777777" w:rsidR="005C3C2F" w:rsidRPr="00D0162F" w:rsidRDefault="005C3C2F" w:rsidP="005C3C2F">
            <w:pPr>
              <w:pStyle w:val="TAL"/>
              <w:keepNext w:val="0"/>
              <w:keepLines w:val="0"/>
            </w:pPr>
            <w:r w:rsidRPr="00D0162F">
              <w:t>NR SA FR1 CSI-RS based CMR and dedicated IMR L1-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BE6002C"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1A19A36"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6FA5D7C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853655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263FDF2" w14:textId="77777777" w:rsidR="005C3C2F" w:rsidRPr="00D0162F" w:rsidRDefault="005C3C2F" w:rsidP="005C3C2F">
            <w:pPr>
              <w:pStyle w:val="TAL"/>
              <w:keepNext w:val="0"/>
              <w:keepLines w:val="0"/>
            </w:pPr>
          </w:p>
        </w:tc>
      </w:tr>
    </w:tbl>
    <w:p w14:paraId="7C7F3AFE" w14:textId="77777777" w:rsidR="00AB67FA" w:rsidRPr="00D0162F" w:rsidRDefault="00AB67FA" w:rsidP="00AB67FA"/>
    <w:p w14:paraId="38072E51" w14:textId="4789D65C" w:rsidR="00AB67FA" w:rsidRPr="00D0162F" w:rsidRDefault="00AB67FA" w:rsidP="00AB67FA">
      <w:r w:rsidRPr="00D0162F">
        <w:t xml:space="preserve">Table E.4-2 defines the cell configuration mapping for </w:t>
      </w:r>
      <w:r w:rsidR="001F7983" w:rsidRPr="00D0162F">
        <w:rPr>
          <w:lang w:eastAsia="zh-CN"/>
        </w:rPr>
        <w:t>NR/5GC</w:t>
      </w:r>
      <w:r w:rsidRPr="00D0162F">
        <w:t xml:space="preserve"> FR1 – E-UTRA Inter-RAT test cases (serving cell in NR) in chapter 6 of this test specification.</w:t>
      </w:r>
    </w:p>
    <w:p w14:paraId="06889FA3" w14:textId="77777777" w:rsidR="00AB67FA" w:rsidRPr="00D0162F" w:rsidRDefault="00AB67FA" w:rsidP="00AB67FA">
      <w:pPr>
        <w:pStyle w:val="TH"/>
        <w:keepNext w:val="0"/>
        <w:keepLines w:val="0"/>
      </w:pPr>
      <w:r w:rsidRPr="00D0162F">
        <w:t>Table E.4-2: Cell configuration mapping for SA FR1 – E-UTRA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00D5B32A" w14:textId="77777777" w:rsidTr="005D3EA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260EB42"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1B2E21EA"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3D7C6CD" w14:textId="35F6694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17F29A8A" w14:textId="512835AA"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511F6178" w14:textId="6798B9FA" w:rsidR="00AB67FA" w:rsidRPr="00D0162F" w:rsidRDefault="00AB67FA" w:rsidP="006E0A54">
            <w:pPr>
              <w:pStyle w:val="TAH"/>
              <w:keepNext w:val="0"/>
              <w:keepLines w:val="0"/>
              <w:rPr>
                <w:lang w:eastAsia="zh-TW"/>
              </w:rPr>
            </w:pPr>
            <w:r w:rsidRPr="00D0162F">
              <w:t>38.533</w:t>
            </w:r>
            <w:r w:rsidR="006E0A54" w:rsidRPr="00D0162F">
              <w:t xml:space="preserve"> </w:t>
            </w:r>
            <w:r w:rsidRPr="00D0162F">
              <w:t>LTE</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3BEB216B" w14:textId="38338E30" w:rsidR="00AB67FA" w:rsidRPr="00D0162F" w:rsidRDefault="00AB67FA" w:rsidP="006E0A54">
            <w:pPr>
              <w:pStyle w:val="TAH"/>
              <w:rPr>
                <w:lang w:eastAsia="zh-TW"/>
              </w:rPr>
            </w:pPr>
            <w:r w:rsidRPr="00D0162F">
              <w:t>38.533</w:t>
            </w:r>
            <w:r w:rsidR="006E0A54" w:rsidRPr="00D0162F">
              <w:t xml:space="preserve"> </w:t>
            </w:r>
            <w:r w:rsidRPr="00D0162F">
              <w:t>LTE</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66DE421" w14:textId="0D0735D5" w:rsidR="00AB67FA" w:rsidRPr="00D0162F" w:rsidRDefault="00AB67FA" w:rsidP="006E0A54">
            <w:pPr>
              <w:pStyle w:val="TAH"/>
            </w:pPr>
            <w:r w:rsidRPr="00D0162F">
              <w:t>CA</w:t>
            </w:r>
            <w:r w:rsidR="006E0A54" w:rsidRPr="00D0162F">
              <w:t xml:space="preserve"> </w:t>
            </w:r>
            <w:r w:rsidRPr="00D0162F">
              <w:t>Type</w:t>
            </w:r>
          </w:p>
        </w:tc>
      </w:tr>
      <w:tr w:rsidR="00AB67FA" w:rsidRPr="00D0162F" w14:paraId="6393730B"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146F853" w14:textId="77777777" w:rsidR="00AB67FA" w:rsidRPr="00D0162F" w:rsidRDefault="00AB67FA" w:rsidP="006E0A54">
            <w:pPr>
              <w:pStyle w:val="TAL"/>
              <w:keepNext w:val="0"/>
              <w:keepLines w:val="0"/>
              <w:rPr>
                <w:b/>
                <w:lang w:eastAsia="zh-TW"/>
              </w:rPr>
            </w:pPr>
            <w:r w:rsidRPr="00D0162F">
              <w:rPr>
                <w:b/>
                <w:lang w:eastAsia="zh-TW"/>
              </w:rPr>
              <w:t>6.1.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AB1461F" w14:textId="52BDDE75"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DBDA8E" w14:textId="0BBF26E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5C6017" w14:textId="2DE95291"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DF186B"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9B86DFA"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35FF700" w14:textId="77777777" w:rsidR="00AB67FA" w:rsidRPr="00D0162F" w:rsidRDefault="00AB67FA" w:rsidP="006E0A54">
            <w:pPr>
              <w:pStyle w:val="TAL"/>
              <w:keepNext w:val="0"/>
              <w:keepLines w:val="0"/>
            </w:pPr>
          </w:p>
        </w:tc>
      </w:tr>
      <w:tr w:rsidR="00AB67FA" w:rsidRPr="00D0162F" w14:paraId="7627C82F"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AB1681B" w14:textId="77777777" w:rsidR="00AB67FA" w:rsidRPr="00D0162F" w:rsidRDefault="00AB67FA" w:rsidP="006E0A54">
            <w:pPr>
              <w:pStyle w:val="TAL"/>
              <w:keepNext w:val="0"/>
              <w:keepLines w:val="0"/>
              <w:rPr>
                <w:b/>
                <w:lang w:eastAsia="zh-TW"/>
              </w:rPr>
            </w:pPr>
            <w:r w:rsidRPr="00D0162F">
              <w:rPr>
                <w:b/>
                <w:lang w:eastAsia="zh-TW"/>
              </w:rPr>
              <w:t>6.1.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F397FE" w14:textId="70FE3E53"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1AD05B" w14:textId="4837851F"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B7E7E2" w14:textId="3C5C7940"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47A51E"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E96257A"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12867ED" w14:textId="77777777" w:rsidR="00AB67FA" w:rsidRPr="00D0162F" w:rsidRDefault="00AB67FA" w:rsidP="006E0A54">
            <w:pPr>
              <w:pStyle w:val="TAL"/>
              <w:keepNext w:val="0"/>
              <w:keepLines w:val="0"/>
            </w:pPr>
          </w:p>
        </w:tc>
      </w:tr>
      <w:tr w:rsidR="00AB67FA" w:rsidRPr="00D0162F" w14:paraId="03AEF697"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F37B226" w14:textId="77777777" w:rsidR="00AB67FA" w:rsidRPr="00D0162F" w:rsidRDefault="00AB67FA" w:rsidP="006E0A54">
            <w:pPr>
              <w:pStyle w:val="TAL"/>
              <w:keepNext w:val="0"/>
              <w:keepLines w:val="0"/>
              <w:rPr>
                <w:b/>
                <w:lang w:eastAsia="zh-TW"/>
              </w:rPr>
            </w:pPr>
            <w:r w:rsidRPr="00D0162F">
              <w:rPr>
                <w:b/>
                <w:lang w:eastAsia="zh-TW"/>
              </w:rPr>
              <w:t>6.1.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6BA5E68" w14:textId="63B9DE2D"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76C48655" w14:textId="254CF6E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C6260D0" w14:textId="58F94D55"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29082C"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22B362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EC982E2" w14:textId="77777777" w:rsidR="00AB67FA" w:rsidRPr="00D0162F" w:rsidRDefault="00AB67FA" w:rsidP="006E0A54">
            <w:pPr>
              <w:pStyle w:val="TAL"/>
              <w:keepNext w:val="0"/>
              <w:keepLines w:val="0"/>
            </w:pPr>
          </w:p>
        </w:tc>
      </w:tr>
      <w:tr w:rsidR="00AB67FA" w:rsidRPr="00D0162F" w14:paraId="0D7FCC55"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A36B434" w14:textId="77777777" w:rsidR="00AB67FA" w:rsidRPr="00D0162F" w:rsidRDefault="00AB67FA" w:rsidP="006E0A54">
            <w:pPr>
              <w:pStyle w:val="TAL"/>
              <w:keepNext w:val="0"/>
              <w:keepLines w:val="0"/>
              <w:rPr>
                <w:b/>
                <w:lang w:eastAsia="zh-TW"/>
              </w:rPr>
            </w:pPr>
            <w:r w:rsidRPr="00D0162F">
              <w:rPr>
                <w:b/>
                <w:lang w:eastAsia="zh-TW"/>
              </w:rPr>
              <w:t>6.1.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FAC1551" w14:textId="68B1C6EC"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BAA9E2" w14:textId="7BF3CEB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13F454" w14:textId="48AD02B2"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912151"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39B8025C"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33F467B" w14:textId="77777777" w:rsidR="00AB67FA" w:rsidRPr="00D0162F" w:rsidRDefault="00AB67FA" w:rsidP="006E0A54">
            <w:pPr>
              <w:pStyle w:val="TAL"/>
              <w:keepNext w:val="0"/>
              <w:keepLines w:val="0"/>
            </w:pPr>
          </w:p>
        </w:tc>
      </w:tr>
      <w:tr w:rsidR="00AB67FA" w:rsidRPr="00D0162F" w14:paraId="0D8CD5DF"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CE7EB7" w14:textId="77777777" w:rsidR="00AB67FA" w:rsidRPr="00D0162F" w:rsidRDefault="00AB67FA" w:rsidP="006E0A54">
            <w:pPr>
              <w:pStyle w:val="TAL"/>
              <w:keepNext w:val="0"/>
              <w:keepLines w:val="0"/>
              <w:rPr>
                <w:b/>
                <w:lang w:eastAsia="zh-TW"/>
              </w:rPr>
            </w:pPr>
            <w:r w:rsidRPr="00D0162F">
              <w:rPr>
                <w:b/>
                <w:lang w:eastAsia="zh-TW"/>
              </w:rPr>
              <w:t>6.1.2.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EE02844" w14:textId="18AD0E0F"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MeasFlag-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75A739" w14:textId="0365F17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9D0C7A" w14:textId="175792F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F464D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5CD284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A8F1105" w14:textId="77777777" w:rsidR="00AB67FA" w:rsidRPr="00D0162F" w:rsidRDefault="00AB67FA" w:rsidP="006E0A54">
            <w:pPr>
              <w:pStyle w:val="TAL"/>
              <w:keepNext w:val="0"/>
              <w:keepLines w:val="0"/>
            </w:pPr>
          </w:p>
        </w:tc>
      </w:tr>
      <w:tr w:rsidR="00AB67FA" w:rsidRPr="00D0162F" w14:paraId="638A16EE"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EF57273" w14:textId="77777777" w:rsidR="00AB67FA" w:rsidRPr="00D0162F" w:rsidRDefault="00AB67FA" w:rsidP="006E0A54">
            <w:pPr>
              <w:pStyle w:val="TAL"/>
              <w:keepNext w:val="0"/>
              <w:keepLines w:val="0"/>
              <w:rPr>
                <w:b/>
                <w:lang w:eastAsia="zh-TW"/>
              </w:rPr>
            </w:pPr>
            <w:r w:rsidRPr="00D0162F">
              <w:rPr>
                <w:b/>
                <w:lang w:eastAsia="zh-TW"/>
              </w:rPr>
              <w:t>6.3.1.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9348695" w14:textId="15C7F813"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4F1BF60B" w14:textId="512B661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BADDC2" w14:textId="16FA26BA"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DA4C8B"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EB74E16"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93B5073" w14:textId="77777777" w:rsidR="00AB67FA" w:rsidRPr="00D0162F" w:rsidRDefault="00AB67FA" w:rsidP="006E0A54">
            <w:pPr>
              <w:pStyle w:val="TAL"/>
              <w:keepNext w:val="0"/>
              <w:keepLines w:val="0"/>
            </w:pPr>
          </w:p>
        </w:tc>
      </w:tr>
      <w:tr w:rsidR="00AB67FA" w:rsidRPr="00D0162F" w14:paraId="2677CC6B"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39E896B" w14:textId="77777777" w:rsidR="00AB67FA" w:rsidRPr="00D0162F" w:rsidRDefault="00AB67FA" w:rsidP="006E0A54">
            <w:pPr>
              <w:pStyle w:val="TAL"/>
              <w:keepNext w:val="0"/>
              <w:keepLines w:val="0"/>
              <w:rPr>
                <w:b/>
                <w:lang w:eastAsia="zh-TW"/>
              </w:rPr>
            </w:pPr>
            <w:r w:rsidRPr="00D0162F">
              <w:rPr>
                <w:b/>
                <w:lang w:eastAsia="zh-TW"/>
              </w:rPr>
              <w:t>6.3.1.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40AA95C" w14:textId="49720AA8"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0FFFF2" w14:textId="57A870A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DAB25E" w14:textId="6B7EF3A1"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F9969E"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A13F66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E0A070" w14:textId="77777777" w:rsidR="00AB67FA" w:rsidRPr="00D0162F" w:rsidRDefault="00AB67FA" w:rsidP="006E0A54">
            <w:pPr>
              <w:pStyle w:val="TAL"/>
              <w:keepNext w:val="0"/>
              <w:keepLines w:val="0"/>
            </w:pPr>
          </w:p>
        </w:tc>
      </w:tr>
      <w:tr w:rsidR="00AB67FA" w:rsidRPr="00D0162F" w14:paraId="73C47D12"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CE9F5A4" w14:textId="77777777" w:rsidR="00AB67FA" w:rsidRPr="00D0162F" w:rsidRDefault="00AB67FA" w:rsidP="006E0A54">
            <w:pPr>
              <w:pStyle w:val="TAL"/>
              <w:keepNext w:val="0"/>
              <w:keepLines w:val="0"/>
              <w:rPr>
                <w:b/>
                <w:lang w:eastAsia="zh-TW"/>
              </w:rPr>
            </w:pPr>
            <w:r w:rsidRPr="00D0162F">
              <w:rPr>
                <w:b/>
                <w:lang w:eastAsia="zh-TW"/>
              </w:rPr>
              <w:t>6.3.2.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818D71" w14:textId="6D02990B"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w:t>
            </w:r>
            <w:r w:rsidR="006E0A54" w:rsidRPr="00D0162F">
              <w:rPr>
                <w:lang w:eastAsia="sv-SE"/>
              </w:rPr>
              <w:t xml:space="preserve"> </w:t>
            </w:r>
            <w:r w:rsidRPr="00D0162F">
              <w:rPr>
                <w:lang w:eastAsia="sv-SE"/>
              </w:rPr>
              <w:t>RRC</w:t>
            </w:r>
            <w:r w:rsidR="006E0A54" w:rsidRPr="00D0162F">
              <w:rPr>
                <w:lang w:eastAsia="sv-SE"/>
              </w:rPr>
              <w:t xml:space="preserve"> </w:t>
            </w:r>
            <w:r w:rsidRPr="00D0162F">
              <w:rPr>
                <w:lang w:eastAsia="sv-SE"/>
              </w:rPr>
              <w:t>connection</w:t>
            </w:r>
            <w:r w:rsidR="006E0A54" w:rsidRPr="00D0162F">
              <w:rPr>
                <w:lang w:eastAsia="sv-SE"/>
              </w:rPr>
              <w:t xml:space="preserve"> </w:t>
            </w:r>
            <w:r w:rsidRPr="00D0162F">
              <w:rPr>
                <w:lang w:eastAsia="sv-SE"/>
              </w:rPr>
              <w:t>release</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redir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1BDB02" w14:textId="7E7C5135"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AD7C9E" w14:textId="759D106F"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92AFA3"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668E2D2"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0D26DA1" w14:textId="77777777" w:rsidR="00AB67FA" w:rsidRPr="00D0162F" w:rsidRDefault="00AB67FA" w:rsidP="006E0A54">
            <w:pPr>
              <w:pStyle w:val="TAL"/>
              <w:keepNext w:val="0"/>
              <w:keepLines w:val="0"/>
            </w:pPr>
          </w:p>
        </w:tc>
      </w:tr>
      <w:tr w:rsidR="00AB67FA" w:rsidRPr="00D0162F" w14:paraId="1109463C"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FF1599" w14:textId="77777777" w:rsidR="00AB67FA" w:rsidRPr="00D0162F" w:rsidRDefault="00AB67FA" w:rsidP="006E0A54">
            <w:pPr>
              <w:pStyle w:val="TAL"/>
              <w:keepNext w:val="0"/>
              <w:keepLines w:val="0"/>
              <w:rPr>
                <w:b/>
              </w:rPr>
            </w:pPr>
            <w:r w:rsidRPr="00D0162F">
              <w:rPr>
                <w:b/>
              </w:rPr>
              <w:t>6.6.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BEC645F" w14:textId="3FC67626" w:rsidR="00AB67FA" w:rsidRPr="00D0162F" w:rsidRDefault="00AB67FA" w:rsidP="006E0A54">
            <w:pPr>
              <w:pStyle w:val="TAL"/>
              <w:keepNext w:val="0"/>
              <w:keepLines w:val="0"/>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D38FE4" w14:textId="52E95B8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43EF93" w14:textId="1AEB1119"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4ABAC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7EB951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3C393C8" w14:textId="77777777" w:rsidR="00AB67FA" w:rsidRPr="00D0162F" w:rsidRDefault="00AB67FA" w:rsidP="006E0A54">
            <w:pPr>
              <w:pStyle w:val="TAL"/>
              <w:keepNext w:val="0"/>
              <w:keepLines w:val="0"/>
            </w:pPr>
          </w:p>
        </w:tc>
      </w:tr>
      <w:tr w:rsidR="00AB67FA" w:rsidRPr="00D0162F" w14:paraId="7932AEEC"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BD838D3" w14:textId="77777777" w:rsidR="00AB67FA" w:rsidRPr="00D0162F" w:rsidRDefault="00AB67FA" w:rsidP="006E0A54">
            <w:pPr>
              <w:pStyle w:val="TAL"/>
              <w:keepNext w:val="0"/>
              <w:keepLines w:val="0"/>
              <w:rPr>
                <w:b/>
                <w:lang w:eastAsia="zh-TW"/>
              </w:rPr>
            </w:pPr>
            <w:r w:rsidRPr="00D0162F">
              <w:rPr>
                <w:b/>
                <w:lang w:eastAsia="zh-TW"/>
              </w:rPr>
              <w:t>6.6.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108C601" w14:textId="4705B860"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A0D58C" w14:textId="3761752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2D5D1B" w14:textId="4CEE2C80"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59E1AC"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3336FE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58EAC1" w14:textId="77777777" w:rsidR="00AB67FA" w:rsidRPr="00D0162F" w:rsidRDefault="00AB67FA" w:rsidP="006E0A54">
            <w:pPr>
              <w:pStyle w:val="TAL"/>
              <w:keepNext w:val="0"/>
              <w:keepLines w:val="0"/>
            </w:pPr>
          </w:p>
        </w:tc>
      </w:tr>
      <w:tr w:rsidR="00AB67FA" w:rsidRPr="00D0162F" w14:paraId="46509467"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86D9882" w14:textId="77777777" w:rsidR="00AB67FA" w:rsidRPr="00D0162F" w:rsidRDefault="00AB67FA" w:rsidP="006E0A54">
            <w:pPr>
              <w:pStyle w:val="TAL"/>
              <w:keepNext w:val="0"/>
              <w:keepLines w:val="0"/>
              <w:rPr>
                <w:b/>
                <w:lang w:eastAsia="zh-TW"/>
              </w:rPr>
            </w:pPr>
            <w:r w:rsidRPr="00D0162F">
              <w:rPr>
                <w:b/>
                <w:lang w:eastAsia="zh-TW"/>
              </w:rPr>
              <w:t>6.6.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8087F9" w14:textId="04D45945"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r w:rsidR="006E0A54" w:rsidRPr="00D0162F">
              <w:t xml:space="preserve"> </w:t>
            </w:r>
            <w:r w:rsidRPr="00D0162F">
              <w:rPr>
                <w:snapToGrid w:val="0"/>
              </w:rPr>
              <w:t>for</w:t>
            </w:r>
            <w:r w:rsidR="006E0A54" w:rsidRPr="00D0162F">
              <w:rPr>
                <w:snapToGrid w:val="0"/>
              </w:rPr>
              <w:t xml:space="preserve"> </w:t>
            </w:r>
            <w:r w:rsidRPr="00D0162F">
              <w:rPr>
                <w:snapToGrid w:val="0"/>
              </w:rPr>
              <w:t>UE</w:t>
            </w:r>
            <w:r w:rsidR="006E0A54" w:rsidRPr="00D0162F">
              <w:rPr>
                <w:snapToGrid w:val="0"/>
              </w:rPr>
              <w:t xml:space="preserve"> </w:t>
            </w:r>
            <w:r w:rsidRPr="00D0162F">
              <w:rPr>
                <w:snapToGrid w:val="0"/>
              </w:rPr>
              <w:t>configured</w:t>
            </w:r>
            <w:r w:rsidR="006E0A54" w:rsidRPr="00D0162F">
              <w:rPr>
                <w:snapToGrid w:val="0"/>
              </w:rPr>
              <w:t xml:space="preserve"> </w:t>
            </w:r>
            <w:r w:rsidRPr="00D0162F">
              <w:rPr>
                <w:snapToGrid w:val="0"/>
              </w:rPr>
              <w:t>with</w:t>
            </w:r>
            <w:r w:rsidR="006E0A54" w:rsidRPr="00D0162F">
              <w:rPr>
                <w:snapToGrid w:val="0"/>
              </w:rPr>
              <w:t xml:space="preserve"> </w:t>
            </w:r>
            <w:r w:rsidRPr="00D0162F">
              <w:rPr>
                <w:snapToGrid w:val="0"/>
              </w:rPr>
              <w:t>highSpeedMeasFlag-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ED1FA4" w14:textId="768B1765"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E3BBA8" w14:textId="1DEE36CD"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A2F725"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0F01B7D"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65B441C" w14:textId="77777777" w:rsidR="00AB67FA" w:rsidRPr="00D0162F" w:rsidRDefault="00AB67FA" w:rsidP="006E0A54">
            <w:pPr>
              <w:pStyle w:val="TAL"/>
              <w:keepNext w:val="0"/>
              <w:keepLines w:val="0"/>
            </w:pPr>
          </w:p>
        </w:tc>
      </w:tr>
      <w:tr w:rsidR="005A42AA" w:rsidRPr="00D0162F" w14:paraId="7FD932FE"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9EBA76" w14:textId="77777777" w:rsidR="005A42AA" w:rsidRPr="00D0162F" w:rsidRDefault="005A42AA" w:rsidP="00A81E02">
            <w:pPr>
              <w:pStyle w:val="TAL"/>
              <w:keepNext w:val="0"/>
              <w:keepLines w:val="0"/>
              <w:rPr>
                <w:b/>
                <w:lang w:eastAsia="zh-TW"/>
              </w:rPr>
            </w:pPr>
            <w:r w:rsidRPr="00D0162F">
              <w:rPr>
                <w:b/>
                <w:lang w:eastAsia="zh-CN"/>
              </w:rPr>
              <w:lastRenderedPageBreak/>
              <w:t>6.6.15.1</w:t>
            </w:r>
          </w:p>
        </w:tc>
        <w:tc>
          <w:tcPr>
            <w:tcW w:w="3690" w:type="dxa"/>
            <w:tcBorders>
              <w:top w:val="single" w:sz="4" w:space="0" w:color="auto"/>
              <w:left w:val="nil"/>
              <w:bottom w:val="single" w:sz="4" w:space="0" w:color="auto"/>
              <w:right w:val="single" w:sz="4" w:space="0" w:color="auto"/>
            </w:tcBorders>
            <w:shd w:val="clear" w:color="auto" w:fill="auto"/>
            <w:noWrap/>
          </w:tcPr>
          <w:p w14:paraId="73641A41" w14:textId="77777777" w:rsidR="005A42AA" w:rsidRPr="00D0162F" w:rsidRDefault="005A42AA" w:rsidP="00A81E02">
            <w:pPr>
              <w:pStyle w:val="TAL"/>
              <w:keepNext w:val="0"/>
              <w:keepLines w:val="0"/>
              <w:rPr>
                <w:lang w:eastAsia="sv-SE"/>
              </w:rPr>
            </w:pPr>
            <w:r w:rsidRPr="00D0162F">
              <w:t xml:space="preserve">NR SA FR1 </w:t>
            </w:r>
            <w:r w:rsidRPr="00D0162F">
              <w:rPr>
                <w:rFonts w:eastAsia="MS Mincho"/>
              </w:rPr>
              <w:t>Idle Mode measurements of inter-RAT CA candidate cells for early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502433" w14:textId="77777777" w:rsidR="005A42AA" w:rsidRPr="00D0162F" w:rsidRDefault="005A42AA" w:rsidP="00A81E02">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89AAA5" w14:textId="77777777" w:rsidR="005A42AA" w:rsidRPr="00D0162F" w:rsidRDefault="005A42AA" w:rsidP="00A81E02">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6447EB" w14:textId="77777777" w:rsidR="005A42AA" w:rsidRPr="00D0162F" w:rsidRDefault="005A42AA" w:rsidP="00A81E02">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D27E341" w14:textId="77777777" w:rsidR="005A42AA" w:rsidRPr="00D0162F" w:rsidRDefault="005A42AA" w:rsidP="00A81E02">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E460923" w14:textId="77777777" w:rsidR="005A42AA" w:rsidRPr="00D0162F" w:rsidRDefault="005A42AA" w:rsidP="00A81E02">
            <w:pPr>
              <w:pStyle w:val="TAL"/>
              <w:keepNext w:val="0"/>
              <w:keepLines w:val="0"/>
            </w:pPr>
          </w:p>
        </w:tc>
      </w:tr>
      <w:tr w:rsidR="005D3EA3" w:rsidRPr="00D0162F" w14:paraId="7C03E998"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0144C4" w14:textId="7564C155" w:rsidR="005D3EA3" w:rsidRPr="00D0162F" w:rsidRDefault="005D3EA3" w:rsidP="005D3EA3">
            <w:pPr>
              <w:pStyle w:val="TAL"/>
              <w:keepNext w:val="0"/>
              <w:keepLines w:val="0"/>
              <w:rPr>
                <w:b/>
                <w:lang w:eastAsia="zh-CN"/>
              </w:rPr>
            </w:pPr>
            <w:r w:rsidRPr="00D0162F">
              <w:rPr>
                <w:b/>
                <w:bCs/>
                <w:lang w:eastAsia="zh-CN"/>
              </w:rPr>
              <w:t>6.6.19.3</w:t>
            </w:r>
          </w:p>
        </w:tc>
        <w:tc>
          <w:tcPr>
            <w:tcW w:w="3690" w:type="dxa"/>
            <w:tcBorders>
              <w:top w:val="single" w:sz="4" w:space="0" w:color="auto"/>
              <w:left w:val="nil"/>
              <w:bottom w:val="single" w:sz="4" w:space="0" w:color="auto"/>
              <w:right w:val="single" w:sz="4" w:space="0" w:color="auto"/>
            </w:tcBorders>
            <w:shd w:val="clear" w:color="auto" w:fill="auto"/>
            <w:noWrap/>
          </w:tcPr>
          <w:p w14:paraId="5AB7F283" w14:textId="3559D091" w:rsidR="005D3EA3" w:rsidRPr="00D0162F" w:rsidRDefault="005D3EA3" w:rsidP="005D3EA3">
            <w:pPr>
              <w:pStyle w:val="TAL"/>
              <w:keepNext w:val="0"/>
              <w:keepLines w:val="0"/>
            </w:pPr>
            <w:r w:rsidRPr="00D0162F">
              <w:t>NR SA FR1 – E-UTRAN event-triggered reporting in non-DRX in FR1 with NCSG</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DF673A" w14:textId="51A319B9" w:rsidR="005D3EA3" w:rsidRPr="00D0162F" w:rsidRDefault="005D3EA3" w:rsidP="005D3EA3">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87FB87" w14:textId="791EC03F" w:rsidR="005D3EA3" w:rsidRPr="00D0162F" w:rsidRDefault="005D3EA3" w:rsidP="005D3EA3">
            <w:pPr>
              <w:pStyle w:val="TAL"/>
              <w:keepNext w:val="0"/>
              <w:keepLines w:val="0"/>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1C9539E" w14:textId="77777777" w:rsidR="005D3EA3" w:rsidRPr="00D0162F" w:rsidRDefault="005D3EA3" w:rsidP="005D3EA3">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399AB9D" w14:textId="77777777" w:rsidR="005D3EA3" w:rsidRPr="00D0162F" w:rsidRDefault="005D3EA3" w:rsidP="005D3EA3">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59905B" w14:textId="77777777" w:rsidR="005D3EA3" w:rsidRPr="00D0162F" w:rsidRDefault="005D3EA3" w:rsidP="005D3EA3">
            <w:pPr>
              <w:pStyle w:val="TAL"/>
              <w:keepNext w:val="0"/>
              <w:keepLines w:val="0"/>
            </w:pPr>
          </w:p>
        </w:tc>
      </w:tr>
      <w:tr w:rsidR="00AB67FA" w:rsidRPr="00D0162F" w14:paraId="080A6F99"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C5A1B89" w14:textId="77777777" w:rsidR="00AB67FA" w:rsidRPr="00D0162F" w:rsidRDefault="00AB67FA" w:rsidP="006E0A54">
            <w:pPr>
              <w:pStyle w:val="TAL"/>
              <w:keepNext w:val="0"/>
              <w:keepLines w:val="0"/>
              <w:rPr>
                <w:b/>
                <w:lang w:eastAsia="zh-TW"/>
              </w:rPr>
            </w:pPr>
            <w:r w:rsidRPr="00D0162F">
              <w:rPr>
                <w:b/>
                <w:lang w:eastAsia="zh-TW"/>
              </w:rPr>
              <w:t>6.7.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7DF05F9" w14:textId="7C441C4C"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RP</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F50BEE" w14:textId="6F3C679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D78792" w14:textId="13991C0D"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78CB4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01B111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6BCFAA" w14:textId="77777777" w:rsidR="00AB67FA" w:rsidRPr="00D0162F" w:rsidRDefault="00AB67FA" w:rsidP="006E0A54">
            <w:pPr>
              <w:pStyle w:val="TAL"/>
              <w:keepNext w:val="0"/>
              <w:keepLines w:val="0"/>
            </w:pPr>
          </w:p>
        </w:tc>
      </w:tr>
      <w:tr w:rsidR="00AB67FA" w:rsidRPr="00D0162F" w14:paraId="674A589A"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367F4F6" w14:textId="77777777" w:rsidR="00AB67FA" w:rsidRPr="00D0162F" w:rsidRDefault="00AB67FA" w:rsidP="006E0A54">
            <w:pPr>
              <w:pStyle w:val="TAL"/>
              <w:keepNext w:val="0"/>
              <w:keepLines w:val="0"/>
              <w:rPr>
                <w:b/>
                <w:lang w:eastAsia="zh-TW"/>
              </w:rPr>
            </w:pPr>
            <w:r w:rsidRPr="00D0162F">
              <w:rPr>
                <w:b/>
                <w:lang w:eastAsia="zh-TW"/>
              </w:rPr>
              <w:t>6.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2D3392" w14:textId="4414CB8D"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RQ</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203656" w14:textId="44B003B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D17A53" w14:textId="20857073"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4EB060"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1D10DD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C0CEF70" w14:textId="77777777" w:rsidR="00AB67FA" w:rsidRPr="00D0162F" w:rsidRDefault="00AB67FA" w:rsidP="006E0A54">
            <w:pPr>
              <w:pStyle w:val="TAL"/>
              <w:keepNext w:val="0"/>
              <w:keepLines w:val="0"/>
            </w:pPr>
          </w:p>
        </w:tc>
      </w:tr>
      <w:tr w:rsidR="00AB67FA" w:rsidRPr="00D0162F" w14:paraId="3D26C71A"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A35FFA3" w14:textId="77777777" w:rsidR="00AB67FA" w:rsidRPr="00D0162F" w:rsidRDefault="00AB67FA" w:rsidP="006E0A54">
            <w:pPr>
              <w:pStyle w:val="TAL"/>
              <w:keepNext w:val="0"/>
              <w:keepLines w:val="0"/>
              <w:rPr>
                <w:b/>
                <w:lang w:eastAsia="zh-TW"/>
              </w:rPr>
            </w:pPr>
            <w:r w:rsidRPr="00D0162F">
              <w:rPr>
                <w:b/>
                <w:lang w:eastAsia="zh-TW"/>
              </w:rPr>
              <w:t>6.7.7.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49CD512" w14:textId="004B1714"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SINR</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A710F8" w14:textId="704603FE"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42D6A2" w14:textId="2F91A294"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30C4D8"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BFC4A9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C65E92" w14:textId="77777777" w:rsidR="00AB67FA" w:rsidRPr="00D0162F" w:rsidRDefault="00AB67FA" w:rsidP="006E0A54">
            <w:pPr>
              <w:pStyle w:val="TAL"/>
              <w:keepNext w:val="0"/>
              <w:keepLines w:val="0"/>
            </w:pPr>
          </w:p>
        </w:tc>
      </w:tr>
    </w:tbl>
    <w:p w14:paraId="13B115E7" w14:textId="77777777" w:rsidR="00AB67FA" w:rsidRPr="00D0162F" w:rsidRDefault="00AB67FA" w:rsidP="00AB67FA"/>
    <w:p w14:paraId="0BA1F026" w14:textId="77777777" w:rsidR="00AB67FA" w:rsidRPr="00D0162F" w:rsidRDefault="00AB67FA" w:rsidP="00AB67FA">
      <w:pPr>
        <w:pStyle w:val="TH"/>
        <w:keepNext w:val="0"/>
        <w:keepLines w:val="0"/>
      </w:pPr>
      <w:r w:rsidRPr="00D0162F">
        <w:t>Table E.4-3: Cell configuration mapping for SA FR1 – UTRA FDD Inter-RAT RRM testing</w:t>
      </w:r>
    </w:p>
    <w:tbl>
      <w:tblPr>
        <w:tblW w:w="9951" w:type="dxa"/>
        <w:jc w:val="center"/>
        <w:tblLayout w:type="fixed"/>
        <w:tblCellMar>
          <w:left w:w="28" w:type="dxa"/>
        </w:tblCellMar>
        <w:tblLook w:val="0000" w:firstRow="0" w:lastRow="0" w:firstColumn="0" w:lastColumn="0" w:noHBand="0" w:noVBand="0"/>
      </w:tblPr>
      <w:tblGrid>
        <w:gridCol w:w="1016"/>
        <w:gridCol w:w="3374"/>
        <w:gridCol w:w="1134"/>
        <w:gridCol w:w="1134"/>
        <w:gridCol w:w="1195"/>
        <w:gridCol w:w="1214"/>
        <w:gridCol w:w="884"/>
      </w:tblGrid>
      <w:tr w:rsidR="00AB67FA" w:rsidRPr="00D0162F" w14:paraId="68D0A667"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E86A23E" w14:textId="77777777" w:rsidR="00AB67FA" w:rsidRPr="00D0162F" w:rsidRDefault="00AB67FA" w:rsidP="006E0A54">
            <w:pPr>
              <w:pStyle w:val="TAH"/>
              <w:keepNext w:val="0"/>
              <w:keepLines w:val="0"/>
            </w:pPr>
            <w:r w:rsidRPr="00D0162F">
              <w:t>TC</w:t>
            </w:r>
          </w:p>
        </w:tc>
        <w:tc>
          <w:tcPr>
            <w:tcW w:w="3374" w:type="dxa"/>
            <w:tcBorders>
              <w:top w:val="single" w:sz="4" w:space="0" w:color="auto"/>
              <w:left w:val="nil"/>
              <w:bottom w:val="single" w:sz="4" w:space="0" w:color="auto"/>
              <w:right w:val="single" w:sz="4" w:space="0" w:color="auto"/>
            </w:tcBorders>
            <w:shd w:val="clear" w:color="auto" w:fill="auto"/>
            <w:noWrap/>
          </w:tcPr>
          <w:p w14:paraId="6E0B0674" w14:textId="77777777" w:rsidR="00AB67FA" w:rsidRPr="00D0162F" w:rsidRDefault="00AB67FA" w:rsidP="006E0A54">
            <w:pPr>
              <w:pStyle w:val="TAH"/>
              <w:keepNext w:val="0"/>
              <w:keepLines w:val="0"/>
            </w:pPr>
            <w:r w:rsidRPr="00D0162F">
              <w:t>Description</w:t>
            </w:r>
          </w:p>
        </w:tc>
        <w:tc>
          <w:tcPr>
            <w:tcW w:w="1134" w:type="dxa"/>
            <w:tcBorders>
              <w:top w:val="single" w:sz="4" w:space="0" w:color="auto"/>
              <w:left w:val="nil"/>
              <w:bottom w:val="single" w:sz="4" w:space="0" w:color="auto"/>
              <w:right w:val="single" w:sz="4" w:space="0" w:color="auto"/>
            </w:tcBorders>
            <w:shd w:val="clear" w:color="auto" w:fill="auto"/>
          </w:tcPr>
          <w:p w14:paraId="3803797E" w14:textId="66BCDEC3" w:rsidR="00AB67FA" w:rsidRPr="00D0162F" w:rsidRDefault="00AB67FA" w:rsidP="006E0A54">
            <w:pPr>
              <w:pStyle w:val="TAH"/>
              <w:keepNext w:val="0"/>
              <w:keepLines w:val="0"/>
            </w:pPr>
            <w:r w:rsidRPr="00D0162F">
              <w:t>38.533</w:t>
            </w:r>
            <w:r w:rsidR="006E0A54" w:rsidRPr="00D0162F">
              <w:t xml:space="preserve"> </w:t>
            </w:r>
          </w:p>
          <w:p w14:paraId="7858993B" w14:textId="772E871B" w:rsidR="00AB67FA" w:rsidRPr="00D0162F" w:rsidRDefault="00AB67FA" w:rsidP="006E0A54">
            <w:pPr>
              <w:pStyle w:val="TAH"/>
              <w:keepNext w:val="0"/>
              <w:keepLines w:val="0"/>
            </w:pPr>
            <w:r w:rsidRPr="00D0162F">
              <w:t>NR</w:t>
            </w:r>
            <w:r w:rsidR="006E0A54" w:rsidRPr="00D0162F">
              <w:t xml:space="preserve"> </w:t>
            </w:r>
            <w:r w:rsidRPr="00D0162F">
              <w:t>Cell1</w:t>
            </w:r>
          </w:p>
        </w:tc>
        <w:tc>
          <w:tcPr>
            <w:tcW w:w="1134" w:type="dxa"/>
            <w:tcBorders>
              <w:top w:val="single" w:sz="4" w:space="0" w:color="auto"/>
              <w:left w:val="nil"/>
              <w:bottom w:val="single" w:sz="4" w:space="0" w:color="auto"/>
              <w:right w:val="single" w:sz="4" w:space="0" w:color="auto"/>
            </w:tcBorders>
            <w:shd w:val="clear" w:color="auto" w:fill="auto"/>
          </w:tcPr>
          <w:p w14:paraId="79FB710E" w14:textId="2F2D0265" w:rsidR="00AB67FA" w:rsidRPr="00D0162F" w:rsidRDefault="00AB67FA" w:rsidP="006E0A54">
            <w:pPr>
              <w:pStyle w:val="TAH"/>
              <w:keepNext w:val="0"/>
              <w:keepLines w:val="0"/>
            </w:pPr>
            <w:r w:rsidRPr="00D0162F">
              <w:t>38.533</w:t>
            </w:r>
            <w:r w:rsidR="006E0A54" w:rsidRPr="00D0162F">
              <w:t xml:space="preserve"> </w:t>
            </w:r>
            <w:r w:rsidRPr="00D0162F">
              <w:t>UTRA</w:t>
            </w:r>
            <w:r w:rsidR="006E0A54" w:rsidRPr="00D0162F">
              <w:t xml:space="preserve"> </w:t>
            </w:r>
            <w:r w:rsidRPr="00D0162F">
              <w:t>Cell2</w:t>
            </w:r>
          </w:p>
        </w:tc>
        <w:tc>
          <w:tcPr>
            <w:tcW w:w="1195" w:type="dxa"/>
            <w:tcBorders>
              <w:top w:val="single" w:sz="4" w:space="0" w:color="auto"/>
              <w:left w:val="nil"/>
              <w:bottom w:val="single" w:sz="4" w:space="0" w:color="auto"/>
              <w:right w:val="single" w:sz="4" w:space="0" w:color="auto"/>
            </w:tcBorders>
            <w:shd w:val="clear" w:color="auto" w:fill="auto"/>
          </w:tcPr>
          <w:p w14:paraId="3E2D1368" w14:textId="3F310EE9" w:rsidR="00AB67FA" w:rsidRPr="00D0162F" w:rsidRDefault="00AB67FA" w:rsidP="006E0A54">
            <w:pPr>
              <w:pStyle w:val="TAH"/>
              <w:keepNext w:val="0"/>
              <w:keepLines w:val="0"/>
              <w:rPr>
                <w:lang w:eastAsia="zh-TW"/>
              </w:rPr>
            </w:pPr>
            <w:r w:rsidRPr="00D0162F">
              <w:t>38.533</w:t>
            </w:r>
            <w:r w:rsidR="006E0A54" w:rsidRPr="00D0162F">
              <w:t xml:space="preserve"> </w:t>
            </w:r>
            <w:r w:rsidRPr="00D0162F">
              <w:t>UTRA</w:t>
            </w:r>
            <w:r w:rsidR="006E0A54" w:rsidRPr="00D0162F">
              <w:t xml:space="preserve"> </w:t>
            </w:r>
            <w:r w:rsidRPr="00D0162F">
              <w:t>Cell3</w:t>
            </w:r>
          </w:p>
        </w:tc>
        <w:tc>
          <w:tcPr>
            <w:tcW w:w="1214" w:type="dxa"/>
            <w:tcBorders>
              <w:top w:val="single" w:sz="4" w:space="0" w:color="auto"/>
              <w:left w:val="nil"/>
              <w:bottom w:val="single" w:sz="4" w:space="0" w:color="auto"/>
              <w:right w:val="single" w:sz="4" w:space="0" w:color="auto"/>
            </w:tcBorders>
          </w:tcPr>
          <w:p w14:paraId="624E5738" w14:textId="5965D8FA" w:rsidR="00AB67FA" w:rsidRPr="00D0162F" w:rsidRDefault="00AB67FA" w:rsidP="006E0A54">
            <w:pPr>
              <w:pStyle w:val="TAH"/>
            </w:pPr>
            <w:r w:rsidRPr="00D0162F">
              <w:t>38.533</w:t>
            </w:r>
            <w:r w:rsidR="006E0A54" w:rsidRPr="00D0162F">
              <w:t xml:space="preserve"> </w:t>
            </w:r>
          </w:p>
          <w:p w14:paraId="7274E265" w14:textId="7EE6BF9D" w:rsidR="00AB67FA" w:rsidRPr="00D0162F" w:rsidRDefault="00AB67FA" w:rsidP="006E0A54">
            <w:pPr>
              <w:pStyle w:val="TAH"/>
              <w:rPr>
                <w:lang w:eastAsia="zh-TW"/>
              </w:rPr>
            </w:pPr>
            <w:r w:rsidRPr="00D0162F">
              <w:t>UTRA</w:t>
            </w:r>
            <w:r w:rsidR="006E0A54" w:rsidRPr="00D0162F">
              <w:t xml:space="preserve"> </w:t>
            </w:r>
            <w:r w:rsidRPr="00D0162F">
              <w:t>Cell4</w:t>
            </w:r>
          </w:p>
        </w:tc>
        <w:tc>
          <w:tcPr>
            <w:tcW w:w="884" w:type="dxa"/>
            <w:tcBorders>
              <w:top w:val="single" w:sz="4" w:space="0" w:color="auto"/>
              <w:left w:val="single" w:sz="4" w:space="0" w:color="auto"/>
              <w:bottom w:val="single" w:sz="4" w:space="0" w:color="auto"/>
              <w:right w:val="single" w:sz="4" w:space="0" w:color="auto"/>
            </w:tcBorders>
            <w:shd w:val="clear" w:color="auto" w:fill="auto"/>
          </w:tcPr>
          <w:p w14:paraId="091E41D8" w14:textId="6185C410" w:rsidR="00AB67FA" w:rsidRPr="00D0162F" w:rsidRDefault="00AB67FA" w:rsidP="006E0A54">
            <w:pPr>
              <w:pStyle w:val="TAH"/>
            </w:pPr>
            <w:r w:rsidRPr="00D0162F">
              <w:t>CA</w:t>
            </w:r>
            <w:r w:rsidR="006E0A54" w:rsidRPr="00D0162F">
              <w:t xml:space="preserve"> </w:t>
            </w:r>
            <w:r w:rsidRPr="00D0162F">
              <w:t>Type</w:t>
            </w:r>
          </w:p>
        </w:tc>
      </w:tr>
      <w:tr w:rsidR="00AB67FA" w:rsidRPr="00D0162F" w14:paraId="36F4F5DF"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78C9A55" w14:textId="77777777" w:rsidR="00AB67FA" w:rsidRPr="00D0162F" w:rsidRDefault="00AB67FA" w:rsidP="006E0A54">
            <w:pPr>
              <w:pStyle w:val="TAL"/>
              <w:keepNext w:val="0"/>
              <w:keepLines w:val="0"/>
              <w:rPr>
                <w:b/>
                <w:lang w:eastAsia="zh-TW"/>
              </w:rPr>
            </w:pPr>
            <w:r w:rsidRPr="00D0162F">
              <w:rPr>
                <w:b/>
                <w:lang w:eastAsia="zh-TW"/>
              </w:rPr>
              <w:t>6.3.1.6</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58096B58" w14:textId="3A2AB472"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UTRA</w:t>
            </w:r>
          </w:p>
        </w:tc>
        <w:tc>
          <w:tcPr>
            <w:tcW w:w="1134" w:type="dxa"/>
            <w:tcBorders>
              <w:top w:val="single" w:sz="4" w:space="0" w:color="auto"/>
              <w:left w:val="nil"/>
              <w:bottom w:val="single" w:sz="4" w:space="0" w:color="auto"/>
              <w:right w:val="single" w:sz="4" w:space="0" w:color="auto"/>
            </w:tcBorders>
            <w:shd w:val="clear" w:color="auto" w:fill="auto"/>
            <w:vAlign w:val="center"/>
          </w:tcPr>
          <w:p w14:paraId="7C67FF35" w14:textId="50B1BDD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134" w:type="dxa"/>
            <w:tcBorders>
              <w:top w:val="single" w:sz="4" w:space="0" w:color="auto"/>
              <w:left w:val="nil"/>
              <w:bottom w:val="single" w:sz="4" w:space="0" w:color="auto"/>
              <w:right w:val="single" w:sz="4" w:space="0" w:color="auto"/>
            </w:tcBorders>
            <w:shd w:val="clear" w:color="auto" w:fill="auto"/>
            <w:vAlign w:val="center"/>
          </w:tcPr>
          <w:p w14:paraId="3CB69834" w14:textId="124B86E6" w:rsidR="00AB67FA" w:rsidRPr="00D0162F" w:rsidRDefault="00AB67FA" w:rsidP="006E0A54">
            <w:pPr>
              <w:pStyle w:val="TAL"/>
              <w:keepNext w:val="0"/>
              <w:keepLines w:val="0"/>
              <w:rPr>
                <w:lang w:eastAsia="zh-TW"/>
              </w:rPr>
            </w:pPr>
            <w:r w:rsidRPr="00D0162F">
              <w:t>UTRA</w:t>
            </w:r>
            <w:r w:rsidR="006E0A54" w:rsidRPr="00D0162F">
              <w:t xml:space="preserve"> </w:t>
            </w:r>
            <w:r w:rsidRPr="00D0162F">
              <w:t>Cell</w:t>
            </w:r>
            <w:r w:rsidR="006E0A54" w:rsidRPr="00D0162F">
              <w:t xml:space="preserve"> </w:t>
            </w:r>
            <w:r w:rsidRPr="00D0162F">
              <w:t>1</w:t>
            </w:r>
          </w:p>
        </w:tc>
        <w:tc>
          <w:tcPr>
            <w:tcW w:w="1195" w:type="dxa"/>
            <w:tcBorders>
              <w:top w:val="single" w:sz="4" w:space="0" w:color="auto"/>
              <w:left w:val="nil"/>
              <w:bottom w:val="single" w:sz="4" w:space="0" w:color="auto"/>
              <w:right w:val="single" w:sz="4" w:space="0" w:color="auto"/>
            </w:tcBorders>
            <w:shd w:val="clear" w:color="auto" w:fill="auto"/>
            <w:vAlign w:val="center"/>
          </w:tcPr>
          <w:p w14:paraId="43F9D7C9" w14:textId="77777777" w:rsidR="00AB67FA" w:rsidRPr="00D0162F" w:rsidRDefault="00AB67FA" w:rsidP="006E0A54">
            <w:pPr>
              <w:pStyle w:val="TAL"/>
              <w:keepNext w:val="0"/>
              <w:keepLines w:val="0"/>
            </w:pPr>
          </w:p>
        </w:tc>
        <w:tc>
          <w:tcPr>
            <w:tcW w:w="1214" w:type="dxa"/>
            <w:tcBorders>
              <w:top w:val="single" w:sz="4" w:space="0" w:color="auto"/>
              <w:left w:val="nil"/>
              <w:bottom w:val="single" w:sz="4" w:space="0" w:color="auto"/>
              <w:right w:val="single" w:sz="4" w:space="0" w:color="auto"/>
            </w:tcBorders>
            <w:vAlign w:val="center"/>
          </w:tcPr>
          <w:p w14:paraId="62D80C24" w14:textId="77777777" w:rsidR="00AB67FA" w:rsidRPr="00D0162F" w:rsidRDefault="00AB67FA" w:rsidP="006E0A54">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5569DEB" w14:textId="77777777" w:rsidR="00AB67FA" w:rsidRPr="00D0162F" w:rsidRDefault="00AB67FA" w:rsidP="006E0A54">
            <w:pPr>
              <w:pStyle w:val="TAL"/>
              <w:keepNext w:val="0"/>
              <w:keepLines w:val="0"/>
            </w:pPr>
          </w:p>
        </w:tc>
      </w:tr>
      <w:tr w:rsidR="00AB67FA" w:rsidRPr="00D0162F" w14:paraId="395ADE5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E893A02" w14:textId="77777777" w:rsidR="00AB67FA" w:rsidRPr="00D0162F" w:rsidRDefault="00AB67FA" w:rsidP="006E0A54">
            <w:pPr>
              <w:pStyle w:val="TAL"/>
              <w:keepNext w:val="0"/>
              <w:keepLines w:val="0"/>
              <w:rPr>
                <w:b/>
                <w:lang w:eastAsia="zh-CN"/>
              </w:rPr>
            </w:pPr>
            <w:r w:rsidRPr="00D0162F">
              <w:rPr>
                <w:b/>
                <w:lang w:eastAsia="zh-CN"/>
              </w:rPr>
              <w:t>6.6.5.1</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2183624E" w14:textId="1F4237BA"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UTRAN</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1134" w:type="dxa"/>
            <w:tcBorders>
              <w:top w:val="single" w:sz="4" w:space="0" w:color="auto"/>
              <w:left w:val="nil"/>
              <w:bottom w:val="single" w:sz="4" w:space="0" w:color="auto"/>
              <w:right w:val="single" w:sz="4" w:space="0" w:color="auto"/>
            </w:tcBorders>
            <w:shd w:val="clear" w:color="auto" w:fill="auto"/>
            <w:vAlign w:val="center"/>
          </w:tcPr>
          <w:p w14:paraId="485EFC50" w14:textId="478C9F8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134" w:type="dxa"/>
            <w:tcBorders>
              <w:top w:val="single" w:sz="4" w:space="0" w:color="auto"/>
              <w:left w:val="nil"/>
              <w:bottom w:val="single" w:sz="4" w:space="0" w:color="auto"/>
              <w:right w:val="single" w:sz="4" w:space="0" w:color="auto"/>
            </w:tcBorders>
            <w:shd w:val="clear" w:color="auto" w:fill="auto"/>
            <w:vAlign w:val="center"/>
          </w:tcPr>
          <w:p w14:paraId="7F0268D1" w14:textId="5AF29841" w:rsidR="00AB67FA" w:rsidRPr="00D0162F" w:rsidRDefault="00AB67FA" w:rsidP="006E0A54">
            <w:pPr>
              <w:pStyle w:val="TAL"/>
              <w:keepNext w:val="0"/>
              <w:keepLines w:val="0"/>
            </w:pPr>
            <w:r w:rsidRPr="00D0162F">
              <w:t>UTRA</w:t>
            </w:r>
            <w:r w:rsidR="006E0A54" w:rsidRPr="00D0162F">
              <w:t xml:space="preserve"> </w:t>
            </w:r>
            <w:r w:rsidRPr="00D0162F">
              <w:t>Cell</w:t>
            </w:r>
            <w:r w:rsidR="006E0A54" w:rsidRPr="00D0162F">
              <w:t xml:space="preserve"> </w:t>
            </w:r>
            <w:r w:rsidRPr="00D0162F">
              <w:t>1</w:t>
            </w:r>
          </w:p>
        </w:tc>
        <w:tc>
          <w:tcPr>
            <w:tcW w:w="1195" w:type="dxa"/>
            <w:tcBorders>
              <w:top w:val="single" w:sz="4" w:space="0" w:color="auto"/>
              <w:left w:val="nil"/>
              <w:bottom w:val="single" w:sz="4" w:space="0" w:color="auto"/>
              <w:right w:val="single" w:sz="4" w:space="0" w:color="auto"/>
            </w:tcBorders>
            <w:shd w:val="clear" w:color="auto" w:fill="auto"/>
            <w:vAlign w:val="center"/>
          </w:tcPr>
          <w:p w14:paraId="1A7C1F60" w14:textId="77777777" w:rsidR="00AB67FA" w:rsidRPr="00D0162F" w:rsidRDefault="00AB67FA" w:rsidP="006E0A54">
            <w:pPr>
              <w:pStyle w:val="TAL"/>
              <w:keepNext w:val="0"/>
              <w:keepLines w:val="0"/>
            </w:pPr>
          </w:p>
        </w:tc>
        <w:tc>
          <w:tcPr>
            <w:tcW w:w="1214" w:type="dxa"/>
            <w:tcBorders>
              <w:top w:val="single" w:sz="4" w:space="0" w:color="auto"/>
              <w:left w:val="nil"/>
              <w:bottom w:val="single" w:sz="4" w:space="0" w:color="auto"/>
              <w:right w:val="single" w:sz="4" w:space="0" w:color="auto"/>
            </w:tcBorders>
            <w:vAlign w:val="center"/>
          </w:tcPr>
          <w:p w14:paraId="26CC6CAF" w14:textId="77777777" w:rsidR="00AB67FA" w:rsidRPr="00D0162F" w:rsidRDefault="00AB67FA" w:rsidP="006E0A54">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0B724201" w14:textId="77777777" w:rsidR="00AB67FA" w:rsidRPr="00D0162F" w:rsidRDefault="00AB67FA" w:rsidP="006E0A54">
            <w:pPr>
              <w:pStyle w:val="TAL"/>
              <w:keepNext w:val="0"/>
              <w:keepLines w:val="0"/>
            </w:pPr>
          </w:p>
        </w:tc>
      </w:tr>
    </w:tbl>
    <w:p w14:paraId="4776C1FB" w14:textId="77777777" w:rsidR="00597F3D" w:rsidRPr="00D0162F" w:rsidRDefault="00597F3D" w:rsidP="00597F3D"/>
    <w:p w14:paraId="31FC9E70" w14:textId="77777777" w:rsidR="00597F3D" w:rsidRPr="00D0162F" w:rsidRDefault="00597F3D" w:rsidP="00597F3D">
      <w:r w:rsidRPr="00D0162F">
        <w:t xml:space="preserve">Table E.4-4 defines the multi-cell configuration mapping for </w:t>
      </w:r>
      <w:r w:rsidRPr="00D0162F">
        <w:rPr>
          <w:lang w:eastAsia="zh-CN"/>
        </w:rPr>
        <w:t>NR/5GC</w:t>
      </w:r>
      <w:r w:rsidRPr="00D0162F">
        <w:t xml:space="preserve"> FR1 – E-UTRA Inter-RAT test cases (serving cell in NR) in chapter 6 of this test specification.</w:t>
      </w:r>
    </w:p>
    <w:p w14:paraId="435709E0" w14:textId="77777777" w:rsidR="00597F3D" w:rsidRPr="00D0162F" w:rsidRDefault="00597F3D" w:rsidP="00597F3D">
      <w:pPr>
        <w:pStyle w:val="TH"/>
        <w:keepNext w:val="0"/>
        <w:keepLines w:val="0"/>
      </w:pPr>
      <w:r w:rsidRPr="00D0162F">
        <w:t>Table E.4-4: Multi-cell configuration mapping for SA FR1 – E-UTRA Inter-RAT RRM testing</w:t>
      </w:r>
    </w:p>
    <w:tbl>
      <w:tblPr>
        <w:tblW w:w="9951" w:type="dxa"/>
        <w:jc w:val="center"/>
        <w:tblLayout w:type="fixed"/>
        <w:tblCellMar>
          <w:left w:w="28" w:type="dxa"/>
        </w:tblCellMar>
        <w:tblLook w:val="0000" w:firstRow="0" w:lastRow="0" w:firstColumn="0" w:lastColumn="0" w:noHBand="0" w:noVBand="0"/>
      </w:tblPr>
      <w:tblGrid>
        <w:gridCol w:w="1016"/>
        <w:gridCol w:w="3374"/>
        <w:gridCol w:w="1134"/>
        <w:gridCol w:w="1134"/>
        <w:gridCol w:w="1195"/>
        <w:gridCol w:w="1214"/>
        <w:gridCol w:w="884"/>
      </w:tblGrid>
      <w:tr w:rsidR="00597F3D" w:rsidRPr="00D0162F" w14:paraId="0F43C775" w14:textId="77777777" w:rsidTr="004D1BDE">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D22B262" w14:textId="77777777" w:rsidR="00597F3D" w:rsidRPr="00D0162F" w:rsidRDefault="00597F3D" w:rsidP="004D1BDE">
            <w:pPr>
              <w:pStyle w:val="TAH"/>
              <w:keepNext w:val="0"/>
              <w:keepLines w:val="0"/>
            </w:pPr>
            <w:r w:rsidRPr="00D0162F">
              <w:t>TC</w:t>
            </w:r>
          </w:p>
        </w:tc>
        <w:tc>
          <w:tcPr>
            <w:tcW w:w="3374" w:type="dxa"/>
            <w:tcBorders>
              <w:top w:val="single" w:sz="4" w:space="0" w:color="auto"/>
              <w:left w:val="nil"/>
              <w:bottom w:val="single" w:sz="4" w:space="0" w:color="auto"/>
              <w:right w:val="single" w:sz="4" w:space="0" w:color="auto"/>
            </w:tcBorders>
            <w:shd w:val="clear" w:color="auto" w:fill="auto"/>
            <w:noWrap/>
          </w:tcPr>
          <w:p w14:paraId="37225BE7" w14:textId="77777777" w:rsidR="00597F3D" w:rsidRPr="00D0162F" w:rsidRDefault="00597F3D" w:rsidP="004D1BDE">
            <w:pPr>
              <w:pStyle w:val="TAH"/>
              <w:keepNext w:val="0"/>
              <w:keepLines w:val="0"/>
            </w:pPr>
            <w:r w:rsidRPr="00D0162F">
              <w:t>Description</w:t>
            </w:r>
          </w:p>
        </w:tc>
        <w:tc>
          <w:tcPr>
            <w:tcW w:w="1134" w:type="dxa"/>
            <w:tcBorders>
              <w:top w:val="single" w:sz="4" w:space="0" w:color="auto"/>
              <w:left w:val="nil"/>
              <w:bottom w:val="single" w:sz="4" w:space="0" w:color="auto"/>
              <w:right w:val="single" w:sz="4" w:space="0" w:color="auto"/>
            </w:tcBorders>
            <w:shd w:val="clear" w:color="auto" w:fill="auto"/>
          </w:tcPr>
          <w:p w14:paraId="3C2C81F6" w14:textId="77777777" w:rsidR="00597F3D" w:rsidRPr="00D0162F" w:rsidRDefault="00597F3D" w:rsidP="004D1BDE">
            <w:pPr>
              <w:pStyle w:val="TAH"/>
              <w:keepNext w:val="0"/>
              <w:keepLines w:val="0"/>
            </w:pPr>
            <w:r w:rsidRPr="00D0162F">
              <w:t xml:space="preserve">38.533 </w:t>
            </w:r>
          </w:p>
          <w:p w14:paraId="12829A6E" w14:textId="77777777" w:rsidR="00597F3D" w:rsidRPr="00D0162F" w:rsidRDefault="00597F3D" w:rsidP="004D1BDE">
            <w:pPr>
              <w:pStyle w:val="TAH"/>
              <w:keepNext w:val="0"/>
              <w:keepLines w:val="0"/>
            </w:pPr>
            <w:r w:rsidRPr="00D0162F">
              <w:t>NR Cell1</w:t>
            </w:r>
          </w:p>
        </w:tc>
        <w:tc>
          <w:tcPr>
            <w:tcW w:w="1134" w:type="dxa"/>
            <w:tcBorders>
              <w:top w:val="single" w:sz="4" w:space="0" w:color="auto"/>
              <w:left w:val="nil"/>
              <w:bottom w:val="single" w:sz="4" w:space="0" w:color="auto"/>
              <w:right w:val="single" w:sz="4" w:space="0" w:color="auto"/>
            </w:tcBorders>
            <w:shd w:val="clear" w:color="auto" w:fill="auto"/>
          </w:tcPr>
          <w:p w14:paraId="376B1C31" w14:textId="77777777" w:rsidR="00597F3D" w:rsidRPr="00D0162F" w:rsidRDefault="00597F3D" w:rsidP="004D1BDE">
            <w:pPr>
              <w:pStyle w:val="TAH"/>
              <w:keepNext w:val="0"/>
              <w:keepLines w:val="0"/>
            </w:pPr>
            <w:r w:rsidRPr="00D0162F">
              <w:t>38.533 NR Cell2</w:t>
            </w:r>
          </w:p>
        </w:tc>
        <w:tc>
          <w:tcPr>
            <w:tcW w:w="1195" w:type="dxa"/>
            <w:tcBorders>
              <w:top w:val="single" w:sz="4" w:space="0" w:color="auto"/>
              <w:left w:val="nil"/>
              <w:bottom w:val="single" w:sz="4" w:space="0" w:color="auto"/>
              <w:right w:val="single" w:sz="4" w:space="0" w:color="auto"/>
            </w:tcBorders>
            <w:shd w:val="clear" w:color="auto" w:fill="auto"/>
          </w:tcPr>
          <w:p w14:paraId="2325606A" w14:textId="77777777" w:rsidR="00597F3D" w:rsidRPr="00D0162F" w:rsidRDefault="00597F3D" w:rsidP="004D1BDE">
            <w:pPr>
              <w:pStyle w:val="TAH"/>
              <w:keepNext w:val="0"/>
              <w:keepLines w:val="0"/>
              <w:rPr>
                <w:lang w:eastAsia="zh-TW"/>
              </w:rPr>
            </w:pPr>
            <w:r w:rsidRPr="00D0162F">
              <w:t>38.533 LTE Cell3</w:t>
            </w:r>
          </w:p>
        </w:tc>
        <w:tc>
          <w:tcPr>
            <w:tcW w:w="1214" w:type="dxa"/>
            <w:tcBorders>
              <w:top w:val="single" w:sz="4" w:space="0" w:color="auto"/>
              <w:left w:val="nil"/>
              <w:bottom w:val="single" w:sz="4" w:space="0" w:color="auto"/>
              <w:right w:val="single" w:sz="4" w:space="0" w:color="auto"/>
            </w:tcBorders>
          </w:tcPr>
          <w:p w14:paraId="6BF08976" w14:textId="77777777" w:rsidR="00597F3D" w:rsidRPr="00D0162F" w:rsidRDefault="00597F3D" w:rsidP="004D1BDE">
            <w:pPr>
              <w:pStyle w:val="TAH"/>
              <w:rPr>
                <w:lang w:eastAsia="zh-CN"/>
              </w:rPr>
            </w:pPr>
            <w:r w:rsidRPr="00D0162F">
              <w:t xml:space="preserve">38.533 </w:t>
            </w:r>
            <w:r w:rsidRPr="00D0162F">
              <w:rPr>
                <w:lang w:eastAsia="zh-CN"/>
              </w:rPr>
              <w:t>LTE Cell 4</w:t>
            </w:r>
          </w:p>
        </w:tc>
        <w:tc>
          <w:tcPr>
            <w:tcW w:w="884" w:type="dxa"/>
            <w:tcBorders>
              <w:top w:val="single" w:sz="4" w:space="0" w:color="auto"/>
              <w:left w:val="single" w:sz="4" w:space="0" w:color="auto"/>
              <w:bottom w:val="single" w:sz="4" w:space="0" w:color="auto"/>
              <w:right w:val="single" w:sz="4" w:space="0" w:color="auto"/>
            </w:tcBorders>
            <w:shd w:val="clear" w:color="auto" w:fill="auto"/>
          </w:tcPr>
          <w:p w14:paraId="05D67499" w14:textId="77777777" w:rsidR="00597F3D" w:rsidRPr="00D0162F" w:rsidRDefault="00597F3D" w:rsidP="004D1BDE">
            <w:pPr>
              <w:pStyle w:val="TAH"/>
            </w:pPr>
            <w:r w:rsidRPr="00D0162F">
              <w:t>CA Type</w:t>
            </w:r>
          </w:p>
        </w:tc>
      </w:tr>
      <w:tr w:rsidR="00597F3D" w:rsidRPr="00D0162F" w14:paraId="14C21464" w14:textId="77777777" w:rsidTr="004D1BDE">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6479DFC" w14:textId="77777777" w:rsidR="00597F3D" w:rsidRPr="00D0162F" w:rsidRDefault="00597F3D" w:rsidP="004D1BDE">
            <w:pPr>
              <w:pStyle w:val="TAL"/>
              <w:keepNext w:val="0"/>
              <w:keepLines w:val="0"/>
              <w:rPr>
                <w:b/>
                <w:lang w:eastAsia="zh-TW"/>
              </w:rPr>
            </w:pPr>
            <w:r w:rsidRPr="00D0162F">
              <w:rPr>
                <w:b/>
                <w:lang w:eastAsia="zh-TW"/>
              </w:rPr>
              <w:t>6.6.18.3</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74849526" w14:textId="77777777" w:rsidR="00597F3D" w:rsidRPr="00D0162F" w:rsidRDefault="00597F3D" w:rsidP="004D1BDE">
            <w:pPr>
              <w:pStyle w:val="TAL"/>
              <w:keepNext w:val="0"/>
              <w:keepLines w:val="0"/>
              <w:rPr>
                <w:lang w:eastAsia="sv-SE"/>
              </w:rPr>
            </w:pPr>
            <w:r w:rsidRPr="00D0162F">
              <w:t>NR SA FR1 NR - E-UTRAN and NR FR1 concurrent event-triggered reporting in non-DRX in FR1</w:t>
            </w:r>
          </w:p>
        </w:tc>
        <w:tc>
          <w:tcPr>
            <w:tcW w:w="1134" w:type="dxa"/>
            <w:tcBorders>
              <w:top w:val="single" w:sz="4" w:space="0" w:color="auto"/>
              <w:left w:val="nil"/>
              <w:bottom w:val="single" w:sz="4" w:space="0" w:color="auto"/>
              <w:right w:val="single" w:sz="4" w:space="0" w:color="auto"/>
            </w:tcBorders>
            <w:shd w:val="clear" w:color="auto" w:fill="auto"/>
            <w:vAlign w:val="center"/>
          </w:tcPr>
          <w:p w14:paraId="1D5AD362" w14:textId="77777777" w:rsidR="00597F3D" w:rsidRPr="00D0162F" w:rsidRDefault="00597F3D" w:rsidP="004D1BDE">
            <w:pPr>
              <w:pStyle w:val="TAL"/>
              <w:keepNext w:val="0"/>
              <w:keepLines w:val="0"/>
            </w:pPr>
            <w:r w:rsidRPr="00D0162F">
              <w:t>NR Cell 6</w:t>
            </w:r>
          </w:p>
        </w:tc>
        <w:tc>
          <w:tcPr>
            <w:tcW w:w="1134" w:type="dxa"/>
            <w:tcBorders>
              <w:top w:val="single" w:sz="4" w:space="0" w:color="auto"/>
              <w:left w:val="nil"/>
              <w:bottom w:val="single" w:sz="4" w:space="0" w:color="auto"/>
              <w:right w:val="single" w:sz="4" w:space="0" w:color="auto"/>
            </w:tcBorders>
            <w:shd w:val="clear" w:color="auto" w:fill="auto"/>
            <w:vAlign w:val="center"/>
          </w:tcPr>
          <w:p w14:paraId="406C24C1" w14:textId="77777777" w:rsidR="00597F3D" w:rsidRPr="00D0162F" w:rsidRDefault="00597F3D" w:rsidP="004D1BDE">
            <w:pPr>
              <w:pStyle w:val="TAL"/>
              <w:keepNext w:val="0"/>
              <w:keepLines w:val="0"/>
              <w:rPr>
                <w:lang w:eastAsia="zh-TW"/>
              </w:rPr>
            </w:pPr>
            <w:r w:rsidRPr="00D0162F">
              <w:t>NR Cell 3</w:t>
            </w:r>
          </w:p>
        </w:tc>
        <w:tc>
          <w:tcPr>
            <w:tcW w:w="1195" w:type="dxa"/>
            <w:tcBorders>
              <w:top w:val="single" w:sz="4" w:space="0" w:color="auto"/>
              <w:left w:val="nil"/>
              <w:bottom w:val="single" w:sz="4" w:space="0" w:color="auto"/>
              <w:right w:val="single" w:sz="4" w:space="0" w:color="auto"/>
            </w:tcBorders>
            <w:shd w:val="clear" w:color="auto" w:fill="auto"/>
            <w:vAlign w:val="center"/>
          </w:tcPr>
          <w:p w14:paraId="0FCAC4E7" w14:textId="77777777" w:rsidR="00597F3D" w:rsidRPr="00D0162F" w:rsidRDefault="00597F3D" w:rsidP="004D1BDE">
            <w:pPr>
              <w:pStyle w:val="TAL"/>
              <w:keepNext w:val="0"/>
              <w:keepLines w:val="0"/>
              <w:rPr>
                <w:lang w:eastAsia="zh-CN"/>
              </w:rPr>
            </w:pPr>
            <w:r w:rsidRPr="00D0162F">
              <w:rPr>
                <w:lang w:eastAsia="zh-CN"/>
              </w:rPr>
              <w:t>LTE Cell 1</w:t>
            </w:r>
          </w:p>
        </w:tc>
        <w:tc>
          <w:tcPr>
            <w:tcW w:w="1214" w:type="dxa"/>
            <w:tcBorders>
              <w:top w:val="single" w:sz="4" w:space="0" w:color="auto"/>
              <w:left w:val="nil"/>
              <w:bottom w:val="single" w:sz="4" w:space="0" w:color="auto"/>
              <w:right w:val="single" w:sz="4" w:space="0" w:color="auto"/>
            </w:tcBorders>
            <w:vAlign w:val="center"/>
          </w:tcPr>
          <w:p w14:paraId="70F07BA6" w14:textId="77777777" w:rsidR="00597F3D" w:rsidRPr="00D0162F" w:rsidRDefault="00597F3D" w:rsidP="004D1BDE">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54C4962D" w14:textId="77777777" w:rsidR="00597F3D" w:rsidRPr="00D0162F" w:rsidRDefault="00597F3D" w:rsidP="004D1BDE">
            <w:pPr>
              <w:pStyle w:val="TAL"/>
              <w:keepNext w:val="0"/>
              <w:keepLines w:val="0"/>
            </w:pPr>
          </w:p>
        </w:tc>
      </w:tr>
    </w:tbl>
    <w:p w14:paraId="6E101EAB" w14:textId="77777777" w:rsidR="00AB67FA" w:rsidRPr="00D0162F" w:rsidRDefault="00AB67FA" w:rsidP="00AB67FA"/>
    <w:p w14:paraId="7B75845F" w14:textId="77777777" w:rsidR="00AB67FA" w:rsidRPr="00D0162F" w:rsidRDefault="00AB67FA" w:rsidP="00AB67FA">
      <w:pPr>
        <w:pStyle w:val="Heading1"/>
      </w:pPr>
      <w:r w:rsidRPr="00D0162F">
        <w:t>E.5</w:t>
      </w:r>
      <w:r w:rsidRPr="00D0162F">
        <w:tab/>
        <w:t>Cell configuration mapping for SA FR2 test cases in Chapter 7</w:t>
      </w:r>
    </w:p>
    <w:p w14:paraId="66643342" w14:textId="0DF16DED" w:rsidR="00AB67FA" w:rsidRPr="00D0162F" w:rsidRDefault="00AB67FA" w:rsidP="00AB67FA">
      <w:r w:rsidRPr="00D0162F">
        <w:t xml:space="preserve">Table E.5-1 defines the cell configuration mapping for </w:t>
      </w:r>
      <w:r w:rsidR="002E32A9" w:rsidRPr="00D0162F">
        <w:rPr>
          <w:lang w:eastAsia="zh-CN"/>
        </w:rPr>
        <w:t>NR/5GC</w:t>
      </w:r>
      <w:r w:rsidRPr="00D0162F">
        <w:t xml:space="preserve"> FR2 test cases in chapter 7 of this test specification.</w:t>
      </w:r>
    </w:p>
    <w:p w14:paraId="2D0F69D5" w14:textId="77777777" w:rsidR="00AB67FA" w:rsidRPr="00D0162F" w:rsidRDefault="00AB67FA" w:rsidP="00AB67FA">
      <w:pPr>
        <w:pStyle w:val="TH"/>
        <w:keepNext w:val="0"/>
        <w:keepLines w:val="0"/>
      </w:pPr>
      <w:r w:rsidRPr="00D0162F">
        <w:t>Table E.5-1: Cell configuration mapping for SA FR2 RRM testing</w:t>
      </w:r>
    </w:p>
    <w:tbl>
      <w:tblPr>
        <w:tblW w:w="10004" w:type="dxa"/>
        <w:jc w:val="center"/>
        <w:tblLayout w:type="fixed"/>
        <w:tblCellMar>
          <w:left w:w="28" w:type="dxa"/>
        </w:tblCellMar>
        <w:tblLook w:val="0000" w:firstRow="0" w:lastRow="0" w:firstColumn="0" w:lastColumn="0" w:noHBand="0" w:noVBand="0"/>
      </w:tblPr>
      <w:tblGrid>
        <w:gridCol w:w="1014"/>
        <w:gridCol w:w="3673"/>
        <w:gridCol w:w="1045"/>
        <w:gridCol w:w="1045"/>
        <w:gridCol w:w="1054"/>
        <w:gridCol w:w="1045"/>
        <w:gridCol w:w="1050"/>
        <w:gridCol w:w="78"/>
      </w:tblGrid>
      <w:tr w:rsidR="00AB67FA" w:rsidRPr="00D0162F" w14:paraId="65A1D3F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35BD7B6" w14:textId="77777777" w:rsidR="00AB67FA" w:rsidRPr="00D0162F" w:rsidRDefault="00AB67FA" w:rsidP="006E0A54">
            <w:pPr>
              <w:pStyle w:val="TAH"/>
              <w:keepNext w:val="0"/>
              <w:keepLines w:val="0"/>
            </w:pPr>
            <w:r w:rsidRPr="00D0162F">
              <w:t>TC</w:t>
            </w:r>
          </w:p>
        </w:tc>
        <w:tc>
          <w:tcPr>
            <w:tcW w:w="3673" w:type="dxa"/>
            <w:tcBorders>
              <w:top w:val="single" w:sz="4" w:space="0" w:color="auto"/>
              <w:left w:val="nil"/>
              <w:bottom w:val="single" w:sz="4" w:space="0" w:color="auto"/>
              <w:right w:val="single" w:sz="4" w:space="0" w:color="auto"/>
            </w:tcBorders>
            <w:shd w:val="clear" w:color="auto" w:fill="auto"/>
            <w:noWrap/>
          </w:tcPr>
          <w:p w14:paraId="356F37F6" w14:textId="77777777" w:rsidR="00AB67FA" w:rsidRPr="00D0162F" w:rsidRDefault="00AB67FA" w:rsidP="006E0A54">
            <w:pPr>
              <w:pStyle w:val="TAH"/>
              <w:keepNext w:val="0"/>
              <w:keepLines w:val="0"/>
            </w:pPr>
            <w:r w:rsidRPr="00D0162F">
              <w:t>Description</w:t>
            </w:r>
          </w:p>
        </w:tc>
        <w:tc>
          <w:tcPr>
            <w:tcW w:w="1045" w:type="dxa"/>
            <w:tcBorders>
              <w:top w:val="single" w:sz="4" w:space="0" w:color="auto"/>
              <w:left w:val="nil"/>
              <w:bottom w:val="single" w:sz="4" w:space="0" w:color="auto"/>
              <w:right w:val="single" w:sz="4" w:space="0" w:color="auto"/>
            </w:tcBorders>
            <w:shd w:val="clear" w:color="auto" w:fill="auto"/>
          </w:tcPr>
          <w:p w14:paraId="06C29FDA" w14:textId="1BE9D8A6"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5" w:type="dxa"/>
            <w:tcBorders>
              <w:top w:val="single" w:sz="4" w:space="0" w:color="auto"/>
              <w:left w:val="nil"/>
              <w:bottom w:val="single" w:sz="4" w:space="0" w:color="auto"/>
              <w:right w:val="single" w:sz="4" w:space="0" w:color="auto"/>
            </w:tcBorders>
            <w:shd w:val="clear" w:color="auto" w:fill="auto"/>
          </w:tcPr>
          <w:p w14:paraId="737B2C9C" w14:textId="1F78B3D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4" w:type="dxa"/>
            <w:tcBorders>
              <w:top w:val="single" w:sz="4" w:space="0" w:color="auto"/>
              <w:left w:val="nil"/>
              <w:bottom w:val="single" w:sz="4" w:space="0" w:color="auto"/>
              <w:right w:val="single" w:sz="4" w:space="0" w:color="auto"/>
            </w:tcBorders>
            <w:shd w:val="clear" w:color="auto" w:fill="auto"/>
          </w:tcPr>
          <w:p w14:paraId="576B4246" w14:textId="1901478D"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5" w:type="dxa"/>
            <w:tcBorders>
              <w:top w:val="single" w:sz="4" w:space="0" w:color="auto"/>
              <w:left w:val="nil"/>
              <w:bottom w:val="single" w:sz="4" w:space="0" w:color="auto"/>
              <w:right w:val="single" w:sz="4" w:space="0" w:color="auto"/>
            </w:tcBorders>
          </w:tcPr>
          <w:p w14:paraId="48DA5CF5" w14:textId="37F1A867"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50" w:type="dxa"/>
            <w:tcBorders>
              <w:top w:val="single" w:sz="4" w:space="0" w:color="auto"/>
              <w:left w:val="single" w:sz="4" w:space="0" w:color="auto"/>
              <w:bottom w:val="single" w:sz="4" w:space="0" w:color="auto"/>
              <w:right w:val="single" w:sz="4" w:space="0" w:color="auto"/>
            </w:tcBorders>
            <w:shd w:val="clear" w:color="auto" w:fill="auto"/>
          </w:tcPr>
          <w:p w14:paraId="7C2D018F" w14:textId="524C016D" w:rsidR="00AB67FA" w:rsidRPr="00D0162F" w:rsidRDefault="00AB67FA" w:rsidP="006E0A54">
            <w:pPr>
              <w:pStyle w:val="TAH"/>
            </w:pPr>
            <w:r w:rsidRPr="00D0162F">
              <w:t>CA</w:t>
            </w:r>
            <w:r w:rsidR="006E0A54" w:rsidRPr="00D0162F">
              <w:t xml:space="preserve"> </w:t>
            </w:r>
            <w:r w:rsidRPr="00D0162F">
              <w:t>Type</w:t>
            </w:r>
          </w:p>
        </w:tc>
      </w:tr>
      <w:tr w:rsidR="00AB67FA" w:rsidRPr="00D0162F" w14:paraId="423DA96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C4E99A8" w14:textId="77777777" w:rsidR="00AB67FA" w:rsidRPr="00D0162F" w:rsidRDefault="00AB67FA" w:rsidP="006E0A54">
            <w:pPr>
              <w:pStyle w:val="TAL"/>
              <w:keepNext w:val="0"/>
              <w:keepLines w:val="0"/>
              <w:rPr>
                <w:b/>
                <w:lang w:eastAsia="zh-TW"/>
              </w:rPr>
            </w:pPr>
            <w:r w:rsidRPr="00D0162F">
              <w:rPr>
                <w:b/>
                <w:lang w:eastAsia="zh-TW"/>
              </w:rPr>
              <w:t>7.1.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698877" w14:textId="3E0118C1"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A50D2D" w14:textId="721CA5A4"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3F77048" w14:textId="09C9C4A0" w:rsidR="00AB67FA" w:rsidRPr="00D0162F" w:rsidRDefault="00AB67FA" w:rsidP="006E0A54">
            <w:pPr>
              <w:pStyle w:val="TAL"/>
              <w:keepNext w:val="0"/>
              <w:keepLines w:val="0"/>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1</w:t>
            </w:r>
          </w:p>
        </w:tc>
        <w:tc>
          <w:tcPr>
            <w:tcW w:w="1054" w:type="dxa"/>
            <w:tcBorders>
              <w:top w:val="single" w:sz="4" w:space="0" w:color="auto"/>
              <w:left w:val="nil"/>
              <w:bottom w:val="single" w:sz="4" w:space="0" w:color="auto"/>
              <w:right w:val="single" w:sz="4" w:space="0" w:color="auto"/>
            </w:tcBorders>
            <w:shd w:val="clear" w:color="auto" w:fill="auto"/>
            <w:vAlign w:val="center"/>
          </w:tcPr>
          <w:p w14:paraId="269B5A9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0EF23E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1422977" w14:textId="77777777" w:rsidR="00AB67FA" w:rsidRPr="00D0162F" w:rsidRDefault="00AB67FA" w:rsidP="006E0A54">
            <w:pPr>
              <w:pStyle w:val="TAL"/>
              <w:keepNext w:val="0"/>
              <w:keepLines w:val="0"/>
            </w:pPr>
          </w:p>
        </w:tc>
      </w:tr>
      <w:tr w:rsidR="00AB67FA" w:rsidRPr="00D0162F" w14:paraId="5361E83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299835A" w14:textId="77777777" w:rsidR="00AB67FA" w:rsidRPr="00D0162F" w:rsidRDefault="00AB67FA" w:rsidP="006E0A54">
            <w:pPr>
              <w:pStyle w:val="TAL"/>
              <w:keepNext w:val="0"/>
              <w:keepLines w:val="0"/>
              <w:rPr>
                <w:b/>
                <w:lang w:eastAsia="zh-TW"/>
              </w:rPr>
            </w:pPr>
            <w:r w:rsidRPr="00D0162F">
              <w:rPr>
                <w:b/>
                <w:lang w:eastAsia="zh-TW"/>
              </w:rPr>
              <w:t>7.1.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650FBD8" w14:textId="4B9FC46D"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FR2</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DA79BD" w14:textId="282DB5C4"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7D338F" w14:textId="220A94DC" w:rsidR="00AB67FA" w:rsidRPr="00D0162F" w:rsidRDefault="00AB67FA" w:rsidP="006E0A54">
            <w:pPr>
              <w:pStyle w:val="TAL"/>
              <w:keepNext w:val="0"/>
              <w:keepLines w:val="0"/>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2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92FBE01"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990A05"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52263F8" w14:textId="77777777" w:rsidR="00AB67FA" w:rsidRPr="00D0162F" w:rsidRDefault="00AB67FA" w:rsidP="006E0A54">
            <w:pPr>
              <w:pStyle w:val="TAL"/>
              <w:keepNext w:val="0"/>
              <w:keepLines w:val="0"/>
            </w:pPr>
          </w:p>
        </w:tc>
      </w:tr>
      <w:tr w:rsidR="00AB67FA" w:rsidRPr="00D0162F" w14:paraId="3628162F"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E15D4D3" w14:textId="77777777" w:rsidR="00AB67FA" w:rsidRPr="00D0162F" w:rsidRDefault="00AB67FA" w:rsidP="006E0A54">
            <w:pPr>
              <w:pStyle w:val="TAL"/>
              <w:keepNext w:val="0"/>
              <w:keepLines w:val="0"/>
              <w:rPr>
                <w:b/>
                <w:lang w:eastAsia="zh-TW"/>
              </w:rPr>
            </w:pPr>
            <w:r w:rsidRPr="00D0162F">
              <w:rPr>
                <w:b/>
                <w:lang w:eastAsia="zh-TW"/>
              </w:rPr>
              <w:t>7.1.1.3</w:t>
            </w:r>
          </w:p>
        </w:tc>
        <w:tc>
          <w:tcPr>
            <w:tcW w:w="3673" w:type="dxa"/>
            <w:tcBorders>
              <w:top w:val="single" w:sz="4" w:space="0" w:color="auto"/>
              <w:left w:val="nil"/>
              <w:bottom w:val="single" w:sz="4" w:space="0" w:color="auto"/>
              <w:right w:val="single" w:sz="4" w:space="0" w:color="auto"/>
            </w:tcBorders>
            <w:noWrap/>
            <w:vAlign w:val="center"/>
          </w:tcPr>
          <w:p w14:paraId="56929CDC" w14:textId="6A63B495"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519887A7" w14:textId="0EFC276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6398E270" w14:textId="5E2CD07A"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7B33DB8B"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F7A632D"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53B7C9A" w14:textId="77777777" w:rsidR="00AB67FA" w:rsidRPr="00D0162F" w:rsidRDefault="00AB67FA" w:rsidP="006E0A54">
            <w:pPr>
              <w:pStyle w:val="TAL"/>
              <w:keepNext w:val="0"/>
              <w:keepLines w:val="0"/>
            </w:pPr>
          </w:p>
        </w:tc>
      </w:tr>
      <w:tr w:rsidR="00AB67FA" w:rsidRPr="00D0162F" w14:paraId="7DFA809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3AE7D4AD" w14:textId="77777777" w:rsidR="00AB67FA" w:rsidRPr="00D0162F" w:rsidRDefault="00AB67FA" w:rsidP="006E0A54">
            <w:pPr>
              <w:pStyle w:val="TAL"/>
              <w:keepNext w:val="0"/>
              <w:keepLines w:val="0"/>
              <w:rPr>
                <w:b/>
                <w:lang w:eastAsia="zh-TW"/>
              </w:rPr>
            </w:pPr>
            <w:r w:rsidRPr="00D0162F">
              <w:rPr>
                <w:b/>
                <w:lang w:eastAsia="zh-TW"/>
              </w:rPr>
              <w:t>7.1.1.4</w:t>
            </w:r>
          </w:p>
        </w:tc>
        <w:tc>
          <w:tcPr>
            <w:tcW w:w="3673" w:type="dxa"/>
            <w:tcBorders>
              <w:top w:val="single" w:sz="4" w:space="0" w:color="auto"/>
              <w:left w:val="nil"/>
              <w:bottom w:val="single" w:sz="4" w:space="0" w:color="auto"/>
              <w:right w:val="single" w:sz="4" w:space="0" w:color="auto"/>
            </w:tcBorders>
            <w:noWrap/>
            <w:vAlign w:val="center"/>
          </w:tcPr>
          <w:p w14:paraId="6AD6D540" w14:textId="5A306B41"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4EBFE160" w14:textId="0857DFBE"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3235F3B9" w14:textId="5B42E36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5AD3BD7F"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819A14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5A4E03F4" w14:textId="77777777" w:rsidR="00AB67FA" w:rsidRPr="00D0162F" w:rsidRDefault="00AB67FA" w:rsidP="006E0A54">
            <w:pPr>
              <w:pStyle w:val="TAL"/>
              <w:keepNext w:val="0"/>
              <w:keepLines w:val="0"/>
            </w:pPr>
          </w:p>
        </w:tc>
      </w:tr>
      <w:tr w:rsidR="00AB67FA" w:rsidRPr="00D0162F" w14:paraId="4067B58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0E239EE9" w14:textId="77777777" w:rsidR="00AB67FA" w:rsidRPr="00D0162F" w:rsidRDefault="00AB67FA" w:rsidP="006E0A54">
            <w:pPr>
              <w:pStyle w:val="TAL"/>
              <w:keepNext w:val="0"/>
              <w:keepLines w:val="0"/>
              <w:rPr>
                <w:b/>
                <w:lang w:eastAsia="zh-TW"/>
              </w:rPr>
            </w:pPr>
            <w:r w:rsidRPr="00D0162F">
              <w:rPr>
                <w:b/>
                <w:lang w:eastAsia="zh-TW"/>
              </w:rPr>
              <w:t>7.1.1.5</w:t>
            </w:r>
          </w:p>
        </w:tc>
        <w:tc>
          <w:tcPr>
            <w:tcW w:w="3673" w:type="dxa"/>
            <w:tcBorders>
              <w:top w:val="single" w:sz="4" w:space="0" w:color="auto"/>
              <w:left w:val="nil"/>
              <w:bottom w:val="single" w:sz="4" w:space="0" w:color="auto"/>
              <w:right w:val="single" w:sz="4" w:space="0" w:color="auto"/>
            </w:tcBorders>
            <w:noWrap/>
            <w:vAlign w:val="center"/>
          </w:tcPr>
          <w:p w14:paraId="07940EEA" w14:textId="6FE13F46"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560CD84F" w14:textId="18E93C0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45D33C78" w14:textId="7D23E4B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53C3A56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3AD4A25"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7A022C3A" w14:textId="77777777" w:rsidR="00AB67FA" w:rsidRPr="00D0162F" w:rsidRDefault="00AB67FA" w:rsidP="006E0A54">
            <w:pPr>
              <w:pStyle w:val="TAL"/>
              <w:keepNext w:val="0"/>
              <w:keepLines w:val="0"/>
            </w:pPr>
          </w:p>
        </w:tc>
      </w:tr>
      <w:tr w:rsidR="00AB67FA" w:rsidRPr="00D0162F" w14:paraId="6A630F80"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5AB59F3" w14:textId="77777777" w:rsidR="00AB67FA" w:rsidRPr="00D0162F" w:rsidRDefault="00AB67FA" w:rsidP="006E0A54">
            <w:pPr>
              <w:pStyle w:val="TAL"/>
              <w:keepNext w:val="0"/>
              <w:keepLines w:val="0"/>
              <w:rPr>
                <w:b/>
                <w:lang w:eastAsia="zh-TW"/>
              </w:rPr>
            </w:pPr>
            <w:r w:rsidRPr="00D0162F">
              <w:rPr>
                <w:b/>
                <w:lang w:eastAsia="zh-TW"/>
              </w:rPr>
              <w:t>7.1.1.6</w:t>
            </w:r>
          </w:p>
        </w:tc>
        <w:tc>
          <w:tcPr>
            <w:tcW w:w="3673" w:type="dxa"/>
            <w:tcBorders>
              <w:top w:val="single" w:sz="4" w:space="0" w:color="auto"/>
              <w:left w:val="nil"/>
              <w:bottom w:val="single" w:sz="4" w:space="0" w:color="auto"/>
              <w:right w:val="single" w:sz="4" w:space="0" w:color="auto"/>
            </w:tcBorders>
            <w:noWrap/>
            <w:vAlign w:val="center"/>
          </w:tcPr>
          <w:p w14:paraId="79A6A6AD" w14:textId="5F78E820"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09552E2A" w14:textId="3CD1C78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23D8C9B7" w14:textId="66EB67F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4EBF3DC2"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9B111D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39075C0C" w14:textId="77777777" w:rsidR="00AB67FA" w:rsidRPr="00D0162F" w:rsidRDefault="00AB67FA" w:rsidP="006E0A54">
            <w:pPr>
              <w:pStyle w:val="TAL"/>
              <w:keepNext w:val="0"/>
              <w:keepLines w:val="0"/>
            </w:pPr>
          </w:p>
        </w:tc>
      </w:tr>
      <w:tr w:rsidR="00A959A0" w:rsidRPr="00D0162F" w14:paraId="0A1C094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06A93E43" w14:textId="77777777" w:rsidR="00A959A0" w:rsidRPr="00D0162F" w:rsidRDefault="00A959A0" w:rsidP="00A81E02">
            <w:pPr>
              <w:pStyle w:val="TAL"/>
              <w:keepNext w:val="0"/>
              <w:keepLines w:val="0"/>
              <w:rPr>
                <w:b/>
                <w:lang w:eastAsia="zh-TW"/>
              </w:rPr>
            </w:pPr>
            <w:r w:rsidRPr="00D0162F">
              <w:rPr>
                <w:b/>
                <w:lang w:eastAsia="zh-TW"/>
              </w:rPr>
              <w:t>7.2.1.1</w:t>
            </w:r>
          </w:p>
        </w:tc>
        <w:tc>
          <w:tcPr>
            <w:tcW w:w="3673" w:type="dxa"/>
            <w:tcBorders>
              <w:top w:val="single" w:sz="4" w:space="0" w:color="auto"/>
              <w:left w:val="nil"/>
              <w:bottom w:val="single" w:sz="4" w:space="0" w:color="auto"/>
              <w:right w:val="single" w:sz="4" w:space="0" w:color="auto"/>
            </w:tcBorders>
            <w:noWrap/>
            <w:vAlign w:val="center"/>
          </w:tcPr>
          <w:p w14:paraId="25C64C5C" w14:textId="77777777" w:rsidR="00A959A0" w:rsidRPr="00D0162F" w:rsidRDefault="00A959A0" w:rsidP="00A81E02">
            <w:pPr>
              <w:pStyle w:val="TAL"/>
              <w:keepNext w:val="0"/>
              <w:keepLines w:val="0"/>
            </w:pPr>
            <w:r w:rsidRPr="00D0162F">
              <w:t>TA validation for CG-SDT in FR2</w:t>
            </w:r>
          </w:p>
        </w:tc>
        <w:tc>
          <w:tcPr>
            <w:tcW w:w="1045" w:type="dxa"/>
            <w:tcBorders>
              <w:top w:val="single" w:sz="4" w:space="0" w:color="auto"/>
              <w:left w:val="nil"/>
              <w:bottom w:val="single" w:sz="4" w:space="0" w:color="auto"/>
              <w:right w:val="single" w:sz="4" w:space="0" w:color="auto"/>
            </w:tcBorders>
            <w:vAlign w:val="center"/>
          </w:tcPr>
          <w:p w14:paraId="436C2BDB" w14:textId="77777777" w:rsidR="00A959A0" w:rsidRPr="00D0162F" w:rsidRDefault="00A959A0"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27DB4082" w14:textId="77777777" w:rsidR="00A959A0" w:rsidRPr="00D0162F" w:rsidRDefault="00A959A0" w:rsidP="00A81E02">
            <w:pPr>
              <w:pStyle w:val="TAL"/>
              <w:keepNext w:val="0"/>
              <w:keepLines w:val="0"/>
            </w:pPr>
          </w:p>
        </w:tc>
        <w:tc>
          <w:tcPr>
            <w:tcW w:w="1054" w:type="dxa"/>
            <w:tcBorders>
              <w:top w:val="single" w:sz="4" w:space="0" w:color="auto"/>
              <w:left w:val="nil"/>
              <w:bottom w:val="single" w:sz="4" w:space="0" w:color="auto"/>
              <w:right w:val="single" w:sz="4" w:space="0" w:color="auto"/>
            </w:tcBorders>
            <w:vAlign w:val="center"/>
          </w:tcPr>
          <w:p w14:paraId="21468DCD" w14:textId="77777777" w:rsidR="00A959A0" w:rsidRPr="00D0162F" w:rsidRDefault="00A959A0"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ABAAB65" w14:textId="77777777" w:rsidR="00A959A0" w:rsidRPr="00D0162F" w:rsidRDefault="00A959A0"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564E04D3" w14:textId="77777777" w:rsidR="00A959A0" w:rsidRPr="00D0162F" w:rsidRDefault="00A959A0" w:rsidP="00A81E02">
            <w:pPr>
              <w:pStyle w:val="TAL"/>
              <w:keepNext w:val="0"/>
              <w:keepLines w:val="0"/>
            </w:pPr>
          </w:p>
        </w:tc>
      </w:tr>
      <w:tr w:rsidR="002150E3" w:rsidRPr="00D0162F" w14:paraId="5DC75BAF"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AB2CE9C" w14:textId="77777777" w:rsidR="002150E3" w:rsidRPr="00D0162F" w:rsidRDefault="002150E3" w:rsidP="00A81E02">
            <w:pPr>
              <w:pStyle w:val="TAL"/>
              <w:keepNext w:val="0"/>
              <w:keepLines w:val="0"/>
              <w:rPr>
                <w:b/>
                <w:lang w:eastAsia="zh-TW"/>
              </w:rPr>
            </w:pPr>
            <w:r w:rsidRPr="00D0162F">
              <w:rPr>
                <w:b/>
                <w:lang w:eastAsia="zh-TW"/>
              </w:rPr>
              <w:t>7.3.1.1</w:t>
            </w:r>
          </w:p>
        </w:tc>
        <w:tc>
          <w:tcPr>
            <w:tcW w:w="3673" w:type="dxa"/>
            <w:tcBorders>
              <w:top w:val="single" w:sz="4" w:space="0" w:color="auto"/>
              <w:left w:val="nil"/>
              <w:bottom w:val="single" w:sz="4" w:space="0" w:color="auto"/>
              <w:right w:val="single" w:sz="4" w:space="0" w:color="auto"/>
            </w:tcBorders>
            <w:noWrap/>
            <w:vAlign w:val="center"/>
          </w:tcPr>
          <w:p w14:paraId="48AD0A11" w14:textId="77777777" w:rsidR="002150E3" w:rsidRPr="00D0162F" w:rsidRDefault="002150E3" w:rsidP="00A81E02">
            <w:pPr>
              <w:pStyle w:val="TAL"/>
              <w:keepNext w:val="0"/>
              <w:keepLines w:val="0"/>
            </w:pPr>
            <w:r w:rsidRPr="00D0162F">
              <w:t>NR SA FR1-FR2 Inter-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31680E63"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7FFCA821" w14:textId="77777777" w:rsidR="002150E3" w:rsidRPr="00D0162F" w:rsidRDefault="002150E3" w:rsidP="00A81E02">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1ACAF4B9"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1B250F"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769B811" w14:textId="77777777" w:rsidR="002150E3" w:rsidRPr="00D0162F" w:rsidRDefault="002150E3" w:rsidP="00A81E02">
            <w:pPr>
              <w:pStyle w:val="TAL"/>
              <w:keepNext w:val="0"/>
              <w:keepLines w:val="0"/>
            </w:pPr>
          </w:p>
        </w:tc>
      </w:tr>
      <w:tr w:rsidR="002150E3" w:rsidRPr="00D0162F" w14:paraId="3FC39CE2"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4153DE9" w14:textId="77777777" w:rsidR="002150E3" w:rsidRPr="00D0162F" w:rsidRDefault="002150E3" w:rsidP="00A81E02">
            <w:pPr>
              <w:pStyle w:val="TAL"/>
              <w:keepNext w:val="0"/>
              <w:keepLines w:val="0"/>
              <w:rPr>
                <w:b/>
                <w:lang w:eastAsia="zh-TW"/>
              </w:rPr>
            </w:pPr>
            <w:r w:rsidRPr="00D0162F">
              <w:rPr>
                <w:b/>
                <w:lang w:eastAsia="zh-TW"/>
              </w:rPr>
              <w:t>7.3.1.2</w:t>
            </w:r>
          </w:p>
        </w:tc>
        <w:tc>
          <w:tcPr>
            <w:tcW w:w="3673" w:type="dxa"/>
            <w:tcBorders>
              <w:top w:val="single" w:sz="4" w:space="0" w:color="auto"/>
              <w:left w:val="nil"/>
              <w:bottom w:val="single" w:sz="4" w:space="0" w:color="auto"/>
              <w:right w:val="single" w:sz="4" w:space="0" w:color="auto"/>
            </w:tcBorders>
            <w:noWrap/>
            <w:vAlign w:val="center"/>
          </w:tcPr>
          <w:p w14:paraId="7DF4FEB7" w14:textId="77777777" w:rsidR="002150E3" w:rsidRPr="00D0162F" w:rsidRDefault="002150E3" w:rsidP="00A81E02">
            <w:pPr>
              <w:pStyle w:val="TAL"/>
              <w:keepNext w:val="0"/>
              <w:keepLines w:val="0"/>
            </w:pPr>
            <w:r w:rsidRPr="00D0162F">
              <w:t>NR SA FR2 Intra-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3ADCA1F9"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3D3EB216" w14:textId="77777777" w:rsidR="002150E3" w:rsidRPr="00D0162F" w:rsidRDefault="002150E3" w:rsidP="00A81E02">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vAlign w:val="center"/>
          </w:tcPr>
          <w:p w14:paraId="2942CDA9"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2D893CE"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49AAFD48" w14:textId="77777777" w:rsidR="002150E3" w:rsidRPr="00D0162F" w:rsidRDefault="002150E3" w:rsidP="00A81E02">
            <w:pPr>
              <w:pStyle w:val="TAL"/>
              <w:keepNext w:val="0"/>
              <w:keepLines w:val="0"/>
            </w:pPr>
          </w:p>
        </w:tc>
      </w:tr>
      <w:tr w:rsidR="002150E3" w:rsidRPr="00D0162F" w14:paraId="23FDA58D"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E665FE5" w14:textId="77777777" w:rsidR="002150E3" w:rsidRPr="00D0162F" w:rsidRDefault="002150E3" w:rsidP="00A81E02">
            <w:pPr>
              <w:pStyle w:val="TAL"/>
              <w:keepNext w:val="0"/>
              <w:keepLines w:val="0"/>
              <w:rPr>
                <w:b/>
                <w:lang w:eastAsia="zh-TW"/>
              </w:rPr>
            </w:pPr>
            <w:r w:rsidRPr="00D0162F">
              <w:rPr>
                <w:b/>
                <w:lang w:eastAsia="zh-TW"/>
              </w:rPr>
              <w:lastRenderedPageBreak/>
              <w:t>7.3.1.3</w:t>
            </w:r>
          </w:p>
        </w:tc>
        <w:tc>
          <w:tcPr>
            <w:tcW w:w="3673" w:type="dxa"/>
            <w:tcBorders>
              <w:top w:val="single" w:sz="4" w:space="0" w:color="auto"/>
              <w:left w:val="nil"/>
              <w:bottom w:val="single" w:sz="4" w:space="0" w:color="auto"/>
              <w:right w:val="single" w:sz="4" w:space="0" w:color="auto"/>
            </w:tcBorders>
            <w:noWrap/>
            <w:vAlign w:val="center"/>
          </w:tcPr>
          <w:p w14:paraId="4879AD35" w14:textId="77777777" w:rsidR="002150E3" w:rsidRPr="00D0162F" w:rsidRDefault="002150E3" w:rsidP="00A81E02">
            <w:pPr>
              <w:pStyle w:val="TAL"/>
              <w:keepNext w:val="0"/>
              <w:keepLines w:val="0"/>
            </w:pPr>
            <w:r w:rsidRPr="00D0162F">
              <w:t>NR SA FR2-FR2 Inter-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7EF69BFF"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55CB8C5B" w14:textId="77777777" w:rsidR="002150E3" w:rsidRPr="00D0162F" w:rsidRDefault="002150E3" w:rsidP="00A81E02">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7CD46FAC"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CCD19E8"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367E65F" w14:textId="77777777" w:rsidR="002150E3" w:rsidRPr="00D0162F" w:rsidRDefault="002150E3" w:rsidP="00A81E02">
            <w:pPr>
              <w:pStyle w:val="TAL"/>
              <w:keepNext w:val="0"/>
              <w:keepLines w:val="0"/>
            </w:pPr>
          </w:p>
        </w:tc>
      </w:tr>
      <w:tr w:rsidR="00AB67FA" w:rsidRPr="00D0162F" w14:paraId="49C530A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55684DA" w14:textId="77777777" w:rsidR="00AB67FA" w:rsidRPr="00D0162F" w:rsidRDefault="00AB67FA" w:rsidP="006E0A54">
            <w:pPr>
              <w:pStyle w:val="TAL"/>
              <w:keepNext w:val="0"/>
              <w:keepLines w:val="0"/>
              <w:rPr>
                <w:b/>
                <w:lang w:eastAsia="zh-TW"/>
              </w:rPr>
            </w:pPr>
            <w:r w:rsidRPr="00D0162F">
              <w:rPr>
                <w:b/>
                <w:lang w:eastAsia="zh-TW"/>
              </w:rPr>
              <w:t>7.3.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33399DB" w14:textId="4C57F9A7"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2</w:t>
            </w:r>
            <w:r w:rsidR="006E0A54" w:rsidRPr="00107D76">
              <w:rPr>
                <w:lang w:val="fr-FR"/>
              </w:rPr>
              <w:t xml:space="preserve"> </w:t>
            </w:r>
            <w:r w:rsidRPr="00107D76">
              <w:rPr>
                <w:lang w:val="fr-FR"/>
              </w:rPr>
              <w:t>synchronous</w:t>
            </w:r>
            <w:r w:rsidR="006E0A54" w:rsidRPr="00107D76">
              <w:rPr>
                <w:lang w:val="fr-FR"/>
              </w:rPr>
              <w:t xml:space="preserve"> </w:t>
            </w:r>
            <w:r w:rsidRPr="00107D76">
              <w:rPr>
                <w:lang w:val="fr-FR"/>
              </w:rPr>
              <w:t>DAPS</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3DA2275F" w14:textId="6511A6E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CD45ED" w14:textId="0705C82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2E00437B"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B2989D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39AEEBA" w14:textId="77777777" w:rsidR="00AB67FA" w:rsidRPr="00D0162F" w:rsidRDefault="00AB67FA" w:rsidP="006E0A54">
            <w:pPr>
              <w:pStyle w:val="TAL"/>
              <w:keepNext w:val="0"/>
              <w:keepLines w:val="0"/>
            </w:pPr>
          </w:p>
        </w:tc>
      </w:tr>
      <w:tr w:rsidR="00AB67FA" w:rsidRPr="00D0162F" w14:paraId="03BA700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E97E9F" w14:textId="77777777" w:rsidR="00AB67FA" w:rsidRPr="00D0162F" w:rsidRDefault="00AB67FA" w:rsidP="006E0A54">
            <w:pPr>
              <w:pStyle w:val="TAL"/>
              <w:keepNext w:val="0"/>
              <w:keepLines w:val="0"/>
              <w:rPr>
                <w:b/>
                <w:lang w:eastAsia="zh-TW"/>
              </w:rPr>
            </w:pPr>
            <w:r w:rsidRPr="00D0162F">
              <w:rPr>
                <w:b/>
                <w:lang w:eastAsia="zh-TW"/>
              </w:rPr>
              <w:t>7.3.1.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4AB5376" w14:textId="2DAF6900"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2</w:t>
            </w:r>
            <w:r w:rsidR="006E0A54" w:rsidRPr="00107D76">
              <w:rPr>
                <w:lang w:val="fr-FR"/>
              </w:rPr>
              <w:t xml:space="preserve"> </w:t>
            </w:r>
            <w:r w:rsidRPr="00107D76">
              <w:rPr>
                <w:lang w:val="fr-FR"/>
              </w:rPr>
              <w:t>asynchronous</w:t>
            </w:r>
            <w:r w:rsidR="006E0A54" w:rsidRPr="00107D76">
              <w:rPr>
                <w:lang w:val="fr-FR"/>
              </w:rPr>
              <w:t xml:space="preserve"> </w:t>
            </w:r>
            <w:r w:rsidRPr="00107D76">
              <w:rPr>
                <w:lang w:val="fr-FR"/>
              </w:rPr>
              <w:t>DAPS</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0BAD841A" w14:textId="5E9D343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B18FB2" w14:textId="5B3C97E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28E2669F"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087BC21"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248F3B6" w14:textId="77777777" w:rsidR="00AB67FA" w:rsidRPr="00D0162F" w:rsidRDefault="00AB67FA" w:rsidP="006E0A54">
            <w:pPr>
              <w:pStyle w:val="TAL"/>
              <w:keepNext w:val="0"/>
              <w:keepLines w:val="0"/>
            </w:pPr>
          </w:p>
        </w:tc>
      </w:tr>
      <w:tr w:rsidR="00AB67FA" w:rsidRPr="00D0162F" w14:paraId="0739DA0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2686708" w14:textId="77777777" w:rsidR="00AB67FA" w:rsidRPr="00D0162F" w:rsidRDefault="00AB67FA" w:rsidP="006E0A54">
            <w:pPr>
              <w:pStyle w:val="TAL"/>
              <w:keepNext w:val="0"/>
              <w:keepLines w:val="0"/>
              <w:rPr>
                <w:b/>
                <w:lang w:eastAsia="zh-TW"/>
              </w:rPr>
            </w:pPr>
            <w:r w:rsidRPr="00D0162F">
              <w:rPr>
                <w:b/>
                <w:lang w:eastAsia="zh-TW"/>
              </w:rPr>
              <w:t>7.3.2.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A455103" w14:textId="6E313DD8" w:rsidR="00AB67FA" w:rsidRPr="00107D76" w:rsidRDefault="00AB67FA" w:rsidP="006E0A54">
            <w:pPr>
              <w:pStyle w:val="TAL"/>
              <w:keepNext w:val="0"/>
              <w:keepLines w:val="0"/>
              <w:rPr>
                <w:lang w:val="fr-FR" w:eastAsia="zh-TW"/>
              </w:rPr>
            </w:pPr>
            <w:r w:rsidRPr="00107D76">
              <w:rPr>
                <w:lang w:val="fr-FR" w:eastAsia="zh-TW"/>
              </w:rPr>
              <w:t>NR</w:t>
            </w:r>
            <w:r w:rsidR="006E0A54" w:rsidRPr="00107D76">
              <w:rPr>
                <w:lang w:val="fr-FR" w:eastAsia="zh-TW"/>
              </w:rPr>
              <w:t xml:space="preserve"> </w:t>
            </w:r>
            <w:r w:rsidRPr="00107D76">
              <w:rPr>
                <w:lang w:val="fr-FR" w:eastAsia="zh-TW"/>
              </w:rPr>
              <w:t>SA</w:t>
            </w:r>
            <w:r w:rsidR="006E0A54" w:rsidRPr="00107D76">
              <w:rPr>
                <w:lang w:val="fr-FR" w:eastAsia="zh-TW"/>
              </w:rPr>
              <w:t xml:space="preserve"> </w:t>
            </w:r>
            <w:r w:rsidRPr="00107D76">
              <w:rPr>
                <w:lang w:val="fr-FR" w:eastAsia="zh-TW"/>
              </w:rPr>
              <w:t>FR2</w:t>
            </w:r>
            <w:r w:rsidR="006E0A54" w:rsidRPr="00107D76">
              <w:rPr>
                <w:lang w:val="fr-FR" w:eastAsia="zh-TW"/>
              </w:rPr>
              <w:t xml:space="preserve"> </w:t>
            </w:r>
            <w:r w:rsidRPr="00107D76">
              <w:rPr>
                <w:lang w:val="fr-FR" w:eastAsia="zh-TW"/>
              </w:rPr>
              <w:t>RRC</w:t>
            </w:r>
            <w:r w:rsidR="006E0A54" w:rsidRPr="00107D76">
              <w:rPr>
                <w:lang w:val="fr-FR" w:eastAsia="zh-TW"/>
              </w:rPr>
              <w:t xml:space="preserve"> </w:t>
            </w:r>
            <w:r w:rsidRPr="00107D76">
              <w:rPr>
                <w:lang w:val="fr-FR" w:eastAsia="zh-TW"/>
              </w:rPr>
              <w:t>re-establish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70418EEB" w14:textId="41255197"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E14BB5E"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1C64D181"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2C5F8DC"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E8F633" w14:textId="77777777" w:rsidR="00AB67FA" w:rsidRPr="00D0162F" w:rsidRDefault="00AB67FA" w:rsidP="006E0A54">
            <w:pPr>
              <w:pStyle w:val="TAL"/>
              <w:keepNext w:val="0"/>
              <w:keepLines w:val="0"/>
            </w:pPr>
          </w:p>
        </w:tc>
      </w:tr>
      <w:tr w:rsidR="00AB67FA" w:rsidRPr="00D0162F" w14:paraId="56D1978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16EB7D4" w14:textId="77777777" w:rsidR="00AB67FA" w:rsidRPr="00D0162F" w:rsidRDefault="00AB67FA" w:rsidP="006E0A54">
            <w:pPr>
              <w:pStyle w:val="TAL"/>
              <w:keepNext w:val="0"/>
              <w:keepLines w:val="0"/>
              <w:rPr>
                <w:b/>
                <w:lang w:eastAsia="zh-TW"/>
              </w:rPr>
            </w:pPr>
            <w:r w:rsidRPr="00D0162F">
              <w:rPr>
                <w:b/>
                <w:lang w:eastAsia="zh-TW"/>
              </w:rPr>
              <w:t>7.3.2.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F8F2612" w14:textId="6E8460FE" w:rsidR="00AB67FA" w:rsidRPr="00107D76" w:rsidRDefault="00AB67FA" w:rsidP="006E0A54">
            <w:pPr>
              <w:pStyle w:val="TAL"/>
              <w:keepNext w:val="0"/>
              <w:keepLines w:val="0"/>
              <w:rPr>
                <w:lang w:val="fr-FR" w:eastAsia="zh-TW"/>
              </w:rPr>
            </w:pPr>
            <w:r w:rsidRPr="00107D76">
              <w:rPr>
                <w:lang w:val="fr-FR" w:eastAsia="zh-TW"/>
              </w:rPr>
              <w:t>NR</w:t>
            </w:r>
            <w:r w:rsidR="006E0A54" w:rsidRPr="00107D76">
              <w:rPr>
                <w:lang w:val="fr-FR" w:eastAsia="zh-TW"/>
              </w:rPr>
              <w:t xml:space="preserve"> </w:t>
            </w:r>
            <w:r w:rsidRPr="00107D76">
              <w:rPr>
                <w:lang w:val="fr-FR" w:eastAsia="zh-TW"/>
              </w:rPr>
              <w:t>SA</w:t>
            </w:r>
            <w:r w:rsidR="006E0A54" w:rsidRPr="00107D76">
              <w:rPr>
                <w:lang w:val="fr-FR" w:eastAsia="zh-TW"/>
              </w:rPr>
              <w:t xml:space="preserve"> </w:t>
            </w:r>
            <w:r w:rsidRPr="00107D76">
              <w:rPr>
                <w:lang w:val="fr-FR" w:eastAsia="zh-TW"/>
              </w:rPr>
              <w:t>FR2-FR2</w:t>
            </w:r>
            <w:r w:rsidR="006E0A54" w:rsidRPr="00107D76">
              <w:rPr>
                <w:lang w:val="fr-FR" w:eastAsia="zh-TW"/>
              </w:rPr>
              <w:t xml:space="preserve"> </w:t>
            </w:r>
            <w:r w:rsidRPr="00107D76">
              <w:rPr>
                <w:lang w:val="fr-FR" w:eastAsia="zh-TW"/>
              </w:rPr>
              <w:t>re-establish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51B44326" w14:textId="462415F5"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B80F501"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6D43E5ED"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0D8A8A3"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2CA52A6" w14:textId="77777777" w:rsidR="00AB67FA" w:rsidRPr="00D0162F" w:rsidRDefault="00AB67FA" w:rsidP="006E0A54">
            <w:pPr>
              <w:pStyle w:val="TAL"/>
              <w:keepNext w:val="0"/>
              <w:keepLines w:val="0"/>
            </w:pPr>
          </w:p>
        </w:tc>
      </w:tr>
      <w:tr w:rsidR="00AB67FA" w:rsidRPr="00D0162F" w14:paraId="7746EF2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1AFCFC5" w14:textId="77777777" w:rsidR="00AB67FA" w:rsidRPr="00D0162F" w:rsidRDefault="00AB67FA" w:rsidP="006E0A54">
            <w:pPr>
              <w:pStyle w:val="TAL"/>
              <w:keepNext w:val="0"/>
              <w:keepLines w:val="0"/>
              <w:rPr>
                <w:b/>
                <w:lang w:eastAsia="zh-TW"/>
              </w:rPr>
            </w:pPr>
            <w:r w:rsidRPr="00D0162F">
              <w:rPr>
                <w:b/>
                <w:lang w:eastAsia="zh-TW"/>
              </w:rPr>
              <w:t>7.3.2.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0C2805A" w14:textId="7155F9FC" w:rsidR="00AB67FA" w:rsidRPr="00D0162F" w:rsidRDefault="00AB67FA" w:rsidP="006E0A54">
            <w:pPr>
              <w:pStyle w:val="TAL"/>
              <w:keepNext w:val="0"/>
              <w:keepLines w:val="0"/>
              <w:rPr>
                <w:lang w:eastAsia="zh-TW"/>
              </w:rPr>
            </w:pPr>
            <w:r w:rsidRPr="00D0162F">
              <w:rPr>
                <w:lang w:eastAsia="zh-TW"/>
              </w:rPr>
              <w:t>NR</w:t>
            </w:r>
            <w:r w:rsidR="006E0A54" w:rsidRPr="00D0162F">
              <w:rPr>
                <w:lang w:eastAsia="zh-TW"/>
              </w:rPr>
              <w:t xml:space="preserve"> </w:t>
            </w:r>
            <w:r w:rsidRPr="00D0162F">
              <w:rPr>
                <w:lang w:eastAsia="zh-TW"/>
              </w:rPr>
              <w:t>SA</w:t>
            </w:r>
            <w:r w:rsidR="006E0A54" w:rsidRPr="00D0162F">
              <w:rPr>
                <w:lang w:eastAsia="zh-TW"/>
              </w:rPr>
              <w:t xml:space="preserve"> </w:t>
            </w:r>
            <w:r w:rsidRPr="00D0162F">
              <w:rPr>
                <w:lang w:eastAsia="zh-TW"/>
              </w:rPr>
              <w:t>FR2</w:t>
            </w:r>
            <w:r w:rsidR="006E0A54" w:rsidRPr="00D0162F">
              <w:rPr>
                <w:lang w:eastAsia="zh-TW"/>
              </w:rPr>
              <w:t xml:space="preserve"> </w:t>
            </w:r>
            <w:r w:rsidRPr="00D0162F">
              <w:rPr>
                <w:lang w:eastAsia="zh-TW"/>
              </w:rPr>
              <w:t>RRC</w:t>
            </w:r>
            <w:r w:rsidR="006E0A54" w:rsidRPr="00D0162F">
              <w:rPr>
                <w:lang w:eastAsia="zh-TW"/>
              </w:rPr>
              <w:t xml:space="preserve"> </w:t>
            </w:r>
            <w:r w:rsidRPr="00D0162F">
              <w:rPr>
                <w:lang w:eastAsia="zh-TW"/>
              </w:rPr>
              <w:t>re-establishment</w:t>
            </w:r>
            <w:r w:rsidR="006E0A54" w:rsidRPr="00D0162F">
              <w:rPr>
                <w:lang w:eastAsia="zh-TW"/>
              </w:rPr>
              <w:t xml:space="preserve"> </w:t>
            </w:r>
            <w:r w:rsidRPr="00D0162F">
              <w:rPr>
                <w:lang w:eastAsia="zh-TW"/>
              </w:rPr>
              <w:t>without</w:t>
            </w:r>
            <w:r w:rsidR="006E0A54" w:rsidRPr="00D0162F">
              <w:rPr>
                <w:lang w:eastAsia="zh-TW"/>
              </w:rPr>
              <w:t xml:space="preserve"> </w:t>
            </w:r>
            <w:r w:rsidRPr="00D0162F">
              <w:rPr>
                <w:lang w:eastAsia="zh-TW"/>
              </w:rPr>
              <w:t>serving</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timing</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C2B0A0" w14:textId="4933B5D9"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FE98E2" w14:textId="7DA647C3"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D3BD6C4"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BAAEDA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76CE2D6" w14:textId="77777777" w:rsidR="00AB67FA" w:rsidRPr="00D0162F" w:rsidRDefault="00AB67FA" w:rsidP="006E0A54">
            <w:pPr>
              <w:pStyle w:val="TAL"/>
              <w:keepNext w:val="0"/>
              <w:keepLines w:val="0"/>
            </w:pPr>
          </w:p>
        </w:tc>
      </w:tr>
      <w:tr w:rsidR="00AB67FA" w:rsidRPr="00D0162F" w14:paraId="29329CB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7527D77" w14:textId="77777777" w:rsidR="00AB67FA" w:rsidRPr="00D0162F" w:rsidRDefault="00AB67FA" w:rsidP="006E0A54">
            <w:pPr>
              <w:pStyle w:val="TAL"/>
              <w:keepNext w:val="0"/>
              <w:keepLines w:val="0"/>
              <w:rPr>
                <w:b/>
                <w:lang w:eastAsia="zh-TW"/>
              </w:rPr>
            </w:pPr>
            <w:r w:rsidRPr="00D0162F">
              <w:rPr>
                <w:b/>
                <w:bCs/>
              </w:rPr>
              <w:t>7.3.2.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A442A1" w14:textId="6EBDE780" w:rsidR="00AB67FA" w:rsidRPr="00D0162F" w:rsidRDefault="00AB67FA" w:rsidP="006E0A54">
            <w:pPr>
              <w:pStyle w:val="TAL"/>
              <w:keepNext w:val="0"/>
              <w:keepLines w:val="0"/>
              <w:rPr>
                <w:lang w:eastAsia="zh-TW"/>
              </w:rPr>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9CF2D4" w14:textId="0D66E661" w:rsidR="00AB67FA" w:rsidRPr="00D0162F" w:rsidRDefault="00AB67FA" w:rsidP="006E0A54">
            <w:pPr>
              <w:pStyle w:val="TAL"/>
              <w:keepNext w:val="0"/>
              <w:keepLines w:val="0"/>
              <w:rPr>
                <w:rFonts w:eastAsia="SimSun"/>
              </w:rPr>
            </w:pPr>
            <w:r w:rsidRPr="00D0162F">
              <w:rPr>
                <w:rFonts w:eastAsia="SimSun"/>
                <w:lang w:eastAsia="zh-CN"/>
              </w:rPr>
              <w:t>NR</w:t>
            </w:r>
            <w:r w:rsidR="006E0A54" w:rsidRPr="00D0162F">
              <w:rPr>
                <w:rFonts w:eastAsia="SimSun"/>
                <w:lang w:eastAsia="zh-CN"/>
              </w:rPr>
              <w:t xml:space="preserve"> </w:t>
            </w:r>
            <w:r w:rsidRPr="00D0162F">
              <w:rPr>
                <w:rFonts w:eastAsia="SimSun"/>
                <w:lang w:eastAsia="zh-CN"/>
              </w:rPr>
              <w:t>Cell</w:t>
            </w:r>
            <w:r w:rsidR="006E0A54" w:rsidRPr="00D0162F">
              <w:rPr>
                <w:rFonts w:eastAsia="SimSun"/>
                <w:lang w:eastAsia="zh-CN"/>
              </w:rPr>
              <w:t xml:space="preserve"> </w:t>
            </w:r>
            <w:r w:rsidRPr="00D0162F">
              <w:rPr>
                <w:rFonts w:eastAsia="SimSun"/>
                <w:lang w:eastAsia="zh-C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A1C8EC6"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49E2103"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655D2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B4BFE5" w14:textId="77777777" w:rsidR="00AB67FA" w:rsidRPr="00D0162F" w:rsidRDefault="00AB67FA" w:rsidP="006E0A54">
            <w:pPr>
              <w:pStyle w:val="TAL"/>
              <w:keepNext w:val="0"/>
              <w:keepLines w:val="0"/>
            </w:pPr>
          </w:p>
        </w:tc>
      </w:tr>
      <w:tr w:rsidR="00AB67FA" w:rsidRPr="00D0162F" w14:paraId="7E94C7D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5B3013C" w14:textId="77777777" w:rsidR="00AB67FA" w:rsidRPr="00D0162F" w:rsidRDefault="00AB67FA" w:rsidP="006E0A54">
            <w:pPr>
              <w:pStyle w:val="TAL"/>
              <w:keepNext w:val="0"/>
              <w:keepLines w:val="0"/>
              <w:rPr>
                <w:b/>
                <w:lang w:eastAsia="zh-TW"/>
              </w:rPr>
            </w:pPr>
            <w:r w:rsidRPr="00D0162F">
              <w:rPr>
                <w:b/>
                <w:bCs/>
              </w:rPr>
              <w:t>7.3.2.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F430BBA" w14:textId="1BA57E8D" w:rsidR="00AB67FA" w:rsidRPr="00107D76" w:rsidRDefault="00AB67FA" w:rsidP="006E0A54">
            <w:pPr>
              <w:pStyle w:val="TAL"/>
              <w:keepNext w:val="0"/>
              <w:keepLines w:val="0"/>
              <w:rPr>
                <w:lang w:val="fr-FR" w:eastAsia="zh-TW"/>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non-contention</w:t>
            </w:r>
            <w:r w:rsidR="006E0A54" w:rsidRPr="00107D76">
              <w:rPr>
                <w:lang w:val="fr-FR"/>
              </w:rPr>
              <w:t xml:space="preserve"> </w:t>
            </w:r>
            <w:r w:rsidRPr="00107D76">
              <w:rPr>
                <w:lang w:val="fr-FR"/>
              </w:rPr>
              <w:t>based</w:t>
            </w:r>
            <w:r w:rsidR="006E0A54" w:rsidRPr="00107D76">
              <w:rPr>
                <w:lang w:val="fr-FR"/>
              </w:rPr>
              <w:t xml:space="preserve"> </w:t>
            </w:r>
            <w:r w:rsidRPr="00107D76">
              <w:rPr>
                <w:lang w:val="fr-FR"/>
              </w:rPr>
              <w:t>random</w:t>
            </w:r>
            <w:r w:rsidR="006E0A54" w:rsidRPr="00107D76">
              <w:rPr>
                <w:lang w:val="fr-FR"/>
              </w:rPr>
              <w:t xml:space="preserve"> </w:t>
            </w:r>
            <w:r w:rsidRPr="00107D76">
              <w:rPr>
                <w:lang w:val="fr-FR"/>
              </w:rPr>
              <w:t>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25A980" w14:textId="524702C1" w:rsidR="00AB67FA" w:rsidRPr="00D0162F" w:rsidRDefault="00AB67FA" w:rsidP="006E0A54">
            <w:pPr>
              <w:pStyle w:val="TAL"/>
              <w:keepNext w:val="0"/>
              <w:keepLines w:val="0"/>
              <w:rPr>
                <w:rFonts w:eastAsia="SimSun"/>
              </w:rPr>
            </w:pPr>
            <w:r w:rsidRPr="00D0162F">
              <w:rPr>
                <w:rFonts w:eastAsia="SimSun"/>
                <w:lang w:eastAsia="zh-CN"/>
              </w:rPr>
              <w:t>NR</w:t>
            </w:r>
            <w:r w:rsidR="006E0A54" w:rsidRPr="00D0162F">
              <w:rPr>
                <w:rFonts w:eastAsia="SimSun"/>
                <w:lang w:eastAsia="zh-CN"/>
              </w:rPr>
              <w:t xml:space="preserve"> </w:t>
            </w:r>
            <w:r w:rsidRPr="00D0162F">
              <w:rPr>
                <w:rFonts w:eastAsia="SimSun"/>
                <w:lang w:eastAsia="zh-CN"/>
              </w:rPr>
              <w:t>Cell</w:t>
            </w:r>
            <w:r w:rsidR="006E0A54" w:rsidRPr="00D0162F">
              <w:rPr>
                <w:rFonts w:eastAsia="SimSun"/>
                <w:lang w:eastAsia="zh-CN"/>
              </w:rPr>
              <w:t xml:space="preserve"> </w:t>
            </w:r>
            <w:r w:rsidRPr="00D0162F">
              <w:rPr>
                <w:rFonts w:eastAsia="SimSun"/>
                <w:lang w:eastAsia="zh-C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1E45F8E"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21328C13"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B34854D"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8EAB0FE" w14:textId="77777777" w:rsidR="00AB67FA" w:rsidRPr="00D0162F" w:rsidRDefault="00AB67FA" w:rsidP="006E0A54">
            <w:pPr>
              <w:pStyle w:val="TAL"/>
              <w:keepNext w:val="0"/>
              <w:keepLines w:val="0"/>
            </w:pPr>
          </w:p>
        </w:tc>
      </w:tr>
      <w:tr w:rsidR="00DD6836" w:rsidRPr="00D0162F" w14:paraId="691ED38E"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0CC7EE" w14:textId="77777777" w:rsidR="00DD6836" w:rsidRPr="00D0162F" w:rsidRDefault="00DD6836" w:rsidP="00A81E02">
            <w:pPr>
              <w:pStyle w:val="TAL"/>
              <w:keepNext w:val="0"/>
              <w:keepLines w:val="0"/>
              <w:rPr>
                <w:b/>
                <w:bCs/>
                <w:lang w:eastAsia="zh-CN"/>
              </w:rPr>
            </w:pPr>
            <w:r w:rsidRPr="00D0162F">
              <w:rPr>
                <w:b/>
                <w:bCs/>
                <w:lang w:eastAsia="zh-CN"/>
              </w:rPr>
              <w:t>7.3.2.2.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A5EFDAD" w14:textId="77777777" w:rsidR="00DD6836" w:rsidRPr="00D0162F" w:rsidRDefault="00DD6836" w:rsidP="00A81E02">
            <w:pPr>
              <w:pStyle w:val="TAL"/>
              <w:keepNext w:val="0"/>
              <w:keepLines w:val="0"/>
            </w:pPr>
            <w:r w:rsidRPr="00D0162F">
              <w:t>NR SA FR2 2-step non-contention based random 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2936DEBE" w14:textId="77777777" w:rsidR="00DD6836" w:rsidRPr="00D0162F" w:rsidRDefault="00DD6836" w:rsidP="00A81E02">
            <w:pPr>
              <w:pStyle w:val="TAL"/>
              <w:keepNext w:val="0"/>
              <w:keepLines w:val="0"/>
              <w:rPr>
                <w:rFonts w:eastAsia="SimSun"/>
                <w:lang w:eastAsia="zh-CN"/>
              </w:rPr>
            </w:pPr>
            <w:r w:rsidRPr="00D0162F">
              <w:rPr>
                <w:rFonts w:eastAsia="SimSun"/>
                <w:lang w:eastAsia="zh-C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BF378" w14:textId="77777777" w:rsidR="00DD6836" w:rsidRPr="00D0162F" w:rsidRDefault="00DD6836" w:rsidP="00A81E02">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1A881145" w14:textId="77777777" w:rsidR="00DD6836" w:rsidRPr="00D0162F" w:rsidRDefault="00DD6836"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0B5343" w14:textId="77777777" w:rsidR="00DD6836" w:rsidRPr="00D0162F" w:rsidRDefault="00DD6836"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A863151" w14:textId="77777777" w:rsidR="00DD6836" w:rsidRPr="00D0162F" w:rsidRDefault="00DD6836" w:rsidP="00A81E02">
            <w:pPr>
              <w:pStyle w:val="TAL"/>
              <w:keepNext w:val="0"/>
              <w:keepLines w:val="0"/>
            </w:pPr>
          </w:p>
        </w:tc>
      </w:tr>
      <w:tr w:rsidR="0008208D" w:rsidRPr="00D0162F" w14:paraId="29A7D43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4E0734D" w14:textId="77777777" w:rsidR="0008208D" w:rsidRPr="00D0162F" w:rsidRDefault="0008208D" w:rsidP="00A81E02">
            <w:pPr>
              <w:pStyle w:val="TAL"/>
              <w:keepNext w:val="0"/>
              <w:keepLines w:val="0"/>
              <w:rPr>
                <w:b/>
                <w:bCs/>
                <w:lang w:eastAsia="zh-CN"/>
              </w:rPr>
            </w:pPr>
            <w:r w:rsidRPr="00D0162F">
              <w:rPr>
                <w:b/>
                <w:bCs/>
                <w:lang w:eastAsia="zh-CN"/>
              </w:rPr>
              <w:t>7.3.2.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1B403DA" w14:textId="77777777" w:rsidR="0008208D" w:rsidRPr="00D0162F" w:rsidRDefault="0008208D" w:rsidP="00A81E02">
            <w:pPr>
              <w:pStyle w:val="TAL"/>
              <w:keepNext w:val="0"/>
              <w:keepLines w:val="0"/>
            </w:pPr>
            <w:r w:rsidRPr="00D0162F">
              <w:t>NR SA FR2-FR2 RRC connection release with redir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7204827B" w14:textId="77777777" w:rsidR="0008208D" w:rsidRPr="00D0162F" w:rsidRDefault="0008208D" w:rsidP="00A81E02">
            <w:pPr>
              <w:pStyle w:val="TAL"/>
              <w:keepNext w:val="0"/>
              <w:keepLines w:val="0"/>
              <w:rPr>
                <w:rFonts w:eastAsia="SimSun"/>
                <w:lang w:eastAsia="zh-C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20EA30C" w14:textId="77777777" w:rsidR="0008208D" w:rsidRPr="00D0162F" w:rsidRDefault="0008208D" w:rsidP="00A81E02">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7691BF39" w14:textId="77777777" w:rsidR="0008208D" w:rsidRPr="00D0162F" w:rsidRDefault="0008208D"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061F2EE" w14:textId="77777777" w:rsidR="0008208D" w:rsidRPr="00D0162F" w:rsidRDefault="0008208D"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B16CCD" w14:textId="77777777" w:rsidR="0008208D" w:rsidRPr="00D0162F" w:rsidRDefault="0008208D" w:rsidP="00A81E02">
            <w:pPr>
              <w:pStyle w:val="TAL"/>
              <w:keepNext w:val="0"/>
              <w:keepLines w:val="0"/>
            </w:pPr>
          </w:p>
        </w:tc>
      </w:tr>
      <w:tr w:rsidR="00AB67FA" w:rsidRPr="00D0162F" w14:paraId="3666C22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C2FBC4" w14:textId="77777777" w:rsidR="00AB67FA" w:rsidRPr="00D0162F" w:rsidRDefault="00AB67FA" w:rsidP="006E0A54">
            <w:pPr>
              <w:pStyle w:val="TAL"/>
              <w:keepNext w:val="0"/>
              <w:keepLines w:val="0"/>
              <w:rPr>
                <w:b/>
                <w:bCs/>
              </w:rPr>
            </w:pPr>
            <w:r w:rsidRPr="00D0162F">
              <w:rPr>
                <w:b/>
                <w:lang w:eastAsia="zh-TW"/>
              </w:rPr>
              <w:t>7.3.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F414979" w14:textId="792A841E"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conditional</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16AC7470" w14:textId="33E75BE7" w:rsidR="00AB67FA" w:rsidRPr="00D0162F" w:rsidRDefault="00AB67FA" w:rsidP="006E0A54">
            <w:pPr>
              <w:pStyle w:val="TAL"/>
              <w:keepNext w:val="0"/>
              <w:keepLines w:val="0"/>
              <w:rPr>
                <w:lang w:eastAsia="zh-CN"/>
              </w:rPr>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0FB991E" w14:textId="209395F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shd w:val="clear" w:color="auto" w:fill="auto"/>
            <w:vAlign w:val="center"/>
          </w:tcPr>
          <w:p w14:paraId="7F2E0915"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41F6E21"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4D0B96F" w14:textId="77777777" w:rsidR="00AB67FA" w:rsidRPr="00D0162F" w:rsidRDefault="00AB67FA" w:rsidP="006E0A54">
            <w:pPr>
              <w:pStyle w:val="TAL"/>
              <w:keepNext w:val="0"/>
              <w:keepLines w:val="0"/>
            </w:pPr>
          </w:p>
        </w:tc>
      </w:tr>
      <w:tr w:rsidR="00AB67FA" w:rsidRPr="00D0162F" w14:paraId="121563F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F33EC93" w14:textId="77777777" w:rsidR="00AB67FA" w:rsidRPr="00D0162F" w:rsidRDefault="00AB67FA" w:rsidP="006E0A54">
            <w:pPr>
              <w:pStyle w:val="TAL"/>
              <w:keepNext w:val="0"/>
              <w:keepLines w:val="0"/>
              <w:rPr>
                <w:b/>
                <w:bCs/>
              </w:rPr>
            </w:pPr>
            <w:r w:rsidRPr="00D0162F">
              <w:rPr>
                <w:b/>
                <w:lang w:eastAsia="zh-TW"/>
              </w:rPr>
              <w:t>7.3.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6078E08" w14:textId="49C61CBA"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onditional</w:t>
            </w:r>
            <w:r w:rsidR="006E0A54" w:rsidRPr="00D0162F">
              <w:t xml:space="preserve"> </w:t>
            </w:r>
            <w:r w:rsidRPr="00D0162F">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0AE09F74" w14:textId="61B6EF3D" w:rsidR="00AB67FA" w:rsidRPr="00D0162F" w:rsidRDefault="00AB67FA" w:rsidP="006E0A54">
            <w:pPr>
              <w:pStyle w:val="TAL"/>
              <w:keepNext w:val="0"/>
              <w:keepLines w:val="0"/>
              <w:rPr>
                <w:lang w:eastAsia="zh-CN"/>
              </w:rPr>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651D0BF" w14:textId="2B8F0FD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BC224A6"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204D869"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EEF0165" w14:textId="77777777" w:rsidR="00AB67FA" w:rsidRPr="00D0162F" w:rsidRDefault="00AB67FA" w:rsidP="006E0A54">
            <w:pPr>
              <w:pStyle w:val="TAL"/>
              <w:keepNext w:val="0"/>
              <w:keepLines w:val="0"/>
            </w:pPr>
          </w:p>
        </w:tc>
      </w:tr>
      <w:tr w:rsidR="001E6917" w:rsidRPr="00D0162F" w14:paraId="2E479579"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04FE05D" w14:textId="77777777" w:rsidR="001E6917" w:rsidRPr="00D0162F" w:rsidRDefault="001E6917" w:rsidP="001E6917">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4.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35F27FA"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SA FR2 UE transmit timing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048D73A5"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9A41E8" w14:textId="77777777" w:rsidR="001E6917" w:rsidRPr="00D0162F" w:rsidRDefault="001E6917" w:rsidP="001E6917">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55DF2743" w14:textId="77777777" w:rsidR="001E6917" w:rsidRPr="00D0162F" w:rsidRDefault="001E6917" w:rsidP="001E6917">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6CF22834" w14:textId="77777777" w:rsidR="001E6917" w:rsidRPr="00D0162F" w:rsidRDefault="001E6917" w:rsidP="001E6917">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0FD3E31" w14:textId="77777777" w:rsidR="001E6917" w:rsidRPr="00D0162F" w:rsidRDefault="001E6917" w:rsidP="001E6917">
            <w:pPr>
              <w:overflowPunct/>
              <w:autoSpaceDE/>
              <w:autoSpaceDN/>
              <w:adjustRightInd/>
              <w:spacing w:after="0"/>
              <w:textAlignment w:val="auto"/>
              <w:rPr>
                <w:rFonts w:ascii="Arial" w:hAnsi="Arial"/>
                <w:sz w:val="18"/>
              </w:rPr>
            </w:pPr>
          </w:p>
        </w:tc>
      </w:tr>
      <w:tr w:rsidR="001E6917" w:rsidRPr="00D0162F" w14:paraId="5DEE9EF5"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B3E1B3A" w14:textId="77777777" w:rsidR="001E6917" w:rsidRPr="00D0162F" w:rsidRDefault="001E6917" w:rsidP="001E6917">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4.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8A7327F"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SA FR2 timing advance adjust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491557"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BC49754" w14:textId="77777777" w:rsidR="001E6917" w:rsidRPr="00D0162F" w:rsidRDefault="001E6917" w:rsidP="001E6917">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5FEE3A92" w14:textId="77777777" w:rsidR="001E6917" w:rsidRPr="00D0162F" w:rsidRDefault="001E6917" w:rsidP="001E6917">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5149D0B3" w14:textId="77777777" w:rsidR="001E6917" w:rsidRPr="00D0162F" w:rsidRDefault="001E6917" w:rsidP="001E6917">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7D83ED1" w14:textId="77777777" w:rsidR="001E6917" w:rsidRPr="00D0162F" w:rsidRDefault="001E6917" w:rsidP="001E6917">
            <w:pPr>
              <w:overflowPunct/>
              <w:autoSpaceDE/>
              <w:autoSpaceDN/>
              <w:adjustRightInd/>
              <w:spacing w:after="0"/>
              <w:textAlignment w:val="auto"/>
              <w:rPr>
                <w:rFonts w:ascii="Arial" w:hAnsi="Arial"/>
                <w:sz w:val="18"/>
              </w:rPr>
            </w:pPr>
          </w:p>
        </w:tc>
      </w:tr>
      <w:tr w:rsidR="001A36CF" w:rsidRPr="00D0162F" w14:paraId="6A9705E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1AFBE36"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20F908"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Out-of-sync Test for FR2 PCell configured with SSB-based RLM RS in non-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11FE7277"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979E870"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04D70D26"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492012F7"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E84755B"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2F6A525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ECAC48A"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3E2B682"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In-sync Test for FR2 PCell configured with SSB-based RLM RS in non-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2B803A92"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53C65B"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35ED90AA"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75D38A1E"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F66A239"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371B409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CE53064"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F7E37EF"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Out-of-sync Test for FR2 PCell configured with SSB-based RLM RS in 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483489DD"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299CC69"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0143ABEB"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1C270CB2"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11ED698"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2540C756"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B8A18B2"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BE21E0F"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In-sync Test for FR2 PCell configured with SSB-based RLM RS in 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A80488"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4C2C294"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2EAF7432"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1C096022"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EB9B425" w14:textId="77777777" w:rsidR="001A36CF" w:rsidRPr="00D0162F" w:rsidRDefault="001A36CF" w:rsidP="001A36CF">
            <w:pPr>
              <w:overflowPunct/>
              <w:autoSpaceDE/>
              <w:autoSpaceDN/>
              <w:adjustRightInd/>
              <w:spacing w:after="0"/>
              <w:textAlignment w:val="auto"/>
              <w:rPr>
                <w:rFonts w:ascii="Arial" w:hAnsi="Arial"/>
                <w:sz w:val="18"/>
              </w:rPr>
            </w:pPr>
          </w:p>
        </w:tc>
      </w:tr>
      <w:tr w:rsidR="00AB67FA" w:rsidRPr="00D0162F" w14:paraId="23BB98DB"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9A8161A" w14:textId="77777777" w:rsidR="00AB67FA" w:rsidRPr="00D0162F" w:rsidRDefault="00AB67FA" w:rsidP="006E0A54">
            <w:pPr>
              <w:pStyle w:val="TAL"/>
              <w:keepNext w:val="0"/>
              <w:keepLines w:val="0"/>
              <w:rPr>
                <w:b/>
                <w:lang w:eastAsia="zh-TW"/>
              </w:rPr>
            </w:pPr>
            <w:r w:rsidRPr="00D0162F">
              <w:rPr>
                <w:b/>
                <w:lang w:eastAsia="zh-TW"/>
              </w:rPr>
              <w:t>7.5.1.9</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064BF76" w14:textId="4EA9C8F4" w:rsidR="00AB67FA" w:rsidRPr="00D0162F" w:rsidRDefault="00AB67FA" w:rsidP="006E0A54">
            <w:pPr>
              <w:pStyle w:val="TAL"/>
              <w:keepNext w:val="0"/>
              <w:keepLines w:val="0"/>
              <w:rPr>
                <w:lang w:eastAsia="zh-TW"/>
              </w:rPr>
            </w:pPr>
            <w:r w:rsidRPr="00D0162F">
              <w:rPr>
                <w:lang w:eastAsia="zh-TW"/>
              </w:rPr>
              <w:t>NR</w:t>
            </w:r>
            <w:r w:rsidR="006E0A54" w:rsidRPr="00D0162F">
              <w:rPr>
                <w:lang w:eastAsia="zh-TW"/>
              </w:rPr>
              <w:t xml:space="preserve"> </w:t>
            </w:r>
            <w:r w:rsidRPr="00D0162F">
              <w:rPr>
                <w:lang w:eastAsia="zh-TW"/>
              </w:rPr>
              <w:t>SA</w:t>
            </w:r>
            <w:r w:rsidR="006E0A54" w:rsidRPr="00D0162F">
              <w:rPr>
                <w:lang w:eastAsia="zh-TW"/>
              </w:rPr>
              <w:t xml:space="preserve"> </w:t>
            </w:r>
            <w:r w:rsidRPr="00D0162F">
              <w:rPr>
                <w:lang w:eastAsia="zh-TW"/>
              </w:rPr>
              <w:t>FR2</w:t>
            </w:r>
            <w:r w:rsidR="006E0A54" w:rsidRPr="00D0162F">
              <w:rPr>
                <w:lang w:eastAsia="zh-TW"/>
              </w:rPr>
              <w:t xml:space="preserve"> </w:t>
            </w:r>
            <w:r w:rsidRPr="00D0162F">
              <w:rPr>
                <w:lang w:eastAsia="zh-TW"/>
              </w:rPr>
              <w:t>radio</w:t>
            </w:r>
            <w:r w:rsidR="006E0A54" w:rsidRPr="00D0162F">
              <w:rPr>
                <w:lang w:eastAsia="zh-TW"/>
              </w:rPr>
              <w:t xml:space="preserve"> </w:t>
            </w:r>
            <w:r w:rsidRPr="00D0162F">
              <w:rPr>
                <w:lang w:eastAsia="zh-TW"/>
              </w:rPr>
              <w:t>link</w:t>
            </w:r>
            <w:r w:rsidR="006E0A54" w:rsidRPr="00D0162F">
              <w:rPr>
                <w:lang w:eastAsia="zh-TW"/>
              </w:rPr>
              <w:t xml:space="preserve"> </w:t>
            </w:r>
            <w:r w:rsidRPr="00D0162F">
              <w:rPr>
                <w:lang w:eastAsia="zh-TW"/>
              </w:rPr>
              <w:t>monitoring</w:t>
            </w:r>
            <w:r w:rsidR="006E0A54" w:rsidRPr="00D0162F">
              <w:rPr>
                <w:lang w:eastAsia="zh-TW"/>
              </w:rPr>
              <w:t xml:space="preserve"> </w:t>
            </w:r>
            <w:r w:rsidRPr="00D0162F">
              <w:rPr>
                <w:lang w:eastAsia="zh-TW"/>
              </w:rPr>
              <w:t>UE</w:t>
            </w:r>
            <w:r w:rsidR="006E0A54" w:rsidRPr="00D0162F">
              <w:rPr>
                <w:lang w:eastAsia="zh-TW"/>
              </w:rPr>
              <w:t xml:space="preserve"> </w:t>
            </w:r>
            <w:r w:rsidRPr="00D0162F">
              <w:rPr>
                <w:lang w:eastAsia="zh-TW"/>
              </w:rPr>
              <w:t>scheduling</w:t>
            </w:r>
            <w:r w:rsidR="006E0A54" w:rsidRPr="00D0162F">
              <w:rPr>
                <w:lang w:eastAsia="zh-TW"/>
              </w:rPr>
              <w:t xml:space="preserve"> </w:t>
            </w:r>
            <w:r w:rsidRPr="00D0162F">
              <w:rPr>
                <w:lang w:eastAsia="zh-TW"/>
              </w:rPr>
              <w:t>restrictions</w:t>
            </w:r>
          </w:p>
        </w:tc>
        <w:tc>
          <w:tcPr>
            <w:tcW w:w="1045" w:type="dxa"/>
            <w:tcBorders>
              <w:top w:val="single" w:sz="4" w:space="0" w:color="auto"/>
              <w:left w:val="nil"/>
              <w:bottom w:val="single" w:sz="4" w:space="0" w:color="auto"/>
              <w:right w:val="single" w:sz="4" w:space="0" w:color="auto"/>
            </w:tcBorders>
            <w:shd w:val="clear" w:color="auto" w:fill="auto"/>
            <w:vAlign w:val="center"/>
          </w:tcPr>
          <w:p w14:paraId="5411C771" w14:textId="380B49FF"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91D0F05"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AD60BE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0939C00"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9D461E0" w14:textId="77777777" w:rsidR="00AB67FA" w:rsidRPr="00D0162F" w:rsidRDefault="00AB67FA" w:rsidP="006E0A54">
            <w:pPr>
              <w:pStyle w:val="TAL"/>
              <w:keepNext w:val="0"/>
              <w:keepLines w:val="0"/>
            </w:pPr>
          </w:p>
        </w:tc>
      </w:tr>
      <w:tr w:rsidR="007F562F" w:rsidRPr="00D0162F" w14:paraId="43B7A0C2"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727D7BD" w14:textId="3E9F6429" w:rsidR="007F562F" w:rsidRPr="00D0162F" w:rsidRDefault="007F562F" w:rsidP="007F562F">
            <w:pPr>
              <w:pStyle w:val="TAL"/>
              <w:keepNext w:val="0"/>
              <w:keepLines w:val="0"/>
              <w:rPr>
                <w:b/>
                <w:lang w:eastAsia="zh-TW"/>
              </w:rPr>
            </w:pPr>
            <w:r w:rsidRPr="00D0162F">
              <w:rPr>
                <w:b/>
                <w:lang w:eastAsia="zh-TW"/>
              </w:rPr>
              <w:t>7.5.3.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8C367E" w14:textId="03D25D3A" w:rsidR="007F562F" w:rsidRPr="00D0162F" w:rsidRDefault="007F562F" w:rsidP="007F562F">
            <w:pPr>
              <w:pStyle w:val="TAL"/>
              <w:keepNext w:val="0"/>
              <w:keepLines w:val="0"/>
              <w:rPr>
                <w:lang w:eastAsia="zh-TW"/>
              </w:rPr>
            </w:pPr>
            <w:r w:rsidRPr="00D0162F">
              <w:t xml:space="preserve">SCell Activation and deactivation </w:t>
            </w:r>
            <w:r w:rsidRPr="00D0162F">
              <w:rPr>
                <w:lang w:eastAsia="zh-CN"/>
              </w:rPr>
              <w:t>for</w:t>
            </w:r>
            <w:r w:rsidRPr="00D0162F">
              <w:t xml:space="preserve"> SCell in FR2 inter-band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4134888" w14:textId="384F35DD" w:rsidR="007F562F" w:rsidRPr="00D0162F" w:rsidRDefault="007F562F" w:rsidP="007F562F">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24B32" w14:textId="51D2372D" w:rsidR="007F562F" w:rsidRPr="00D0162F" w:rsidRDefault="007F562F" w:rsidP="007F562F">
            <w:pPr>
              <w:pStyle w:val="TAL"/>
              <w:keepNext w:val="0"/>
              <w:keepLines w:val="0"/>
              <w:rPr>
                <w:rFonts w:eastAsia="SimSun"/>
              </w:rPr>
            </w:pPr>
            <w:r w:rsidRPr="00D0162F">
              <w:rPr>
                <w:rFonts w:eastAsia="SimSun"/>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89B8313" w14:textId="77777777" w:rsidR="007F562F" w:rsidRPr="00D0162F" w:rsidRDefault="007F562F" w:rsidP="007F562F">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00356F" w14:textId="77777777" w:rsidR="007F562F" w:rsidRPr="00D0162F" w:rsidRDefault="007F562F" w:rsidP="007F562F">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0ED2BE" w14:textId="77777777" w:rsidR="007F562F" w:rsidRPr="00D0162F" w:rsidRDefault="007F562F" w:rsidP="007F562F">
            <w:pPr>
              <w:pStyle w:val="TAL"/>
              <w:keepNext w:val="0"/>
              <w:keepLines w:val="0"/>
            </w:pPr>
          </w:p>
        </w:tc>
      </w:tr>
      <w:tr w:rsidR="002F2471" w:rsidRPr="00D0162F" w14:paraId="3966E4B6"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98B55F9" w14:textId="76F7480A" w:rsidR="005114B0" w:rsidRPr="00D0162F" w:rsidRDefault="005114B0" w:rsidP="005114B0">
            <w:pPr>
              <w:pStyle w:val="TAL"/>
              <w:keepNext w:val="0"/>
              <w:keepLines w:val="0"/>
              <w:rPr>
                <w:b/>
                <w:lang w:eastAsia="zh-TW"/>
              </w:rPr>
            </w:pPr>
            <w:r w:rsidRPr="00D0162F">
              <w:rPr>
                <w:b/>
                <w:szCs w:val="18"/>
                <w:lang w:eastAsia="zh-TW"/>
              </w:rPr>
              <w:t>7.5.3.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6E0CB9" w14:textId="66AD351B" w:rsidR="005114B0" w:rsidRPr="00D0162F" w:rsidRDefault="00FA6059" w:rsidP="005114B0">
            <w:pPr>
              <w:pStyle w:val="TAL"/>
              <w:keepNext w:val="0"/>
              <w:keepLines w:val="0"/>
            </w:pPr>
            <w:r w:rsidRPr="00D0162F">
              <w:rPr>
                <w:rFonts w:eastAsia="SimSun"/>
              </w:rPr>
              <w:t xml:space="preserve">NR SA FR2 </w:t>
            </w:r>
            <w:r w:rsidRPr="00D0162F">
              <w:rPr>
                <w:szCs w:val="18"/>
              </w:rPr>
              <w:t>d</w:t>
            </w:r>
            <w:r w:rsidR="005114B0" w:rsidRPr="00D0162F">
              <w:rPr>
                <w:lang w:eastAsia="zh-TW"/>
              </w:rPr>
              <w:t>irect SCell activation at SCell addition of known 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65EAD1D2" w14:textId="43BDA678" w:rsidR="005114B0" w:rsidRPr="00D0162F" w:rsidRDefault="005114B0" w:rsidP="005114B0">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C806377" w14:textId="5DA82FF2" w:rsidR="005114B0" w:rsidRPr="00D0162F" w:rsidRDefault="005114B0" w:rsidP="005114B0">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474C7E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F2717D4"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CA1175" w14:textId="77777777" w:rsidR="005114B0" w:rsidRPr="00D0162F" w:rsidRDefault="005114B0" w:rsidP="005114B0">
            <w:pPr>
              <w:pStyle w:val="TAL"/>
              <w:keepNext w:val="0"/>
              <w:keepLines w:val="0"/>
            </w:pPr>
          </w:p>
        </w:tc>
      </w:tr>
      <w:tr w:rsidR="002F2471" w:rsidRPr="00D0162F" w14:paraId="5E152245"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059D377" w14:textId="79026689" w:rsidR="005114B0" w:rsidRPr="00D0162F" w:rsidRDefault="005114B0" w:rsidP="005114B0">
            <w:pPr>
              <w:pStyle w:val="TAL"/>
              <w:keepNext w:val="0"/>
              <w:keepLines w:val="0"/>
              <w:rPr>
                <w:b/>
                <w:szCs w:val="18"/>
                <w:lang w:eastAsia="zh-TW"/>
              </w:rPr>
            </w:pPr>
            <w:r w:rsidRPr="00D0162F">
              <w:rPr>
                <w:b/>
                <w:lang w:eastAsia="zh-TW"/>
              </w:rPr>
              <w:t>7.5.3.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122F68" w14:textId="00BEC26C" w:rsidR="005114B0" w:rsidRPr="00D0162F" w:rsidRDefault="00FA6059" w:rsidP="005114B0">
            <w:pPr>
              <w:pStyle w:val="TAL"/>
              <w:keepNext w:val="0"/>
              <w:keepLines w:val="0"/>
              <w:rPr>
                <w:szCs w:val="18"/>
              </w:rPr>
            </w:pPr>
            <w:r w:rsidRPr="00D0162F">
              <w:rPr>
                <w:rFonts w:eastAsia="SimSun"/>
              </w:rPr>
              <w:t xml:space="preserve">NR SA FR2 </w:t>
            </w:r>
            <w:r w:rsidRPr="00D0162F">
              <w:t>d</w:t>
            </w:r>
            <w:r w:rsidR="005114B0" w:rsidRPr="00D0162F">
              <w:t>irect SCell activation at handover with known 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B184F2" w14:textId="4F10CBDE" w:rsidR="005114B0" w:rsidRPr="00D0162F" w:rsidRDefault="005114B0" w:rsidP="005114B0">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245FB6D" w14:textId="5269D6E5"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1CB5153" w14:textId="4165E177" w:rsidR="005114B0" w:rsidRPr="00D0162F" w:rsidRDefault="005114B0" w:rsidP="005114B0">
            <w:pPr>
              <w:pStyle w:val="TAL"/>
              <w:keepNext w:val="0"/>
              <w:keepLines w:val="0"/>
            </w:pPr>
            <w:r w:rsidRPr="00D0162F">
              <w:t>NR Cell 2</w:t>
            </w:r>
          </w:p>
        </w:tc>
        <w:tc>
          <w:tcPr>
            <w:tcW w:w="1045" w:type="dxa"/>
            <w:tcBorders>
              <w:top w:val="single" w:sz="4" w:space="0" w:color="auto"/>
              <w:left w:val="nil"/>
              <w:bottom w:val="single" w:sz="4" w:space="0" w:color="auto"/>
              <w:right w:val="single" w:sz="4" w:space="0" w:color="auto"/>
            </w:tcBorders>
            <w:vAlign w:val="center"/>
          </w:tcPr>
          <w:p w14:paraId="2FFBB6FE"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A7FFF1" w14:textId="77777777" w:rsidR="005114B0" w:rsidRPr="00D0162F" w:rsidRDefault="005114B0" w:rsidP="005114B0">
            <w:pPr>
              <w:pStyle w:val="TAL"/>
              <w:keepNext w:val="0"/>
              <w:keepLines w:val="0"/>
            </w:pPr>
          </w:p>
        </w:tc>
      </w:tr>
      <w:tr w:rsidR="00F41DF5" w:rsidRPr="00D0162F" w14:paraId="224A2530"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16699303" w14:textId="77777777" w:rsidR="00F41DF5" w:rsidRPr="00D0162F" w:rsidRDefault="00F41DF5" w:rsidP="00042A53">
            <w:pPr>
              <w:pStyle w:val="TAL"/>
              <w:keepNext w:val="0"/>
              <w:keepLines w:val="0"/>
              <w:rPr>
                <w:b/>
                <w:lang w:eastAsia="zh-TW"/>
              </w:rPr>
            </w:pPr>
            <w:r w:rsidRPr="00D0162F">
              <w:rPr>
                <w:b/>
                <w:lang w:eastAsia="zh-TW"/>
              </w:rPr>
              <w:t>7.5.3.13</w:t>
            </w:r>
          </w:p>
        </w:tc>
        <w:tc>
          <w:tcPr>
            <w:tcW w:w="3673" w:type="dxa"/>
            <w:tcBorders>
              <w:top w:val="single" w:sz="4" w:space="0" w:color="auto"/>
              <w:left w:val="nil"/>
              <w:bottom w:val="single" w:sz="4" w:space="0" w:color="auto"/>
              <w:right w:val="single" w:sz="4" w:space="0" w:color="auto"/>
            </w:tcBorders>
            <w:noWrap/>
            <w:vAlign w:val="center"/>
          </w:tcPr>
          <w:p w14:paraId="6B399FFF" w14:textId="77777777" w:rsidR="00F41DF5" w:rsidRPr="00D0162F" w:rsidRDefault="00F41DF5" w:rsidP="00042A53">
            <w:pPr>
              <w:pStyle w:val="TAL"/>
              <w:keepNext w:val="0"/>
              <w:keepLines w:val="0"/>
            </w:pPr>
            <w:r w:rsidRPr="00D0162F">
              <w:t xml:space="preserve">NR SA FR2 SCell Activation </w:t>
            </w:r>
            <w:r w:rsidRPr="00D0162F">
              <w:rPr>
                <w:lang w:eastAsia="zh-CN"/>
              </w:rPr>
              <w:t>for</w:t>
            </w:r>
            <w:r w:rsidRPr="00D0162F">
              <w:t xml:space="preserve"> SCell in FR2 intra-band in non-DRX</w:t>
            </w:r>
          </w:p>
        </w:tc>
        <w:tc>
          <w:tcPr>
            <w:tcW w:w="1045" w:type="dxa"/>
            <w:tcBorders>
              <w:top w:val="single" w:sz="4" w:space="0" w:color="auto"/>
              <w:left w:val="nil"/>
              <w:bottom w:val="single" w:sz="4" w:space="0" w:color="auto"/>
              <w:right w:val="single" w:sz="4" w:space="0" w:color="auto"/>
            </w:tcBorders>
            <w:vAlign w:val="center"/>
          </w:tcPr>
          <w:p w14:paraId="1CBBE589" w14:textId="77777777" w:rsidR="00F41DF5" w:rsidRPr="00D0162F" w:rsidRDefault="00F41DF5" w:rsidP="00042A53">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vAlign w:val="center"/>
          </w:tcPr>
          <w:p w14:paraId="6F6181D2" w14:textId="77777777" w:rsidR="00F41DF5" w:rsidRPr="00D0162F" w:rsidRDefault="00F41DF5" w:rsidP="00042A53">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0ABE5951" w14:textId="77777777" w:rsidR="00F41DF5" w:rsidRPr="00D0162F" w:rsidRDefault="00F41DF5" w:rsidP="00042A53">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3752E00" w14:textId="77777777" w:rsidR="00F41DF5" w:rsidRPr="00D0162F" w:rsidRDefault="00F41DF5" w:rsidP="00042A53">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01728AF9" w14:textId="77777777" w:rsidR="00F41DF5" w:rsidRPr="00D0162F" w:rsidRDefault="00F41DF5" w:rsidP="00042A53">
            <w:pPr>
              <w:pStyle w:val="TAL"/>
              <w:keepNext w:val="0"/>
              <w:keepLines w:val="0"/>
            </w:pPr>
            <w:r w:rsidRPr="00D0162F">
              <w:t>intra-band</w:t>
            </w:r>
          </w:p>
        </w:tc>
      </w:tr>
      <w:tr w:rsidR="0063088F" w:rsidRPr="00D0162F" w14:paraId="4BA0E4E7"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79B6641" w14:textId="46047061" w:rsidR="0063088F" w:rsidRPr="00D0162F" w:rsidRDefault="0063088F" w:rsidP="0063088F">
            <w:pPr>
              <w:pStyle w:val="TAL"/>
              <w:keepNext w:val="0"/>
              <w:keepLines w:val="0"/>
              <w:rPr>
                <w:b/>
                <w:lang w:eastAsia="zh-TW"/>
              </w:rPr>
            </w:pPr>
            <w:r w:rsidRPr="004E64CD">
              <w:rPr>
                <w:rFonts w:hint="eastAsia"/>
                <w:b/>
                <w:lang w:eastAsia="zh-CN"/>
              </w:rPr>
              <w:t>7</w:t>
            </w:r>
            <w:r w:rsidRPr="004E64CD">
              <w:rPr>
                <w:b/>
                <w:lang w:eastAsia="zh-CN"/>
              </w:rPr>
              <w:t>.5.3.14</w:t>
            </w:r>
          </w:p>
        </w:tc>
        <w:tc>
          <w:tcPr>
            <w:tcW w:w="3673" w:type="dxa"/>
            <w:tcBorders>
              <w:top w:val="single" w:sz="4" w:space="0" w:color="auto"/>
              <w:left w:val="nil"/>
              <w:bottom w:val="single" w:sz="4" w:space="0" w:color="auto"/>
              <w:right w:val="single" w:sz="4" w:space="0" w:color="auto"/>
            </w:tcBorders>
            <w:noWrap/>
            <w:vAlign w:val="center"/>
          </w:tcPr>
          <w:p w14:paraId="4FAEAF1E" w14:textId="3358115B" w:rsidR="0063088F" w:rsidRPr="00D0162F" w:rsidRDefault="0063088F" w:rsidP="0063088F">
            <w:pPr>
              <w:pStyle w:val="TAL"/>
              <w:keepNext w:val="0"/>
              <w:keepLines w:val="0"/>
            </w:pPr>
            <w:r w:rsidRPr="004E64CD">
              <w:t>NR SA FR2 SCell Activation for known SCell in FR2 inter-band</w:t>
            </w:r>
          </w:p>
        </w:tc>
        <w:tc>
          <w:tcPr>
            <w:tcW w:w="1045" w:type="dxa"/>
            <w:tcBorders>
              <w:top w:val="single" w:sz="4" w:space="0" w:color="auto"/>
              <w:left w:val="nil"/>
              <w:bottom w:val="single" w:sz="4" w:space="0" w:color="auto"/>
              <w:right w:val="single" w:sz="4" w:space="0" w:color="auto"/>
            </w:tcBorders>
            <w:vAlign w:val="center"/>
          </w:tcPr>
          <w:p w14:paraId="7B80F420" w14:textId="549E9AE9" w:rsidR="0063088F" w:rsidRPr="00D0162F" w:rsidRDefault="0063088F" w:rsidP="0063088F">
            <w:pPr>
              <w:pStyle w:val="TAL"/>
              <w:keepNext w:val="0"/>
              <w:keepLines w:val="0"/>
              <w:rPr>
                <w:rFonts w:eastAsia="SimSun"/>
              </w:rPr>
            </w:pPr>
            <w:r w:rsidRPr="004E64CD">
              <w:rPr>
                <w:rFonts w:eastAsia="SimSun"/>
              </w:rPr>
              <w:t>NR Cell 1</w:t>
            </w:r>
          </w:p>
        </w:tc>
        <w:tc>
          <w:tcPr>
            <w:tcW w:w="1045" w:type="dxa"/>
            <w:tcBorders>
              <w:top w:val="single" w:sz="4" w:space="0" w:color="auto"/>
              <w:left w:val="nil"/>
              <w:bottom w:val="single" w:sz="4" w:space="0" w:color="auto"/>
              <w:right w:val="single" w:sz="4" w:space="0" w:color="auto"/>
            </w:tcBorders>
            <w:vAlign w:val="center"/>
          </w:tcPr>
          <w:p w14:paraId="1D2274DA" w14:textId="63A9C817" w:rsidR="0063088F" w:rsidRPr="00D0162F" w:rsidRDefault="0063088F" w:rsidP="0063088F">
            <w:pPr>
              <w:pStyle w:val="TAL"/>
              <w:keepNext w:val="0"/>
              <w:keepLines w:val="0"/>
            </w:pPr>
            <w:r w:rsidRPr="004E64CD">
              <w:rPr>
                <w:rFonts w:eastAsia="SimSun"/>
              </w:rPr>
              <w:t>NR Cell 10</w:t>
            </w:r>
          </w:p>
        </w:tc>
        <w:tc>
          <w:tcPr>
            <w:tcW w:w="1054" w:type="dxa"/>
            <w:tcBorders>
              <w:top w:val="single" w:sz="4" w:space="0" w:color="auto"/>
              <w:left w:val="nil"/>
              <w:bottom w:val="single" w:sz="4" w:space="0" w:color="auto"/>
              <w:right w:val="single" w:sz="4" w:space="0" w:color="auto"/>
            </w:tcBorders>
            <w:vAlign w:val="center"/>
          </w:tcPr>
          <w:p w14:paraId="4DE9812C" w14:textId="77777777" w:rsidR="0063088F" w:rsidRPr="00D0162F" w:rsidRDefault="0063088F" w:rsidP="0063088F">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20D54BF" w14:textId="77777777" w:rsidR="0063088F" w:rsidRPr="00D0162F" w:rsidRDefault="0063088F" w:rsidP="0063088F">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2478DC1C" w14:textId="77777777" w:rsidR="0063088F" w:rsidRPr="00D0162F" w:rsidRDefault="0063088F" w:rsidP="0063088F">
            <w:pPr>
              <w:pStyle w:val="TAL"/>
              <w:keepNext w:val="0"/>
              <w:keepLines w:val="0"/>
            </w:pPr>
          </w:p>
        </w:tc>
      </w:tr>
      <w:tr w:rsidR="005114B0" w:rsidRPr="00D0162F" w14:paraId="03834E59"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EE3DDA0" w14:textId="77777777" w:rsidR="005114B0" w:rsidRPr="00D0162F" w:rsidRDefault="005114B0" w:rsidP="005114B0">
            <w:pPr>
              <w:pStyle w:val="TAL"/>
              <w:keepNext w:val="0"/>
              <w:keepLines w:val="0"/>
              <w:rPr>
                <w:b/>
              </w:rPr>
            </w:pPr>
            <w:r w:rsidRPr="00D0162F">
              <w:rPr>
                <w:b/>
              </w:rPr>
              <w:t>7.5.5.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6BA3BAF" w14:textId="146C279E" w:rsidR="005114B0" w:rsidRPr="00D0162F" w:rsidRDefault="005114B0" w:rsidP="005114B0">
            <w:pPr>
              <w:pStyle w:val="TAL"/>
              <w:keepNext w:val="0"/>
              <w:keepLines w:val="0"/>
            </w:pPr>
            <w:r w:rsidRPr="00D0162F">
              <w:t>NR SA FR2 SSB-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908C75" w14:textId="4FB29023"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691CDA"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884A17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33292D8"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63828D6" w14:textId="77777777" w:rsidR="005114B0" w:rsidRPr="00D0162F" w:rsidRDefault="005114B0" w:rsidP="005114B0">
            <w:pPr>
              <w:pStyle w:val="TAL"/>
              <w:keepNext w:val="0"/>
              <w:keepLines w:val="0"/>
            </w:pPr>
          </w:p>
        </w:tc>
      </w:tr>
      <w:tr w:rsidR="005114B0" w:rsidRPr="00D0162F" w14:paraId="014D6BC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F614D13" w14:textId="77777777" w:rsidR="005114B0" w:rsidRPr="00D0162F" w:rsidRDefault="005114B0" w:rsidP="005114B0">
            <w:pPr>
              <w:pStyle w:val="TAL"/>
              <w:keepNext w:val="0"/>
              <w:keepLines w:val="0"/>
              <w:rPr>
                <w:b/>
              </w:rPr>
            </w:pPr>
            <w:r w:rsidRPr="00D0162F">
              <w:rPr>
                <w:b/>
              </w:rPr>
              <w:t>7.5.5.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D6BA34" w14:textId="73C2F25F" w:rsidR="005114B0" w:rsidRPr="00D0162F" w:rsidRDefault="005114B0" w:rsidP="005114B0">
            <w:pPr>
              <w:pStyle w:val="TAL"/>
              <w:keepNext w:val="0"/>
              <w:keepLines w:val="0"/>
            </w:pPr>
            <w:r w:rsidRPr="00D0162F">
              <w:t>NR SA FR2 SSB-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2B230BC" w14:textId="7BD239B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47FF4"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CAD7D97"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6B814C6"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F01C0C6" w14:textId="77777777" w:rsidR="005114B0" w:rsidRPr="00D0162F" w:rsidRDefault="005114B0" w:rsidP="005114B0">
            <w:pPr>
              <w:pStyle w:val="TAL"/>
              <w:keepNext w:val="0"/>
              <w:keepLines w:val="0"/>
            </w:pPr>
          </w:p>
        </w:tc>
      </w:tr>
      <w:tr w:rsidR="005114B0" w:rsidRPr="00D0162F" w14:paraId="0CC448B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22BC6D3" w14:textId="77777777" w:rsidR="005114B0" w:rsidRPr="00D0162F" w:rsidRDefault="005114B0" w:rsidP="005114B0">
            <w:pPr>
              <w:pStyle w:val="TAL"/>
              <w:keepNext w:val="0"/>
              <w:keepLines w:val="0"/>
              <w:rPr>
                <w:b/>
              </w:rPr>
            </w:pPr>
            <w:r w:rsidRPr="00D0162F">
              <w:rPr>
                <w:b/>
              </w:rPr>
              <w:t>7.5.5.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4773BDC" w14:textId="4670A23F" w:rsidR="005114B0" w:rsidRPr="00D0162F" w:rsidRDefault="005114B0" w:rsidP="005114B0">
            <w:pPr>
              <w:pStyle w:val="TAL"/>
              <w:keepNext w:val="0"/>
              <w:keepLines w:val="0"/>
            </w:pPr>
            <w:r w:rsidRPr="00D0162F">
              <w:t>NR SA FR2 CSI-RS-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D403688" w14:textId="5BBBBD9C"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378EC2B"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5108E6DE"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D8DA3CB"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DD19816" w14:textId="77777777" w:rsidR="005114B0" w:rsidRPr="00D0162F" w:rsidRDefault="005114B0" w:rsidP="005114B0">
            <w:pPr>
              <w:pStyle w:val="TAL"/>
              <w:keepNext w:val="0"/>
              <w:keepLines w:val="0"/>
            </w:pPr>
          </w:p>
        </w:tc>
      </w:tr>
      <w:tr w:rsidR="005114B0" w:rsidRPr="00D0162F" w14:paraId="38703C4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125EA85" w14:textId="77777777" w:rsidR="005114B0" w:rsidRPr="00D0162F" w:rsidRDefault="005114B0" w:rsidP="005114B0">
            <w:pPr>
              <w:pStyle w:val="TAL"/>
              <w:keepNext w:val="0"/>
              <w:keepLines w:val="0"/>
              <w:rPr>
                <w:b/>
              </w:rPr>
            </w:pPr>
            <w:r w:rsidRPr="00D0162F">
              <w:rPr>
                <w:b/>
              </w:rPr>
              <w:t>7.5.5.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6A2D4F3" w14:textId="25B33DF4" w:rsidR="005114B0" w:rsidRPr="00D0162F" w:rsidRDefault="005114B0" w:rsidP="005114B0">
            <w:pPr>
              <w:pStyle w:val="TAL"/>
              <w:keepNext w:val="0"/>
              <w:keepLines w:val="0"/>
            </w:pPr>
            <w:r w:rsidRPr="00D0162F">
              <w:t>NR SA FR2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FD01F95" w14:textId="3FDDA180"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E585E89"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F2F8B94"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E0A967D"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73C1EA3" w14:textId="77777777" w:rsidR="005114B0" w:rsidRPr="00D0162F" w:rsidRDefault="005114B0" w:rsidP="005114B0">
            <w:pPr>
              <w:pStyle w:val="TAL"/>
              <w:keepNext w:val="0"/>
              <w:keepLines w:val="0"/>
            </w:pPr>
          </w:p>
        </w:tc>
      </w:tr>
      <w:tr w:rsidR="005114B0" w:rsidRPr="00D0162F" w14:paraId="0EAD6A5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AB5E29E" w14:textId="77777777" w:rsidR="005114B0" w:rsidRPr="00D0162F" w:rsidRDefault="005114B0" w:rsidP="005114B0">
            <w:pPr>
              <w:pStyle w:val="TAL"/>
              <w:keepNext w:val="0"/>
              <w:keepLines w:val="0"/>
              <w:rPr>
                <w:b/>
                <w:lang w:eastAsia="zh-CN"/>
              </w:rPr>
            </w:pPr>
            <w:r w:rsidRPr="00D0162F">
              <w:rPr>
                <w:b/>
                <w:lang w:eastAsia="zh-CN"/>
              </w:rPr>
              <w:t>7.5.5.6</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C3AA88" w14:textId="77777777" w:rsidR="005114B0" w:rsidRPr="00D0162F" w:rsidRDefault="005114B0" w:rsidP="005114B0">
            <w:pPr>
              <w:pStyle w:val="TAL"/>
              <w:keepNext w:val="0"/>
              <w:keepLines w:val="0"/>
            </w:pPr>
            <w:r w:rsidRPr="00D0162F">
              <w:t>NR SA FR2 Scell CSI-RS-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371E2CD" w14:textId="7777777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3167936" w14:textId="77777777"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5034E2E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7F2CE42"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DF6EE0" w14:textId="77777777" w:rsidR="005114B0" w:rsidRPr="00D0162F" w:rsidRDefault="005114B0" w:rsidP="005114B0">
            <w:pPr>
              <w:pStyle w:val="TAL"/>
              <w:keepNext w:val="0"/>
              <w:keepLines w:val="0"/>
            </w:pPr>
          </w:p>
        </w:tc>
      </w:tr>
      <w:tr w:rsidR="005114B0" w:rsidRPr="00D0162F" w14:paraId="047FD381"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DD5FCE0" w14:textId="77777777" w:rsidR="005114B0" w:rsidRPr="00D0162F" w:rsidRDefault="005114B0" w:rsidP="005114B0">
            <w:pPr>
              <w:pStyle w:val="TAL"/>
              <w:keepNext w:val="0"/>
              <w:keepLines w:val="0"/>
              <w:rPr>
                <w:b/>
                <w:lang w:eastAsia="zh-CN"/>
              </w:rPr>
            </w:pPr>
            <w:r w:rsidRPr="00D0162F">
              <w:rPr>
                <w:b/>
                <w:lang w:eastAsia="zh-CN"/>
              </w:rPr>
              <w:t>7.5.5.7</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552F2B9" w14:textId="77777777" w:rsidR="005114B0" w:rsidRPr="00D0162F" w:rsidRDefault="005114B0" w:rsidP="005114B0">
            <w:pPr>
              <w:pStyle w:val="TAL"/>
              <w:keepNext w:val="0"/>
              <w:keepLines w:val="0"/>
            </w:pPr>
            <w:r w:rsidRPr="00D0162F">
              <w:t>NR SA FR2 Scell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A365269" w14:textId="7777777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04709D" w14:textId="77777777"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52613B8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34C975"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F218889" w14:textId="77777777" w:rsidR="005114B0" w:rsidRPr="00D0162F" w:rsidRDefault="005114B0" w:rsidP="005114B0">
            <w:pPr>
              <w:pStyle w:val="TAL"/>
              <w:keepNext w:val="0"/>
              <w:keepLines w:val="0"/>
            </w:pPr>
          </w:p>
        </w:tc>
      </w:tr>
      <w:tr w:rsidR="00846D40" w:rsidRPr="00D0162F" w14:paraId="04AD1350"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D993B03" w14:textId="38A74E81" w:rsidR="00846D40" w:rsidRPr="00D0162F" w:rsidRDefault="00846D40" w:rsidP="00846D40">
            <w:pPr>
              <w:pStyle w:val="TAL"/>
              <w:keepNext w:val="0"/>
              <w:keepLines w:val="0"/>
              <w:rPr>
                <w:b/>
                <w:lang w:eastAsia="zh-CN"/>
              </w:rPr>
            </w:pPr>
            <w:r w:rsidRPr="00D0162F">
              <w:rPr>
                <w:rFonts w:hint="eastAsia"/>
                <w:b/>
                <w:lang w:eastAsia="zh-CN"/>
              </w:rPr>
              <w:t>7</w:t>
            </w:r>
            <w:r w:rsidRPr="00D0162F">
              <w:rPr>
                <w:b/>
                <w:lang w:eastAsia="zh-CN"/>
              </w:rPr>
              <w:t>.5.5.8</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A79BC3B" w14:textId="057B7AE4" w:rsidR="00846D40" w:rsidRPr="00D0162F" w:rsidRDefault="00846D40" w:rsidP="00846D40">
            <w:pPr>
              <w:pStyle w:val="TAL"/>
              <w:keepNext w:val="0"/>
              <w:keepLines w:val="0"/>
            </w:pPr>
            <w:r w:rsidRPr="00D0162F">
              <w:rPr>
                <w:rFonts w:hint="eastAsia"/>
                <w:lang w:eastAsia="zh-CN"/>
              </w:rPr>
              <w:t>F</w:t>
            </w:r>
            <w:r w:rsidRPr="00D0162F">
              <w:rPr>
                <w:lang w:eastAsia="zh-CN"/>
              </w:rPr>
              <w:t>FS</w:t>
            </w:r>
          </w:p>
        </w:tc>
        <w:tc>
          <w:tcPr>
            <w:tcW w:w="1045" w:type="dxa"/>
            <w:tcBorders>
              <w:top w:val="single" w:sz="4" w:space="0" w:color="auto"/>
              <w:left w:val="nil"/>
              <w:bottom w:val="single" w:sz="4" w:space="0" w:color="auto"/>
              <w:right w:val="single" w:sz="4" w:space="0" w:color="auto"/>
            </w:tcBorders>
            <w:shd w:val="clear" w:color="auto" w:fill="auto"/>
            <w:vAlign w:val="center"/>
          </w:tcPr>
          <w:p w14:paraId="6B36EA9D"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shd w:val="clear" w:color="auto" w:fill="auto"/>
            <w:vAlign w:val="center"/>
          </w:tcPr>
          <w:p w14:paraId="34D3784E" w14:textId="77777777" w:rsidR="00846D40" w:rsidRPr="00D0162F" w:rsidRDefault="00846D40" w:rsidP="00846D4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2FBB1823"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799BB5A"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FB52DDC" w14:textId="77777777" w:rsidR="00846D40" w:rsidRPr="00D0162F" w:rsidRDefault="00846D40" w:rsidP="00846D40">
            <w:pPr>
              <w:pStyle w:val="TAL"/>
              <w:keepNext w:val="0"/>
              <w:keepLines w:val="0"/>
            </w:pPr>
          </w:p>
        </w:tc>
      </w:tr>
      <w:tr w:rsidR="00846D40" w:rsidRPr="00D0162F" w14:paraId="53EAEF2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67668A" w14:textId="6D263000" w:rsidR="00846D40" w:rsidRPr="00D0162F" w:rsidRDefault="00846D40" w:rsidP="00846D40">
            <w:pPr>
              <w:pStyle w:val="TAL"/>
              <w:keepNext w:val="0"/>
              <w:keepLines w:val="0"/>
              <w:rPr>
                <w:b/>
                <w:lang w:eastAsia="zh-CN"/>
              </w:rPr>
            </w:pPr>
            <w:r w:rsidRPr="00D0162F">
              <w:rPr>
                <w:rFonts w:hint="eastAsia"/>
                <w:b/>
                <w:lang w:eastAsia="zh-CN"/>
              </w:rPr>
              <w:t>7</w:t>
            </w:r>
            <w:r w:rsidRPr="00D0162F">
              <w:rPr>
                <w:b/>
                <w:lang w:eastAsia="zh-CN"/>
              </w:rPr>
              <w:t>.5.5.9</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D5AE07" w14:textId="6D0C7286" w:rsidR="00846D40" w:rsidRPr="00D0162F" w:rsidRDefault="00846D40" w:rsidP="00846D40">
            <w:pPr>
              <w:pStyle w:val="TAL"/>
              <w:keepNext w:val="0"/>
              <w:keepLines w:val="0"/>
            </w:pPr>
            <w:r w:rsidRPr="00D0162F">
              <w:t>NR SA FR2 SCell TRP specific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3681F99E" w14:textId="119268B5" w:rsidR="00846D40" w:rsidRPr="00D0162F" w:rsidRDefault="00846D40" w:rsidP="00846D4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351E948" w14:textId="38C79C21" w:rsidR="00846D40" w:rsidRPr="00D0162F" w:rsidRDefault="00846D40" w:rsidP="00846D4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86F428D"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F58FB6F"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3B28D7D" w14:textId="77777777" w:rsidR="00846D40" w:rsidRPr="00D0162F" w:rsidRDefault="00846D40" w:rsidP="00846D40">
            <w:pPr>
              <w:pStyle w:val="TAL"/>
              <w:keepNext w:val="0"/>
              <w:keepLines w:val="0"/>
            </w:pPr>
          </w:p>
        </w:tc>
      </w:tr>
      <w:tr w:rsidR="00846D40" w:rsidRPr="00D0162F" w14:paraId="5C4E7EA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B35CA46" w14:textId="5CBD768D" w:rsidR="00846D40" w:rsidRPr="00D0162F" w:rsidRDefault="00846D40" w:rsidP="00846D40">
            <w:pPr>
              <w:pStyle w:val="TAL"/>
              <w:keepNext w:val="0"/>
              <w:keepLines w:val="0"/>
              <w:rPr>
                <w:b/>
                <w:lang w:eastAsia="zh-CN"/>
              </w:rPr>
            </w:pPr>
            <w:r w:rsidRPr="00D0162F">
              <w:rPr>
                <w:rFonts w:hint="eastAsia"/>
                <w:b/>
                <w:lang w:eastAsia="zh-CN"/>
              </w:rPr>
              <w:lastRenderedPageBreak/>
              <w:t>7</w:t>
            </w:r>
            <w:r w:rsidRPr="00D0162F">
              <w:rPr>
                <w:b/>
                <w:lang w:eastAsia="zh-CN"/>
              </w:rPr>
              <w:t>.5.5.10</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99DC063" w14:textId="6B79F3E2" w:rsidR="00846D40" w:rsidRPr="00D0162F" w:rsidRDefault="00846D40" w:rsidP="00846D40">
            <w:pPr>
              <w:pStyle w:val="TAL"/>
              <w:keepNext w:val="0"/>
              <w:keepLines w:val="0"/>
            </w:pPr>
            <w:r w:rsidRPr="00D0162F">
              <w:t>NR SA FR2 PCell TRP specific SSB-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3EA7173" w14:textId="408E1E30" w:rsidR="00846D40" w:rsidRPr="00D0162F" w:rsidRDefault="00846D40" w:rsidP="00846D4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40F40AB" w14:textId="77777777" w:rsidR="00846D40" w:rsidRPr="00D0162F" w:rsidRDefault="00846D40" w:rsidP="00846D4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58308536"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8733F15"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47F9FF" w14:textId="77777777" w:rsidR="00846D40" w:rsidRPr="00D0162F" w:rsidRDefault="00846D40" w:rsidP="00846D40">
            <w:pPr>
              <w:pStyle w:val="TAL"/>
              <w:keepNext w:val="0"/>
              <w:keepLines w:val="0"/>
            </w:pPr>
          </w:p>
        </w:tc>
      </w:tr>
      <w:tr w:rsidR="005114B0" w:rsidRPr="00D0162F" w14:paraId="46BBC3AB"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4C4C981" w14:textId="77777777" w:rsidR="005114B0" w:rsidRPr="00D0162F" w:rsidRDefault="005114B0" w:rsidP="005114B0">
            <w:pPr>
              <w:pStyle w:val="TAL"/>
              <w:keepNext w:val="0"/>
              <w:keepLines w:val="0"/>
              <w:rPr>
                <w:b/>
              </w:rPr>
            </w:pPr>
            <w:r w:rsidRPr="00D0162F">
              <w:rPr>
                <w:b/>
              </w:rPr>
              <w:t>7.5.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C733AAC" w14:textId="308DB5B3" w:rsidR="005114B0" w:rsidRPr="00D0162F" w:rsidRDefault="005114B0" w:rsidP="005114B0">
            <w:pPr>
              <w:pStyle w:val="TAL"/>
              <w:keepNext w:val="0"/>
              <w:keepLines w:val="0"/>
            </w:pPr>
            <w:r w:rsidRPr="00D0162F">
              <w:t>NR SA FR2 DCI-based DL active BWP switch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9EA608" w14:textId="53853E43"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548109"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14E70120"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D22EDB5"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00624BA" w14:textId="77777777" w:rsidR="005114B0" w:rsidRPr="00D0162F" w:rsidRDefault="005114B0" w:rsidP="005114B0">
            <w:pPr>
              <w:pStyle w:val="TAL"/>
              <w:keepNext w:val="0"/>
              <w:keepLines w:val="0"/>
            </w:pPr>
          </w:p>
        </w:tc>
      </w:tr>
      <w:tr w:rsidR="005114B0" w:rsidRPr="00D0162F" w14:paraId="3525B2FF"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3E76B60" w14:textId="55D23038" w:rsidR="005114B0" w:rsidRPr="00D0162F" w:rsidRDefault="005114B0" w:rsidP="005114B0">
            <w:pPr>
              <w:pStyle w:val="TAL"/>
              <w:keepNext w:val="0"/>
              <w:keepLines w:val="0"/>
              <w:rPr>
                <w:b/>
              </w:rPr>
            </w:pPr>
            <w:r w:rsidRPr="00D0162F">
              <w:rPr>
                <w:b/>
              </w:rPr>
              <w:t>7.5.8.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00F14F8" w14:textId="7B90C329" w:rsidR="005114B0" w:rsidRPr="00D0162F" w:rsidRDefault="005114B0" w:rsidP="005114B0">
            <w:pPr>
              <w:pStyle w:val="TAL"/>
              <w:keepNext w:val="0"/>
              <w:keepLines w:val="0"/>
            </w:pPr>
            <w:r w:rsidRPr="00D0162F">
              <w:t>NR SA PCell FR2 MAC-CE based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A458CC" w14:textId="7B9BEE88"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4EF3065"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17208BEE"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6A4D90A"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273B96" w14:textId="77777777" w:rsidR="005114B0" w:rsidRPr="00D0162F" w:rsidRDefault="005114B0" w:rsidP="005114B0">
            <w:pPr>
              <w:pStyle w:val="TAL"/>
              <w:keepNext w:val="0"/>
              <w:keepLines w:val="0"/>
            </w:pPr>
          </w:p>
        </w:tc>
      </w:tr>
      <w:tr w:rsidR="005114B0" w:rsidRPr="00D0162F" w14:paraId="76A32266"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D986B8C" w14:textId="281AD450" w:rsidR="005114B0" w:rsidRPr="00D0162F" w:rsidRDefault="005114B0" w:rsidP="005114B0">
            <w:pPr>
              <w:pStyle w:val="TAL"/>
              <w:keepNext w:val="0"/>
              <w:keepLines w:val="0"/>
              <w:rPr>
                <w:b/>
              </w:rPr>
            </w:pPr>
            <w:r w:rsidRPr="00D0162F">
              <w:rPr>
                <w:b/>
              </w:rPr>
              <w:t>7.5.8.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B62C28A" w14:textId="284FD31C" w:rsidR="005114B0" w:rsidRPr="00D0162F" w:rsidRDefault="005114B0" w:rsidP="005114B0">
            <w:pPr>
              <w:pStyle w:val="TAL"/>
              <w:keepNext w:val="0"/>
              <w:keepLines w:val="0"/>
            </w:pPr>
            <w:r w:rsidRPr="00D0162F">
              <w:t>NR SA PCell FR2 RRC based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66CDD22A" w14:textId="1962AF0B"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10491A5"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27540823"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DC8EC19"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66812" w14:textId="77777777" w:rsidR="005114B0" w:rsidRPr="00D0162F" w:rsidRDefault="005114B0" w:rsidP="005114B0">
            <w:pPr>
              <w:pStyle w:val="TAL"/>
              <w:keepNext w:val="0"/>
              <w:keepLines w:val="0"/>
            </w:pPr>
          </w:p>
        </w:tc>
      </w:tr>
      <w:tr w:rsidR="005114B0" w:rsidRPr="00D0162F" w14:paraId="51BAF5DD"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BDFD19B" w14:textId="445042D2" w:rsidR="005114B0" w:rsidRPr="00D0162F" w:rsidRDefault="005114B0" w:rsidP="005114B0">
            <w:pPr>
              <w:pStyle w:val="TAL"/>
              <w:keepNext w:val="0"/>
              <w:keepLines w:val="0"/>
              <w:rPr>
                <w:b/>
              </w:rPr>
            </w:pPr>
            <w:r w:rsidRPr="00D0162F">
              <w:rPr>
                <w:b/>
              </w:rPr>
              <w:t>7.5.8.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479160D" w14:textId="3135572B" w:rsidR="005114B0" w:rsidRPr="00D0162F" w:rsidRDefault="005114B0" w:rsidP="005114B0">
            <w:pPr>
              <w:pStyle w:val="TAL"/>
              <w:keepNext w:val="0"/>
              <w:keepLines w:val="0"/>
            </w:pPr>
            <w:r w:rsidRPr="00D0162F">
              <w:rPr>
                <w:rFonts w:eastAsia="MS Gothic"/>
              </w:rPr>
              <w:t xml:space="preserve">NR </w:t>
            </w:r>
            <w:r w:rsidR="000A3DBA" w:rsidRPr="00D0162F">
              <w:rPr>
                <w:rFonts w:eastAsia="MS Gothic"/>
              </w:rPr>
              <w:t>SA</w:t>
            </w:r>
            <w:r w:rsidRPr="00D0162F">
              <w:rPr>
                <w:rFonts w:eastAsia="MS Gothic"/>
              </w:rPr>
              <w:t xml:space="preserve"> FR2 HST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4FDC8B" w14:textId="30601C4D"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6CCA8F2"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347A2DB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E37E113"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286D2" w14:textId="77777777" w:rsidR="005114B0" w:rsidRPr="00D0162F" w:rsidRDefault="005114B0" w:rsidP="005114B0">
            <w:pPr>
              <w:pStyle w:val="TAL"/>
              <w:keepNext w:val="0"/>
              <w:keepLines w:val="0"/>
            </w:pPr>
          </w:p>
        </w:tc>
      </w:tr>
      <w:tr w:rsidR="005C3C2F" w:rsidRPr="00D0162F" w14:paraId="3B2DF316" w14:textId="77777777" w:rsidTr="00701B08">
        <w:tblPrEx>
          <w:tblLook w:val="04A0" w:firstRow="1" w:lastRow="0" w:firstColumn="1" w:lastColumn="0" w:noHBand="0" w:noVBand="1"/>
        </w:tblPrEx>
        <w:trPr>
          <w:jc w:val="center"/>
        </w:trPr>
        <w:tc>
          <w:tcPr>
            <w:tcW w:w="1014" w:type="dxa"/>
            <w:tcBorders>
              <w:top w:val="single" w:sz="4" w:space="0" w:color="auto"/>
              <w:left w:val="single" w:sz="4" w:space="0" w:color="auto"/>
              <w:bottom w:val="single" w:sz="4" w:space="0" w:color="auto"/>
              <w:right w:val="single" w:sz="4" w:space="0" w:color="auto"/>
            </w:tcBorders>
            <w:vAlign w:val="center"/>
          </w:tcPr>
          <w:p w14:paraId="1E5E9D9A" w14:textId="77777777" w:rsidR="005C3C2F" w:rsidRPr="00D0162F" w:rsidRDefault="005C3C2F" w:rsidP="00096385">
            <w:pPr>
              <w:pStyle w:val="TAL"/>
              <w:keepLines w:val="0"/>
              <w:rPr>
                <w:b/>
              </w:rPr>
            </w:pPr>
            <w:r w:rsidRPr="00D0162F">
              <w:rPr>
                <w:b/>
              </w:rPr>
              <w:t>7.5.9.1.1</w:t>
            </w:r>
          </w:p>
        </w:tc>
        <w:tc>
          <w:tcPr>
            <w:tcW w:w="3673" w:type="dxa"/>
            <w:tcBorders>
              <w:top w:val="single" w:sz="4" w:space="0" w:color="auto"/>
              <w:left w:val="nil"/>
              <w:bottom w:val="single" w:sz="4" w:space="0" w:color="auto"/>
              <w:right w:val="single" w:sz="4" w:space="0" w:color="auto"/>
            </w:tcBorders>
            <w:noWrap/>
            <w:vAlign w:val="center"/>
          </w:tcPr>
          <w:p w14:paraId="2ED0D84A" w14:textId="77777777" w:rsidR="005C3C2F" w:rsidRPr="00D0162F" w:rsidRDefault="005C3C2F" w:rsidP="00096385">
            <w:pPr>
              <w:pStyle w:val="TAL"/>
              <w:keepLines w:val="0"/>
              <w:rPr>
                <w:rFonts w:eastAsia="MS Gothic"/>
              </w:rPr>
            </w:pPr>
            <w:r w:rsidRPr="00D0162F">
              <w:rPr>
                <w:rFonts w:eastAsia="MS Gothic"/>
              </w:rPr>
              <w:t>NR PCell FR2 uplink spatial relation switch associated with known DL-RS (MAC-CE based)</w:t>
            </w:r>
          </w:p>
        </w:tc>
        <w:tc>
          <w:tcPr>
            <w:tcW w:w="1045" w:type="dxa"/>
            <w:tcBorders>
              <w:top w:val="single" w:sz="4" w:space="0" w:color="auto"/>
              <w:left w:val="nil"/>
              <w:bottom w:val="single" w:sz="4" w:space="0" w:color="auto"/>
              <w:right w:val="single" w:sz="4" w:space="0" w:color="auto"/>
            </w:tcBorders>
            <w:vAlign w:val="center"/>
          </w:tcPr>
          <w:p w14:paraId="1D066354" w14:textId="77777777" w:rsidR="005C3C2F" w:rsidRPr="00D0162F" w:rsidRDefault="005C3C2F" w:rsidP="00096385">
            <w:pPr>
              <w:pStyle w:val="TAL"/>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191D5C31" w14:textId="77777777" w:rsidR="005C3C2F" w:rsidRPr="00D0162F" w:rsidRDefault="005C3C2F" w:rsidP="00096385">
            <w:pPr>
              <w:pStyle w:val="TAL"/>
              <w:keepLines w:val="0"/>
            </w:pPr>
          </w:p>
        </w:tc>
        <w:tc>
          <w:tcPr>
            <w:tcW w:w="1054" w:type="dxa"/>
            <w:tcBorders>
              <w:top w:val="single" w:sz="4" w:space="0" w:color="auto"/>
              <w:left w:val="nil"/>
              <w:bottom w:val="single" w:sz="4" w:space="0" w:color="auto"/>
              <w:right w:val="single" w:sz="4" w:space="0" w:color="auto"/>
            </w:tcBorders>
            <w:vAlign w:val="center"/>
          </w:tcPr>
          <w:p w14:paraId="16669301" w14:textId="77777777" w:rsidR="005C3C2F" w:rsidRPr="00D0162F" w:rsidRDefault="005C3C2F" w:rsidP="00096385">
            <w:pPr>
              <w:pStyle w:val="TAL"/>
              <w:keepLines w:val="0"/>
            </w:pPr>
          </w:p>
        </w:tc>
        <w:tc>
          <w:tcPr>
            <w:tcW w:w="1045" w:type="dxa"/>
            <w:tcBorders>
              <w:top w:val="single" w:sz="4" w:space="0" w:color="auto"/>
              <w:left w:val="nil"/>
              <w:bottom w:val="single" w:sz="4" w:space="0" w:color="auto"/>
              <w:right w:val="single" w:sz="4" w:space="0" w:color="auto"/>
            </w:tcBorders>
            <w:vAlign w:val="center"/>
          </w:tcPr>
          <w:p w14:paraId="7822409C" w14:textId="77777777" w:rsidR="005C3C2F" w:rsidRPr="00D0162F" w:rsidRDefault="005C3C2F" w:rsidP="00096385">
            <w:pPr>
              <w:pStyle w:val="TAL"/>
              <w:keepLines w:val="0"/>
            </w:pPr>
          </w:p>
        </w:tc>
        <w:tc>
          <w:tcPr>
            <w:tcW w:w="1128" w:type="dxa"/>
            <w:gridSpan w:val="2"/>
            <w:tcBorders>
              <w:top w:val="single" w:sz="4" w:space="0" w:color="auto"/>
              <w:left w:val="nil"/>
              <w:bottom w:val="single" w:sz="4" w:space="0" w:color="auto"/>
              <w:right w:val="single" w:sz="4" w:space="0" w:color="auto"/>
            </w:tcBorders>
            <w:vAlign w:val="center"/>
          </w:tcPr>
          <w:p w14:paraId="5515AA2A" w14:textId="77777777" w:rsidR="005C3C2F" w:rsidRPr="00D0162F" w:rsidRDefault="005C3C2F" w:rsidP="00096385">
            <w:pPr>
              <w:pStyle w:val="TAL"/>
              <w:keepLines w:val="0"/>
            </w:pPr>
          </w:p>
        </w:tc>
      </w:tr>
      <w:tr w:rsidR="005C3C2F" w:rsidRPr="00D0162F" w14:paraId="4212D573" w14:textId="77777777" w:rsidTr="00701B08">
        <w:tblPrEx>
          <w:tblLook w:val="04A0" w:firstRow="1" w:lastRow="0" w:firstColumn="1" w:lastColumn="0" w:noHBand="0" w:noVBand="1"/>
        </w:tblPrEx>
        <w:trPr>
          <w:jc w:val="center"/>
        </w:trPr>
        <w:tc>
          <w:tcPr>
            <w:tcW w:w="1014" w:type="dxa"/>
            <w:tcBorders>
              <w:top w:val="single" w:sz="4" w:space="0" w:color="auto"/>
              <w:left w:val="single" w:sz="4" w:space="0" w:color="auto"/>
              <w:bottom w:val="single" w:sz="4" w:space="0" w:color="auto"/>
              <w:right w:val="single" w:sz="4" w:space="0" w:color="auto"/>
            </w:tcBorders>
            <w:vAlign w:val="center"/>
          </w:tcPr>
          <w:p w14:paraId="6CD3670F" w14:textId="77777777" w:rsidR="005C3C2F" w:rsidRPr="00D0162F" w:rsidRDefault="005C3C2F" w:rsidP="00096385">
            <w:pPr>
              <w:pStyle w:val="TAL"/>
              <w:keepLines w:val="0"/>
              <w:rPr>
                <w:b/>
              </w:rPr>
            </w:pPr>
            <w:r w:rsidRPr="00D0162F">
              <w:rPr>
                <w:b/>
              </w:rPr>
              <w:t>7.5.9.2.1</w:t>
            </w:r>
          </w:p>
        </w:tc>
        <w:tc>
          <w:tcPr>
            <w:tcW w:w="3673" w:type="dxa"/>
            <w:tcBorders>
              <w:top w:val="single" w:sz="4" w:space="0" w:color="auto"/>
              <w:left w:val="nil"/>
              <w:bottom w:val="single" w:sz="4" w:space="0" w:color="auto"/>
              <w:right w:val="single" w:sz="4" w:space="0" w:color="auto"/>
            </w:tcBorders>
            <w:noWrap/>
            <w:vAlign w:val="center"/>
          </w:tcPr>
          <w:p w14:paraId="0525A303" w14:textId="77777777" w:rsidR="005C3C2F" w:rsidRPr="00D0162F" w:rsidRDefault="005C3C2F" w:rsidP="00096385">
            <w:pPr>
              <w:pStyle w:val="TAL"/>
              <w:keepLines w:val="0"/>
              <w:rPr>
                <w:rFonts w:eastAsia="MS Gothic"/>
              </w:rPr>
            </w:pPr>
            <w:r w:rsidRPr="00D0162F">
              <w:rPr>
                <w:rFonts w:eastAsia="MS Gothic"/>
              </w:rPr>
              <w:t>NR PCell FR2 uplink spatial relation switch associated with known DL-RS (RRC based)</w:t>
            </w:r>
          </w:p>
        </w:tc>
        <w:tc>
          <w:tcPr>
            <w:tcW w:w="1045" w:type="dxa"/>
            <w:tcBorders>
              <w:top w:val="single" w:sz="4" w:space="0" w:color="auto"/>
              <w:left w:val="nil"/>
              <w:bottom w:val="single" w:sz="4" w:space="0" w:color="auto"/>
              <w:right w:val="single" w:sz="4" w:space="0" w:color="auto"/>
            </w:tcBorders>
            <w:vAlign w:val="center"/>
          </w:tcPr>
          <w:p w14:paraId="0FEB679C" w14:textId="77777777" w:rsidR="005C3C2F" w:rsidRPr="00D0162F" w:rsidRDefault="005C3C2F" w:rsidP="00096385">
            <w:pPr>
              <w:pStyle w:val="TAL"/>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54F28404" w14:textId="77777777" w:rsidR="005C3C2F" w:rsidRPr="00D0162F" w:rsidRDefault="005C3C2F" w:rsidP="00096385">
            <w:pPr>
              <w:pStyle w:val="TAL"/>
              <w:keepLines w:val="0"/>
            </w:pPr>
          </w:p>
        </w:tc>
        <w:tc>
          <w:tcPr>
            <w:tcW w:w="1054" w:type="dxa"/>
            <w:tcBorders>
              <w:top w:val="single" w:sz="4" w:space="0" w:color="auto"/>
              <w:left w:val="nil"/>
              <w:bottom w:val="single" w:sz="4" w:space="0" w:color="auto"/>
              <w:right w:val="single" w:sz="4" w:space="0" w:color="auto"/>
            </w:tcBorders>
            <w:vAlign w:val="center"/>
          </w:tcPr>
          <w:p w14:paraId="76BF7E11" w14:textId="77777777" w:rsidR="005C3C2F" w:rsidRPr="00D0162F" w:rsidRDefault="005C3C2F" w:rsidP="00096385">
            <w:pPr>
              <w:pStyle w:val="TAL"/>
              <w:keepLines w:val="0"/>
            </w:pPr>
          </w:p>
        </w:tc>
        <w:tc>
          <w:tcPr>
            <w:tcW w:w="1045" w:type="dxa"/>
            <w:tcBorders>
              <w:top w:val="single" w:sz="4" w:space="0" w:color="auto"/>
              <w:left w:val="nil"/>
              <w:bottom w:val="single" w:sz="4" w:space="0" w:color="auto"/>
              <w:right w:val="single" w:sz="4" w:space="0" w:color="auto"/>
            </w:tcBorders>
            <w:vAlign w:val="center"/>
          </w:tcPr>
          <w:p w14:paraId="2B54529B" w14:textId="77777777" w:rsidR="005C3C2F" w:rsidRPr="00D0162F" w:rsidRDefault="005C3C2F" w:rsidP="00096385">
            <w:pPr>
              <w:pStyle w:val="TAL"/>
              <w:keepLines w:val="0"/>
            </w:pPr>
          </w:p>
        </w:tc>
        <w:tc>
          <w:tcPr>
            <w:tcW w:w="1128" w:type="dxa"/>
            <w:gridSpan w:val="2"/>
            <w:tcBorders>
              <w:top w:val="single" w:sz="4" w:space="0" w:color="auto"/>
              <w:left w:val="nil"/>
              <w:bottom w:val="single" w:sz="4" w:space="0" w:color="auto"/>
              <w:right w:val="single" w:sz="4" w:space="0" w:color="auto"/>
            </w:tcBorders>
            <w:vAlign w:val="center"/>
          </w:tcPr>
          <w:p w14:paraId="5CF1C4AC" w14:textId="77777777" w:rsidR="005C3C2F" w:rsidRPr="00D0162F" w:rsidRDefault="005C3C2F" w:rsidP="00096385">
            <w:pPr>
              <w:pStyle w:val="TAL"/>
              <w:keepLines w:val="0"/>
            </w:pPr>
          </w:p>
        </w:tc>
      </w:tr>
      <w:tr w:rsidR="005114B0" w:rsidRPr="00D0162F" w14:paraId="1F06075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19AAB8A" w14:textId="5F4752AB" w:rsidR="005114B0" w:rsidRPr="00D0162F" w:rsidRDefault="005114B0" w:rsidP="005114B0">
            <w:pPr>
              <w:pStyle w:val="TAL"/>
              <w:keepNext w:val="0"/>
              <w:keepLines w:val="0"/>
              <w:rPr>
                <w:b/>
              </w:rPr>
            </w:pPr>
            <w:r w:rsidRPr="00D0162F">
              <w:rPr>
                <w:b/>
              </w:rPr>
              <w:t>7.5.1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5B397D6" w14:textId="4E3B64EE" w:rsidR="005114B0" w:rsidRPr="00107D76" w:rsidRDefault="005114B0" w:rsidP="005114B0">
            <w:pPr>
              <w:pStyle w:val="TAL"/>
              <w:keepNext w:val="0"/>
              <w:keepLines w:val="0"/>
              <w:rPr>
                <w:lang w:val="fr-FR"/>
              </w:rPr>
            </w:pPr>
            <w:r w:rsidRPr="00107D76">
              <w:rPr>
                <w:lang w:val="fr-FR"/>
              </w:rPr>
              <w:t>NR SA FR2 UE UL carrier RRC reconfiguration delay</w:t>
            </w:r>
          </w:p>
        </w:tc>
        <w:tc>
          <w:tcPr>
            <w:tcW w:w="1045" w:type="dxa"/>
            <w:tcBorders>
              <w:top w:val="single" w:sz="4" w:space="0" w:color="auto"/>
              <w:left w:val="nil"/>
              <w:bottom w:val="single" w:sz="4" w:space="0" w:color="auto"/>
              <w:right w:val="single" w:sz="4" w:space="0" w:color="auto"/>
            </w:tcBorders>
            <w:shd w:val="clear" w:color="auto" w:fill="auto"/>
            <w:vAlign w:val="center"/>
          </w:tcPr>
          <w:p w14:paraId="35D4CA41" w14:textId="579BCD22" w:rsidR="005114B0" w:rsidRPr="00D0162F" w:rsidRDefault="005114B0" w:rsidP="005114B0">
            <w:pPr>
              <w:pStyle w:val="TAL"/>
              <w:keepNext w:val="0"/>
              <w:keepLines w:val="0"/>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F5FED77" w14:textId="0F1986EB" w:rsidR="005114B0" w:rsidRPr="00D0162F" w:rsidRDefault="005114B0" w:rsidP="005114B0">
            <w:pPr>
              <w:pStyle w:val="TAL"/>
              <w:keepNext w:val="0"/>
              <w:keepLines w:val="0"/>
            </w:pPr>
            <w:r w:rsidRPr="00D0162F">
              <w:rPr>
                <w:rFonts w:eastAsia="SimSun"/>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5E25BD81"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8E3DE72"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8D99A6D" w14:textId="77777777" w:rsidR="005114B0" w:rsidRPr="00D0162F" w:rsidRDefault="005114B0" w:rsidP="005114B0">
            <w:pPr>
              <w:pStyle w:val="TAL"/>
              <w:keepNext w:val="0"/>
              <w:keepLines w:val="0"/>
            </w:pPr>
          </w:p>
        </w:tc>
      </w:tr>
      <w:tr w:rsidR="00E97458" w:rsidRPr="00D0162F" w14:paraId="1771126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1D2D964" w14:textId="5BBCA02E" w:rsidR="00E97458" w:rsidRPr="00D0162F" w:rsidRDefault="00E97458" w:rsidP="00E97458">
            <w:pPr>
              <w:pStyle w:val="TAL"/>
              <w:keepNext w:val="0"/>
              <w:keepLines w:val="0"/>
              <w:rPr>
                <w:b/>
              </w:rPr>
            </w:pPr>
            <w:r w:rsidRPr="004E64CD">
              <w:rPr>
                <w:rFonts w:hint="eastAsia"/>
                <w:b/>
                <w:lang w:eastAsia="zh-CN"/>
              </w:rPr>
              <w:t>7</w:t>
            </w:r>
            <w:r w:rsidRPr="004E64CD">
              <w:rPr>
                <w:b/>
                <w:lang w:eastAsia="zh-CN"/>
              </w:rPr>
              <w:t>.5.1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0EAA554" w14:textId="6E59DEEC" w:rsidR="00E97458" w:rsidRPr="00E97458" w:rsidRDefault="00E97458" w:rsidP="00E97458">
            <w:pPr>
              <w:pStyle w:val="TAL"/>
              <w:keepNext w:val="0"/>
              <w:keepLines w:val="0"/>
            </w:pPr>
            <w:r w:rsidRPr="004E64CD">
              <w:t>Addition and Release Delay of P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D52C61" w14:textId="08C9F840" w:rsidR="00E97458" w:rsidRPr="00D0162F" w:rsidRDefault="00E97458" w:rsidP="00E97458">
            <w:pPr>
              <w:pStyle w:val="TAL"/>
              <w:keepNext w:val="0"/>
              <w:keepLines w:val="0"/>
              <w:rPr>
                <w:rFonts w:eastAsia="SimSun"/>
              </w:rPr>
            </w:pPr>
            <w:r w:rsidRPr="004E64CD">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146D2A" w14:textId="4745741C" w:rsidR="00E97458" w:rsidRPr="00D0162F" w:rsidRDefault="00E97458" w:rsidP="00E97458">
            <w:pPr>
              <w:pStyle w:val="TAL"/>
              <w:keepNext w:val="0"/>
              <w:keepLines w:val="0"/>
              <w:rPr>
                <w:rFonts w:eastAsia="SimSun"/>
              </w:rPr>
            </w:pPr>
            <w:r w:rsidRPr="004E64CD">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47ACC717" w14:textId="77777777" w:rsidR="00E97458" w:rsidRPr="00D0162F" w:rsidRDefault="00E97458" w:rsidP="00E97458">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A5E873C" w14:textId="77777777" w:rsidR="00E97458" w:rsidRPr="00D0162F" w:rsidRDefault="00E97458" w:rsidP="00E97458">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776E662" w14:textId="77777777" w:rsidR="00E97458" w:rsidRPr="00D0162F" w:rsidRDefault="00E97458" w:rsidP="00E97458">
            <w:pPr>
              <w:pStyle w:val="TAL"/>
              <w:keepNext w:val="0"/>
              <w:keepLines w:val="0"/>
            </w:pPr>
          </w:p>
        </w:tc>
      </w:tr>
      <w:tr w:rsidR="00846D40" w:rsidRPr="00D0162F" w14:paraId="5A0ACAB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2896158" w14:textId="2FC1799B"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B681C40" w14:textId="2C63009B" w:rsidR="00846D40" w:rsidRPr="00D0162F" w:rsidRDefault="00846D40" w:rsidP="00846D40">
            <w:pPr>
              <w:pStyle w:val="TAL"/>
              <w:keepNext w:val="0"/>
              <w:keepLines w:val="0"/>
            </w:pPr>
            <w:r w:rsidRPr="00D0162F">
              <w:t xml:space="preserve">NR SA FR2 MAC-CE based active </w:t>
            </w:r>
            <w:r w:rsidRPr="00D0162F">
              <w:rPr>
                <w:rFonts w:eastAsia="SimSun" w:hint="eastAsia"/>
                <w:lang w:eastAsia="zh-CN"/>
              </w:rPr>
              <w:t xml:space="preserve">joint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24108E55" w14:textId="6D1B1738"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A310682" w14:textId="77777777" w:rsidR="00846D40" w:rsidRPr="00D0162F" w:rsidRDefault="00846D40" w:rsidP="00846D40">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35D36279"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9758D1C"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DB313C8" w14:textId="77777777" w:rsidR="00846D40" w:rsidRPr="00D0162F" w:rsidRDefault="00846D40" w:rsidP="00846D40">
            <w:pPr>
              <w:pStyle w:val="TAL"/>
              <w:keepNext w:val="0"/>
              <w:keepLines w:val="0"/>
            </w:pPr>
          </w:p>
        </w:tc>
      </w:tr>
      <w:tr w:rsidR="00846D40" w:rsidRPr="00D0162F" w14:paraId="484CF6C1"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8960D8C" w14:textId="4356A22D"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F929FD5" w14:textId="6D98624D" w:rsidR="00846D40" w:rsidRPr="00D0162F" w:rsidRDefault="00846D40" w:rsidP="00846D40">
            <w:pPr>
              <w:pStyle w:val="TAL"/>
              <w:keepNext w:val="0"/>
              <w:keepLines w:val="0"/>
            </w:pPr>
            <w:r w:rsidRPr="00D0162F">
              <w:t xml:space="preserve">NR SA FR2 MAC-CE based active </w:t>
            </w:r>
            <w:r w:rsidRPr="00D0162F">
              <w:rPr>
                <w:rFonts w:eastAsia="SimSun"/>
                <w:lang w:eastAsia="zh-CN"/>
              </w:rPr>
              <w:t>uplink</w:t>
            </w:r>
            <w:r w:rsidRPr="00D0162F">
              <w:rPr>
                <w:rFonts w:eastAsia="SimSun" w:hint="eastAsia"/>
                <w:lang w:eastAsia="zh-CN"/>
              </w:rPr>
              <w:t xml:space="preserve">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270A7E7B" w14:textId="0A000888"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8A2EED4" w14:textId="77777777" w:rsidR="00846D40" w:rsidRPr="00D0162F" w:rsidRDefault="00846D40" w:rsidP="00846D40">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DB1130E"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D34EA56"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20EAE99" w14:textId="77777777" w:rsidR="00846D40" w:rsidRPr="00D0162F" w:rsidRDefault="00846D40" w:rsidP="00846D40">
            <w:pPr>
              <w:pStyle w:val="TAL"/>
              <w:keepNext w:val="0"/>
              <w:keepLines w:val="0"/>
            </w:pPr>
          </w:p>
        </w:tc>
      </w:tr>
      <w:tr w:rsidR="00846D40" w:rsidRPr="00D0162F" w14:paraId="61B5351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8B6521A" w14:textId="3E53F3E4"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5789D4A" w14:textId="35C04B4B" w:rsidR="00846D40" w:rsidRPr="00D0162F" w:rsidRDefault="00846D40" w:rsidP="00846D40">
            <w:pPr>
              <w:pStyle w:val="TAL"/>
              <w:keepNext w:val="0"/>
              <w:keepLines w:val="0"/>
            </w:pPr>
            <w:r w:rsidRPr="00D0162F">
              <w:t xml:space="preserve">NR SA FR2 MAC-CE based active </w:t>
            </w:r>
            <w:r w:rsidRPr="00D0162F">
              <w:rPr>
                <w:rFonts w:eastAsia="SimSun"/>
                <w:lang w:eastAsia="zh-CN"/>
              </w:rPr>
              <w:t>downlink</w:t>
            </w:r>
            <w:r w:rsidRPr="00D0162F">
              <w:rPr>
                <w:rFonts w:eastAsia="SimSun" w:hint="eastAsia"/>
                <w:lang w:eastAsia="zh-CN"/>
              </w:rPr>
              <w:t xml:space="preserve">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5F3704A9" w14:textId="2D155171"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BAACFF" w14:textId="25E223AF" w:rsidR="00846D40" w:rsidRPr="00D0162F" w:rsidRDefault="00846D40" w:rsidP="00846D40">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008B982B"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65961D2"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E0A719C" w14:textId="77777777" w:rsidR="00846D40" w:rsidRPr="00D0162F" w:rsidRDefault="00846D40" w:rsidP="00846D40">
            <w:pPr>
              <w:pStyle w:val="TAL"/>
              <w:keepNext w:val="0"/>
              <w:keepLines w:val="0"/>
            </w:pPr>
          </w:p>
        </w:tc>
      </w:tr>
      <w:tr w:rsidR="00E97458" w:rsidRPr="00D0162F" w14:paraId="154CDFA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7D30742" w14:textId="6B8ADB93" w:rsidR="00E97458" w:rsidRPr="00D0162F" w:rsidRDefault="00E97458" w:rsidP="00E97458">
            <w:pPr>
              <w:pStyle w:val="TAL"/>
              <w:keepNext w:val="0"/>
              <w:keepLines w:val="0"/>
              <w:rPr>
                <w:b/>
                <w:lang w:eastAsia="zh-CN"/>
              </w:rPr>
            </w:pPr>
            <w:r w:rsidRPr="004E64CD">
              <w:rPr>
                <w:rFonts w:hint="eastAsia"/>
                <w:b/>
                <w:lang w:eastAsia="zh-CN"/>
              </w:rPr>
              <w:t>7</w:t>
            </w:r>
            <w:r w:rsidRPr="004E64CD">
              <w:rPr>
                <w:b/>
                <w:lang w:eastAsia="zh-CN"/>
              </w:rPr>
              <w:t>.5.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5CA3EA1" w14:textId="4916763C" w:rsidR="00E97458" w:rsidRPr="00D0162F" w:rsidRDefault="00E97458" w:rsidP="00E97458">
            <w:pPr>
              <w:pStyle w:val="TAL"/>
              <w:keepNext w:val="0"/>
              <w:keepLines w:val="0"/>
            </w:pPr>
            <w:r w:rsidRPr="004E64CD">
              <w:t>NR SA FR2 PSCell RACH-less based Activation and deactivation for FR1+FR2 inter-band with target PS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3AD15D30" w14:textId="7DC2C1EC" w:rsidR="00E97458" w:rsidRPr="00D0162F" w:rsidRDefault="00E97458" w:rsidP="00E97458">
            <w:pPr>
              <w:pStyle w:val="TAL"/>
              <w:keepNext w:val="0"/>
              <w:keepLines w:val="0"/>
            </w:pPr>
            <w:r w:rsidRPr="004E64CD">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CF0C4D8" w14:textId="33966AAE" w:rsidR="00E97458" w:rsidRPr="00D0162F" w:rsidRDefault="00E97458" w:rsidP="00E97458">
            <w:pPr>
              <w:pStyle w:val="TAL"/>
              <w:keepNext w:val="0"/>
              <w:keepLines w:val="0"/>
            </w:pPr>
            <w:r w:rsidRPr="004E64CD">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0BBC541C" w14:textId="77777777" w:rsidR="00E97458" w:rsidRPr="00D0162F" w:rsidRDefault="00E97458" w:rsidP="00E97458">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2F36E24" w14:textId="77777777" w:rsidR="00E97458" w:rsidRPr="00D0162F" w:rsidRDefault="00E97458" w:rsidP="00E97458">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D54F37" w14:textId="77777777" w:rsidR="00E97458" w:rsidRPr="00D0162F" w:rsidRDefault="00E97458" w:rsidP="00E97458">
            <w:pPr>
              <w:pStyle w:val="TAL"/>
              <w:keepNext w:val="0"/>
              <w:keepLines w:val="0"/>
            </w:pPr>
          </w:p>
        </w:tc>
      </w:tr>
      <w:tr w:rsidR="005114B0" w:rsidRPr="00D0162F" w14:paraId="241829F2"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4E57A1" w14:textId="77777777" w:rsidR="005114B0" w:rsidRPr="00D0162F" w:rsidRDefault="005114B0" w:rsidP="005114B0">
            <w:pPr>
              <w:pStyle w:val="TAL"/>
              <w:keepNext w:val="0"/>
              <w:keepLines w:val="0"/>
              <w:rPr>
                <w:b/>
                <w:lang w:eastAsia="zh-TW"/>
              </w:rPr>
            </w:pPr>
            <w:r w:rsidRPr="00D0162F">
              <w:rPr>
                <w:b/>
                <w:lang w:eastAsia="zh-TW"/>
              </w:rPr>
              <w:t>7.6.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4849387" w14:textId="2F4E647E" w:rsidR="005114B0" w:rsidRPr="00D0162F" w:rsidRDefault="005114B0" w:rsidP="005114B0">
            <w:pPr>
              <w:pStyle w:val="TAL"/>
              <w:keepNext w:val="0"/>
              <w:keepLines w:val="0"/>
            </w:pPr>
            <w:r w:rsidRPr="00D0162F">
              <w:t>NR SA FR2 event-triggered reporting without gap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1C8C4A" w14:textId="621883B1"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3EE273" w14:textId="555625A5"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46824173"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E15B34B"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18C07E7" w14:textId="77777777" w:rsidR="005114B0" w:rsidRPr="00D0162F" w:rsidRDefault="005114B0" w:rsidP="005114B0">
            <w:pPr>
              <w:pStyle w:val="TAL"/>
              <w:keepNext w:val="0"/>
              <w:keepLines w:val="0"/>
            </w:pPr>
          </w:p>
        </w:tc>
      </w:tr>
      <w:tr w:rsidR="005114B0" w:rsidRPr="00D0162F" w14:paraId="32D30E02"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E0DFAA9" w14:textId="77777777" w:rsidR="005114B0" w:rsidRPr="00D0162F" w:rsidRDefault="005114B0" w:rsidP="005114B0">
            <w:pPr>
              <w:pStyle w:val="TAL"/>
              <w:keepNext w:val="0"/>
              <w:keepLines w:val="0"/>
              <w:rPr>
                <w:b/>
              </w:rPr>
            </w:pPr>
            <w:r w:rsidRPr="00D0162F">
              <w:rPr>
                <w:b/>
                <w:lang w:eastAsia="zh-TW"/>
              </w:rPr>
              <w:t>7.6.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95605C2" w14:textId="0A03A4CA" w:rsidR="005114B0" w:rsidRPr="00D0162F" w:rsidRDefault="005114B0" w:rsidP="005114B0">
            <w:pPr>
              <w:pStyle w:val="TAL"/>
              <w:keepNext w:val="0"/>
              <w:keepLines w:val="0"/>
            </w:pPr>
            <w:r w:rsidRPr="00D0162F">
              <w:t>NR SA FR2 event-triggered reporting without gap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278738" w14:textId="73BC2A83"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B7B3B79" w14:textId="06B872C7"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01A5596B"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F6403C9"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AF20C69" w14:textId="77777777" w:rsidR="005114B0" w:rsidRPr="00D0162F" w:rsidRDefault="005114B0" w:rsidP="005114B0">
            <w:pPr>
              <w:pStyle w:val="TAL"/>
              <w:keepNext w:val="0"/>
              <w:keepLines w:val="0"/>
            </w:pPr>
          </w:p>
        </w:tc>
      </w:tr>
      <w:tr w:rsidR="005114B0" w:rsidRPr="00D0162F" w14:paraId="6844F93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5CD31EC" w14:textId="77777777" w:rsidR="005114B0" w:rsidRPr="00D0162F" w:rsidRDefault="005114B0" w:rsidP="005114B0">
            <w:pPr>
              <w:pStyle w:val="TAL"/>
              <w:keepNext w:val="0"/>
              <w:keepLines w:val="0"/>
              <w:rPr>
                <w:b/>
              </w:rPr>
            </w:pPr>
            <w:r w:rsidRPr="00D0162F">
              <w:rPr>
                <w:b/>
                <w:lang w:eastAsia="zh-TW"/>
              </w:rPr>
              <w:t>7.6.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C012AB7" w14:textId="429003E8" w:rsidR="005114B0" w:rsidRPr="00D0162F" w:rsidRDefault="005114B0" w:rsidP="005114B0">
            <w:pPr>
              <w:pStyle w:val="TAL"/>
              <w:keepNext w:val="0"/>
              <w:keepLines w:val="0"/>
            </w:pPr>
            <w:r w:rsidRPr="00D0162F">
              <w:t>NR SA FR2 event-triggered reporting with gap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3D06B40" w14:textId="76072C35"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AF35A5" w14:textId="580C0026"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5A9A1A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7AC6688"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BE62C7A" w14:textId="77777777" w:rsidR="005114B0" w:rsidRPr="00D0162F" w:rsidRDefault="005114B0" w:rsidP="005114B0">
            <w:pPr>
              <w:pStyle w:val="TAL"/>
              <w:keepNext w:val="0"/>
              <w:keepLines w:val="0"/>
            </w:pPr>
          </w:p>
        </w:tc>
      </w:tr>
      <w:tr w:rsidR="005114B0" w:rsidRPr="00D0162F" w14:paraId="499633C5"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919BC53" w14:textId="77777777" w:rsidR="005114B0" w:rsidRPr="00D0162F" w:rsidRDefault="005114B0" w:rsidP="005114B0">
            <w:pPr>
              <w:pStyle w:val="TAL"/>
              <w:keepNext w:val="0"/>
              <w:keepLines w:val="0"/>
              <w:rPr>
                <w:b/>
              </w:rPr>
            </w:pPr>
            <w:r w:rsidRPr="00D0162F">
              <w:rPr>
                <w:b/>
                <w:lang w:eastAsia="zh-TW"/>
              </w:rPr>
              <w:t>7.6.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B5A93F8" w14:textId="07FE6CE5" w:rsidR="005114B0" w:rsidRPr="00D0162F" w:rsidRDefault="005114B0" w:rsidP="005114B0">
            <w:pPr>
              <w:pStyle w:val="TAL"/>
              <w:keepNext w:val="0"/>
              <w:keepLines w:val="0"/>
            </w:pPr>
            <w:r w:rsidRPr="00D0162F">
              <w:t>NR SA FR2  event-triggered reporting with gap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CEB6670" w14:textId="46E3FD0F"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C5AC41" w14:textId="2D613E0E"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36E2417"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36B3E2D"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43D2A8D" w14:textId="77777777" w:rsidR="005114B0" w:rsidRPr="00D0162F" w:rsidRDefault="005114B0" w:rsidP="005114B0">
            <w:pPr>
              <w:pStyle w:val="TAL"/>
              <w:keepNext w:val="0"/>
              <w:keepLines w:val="0"/>
            </w:pPr>
          </w:p>
        </w:tc>
      </w:tr>
      <w:tr w:rsidR="005114B0" w:rsidRPr="00D0162F" w14:paraId="569D5C8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24CF086" w14:textId="77777777" w:rsidR="005114B0" w:rsidRPr="00D0162F" w:rsidRDefault="005114B0" w:rsidP="005114B0">
            <w:pPr>
              <w:pStyle w:val="TAL"/>
              <w:rPr>
                <w:b/>
              </w:rPr>
            </w:pPr>
            <w:r w:rsidRPr="00D0162F">
              <w:rPr>
                <w:b/>
              </w:rPr>
              <w:t>7.6.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CB403FE" w14:textId="3B8230AD" w:rsidR="005114B0" w:rsidRPr="00D0162F" w:rsidRDefault="005114B0" w:rsidP="005114B0">
            <w:pPr>
              <w:pStyle w:val="TAL"/>
            </w:pPr>
            <w:r w:rsidRPr="00D0162F">
              <w:rPr>
                <w:lang w:eastAsia="sv-SE"/>
              </w:rPr>
              <w:t>NR SA FR2-FR2 event-triggered reporting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0A13C6" w14:textId="58370830"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A54702" w14:textId="292D209E"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1A1D46B"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85EEBA8"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C835D40" w14:textId="77777777" w:rsidR="005114B0" w:rsidRPr="00D0162F" w:rsidRDefault="005114B0" w:rsidP="005114B0">
            <w:pPr>
              <w:pStyle w:val="TAL"/>
            </w:pPr>
          </w:p>
        </w:tc>
      </w:tr>
      <w:tr w:rsidR="005114B0" w:rsidRPr="00D0162F" w14:paraId="1BFE3C85"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DF49A9C" w14:textId="77777777" w:rsidR="005114B0" w:rsidRPr="00D0162F" w:rsidRDefault="005114B0" w:rsidP="005114B0">
            <w:pPr>
              <w:pStyle w:val="TAL"/>
              <w:rPr>
                <w:b/>
              </w:rPr>
            </w:pPr>
            <w:r w:rsidRPr="00D0162F">
              <w:rPr>
                <w:b/>
              </w:rPr>
              <w:t>7.6.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BDC4982" w14:textId="7FE5F048" w:rsidR="005114B0" w:rsidRPr="00D0162F" w:rsidRDefault="005114B0" w:rsidP="005114B0">
            <w:pPr>
              <w:pStyle w:val="TAL"/>
            </w:pPr>
            <w:r w:rsidRPr="00D0162F">
              <w:t>NR SA FR2-FR2 event-triggered reporting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CFCDD5D" w14:textId="4E7C77D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C50A27" w14:textId="7A42C3B8"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123846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5A9B8EED"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CC711B0" w14:textId="77777777" w:rsidR="005114B0" w:rsidRPr="00D0162F" w:rsidRDefault="005114B0" w:rsidP="005114B0">
            <w:pPr>
              <w:pStyle w:val="TAL"/>
            </w:pPr>
          </w:p>
        </w:tc>
      </w:tr>
      <w:tr w:rsidR="005114B0" w:rsidRPr="00D0162F" w14:paraId="5748E98C"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3647AE9" w14:textId="77777777" w:rsidR="005114B0" w:rsidRPr="00D0162F" w:rsidRDefault="005114B0" w:rsidP="005114B0">
            <w:pPr>
              <w:pStyle w:val="TAL"/>
              <w:rPr>
                <w:b/>
              </w:rPr>
            </w:pPr>
            <w:r w:rsidRPr="00D0162F">
              <w:rPr>
                <w:b/>
              </w:rPr>
              <w:t>7.6.2.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0CBDFC9" w14:textId="7768F31B" w:rsidR="005114B0" w:rsidRPr="00D0162F" w:rsidRDefault="005114B0" w:rsidP="005114B0">
            <w:pPr>
              <w:pStyle w:val="TAL"/>
            </w:pPr>
            <w:r w:rsidRPr="00D0162F">
              <w:t>NR SA FR2-FR2 event-triggered reporting in non-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550320" w14:textId="229FE3ED"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065CC0D" w14:textId="61C815F2"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C51D800"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6AD86A9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B7D0C2E" w14:textId="77777777" w:rsidR="005114B0" w:rsidRPr="00D0162F" w:rsidRDefault="005114B0" w:rsidP="005114B0">
            <w:pPr>
              <w:pStyle w:val="TAL"/>
            </w:pPr>
          </w:p>
        </w:tc>
      </w:tr>
      <w:tr w:rsidR="005114B0" w:rsidRPr="00D0162F" w14:paraId="121D5F53"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334797A" w14:textId="77777777" w:rsidR="005114B0" w:rsidRPr="00D0162F" w:rsidRDefault="005114B0" w:rsidP="005114B0">
            <w:pPr>
              <w:pStyle w:val="TAL"/>
              <w:rPr>
                <w:b/>
              </w:rPr>
            </w:pPr>
            <w:r w:rsidRPr="00D0162F">
              <w:rPr>
                <w:b/>
              </w:rPr>
              <w:t>7.6.2.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F24FA17" w14:textId="0F6166E6" w:rsidR="005114B0" w:rsidRPr="00D0162F" w:rsidRDefault="005114B0" w:rsidP="005114B0">
            <w:pPr>
              <w:pStyle w:val="TAL"/>
            </w:pPr>
            <w:r w:rsidRPr="00D0162F">
              <w:t>NR SA FR2-FR2  event-triggered reporting in 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389B03BF" w14:textId="265F72A8"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DEB837D" w14:textId="49BAB272"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2028BA"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FC74B0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B951A44" w14:textId="77777777" w:rsidR="005114B0" w:rsidRPr="00D0162F" w:rsidRDefault="005114B0" w:rsidP="005114B0">
            <w:pPr>
              <w:pStyle w:val="TAL"/>
            </w:pPr>
          </w:p>
        </w:tc>
      </w:tr>
      <w:tr w:rsidR="005114B0" w:rsidRPr="00D0162F" w14:paraId="44BCD94C"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BDEA49C" w14:textId="77777777" w:rsidR="005114B0" w:rsidRPr="00D0162F" w:rsidRDefault="005114B0" w:rsidP="005114B0">
            <w:pPr>
              <w:pStyle w:val="TAL"/>
              <w:rPr>
                <w:b/>
              </w:rPr>
            </w:pPr>
            <w:r w:rsidRPr="00D0162F">
              <w:rPr>
                <w:b/>
              </w:rPr>
              <w:t>7.6.2.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75DA3A6" w14:textId="6359E93E" w:rsidR="005114B0" w:rsidRPr="00D0162F" w:rsidRDefault="005114B0" w:rsidP="005114B0">
            <w:pPr>
              <w:pStyle w:val="TAL"/>
            </w:pPr>
            <w:r w:rsidRPr="00D0162F">
              <w:t>NR SA FR1-FR2 event-triggered reporting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E5C133C" w14:textId="59D52108"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5ACF6C" w14:textId="1ADC646D"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FD427EA"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390C395D"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5017A48" w14:textId="77777777" w:rsidR="005114B0" w:rsidRPr="00D0162F" w:rsidRDefault="005114B0" w:rsidP="005114B0">
            <w:pPr>
              <w:pStyle w:val="TAL"/>
            </w:pPr>
          </w:p>
        </w:tc>
      </w:tr>
      <w:tr w:rsidR="005114B0" w:rsidRPr="00D0162F" w14:paraId="0F8E4D87"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BE91AD8" w14:textId="77777777" w:rsidR="005114B0" w:rsidRPr="00D0162F" w:rsidRDefault="005114B0" w:rsidP="005114B0">
            <w:pPr>
              <w:pStyle w:val="TAL"/>
              <w:rPr>
                <w:b/>
              </w:rPr>
            </w:pPr>
            <w:r w:rsidRPr="00D0162F">
              <w:rPr>
                <w:b/>
              </w:rPr>
              <w:t>7.6.2.6</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8B788F7" w14:textId="0A491ABF" w:rsidR="005114B0" w:rsidRPr="00D0162F" w:rsidRDefault="005114B0" w:rsidP="005114B0">
            <w:pPr>
              <w:pStyle w:val="TAL"/>
            </w:pPr>
            <w:r w:rsidRPr="00D0162F">
              <w:t>NR SA FR1-FR2 event-triggered reporting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140E43ED" w14:textId="712D653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0250868F" w14:textId="07D9EFBA"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646DCE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795C2F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553F73E" w14:textId="77777777" w:rsidR="005114B0" w:rsidRPr="00D0162F" w:rsidRDefault="005114B0" w:rsidP="005114B0">
            <w:pPr>
              <w:pStyle w:val="TAL"/>
            </w:pPr>
          </w:p>
        </w:tc>
      </w:tr>
      <w:tr w:rsidR="005114B0" w:rsidRPr="00D0162F" w14:paraId="104F782B"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140EC8A" w14:textId="77777777" w:rsidR="005114B0" w:rsidRPr="00D0162F" w:rsidRDefault="005114B0" w:rsidP="005114B0">
            <w:pPr>
              <w:pStyle w:val="TAL"/>
              <w:rPr>
                <w:b/>
              </w:rPr>
            </w:pPr>
            <w:r w:rsidRPr="00D0162F">
              <w:rPr>
                <w:b/>
              </w:rPr>
              <w:t>7.6.2.7</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2BF4254" w14:textId="39142418" w:rsidR="005114B0" w:rsidRPr="00D0162F" w:rsidRDefault="005114B0" w:rsidP="005114B0">
            <w:pPr>
              <w:pStyle w:val="TAL"/>
            </w:pPr>
            <w:r w:rsidRPr="00D0162F">
              <w:t>NR SA FR1-FR2 event-triggered reporting in non-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4E603BF9" w14:textId="4ADF30B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E9A6C8" w14:textId="4B40B277"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0AB03302"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24A179D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1CCFE95" w14:textId="77777777" w:rsidR="005114B0" w:rsidRPr="00D0162F" w:rsidRDefault="005114B0" w:rsidP="005114B0">
            <w:pPr>
              <w:pStyle w:val="TAL"/>
            </w:pPr>
          </w:p>
        </w:tc>
      </w:tr>
      <w:tr w:rsidR="005114B0" w:rsidRPr="00D0162F" w14:paraId="676917F1"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3C1BB86" w14:textId="77777777" w:rsidR="005114B0" w:rsidRPr="00D0162F" w:rsidRDefault="005114B0" w:rsidP="005114B0">
            <w:pPr>
              <w:pStyle w:val="TAL"/>
              <w:rPr>
                <w:b/>
              </w:rPr>
            </w:pPr>
            <w:r w:rsidRPr="00D0162F">
              <w:rPr>
                <w:b/>
              </w:rPr>
              <w:t>7.6.2.8</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A43DC78" w14:textId="7F018A20" w:rsidR="005114B0" w:rsidRPr="00D0162F" w:rsidRDefault="005114B0" w:rsidP="005114B0">
            <w:pPr>
              <w:pStyle w:val="TAL"/>
            </w:pPr>
            <w:r w:rsidRPr="00D0162F">
              <w:t>NR SA FR1-FR2 event-triggered reporting in 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286DCACD" w14:textId="5422CDAC"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09E0D5" w14:textId="61D079ED"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103145B"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1E30E41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4AC0C84" w14:textId="77777777" w:rsidR="005114B0" w:rsidRPr="00D0162F" w:rsidRDefault="005114B0" w:rsidP="005114B0">
            <w:pPr>
              <w:pStyle w:val="TAL"/>
            </w:pPr>
          </w:p>
        </w:tc>
      </w:tr>
      <w:tr w:rsidR="005114B0" w:rsidRPr="00D0162F" w14:paraId="02B73A60"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5C85948" w14:textId="77777777" w:rsidR="005114B0" w:rsidRPr="00D0162F" w:rsidRDefault="005114B0" w:rsidP="005114B0">
            <w:pPr>
              <w:pStyle w:val="TAH"/>
              <w:keepNext w:val="0"/>
              <w:keepLines w:val="0"/>
              <w:jc w:val="left"/>
              <w:rPr>
                <w:lang w:eastAsia="zh-TW"/>
              </w:rPr>
            </w:pPr>
            <w:r w:rsidRPr="00D0162F">
              <w:rPr>
                <w:lang w:eastAsia="zh-TW"/>
              </w:rPr>
              <w:t>7.6.3.1</w:t>
            </w:r>
          </w:p>
        </w:tc>
        <w:tc>
          <w:tcPr>
            <w:tcW w:w="3673" w:type="dxa"/>
            <w:tcBorders>
              <w:top w:val="single" w:sz="4" w:space="0" w:color="auto"/>
              <w:left w:val="nil"/>
              <w:bottom w:val="single" w:sz="4" w:space="0" w:color="auto"/>
              <w:right w:val="single" w:sz="4" w:space="0" w:color="auto"/>
            </w:tcBorders>
            <w:shd w:val="clear" w:color="auto" w:fill="auto"/>
            <w:noWrap/>
          </w:tcPr>
          <w:p w14:paraId="32160C1A" w14:textId="415F5C82" w:rsidR="005114B0" w:rsidRPr="00D0162F" w:rsidRDefault="005114B0" w:rsidP="005114B0">
            <w:pPr>
              <w:pStyle w:val="TAL"/>
            </w:pPr>
            <w:r w:rsidRPr="00D0162F">
              <w:t>NR SA FR2 SSB-based L1-RSRP measurement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B1F55" w14:textId="357C9642" w:rsidR="005114B0" w:rsidRPr="00D0162F" w:rsidRDefault="005114B0" w:rsidP="005114B0">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4DCA34"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7253344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7D09B70C"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8C0422A" w14:textId="77777777" w:rsidR="005114B0" w:rsidRPr="00D0162F" w:rsidRDefault="005114B0" w:rsidP="005114B0">
            <w:pPr>
              <w:pStyle w:val="TAL"/>
            </w:pPr>
          </w:p>
        </w:tc>
      </w:tr>
      <w:tr w:rsidR="005114B0" w:rsidRPr="00D0162F" w14:paraId="3DEC12C2"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A4724C1" w14:textId="77777777" w:rsidR="005114B0" w:rsidRPr="00D0162F" w:rsidRDefault="005114B0" w:rsidP="005114B0">
            <w:pPr>
              <w:pStyle w:val="TAH"/>
              <w:keepNext w:val="0"/>
              <w:keepLines w:val="0"/>
              <w:jc w:val="left"/>
            </w:pPr>
            <w:r w:rsidRPr="00D0162F">
              <w:rPr>
                <w:lang w:eastAsia="zh-TW"/>
              </w:rPr>
              <w:t>7.6.3.2</w:t>
            </w:r>
          </w:p>
        </w:tc>
        <w:tc>
          <w:tcPr>
            <w:tcW w:w="3673" w:type="dxa"/>
            <w:tcBorders>
              <w:top w:val="single" w:sz="4" w:space="0" w:color="auto"/>
              <w:left w:val="nil"/>
              <w:bottom w:val="single" w:sz="4" w:space="0" w:color="auto"/>
              <w:right w:val="single" w:sz="4" w:space="0" w:color="auto"/>
            </w:tcBorders>
            <w:shd w:val="clear" w:color="auto" w:fill="auto"/>
            <w:noWrap/>
          </w:tcPr>
          <w:p w14:paraId="2659DC94" w14:textId="0DAD1BAD" w:rsidR="005114B0" w:rsidRPr="00D0162F" w:rsidRDefault="005114B0" w:rsidP="005114B0">
            <w:pPr>
              <w:pStyle w:val="TAL"/>
            </w:pPr>
            <w:r w:rsidRPr="00D0162F">
              <w:t>NR SA FR2 SSB-based L1-RSRP measurement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606FE9CA" w14:textId="6C277339"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068C3EC"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E3110E6"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0B620B12"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B4F57E7" w14:textId="77777777" w:rsidR="005114B0" w:rsidRPr="00D0162F" w:rsidRDefault="005114B0" w:rsidP="005114B0">
            <w:pPr>
              <w:pStyle w:val="TAL"/>
            </w:pPr>
          </w:p>
        </w:tc>
      </w:tr>
      <w:tr w:rsidR="005114B0" w:rsidRPr="00D0162F" w14:paraId="12C8406F"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4986E27" w14:textId="77777777" w:rsidR="005114B0" w:rsidRPr="00D0162F" w:rsidRDefault="005114B0" w:rsidP="005114B0">
            <w:pPr>
              <w:pStyle w:val="TAH"/>
              <w:keepNext w:val="0"/>
              <w:keepLines w:val="0"/>
              <w:jc w:val="left"/>
            </w:pPr>
            <w:r w:rsidRPr="00D0162F">
              <w:rPr>
                <w:lang w:eastAsia="zh-TW"/>
              </w:rPr>
              <w:t>7.6.3.3</w:t>
            </w:r>
          </w:p>
        </w:tc>
        <w:tc>
          <w:tcPr>
            <w:tcW w:w="3673" w:type="dxa"/>
            <w:tcBorders>
              <w:top w:val="single" w:sz="4" w:space="0" w:color="auto"/>
              <w:left w:val="nil"/>
              <w:bottom w:val="single" w:sz="4" w:space="0" w:color="auto"/>
              <w:right w:val="single" w:sz="4" w:space="0" w:color="auto"/>
            </w:tcBorders>
            <w:shd w:val="clear" w:color="auto" w:fill="auto"/>
            <w:noWrap/>
          </w:tcPr>
          <w:p w14:paraId="06C68133" w14:textId="47DB1F3B" w:rsidR="005114B0" w:rsidRPr="00D0162F" w:rsidRDefault="005114B0" w:rsidP="005114B0">
            <w:pPr>
              <w:pStyle w:val="TAL"/>
            </w:pPr>
            <w:r w:rsidRPr="00D0162F">
              <w:t>NR SA FR2 CSI-RS-based L1-RSRP measurement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8572965" w14:textId="3D1C65D2"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BAD15"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108BCA9C"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5DE87D3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B179552" w14:textId="77777777" w:rsidR="005114B0" w:rsidRPr="00D0162F" w:rsidRDefault="005114B0" w:rsidP="005114B0">
            <w:pPr>
              <w:pStyle w:val="TAL"/>
            </w:pPr>
          </w:p>
        </w:tc>
      </w:tr>
      <w:tr w:rsidR="005114B0" w:rsidRPr="00D0162F" w14:paraId="3E8C9801"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75CAD67" w14:textId="77777777" w:rsidR="005114B0" w:rsidRPr="00D0162F" w:rsidRDefault="005114B0" w:rsidP="005114B0">
            <w:pPr>
              <w:pStyle w:val="TAH"/>
              <w:keepNext w:val="0"/>
              <w:keepLines w:val="0"/>
              <w:jc w:val="left"/>
            </w:pPr>
            <w:r w:rsidRPr="00D0162F">
              <w:rPr>
                <w:lang w:eastAsia="zh-TW"/>
              </w:rPr>
              <w:t>7.6.3.4</w:t>
            </w:r>
          </w:p>
        </w:tc>
        <w:tc>
          <w:tcPr>
            <w:tcW w:w="3673" w:type="dxa"/>
            <w:tcBorders>
              <w:top w:val="single" w:sz="4" w:space="0" w:color="auto"/>
              <w:left w:val="nil"/>
              <w:bottom w:val="single" w:sz="4" w:space="0" w:color="auto"/>
              <w:right w:val="single" w:sz="4" w:space="0" w:color="auto"/>
            </w:tcBorders>
            <w:shd w:val="clear" w:color="auto" w:fill="auto"/>
            <w:noWrap/>
          </w:tcPr>
          <w:p w14:paraId="29752269" w14:textId="6D2AFA2A" w:rsidR="005114B0" w:rsidRPr="00D0162F" w:rsidRDefault="005114B0" w:rsidP="005114B0">
            <w:pPr>
              <w:pStyle w:val="TAL"/>
            </w:pPr>
            <w:r w:rsidRPr="00D0162F">
              <w:t>NR SA FR2 CSI-RS-based L1-RSRP measurement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B5CF65" w14:textId="6F61EC00"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E2007B"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339174C"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03F8352"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9DA9EB" w14:textId="77777777" w:rsidR="005114B0" w:rsidRPr="00D0162F" w:rsidRDefault="005114B0" w:rsidP="005114B0">
            <w:pPr>
              <w:pStyle w:val="TAL"/>
            </w:pPr>
          </w:p>
        </w:tc>
      </w:tr>
      <w:tr w:rsidR="002E6C84" w:rsidRPr="00D0162F" w14:paraId="6FA5DACD"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0D03276" w14:textId="66B4504C" w:rsidR="002E6C84" w:rsidRPr="00D0162F" w:rsidRDefault="002E6C84" w:rsidP="002E6C84">
            <w:pPr>
              <w:pStyle w:val="TAH"/>
              <w:keepNext w:val="0"/>
              <w:keepLines w:val="0"/>
              <w:jc w:val="left"/>
              <w:rPr>
                <w:lang w:eastAsia="zh-TW"/>
              </w:rPr>
            </w:pPr>
            <w:r w:rsidRPr="00D0162F">
              <w:rPr>
                <w:lang w:eastAsia="zh-TW"/>
              </w:rPr>
              <w:t>7.6.3.6</w:t>
            </w:r>
          </w:p>
        </w:tc>
        <w:tc>
          <w:tcPr>
            <w:tcW w:w="3673" w:type="dxa"/>
            <w:tcBorders>
              <w:top w:val="single" w:sz="4" w:space="0" w:color="auto"/>
              <w:left w:val="nil"/>
              <w:bottom w:val="single" w:sz="4" w:space="0" w:color="auto"/>
              <w:right w:val="single" w:sz="4" w:space="0" w:color="auto"/>
            </w:tcBorders>
            <w:shd w:val="clear" w:color="auto" w:fill="auto"/>
            <w:noWrap/>
          </w:tcPr>
          <w:p w14:paraId="6E2C9AE0" w14:textId="2E795DA2" w:rsidR="002E6C84" w:rsidRPr="00D0162F" w:rsidRDefault="002E6C84" w:rsidP="002E6C84">
            <w:pPr>
              <w:pStyle w:val="TAL"/>
            </w:pPr>
            <w:r w:rsidRPr="00D0162F">
              <w:t>NR SA FR</w:t>
            </w:r>
            <w:r w:rsidRPr="00D0162F">
              <w:rPr>
                <w:i/>
                <w:iCs/>
              </w:rPr>
              <w:t>2</w:t>
            </w:r>
            <w:r w:rsidRPr="00D0162F">
              <w:t xml:space="preserve"> Inter-cell SSB based L1-RSRP measurements on FR2 SCell when DRX is not used</w:t>
            </w:r>
          </w:p>
        </w:tc>
        <w:tc>
          <w:tcPr>
            <w:tcW w:w="1045" w:type="dxa"/>
            <w:tcBorders>
              <w:top w:val="single" w:sz="4" w:space="0" w:color="auto"/>
              <w:left w:val="nil"/>
              <w:bottom w:val="single" w:sz="4" w:space="0" w:color="auto"/>
              <w:right w:val="single" w:sz="4" w:space="0" w:color="auto"/>
            </w:tcBorders>
            <w:shd w:val="clear" w:color="auto" w:fill="auto"/>
            <w:vAlign w:val="center"/>
          </w:tcPr>
          <w:p w14:paraId="403E848D" w14:textId="0109EA85" w:rsidR="002E6C84" w:rsidRPr="00D0162F" w:rsidRDefault="002E6C84" w:rsidP="002E6C84">
            <w:pPr>
              <w:pStyle w:val="TAL"/>
              <w:rPr>
                <w:lang w:eastAsia="zh-TW"/>
              </w:rPr>
            </w:pPr>
            <w:r w:rsidRPr="00D0162F">
              <w:rPr>
                <w:lang w:eastAsia="zh-TW"/>
              </w:rPr>
              <w:t>NR Cell 10</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6FF4C2" w14:textId="74769B8C" w:rsidR="002E6C84" w:rsidRPr="00D0162F" w:rsidRDefault="002E6C84" w:rsidP="002E6C84">
            <w:pPr>
              <w:pStyle w:val="TAL"/>
            </w:pPr>
            <w:r w:rsidRPr="00D0162F">
              <w:t>NR Cell 1</w:t>
            </w:r>
          </w:p>
        </w:tc>
        <w:tc>
          <w:tcPr>
            <w:tcW w:w="1054" w:type="dxa"/>
            <w:tcBorders>
              <w:top w:val="single" w:sz="4" w:space="0" w:color="auto"/>
              <w:left w:val="nil"/>
              <w:bottom w:val="single" w:sz="4" w:space="0" w:color="auto"/>
              <w:right w:val="single" w:sz="4" w:space="0" w:color="auto"/>
            </w:tcBorders>
            <w:shd w:val="clear" w:color="auto" w:fill="auto"/>
            <w:vAlign w:val="center"/>
          </w:tcPr>
          <w:p w14:paraId="170D80A9"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7C0D8020"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CF93653" w14:textId="053A42A6" w:rsidR="002E6C84" w:rsidRPr="00D0162F" w:rsidRDefault="002E6C84" w:rsidP="002E6C84">
            <w:pPr>
              <w:pStyle w:val="TAL"/>
            </w:pPr>
            <w:r w:rsidRPr="00D0162F">
              <w:t>Inter-band</w:t>
            </w:r>
          </w:p>
        </w:tc>
      </w:tr>
      <w:tr w:rsidR="002E6C84" w:rsidRPr="00D0162F" w14:paraId="0707C288"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0959D715" w14:textId="77777777" w:rsidR="002E6C84" w:rsidRPr="00D0162F" w:rsidRDefault="002E6C84" w:rsidP="002E6C84">
            <w:pPr>
              <w:pStyle w:val="TAH"/>
              <w:keepNext w:val="0"/>
              <w:keepLines w:val="0"/>
              <w:jc w:val="left"/>
              <w:rPr>
                <w:lang w:eastAsia="zh-CN"/>
              </w:rPr>
            </w:pPr>
            <w:r w:rsidRPr="00D0162F">
              <w:rPr>
                <w:lang w:eastAsia="zh-CN"/>
              </w:rPr>
              <w:lastRenderedPageBreak/>
              <w:t>7.6.6.1</w:t>
            </w:r>
          </w:p>
        </w:tc>
        <w:tc>
          <w:tcPr>
            <w:tcW w:w="3673" w:type="dxa"/>
            <w:tcBorders>
              <w:top w:val="single" w:sz="4" w:space="0" w:color="auto"/>
              <w:left w:val="nil"/>
              <w:bottom w:val="single" w:sz="4" w:space="0" w:color="auto"/>
              <w:right w:val="single" w:sz="4" w:space="0" w:color="auto"/>
            </w:tcBorders>
            <w:shd w:val="clear" w:color="auto" w:fill="auto"/>
            <w:noWrap/>
          </w:tcPr>
          <w:p w14:paraId="569CEE1C" w14:textId="77777777" w:rsidR="002E6C84" w:rsidRPr="00D0162F" w:rsidRDefault="002E6C84" w:rsidP="002E6C84">
            <w:pPr>
              <w:pStyle w:val="TAL"/>
            </w:pPr>
            <w:r w:rsidRPr="00D0162F">
              <w:t>NR SA FR2 CSI-RS based CMR and no dedicated IMR configured and CSI-RS resource set with repetition off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5D678BD3"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6C0DD1"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145B07E9"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034B283A"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552DD7C" w14:textId="77777777" w:rsidR="002E6C84" w:rsidRPr="00D0162F" w:rsidRDefault="002E6C84" w:rsidP="002E6C84">
            <w:pPr>
              <w:pStyle w:val="TAL"/>
            </w:pPr>
          </w:p>
        </w:tc>
      </w:tr>
      <w:tr w:rsidR="002E6C84" w:rsidRPr="00D0162F" w14:paraId="4F4BC8DF"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FBE95C6" w14:textId="77777777" w:rsidR="002E6C84" w:rsidRPr="00D0162F" w:rsidRDefault="002E6C84" w:rsidP="002E6C84">
            <w:pPr>
              <w:pStyle w:val="TAH"/>
              <w:keepNext w:val="0"/>
              <w:keepLines w:val="0"/>
              <w:jc w:val="left"/>
              <w:rPr>
                <w:lang w:eastAsia="zh-TW"/>
              </w:rPr>
            </w:pPr>
            <w:r w:rsidRPr="00D0162F">
              <w:rPr>
                <w:lang w:eastAsia="zh-CN"/>
              </w:rPr>
              <w:t>7.6.6.2</w:t>
            </w:r>
          </w:p>
        </w:tc>
        <w:tc>
          <w:tcPr>
            <w:tcW w:w="3673" w:type="dxa"/>
            <w:tcBorders>
              <w:top w:val="single" w:sz="4" w:space="0" w:color="auto"/>
              <w:left w:val="nil"/>
              <w:bottom w:val="single" w:sz="4" w:space="0" w:color="auto"/>
              <w:right w:val="single" w:sz="4" w:space="0" w:color="auto"/>
            </w:tcBorders>
            <w:shd w:val="clear" w:color="auto" w:fill="auto"/>
            <w:noWrap/>
          </w:tcPr>
          <w:p w14:paraId="5D84B9E0" w14:textId="77777777" w:rsidR="002E6C84" w:rsidRPr="00D0162F" w:rsidRDefault="002E6C84" w:rsidP="002E6C84">
            <w:pPr>
              <w:pStyle w:val="TAL"/>
            </w:pPr>
            <w:r w:rsidRPr="00D0162F">
              <w:t>NR SA FR2 SSB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47DBA443"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03968AB"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45714927"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26103FA0"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65AA86" w14:textId="77777777" w:rsidR="002E6C84" w:rsidRPr="00D0162F" w:rsidRDefault="002E6C84" w:rsidP="002E6C84">
            <w:pPr>
              <w:pStyle w:val="TAL"/>
            </w:pPr>
          </w:p>
        </w:tc>
      </w:tr>
      <w:tr w:rsidR="002E6C84" w:rsidRPr="00D0162F" w14:paraId="10C1BC5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965E5F6" w14:textId="77777777" w:rsidR="002E6C84" w:rsidRPr="00D0162F" w:rsidRDefault="002E6C84" w:rsidP="002E6C84">
            <w:pPr>
              <w:pStyle w:val="TAH"/>
              <w:keepNext w:val="0"/>
              <w:keepLines w:val="0"/>
              <w:jc w:val="left"/>
              <w:rPr>
                <w:lang w:eastAsia="zh-TW"/>
              </w:rPr>
            </w:pPr>
            <w:r w:rsidRPr="00D0162F">
              <w:rPr>
                <w:lang w:eastAsia="zh-CN"/>
              </w:rPr>
              <w:t>7.6.6.3</w:t>
            </w:r>
          </w:p>
        </w:tc>
        <w:tc>
          <w:tcPr>
            <w:tcW w:w="3673" w:type="dxa"/>
            <w:tcBorders>
              <w:top w:val="single" w:sz="4" w:space="0" w:color="auto"/>
              <w:left w:val="nil"/>
              <w:bottom w:val="single" w:sz="4" w:space="0" w:color="auto"/>
              <w:right w:val="single" w:sz="4" w:space="0" w:color="auto"/>
            </w:tcBorders>
            <w:shd w:val="clear" w:color="auto" w:fill="auto"/>
            <w:noWrap/>
          </w:tcPr>
          <w:p w14:paraId="4533C4C4" w14:textId="77777777" w:rsidR="002E6C84" w:rsidRPr="00D0162F" w:rsidRDefault="002E6C84" w:rsidP="002E6C84">
            <w:pPr>
              <w:pStyle w:val="TAL"/>
            </w:pPr>
            <w:r w:rsidRPr="00D0162F">
              <w:t>NR SA FR2 CSI-RS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E106818"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6765935"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548FCBB"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5C14476E"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1053B54" w14:textId="77777777" w:rsidR="002E6C84" w:rsidRPr="00D0162F" w:rsidRDefault="002E6C84" w:rsidP="002E6C84">
            <w:pPr>
              <w:pStyle w:val="TAL"/>
            </w:pPr>
          </w:p>
        </w:tc>
      </w:tr>
      <w:tr w:rsidR="002E6C84" w:rsidRPr="00D0162F" w14:paraId="6F969FF7"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DF7121B" w14:textId="769DEE2E" w:rsidR="002E6C84" w:rsidRPr="00D0162F" w:rsidRDefault="002E6C84" w:rsidP="002E6C84">
            <w:pPr>
              <w:pStyle w:val="TAH"/>
              <w:keepNext w:val="0"/>
              <w:keepLines w:val="0"/>
              <w:jc w:val="left"/>
              <w:rPr>
                <w:lang w:eastAsia="zh-CN"/>
              </w:rPr>
            </w:pPr>
            <w:r w:rsidRPr="00D0162F">
              <w:t>7.6.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A7E6FCC" w14:textId="23C7505A" w:rsidR="002E6C84" w:rsidRPr="00D0162F" w:rsidRDefault="002E6C84" w:rsidP="002E6C84">
            <w:pPr>
              <w:pStyle w:val="TAL"/>
            </w:pPr>
            <w:r w:rsidRPr="00D0162F">
              <w:t>UE Rx-Tx time difference measurement for propagation delay compensation using PRS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6F93C4B7" w14:textId="30624711" w:rsidR="002E6C84" w:rsidRPr="00D0162F" w:rsidRDefault="002E6C84" w:rsidP="002E6C84">
            <w:pPr>
              <w:pStyle w:val="TAL"/>
              <w:rPr>
                <w:lang w:eastAsia="zh-TW"/>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EE97FF"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6649BA52"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357DCDD5" w14:textId="77777777" w:rsidR="002E6C84" w:rsidRPr="00D0162F" w:rsidRDefault="002E6C84" w:rsidP="002E6C84">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4E2964" w14:textId="77777777" w:rsidR="002E6C84" w:rsidRPr="00D0162F" w:rsidRDefault="002E6C84" w:rsidP="002E6C84">
            <w:pPr>
              <w:pStyle w:val="TAL"/>
            </w:pPr>
          </w:p>
        </w:tc>
      </w:tr>
      <w:tr w:rsidR="002E6C84" w:rsidRPr="00D0162F" w14:paraId="085D376E"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1284CCC" w14:textId="454D1DC2" w:rsidR="002E6C84" w:rsidRPr="00D0162F" w:rsidRDefault="002E6C84" w:rsidP="002E6C84">
            <w:pPr>
              <w:pStyle w:val="TAH"/>
              <w:keepNext w:val="0"/>
              <w:keepLines w:val="0"/>
              <w:jc w:val="left"/>
              <w:rPr>
                <w:lang w:eastAsia="zh-CN"/>
              </w:rPr>
            </w:pPr>
            <w:r w:rsidRPr="00D0162F">
              <w:t>7.6.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17234C" w14:textId="3A7B795D" w:rsidR="002E6C84" w:rsidRPr="00D0162F" w:rsidRDefault="002E6C84" w:rsidP="002E6C84">
            <w:pPr>
              <w:pStyle w:val="TAL"/>
            </w:pPr>
            <w:r w:rsidRPr="00D0162F">
              <w:t>NR SA FR2 UE Rx-Tx time difference measurement for propagation delay compensation using TRS</w:t>
            </w:r>
          </w:p>
        </w:tc>
        <w:tc>
          <w:tcPr>
            <w:tcW w:w="1045" w:type="dxa"/>
            <w:tcBorders>
              <w:top w:val="single" w:sz="4" w:space="0" w:color="auto"/>
              <w:left w:val="nil"/>
              <w:bottom w:val="single" w:sz="4" w:space="0" w:color="auto"/>
              <w:right w:val="single" w:sz="4" w:space="0" w:color="auto"/>
            </w:tcBorders>
            <w:shd w:val="clear" w:color="auto" w:fill="auto"/>
            <w:vAlign w:val="center"/>
          </w:tcPr>
          <w:p w14:paraId="3CB1F7BF" w14:textId="2DEBAF1E" w:rsidR="002E6C84" w:rsidRPr="00D0162F" w:rsidRDefault="002E6C84" w:rsidP="002E6C84">
            <w:pPr>
              <w:pStyle w:val="TAL"/>
              <w:rPr>
                <w:lang w:eastAsia="zh-TW"/>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7A2BC3"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73ED955A"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7C87A2C4" w14:textId="77777777" w:rsidR="002E6C84" w:rsidRPr="00D0162F" w:rsidRDefault="002E6C84" w:rsidP="002E6C84">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C29D1" w14:textId="77777777" w:rsidR="002E6C84" w:rsidRPr="00D0162F" w:rsidRDefault="002E6C84" w:rsidP="002E6C84">
            <w:pPr>
              <w:pStyle w:val="TAL"/>
            </w:pPr>
          </w:p>
        </w:tc>
      </w:tr>
      <w:tr w:rsidR="00F01C37" w:rsidRPr="00D0162F" w14:paraId="3B7D09F8"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35B0729" w14:textId="763D2586" w:rsidR="00F01C37" w:rsidRPr="00D0162F" w:rsidRDefault="00F01C37" w:rsidP="00F01C37">
            <w:pPr>
              <w:pStyle w:val="TAH"/>
              <w:keepNext w:val="0"/>
              <w:keepLines w:val="0"/>
              <w:jc w:val="left"/>
            </w:pPr>
            <w:r w:rsidRPr="00B23C57">
              <w:rPr>
                <w:bCs/>
              </w:rPr>
              <w:t>7.6.14.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62E90B4" w14:textId="22D57733" w:rsidR="00F01C37" w:rsidRPr="00D0162F" w:rsidRDefault="00F01C37" w:rsidP="00F01C37">
            <w:pPr>
              <w:pStyle w:val="TAL"/>
            </w:pPr>
            <w:r w:rsidRPr="00582557">
              <w:t>Intra-frequency measurement test with SA event triggered reporting tests: with autonomous activation/deactivation of Pre-MG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137216F2" w14:textId="724A9A32" w:rsidR="00F01C37" w:rsidRPr="00D0162F" w:rsidRDefault="00F01C37" w:rsidP="00F01C37">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E6F551" w14:textId="330A529F" w:rsidR="00F01C37" w:rsidRPr="00D0162F" w:rsidRDefault="00F01C37" w:rsidP="00F01C37">
            <w:pPr>
              <w:pStyle w:val="TAL"/>
            </w:pPr>
            <w:r w:rsidRPr="00D0162F">
              <w:rPr>
                <w:lang w:eastAsia="zh-TW"/>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95DEF22" w14:textId="77777777" w:rsidR="00F01C37" w:rsidRPr="00D0162F" w:rsidRDefault="00F01C37" w:rsidP="00F01C37">
            <w:pPr>
              <w:pStyle w:val="TAL"/>
            </w:pPr>
          </w:p>
        </w:tc>
        <w:tc>
          <w:tcPr>
            <w:tcW w:w="1045" w:type="dxa"/>
            <w:tcBorders>
              <w:top w:val="single" w:sz="4" w:space="0" w:color="auto"/>
              <w:left w:val="nil"/>
              <w:bottom w:val="single" w:sz="4" w:space="0" w:color="auto"/>
              <w:right w:val="single" w:sz="4" w:space="0" w:color="auto"/>
            </w:tcBorders>
            <w:vAlign w:val="center"/>
          </w:tcPr>
          <w:p w14:paraId="13ABA280" w14:textId="77777777" w:rsidR="00F01C37" w:rsidRPr="00D0162F" w:rsidRDefault="00F01C37" w:rsidP="00F01C37">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85D65A" w14:textId="77777777" w:rsidR="00F01C37" w:rsidRPr="00D0162F" w:rsidRDefault="00F01C37" w:rsidP="00F01C37">
            <w:pPr>
              <w:pStyle w:val="TAL"/>
            </w:pPr>
          </w:p>
        </w:tc>
      </w:tr>
      <w:tr w:rsidR="00F01C37" w:rsidRPr="00D0162F" w14:paraId="015EAEC2"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79499E" w14:textId="2E106B50" w:rsidR="00F01C37" w:rsidRPr="00D0162F" w:rsidRDefault="00F01C37" w:rsidP="00F01C37">
            <w:pPr>
              <w:pStyle w:val="TAH"/>
              <w:keepNext w:val="0"/>
              <w:keepLines w:val="0"/>
              <w:jc w:val="left"/>
            </w:pPr>
            <w:r w:rsidRPr="00B23C57">
              <w:rPr>
                <w:bCs/>
              </w:rPr>
              <w:t>7.6.14.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D0A1B26" w14:textId="46F1B5D4" w:rsidR="00F01C37" w:rsidRPr="00D0162F" w:rsidRDefault="00F01C37" w:rsidP="00F01C37">
            <w:pPr>
              <w:pStyle w:val="TAL"/>
            </w:pPr>
            <w:r w:rsidRPr="00582557">
              <w:rPr>
                <w:snapToGrid w:val="0"/>
              </w:rPr>
              <w:t>Intra-frequency measurement test with SA event triggered reporting tests: with network-controlled activation/deactivation of Pre-MG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47C0583F" w14:textId="41D950B8" w:rsidR="00F01C37" w:rsidRPr="00D0162F" w:rsidRDefault="00F01C37" w:rsidP="00F01C37">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641C1" w14:textId="48FA805B" w:rsidR="00F01C37" w:rsidRPr="00D0162F" w:rsidRDefault="00F01C37" w:rsidP="00F01C37">
            <w:pPr>
              <w:pStyle w:val="TAL"/>
            </w:pPr>
            <w:r w:rsidRPr="00D0162F">
              <w:rPr>
                <w:lang w:eastAsia="zh-TW"/>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40154CEC" w14:textId="77777777" w:rsidR="00F01C37" w:rsidRPr="00D0162F" w:rsidRDefault="00F01C37" w:rsidP="00F01C37">
            <w:pPr>
              <w:pStyle w:val="TAL"/>
            </w:pPr>
          </w:p>
        </w:tc>
        <w:tc>
          <w:tcPr>
            <w:tcW w:w="1045" w:type="dxa"/>
            <w:tcBorders>
              <w:top w:val="single" w:sz="4" w:space="0" w:color="auto"/>
              <w:left w:val="nil"/>
              <w:bottom w:val="single" w:sz="4" w:space="0" w:color="auto"/>
              <w:right w:val="single" w:sz="4" w:space="0" w:color="auto"/>
            </w:tcBorders>
            <w:vAlign w:val="center"/>
          </w:tcPr>
          <w:p w14:paraId="0C34E256" w14:textId="77777777" w:rsidR="00F01C37" w:rsidRPr="00D0162F" w:rsidRDefault="00F01C37" w:rsidP="00F01C37">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BC698" w14:textId="77777777" w:rsidR="00F01C37" w:rsidRPr="00D0162F" w:rsidRDefault="00F01C37" w:rsidP="00F01C37">
            <w:pPr>
              <w:pStyle w:val="TAL"/>
            </w:pPr>
          </w:p>
        </w:tc>
      </w:tr>
      <w:tr w:rsidR="006B05A6" w:rsidRPr="00D0162F" w14:paraId="33F819D9"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4C51473" w14:textId="5DF93C4B" w:rsidR="006B05A6" w:rsidRDefault="006B05A6" w:rsidP="006B05A6">
            <w:pPr>
              <w:pStyle w:val="TAH"/>
              <w:keepNext w:val="0"/>
              <w:keepLines w:val="0"/>
              <w:jc w:val="left"/>
            </w:pPr>
            <w:r w:rsidRPr="00B23C57">
              <w:rPr>
                <w:bCs/>
              </w:rPr>
              <w:t>7.6.15.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7AE526C" w14:textId="3D8AE33D" w:rsidR="006B05A6" w:rsidRDefault="006B05A6" w:rsidP="006B05A6">
            <w:pPr>
              <w:pStyle w:val="TAL"/>
            </w:pPr>
            <w:r w:rsidRPr="00DB3459">
              <w:t>NR SA FR2 event triggered reporting tests For FR2 with fully non-overlapping concurrent MGs for SSB-based inter-frequency measurements</w:t>
            </w:r>
          </w:p>
        </w:tc>
        <w:tc>
          <w:tcPr>
            <w:tcW w:w="1045" w:type="dxa"/>
            <w:tcBorders>
              <w:top w:val="single" w:sz="4" w:space="0" w:color="auto"/>
              <w:left w:val="nil"/>
              <w:bottom w:val="single" w:sz="4" w:space="0" w:color="auto"/>
              <w:right w:val="single" w:sz="4" w:space="0" w:color="auto"/>
            </w:tcBorders>
            <w:shd w:val="clear" w:color="auto" w:fill="auto"/>
            <w:vAlign w:val="center"/>
          </w:tcPr>
          <w:p w14:paraId="559CE07C" w14:textId="143C62CB" w:rsidR="006B05A6" w:rsidRDefault="006B05A6" w:rsidP="006B05A6">
            <w:pPr>
              <w:pStyle w:val="TAL"/>
            </w:pPr>
            <w:r w:rsidRPr="00E11771">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E5CDA6C" w14:textId="6BA6D218" w:rsidR="006B05A6" w:rsidRDefault="006B05A6" w:rsidP="006B05A6">
            <w:pPr>
              <w:pStyle w:val="TAL"/>
            </w:pPr>
            <w:r w:rsidRPr="00E11771">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B345838" w14:textId="79D6E671" w:rsidR="006B05A6" w:rsidRPr="00D0162F" w:rsidRDefault="006B05A6" w:rsidP="006B05A6">
            <w:pPr>
              <w:pStyle w:val="TAL"/>
            </w:pPr>
            <w:r w:rsidRPr="00E11771">
              <w:t>NR Cell</w:t>
            </w:r>
            <w:r>
              <w:t xml:space="preserve"> 3</w:t>
            </w:r>
          </w:p>
        </w:tc>
        <w:tc>
          <w:tcPr>
            <w:tcW w:w="1045" w:type="dxa"/>
            <w:tcBorders>
              <w:top w:val="single" w:sz="4" w:space="0" w:color="auto"/>
              <w:left w:val="nil"/>
              <w:bottom w:val="single" w:sz="4" w:space="0" w:color="auto"/>
              <w:right w:val="single" w:sz="4" w:space="0" w:color="auto"/>
            </w:tcBorders>
            <w:vAlign w:val="center"/>
          </w:tcPr>
          <w:p w14:paraId="32294745"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FDD42" w14:textId="77777777" w:rsidR="006B05A6" w:rsidRPr="00D0162F" w:rsidRDefault="006B05A6" w:rsidP="006B05A6">
            <w:pPr>
              <w:pStyle w:val="TAL"/>
            </w:pPr>
          </w:p>
        </w:tc>
      </w:tr>
      <w:tr w:rsidR="006B05A6" w:rsidRPr="00D0162F" w14:paraId="03405CB0"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5687B39" w14:textId="4453637A" w:rsidR="006B05A6" w:rsidRDefault="006B05A6" w:rsidP="006B05A6">
            <w:pPr>
              <w:pStyle w:val="TAH"/>
              <w:keepNext w:val="0"/>
              <w:keepLines w:val="0"/>
              <w:jc w:val="left"/>
            </w:pPr>
            <w:r w:rsidRPr="00B23C57">
              <w:rPr>
                <w:bCs/>
              </w:rPr>
              <w:t>7.6.15.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44C09BB" w14:textId="4E1C24D9" w:rsidR="006B05A6" w:rsidRDefault="006B05A6" w:rsidP="006B05A6">
            <w:pPr>
              <w:pStyle w:val="TAL"/>
            </w:pPr>
            <w:r w:rsidRPr="00DB3459">
              <w:t>NR SA FR2 event triggered reporting tests For FR2 with concurrent measurement gaps without SSB time index detection when DRX is not used (P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541E2479" w14:textId="28BE7765" w:rsidR="006B05A6" w:rsidRDefault="006B05A6" w:rsidP="006B05A6">
            <w:pPr>
              <w:pStyle w:val="TAL"/>
            </w:pPr>
            <w:r w:rsidRPr="00E11771">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36A121F" w14:textId="2DF71A03" w:rsidR="006B05A6" w:rsidRDefault="006B05A6" w:rsidP="006B05A6">
            <w:pPr>
              <w:pStyle w:val="TAL"/>
            </w:pPr>
            <w:r w:rsidRPr="00E11771">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3745F2C6" w14:textId="7BADA107" w:rsidR="006B05A6" w:rsidRPr="00D0162F" w:rsidRDefault="006B05A6" w:rsidP="006B05A6">
            <w:pPr>
              <w:pStyle w:val="TAL"/>
            </w:pPr>
            <w:r w:rsidRPr="00E11771">
              <w:t>NR Cell</w:t>
            </w:r>
            <w:r>
              <w:t xml:space="preserve"> 3</w:t>
            </w:r>
          </w:p>
        </w:tc>
        <w:tc>
          <w:tcPr>
            <w:tcW w:w="1045" w:type="dxa"/>
            <w:tcBorders>
              <w:top w:val="single" w:sz="4" w:space="0" w:color="auto"/>
              <w:left w:val="nil"/>
              <w:bottom w:val="single" w:sz="4" w:space="0" w:color="auto"/>
              <w:right w:val="single" w:sz="4" w:space="0" w:color="auto"/>
            </w:tcBorders>
            <w:vAlign w:val="center"/>
          </w:tcPr>
          <w:p w14:paraId="117F62A9"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8A0DE" w14:textId="77777777" w:rsidR="006B05A6" w:rsidRPr="00D0162F" w:rsidRDefault="006B05A6" w:rsidP="006B05A6">
            <w:pPr>
              <w:pStyle w:val="TAL"/>
            </w:pPr>
          </w:p>
        </w:tc>
      </w:tr>
      <w:tr w:rsidR="006B05A6" w:rsidRPr="00D0162F" w14:paraId="55DB0D7F"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65C53CC" w14:textId="4F0795BC" w:rsidR="006B05A6" w:rsidRDefault="006B05A6" w:rsidP="006B05A6">
            <w:pPr>
              <w:pStyle w:val="TAH"/>
              <w:keepNext w:val="0"/>
              <w:keepLines w:val="0"/>
              <w:jc w:val="left"/>
            </w:pPr>
            <w:r w:rsidRPr="00B23C57">
              <w:rPr>
                <w:bCs/>
              </w:rPr>
              <w:t>7.6.15.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F0790C7" w14:textId="71082170" w:rsidR="006B05A6" w:rsidRDefault="006B05A6" w:rsidP="006B05A6">
            <w:pPr>
              <w:pStyle w:val="TAL"/>
            </w:pPr>
            <w:r w:rsidRPr="00DB3459">
              <w:t>NR SA FR2 event triggered reporting tests for FR2 concurrent gap with partially partial overlapping scenario for SSB-based measurements and PRS-based measure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3049E9B3" w14:textId="5FF7C537" w:rsidR="006B05A6" w:rsidRDefault="006B05A6" w:rsidP="006B05A6">
            <w:pPr>
              <w:pStyle w:val="TAL"/>
            </w:pPr>
            <w: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E9755D7" w14:textId="3F55AED0" w:rsidR="006B05A6" w:rsidRDefault="006B05A6" w:rsidP="006B05A6">
            <w:pPr>
              <w:pStyle w:val="TAL"/>
            </w:pPr>
            <w:r>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2EC4DC78" w14:textId="5520479D" w:rsidR="006B05A6" w:rsidRPr="00D0162F" w:rsidRDefault="006B05A6" w:rsidP="006B05A6">
            <w:pPr>
              <w:pStyle w:val="TAL"/>
            </w:pPr>
            <w:r>
              <w:t>NR Cell 2</w:t>
            </w:r>
          </w:p>
        </w:tc>
        <w:tc>
          <w:tcPr>
            <w:tcW w:w="1045" w:type="dxa"/>
            <w:tcBorders>
              <w:top w:val="single" w:sz="4" w:space="0" w:color="auto"/>
              <w:left w:val="nil"/>
              <w:bottom w:val="single" w:sz="4" w:space="0" w:color="auto"/>
              <w:right w:val="single" w:sz="4" w:space="0" w:color="auto"/>
            </w:tcBorders>
            <w:vAlign w:val="center"/>
          </w:tcPr>
          <w:p w14:paraId="514AA662"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DDDFAF" w14:textId="77777777" w:rsidR="006B05A6" w:rsidRPr="00D0162F" w:rsidRDefault="006B05A6" w:rsidP="006B05A6">
            <w:pPr>
              <w:pStyle w:val="TAL"/>
            </w:pPr>
          </w:p>
        </w:tc>
      </w:tr>
      <w:tr w:rsidR="00A91ADE" w:rsidRPr="00D0162F" w14:paraId="71B1ED44"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C7E27A6" w14:textId="2359FC6D" w:rsidR="00A91ADE" w:rsidRPr="00D0162F" w:rsidRDefault="00A91ADE" w:rsidP="00A91ADE">
            <w:pPr>
              <w:pStyle w:val="TAH"/>
              <w:keepNext w:val="0"/>
              <w:keepLines w:val="0"/>
              <w:jc w:val="left"/>
            </w:pPr>
            <w:r>
              <w:rPr>
                <w:rFonts w:hint="eastAsia"/>
              </w:rPr>
              <w:t>7</w:t>
            </w:r>
            <w:r>
              <w:t>.6.1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C3FD20" w14:textId="4E35A016" w:rsidR="00A91ADE" w:rsidRPr="00D0162F" w:rsidRDefault="00A91ADE" w:rsidP="00A91ADE">
            <w:pPr>
              <w:pStyle w:val="TAL"/>
            </w:pPr>
            <w:r>
              <w:rPr>
                <w:rFonts w:hint="eastAsia"/>
              </w:rPr>
              <w:t>N</w:t>
            </w:r>
            <w:r>
              <w:t>R SA FR2 event triggered reporting test with per-UE NCSG under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FD264CF" w14:textId="7A4B588F" w:rsidR="00A91ADE" w:rsidRPr="00D0162F" w:rsidRDefault="00A91ADE" w:rsidP="00A91ADE">
            <w:pPr>
              <w:pStyle w:val="TAL"/>
            </w:pPr>
            <w:r>
              <w:rPr>
                <w:rFonts w:hint="eastAsia"/>
              </w:rPr>
              <w:t>N</w:t>
            </w:r>
            <w:r>
              <w:t>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57204CF" w14:textId="37916DB8" w:rsidR="00A91ADE" w:rsidRPr="00D0162F" w:rsidRDefault="00A91ADE" w:rsidP="00A91ADE">
            <w:pPr>
              <w:pStyle w:val="TAL"/>
            </w:pPr>
            <w:r>
              <w:rPr>
                <w:rFonts w:hint="eastAsia"/>
              </w:rPr>
              <w:t>N</w:t>
            </w:r>
            <w:r>
              <w:t>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522F4819" w14:textId="77777777" w:rsidR="00A91ADE" w:rsidRPr="00D0162F" w:rsidRDefault="00A91ADE" w:rsidP="00A91ADE">
            <w:pPr>
              <w:pStyle w:val="TAL"/>
            </w:pPr>
          </w:p>
        </w:tc>
        <w:tc>
          <w:tcPr>
            <w:tcW w:w="1045" w:type="dxa"/>
            <w:tcBorders>
              <w:top w:val="single" w:sz="4" w:space="0" w:color="auto"/>
              <w:left w:val="nil"/>
              <w:bottom w:val="single" w:sz="4" w:space="0" w:color="auto"/>
              <w:right w:val="single" w:sz="4" w:space="0" w:color="auto"/>
            </w:tcBorders>
            <w:vAlign w:val="center"/>
          </w:tcPr>
          <w:p w14:paraId="7AEDCB2F"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8BDB1" w14:textId="77777777" w:rsidR="00A91ADE" w:rsidRPr="00D0162F" w:rsidRDefault="00A91ADE" w:rsidP="00A91ADE">
            <w:pPr>
              <w:pStyle w:val="TAL"/>
            </w:pPr>
          </w:p>
        </w:tc>
      </w:tr>
      <w:tr w:rsidR="00A91ADE" w:rsidRPr="00D0162F" w14:paraId="5594E2F9"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698A075" w14:textId="612B0AC7" w:rsidR="00A91ADE" w:rsidRPr="00D0162F" w:rsidRDefault="00A91ADE" w:rsidP="00A91ADE">
            <w:pPr>
              <w:pStyle w:val="TAH"/>
              <w:keepNext w:val="0"/>
              <w:keepLines w:val="0"/>
              <w:jc w:val="left"/>
            </w:pPr>
            <w:r>
              <w:rPr>
                <w:rFonts w:eastAsia="SimSun" w:hint="eastAsia"/>
                <w:bCs/>
                <w:lang w:eastAsia="zh-CN"/>
              </w:rPr>
              <w:t>7</w:t>
            </w:r>
            <w:r>
              <w:rPr>
                <w:rFonts w:eastAsia="SimSun"/>
                <w:bCs/>
                <w:lang w:eastAsia="zh-CN"/>
              </w:rPr>
              <w:t>.6.16.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8508B30" w14:textId="4B495374" w:rsidR="00A91ADE" w:rsidRPr="00D0162F" w:rsidRDefault="00A91ADE" w:rsidP="00A91ADE">
            <w:pPr>
              <w:pStyle w:val="TAL"/>
            </w:pPr>
            <w:r w:rsidRPr="007D4C8F">
              <w:t xml:space="preserve">NR </w:t>
            </w:r>
            <w:r>
              <w:t xml:space="preserve">SA FR2 </w:t>
            </w:r>
            <w:r w:rsidRPr="007D4C8F">
              <w:t>event-triggered reporting</w:t>
            </w:r>
            <w:r>
              <w:t xml:space="preserve"> tests on</w:t>
            </w:r>
            <w:r w:rsidRPr="007D4C8F">
              <w:t xml:space="preserve"> inter-frequency measurement</w:t>
            </w:r>
            <w:r>
              <w:t xml:space="preserve"> with NCSG for FR2 when DRX is not used(P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64F87AC4" w14:textId="571356D7" w:rsidR="00A91ADE" w:rsidRPr="00D0162F" w:rsidRDefault="00A91ADE" w:rsidP="00A91ADE">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B8A923D" w14:textId="1BF75DCF" w:rsidR="00A91ADE" w:rsidRPr="00D0162F" w:rsidRDefault="00A91ADE" w:rsidP="00A91ADE">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E18EA40" w14:textId="77777777" w:rsidR="00A91ADE" w:rsidRPr="00D0162F" w:rsidRDefault="00A91ADE" w:rsidP="00A91ADE">
            <w:pPr>
              <w:pStyle w:val="TAL"/>
            </w:pPr>
          </w:p>
        </w:tc>
        <w:tc>
          <w:tcPr>
            <w:tcW w:w="1045" w:type="dxa"/>
            <w:tcBorders>
              <w:top w:val="single" w:sz="4" w:space="0" w:color="auto"/>
              <w:left w:val="nil"/>
              <w:bottom w:val="single" w:sz="4" w:space="0" w:color="auto"/>
              <w:right w:val="single" w:sz="4" w:space="0" w:color="auto"/>
            </w:tcBorders>
            <w:vAlign w:val="center"/>
          </w:tcPr>
          <w:p w14:paraId="1CDF8D04"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319E5B" w14:textId="77777777" w:rsidR="00A91ADE" w:rsidRPr="00D0162F" w:rsidRDefault="00A91ADE" w:rsidP="00A91ADE">
            <w:pPr>
              <w:pStyle w:val="TAL"/>
            </w:pPr>
          </w:p>
        </w:tc>
      </w:tr>
      <w:tr w:rsidR="00A91ADE" w:rsidRPr="00D0162F" w14:paraId="77446CA8" w14:textId="77777777" w:rsidTr="00862194">
        <w:trPr>
          <w:tblHeader/>
          <w:jc w:val="center"/>
        </w:trPr>
        <w:tc>
          <w:tcPr>
            <w:tcW w:w="1014" w:type="dxa"/>
            <w:tcBorders>
              <w:top w:val="single" w:sz="4" w:space="0" w:color="auto"/>
              <w:left w:val="single" w:sz="4" w:space="0" w:color="auto"/>
              <w:right w:val="single" w:sz="4" w:space="0" w:color="auto"/>
            </w:tcBorders>
            <w:shd w:val="clear" w:color="auto" w:fill="auto"/>
            <w:vAlign w:val="center"/>
          </w:tcPr>
          <w:p w14:paraId="4F1AF63E" w14:textId="7BD690A8" w:rsidR="00A91ADE" w:rsidRPr="00D0162F" w:rsidRDefault="00A91ADE" w:rsidP="00A91ADE">
            <w:pPr>
              <w:pStyle w:val="TAH"/>
              <w:keepNext w:val="0"/>
              <w:keepLines w:val="0"/>
              <w:jc w:val="left"/>
            </w:pPr>
            <w:r>
              <w:rPr>
                <w:rFonts w:eastAsia="SimSun" w:hint="eastAsia"/>
                <w:bCs/>
                <w:lang w:eastAsia="zh-CN"/>
              </w:rPr>
              <w:t>7</w:t>
            </w:r>
            <w:r>
              <w:rPr>
                <w:rFonts w:eastAsia="SimSun"/>
                <w:bCs/>
                <w:lang w:eastAsia="zh-CN"/>
              </w:rPr>
              <w:t>.6.16.3</w:t>
            </w:r>
          </w:p>
        </w:tc>
        <w:tc>
          <w:tcPr>
            <w:tcW w:w="3673" w:type="dxa"/>
            <w:tcBorders>
              <w:top w:val="single" w:sz="4" w:space="0" w:color="auto"/>
              <w:left w:val="nil"/>
              <w:right w:val="single" w:sz="4" w:space="0" w:color="auto"/>
            </w:tcBorders>
            <w:shd w:val="clear" w:color="auto" w:fill="auto"/>
            <w:noWrap/>
            <w:vAlign w:val="center"/>
          </w:tcPr>
          <w:p w14:paraId="58658EA6" w14:textId="717881A7" w:rsidR="00A91ADE" w:rsidRPr="00D0162F" w:rsidRDefault="00A91ADE" w:rsidP="00A91ADE">
            <w:pPr>
              <w:pStyle w:val="TAL"/>
            </w:pPr>
            <w:r w:rsidRPr="00543CA9">
              <w:t>NR SA FR</w:t>
            </w:r>
            <w:r>
              <w:t>2</w:t>
            </w:r>
            <w:r w:rsidRPr="00543CA9">
              <w:t xml:space="preserve"> </w:t>
            </w:r>
            <w:r>
              <w:t xml:space="preserve">Event </w:t>
            </w:r>
            <w:r w:rsidRPr="00543CA9">
              <w:t xml:space="preserve">triggered reporting </w:t>
            </w:r>
            <w:r>
              <w:t xml:space="preserve">test </w:t>
            </w:r>
            <w:r w:rsidRPr="00543CA9">
              <w:t xml:space="preserve">on deactivated SCell </w:t>
            </w:r>
            <w:r>
              <w:t>measurement via NCSG in FR2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1E663F" w14:textId="3712D0FD" w:rsidR="00A91ADE" w:rsidRPr="00D0162F" w:rsidRDefault="00A91ADE" w:rsidP="00A91ADE">
            <w:pPr>
              <w:pStyle w:val="TAL"/>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4566F6" w14:textId="67E85459" w:rsidR="00A91ADE" w:rsidRPr="00D0162F" w:rsidRDefault="00A91ADE" w:rsidP="00A91ADE">
            <w:pPr>
              <w:pStyle w:val="TAL"/>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98BD0AC" w14:textId="56F8BD63" w:rsidR="00A91ADE" w:rsidRPr="00D0162F" w:rsidRDefault="00A91ADE" w:rsidP="00A91ADE">
            <w:pPr>
              <w:pStyle w:val="TAL"/>
            </w:pPr>
            <w:r w:rsidRPr="00D0162F">
              <w:t xml:space="preserve">NR Cell </w:t>
            </w:r>
            <w:r>
              <w:t>13</w:t>
            </w:r>
          </w:p>
        </w:tc>
        <w:tc>
          <w:tcPr>
            <w:tcW w:w="1045" w:type="dxa"/>
            <w:tcBorders>
              <w:top w:val="single" w:sz="4" w:space="0" w:color="auto"/>
              <w:left w:val="nil"/>
              <w:bottom w:val="single" w:sz="4" w:space="0" w:color="auto"/>
              <w:right w:val="single" w:sz="4" w:space="0" w:color="auto"/>
            </w:tcBorders>
            <w:vAlign w:val="center"/>
          </w:tcPr>
          <w:p w14:paraId="13D12024"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ACDC2" w14:textId="1F865DC0" w:rsidR="00A91ADE" w:rsidRPr="00D0162F" w:rsidRDefault="00A91ADE" w:rsidP="00A91ADE">
            <w:pPr>
              <w:pStyle w:val="TAL"/>
            </w:pPr>
            <w:r>
              <w:t>Intra-band</w:t>
            </w:r>
          </w:p>
        </w:tc>
      </w:tr>
      <w:tr w:rsidR="002E6C84" w:rsidRPr="00D0162F" w14:paraId="568D833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2B02CF7" w14:textId="77777777" w:rsidR="002E6C84" w:rsidRPr="00D0162F" w:rsidRDefault="002E6C84" w:rsidP="002E6C84">
            <w:pPr>
              <w:pStyle w:val="TAL"/>
              <w:keepNext w:val="0"/>
              <w:keepLines w:val="0"/>
              <w:rPr>
                <w:b/>
              </w:rPr>
            </w:pPr>
            <w:r w:rsidRPr="00D0162F">
              <w:rPr>
                <w:b/>
              </w:rPr>
              <w:t>7.7.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BB9C7F7" w14:textId="777B1DDD" w:rsidR="002E6C84" w:rsidRPr="00D0162F" w:rsidRDefault="002E6C84" w:rsidP="002E6C84">
            <w:pPr>
              <w:pStyle w:val="TAL"/>
              <w:keepNext w:val="0"/>
              <w:keepLines w:val="0"/>
            </w:pPr>
            <w:r w:rsidRPr="00D0162F">
              <w:t>NR SA FR2 SS-RSRP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1139061B" w14:textId="7196B1B7" w:rsidR="002E6C84" w:rsidRPr="00D0162F" w:rsidRDefault="002E6C84" w:rsidP="002E6C84">
            <w:pPr>
              <w:pStyle w:val="TAL"/>
              <w:keepNext w:val="0"/>
              <w:keepLines w:val="0"/>
            </w:pPr>
            <w:r w:rsidRPr="00D0162F">
              <w:t>NR Cell 489</w:t>
            </w:r>
          </w:p>
        </w:tc>
        <w:tc>
          <w:tcPr>
            <w:tcW w:w="1045" w:type="dxa"/>
            <w:tcBorders>
              <w:top w:val="single" w:sz="4" w:space="0" w:color="auto"/>
              <w:left w:val="nil"/>
              <w:bottom w:val="single" w:sz="4" w:space="0" w:color="auto"/>
              <w:right w:val="single" w:sz="4" w:space="0" w:color="auto"/>
            </w:tcBorders>
            <w:shd w:val="clear" w:color="auto" w:fill="auto"/>
            <w:vAlign w:val="center"/>
          </w:tcPr>
          <w:p w14:paraId="53ABF633" w14:textId="42CA0435" w:rsidR="002E6C84" w:rsidRPr="00D0162F" w:rsidRDefault="002E6C84" w:rsidP="002E6C84">
            <w:pPr>
              <w:pStyle w:val="TAL"/>
              <w:keepNext w:val="0"/>
              <w:keepLines w:val="0"/>
            </w:pPr>
            <w:r w:rsidRPr="00D0162F">
              <w:t>NR Cell 1</w:t>
            </w:r>
          </w:p>
        </w:tc>
        <w:tc>
          <w:tcPr>
            <w:tcW w:w="1054" w:type="dxa"/>
            <w:tcBorders>
              <w:top w:val="single" w:sz="4" w:space="0" w:color="auto"/>
              <w:left w:val="nil"/>
              <w:bottom w:val="single" w:sz="4" w:space="0" w:color="auto"/>
              <w:right w:val="single" w:sz="4" w:space="0" w:color="auto"/>
            </w:tcBorders>
            <w:shd w:val="clear" w:color="auto" w:fill="auto"/>
            <w:vAlign w:val="center"/>
          </w:tcPr>
          <w:p w14:paraId="0710EBCE"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F32F92E"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18E2E28" w14:textId="77777777" w:rsidR="002E6C84" w:rsidRPr="00D0162F" w:rsidRDefault="002E6C84" w:rsidP="002E6C84">
            <w:pPr>
              <w:pStyle w:val="TAL"/>
              <w:keepNext w:val="0"/>
              <w:keepLines w:val="0"/>
            </w:pPr>
          </w:p>
        </w:tc>
      </w:tr>
      <w:tr w:rsidR="002E6C84" w:rsidRPr="00D0162F" w14:paraId="25BF56B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DEF5775" w14:textId="77777777" w:rsidR="002E6C84" w:rsidRPr="00D0162F" w:rsidRDefault="002E6C84" w:rsidP="002E6C84">
            <w:pPr>
              <w:pStyle w:val="TAL"/>
              <w:keepNext w:val="0"/>
              <w:keepLines w:val="0"/>
              <w:rPr>
                <w:b/>
              </w:rPr>
            </w:pPr>
            <w:r w:rsidRPr="00D0162F">
              <w:rPr>
                <w:b/>
              </w:rPr>
              <w:t>7.7.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FAD6C2" w14:textId="264379A7" w:rsidR="002E6C84" w:rsidRPr="00D0162F" w:rsidRDefault="002E6C84" w:rsidP="002E6C84">
            <w:pPr>
              <w:pStyle w:val="TAL"/>
              <w:keepNext w:val="0"/>
              <w:keepLines w:val="0"/>
            </w:pPr>
            <w:r w:rsidRPr="00D0162F">
              <w:t>NR SA FR2-FR2 SS-RSRP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F0D8D3D" w14:textId="106C080C"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45F06947" w14:textId="63230222"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303960C"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BA00840"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5695A70" w14:textId="77777777" w:rsidR="002E6C84" w:rsidRPr="00D0162F" w:rsidRDefault="002E6C84" w:rsidP="002E6C84">
            <w:pPr>
              <w:pStyle w:val="TAL"/>
              <w:keepNext w:val="0"/>
              <w:keepLines w:val="0"/>
            </w:pPr>
          </w:p>
        </w:tc>
      </w:tr>
      <w:tr w:rsidR="002E6C84" w:rsidRPr="00D0162F" w14:paraId="2313050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86DECF7" w14:textId="77777777" w:rsidR="002E6C84" w:rsidRPr="00D0162F" w:rsidRDefault="002E6C84" w:rsidP="002E6C84">
            <w:pPr>
              <w:pStyle w:val="TAL"/>
              <w:keepNext w:val="0"/>
              <w:keepLines w:val="0"/>
              <w:rPr>
                <w:b/>
                <w:lang w:eastAsia="zh-TW"/>
              </w:rPr>
            </w:pPr>
            <w:r w:rsidRPr="00D0162F">
              <w:rPr>
                <w:b/>
                <w:lang w:eastAsia="zh-TW"/>
              </w:rPr>
              <w:t>7.7.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C2894B2" w14:textId="45793E99" w:rsidR="002E6C84" w:rsidRPr="00D0162F" w:rsidRDefault="002E6C84" w:rsidP="002E6C84">
            <w:pPr>
              <w:pStyle w:val="TAL"/>
              <w:keepNext w:val="0"/>
              <w:keepLines w:val="0"/>
            </w:pPr>
            <w:r w:rsidRPr="00D0162F">
              <w:t>NR SA FR1-FR2 SS-RSRP absolute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BDD701D" w14:textId="1B6C48D0"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92307B1" w14:textId="015CE793" w:rsidR="002E6C84" w:rsidRPr="00D0162F" w:rsidRDefault="002E6C84" w:rsidP="002E6C84">
            <w:pPr>
              <w:pStyle w:val="TAL"/>
              <w:keepNext w:val="0"/>
              <w:keepLines w:val="0"/>
            </w:pPr>
            <w:r w:rsidRPr="00D0162F">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EACE38"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DF607AC"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2911658" w14:textId="77777777" w:rsidR="002E6C84" w:rsidRPr="00D0162F" w:rsidRDefault="002E6C84" w:rsidP="002E6C84">
            <w:pPr>
              <w:pStyle w:val="TAL"/>
              <w:keepNext w:val="0"/>
              <w:keepLines w:val="0"/>
            </w:pPr>
          </w:p>
        </w:tc>
      </w:tr>
      <w:tr w:rsidR="002E6C84" w:rsidRPr="00D0162F" w14:paraId="4E231F16"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BB506A8" w14:textId="77777777" w:rsidR="002E6C84" w:rsidRPr="00D0162F" w:rsidRDefault="002E6C84" w:rsidP="002E6C84">
            <w:pPr>
              <w:pStyle w:val="TAL"/>
              <w:keepNext w:val="0"/>
              <w:keepLines w:val="0"/>
              <w:rPr>
                <w:b/>
                <w:lang w:eastAsia="zh-TW"/>
              </w:rPr>
            </w:pPr>
            <w:r w:rsidRPr="00D0162F">
              <w:rPr>
                <w:b/>
                <w:lang w:eastAsia="zh-TW"/>
              </w:rPr>
              <w:t>7.7.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ACD3372" w14:textId="77777777" w:rsidR="002E6C84" w:rsidRPr="00D0162F" w:rsidRDefault="002E6C84" w:rsidP="002E6C84">
            <w:pPr>
              <w:pStyle w:val="TAL"/>
              <w:keepNext w:val="0"/>
              <w:keepLines w:val="0"/>
            </w:pPr>
            <w:r w:rsidRPr="00D0162F">
              <w:t>Void</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3B8325"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shd w:val="clear" w:color="auto" w:fill="auto"/>
            <w:vAlign w:val="center"/>
          </w:tcPr>
          <w:p w14:paraId="3F22D70B"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36A0881B"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79235BF"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F24B43B" w14:textId="77777777" w:rsidR="002E6C84" w:rsidRPr="00D0162F" w:rsidRDefault="002E6C84" w:rsidP="002E6C84">
            <w:pPr>
              <w:pStyle w:val="TAL"/>
              <w:keepNext w:val="0"/>
              <w:keepLines w:val="0"/>
            </w:pPr>
          </w:p>
        </w:tc>
      </w:tr>
      <w:tr w:rsidR="002E6C84" w:rsidRPr="00D0162F" w14:paraId="02EDCCF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46C7F29" w14:textId="77777777" w:rsidR="002E6C84" w:rsidRPr="00D0162F" w:rsidRDefault="002E6C84" w:rsidP="002E6C84">
            <w:pPr>
              <w:pStyle w:val="TAL"/>
              <w:keepNext w:val="0"/>
              <w:keepLines w:val="0"/>
              <w:rPr>
                <w:b/>
                <w:lang w:eastAsia="zh-TW"/>
              </w:rPr>
            </w:pPr>
            <w:r w:rsidRPr="00D0162F">
              <w:rPr>
                <w:b/>
                <w:lang w:eastAsia="zh-TW"/>
              </w:rPr>
              <w:t>7.7.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1571E83" w14:textId="0E4983AA" w:rsidR="002E6C84" w:rsidRPr="00D0162F" w:rsidRDefault="002E6C84" w:rsidP="002E6C84">
            <w:pPr>
              <w:pStyle w:val="TAL"/>
              <w:keepNext w:val="0"/>
              <w:keepLines w:val="0"/>
            </w:pPr>
            <w:r w:rsidRPr="00D0162F">
              <w:t>NR SA FR2 SS-RSRQ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463A6088" w14:textId="239904FF"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8960C2F" w14:textId="7BB39023" w:rsidR="002E6C84" w:rsidRPr="00D0162F" w:rsidRDefault="002E6C84" w:rsidP="002E6C84">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5E4B8E"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F855051"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670313" w14:textId="77777777" w:rsidR="002E6C84" w:rsidRPr="00D0162F" w:rsidRDefault="002E6C84" w:rsidP="002E6C84">
            <w:pPr>
              <w:pStyle w:val="TAL"/>
              <w:keepNext w:val="0"/>
              <w:keepLines w:val="0"/>
            </w:pPr>
          </w:p>
        </w:tc>
      </w:tr>
      <w:tr w:rsidR="002E6C84" w:rsidRPr="00D0162F" w14:paraId="4620E4C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7DCEA22" w14:textId="77777777" w:rsidR="002E6C84" w:rsidRPr="00D0162F" w:rsidRDefault="002E6C84" w:rsidP="002E6C84">
            <w:pPr>
              <w:pStyle w:val="TAL"/>
              <w:keepNext w:val="0"/>
              <w:keepLines w:val="0"/>
              <w:rPr>
                <w:b/>
                <w:lang w:eastAsia="zh-TW"/>
              </w:rPr>
            </w:pPr>
            <w:r w:rsidRPr="00D0162F">
              <w:rPr>
                <w:b/>
                <w:lang w:eastAsia="zh-TW"/>
              </w:rPr>
              <w:t>7.7.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10F025A" w14:textId="6F2A2F88" w:rsidR="002E6C84" w:rsidRPr="00D0162F" w:rsidRDefault="002E6C84" w:rsidP="002E6C84">
            <w:pPr>
              <w:pStyle w:val="TAL"/>
              <w:keepNext w:val="0"/>
              <w:keepLines w:val="0"/>
            </w:pPr>
            <w:r w:rsidRPr="00D0162F">
              <w:t>NR SA FR2-FR2 SS-RSRQ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7DA2C1B" w14:textId="5CEF4798"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37DAF9ED" w14:textId="4D3EF880"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6B2C513"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33F4AC8"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E24D58A" w14:textId="77777777" w:rsidR="002E6C84" w:rsidRPr="00D0162F" w:rsidRDefault="002E6C84" w:rsidP="002E6C84">
            <w:pPr>
              <w:pStyle w:val="TAL"/>
              <w:keepNext w:val="0"/>
              <w:keepLines w:val="0"/>
            </w:pPr>
          </w:p>
        </w:tc>
      </w:tr>
      <w:tr w:rsidR="002E6C84" w:rsidRPr="00D0162F" w14:paraId="66F45F3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6F5715E" w14:textId="77777777" w:rsidR="002E6C84" w:rsidRPr="00D0162F" w:rsidRDefault="002E6C84" w:rsidP="002E6C84">
            <w:pPr>
              <w:pStyle w:val="TAL"/>
              <w:keepNext w:val="0"/>
              <w:keepLines w:val="0"/>
              <w:rPr>
                <w:b/>
                <w:lang w:eastAsia="zh-TW"/>
              </w:rPr>
            </w:pPr>
            <w:r w:rsidRPr="00D0162F">
              <w:rPr>
                <w:b/>
                <w:lang w:eastAsia="zh-TW"/>
              </w:rPr>
              <w:t>7.7.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10B2380" w14:textId="64513DB0" w:rsidR="002E6C84" w:rsidRPr="00D0162F" w:rsidRDefault="002E6C84" w:rsidP="002E6C84">
            <w:pPr>
              <w:pStyle w:val="TAL"/>
              <w:keepNext w:val="0"/>
              <w:keepLines w:val="0"/>
            </w:pPr>
            <w:r w:rsidRPr="00D0162F">
              <w:t>NR SA FR2 SS-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35DC52E" w14:textId="0759BDEF"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F627431" w14:textId="532158BD" w:rsidR="002E6C84" w:rsidRPr="00D0162F" w:rsidRDefault="002E6C84" w:rsidP="002E6C84">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F1046A8"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E73601D"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B3B2482" w14:textId="77777777" w:rsidR="002E6C84" w:rsidRPr="00D0162F" w:rsidRDefault="002E6C84" w:rsidP="002E6C84">
            <w:pPr>
              <w:pStyle w:val="TAL"/>
              <w:keepNext w:val="0"/>
              <w:keepLines w:val="0"/>
            </w:pPr>
          </w:p>
        </w:tc>
      </w:tr>
      <w:tr w:rsidR="002E6C84" w:rsidRPr="00D0162F" w14:paraId="04C698AE"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7F6F3CA" w14:textId="77777777" w:rsidR="002E6C84" w:rsidRPr="00D0162F" w:rsidRDefault="002E6C84" w:rsidP="002E6C84">
            <w:pPr>
              <w:pStyle w:val="TAL"/>
              <w:keepNext w:val="0"/>
              <w:keepLines w:val="0"/>
              <w:rPr>
                <w:b/>
                <w:lang w:eastAsia="zh-TW"/>
              </w:rPr>
            </w:pPr>
            <w:r w:rsidRPr="00D0162F">
              <w:rPr>
                <w:b/>
                <w:lang w:eastAsia="zh-TW"/>
              </w:rPr>
              <w:t>7.7.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7F3688B" w14:textId="3088DE25" w:rsidR="002E6C84" w:rsidRPr="00D0162F" w:rsidRDefault="002E6C84" w:rsidP="002E6C84">
            <w:pPr>
              <w:pStyle w:val="TAL"/>
              <w:keepNext w:val="0"/>
              <w:keepLines w:val="0"/>
            </w:pPr>
            <w:r w:rsidRPr="00D0162F">
              <w:t>NR SA FR2-FR2 SS-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FFE865E" w14:textId="331BFF4F"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75B73D" w14:textId="09020F3C"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90378FF"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545C6AB"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0E38DE1" w14:textId="77777777" w:rsidR="002E6C84" w:rsidRPr="00D0162F" w:rsidRDefault="002E6C84" w:rsidP="002E6C84">
            <w:pPr>
              <w:pStyle w:val="TAL"/>
              <w:keepNext w:val="0"/>
              <w:keepLines w:val="0"/>
            </w:pPr>
          </w:p>
        </w:tc>
      </w:tr>
      <w:tr w:rsidR="002E6C84" w:rsidRPr="00D0162F" w14:paraId="0D2CB68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6167FB6" w14:textId="77777777" w:rsidR="002E6C84" w:rsidRPr="00D0162F" w:rsidRDefault="002E6C84" w:rsidP="002E6C84">
            <w:pPr>
              <w:pStyle w:val="TAL"/>
              <w:keepNext w:val="0"/>
              <w:keepLines w:val="0"/>
              <w:rPr>
                <w:b/>
                <w:lang w:eastAsia="zh-TW"/>
              </w:rPr>
            </w:pPr>
            <w:r w:rsidRPr="00D0162F">
              <w:rPr>
                <w:b/>
                <w:lang w:eastAsia="zh-TW"/>
              </w:rPr>
              <w:t>7.7.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82E49B3" w14:textId="77777777" w:rsidR="002E6C84" w:rsidRPr="00D0162F" w:rsidRDefault="002E6C84" w:rsidP="002E6C84">
            <w:pPr>
              <w:pStyle w:val="TAL"/>
              <w:keepNext w:val="0"/>
              <w:keepLines w:val="0"/>
            </w:pPr>
            <w:r w:rsidRPr="00D0162F">
              <w:t>NR SA FR2 CSI-RS based CMR and no dedicated IMR configured and CSI-RS resource set with repetition off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CE3709"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C223A66"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682724A2"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0B542ED"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4D56368" w14:textId="77777777" w:rsidR="002E6C84" w:rsidRPr="00D0162F" w:rsidRDefault="002E6C84" w:rsidP="002E6C84">
            <w:pPr>
              <w:pStyle w:val="TAL"/>
              <w:keepNext w:val="0"/>
              <w:keepLines w:val="0"/>
            </w:pPr>
          </w:p>
        </w:tc>
      </w:tr>
      <w:tr w:rsidR="002E6C84" w:rsidRPr="00D0162F" w14:paraId="19BB5C4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7681195" w14:textId="77777777" w:rsidR="002E6C84" w:rsidRPr="00D0162F" w:rsidRDefault="002E6C84" w:rsidP="002E6C84">
            <w:pPr>
              <w:pStyle w:val="TAL"/>
              <w:keepNext w:val="0"/>
              <w:keepLines w:val="0"/>
              <w:rPr>
                <w:b/>
                <w:lang w:eastAsia="zh-TW"/>
              </w:rPr>
            </w:pPr>
            <w:r w:rsidRPr="00D0162F">
              <w:rPr>
                <w:b/>
                <w:lang w:eastAsia="zh-TW"/>
              </w:rPr>
              <w:lastRenderedPageBreak/>
              <w:t>7.7.6.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E77624F" w14:textId="77777777" w:rsidR="002E6C84" w:rsidRPr="00D0162F" w:rsidRDefault="002E6C84" w:rsidP="002E6C84">
            <w:pPr>
              <w:pStyle w:val="TAL"/>
              <w:keepNext w:val="0"/>
              <w:keepLines w:val="0"/>
            </w:pPr>
            <w:r w:rsidRPr="00D0162F">
              <w:t>NR SA FR2 SSB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55036117"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B09AE0"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B327650"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9F1CD7A"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C64A93F" w14:textId="77777777" w:rsidR="002E6C84" w:rsidRPr="00D0162F" w:rsidRDefault="002E6C84" w:rsidP="002E6C84">
            <w:pPr>
              <w:pStyle w:val="TAL"/>
              <w:keepNext w:val="0"/>
              <w:keepLines w:val="0"/>
            </w:pPr>
          </w:p>
        </w:tc>
      </w:tr>
      <w:tr w:rsidR="002E6C84" w:rsidRPr="00D0162F" w14:paraId="538C28D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3AC6884" w14:textId="77777777" w:rsidR="002E6C84" w:rsidRPr="00D0162F" w:rsidRDefault="002E6C84" w:rsidP="002E6C84">
            <w:pPr>
              <w:pStyle w:val="TAL"/>
              <w:keepNext w:val="0"/>
              <w:keepLines w:val="0"/>
              <w:rPr>
                <w:b/>
                <w:lang w:eastAsia="zh-TW"/>
              </w:rPr>
            </w:pPr>
            <w:r w:rsidRPr="00D0162F">
              <w:rPr>
                <w:b/>
                <w:lang w:eastAsia="zh-TW"/>
              </w:rPr>
              <w:t>7.7.6.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8323186" w14:textId="77777777" w:rsidR="002E6C84" w:rsidRPr="00D0162F" w:rsidRDefault="002E6C84" w:rsidP="002E6C84">
            <w:pPr>
              <w:pStyle w:val="TAL"/>
              <w:keepNext w:val="0"/>
              <w:keepLines w:val="0"/>
            </w:pPr>
            <w:r w:rsidRPr="00D0162F">
              <w:t>NR SA FR2 CSI-RS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08A2A38C"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68D85F"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6B419C49"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F158C50"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8B4B334" w14:textId="77777777" w:rsidR="002E6C84" w:rsidRPr="00D0162F" w:rsidRDefault="002E6C84" w:rsidP="002E6C84">
            <w:pPr>
              <w:pStyle w:val="TAL"/>
              <w:keepNext w:val="0"/>
              <w:keepLines w:val="0"/>
            </w:pPr>
          </w:p>
        </w:tc>
      </w:tr>
    </w:tbl>
    <w:p w14:paraId="51DBF791" w14:textId="77777777" w:rsidR="00AB67FA" w:rsidRPr="00D0162F" w:rsidRDefault="00AB67FA" w:rsidP="00AB67FA"/>
    <w:p w14:paraId="7EB563E4" w14:textId="77777777" w:rsidR="00AB67FA" w:rsidRPr="00D0162F" w:rsidRDefault="00AB67FA" w:rsidP="00AB67FA">
      <w:pPr>
        <w:pStyle w:val="Heading1"/>
      </w:pPr>
      <w:r w:rsidRPr="00D0162F">
        <w:t>E.6</w:t>
      </w:r>
      <w:r w:rsidRPr="00D0162F">
        <w:tab/>
        <w:t>Cell configuration mapping for E-UTRAN – SA test cases in Chapter 8</w:t>
      </w:r>
    </w:p>
    <w:p w14:paraId="0FC62974" w14:textId="0212E329" w:rsidR="00AB67FA" w:rsidRPr="00D0162F" w:rsidRDefault="00AB67FA" w:rsidP="00AB67FA">
      <w:r w:rsidRPr="00D0162F">
        <w:t xml:space="preserve">Table E.6-1 defines the cell configuration mapping for E-UTRAN - </w:t>
      </w:r>
      <w:r w:rsidR="00796C55" w:rsidRPr="00D0162F">
        <w:rPr>
          <w:lang w:eastAsia="zh-CN"/>
        </w:rPr>
        <w:t>NR/5GC</w:t>
      </w:r>
      <w:r w:rsidRPr="00D0162F">
        <w:t xml:space="preserve"> FR1 Inter-RAT test cases (serving cell in LTE) in chapter 8 of this test specification.</w:t>
      </w:r>
    </w:p>
    <w:p w14:paraId="4030F1ED" w14:textId="77777777" w:rsidR="00AB67FA" w:rsidRPr="00D0162F" w:rsidRDefault="00AB67FA" w:rsidP="00AB67FA">
      <w:pPr>
        <w:pStyle w:val="TH"/>
        <w:keepNext w:val="0"/>
        <w:keepLines w:val="0"/>
      </w:pPr>
      <w:r w:rsidRPr="00D0162F">
        <w:t>Table E.6-1: Cell configuration mapping for E-UTRA – SA FR1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5923913E"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0BDE013"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7F49FD9C"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493392A" w14:textId="1BEDDE9D"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2F04E4E3" w14:textId="3D447D7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69CDB021" w14:textId="580A49A9"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12EACFC3" w14:textId="4868B3F8"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5312349" w14:textId="1E8AA915" w:rsidR="00AB67FA" w:rsidRPr="00D0162F" w:rsidRDefault="00AB67FA" w:rsidP="006E0A54">
            <w:pPr>
              <w:pStyle w:val="TAH"/>
            </w:pPr>
            <w:r w:rsidRPr="00D0162F">
              <w:t>CA</w:t>
            </w:r>
            <w:r w:rsidR="006E0A54" w:rsidRPr="00D0162F">
              <w:t xml:space="preserve"> </w:t>
            </w:r>
            <w:r w:rsidRPr="00D0162F">
              <w:t>Type</w:t>
            </w:r>
          </w:p>
        </w:tc>
      </w:tr>
      <w:tr w:rsidR="00AB67FA" w:rsidRPr="00D0162F" w14:paraId="3FBB5CA0"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487DCAD" w14:textId="77777777" w:rsidR="00AB67FA" w:rsidRPr="00D0162F" w:rsidRDefault="00AB67FA" w:rsidP="006E0A54">
            <w:pPr>
              <w:pStyle w:val="TAL"/>
              <w:keepNext w:val="0"/>
              <w:keepLines w:val="0"/>
              <w:rPr>
                <w:b/>
                <w:lang w:eastAsia="zh-TW"/>
              </w:rPr>
            </w:pPr>
            <w:r w:rsidRPr="00D0162F">
              <w:rPr>
                <w:b/>
                <w:lang w:eastAsia="zh-TW"/>
              </w:rPr>
              <w:t>8.2.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B29BAEE" w14:textId="4F06E56D"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F50D61" w14:textId="52743BC7"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0F4909" w14:textId="19C0424A"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371AF6B"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2B636AD9"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006CB8B" w14:textId="77777777" w:rsidR="00AB67FA" w:rsidRPr="00D0162F" w:rsidRDefault="00AB67FA" w:rsidP="006E0A54">
            <w:pPr>
              <w:pStyle w:val="TAL"/>
            </w:pPr>
          </w:p>
        </w:tc>
      </w:tr>
      <w:tr w:rsidR="00AB67FA" w:rsidRPr="00D0162F" w14:paraId="61C5C1F6"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1DD4AC2" w14:textId="77777777" w:rsidR="00AB67FA" w:rsidRPr="00D0162F" w:rsidRDefault="00AB67FA" w:rsidP="006E0A54">
            <w:pPr>
              <w:pStyle w:val="TAL"/>
              <w:keepNext w:val="0"/>
              <w:keepLines w:val="0"/>
              <w:rPr>
                <w:b/>
                <w:lang w:eastAsia="zh-TW"/>
              </w:rPr>
            </w:pPr>
            <w:r w:rsidRPr="00D0162F">
              <w:rPr>
                <w:b/>
                <w:lang w:eastAsia="zh-TW"/>
              </w:rPr>
              <w:t>8.2.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189A5C7" w14:textId="389856C7"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r w:rsidR="006E0A54" w:rsidRPr="00D0162F">
              <w:t xml:space="preserve"> </w:t>
            </w:r>
            <w:r w:rsidRPr="00D0162F">
              <w:t>in</w:t>
            </w:r>
            <w:r w:rsidR="006E0A54" w:rsidRPr="00D0162F">
              <w:t xml:space="preserve"> </w:t>
            </w:r>
            <w:r w:rsidRPr="00D0162F">
              <w:t>FR1</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InterRAT-NR-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A9B110" w14:textId="1EF232F0"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FA90B3" w14:textId="40F88DC3"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178DED5C"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AD79D1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CB25DCF" w14:textId="77777777" w:rsidR="00AB67FA" w:rsidRPr="00D0162F" w:rsidRDefault="00AB67FA" w:rsidP="006E0A54">
            <w:pPr>
              <w:pStyle w:val="TAL"/>
            </w:pPr>
          </w:p>
        </w:tc>
      </w:tr>
      <w:tr w:rsidR="005A42AA" w:rsidRPr="00D0162F" w14:paraId="2B685AA7"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6B4D64" w14:textId="77777777" w:rsidR="005A42AA" w:rsidRPr="00D0162F" w:rsidRDefault="005A42AA" w:rsidP="00A81E02">
            <w:pPr>
              <w:pStyle w:val="TAL"/>
              <w:keepNext w:val="0"/>
              <w:keepLines w:val="0"/>
              <w:rPr>
                <w:b/>
                <w:lang w:eastAsia="zh-TW"/>
              </w:rPr>
            </w:pPr>
            <w:r w:rsidRPr="00D0162F">
              <w:rPr>
                <w:b/>
                <w:lang w:eastAsia="zh-TW"/>
              </w:rPr>
              <w:t>8.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84C31B" w14:textId="77777777" w:rsidR="005A42AA" w:rsidRPr="00D0162F" w:rsidRDefault="005A42AA" w:rsidP="00A81E02">
            <w:pPr>
              <w:pStyle w:val="TAL"/>
            </w:pPr>
            <w:r w:rsidRPr="00D0162F">
              <w:t>E-UTRA – NR FR1 Early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213DAB1E" w14:textId="77777777" w:rsidR="005A42AA" w:rsidRPr="00D0162F" w:rsidRDefault="005A42AA" w:rsidP="00A81E02">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DA5C3D" w14:textId="77777777" w:rsidR="005A42AA" w:rsidRPr="00D0162F" w:rsidRDefault="005A42AA" w:rsidP="00A81E02">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35116ECC" w14:textId="77777777" w:rsidR="005A42AA" w:rsidRPr="00D0162F" w:rsidRDefault="005A42AA" w:rsidP="00A81E02">
            <w:pPr>
              <w:pStyle w:val="TAL"/>
            </w:pPr>
          </w:p>
        </w:tc>
        <w:tc>
          <w:tcPr>
            <w:tcW w:w="1049" w:type="dxa"/>
            <w:tcBorders>
              <w:top w:val="single" w:sz="4" w:space="0" w:color="auto"/>
              <w:left w:val="nil"/>
              <w:bottom w:val="single" w:sz="4" w:space="0" w:color="auto"/>
              <w:right w:val="single" w:sz="4" w:space="0" w:color="auto"/>
            </w:tcBorders>
          </w:tcPr>
          <w:p w14:paraId="78D44B64" w14:textId="77777777" w:rsidR="005A42AA" w:rsidRPr="00D0162F" w:rsidRDefault="005A42AA"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35D3FE1" w14:textId="77777777" w:rsidR="005A42AA" w:rsidRPr="00D0162F" w:rsidRDefault="005A42AA" w:rsidP="00A81E02">
            <w:pPr>
              <w:pStyle w:val="TAL"/>
            </w:pPr>
          </w:p>
        </w:tc>
      </w:tr>
      <w:tr w:rsidR="00AB67FA" w:rsidRPr="00D0162F" w14:paraId="0B3A25B0"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AEECA1" w14:textId="77777777" w:rsidR="00AB67FA" w:rsidRPr="00D0162F" w:rsidRDefault="00AB67FA" w:rsidP="006E0A54">
            <w:pPr>
              <w:pStyle w:val="TAL"/>
              <w:keepNext w:val="0"/>
              <w:keepLines w:val="0"/>
              <w:rPr>
                <w:b/>
                <w:lang w:eastAsia="zh-TW"/>
              </w:rPr>
            </w:pPr>
            <w:r w:rsidRPr="00D0162F">
              <w:rPr>
                <w:b/>
                <w:lang w:eastAsia="zh-TW"/>
              </w:rPr>
              <w:t>8.3.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3B8DCC4" w14:textId="690DA3B5"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FA23D9" w14:textId="1AE135F2"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3DEABC" w14:textId="01E6D6D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2A632343"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84C8992"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B4683C6" w14:textId="77777777" w:rsidR="00AB67FA" w:rsidRPr="00D0162F" w:rsidRDefault="00AB67FA" w:rsidP="006E0A54">
            <w:pPr>
              <w:pStyle w:val="TAL"/>
            </w:pPr>
          </w:p>
        </w:tc>
      </w:tr>
      <w:tr w:rsidR="00AB67FA" w:rsidRPr="00D0162F" w14:paraId="4AA8401B"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0C493FF" w14:textId="77777777" w:rsidR="00AB67FA" w:rsidRPr="00D0162F" w:rsidRDefault="00AB67FA" w:rsidP="006E0A54">
            <w:pPr>
              <w:pStyle w:val="TAL"/>
              <w:keepNext w:val="0"/>
              <w:keepLines w:val="0"/>
              <w:rPr>
                <w:b/>
                <w:lang w:eastAsia="zh-TW"/>
              </w:rPr>
            </w:pPr>
            <w:r w:rsidRPr="00D0162F">
              <w:rPr>
                <w:b/>
                <w:lang w:eastAsia="zh-TW"/>
              </w:rPr>
              <w:t>8.4.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06E8D48" w14:textId="6F274DD3"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2ECF5C" w14:textId="4AE52C64"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AD5CBD9" w14:textId="1BEADFE1"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6FA0BFD"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1AABFAE"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E8836B9" w14:textId="77777777" w:rsidR="00AB67FA" w:rsidRPr="00D0162F" w:rsidRDefault="00AB67FA" w:rsidP="006E0A54">
            <w:pPr>
              <w:pStyle w:val="TAL"/>
            </w:pPr>
          </w:p>
        </w:tc>
      </w:tr>
      <w:tr w:rsidR="00AB67FA" w:rsidRPr="00D0162F" w14:paraId="6D502A55"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3B0310A" w14:textId="77777777" w:rsidR="00AB67FA" w:rsidRPr="00D0162F" w:rsidRDefault="00AB67FA" w:rsidP="006E0A54">
            <w:pPr>
              <w:pStyle w:val="TAL"/>
              <w:keepNext w:val="0"/>
              <w:keepLines w:val="0"/>
              <w:rPr>
                <w:b/>
                <w:lang w:eastAsia="zh-TW"/>
              </w:rPr>
            </w:pPr>
            <w:r w:rsidRPr="00D0162F">
              <w:rPr>
                <w:b/>
                <w:lang w:eastAsia="zh-TW"/>
              </w:rPr>
              <w:t>8.4.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9560F53" w14:textId="526666D5"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968997" w14:textId="0BA7F816"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2946AA" w14:textId="34815A4F"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988B54F"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4CA07176"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2DACEF" w14:textId="77777777" w:rsidR="00AB67FA" w:rsidRPr="00D0162F" w:rsidRDefault="00AB67FA" w:rsidP="006E0A54">
            <w:pPr>
              <w:pStyle w:val="TAL"/>
            </w:pPr>
          </w:p>
        </w:tc>
      </w:tr>
      <w:tr w:rsidR="00AB67FA" w:rsidRPr="00D0162F" w14:paraId="7A094195"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774F318" w14:textId="77777777" w:rsidR="00AB67FA" w:rsidRPr="00D0162F" w:rsidRDefault="00AB67FA" w:rsidP="006E0A54">
            <w:pPr>
              <w:pStyle w:val="TAL"/>
              <w:keepNext w:val="0"/>
              <w:keepLines w:val="0"/>
              <w:rPr>
                <w:b/>
                <w:lang w:eastAsia="zh-TW"/>
              </w:rPr>
            </w:pPr>
            <w:r w:rsidRPr="00D0162F">
              <w:rPr>
                <w:rFonts w:eastAsia="SimSun"/>
                <w:b/>
              </w:rPr>
              <w:t>8.4.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C9EAF12" w14:textId="0048D52E"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AF06BB" w14:textId="47DF9257" w:rsidR="00AB67FA" w:rsidRPr="00D0162F" w:rsidRDefault="00AB67FA" w:rsidP="006E0A54">
            <w:pPr>
              <w:pStyle w:val="TAL"/>
              <w:keepNext w:val="0"/>
              <w:keepLines w:val="0"/>
              <w:rPr>
                <w:lang w:eastAsia="zh-TW"/>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A1E875" w14:textId="1761AB9B" w:rsidR="00AB67FA" w:rsidRPr="00D0162F" w:rsidRDefault="00AB67FA" w:rsidP="006E0A54">
            <w:pPr>
              <w:pStyle w:val="TAL"/>
              <w:keepNext w:val="0"/>
              <w:keepLines w:val="0"/>
              <w:rPr>
                <w:lang w:eastAsia="zh-TW"/>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5FB70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BFC8DC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D82B7D" w14:textId="77777777" w:rsidR="00AB67FA" w:rsidRPr="00D0162F" w:rsidRDefault="00AB67FA" w:rsidP="006E0A54">
            <w:pPr>
              <w:pStyle w:val="TAL"/>
              <w:keepNext w:val="0"/>
              <w:keepLines w:val="0"/>
            </w:pPr>
          </w:p>
        </w:tc>
      </w:tr>
      <w:tr w:rsidR="00AB67FA" w:rsidRPr="00D0162F" w14:paraId="4CC268B0"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025F5E7" w14:textId="77777777" w:rsidR="00AB67FA" w:rsidRPr="00D0162F" w:rsidRDefault="00AB67FA" w:rsidP="006E0A54">
            <w:pPr>
              <w:pStyle w:val="TAL"/>
              <w:keepNext w:val="0"/>
              <w:keepLines w:val="0"/>
              <w:rPr>
                <w:rFonts w:eastAsia="SimSun"/>
                <w:b/>
              </w:rPr>
            </w:pPr>
            <w:r w:rsidRPr="00D0162F">
              <w:rPr>
                <w:rFonts w:eastAsia="SimSun"/>
                <w:b/>
              </w:rPr>
              <w:t>8.4.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5773A9" w14:textId="37147435"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FD04F1" w14:textId="1D35FB6C"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B376A1" w14:textId="73CE960D"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DAD99A"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ADABDFD"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4B772F8" w14:textId="77777777" w:rsidR="00AB67FA" w:rsidRPr="00D0162F" w:rsidRDefault="00AB67FA" w:rsidP="006E0A54">
            <w:pPr>
              <w:pStyle w:val="TAL"/>
              <w:keepNext w:val="0"/>
              <w:keepLines w:val="0"/>
            </w:pPr>
          </w:p>
        </w:tc>
      </w:tr>
      <w:tr w:rsidR="00AB67FA" w:rsidRPr="00D0162F" w14:paraId="40C3B9E3"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937048C" w14:textId="77777777" w:rsidR="00AB67FA" w:rsidRPr="00D0162F" w:rsidRDefault="00AB67FA" w:rsidP="006E0A54">
            <w:pPr>
              <w:pStyle w:val="TAL"/>
              <w:keepNext w:val="0"/>
              <w:keepLines w:val="0"/>
              <w:rPr>
                <w:rFonts w:eastAsia="SimSun"/>
                <w:b/>
              </w:rPr>
            </w:pPr>
            <w:r w:rsidRPr="00D0162F">
              <w:rPr>
                <w:rFonts w:eastAsia="SimSun"/>
                <w:b/>
              </w:rPr>
              <w:t>8.4.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EB65C2E" w14:textId="46672C6E"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FB2B14" w14:textId="22555D45"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B053FD" w14:textId="4723BFE5"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92F3D1"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DA069C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E06AA64" w14:textId="77777777" w:rsidR="00AB67FA" w:rsidRPr="00D0162F" w:rsidRDefault="00AB67FA" w:rsidP="006E0A54">
            <w:pPr>
              <w:pStyle w:val="TAL"/>
              <w:keepNext w:val="0"/>
              <w:keepLines w:val="0"/>
            </w:pPr>
          </w:p>
        </w:tc>
      </w:tr>
      <w:tr w:rsidR="00AB67FA" w:rsidRPr="00D0162F" w14:paraId="20B0B07E"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FBF0119" w14:textId="77777777" w:rsidR="00AB67FA" w:rsidRPr="00D0162F" w:rsidRDefault="00AB67FA" w:rsidP="006E0A54">
            <w:pPr>
              <w:pStyle w:val="TAL"/>
              <w:keepNext w:val="0"/>
              <w:keepLines w:val="0"/>
              <w:rPr>
                <w:rFonts w:eastAsia="SimSun"/>
                <w:b/>
              </w:rPr>
            </w:pPr>
            <w:r w:rsidRPr="00D0162F">
              <w:rPr>
                <w:rFonts w:eastAsia="SimSun"/>
                <w:b/>
              </w:rPr>
              <w:t>8.4.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D99E86F" w14:textId="1742A605"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76C7B0" w14:textId="2C840C9C"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D76AD9" w14:textId="5FF7F250"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2B04B7"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76099F4"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FFEE554" w14:textId="77777777" w:rsidR="00AB67FA" w:rsidRPr="00D0162F" w:rsidRDefault="00AB67FA" w:rsidP="006E0A54">
            <w:pPr>
              <w:pStyle w:val="TAL"/>
              <w:keepNext w:val="0"/>
              <w:keepLines w:val="0"/>
            </w:pPr>
          </w:p>
        </w:tc>
      </w:tr>
      <w:tr w:rsidR="00AB67FA" w:rsidRPr="00D0162F" w14:paraId="28FCD2F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56F97AF" w14:textId="77777777" w:rsidR="00AB67FA" w:rsidRPr="00D0162F" w:rsidRDefault="00AB67FA" w:rsidP="006E0A54">
            <w:pPr>
              <w:pStyle w:val="TAL"/>
              <w:keepNext w:val="0"/>
              <w:keepLines w:val="0"/>
              <w:rPr>
                <w:rFonts w:eastAsia="SimSun"/>
                <w:b/>
              </w:rPr>
            </w:pPr>
            <w:r w:rsidRPr="00D0162F">
              <w:rPr>
                <w:rFonts w:eastAsia="SimSun"/>
                <w:b/>
              </w:rPr>
              <w:t>8.4.2.9</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1ADA1C" w14:textId="5EE9E2F1" w:rsidR="00AB67FA" w:rsidRPr="00D0162F" w:rsidRDefault="00AB67FA" w:rsidP="006E0A54">
            <w:pPr>
              <w:pStyle w:val="TAL"/>
              <w:keepNext w:val="0"/>
              <w:keepLines w:val="0"/>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Inter-RAT</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for</w:t>
            </w:r>
            <w:r w:rsidR="006E0A54" w:rsidRPr="00D0162F">
              <w:t xml:space="preserve"> </w:t>
            </w:r>
            <w:r w:rsidRPr="00D0162F">
              <w:t>FR1</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r w:rsidR="006E0A54" w:rsidRPr="00D0162F">
              <w:t xml:space="preserve"> </w:t>
            </w:r>
            <w:r w:rsidRPr="00D0162F">
              <w:rPr>
                <w:rFonts w:cs="v4.2.0"/>
              </w:rPr>
              <w:t>for</w:t>
            </w:r>
            <w:r w:rsidR="006E0A54" w:rsidRPr="00D0162F">
              <w:rPr>
                <w:rFonts w:cs="v4.2.0"/>
              </w:rPr>
              <w:t xml:space="preserve"> </w:t>
            </w:r>
            <w:r w:rsidRPr="00D0162F">
              <w:rPr>
                <w:rFonts w:cs="v4.2.0"/>
              </w:rPr>
              <w:t>UE</w:t>
            </w:r>
            <w:r w:rsidR="006E0A54" w:rsidRPr="00D0162F">
              <w:rPr>
                <w:rFonts w:cs="v4.2.0"/>
              </w:rPr>
              <w:t xml:space="preserve"> </w:t>
            </w:r>
            <w:r w:rsidRPr="00D0162F">
              <w:rPr>
                <w:rFonts w:cs="v4.2.0"/>
              </w:rPr>
              <w:t>configured</w:t>
            </w:r>
            <w:r w:rsidR="006E0A54" w:rsidRPr="00D0162F">
              <w:rPr>
                <w:rFonts w:cs="v4.2.0"/>
              </w:rPr>
              <w:t xml:space="preserve"> </w:t>
            </w:r>
            <w:r w:rsidRPr="00D0162F">
              <w:rPr>
                <w:rFonts w:cs="v4.2.0"/>
              </w:rPr>
              <w:t>with</w:t>
            </w:r>
            <w:r w:rsidR="006E0A54" w:rsidRPr="00D0162F">
              <w:rPr>
                <w:rFonts w:cs="v4.2.0"/>
              </w:rPr>
              <w:t xml:space="preserve"> </w:t>
            </w:r>
            <w:r w:rsidRPr="00D0162F">
              <w:t>highSpeedInterRAT-NR-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2E2D3A" w14:textId="2C02BC4A" w:rsidR="00AB67FA" w:rsidRPr="00D0162F" w:rsidRDefault="00AB67FA" w:rsidP="006E0A54">
            <w:pPr>
              <w:pStyle w:val="TAL"/>
              <w:keepNext w:val="0"/>
              <w:keepLines w:val="0"/>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89E7BC" w14:textId="1409A2AA" w:rsidR="00AB67FA" w:rsidRPr="00D0162F" w:rsidRDefault="00AB67FA" w:rsidP="006E0A54">
            <w:pPr>
              <w:pStyle w:val="TAL"/>
              <w:keepNext w:val="0"/>
              <w:keepLines w:val="0"/>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8BCCB9"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F399C3E"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02BBCF6" w14:textId="77777777" w:rsidR="00AB67FA" w:rsidRPr="00D0162F" w:rsidRDefault="00AB67FA" w:rsidP="006E0A54">
            <w:pPr>
              <w:pStyle w:val="TAL"/>
              <w:keepNext w:val="0"/>
              <w:keepLines w:val="0"/>
            </w:pPr>
          </w:p>
        </w:tc>
      </w:tr>
      <w:tr w:rsidR="00AB67FA" w:rsidRPr="00D0162F" w14:paraId="3E29889C"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635AD38" w14:textId="77777777" w:rsidR="00AB67FA" w:rsidRPr="00D0162F" w:rsidRDefault="00AB67FA" w:rsidP="006E0A54">
            <w:pPr>
              <w:pStyle w:val="TAL"/>
              <w:keepNext w:val="0"/>
              <w:keepLines w:val="0"/>
              <w:rPr>
                <w:b/>
                <w:lang w:eastAsia="zh-TW"/>
              </w:rPr>
            </w:pPr>
            <w:r w:rsidRPr="00D0162F">
              <w:rPr>
                <w:b/>
                <w:lang w:eastAsia="zh-TW"/>
              </w:rPr>
              <w:t>8.5.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442DF49" w14:textId="60E29795" w:rsidR="00AB67FA" w:rsidRPr="00D0162F" w:rsidRDefault="00AB67FA" w:rsidP="006E0A54">
            <w:pPr>
              <w:pStyle w:val="TAL"/>
              <w:keepNext w:val="0"/>
              <w:keepLines w:val="0"/>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7CD83A" w14:textId="526A5447" w:rsidR="00AB67FA" w:rsidRPr="00D0162F" w:rsidRDefault="00AB67FA" w:rsidP="006E0A54">
            <w:pPr>
              <w:pStyle w:val="TAL"/>
              <w:keepNext w:val="0"/>
              <w:keepLines w:val="0"/>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7FE157" w14:textId="68D212FD" w:rsidR="00AB67FA" w:rsidRPr="00D0162F" w:rsidRDefault="00AB67FA" w:rsidP="006E0A54">
            <w:pPr>
              <w:pStyle w:val="TAL"/>
              <w:keepNext w:val="0"/>
              <w:keepLines w:val="0"/>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F4B04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E1A8BCB"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B71F74F" w14:textId="77777777" w:rsidR="00AB67FA" w:rsidRPr="00D0162F" w:rsidRDefault="00AB67FA" w:rsidP="006E0A54">
            <w:pPr>
              <w:pStyle w:val="TAL"/>
              <w:keepNext w:val="0"/>
              <w:keepLines w:val="0"/>
            </w:pPr>
          </w:p>
        </w:tc>
      </w:tr>
      <w:tr w:rsidR="00AB67FA" w:rsidRPr="00D0162F" w14:paraId="7E9A1FC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A6AACA0" w14:textId="77777777" w:rsidR="00AB67FA" w:rsidRPr="00D0162F" w:rsidRDefault="00AB67FA" w:rsidP="006E0A54">
            <w:pPr>
              <w:pStyle w:val="TAL"/>
              <w:keepNext w:val="0"/>
              <w:keepLines w:val="0"/>
              <w:rPr>
                <w:b/>
                <w:lang w:eastAsia="zh-TW"/>
              </w:rPr>
            </w:pPr>
            <w:r w:rsidRPr="00D0162F">
              <w:rPr>
                <w:b/>
                <w:lang w:eastAsia="zh-TW"/>
              </w:rPr>
              <w:t>8.5.2.1.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6D5BCD" w14:textId="3E2A037E" w:rsidR="00AB67FA" w:rsidRPr="00D0162F" w:rsidRDefault="00AB67FA" w:rsidP="006E0A54">
            <w:pPr>
              <w:pStyle w:val="TAL"/>
              <w:keepNext w:val="0"/>
              <w:keepLines w:val="0"/>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67B3F9" w14:textId="6ED75BF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700B88" w14:textId="474AB48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177437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763E4A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E47ABE4" w14:textId="77777777" w:rsidR="00AB67FA" w:rsidRPr="00D0162F" w:rsidRDefault="00AB67FA" w:rsidP="006E0A54">
            <w:pPr>
              <w:pStyle w:val="TAL"/>
              <w:keepNext w:val="0"/>
              <w:keepLines w:val="0"/>
            </w:pPr>
          </w:p>
        </w:tc>
      </w:tr>
      <w:tr w:rsidR="00AB67FA" w:rsidRPr="00D0162F" w14:paraId="08D0311B"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9C1AF84" w14:textId="77777777" w:rsidR="00AB67FA" w:rsidRPr="00D0162F" w:rsidRDefault="00AB67FA" w:rsidP="006E0A54">
            <w:pPr>
              <w:pStyle w:val="TAL"/>
              <w:keepNext w:val="0"/>
              <w:keepLines w:val="0"/>
              <w:rPr>
                <w:b/>
                <w:lang w:eastAsia="zh-TW"/>
              </w:rPr>
            </w:pPr>
            <w:r w:rsidRPr="00D0162F">
              <w:rPr>
                <w:b/>
                <w:lang w:eastAsia="zh-TW"/>
              </w:rPr>
              <w:t>8.5.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774AF9" w14:textId="77777777" w:rsidR="00AB67FA" w:rsidRPr="00D0162F" w:rsidRDefault="00AB67FA" w:rsidP="006E0A54">
            <w:pPr>
              <w:pStyle w:val="TAL"/>
              <w:keepNext w:val="0"/>
              <w:keepLines w:val="0"/>
            </w:pPr>
            <w:r w:rsidRPr="00D0162F">
              <w:t>Void</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83FB36" w14:textId="5060A74C"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7492EC4" w14:textId="02E4F2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9401A0"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20F2A9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AE1F065" w14:textId="77777777" w:rsidR="00AB67FA" w:rsidRPr="00D0162F" w:rsidRDefault="00AB67FA" w:rsidP="006E0A54">
            <w:pPr>
              <w:pStyle w:val="TAL"/>
              <w:keepNext w:val="0"/>
              <w:keepLines w:val="0"/>
            </w:pPr>
          </w:p>
        </w:tc>
      </w:tr>
      <w:tr w:rsidR="00AB67FA" w:rsidRPr="00D0162F" w14:paraId="1E6823EF"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5F88731" w14:textId="77777777" w:rsidR="00AB67FA" w:rsidRPr="00D0162F" w:rsidRDefault="00AB67FA" w:rsidP="006E0A54">
            <w:pPr>
              <w:pStyle w:val="TAL"/>
              <w:keepNext w:val="0"/>
              <w:keepLines w:val="0"/>
              <w:rPr>
                <w:b/>
                <w:lang w:eastAsia="zh-TW"/>
              </w:rPr>
            </w:pPr>
            <w:r w:rsidRPr="00D0162F">
              <w:rPr>
                <w:b/>
                <w:lang w:eastAsia="zh-TW"/>
              </w:rPr>
              <w:t>8.5.2.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A6726FD" w14:textId="099A822A" w:rsidR="00AB67FA" w:rsidRPr="00D0162F" w:rsidRDefault="00AB67FA" w:rsidP="006E0A54">
            <w:pPr>
              <w:pStyle w:val="TAL"/>
              <w:keepNext w:val="0"/>
              <w:keepLines w:val="0"/>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4F76A1" w14:textId="7C767C14"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86B33D" w14:textId="6B78CBF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970034"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2EFC1F5"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F0793E" w14:textId="77777777" w:rsidR="00AB67FA" w:rsidRPr="00D0162F" w:rsidRDefault="00AB67FA" w:rsidP="006E0A54">
            <w:pPr>
              <w:pStyle w:val="TAL"/>
              <w:keepNext w:val="0"/>
              <w:keepLines w:val="0"/>
            </w:pPr>
          </w:p>
        </w:tc>
      </w:tr>
    </w:tbl>
    <w:p w14:paraId="1C373B3A" w14:textId="77777777" w:rsidR="00AB67FA" w:rsidRPr="00D0162F" w:rsidRDefault="00AB67FA" w:rsidP="00AB67FA"/>
    <w:p w14:paraId="0DE7EAC7" w14:textId="29A14901" w:rsidR="00AB67FA" w:rsidRPr="00D0162F" w:rsidRDefault="00AB67FA" w:rsidP="00AB67FA">
      <w:r w:rsidRPr="00D0162F">
        <w:t xml:space="preserve">Table E.6-2 defines the cell configuration mapping for E-UTRAN - </w:t>
      </w:r>
      <w:r w:rsidR="00FB37BA" w:rsidRPr="00D0162F">
        <w:rPr>
          <w:lang w:eastAsia="zh-CN"/>
        </w:rPr>
        <w:t>NR/5GC</w:t>
      </w:r>
      <w:r w:rsidRPr="00D0162F">
        <w:t xml:space="preserve"> FR2 Inter-RAT test cases (serving cell in LTE) in chapter 8 of this test specification.</w:t>
      </w:r>
    </w:p>
    <w:p w14:paraId="15268B71" w14:textId="77777777" w:rsidR="00AB67FA" w:rsidRPr="00D0162F" w:rsidRDefault="00AB67FA" w:rsidP="00AB67FA">
      <w:pPr>
        <w:pStyle w:val="TH"/>
        <w:keepNext w:val="0"/>
        <w:keepLines w:val="0"/>
      </w:pPr>
      <w:r w:rsidRPr="00D0162F">
        <w:t>Table E.6-2: Cell configuration mapping for E-UTRA – SA FR2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4588757A"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2C03BE8" w14:textId="77777777" w:rsidR="00AB67FA" w:rsidRPr="00D0162F" w:rsidRDefault="00AB67FA" w:rsidP="006E0A54">
            <w:pPr>
              <w:pStyle w:val="TAH"/>
              <w:keepNext w:val="0"/>
              <w:keepLines w:val="0"/>
            </w:pPr>
            <w:r w:rsidRPr="00D0162F">
              <w:lastRenderedPageBreak/>
              <w:t>TC</w:t>
            </w:r>
          </w:p>
        </w:tc>
        <w:tc>
          <w:tcPr>
            <w:tcW w:w="3690" w:type="dxa"/>
            <w:tcBorders>
              <w:top w:val="single" w:sz="4" w:space="0" w:color="auto"/>
              <w:left w:val="nil"/>
              <w:bottom w:val="single" w:sz="4" w:space="0" w:color="auto"/>
              <w:right w:val="single" w:sz="4" w:space="0" w:color="auto"/>
            </w:tcBorders>
            <w:shd w:val="clear" w:color="auto" w:fill="auto"/>
            <w:noWrap/>
          </w:tcPr>
          <w:p w14:paraId="23C6DC32"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1EFA2463" w14:textId="13C78C5A"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7D52B99C" w14:textId="77C1EFE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69A79918" w14:textId="26B6D91A"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5DA91EA2" w14:textId="6A88EAA1"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C0922CA" w14:textId="45C62A1A" w:rsidR="00AB67FA" w:rsidRPr="00D0162F" w:rsidRDefault="00AB67FA" w:rsidP="006E0A54">
            <w:pPr>
              <w:pStyle w:val="TAH"/>
            </w:pPr>
            <w:r w:rsidRPr="00D0162F">
              <w:t>CA</w:t>
            </w:r>
            <w:r w:rsidR="006E0A54" w:rsidRPr="00D0162F">
              <w:t xml:space="preserve"> </w:t>
            </w:r>
            <w:r w:rsidRPr="00D0162F">
              <w:t>Type</w:t>
            </w:r>
          </w:p>
        </w:tc>
      </w:tr>
      <w:tr w:rsidR="005A42AA" w:rsidRPr="00D0162F" w14:paraId="702D3F1C"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2FEBEC7" w14:textId="77777777" w:rsidR="005A42AA" w:rsidRPr="00D0162F" w:rsidRDefault="005A42AA" w:rsidP="005A42AA">
            <w:pPr>
              <w:keepNext/>
              <w:keepLines/>
              <w:overflowPunct/>
              <w:autoSpaceDE/>
              <w:autoSpaceDN/>
              <w:adjustRightInd/>
              <w:spacing w:after="0"/>
              <w:textAlignment w:val="auto"/>
              <w:rPr>
                <w:rFonts w:ascii="Arial" w:hAnsi="Arial"/>
                <w:sz w:val="18"/>
                <w:lang w:eastAsia="en-US"/>
              </w:rPr>
            </w:pPr>
            <w:r w:rsidRPr="00D0162F">
              <w:rPr>
                <w:rFonts w:ascii="Arial" w:hAnsi="Arial"/>
                <w:b/>
                <w:sz w:val="18"/>
                <w:lang w:eastAsia="en-US"/>
              </w:rPr>
              <w:t>8.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1E98EFF" w14:textId="77777777" w:rsidR="005A42AA" w:rsidRPr="00D0162F" w:rsidRDefault="005A42AA" w:rsidP="005A42AA">
            <w:pPr>
              <w:keepNext/>
              <w:keepLines/>
              <w:overflowPunct/>
              <w:autoSpaceDE/>
              <w:autoSpaceDN/>
              <w:adjustRightInd/>
              <w:spacing w:after="0"/>
              <w:textAlignment w:val="auto"/>
              <w:rPr>
                <w:rFonts w:ascii="Arial" w:hAnsi="Arial"/>
                <w:sz w:val="18"/>
                <w:lang w:eastAsia="en-US"/>
              </w:rPr>
            </w:pPr>
            <w:r w:rsidRPr="00D0162F">
              <w:rPr>
                <w:rFonts w:ascii="Arial" w:hAnsi="Arial"/>
                <w:sz w:val="18"/>
                <w:lang w:eastAsia="en-US"/>
              </w:rPr>
              <w:t>E-UTRA – NR FR2 Early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1F70AD" w14:textId="77777777" w:rsidR="005A42AA" w:rsidRPr="00D0162F" w:rsidRDefault="005A42AA" w:rsidP="005A42AA">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329BD8" w14:textId="77777777" w:rsidR="005A42AA" w:rsidRPr="00D0162F" w:rsidRDefault="005A42AA" w:rsidP="005A42AA">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NR Cell 1</w:t>
            </w:r>
          </w:p>
        </w:tc>
        <w:tc>
          <w:tcPr>
            <w:tcW w:w="1049" w:type="dxa"/>
            <w:tcBorders>
              <w:top w:val="single" w:sz="4" w:space="0" w:color="auto"/>
              <w:left w:val="nil"/>
              <w:bottom w:val="single" w:sz="4" w:space="0" w:color="auto"/>
              <w:right w:val="single" w:sz="4" w:space="0" w:color="auto"/>
            </w:tcBorders>
            <w:shd w:val="clear" w:color="auto" w:fill="auto"/>
          </w:tcPr>
          <w:p w14:paraId="5591A188" w14:textId="77777777" w:rsidR="005A42AA" w:rsidRPr="00D0162F" w:rsidRDefault="005A42AA" w:rsidP="005A42AA">
            <w:pPr>
              <w:overflowPunct/>
              <w:autoSpaceDE/>
              <w:autoSpaceDN/>
              <w:adjustRightInd/>
              <w:spacing w:after="0"/>
              <w:jc w:val="center"/>
              <w:textAlignment w:val="auto"/>
              <w:rPr>
                <w:rFonts w:ascii="Arial" w:hAnsi="Arial"/>
                <w:b/>
                <w:sz w:val="18"/>
                <w:lang w:eastAsia="en-US"/>
              </w:rPr>
            </w:pPr>
          </w:p>
        </w:tc>
        <w:tc>
          <w:tcPr>
            <w:tcW w:w="1049" w:type="dxa"/>
            <w:tcBorders>
              <w:top w:val="single" w:sz="4" w:space="0" w:color="auto"/>
              <w:left w:val="nil"/>
              <w:bottom w:val="single" w:sz="4" w:space="0" w:color="auto"/>
              <w:right w:val="single" w:sz="4" w:space="0" w:color="auto"/>
            </w:tcBorders>
          </w:tcPr>
          <w:p w14:paraId="4EEEC61B" w14:textId="77777777" w:rsidR="005A42AA" w:rsidRPr="00D0162F" w:rsidRDefault="005A42AA" w:rsidP="005A42AA">
            <w:pPr>
              <w:keepNext/>
              <w:keepLines/>
              <w:overflowPunct/>
              <w:autoSpaceDE/>
              <w:autoSpaceDN/>
              <w:adjustRightInd/>
              <w:spacing w:after="0"/>
              <w:jc w:val="center"/>
              <w:textAlignment w:val="auto"/>
              <w:rPr>
                <w:rFonts w:ascii="Arial" w:hAnsi="Arial"/>
                <w:b/>
                <w:sz w:val="18"/>
                <w:lang w:eastAsia="en-US"/>
              </w:rPr>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932E2A2" w14:textId="77777777" w:rsidR="005A42AA" w:rsidRPr="00D0162F" w:rsidRDefault="005A42AA" w:rsidP="005A42AA">
            <w:pPr>
              <w:keepNext/>
              <w:keepLines/>
              <w:overflowPunct/>
              <w:autoSpaceDE/>
              <w:autoSpaceDN/>
              <w:adjustRightInd/>
              <w:spacing w:after="0"/>
              <w:jc w:val="center"/>
              <w:textAlignment w:val="auto"/>
              <w:rPr>
                <w:rFonts w:ascii="Arial" w:hAnsi="Arial"/>
                <w:b/>
                <w:sz w:val="18"/>
                <w:lang w:eastAsia="en-US"/>
              </w:rPr>
            </w:pPr>
          </w:p>
        </w:tc>
      </w:tr>
      <w:tr w:rsidR="00AB67FA" w:rsidRPr="00D0162F" w14:paraId="18D33762"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F0F97D9" w14:textId="77777777" w:rsidR="00AB67FA" w:rsidRPr="00D0162F" w:rsidRDefault="00AB67FA" w:rsidP="006E0A54">
            <w:pPr>
              <w:pStyle w:val="TAL"/>
              <w:rPr>
                <w:b/>
              </w:rPr>
            </w:pPr>
            <w:r w:rsidRPr="00D0162F">
              <w:rPr>
                <w:rFonts w:eastAsia="SimSun"/>
                <w:b/>
              </w:rPr>
              <w:t>8.4.2.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4412118" w14:textId="5BD4B271"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19F7793" w14:textId="79669E20" w:rsidR="00AB67FA" w:rsidRPr="00D0162F" w:rsidRDefault="00AB67FA" w:rsidP="006E0A54">
            <w:pPr>
              <w:pStyle w:val="TAL"/>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BB24C9" w14:textId="36F38926" w:rsidR="00AB67FA" w:rsidRPr="00D0162F" w:rsidRDefault="00AB67FA" w:rsidP="006E0A54">
            <w:pPr>
              <w:pStyle w:val="TAL"/>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7EF974"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534A71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FFAEFED" w14:textId="77777777" w:rsidR="00AB67FA" w:rsidRPr="00D0162F" w:rsidRDefault="00AB67FA" w:rsidP="006E0A54">
            <w:pPr>
              <w:pStyle w:val="TAL"/>
            </w:pPr>
          </w:p>
        </w:tc>
      </w:tr>
      <w:tr w:rsidR="00AB67FA" w:rsidRPr="00D0162F" w14:paraId="0C4454B0"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006DBC" w14:textId="77777777" w:rsidR="00AB67FA" w:rsidRPr="00D0162F" w:rsidRDefault="00AB67FA" w:rsidP="006E0A54">
            <w:pPr>
              <w:pStyle w:val="TAL"/>
              <w:rPr>
                <w:rFonts w:eastAsia="SimSun"/>
                <w:b/>
              </w:rPr>
            </w:pPr>
            <w:r w:rsidRPr="00D0162F">
              <w:rPr>
                <w:rFonts w:eastAsia="SimSun"/>
                <w:b/>
              </w:rPr>
              <w:t>8.4.2.6</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D7EBBE8" w14:textId="2338DBC1"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FBA1CE" w14:textId="4D835136"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7B0C51" w14:textId="6B587239"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9446E8"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27712E11"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C00F859" w14:textId="77777777" w:rsidR="00AB67FA" w:rsidRPr="00D0162F" w:rsidRDefault="00AB67FA" w:rsidP="006E0A54">
            <w:pPr>
              <w:pStyle w:val="TAL"/>
            </w:pPr>
          </w:p>
        </w:tc>
      </w:tr>
      <w:tr w:rsidR="00AB67FA" w:rsidRPr="00D0162F" w14:paraId="11C73056"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4719C0F" w14:textId="77777777" w:rsidR="00AB67FA" w:rsidRPr="00D0162F" w:rsidRDefault="00AB67FA" w:rsidP="006E0A54">
            <w:pPr>
              <w:pStyle w:val="TAL"/>
              <w:rPr>
                <w:rFonts w:eastAsia="SimSun"/>
                <w:b/>
              </w:rPr>
            </w:pPr>
            <w:r w:rsidRPr="00D0162F">
              <w:rPr>
                <w:rFonts w:eastAsia="SimSun"/>
                <w:b/>
              </w:rPr>
              <w:t>8.4.2.7</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57CC72A" w14:textId="77DE34A6"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EF15653" w14:textId="2111A11F"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896D3E" w14:textId="43656A3A"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30BB1D"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2872E5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097B2D" w14:textId="77777777" w:rsidR="00AB67FA" w:rsidRPr="00D0162F" w:rsidRDefault="00AB67FA" w:rsidP="006E0A54">
            <w:pPr>
              <w:pStyle w:val="TAL"/>
            </w:pPr>
          </w:p>
        </w:tc>
      </w:tr>
      <w:tr w:rsidR="00AB67FA" w:rsidRPr="00D0162F" w14:paraId="49714146"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196158E" w14:textId="77777777" w:rsidR="00AB67FA" w:rsidRPr="00D0162F" w:rsidRDefault="00AB67FA" w:rsidP="006E0A54">
            <w:pPr>
              <w:pStyle w:val="TAL"/>
              <w:rPr>
                <w:rFonts w:eastAsia="SimSun"/>
                <w:b/>
              </w:rPr>
            </w:pPr>
            <w:r w:rsidRPr="00D0162F">
              <w:rPr>
                <w:rFonts w:eastAsia="SimSun"/>
                <w:b/>
              </w:rPr>
              <w:t>8.4.2.8</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C5B8E9" w14:textId="3DBE72DA"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5391B1" w14:textId="33E4D668"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A092557" w14:textId="3A29C786"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EA65F9"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6A570CD2"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893CECC" w14:textId="77777777" w:rsidR="00AB67FA" w:rsidRPr="00D0162F" w:rsidRDefault="00AB67FA" w:rsidP="006E0A54">
            <w:pPr>
              <w:pStyle w:val="TAL"/>
            </w:pPr>
          </w:p>
        </w:tc>
      </w:tr>
      <w:tr w:rsidR="00AB67FA" w:rsidRPr="00D0162F" w14:paraId="1B67B30A"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8E1FA1E" w14:textId="77777777" w:rsidR="00AB67FA" w:rsidRPr="00D0162F" w:rsidRDefault="00AB67FA" w:rsidP="006E0A54">
            <w:pPr>
              <w:pStyle w:val="TAL"/>
              <w:rPr>
                <w:rFonts w:eastAsia="SimSun"/>
                <w:b/>
              </w:rPr>
            </w:pPr>
            <w:r w:rsidRPr="00D0162F">
              <w:rPr>
                <w:rFonts w:eastAsia="SimSun"/>
                <w:b/>
              </w:rPr>
              <w:t>8.5.2.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04502A7" w14:textId="6F1B7E6E" w:rsidR="00AB67FA" w:rsidRPr="00D0162F" w:rsidRDefault="00AB67FA" w:rsidP="006E0A54">
            <w:pPr>
              <w:pStyle w:val="TAL"/>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838B85" w14:textId="337A217E"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8C58C3" w14:textId="460F8491"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361CD1"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70FC27A8"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8A5EE8" w14:textId="77777777" w:rsidR="00AB67FA" w:rsidRPr="00D0162F" w:rsidRDefault="00AB67FA" w:rsidP="006E0A54">
            <w:pPr>
              <w:pStyle w:val="TAL"/>
            </w:pPr>
          </w:p>
        </w:tc>
      </w:tr>
      <w:tr w:rsidR="00AB67FA" w:rsidRPr="00D0162F" w14:paraId="3D37DCEC"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44C486B" w14:textId="77777777" w:rsidR="00AB67FA" w:rsidRPr="00D0162F" w:rsidRDefault="00AB67FA" w:rsidP="006E0A54">
            <w:pPr>
              <w:pStyle w:val="TAL"/>
              <w:rPr>
                <w:rFonts w:eastAsia="SimSun"/>
                <w:b/>
              </w:rPr>
            </w:pPr>
            <w:r w:rsidRPr="00D0162F">
              <w:rPr>
                <w:rFonts w:eastAsia="SimSun"/>
                <w:b/>
              </w:rPr>
              <w:t>8.5.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D831D25" w14:textId="77777777" w:rsidR="00AB67FA" w:rsidRPr="00D0162F" w:rsidRDefault="00AB67FA" w:rsidP="006E0A54">
            <w:pPr>
              <w:pStyle w:val="TAL"/>
            </w:pPr>
            <w:r w:rsidRPr="00D0162F">
              <w:t>SS-RSRQ</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01DA0D" w14:textId="4D50351C"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16F4BF" w14:textId="3BEBA4EB"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B81CEE"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253A8C43"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223A9D9" w14:textId="77777777" w:rsidR="00AB67FA" w:rsidRPr="00D0162F" w:rsidRDefault="00AB67FA" w:rsidP="006E0A54">
            <w:pPr>
              <w:pStyle w:val="TAL"/>
            </w:pPr>
          </w:p>
        </w:tc>
      </w:tr>
      <w:tr w:rsidR="00AB67FA" w:rsidRPr="00D0162F" w14:paraId="6852353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232393" w14:textId="77777777" w:rsidR="00AB67FA" w:rsidRPr="00D0162F" w:rsidRDefault="00AB67FA" w:rsidP="006E0A54">
            <w:pPr>
              <w:pStyle w:val="TAL"/>
              <w:rPr>
                <w:rFonts w:eastAsia="SimSun"/>
                <w:b/>
              </w:rPr>
            </w:pPr>
            <w:r w:rsidRPr="00D0162F">
              <w:rPr>
                <w:rFonts w:eastAsia="SimSun"/>
                <w:b/>
              </w:rPr>
              <w:t>8.5.2.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189014" w14:textId="18B81755" w:rsidR="00AB67FA" w:rsidRPr="00D0162F" w:rsidRDefault="00AB67FA" w:rsidP="006E0A54">
            <w:pPr>
              <w:pStyle w:val="TAL"/>
            </w:pPr>
            <w:r w:rsidRPr="00D0162F">
              <w:t>E-UTRA</w:t>
            </w:r>
            <w:r w:rsidR="006E0A54" w:rsidRPr="00D0162F">
              <w:t xml:space="preserve"> </w:t>
            </w:r>
            <w:r w:rsidRPr="00D0162F">
              <w:t>SS-RSRQ</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5C024B" w14:textId="1CE5D213"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D0C579" w14:textId="6AEE37A4"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347EB5"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3EDD818"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687F1C0" w14:textId="77777777" w:rsidR="00AB67FA" w:rsidRPr="00D0162F" w:rsidRDefault="00AB67FA" w:rsidP="006E0A54">
            <w:pPr>
              <w:pStyle w:val="TAL"/>
            </w:pPr>
          </w:p>
        </w:tc>
      </w:tr>
    </w:tbl>
    <w:p w14:paraId="34CFFFA8" w14:textId="77777777" w:rsidR="00AB67FA" w:rsidRPr="00D0162F" w:rsidRDefault="00AB67FA" w:rsidP="00AB67FA"/>
    <w:p w14:paraId="1321E75D" w14:textId="77777777" w:rsidR="00027E1B" w:rsidRPr="00D0162F" w:rsidRDefault="00027E1B" w:rsidP="00027E1B">
      <w:pPr>
        <w:pStyle w:val="Heading1"/>
      </w:pPr>
      <w:r w:rsidRPr="00D0162F">
        <w:t>E.7</w:t>
      </w:r>
      <w:r w:rsidRPr="00D0162F">
        <w:tab/>
        <w:t>Cell configuration mapping for NR sidelink test cases in Chapter 9</w:t>
      </w:r>
    </w:p>
    <w:p w14:paraId="16B590F6" w14:textId="77777777" w:rsidR="00027E1B" w:rsidRPr="00D0162F" w:rsidRDefault="00027E1B" w:rsidP="00027E1B">
      <w:r w:rsidRPr="00D0162F">
        <w:t>Table E.7-1 defines the cell configuration mapping for NR PC5 – NR SA FR1 Uu con-current test cases (serving cell in FR1) in chapter 9 of this test specification.</w:t>
      </w:r>
    </w:p>
    <w:p w14:paraId="4E86ED5B" w14:textId="77777777" w:rsidR="00027E1B" w:rsidRPr="00D0162F" w:rsidRDefault="00027E1B" w:rsidP="00027E1B">
      <w:pPr>
        <w:pStyle w:val="TH"/>
        <w:keepNext w:val="0"/>
        <w:keepLines w:val="0"/>
      </w:pPr>
      <w:r w:rsidRPr="00D0162F">
        <w:t>Table E.7-1: Cell configuration mapping for NR PC5 – NR SA FR1 Uu con-current RRM testing</w:t>
      </w:r>
    </w:p>
    <w:tbl>
      <w:tblPr>
        <w:tblW w:w="9951" w:type="dxa"/>
        <w:jc w:val="center"/>
        <w:tblLayout w:type="fixed"/>
        <w:tblCellMar>
          <w:left w:w="28" w:type="dxa"/>
          <w:right w:w="70" w:type="dxa"/>
        </w:tblCellMar>
        <w:tblLook w:val="0000" w:firstRow="0" w:lastRow="0" w:firstColumn="0" w:lastColumn="0" w:noHBand="0" w:noVBand="0"/>
      </w:tblPr>
      <w:tblGrid>
        <w:gridCol w:w="1016"/>
        <w:gridCol w:w="3690"/>
        <w:gridCol w:w="1049"/>
        <w:gridCol w:w="1049"/>
        <w:gridCol w:w="1049"/>
        <w:gridCol w:w="1049"/>
        <w:gridCol w:w="1049"/>
      </w:tblGrid>
      <w:tr w:rsidR="00027E1B" w:rsidRPr="00D0162F" w14:paraId="5CE742E0"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94C9A8B" w14:textId="77777777" w:rsidR="00027E1B" w:rsidRPr="00D0162F" w:rsidRDefault="00027E1B"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7AD1A234" w14:textId="77777777" w:rsidR="00027E1B" w:rsidRPr="00D0162F" w:rsidRDefault="00027E1B"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748B1AE" w14:textId="77777777" w:rsidR="00027E1B" w:rsidRPr="00D0162F" w:rsidRDefault="00027E1B" w:rsidP="00A81E02">
            <w:pPr>
              <w:pStyle w:val="TAH"/>
              <w:keepNext w:val="0"/>
              <w:keepLines w:val="0"/>
            </w:pPr>
            <w:r w:rsidRPr="00D0162F">
              <w:t>38.533 NR Cell1</w:t>
            </w:r>
          </w:p>
        </w:tc>
        <w:tc>
          <w:tcPr>
            <w:tcW w:w="1049" w:type="dxa"/>
            <w:tcBorders>
              <w:top w:val="single" w:sz="4" w:space="0" w:color="auto"/>
              <w:left w:val="nil"/>
              <w:bottom w:val="single" w:sz="4" w:space="0" w:color="auto"/>
              <w:right w:val="single" w:sz="4" w:space="0" w:color="auto"/>
            </w:tcBorders>
            <w:shd w:val="clear" w:color="auto" w:fill="auto"/>
          </w:tcPr>
          <w:p w14:paraId="1AD545BE" w14:textId="77777777" w:rsidR="00027E1B" w:rsidRPr="00D0162F" w:rsidRDefault="00027E1B" w:rsidP="00A81E02">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02E14239" w14:textId="77777777" w:rsidR="00027E1B" w:rsidRPr="00D0162F" w:rsidRDefault="00027E1B" w:rsidP="00A81E02">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16B64107" w14:textId="77777777" w:rsidR="00027E1B" w:rsidRPr="00D0162F" w:rsidRDefault="00027E1B" w:rsidP="00A81E02">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8E9657C" w14:textId="77777777" w:rsidR="00027E1B" w:rsidRPr="00D0162F" w:rsidRDefault="00027E1B" w:rsidP="00A81E02">
            <w:pPr>
              <w:pStyle w:val="TAH"/>
            </w:pPr>
            <w:r w:rsidRPr="00D0162F">
              <w:t>CA Type</w:t>
            </w:r>
          </w:p>
        </w:tc>
      </w:tr>
      <w:tr w:rsidR="00027E1B" w:rsidRPr="00D0162F" w14:paraId="62AF8DC5"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FD7CBE" w14:textId="77777777" w:rsidR="00027E1B" w:rsidRPr="00D0162F" w:rsidRDefault="00027E1B" w:rsidP="00A81E02">
            <w:pPr>
              <w:pStyle w:val="TAL"/>
              <w:keepNext w:val="0"/>
              <w:keepLines w:val="0"/>
              <w:jc w:val="center"/>
              <w:rPr>
                <w:b/>
                <w:lang w:eastAsia="zh-CN"/>
              </w:rPr>
            </w:pPr>
            <w:r w:rsidRPr="00D0162F">
              <w:rPr>
                <w:b/>
                <w:lang w:eastAsia="zh-CN"/>
              </w:rPr>
              <w:t>9.1.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DA7580B" w14:textId="77777777" w:rsidR="00027E1B" w:rsidRPr="00D0162F" w:rsidRDefault="00027E1B" w:rsidP="00A81E02">
            <w:pPr>
              <w:pStyle w:val="TAL"/>
            </w:pPr>
            <w:r w:rsidRPr="00D0162F">
              <w:rPr>
                <w:lang w:eastAsia="sv-SE"/>
              </w:rPr>
              <w:t>NR SA FR1 UE transmit timing accuracy for FR1 NR cell as synchronization reference sourc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E981BA"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228D58"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7C953B76"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04171D8D"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5D54B1F" w14:textId="77777777" w:rsidR="00027E1B" w:rsidRPr="00D0162F" w:rsidRDefault="00027E1B" w:rsidP="00A81E02">
            <w:pPr>
              <w:pStyle w:val="TAL"/>
            </w:pPr>
          </w:p>
        </w:tc>
      </w:tr>
      <w:tr w:rsidR="00027E1B" w:rsidRPr="00D0162F" w14:paraId="1038B112"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3DEB089" w14:textId="77777777" w:rsidR="00027E1B" w:rsidRPr="00D0162F" w:rsidRDefault="00027E1B" w:rsidP="00A81E02">
            <w:pPr>
              <w:pStyle w:val="TAL"/>
              <w:keepNext w:val="0"/>
              <w:keepLines w:val="0"/>
              <w:jc w:val="center"/>
              <w:rPr>
                <w:b/>
                <w:lang w:eastAsia="zh-CN"/>
              </w:rPr>
            </w:pPr>
            <w:r w:rsidRPr="00D0162F">
              <w:rPr>
                <w:b/>
                <w:lang w:eastAsia="zh-CN"/>
              </w:rPr>
              <w:t>9.1.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12735D0" w14:textId="77777777" w:rsidR="00027E1B" w:rsidRPr="00D0162F" w:rsidRDefault="00027E1B" w:rsidP="00A81E02">
            <w:pPr>
              <w:pStyle w:val="TAL"/>
              <w:rPr>
                <w:lang w:eastAsia="sv-SE"/>
              </w:rPr>
            </w:pPr>
            <w:r w:rsidRPr="00D0162F">
              <w:rPr>
                <w:lang w:eastAsia="sv-SE"/>
              </w:rPr>
              <w:t>NR SA FR1 initiation/cease of S-SSB transmission for FR1 NR cell as synchronization reference sourc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482F53"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4C56EB"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2FAF786C"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79AB953B"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688FC02" w14:textId="77777777" w:rsidR="00027E1B" w:rsidRPr="00D0162F" w:rsidRDefault="00027E1B" w:rsidP="00A81E02">
            <w:pPr>
              <w:pStyle w:val="TAL"/>
            </w:pPr>
          </w:p>
        </w:tc>
      </w:tr>
      <w:tr w:rsidR="00027E1B" w:rsidRPr="00D0162F" w14:paraId="348475A9"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9EDB8EF" w14:textId="77777777" w:rsidR="00027E1B" w:rsidRPr="00D0162F" w:rsidRDefault="00027E1B" w:rsidP="00A81E02">
            <w:pPr>
              <w:pStyle w:val="TAL"/>
              <w:keepNext w:val="0"/>
              <w:keepLines w:val="0"/>
              <w:jc w:val="center"/>
              <w:rPr>
                <w:b/>
                <w:lang w:eastAsia="zh-CN"/>
              </w:rPr>
            </w:pPr>
            <w:r w:rsidRPr="00D0162F">
              <w:rPr>
                <w:b/>
                <w:lang w:eastAsia="zh-CN"/>
              </w:rPr>
              <w:t>9.1.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FDC87E8" w14:textId="77777777" w:rsidR="00027E1B" w:rsidRPr="00D0162F" w:rsidRDefault="00027E1B" w:rsidP="00A81E02">
            <w:pPr>
              <w:pStyle w:val="TAL"/>
              <w:rPr>
                <w:lang w:eastAsia="sv-SE"/>
              </w:rPr>
            </w:pPr>
            <w:r w:rsidRPr="00D0162F">
              <w:rPr>
                <w:lang w:eastAsia="sv-SE"/>
              </w:rPr>
              <w:t>NR SA FR1 congestion control measurement for concurrent opera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56BC61"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859AB2"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0C8C871E"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06284552"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1F80FD6" w14:textId="77777777" w:rsidR="00027E1B" w:rsidRPr="00D0162F" w:rsidRDefault="00027E1B" w:rsidP="00A81E02">
            <w:pPr>
              <w:pStyle w:val="TAL"/>
            </w:pPr>
          </w:p>
        </w:tc>
      </w:tr>
      <w:tr w:rsidR="00027E1B" w:rsidRPr="00D0162F" w14:paraId="61A971DC"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8A2A3F8" w14:textId="77777777" w:rsidR="00027E1B" w:rsidRPr="00D0162F" w:rsidRDefault="00027E1B" w:rsidP="00A81E02">
            <w:pPr>
              <w:pStyle w:val="TAL"/>
              <w:keepNext w:val="0"/>
              <w:keepLines w:val="0"/>
              <w:jc w:val="center"/>
              <w:rPr>
                <w:b/>
                <w:lang w:eastAsia="zh-CN"/>
              </w:rPr>
            </w:pPr>
            <w:r w:rsidRPr="00D0162F">
              <w:rPr>
                <w:b/>
                <w:lang w:eastAsia="zh-CN"/>
              </w:rPr>
              <w:t>9.1.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79372F" w14:textId="77777777" w:rsidR="00027E1B" w:rsidRPr="00D0162F" w:rsidRDefault="00027E1B" w:rsidP="00A81E02">
            <w:pPr>
              <w:pStyle w:val="TAL"/>
              <w:rPr>
                <w:lang w:eastAsia="sv-SE"/>
              </w:rPr>
            </w:pPr>
            <w:r w:rsidRPr="00D0162F">
              <w:rPr>
                <w:lang w:eastAsia="sv-SE"/>
              </w:rPr>
              <w:t>NR SA FR1 interruption to WAN due to NR sidelink communica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46FAF7"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1696FE"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6AAB7021"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4DF9845E"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857F6F1" w14:textId="77777777" w:rsidR="00027E1B" w:rsidRPr="00D0162F" w:rsidRDefault="00027E1B" w:rsidP="00A81E02">
            <w:pPr>
              <w:pStyle w:val="TAL"/>
            </w:pPr>
          </w:p>
        </w:tc>
      </w:tr>
    </w:tbl>
    <w:p w14:paraId="3C81FDEE" w14:textId="77777777" w:rsidR="00027E1B" w:rsidRPr="00D0162F" w:rsidRDefault="00027E1B" w:rsidP="00027E1B"/>
    <w:p w14:paraId="61F77AB6" w14:textId="77777777" w:rsidR="00027E1B" w:rsidRPr="00D0162F" w:rsidRDefault="00027E1B" w:rsidP="00027E1B">
      <w:r w:rsidRPr="00D0162F">
        <w:t>Table E.7-2 defines the cell configuration mapping for NR PC5 – NR SA FR2 Uu con-current test cases (serving cell in FR2) in chapter 9 of this test specification.</w:t>
      </w:r>
    </w:p>
    <w:p w14:paraId="6E2B7D7E" w14:textId="77777777" w:rsidR="00027E1B" w:rsidRPr="00D0162F" w:rsidRDefault="00027E1B" w:rsidP="00027E1B">
      <w:pPr>
        <w:pStyle w:val="TH"/>
        <w:keepNext w:val="0"/>
        <w:keepLines w:val="0"/>
      </w:pPr>
      <w:r w:rsidRPr="00D0162F">
        <w:t>Table E.7-2: Cell configuration mapping for NR PC5 – SA FR2 con-current RRM testing</w:t>
      </w:r>
    </w:p>
    <w:p w14:paraId="612F75C5" w14:textId="77777777" w:rsidR="00847770" w:rsidRPr="00D0162F" w:rsidRDefault="00027E1B" w:rsidP="00847770">
      <w:r w:rsidRPr="00D0162F">
        <w:t>FFS</w:t>
      </w:r>
    </w:p>
    <w:p w14:paraId="63F25227" w14:textId="77777777" w:rsidR="000824F9" w:rsidRPr="00D0162F" w:rsidRDefault="000824F9" w:rsidP="000824F9">
      <w:pPr>
        <w:pStyle w:val="Heading1"/>
      </w:pPr>
      <w:r w:rsidRPr="00D0162F">
        <w:t>E.8</w:t>
      </w:r>
      <w:r w:rsidRPr="00D0162F">
        <w:tab/>
        <w:t>Cell configuration mapping for EN-DC FR1 Shared Spectrum test cases in Chapter 10</w:t>
      </w:r>
    </w:p>
    <w:p w14:paraId="6246933C" w14:textId="77777777" w:rsidR="000824F9" w:rsidRPr="00D0162F" w:rsidRDefault="000824F9" w:rsidP="000824F9">
      <w:r w:rsidRPr="00D0162F">
        <w:t>Table E.8-1 defines the cell configuration mapping for EN-DC FR1 Shared Spectrum test cases in chapter 10 of this test specification.</w:t>
      </w:r>
    </w:p>
    <w:p w14:paraId="488B424F" w14:textId="77777777" w:rsidR="000824F9" w:rsidRPr="00D0162F" w:rsidRDefault="000824F9" w:rsidP="000824F9">
      <w:pPr>
        <w:pStyle w:val="TH"/>
        <w:keepNext w:val="0"/>
        <w:keepLines w:val="0"/>
      </w:pPr>
      <w:r w:rsidRPr="00D0162F">
        <w:t>Table E.8-1: Cell configuration mapping for EN-DC FR1 Shared Spectrum RRM testing</w:t>
      </w:r>
    </w:p>
    <w:tbl>
      <w:tblPr>
        <w:tblW w:w="9951" w:type="dxa"/>
        <w:jc w:val="center"/>
        <w:tblLayout w:type="fixed"/>
        <w:tblCellMar>
          <w:left w:w="28" w:type="dxa"/>
          <w:right w:w="70" w:type="dxa"/>
        </w:tblCellMar>
        <w:tblLook w:val="0000" w:firstRow="0" w:lastRow="0" w:firstColumn="0" w:lastColumn="0" w:noHBand="0" w:noVBand="0"/>
      </w:tblPr>
      <w:tblGrid>
        <w:gridCol w:w="1016"/>
        <w:gridCol w:w="3690"/>
        <w:gridCol w:w="1049"/>
        <w:gridCol w:w="1049"/>
        <w:gridCol w:w="1049"/>
        <w:gridCol w:w="1049"/>
        <w:gridCol w:w="1049"/>
        <w:tblGridChange w:id="678">
          <w:tblGrid>
            <w:gridCol w:w="5"/>
            <w:gridCol w:w="1011"/>
            <w:gridCol w:w="5"/>
            <w:gridCol w:w="3685"/>
            <w:gridCol w:w="5"/>
            <w:gridCol w:w="1044"/>
            <w:gridCol w:w="5"/>
            <w:gridCol w:w="1044"/>
            <w:gridCol w:w="5"/>
            <w:gridCol w:w="1044"/>
            <w:gridCol w:w="5"/>
            <w:gridCol w:w="1044"/>
            <w:gridCol w:w="5"/>
            <w:gridCol w:w="1044"/>
            <w:gridCol w:w="5"/>
          </w:tblGrid>
        </w:tblGridChange>
      </w:tblGrid>
      <w:tr w:rsidR="000824F9" w:rsidRPr="00D0162F" w14:paraId="37E9AD08"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17B9E8D" w14:textId="77777777" w:rsidR="000824F9" w:rsidRPr="00D0162F" w:rsidRDefault="000824F9" w:rsidP="00042A53">
            <w:pPr>
              <w:pStyle w:val="TAH"/>
              <w:keepNext w:val="0"/>
              <w:keepLines w:val="0"/>
            </w:pPr>
            <w:r w:rsidRPr="00D0162F">
              <w:lastRenderedPageBreak/>
              <w:t>TC</w:t>
            </w:r>
          </w:p>
        </w:tc>
        <w:tc>
          <w:tcPr>
            <w:tcW w:w="3690" w:type="dxa"/>
            <w:tcBorders>
              <w:top w:val="single" w:sz="4" w:space="0" w:color="auto"/>
              <w:left w:val="nil"/>
              <w:bottom w:val="single" w:sz="4" w:space="0" w:color="auto"/>
              <w:right w:val="single" w:sz="4" w:space="0" w:color="auto"/>
            </w:tcBorders>
            <w:shd w:val="clear" w:color="auto" w:fill="auto"/>
            <w:noWrap/>
          </w:tcPr>
          <w:p w14:paraId="1E7E5680" w14:textId="77777777" w:rsidR="000824F9" w:rsidRPr="00D0162F" w:rsidRDefault="000824F9" w:rsidP="00042A53">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6FC926B7" w14:textId="77777777" w:rsidR="000824F9" w:rsidRPr="00D0162F" w:rsidRDefault="000824F9" w:rsidP="00042A53">
            <w:pPr>
              <w:pStyle w:val="TAH"/>
              <w:keepNext w:val="0"/>
              <w:keepLines w:val="0"/>
            </w:pPr>
            <w:r w:rsidRPr="00D0162F">
              <w:t>38.533 LTE Cell1</w:t>
            </w:r>
          </w:p>
        </w:tc>
        <w:tc>
          <w:tcPr>
            <w:tcW w:w="1049" w:type="dxa"/>
            <w:tcBorders>
              <w:top w:val="single" w:sz="4" w:space="0" w:color="auto"/>
              <w:left w:val="nil"/>
              <w:bottom w:val="single" w:sz="4" w:space="0" w:color="auto"/>
              <w:right w:val="single" w:sz="4" w:space="0" w:color="auto"/>
            </w:tcBorders>
            <w:shd w:val="clear" w:color="auto" w:fill="auto"/>
          </w:tcPr>
          <w:p w14:paraId="12DF3FDB" w14:textId="77777777" w:rsidR="000824F9" w:rsidRPr="00D0162F" w:rsidRDefault="000824F9" w:rsidP="00042A53">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19A17453" w14:textId="77777777" w:rsidR="000824F9" w:rsidRPr="00D0162F" w:rsidRDefault="000824F9" w:rsidP="00042A53">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61F85DBB" w14:textId="77777777" w:rsidR="000824F9" w:rsidRPr="00D0162F" w:rsidRDefault="000824F9" w:rsidP="00042A53">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030B703" w14:textId="77777777" w:rsidR="000824F9" w:rsidRPr="00D0162F" w:rsidRDefault="000824F9" w:rsidP="00042A53">
            <w:pPr>
              <w:pStyle w:val="TAH"/>
            </w:pPr>
            <w:r w:rsidRPr="00D0162F">
              <w:t>CA Type</w:t>
            </w:r>
          </w:p>
        </w:tc>
      </w:tr>
      <w:tr w:rsidR="008020C0" w:rsidRPr="00D0162F" w14:paraId="2B32EC56" w14:textId="77777777" w:rsidTr="00431C52">
        <w:tblPrEx>
          <w:tblW w:w="9951" w:type="dxa"/>
          <w:jc w:val="center"/>
          <w:tblLayout w:type="fixed"/>
          <w:tblCellMar>
            <w:left w:w="28" w:type="dxa"/>
            <w:right w:w="70" w:type="dxa"/>
          </w:tblCellMar>
          <w:tblLook w:val="0000" w:firstRow="0" w:lastRow="0" w:firstColumn="0" w:lastColumn="0" w:noHBand="0" w:noVBand="0"/>
          <w:tblPrExChange w:id="679" w:author="1274" w:date="2024-04-16T13:55: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680" w:author="1274" w:date="2024-04-16T13:55:00Z"/>
          <w:trPrChange w:id="681" w:author="1274" w:date="2024-04-16T13:55: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682" w:author="1274" w:date="2024-04-16T13:55:00Z">
              <w:tcPr>
                <w:tcW w:w="1016"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63CD1058" w14:textId="3B556D8E" w:rsidR="008020C0" w:rsidRPr="00D0162F" w:rsidRDefault="008020C0" w:rsidP="008020C0">
            <w:pPr>
              <w:pStyle w:val="TAH"/>
              <w:keepNext w:val="0"/>
              <w:keepLines w:val="0"/>
              <w:rPr>
                <w:ins w:id="683" w:author="1274" w:date="2024-04-16T13:55:00Z"/>
              </w:rPr>
            </w:pPr>
            <w:ins w:id="684" w:author="1274" w:date="2024-04-16T13:55:00Z">
              <w:r>
                <w:rPr>
                  <w:lang w:eastAsia="zh-CN"/>
                </w:rPr>
                <w:t>10.2.1.1</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685" w:author="1274" w:date="2024-04-16T13:55:00Z">
              <w:tcPr>
                <w:tcW w:w="3690" w:type="dxa"/>
                <w:gridSpan w:val="2"/>
                <w:tcBorders>
                  <w:top w:val="single" w:sz="4" w:space="0" w:color="auto"/>
                  <w:left w:val="nil"/>
                  <w:bottom w:val="single" w:sz="4" w:space="0" w:color="auto"/>
                  <w:right w:val="single" w:sz="4" w:space="0" w:color="auto"/>
                </w:tcBorders>
                <w:shd w:val="clear" w:color="auto" w:fill="auto"/>
                <w:noWrap/>
              </w:tcPr>
            </w:tcPrChange>
          </w:tcPr>
          <w:p w14:paraId="4CF8F083" w14:textId="5758BF4B" w:rsidR="008020C0" w:rsidRPr="00D0162F" w:rsidRDefault="008020C0" w:rsidP="008020C0">
            <w:pPr>
              <w:pStyle w:val="TAL"/>
              <w:rPr>
                <w:ins w:id="686" w:author="1274" w:date="2024-04-16T13:55:00Z"/>
              </w:rPr>
            </w:pPr>
            <w:ins w:id="687" w:author="1274" w:date="2024-04-16T13:55:00Z">
              <w:r w:rsidRPr="00FE6ECB">
                <w:rPr>
                  <w:lang w:eastAsia="sv-SE"/>
                </w:rPr>
                <w:t>EN-DC FR1 UE Transmit Timing Test with PSCell under DL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688"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052FA4B0" w14:textId="02AF90DE" w:rsidR="008020C0" w:rsidRPr="00D0162F" w:rsidRDefault="008020C0" w:rsidP="008020C0">
            <w:pPr>
              <w:pStyle w:val="TAH"/>
              <w:keepNext w:val="0"/>
              <w:keepLines w:val="0"/>
              <w:rPr>
                <w:ins w:id="689" w:author="1274" w:date="2024-04-16T13:55:00Z"/>
              </w:rPr>
            </w:pPr>
            <w:ins w:id="690"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691"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0FCDB846" w14:textId="2455485A" w:rsidR="008020C0" w:rsidRPr="00D0162F" w:rsidRDefault="008020C0" w:rsidP="008020C0">
            <w:pPr>
              <w:pStyle w:val="TAH"/>
              <w:keepNext w:val="0"/>
              <w:keepLines w:val="0"/>
              <w:rPr>
                <w:ins w:id="692" w:author="1274" w:date="2024-04-16T13:55:00Z"/>
              </w:rPr>
            </w:pPr>
            <w:ins w:id="693"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694"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62232214" w14:textId="77777777" w:rsidR="008020C0" w:rsidRPr="00D0162F" w:rsidRDefault="008020C0" w:rsidP="008020C0">
            <w:pPr>
              <w:pStyle w:val="TAH"/>
              <w:keepNext w:val="0"/>
              <w:keepLines w:val="0"/>
              <w:rPr>
                <w:ins w:id="695" w:author="1274" w:date="2024-04-16T13:55:00Z"/>
              </w:rPr>
            </w:pPr>
          </w:p>
        </w:tc>
        <w:tc>
          <w:tcPr>
            <w:tcW w:w="1049" w:type="dxa"/>
            <w:tcBorders>
              <w:top w:val="single" w:sz="4" w:space="0" w:color="auto"/>
              <w:left w:val="nil"/>
              <w:bottom w:val="single" w:sz="4" w:space="0" w:color="auto"/>
              <w:right w:val="single" w:sz="4" w:space="0" w:color="auto"/>
            </w:tcBorders>
            <w:vAlign w:val="center"/>
            <w:tcPrChange w:id="696" w:author="1274" w:date="2024-04-16T13:55:00Z">
              <w:tcPr>
                <w:tcW w:w="1049" w:type="dxa"/>
                <w:gridSpan w:val="2"/>
                <w:tcBorders>
                  <w:top w:val="single" w:sz="4" w:space="0" w:color="auto"/>
                  <w:left w:val="nil"/>
                  <w:bottom w:val="single" w:sz="4" w:space="0" w:color="auto"/>
                  <w:right w:val="single" w:sz="4" w:space="0" w:color="auto"/>
                </w:tcBorders>
              </w:tcPr>
            </w:tcPrChange>
          </w:tcPr>
          <w:p w14:paraId="78DF527F" w14:textId="77777777" w:rsidR="008020C0" w:rsidRPr="00D0162F" w:rsidRDefault="008020C0" w:rsidP="008020C0">
            <w:pPr>
              <w:pStyle w:val="TAH"/>
              <w:rPr>
                <w:ins w:id="697"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698" w:author="1274" w:date="2024-04-16T13:55:00Z">
              <w:tcPr>
                <w:tcW w:w="1049"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2A6CCE4B" w14:textId="77777777" w:rsidR="008020C0" w:rsidRPr="00D0162F" w:rsidRDefault="008020C0" w:rsidP="008020C0">
            <w:pPr>
              <w:pStyle w:val="TAH"/>
              <w:rPr>
                <w:ins w:id="699" w:author="1274" w:date="2024-04-16T13:55:00Z"/>
              </w:rPr>
            </w:pPr>
          </w:p>
        </w:tc>
      </w:tr>
      <w:tr w:rsidR="008020C0" w:rsidRPr="00D0162F" w14:paraId="314DFD8A" w14:textId="77777777" w:rsidTr="00431C52">
        <w:tblPrEx>
          <w:tblW w:w="9951" w:type="dxa"/>
          <w:jc w:val="center"/>
          <w:tblLayout w:type="fixed"/>
          <w:tblCellMar>
            <w:left w:w="28" w:type="dxa"/>
            <w:right w:w="70" w:type="dxa"/>
          </w:tblCellMar>
          <w:tblLook w:val="0000" w:firstRow="0" w:lastRow="0" w:firstColumn="0" w:lastColumn="0" w:noHBand="0" w:noVBand="0"/>
          <w:tblPrExChange w:id="700" w:author="1274" w:date="2024-04-16T13:55: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701" w:author="1274" w:date="2024-04-16T13:55:00Z"/>
          <w:trPrChange w:id="702" w:author="1274" w:date="2024-04-16T13:55: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703" w:author="1274" w:date="2024-04-16T13:55:00Z">
              <w:tcPr>
                <w:tcW w:w="1016"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072D9F74" w14:textId="76C564E8" w:rsidR="008020C0" w:rsidRPr="00D0162F" w:rsidRDefault="008020C0" w:rsidP="008020C0">
            <w:pPr>
              <w:pStyle w:val="TAH"/>
              <w:keepNext w:val="0"/>
              <w:keepLines w:val="0"/>
              <w:rPr>
                <w:ins w:id="704" w:author="1274" w:date="2024-04-16T13:55:00Z"/>
              </w:rPr>
            </w:pPr>
            <w:ins w:id="705" w:author="1274" w:date="2024-04-16T13:55:00Z">
              <w:r>
                <w:rPr>
                  <w:lang w:eastAsia="zh-CN"/>
                </w:rPr>
                <w:t>10.2.2.1</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706" w:author="1274" w:date="2024-04-16T13:55:00Z">
              <w:tcPr>
                <w:tcW w:w="3690" w:type="dxa"/>
                <w:gridSpan w:val="2"/>
                <w:tcBorders>
                  <w:top w:val="single" w:sz="4" w:space="0" w:color="auto"/>
                  <w:left w:val="nil"/>
                  <w:bottom w:val="single" w:sz="4" w:space="0" w:color="auto"/>
                  <w:right w:val="single" w:sz="4" w:space="0" w:color="auto"/>
                </w:tcBorders>
                <w:shd w:val="clear" w:color="auto" w:fill="auto"/>
                <w:noWrap/>
              </w:tcPr>
            </w:tcPrChange>
          </w:tcPr>
          <w:p w14:paraId="7C4AC8BA" w14:textId="0DBD22AD" w:rsidR="008020C0" w:rsidRPr="00D0162F" w:rsidRDefault="008020C0" w:rsidP="008020C0">
            <w:pPr>
              <w:pStyle w:val="TAL"/>
              <w:rPr>
                <w:ins w:id="707" w:author="1274" w:date="2024-04-16T13:55:00Z"/>
              </w:rPr>
            </w:pPr>
            <w:ins w:id="708" w:author="1274" w:date="2024-04-16T13:55:00Z">
              <w:r w:rsidRPr="00FE6ECB">
                <w:rPr>
                  <w:lang w:eastAsia="sv-SE"/>
                </w:rPr>
                <w:t>EN-DC FR1 UE Timing Advance Adjustment Accuracy with PSCell under DL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709"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5C03927C" w14:textId="2BE80D35" w:rsidR="008020C0" w:rsidRPr="00D0162F" w:rsidRDefault="008020C0" w:rsidP="008020C0">
            <w:pPr>
              <w:pStyle w:val="TAH"/>
              <w:keepNext w:val="0"/>
              <w:keepLines w:val="0"/>
              <w:rPr>
                <w:ins w:id="710" w:author="1274" w:date="2024-04-16T13:55:00Z"/>
              </w:rPr>
            </w:pPr>
            <w:ins w:id="711"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712"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10179643" w14:textId="004F733D" w:rsidR="008020C0" w:rsidRPr="00D0162F" w:rsidRDefault="008020C0" w:rsidP="008020C0">
            <w:pPr>
              <w:pStyle w:val="TAH"/>
              <w:keepNext w:val="0"/>
              <w:keepLines w:val="0"/>
              <w:rPr>
                <w:ins w:id="713" w:author="1274" w:date="2024-04-16T13:55:00Z"/>
              </w:rPr>
            </w:pPr>
            <w:ins w:id="714"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715" w:author="1274" w:date="2024-04-16T13:55:00Z">
              <w:tcPr>
                <w:tcW w:w="1049" w:type="dxa"/>
                <w:gridSpan w:val="2"/>
                <w:tcBorders>
                  <w:top w:val="single" w:sz="4" w:space="0" w:color="auto"/>
                  <w:left w:val="nil"/>
                  <w:bottom w:val="single" w:sz="4" w:space="0" w:color="auto"/>
                  <w:right w:val="single" w:sz="4" w:space="0" w:color="auto"/>
                </w:tcBorders>
                <w:shd w:val="clear" w:color="auto" w:fill="auto"/>
              </w:tcPr>
            </w:tcPrChange>
          </w:tcPr>
          <w:p w14:paraId="73EC3B70" w14:textId="77777777" w:rsidR="008020C0" w:rsidRPr="00D0162F" w:rsidRDefault="008020C0" w:rsidP="008020C0">
            <w:pPr>
              <w:pStyle w:val="TAH"/>
              <w:keepNext w:val="0"/>
              <w:keepLines w:val="0"/>
              <w:rPr>
                <w:ins w:id="716" w:author="1274" w:date="2024-04-16T13:55:00Z"/>
              </w:rPr>
            </w:pPr>
          </w:p>
        </w:tc>
        <w:tc>
          <w:tcPr>
            <w:tcW w:w="1049" w:type="dxa"/>
            <w:tcBorders>
              <w:top w:val="single" w:sz="4" w:space="0" w:color="auto"/>
              <w:left w:val="nil"/>
              <w:bottom w:val="single" w:sz="4" w:space="0" w:color="auto"/>
              <w:right w:val="single" w:sz="4" w:space="0" w:color="auto"/>
            </w:tcBorders>
            <w:vAlign w:val="center"/>
            <w:tcPrChange w:id="717" w:author="1274" w:date="2024-04-16T13:55:00Z">
              <w:tcPr>
                <w:tcW w:w="1049" w:type="dxa"/>
                <w:gridSpan w:val="2"/>
                <w:tcBorders>
                  <w:top w:val="single" w:sz="4" w:space="0" w:color="auto"/>
                  <w:left w:val="nil"/>
                  <w:bottom w:val="single" w:sz="4" w:space="0" w:color="auto"/>
                  <w:right w:val="single" w:sz="4" w:space="0" w:color="auto"/>
                </w:tcBorders>
              </w:tcPr>
            </w:tcPrChange>
          </w:tcPr>
          <w:p w14:paraId="48B1333E" w14:textId="77777777" w:rsidR="008020C0" w:rsidRPr="00D0162F" w:rsidRDefault="008020C0" w:rsidP="008020C0">
            <w:pPr>
              <w:pStyle w:val="TAH"/>
              <w:rPr>
                <w:ins w:id="718"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719" w:author="1274" w:date="2024-04-16T13:55:00Z">
              <w:tcPr>
                <w:tcW w:w="1049"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5107BF98" w14:textId="77777777" w:rsidR="008020C0" w:rsidRPr="00D0162F" w:rsidRDefault="008020C0" w:rsidP="008020C0">
            <w:pPr>
              <w:pStyle w:val="TAH"/>
              <w:rPr>
                <w:ins w:id="720" w:author="1274" w:date="2024-04-16T13:55:00Z"/>
              </w:rPr>
            </w:pPr>
          </w:p>
        </w:tc>
      </w:tr>
      <w:tr w:rsidR="000824F9" w:rsidRPr="00D0162F" w14:paraId="7AD5FEB5"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A9FD590" w14:textId="77777777" w:rsidR="000824F9" w:rsidRPr="00D0162F" w:rsidRDefault="000824F9" w:rsidP="00042A53">
            <w:pPr>
              <w:pStyle w:val="TAL"/>
              <w:keepNext w:val="0"/>
              <w:keepLines w:val="0"/>
              <w:jc w:val="center"/>
              <w:rPr>
                <w:b/>
                <w:lang w:eastAsia="zh-CN"/>
              </w:rPr>
            </w:pPr>
            <w:r w:rsidRPr="00D0162F">
              <w:rPr>
                <w:b/>
                <w:lang w:eastAsia="zh-CN"/>
              </w:rPr>
              <w:t>10.3.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0D0BDFF" w14:textId="77777777" w:rsidR="000824F9" w:rsidRPr="00D0162F" w:rsidRDefault="000824F9" w:rsidP="00042A53">
            <w:pPr>
              <w:pStyle w:val="TAL"/>
            </w:pPr>
            <w:r w:rsidRPr="00D0162F">
              <w:rPr>
                <w:lang w:eastAsia="sv-SE"/>
              </w:rPr>
              <w:t>EN-DC FR1 Radio link monitoring out-of-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159A74"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D34489"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F90C65"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025D4341"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EE9CFCE" w14:textId="77777777" w:rsidR="000824F9" w:rsidRPr="00D0162F" w:rsidRDefault="000824F9" w:rsidP="00042A53">
            <w:pPr>
              <w:pStyle w:val="TAL"/>
            </w:pPr>
          </w:p>
        </w:tc>
      </w:tr>
      <w:tr w:rsidR="000824F9" w:rsidRPr="00D0162F" w14:paraId="714CC137"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E9953AC" w14:textId="77777777" w:rsidR="000824F9" w:rsidRPr="00D0162F" w:rsidRDefault="000824F9" w:rsidP="00042A53">
            <w:pPr>
              <w:pStyle w:val="TAL"/>
              <w:keepNext w:val="0"/>
              <w:keepLines w:val="0"/>
              <w:jc w:val="center"/>
              <w:rPr>
                <w:b/>
                <w:lang w:eastAsia="zh-CN"/>
              </w:rPr>
            </w:pPr>
            <w:r w:rsidRPr="00D0162F">
              <w:rPr>
                <w:b/>
                <w:lang w:eastAsia="zh-CN"/>
              </w:rPr>
              <w:t>10.3.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2BD94E" w14:textId="77777777" w:rsidR="000824F9" w:rsidRPr="00D0162F" w:rsidRDefault="000824F9" w:rsidP="00042A53">
            <w:pPr>
              <w:pStyle w:val="TAL"/>
              <w:rPr>
                <w:lang w:eastAsia="sv-SE"/>
              </w:rPr>
            </w:pPr>
            <w:r w:rsidRPr="00D0162F">
              <w:rPr>
                <w:lang w:eastAsia="sv-SE"/>
              </w:rPr>
              <w:t>EN-DC FR1 Radio link monitoring in-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3C6DDD"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54F79AB"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FB92C8"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423AA74C"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F30E1A1" w14:textId="77777777" w:rsidR="000824F9" w:rsidRPr="00D0162F" w:rsidRDefault="000824F9" w:rsidP="00042A53">
            <w:pPr>
              <w:pStyle w:val="TAL"/>
            </w:pPr>
          </w:p>
        </w:tc>
      </w:tr>
      <w:tr w:rsidR="000824F9" w:rsidRPr="00D0162F" w14:paraId="5DDD97B4" w14:textId="77777777" w:rsidTr="00042A53">
        <w:trPr>
          <w:trHeight w:val="81"/>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89D521E" w14:textId="77777777" w:rsidR="000824F9" w:rsidRPr="00D0162F" w:rsidRDefault="000824F9" w:rsidP="00042A53">
            <w:pPr>
              <w:pStyle w:val="TAL"/>
              <w:keepNext w:val="0"/>
              <w:keepLines w:val="0"/>
              <w:jc w:val="center"/>
              <w:rPr>
                <w:b/>
                <w:lang w:eastAsia="zh-CN"/>
              </w:rPr>
            </w:pPr>
            <w:r w:rsidRPr="00D0162F">
              <w:rPr>
                <w:b/>
                <w:lang w:eastAsia="zh-CN"/>
              </w:rPr>
              <w:t>10.3.2.1</w:t>
            </w:r>
          </w:p>
        </w:tc>
        <w:tc>
          <w:tcPr>
            <w:tcW w:w="3690" w:type="dxa"/>
            <w:vMerge w:val="restart"/>
            <w:tcBorders>
              <w:top w:val="single" w:sz="4" w:space="0" w:color="auto"/>
              <w:left w:val="nil"/>
              <w:right w:val="single" w:sz="4" w:space="0" w:color="auto"/>
            </w:tcBorders>
            <w:shd w:val="clear" w:color="auto" w:fill="auto"/>
            <w:noWrap/>
            <w:vAlign w:val="center"/>
          </w:tcPr>
          <w:p w14:paraId="36641B8C" w14:textId="77777777" w:rsidR="000824F9" w:rsidRPr="00D0162F" w:rsidRDefault="000824F9" w:rsidP="00042A53">
            <w:pPr>
              <w:pStyle w:val="TAL"/>
              <w:rPr>
                <w:lang w:eastAsia="sv-SE"/>
              </w:rPr>
            </w:pPr>
            <w:r w:rsidRPr="00D0162F">
              <w:rPr>
                <w:lang w:eastAsia="sv-SE"/>
              </w:rPr>
              <w:t>EN-DC FR1 E-UTRAN – NR interruptions during SCell operations with CCA</w:t>
            </w:r>
          </w:p>
        </w:tc>
        <w:tc>
          <w:tcPr>
            <w:tcW w:w="1049" w:type="dxa"/>
            <w:vMerge w:val="restart"/>
            <w:tcBorders>
              <w:top w:val="single" w:sz="4" w:space="0" w:color="auto"/>
              <w:left w:val="nil"/>
              <w:right w:val="single" w:sz="4" w:space="0" w:color="auto"/>
            </w:tcBorders>
            <w:shd w:val="clear" w:color="auto" w:fill="auto"/>
            <w:vAlign w:val="center"/>
          </w:tcPr>
          <w:p w14:paraId="39818ABF"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39B4A6C4"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6E7DD3"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43DDF29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4AFD2F6" w14:textId="77777777" w:rsidR="000824F9" w:rsidRPr="00D0162F" w:rsidRDefault="000824F9" w:rsidP="00042A53">
            <w:pPr>
              <w:pStyle w:val="TAL"/>
            </w:pPr>
            <w:r w:rsidRPr="00D0162F">
              <w:t>Intra-band</w:t>
            </w:r>
          </w:p>
        </w:tc>
      </w:tr>
      <w:tr w:rsidR="000824F9" w:rsidRPr="00D0162F" w14:paraId="143A8A2E"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47E814B"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7432E8B1"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015D552"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40A590EB"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2AB550F4" w14:textId="77777777" w:rsidR="000824F9" w:rsidRPr="00D0162F" w:rsidRDefault="000824F9" w:rsidP="00042A53">
            <w:pPr>
              <w:pStyle w:val="TAL"/>
              <w:rPr>
                <w:lang w:eastAsia="zh-CN"/>
              </w:rPr>
            </w:pPr>
            <w:r w:rsidRPr="00D0162F">
              <w:rPr>
                <w:lang w:eastAsia="zh-CN"/>
              </w:rPr>
              <w:t>NR Cell 10</w:t>
            </w:r>
          </w:p>
        </w:tc>
        <w:tc>
          <w:tcPr>
            <w:tcW w:w="1049" w:type="dxa"/>
            <w:vMerge/>
            <w:tcBorders>
              <w:left w:val="nil"/>
              <w:bottom w:val="single" w:sz="4" w:space="0" w:color="auto"/>
              <w:right w:val="single" w:sz="4" w:space="0" w:color="auto"/>
            </w:tcBorders>
            <w:vAlign w:val="center"/>
          </w:tcPr>
          <w:p w14:paraId="08EF625B"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29CFBFF" w14:textId="77777777" w:rsidR="000824F9" w:rsidRPr="00D0162F" w:rsidRDefault="000824F9" w:rsidP="00042A53">
            <w:pPr>
              <w:pStyle w:val="TAL"/>
            </w:pPr>
            <w:r w:rsidRPr="00D0162F">
              <w:t>Inter-band</w:t>
            </w:r>
          </w:p>
        </w:tc>
      </w:tr>
      <w:tr w:rsidR="000824F9" w:rsidRPr="00D0162F" w14:paraId="00D24E2F" w14:textId="77777777" w:rsidTr="00042A53">
        <w:trPr>
          <w:trHeight w:val="453"/>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BEED6B7" w14:textId="77777777" w:rsidR="000824F9" w:rsidRPr="00D0162F" w:rsidRDefault="000824F9" w:rsidP="00042A53">
            <w:pPr>
              <w:pStyle w:val="TAL"/>
              <w:keepNext w:val="0"/>
              <w:keepLines w:val="0"/>
              <w:jc w:val="center"/>
              <w:rPr>
                <w:b/>
                <w:lang w:eastAsia="zh-CN"/>
              </w:rPr>
            </w:pPr>
            <w:r w:rsidRPr="00D0162F">
              <w:rPr>
                <w:b/>
                <w:lang w:eastAsia="zh-CN"/>
              </w:rPr>
              <w:t>10.3.3.1</w:t>
            </w:r>
          </w:p>
        </w:tc>
        <w:tc>
          <w:tcPr>
            <w:tcW w:w="3690" w:type="dxa"/>
            <w:vMerge w:val="restart"/>
            <w:tcBorders>
              <w:top w:val="single" w:sz="4" w:space="0" w:color="auto"/>
              <w:left w:val="nil"/>
              <w:right w:val="single" w:sz="4" w:space="0" w:color="auto"/>
            </w:tcBorders>
            <w:shd w:val="clear" w:color="auto" w:fill="auto"/>
            <w:noWrap/>
            <w:vAlign w:val="center"/>
          </w:tcPr>
          <w:p w14:paraId="04AFE54E" w14:textId="77777777" w:rsidR="000824F9" w:rsidRPr="00D0162F" w:rsidRDefault="000824F9" w:rsidP="00042A53">
            <w:pPr>
              <w:pStyle w:val="TAL"/>
              <w:rPr>
                <w:lang w:eastAsia="sv-SE"/>
              </w:rPr>
            </w:pPr>
            <w:r w:rsidRPr="00D0162F">
              <w:rPr>
                <w:lang w:eastAsia="sv-SE"/>
              </w:rPr>
              <w:t>EN-DC FR1 SCell Activation and Deactivation of known NR SCell with NR PSCell and NR SCell under CCA, 160 ms SCell measurement cycle</w:t>
            </w:r>
          </w:p>
        </w:tc>
        <w:tc>
          <w:tcPr>
            <w:tcW w:w="1049" w:type="dxa"/>
            <w:vMerge w:val="restart"/>
            <w:tcBorders>
              <w:top w:val="single" w:sz="4" w:space="0" w:color="auto"/>
              <w:left w:val="nil"/>
              <w:right w:val="single" w:sz="4" w:space="0" w:color="auto"/>
            </w:tcBorders>
            <w:shd w:val="clear" w:color="auto" w:fill="auto"/>
            <w:vAlign w:val="center"/>
          </w:tcPr>
          <w:p w14:paraId="6AFC8500"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74873C8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29AD56"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70EB68D2"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221436B" w14:textId="77777777" w:rsidR="000824F9" w:rsidRPr="00D0162F" w:rsidRDefault="000824F9" w:rsidP="00042A53">
            <w:pPr>
              <w:pStyle w:val="TAL"/>
            </w:pPr>
            <w:r w:rsidRPr="00D0162F">
              <w:t>Intra-band</w:t>
            </w:r>
          </w:p>
        </w:tc>
      </w:tr>
      <w:tr w:rsidR="000824F9" w:rsidRPr="00D0162F" w14:paraId="565CB1CB"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2BEAFB6"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68678C4B"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77DF568"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663C97A8"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3D92F20E"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495CDDC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AB3E05A" w14:textId="77777777" w:rsidR="000824F9" w:rsidRPr="00D0162F" w:rsidRDefault="000824F9" w:rsidP="00042A53">
            <w:pPr>
              <w:pStyle w:val="TAL"/>
            </w:pPr>
            <w:r w:rsidRPr="00D0162F">
              <w:t>Inter-band</w:t>
            </w:r>
          </w:p>
        </w:tc>
      </w:tr>
      <w:tr w:rsidR="000824F9" w:rsidRPr="00D0162F" w14:paraId="2B00A73B" w14:textId="77777777" w:rsidTr="00042A53">
        <w:trPr>
          <w:trHeight w:val="426"/>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9352676" w14:textId="77777777" w:rsidR="000824F9" w:rsidRPr="00D0162F" w:rsidRDefault="000824F9" w:rsidP="00042A53">
            <w:pPr>
              <w:pStyle w:val="TAL"/>
              <w:keepNext w:val="0"/>
              <w:keepLines w:val="0"/>
              <w:jc w:val="center"/>
              <w:rPr>
                <w:b/>
                <w:lang w:eastAsia="zh-CN"/>
              </w:rPr>
            </w:pPr>
            <w:r w:rsidRPr="00D0162F">
              <w:rPr>
                <w:b/>
                <w:lang w:eastAsia="zh-CN"/>
              </w:rPr>
              <w:t>10.3.3.2</w:t>
            </w:r>
          </w:p>
        </w:tc>
        <w:tc>
          <w:tcPr>
            <w:tcW w:w="3690" w:type="dxa"/>
            <w:vMerge w:val="restart"/>
            <w:tcBorders>
              <w:top w:val="single" w:sz="4" w:space="0" w:color="auto"/>
              <w:left w:val="nil"/>
              <w:right w:val="single" w:sz="4" w:space="0" w:color="auto"/>
            </w:tcBorders>
            <w:shd w:val="clear" w:color="auto" w:fill="auto"/>
            <w:noWrap/>
            <w:vAlign w:val="center"/>
          </w:tcPr>
          <w:p w14:paraId="7711483E" w14:textId="77777777" w:rsidR="000824F9" w:rsidRPr="00D0162F" w:rsidRDefault="000824F9" w:rsidP="00042A53">
            <w:pPr>
              <w:pStyle w:val="TAL"/>
              <w:rPr>
                <w:lang w:eastAsia="sv-SE"/>
              </w:rPr>
            </w:pPr>
            <w:r w:rsidRPr="00D0162F">
              <w:rPr>
                <w:lang w:eastAsia="sv-SE"/>
              </w:rPr>
              <w:t>EN-DC FR1 SCell Activation and Deactivation of known NR SCell with NR PSCell and NR SCell under CCA, 640 ms SCell measurement cycle</w:t>
            </w:r>
          </w:p>
        </w:tc>
        <w:tc>
          <w:tcPr>
            <w:tcW w:w="1049" w:type="dxa"/>
            <w:vMerge w:val="restart"/>
            <w:tcBorders>
              <w:top w:val="single" w:sz="4" w:space="0" w:color="auto"/>
              <w:left w:val="nil"/>
              <w:right w:val="single" w:sz="4" w:space="0" w:color="auto"/>
            </w:tcBorders>
            <w:shd w:val="clear" w:color="auto" w:fill="auto"/>
            <w:vAlign w:val="center"/>
          </w:tcPr>
          <w:p w14:paraId="6D0D6862"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366A6D2A"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EABDF3"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6785D70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966FB9" w14:textId="77777777" w:rsidR="000824F9" w:rsidRPr="00D0162F" w:rsidRDefault="000824F9" w:rsidP="00042A53">
            <w:pPr>
              <w:pStyle w:val="TAL"/>
            </w:pPr>
            <w:r w:rsidRPr="00D0162F">
              <w:t>Intra-band</w:t>
            </w:r>
          </w:p>
        </w:tc>
      </w:tr>
      <w:tr w:rsidR="000824F9" w:rsidRPr="00D0162F" w14:paraId="6A039FDB"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7D3E160"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6679C856"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9076860"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5C3C229C"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0A089E8E"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07B765F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1CE4C15" w14:textId="77777777" w:rsidR="000824F9" w:rsidRPr="00D0162F" w:rsidRDefault="000824F9" w:rsidP="00042A53">
            <w:pPr>
              <w:pStyle w:val="TAL"/>
            </w:pPr>
            <w:r w:rsidRPr="00D0162F">
              <w:t>Inter-band</w:t>
            </w:r>
          </w:p>
        </w:tc>
      </w:tr>
      <w:tr w:rsidR="000824F9" w:rsidRPr="00D0162F" w14:paraId="040FCFAB" w14:textId="77777777" w:rsidTr="00042A53">
        <w:trPr>
          <w:trHeight w:val="309"/>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5726FE17" w14:textId="77777777" w:rsidR="000824F9" w:rsidRPr="00D0162F" w:rsidRDefault="000824F9" w:rsidP="00042A53">
            <w:pPr>
              <w:pStyle w:val="TAL"/>
              <w:keepNext w:val="0"/>
              <w:keepLines w:val="0"/>
              <w:jc w:val="center"/>
              <w:rPr>
                <w:b/>
                <w:lang w:eastAsia="zh-CN"/>
              </w:rPr>
            </w:pPr>
            <w:r w:rsidRPr="00D0162F">
              <w:rPr>
                <w:b/>
                <w:lang w:eastAsia="zh-CN"/>
              </w:rPr>
              <w:t>10.3.3.3</w:t>
            </w:r>
          </w:p>
        </w:tc>
        <w:tc>
          <w:tcPr>
            <w:tcW w:w="3690" w:type="dxa"/>
            <w:vMerge w:val="restart"/>
            <w:tcBorders>
              <w:top w:val="single" w:sz="4" w:space="0" w:color="auto"/>
              <w:left w:val="nil"/>
              <w:right w:val="single" w:sz="4" w:space="0" w:color="auto"/>
            </w:tcBorders>
            <w:shd w:val="clear" w:color="auto" w:fill="auto"/>
            <w:noWrap/>
            <w:vAlign w:val="center"/>
          </w:tcPr>
          <w:p w14:paraId="0DEEABC0" w14:textId="77777777" w:rsidR="000824F9" w:rsidRPr="00D0162F" w:rsidRDefault="000824F9" w:rsidP="00042A53">
            <w:pPr>
              <w:pStyle w:val="TAL"/>
              <w:rPr>
                <w:lang w:eastAsia="sv-SE"/>
              </w:rPr>
            </w:pPr>
            <w:r w:rsidRPr="00D0162F">
              <w:rPr>
                <w:lang w:eastAsia="sv-SE"/>
              </w:rPr>
              <w:t>EN-DC FR1 SCell Activation and Deactivation of unknown NR SCell with NR PSCell and NR SCell under CCA</w:t>
            </w:r>
          </w:p>
        </w:tc>
        <w:tc>
          <w:tcPr>
            <w:tcW w:w="1049" w:type="dxa"/>
            <w:vMerge w:val="restart"/>
            <w:tcBorders>
              <w:top w:val="single" w:sz="4" w:space="0" w:color="auto"/>
              <w:left w:val="nil"/>
              <w:right w:val="single" w:sz="4" w:space="0" w:color="auto"/>
            </w:tcBorders>
            <w:shd w:val="clear" w:color="auto" w:fill="auto"/>
            <w:vAlign w:val="center"/>
          </w:tcPr>
          <w:p w14:paraId="183FA4BE"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5C9FC52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5AF827"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54EED698"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9AB6ABF" w14:textId="77777777" w:rsidR="000824F9" w:rsidRPr="00D0162F" w:rsidRDefault="000824F9" w:rsidP="00042A53">
            <w:pPr>
              <w:pStyle w:val="TAL"/>
            </w:pPr>
            <w:r w:rsidRPr="00D0162F">
              <w:t>Intra-band</w:t>
            </w:r>
          </w:p>
        </w:tc>
      </w:tr>
      <w:tr w:rsidR="000824F9" w:rsidRPr="00D0162F" w14:paraId="166D5757"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CA9C998"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58A7AE99"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33E21061"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029B2931"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1587E903"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1A02D204"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3F973A" w14:textId="77777777" w:rsidR="000824F9" w:rsidRPr="00D0162F" w:rsidRDefault="000824F9" w:rsidP="00042A53">
            <w:pPr>
              <w:pStyle w:val="TAL"/>
            </w:pPr>
            <w:r w:rsidRPr="00D0162F">
              <w:t>Inter-band</w:t>
            </w:r>
          </w:p>
        </w:tc>
      </w:tr>
      <w:tr w:rsidR="000824F9" w:rsidRPr="00D0162F" w14:paraId="6A0B1398"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5DB6B73" w14:textId="77777777" w:rsidR="000824F9" w:rsidRPr="00D0162F" w:rsidRDefault="000824F9" w:rsidP="00042A53">
            <w:pPr>
              <w:pStyle w:val="TAL"/>
              <w:keepNext w:val="0"/>
              <w:keepLines w:val="0"/>
              <w:jc w:val="center"/>
              <w:rPr>
                <w:b/>
                <w:lang w:eastAsia="zh-CN"/>
              </w:rPr>
            </w:pPr>
            <w:r w:rsidRPr="00D0162F">
              <w:rPr>
                <w:b/>
                <w:lang w:eastAsia="zh-CN"/>
              </w:rPr>
              <w:t>10.3.4.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DB61ECC" w14:textId="77777777" w:rsidR="000824F9" w:rsidRPr="00D0162F" w:rsidRDefault="000824F9" w:rsidP="00042A53">
            <w:pPr>
              <w:pStyle w:val="TAL"/>
              <w:rPr>
                <w:lang w:eastAsia="sv-SE"/>
              </w:rPr>
            </w:pPr>
            <w:r w:rsidRPr="00D0162F">
              <w:rPr>
                <w:lang w:eastAsia="sv-SE"/>
              </w:rPr>
              <w:t>EN-DC FR1 Beam Failure Detection and Link Recovery Test for PSCell configured with SSB-based BFD and LR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C87A69"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0CE32F"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748880"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32A544E2"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50564A" w14:textId="77777777" w:rsidR="000824F9" w:rsidRPr="00D0162F" w:rsidRDefault="000824F9" w:rsidP="00042A53">
            <w:pPr>
              <w:pStyle w:val="TAL"/>
            </w:pPr>
          </w:p>
        </w:tc>
      </w:tr>
      <w:tr w:rsidR="000824F9" w:rsidRPr="00D0162F" w14:paraId="40734BF5"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5FBAFB2" w14:textId="77777777" w:rsidR="000824F9" w:rsidRPr="00D0162F" w:rsidRDefault="000824F9" w:rsidP="00042A53">
            <w:pPr>
              <w:pStyle w:val="TAL"/>
              <w:keepNext w:val="0"/>
              <w:keepLines w:val="0"/>
              <w:jc w:val="center"/>
              <w:rPr>
                <w:b/>
                <w:lang w:eastAsia="zh-CN"/>
              </w:rPr>
            </w:pPr>
            <w:r w:rsidRPr="00D0162F">
              <w:rPr>
                <w:b/>
                <w:lang w:eastAsia="zh-CN"/>
              </w:rPr>
              <w:t>10.3.4.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39014B5" w14:textId="77777777" w:rsidR="000824F9" w:rsidRPr="00D0162F" w:rsidRDefault="000824F9" w:rsidP="00042A53">
            <w:pPr>
              <w:pStyle w:val="TAL"/>
              <w:rPr>
                <w:lang w:eastAsia="sv-SE"/>
              </w:rPr>
            </w:pPr>
            <w:r w:rsidRPr="00D0162F">
              <w:rPr>
                <w:lang w:eastAsia="sv-SE"/>
              </w:rPr>
              <w:t>EN-DC FR1 Beam Failure Detection and Link Recovery Test for PSCell configured with SSB-based BFD and LR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7743D0"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715728"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297625"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43A63066"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99B936B" w14:textId="77777777" w:rsidR="000824F9" w:rsidRPr="00D0162F" w:rsidRDefault="000824F9" w:rsidP="00042A53">
            <w:pPr>
              <w:pStyle w:val="TAL"/>
            </w:pPr>
          </w:p>
        </w:tc>
      </w:tr>
      <w:tr w:rsidR="008020C0" w:rsidRPr="00D0162F" w14:paraId="24C0F3AA" w14:textId="77777777" w:rsidTr="00042A53">
        <w:trPr>
          <w:tblHeader/>
          <w:jc w:val="center"/>
          <w:ins w:id="721" w:author="1274" w:date="2024-04-16T13:55: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EDAA1A" w14:textId="0BF8BC97" w:rsidR="008020C0" w:rsidRPr="00D0162F" w:rsidRDefault="008020C0" w:rsidP="008020C0">
            <w:pPr>
              <w:pStyle w:val="TAL"/>
              <w:keepNext w:val="0"/>
              <w:keepLines w:val="0"/>
              <w:jc w:val="center"/>
              <w:rPr>
                <w:ins w:id="722" w:author="1274" w:date="2024-04-16T13:55:00Z"/>
                <w:b/>
                <w:lang w:eastAsia="zh-CN"/>
              </w:rPr>
            </w:pPr>
            <w:ins w:id="723" w:author="1274" w:date="2024-04-16T13:55:00Z">
              <w:r>
                <w:rPr>
                  <w:b/>
                  <w:lang w:eastAsia="zh-CN"/>
                </w:rPr>
                <w:t>10.3.5.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3A3A8C6" w14:textId="6067B3A9" w:rsidR="008020C0" w:rsidRPr="00D0162F" w:rsidRDefault="008020C0" w:rsidP="008020C0">
            <w:pPr>
              <w:pStyle w:val="TAL"/>
              <w:rPr>
                <w:ins w:id="724" w:author="1274" w:date="2024-04-16T13:55:00Z"/>
                <w:lang w:eastAsia="sv-SE"/>
              </w:rPr>
            </w:pPr>
            <w:ins w:id="725" w:author="1274" w:date="2024-04-16T13:55:00Z">
              <w:r w:rsidRPr="00241F3D">
                <w:rPr>
                  <w:lang w:eastAsia="sv-SE"/>
                </w:rPr>
                <w:t>EN-DC FR1 UL active BWP switch delay with consistent UL LBT failure on PSCell subject to UL CCA</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88E7B09" w14:textId="05644D30" w:rsidR="008020C0" w:rsidRPr="00D0162F" w:rsidRDefault="008020C0" w:rsidP="008020C0">
            <w:pPr>
              <w:pStyle w:val="TAL"/>
              <w:rPr>
                <w:ins w:id="726" w:author="1274" w:date="2024-04-16T13:55:00Z"/>
                <w:lang w:eastAsia="zh-CN"/>
              </w:rPr>
            </w:pPr>
            <w:ins w:id="727"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6D12F091" w14:textId="73F1E866" w:rsidR="008020C0" w:rsidRPr="00D0162F" w:rsidRDefault="008020C0" w:rsidP="008020C0">
            <w:pPr>
              <w:pStyle w:val="TAL"/>
              <w:rPr>
                <w:ins w:id="728" w:author="1274" w:date="2024-04-16T13:55:00Z"/>
                <w:lang w:eastAsia="zh-CN"/>
              </w:rPr>
            </w:pPr>
            <w:ins w:id="729"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0AA3E4E3" w14:textId="77777777" w:rsidR="008020C0" w:rsidRPr="00D0162F" w:rsidRDefault="008020C0" w:rsidP="008020C0">
            <w:pPr>
              <w:pStyle w:val="TAL"/>
              <w:rPr>
                <w:ins w:id="730" w:author="1274" w:date="2024-04-16T13:55:00Z"/>
              </w:rPr>
            </w:pPr>
          </w:p>
        </w:tc>
        <w:tc>
          <w:tcPr>
            <w:tcW w:w="1049" w:type="dxa"/>
            <w:tcBorders>
              <w:top w:val="single" w:sz="4" w:space="0" w:color="auto"/>
              <w:left w:val="nil"/>
              <w:bottom w:val="single" w:sz="4" w:space="0" w:color="auto"/>
              <w:right w:val="single" w:sz="4" w:space="0" w:color="auto"/>
            </w:tcBorders>
            <w:vAlign w:val="center"/>
          </w:tcPr>
          <w:p w14:paraId="4C9095D5" w14:textId="77777777" w:rsidR="008020C0" w:rsidRPr="00D0162F" w:rsidRDefault="008020C0" w:rsidP="008020C0">
            <w:pPr>
              <w:pStyle w:val="TAL"/>
              <w:rPr>
                <w:ins w:id="731"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1D0DD26" w14:textId="77777777" w:rsidR="008020C0" w:rsidRPr="00D0162F" w:rsidRDefault="008020C0" w:rsidP="008020C0">
            <w:pPr>
              <w:pStyle w:val="TAL"/>
              <w:rPr>
                <w:ins w:id="732" w:author="1274" w:date="2024-04-16T13:55:00Z"/>
              </w:rPr>
            </w:pPr>
          </w:p>
        </w:tc>
      </w:tr>
      <w:tr w:rsidR="008020C0" w:rsidRPr="00D0162F" w14:paraId="6F0B7F1B" w14:textId="77777777" w:rsidTr="00042A53">
        <w:trPr>
          <w:tblHeader/>
          <w:jc w:val="center"/>
          <w:ins w:id="733" w:author="1274" w:date="2024-04-16T13:55: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8BB5215" w14:textId="226D9994" w:rsidR="008020C0" w:rsidRPr="00D0162F" w:rsidRDefault="008020C0" w:rsidP="008020C0">
            <w:pPr>
              <w:pStyle w:val="TAL"/>
              <w:keepNext w:val="0"/>
              <w:keepLines w:val="0"/>
              <w:jc w:val="center"/>
              <w:rPr>
                <w:ins w:id="734" w:author="1274" w:date="2024-04-16T13:55:00Z"/>
                <w:b/>
                <w:lang w:eastAsia="zh-CN"/>
              </w:rPr>
            </w:pPr>
            <w:ins w:id="735" w:author="1274" w:date="2024-04-16T13:55:00Z">
              <w:r>
                <w:rPr>
                  <w:b/>
                  <w:lang w:eastAsia="zh-CN"/>
                </w:rPr>
                <w:t>10.3.5.2.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548D7B4" w14:textId="61A97471" w:rsidR="008020C0" w:rsidRPr="00D0162F" w:rsidRDefault="008020C0" w:rsidP="008020C0">
            <w:pPr>
              <w:pStyle w:val="TAL"/>
              <w:rPr>
                <w:ins w:id="736" w:author="1274" w:date="2024-04-16T13:55:00Z"/>
                <w:lang w:eastAsia="sv-SE"/>
              </w:rPr>
            </w:pPr>
            <w:ins w:id="737" w:author="1274" w:date="2024-04-16T13:55:00Z">
              <w:r w:rsidRPr="00241F3D">
                <w:rPr>
                  <w:lang w:eastAsia="sv-SE"/>
                </w:rPr>
                <w:t>EN-DC FR1 E-UTRAN – NR PSCell under CCA FR1 DL active BWP switch in non-DRX in synchronous EN-DC</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1687F9C5" w14:textId="3CE4FD4D" w:rsidR="008020C0" w:rsidRPr="00D0162F" w:rsidRDefault="008020C0" w:rsidP="008020C0">
            <w:pPr>
              <w:pStyle w:val="TAL"/>
              <w:rPr>
                <w:ins w:id="738" w:author="1274" w:date="2024-04-16T13:55:00Z"/>
                <w:lang w:eastAsia="zh-CN"/>
              </w:rPr>
            </w:pPr>
            <w:ins w:id="739"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7985CB30" w14:textId="37D63C2E" w:rsidR="008020C0" w:rsidRPr="00D0162F" w:rsidRDefault="008020C0" w:rsidP="008020C0">
            <w:pPr>
              <w:pStyle w:val="TAL"/>
              <w:rPr>
                <w:ins w:id="740" w:author="1274" w:date="2024-04-16T13:55:00Z"/>
                <w:lang w:eastAsia="zh-CN"/>
              </w:rPr>
            </w:pPr>
            <w:ins w:id="741"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1CD0DB5D" w14:textId="77777777" w:rsidR="008020C0" w:rsidRPr="00D0162F" w:rsidRDefault="008020C0" w:rsidP="008020C0">
            <w:pPr>
              <w:pStyle w:val="TAL"/>
              <w:rPr>
                <w:ins w:id="742" w:author="1274" w:date="2024-04-16T13:55:00Z"/>
              </w:rPr>
            </w:pPr>
          </w:p>
        </w:tc>
        <w:tc>
          <w:tcPr>
            <w:tcW w:w="1049" w:type="dxa"/>
            <w:tcBorders>
              <w:top w:val="single" w:sz="4" w:space="0" w:color="auto"/>
              <w:left w:val="nil"/>
              <w:bottom w:val="single" w:sz="4" w:space="0" w:color="auto"/>
              <w:right w:val="single" w:sz="4" w:space="0" w:color="auto"/>
            </w:tcBorders>
            <w:vAlign w:val="center"/>
          </w:tcPr>
          <w:p w14:paraId="137C3A0E" w14:textId="77777777" w:rsidR="008020C0" w:rsidRPr="00D0162F" w:rsidRDefault="008020C0" w:rsidP="008020C0">
            <w:pPr>
              <w:pStyle w:val="TAL"/>
              <w:rPr>
                <w:ins w:id="743"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FCBF890" w14:textId="77777777" w:rsidR="008020C0" w:rsidRPr="00D0162F" w:rsidRDefault="008020C0" w:rsidP="008020C0">
            <w:pPr>
              <w:pStyle w:val="TAL"/>
              <w:rPr>
                <w:ins w:id="744" w:author="1274" w:date="2024-04-16T13:55:00Z"/>
              </w:rPr>
            </w:pPr>
          </w:p>
        </w:tc>
      </w:tr>
      <w:tr w:rsidR="008020C0" w:rsidRPr="00D0162F" w14:paraId="4BA5432B" w14:textId="77777777" w:rsidTr="008020C0">
        <w:trPr>
          <w:tblHeader/>
          <w:jc w:val="center"/>
          <w:ins w:id="745" w:author="1274" w:date="2024-04-16T13:55:00Z"/>
        </w:trPr>
        <w:tc>
          <w:tcPr>
            <w:tcW w:w="1016" w:type="dxa"/>
            <w:tcBorders>
              <w:top w:val="single" w:sz="4" w:space="0" w:color="auto"/>
              <w:left w:val="single" w:sz="4" w:space="0" w:color="auto"/>
              <w:right w:val="single" w:sz="4" w:space="0" w:color="auto"/>
            </w:tcBorders>
            <w:shd w:val="clear" w:color="auto" w:fill="auto"/>
            <w:vAlign w:val="center"/>
          </w:tcPr>
          <w:p w14:paraId="4687CE04" w14:textId="30CF75F2" w:rsidR="008020C0" w:rsidRPr="00D0162F" w:rsidRDefault="008020C0" w:rsidP="008020C0">
            <w:pPr>
              <w:pStyle w:val="TAL"/>
              <w:keepNext w:val="0"/>
              <w:keepLines w:val="0"/>
              <w:jc w:val="center"/>
              <w:rPr>
                <w:ins w:id="746" w:author="1274" w:date="2024-04-16T13:55:00Z"/>
                <w:b/>
                <w:lang w:eastAsia="zh-CN"/>
              </w:rPr>
            </w:pPr>
            <w:ins w:id="747" w:author="1274" w:date="2024-04-16T13:55:00Z">
              <w:r>
                <w:rPr>
                  <w:b/>
                  <w:lang w:eastAsia="zh-CN"/>
                </w:rPr>
                <w:t>10.3.5.2.2</w:t>
              </w:r>
            </w:ins>
          </w:p>
        </w:tc>
        <w:tc>
          <w:tcPr>
            <w:tcW w:w="3690" w:type="dxa"/>
            <w:tcBorders>
              <w:top w:val="single" w:sz="4" w:space="0" w:color="auto"/>
              <w:left w:val="nil"/>
              <w:right w:val="single" w:sz="4" w:space="0" w:color="auto"/>
            </w:tcBorders>
            <w:shd w:val="clear" w:color="auto" w:fill="auto"/>
            <w:noWrap/>
            <w:vAlign w:val="center"/>
          </w:tcPr>
          <w:p w14:paraId="62F75A13" w14:textId="21EC9876" w:rsidR="008020C0" w:rsidRPr="00D0162F" w:rsidRDefault="008020C0" w:rsidP="008020C0">
            <w:pPr>
              <w:pStyle w:val="TAL"/>
              <w:rPr>
                <w:ins w:id="748" w:author="1274" w:date="2024-04-16T13:55:00Z"/>
                <w:lang w:eastAsia="sv-SE"/>
              </w:rPr>
            </w:pPr>
            <w:ins w:id="749" w:author="1274" w:date="2024-04-16T13:55:00Z">
              <w:r w:rsidRPr="00241F3D">
                <w:rPr>
                  <w:lang w:eastAsia="sv-SE"/>
                </w:rPr>
                <w:t>EN-DC FR1 E-UTRAN – NR PSCell under CCA FR1 DL active BWP switch with FR1 SCell in non-DRX in synchronous EN-DC</w:t>
              </w:r>
            </w:ins>
          </w:p>
        </w:tc>
        <w:tc>
          <w:tcPr>
            <w:tcW w:w="1049" w:type="dxa"/>
            <w:tcBorders>
              <w:top w:val="single" w:sz="4" w:space="0" w:color="auto"/>
              <w:left w:val="nil"/>
              <w:right w:val="single" w:sz="4" w:space="0" w:color="auto"/>
            </w:tcBorders>
            <w:shd w:val="clear" w:color="auto" w:fill="auto"/>
            <w:vAlign w:val="center"/>
          </w:tcPr>
          <w:p w14:paraId="464776F3" w14:textId="0CA1AEA7" w:rsidR="008020C0" w:rsidRPr="00D0162F" w:rsidRDefault="008020C0" w:rsidP="008020C0">
            <w:pPr>
              <w:pStyle w:val="TAL"/>
              <w:rPr>
                <w:ins w:id="750" w:author="1274" w:date="2024-04-16T13:55:00Z"/>
                <w:lang w:eastAsia="zh-CN"/>
              </w:rPr>
            </w:pPr>
            <w:ins w:id="751" w:author="1274" w:date="2024-04-16T13:55:00Z">
              <w:r w:rsidRPr="00D0162F">
                <w:rPr>
                  <w:lang w:eastAsia="zh-CN"/>
                </w:rPr>
                <w:t>LTE Cell 1</w:t>
              </w:r>
            </w:ins>
          </w:p>
        </w:tc>
        <w:tc>
          <w:tcPr>
            <w:tcW w:w="1049" w:type="dxa"/>
            <w:tcBorders>
              <w:top w:val="single" w:sz="4" w:space="0" w:color="auto"/>
              <w:left w:val="nil"/>
              <w:right w:val="single" w:sz="4" w:space="0" w:color="auto"/>
            </w:tcBorders>
            <w:shd w:val="clear" w:color="auto" w:fill="auto"/>
            <w:vAlign w:val="center"/>
          </w:tcPr>
          <w:p w14:paraId="3EAB1F45" w14:textId="31B5F098" w:rsidR="008020C0" w:rsidRPr="00D0162F" w:rsidRDefault="008020C0" w:rsidP="008020C0">
            <w:pPr>
              <w:pStyle w:val="TAL"/>
              <w:rPr>
                <w:ins w:id="752" w:author="1274" w:date="2024-04-16T13:55:00Z"/>
                <w:lang w:eastAsia="zh-CN"/>
              </w:rPr>
            </w:pPr>
            <w:ins w:id="753"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45DB6F7C" w14:textId="2BDBCC57" w:rsidR="008020C0" w:rsidRPr="00D0162F" w:rsidRDefault="008020C0" w:rsidP="008020C0">
            <w:pPr>
              <w:pStyle w:val="TAL"/>
              <w:rPr>
                <w:ins w:id="754" w:author="1274" w:date="2024-04-16T13:55:00Z"/>
              </w:rPr>
            </w:pPr>
            <w:ins w:id="755" w:author="1274" w:date="2024-04-16T13:55:00Z">
              <w:r w:rsidRPr="00D0162F">
                <w:rPr>
                  <w:lang w:eastAsia="zh-CN"/>
                </w:rPr>
                <w:t>NR Cell 6</w:t>
              </w:r>
            </w:ins>
          </w:p>
        </w:tc>
        <w:tc>
          <w:tcPr>
            <w:tcW w:w="1049" w:type="dxa"/>
            <w:tcBorders>
              <w:top w:val="single" w:sz="4" w:space="0" w:color="auto"/>
              <w:left w:val="nil"/>
              <w:bottom w:val="single" w:sz="4" w:space="0" w:color="auto"/>
              <w:right w:val="single" w:sz="4" w:space="0" w:color="auto"/>
            </w:tcBorders>
            <w:vAlign w:val="center"/>
          </w:tcPr>
          <w:p w14:paraId="0E50C496" w14:textId="77777777" w:rsidR="008020C0" w:rsidRPr="00D0162F" w:rsidRDefault="008020C0" w:rsidP="008020C0">
            <w:pPr>
              <w:pStyle w:val="TAL"/>
              <w:rPr>
                <w:ins w:id="756"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B926E7B" w14:textId="2A3AE645" w:rsidR="008020C0" w:rsidRPr="00D0162F" w:rsidRDefault="008020C0" w:rsidP="008020C0">
            <w:pPr>
              <w:pStyle w:val="TAL"/>
              <w:rPr>
                <w:ins w:id="757" w:author="1274" w:date="2024-04-16T13:55:00Z"/>
              </w:rPr>
            </w:pPr>
            <w:ins w:id="758" w:author="1274" w:date="2024-04-16T13:55:00Z">
              <w:r w:rsidRPr="00D0162F">
                <w:t>Intra-band</w:t>
              </w:r>
            </w:ins>
          </w:p>
        </w:tc>
      </w:tr>
      <w:tr w:rsidR="008020C0" w:rsidRPr="00D0162F" w14:paraId="653C162B" w14:textId="77777777" w:rsidTr="008020C0">
        <w:trPr>
          <w:tblHeader/>
          <w:jc w:val="center"/>
          <w:ins w:id="759" w:author="1274" w:date="2024-04-16T13:55:00Z"/>
        </w:trPr>
        <w:tc>
          <w:tcPr>
            <w:tcW w:w="1016" w:type="dxa"/>
            <w:tcBorders>
              <w:left w:val="single" w:sz="4" w:space="0" w:color="auto"/>
              <w:bottom w:val="single" w:sz="4" w:space="0" w:color="auto"/>
              <w:right w:val="single" w:sz="4" w:space="0" w:color="auto"/>
            </w:tcBorders>
            <w:shd w:val="clear" w:color="auto" w:fill="auto"/>
            <w:vAlign w:val="center"/>
          </w:tcPr>
          <w:p w14:paraId="51995FA3" w14:textId="77777777" w:rsidR="008020C0" w:rsidRPr="00D0162F" w:rsidRDefault="008020C0" w:rsidP="008020C0">
            <w:pPr>
              <w:pStyle w:val="TAL"/>
              <w:keepNext w:val="0"/>
              <w:keepLines w:val="0"/>
              <w:jc w:val="center"/>
              <w:rPr>
                <w:ins w:id="760" w:author="1274" w:date="2024-04-16T13:55:00Z"/>
                <w:b/>
                <w:lang w:eastAsia="zh-CN"/>
              </w:rPr>
            </w:pPr>
          </w:p>
        </w:tc>
        <w:tc>
          <w:tcPr>
            <w:tcW w:w="3690" w:type="dxa"/>
            <w:tcBorders>
              <w:left w:val="nil"/>
              <w:bottom w:val="single" w:sz="4" w:space="0" w:color="auto"/>
              <w:right w:val="single" w:sz="4" w:space="0" w:color="auto"/>
            </w:tcBorders>
            <w:shd w:val="clear" w:color="auto" w:fill="auto"/>
            <w:noWrap/>
            <w:vAlign w:val="center"/>
          </w:tcPr>
          <w:p w14:paraId="03F6C377" w14:textId="77777777" w:rsidR="008020C0" w:rsidRPr="00D0162F" w:rsidRDefault="008020C0" w:rsidP="008020C0">
            <w:pPr>
              <w:pStyle w:val="TAL"/>
              <w:rPr>
                <w:ins w:id="761" w:author="1274" w:date="2024-04-16T13:55:00Z"/>
                <w:lang w:eastAsia="sv-SE"/>
              </w:rPr>
            </w:pPr>
          </w:p>
        </w:tc>
        <w:tc>
          <w:tcPr>
            <w:tcW w:w="1049" w:type="dxa"/>
            <w:tcBorders>
              <w:left w:val="nil"/>
              <w:bottom w:val="single" w:sz="4" w:space="0" w:color="auto"/>
              <w:right w:val="single" w:sz="4" w:space="0" w:color="auto"/>
            </w:tcBorders>
            <w:shd w:val="clear" w:color="auto" w:fill="auto"/>
            <w:vAlign w:val="center"/>
          </w:tcPr>
          <w:p w14:paraId="2CB55824" w14:textId="77777777" w:rsidR="008020C0" w:rsidRPr="00D0162F" w:rsidRDefault="008020C0" w:rsidP="008020C0">
            <w:pPr>
              <w:pStyle w:val="TAL"/>
              <w:rPr>
                <w:ins w:id="762" w:author="1274" w:date="2024-04-16T13:55:00Z"/>
                <w:lang w:eastAsia="zh-CN"/>
              </w:rPr>
            </w:pPr>
          </w:p>
        </w:tc>
        <w:tc>
          <w:tcPr>
            <w:tcW w:w="1049" w:type="dxa"/>
            <w:tcBorders>
              <w:left w:val="nil"/>
              <w:bottom w:val="single" w:sz="4" w:space="0" w:color="auto"/>
              <w:right w:val="single" w:sz="4" w:space="0" w:color="auto"/>
            </w:tcBorders>
            <w:shd w:val="clear" w:color="auto" w:fill="auto"/>
            <w:vAlign w:val="center"/>
          </w:tcPr>
          <w:p w14:paraId="4403217D" w14:textId="77777777" w:rsidR="008020C0" w:rsidRPr="00D0162F" w:rsidRDefault="008020C0" w:rsidP="008020C0">
            <w:pPr>
              <w:pStyle w:val="TAL"/>
              <w:rPr>
                <w:ins w:id="763" w:author="1274" w:date="2024-04-16T13:55:00Z"/>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47288C08" w14:textId="30A0B58A" w:rsidR="008020C0" w:rsidRPr="00D0162F" w:rsidRDefault="008020C0" w:rsidP="008020C0">
            <w:pPr>
              <w:pStyle w:val="TAL"/>
              <w:rPr>
                <w:ins w:id="764" w:author="1274" w:date="2024-04-16T13:55:00Z"/>
              </w:rPr>
            </w:pPr>
            <w:ins w:id="765" w:author="1274" w:date="2024-04-16T13:55:00Z">
              <w:r w:rsidRPr="00D0162F">
                <w:rPr>
                  <w:lang w:eastAsia="zh-CN"/>
                </w:rPr>
                <w:t>NR Cell 10</w:t>
              </w:r>
            </w:ins>
          </w:p>
        </w:tc>
        <w:tc>
          <w:tcPr>
            <w:tcW w:w="1049" w:type="dxa"/>
            <w:tcBorders>
              <w:top w:val="single" w:sz="4" w:space="0" w:color="auto"/>
              <w:left w:val="nil"/>
              <w:bottom w:val="single" w:sz="4" w:space="0" w:color="auto"/>
              <w:right w:val="single" w:sz="4" w:space="0" w:color="auto"/>
            </w:tcBorders>
            <w:vAlign w:val="center"/>
          </w:tcPr>
          <w:p w14:paraId="7990DDA7" w14:textId="77777777" w:rsidR="008020C0" w:rsidRPr="00D0162F" w:rsidRDefault="008020C0" w:rsidP="008020C0">
            <w:pPr>
              <w:pStyle w:val="TAL"/>
              <w:rPr>
                <w:ins w:id="766"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5944C33" w14:textId="20614C1F" w:rsidR="008020C0" w:rsidRPr="00D0162F" w:rsidRDefault="008020C0" w:rsidP="008020C0">
            <w:pPr>
              <w:pStyle w:val="TAL"/>
              <w:rPr>
                <w:ins w:id="767" w:author="1274" w:date="2024-04-16T13:55:00Z"/>
              </w:rPr>
            </w:pPr>
            <w:ins w:id="768" w:author="1274" w:date="2024-04-16T13:55:00Z">
              <w:r w:rsidRPr="00D0162F">
                <w:t>Inter-band</w:t>
              </w:r>
            </w:ins>
          </w:p>
        </w:tc>
      </w:tr>
      <w:tr w:rsidR="008020C0" w:rsidRPr="00D0162F" w14:paraId="1A0F0114" w14:textId="77777777" w:rsidTr="00042A53">
        <w:trPr>
          <w:tblHeader/>
          <w:jc w:val="center"/>
          <w:ins w:id="769" w:author="1274" w:date="2024-04-16T13:55: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1C1CD47" w14:textId="4FB204B2" w:rsidR="008020C0" w:rsidRPr="00D0162F" w:rsidRDefault="008020C0" w:rsidP="008020C0">
            <w:pPr>
              <w:pStyle w:val="TAL"/>
              <w:keepNext w:val="0"/>
              <w:keepLines w:val="0"/>
              <w:jc w:val="center"/>
              <w:rPr>
                <w:ins w:id="770" w:author="1274" w:date="2024-04-16T13:55:00Z"/>
                <w:b/>
                <w:lang w:eastAsia="zh-CN"/>
              </w:rPr>
            </w:pPr>
            <w:ins w:id="771" w:author="1274" w:date="2024-04-16T13:55:00Z">
              <w:r>
                <w:rPr>
                  <w:b/>
                  <w:lang w:eastAsia="zh-CN"/>
                </w:rPr>
                <w:t>10.3.5.3.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2ECF80E" w14:textId="7B6B0CC8" w:rsidR="008020C0" w:rsidRPr="00D0162F" w:rsidRDefault="008020C0" w:rsidP="008020C0">
            <w:pPr>
              <w:pStyle w:val="TAL"/>
              <w:rPr>
                <w:ins w:id="772" w:author="1274" w:date="2024-04-16T13:55:00Z"/>
                <w:lang w:eastAsia="sv-SE"/>
              </w:rPr>
            </w:pPr>
            <w:ins w:id="773" w:author="1274" w:date="2024-04-16T13:55:00Z">
              <w:r w:rsidRPr="00241F3D">
                <w:rPr>
                  <w:lang w:eastAsia="sv-SE"/>
                </w:rPr>
                <w:t>EN-DC FR1 E-UTRAN – NR PSCell under CCA FR1 DL active BWP switch in non-DRX in synchronous EN-DC</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17F51412" w14:textId="54D658FB" w:rsidR="008020C0" w:rsidRPr="00D0162F" w:rsidRDefault="008020C0" w:rsidP="008020C0">
            <w:pPr>
              <w:pStyle w:val="TAL"/>
              <w:rPr>
                <w:ins w:id="774" w:author="1274" w:date="2024-04-16T13:55:00Z"/>
                <w:lang w:eastAsia="zh-CN"/>
              </w:rPr>
            </w:pPr>
            <w:ins w:id="775"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300FA7FE" w14:textId="3E2066A2" w:rsidR="008020C0" w:rsidRPr="00D0162F" w:rsidRDefault="008020C0" w:rsidP="008020C0">
            <w:pPr>
              <w:pStyle w:val="TAL"/>
              <w:rPr>
                <w:ins w:id="776" w:author="1274" w:date="2024-04-16T13:55:00Z"/>
                <w:lang w:eastAsia="zh-CN"/>
              </w:rPr>
            </w:pPr>
            <w:ins w:id="777"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63AC909D" w14:textId="77777777" w:rsidR="008020C0" w:rsidRPr="00D0162F" w:rsidRDefault="008020C0" w:rsidP="008020C0">
            <w:pPr>
              <w:pStyle w:val="TAL"/>
              <w:rPr>
                <w:ins w:id="778" w:author="1274" w:date="2024-04-16T13:55:00Z"/>
              </w:rPr>
            </w:pPr>
          </w:p>
        </w:tc>
        <w:tc>
          <w:tcPr>
            <w:tcW w:w="1049" w:type="dxa"/>
            <w:tcBorders>
              <w:top w:val="single" w:sz="4" w:space="0" w:color="auto"/>
              <w:left w:val="nil"/>
              <w:bottom w:val="single" w:sz="4" w:space="0" w:color="auto"/>
              <w:right w:val="single" w:sz="4" w:space="0" w:color="auto"/>
            </w:tcBorders>
            <w:vAlign w:val="center"/>
          </w:tcPr>
          <w:p w14:paraId="6E34D2F7" w14:textId="77777777" w:rsidR="008020C0" w:rsidRPr="00D0162F" w:rsidRDefault="008020C0" w:rsidP="008020C0">
            <w:pPr>
              <w:pStyle w:val="TAL"/>
              <w:rPr>
                <w:ins w:id="779"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8E3833" w14:textId="77777777" w:rsidR="008020C0" w:rsidRPr="00D0162F" w:rsidRDefault="008020C0" w:rsidP="008020C0">
            <w:pPr>
              <w:pStyle w:val="TAL"/>
              <w:rPr>
                <w:ins w:id="780" w:author="1274" w:date="2024-04-16T13:55:00Z"/>
              </w:rPr>
            </w:pPr>
          </w:p>
        </w:tc>
      </w:tr>
      <w:tr w:rsidR="008020C0" w:rsidRPr="00D0162F" w14:paraId="768A9AB5" w14:textId="77777777" w:rsidTr="00042A53">
        <w:trPr>
          <w:tblHeader/>
          <w:jc w:val="center"/>
          <w:ins w:id="781" w:author="1274" w:date="2024-04-16T13:55: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2F835D2" w14:textId="7C0E1955" w:rsidR="008020C0" w:rsidRPr="00D0162F" w:rsidRDefault="008020C0" w:rsidP="008020C0">
            <w:pPr>
              <w:pStyle w:val="TAL"/>
              <w:keepNext w:val="0"/>
              <w:keepLines w:val="0"/>
              <w:jc w:val="center"/>
              <w:rPr>
                <w:ins w:id="782" w:author="1274" w:date="2024-04-16T13:55:00Z"/>
                <w:b/>
                <w:lang w:eastAsia="zh-CN"/>
              </w:rPr>
            </w:pPr>
            <w:ins w:id="783" w:author="1274" w:date="2024-04-16T13:55:00Z">
              <w:r>
                <w:rPr>
                  <w:b/>
                  <w:lang w:eastAsia="zh-CN"/>
                </w:rPr>
                <w:t>10.3.6.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7357A53" w14:textId="43EED2D5" w:rsidR="008020C0" w:rsidRPr="00D0162F" w:rsidRDefault="008020C0" w:rsidP="008020C0">
            <w:pPr>
              <w:pStyle w:val="TAL"/>
              <w:rPr>
                <w:ins w:id="784" w:author="1274" w:date="2024-04-16T13:55:00Z"/>
                <w:lang w:eastAsia="sv-SE"/>
              </w:rPr>
            </w:pPr>
            <w:ins w:id="785" w:author="1274" w:date="2024-04-16T13:55:00Z">
              <w:r w:rsidRPr="001A2E70">
                <w:rPr>
                  <w:lang w:eastAsia="sv-SE"/>
                </w:rPr>
                <w:t>EN-DC FR1 Addition and Release Delay of known NR PSCell on the carrier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9A2B577" w14:textId="3C1B0015" w:rsidR="008020C0" w:rsidRPr="00D0162F" w:rsidRDefault="008020C0" w:rsidP="008020C0">
            <w:pPr>
              <w:pStyle w:val="TAL"/>
              <w:rPr>
                <w:ins w:id="786" w:author="1274" w:date="2024-04-16T13:55:00Z"/>
                <w:lang w:eastAsia="zh-CN"/>
              </w:rPr>
            </w:pPr>
            <w:ins w:id="787" w:author="1274" w:date="2024-04-16T13:55: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218850C" w14:textId="72DF0323" w:rsidR="008020C0" w:rsidRPr="00D0162F" w:rsidRDefault="008020C0" w:rsidP="008020C0">
            <w:pPr>
              <w:pStyle w:val="TAL"/>
              <w:rPr>
                <w:ins w:id="788" w:author="1274" w:date="2024-04-16T13:55:00Z"/>
                <w:lang w:eastAsia="zh-CN"/>
              </w:rPr>
            </w:pPr>
            <w:ins w:id="789" w:author="1274" w:date="2024-04-16T13:55: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11B51001" w14:textId="77777777" w:rsidR="008020C0" w:rsidRPr="00D0162F" w:rsidRDefault="008020C0" w:rsidP="008020C0">
            <w:pPr>
              <w:pStyle w:val="TAL"/>
              <w:rPr>
                <w:ins w:id="790" w:author="1274" w:date="2024-04-16T13:55:00Z"/>
              </w:rPr>
            </w:pPr>
          </w:p>
        </w:tc>
        <w:tc>
          <w:tcPr>
            <w:tcW w:w="1049" w:type="dxa"/>
            <w:tcBorders>
              <w:top w:val="single" w:sz="4" w:space="0" w:color="auto"/>
              <w:left w:val="nil"/>
              <w:bottom w:val="single" w:sz="4" w:space="0" w:color="auto"/>
              <w:right w:val="single" w:sz="4" w:space="0" w:color="auto"/>
            </w:tcBorders>
            <w:vAlign w:val="center"/>
          </w:tcPr>
          <w:p w14:paraId="6A33A664" w14:textId="77777777" w:rsidR="008020C0" w:rsidRPr="00D0162F" w:rsidRDefault="008020C0" w:rsidP="008020C0">
            <w:pPr>
              <w:pStyle w:val="TAL"/>
              <w:rPr>
                <w:ins w:id="791" w:author="1274" w:date="2024-04-16T13:55: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A8334BA" w14:textId="77777777" w:rsidR="008020C0" w:rsidRPr="00D0162F" w:rsidRDefault="008020C0" w:rsidP="008020C0">
            <w:pPr>
              <w:pStyle w:val="TAL"/>
              <w:rPr>
                <w:ins w:id="792" w:author="1274" w:date="2024-04-16T13:55:00Z"/>
              </w:rPr>
            </w:pPr>
          </w:p>
        </w:tc>
      </w:tr>
      <w:tr w:rsidR="000824F9" w:rsidRPr="00D0162F" w14:paraId="41E97DB1"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235D8E9" w14:textId="77777777" w:rsidR="000824F9" w:rsidRPr="00D0162F" w:rsidRDefault="000824F9" w:rsidP="00042A53">
            <w:pPr>
              <w:pStyle w:val="TAL"/>
              <w:keepNext w:val="0"/>
              <w:keepLines w:val="0"/>
              <w:jc w:val="center"/>
              <w:rPr>
                <w:b/>
                <w:lang w:eastAsia="zh-CN"/>
              </w:rPr>
            </w:pPr>
            <w:r w:rsidRPr="00D0162F">
              <w:rPr>
                <w:b/>
                <w:lang w:eastAsia="zh-CN"/>
              </w:rPr>
              <w:t>10.4.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6CF337F" w14:textId="77777777" w:rsidR="000824F9" w:rsidRPr="00D0162F" w:rsidRDefault="000824F9" w:rsidP="00042A53">
            <w:pPr>
              <w:pStyle w:val="TAL"/>
              <w:rPr>
                <w:lang w:eastAsia="sv-SE"/>
              </w:rPr>
            </w:pPr>
            <w:r w:rsidRPr="00D0162F">
              <w:rPr>
                <w:lang w:eastAsia="sv-SE"/>
              </w:rPr>
              <w:t>EN-DC FR1 Event-triggered reporting tests on PSCC without gaps under non-DRX and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F7423D"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B4F35B"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E8B1B0" w14:textId="77777777" w:rsidR="000824F9" w:rsidRPr="00D0162F" w:rsidRDefault="000824F9" w:rsidP="00042A53">
            <w:pPr>
              <w:pStyle w:val="TAL"/>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62F59FA7"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FAA71C" w14:textId="77777777" w:rsidR="000824F9" w:rsidRPr="00D0162F" w:rsidRDefault="000824F9" w:rsidP="00042A53">
            <w:pPr>
              <w:pStyle w:val="TAL"/>
            </w:pPr>
          </w:p>
        </w:tc>
      </w:tr>
      <w:tr w:rsidR="000824F9" w:rsidRPr="00D0162F" w:rsidDel="008020C0" w14:paraId="43E1B1F9" w14:textId="52A33A12" w:rsidTr="00042A53">
        <w:trPr>
          <w:tblHeader/>
          <w:jc w:val="center"/>
          <w:del w:id="793" w:author="1274" w:date="2024-04-16T13:56: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587C2B2" w14:textId="4DF5C75E" w:rsidR="000824F9" w:rsidRPr="00D0162F" w:rsidDel="008020C0" w:rsidRDefault="000824F9" w:rsidP="00042A53">
            <w:pPr>
              <w:pStyle w:val="TAL"/>
              <w:keepNext w:val="0"/>
              <w:keepLines w:val="0"/>
              <w:jc w:val="center"/>
              <w:rPr>
                <w:del w:id="794" w:author="1274" w:date="2024-04-16T13:56:00Z"/>
                <w:b/>
                <w:lang w:eastAsia="zh-CN"/>
              </w:rPr>
            </w:pPr>
            <w:del w:id="795" w:author="1274" w:date="2024-04-16T13:56:00Z">
              <w:r w:rsidRPr="00D0162F" w:rsidDel="008020C0">
                <w:rPr>
                  <w:b/>
                  <w:lang w:eastAsia="zh-CN"/>
                </w:rPr>
                <w:delText>10.4.1.2</w:delText>
              </w:r>
            </w:del>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44506DF" w14:textId="784BF0F5" w:rsidR="000824F9" w:rsidRPr="00D0162F" w:rsidDel="008020C0" w:rsidRDefault="000824F9" w:rsidP="00042A53">
            <w:pPr>
              <w:pStyle w:val="TAL"/>
              <w:rPr>
                <w:del w:id="796" w:author="1274" w:date="2024-04-16T13:56:00Z"/>
                <w:lang w:eastAsia="sv-SE"/>
              </w:rPr>
            </w:pPr>
            <w:del w:id="797" w:author="1274" w:date="2024-04-16T13:56:00Z">
              <w:r w:rsidRPr="00D0162F" w:rsidDel="008020C0">
                <w:rPr>
                  <w:lang w:eastAsia="sv-SE"/>
                </w:rPr>
                <w:delText>EN-DC FR1 Event-triggered reporting tests on PSCC without gaps under DRX and CCA</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57257B8B" w14:textId="70969400" w:rsidR="000824F9" w:rsidRPr="00D0162F" w:rsidDel="008020C0" w:rsidRDefault="000824F9" w:rsidP="00042A53">
            <w:pPr>
              <w:pStyle w:val="TAL"/>
              <w:rPr>
                <w:del w:id="798" w:author="1274" w:date="2024-04-16T13:56:00Z"/>
                <w:lang w:eastAsia="zh-CN"/>
              </w:rPr>
            </w:pPr>
            <w:del w:id="799" w:author="1274" w:date="2024-04-16T13:56:00Z">
              <w:r w:rsidRPr="00D0162F" w:rsidDel="008020C0">
                <w:rPr>
                  <w:lang w:eastAsia="zh-CN"/>
                </w:rPr>
                <w:delText>LTE Cell 1</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540157DD" w14:textId="5A826E41" w:rsidR="000824F9" w:rsidRPr="00D0162F" w:rsidDel="008020C0" w:rsidRDefault="000824F9" w:rsidP="00042A53">
            <w:pPr>
              <w:pStyle w:val="TAL"/>
              <w:rPr>
                <w:del w:id="800" w:author="1274" w:date="2024-04-16T13:56:00Z"/>
              </w:rPr>
            </w:pPr>
            <w:del w:id="801" w:author="1274" w:date="2024-04-16T13:56:00Z">
              <w:r w:rsidRPr="00D0162F" w:rsidDel="008020C0">
                <w:rPr>
                  <w:lang w:eastAsia="zh-CN"/>
                </w:rPr>
                <w:delText>NR Cell 1</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5294A75B" w14:textId="3C247840" w:rsidR="000824F9" w:rsidRPr="00D0162F" w:rsidDel="008020C0" w:rsidRDefault="000824F9" w:rsidP="00042A53">
            <w:pPr>
              <w:pStyle w:val="TAL"/>
              <w:rPr>
                <w:del w:id="802" w:author="1274" w:date="2024-04-16T13:56:00Z"/>
              </w:rPr>
            </w:pPr>
            <w:del w:id="803" w:author="1274" w:date="2024-04-16T13:56:00Z">
              <w:r w:rsidRPr="00D0162F" w:rsidDel="008020C0">
                <w:rPr>
                  <w:lang w:eastAsia="zh-CN"/>
                </w:rPr>
                <w:delText>NR Cell 2</w:delText>
              </w:r>
            </w:del>
          </w:p>
        </w:tc>
        <w:tc>
          <w:tcPr>
            <w:tcW w:w="1049" w:type="dxa"/>
            <w:tcBorders>
              <w:top w:val="single" w:sz="4" w:space="0" w:color="auto"/>
              <w:left w:val="nil"/>
              <w:bottom w:val="single" w:sz="4" w:space="0" w:color="auto"/>
              <w:right w:val="single" w:sz="4" w:space="0" w:color="auto"/>
            </w:tcBorders>
            <w:vAlign w:val="center"/>
          </w:tcPr>
          <w:p w14:paraId="2BE52161" w14:textId="5E260591" w:rsidR="000824F9" w:rsidRPr="00D0162F" w:rsidDel="008020C0" w:rsidRDefault="000824F9" w:rsidP="00042A53">
            <w:pPr>
              <w:pStyle w:val="TAL"/>
              <w:rPr>
                <w:del w:id="804" w:author="1274" w:date="2024-04-16T13:56: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03E5F7B" w14:textId="73B06F1A" w:rsidR="000824F9" w:rsidRPr="00D0162F" w:rsidDel="008020C0" w:rsidRDefault="000824F9" w:rsidP="00042A53">
            <w:pPr>
              <w:pStyle w:val="TAL"/>
              <w:rPr>
                <w:del w:id="805" w:author="1274" w:date="2024-04-16T13:56:00Z"/>
              </w:rPr>
            </w:pPr>
          </w:p>
        </w:tc>
      </w:tr>
      <w:tr w:rsidR="000824F9" w:rsidRPr="00D0162F" w:rsidDel="008020C0" w14:paraId="2A9CBAA4" w14:textId="6B204E59" w:rsidTr="00042A53">
        <w:trPr>
          <w:tblHeader/>
          <w:jc w:val="center"/>
          <w:del w:id="806" w:author="1274" w:date="2024-04-16T13:56: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4757174" w14:textId="69E830DF" w:rsidR="000824F9" w:rsidRPr="00D0162F" w:rsidDel="008020C0" w:rsidRDefault="000824F9" w:rsidP="00042A53">
            <w:pPr>
              <w:pStyle w:val="TAL"/>
              <w:keepNext w:val="0"/>
              <w:keepLines w:val="0"/>
              <w:jc w:val="center"/>
              <w:rPr>
                <w:del w:id="807" w:author="1274" w:date="2024-04-16T13:56:00Z"/>
                <w:b/>
                <w:lang w:eastAsia="zh-CN"/>
              </w:rPr>
            </w:pPr>
            <w:del w:id="808" w:author="1274" w:date="2024-04-16T13:56:00Z">
              <w:r w:rsidRPr="00D0162F" w:rsidDel="008020C0">
                <w:rPr>
                  <w:b/>
                  <w:lang w:eastAsia="zh-CN"/>
                </w:rPr>
                <w:delText>10.4.1.3</w:delText>
              </w:r>
            </w:del>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88E3A5E" w14:textId="3FA8F4A3" w:rsidR="000824F9" w:rsidRPr="00D0162F" w:rsidDel="008020C0" w:rsidRDefault="000824F9" w:rsidP="00042A53">
            <w:pPr>
              <w:pStyle w:val="TAL"/>
              <w:rPr>
                <w:del w:id="809" w:author="1274" w:date="2024-04-16T13:56:00Z"/>
                <w:lang w:eastAsia="sv-SE"/>
              </w:rPr>
            </w:pPr>
            <w:del w:id="810" w:author="1274" w:date="2024-04-16T13:56:00Z">
              <w:r w:rsidRPr="00D0162F" w:rsidDel="008020C0">
                <w:rPr>
                  <w:lang w:eastAsia="sv-SE"/>
                </w:rPr>
                <w:delText>EN-DC FR1 Event-triggered reporting tests on PSCC with per-UE gaps under non-DRX and CCA</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33621013" w14:textId="455F3934" w:rsidR="000824F9" w:rsidRPr="00D0162F" w:rsidDel="008020C0" w:rsidRDefault="000824F9" w:rsidP="00042A53">
            <w:pPr>
              <w:pStyle w:val="TAL"/>
              <w:rPr>
                <w:del w:id="811" w:author="1274" w:date="2024-04-16T13:56:00Z"/>
                <w:lang w:eastAsia="zh-CN"/>
              </w:rPr>
            </w:pPr>
            <w:del w:id="812" w:author="1274" w:date="2024-04-16T13:56:00Z">
              <w:r w:rsidRPr="00D0162F" w:rsidDel="008020C0">
                <w:rPr>
                  <w:lang w:eastAsia="zh-CN"/>
                </w:rPr>
                <w:delText>LTE Cell 1</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540F8045" w14:textId="4F37DCD4" w:rsidR="000824F9" w:rsidRPr="00D0162F" w:rsidDel="008020C0" w:rsidRDefault="000824F9" w:rsidP="00042A53">
            <w:pPr>
              <w:pStyle w:val="TAL"/>
              <w:rPr>
                <w:del w:id="813" w:author="1274" w:date="2024-04-16T13:56:00Z"/>
              </w:rPr>
            </w:pPr>
            <w:del w:id="814" w:author="1274" w:date="2024-04-16T13:56:00Z">
              <w:r w:rsidRPr="00D0162F" w:rsidDel="008020C0">
                <w:rPr>
                  <w:lang w:eastAsia="zh-CN"/>
                </w:rPr>
                <w:delText>NR Cell 1</w:delText>
              </w:r>
            </w:del>
          </w:p>
        </w:tc>
        <w:tc>
          <w:tcPr>
            <w:tcW w:w="1049" w:type="dxa"/>
            <w:tcBorders>
              <w:top w:val="single" w:sz="4" w:space="0" w:color="auto"/>
              <w:left w:val="nil"/>
              <w:bottom w:val="single" w:sz="4" w:space="0" w:color="auto"/>
              <w:right w:val="single" w:sz="4" w:space="0" w:color="auto"/>
            </w:tcBorders>
            <w:shd w:val="clear" w:color="auto" w:fill="auto"/>
            <w:vAlign w:val="center"/>
          </w:tcPr>
          <w:p w14:paraId="71B8A8F6" w14:textId="2D724CFE" w:rsidR="000824F9" w:rsidRPr="00D0162F" w:rsidDel="008020C0" w:rsidRDefault="000824F9" w:rsidP="00042A53">
            <w:pPr>
              <w:pStyle w:val="TAL"/>
              <w:rPr>
                <w:del w:id="815" w:author="1274" w:date="2024-04-16T13:56:00Z"/>
              </w:rPr>
            </w:pPr>
            <w:del w:id="816" w:author="1274" w:date="2024-04-16T13:56:00Z">
              <w:r w:rsidRPr="00D0162F" w:rsidDel="008020C0">
                <w:rPr>
                  <w:lang w:eastAsia="zh-CN"/>
                </w:rPr>
                <w:delText>NR Cell 2</w:delText>
              </w:r>
            </w:del>
          </w:p>
        </w:tc>
        <w:tc>
          <w:tcPr>
            <w:tcW w:w="1049" w:type="dxa"/>
            <w:tcBorders>
              <w:top w:val="single" w:sz="4" w:space="0" w:color="auto"/>
              <w:left w:val="nil"/>
              <w:bottom w:val="single" w:sz="4" w:space="0" w:color="auto"/>
              <w:right w:val="single" w:sz="4" w:space="0" w:color="auto"/>
            </w:tcBorders>
            <w:vAlign w:val="center"/>
          </w:tcPr>
          <w:p w14:paraId="5436D3A9" w14:textId="15007063" w:rsidR="000824F9" w:rsidRPr="00D0162F" w:rsidDel="008020C0" w:rsidRDefault="000824F9" w:rsidP="00042A53">
            <w:pPr>
              <w:pStyle w:val="TAL"/>
              <w:rPr>
                <w:del w:id="817" w:author="1274" w:date="2024-04-16T13:56: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662E29E" w14:textId="4CE43DB6" w:rsidR="000824F9" w:rsidRPr="00D0162F" w:rsidDel="008020C0" w:rsidRDefault="000824F9" w:rsidP="00042A53">
            <w:pPr>
              <w:pStyle w:val="TAL"/>
              <w:rPr>
                <w:del w:id="818" w:author="1274" w:date="2024-04-16T13:56:00Z"/>
              </w:rPr>
            </w:pPr>
          </w:p>
        </w:tc>
      </w:tr>
      <w:tr w:rsidR="000824F9" w:rsidRPr="00D0162F" w14:paraId="1D71C89F"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9B0E6FD" w14:textId="77777777" w:rsidR="000824F9" w:rsidRPr="00D0162F" w:rsidRDefault="000824F9" w:rsidP="00042A53">
            <w:pPr>
              <w:pStyle w:val="TAL"/>
              <w:keepNext w:val="0"/>
              <w:keepLines w:val="0"/>
              <w:jc w:val="center"/>
              <w:rPr>
                <w:b/>
                <w:lang w:eastAsia="zh-CN"/>
              </w:rPr>
            </w:pPr>
            <w:r w:rsidRPr="00D0162F">
              <w:rPr>
                <w:b/>
                <w:lang w:eastAsia="zh-CN"/>
              </w:rPr>
              <w:t>10.4.1.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9A67B3" w14:textId="77777777" w:rsidR="000824F9" w:rsidRPr="00D0162F" w:rsidRDefault="000824F9" w:rsidP="00042A53">
            <w:pPr>
              <w:pStyle w:val="TAL"/>
              <w:rPr>
                <w:lang w:eastAsia="sv-SE"/>
              </w:rPr>
            </w:pPr>
            <w:r w:rsidRPr="00D0162F">
              <w:rPr>
                <w:lang w:eastAsia="sv-SE"/>
              </w:rPr>
              <w:t>EN-DC FR1 Event-triggered reporting tests on PSCC with per-UE gaps under DRX and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893E88"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30AEAA"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AA97FA2" w14:textId="77777777" w:rsidR="000824F9" w:rsidRPr="00D0162F" w:rsidRDefault="000824F9" w:rsidP="00042A53">
            <w:pPr>
              <w:pStyle w:val="TAL"/>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63923574"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19878B" w14:textId="77777777" w:rsidR="000824F9" w:rsidRPr="00D0162F" w:rsidRDefault="000824F9" w:rsidP="00042A53">
            <w:pPr>
              <w:pStyle w:val="TAL"/>
            </w:pPr>
          </w:p>
        </w:tc>
      </w:tr>
      <w:tr w:rsidR="008020C0" w:rsidRPr="00D0162F" w14:paraId="4E879CAC" w14:textId="77777777" w:rsidTr="00BA45A4">
        <w:tblPrEx>
          <w:tblW w:w="9951" w:type="dxa"/>
          <w:jc w:val="center"/>
          <w:tblLayout w:type="fixed"/>
          <w:tblCellMar>
            <w:left w:w="28" w:type="dxa"/>
            <w:right w:w="70" w:type="dxa"/>
          </w:tblCellMar>
          <w:tblLook w:val="0000" w:firstRow="0" w:lastRow="0" w:firstColumn="0" w:lastColumn="0" w:noHBand="0" w:noVBand="0"/>
          <w:tblPrExChange w:id="819"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820" w:author="1274" w:date="2024-04-16T13:57:00Z"/>
          <w:trPrChange w:id="821"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822"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DF15086" w14:textId="5C1B0FBF" w:rsidR="008020C0" w:rsidRPr="00D0162F" w:rsidRDefault="008020C0" w:rsidP="008020C0">
            <w:pPr>
              <w:pStyle w:val="TAL"/>
              <w:keepNext w:val="0"/>
              <w:keepLines w:val="0"/>
              <w:jc w:val="center"/>
              <w:rPr>
                <w:ins w:id="823" w:author="1274" w:date="2024-04-16T13:57:00Z"/>
                <w:b/>
                <w:lang w:eastAsia="zh-CN"/>
              </w:rPr>
            </w:pPr>
            <w:ins w:id="824" w:author="1274" w:date="2024-04-16T13:57:00Z">
              <w:r w:rsidRPr="00CF2A3E">
                <w:rPr>
                  <w:b/>
                  <w:lang w:eastAsia="zh-CN"/>
                  <w:rPrChange w:id="825" w:author="Fernando Alonso Macias" w:date="2024-01-31T16:08:00Z">
                    <w:rPr/>
                  </w:rPrChange>
                </w:rPr>
                <w:t>10.4.2.1</w:t>
              </w:r>
            </w:ins>
          </w:p>
        </w:tc>
        <w:tc>
          <w:tcPr>
            <w:tcW w:w="3690" w:type="dxa"/>
            <w:tcBorders>
              <w:top w:val="single" w:sz="4" w:space="0" w:color="auto"/>
              <w:left w:val="nil"/>
              <w:bottom w:val="single" w:sz="4" w:space="0" w:color="auto"/>
              <w:right w:val="single" w:sz="4" w:space="0" w:color="auto"/>
            </w:tcBorders>
            <w:shd w:val="clear" w:color="auto" w:fill="auto"/>
            <w:noWrap/>
            <w:tcPrChange w:id="826"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6DAB0748" w14:textId="1538003C" w:rsidR="008020C0" w:rsidRPr="00D0162F" w:rsidRDefault="008020C0" w:rsidP="008020C0">
            <w:pPr>
              <w:pStyle w:val="TAL"/>
              <w:rPr>
                <w:ins w:id="827" w:author="1274" w:date="2024-04-16T13:57:00Z"/>
                <w:lang w:eastAsia="sv-SE"/>
              </w:rPr>
            </w:pPr>
            <w:ins w:id="828" w:author="1274" w:date="2024-04-16T13:57:00Z">
              <w:r w:rsidRPr="009130CC">
                <w:t>EN-DC FR1 RSSI measurement reporting</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2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54356DB" w14:textId="206DBC37" w:rsidR="008020C0" w:rsidRPr="00D0162F" w:rsidRDefault="008020C0" w:rsidP="008020C0">
            <w:pPr>
              <w:pStyle w:val="TAL"/>
              <w:rPr>
                <w:ins w:id="830" w:author="1274" w:date="2024-04-16T13:57:00Z"/>
                <w:lang w:eastAsia="zh-CN"/>
              </w:rPr>
            </w:pPr>
            <w:ins w:id="831"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32"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367F996" w14:textId="2CDA4939" w:rsidR="008020C0" w:rsidRPr="00D0162F" w:rsidRDefault="008020C0" w:rsidP="008020C0">
            <w:pPr>
              <w:pStyle w:val="TAL"/>
              <w:rPr>
                <w:ins w:id="833" w:author="1274" w:date="2024-04-16T13:57:00Z"/>
                <w:lang w:eastAsia="zh-CN"/>
              </w:rPr>
            </w:pPr>
            <w:ins w:id="834"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3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6DEA3CC" w14:textId="4D37CEDF" w:rsidR="008020C0" w:rsidRPr="00D0162F" w:rsidRDefault="008020C0" w:rsidP="008020C0">
            <w:pPr>
              <w:pStyle w:val="TAL"/>
              <w:rPr>
                <w:ins w:id="836" w:author="1274" w:date="2024-04-16T13:57:00Z"/>
                <w:lang w:eastAsia="zh-CN"/>
              </w:rPr>
            </w:pPr>
            <w:ins w:id="837"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838"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763E7457" w14:textId="77777777" w:rsidR="008020C0" w:rsidRPr="00D0162F" w:rsidRDefault="008020C0" w:rsidP="008020C0">
            <w:pPr>
              <w:pStyle w:val="TAL"/>
              <w:rPr>
                <w:ins w:id="839"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840"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5022664" w14:textId="77777777" w:rsidR="008020C0" w:rsidRPr="00D0162F" w:rsidRDefault="008020C0" w:rsidP="008020C0">
            <w:pPr>
              <w:pStyle w:val="TAL"/>
              <w:rPr>
                <w:ins w:id="841" w:author="1274" w:date="2024-04-16T13:57:00Z"/>
              </w:rPr>
            </w:pPr>
          </w:p>
        </w:tc>
      </w:tr>
      <w:tr w:rsidR="008020C0" w:rsidRPr="00D0162F" w14:paraId="286769CF" w14:textId="77777777" w:rsidTr="00BA45A4">
        <w:tblPrEx>
          <w:tblW w:w="9951" w:type="dxa"/>
          <w:jc w:val="center"/>
          <w:tblLayout w:type="fixed"/>
          <w:tblCellMar>
            <w:left w:w="28" w:type="dxa"/>
            <w:right w:w="70" w:type="dxa"/>
          </w:tblCellMar>
          <w:tblLook w:val="0000" w:firstRow="0" w:lastRow="0" w:firstColumn="0" w:lastColumn="0" w:noHBand="0" w:noVBand="0"/>
          <w:tblPrExChange w:id="842"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843" w:author="1274" w:date="2024-04-16T13:57:00Z"/>
          <w:trPrChange w:id="844"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845"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BDC5951" w14:textId="71081F92" w:rsidR="008020C0" w:rsidRPr="00D0162F" w:rsidRDefault="008020C0" w:rsidP="008020C0">
            <w:pPr>
              <w:pStyle w:val="TAL"/>
              <w:keepNext w:val="0"/>
              <w:keepLines w:val="0"/>
              <w:jc w:val="center"/>
              <w:rPr>
                <w:ins w:id="846" w:author="1274" w:date="2024-04-16T13:57:00Z"/>
                <w:b/>
                <w:lang w:eastAsia="zh-CN"/>
              </w:rPr>
            </w:pPr>
            <w:ins w:id="847" w:author="1274" w:date="2024-04-16T13:57:00Z">
              <w:r w:rsidRPr="00CF2A3E">
                <w:rPr>
                  <w:b/>
                  <w:lang w:eastAsia="zh-CN"/>
                  <w:rPrChange w:id="848" w:author="Fernando Alonso Macias" w:date="2024-01-31T16:08:00Z">
                    <w:rPr/>
                  </w:rPrChange>
                </w:rPr>
                <w:t>10.4.2.2</w:t>
              </w:r>
            </w:ins>
          </w:p>
        </w:tc>
        <w:tc>
          <w:tcPr>
            <w:tcW w:w="3690" w:type="dxa"/>
            <w:tcBorders>
              <w:top w:val="single" w:sz="4" w:space="0" w:color="auto"/>
              <w:left w:val="nil"/>
              <w:bottom w:val="single" w:sz="4" w:space="0" w:color="auto"/>
              <w:right w:val="single" w:sz="4" w:space="0" w:color="auto"/>
            </w:tcBorders>
            <w:shd w:val="clear" w:color="auto" w:fill="auto"/>
            <w:noWrap/>
            <w:tcPrChange w:id="849"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0F5B3F50" w14:textId="5FB006B8" w:rsidR="008020C0" w:rsidRPr="00D0162F" w:rsidRDefault="008020C0" w:rsidP="008020C0">
            <w:pPr>
              <w:pStyle w:val="TAL"/>
              <w:rPr>
                <w:ins w:id="850" w:author="1274" w:date="2024-04-16T13:57:00Z"/>
                <w:lang w:eastAsia="sv-SE"/>
              </w:rPr>
            </w:pPr>
            <w:ins w:id="851" w:author="1274" w:date="2024-04-16T13:57:00Z">
              <w:r w:rsidRPr="009130CC">
                <w:t>EN-DC FR1 Channel occupancy measurement reporting</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52"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3A988D18" w14:textId="7EFEA339" w:rsidR="008020C0" w:rsidRPr="00D0162F" w:rsidRDefault="008020C0" w:rsidP="008020C0">
            <w:pPr>
              <w:pStyle w:val="TAL"/>
              <w:rPr>
                <w:ins w:id="853" w:author="1274" w:date="2024-04-16T13:57:00Z"/>
                <w:lang w:eastAsia="zh-CN"/>
              </w:rPr>
            </w:pPr>
            <w:ins w:id="854"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5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969B1EE" w14:textId="09C8AE82" w:rsidR="008020C0" w:rsidRPr="00D0162F" w:rsidRDefault="008020C0" w:rsidP="008020C0">
            <w:pPr>
              <w:pStyle w:val="TAL"/>
              <w:rPr>
                <w:ins w:id="856" w:author="1274" w:date="2024-04-16T13:57:00Z"/>
                <w:lang w:eastAsia="zh-CN"/>
              </w:rPr>
            </w:pPr>
            <w:ins w:id="857"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58"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36DBB3A1" w14:textId="72DB5ACF" w:rsidR="008020C0" w:rsidRPr="00D0162F" w:rsidRDefault="008020C0" w:rsidP="008020C0">
            <w:pPr>
              <w:pStyle w:val="TAL"/>
              <w:rPr>
                <w:ins w:id="859" w:author="1274" w:date="2024-04-16T13:57:00Z"/>
                <w:lang w:eastAsia="zh-CN"/>
              </w:rPr>
            </w:pPr>
            <w:ins w:id="860"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861"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2586FBDC" w14:textId="77777777" w:rsidR="008020C0" w:rsidRPr="00D0162F" w:rsidRDefault="008020C0" w:rsidP="008020C0">
            <w:pPr>
              <w:pStyle w:val="TAL"/>
              <w:rPr>
                <w:ins w:id="862"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863"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678EEA1" w14:textId="77777777" w:rsidR="008020C0" w:rsidRPr="00D0162F" w:rsidRDefault="008020C0" w:rsidP="008020C0">
            <w:pPr>
              <w:pStyle w:val="TAL"/>
              <w:rPr>
                <w:ins w:id="864" w:author="1274" w:date="2024-04-16T13:57:00Z"/>
              </w:rPr>
            </w:pPr>
          </w:p>
        </w:tc>
      </w:tr>
      <w:tr w:rsidR="008020C0" w:rsidRPr="00D0162F" w14:paraId="13C83177" w14:textId="77777777" w:rsidTr="00BA45A4">
        <w:tblPrEx>
          <w:tblW w:w="9951" w:type="dxa"/>
          <w:jc w:val="center"/>
          <w:tblLayout w:type="fixed"/>
          <w:tblCellMar>
            <w:left w:w="28" w:type="dxa"/>
            <w:right w:w="70" w:type="dxa"/>
          </w:tblCellMar>
          <w:tblLook w:val="0000" w:firstRow="0" w:lastRow="0" w:firstColumn="0" w:lastColumn="0" w:noHBand="0" w:noVBand="0"/>
          <w:tblPrExChange w:id="865"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866" w:author="1274" w:date="2024-04-16T13:57:00Z"/>
          <w:trPrChange w:id="867"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868"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4D2AE2D" w14:textId="6437B022" w:rsidR="008020C0" w:rsidRPr="00D0162F" w:rsidRDefault="008020C0" w:rsidP="008020C0">
            <w:pPr>
              <w:pStyle w:val="TAL"/>
              <w:keepNext w:val="0"/>
              <w:keepLines w:val="0"/>
              <w:jc w:val="center"/>
              <w:rPr>
                <w:ins w:id="869" w:author="1274" w:date="2024-04-16T13:57:00Z"/>
                <w:b/>
                <w:lang w:eastAsia="zh-CN"/>
              </w:rPr>
            </w:pPr>
            <w:ins w:id="870" w:author="1274" w:date="2024-04-16T13:57:00Z">
              <w:r w:rsidRPr="00CF2A3E">
                <w:rPr>
                  <w:b/>
                  <w:lang w:eastAsia="zh-CN"/>
                  <w:rPrChange w:id="871" w:author="Fernando Alonso Macias" w:date="2024-01-31T16:08:00Z">
                    <w:rPr/>
                  </w:rPrChange>
                </w:rPr>
                <w:t>10.4.2.3</w:t>
              </w:r>
            </w:ins>
          </w:p>
        </w:tc>
        <w:tc>
          <w:tcPr>
            <w:tcW w:w="3690" w:type="dxa"/>
            <w:tcBorders>
              <w:top w:val="single" w:sz="4" w:space="0" w:color="auto"/>
              <w:left w:val="nil"/>
              <w:bottom w:val="single" w:sz="4" w:space="0" w:color="auto"/>
              <w:right w:val="single" w:sz="4" w:space="0" w:color="auto"/>
            </w:tcBorders>
            <w:shd w:val="clear" w:color="auto" w:fill="auto"/>
            <w:noWrap/>
            <w:tcPrChange w:id="872"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5170DF45" w14:textId="476CE8C9" w:rsidR="008020C0" w:rsidRPr="00D0162F" w:rsidRDefault="008020C0" w:rsidP="008020C0">
            <w:pPr>
              <w:pStyle w:val="TAL"/>
              <w:rPr>
                <w:ins w:id="873" w:author="1274" w:date="2024-04-16T13:57:00Z"/>
                <w:lang w:eastAsia="sv-SE"/>
              </w:rPr>
            </w:pPr>
            <w:ins w:id="874" w:author="1274" w:date="2024-04-16T13:57:00Z">
              <w:r w:rsidRPr="009130CC">
                <w:t>EN-DC FR1 event triggered reporting tests for FR1 with CCA cell without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7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2323BB2" w14:textId="382B3818" w:rsidR="008020C0" w:rsidRPr="00D0162F" w:rsidRDefault="008020C0" w:rsidP="008020C0">
            <w:pPr>
              <w:pStyle w:val="TAL"/>
              <w:rPr>
                <w:ins w:id="876" w:author="1274" w:date="2024-04-16T13:57:00Z"/>
                <w:lang w:eastAsia="zh-CN"/>
              </w:rPr>
            </w:pPr>
            <w:ins w:id="877"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78"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C290F82" w14:textId="6D13B8B9" w:rsidR="008020C0" w:rsidRPr="00D0162F" w:rsidRDefault="008020C0" w:rsidP="008020C0">
            <w:pPr>
              <w:pStyle w:val="TAL"/>
              <w:rPr>
                <w:ins w:id="879" w:author="1274" w:date="2024-04-16T13:57:00Z"/>
                <w:lang w:eastAsia="zh-CN"/>
              </w:rPr>
            </w:pPr>
            <w:ins w:id="880"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8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E449AD0" w14:textId="28A28067" w:rsidR="008020C0" w:rsidRPr="00D0162F" w:rsidRDefault="008020C0" w:rsidP="008020C0">
            <w:pPr>
              <w:pStyle w:val="TAL"/>
              <w:rPr>
                <w:ins w:id="882" w:author="1274" w:date="2024-04-16T13:57:00Z"/>
                <w:lang w:eastAsia="zh-CN"/>
              </w:rPr>
            </w:pPr>
            <w:ins w:id="883"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884"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48F3D3F6" w14:textId="77777777" w:rsidR="008020C0" w:rsidRPr="00D0162F" w:rsidRDefault="008020C0" w:rsidP="008020C0">
            <w:pPr>
              <w:pStyle w:val="TAL"/>
              <w:rPr>
                <w:ins w:id="885"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886"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175943" w14:textId="77777777" w:rsidR="008020C0" w:rsidRPr="00D0162F" w:rsidRDefault="008020C0" w:rsidP="008020C0">
            <w:pPr>
              <w:pStyle w:val="TAL"/>
              <w:rPr>
                <w:ins w:id="887" w:author="1274" w:date="2024-04-16T13:57:00Z"/>
              </w:rPr>
            </w:pPr>
          </w:p>
        </w:tc>
      </w:tr>
      <w:tr w:rsidR="008020C0" w:rsidRPr="00D0162F" w14:paraId="4F69983E" w14:textId="77777777" w:rsidTr="00BA45A4">
        <w:tblPrEx>
          <w:tblW w:w="9951" w:type="dxa"/>
          <w:jc w:val="center"/>
          <w:tblLayout w:type="fixed"/>
          <w:tblCellMar>
            <w:left w:w="28" w:type="dxa"/>
            <w:right w:w="70" w:type="dxa"/>
          </w:tblCellMar>
          <w:tblLook w:val="0000" w:firstRow="0" w:lastRow="0" w:firstColumn="0" w:lastColumn="0" w:noHBand="0" w:noVBand="0"/>
          <w:tblPrExChange w:id="888"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889" w:author="1274" w:date="2024-04-16T13:57:00Z"/>
          <w:trPrChange w:id="890"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891"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4D3D872" w14:textId="7D24B82C" w:rsidR="008020C0" w:rsidRPr="00D0162F" w:rsidRDefault="008020C0" w:rsidP="008020C0">
            <w:pPr>
              <w:pStyle w:val="TAL"/>
              <w:keepNext w:val="0"/>
              <w:keepLines w:val="0"/>
              <w:jc w:val="center"/>
              <w:rPr>
                <w:ins w:id="892" w:author="1274" w:date="2024-04-16T13:57:00Z"/>
                <w:b/>
                <w:lang w:eastAsia="zh-CN"/>
              </w:rPr>
            </w:pPr>
            <w:ins w:id="893" w:author="1274" w:date="2024-04-16T13:57:00Z">
              <w:r w:rsidRPr="00CF2A3E">
                <w:rPr>
                  <w:b/>
                  <w:lang w:eastAsia="zh-CN"/>
                  <w:rPrChange w:id="894" w:author="Fernando Alonso Macias" w:date="2024-01-31T16:08:00Z">
                    <w:rPr/>
                  </w:rPrChange>
                </w:rPr>
                <w:lastRenderedPageBreak/>
                <w:t>10.4.2.4</w:t>
              </w:r>
            </w:ins>
          </w:p>
        </w:tc>
        <w:tc>
          <w:tcPr>
            <w:tcW w:w="3690" w:type="dxa"/>
            <w:tcBorders>
              <w:top w:val="single" w:sz="4" w:space="0" w:color="auto"/>
              <w:left w:val="nil"/>
              <w:bottom w:val="single" w:sz="4" w:space="0" w:color="auto"/>
              <w:right w:val="single" w:sz="4" w:space="0" w:color="auto"/>
            </w:tcBorders>
            <w:shd w:val="clear" w:color="auto" w:fill="auto"/>
            <w:noWrap/>
            <w:tcPrChange w:id="895"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3E235FC3" w14:textId="04BA5823" w:rsidR="008020C0" w:rsidRPr="00D0162F" w:rsidRDefault="008020C0" w:rsidP="008020C0">
            <w:pPr>
              <w:pStyle w:val="TAL"/>
              <w:rPr>
                <w:ins w:id="896" w:author="1274" w:date="2024-04-16T13:57:00Z"/>
                <w:lang w:eastAsia="sv-SE"/>
              </w:rPr>
            </w:pPr>
            <w:ins w:id="897" w:author="1274" w:date="2024-04-16T13:57:00Z">
              <w:r w:rsidRPr="009130CC">
                <w:t>EN-DC FR1 event triggered reporting tests for FR1 cell with CCA without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898"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E1D8737" w14:textId="7BD3FCC5" w:rsidR="008020C0" w:rsidRPr="00D0162F" w:rsidRDefault="008020C0" w:rsidP="008020C0">
            <w:pPr>
              <w:pStyle w:val="TAL"/>
              <w:rPr>
                <w:ins w:id="899" w:author="1274" w:date="2024-04-16T13:57:00Z"/>
                <w:lang w:eastAsia="zh-CN"/>
              </w:rPr>
            </w:pPr>
            <w:ins w:id="900"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0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DD93ED7" w14:textId="0E950B67" w:rsidR="008020C0" w:rsidRPr="00D0162F" w:rsidRDefault="008020C0" w:rsidP="008020C0">
            <w:pPr>
              <w:pStyle w:val="TAL"/>
              <w:rPr>
                <w:ins w:id="902" w:author="1274" w:date="2024-04-16T13:57:00Z"/>
                <w:lang w:eastAsia="zh-CN"/>
              </w:rPr>
            </w:pPr>
            <w:ins w:id="903"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04"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24CB3AC" w14:textId="06E32F62" w:rsidR="008020C0" w:rsidRPr="00D0162F" w:rsidRDefault="008020C0" w:rsidP="008020C0">
            <w:pPr>
              <w:pStyle w:val="TAL"/>
              <w:rPr>
                <w:ins w:id="905" w:author="1274" w:date="2024-04-16T13:57:00Z"/>
                <w:lang w:eastAsia="zh-CN"/>
              </w:rPr>
            </w:pPr>
            <w:ins w:id="906"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907"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239580D0" w14:textId="77777777" w:rsidR="008020C0" w:rsidRPr="00D0162F" w:rsidRDefault="008020C0" w:rsidP="008020C0">
            <w:pPr>
              <w:pStyle w:val="TAL"/>
              <w:rPr>
                <w:ins w:id="908"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909"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97B6F4C" w14:textId="77777777" w:rsidR="008020C0" w:rsidRPr="00D0162F" w:rsidRDefault="008020C0" w:rsidP="008020C0">
            <w:pPr>
              <w:pStyle w:val="TAL"/>
              <w:rPr>
                <w:ins w:id="910" w:author="1274" w:date="2024-04-16T13:57:00Z"/>
              </w:rPr>
            </w:pPr>
          </w:p>
        </w:tc>
      </w:tr>
      <w:tr w:rsidR="008020C0" w:rsidRPr="00D0162F" w14:paraId="7979FF85" w14:textId="77777777" w:rsidTr="00BA45A4">
        <w:tblPrEx>
          <w:tblW w:w="9951" w:type="dxa"/>
          <w:jc w:val="center"/>
          <w:tblLayout w:type="fixed"/>
          <w:tblCellMar>
            <w:left w:w="28" w:type="dxa"/>
            <w:right w:w="70" w:type="dxa"/>
          </w:tblCellMar>
          <w:tblLook w:val="0000" w:firstRow="0" w:lastRow="0" w:firstColumn="0" w:lastColumn="0" w:noHBand="0" w:noVBand="0"/>
          <w:tblPrExChange w:id="911"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912" w:author="1274" w:date="2024-04-16T13:57:00Z"/>
          <w:trPrChange w:id="913"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914"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C14EAB5" w14:textId="549D8895" w:rsidR="008020C0" w:rsidRPr="00D0162F" w:rsidRDefault="008020C0" w:rsidP="008020C0">
            <w:pPr>
              <w:pStyle w:val="TAL"/>
              <w:keepNext w:val="0"/>
              <w:keepLines w:val="0"/>
              <w:jc w:val="center"/>
              <w:rPr>
                <w:ins w:id="915" w:author="1274" w:date="2024-04-16T13:57:00Z"/>
                <w:b/>
                <w:lang w:eastAsia="zh-CN"/>
              </w:rPr>
            </w:pPr>
            <w:ins w:id="916" w:author="1274" w:date="2024-04-16T13:57:00Z">
              <w:r w:rsidRPr="00CF2A3E">
                <w:rPr>
                  <w:b/>
                  <w:lang w:eastAsia="zh-CN"/>
                  <w:rPrChange w:id="917" w:author="Fernando Alonso Macias" w:date="2024-01-31T16:08:00Z">
                    <w:rPr/>
                  </w:rPrChange>
                </w:rPr>
                <w:t>10.4.2.5</w:t>
              </w:r>
            </w:ins>
          </w:p>
        </w:tc>
        <w:tc>
          <w:tcPr>
            <w:tcW w:w="3690" w:type="dxa"/>
            <w:tcBorders>
              <w:top w:val="single" w:sz="4" w:space="0" w:color="auto"/>
              <w:left w:val="nil"/>
              <w:bottom w:val="single" w:sz="4" w:space="0" w:color="auto"/>
              <w:right w:val="single" w:sz="4" w:space="0" w:color="auto"/>
            </w:tcBorders>
            <w:shd w:val="clear" w:color="auto" w:fill="auto"/>
            <w:noWrap/>
            <w:tcPrChange w:id="918"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397CEEB5" w14:textId="3A8DAEFF" w:rsidR="008020C0" w:rsidRPr="00D0162F" w:rsidRDefault="008020C0" w:rsidP="008020C0">
            <w:pPr>
              <w:pStyle w:val="TAL"/>
              <w:rPr>
                <w:ins w:id="919" w:author="1274" w:date="2024-04-16T13:57:00Z"/>
                <w:lang w:eastAsia="sv-SE"/>
              </w:rPr>
            </w:pPr>
            <w:ins w:id="920" w:author="1274" w:date="2024-04-16T13:57:00Z">
              <w:r w:rsidRPr="009130CC">
                <w:t>EN-DC FR1 event triggered reporting tests for FR1 cell with CCA with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2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8DE5E23" w14:textId="687F3192" w:rsidR="008020C0" w:rsidRPr="00D0162F" w:rsidRDefault="008020C0" w:rsidP="008020C0">
            <w:pPr>
              <w:pStyle w:val="TAL"/>
              <w:rPr>
                <w:ins w:id="922" w:author="1274" w:date="2024-04-16T13:57:00Z"/>
                <w:lang w:eastAsia="zh-CN"/>
              </w:rPr>
            </w:pPr>
            <w:ins w:id="923"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24"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5CE2A06" w14:textId="729D8C12" w:rsidR="008020C0" w:rsidRPr="00D0162F" w:rsidRDefault="008020C0" w:rsidP="008020C0">
            <w:pPr>
              <w:pStyle w:val="TAL"/>
              <w:rPr>
                <w:ins w:id="925" w:author="1274" w:date="2024-04-16T13:57:00Z"/>
                <w:lang w:eastAsia="zh-CN"/>
              </w:rPr>
            </w:pPr>
            <w:ins w:id="926"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2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12F02B1" w14:textId="21138D2C" w:rsidR="008020C0" w:rsidRPr="00D0162F" w:rsidRDefault="008020C0" w:rsidP="008020C0">
            <w:pPr>
              <w:pStyle w:val="TAL"/>
              <w:rPr>
                <w:ins w:id="928" w:author="1274" w:date="2024-04-16T13:57:00Z"/>
                <w:lang w:eastAsia="zh-CN"/>
              </w:rPr>
            </w:pPr>
            <w:ins w:id="929"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930"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63872A53" w14:textId="77777777" w:rsidR="008020C0" w:rsidRPr="00D0162F" w:rsidRDefault="008020C0" w:rsidP="008020C0">
            <w:pPr>
              <w:pStyle w:val="TAL"/>
              <w:rPr>
                <w:ins w:id="931"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932"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36F8CD1" w14:textId="77777777" w:rsidR="008020C0" w:rsidRPr="00D0162F" w:rsidRDefault="008020C0" w:rsidP="008020C0">
            <w:pPr>
              <w:pStyle w:val="TAL"/>
              <w:rPr>
                <w:ins w:id="933" w:author="1274" w:date="2024-04-16T13:57:00Z"/>
              </w:rPr>
            </w:pPr>
          </w:p>
        </w:tc>
      </w:tr>
      <w:tr w:rsidR="008020C0" w:rsidRPr="00D0162F" w14:paraId="3FFCFB06" w14:textId="77777777" w:rsidTr="00BA45A4">
        <w:tblPrEx>
          <w:tblW w:w="9951" w:type="dxa"/>
          <w:jc w:val="center"/>
          <w:tblLayout w:type="fixed"/>
          <w:tblCellMar>
            <w:left w:w="28" w:type="dxa"/>
            <w:right w:w="70" w:type="dxa"/>
          </w:tblCellMar>
          <w:tblLook w:val="0000" w:firstRow="0" w:lastRow="0" w:firstColumn="0" w:lastColumn="0" w:noHBand="0" w:noVBand="0"/>
          <w:tblPrExChange w:id="934"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935" w:author="1274" w:date="2024-04-16T13:57:00Z"/>
          <w:trPrChange w:id="936"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937"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305288C" w14:textId="061B8391" w:rsidR="008020C0" w:rsidRPr="00D0162F" w:rsidRDefault="008020C0" w:rsidP="008020C0">
            <w:pPr>
              <w:pStyle w:val="TAL"/>
              <w:keepNext w:val="0"/>
              <w:keepLines w:val="0"/>
              <w:jc w:val="center"/>
              <w:rPr>
                <w:ins w:id="938" w:author="1274" w:date="2024-04-16T13:57:00Z"/>
                <w:b/>
                <w:lang w:eastAsia="zh-CN"/>
              </w:rPr>
            </w:pPr>
            <w:ins w:id="939" w:author="1274" w:date="2024-04-16T13:57:00Z">
              <w:r w:rsidRPr="00CF2A3E">
                <w:rPr>
                  <w:b/>
                  <w:lang w:eastAsia="zh-CN"/>
                  <w:rPrChange w:id="940" w:author="Fernando Alonso Macias" w:date="2024-01-31T16:08:00Z">
                    <w:rPr/>
                  </w:rPrChange>
                </w:rPr>
                <w:t>10.4.2.6</w:t>
              </w:r>
            </w:ins>
          </w:p>
        </w:tc>
        <w:tc>
          <w:tcPr>
            <w:tcW w:w="3690" w:type="dxa"/>
            <w:tcBorders>
              <w:top w:val="single" w:sz="4" w:space="0" w:color="auto"/>
              <w:left w:val="nil"/>
              <w:bottom w:val="single" w:sz="4" w:space="0" w:color="auto"/>
              <w:right w:val="single" w:sz="4" w:space="0" w:color="auto"/>
            </w:tcBorders>
            <w:shd w:val="clear" w:color="auto" w:fill="auto"/>
            <w:noWrap/>
            <w:tcPrChange w:id="941"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07F170A2" w14:textId="6892F617" w:rsidR="008020C0" w:rsidRPr="00D0162F" w:rsidRDefault="008020C0" w:rsidP="008020C0">
            <w:pPr>
              <w:pStyle w:val="TAL"/>
              <w:rPr>
                <w:ins w:id="942" w:author="1274" w:date="2024-04-16T13:57:00Z"/>
                <w:lang w:eastAsia="sv-SE"/>
              </w:rPr>
            </w:pPr>
            <w:ins w:id="943" w:author="1274" w:date="2024-04-16T13:57:00Z">
              <w:r w:rsidRPr="009130CC">
                <w:t>EN-DC FR1 event triggered reporting tests for FR1 cell with CCA with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44"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47AAE4C" w14:textId="68F7B4D5" w:rsidR="008020C0" w:rsidRPr="00D0162F" w:rsidRDefault="008020C0" w:rsidP="008020C0">
            <w:pPr>
              <w:pStyle w:val="TAL"/>
              <w:rPr>
                <w:ins w:id="945" w:author="1274" w:date="2024-04-16T13:57:00Z"/>
                <w:lang w:eastAsia="zh-CN"/>
              </w:rPr>
            </w:pPr>
            <w:ins w:id="946"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4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17D8356" w14:textId="01E13F7A" w:rsidR="008020C0" w:rsidRPr="00D0162F" w:rsidRDefault="008020C0" w:rsidP="008020C0">
            <w:pPr>
              <w:pStyle w:val="TAL"/>
              <w:rPr>
                <w:ins w:id="948" w:author="1274" w:date="2024-04-16T13:57:00Z"/>
                <w:lang w:eastAsia="zh-CN"/>
              </w:rPr>
            </w:pPr>
            <w:ins w:id="949"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50"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7243908" w14:textId="394CD49B" w:rsidR="008020C0" w:rsidRPr="00D0162F" w:rsidRDefault="008020C0" w:rsidP="008020C0">
            <w:pPr>
              <w:pStyle w:val="TAL"/>
              <w:rPr>
                <w:ins w:id="951" w:author="1274" w:date="2024-04-16T13:57:00Z"/>
                <w:lang w:eastAsia="zh-CN"/>
              </w:rPr>
            </w:pPr>
            <w:ins w:id="952"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953"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53ACC9FD" w14:textId="77777777" w:rsidR="008020C0" w:rsidRPr="00D0162F" w:rsidRDefault="008020C0" w:rsidP="008020C0">
            <w:pPr>
              <w:pStyle w:val="TAL"/>
              <w:rPr>
                <w:ins w:id="954"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955"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6CDCB4C" w14:textId="77777777" w:rsidR="008020C0" w:rsidRPr="00D0162F" w:rsidRDefault="008020C0" w:rsidP="008020C0">
            <w:pPr>
              <w:pStyle w:val="TAL"/>
              <w:rPr>
                <w:ins w:id="956" w:author="1274" w:date="2024-04-16T13:57:00Z"/>
              </w:rPr>
            </w:pPr>
          </w:p>
        </w:tc>
      </w:tr>
      <w:tr w:rsidR="008020C0" w:rsidRPr="00D0162F" w14:paraId="738DF713" w14:textId="77777777" w:rsidTr="00BA45A4">
        <w:tblPrEx>
          <w:tblW w:w="9951" w:type="dxa"/>
          <w:jc w:val="center"/>
          <w:tblLayout w:type="fixed"/>
          <w:tblCellMar>
            <w:left w:w="28" w:type="dxa"/>
            <w:right w:w="70" w:type="dxa"/>
          </w:tblCellMar>
          <w:tblLook w:val="0000" w:firstRow="0" w:lastRow="0" w:firstColumn="0" w:lastColumn="0" w:noHBand="0" w:noVBand="0"/>
          <w:tblPrExChange w:id="957"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958" w:author="1274" w:date="2024-04-16T13:57:00Z"/>
          <w:trPrChange w:id="959"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960"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450335B" w14:textId="53851B5F" w:rsidR="008020C0" w:rsidRPr="00D0162F" w:rsidRDefault="008020C0" w:rsidP="008020C0">
            <w:pPr>
              <w:pStyle w:val="TAL"/>
              <w:keepNext w:val="0"/>
              <w:keepLines w:val="0"/>
              <w:jc w:val="center"/>
              <w:rPr>
                <w:ins w:id="961" w:author="1274" w:date="2024-04-16T13:57:00Z"/>
                <w:b/>
                <w:lang w:eastAsia="zh-CN"/>
              </w:rPr>
            </w:pPr>
            <w:ins w:id="962" w:author="1274" w:date="2024-04-16T13:57:00Z">
              <w:r w:rsidRPr="00CF2A3E">
                <w:rPr>
                  <w:b/>
                  <w:lang w:eastAsia="zh-CN"/>
                  <w:rPrChange w:id="963" w:author="Fernando Alonso Macias" w:date="2024-01-31T16:08:00Z">
                    <w:rPr/>
                  </w:rPrChange>
                </w:rPr>
                <w:t>10.4.2.7</w:t>
              </w:r>
            </w:ins>
          </w:p>
        </w:tc>
        <w:tc>
          <w:tcPr>
            <w:tcW w:w="3690" w:type="dxa"/>
            <w:tcBorders>
              <w:top w:val="single" w:sz="4" w:space="0" w:color="auto"/>
              <w:left w:val="nil"/>
              <w:bottom w:val="single" w:sz="4" w:space="0" w:color="auto"/>
              <w:right w:val="single" w:sz="4" w:space="0" w:color="auto"/>
            </w:tcBorders>
            <w:shd w:val="clear" w:color="auto" w:fill="auto"/>
            <w:noWrap/>
            <w:tcPrChange w:id="964"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13CED751" w14:textId="3477ECEB" w:rsidR="008020C0" w:rsidRPr="00D0162F" w:rsidRDefault="008020C0" w:rsidP="008020C0">
            <w:pPr>
              <w:pStyle w:val="TAL"/>
              <w:rPr>
                <w:ins w:id="965" w:author="1274" w:date="2024-04-16T13:57:00Z"/>
                <w:lang w:eastAsia="sv-SE"/>
              </w:rPr>
            </w:pPr>
            <w:ins w:id="966" w:author="1274" w:date="2024-04-16T13:57:00Z">
              <w:r w:rsidRPr="009130CC">
                <w:t>EN-DC FR1 event triggered reporting tests for FR1 cell without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6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1270D2E" w14:textId="77C8D24D" w:rsidR="008020C0" w:rsidRPr="00D0162F" w:rsidRDefault="008020C0" w:rsidP="008020C0">
            <w:pPr>
              <w:pStyle w:val="TAL"/>
              <w:rPr>
                <w:ins w:id="968" w:author="1274" w:date="2024-04-16T13:57:00Z"/>
                <w:lang w:eastAsia="zh-CN"/>
              </w:rPr>
            </w:pPr>
            <w:ins w:id="969"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70"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2314D84" w14:textId="6E38D97E" w:rsidR="008020C0" w:rsidRPr="00D0162F" w:rsidRDefault="008020C0" w:rsidP="008020C0">
            <w:pPr>
              <w:pStyle w:val="TAL"/>
              <w:rPr>
                <w:ins w:id="971" w:author="1274" w:date="2024-04-16T13:57:00Z"/>
                <w:lang w:eastAsia="zh-CN"/>
              </w:rPr>
            </w:pPr>
            <w:ins w:id="972"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7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8779673" w14:textId="15FCAAFD" w:rsidR="008020C0" w:rsidRPr="00D0162F" w:rsidRDefault="008020C0" w:rsidP="008020C0">
            <w:pPr>
              <w:pStyle w:val="TAL"/>
              <w:rPr>
                <w:ins w:id="974" w:author="1274" w:date="2024-04-16T13:57:00Z"/>
                <w:lang w:eastAsia="zh-CN"/>
              </w:rPr>
            </w:pPr>
            <w:ins w:id="975"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976"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2ED38262" w14:textId="77777777" w:rsidR="008020C0" w:rsidRPr="00D0162F" w:rsidRDefault="008020C0" w:rsidP="008020C0">
            <w:pPr>
              <w:pStyle w:val="TAL"/>
              <w:rPr>
                <w:ins w:id="977"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978"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33DC3D2" w14:textId="77777777" w:rsidR="008020C0" w:rsidRPr="00D0162F" w:rsidRDefault="008020C0" w:rsidP="008020C0">
            <w:pPr>
              <w:pStyle w:val="TAL"/>
              <w:rPr>
                <w:ins w:id="979" w:author="1274" w:date="2024-04-16T13:57:00Z"/>
              </w:rPr>
            </w:pPr>
          </w:p>
        </w:tc>
      </w:tr>
      <w:tr w:rsidR="008020C0" w:rsidRPr="00D0162F" w14:paraId="7354F67A" w14:textId="77777777" w:rsidTr="00BA45A4">
        <w:tblPrEx>
          <w:tblW w:w="9951" w:type="dxa"/>
          <w:jc w:val="center"/>
          <w:tblLayout w:type="fixed"/>
          <w:tblCellMar>
            <w:left w:w="28" w:type="dxa"/>
            <w:right w:w="70" w:type="dxa"/>
          </w:tblCellMar>
          <w:tblLook w:val="0000" w:firstRow="0" w:lastRow="0" w:firstColumn="0" w:lastColumn="0" w:noHBand="0" w:noVBand="0"/>
          <w:tblPrExChange w:id="980"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981" w:author="1274" w:date="2024-04-16T13:57:00Z"/>
          <w:trPrChange w:id="982"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983"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89088A3" w14:textId="19387B43" w:rsidR="008020C0" w:rsidRPr="00D0162F" w:rsidRDefault="008020C0" w:rsidP="008020C0">
            <w:pPr>
              <w:pStyle w:val="TAL"/>
              <w:keepNext w:val="0"/>
              <w:keepLines w:val="0"/>
              <w:jc w:val="center"/>
              <w:rPr>
                <w:ins w:id="984" w:author="1274" w:date="2024-04-16T13:57:00Z"/>
                <w:b/>
                <w:lang w:eastAsia="zh-CN"/>
              </w:rPr>
            </w:pPr>
            <w:ins w:id="985" w:author="1274" w:date="2024-04-16T13:57:00Z">
              <w:r w:rsidRPr="00CF2A3E">
                <w:rPr>
                  <w:b/>
                  <w:lang w:eastAsia="zh-CN"/>
                  <w:rPrChange w:id="986" w:author="Fernando Alonso Macias" w:date="2024-01-31T16:08:00Z">
                    <w:rPr/>
                  </w:rPrChange>
                </w:rPr>
                <w:t>10.4.2.8</w:t>
              </w:r>
            </w:ins>
          </w:p>
        </w:tc>
        <w:tc>
          <w:tcPr>
            <w:tcW w:w="3690" w:type="dxa"/>
            <w:tcBorders>
              <w:top w:val="single" w:sz="4" w:space="0" w:color="auto"/>
              <w:left w:val="nil"/>
              <w:bottom w:val="single" w:sz="4" w:space="0" w:color="auto"/>
              <w:right w:val="single" w:sz="4" w:space="0" w:color="auto"/>
            </w:tcBorders>
            <w:shd w:val="clear" w:color="auto" w:fill="auto"/>
            <w:noWrap/>
            <w:tcPrChange w:id="987"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4BD69CEC" w14:textId="26DD7A88" w:rsidR="008020C0" w:rsidRPr="00D0162F" w:rsidRDefault="008020C0" w:rsidP="008020C0">
            <w:pPr>
              <w:pStyle w:val="TAL"/>
              <w:rPr>
                <w:ins w:id="988" w:author="1274" w:date="2024-04-16T13:57:00Z"/>
                <w:lang w:eastAsia="sv-SE"/>
              </w:rPr>
            </w:pPr>
            <w:ins w:id="989" w:author="1274" w:date="2024-04-16T13:57:00Z">
              <w:r w:rsidRPr="009130CC">
                <w:t>EN-DC FR1 event triggered reporting tests for FR1 cell without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90"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34EDD0F" w14:textId="19B267EF" w:rsidR="008020C0" w:rsidRPr="00D0162F" w:rsidRDefault="008020C0" w:rsidP="008020C0">
            <w:pPr>
              <w:pStyle w:val="TAL"/>
              <w:rPr>
                <w:ins w:id="991" w:author="1274" w:date="2024-04-16T13:57:00Z"/>
                <w:lang w:eastAsia="zh-CN"/>
              </w:rPr>
            </w:pPr>
            <w:ins w:id="992"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9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3833B54" w14:textId="6C49FBF6" w:rsidR="008020C0" w:rsidRPr="00D0162F" w:rsidRDefault="008020C0" w:rsidP="008020C0">
            <w:pPr>
              <w:pStyle w:val="TAL"/>
              <w:rPr>
                <w:ins w:id="994" w:author="1274" w:date="2024-04-16T13:57:00Z"/>
                <w:lang w:eastAsia="zh-CN"/>
              </w:rPr>
            </w:pPr>
            <w:ins w:id="995"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996"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C87C5CE" w14:textId="6D53F8C9" w:rsidR="008020C0" w:rsidRPr="00D0162F" w:rsidRDefault="008020C0" w:rsidP="008020C0">
            <w:pPr>
              <w:pStyle w:val="TAL"/>
              <w:rPr>
                <w:ins w:id="997" w:author="1274" w:date="2024-04-16T13:57:00Z"/>
                <w:lang w:eastAsia="zh-CN"/>
              </w:rPr>
            </w:pPr>
            <w:ins w:id="998"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999"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5FBC5AD3" w14:textId="77777777" w:rsidR="008020C0" w:rsidRPr="00D0162F" w:rsidRDefault="008020C0" w:rsidP="008020C0">
            <w:pPr>
              <w:pStyle w:val="TAL"/>
              <w:rPr>
                <w:ins w:id="1000"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001"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7F529E4" w14:textId="77777777" w:rsidR="008020C0" w:rsidRPr="00D0162F" w:rsidRDefault="008020C0" w:rsidP="008020C0">
            <w:pPr>
              <w:pStyle w:val="TAL"/>
              <w:rPr>
                <w:ins w:id="1002" w:author="1274" w:date="2024-04-16T13:57:00Z"/>
              </w:rPr>
            </w:pPr>
          </w:p>
        </w:tc>
      </w:tr>
      <w:tr w:rsidR="008020C0" w:rsidRPr="00D0162F" w14:paraId="788B27E2" w14:textId="77777777" w:rsidTr="00BA45A4">
        <w:tblPrEx>
          <w:tblW w:w="9951" w:type="dxa"/>
          <w:jc w:val="center"/>
          <w:tblLayout w:type="fixed"/>
          <w:tblCellMar>
            <w:left w:w="28" w:type="dxa"/>
            <w:right w:w="70" w:type="dxa"/>
          </w:tblCellMar>
          <w:tblLook w:val="0000" w:firstRow="0" w:lastRow="0" w:firstColumn="0" w:lastColumn="0" w:noHBand="0" w:noVBand="0"/>
          <w:tblPrExChange w:id="1003"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004" w:author="1274" w:date="2024-04-16T13:57:00Z"/>
          <w:trPrChange w:id="1005"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006"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C0D6441" w14:textId="497C30ED" w:rsidR="008020C0" w:rsidRPr="00D0162F" w:rsidRDefault="008020C0" w:rsidP="008020C0">
            <w:pPr>
              <w:pStyle w:val="TAL"/>
              <w:keepNext w:val="0"/>
              <w:keepLines w:val="0"/>
              <w:jc w:val="center"/>
              <w:rPr>
                <w:ins w:id="1007" w:author="1274" w:date="2024-04-16T13:57:00Z"/>
                <w:b/>
                <w:lang w:eastAsia="zh-CN"/>
              </w:rPr>
            </w:pPr>
            <w:ins w:id="1008" w:author="1274" w:date="2024-04-16T13:57:00Z">
              <w:r w:rsidRPr="00CF2A3E">
                <w:rPr>
                  <w:b/>
                  <w:lang w:eastAsia="zh-CN"/>
                  <w:rPrChange w:id="1009" w:author="Fernando Alonso Macias" w:date="2024-01-31T16:08:00Z">
                    <w:rPr/>
                  </w:rPrChange>
                </w:rPr>
                <w:t>10.4.2.9</w:t>
              </w:r>
            </w:ins>
          </w:p>
        </w:tc>
        <w:tc>
          <w:tcPr>
            <w:tcW w:w="3690" w:type="dxa"/>
            <w:tcBorders>
              <w:top w:val="single" w:sz="4" w:space="0" w:color="auto"/>
              <w:left w:val="nil"/>
              <w:bottom w:val="single" w:sz="4" w:space="0" w:color="auto"/>
              <w:right w:val="single" w:sz="4" w:space="0" w:color="auto"/>
            </w:tcBorders>
            <w:shd w:val="clear" w:color="auto" w:fill="auto"/>
            <w:noWrap/>
            <w:tcPrChange w:id="1010"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58CC04ED" w14:textId="3C6DE251" w:rsidR="008020C0" w:rsidRPr="00D0162F" w:rsidRDefault="008020C0" w:rsidP="008020C0">
            <w:pPr>
              <w:pStyle w:val="TAL"/>
              <w:rPr>
                <w:ins w:id="1011" w:author="1274" w:date="2024-04-16T13:57:00Z"/>
                <w:lang w:eastAsia="sv-SE"/>
              </w:rPr>
            </w:pPr>
            <w:ins w:id="1012" w:author="1274" w:date="2024-04-16T13:57:00Z">
              <w:r w:rsidRPr="009130CC">
                <w:t>EN-DC FR1 event triggered reporting tests for FR1 cell with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1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25E5E6EB" w14:textId="5E901EAE" w:rsidR="008020C0" w:rsidRPr="00D0162F" w:rsidRDefault="008020C0" w:rsidP="008020C0">
            <w:pPr>
              <w:pStyle w:val="TAL"/>
              <w:rPr>
                <w:ins w:id="1014" w:author="1274" w:date="2024-04-16T13:57:00Z"/>
                <w:lang w:eastAsia="zh-CN"/>
              </w:rPr>
            </w:pPr>
            <w:ins w:id="1015"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16"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FD891A5" w14:textId="59F5F092" w:rsidR="008020C0" w:rsidRPr="00D0162F" w:rsidRDefault="008020C0" w:rsidP="008020C0">
            <w:pPr>
              <w:pStyle w:val="TAL"/>
              <w:rPr>
                <w:ins w:id="1017" w:author="1274" w:date="2024-04-16T13:57:00Z"/>
                <w:lang w:eastAsia="zh-CN"/>
              </w:rPr>
            </w:pPr>
            <w:ins w:id="1018"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1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325863B3" w14:textId="4B1AF871" w:rsidR="008020C0" w:rsidRPr="00D0162F" w:rsidRDefault="008020C0" w:rsidP="008020C0">
            <w:pPr>
              <w:pStyle w:val="TAL"/>
              <w:rPr>
                <w:ins w:id="1020" w:author="1274" w:date="2024-04-16T13:57:00Z"/>
                <w:lang w:eastAsia="zh-CN"/>
              </w:rPr>
            </w:pPr>
            <w:ins w:id="1021"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1022"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03F58E24" w14:textId="77777777" w:rsidR="008020C0" w:rsidRPr="00D0162F" w:rsidRDefault="008020C0" w:rsidP="008020C0">
            <w:pPr>
              <w:pStyle w:val="TAL"/>
              <w:rPr>
                <w:ins w:id="1023"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024"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E5AB2D2" w14:textId="77777777" w:rsidR="008020C0" w:rsidRPr="00D0162F" w:rsidRDefault="008020C0" w:rsidP="008020C0">
            <w:pPr>
              <w:pStyle w:val="TAL"/>
              <w:rPr>
                <w:ins w:id="1025" w:author="1274" w:date="2024-04-16T13:57:00Z"/>
              </w:rPr>
            </w:pPr>
          </w:p>
        </w:tc>
      </w:tr>
      <w:tr w:rsidR="008020C0" w:rsidRPr="00D0162F" w14:paraId="5C362107" w14:textId="77777777" w:rsidTr="00BA45A4">
        <w:tblPrEx>
          <w:tblW w:w="9951" w:type="dxa"/>
          <w:jc w:val="center"/>
          <w:tblLayout w:type="fixed"/>
          <w:tblCellMar>
            <w:left w:w="28" w:type="dxa"/>
            <w:right w:w="70" w:type="dxa"/>
          </w:tblCellMar>
          <w:tblLook w:val="0000" w:firstRow="0" w:lastRow="0" w:firstColumn="0" w:lastColumn="0" w:noHBand="0" w:noVBand="0"/>
          <w:tblPrExChange w:id="1026"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027" w:author="1274" w:date="2024-04-16T13:57:00Z"/>
          <w:trPrChange w:id="1028"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029"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6305A87" w14:textId="64B9D400" w:rsidR="008020C0" w:rsidRPr="00D0162F" w:rsidRDefault="008020C0" w:rsidP="008020C0">
            <w:pPr>
              <w:pStyle w:val="TAL"/>
              <w:keepNext w:val="0"/>
              <w:keepLines w:val="0"/>
              <w:jc w:val="center"/>
              <w:rPr>
                <w:ins w:id="1030" w:author="1274" w:date="2024-04-16T13:57:00Z"/>
                <w:b/>
                <w:lang w:eastAsia="zh-CN"/>
              </w:rPr>
            </w:pPr>
            <w:ins w:id="1031" w:author="1274" w:date="2024-04-16T13:57:00Z">
              <w:r w:rsidRPr="00CF2A3E">
                <w:rPr>
                  <w:b/>
                  <w:lang w:eastAsia="zh-CN"/>
                  <w:rPrChange w:id="1032" w:author="Fernando Alonso Macias" w:date="2024-01-31T16:08:00Z">
                    <w:rPr/>
                  </w:rPrChange>
                </w:rPr>
                <w:t>10.4.2.10</w:t>
              </w:r>
            </w:ins>
          </w:p>
        </w:tc>
        <w:tc>
          <w:tcPr>
            <w:tcW w:w="3690" w:type="dxa"/>
            <w:tcBorders>
              <w:top w:val="single" w:sz="4" w:space="0" w:color="auto"/>
              <w:left w:val="nil"/>
              <w:bottom w:val="single" w:sz="4" w:space="0" w:color="auto"/>
              <w:right w:val="single" w:sz="4" w:space="0" w:color="auto"/>
            </w:tcBorders>
            <w:shd w:val="clear" w:color="auto" w:fill="auto"/>
            <w:noWrap/>
            <w:tcPrChange w:id="1033"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780DC1B5" w14:textId="4806F2BE" w:rsidR="008020C0" w:rsidRPr="00D0162F" w:rsidRDefault="008020C0" w:rsidP="008020C0">
            <w:pPr>
              <w:pStyle w:val="TAL"/>
              <w:rPr>
                <w:ins w:id="1034" w:author="1274" w:date="2024-04-16T13:57:00Z"/>
                <w:lang w:eastAsia="sv-SE"/>
              </w:rPr>
            </w:pPr>
            <w:ins w:id="1035" w:author="1274" w:date="2024-04-16T13:57:00Z">
              <w:r w:rsidRPr="009130CC">
                <w:t>EN-DC FR1 event triggered reporting tests for FR1 cell with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36"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2CD46B2" w14:textId="4D9B4EB2" w:rsidR="008020C0" w:rsidRPr="00D0162F" w:rsidRDefault="008020C0" w:rsidP="008020C0">
            <w:pPr>
              <w:pStyle w:val="TAL"/>
              <w:rPr>
                <w:ins w:id="1037" w:author="1274" w:date="2024-04-16T13:57:00Z"/>
                <w:lang w:eastAsia="zh-CN"/>
              </w:rPr>
            </w:pPr>
            <w:ins w:id="1038"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3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81E03F0" w14:textId="5A26DD2D" w:rsidR="008020C0" w:rsidRPr="00D0162F" w:rsidRDefault="008020C0" w:rsidP="008020C0">
            <w:pPr>
              <w:pStyle w:val="TAL"/>
              <w:rPr>
                <w:ins w:id="1040" w:author="1274" w:date="2024-04-16T13:57:00Z"/>
                <w:lang w:eastAsia="zh-CN"/>
              </w:rPr>
            </w:pPr>
            <w:ins w:id="1041"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42"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289EFE6" w14:textId="1FFFF160" w:rsidR="008020C0" w:rsidRPr="00D0162F" w:rsidRDefault="008020C0" w:rsidP="008020C0">
            <w:pPr>
              <w:pStyle w:val="TAL"/>
              <w:rPr>
                <w:ins w:id="1043" w:author="1274" w:date="2024-04-16T13:57:00Z"/>
                <w:lang w:eastAsia="zh-CN"/>
              </w:rPr>
            </w:pPr>
            <w:ins w:id="1044"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Change w:id="1045"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50C4F8A3" w14:textId="77777777" w:rsidR="008020C0" w:rsidRPr="00D0162F" w:rsidRDefault="008020C0" w:rsidP="008020C0">
            <w:pPr>
              <w:pStyle w:val="TAL"/>
              <w:rPr>
                <w:ins w:id="1046"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047"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F8353E4" w14:textId="77777777" w:rsidR="008020C0" w:rsidRPr="00D0162F" w:rsidRDefault="008020C0" w:rsidP="008020C0">
            <w:pPr>
              <w:pStyle w:val="TAL"/>
              <w:rPr>
                <w:ins w:id="1048" w:author="1274" w:date="2024-04-16T13:57:00Z"/>
              </w:rPr>
            </w:pPr>
          </w:p>
        </w:tc>
      </w:tr>
      <w:tr w:rsidR="008020C0" w:rsidRPr="00D0162F" w14:paraId="54EE3F19" w14:textId="77777777" w:rsidTr="00BA45A4">
        <w:tblPrEx>
          <w:tblW w:w="9951" w:type="dxa"/>
          <w:jc w:val="center"/>
          <w:tblLayout w:type="fixed"/>
          <w:tblCellMar>
            <w:left w:w="28" w:type="dxa"/>
            <w:right w:w="70" w:type="dxa"/>
          </w:tblCellMar>
          <w:tblLook w:val="0000" w:firstRow="0" w:lastRow="0" w:firstColumn="0" w:lastColumn="0" w:noHBand="0" w:noVBand="0"/>
          <w:tblPrExChange w:id="1049"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050" w:author="1274" w:date="2024-04-16T13:57:00Z"/>
          <w:trPrChange w:id="1051"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052"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4FA1EF2" w14:textId="38DBA42D" w:rsidR="008020C0" w:rsidRPr="00D0162F" w:rsidRDefault="008020C0" w:rsidP="008020C0">
            <w:pPr>
              <w:pStyle w:val="TAL"/>
              <w:keepNext w:val="0"/>
              <w:keepLines w:val="0"/>
              <w:jc w:val="center"/>
              <w:rPr>
                <w:ins w:id="1053" w:author="1274" w:date="2024-04-16T13:57:00Z"/>
                <w:b/>
                <w:lang w:eastAsia="zh-CN"/>
              </w:rPr>
            </w:pPr>
            <w:ins w:id="1054" w:author="1274" w:date="2024-04-16T13:57:00Z">
              <w:r w:rsidRPr="00975854">
                <w:rPr>
                  <w:b/>
                  <w:bCs/>
                  <w:rPrChange w:id="1055" w:author="Fernando Alonso Macias" w:date="2024-01-31T16:10:00Z">
                    <w:rPr/>
                  </w:rPrChange>
                </w:rPr>
                <w:t>10.4.3.1</w:t>
              </w:r>
            </w:ins>
          </w:p>
        </w:tc>
        <w:tc>
          <w:tcPr>
            <w:tcW w:w="3690" w:type="dxa"/>
            <w:tcBorders>
              <w:top w:val="single" w:sz="4" w:space="0" w:color="auto"/>
              <w:left w:val="nil"/>
              <w:bottom w:val="single" w:sz="4" w:space="0" w:color="auto"/>
              <w:right w:val="single" w:sz="4" w:space="0" w:color="auto"/>
            </w:tcBorders>
            <w:shd w:val="clear" w:color="auto" w:fill="auto"/>
            <w:noWrap/>
            <w:tcPrChange w:id="1056"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7A81FCC8" w14:textId="5D3623F1" w:rsidR="008020C0" w:rsidRPr="00D0162F" w:rsidRDefault="008020C0" w:rsidP="008020C0">
            <w:pPr>
              <w:pStyle w:val="TAL"/>
              <w:rPr>
                <w:ins w:id="1057" w:author="1274" w:date="2024-04-16T13:57:00Z"/>
                <w:lang w:eastAsia="sv-SE"/>
              </w:rPr>
            </w:pPr>
            <w:ins w:id="1058" w:author="1274" w:date="2024-04-16T13:57:00Z">
              <w:r w:rsidRPr="00761D3D">
                <w:t>EN-DC FR1 SSB based L1-RSRP measurement on PSCC under CCA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5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7CB80CF" w14:textId="010DCD57" w:rsidR="008020C0" w:rsidRPr="00D0162F" w:rsidRDefault="008020C0" w:rsidP="008020C0">
            <w:pPr>
              <w:pStyle w:val="TAL"/>
              <w:rPr>
                <w:ins w:id="1060" w:author="1274" w:date="2024-04-16T13:57:00Z"/>
                <w:lang w:eastAsia="zh-CN"/>
              </w:rPr>
            </w:pPr>
            <w:ins w:id="1061"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62"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51984A8" w14:textId="098B2E98" w:rsidR="008020C0" w:rsidRPr="00D0162F" w:rsidRDefault="008020C0" w:rsidP="008020C0">
            <w:pPr>
              <w:pStyle w:val="TAL"/>
              <w:rPr>
                <w:ins w:id="1063" w:author="1274" w:date="2024-04-16T13:57:00Z"/>
                <w:lang w:eastAsia="zh-CN"/>
              </w:rPr>
            </w:pPr>
            <w:ins w:id="1064"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6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3F02D362" w14:textId="77777777" w:rsidR="008020C0" w:rsidRPr="00D0162F" w:rsidRDefault="008020C0" w:rsidP="008020C0">
            <w:pPr>
              <w:pStyle w:val="TAL"/>
              <w:rPr>
                <w:ins w:id="1066" w:author="1274" w:date="2024-04-16T13:57:00Z"/>
                <w:lang w:eastAsia="zh-CN"/>
              </w:rPr>
            </w:pPr>
          </w:p>
        </w:tc>
        <w:tc>
          <w:tcPr>
            <w:tcW w:w="1049" w:type="dxa"/>
            <w:tcBorders>
              <w:top w:val="single" w:sz="4" w:space="0" w:color="auto"/>
              <w:left w:val="nil"/>
              <w:bottom w:val="single" w:sz="4" w:space="0" w:color="auto"/>
              <w:right w:val="single" w:sz="4" w:space="0" w:color="auto"/>
            </w:tcBorders>
            <w:vAlign w:val="center"/>
            <w:tcPrChange w:id="1067"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6A7432D6" w14:textId="77777777" w:rsidR="008020C0" w:rsidRPr="00D0162F" w:rsidRDefault="008020C0" w:rsidP="008020C0">
            <w:pPr>
              <w:pStyle w:val="TAL"/>
              <w:rPr>
                <w:ins w:id="1068"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069"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6CF2C97" w14:textId="77777777" w:rsidR="008020C0" w:rsidRPr="00D0162F" w:rsidRDefault="008020C0" w:rsidP="008020C0">
            <w:pPr>
              <w:pStyle w:val="TAL"/>
              <w:rPr>
                <w:ins w:id="1070" w:author="1274" w:date="2024-04-16T13:57:00Z"/>
              </w:rPr>
            </w:pPr>
          </w:p>
        </w:tc>
      </w:tr>
      <w:tr w:rsidR="008020C0" w:rsidRPr="00D0162F" w14:paraId="66BF4003" w14:textId="77777777" w:rsidTr="00BA45A4">
        <w:tblPrEx>
          <w:tblW w:w="9951" w:type="dxa"/>
          <w:jc w:val="center"/>
          <w:tblLayout w:type="fixed"/>
          <w:tblCellMar>
            <w:left w:w="28" w:type="dxa"/>
            <w:right w:w="70" w:type="dxa"/>
          </w:tblCellMar>
          <w:tblLook w:val="0000" w:firstRow="0" w:lastRow="0" w:firstColumn="0" w:lastColumn="0" w:noHBand="0" w:noVBand="0"/>
          <w:tblPrExChange w:id="1071"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072" w:author="1274" w:date="2024-04-16T13:57:00Z"/>
          <w:trPrChange w:id="1073"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074"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D6CCFD0" w14:textId="3B87223C" w:rsidR="008020C0" w:rsidRPr="00D0162F" w:rsidRDefault="008020C0" w:rsidP="008020C0">
            <w:pPr>
              <w:pStyle w:val="TAL"/>
              <w:keepNext w:val="0"/>
              <w:keepLines w:val="0"/>
              <w:jc w:val="center"/>
              <w:rPr>
                <w:ins w:id="1075" w:author="1274" w:date="2024-04-16T13:57:00Z"/>
                <w:b/>
                <w:lang w:eastAsia="zh-CN"/>
              </w:rPr>
            </w:pPr>
            <w:ins w:id="1076" w:author="1274" w:date="2024-04-16T13:57:00Z">
              <w:r w:rsidRPr="00975854">
                <w:rPr>
                  <w:b/>
                  <w:bCs/>
                  <w:rPrChange w:id="1077" w:author="Fernando Alonso Macias" w:date="2024-01-31T16:10:00Z">
                    <w:rPr/>
                  </w:rPrChange>
                </w:rPr>
                <w:t>10.4.3.2</w:t>
              </w:r>
            </w:ins>
          </w:p>
        </w:tc>
        <w:tc>
          <w:tcPr>
            <w:tcW w:w="3690" w:type="dxa"/>
            <w:tcBorders>
              <w:top w:val="single" w:sz="4" w:space="0" w:color="auto"/>
              <w:left w:val="nil"/>
              <w:bottom w:val="single" w:sz="4" w:space="0" w:color="auto"/>
              <w:right w:val="single" w:sz="4" w:space="0" w:color="auto"/>
            </w:tcBorders>
            <w:shd w:val="clear" w:color="auto" w:fill="auto"/>
            <w:noWrap/>
            <w:tcPrChange w:id="1078"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126D3B1A" w14:textId="4A3932CC" w:rsidR="008020C0" w:rsidRPr="00D0162F" w:rsidRDefault="008020C0" w:rsidP="008020C0">
            <w:pPr>
              <w:pStyle w:val="TAL"/>
              <w:rPr>
                <w:ins w:id="1079" w:author="1274" w:date="2024-04-16T13:57:00Z"/>
                <w:lang w:eastAsia="sv-SE"/>
              </w:rPr>
            </w:pPr>
            <w:ins w:id="1080" w:author="1274" w:date="2024-04-16T13:57:00Z">
              <w:r w:rsidRPr="00761D3D">
                <w:t>EN-DC FR1 SSB based L1-RSRP measurement on PSCC under CCA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8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3811470" w14:textId="0F5E99EC" w:rsidR="008020C0" w:rsidRPr="00D0162F" w:rsidRDefault="008020C0" w:rsidP="008020C0">
            <w:pPr>
              <w:pStyle w:val="TAL"/>
              <w:rPr>
                <w:ins w:id="1082" w:author="1274" w:date="2024-04-16T13:57:00Z"/>
                <w:lang w:eastAsia="zh-CN"/>
              </w:rPr>
            </w:pPr>
            <w:ins w:id="1083"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84"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9F9C4D0" w14:textId="3B43B618" w:rsidR="008020C0" w:rsidRPr="00D0162F" w:rsidRDefault="008020C0" w:rsidP="008020C0">
            <w:pPr>
              <w:pStyle w:val="TAL"/>
              <w:rPr>
                <w:ins w:id="1085" w:author="1274" w:date="2024-04-16T13:57:00Z"/>
                <w:lang w:eastAsia="zh-CN"/>
              </w:rPr>
            </w:pPr>
            <w:ins w:id="1086"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08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E0014E9" w14:textId="77777777" w:rsidR="008020C0" w:rsidRPr="00D0162F" w:rsidRDefault="008020C0" w:rsidP="008020C0">
            <w:pPr>
              <w:pStyle w:val="TAL"/>
              <w:rPr>
                <w:ins w:id="1088" w:author="1274" w:date="2024-04-16T13:57:00Z"/>
                <w:lang w:eastAsia="zh-CN"/>
              </w:rPr>
            </w:pPr>
          </w:p>
        </w:tc>
        <w:tc>
          <w:tcPr>
            <w:tcW w:w="1049" w:type="dxa"/>
            <w:tcBorders>
              <w:top w:val="single" w:sz="4" w:space="0" w:color="auto"/>
              <w:left w:val="nil"/>
              <w:bottom w:val="single" w:sz="4" w:space="0" w:color="auto"/>
              <w:right w:val="single" w:sz="4" w:space="0" w:color="auto"/>
            </w:tcBorders>
            <w:vAlign w:val="center"/>
            <w:tcPrChange w:id="1089"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742F1512" w14:textId="77777777" w:rsidR="008020C0" w:rsidRPr="00D0162F" w:rsidRDefault="008020C0" w:rsidP="008020C0">
            <w:pPr>
              <w:pStyle w:val="TAL"/>
              <w:rPr>
                <w:ins w:id="1090"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091"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4838FE" w14:textId="77777777" w:rsidR="008020C0" w:rsidRPr="00D0162F" w:rsidRDefault="008020C0" w:rsidP="008020C0">
            <w:pPr>
              <w:pStyle w:val="TAL"/>
              <w:rPr>
                <w:ins w:id="1092" w:author="1274" w:date="2024-04-16T13:57:00Z"/>
              </w:rPr>
            </w:pPr>
          </w:p>
        </w:tc>
      </w:tr>
      <w:tr w:rsidR="008020C0" w:rsidRPr="00D0162F" w14:paraId="457F083D" w14:textId="77777777" w:rsidTr="00BA45A4">
        <w:tblPrEx>
          <w:tblW w:w="9951" w:type="dxa"/>
          <w:jc w:val="center"/>
          <w:tblLayout w:type="fixed"/>
          <w:tblCellMar>
            <w:left w:w="28" w:type="dxa"/>
            <w:right w:w="70" w:type="dxa"/>
          </w:tblCellMar>
          <w:tblLook w:val="0000" w:firstRow="0" w:lastRow="0" w:firstColumn="0" w:lastColumn="0" w:noHBand="0" w:noVBand="0"/>
          <w:tblPrExChange w:id="1093"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094" w:author="1274" w:date="2024-04-16T13:57:00Z"/>
          <w:trPrChange w:id="1095"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096"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1B52EB3" w14:textId="2FAD9BE0" w:rsidR="008020C0" w:rsidRPr="00D0162F" w:rsidRDefault="008020C0" w:rsidP="008020C0">
            <w:pPr>
              <w:pStyle w:val="TAL"/>
              <w:keepNext w:val="0"/>
              <w:keepLines w:val="0"/>
              <w:jc w:val="center"/>
              <w:rPr>
                <w:ins w:id="1097" w:author="1274" w:date="2024-04-16T13:57:00Z"/>
                <w:b/>
                <w:lang w:eastAsia="zh-CN"/>
              </w:rPr>
            </w:pPr>
            <w:ins w:id="1098" w:author="1274" w:date="2024-04-16T13:57:00Z">
              <w:r w:rsidRPr="00975854">
                <w:rPr>
                  <w:b/>
                  <w:bCs/>
                  <w:rPrChange w:id="1099" w:author="Fernando Alonso Macias" w:date="2024-01-31T16:10:00Z">
                    <w:rPr/>
                  </w:rPrChange>
                </w:rPr>
                <w:t>10.4.3.3</w:t>
              </w:r>
            </w:ins>
          </w:p>
        </w:tc>
        <w:tc>
          <w:tcPr>
            <w:tcW w:w="3690" w:type="dxa"/>
            <w:tcBorders>
              <w:top w:val="single" w:sz="4" w:space="0" w:color="auto"/>
              <w:left w:val="nil"/>
              <w:bottom w:val="single" w:sz="4" w:space="0" w:color="auto"/>
              <w:right w:val="single" w:sz="4" w:space="0" w:color="auto"/>
            </w:tcBorders>
            <w:shd w:val="clear" w:color="auto" w:fill="auto"/>
            <w:noWrap/>
            <w:tcPrChange w:id="1100"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2ECD5994" w14:textId="32419C18" w:rsidR="008020C0" w:rsidRPr="00D0162F" w:rsidRDefault="008020C0" w:rsidP="008020C0">
            <w:pPr>
              <w:pStyle w:val="TAL"/>
              <w:rPr>
                <w:ins w:id="1101" w:author="1274" w:date="2024-04-16T13:57:00Z"/>
                <w:lang w:eastAsia="sv-SE"/>
              </w:rPr>
            </w:pPr>
            <w:ins w:id="1102" w:author="1274" w:date="2024-04-16T13:57:00Z">
              <w:r w:rsidRPr="00761D3D">
                <w:t>EN-DC FR1 SSB based L1-RSRP measurement on SCC under CCA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0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6F2405C" w14:textId="1A0E15A5" w:rsidR="008020C0" w:rsidRPr="00D0162F" w:rsidRDefault="008020C0" w:rsidP="008020C0">
            <w:pPr>
              <w:pStyle w:val="TAL"/>
              <w:rPr>
                <w:ins w:id="1104" w:author="1274" w:date="2024-04-16T13:57:00Z"/>
                <w:lang w:eastAsia="zh-CN"/>
              </w:rPr>
            </w:pPr>
            <w:ins w:id="1105"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06"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69BC8BC" w14:textId="29611503" w:rsidR="008020C0" w:rsidRPr="00D0162F" w:rsidRDefault="008020C0" w:rsidP="008020C0">
            <w:pPr>
              <w:pStyle w:val="TAL"/>
              <w:rPr>
                <w:ins w:id="1107" w:author="1274" w:date="2024-04-16T13:57:00Z"/>
                <w:lang w:eastAsia="zh-CN"/>
              </w:rPr>
            </w:pPr>
            <w:ins w:id="1108"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0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170C0CC" w14:textId="77777777" w:rsidR="008020C0" w:rsidRPr="00D0162F" w:rsidRDefault="008020C0" w:rsidP="008020C0">
            <w:pPr>
              <w:pStyle w:val="TAL"/>
              <w:rPr>
                <w:ins w:id="1110" w:author="1274" w:date="2024-04-16T13:57:00Z"/>
                <w:lang w:eastAsia="zh-CN"/>
              </w:rPr>
            </w:pPr>
          </w:p>
        </w:tc>
        <w:tc>
          <w:tcPr>
            <w:tcW w:w="1049" w:type="dxa"/>
            <w:tcBorders>
              <w:top w:val="single" w:sz="4" w:space="0" w:color="auto"/>
              <w:left w:val="nil"/>
              <w:bottom w:val="single" w:sz="4" w:space="0" w:color="auto"/>
              <w:right w:val="single" w:sz="4" w:space="0" w:color="auto"/>
            </w:tcBorders>
            <w:vAlign w:val="center"/>
            <w:tcPrChange w:id="1111"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5DA1062F" w14:textId="77777777" w:rsidR="008020C0" w:rsidRPr="00D0162F" w:rsidRDefault="008020C0" w:rsidP="008020C0">
            <w:pPr>
              <w:pStyle w:val="TAL"/>
              <w:rPr>
                <w:ins w:id="1112"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113"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5771C22" w14:textId="77777777" w:rsidR="008020C0" w:rsidRPr="00D0162F" w:rsidRDefault="008020C0" w:rsidP="008020C0">
            <w:pPr>
              <w:pStyle w:val="TAL"/>
              <w:rPr>
                <w:ins w:id="1114" w:author="1274" w:date="2024-04-16T13:57:00Z"/>
              </w:rPr>
            </w:pPr>
          </w:p>
        </w:tc>
      </w:tr>
      <w:tr w:rsidR="008020C0" w:rsidRPr="00D0162F" w14:paraId="57EB281D" w14:textId="77777777" w:rsidTr="00BA45A4">
        <w:tblPrEx>
          <w:tblW w:w="9951" w:type="dxa"/>
          <w:jc w:val="center"/>
          <w:tblLayout w:type="fixed"/>
          <w:tblCellMar>
            <w:left w:w="28" w:type="dxa"/>
            <w:right w:w="70" w:type="dxa"/>
          </w:tblCellMar>
          <w:tblLook w:val="0000" w:firstRow="0" w:lastRow="0" w:firstColumn="0" w:lastColumn="0" w:noHBand="0" w:noVBand="0"/>
          <w:tblPrExChange w:id="1115"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116" w:author="1274" w:date="2024-04-16T13:57:00Z"/>
          <w:trPrChange w:id="1117"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118"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D4B8ABC" w14:textId="0C6FE52A" w:rsidR="008020C0" w:rsidRPr="00D0162F" w:rsidRDefault="008020C0" w:rsidP="008020C0">
            <w:pPr>
              <w:pStyle w:val="TAL"/>
              <w:keepNext w:val="0"/>
              <w:keepLines w:val="0"/>
              <w:jc w:val="center"/>
              <w:rPr>
                <w:ins w:id="1119" w:author="1274" w:date="2024-04-16T13:57:00Z"/>
                <w:b/>
                <w:lang w:eastAsia="zh-CN"/>
              </w:rPr>
            </w:pPr>
            <w:ins w:id="1120" w:author="1274" w:date="2024-04-16T13:57:00Z">
              <w:r w:rsidRPr="00975854">
                <w:rPr>
                  <w:b/>
                  <w:bCs/>
                  <w:rPrChange w:id="1121" w:author="Fernando Alonso Macias" w:date="2024-01-31T16:10:00Z">
                    <w:rPr/>
                  </w:rPrChange>
                </w:rPr>
                <w:t>10.4.3.4</w:t>
              </w:r>
            </w:ins>
          </w:p>
        </w:tc>
        <w:tc>
          <w:tcPr>
            <w:tcW w:w="3690" w:type="dxa"/>
            <w:tcBorders>
              <w:top w:val="single" w:sz="4" w:space="0" w:color="auto"/>
              <w:left w:val="nil"/>
              <w:bottom w:val="single" w:sz="4" w:space="0" w:color="auto"/>
              <w:right w:val="single" w:sz="4" w:space="0" w:color="auto"/>
            </w:tcBorders>
            <w:shd w:val="clear" w:color="auto" w:fill="auto"/>
            <w:noWrap/>
            <w:tcPrChange w:id="1122"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361634F3" w14:textId="3BB74444" w:rsidR="008020C0" w:rsidRPr="00D0162F" w:rsidRDefault="008020C0" w:rsidP="008020C0">
            <w:pPr>
              <w:pStyle w:val="TAL"/>
              <w:rPr>
                <w:ins w:id="1123" w:author="1274" w:date="2024-04-16T13:57:00Z"/>
                <w:lang w:eastAsia="sv-SE"/>
              </w:rPr>
            </w:pPr>
            <w:ins w:id="1124" w:author="1274" w:date="2024-04-16T13:57:00Z">
              <w:r w:rsidRPr="00761D3D">
                <w:t>EN-DC FR1 SSB based L1-RSRP measurement on SCC under CCA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2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CFA2247" w14:textId="00C2AD8A" w:rsidR="008020C0" w:rsidRPr="00D0162F" w:rsidRDefault="008020C0" w:rsidP="008020C0">
            <w:pPr>
              <w:pStyle w:val="TAL"/>
              <w:rPr>
                <w:ins w:id="1126" w:author="1274" w:date="2024-04-16T13:57:00Z"/>
                <w:lang w:eastAsia="zh-CN"/>
              </w:rPr>
            </w:pPr>
            <w:ins w:id="1127"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28"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301A2A8" w14:textId="47882986" w:rsidR="008020C0" w:rsidRPr="00D0162F" w:rsidRDefault="008020C0" w:rsidP="008020C0">
            <w:pPr>
              <w:pStyle w:val="TAL"/>
              <w:rPr>
                <w:ins w:id="1129" w:author="1274" w:date="2024-04-16T13:57:00Z"/>
                <w:lang w:eastAsia="zh-CN"/>
              </w:rPr>
            </w:pPr>
            <w:ins w:id="1130"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3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20C9EEF6" w14:textId="77777777" w:rsidR="008020C0" w:rsidRPr="00D0162F" w:rsidRDefault="008020C0" w:rsidP="008020C0">
            <w:pPr>
              <w:pStyle w:val="TAL"/>
              <w:rPr>
                <w:ins w:id="1132" w:author="1274" w:date="2024-04-16T13:57:00Z"/>
                <w:lang w:eastAsia="zh-CN"/>
              </w:rPr>
            </w:pPr>
          </w:p>
        </w:tc>
        <w:tc>
          <w:tcPr>
            <w:tcW w:w="1049" w:type="dxa"/>
            <w:tcBorders>
              <w:top w:val="single" w:sz="4" w:space="0" w:color="auto"/>
              <w:left w:val="nil"/>
              <w:bottom w:val="single" w:sz="4" w:space="0" w:color="auto"/>
              <w:right w:val="single" w:sz="4" w:space="0" w:color="auto"/>
            </w:tcBorders>
            <w:vAlign w:val="center"/>
            <w:tcPrChange w:id="1133"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7DE10471" w14:textId="77777777" w:rsidR="008020C0" w:rsidRPr="00D0162F" w:rsidRDefault="008020C0" w:rsidP="008020C0">
            <w:pPr>
              <w:pStyle w:val="TAL"/>
              <w:rPr>
                <w:ins w:id="1134"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135"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C746248" w14:textId="77777777" w:rsidR="008020C0" w:rsidRPr="00D0162F" w:rsidRDefault="008020C0" w:rsidP="008020C0">
            <w:pPr>
              <w:pStyle w:val="TAL"/>
              <w:rPr>
                <w:ins w:id="1136" w:author="1274" w:date="2024-04-16T13:57:00Z"/>
              </w:rPr>
            </w:pPr>
          </w:p>
        </w:tc>
      </w:tr>
      <w:tr w:rsidR="008020C0" w:rsidRPr="00D0162F" w14:paraId="557FC598" w14:textId="77777777" w:rsidTr="00BA45A4">
        <w:tblPrEx>
          <w:tblW w:w="9951" w:type="dxa"/>
          <w:jc w:val="center"/>
          <w:tblLayout w:type="fixed"/>
          <w:tblCellMar>
            <w:left w:w="28" w:type="dxa"/>
            <w:right w:w="70" w:type="dxa"/>
          </w:tblCellMar>
          <w:tblLook w:val="0000" w:firstRow="0" w:lastRow="0" w:firstColumn="0" w:lastColumn="0" w:noHBand="0" w:noVBand="0"/>
          <w:tblPrExChange w:id="1137"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138" w:author="1274" w:date="2024-04-16T13:57:00Z"/>
          <w:trPrChange w:id="1139"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140"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F64F780" w14:textId="4DADE1D5" w:rsidR="008020C0" w:rsidRPr="00D0162F" w:rsidRDefault="008020C0" w:rsidP="008020C0">
            <w:pPr>
              <w:pStyle w:val="TAL"/>
              <w:keepNext w:val="0"/>
              <w:keepLines w:val="0"/>
              <w:jc w:val="center"/>
              <w:rPr>
                <w:ins w:id="1141" w:author="1274" w:date="2024-04-16T13:57:00Z"/>
                <w:b/>
                <w:lang w:eastAsia="zh-CN"/>
              </w:rPr>
            </w:pPr>
            <w:ins w:id="1142" w:author="1274" w:date="2024-04-16T13:57:00Z">
              <w:r w:rsidRPr="00975854">
                <w:rPr>
                  <w:b/>
                  <w:bCs/>
                  <w:rPrChange w:id="1143" w:author="Fernando Alonso Macias" w:date="2024-01-31T16:10:00Z">
                    <w:rPr/>
                  </w:rPrChange>
                </w:rPr>
                <w:t>10.4.4.1</w:t>
              </w:r>
            </w:ins>
          </w:p>
        </w:tc>
        <w:tc>
          <w:tcPr>
            <w:tcW w:w="3690" w:type="dxa"/>
            <w:tcBorders>
              <w:top w:val="single" w:sz="4" w:space="0" w:color="auto"/>
              <w:left w:val="nil"/>
              <w:bottom w:val="single" w:sz="4" w:space="0" w:color="auto"/>
              <w:right w:val="single" w:sz="4" w:space="0" w:color="auto"/>
            </w:tcBorders>
            <w:shd w:val="clear" w:color="auto" w:fill="auto"/>
            <w:noWrap/>
            <w:tcPrChange w:id="1144"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2F77AC0A" w14:textId="22BD79C1" w:rsidR="008020C0" w:rsidRPr="00D0162F" w:rsidRDefault="008020C0" w:rsidP="008020C0">
            <w:pPr>
              <w:pStyle w:val="TAL"/>
              <w:rPr>
                <w:ins w:id="1145" w:author="1274" w:date="2024-04-16T13:57:00Z"/>
                <w:lang w:eastAsia="sv-SE"/>
              </w:rPr>
            </w:pPr>
            <w:ins w:id="1146" w:author="1274" w:date="2024-04-16T13:57:00Z">
              <w:r w:rsidRPr="00976AFA">
                <w:t>EN-DC FR1 E-UTRA-NR inter-RAT event triggered reporting tests for FR1 without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4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D0FBA80" w14:textId="59F49EA1" w:rsidR="008020C0" w:rsidRPr="00D0162F" w:rsidRDefault="008020C0" w:rsidP="008020C0">
            <w:pPr>
              <w:pStyle w:val="TAL"/>
              <w:rPr>
                <w:ins w:id="1148" w:author="1274" w:date="2024-04-16T13:57:00Z"/>
                <w:lang w:eastAsia="zh-CN"/>
              </w:rPr>
            </w:pPr>
            <w:ins w:id="1149"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50"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F72832F" w14:textId="18766533" w:rsidR="008020C0" w:rsidRPr="00D0162F" w:rsidRDefault="008020C0" w:rsidP="008020C0">
            <w:pPr>
              <w:pStyle w:val="TAL"/>
              <w:rPr>
                <w:ins w:id="1151" w:author="1274" w:date="2024-04-16T13:57:00Z"/>
                <w:lang w:eastAsia="zh-CN"/>
              </w:rPr>
            </w:pPr>
            <w:ins w:id="1152"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5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71F953D" w14:textId="77777777" w:rsidR="008020C0" w:rsidRPr="00D0162F" w:rsidRDefault="008020C0" w:rsidP="008020C0">
            <w:pPr>
              <w:pStyle w:val="TAL"/>
              <w:rPr>
                <w:ins w:id="1154" w:author="1274" w:date="2024-04-16T13:57:00Z"/>
                <w:lang w:eastAsia="zh-CN"/>
              </w:rPr>
            </w:pPr>
          </w:p>
        </w:tc>
        <w:tc>
          <w:tcPr>
            <w:tcW w:w="1049" w:type="dxa"/>
            <w:tcBorders>
              <w:top w:val="single" w:sz="4" w:space="0" w:color="auto"/>
              <w:left w:val="nil"/>
              <w:bottom w:val="single" w:sz="4" w:space="0" w:color="auto"/>
              <w:right w:val="single" w:sz="4" w:space="0" w:color="auto"/>
            </w:tcBorders>
            <w:vAlign w:val="center"/>
            <w:tcPrChange w:id="1155"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41AD260B" w14:textId="77777777" w:rsidR="008020C0" w:rsidRPr="00D0162F" w:rsidRDefault="008020C0" w:rsidP="008020C0">
            <w:pPr>
              <w:pStyle w:val="TAL"/>
              <w:rPr>
                <w:ins w:id="1156"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157"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A994884" w14:textId="77777777" w:rsidR="008020C0" w:rsidRPr="00D0162F" w:rsidRDefault="008020C0" w:rsidP="008020C0">
            <w:pPr>
              <w:pStyle w:val="TAL"/>
              <w:rPr>
                <w:ins w:id="1158" w:author="1274" w:date="2024-04-16T13:57:00Z"/>
              </w:rPr>
            </w:pPr>
          </w:p>
        </w:tc>
      </w:tr>
      <w:tr w:rsidR="008020C0" w:rsidRPr="00D0162F" w14:paraId="0AD3DDE5" w14:textId="77777777" w:rsidTr="00BA45A4">
        <w:tblPrEx>
          <w:tblW w:w="9951" w:type="dxa"/>
          <w:jc w:val="center"/>
          <w:tblLayout w:type="fixed"/>
          <w:tblCellMar>
            <w:left w:w="28" w:type="dxa"/>
            <w:right w:w="70" w:type="dxa"/>
          </w:tblCellMar>
          <w:tblLook w:val="0000" w:firstRow="0" w:lastRow="0" w:firstColumn="0" w:lastColumn="0" w:noHBand="0" w:noVBand="0"/>
          <w:tblPrExChange w:id="1159"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160" w:author="1274" w:date="2024-04-16T13:56:00Z"/>
          <w:trPrChange w:id="1161"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162"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CB29EE9" w14:textId="11151FC9" w:rsidR="008020C0" w:rsidRPr="00D0162F" w:rsidRDefault="008020C0" w:rsidP="008020C0">
            <w:pPr>
              <w:pStyle w:val="TAL"/>
              <w:keepNext w:val="0"/>
              <w:keepLines w:val="0"/>
              <w:jc w:val="center"/>
              <w:rPr>
                <w:ins w:id="1163" w:author="1274" w:date="2024-04-16T13:56:00Z"/>
                <w:b/>
                <w:lang w:eastAsia="zh-CN"/>
              </w:rPr>
            </w:pPr>
            <w:ins w:id="1164" w:author="1274" w:date="2024-04-16T13:57:00Z">
              <w:r w:rsidRPr="00975854">
                <w:rPr>
                  <w:b/>
                  <w:bCs/>
                  <w:rPrChange w:id="1165" w:author="Fernando Alonso Macias" w:date="2024-01-31T16:10:00Z">
                    <w:rPr/>
                  </w:rPrChange>
                </w:rPr>
                <w:t>10.4.4.2</w:t>
              </w:r>
            </w:ins>
          </w:p>
        </w:tc>
        <w:tc>
          <w:tcPr>
            <w:tcW w:w="3690" w:type="dxa"/>
            <w:tcBorders>
              <w:top w:val="single" w:sz="4" w:space="0" w:color="auto"/>
              <w:left w:val="nil"/>
              <w:bottom w:val="single" w:sz="4" w:space="0" w:color="auto"/>
              <w:right w:val="single" w:sz="4" w:space="0" w:color="auto"/>
            </w:tcBorders>
            <w:shd w:val="clear" w:color="auto" w:fill="auto"/>
            <w:noWrap/>
            <w:tcPrChange w:id="1166"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3B86F9C8" w14:textId="727115B8" w:rsidR="008020C0" w:rsidRPr="00D0162F" w:rsidRDefault="008020C0" w:rsidP="008020C0">
            <w:pPr>
              <w:pStyle w:val="TAL"/>
              <w:rPr>
                <w:ins w:id="1167" w:author="1274" w:date="2024-04-16T13:56:00Z"/>
                <w:lang w:eastAsia="sv-SE"/>
              </w:rPr>
            </w:pPr>
            <w:ins w:id="1168" w:author="1274" w:date="2024-04-16T13:57:00Z">
              <w:r w:rsidRPr="00976AFA">
                <w:t>EN-DC FR1 E-UTRA-NR inter-RAT event triggered reporting tests for FR1 without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6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4293CC8" w14:textId="775B1A6B" w:rsidR="008020C0" w:rsidRPr="00D0162F" w:rsidRDefault="008020C0" w:rsidP="008020C0">
            <w:pPr>
              <w:pStyle w:val="TAL"/>
              <w:rPr>
                <w:ins w:id="1170" w:author="1274" w:date="2024-04-16T13:56:00Z"/>
                <w:lang w:eastAsia="zh-CN"/>
              </w:rPr>
            </w:pPr>
            <w:ins w:id="1171"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72"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D0D974C" w14:textId="7D116E55" w:rsidR="008020C0" w:rsidRPr="00D0162F" w:rsidRDefault="008020C0" w:rsidP="008020C0">
            <w:pPr>
              <w:pStyle w:val="TAL"/>
              <w:rPr>
                <w:ins w:id="1173" w:author="1274" w:date="2024-04-16T13:56:00Z"/>
                <w:lang w:eastAsia="zh-CN"/>
              </w:rPr>
            </w:pPr>
            <w:ins w:id="1174"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75"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D724C3A" w14:textId="77777777" w:rsidR="008020C0" w:rsidRPr="00D0162F" w:rsidRDefault="008020C0" w:rsidP="008020C0">
            <w:pPr>
              <w:pStyle w:val="TAL"/>
              <w:rPr>
                <w:ins w:id="1176" w:author="1274" w:date="2024-04-16T13:56:00Z"/>
                <w:lang w:eastAsia="zh-CN"/>
              </w:rPr>
            </w:pPr>
          </w:p>
        </w:tc>
        <w:tc>
          <w:tcPr>
            <w:tcW w:w="1049" w:type="dxa"/>
            <w:tcBorders>
              <w:top w:val="single" w:sz="4" w:space="0" w:color="auto"/>
              <w:left w:val="nil"/>
              <w:bottom w:val="single" w:sz="4" w:space="0" w:color="auto"/>
              <w:right w:val="single" w:sz="4" w:space="0" w:color="auto"/>
            </w:tcBorders>
            <w:vAlign w:val="center"/>
            <w:tcPrChange w:id="1177"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74E30C3B" w14:textId="77777777" w:rsidR="008020C0" w:rsidRPr="00D0162F" w:rsidRDefault="008020C0" w:rsidP="008020C0">
            <w:pPr>
              <w:pStyle w:val="TAL"/>
              <w:rPr>
                <w:ins w:id="1178" w:author="1274" w:date="2024-04-16T13:56: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179"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559385B" w14:textId="77777777" w:rsidR="008020C0" w:rsidRPr="00D0162F" w:rsidRDefault="008020C0" w:rsidP="008020C0">
            <w:pPr>
              <w:pStyle w:val="TAL"/>
              <w:rPr>
                <w:ins w:id="1180" w:author="1274" w:date="2024-04-16T13:56:00Z"/>
              </w:rPr>
            </w:pPr>
          </w:p>
        </w:tc>
      </w:tr>
      <w:tr w:rsidR="008020C0" w:rsidRPr="00D0162F" w14:paraId="3C9CA0B7" w14:textId="77777777" w:rsidTr="00BA45A4">
        <w:tblPrEx>
          <w:tblW w:w="9951" w:type="dxa"/>
          <w:jc w:val="center"/>
          <w:tblLayout w:type="fixed"/>
          <w:tblCellMar>
            <w:left w:w="28" w:type="dxa"/>
            <w:right w:w="70" w:type="dxa"/>
          </w:tblCellMar>
          <w:tblLook w:val="0000" w:firstRow="0" w:lastRow="0" w:firstColumn="0" w:lastColumn="0" w:noHBand="0" w:noVBand="0"/>
          <w:tblPrExChange w:id="1181"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182" w:author="1274" w:date="2024-04-16T13:56:00Z"/>
          <w:trPrChange w:id="1183"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184"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DA95879" w14:textId="20C2AFA3" w:rsidR="008020C0" w:rsidRPr="00D0162F" w:rsidRDefault="008020C0" w:rsidP="008020C0">
            <w:pPr>
              <w:pStyle w:val="TAL"/>
              <w:keepNext w:val="0"/>
              <w:keepLines w:val="0"/>
              <w:jc w:val="center"/>
              <w:rPr>
                <w:ins w:id="1185" w:author="1274" w:date="2024-04-16T13:56:00Z"/>
                <w:b/>
                <w:lang w:eastAsia="zh-CN"/>
              </w:rPr>
            </w:pPr>
            <w:ins w:id="1186" w:author="1274" w:date="2024-04-16T13:57:00Z">
              <w:r w:rsidRPr="00975854">
                <w:rPr>
                  <w:b/>
                  <w:bCs/>
                  <w:rPrChange w:id="1187" w:author="Fernando Alonso Macias" w:date="2024-01-31T16:10:00Z">
                    <w:rPr/>
                  </w:rPrChange>
                </w:rPr>
                <w:t>10.4.4.3</w:t>
              </w:r>
            </w:ins>
          </w:p>
        </w:tc>
        <w:tc>
          <w:tcPr>
            <w:tcW w:w="3690" w:type="dxa"/>
            <w:tcBorders>
              <w:top w:val="single" w:sz="4" w:space="0" w:color="auto"/>
              <w:left w:val="nil"/>
              <w:bottom w:val="single" w:sz="4" w:space="0" w:color="auto"/>
              <w:right w:val="single" w:sz="4" w:space="0" w:color="auto"/>
            </w:tcBorders>
            <w:shd w:val="clear" w:color="auto" w:fill="auto"/>
            <w:noWrap/>
            <w:tcPrChange w:id="1188"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04B3D275" w14:textId="67D8C453" w:rsidR="008020C0" w:rsidRPr="00D0162F" w:rsidRDefault="008020C0" w:rsidP="008020C0">
            <w:pPr>
              <w:pStyle w:val="TAL"/>
              <w:rPr>
                <w:ins w:id="1189" w:author="1274" w:date="2024-04-16T13:56:00Z"/>
                <w:lang w:eastAsia="sv-SE"/>
              </w:rPr>
            </w:pPr>
            <w:ins w:id="1190" w:author="1274" w:date="2024-04-16T13:57:00Z">
              <w:r w:rsidRPr="00976AFA">
                <w:t>EN-DC FR1 NR Inter-RAT event triggered reporting tests for FR1 with SSB time index detection when DRX is not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91"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19D8456" w14:textId="01F08244" w:rsidR="008020C0" w:rsidRPr="00D0162F" w:rsidRDefault="008020C0" w:rsidP="008020C0">
            <w:pPr>
              <w:pStyle w:val="TAL"/>
              <w:rPr>
                <w:ins w:id="1192" w:author="1274" w:date="2024-04-16T13:56:00Z"/>
                <w:lang w:eastAsia="zh-CN"/>
              </w:rPr>
            </w:pPr>
            <w:ins w:id="1193"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94"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2EA82B4" w14:textId="02C22394" w:rsidR="008020C0" w:rsidRPr="00D0162F" w:rsidRDefault="008020C0" w:rsidP="008020C0">
            <w:pPr>
              <w:pStyle w:val="TAL"/>
              <w:rPr>
                <w:ins w:id="1195" w:author="1274" w:date="2024-04-16T13:56:00Z"/>
                <w:lang w:eastAsia="zh-CN"/>
              </w:rPr>
            </w:pPr>
            <w:ins w:id="1196"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197"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9A4F45B" w14:textId="77777777" w:rsidR="008020C0" w:rsidRPr="00D0162F" w:rsidRDefault="008020C0" w:rsidP="008020C0">
            <w:pPr>
              <w:pStyle w:val="TAL"/>
              <w:rPr>
                <w:ins w:id="1198" w:author="1274" w:date="2024-04-16T13:56:00Z"/>
                <w:lang w:eastAsia="zh-CN"/>
              </w:rPr>
            </w:pPr>
          </w:p>
        </w:tc>
        <w:tc>
          <w:tcPr>
            <w:tcW w:w="1049" w:type="dxa"/>
            <w:tcBorders>
              <w:top w:val="single" w:sz="4" w:space="0" w:color="auto"/>
              <w:left w:val="nil"/>
              <w:bottom w:val="single" w:sz="4" w:space="0" w:color="auto"/>
              <w:right w:val="single" w:sz="4" w:space="0" w:color="auto"/>
            </w:tcBorders>
            <w:vAlign w:val="center"/>
            <w:tcPrChange w:id="1199"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583F188B" w14:textId="77777777" w:rsidR="008020C0" w:rsidRPr="00D0162F" w:rsidRDefault="008020C0" w:rsidP="008020C0">
            <w:pPr>
              <w:pStyle w:val="TAL"/>
              <w:rPr>
                <w:ins w:id="1200" w:author="1274" w:date="2024-04-16T13:56: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201"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79D679D" w14:textId="77777777" w:rsidR="008020C0" w:rsidRPr="00D0162F" w:rsidRDefault="008020C0" w:rsidP="008020C0">
            <w:pPr>
              <w:pStyle w:val="TAL"/>
              <w:rPr>
                <w:ins w:id="1202" w:author="1274" w:date="2024-04-16T13:56:00Z"/>
              </w:rPr>
            </w:pPr>
          </w:p>
        </w:tc>
      </w:tr>
      <w:tr w:rsidR="008020C0" w:rsidRPr="00D0162F" w14:paraId="7B976B99" w14:textId="77777777" w:rsidTr="00BA45A4">
        <w:tblPrEx>
          <w:tblW w:w="9951" w:type="dxa"/>
          <w:jc w:val="center"/>
          <w:tblLayout w:type="fixed"/>
          <w:tblCellMar>
            <w:left w:w="28" w:type="dxa"/>
            <w:right w:w="70" w:type="dxa"/>
          </w:tblCellMar>
          <w:tblLook w:val="0000" w:firstRow="0" w:lastRow="0" w:firstColumn="0" w:lastColumn="0" w:noHBand="0" w:noVBand="0"/>
          <w:tblPrExChange w:id="1203" w:author="1274" w:date="2024-04-16T13:57: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204" w:author="1274" w:date="2024-04-16T13:56:00Z"/>
          <w:trPrChange w:id="1205" w:author="1274" w:date="2024-04-16T13:57:00Z">
            <w:trPr>
              <w:gridBefore w:val="1"/>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206" w:author="1274" w:date="2024-04-16T13:57: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9DF4B88" w14:textId="6CDB9312" w:rsidR="008020C0" w:rsidRPr="00D0162F" w:rsidRDefault="008020C0" w:rsidP="008020C0">
            <w:pPr>
              <w:pStyle w:val="TAL"/>
              <w:keepNext w:val="0"/>
              <w:keepLines w:val="0"/>
              <w:jc w:val="center"/>
              <w:rPr>
                <w:ins w:id="1207" w:author="1274" w:date="2024-04-16T13:56:00Z"/>
                <w:b/>
                <w:lang w:eastAsia="zh-CN"/>
              </w:rPr>
            </w:pPr>
            <w:ins w:id="1208" w:author="1274" w:date="2024-04-16T13:57:00Z">
              <w:r w:rsidRPr="00975854">
                <w:rPr>
                  <w:b/>
                  <w:bCs/>
                  <w:rPrChange w:id="1209" w:author="Fernando Alonso Macias" w:date="2024-01-31T16:10:00Z">
                    <w:rPr/>
                  </w:rPrChange>
                </w:rPr>
                <w:t>10.4.4.4</w:t>
              </w:r>
            </w:ins>
          </w:p>
        </w:tc>
        <w:tc>
          <w:tcPr>
            <w:tcW w:w="3690" w:type="dxa"/>
            <w:tcBorders>
              <w:top w:val="single" w:sz="4" w:space="0" w:color="auto"/>
              <w:left w:val="nil"/>
              <w:bottom w:val="single" w:sz="4" w:space="0" w:color="auto"/>
              <w:right w:val="single" w:sz="4" w:space="0" w:color="auto"/>
            </w:tcBorders>
            <w:shd w:val="clear" w:color="auto" w:fill="auto"/>
            <w:noWrap/>
            <w:tcPrChange w:id="1210" w:author="1274" w:date="2024-04-16T13:57: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26616EB5" w14:textId="3EA6141E" w:rsidR="008020C0" w:rsidRPr="00D0162F" w:rsidRDefault="008020C0" w:rsidP="008020C0">
            <w:pPr>
              <w:pStyle w:val="TAL"/>
              <w:rPr>
                <w:ins w:id="1211" w:author="1274" w:date="2024-04-16T13:56:00Z"/>
                <w:lang w:eastAsia="sv-SE"/>
              </w:rPr>
            </w:pPr>
            <w:ins w:id="1212" w:author="1274" w:date="2024-04-16T13:57:00Z">
              <w:r w:rsidRPr="00976AFA">
                <w:t>EN-DC FR1 NR Inter-RAT event triggered reporting tests for FR1 with SSB time index detection when DRX is used</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13"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2E0E87B" w14:textId="045E9B8B" w:rsidR="008020C0" w:rsidRPr="00D0162F" w:rsidRDefault="008020C0" w:rsidP="008020C0">
            <w:pPr>
              <w:pStyle w:val="TAL"/>
              <w:rPr>
                <w:ins w:id="1214" w:author="1274" w:date="2024-04-16T13:56:00Z"/>
                <w:lang w:eastAsia="zh-CN"/>
              </w:rPr>
            </w:pPr>
            <w:ins w:id="1215"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16"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943582E" w14:textId="3C81D267" w:rsidR="008020C0" w:rsidRPr="00D0162F" w:rsidRDefault="008020C0" w:rsidP="008020C0">
            <w:pPr>
              <w:pStyle w:val="TAL"/>
              <w:rPr>
                <w:ins w:id="1217" w:author="1274" w:date="2024-04-16T13:56:00Z"/>
                <w:lang w:eastAsia="zh-CN"/>
              </w:rPr>
            </w:pPr>
            <w:ins w:id="1218"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19" w:author="1274" w:date="2024-04-16T13:57: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79A979B" w14:textId="77777777" w:rsidR="008020C0" w:rsidRPr="00D0162F" w:rsidRDefault="008020C0" w:rsidP="008020C0">
            <w:pPr>
              <w:pStyle w:val="TAL"/>
              <w:rPr>
                <w:ins w:id="1220" w:author="1274" w:date="2024-04-16T13:56:00Z"/>
                <w:lang w:eastAsia="zh-CN"/>
              </w:rPr>
            </w:pPr>
          </w:p>
        </w:tc>
        <w:tc>
          <w:tcPr>
            <w:tcW w:w="1049" w:type="dxa"/>
            <w:tcBorders>
              <w:top w:val="single" w:sz="4" w:space="0" w:color="auto"/>
              <w:left w:val="nil"/>
              <w:bottom w:val="single" w:sz="4" w:space="0" w:color="auto"/>
              <w:right w:val="single" w:sz="4" w:space="0" w:color="auto"/>
            </w:tcBorders>
            <w:vAlign w:val="center"/>
            <w:tcPrChange w:id="1221" w:author="1274" w:date="2024-04-16T13:57:00Z">
              <w:tcPr>
                <w:tcW w:w="1049" w:type="dxa"/>
                <w:gridSpan w:val="2"/>
                <w:tcBorders>
                  <w:top w:val="single" w:sz="4" w:space="0" w:color="auto"/>
                  <w:left w:val="nil"/>
                  <w:bottom w:val="single" w:sz="4" w:space="0" w:color="auto"/>
                  <w:right w:val="single" w:sz="4" w:space="0" w:color="auto"/>
                </w:tcBorders>
                <w:vAlign w:val="center"/>
              </w:tcPr>
            </w:tcPrChange>
          </w:tcPr>
          <w:p w14:paraId="00B6FD4E" w14:textId="77777777" w:rsidR="008020C0" w:rsidRPr="00D0162F" w:rsidRDefault="008020C0" w:rsidP="008020C0">
            <w:pPr>
              <w:pStyle w:val="TAL"/>
              <w:rPr>
                <w:ins w:id="1222" w:author="1274" w:date="2024-04-16T13:56: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223" w:author="1274" w:date="2024-04-16T13:57: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720422D" w14:textId="77777777" w:rsidR="008020C0" w:rsidRPr="00D0162F" w:rsidRDefault="008020C0" w:rsidP="008020C0">
            <w:pPr>
              <w:pStyle w:val="TAL"/>
              <w:rPr>
                <w:ins w:id="1224" w:author="1274" w:date="2024-04-16T13:56:00Z"/>
              </w:rPr>
            </w:pPr>
          </w:p>
        </w:tc>
      </w:tr>
      <w:tr w:rsidR="000824F9" w:rsidRPr="00D0162F" w14:paraId="74EDAF30"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12A4F9C" w14:textId="77777777" w:rsidR="000824F9" w:rsidRPr="00D0162F" w:rsidRDefault="000824F9" w:rsidP="00042A53">
            <w:pPr>
              <w:pStyle w:val="TAL"/>
              <w:keepNext w:val="0"/>
              <w:keepLines w:val="0"/>
              <w:jc w:val="center"/>
              <w:rPr>
                <w:b/>
                <w:lang w:eastAsia="zh-CN"/>
              </w:rPr>
            </w:pPr>
            <w:r w:rsidRPr="00D0162F">
              <w:rPr>
                <w:b/>
                <w:lang w:eastAsia="zh-CN"/>
              </w:rPr>
              <w:t>10.5.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F3CD0F7" w14:textId="77777777" w:rsidR="000824F9" w:rsidRPr="00D0162F" w:rsidRDefault="000824F9" w:rsidP="00042A53">
            <w:pPr>
              <w:pStyle w:val="TAL"/>
              <w:rPr>
                <w:lang w:eastAsia="sv-SE"/>
              </w:rPr>
            </w:pPr>
            <w:r w:rsidRPr="00D0162F">
              <w:rPr>
                <w:lang w:eastAsia="sv-SE"/>
              </w:rPr>
              <w:t>EN-DC FR1 intra-frequency SS-RSRP measurement accuracy on a CCA serving 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1B295D8A"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F62764"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51D9E8"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2121641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90877EE" w14:textId="77777777" w:rsidR="000824F9" w:rsidRPr="00D0162F" w:rsidRDefault="000824F9" w:rsidP="00042A53">
            <w:pPr>
              <w:pStyle w:val="TAL"/>
            </w:pPr>
          </w:p>
        </w:tc>
      </w:tr>
      <w:tr w:rsidR="000824F9" w:rsidRPr="00D0162F" w14:paraId="6AD0AD57"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66BA73" w14:textId="77777777" w:rsidR="000824F9" w:rsidRPr="00D0162F" w:rsidRDefault="000824F9" w:rsidP="00042A53">
            <w:pPr>
              <w:pStyle w:val="TAL"/>
              <w:keepNext w:val="0"/>
              <w:keepLines w:val="0"/>
              <w:jc w:val="center"/>
              <w:rPr>
                <w:b/>
                <w:lang w:eastAsia="zh-CN"/>
              </w:rPr>
            </w:pPr>
            <w:r w:rsidRPr="00D0162F">
              <w:rPr>
                <w:b/>
                <w:lang w:eastAsia="zh-CN"/>
              </w:rPr>
              <w:t>10.5.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0BAAEA" w14:textId="77777777" w:rsidR="000824F9" w:rsidRPr="00D0162F" w:rsidRDefault="000824F9" w:rsidP="00042A53">
            <w:pPr>
              <w:pStyle w:val="TAL"/>
              <w:rPr>
                <w:lang w:eastAsia="sv-SE"/>
              </w:rPr>
            </w:pPr>
            <w:r w:rsidRPr="00D0162F">
              <w:rPr>
                <w:lang w:eastAsia="sv-SE"/>
              </w:rPr>
              <w:t>EN-DC FR1-FR1 inter-frequency SS-RSRP measurement accuracy with CCA serving cell and CCA target 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A8A461"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B7011E"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B2BA9B"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29ADBCED"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35AA3D" w14:textId="77777777" w:rsidR="000824F9" w:rsidRPr="00D0162F" w:rsidRDefault="000824F9" w:rsidP="00042A53">
            <w:pPr>
              <w:pStyle w:val="TAL"/>
            </w:pPr>
          </w:p>
        </w:tc>
      </w:tr>
      <w:tr w:rsidR="000824F9" w:rsidRPr="00D0162F" w14:paraId="460CC0EB"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296D1DF" w14:textId="77777777" w:rsidR="000824F9" w:rsidRPr="00D0162F" w:rsidRDefault="000824F9" w:rsidP="00042A53">
            <w:pPr>
              <w:pStyle w:val="TAL"/>
              <w:keepNext w:val="0"/>
              <w:keepLines w:val="0"/>
              <w:jc w:val="center"/>
              <w:rPr>
                <w:b/>
                <w:lang w:eastAsia="zh-CN"/>
              </w:rPr>
            </w:pPr>
            <w:r w:rsidRPr="00D0162F">
              <w:rPr>
                <w:b/>
                <w:lang w:eastAsia="zh-CN"/>
              </w:rPr>
              <w:t>10.5.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EFE4E2C" w14:textId="77777777" w:rsidR="000824F9" w:rsidRPr="00D0162F" w:rsidRDefault="000824F9" w:rsidP="00042A53">
            <w:pPr>
              <w:pStyle w:val="TAL"/>
              <w:rPr>
                <w:lang w:eastAsia="sv-SE"/>
              </w:rPr>
            </w:pPr>
            <w:r w:rsidRPr="00D0162F">
              <w:rPr>
                <w:lang w:eastAsia="sv-SE"/>
              </w:rPr>
              <w:t>EN-DC FR1 intra-frequency SS-RSRQ measurement accuracy with serving cell and target cell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0D09D8FC"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D5FDB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572F181"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45A7B928"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E76FE76" w14:textId="77777777" w:rsidR="000824F9" w:rsidRPr="00D0162F" w:rsidRDefault="000824F9" w:rsidP="00042A53">
            <w:pPr>
              <w:pStyle w:val="TAL"/>
            </w:pPr>
          </w:p>
        </w:tc>
      </w:tr>
      <w:tr w:rsidR="000824F9" w:rsidRPr="00D0162F" w14:paraId="5815541A"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251DF38" w14:textId="77777777" w:rsidR="000824F9" w:rsidRPr="00D0162F" w:rsidRDefault="000824F9" w:rsidP="00042A53">
            <w:pPr>
              <w:pStyle w:val="TAL"/>
              <w:keepNext w:val="0"/>
              <w:keepLines w:val="0"/>
              <w:jc w:val="center"/>
              <w:rPr>
                <w:b/>
                <w:lang w:eastAsia="zh-CN"/>
              </w:rPr>
            </w:pPr>
            <w:r w:rsidRPr="00D0162F">
              <w:rPr>
                <w:b/>
                <w:lang w:eastAsia="zh-CN"/>
              </w:rPr>
              <w:t>10.5.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ED5E1B" w14:textId="77777777" w:rsidR="000824F9" w:rsidRPr="00D0162F" w:rsidRDefault="000824F9" w:rsidP="00042A53">
            <w:pPr>
              <w:pStyle w:val="TAL"/>
              <w:rPr>
                <w:lang w:eastAsia="sv-SE"/>
              </w:rPr>
            </w:pPr>
            <w:r w:rsidRPr="00D0162F">
              <w:rPr>
                <w:lang w:eastAsia="sv-SE"/>
              </w:rPr>
              <w:t>EN-DC FR1-FR1 inter-frequency SS-RSRQ measurement accuracy with serving cell and target cell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4007E7"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7BF771"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D091AC"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17717BB5"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7A38AEB" w14:textId="77777777" w:rsidR="000824F9" w:rsidRPr="00D0162F" w:rsidRDefault="000824F9" w:rsidP="00042A53">
            <w:pPr>
              <w:pStyle w:val="TAL"/>
            </w:pPr>
          </w:p>
        </w:tc>
      </w:tr>
      <w:tr w:rsidR="000824F9" w:rsidRPr="00D0162F" w14:paraId="6BC8F47A"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54857AA" w14:textId="77777777" w:rsidR="000824F9" w:rsidRPr="00D0162F" w:rsidRDefault="000824F9" w:rsidP="00042A53">
            <w:pPr>
              <w:pStyle w:val="TAL"/>
              <w:keepNext w:val="0"/>
              <w:keepLines w:val="0"/>
              <w:jc w:val="center"/>
              <w:rPr>
                <w:b/>
                <w:lang w:eastAsia="zh-CN"/>
              </w:rPr>
            </w:pPr>
            <w:r w:rsidRPr="00D0162F">
              <w:rPr>
                <w:b/>
                <w:lang w:eastAsia="zh-CN"/>
              </w:rPr>
              <w:t>10.5.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357F605" w14:textId="77777777" w:rsidR="000824F9" w:rsidRPr="00D0162F" w:rsidRDefault="000824F9" w:rsidP="00042A53">
            <w:pPr>
              <w:pStyle w:val="TAL"/>
              <w:rPr>
                <w:lang w:eastAsia="sv-SE"/>
              </w:rPr>
            </w:pPr>
            <w:r w:rsidRPr="00D0162F">
              <w:rPr>
                <w:lang w:eastAsia="sv-SE"/>
              </w:rPr>
              <w:t>EN-DC FR1 intra-frequency SS-SINR measurement accuracy on P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85C873"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67CB2F"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EA70AA"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43F0F22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D861464" w14:textId="77777777" w:rsidR="000824F9" w:rsidRPr="00D0162F" w:rsidRDefault="000824F9" w:rsidP="00042A53">
            <w:pPr>
              <w:pStyle w:val="TAL"/>
            </w:pPr>
          </w:p>
        </w:tc>
      </w:tr>
      <w:tr w:rsidR="000824F9" w:rsidRPr="00D0162F" w14:paraId="5018BD50"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757D659" w14:textId="77777777" w:rsidR="000824F9" w:rsidRPr="00D0162F" w:rsidRDefault="000824F9" w:rsidP="00042A53">
            <w:pPr>
              <w:pStyle w:val="TAL"/>
              <w:keepNext w:val="0"/>
              <w:keepLines w:val="0"/>
              <w:jc w:val="center"/>
              <w:rPr>
                <w:b/>
                <w:lang w:eastAsia="zh-CN"/>
              </w:rPr>
            </w:pPr>
            <w:r w:rsidRPr="00D0162F">
              <w:rPr>
                <w:b/>
                <w:lang w:eastAsia="zh-CN"/>
              </w:rPr>
              <w:t>10.5.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FC6C8B6" w14:textId="77777777" w:rsidR="000824F9" w:rsidRPr="00D0162F" w:rsidRDefault="000824F9" w:rsidP="00042A53">
            <w:pPr>
              <w:pStyle w:val="TAL"/>
              <w:rPr>
                <w:lang w:eastAsia="sv-SE"/>
              </w:rPr>
            </w:pPr>
            <w:r w:rsidRPr="00D0162F">
              <w:rPr>
                <w:lang w:eastAsia="sv-SE"/>
              </w:rPr>
              <w:t>EN-DC FR1-FR1 inter-frequency SS-SINR measurement accuracy on P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0EA052"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293817"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599D13"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24EBD02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9C1686" w14:textId="77777777" w:rsidR="000824F9" w:rsidRPr="00D0162F" w:rsidRDefault="000824F9" w:rsidP="00042A53">
            <w:pPr>
              <w:pStyle w:val="TAL"/>
            </w:pPr>
          </w:p>
        </w:tc>
      </w:tr>
      <w:tr w:rsidR="000824F9" w:rsidRPr="00D0162F" w14:paraId="393387A4"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0238D76" w14:textId="77777777" w:rsidR="000824F9" w:rsidRPr="00D0162F" w:rsidRDefault="000824F9" w:rsidP="00042A53">
            <w:pPr>
              <w:pStyle w:val="TAL"/>
              <w:keepNext w:val="0"/>
              <w:keepLines w:val="0"/>
              <w:jc w:val="center"/>
              <w:rPr>
                <w:b/>
                <w:lang w:eastAsia="zh-CN"/>
              </w:rPr>
            </w:pPr>
            <w:r w:rsidRPr="00D0162F">
              <w:rPr>
                <w:b/>
                <w:lang w:eastAsia="zh-CN"/>
              </w:rPr>
              <w:t>10.5.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EF6DB2E" w14:textId="77777777" w:rsidR="000824F9" w:rsidRPr="00D0162F" w:rsidRDefault="000824F9" w:rsidP="00042A53">
            <w:pPr>
              <w:pStyle w:val="TAL"/>
              <w:rPr>
                <w:lang w:eastAsia="sv-SE"/>
              </w:rPr>
            </w:pPr>
            <w:r w:rsidRPr="00D0162F">
              <w:rPr>
                <w:lang w:eastAsia="sv-SE"/>
              </w:rPr>
              <w:t>EN-DC FR1 intra-frequency SS-SINR measurement accuracy on 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436274"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24E7D1"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DDF127"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36792FCC"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22B7BA6" w14:textId="77777777" w:rsidR="000824F9" w:rsidRPr="00D0162F" w:rsidRDefault="000824F9" w:rsidP="00042A53">
            <w:pPr>
              <w:pStyle w:val="TAL"/>
            </w:pPr>
          </w:p>
        </w:tc>
      </w:tr>
      <w:tr w:rsidR="008020C0" w:rsidRPr="00D0162F" w14:paraId="25F2CAB9" w14:textId="77777777" w:rsidTr="00BA5E98">
        <w:trPr>
          <w:tblHeader/>
          <w:jc w:val="center"/>
          <w:ins w:id="1225" w:author="1274" w:date="2024-04-16T13:57: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30B35E2" w14:textId="77777777" w:rsidR="008020C0" w:rsidRPr="00D0162F" w:rsidRDefault="008020C0" w:rsidP="00BA5E98">
            <w:pPr>
              <w:pStyle w:val="TAL"/>
              <w:keepNext w:val="0"/>
              <w:keepLines w:val="0"/>
              <w:jc w:val="center"/>
              <w:rPr>
                <w:ins w:id="1226" w:author="1274" w:date="2024-04-16T13:57:00Z"/>
                <w:b/>
                <w:lang w:eastAsia="zh-CN"/>
              </w:rPr>
            </w:pPr>
            <w:ins w:id="1227" w:author="1274" w:date="2024-04-16T13:57:00Z">
              <w:r>
                <w:rPr>
                  <w:b/>
                  <w:lang w:eastAsia="zh-CN"/>
                </w:rPr>
                <w:t>10.5.4.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01EF592" w14:textId="77777777" w:rsidR="008020C0" w:rsidRPr="00D0162F" w:rsidRDefault="008020C0" w:rsidP="00BA5E98">
            <w:pPr>
              <w:pStyle w:val="TAL"/>
              <w:rPr>
                <w:ins w:id="1228" w:author="1274" w:date="2024-04-16T13:57:00Z"/>
                <w:lang w:eastAsia="sv-SE"/>
              </w:rPr>
            </w:pPr>
            <w:ins w:id="1229" w:author="1274" w:date="2024-04-16T13:57:00Z">
              <w:r w:rsidRPr="00981C99">
                <w:rPr>
                  <w:lang w:eastAsia="sv-SE"/>
                </w:rPr>
                <w:t>EN-DC FR1 SSB based L1-RSRP measurement</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EBFAD0A" w14:textId="77777777" w:rsidR="008020C0" w:rsidRPr="00D0162F" w:rsidRDefault="008020C0" w:rsidP="00BA5E98">
            <w:pPr>
              <w:pStyle w:val="TAL"/>
              <w:rPr>
                <w:ins w:id="1230" w:author="1274" w:date="2024-04-16T13:57:00Z"/>
                <w:lang w:eastAsia="zh-CN"/>
              </w:rPr>
            </w:pPr>
            <w:ins w:id="1231"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7A5E5203" w14:textId="77777777" w:rsidR="008020C0" w:rsidRPr="00D0162F" w:rsidRDefault="008020C0" w:rsidP="00BA5E98">
            <w:pPr>
              <w:pStyle w:val="TAL"/>
              <w:rPr>
                <w:ins w:id="1232" w:author="1274" w:date="2024-04-16T13:57:00Z"/>
                <w:lang w:eastAsia="zh-CN"/>
              </w:rPr>
            </w:pPr>
            <w:ins w:id="1233"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0F7D4730" w14:textId="77777777" w:rsidR="008020C0" w:rsidRPr="00D0162F" w:rsidRDefault="008020C0" w:rsidP="00BA5E98">
            <w:pPr>
              <w:pStyle w:val="TAL"/>
              <w:rPr>
                <w:ins w:id="1234" w:author="1274" w:date="2024-04-16T13:57:00Z"/>
                <w:lang w:eastAsia="zh-CN"/>
              </w:rPr>
            </w:pPr>
            <w:ins w:id="1235" w:author="1274" w:date="2024-04-16T13:57:00Z">
              <w:r w:rsidRPr="00D0162F">
                <w:rPr>
                  <w:lang w:eastAsia="zh-CN"/>
                </w:rPr>
                <w:t>NR Cell 2</w:t>
              </w:r>
            </w:ins>
          </w:p>
        </w:tc>
        <w:tc>
          <w:tcPr>
            <w:tcW w:w="1049" w:type="dxa"/>
            <w:tcBorders>
              <w:top w:val="single" w:sz="4" w:space="0" w:color="auto"/>
              <w:left w:val="nil"/>
              <w:bottom w:val="single" w:sz="4" w:space="0" w:color="auto"/>
              <w:right w:val="single" w:sz="4" w:space="0" w:color="auto"/>
            </w:tcBorders>
            <w:vAlign w:val="center"/>
          </w:tcPr>
          <w:p w14:paraId="5420A6EC" w14:textId="77777777" w:rsidR="008020C0" w:rsidRPr="00D0162F" w:rsidRDefault="008020C0" w:rsidP="00BA5E98">
            <w:pPr>
              <w:pStyle w:val="TAL"/>
              <w:rPr>
                <w:ins w:id="1236"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B08534" w14:textId="77777777" w:rsidR="008020C0" w:rsidRPr="00D0162F" w:rsidRDefault="008020C0" w:rsidP="00BA5E98">
            <w:pPr>
              <w:pStyle w:val="TAL"/>
              <w:rPr>
                <w:ins w:id="1237" w:author="1274" w:date="2024-04-16T13:57:00Z"/>
              </w:rPr>
            </w:pPr>
          </w:p>
        </w:tc>
      </w:tr>
      <w:tr w:rsidR="008020C0" w:rsidRPr="00D0162F" w14:paraId="064B19FD" w14:textId="77777777" w:rsidTr="00BA5E98">
        <w:tblPrEx>
          <w:tblW w:w="9951" w:type="dxa"/>
          <w:jc w:val="center"/>
          <w:tblLayout w:type="fixed"/>
          <w:tblCellMar>
            <w:left w:w="28" w:type="dxa"/>
            <w:right w:w="70" w:type="dxa"/>
          </w:tblCellMar>
          <w:tblLook w:val="0000" w:firstRow="0" w:lastRow="0" w:firstColumn="0" w:lastColumn="0" w:noHBand="0" w:noVBand="0"/>
          <w:tblPrExChange w:id="1238"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239" w:author="1274" w:date="2024-04-16T13:57:00Z"/>
          <w:trPrChange w:id="1240" w:author="Fernando Alonso Macias" w:date="2024-01-31T16:18:00Z">
            <w:trPr>
              <w:gridAfter w:val="0"/>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241" w:author="Fernando Alonso Macias" w:date="2024-01-31T16:18: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E57E2D6" w14:textId="77777777" w:rsidR="008020C0" w:rsidRPr="00D0162F" w:rsidRDefault="008020C0" w:rsidP="00BA5E98">
            <w:pPr>
              <w:pStyle w:val="TAL"/>
              <w:keepNext w:val="0"/>
              <w:keepLines w:val="0"/>
              <w:jc w:val="center"/>
              <w:rPr>
                <w:ins w:id="1242" w:author="1274" w:date="2024-04-16T13:57:00Z"/>
                <w:b/>
                <w:lang w:eastAsia="zh-CN"/>
              </w:rPr>
            </w:pPr>
            <w:ins w:id="1243" w:author="1274" w:date="2024-04-16T13:57:00Z">
              <w:r w:rsidRPr="00981C99">
                <w:rPr>
                  <w:b/>
                  <w:lang w:eastAsia="zh-CN"/>
                  <w:rPrChange w:id="1244" w:author="Fernando Alonso Macias" w:date="2024-01-31T16:11:00Z">
                    <w:rPr/>
                  </w:rPrChange>
                </w:rPr>
                <w:lastRenderedPageBreak/>
                <w:t xml:space="preserve">10.5.5.1 </w:t>
              </w:r>
            </w:ins>
          </w:p>
        </w:tc>
        <w:tc>
          <w:tcPr>
            <w:tcW w:w="3690" w:type="dxa"/>
            <w:tcBorders>
              <w:top w:val="single" w:sz="4" w:space="0" w:color="auto"/>
              <w:left w:val="nil"/>
              <w:bottom w:val="single" w:sz="4" w:space="0" w:color="auto"/>
              <w:right w:val="single" w:sz="4" w:space="0" w:color="auto"/>
            </w:tcBorders>
            <w:shd w:val="clear" w:color="auto" w:fill="auto"/>
            <w:noWrap/>
            <w:tcPrChange w:id="1245" w:author="Fernando Alonso Macias" w:date="2024-01-31T16:18: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3CA61E75" w14:textId="77777777" w:rsidR="008020C0" w:rsidRPr="00D0162F" w:rsidRDefault="008020C0" w:rsidP="00BA5E98">
            <w:pPr>
              <w:pStyle w:val="TAL"/>
              <w:rPr>
                <w:ins w:id="1246" w:author="1274" w:date="2024-04-16T13:57:00Z"/>
                <w:lang w:eastAsia="sv-SE"/>
              </w:rPr>
            </w:pPr>
            <w:ins w:id="1247" w:author="1274" w:date="2024-04-16T13:57:00Z">
              <w:r w:rsidRPr="00E6412D">
                <w:t>EN-DC FR1 RSSI measurement accuracy on PSCC with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48"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BEB4BF0" w14:textId="77777777" w:rsidR="008020C0" w:rsidRPr="00D0162F" w:rsidRDefault="008020C0" w:rsidP="00BA5E98">
            <w:pPr>
              <w:pStyle w:val="TAL"/>
              <w:rPr>
                <w:ins w:id="1249" w:author="1274" w:date="2024-04-16T13:57:00Z"/>
                <w:lang w:eastAsia="zh-CN"/>
              </w:rPr>
            </w:pPr>
            <w:ins w:id="1250"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51"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1CCD236F" w14:textId="77777777" w:rsidR="008020C0" w:rsidRPr="00D0162F" w:rsidRDefault="008020C0" w:rsidP="00BA5E98">
            <w:pPr>
              <w:pStyle w:val="TAL"/>
              <w:rPr>
                <w:ins w:id="1252" w:author="1274" w:date="2024-04-16T13:57:00Z"/>
                <w:lang w:eastAsia="zh-CN"/>
              </w:rPr>
            </w:pPr>
            <w:ins w:id="1253"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54"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4D52CB9" w14:textId="77777777" w:rsidR="008020C0" w:rsidRPr="00D0162F" w:rsidRDefault="008020C0" w:rsidP="00BA5E98">
            <w:pPr>
              <w:pStyle w:val="TAL"/>
              <w:rPr>
                <w:ins w:id="1255" w:author="1274" w:date="2024-04-16T13:57:00Z"/>
                <w:lang w:eastAsia="zh-CN"/>
              </w:rPr>
            </w:pPr>
            <w:ins w:id="1256" w:author="1274" w:date="2024-04-16T13:57:00Z">
              <w:r w:rsidRPr="00D0162F">
                <w:rPr>
                  <w:lang w:eastAsia="zh-CN"/>
                </w:rPr>
                <w:t>NR Cell 2</w:t>
              </w:r>
            </w:ins>
          </w:p>
        </w:tc>
        <w:tc>
          <w:tcPr>
            <w:tcW w:w="1049" w:type="dxa"/>
            <w:tcBorders>
              <w:top w:val="single" w:sz="4" w:space="0" w:color="auto"/>
              <w:left w:val="nil"/>
              <w:bottom w:val="single" w:sz="4" w:space="0" w:color="auto"/>
              <w:right w:val="single" w:sz="4" w:space="0" w:color="auto"/>
            </w:tcBorders>
            <w:vAlign w:val="center"/>
            <w:tcPrChange w:id="1257" w:author="Fernando Alonso Macias" w:date="2024-01-31T16:18:00Z">
              <w:tcPr>
                <w:tcW w:w="1049" w:type="dxa"/>
                <w:gridSpan w:val="2"/>
                <w:tcBorders>
                  <w:top w:val="single" w:sz="4" w:space="0" w:color="auto"/>
                  <w:left w:val="nil"/>
                  <w:bottom w:val="single" w:sz="4" w:space="0" w:color="auto"/>
                  <w:right w:val="single" w:sz="4" w:space="0" w:color="auto"/>
                </w:tcBorders>
                <w:vAlign w:val="center"/>
              </w:tcPr>
            </w:tcPrChange>
          </w:tcPr>
          <w:p w14:paraId="01216F0E" w14:textId="77777777" w:rsidR="008020C0" w:rsidRPr="00D0162F" w:rsidRDefault="008020C0" w:rsidP="00BA5E98">
            <w:pPr>
              <w:pStyle w:val="TAL"/>
              <w:rPr>
                <w:ins w:id="1258"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259" w:author="Fernando Alonso Macias" w:date="2024-01-31T16:18: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AAE2840" w14:textId="77777777" w:rsidR="008020C0" w:rsidRPr="00D0162F" w:rsidRDefault="008020C0" w:rsidP="00BA5E98">
            <w:pPr>
              <w:pStyle w:val="TAL"/>
              <w:rPr>
                <w:ins w:id="1260" w:author="1274" w:date="2024-04-16T13:57:00Z"/>
              </w:rPr>
            </w:pPr>
          </w:p>
        </w:tc>
      </w:tr>
      <w:tr w:rsidR="008020C0" w:rsidRPr="00D0162F" w14:paraId="7617EB4A" w14:textId="77777777" w:rsidTr="00BA5E98">
        <w:tblPrEx>
          <w:tblW w:w="9951" w:type="dxa"/>
          <w:jc w:val="center"/>
          <w:tblLayout w:type="fixed"/>
          <w:tblCellMar>
            <w:left w:w="28" w:type="dxa"/>
            <w:right w:w="70" w:type="dxa"/>
          </w:tblCellMar>
          <w:tblLook w:val="0000" w:firstRow="0" w:lastRow="0" w:firstColumn="0" w:lastColumn="0" w:noHBand="0" w:noVBand="0"/>
          <w:tblPrExChange w:id="1261"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rHeight w:val="118"/>
          <w:tblHeader/>
          <w:jc w:val="center"/>
          <w:ins w:id="1262" w:author="1274" w:date="2024-04-16T13:57:00Z"/>
          <w:trPrChange w:id="1263" w:author="Fernando Alonso Macias" w:date="2024-01-31T16:18:00Z">
            <w:trPr>
              <w:gridAfter w:val="0"/>
              <w:trHeight w:val="118"/>
              <w:tblHeader/>
              <w:jc w:val="center"/>
            </w:trPr>
          </w:trPrChange>
        </w:trPr>
        <w:tc>
          <w:tcPr>
            <w:tcW w:w="1016" w:type="dxa"/>
            <w:vMerge w:val="restart"/>
            <w:tcBorders>
              <w:top w:val="single" w:sz="4" w:space="0" w:color="auto"/>
              <w:left w:val="single" w:sz="4" w:space="0" w:color="auto"/>
              <w:right w:val="single" w:sz="4" w:space="0" w:color="auto"/>
            </w:tcBorders>
            <w:shd w:val="clear" w:color="auto" w:fill="auto"/>
            <w:tcPrChange w:id="1264" w:author="Fernando Alonso Macias" w:date="2024-01-31T16:18:00Z">
              <w:tcPr>
                <w:tcW w:w="1016" w:type="dxa"/>
                <w:gridSpan w:val="2"/>
                <w:vMerge w:val="restart"/>
                <w:tcBorders>
                  <w:top w:val="single" w:sz="4" w:space="0" w:color="auto"/>
                  <w:left w:val="single" w:sz="4" w:space="0" w:color="auto"/>
                  <w:right w:val="single" w:sz="4" w:space="0" w:color="auto"/>
                </w:tcBorders>
                <w:shd w:val="clear" w:color="auto" w:fill="auto"/>
              </w:tcPr>
            </w:tcPrChange>
          </w:tcPr>
          <w:p w14:paraId="0A30ABCC" w14:textId="77777777" w:rsidR="008020C0" w:rsidRPr="00D0162F" w:rsidRDefault="008020C0" w:rsidP="00BA5E98">
            <w:pPr>
              <w:pStyle w:val="TAL"/>
              <w:keepNext w:val="0"/>
              <w:keepLines w:val="0"/>
              <w:jc w:val="center"/>
              <w:rPr>
                <w:ins w:id="1265" w:author="1274" w:date="2024-04-16T13:57:00Z"/>
                <w:b/>
                <w:lang w:eastAsia="zh-CN"/>
              </w:rPr>
            </w:pPr>
            <w:ins w:id="1266" w:author="1274" w:date="2024-04-16T13:57:00Z">
              <w:r w:rsidRPr="00981C99">
                <w:rPr>
                  <w:b/>
                  <w:lang w:eastAsia="zh-CN"/>
                  <w:rPrChange w:id="1267" w:author="Fernando Alonso Macias" w:date="2024-01-31T16:11:00Z">
                    <w:rPr/>
                  </w:rPrChange>
                </w:rPr>
                <w:t xml:space="preserve">10.5.5.2 </w:t>
              </w:r>
            </w:ins>
          </w:p>
        </w:tc>
        <w:tc>
          <w:tcPr>
            <w:tcW w:w="3690" w:type="dxa"/>
            <w:vMerge w:val="restart"/>
            <w:tcBorders>
              <w:top w:val="single" w:sz="4" w:space="0" w:color="auto"/>
              <w:left w:val="nil"/>
              <w:right w:val="single" w:sz="4" w:space="0" w:color="auto"/>
            </w:tcBorders>
            <w:shd w:val="clear" w:color="auto" w:fill="auto"/>
            <w:noWrap/>
            <w:tcPrChange w:id="1268" w:author="Fernando Alonso Macias" w:date="2024-01-31T16:18:00Z">
              <w:tcPr>
                <w:tcW w:w="3690" w:type="dxa"/>
                <w:gridSpan w:val="2"/>
                <w:vMerge w:val="restart"/>
                <w:tcBorders>
                  <w:top w:val="single" w:sz="4" w:space="0" w:color="auto"/>
                  <w:left w:val="nil"/>
                  <w:right w:val="single" w:sz="4" w:space="0" w:color="auto"/>
                </w:tcBorders>
                <w:shd w:val="clear" w:color="auto" w:fill="auto"/>
                <w:noWrap/>
              </w:tcPr>
            </w:tcPrChange>
          </w:tcPr>
          <w:p w14:paraId="083B5D05" w14:textId="77777777" w:rsidR="008020C0" w:rsidRPr="00D0162F" w:rsidRDefault="008020C0" w:rsidP="00BA5E98">
            <w:pPr>
              <w:pStyle w:val="TAL"/>
              <w:rPr>
                <w:ins w:id="1269" w:author="1274" w:date="2024-04-16T13:57:00Z"/>
                <w:lang w:eastAsia="sv-SE"/>
              </w:rPr>
            </w:pPr>
            <w:ins w:id="1270" w:author="1274" w:date="2024-04-16T13:57:00Z">
              <w:r w:rsidRPr="00E6412D">
                <w:t>EN-DC FR1 RSSI measurement accuracy on SCC with CCA</w:t>
              </w:r>
            </w:ins>
          </w:p>
        </w:tc>
        <w:tc>
          <w:tcPr>
            <w:tcW w:w="1049" w:type="dxa"/>
            <w:vMerge w:val="restart"/>
            <w:tcBorders>
              <w:top w:val="single" w:sz="4" w:space="0" w:color="auto"/>
              <w:left w:val="nil"/>
              <w:right w:val="single" w:sz="4" w:space="0" w:color="auto"/>
            </w:tcBorders>
            <w:shd w:val="clear" w:color="auto" w:fill="auto"/>
            <w:vAlign w:val="center"/>
            <w:tcPrChange w:id="1271" w:author="Fernando Alonso Macias" w:date="2024-01-31T16:18:00Z">
              <w:tcPr>
                <w:tcW w:w="1049" w:type="dxa"/>
                <w:gridSpan w:val="2"/>
                <w:vMerge w:val="restart"/>
                <w:tcBorders>
                  <w:top w:val="single" w:sz="4" w:space="0" w:color="auto"/>
                  <w:left w:val="nil"/>
                  <w:right w:val="single" w:sz="4" w:space="0" w:color="auto"/>
                </w:tcBorders>
                <w:shd w:val="clear" w:color="auto" w:fill="auto"/>
                <w:vAlign w:val="center"/>
              </w:tcPr>
            </w:tcPrChange>
          </w:tcPr>
          <w:p w14:paraId="686C4D39" w14:textId="77777777" w:rsidR="008020C0" w:rsidRPr="00D0162F" w:rsidRDefault="008020C0" w:rsidP="00BA5E98">
            <w:pPr>
              <w:pStyle w:val="TAL"/>
              <w:rPr>
                <w:ins w:id="1272" w:author="1274" w:date="2024-04-16T13:57:00Z"/>
                <w:lang w:eastAsia="zh-CN"/>
              </w:rPr>
            </w:pPr>
            <w:ins w:id="1273" w:author="1274" w:date="2024-04-16T13:57:00Z">
              <w:r w:rsidRPr="00D0162F">
                <w:rPr>
                  <w:lang w:eastAsia="zh-CN"/>
                </w:rPr>
                <w:t>LTE Cell 1</w:t>
              </w:r>
            </w:ins>
          </w:p>
        </w:tc>
        <w:tc>
          <w:tcPr>
            <w:tcW w:w="1049" w:type="dxa"/>
            <w:vMerge w:val="restart"/>
            <w:tcBorders>
              <w:top w:val="single" w:sz="4" w:space="0" w:color="auto"/>
              <w:left w:val="nil"/>
              <w:right w:val="single" w:sz="4" w:space="0" w:color="auto"/>
            </w:tcBorders>
            <w:shd w:val="clear" w:color="auto" w:fill="auto"/>
            <w:vAlign w:val="center"/>
            <w:tcPrChange w:id="1274" w:author="Fernando Alonso Macias" w:date="2024-01-31T16:18:00Z">
              <w:tcPr>
                <w:tcW w:w="1049" w:type="dxa"/>
                <w:gridSpan w:val="2"/>
                <w:vMerge w:val="restart"/>
                <w:tcBorders>
                  <w:top w:val="single" w:sz="4" w:space="0" w:color="auto"/>
                  <w:left w:val="nil"/>
                  <w:right w:val="single" w:sz="4" w:space="0" w:color="auto"/>
                </w:tcBorders>
                <w:shd w:val="clear" w:color="auto" w:fill="auto"/>
                <w:vAlign w:val="center"/>
              </w:tcPr>
            </w:tcPrChange>
          </w:tcPr>
          <w:p w14:paraId="1DDB7DB1" w14:textId="77777777" w:rsidR="008020C0" w:rsidRPr="00D0162F" w:rsidRDefault="008020C0" w:rsidP="00BA5E98">
            <w:pPr>
              <w:pStyle w:val="TAL"/>
              <w:rPr>
                <w:ins w:id="1275" w:author="1274" w:date="2024-04-16T13:57:00Z"/>
                <w:lang w:eastAsia="zh-CN"/>
              </w:rPr>
            </w:pPr>
            <w:ins w:id="1276"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277"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871BE0E" w14:textId="77777777" w:rsidR="008020C0" w:rsidRPr="00D0162F" w:rsidRDefault="008020C0" w:rsidP="00BA5E98">
            <w:pPr>
              <w:pStyle w:val="TAL"/>
              <w:rPr>
                <w:ins w:id="1278" w:author="1274" w:date="2024-04-16T13:57:00Z"/>
                <w:lang w:eastAsia="zh-CN"/>
              </w:rPr>
            </w:pPr>
            <w:ins w:id="1279" w:author="1274" w:date="2024-04-16T13:57:00Z">
              <w:r w:rsidRPr="00D0162F">
                <w:rPr>
                  <w:lang w:eastAsia="zh-CN"/>
                </w:rPr>
                <w:t>NR Cell 6</w:t>
              </w:r>
            </w:ins>
          </w:p>
        </w:tc>
        <w:tc>
          <w:tcPr>
            <w:tcW w:w="1049" w:type="dxa"/>
            <w:vMerge w:val="restart"/>
            <w:tcBorders>
              <w:top w:val="single" w:sz="4" w:space="0" w:color="auto"/>
              <w:left w:val="nil"/>
              <w:bottom w:val="single" w:sz="4" w:space="0" w:color="auto"/>
              <w:right w:val="single" w:sz="4" w:space="0" w:color="auto"/>
            </w:tcBorders>
            <w:vAlign w:val="center"/>
            <w:tcPrChange w:id="1280" w:author="Fernando Alonso Macias" w:date="2024-01-31T16:18:00Z">
              <w:tcPr>
                <w:tcW w:w="1049" w:type="dxa"/>
                <w:gridSpan w:val="2"/>
                <w:vMerge w:val="restart"/>
                <w:tcBorders>
                  <w:top w:val="single" w:sz="4" w:space="0" w:color="auto"/>
                  <w:left w:val="nil"/>
                  <w:right w:val="single" w:sz="4" w:space="0" w:color="auto"/>
                </w:tcBorders>
                <w:vAlign w:val="center"/>
              </w:tcPr>
            </w:tcPrChange>
          </w:tcPr>
          <w:p w14:paraId="0E94CEE5" w14:textId="77777777" w:rsidR="008020C0" w:rsidRPr="00D0162F" w:rsidRDefault="008020C0" w:rsidP="00BA5E98">
            <w:pPr>
              <w:pStyle w:val="TAL"/>
              <w:rPr>
                <w:ins w:id="1281"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282" w:author="Fernando Alonso Macias" w:date="2024-01-31T16:18:00Z">
              <w:tcPr>
                <w:tcW w:w="1049" w:type="dxa"/>
                <w:gridSpan w:val="2"/>
                <w:tcBorders>
                  <w:top w:val="single" w:sz="4" w:space="0" w:color="auto"/>
                  <w:left w:val="single" w:sz="4" w:space="0" w:color="auto"/>
                  <w:right w:val="single" w:sz="4" w:space="0" w:color="auto"/>
                </w:tcBorders>
                <w:shd w:val="clear" w:color="auto" w:fill="auto"/>
                <w:vAlign w:val="center"/>
              </w:tcPr>
            </w:tcPrChange>
          </w:tcPr>
          <w:p w14:paraId="7DD1D651" w14:textId="77777777" w:rsidR="008020C0" w:rsidRPr="00D0162F" w:rsidRDefault="008020C0" w:rsidP="00BA5E98">
            <w:pPr>
              <w:pStyle w:val="TAL"/>
              <w:rPr>
                <w:ins w:id="1283" w:author="1274" w:date="2024-04-16T13:57:00Z"/>
              </w:rPr>
            </w:pPr>
            <w:ins w:id="1284" w:author="1274" w:date="2024-04-16T13:57:00Z">
              <w:r w:rsidRPr="00D0162F">
                <w:t>Intra-band</w:t>
              </w:r>
            </w:ins>
          </w:p>
        </w:tc>
      </w:tr>
      <w:tr w:rsidR="008020C0" w:rsidRPr="00D0162F" w14:paraId="0E995EF5" w14:textId="77777777" w:rsidTr="00BA5E98">
        <w:tblPrEx>
          <w:tblW w:w="9951" w:type="dxa"/>
          <w:jc w:val="center"/>
          <w:tblLayout w:type="fixed"/>
          <w:tblCellMar>
            <w:left w:w="28" w:type="dxa"/>
            <w:right w:w="70" w:type="dxa"/>
          </w:tblCellMar>
          <w:tblLook w:val="0000" w:firstRow="0" w:lastRow="0" w:firstColumn="0" w:lastColumn="0" w:noHBand="0" w:noVBand="0"/>
          <w:tblPrExChange w:id="1285"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rHeight w:val="118"/>
          <w:tblHeader/>
          <w:jc w:val="center"/>
          <w:ins w:id="1286" w:author="1274" w:date="2024-04-16T13:57:00Z"/>
          <w:trPrChange w:id="1287" w:author="Fernando Alonso Macias" w:date="2024-01-31T16:18:00Z">
            <w:trPr>
              <w:gridAfter w:val="0"/>
              <w:trHeight w:val="118"/>
              <w:tblHeader/>
              <w:jc w:val="center"/>
            </w:trPr>
          </w:trPrChange>
        </w:trPr>
        <w:tc>
          <w:tcPr>
            <w:tcW w:w="1016" w:type="dxa"/>
            <w:vMerge/>
            <w:tcBorders>
              <w:left w:val="single" w:sz="4" w:space="0" w:color="auto"/>
              <w:bottom w:val="single" w:sz="4" w:space="0" w:color="auto"/>
              <w:right w:val="single" w:sz="4" w:space="0" w:color="auto"/>
            </w:tcBorders>
            <w:shd w:val="clear" w:color="auto" w:fill="auto"/>
            <w:tcPrChange w:id="1288" w:author="Fernando Alonso Macias" w:date="2024-01-31T16:18:00Z">
              <w:tcPr>
                <w:tcW w:w="1016" w:type="dxa"/>
                <w:gridSpan w:val="2"/>
                <w:vMerge/>
                <w:tcBorders>
                  <w:left w:val="single" w:sz="4" w:space="0" w:color="auto"/>
                  <w:bottom w:val="single" w:sz="4" w:space="0" w:color="auto"/>
                  <w:right w:val="single" w:sz="4" w:space="0" w:color="auto"/>
                </w:tcBorders>
                <w:shd w:val="clear" w:color="auto" w:fill="auto"/>
              </w:tcPr>
            </w:tcPrChange>
          </w:tcPr>
          <w:p w14:paraId="0EAA7E7B" w14:textId="77777777" w:rsidR="008020C0" w:rsidRPr="00E85708" w:rsidRDefault="008020C0" w:rsidP="00BA5E98">
            <w:pPr>
              <w:pStyle w:val="TAL"/>
              <w:keepNext w:val="0"/>
              <w:keepLines w:val="0"/>
              <w:jc w:val="center"/>
              <w:rPr>
                <w:ins w:id="1289" w:author="1274" w:date="2024-04-16T13:57:00Z"/>
                <w:b/>
                <w:lang w:eastAsia="zh-CN"/>
              </w:rPr>
            </w:pPr>
          </w:p>
        </w:tc>
        <w:tc>
          <w:tcPr>
            <w:tcW w:w="3690" w:type="dxa"/>
            <w:vMerge/>
            <w:tcBorders>
              <w:left w:val="nil"/>
              <w:bottom w:val="single" w:sz="4" w:space="0" w:color="auto"/>
              <w:right w:val="single" w:sz="4" w:space="0" w:color="auto"/>
            </w:tcBorders>
            <w:shd w:val="clear" w:color="auto" w:fill="auto"/>
            <w:noWrap/>
            <w:tcPrChange w:id="1290" w:author="Fernando Alonso Macias" w:date="2024-01-31T16:18:00Z">
              <w:tcPr>
                <w:tcW w:w="3690" w:type="dxa"/>
                <w:gridSpan w:val="2"/>
                <w:vMerge/>
                <w:tcBorders>
                  <w:left w:val="nil"/>
                  <w:bottom w:val="single" w:sz="4" w:space="0" w:color="auto"/>
                  <w:right w:val="single" w:sz="4" w:space="0" w:color="auto"/>
                </w:tcBorders>
                <w:shd w:val="clear" w:color="auto" w:fill="auto"/>
                <w:noWrap/>
              </w:tcPr>
            </w:tcPrChange>
          </w:tcPr>
          <w:p w14:paraId="3DC2ED41" w14:textId="77777777" w:rsidR="008020C0" w:rsidRPr="00E6412D" w:rsidRDefault="008020C0" w:rsidP="00BA5E98">
            <w:pPr>
              <w:pStyle w:val="TAL"/>
              <w:rPr>
                <w:ins w:id="1291" w:author="1274" w:date="2024-04-16T13:57:00Z"/>
              </w:rPr>
            </w:pPr>
          </w:p>
        </w:tc>
        <w:tc>
          <w:tcPr>
            <w:tcW w:w="1049" w:type="dxa"/>
            <w:vMerge/>
            <w:tcBorders>
              <w:left w:val="nil"/>
              <w:bottom w:val="single" w:sz="4" w:space="0" w:color="auto"/>
              <w:right w:val="single" w:sz="4" w:space="0" w:color="auto"/>
            </w:tcBorders>
            <w:shd w:val="clear" w:color="auto" w:fill="auto"/>
            <w:vAlign w:val="center"/>
            <w:tcPrChange w:id="1292" w:author="Fernando Alonso Macias" w:date="2024-01-31T16:18:00Z">
              <w:tcPr>
                <w:tcW w:w="1049" w:type="dxa"/>
                <w:gridSpan w:val="2"/>
                <w:vMerge/>
                <w:tcBorders>
                  <w:left w:val="nil"/>
                  <w:bottom w:val="single" w:sz="4" w:space="0" w:color="auto"/>
                  <w:right w:val="single" w:sz="4" w:space="0" w:color="auto"/>
                </w:tcBorders>
                <w:shd w:val="clear" w:color="auto" w:fill="auto"/>
                <w:vAlign w:val="center"/>
              </w:tcPr>
            </w:tcPrChange>
          </w:tcPr>
          <w:p w14:paraId="7A14B5C5" w14:textId="77777777" w:rsidR="008020C0" w:rsidRPr="00D0162F" w:rsidRDefault="008020C0" w:rsidP="00BA5E98">
            <w:pPr>
              <w:pStyle w:val="TAL"/>
              <w:rPr>
                <w:ins w:id="1293" w:author="1274" w:date="2024-04-16T13:57:00Z"/>
                <w:lang w:eastAsia="zh-CN"/>
              </w:rPr>
            </w:pPr>
          </w:p>
        </w:tc>
        <w:tc>
          <w:tcPr>
            <w:tcW w:w="1049" w:type="dxa"/>
            <w:vMerge/>
            <w:tcBorders>
              <w:left w:val="nil"/>
              <w:bottom w:val="single" w:sz="4" w:space="0" w:color="auto"/>
              <w:right w:val="single" w:sz="4" w:space="0" w:color="auto"/>
            </w:tcBorders>
            <w:shd w:val="clear" w:color="auto" w:fill="auto"/>
            <w:vAlign w:val="center"/>
            <w:tcPrChange w:id="1294" w:author="Fernando Alonso Macias" w:date="2024-01-31T16:18:00Z">
              <w:tcPr>
                <w:tcW w:w="1049" w:type="dxa"/>
                <w:gridSpan w:val="2"/>
                <w:vMerge/>
                <w:tcBorders>
                  <w:left w:val="nil"/>
                  <w:bottom w:val="single" w:sz="4" w:space="0" w:color="auto"/>
                  <w:right w:val="single" w:sz="4" w:space="0" w:color="auto"/>
                </w:tcBorders>
                <w:shd w:val="clear" w:color="auto" w:fill="auto"/>
                <w:vAlign w:val="center"/>
              </w:tcPr>
            </w:tcPrChange>
          </w:tcPr>
          <w:p w14:paraId="078E3AA2" w14:textId="77777777" w:rsidR="008020C0" w:rsidRPr="00D0162F" w:rsidRDefault="008020C0" w:rsidP="00BA5E98">
            <w:pPr>
              <w:pStyle w:val="TAL"/>
              <w:rPr>
                <w:ins w:id="1295" w:author="1274" w:date="2024-04-16T13:57:00Z"/>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Change w:id="1296"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66C1A43" w14:textId="77777777" w:rsidR="008020C0" w:rsidRPr="00D0162F" w:rsidRDefault="008020C0" w:rsidP="00BA5E98">
            <w:pPr>
              <w:pStyle w:val="TAL"/>
              <w:rPr>
                <w:ins w:id="1297" w:author="1274" w:date="2024-04-16T13:57:00Z"/>
                <w:lang w:eastAsia="zh-CN"/>
              </w:rPr>
            </w:pPr>
            <w:ins w:id="1298" w:author="1274" w:date="2024-04-16T13:57:00Z">
              <w:r w:rsidRPr="00D0162F">
                <w:rPr>
                  <w:lang w:eastAsia="zh-CN"/>
                </w:rPr>
                <w:t>NR Cell 10</w:t>
              </w:r>
            </w:ins>
          </w:p>
        </w:tc>
        <w:tc>
          <w:tcPr>
            <w:tcW w:w="1049" w:type="dxa"/>
            <w:vMerge/>
            <w:tcBorders>
              <w:top w:val="single" w:sz="4" w:space="0" w:color="auto"/>
              <w:left w:val="nil"/>
              <w:bottom w:val="single" w:sz="4" w:space="0" w:color="auto"/>
              <w:right w:val="single" w:sz="4" w:space="0" w:color="auto"/>
            </w:tcBorders>
            <w:vAlign w:val="center"/>
            <w:tcPrChange w:id="1299" w:author="Fernando Alonso Macias" w:date="2024-01-31T16:18:00Z">
              <w:tcPr>
                <w:tcW w:w="1049" w:type="dxa"/>
                <w:gridSpan w:val="2"/>
                <w:vMerge/>
                <w:tcBorders>
                  <w:left w:val="nil"/>
                  <w:bottom w:val="single" w:sz="4" w:space="0" w:color="auto"/>
                  <w:right w:val="single" w:sz="4" w:space="0" w:color="auto"/>
                </w:tcBorders>
                <w:vAlign w:val="center"/>
              </w:tcPr>
            </w:tcPrChange>
          </w:tcPr>
          <w:p w14:paraId="2C386C22" w14:textId="77777777" w:rsidR="008020C0" w:rsidRPr="00D0162F" w:rsidRDefault="008020C0" w:rsidP="00BA5E98">
            <w:pPr>
              <w:pStyle w:val="TAL"/>
              <w:rPr>
                <w:ins w:id="1300"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301" w:author="Fernando Alonso Macias" w:date="2024-01-31T16:18:00Z">
              <w:tcPr>
                <w:tcW w:w="1049" w:type="dxa"/>
                <w:gridSpan w:val="2"/>
                <w:tcBorders>
                  <w:left w:val="single" w:sz="4" w:space="0" w:color="auto"/>
                  <w:bottom w:val="single" w:sz="4" w:space="0" w:color="auto"/>
                  <w:right w:val="single" w:sz="4" w:space="0" w:color="auto"/>
                </w:tcBorders>
                <w:shd w:val="clear" w:color="auto" w:fill="auto"/>
                <w:vAlign w:val="center"/>
              </w:tcPr>
            </w:tcPrChange>
          </w:tcPr>
          <w:p w14:paraId="0B992E7E" w14:textId="77777777" w:rsidR="008020C0" w:rsidRPr="00D0162F" w:rsidRDefault="008020C0" w:rsidP="00BA5E98">
            <w:pPr>
              <w:pStyle w:val="TAL"/>
              <w:rPr>
                <w:ins w:id="1302" w:author="1274" w:date="2024-04-16T13:57:00Z"/>
              </w:rPr>
            </w:pPr>
            <w:ins w:id="1303" w:author="1274" w:date="2024-04-16T13:57:00Z">
              <w:r w:rsidRPr="00D0162F">
                <w:t>Inter-band</w:t>
              </w:r>
            </w:ins>
          </w:p>
        </w:tc>
      </w:tr>
      <w:tr w:rsidR="008020C0" w:rsidRPr="00D0162F" w14:paraId="64A12C80" w14:textId="77777777" w:rsidTr="00BA5E98">
        <w:tblPrEx>
          <w:tblW w:w="9951" w:type="dxa"/>
          <w:jc w:val="center"/>
          <w:tblLayout w:type="fixed"/>
          <w:tblCellMar>
            <w:left w:w="28" w:type="dxa"/>
            <w:right w:w="70" w:type="dxa"/>
          </w:tblCellMar>
          <w:tblLook w:val="0000" w:firstRow="0" w:lastRow="0" w:firstColumn="0" w:lastColumn="0" w:noHBand="0" w:noVBand="0"/>
          <w:tblPrExChange w:id="1304" w:author="Fernando Alonso Macias" w:date="2024-01-31T16:11: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305" w:author="1274" w:date="2024-04-16T13:57:00Z"/>
          <w:trPrChange w:id="1306" w:author="Fernando Alonso Macias" w:date="2024-01-31T16:11:00Z">
            <w:trPr>
              <w:gridAfter w:val="0"/>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307" w:author="Fernando Alonso Macias" w:date="2024-01-31T16:11: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CDCA5E9" w14:textId="77777777" w:rsidR="008020C0" w:rsidRPr="00D0162F" w:rsidRDefault="008020C0" w:rsidP="00BA5E98">
            <w:pPr>
              <w:pStyle w:val="TAL"/>
              <w:keepNext w:val="0"/>
              <w:keepLines w:val="0"/>
              <w:jc w:val="center"/>
              <w:rPr>
                <w:ins w:id="1308" w:author="1274" w:date="2024-04-16T13:57:00Z"/>
                <w:b/>
                <w:lang w:eastAsia="zh-CN"/>
              </w:rPr>
            </w:pPr>
            <w:ins w:id="1309" w:author="1274" w:date="2024-04-16T13:57:00Z">
              <w:r w:rsidRPr="00981C99">
                <w:rPr>
                  <w:b/>
                  <w:lang w:eastAsia="zh-CN"/>
                  <w:rPrChange w:id="1310" w:author="Fernando Alonso Macias" w:date="2024-01-31T16:11:00Z">
                    <w:rPr/>
                  </w:rPrChange>
                </w:rPr>
                <w:t xml:space="preserve">10.5.5.3 </w:t>
              </w:r>
            </w:ins>
          </w:p>
        </w:tc>
        <w:tc>
          <w:tcPr>
            <w:tcW w:w="3690" w:type="dxa"/>
            <w:tcBorders>
              <w:top w:val="single" w:sz="4" w:space="0" w:color="auto"/>
              <w:left w:val="nil"/>
              <w:bottom w:val="single" w:sz="4" w:space="0" w:color="auto"/>
              <w:right w:val="single" w:sz="4" w:space="0" w:color="auto"/>
            </w:tcBorders>
            <w:shd w:val="clear" w:color="auto" w:fill="auto"/>
            <w:noWrap/>
            <w:tcPrChange w:id="1311" w:author="Fernando Alonso Macias" w:date="2024-01-31T16:11: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27D5AB5F" w14:textId="77777777" w:rsidR="008020C0" w:rsidRPr="00D0162F" w:rsidRDefault="008020C0" w:rsidP="00BA5E98">
            <w:pPr>
              <w:pStyle w:val="TAL"/>
              <w:rPr>
                <w:ins w:id="1312" w:author="1274" w:date="2024-04-16T13:57:00Z"/>
                <w:lang w:eastAsia="sv-SE"/>
              </w:rPr>
            </w:pPr>
            <w:ins w:id="1313" w:author="1274" w:date="2024-04-16T13:57:00Z">
              <w:r w:rsidRPr="00E6412D">
                <w:t>EN-DC FR1 Inter-frequency RSSI measurement accuracy on a carrier with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14"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B1C192D" w14:textId="77777777" w:rsidR="008020C0" w:rsidRPr="00D0162F" w:rsidRDefault="008020C0" w:rsidP="00BA5E98">
            <w:pPr>
              <w:pStyle w:val="TAL"/>
              <w:rPr>
                <w:ins w:id="1315" w:author="1274" w:date="2024-04-16T13:57:00Z"/>
                <w:lang w:eastAsia="zh-CN"/>
              </w:rPr>
            </w:pPr>
            <w:ins w:id="1316"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17"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0FFEBFFF" w14:textId="77777777" w:rsidR="008020C0" w:rsidRPr="00D0162F" w:rsidRDefault="008020C0" w:rsidP="00BA5E98">
            <w:pPr>
              <w:pStyle w:val="TAL"/>
              <w:rPr>
                <w:ins w:id="1318" w:author="1274" w:date="2024-04-16T13:57:00Z"/>
                <w:lang w:eastAsia="zh-CN"/>
              </w:rPr>
            </w:pPr>
            <w:ins w:id="1319"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20"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3B185BA6" w14:textId="77777777" w:rsidR="008020C0" w:rsidRPr="00D0162F" w:rsidRDefault="008020C0" w:rsidP="00BA5E98">
            <w:pPr>
              <w:pStyle w:val="TAL"/>
              <w:rPr>
                <w:ins w:id="1321" w:author="1274" w:date="2024-04-16T13:57:00Z"/>
                <w:lang w:eastAsia="zh-CN"/>
              </w:rPr>
            </w:pPr>
            <w:ins w:id="1322" w:author="1274" w:date="2024-04-16T13:57:00Z">
              <w:r w:rsidRPr="00D0162F">
                <w:rPr>
                  <w:lang w:eastAsia="zh-CN"/>
                </w:rPr>
                <w:t>NR Cell 2</w:t>
              </w:r>
            </w:ins>
          </w:p>
        </w:tc>
        <w:tc>
          <w:tcPr>
            <w:tcW w:w="1049" w:type="dxa"/>
            <w:tcBorders>
              <w:top w:val="single" w:sz="4" w:space="0" w:color="auto"/>
              <w:left w:val="nil"/>
              <w:bottom w:val="single" w:sz="4" w:space="0" w:color="auto"/>
              <w:right w:val="single" w:sz="4" w:space="0" w:color="auto"/>
            </w:tcBorders>
            <w:vAlign w:val="center"/>
            <w:tcPrChange w:id="1323" w:author="Fernando Alonso Macias" w:date="2024-01-31T16:11:00Z">
              <w:tcPr>
                <w:tcW w:w="1049" w:type="dxa"/>
                <w:gridSpan w:val="2"/>
                <w:tcBorders>
                  <w:top w:val="single" w:sz="4" w:space="0" w:color="auto"/>
                  <w:left w:val="nil"/>
                  <w:bottom w:val="single" w:sz="4" w:space="0" w:color="auto"/>
                  <w:right w:val="single" w:sz="4" w:space="0" w:color="auto"/>
                </w:tcBorders>
                <w:vAlign w:val="center"/>
              </w:tcPr>
            </w:tcPrChange>
          </w:tcPr>
          <w:p w14:paraId="3080CA1E" w14:textId="77777777" w:rsidR="008020C0" w:rsidRPr="00D0162F" w:rsidRDefault="008020C0" w:rsidP="00BA5E98">
            <w:pPr>
              <w:pStyle w:val="TAL"/>
              <w:rPr>
                <w:ins w:id="1324"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325" w:author="Fernando Alonso Macias" w:date="2024-01-31T16:11: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7D6C06E" w14:textId="77777777" w:rsidR="008020C0" w:rsidRPr="00D0162F" w:rsidRDefault="008020C0" w:rsidP="00BA5E98">
            <w:pPr>
              <w:pStyle w:val="TAL"/>
              <w:rPr>
                <w:ins w:id="1326" w:author="1274" w:date="2024-04-16T13:57:00Z"/>
              </w:rPr>
            </w:pPr>
          </w:p>
        </w:tc>
      </w:tr>
      <w:tr w:rsidR="008020C0" w:rsidRPr="00D0162F" w14:paraId="5EF76F17" w14:textId="77777777" w:rsidTr="00BA5E98">
        <w:tblPrEx>
          <w:tblW w:w="9951" w:type="dxa"/>
          <w:jc w:val="center"/>
          <w:tblLayout w:type="fixed"/>
          <w:tblCellMar>
            <w:left w:w="28" w:type="dxa"/>
            <w:right w:w="70" w:type="dxa"/>
          </w:tblCellMar>
          <w:tblLook w:val="0000" w:firstRow="0" w:lastRow="0" w:firstColumn="0" w:lastColumn="0" w:noHBand="0" w:noVBand="0"/>
          <w:tblPrExChange w:id="1327"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328" w:author="1274" w:date="2024-04-16T13:57:00Z"/>
          <w:trPrChange w:id="1329" w:author="Fernando Alonso Macias" w:date="2024-01-31T16:18:00Z">
            <w:trPr>
              <w:gridAfter w:val="0"/>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330" w:author="Fernando Alonso Macias" w:date="2024-01-31T16:18: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63523F6" w14:textId="77777777" w:rsidR="008020C0" w:rsidRPr="00D0162F" w:rsidRDefault="008020C0" w:rsidP="00BA5E98">
            <w:pPr>
              <w:pStyle w:val="TAL"/>
              <w:keepNext w:val="0"/>
              <w:keepLines w:val="0"/>
              <w:jc w:val="center"/>
              <w:rPr>
                <w:ins w:id="1331" w:author="1274" w:date="2024-04-16T13:57:00Z"/>
                <w:b/>
                <w:lang w:eastAsia="zh-CN"/>
              </w:rPr>
            </w:pPr>
            <w:ins w:id="1332" w:author="1274" w:date="2024-04-16T13:57:00Z">
              <w:r w:rsidRPr="00981C99">
                <w:rPr>
                  <w:b/>
                  <w:lang w:eastAsia="zh-CN"/>
                  <w:rPrChange w:id="1333" w:author="Fernando Alonso Macias" w:date="2024-01-31T16:11:00Z">
                    <w:rPr/>
                  </w:rPrChange>
                </w:rPr>
                <w:t xml:space="preserve">10.5.6.1 </w:t>
              </w:r>
            </w:ins>
          </w:p>
        </w:tc>
        <w:tc>
          <w:tcPr>
            <w:tcW w:w="3690" w:type="dxa"/>
            <w:tcBorders>
              <w:top w:val="single" w:sz="4" w:space="0" w:color="auto"/>
              <w:left w:val="nil"/>
              <w:bottom w:val="single" w:sz="4" w:space="0" w:color="auto"/>
              <w:right w:val="single" w:sz="4" w:space="0" w:color="auto"/>
            </w:tcBorders>
            <w:shd w:val="clear" w:color="auto" w:fill="auto"/>
            <w:noWrap/>
            <w:tcPrChange w:id="1334" w:author="Fernando Alonso Macias" w:date="2024-01-31T16:18: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0FB158B4" w14:textId="77777777" w:rsidR="008020C0" w:rsidRPr="00D0162F" w:rsidRDefault="008020C0" w:rsidP="00BA5E98">
            <w:pPr>
              <w:pStyle w:val="TAL"/>
              <w:rPr>
                <w:ins w:id="1335" w:author="1274" w:date="2024-04-16T13:57:00Z"/>
                <w:lang w:eastAsia="sv-SE"/>
              </w:rPr>
            </w:pPr>
            <w:ins w:id="1336" w:author="1274" w:date="2024-04-16T13:57:00Z">
              <w:r w:rsidRPr="00187845">
                <w:t>EN-DC FR1 Channel occupancy measurement accuracy on PSCC with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37"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21A4BE0B" w14:textId="77777777" w:rsidR="008020C0" w:rsidRPr="00D0162F" w:rsidRDefault="008020C0" w:rsidP="00BA5E98">
            <w:pPr>
              <w:pStyle w:val="TAL"/>
              <w:rPr>
                <w:ins w:id="1338" w:author="1274" w:date="2024-04-16T13:57:00Z"/>
                <w:lang w:eastAsia="zh-CN"/>
              </w:rPr>
            </w:pPr>
            <w:ins w:id="1339"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40"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481B7EDE" w14:textId="77777777" w:rsidR="008020C0" w:rsidRPr="00D0162F" w:rsidRDefault="008020C0" w:rsidP="00BA5E98">
            <w:pPr>
              <w:pStyle w:val="TAL"/>
              <w:rPr>
                <w:ins w:id="1341" w:author="1274" w:date="2024-04-16T13:57:00Z"/>
                <w:lang w:eastAsia="zh-CN"/>
              </w:rPr>
            </w:pPr>
            <w:ins w:id="1342"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43"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1DEE071" w14:textId="77777777" w:rsidR="008020C0" w:rsidRPr="00D0162F" w:rsidRDefault="008020C0" w:rsidP="00BA5E98">
            <w:pPr>
              <w:pStyle w:val="TAL"/>
              <w:rPr>
                <w:ins w:id="1344" w:author="1274" w:date="2024-04-16T13:57:00Z"/>
                <w:lang w:eastAsia="zh-CN"/>
              </w:rPr>
            </w:pPr>
            <w:ins w:id="1345" w:author="1274" w:date="2024-04-16T13:57:00Z">
              <w:r w:rsidRPr="00D0162F">
                <w:rPr>
                  <w:lang w:eastAsia="zh-CN"/>
                </w:rPr>
                <w:t>NR Cell 2</w:t>
              </w:r>
            </w:ins>
          </w:p>
        </w:tc>
        <w:tc>
          <w:tcPr>
            <w:tcW w:w="1049" w:type="dxa"/>
            <w:tcBorders>
              <w:top w:val="single" w:sz="4" w:space="0" w:color="auto"/>
              <w:left w:val="nil"/>
              <w:bottom w:val="single" w:sz="4" w:space="0" w:color="auto"/>
              <w:right w:val="single" w:sz="4" w:space="0" w:color="auto"/>
            </w:tcBorders>
            <w:vAlign w:val="center"/>
            <w:tcPrChange w:id="1346" w:author="Fernando Alonso Macias" w:date="2024-01-31T16:18:00Z">
              <w:tcPr>
                <w:tcW w:w="1049" w:type="dxa"/>
                <w:gridSpan w:val="2"/>
                <w:tcBorders>
                  <w:top w:val="single" w:sz="4" w:space="0" w:color="auto"/>
                  <w:left w:val="nil"/>
                  <w:bottom w:val="single" w:sz="4" w:space="0" w:color="auto"/>
                  <w:right w:val="single" w:sz="4" w:space="0" w:color="auto"/>
                </w:tcBorders>
                <w:vAlign w:val="center"/>
              </w:tcPr>
            </w:tcPrChange>
          </w:tcPr>
          <w:p w14:paraId="3E552811" w14:textId="77777777" w:rsidR="008020C0" w:rsidRPr="00D0162F" w:rsidRDefault="008020C0" w:rsidP="00BA5E98">
            <w:pPr>
              <w:pStyle w:val="TAL"/>
              <w:rPr>
                <w:ins w:id="1347"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348" w:author="Fernando Alonso Macias" w:date="2024-01-31T16:18: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3EEE5EC" w14:textId="77777777" w:rsidR="008020C0" w:rsidRPr="00D0162F" w:rsidRDefault="008020C0" w:rsidP="00BA5E98">
            <w:pPr>
              <w:pStyle w:val="TAL"/>
              <w:rPr>
                <w:ins w:id="1349" w:author="1274" w:date="2024-04-16T13:57:00Z"/>
              </w:rPr>
            </w:pPr>
          </w:p>
        </w:tc>
      </w:tr>
      <w:tr w:rsidR="008020C0" w:rsidRPr="00D0162F" w14:paraId="5E306086" w14:textId="77777777" w:rsidTr="00BA5E98">
        <w:tblPrEx>
          <w:tblW w:w="9951" w:type="dxa"/>
          <w:jc w:val="center"/>
          <w:tblLayout w:type="fixed"/>
          <w:tblCellMar>
            <w:left w:w="28" w:type="dxa"/>
            <w:right w:w="70" w:type="dxa"/>
          </w:tblCellMar>
          <w:tblLook w:val="0000" w:firstRow="0" w:lastRow="0" w:firstColumn="0" w:lastColumn="0" w:noHBand="0" w:noVBand="0"/>
          <w:tblPrExChange w:id="1350"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rHeight w:val="118"/>
          <w:tblHeader/>
          <w:jc w:val="center"/>
          <w:ins w:id="1351" w:author="1274" w:date="2024-04-16T13:57:00Z"/>
          <w:trPrChange w:id="1352" w:author="Fernando Alonso Macias" w:date="2024-01-31T16:18:00Z">
            <w:trPr>
              <w:gridAfter w:val="0"/>
              <w:trHeight w:val="118"/>
              <w:tblHeader/>
              <w:jc w:val="center"/>
            </w:trPr>
          </w:trPrChange>
        </w:trPr>
        <w:tc>
          <w:tcPr>
            <w:tcW w:w="1016" w:type="dxa"/>
            <w:vMerge w:val="restart"/>
            <w:tcBorders>
              <w:top w:val="single" w:sz="4" w:space="0" w:color="auto"/>
              <w:left w:val="single" w:sz="4" w:space="0" w:color="auto"/>
              <w:right w:val="single" w:sz="4" w:space="0" w:color="auto"/>
            </w:tcBorders>
            <w:shd w:val="clear" w:color="auto" w:fill="auto"/>
            <w:tcPrChange w:id="1353" w:author="Fernando Alonso Macias" w:date="2024-01-31T16:18:00Z">
              <w:tcPr>
                <w:tcW w:w="1016" w:type="dxa"/>
                <w:gridSpan w:val="2"/>
                <w:vMerge w:val="restart"/>
                <w:tcBorders>
                  <w:top w:val="single" w:sz="4" w:space="0" w:color="auto"/>
                  <w:left w:val="single" w:sz="4" w:space="0" w:color="auto"/>
                  <w:right w:val="single" w:sz="4" w:space="0" w:color="auto"/>
                </w:tcBorders>
                <w:shd w:val="clear" w:color="auto" w:fill="auto"/>
              </w:tcPr>
            </w:tcPrChange>
          </w:tcPr>
          <w:p w14:paraId="556DB5D2" w14:textId="77777777" w:rsidR="008020C0" w:rsidRPr="00D0162F" w:rsidRDefault="008020C0" w:rsidP="00BA5E98">
            <w:pPr>
              <w:pStyle w:val="TAL"/>
              <w:keepNext w:val="0"/>
              <w:keepLines w:val="0"/>
              <w:jc w:val="center"/>
              <w:rPr>
                <w:ins w:id="1354" w:author="1274" w:date="2024-04-16T13:57:00Z"/>
                <w:b/>
                <w:lang w:eastAsia="zh-CN"/>
              </w:rPr>
            </w:pPr>
            <w:ins w:id="1355" w:author="1274" w:date="2024-04-16T13:57:00Z">
              <w:r w:rsidRPr="00981C99">
                <w:rPr>
                  <w:b/>
                  <w:lang w:eastAsia="zh-CN"/>
                  <w:rPrChange w:id="1356" w:author="Fernando Alonso Macias" w:date="2024-01-31T16:11:00Z">
                    <w:rPr/>
                  </w:rPrChange>
                </w:rPr>
                <w:t xml:space="preserve">10.5.6.2 </w:t>
              </w:r>
            </w:ins>
          </w:p>
        </w:tc>
        <w:tc>
          <w:tcPr>
            <w:tcW w:w="3690" w:type="dxa"/>
            <w:vMerge w:val="restart"/>
            <w:tcBorders>
              <w:top w:val="single" w:sz="4" w:space="0" w:color="auto"/>
              <w:left w:val="nil"/>
              <w:right w:val="single" w:sz="4" w:space="0" w:color="auto"/>
            </w:tcBorders>
            <w:shd w:val="clear" w:color="auto" w:fill="auto"/>
            <w:noWrap/>
            <w:tcPrChange w:id="1357" w:author="Fernando Alonso Macias" w:date="2024-01-31T16:18:00Z">
              <w:tcPr>
                <w:tcW w:w="3690" w:type="dxa"/>
                <w:gridSpan w:val="2"/>
                <w:vMerge w:val="restart"/>
                <w:tcBorders>
                  <w:top w:val="single" w:sz="4" w:space="0" w:color="auto"/>
                  <w:left w:val="nil"/>
                  <w:right w:val="single" w:sz="4" w:space="0" w:color="auto"/>
                </w:tcBorders>
                <w:shd w:val="clear" w:color="auto" w:fill="auto"/>
                <w:noWrap/>
              </w:tcPr>
            </w:tcPrChange>
          </w:tcPr>
          <w:p w14:paraId="6CE52BC7" w14:textId="77777777" w:rsidR="008020C0" w:rsidRPr="00D0162F" w:rsidRDefault="008020C0" w:rsidP="00BA5E98">
            <w:pPr>
              <w:pStyle w:val="TAL"/>
              <w:rPr>
                <w:ins w:id="1358" w:author="1274" w:date="2024-04-16T13:57:00Z"/>
                <w:lang w:eastAsia="sv-SE"/>
              </w:rPr>
            </w:pPr>
            <w:ins w:id="1359" w:author="1274" w:date="2024-04-16T13:57:00Z">
              <w:r w:rsidRPr="00187845">
                <w:t>EN-DC FR1 Channel occupancy measurement accuracy on SCC with CCA</w:t>
              </w:r>
            </w:ins>
          </w:p>
        </w:tc>
        <w:tc>
          <w:tcPr>
            <w:tcW w:w="1049" w:type="dxa"/>
            <w:vMerge w:val="restart"/>
            <w:tcBorders>
              <w:top w:val="single" w:sz="4" w:space="0" w:color="auto"/>
              <w:left w:val="nil"/>
              <w:right w:val="single" w:sz="4" w:space="0" w:color="auto"/>
            </w:tcBorders>
            <w:shd w:val="clear" w:color="auto" w:fill="auto"/>
            <w:vAlign w:val="center"/>
            <w:tcPrChange w:id="1360" w:author="Fernando Alonso Macias" w:date="2024-01-31T16:18:00Z">
              <w:tcPr>
                <w:tcW w:w="1049" w:type="dxa"/>
                <w:gridSpan w:val="2"/>
                <w:vMerge w:val="restart"/>
                <w:tcBorders>
                  <w:top w:val="single" w:sz="4" w:space="0" w:color="auto"/>
                  <w:left w:val="nil"/>
                  <w:right w:val="single" w:sz="4" w:space="0" w:color="auto"/>
                </w:tcBorders>
                <w:shd w:val="clear" w:color="auto" w:fill="auto"/>
                <w:vAlign w:val="center"/>
              </w:tcPr>
            </w:tcPrChange>
          </w:tcPr>
          <w:p w14:paraId="2ECD601D" w14:textId="77777777" w:rsidR="008020C0" w:rsidRPr="00D0162F" w:rsidRDefault="008020C0" w:rsidP="00BA5E98">
            <w:pPr>
              <w:pStyle w:val="TAL"/>
              <w:rPr>
                <w:ins w:id="1361" w:author="1274" w:date="2024-04-16T13:57:00Z"/>
                <w:lang w:eastAsia="zh-CN"/>
              </w:rPr>
            </w:pPr>
            <w:ins w:id="1362" w:author="1274" w:date="2024-04-16T13:57:00Z">
              <w:r w:rsidRPr="00D0162F">
                <w:rPr>
                  <w:lang w:eastAsia="zh-CN"/>
                </w:rPr>
                <w:t>LTE Cell 1</w:t>
              </w:r>
            </w:ins>
          </w:p>
        </w:tc>
        <w:tc>
          <w:tcPr>
            <w:tcW w:w="1049" w:type="dxa"/>
            <w:vMerge w:val="restart"/>
            <w:tcBorders>
              <w:top w:val="single" w:sz="4" w:space="0" w:color="auto"/>
              <w:left w:val="nil"/>
              <w:right w:val="single" w:sz="4" w:space="0" w:color="auto"/>
            </w:tcBorders>
            <w:shd w:val="clear" w:color="auto" w:fill="auto"/>
            <w:vAlign w:val="center"/>
            <w:tcPrChange w:id="1363" w:author="Fernando Alonso Macias" w:date="2024-01-31T16:18:00Z">
              <w:tcPr>
                <w:tcW w:w="1049" w:type="dxa"/>
                <w:gridSpan w:val="2"/>
                <w:vMerge w:val="restart"/>
                <w:tcBorders>
                  <w:top w:val="single" w:sz="4" w:space="0" w:color="auto"/>
                  <w:left w:val="nil"/>
                  <w:right w:val="single" w:sz="4" w:space="0" w:color="auto"/>
                </w:tcBorders>
                <w:shd w:val="clear" w:color="auto" w:fill="auto"/>
                <w:vAlign w:val="center"/>
              </w:tcPr>
            </w:tcPrChange>
          </w:tcPr>
          <w:p w14:paraId="17ED04E4" w14:textId="77777777" w:rsidR="008020C0" w:rsidRPr="00D0162F" w:rsidRDefault="008020C0" w:rsidP="00BA5E98">
            <w:pPr>
              <w:pStyle w:val="TAL"/>
              <w:rPr>
                <w:ins w:id="1364" w:author="1274" w:date="2024-04-16T13:57:00Z"/>
                <w:lang w:eastAsia="zh-CN"/>
              </w:rPr>
            </w:pPr>
            <w:ins w:id="1365"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366"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AE155D2" w14:textId="77777777" w:rsidR="008020C0" w:rsidRPr="00D0162F" w:rsidRDefault="008020C0" w:rsidP="00BA5E98">
            <w:pPr>
              <w:pStyle w:val="TAL"/>
              <w:rPr>
                <w:ins w:id="1367" w:author="1274" w:date="2024-04-16T13:57:00Z"/>
                <w:lang w:eastAsia="zh-CN"/>
              </w:rPr>
            </w:pPr>
            <w:ins w:id="1368" w:author="1274" w:date="2024-04-16T13:57:00Z">
              <w:r w:rsidRPr="00D0162F">
                <w:rPr>
                  <w:lang w:eastAsia="zh-CN"/>
                </w:rPr>
                <w:t>NR Cell 6</w:t>
              </w:r>
            </w:ins>
          </w:p>
        </w:tc>
        <w:tc>
          <w:tcPr>
            <w:tcW w:w="1049" w:type="dxa"/>
            <w:vMerge w:val="restart"/>
            <w:tcBorders>
              <w:top w:val="single" w:sz="4" w:space="0" w:color="auto"/>
              <w:left w:val="nil"/>
              <w:bottom w:val="single" w:sz="4" w:space="0" w:color="auto"/>
              <w:right w:val="single" w:sz="4" w:space="0" w:color="auto"/>
            </w:tcBorders>
            <w:vAlign w:val="center"/>
            <w:tcPrChange w:id="1369" w:author="Fernando Alonso Macias" w:date="2024-01-31T16:18:00Z">
              <w:tcPr>
                <w:tcW w:w="1049" w:type="dxa"/>
                <w:gridSpan w:val="2"/>
                <w:vMerge w:val="restart"/>
                <w:tcBorders>
                  <w:top w:val="single" w:sz="4" w:space="0" w:color="auto"/>
                  <w:left w:val="nil"/>
                  <w:right w:val="single" w:sz="4" w:space="0" w:color="auto"/>
                </w:tcBorders>
                <w:vAlign w:val="center"/>
              </w:tcPr>
            </w:tcPrChange>
          </w:tcPr>
          <w:p w14:paraId="31A665EE" w14:textId="77777777" w:rsidR="008020C0" w:rsidRPr="00D0162F" w:rsidRDefault="008020C0" w:rsidP="00BA5E98">
            <w:pPr>
              <w:pStyle w:val="TAL"/>
              <w:rPr>
                <w:ins w:id="1370"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371" w:author="Fernando Alonso Macias" w:date="2024-01-31T16:18:00Z">
              <w:tcPr>
                <w:tcW w:w="1049" w:type="dxa"/>
                <w:gridSpan w:val="2"/>
                <w:tcBorders>
                  <w:top w:val="single" w:sz="4" w:space="0" w:color="auto"/>
                  <w:left w:val="single" w:sz="4" w:space="0" w:color="auto"/>
                  <w:right w:val="single" w:sz="4" w:space="0" w:color="auto"/>
                </w:tcBorders>
                <w:shd w:val="clear" w:color="auto" w:fill="auto"/>
                <w:vAlign w:val="center"/>
              </w:tcPr>
            </w:tcPrChange>
          </w:tcPr>
          <w:p w14:paraId="57A1330D" w14:textId="77777777" w:rsidR="008020C0" w:rsidRPr="00D0162F" w:rsidRDefault="008020C0" w:rsidP="00BA5E98">
            <w:pPr>
              <w:pStyle w:val="TAL"/>
              <w:rPr>
                <w:ins w:id="1372" w:author="1274" w:date="2024-04-16T13:57:00Z"/>
              </w:rPr>
            </w:pPr>
            <w:ins w:id="1373" w:author="1274" w:date="2024-04-16T13:57:00Z">
              <w:r w:rsidRPr="00D0162F">
                <w:t>Intra-band</w:t>
              </w:r>
            </w:ins>
          </w:p>
        </w:tc>
      </w:tr>
      <w:tr w:rsidR="008020C0" w:rsidRPr="00D0162F" w14:paraId="1C93180E" w14:textId="77777777" w:rsidTr="00BA5E98">
        <w:tblPrEx>
          <w:tblW w:w="9951" w:type="dxa"/>
          <w:jc w:val="center"/>
          <w:tblLayout w:type="fixed"/>
          <w:tblCellMar>
            <w:left w:w="28" w:type="dxa"/>
            <w:right w:w="70" w:type="dxa"/>
          </w:tblCellMar>
          <w:tblLook w:val="0000" w:firstRow="0" w:lastRow="0" w:firstColumn="0" w:lastColumn="0" w:noHBand="0" w:noVBand="0"/>
          <w:tblPrExChange w:id="1374" w:author="Fernando Alonso Macias" w:date="2024-01-31T16:18:00Z">
            <w:tblPrEx>
              <w:tblW w:w="9951" w:type="dxa"/>
              <w:jc w:val="center"/>
              <w:tblLayout w:type="fixed"/>
              <w:tblCellMar>
                <w:left w:w="28" w:type="dxa"/>
                <w:right w:w="70" w:type="dxa"/>
              </w:tblCellMar>
              <w:tblLook w:val="0000" w:firstRow="0" w:lastRow="0" w:firstColumn="0" w:lastColumn="0" w:noHBand="0" w:noVBand="0"/>
            </w:tblPrEx>
          </w:tblPrExChange>
        </w:tblPrEx>
        <w:trPr>
          <w:trHeight w:val="118"/>
          <w:tblHeader/>
          <w:jc w:val="center"/>
          <w:ins w:id="1375" w:author="1274" w:date="2024-04-16T13:57:00Z"/>
          <w:trPrChange w:id="1376" w:author="Fernando Alonso Macias" w:date="2024-01-31T16:18:00Z">
            <w:trPr>
              <w:gridAfter w:val="0"/>
              <w:trHeight w:val="118"/>
              <w:tblHeader/>
              <w:jc w:val="center"/>
            </w:trPr>
          </w:trPrChange>
        </w:trPr>
        <w:tc>
          <w:tcPr>
            <w:tcW w:w="1016" w:type="dxa"/>
            <w:vMerge/>
            <w:tcBorders>
              <w:left w:val="single" w:sz="4" w:space="0" w:color="auto"/>
              <w:bottom w:val="single" w:sz="4" w:space="0" w:color="auto"/>
              <w:right w:val="single" w:sz="4" w:space="0" w:color="auto"/>
            </w:tcBorders>
            <w:shd w:val="clear" w:color="auto" w:fill="auto"/>
            <w:tcPrChange w:id="1377" w:author="Fernando Alonso Macias" w:date="2024-01-31T16:18:00Z">
              <w:tcPr>
                <w:tcW w:w="1016" w:type="dxa"/>
                <w:gridSpan w:val="2"/>
                <w:vMerge/>
                <w:tcBorders>
                  <w:left w:val="single" w:sz="4" w:space="0" w:color="auto"/>
                  <w:bottom w:val="single" w:sz="4" w:space="0" w:color="auto"/>
                  <w:right w:val="single" w:sz="4" w:space="0" w:color="auto"/>
                </w:tcBorders>
                <w:shd w:val="clear" w:color="auto" w:fill="auto"/>
              </w:tcPr>
            </w:tcPrChange>
          </w:tcPr>
          <w:p w14:paraId="00F3D69D" w14:textId="77777777" w:rsidR="008020C0" w:rsidRPr="00E85708" w:rsidRDefault="008020C0" w:rsidP="00BA5E98">
            <w:pPr>
              <w:pStyle w:val="TAL"/>
              <w:keepNext w:val="0"/>
              <w:keepLines w:val="0"/>
              <w:jc w:val="center"/>
              <w:rPr>
                <w:ins w:id="1378" w:author="1274" w:date="2024-04-16T13:57:00Z"/>
                <w:b/>
                <w:lang w:eastAsia="zh-CN"/>
              </w:rPr>
            </w:pPr>
          </w:p>
        </w:tc>
        <w:tc>
          <w:tcPr>
            <w:tcW w:w="3690" w:type="dxa"/>
            <w:vMerge/>
            <w:tcBorders>
              <w:left w:val="nil"/>
              <w:bottom w:val="single" w:sz="4" w:space="0" w:color="auto"/>
              <w:right w:val="single" w:sz="4" w:space="0" w:color="auto"/>
            </w:tcBorders>
            <w:shd w:val="clear" w:color="auto" w:fill="auto"/>
            <w:noWrap/>
            <w:tcPrChange w:id="1379" w:author="Fernando Alonso Macias" w:date="2024-01-31T16:18:00Z">
              <w:tcPr>
                <w:tcW w:w="3690" w:type="dxa"/>
                <w:gridSpan w:val="2"/>
                <w:vMerge/>
                <w:tcBorders>
                  <w:left w:val="nil"/>
                  <w:bottom w:val="single" w:sz="4" w:space="0" w:color="auto"/>
                  <w:right w:val="single" w:sz="4" w:space="0" w:color="auto"/>
                </w:tcBorders>
                <w:shd w:val="clear" w:color="auto" w:fill="auto"/>
                <w:noWrap/>
              </w:tcPr>
            </w:tcPrChange>
          </w:tcPr>
          <w:p w14:paraId="257D0806" w14:textId="77777777" w:rsidR="008020C0" w:rsidRPr="00187845" w:rsidRDefault="008020C0" w:rsidP="00BA5E98">
            <w:pPr>
              <w:pStyle w:val="TAL"/>
              <w:rPr>
                <w:ins w:id="1380" w:author="1274" w:date="2024-04-16T13:57:00Z"/>
              </w:rPr>
            </w:pPr>
          </w:p>
        </w:tc>
        <w:tc>
          <w:tcPr>
            <w:tcW w:w="1049" w:type="dxa"/>
            <w:vMerge/>
            <w:tcBorders>
              <w:left w:val="nil"/>
              <w:bottom w:val="single" w:sz="4" w:space="0" w:color="auto"/>
              <w:right w:val="single" w:sz="4" w:space="0" w:color="auto"/>
            </w:tcBorders>
            <w:shd w:val="clear" w:color="auto" w:fill="auto"/>
            <w:vAlign w:val="center"/>
            <w:tcPrChange w:id="1381" w:author="Fernando Alonso Macias" w:date="2024-01-31T16:18:00Z">
              <w:tcPr>
                <w:tcW w:w="1049" w:type="dxa"/>
                <w:gridSpan w:val="2"/>
                <w:vMerge/>
                <w:tcBorders>
                  <w:left w:val="nil"/>
                  <w:bottom w:val="single" w:sz="4" w:space="0" w:color="auto"/>
                  <w:right w:val="single" w:sz="4" w:space="0" w:color="auto"/>
                </w:tcBorders>
                <w:shd w:val="clear" w:color="auto" w:fill="auto"/>
                <w:vAlign w:val="center"/>
              </w:tcPr>
            </w:tcPrChange>
          </w:tcPr>
          <w:p w14:paraId="48A9907E" w14:textId="77777777" w:rsidR="008020C0" w:rsidRPr="00D0162F" w:rsidRDefault="008020C0" w:rsidP="00BA5E98">
            <w:pPr>
              <w:pStyle w:val="TAL"/>
              <w:rPr>
                <w:ins w:id="1382" w:author="1274" w:date="2024-04-16T13:57:00Z"/>
                <w:lang w:eastAsia="zh-CN"/>
              </w:rPr>
            </w:pPr>
          </w:p>
        </w:tc>
        <w:tc>
          <w:tcPr>
            <w:tcW w:w="1049" w:type="dxa"/>
            <w:vMerge/>
            <w:tcBorders>
              <w:left w:val="nil"/>
              <w:bottom w:val="single" w:sz="4" w:space="0" w:color="auto"/>
              <w:right w:val="single" w:sz="4" w:space="0" w:color="auto"/>
            </w:tcBorders>
            <w:shd w:val="clear" w:color="auto" w:fill="auto"/>
            <w:vAlign w:val="center"/>
            <w:tcPrChange w:id="1383" w:author="Fernando Alonso Macias" w:date="2024-01-31T16:18:00Z">
              <w:tcPr>
                <w:tcW w:w="1049" w:type="dxa"/>
                <w:gridSpan w:val="2"/>
                <w:vMerge/>
                <w:tcBorders>
                  <w:left w:val="nil"/>
                  <w:bottom w:val="single" w:sz="4" w:space="0" w:color="auto"/>
                  <w:right w:val="single" w:sz="4" w:space="0" w:color="auto"/>
                </w:tcBorders>
                <w:shd w:val="clear" w:color="auto" w:fill="auto"/>
                <w:vAlign w:val="center"/>
              </w:tcPr>
            </w:tcPrChange>
          </w:tcPr>
          <w:p w14:paraId="2C190D99" w14:textId="77777777" w:rsidR="008020C0" w:rsidRPr="00D0162F" w:rsidRDefault="008020C0" w:rsidP="00BA5E98">
            <w:pPr>
              <w:pStyle w:val="TAL"/>
              <w:rPr>
                <w:ins w:id="1384" w:author="1274" w:date="2024-04-16T13:57:00Z"/>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Change w:id="1385" w:author="Fernando Alonso Macias" w:date="2024-01-31T16:18: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582B843E" w14:textId="77777777" w:rsidR="008020C0" w:rsidRPr="00D0162F" w:rsidRDefault="008020C0" w:rsidP="00BA5E98">
            <w:pPr>
              <w:pStyle w:val="TAL"/>
              <w:rPr>
                <w:ins w:id="1386" w:author="1274" w:date="2024-04-16T13:57:00Z"/>
                <w:lang w:eastAsia="zh-CN"/>
              </w:rPr>
            </w:pPr>
            <w:ins w:id="1387" w:author="1274" w:date="2024-04-16T13:57:00Z">
              <w:r w:rsidRPr="00D0162F">
                <w:rPr>
                  <w:lang w:eastAsia="zh-CN"/>
                </w:rPr>
                <w:t>NR Cell 10</w:t>
              </w:r>
            </w:ins>
          </w:p>
        </w:tc>
        <w:tc>
          <w:tcPr>
            <w:tcW w:w="1049" w:type="dxa"/>
            <w:vMerge/>
            <w:tcBorders>
              <w:top w:val="single" w:sz="4" w:space="0" w:color="auto"/>
              <w:left w:val="nil"/>
              <w:bottom w:val="single" w:sz="4" w:space="0" w:color="auto"/>
              <w:right w:val="single" w:sz="4" w:space="0" w:color="auto"/>
            </w:tcBorders>
            <w:vAlign w:val="center"/>
            <w:tcPrChange w:id="1388" w:author="Fernando Alonso Macias" w:date="2024-01-31T16:18:00Z">
              <w:tcPr>
                <w:tcW w:w="1049" w:type="dxa"/>
                <w:gridSpan w:val="2"/>
                <w:vMerge/>
                <w:tcBorders>
                  <w:left w:val="nil"/>
                  <w:bottom w:val="single" w:sz="4" w:space="0" w:color="auto"/>
                  <w:right w:val="single" w:sz="4" w:space="0" w:color="auto"/>
                </w:tcBorders>
                <w:vAlign w:val="center"/>
              </w:tcPr>
            </w:tcPrChange>
          </w:tcPr>
          <w:p w14:paraId="187D1A50" w14:textId="77777777" w:rsidR="008020C0" w:rsidRPr="00D0162F" w:rsidRDefault="008020C0" w:rsidP="00BA5E98">
            <w:pPr>
              <w:pStyle w:val="TAL"/>
              <w:rPr>
                <w:ins w:id="1389"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390" w:author="Fernando Alonso Macias" w:date="2024-01-31T16:18:00Z">
              <w:tcPr>
                <w:tcW w:w="1049" w:type="dxa"/>
                <w:gridSpan w:val="2"/>
                <w:tcBorders>
                  <w:left w:val="single" w:sz="4" w:space="0" w:color="auto"/>
                  <w:bottom w:val="single" w:sz="4" w:space="0" w:color="auto"/>
                  <w:right w:val="single" w:sz="4" w:space="0" w:color="auto"/>
                </w:tcBorders>
                <w:shd w:val="clear" w:color="auto" w:fill="auto"/>
                <w:vAlign w:val="center"/>
              </w:tcPr>
            </w:tcPrChange>
          </w:tcPr>
          <w:p w14:paraId="12673619" w14:textId="77777777" w:rsidR="008020C0" w:rsidRPr="00D0162F" w:rsidRDefault="008020C0" w:rsidP="00BA5E98">
            <w:pPr>
              <w:pStyle w:val="TAL"/>
              <w:rPr>
                <w:ins w:id="1391" w:author="1274" w:date="2024-04-16T13:57:00Z"/>
              </w:rPr>
            </w:pPr>
            <w:ins w:id="1392" w:author="1274" w:date="2024-04-16T13:57:00Z">
              <w:r w:rsidRPr="00D0162F">
                <w:t>Inter-band</w:t>
              </w:r>
            </w:ins>
          </w:p>
        </w:tc>
      </w:tr>
      <w:tr w:rsidR="008020C0" w:rsidRPr="00D0162F" w14:paraId="0514543D" w14:textId="77777777" w:rsidTr="00BA5E98">
        <w:tblPrEx>
          <w:tblW w:w="9951" w:type="dxa"/>
          <w:jc w:val="center"/>
          <w:tblLayout w:type="fixed"/>
          <w:tblCellMar>
            <w:left w:w="28" w:type="dxa"/>
            <w:right w:w="70" w:type="dxa"/>
          </w:tblCellMar>
          <w:tblLook w:val="0000" w:firstRow="0" w:lastRow="0" w:firstColumn="0" w:lastColumn="0" w:noHBand="0" w:noVBand="0"/>
          <w:tblPrExChange w:id="1393" w:author="Fernando Alonso Macias" w:date="2024-01-31T16:11:00Z">
            <w:tblPrEx>
              <w:tblW w:w="9951" w:type="dxa"/>
              <w:jc w:val="center"/>
              <w:tblLayout w:type="fixed"/>
              <w:tblCellMar>
                <w:left w:w="28" w:type="dxa"/>
                <w:right w:w="70" w:type="dxa"/>
              </w:tblCellMar>
              <w:tblLook w:val="0000" w:firstRow="0" w:lastRow="0" w:firstColumn="0" w:lastColumn="0" w:noHBand="0" w:noVBand="0"/>
            </w:tblPrEx>
          </w:tblPrExChange>
        </w:tblPrEx>
        <w:trPr>
          <w:tblHeader/>
          <w:jc w:val="center"/>
          <w:ins w:id="1394" w:author="1274" w:date="2024-04-16T13:57:00Z"/>
          <w:trPrChange w:id="1395" w:author="Fernando Alonso Macias" w:date="2024-01-31T16:11:00Z">
            <w:trPr>
              <w:gridAfter w:val="0"/>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396" w:author="Fernando Alonso Macias" w:date="2024-01-31T16:11:00Z">
              <w:tcPr>
                <w:tcW w:w="101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20E82B0" w14:textId="77777777" w:rsidR="008020C0" w:rsidRPr="00D0162F" w:rsidRDefault="008020C0" w:rsidP="00BA5E98">
            <w:pPr>
              <w:pStyle w:val="TAL"/>
              <w:keepNext w:val="0"/>
              <w:keepLines w:val="0"/>
              <w:jc w:val="center"/>
              <w:rPr>
                <w:ins w:id="1397" w:author="1274" w:date="2024-04-16T13:57:00Z"/>
                <w:b/>
                <w:lang w:eastAsia="zh-CN"/>
              </w:rPr>
            </w:pPr>
            <w:ins w:id="1398" w:author="1274" w:date="2024-04-16T13:57:00Z">
              <w:r w:rsidRPr="00981C99">
                <w:rPr>
                  <w:b/>
                  <w:lang w:eastAsia="zh-CN"/>
                  <w:rPrChange w:id="1399" w:author="Fernando Alonso Macias" w:date="2024-01-31T16:11:00Z">
                    <w:rPr/>
                  </w:rPrChange>
                </w:rPr>
                <w:t xml:space="preserve">10.5.6.3 </w:t>
              </w:r>
            </w:ins>
          </w:p>
        </w:tc>
        <w:tc>
          <w:tcPr>
            <w:tcW w:w="3690" w:type="dxa"/>
            <w:tcBorders>
              <w:top w:val="single" w:sz="4" w:space="0" w:color="auto"/>
              <w:left w:val="nil"/>
              <w:bottom w:val="single" w:sz="4" w:space="0" w:color="auto"/>
              <w:right w:val="single" w:sz="4" w:space="0" w:color="auto"/>
            </w:tcBorders>
            <w:shd w:val="clear" w:color="auto" w:fill="auto"/>
            <w:noWrap/>
            <w:tcPrChange w:id="1400" w:author="Fernando Alonso Macias" w:date="2024-01-31T16:11:00Z">
              <w:tcPr>
                <w:tcW w:w="369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11B87D38" w14:textId="77777777" w:rsidR="008020C0" w:rsidRPr="00D0162F" w:rsidRDefault="008020C0" w:rsidP="00BA5E98">
            <w:pPr>
              <w:pStyle w:val="TAL"/>
              <w:rPr>
                <w:ins w:id="1401" w:author="1274" w:date="2024-04-16T13:57:00Z"/>
                <w:lang w:eastAsia="sv-SE"/>
              </w:rPr>
            </w:pPr>
            <w:ins w:id="1402" w:author="1274" w:date="2024-04-16T13:57:00Z">
              <w:r w:rsidRPr="00187845">
                <w:t>EN-DC FR1 Inter-frequency channel occupancy measurement accuracy on a carrier with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03"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6DA89AAB" w14:textId="77777777" w:rsidR="008020C0" w:rsidRPr="00D0162F" w:rsidRDefault="008020C0" w:rsidP="00BA5E98">
            <w:pPr>
              <w:pStyle w:val="TAL"/>
              <w:rPr>
                <w:ins w:id="1404" w:author="1274" w:date="2024-04-16T13:57:00Z"/>
                <w:lang w:eastAsia="zh-CN"/>
              </w:rPr>
            </w:pPr>
            <w:ins w:id="1405" w:author="1274" w:date="2024-04-16T13:57:00Z">
              <w:r w:rsidRPr="00D0162F">
                <w:rPr>
                  <w:lang w:eastAsia="zh-CN"/>
                </w:rPr>
                <w:t>LTE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06"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78427D57" w14:textId="77777777" w:rsidR="008020C0" w:rsidRPr="00D0162F" w:rsidRDefault="008020C0" w:rsidP="00BA5E98">
            <w:pPr>
              <w:pStyle w:val="TAL"/>
              <w:rPr>
                <w:ins w:id="1407" w:author="1274" w:date="2024-04-16T13:57:00Z"/>
                <w:lang w:eastAsia="zh-CN"/>
              </w:rPr>
            </w:pPr>
            <w:ins w:id="1408"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09" w:author="Fernando Alonso Macias" w:date="2024-01-31T16:11:00Z">
              <w:tcPr>
                <w:tcW w:w="1049" w:type="dxa"/>
                <w:gridSpan w:val="2"/>
                <w:tcBorders>
                  <w:top w:val="single" w:sz="4" w:space="0" w:color="auto"/>
                  <w:left w:val="nil"/>
                  <w:bottom w:val="single" w:sz="4" w:space="0" w:color="auto"/>
                  <w:right w:val="single" w:sz="4" w:space="0" w:color="auto"/>
                </w:tcBorders>
                <w:shd w:val="clear" w:color="auto" w:fill="auto"/>
                <w:vAlign w:val="center"/>
              </w:tcPr>
            </w:tcPrChange>
          </w:tcPr>
          <w:p w14:paraId="29CF701D" w14:textId="77777777" w:rsidR="008020C0" w:rsidRPr="00D0162F" w:rsidRDefault="008020C0" w:rsidP="00BA5E98">
            <w:pPr>
              <w:pStyle w:val="TAL"/>
              <w:rPr>
                <w:ins w:id="1410" w:author="1274" w:date="2024-04-16T13:57:00Z"/>
                <w:lang w:eastAsia="zh-CN"/>
              </w:rPr>
            </w:pPr>
            <w:ins w:id="1411" w:author="1274" w:date="2024-04-16T13:57:00Z">
              <w:r w:rsidRPr="00D0162F">
                <w:rPr>
                  <w:lang w:eastAsia="zh-CN"/>
                </w:rPr>
                <w:t>NR Cell 2</w:t>
              </w:r>
            </w:ins>
          </w:p>
        </w:tc>
        <w:tc>
          <w:tcPr>
            <w:tcW w:w="1049" w:type="dxa"/>
            <w:tcBorders>
              <w:top w:val="single" w:sz="4" w:space="0" w:color="auto"/>
              <w:left w:val="nil"/>
              <w:bottom w:val="single" w:sz="4" w:space="0" w:color="auto"/>
              <w:right w:val="single" w:sz="4" w:space="0" w:color="auto"/>
            </w:tcBorders>
            <w:vAlign w:val="center"/>
            <w:tcPrChange w:id="1412" w:author="Fernando Alonso Macias" w:date="2024-01-31T16:11:00Z">
              <w:tcPr>
                <w:tcW w:w="1049" w:type="dxa"/>
                <w:gridSpan w:val="2"/>
                <w:tcBorders>
                  <w:top w:val="single" w:sz="4" w:space="0" w:color="auto"/>
                  <w:left w:val="nil"/>
                  <w:bottom w:val="single" w:sz="4" w:space="0" w:color="auto"/>
                  <w:right w:val="single" w:sz="4" w:space="0" w:color="auto"/>
                </w:tcBorders>
                <w:vAlign w:val="center"/>
              </w:tcPr>
            </w:tcPrChange>
          </w:tcPr>
          <w:p w14:paraId="160CC59B" w14:textId="77777777" w:rsidR="008020C0" w:rsidRPr="00D0162F" w:rsidRDefault="008020C0" w:rsidP="00BA5E98">
            <w:pPr>
              <w:pStyle w:val="TAL"/>
              <w:rPr>
                <w:ins w:id="1413"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414" w:author="Fernando Alonso Macias" w:date="2024-01-31T16:11:00Z">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3058036" w14:textId="77777777" w:rsidR="008020C0" w:rsidRPr="00D0162F" w:rsidRDefault="008020C0" w:rsidP="00BA5E98">
            <w:pPr>
              <w:pStyle w:val="TAL"/>
              <w:rPr>
                <w:ins w:id="1415" w:author="1274" w:date="2024-04-16T13:57:00Z"/>
              </w:rPr>
            </w:pPr>
          </w:p>
        </w:tc>
      </w:tr>
    </w:tbl>
    <w:p w14:paraId="77F0599D" w14:textId="77777777" w:rsidR="008020C0" w:rsidRDefault="008020C0" w:rsidP="008020C0">
      <w:pPr>
        <w:rPr>
          <w:ins w:id="1416" w:author="1274" w:date="2024-04-16T13:57:00Z"/>
          <w:noProof/>
        </w:rPr>
      </w:pPr>
    </w:p>
    <w:p w14:paraId="5AAAC85F" w14:textId="77777777" w:rsidR="008020C0" w:rsidRPr="00D0162F" w:rsidRDefault="008020C0" w:rsidP="008020C0">
      <w:pPr>
        <w:pStyle w:val="Heading1"/>
        <w:rPr>
          <w:ins w:id="1417" w:author="1274" w:date="2024-04-16T13:57:00Z"/>
        </w:rPr>
      </w:pPr>
      <w:ins w:id="1418" w:author="1274" w:date="2024-04-16T13:57:00Z">
        <w:r w:rsidRPr="00D0162F">
          <w:t>E.</w:t>
        </w:r>
        <w:r>
          <w:t>9</w:t>
        </w:r>
        <w:r w:rsidRPr="00D0162F">
          <w:tab/>
          <w:t xml:space="preserve">Cell configuration mapping for </w:t>
        </w:r>
        <w:r>
          <w:t>SA</w:t>
        </w:r>
        <w:r w:rsidRPr="00D0162F">
          <w:t xml:space="preserve"> FR1 Shared Spectrum test cases in Chapter 1</w:t>
        </w:r>
        <w:r>
          <w:t>1</w:t>
        </w:r>
      </w:ins>
    </w:p>
    <w:p w14:paraId="64D5C83D" w14:textId="77777777" w:rsidR="008020C0" w:rsidRPr="00D0162F" w:rsidRDefault="008020C0" w:rsidP="008020C0">
      <w:pPr>
        <w:rPr>
          <w:ins w:id="1419" w:author="1274" w:date="2024-04-16T13:57:00Z"/>
        </w:rPr>
      </w:pPr>
      <w:ins w:id="1420" w:author="1274" w:date="2024-04-16T13:57:00Z">
        <w:r w:rsidRPr="00D0162F">
          <w:t>Table E.</w:t>
        </w:r>
        <w:r>
          <w:t>9</w:t>
        </w:r>
        <w:r w:rsidRPr="00D0162F">
          <w:t xml:space="preserve">-1 defines the cell configuration mapping for </w:t>
        </w:r>
        <w:r>
          <w:t>SA</w:t>
        </w:r>
        <w:r w:rsidRPr="00D0162F">
          <w:t xml:space="preserve"> FR1 Shared Spectrum test cases in chapter 1</w:t>
        </w:r>
        <w:r>
          <w:t>1</w:t>
        </w:r>
        <w:r w:rsidRPr="00D0162F">
          <w:t xml:space="preserve"> of this test specification.</w:t>
        </w:r>
      </w:ins>
    </w:p>
    <w:p w14:paraId="786FC34B" w14:textId="77777777" w:rsidR="008020C0" w:rsidRPr="00D0162F" w:rsidRDefault="008020C0" w:rsidP="008020C0">
      <w:pPr>
        <w:pStyle w:val="TH"/>
        <w:keepNext w:val="0"/>
        <w:keepLines w:val="0"/>
        <w:rPr>
          <w:ins w:id="1421" w:author="1274" w:date="2024-04-16T13:57:00Z"/>
        </w:rPr>
      </w:pPr>
      <w:ins w:id="1422" w:author="1274" w:date="2024-04-16T13:57:00Z">
        <w:r w:rsidRPr="00D0162F">
          <w:t>Table E.</w:t>
        </w:r>
        <w:r>
          <w:t>9</w:t>
        </w:r>
        <w:r w:rsidRPr="00D0162F">
          <w:t xml:space="preserve">-1: Cell configuration mapping for </w:t>
        </w:r>
        <w:r>
          <w:t>SA</w:t>
        </w:r>
        <w:r w:rsidRPr="00D0162F">
          <w:t xml:space="preserve"> FR1 Shared Spectrum RRM testing</w:t>
        </w:r>
      </w:ins>
    </w:p>
    <w:tbl>
      <w:tblPr>
        <w:tblW w:w="9951" w:type="dxa"/>
        <w:jc w:val="center"/>
        <w:tblLayout w:type="fixed"/>
        <w:tblCellMar>
          <w:left w:w="28" w:type="dxa"/>
          <w:right w:w="70" w:type="dxa"/>
        </w:tblCellMar>
        <w:tblLook w:val="0000" w:firstRow="0" w:lastRow="0" w:firstColumn="0" w:lastColumn="0" w:noHBand="0" w:noVBand="0"/>
        <w:tblPrChange w:id="1423" w:author="Fernando Alonso Macias" w:date="2024-01-31T16:01:00Z">
          <w:tblPr>
            <w:tblW w:w="8902" w:type="dxa"/>
            <w:jc w:val="center"/>
            <w:tblLayout w:type="fixed"/>
            <w:tblCellMar>
              <w:left w:w="28" w:type="dxa"/>
              <w:right w:w="70" w:type="dxa"/>
            </w:tblCellMar>
            <w:tblLook w:val="0000" w:firstRow="0" w:lastRow="0" w:firstColumn="0" w:lastColumn="0" w:noHBand="0" w:noVBand="0"/>
          </w:tblPr>
        </w:tblPrChange>
      </w:tblPr>
      <w:tblGrid>
        <w:gridCol w:w="1016"/>
        <w:gridCol w:w="3690"/>
        <w:gridCol w:w="1049"/>
        <w:gridCol w:w="1049"/>
        <w:gridCol w:w="1049"/>
        <w:gridCol w:w="1049"/>
        <w:gridCol w:w="1049"/>
        <w:tblGridChange w:id="1424">
          <w:tblGrid>
            <w:gridCol w:w="1016"/>
            <w:gridCol w:w="3690"/>
            <w:gridCol w:w="1049"/>
            <w:gridCol w:w="1049"/>
            <w:gridCol w:w="1049"/>
            <w:gridCol w:w="1049"/>
            <w:gridCol w:w="1049"/>
          </w:tblGrid>
        </w:tblGridChange>
      </w:tblGrid>
      <w:tr w:rsidR="008020C0" w:rsidRPr="00D0162F" w14:paraId="0FB02871" w14:textId="77777777" w:rsidTr="00BA5E98">
        <w:trPr>
          <w:tblHeader/>
          <w:jc w:val="center"/>
          <w:ins w:id="1425" w:author="1274" w:date="2024-04-16T13:57:00Z"/>
          <w:trPrChange w:id="1426"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tcPrChange w:id="1427"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tcPr>
            </w:tcPrChange>
          </w:tcPr>
          <w:p w14:paraId="72A40D1A" w14:textId="77777777" w:rsidR="008020C0" w:rsidRPr="00D0162F" w:rsidRDefault="008020C0" w:rsidP="00BA5E98">
            <w:pPr>
              <w:pStyle w:val="TAH"/>
              <w:keepNext w:val="0"/>
              <w:keepLines w:val="0"/>
              <w:rPr>
                <w:ins w:id="1428" w:author="1274" w:date="2024-04-16T13:57:00Z"/>
              </w:rPr>
            </w:pPr>
            <w:ins w:id="1429" w:author="1274" w:date="2024-04-16T13:57:00Z">
              <w:r w:rsidRPr="00D0162F">
                <w:t>TC</w:t>
              </w:r>
            </w:ins>
          </w:p>
        </w:tc>
        <w:tc>
          <w:tcPr>
            <w:tcW w:w="3690" w:type="dxa"/>
            <w:tcBorders>
              <w:top w:val="single" w:sz="4" w:space="0" w:color="auto"/>
              <w:left w:val="nil"/>
              <w:bottom w:val="single" w:sz="4" w:space="0" w:color="auto"/>
              <w:right w:val="single" w:sz="4" w:space="0" w:color="auto"/>
            </w:tcBorders>
            <w:shd w:val="clear" w:color="auto" w:fill="auto"/>
            <w:noWrap/>
            <w:tcPrChange w:id="1430"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tcPr>
            </w:tcPrChange>
          </w:tcPr>
          <w:p w14:paraId="1A979E33" w14:textId="77777777" w:rsidR="008020C0" w:rsidRPr="00D0162F" w:rsidRDefault="008020C0" w:rsidP="00BA5E98">
            <w:pPr>
              <w:pStyle w:val="TAH"/>
              <w:keepNext w:val="0"/>
              <w:keepLines w:val="0"/>
              <w:rPr>
                <w:ins w:id="1431" w:author="1274" w:date="2024-04-16T13:57:00Z"/>
              </w:rPr>
            </w:pPr>
            <w:ins w:id="1432" w:author="1274" w:date="2024-04-16T13:57:00Z">
              <w:r w:rsidRPr="00D0162F">
                <w:t>Description</w:t>
              </w:r>
            </w:ins>
          </w:p>
        </w:tc>
        <w:tc>
          <w:tcPr>
            <w:tcW w:w="1049" w:type="dxa"/>
            <w:tcBorders>
              <w:top w:val="single" w:sz="4" w:space="0" w:color="auto"/>
              <w:left w:val="nil"/>
              <w:bottom w:val="single" w:sz="4" w:space="0" w:color="auto"/>
              <w:right w:val="single" w:sz="4" w:space="0" w:color="auto"/>
            </w:tcBorders>
            <w:shd w:val="clear" w:color="auto" w:fill="auto"/>
            <w:tcPrChange w:id="1433" w:author="Fernando Alonso Macias" w:date="2024-01-31T16:01:00Z">
              <w:tcPr>
                <w:tcW w:w="1049" w:type="dxa"/>
                <w:tcBorders>
                  <w:top w:val="single" w:sz="4" w:space="0" w:color="auto"/>
                  <w:left w:val="nil"/>
                  <w:bottom w:val="single" w:sz="4" w:space="0" w:color="auto"/>
                  <w:right w:val="single" w:sz="4" w:space="0" w:color="auto"/>
                </w:tcBorders>
                <w:shd w:val="clear" w:color="auto" w:fill="auto"/>
              </w:tcPr>
            </w:tcPrChange>
          </w:tcPr>
          <w:p w14:paraId="459CD8D4" w14:textId="77777777" w:rsidR="008020C0" w:rsidRPr="00D0162F" w:rsidRDefault="008020C0" w:rsidP="00BA5E98">
            <w:pPr>
              <w:pStyle w:val="TAH"/>
              <w:keepNext w:val="0"/>
              <w:keepLines w:val="0"/>
              <w:rPr>
                <w:ins w:id="1434" w:author="1274" w:date="2024-04-16T13:57:00Z"/>
              </w:rPr>
            </w:pPr>
            <w:ins w:id="1435" w:author="1274" w:date="2024-04-16T13:57:00Z">
              <w:r w:rsidRPr="00D0162F">
                <w:t>38.533 NR Cell</w:t>
              </w:r>
              <w:r>
                <w:t>1</w:t>
              </w:r>
            </w:ins>
          </w:p>
        </w:tc>
        <w:tc>
          <w:tcPr>
            <w:tcW w:w="1049" w:type="dxa"/>
            <w:tcBorders>
              <w:top w:val="single" w:sz="4" w:space="0" w:color="auto"/>
              <w:left w:val="nil"/>
              <w:bottom w:val="single" w:sz="4" w:space="0" w:color="auto"/>
              <w:right w:val="single" w:sz="4" w:space="0" w:color="auto"/>
            </w:tcBorders>
            <w:shd w:val="clear" w:color="auto" w:fill="auto"/>
            <w:tcPrChange w:id="1436" w:author="Fernando Alonso Macias" w:date="2024-01-31T16:01:00Z">
              <w:tcPr>
                <w:tcW w:w="1049" w:type="dxa"/>
                <w:tcBorders>
                  <w:top w:val="single" w:sz="4" w:space="0" w:color="auto"/>
                  <w:left w:val="nil"/>
                  <w:bottom w:val="single" w:sz="4" w:space="0" w:color="auto"/>
                  <w:right w:val="single" w:sz="4" w:space="0" w:color="auto"/>
                </w:tcBorders>
                <w:shd w:val="clear" w:color="auto" w:fill="auto"/>
              </w:tcPr>
            </w:tcPrChange>
          </w:tcPr>
          <w:p w14:paraId="2D370FBD" w14:textId="77777777" w:rsidR="008020C0" w:rsidRPr="00D0162F" w:rsidRDefault="008020C0" w:rsidP="00BA5E98">
            <w:pPr>
              <w:pStyle w:val="TAH"/>
              <w:keepNext w:val="0"/>
              <w:keepLines w:val="0"/>
              <w:rPr>
                <w:ins w:id="1437" w:author="1274" w:date="2024-04-16T13:57:00Z"/>
              </w:rPr>
            </w:pPr>
            <w:ins w:id="1438" w:author="1274" w:date="2024-04-16T13:57:00Z">
              <w:r w:rsidRPr="00D0162F">
                <w:t>38.533 NR Cell</w:t>
              </w:r>
              <w:r>
                <w:t>2</w:t>
              </w:r>
            </w:ins>
          </w:p>
        </w:tc>
        <w:tc>
          <w:tcPr>
            <w:tcW w:w="1049" w:type="dxa"/>
            <w:tcBorders>
              <w:top w:val="single" w:sz="4" w:space="0" w:color="auto"/>
              <w:left w:val="nil"/>
              <w:bottom w:val="single" w:sz="4" w:space="0" w:color="auto"/>
              <w:right w:val="single" w:sz="4" w:space="0" w:color="auto"/>
            </w:tcBorders>
            <w:tcPrChange w:id="1439" w:author="Fernando Alonso Macias" w:date="2024-01-31T16:01:00Z">
              <w:tcPr>
                <w:tcW w:w="1049" w:type="dxa"/>
                <w:tcBorders>
                  <w:top w:val="single" w:sz="4" w:space="0" w:color="auto"/>
                  <w:left w:val="nil"/>
                  <w:bottom w:val="single" w:sz="4" w:space="0" w:color="auto"/>
                  <w:right w:val="single" w:sz="4" w:space="0" w:color="auto"/>
                </w:tcBorders>
              </w:tcPr>
            </w:tcPrChange>
          </w:tcPr>
          <w:p w14:paraId="34638D84" w14:textId="77777777" w:rsidR="008020C0" w:rsidRPr="00D0162F" w:rsidRDefault="008020C0" w:rsidP="00BA5E98">
            <w:pPr>
              <w:pStyle w:val="TAH"/>
              <w:rPr>
                <w:ins w:id="1440" w:author="1274" w:date="2024-04-16T13:57:00Z"/>
              </w:rPr>
            </w:pPr>
            <w:ins w:id="1441" w:author="1274" w:date="2024-04-16T13:57:00Z">
              <w:r w:rsidRPr="00D0162F">
                <w:t>38.533 NR Cell</w:t>
              </w:r>
              <w:r>
                <w:t>3</w:t>
              </w:r>
            </w:ins>
          </w:p>
        </w:tc>
        <w:tc>
          <w:tcPr>
            <w:tcW w:w="1049" w:type="dxa"/>
            <w:tcBorders>
              <w:top w:val="single" w:sz="4" w:space="0" w:color="auto"/>
              <w:left w:val="single" w:sz="4" w:space="0" w:color="auto"/>
              <w:bottom w:val="single" w:sz="4" w:space="0" w:color="auto"/>
              <w:right w:val="single" w:sz="4" w:space="0" w:color="auto"/>
            </w:tcBorders>
            <w:tcPrChange w:id="1442"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6A38E235" w14:textId="77777777" w:rsidR="008020C0" w:rsidRPr="00D0162F" w:rsidRDefault="008020C0" w:rsidP="00BA5E98">
            <w:pPr>
              <w:pStyle w:val="TAH"/>
              <w:rPr>
                <w:ins w:id="1443" w:author="1274" w:date="2024-04-16T13:57:00Z"/>
              </w:rPr>
            </w:pPr>
            <w:ins w:id="1444" w:author="1274" w:date="2024-04-16T13:57:00Z">
              <w:r w:rsidRPr="00D0162F">
                <w:t xml:space="preserve">38.533 </w:t>
              </w:r>
              <w:r>
                <w:t>LTE</w:t>
              </w:r>
              <w:r w:rsidRPr="00D0162F">
                <w:t xml:space="preserve"> Cell</w:t>
              </w:r>
              <w:r>
                <w:t>4</w:t>
              </w:r>
            </w:ins>
          </w:p>
        </w:tc>
        <w:tc>
          <w:tcPr>
            <w:tcW w:w="1049" w:type="dxa"/>
            <w:tcBorders>
              <w:top w:val="single" w:sz="4" w:space="0" w:color="auto"/>
              <w:left w:val="single" w:sz="4" w:space="0" w:color="auto"/>
              <w:bottom w:val="single" w:sz="4" w:space="0" w:color="auto"/>
              <w:right w:val="single" w:sz="4" w:space="0" w:color="auto"/>
            </w:tcBorders>
            <w:shd w:val="clear" w:color="auto" w:fill="auto"/>
            <w:tcPrChange w:id="1445"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tcPr>
            </w:tcPrChange>
          </w:tcPr>
          <w:p w14:paraId="234B029E" w14:textId="77777777" w:rsidR="008020C0" w:rsidRPr="00D0162F" w:rsidRDefault="008020C0" w:rsidP="00BA5E98">
            <w:pPr>
              <w:pStyle w:val="TAH"/>
              <w:rPr>
                <w:ins w:id="1446" w:author="1274" w:date="2024-04-16T13:57:00Z"/>
              </w:rPr>
            </w:pPr>
            <w:ins w:id="1447" w:author="1274" w:date="2024-04-16T13:57:00Z">
              <w:r w:rsidRPr="00D0162F">
                <w:t>CA Type</w:t>
              </w:r>
            </w:ins>
          </w:p>
        </w:tc>
      </w:tr>
      <w:tr w:rsidR="008020C0" w:rsidRPr="00D0162F" w14:paraId="24D3AA85" w14:textId="77777777" w:rsidTr="00BA5E98">
        <w:trPr>
          <w:tblHeader/>
          <w:jc w:val="center"/>
          <w:ins w:id="1448" w:author="1274" w:date="2024-04-16T13:57: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40C1DA3" w14:textId="77777777" w:rsidR="008020C0" w:rsidRPr="00D0162F" w:rsidRDefault="008020C0" w:rsidP="00BA5E98">
            <w:pPr>
              <w:pStyle w:val="TAL"/>
              <w:keepNext w:val="0"/>
              <w:keepLines w:val="0"/>
              <w:jc w:val="center"/>
              <w:rPr>
                <w:ins w:id="1449" w:author="1274" w:date="2024-04-16T13:57:00Z"/>
                <w:b/>
                <w:lang w:eastAsia="zh-CN"/>
              </w:rPr>
            </w:pPr>
            <w:ins w:id="1450" w:author="1274" w:date="2024-04-16T13:57:00Z">
              <w:r>
                <w:rPr>
                  <w:b/>
                  <w:lang w:eastAsia="zh-CN"/>
                </w:rPr>
                <w:t>11.2.2.3.1</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D9E4F6" w14:textId="77777777" w:rsidR="008020C0" w:rsidRPr="00D0162F" w:rsidRDefault="008020C0" w:rsidP="00BA5E98">
            <w:pPr>
              <w:pStyle w:val="TAL"/>
              <w:rPr>
                <w:ins w:id="1451" w:author="1274" w:date="2024-04-16T13:57:00Z"/>
                <w:lang w:eastAsia="sv-SE"/>
              </w:rPr>
            </w:pPr>
            <w:ins w:id="1452" w:author="1274" w:date="2024-04-16T13:57:00Z">
              <w:r w:rsidRPr="00497912">
                <w:rPr>
                  <w:lang w:eastAsia="sv-SE"/>
                </w:rPr>
                <w:t>NR SA FR1 Redirection from NR FR1 carrier under CCA to NR FR1 carrier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353176D4" w14:textId="77777777" w:rsidR="008020C0" w:rsidRPr="00D0162F" w:rsidRDefault="008020C0" w:rsidP="00BA5E98">
            <w:pPr>
              <w:pStyle w:val="TAL"/>
              <w:rPr>
                <w:ins w:id="1453" w:author="1274" w:date="2024-04-16T13:57:00Z"/>
                <w:lang w:eastAsia="zh-CN"/>
              </w:rPr>
            </w:pPr>
            <w:ins w:id="1454"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45A8651A" w14:textId="77777777" w:rsidR="008020C0" w:rsidRPr="00D0162F" w:rsidRDefault="008020C0" w:rsidP="00BA5E98">
            <w:pPr>
              <w:pStyle w:val="TAL"/>
              <w:rPr>
                <w:ins w:id="1455" w:author="1274" w:date="2024-04-16T13:57:00Z"/>
              </w:rPr>
            </w:pPr>
            <w:ins w:id="1456"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
          <w:p w14:paraId="683B7839" w14:textId="77777777" w:rsidR="008020C0" w:rsidRPr="00D0162F" w:rsidRDefault="008020C0" w:rsidP="00BA5E98">
            <w:pPr>
              <w:pStyle w:val="TAL"/>
              <w:rPr>
                <w:ins w:id="1457" w:author="1274" w:date="2024-04-16T13:57:00Z"/>
              </w:rPr>
            </w:pPr>
          </w:p>
        </w:tc>
        <w:tc>
          <w:tcPr>
            <w:tcW w:w="1049" w:type="dxa"/>
            <w:tcBorders>
              <w:top w:val="single" w:sz="4" w:space="0" w:color="auto"/>
              <w:left w:val="single" w:sz="4" w:space="0" w:color="auto"/>
              <w:bottom w:val="single" w:sz="4" w:space="0" w:color="auto"/>
              <w:right w:val="single" w:sz="4" w:space="0" w:color="auto"/>
            </w:tcBorders>
          </w:tcPr>
          <w:p w14:paraId="4C80247B" w14:textId="77777777" w:rsidR="008020C0" w:rsidRPr="00D0162F" w:rsidRDefault="008020C0" w:rsidP="00BA5E98">
            <w:pPr>
              <w:pStyle w:val="TAL"/>
              <w:rPr>
                <w:ins w:id="1458"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B047399" w14:textId="77777777" w:rsidR="008020C0" w:rsidRPr="00D0162F" w:rsidRDefault="008020C0" w:rsidP="00BA5E98">
            <w:pPr>
              <w:pStyle w:val="TAL"/>
              <w:rPr>
                <w:ins w:id="1459" w:author="1274" w:date="2024-04-16T13:57:00Z"/>
              </w:rPr>
            </w:pPr>
          </w:p>
        </w:tc>
      </w:tr>
      <w:tr w:rsidR="008020C0" w:rsidRPr="00D0162F" w14:paraId="75026E60" w14:textId="77777777" w:rsidTr="00BA5E98">
        <w:trPr>
          <w:tblHeader/>
          <w:jc w:val="center"/>
          <w:ins w:id="1460" w:author="1274" w:date="2024-04-16T13:57: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41868F" w14:textId="77777777" w:rsidR="008020C0" w:rsidRPr="00D0162F" w:rsidRDefault="008020C0" w:rsidP="00BA5E98">
            <w:pPr>
              <w:pStyle w:val="TAL"/>
              <w:keepNext w:val="0"/>
              <w:keepLines w:val="0"/>
              <w:jc w:val="center"/>
              <w:rPr>
                <w:ins w:id="1461" w:author="1274" w:date="2024-04-16T13:57:00Z"/>
                <w:b/>
                <w:lang w:eastAsia="zh-CN"/>
              </w:rPr>
            </w:pPr>
            <w:ins w:id="1462" w:author="1274" w:date="2024-04-16T13:57:00Z">
              <w:r>
                <w:rPr>
                  <w:b/>
                  <w:lang w:eastAsia="zh-CN"/>
                </w:rPr>
                <w:t>11.2.2.3.2</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7D3F869" w14:textId="77777777" w:rsidR="008020C0" w:rsidRPr="00D0162F" w:rsidRDefault="008020C0" w:rsidP="00BA5E98">
            <w:pPr>
              <w:pStyle w:val="TAL"/>
              <w:rPr>
                <w:ins w:id="1463" w:author="1274" w:date="2024-04-16T13:57:00Z"/>
                <w:lang w:eastAsia="sv-SE"/>
              </w:rPr>
            </w:pPr>
            <w:ins w:id="1464" w:author="1274" w:date="2024-04-16T13:57:00Z">
              <w:r w:rsidRPr="00AC3F7F">
                <w:rPr>
                  <w:lang w:eastAsia="sv-SE"/>
                </w:rPr>
                <w:t>NR SA FR1 Redirection from NR FR1 carrier without CCA to NR FR1 carrier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79EDB386" w14:textId="77777777" w:rsidR="008020C0" w:rsidRPr="00D0162F" w:rsidRDefault="008020C0" w:rsidP="00BA5E98">
            <w:pPr>
              <w:pStyle w:val="TAL"/>
              <w:rPr>
                <w:ins w:id="1465" w:author="1274" w:date="2024-04-16T13:57:00Z"/>
                <w:lang w:eastAsia="zh-CN"/>
              </w:rPr>
            </w:pPr>
            <w:ins w:id="1466" w:author="1274" w:date="2024-04-16T13:57:00Z">
              <w:r w:rsidRPr="00D0162F">
                <w:rPr>
                  <w:lang w:eastAsia="zh-CN"/>
                </w:rPr>
                <w:t xml:space="preserve">NR Cell </w:t>
              </w:r>
              <w:r>
                <w:rPr>
                  <w:lang w:eastAsia="zh-CN"/>
                </w:rPr>
                <w:t>6</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2F0D24A6" w14:textId="77777777" w:rsidR="008020C0" w:rsidRPr="00D0162F" w:rsidRDefault="008020C0" w:rsidP="00BA5E98">
            <w:pPr>
              <w:pStyle w:val="TAL"/>
              <w:rPr>
                <w:ins w:id="1467" w:author="1274" w:date="2024-04-16T13:57:00Z"/>
              </w:rPr>
            </w:pPr>
            <w:ins w:id="1468" w:author="1274" w:date="2024-04-16T13:57:00Z">
              <w:r w:rsidRPr="00D0162F">
                <w:rPr>
                  <w:lang w:eastAsia="zh-CN"/>
                </w:rPr>
                <w:t xml:space="preserve">NR Cell </w:t>
              </w:r>
              <w:r>
                <w:rPr>
                  <w:lang w:eastAsia="zh-CN"/>
                </w:rPr>
                <w:t>3</w:t>
              </w:r>
            </w:ins>
          </w:p>
        </w:tc>
        <w:tc>
          <w:tcPr>
            <w:tcW w:w="1049" w:type="dxa"/>
            <w:tcBorders>
              <w:top w:val="single" w:sz="4" w:space="0" w:color="auto"/>
              <w:left w:val="nil"/>
              <w:bottom w:val="single" w:sz="4" w:space="0" w:color="auto"/>
              <w:right w:val="single" w:sz="4" w:space="0" w:color="auto"/>
            </w:tcBorders>
            <w:vAlign w:val="center"/>
          </w:tcPr>
          <w:p w14:paraId="2643CFA5" w14:textId="77777777" w:rsidR="008020C0" w:rsidRPr="00D0162F" w:rsidRDefault="008020C0" w:rsidP="00BA5E98">
            <w:pPr>
              <w:pStyle w:val="TAL"/>
              <w:rPr>
                <w:ins w:id="1469" w:author="1274" w:date="2024-04-16T13:57:00Z"/>
              </w:rPr>
            </w:pPr>
          </w:p>
        </w:tc>
        <w:tc>
          <w:tcPr>
            <w:tcW w:w="1049" w:type="dxa"/>
            <w:tcBorders>
              <w:top w:val="single" w:sz="4" w:space="0" w:color="auto"/>
              <w:left w:val="single" w:sz="4" w:space="0" w:color="auto"/>
              <w:bottom w:val="single" w:sz="4" w:space="0" w:color="auto"/>
              <w:right w:val="single" w:sz="4" w:space="0" w:color="auto"/>
            </w:tcBorders>
          </w:tcPr>
          <w:p w14:paraId="1281B088" w14:textId="77777777" w:rsidR="008020C0" w:rsidRPr="00D0162F" w:rsidRDefault="008020C0" w:rsidP="00BA5E98">
            <w:pPr>
              <w:pStyle w:val="TAL"/>
              <w:rPr>
                <w:ins w:id="1470"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5DFEBE" w14:textId="77777777" w:rsidR="008020C0" w:rsidRPr="00D0162F" w:rsidRDefault="008020C0" w:rsidP="00BA5E98">
            <w:pPr>
              <w:pStyle w:val="TAL"/>
              <w:rPr>
                <w:ins w:id="1471" w:author="1274" w:date="2024-04-16T13:57:00Z"/>
              </w:rPr>
            </w:pPr>
          </w:p>
        </w:tc>
      </w:tr>
      <w:tr w:rsidR="008020C0" w:rsidRPr="00D0162F" w14:paraId="6B366B1A" w14:textId="77777777" w:rsidTr="00BA5E98">
        <w:trPr>
          <w:tblHeader/>
          <w:jc w:val="center"/>
          <w:ins w:id="1472" w:author="1274" w:date="2024-04-16T13:57:00Z"/>
          <w:trPrChange w:id="1473"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474"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9515148" w14:textId="77777777" w:rsidR="008020C0" w:rsidRPr="00D0162F" w:rsidRDefault="008020C0" w:rsidP="00BA5E98">
            <w:pPr>
              <w:pStyle w:val="TAL"/>
              <w:keepNext w:val="0"/>
              <w:keepLines w:val="0"/>
              <w:jc w:val="center"/>
              <w:rPr>
                <w:ins w:id="1475" w:author="1274" w:date="2024-04-16T13:57:00Z"/>
                <w:b/>
                <w:lang w:eastAsia="zh-CN"/>
              </w:rPr>
            </w:pPr>
            <w:ins w:id="1476" w:author="1274" w:date="2024-04-16T13:57:00Z">
              <w:r w:rsidRPr="00D0162F">
                <w:rPr>
                  <w:b/>
                  <w:lang w:eastAsia="zh-CN"/>
                </w:rPr>
                <w:t>1</w:t>
              </w:r>
              <w:r>
                <w:rPr>
                  <w:b/>
                  <w:lang w:eastAsia="zh-CN"/>
                </w:rPr>
                <w:t>1.4.1.2</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477"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3FA83376" w14:textId="77777777" w:rsidR="008020C0" w:rsidRPr="00D0162F" w:rsidRDefault="008020C0" w:rsidP="00BA5E98">
            <w:pPr>
              <w:pStyle w:val="TAL"/>
              <w:rPr>
                <w:ins w:id="1478" w:author="1274" w:date="2024-04-16T13:57:00Z"/>
              </w:rPr>
            </w:pPr>
            <w:ins w:id="1479" w:author="1274" w:date="2024-04-16T13:57:00Z">
              <w:r>
                <w:rPr>
                  <w:lang w:eastAsia="sv-SE"/>
                </w:rPr>
                <w:t>NA SA</w:t>
              </w:r>
              <w:r w:rsidRPr="00D0162F">
                <w:rPr>
                  <w:lang w:eastAsia="sv-SE"/>
                </w:rPr>
                <w:t xml:space="preserve"> FR1 Radio link monitoring out-of-sync test for PSCell configured with SSB-based RLM RS in non-DRX mode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80"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2CB1CE5" w14:textId="77777777" w:rsidR="008020C0" w:rsidRPr="00D0162F" w:rsidRDefault="008020C0" w:rsidP="00BA5E98">
            <w:pPr>
              <w:pStyle w:val="TAL"/>
              <w:rPr>
                <w:ins w:id="1481" w:author="1274" w:date="2024-04-16T13:57:00Z"/>
              </w:rPr>
            </w:pPr>
            <w:ins w:id="1482"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83"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5204DAA" w14:textId="77777777" w:rsidR="008020C0" w:rsidRPr="00D0162F" w:rsidRDefault="008020C0" w:rsidP="00BA5E98">
            <w:pPr>
              <w:pStyle w:val="TAL"/>
              <w:rPr>
                <w:ins w:id="1484" w:author="1274" w:date="2024-04-16T13:57:00Z"/>
              </w:rPr>
            </w:pPr>
          </w:p>
        </w:tc>
        <w:tc>
          <w:tcPr>
            <w:tcW w:w="1049" w:type="dxa"/>
            <w:tcBorders>
              <w:top w:val="single" w:sz="4" w:space="0" w:color="auto"/>
              <w:left w:val="nil"/>
              <w:bottom w:val="single" w:sz="4" w:space="0" w:color="auto"/>
              <w:right w:val="single" w:sz="4" w:space="0" w:color="auto"/>
            </w:tcBorders>
            <w:vAlign w:val="center"/>
            <w:tcPrChange w:id="1485"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33504FBF" w14:textId="77777777" w:rsidR="008020C0" w:rsidRPr="00D0162F" w:rsidRDefault="008020C0" w:rsidP="00BA5E98">
            <w:pPr>
              <w:pStyle w:val="TAL"/>
              <w:rPr>
                <w:ins w:id="1486"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487"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2B1015D3" w14:textId="77777777" w:rsidR="008020C0" w:rsidRPr="00D0162F" w:rsidRDefault="008020C0" w:rsidP="00BA5E98">
            <w:pPr>
              <w:pStyle w:val="TAL"/>
              <w:rPr>
                <w:ins w:id="1488"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489"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322056A" w14:textId="77777777" w:rsidR="008020C0" w:rsidRPr="00D0162F" w:rsidRDefault="008020C0" w:rsidP="00BA5E98">
            <w:pPr>
              <w:pStyle w:val="TAL"/>
              <w:rPr>
                <w:ins w:id="1490" w:author="1274" w:date="2024-04-16T13:57:00Z"/>
              </w:rPr>
            </w:pPr>
          </w:p>
        </w:tc>
      </w:tr>
      <w:tr w:rsidR="008020C0" w:rsidRPr="00D0162F" w14:paraId="4ACC47F2" w14:textId="77777777" w:rsidTr="00BA5E98">
        <w:trPr>
          <w:tblHeader/>
          <w:jc w:val="center"/>
          <w:ins w:id="1491" w:author="1274" w:date="2024-04-16T13:57:00Z"/>
          <w:trPrChange w:id="1492"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493"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1B7BC1C" w14:textId="77777777" w:rsidR="008020C0" w:rsidRPr="00D0162F" w:rsidRDefault="008020C0" w:rsidP="00BA5E98">
            <w:pPr>
              <w:pStyle w:val="TAL"/>
              <w:keepNext w:val="0"/>
              <w:keepLines w:val="0"/>
              <w:jc w:val="center"/>
              <w:rPr>
                <w:ins w:id="1494" w:author="1274" w:date="2024-04-16T13:57:00Z"/>
                <w:b/>
                <w:lang w:eastAsia="zh-CN"/>
              </w:rPr>
            </w:pPr>
            <w:ins w:id="1495" w:author="1274" w:date="2024-04-16T13:57:00Z">
              <w:r>
                <w:rPr>
                  <w:b/>
                  <w:lang w:eastAsia="zh-CN"/>
                </w:rPr>
                <w:t>11.4.1.3</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496"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20B834CC" w14:textId="77777777" w:rsidR="008020C0" w:rsidRPr="00D0162F" w:rsidRDefault="008020C0" w:rsidP="00BA5E98">
            <w:pPr>
              <w:pStyle w:val="TAL"/>
              <w:rPr>
                <w:ins w:id="1497" w:author="1274" w:date="2024-04-16T13:57:00Z"/>
                <w:lang w:eastAsia="sv-SE"/>
              </w:rPr>
            </w:pPr>
            <w:ins w:id="1498" w:author="1274" w:date="2024-04-16T13:57:00Z">
              <w:r>
                <w:rPr>
                  <w:lang w:eastAsia="sv-SE"/>
                </w:rPr>
                <w:t>NR SA</w:t>
              </w:r>
              <w:r w:rsidRPr="00D0162F">
                <w:rPr>
                  <w:lang w:eastAsia="sv-SE"/>
                </w:rPr>
                <w:t xml:space="preserve"> FR1 Radio link monitoring in-sync test for PSCell configured with SSB-based RLM RS in non-DRX mode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499"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55CE398B" w14:textId="77777777" w:rsidR="008020C0" w:rsidRPr="00D0162F" w:rsidRDefault="008020C0" w:rsidP="00BA5E98">
            <w:pPr>
              <w:pStyle w:val="TAL"/>
              <w:rPr>
                <w:ins w:id="1500" w:author="1274" w:date="2024-04-16T13:57:00Z"/>
              </w:rPr>
            </w:pPr>
            <w:ins w:id="1501"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02"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6382759E" w14:textId="77777777" w:rsidR="008020C0" w:rsidRPr="00D0162F" w:rsidRDefault="008020C0" w:rsidP="00BA5E98">
            <w:pPr>
              <w:pStyle w:val="TAL"/>
              <w:rPr>
                <w:ins w:id="1503" w:author="1274" w:date="2024-04-16T13:57:00Z"/>
              </w:rPr>
            </w:pPr>
          </w:p>
        </w:tc>
        <w:tc>
          <w:tcPr>
            <w:tcW w:w="1049" w:type="dxa"/>
            <w:tcBorders>
              <w:top w:val="single" w:sz="4" w:space="0" w:color="auto"/>
              <w:left w:val="nil"/>
              <w:bottom w:val="single" w:sz="4" w:space="0" w:color="auto"/>
              <w:right w:val="single" w:sz="4" w:space="0" w:color="auto"/>
            </w:tcBorders>
            <w:vAlign w:val="center"/>
            <w:tcPrChange w:id="1504"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1EE70C5C" w14:textId="77777777" w:rsidR="008020C0" w:rsidRPr="00D0162F" w:rsidRDefault="008020C0" w:rsidP="00BA5E98">
            <w:pPr>
              <w:pStyle w:val="TAL"/>
              <w:rPr>
                <w:ins w:id="1505"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506"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20D1F6B9" w14:textId="77777777" w:rsidR="008020C0" w:rsidRPr="00D0162F" w:rsidRDefault="008020C0" w:rsidP="00BA5E98">
            <w:pPr>
              <w:pStyle w:val="TAL"/>
              <w:rPr>
                <w:ins w:id="1507"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508"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1F2CDC2" w14:textId="77777777" w:rsidR="008020C0" w:rsidRPr="00D0162F" w:rsidRDefault="008020C0" w:rsidP="00BA5E98">
            <w:pPr>
              <w:pStyle w:val="TAL"/>
              <w:rPr>
                <w:ins w:id="1509" w:author="1274" w:date="2024-04-16T13:57:00Z"/>
              </w:rPr>
            </w:pPr>
          </w:p>
        </w:tc>
      </w:tr>
      <w:tr w:rsidR="008020C0" w:rsidRPr="00D0162F" w14:paraId="27FBF39E" w14:textId="77777777" w:rsidTr="00BA5E98">
        <w:trPr>
          <w:tblHeader/>
          <w:jc w:val="center"/>
          <w:ins w:id="1510" w:author="1274" w:date="2024-04-16T13:57:00Z"/>
          <w:trPrChange w:id="1511"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512"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9F0D8CC" w14:textId="77777777" w:rsidR="008020C0" w:rsidRDefault="008020C0" w:rsidP="00BA5E98">
            <w:pPr>
              <w:pStyle w:val="TAL"/>
              <w:keepNext w:val="0"/>
              <w:keepLines w:val="0"/>
              <w:jc w:val="center"/>
              <w:rPr>
                <w:ins w:id="1513" w:author="1274" w:date="2024-04-16T13:57:00Z"/>
                <w:b/>
                <w:lang w:eastAsia="zh-CN"/>
              </w:rPr>
            </w:pPr>
            <w:ins w:id="1514" w:author="1274" w:date="2024-04-16T13:57:00Z">
              <w:r>
                <w:rPr>
                  <w:b/>
                  <w:lang w:eastAsia="zh-CN"/>
                </w:rPr>
                <w:t>11.4.4.1</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515"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47B9C155" w14:textId="77777777" w:rsidR="008020C0" w:rsidRPr="00D0162F" w:rsidRDefault="008020C0" w:rsidP="00BA5E98">
            <w:pPr>
              <w:pStyle w:val="TAL"/>
              <w:rPr>
                <w:ins w:id="1516" w:author="1274" w:date="2024-04-16T13:57:00Z"/>
                <w:lang w:eastAsia="sv-SE"/>
              </w:rPr>
            </w:pPr>
            <w:ins w:id="1517" w:author="1274" w:date="2024-04-16T13:57:00Z">
              <w:r>
                <w:rPr>
                  <w:lang w:eastAsia="sv-SE"/>
                </w:rPr>
                <w:t>NR SA</w:t>
              </w:r>
              <w:r w:rsidRPr="00D0162F">
                <w:rPr>
                  <w:lang w:eastAsia="sv-SE"/>
                </w:rPr>
                <w:t xml:space="preserve"> FR1 E-UTRAN – NR interruptions during SCell operations with CCA</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18"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C3AAEB3" w14:textId="77777777" w:rsidR="008020C0" w:rsidRPr="00D0162F" w:rsidRDefault="008020C0" w:rsidP="00BA5E98">
            <w:pPr>
              <w:pStyle w:val="TAL"/>
              <w:rPr>
                <w:ins w:id="1519" w:author="1274" w:date="2024-04-16T13:57:00Z"/>
                <w:lang w:eastAsia="zh-CN"/>
              </w:rPr>
            </w:pPr>
            <w:ins w:id="1520"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21"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24CD42E" w14:textId="77777777" w:rsidR="008020C0" w:rsidRPr="00D0162F" w:rsidRDefault="008020C0" w:rsidP="00BA5E98">
            <w:pPr>
              <w:pStyle w:val="TAL"/>
              <w:rPr>
                <w:ins w:id="1522" w:author="1274" w:date="2024-04-16T13:57:00Z"/>
              </w:rPr>
            </w:pPr>
          </w:p>
        </w:tc>
        <w:tc>
          <w:tcPr>
            <w:tcW w:w="1049" w:type="dxa"/>
            <w:tcBorders>
              <w:top w:val="single" w:sz="4" w:space="0" w:color="auto"/>
              <w:left w:val="nil"/>
              <w:bottom w:val="single" w:sz="4" w:space="0" w:color="auto"/>
              <w:right w:val="single" w:sz="4" w:space="0" w:color="auto"/>
            </w:tcBorders>
            <w:vAlign w:val="center"/>
            <w:tcPrChange w:id="1523"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4874C9AB" w14:textId="77777777" w:rsidR="008020C0" w:rsidRPr="00D0162F" w:rsidRDefault="008020C0" w:rsidP="00BA5E98">
            <w:pPr>
              <w:pStyle w:val="TAL"/>
              <w:rPr>
                <w:ins w:id="1524"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525"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4369809C" w14:textId="77777777" w:rsidR="008020C0" w:rsidRPr="00D0162F" w:rsidRDefault="008020C0" w:rsidP="00BA5E98">
            <w:pPr>
              <w:pStyle w:val="TAL"/>
              <w:rPr>
                <w:ins w:id="1526"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527"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177B232" w14:textId="77777777" w:rsidR="008020C0" w:rsidRPr="00D0162F" w:rsidRDefault="008020C0" w:rsidP="00BA5E98">
            <w:pPr>
              <w:pStyle w:val="TAL"/>
              <w:rPr>
                <w:ins w:id="1528" w:author="1274" w:date="2024-04-16T13:57:00Z"/>
              </w:rPr>
            </w:pPr>
          </w:p>
        </w:tc>
      </w:tr>
      <w:tr w:rsidR="008020C0" w:rsidRPr="00D0162F" w14:paraId="40E585DF" w14:textId="77777777" w:rsidTr="00BA5E98">
        <w:trPr>
          <w:tblHeader/>
          <w:jc w:val="center"/>
          <w:ins w:id="1529" w:author="1274" w:date="2024-04-16T13:57:00Z"/>
          <w:trPrChange w:id="1530"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531"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7BDCADF" w14:textId="77777777" w:rsidR="008020C0" w:rsidRDefault="008020C0" w:rsidP="00BA5E98">
            <w:pPr>
              <w:pStyle w:val="TAL"/>
              <w:keepNext w:val="0"/>
              <w:keepLines w:val="0"/>
              <w:jc w:val="center"/>
              <w:rPr>
                <w:ins w:id="1532" w:author="1274" w:date="2024-04-16T13:57:00Z"/>
                <w:b/>
                <w:lang w:eastAsia="zh-CN"/>
              </w:rPr>
            </w:pPr>
            <w:ins w:id="1533" w:author="1274" w:date="2024-04-16T13:57:00Z">
              <w:r>
                <w:rPr>
                  <w:b/>
                  <w:lang w:eastAsia="zh-CN"/>
                </w:rPr>
                <w:t>11.4.4.2</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534"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171C71A8" w14:textId="77777777" w:rsidR="008020C0" w:rsidRPr="00D0162F" w:rsidRDefault="008020C0" w:rsidP="00BA5E98">
            <w:pPr>
              <w:pStyle w:val="TAL"/>
              <w:rPr>
                <w:ins w:id="1535" w:author="1274" w:date="2024-04-16T13:57:00Z"/>
                <w:lang w:eastAsia="sv-SE"/>
              </w:rPr>
            </w:pPr>
            <w:ins w:id="1536" w:author="1274" w:date="2024-04-16T13:57:00Z">
              <w:r>
                <w:rPr>
                  <w:lang w:eastAsia="sv-SE"/>
                </w:rPr>
                <w:t>NR SA</w:t>
              </w:r>
              <w:r w:rsidRPr="00D0162F">
                <w:rPr>
                  <w:lang w:eastAsia="sv-SE"/>
                </w:rPr>
                <w:t xml:space="preserve"> FR1 SCell Activation and Deactivation of known NR SCell with NR PSCell and NR SCell under CCA, 160 ms SCell measurement cycle</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37"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940E6B0" w14:textId="77777777" w:rsidR="008020C0" w:rsidRPr="00D0162F" w:rsidRDefault="008020C0" w:rsidP="00BA5E98">
            <w:pPr>
              <w:pStyle w:val="TAL"/>
              <w:rPr>
                <w:ins w:id="1538" w:author="1274" w:date="2024-04-16T13:57:00Z"/>
                <w:lang w:eastAsia="zh-CN"/>
              </w:rPr>
            </w:pPr>
            <w:ins w:id="1539"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40"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09DED1AC" w14:textId="77777777" w:rsidR="008020C0" w:rsidRPr="00D0162F" w:rsidRDefault="008020C0" w:rsidP="00BA5E98">
            <w:pPr>
              <w:pStyle w:val="TAL"/>
              <w:rPr>
                <w:ins w:id="1541" w:author="1274" w:date="2024-04-16T13:57:00Z"/>
              </w:rPr>
            </w:pPr>
          </w:p>
        </w:tc>
        <w:tc>
          <w:tcPr>
            <w:tcW w:w="1049" w:type="dxa"/>
            <w:tcBorders>
              <w:top w:val="single" w:sz="4" w:space="0" w:color="auto"/>
              <w:left w:val="nil"/>
              <w:bottom w:val="single" w:sz="4" w:space="0" w:color="auto"/>
              <w:right w:val="single" w:sz="4" w:space="0" w:color="auto"/>
            </w:tcBorders>
            <w:vAlign w:val="center"/>
            <w:tcPrChange w:id="1542"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441E5DE5" w14:textId="77777777" w:rsidR="008020C0" w:rsidRPr="00D0162F" w:rsidRDefault="008020C0" w:rsidP="00BA5E98">
            <w:pPr>
              <w:pStyle w:val="TAL"/>
              <w:rPr>
                <w:ins w:id="1543"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544"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5C04ECB0" w14:textId="77777777" w:rsidR="008020C0" w:rsidRPr="00D0162F" w:rsidRDefault="008020C0" w:rsidP="00BA5E98">
            <w:pPr>
              <w:pStyle w:val="TAL"/>
              <w:rPr>
                <w:ins w:id="1545"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546"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F8F541" w14:textId="77777777" w:rsidR="008020C0" w:rsidRPr="00D0162F" w:rsidRDefault="008020C0" w:rsidP="00BA5E98">
            <w:pPr>
              <w:pStyle w:val="TAL"/>
              <w:rPr>
                <w:ins w:id="1547" w:author="1274" w:date="2024-04-16T13:57:00Z"/>
              </w:rPr>
            </w:pPr>
          </w:p>
        </w:tc>
      </w:tr>
      <w:tr w:rsidR="008020C0" w:rsidRPr="00D0162F" w14:paraId="6969C776" w14:textId="77777777" w:rsidTr="00BA5E98">
        <w:trPr>
          <w:tblHeader/>
          <w:jc w:val="center"/>
          <w:ins w:id="1548" w:author="1274" w:date="2024-04-16T13:57:00Z"/>
          <w:trPrChange w:id="1549"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550"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04D8BE3" w14:textId="77777777" w:rsidR="008020C0" w:rsidRDefault="008020C0" w:rsidP="00BA5E98">
            <w:pPr>
              <w:pStyle w:val="TAL"/>
              <w:keepNext w:val="0"/>
              <w:keepLines w:val="0"/>
              <w:jc w:val="center"/>
              <w:rPr>
                <w:ins w:id="1551" w:author="1274" w:date="2024-04-16T13:57:00Z"/>
                <w:b/>
                <w:lang w:eastAsia="zh-CN"/>
              </w:rPr>
            </w:pPr>
            <w:ins w:id="1552" w:author="1274" w:date="2024-04-16T13:57:00Z">
              <w:r>
                <w:rPr>
                  <w:b/>
                  <w:lang w:eastAsia="zh-CN"/>
                </w:rPr>
                <w:t>11.4.5.1</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553"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79FC4F10" w14:textId="77777777" w:rsidR="008020C0" w:rsidRPr="00D0162F" w:rsidRDefault="008020C0" w:rsidP="00BA5E98">
            <w:pPr>
              <w:pStyle w:val="TAL"/>
              <w:rPr>
                <w:ins w:id="1554" w:author="1274" w:date="2024-04-16T13:57:00Z"/>
                <w:lang w:eastAsia="sv-SE"/>
              </w:rPr>
            </w:pPr>
            <w:ins w:id="1555" w:author="1274" w:date="2024-04-16T13:57:00Z">
              <w:r>
                <w:rPr>
                  <w:lang w:eastAsia="sv-SE"/>
                </w:rPr>
                <w:t>NR SA</w:t>
              </w:r>
              <w:r w:rsidRPr="00D0162F">
                <w:rPr>
                  <w:lang w:eastAsia="sv-SE"/>
                </w:rPr>
                <w:t xml:space="preserve"> FR1 SCell Activation and Deactivation of known NR SCell with NR PSCell and NR SCell under CCA, 640 ms SCell measurement cycle</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56"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5F722394" w14:textId="77777777" w:rsidR="008020C0" w:rsidRPr="00D0162F" w:rsidRDefault="008020C0" w:rsidP="00BA5E98">
            <w:pPr>
              <w:pStyle w:val="TAL"/>
              <w:rPr>
                <w:ins w:id="1557" w:author="1274" w:date="2024-04-16T13:57:00Z"/>
                <w:lang w:eastAsia="zh-CN"/>
              </w:rPr>
            </w:pPr>
            <w:ins w:id="1558"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559"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38CBCDE4" w14:textId="77777777" w:rsidR="008020C0" w:rsidRPr="00D0162F" w:rsidRDefault="008020C0" w:rsidP="00BA5E98">
            <w:pPr>
              <w:pStyle w:val="TAL"/>
              <w:rPr>
                <w:ins w:id="1560" w:author="1274" w:date="2024-04-16T13:57:00Z"/>
              </w:rPr>
            </w:pPr>
          </w:p>
        </w:tc>
        <w:tc>
          <w:tcPr>
            <w:tcW w:w="1049" w:type="dxa"/>
            <w:tcBorders>
              <w:top w:val="single" w:sz="4" w:space="0" w:color="auto"/>
              <w:left w:val="nil"/>
              <w:bottom w:val="single" w:sz="4" w:space="0" w:color="auto"/>
              <w:right w:val="single" w:sz="4" w:space="0" w:color="auto"/>
            </w:tcBorders>
            <w:vAlign w:val="center"/>
            <w:tcPrChange w:id="1561"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7DA67798" w14:textId="77777777" w:rsidR="008020C0" w:rsidRPr="00D0162F" w:rsidRDefault="008020C0" w:rsidP="00BA5E98">
            <w:pPr>
              <w:pStyle w:val="TAL"/>
              <w:rPr>
                <w:ins w:id="1562"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563"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76470544" w14:textId="77777777" w:rsidR="008020C0" w:rsidRPr="00D0162F" w:rsidRDefault="008020C0" w:rsidP="00BA5E98">
            <w:pPr>
              <w:pStyle w:val="TAL"/>
              <w:rPr>
                <w:ins w:id="1564"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565"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DA1F612" w14:textId="77777777" w:rsidR="008020C0" w:rsidRPr="00D0162F" w:rsidRDefault="008020C0" w:rsidP="00BA5E98">
            <w:pPr>
              <w:pStyle w:val="TAL"/>
              <w:rPr>
                <w:ins w:id="1566" w:author="1274" w:date="2024-04-16T13:57:00Z"/>
              </w:rPr>
            </w:pPr>
          </w:p>
        </w:tc>
      </w:tr>
      <w:tr w:rsidR="008020C0" w:rsidRPr="00D0162F" w14:paraId="7907B5A3" w14:textId="77777777" w:rsidTr="00BA5E98">
        <w:trPr>
          <w:trHeight w:val="91"/>
          <w:tblHeader/>
          <w:jc w:val="center"/>
          <w:ins w:id="1567" w:author="1274" w:date="2024-04-16T13:57:00Z"/>
        </w:trPr>
        <w:tc>
          <w:tcPr>
            <w:tcW w:w="1016" w:type="dxa"/>
            <w:vMerge w:val="restart"/>
            <w:tcBorders>
              <w:top w:val="single" w:sz="4" w:space="0" w:color="auto"/>
              <w:left w:val="single" w:sz="4" w:space="0" w:color="auto"/>
              <w:right w:val="single" w:sz="4" w:space="0" w:color="auto"/>
            </w:tcBorders>
            <w:shd w:val="clear" w:color="auto" w:fill="auto"/>
            <w:vAlign w:val="center"/>
          </w:tcPr>
          <w:p w14:paraId="1A15D92E" w14:textId="77777777" w:rsidR="008020C0" w:rsidRDefault="008020C0" w:rsidP="00BA5E98">
            <w:pPr>
              <w:pStyle w:val="TAL"/>
              <w:keepNext w:val="0"/>
              <w:keepLines w:val="0"/>
              <w:jc w:val="center"/>
              <w:rPr>
                <w:ins w:id="1568" w:author="1274" w:date="2024-04-16T13:57:00Z"/>
                <w:b/>
                <w:lang w:eastAsia="zh-CN"/>
              </w:rPr>
            </w:pPr>
            <w:ins w:id="1569" w:author="1274" w:date="2024-04-16T13:57:00Z">
              <w:r>
                <w:rPr>
                  <w:b/>
                  <w:lang w:eastAsia="zh-CN"/>
                </w:rPr>
                <w:t>11.4.5.2.1</w:t>
              </w:r>
            </w:ins>
          </w:p>
        </w:tc>
        <w:tc>
          <w:tcPr>
            <w:tcW w:w="3690" w:type="dxa"/>
            <w:vMerge w:val="restart"/>
            <w:tcBorders>
              <w:top w:val="single" w:sz="4" w:space="0" w:color="auto"/>
              <w:left w:val="nil"/>
              <w:right w:val="single" w:sz="4" w:space="0" w:color="auto"/>
            </w:tcBorders>
            <w:shd w:val="clear" w:color="auto" w:fill="auto"/>
            <w:noWrap/>
            <w:vAlign w:val="center"/>
          </w:tcPr>
          <w:p w14:paraId="53396EFC" w14:textId="77777777" w:rsidR="008020C0" w:rsidRPr="00D0162F" w:rsidRDefault="008020C0" w:rsidP="00BA5E98">
            <w:pPr>
              <w:pStyle w:val="TAL"/>
              <w:rPr>
                <w:ins w:id="1570" w:author="1274" w:date="2024-04-16T13:57:00Z"/>
                <w:lang w:eastAsia="sv-SE"/>
              </w:rPr>
            </w:pPr>
            <w:ins w:id="1571" w:author="1274" w:date="2024-04-16T13:57:00Z">
              <w:r w:rsidRPr="00B10C31">
                <w:rPr>
                  <w:lang w:eastAsia="sv-SE"/>
                </w:rPr>
                <w:t>NR SA FR1 DCI-based DL active BWP switch of PCell with non-DRX under CCA</w:t>
              </w:r>
            </w:ins>
          </w:p>
        </w:tc>
        <w:tc>
          <w:tcPr>
            <w:tcW w:w="1049" w:type="dxa"/>
            <w:vMerge w:val="restart"/>
            <w:tcBorders>
              <w:top w:val="single" w:sz="4" w:space="0" w:color="auto"/>
              <w:left w:val="nil"/>
              <w:right w:val="single" w:sz="4" w:space="0" w:color="auto"/>
            </w:tcBorders>
            <w:shd w:val="clear" w:color="auto" w:fill="auto"/>
            <w:vAlign w:val="center"/>
          </w:tcPr>
          <w:p w14:paraId="5D639901" w14:textId="77777777" w:rsidR="008020C0" w:rsidRPr="00D0162F" w:rsidRDefault="008020C0" w:rsidP="00BA5E98">
            <w:pPr>
              <w:pStyle w:val="TAL"/>
              <w:rPr>
                <w:ins w:id="1572" w:author="1274" w:date="2024-04-16T13:57:00Z"/>
                <w:lang w:eastAsia="zh-CN"/>
              </w:rPr>
            </w:pPr>
            <w:ins w:id="1573"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0F1A4F0" w14:textId="77777777" w:rsidR="008020C0" w:rsidRPr="00D0162F" w:rsidRDefault="008020C0" w:rsidP="00BA5E98">
            <w:pPr>
              <w:pStyle w:val="TAL"/>
              <w:rPr>
                <w:ins w:id="1574" w:author="1274" w:date="2024-04-16T13:57:00Z"/>
              </w:rPr>
            </w:pPr>
            <w:ins w:id="1575" w:author="1274" w:date="2024-04-16T13:57:00Z">
              <w:r w:rsidRPr="00D0162F">
                <w:rPr>
                  <w:lang w:eastAsia="zh-CN"/>
                </w:rPr>
                <w:t>NR Cell 6</w:t>
              </w:r>
            </w:ins>
          </w:p>
        </w:tc>
        <w:tc>
          <w:tcPr>
            <w:tcW w:w="1049" w:type="dxa"/>
            <w:vMerge w:val="restart"/>
            <w:tcBorders>
              <w:top w:val="single" w:sz="4" w:space="0" w:color="auto"/>
              <w:left w:val="nil"/>
              <w:right w:val="single" w:sz="4" w:space="0" w:color="auto"/>
            </w:tcBorders>
            <w:vAlign w:val="center"/>
          </w:tcPr>
          <w:p w14:paraId="61516267" w14:textId="77777777" w:rsidR="008020C0" w:rsidRPr="00D0162F" w:rsidRDefault="008020C0" w:rsidP="00BA5E98">
            <w:pPr>
              <w:pStyle w:val="TAL"/>
              <w:rPr>
                <w:ins w:id="1576" w:author="1274" w:date="2024-04-16T13:57:00Z"/>
              </w:rPr>
            </w:pPr>
          </w:p>
        </w:tc>
        <w:tc>
          <w:tcPr>
            <w:tcW w:w="1049" w:type="dxa"/>
            <w:vMerge w:val="restart"/>
            <w:tcBorders>
              <w:top w:val="single" w:sz="4" w:space="0" w:color="auto"/>
              <w:left w:val="single" w:sz="4" w:space="0" w:color="auto"/>
              <w:right w:val="single" w:sz="4" w:space="0" w:color="auto"/>
            </w:tcBorders>
          </w:tcPr>
          <w:p w14:paraId="0A38F3BF" w14:textId="77777777" w:rsidR="008020C0" w:rsidRPr="00D0162F" w:rsidRDefault="008020C0" w:rsidP="00BA5E98">
            <w:pPr>
              <w:pStyle w:val="TAL"/>
              <w:rPr>
                <w:ins w:id="1577" w:author="1274" w:date="2024-04-16T13:57:00Z"/>
              </w:rPr>
            </w:pPr>
          </w:p>
        </w:tc>
        <w:tc>
          <w:tcPr>
            <w:tcW w:w="1049" w:type="dxa"/>
            <w:tcBorders>
              <w:top w:val="single" w:sz="4" w:space="0" w:color="auto"/>
              <w:left w:val="single" w:sz="4" w:space="0" w:color="auto"/>
              <w:right w:val="single" w:sz="4" w:space="0" w:color="auto"/>
            </w:tcBorders>
            <w:shd w:val="clear" w:color="auto" w:fill="auto"/>
            <w:vAlign w:val="center"/>
          </w:tcPr>
          <w:p w14:paraId="45EB9032" w14:textId="77777777" w:rsidR="008020C0" w:rsidRPr="00D0162F" w:rsidRDefault="008020C0" w:rsidP="00BA5E98">
            <w:pPr>
              <w:pStyle w:val="TAL"/>
              <w:rPr>
                <w:ins w:id="1578" w:author="1274" w:date="2024-04-16T13:57:00Z"/>
              </w:rPr>
            </w:pPr>
            <w:ins w:id="1579" w:author="1274" w:date="2024-04-16T13:57:00Z">
              <w:r w:rsidRPr="00D0162F">
                <w:t>Intra-band</w:t>
              </w:r>
            </w:ins>
          </w:p>
        </w:tc>
      </w:tr>
      <w:tr w:rsidR="008020C0" w:rsidRPr="00D0162F" w14:paraId="5B038421" w14:textId="77777777" w:rsidTr="00BA5E98">
        <w:trPr>
          <w:trHeight w:val="91"/>
          <w:tblHeader/>
          <w:jc w:val="center"/>
          <w:ins w:id="1580" w:author="1274" w:date="2024-04-16T13:57:00Z"/>
        </w:trPr>
        <w:tc>
          <w:tcPr>
            <w:tcW w:w="1016" w:type="dxa"/>
            <w:vMerge/>
            <w:tcBorders>
              <w:left w:val="single" w:sz="4" w:space="0" w:color="auto"/>
              <w:bottom w:val="single" w:sz="4" w:space="0" w:color="auto"/>
              <w:right w:val="single" w:sz="4" w:space="0" w:color="auto"/>
            </w:tcBorders>
            <w:shd w:val="clear" w:color="auto" w:fill="auto"/>
            <w:vAlign w:val="center"/>
          </w:tcPr>
          <w:p w14:paraId="37D02880" w14:textId="77777777" w:rsidR="008020C0" w:rsidRDefault="008020C0" w:rsidP="00BA5E98">
            <w:pPr>
              <w:pStyle w:val="TAL"/>
              <w:keepNext w:val="0"/>
              <w:keepLines w:val="0"/>
              <w:jc w:val="center"/>
              <w:rPr>
                <w:ins w:id="1581" w:author="1274" w:date="2024-04-16T13:57:00Z"/>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47AE7AC2" w14:textId="77777777" w:rsidR="008020C0" w:rsidRPr="00B10C31" w:rsidRDefault="008020C0" w:rsidP="00BA5E98">
            <w:pPr>
              <w:pStyle w:val="TAL"/>
              <w:rPr>
                <w:ins w:id="1582" w:author="1274" w:date="2024-04-16T13:57:00Z"/>
                <w:lang w:eastAsia="sv-SE"/>
              </w:rPr>
            </w:pPr>
          </w:p>
        </w:tc>
        <w:tc>
          <w:tcPr>
            <w:tcW w:w="1049" w:type="dxa"/>
            <w:vMerge/>
            <w:tcBorders>
              <w:left w:val="nil"/>
              <w:bottom w:val="single" w:sz="4" w:space="0" w:color="auto"/>
              <w:right w:val="single" w:sz="4" w:space="0" w:color="auto"/>
            </w:tcBorders>
            <w:shd w:val="clear" w:color="auto" w:fill="auto"/>
            <w:vAlign w:val="center"/>
          </w:tcPr>
          <w:p w14:paraId="0BA85087" w14:textId="77777777" w:rsidR="008020C0" w:rsidRPr="00D0162F" w:rsidRDefault="008020C0" w:rsidP="00BA5E98">
            <w:pPr>
              <w:pStyle w:val="TAL"/>
              <w:rPr>
                <w:ins w:id="1583" w:author="1274" w:date="2024-04-16T13:57:00Z"/>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5325FBAC" w14:textId="77777777" w:rsidR="008020C0" w:rsidRPr="00D0162F" w:rsidRDefault="008020C0" w:rsidP="00BA5E98">
            <w:pPr>
              <w:pStyle w:val="TAL"/>
              <w:rPr>
                <w:ins w:id="1584" w:author="1274" w:date="2024-04-16T13:57:00Z"/>
              </w:rPr>
            </w:pPr>
            <w:ins w:id="1585" w:author="1274" w:date="2024-04-16T13:57:00Z">
              <w:r w:rsidRPr="00D0162F">
                <w:rPr>
                  <w:lang w:eastAsia="zh-CN"/>
                </w:rPr>
                <w:t>NR Cell 10</w:t>
              </w:r>
            </w:ins>
          </w:p>
        </w:tc>
        <w:tc>
          <w:tcPr>
            <w:tcW w:w="1049" w:type="dxa"/>
            <w:vMerge/>
            <w:tcBorders>
              <w:left w:val="nil"/>
              <w:bottom w:val="single" w:sz="4" w:space="0" w:color="auto"/>
              <w:right w:val="single" w:sz="4" w:space="0" w:color="auto"/>
            </w:tcBorders>
            <w:vAlign w:val="center"/>
          </w:tcPr>
          <w:p w14:paraId="7334CAE6" w14:textId="77777777" w:rsidR="008020C0" w:rsidRPr="00D0162F" w:rsidRDefault="008020C0" w:rsidP="00BA5E98">
            <w:pPr>
              <w:pStyle w:val="TAL"/>
              <w:rPr>
                <w:ins w:id="1586" w:author="1274" w:date="2024-04-16T13:57:00Z"/>
              </w:rPr>
            </w:pPr>
          </w:p>
        </w:tc>
        <w:tc>
          <w:tcPr>
            <w:tcW w:w="1049" w:type="dxa"/>
            <w:vMerge/>
            <w:tcBorders>
              <w:left w:val="single" w:sz="4" w:space="0" w:color="auto"/>
              <w:bottom w:val="single" w:sz="4" w:space="0" w:color="auto"/>
              <w:right w:val="single" w:sz="4" w:space="0" w:color="auto"/>
            </w:tcBorders>
          </w:tcPr>
          <w:p w14:paraId="4B58DC74" w14:textId="77777777" w:rsidR="008020C0" w:rsidRPr="00D0162F" w:rsidRDefault="008020C0" w:rsidP="00BA5E98">
            <w:pPr>
              <w:pStyle w:val="TAL"/>
              <w:rPr>
                <w:ins w:id="1587" w:author="1274" w:date="2024-04-16T13:57:00Z"/>
              </w:rPr>
            </w:pPr>
          </w:p>
        </w:tc>
        <w:tc>
          <w:tcPr>
            <w:tcW w:w="1049" w:type="dxa"/>
            <w:tcBorders>
              <w:left w:val="single" w:sz="4" w:space="0" w:color="auto"/>
              <w:bottom w:val="single" w:sz="4" w:space="0" w:color="auto"/>
              <w:right w:val="single" w:sz="4" w:space="0" w:color="auto"/>
            </w:tcBorders>
            <w:shd w:val="clear" w:color="auto" w:fill="auto"/>
            <w:vAlign w:val="center"/>
          </w:tcPr>
          <w:p w14:paraId="2B0E3492" w14:textId="77777777" w:rsidR="008020C0" w:rsidRPr="00D0162F" w:rsidRDefault="008020C0" w:rsidP="00BA5E98">
            <w:pPr>
              <w:pStyle w:val="TAL"/>
              <w:rPr>
                <w:ins w:id="1588" w:author="1274" w:date="2024-04-16T13:57:00Z"/>
              </w:rPr>
            </w:pPr>
            <w:ins w:id="1589" w:author="1274" w:date="2024-04-16T13:57:00Z">
              <w:r w:rsidRPr="00D0162F">
                <w:t>Inter-band</w:t>
              </w:r>
            </w:ins>
          </w:p>
        </w:tc>
      </w:tr>
      <w:tr w:rsidR="008020C0" w:rsidRPr="00D0162F" w14:paraId="3B0C121B" w14:textId="77777777" w:rsidTr="00BA5E98">
        <w:trPr>
          <w:tblHeader/>
          <w:jc w:val="center"/>
          <w:ins w:id="1590" w:author="1274" w:date="2024-04-16T13:57:00Z"/>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0F0BD95" w14:textId="77777777" w:rsidR="008020C0" w:rsidRDefault="008020C0" w:rsidP="00BA5E98">
            <w:pPr>
              <w:pStyle w:val="TAL"/>
              <w:keepNext w:val="0"/>
              <w:keepLines w:val="0"/>
              <w:jc w:val="center"/>
              <w:rPr>
                <w:ins w:id="1591" w:author="1274" w:date="2024-04-16T13:57:00Z"/>
                <w:b/>
                <w:lang w:eastAsia="zh-CN"/>
              </w:rPr>
            </w:pPr>
            <w:ins w:id="1592" w:author="1274" w:date="2024-04-16T13:57:00Z">
              <w:r>
                <w:rPr>
                  <w:b/>
                  <w:lang w:eastAsia="zh-CN"/>
                </w:rPr>
                <w:t>11.4.5.2.2</w:t>
              </w:r>
            </w:ins>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EA5BD92" w14:textId="77777777" w:rsidR="008020C0" w:rsidRPr="008E0B3C" w:rsidRDefault="008020C0" w:rsidP="00BA5E98">
            <w:pPr>
              <w:pStyle w:val="TAL"/>
              <w:rPr>
                <w:ins w:id="1593" w:author="1274" w:date="2024-04-16T13:57:00Z"/>
                <w:lang w:eastAsia="sv-SE"/>
              </w:rPr>
            </w:pPr>
            <w:ins w:id="1594" w:author="1274" w:date="2024-04-16T13:57:00Z">
              <w:r w:rsidRPr="00F157F1">
                <w:rPr>
                  <w:lang w:eastAsia="sv-SE"/>
                </w:rPr>
                <w:t>NR SA FR1 DCI-based DL active BWP switch with non-DRX under CCA</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5766459B" w14:textId="77777777" w:rsidR="008020C0" w:rsidRPr="00D0162F" w:rsidRDefault="008020C0" w:rsidP="00BA5E98">
            <w:pPr>
              <w:pStyle w:val="TAL"/>
              <w:rPr>
                <w:ins w:id="1595" w:author="1274" w:date="2024-04-16T13:57:00Z"/>
                <w:lang w:eastAsia="zh-CN"/>
              </w:rPr>
            </w:pPr>
            <w:ins w:id="1596"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
          <w:p w14:paraId="098934A9" w14:textId="77777777" w:rsidR="008020C0" w:rsidRPr="00D0162F" w:rsidRDefault="008020C0" w:rsidP="00BA5E98">
            <w:pPr>
              <w:pStyle w:val="TAL"/>
              <w:rPr>
                <w:ins w:id="1597" w:author="1274" w:date="2024-04-16T13:57:00Z"/>
              </w:rPr>
            </w:pPr>
          </w:p>
        </w:tc>
        <w:tc>
          <w:tcPr>
            <w:tcW w:w="1049" w:type="dxa"/>
            <w:tcBorders>
              <w:top w:val="single" w:sz="4" w:space="0" w:color="auto"/>
              <w:left w:val="nil"/>
              <w:bottom w:val="single" w:sz="4" w:space="0" w:color="auto"/>
              <w:right w:val="single" w:sz="4" w:space="0" w:color="auto"/>
            </w:tcBorders>
            <w:vAlign w:val="center"/>
          </w:tcPr>
          <w:p w14:paraId="6FB5F9B4" w14:textId="77777777" w:rsidR="008020C0" w:rsidRPr="00D0162F" w:rsidRDefault="008020C0" w:rsidP="00BA5E98">
            <w:pPr>
              <w:pStyle w:val="TAL"/>
              <w:rPr>
                <w:ins w:id="1598" w:author="1274" w:date="2024-04-16T13:57:00Z"/>
              </w:rPr>
            </w:pPr>
          </w:p>
        </w:tc>
        <w:tc>
          <w:tcPr>
            <w:tcW w:w="1049" w:type="dxa"/>
            <w:tcBorders>
              <w:top w:val="single" w:sz="4" w:space="0" w:color="auto"/>
              <w:left w:val="single" w:sz="4" w:space="0" w:color="auto"/>
              <w:bottom w:val="single" w:sz="4" w:space="0" w:color="auto"/>
              <w:right w:val="single" w:sz="4" w:space="0" w:color="auto"/>
            </w:tcBorders>
          </w:tcPr>
          <w:p w14:paraId="33396514" w14:textId="77777777" w:rsidR="008020C0" w:rsidRPr="00D0162F" w:rsidRDefault="008020C0" w:rsidP="00BA5E98">
            <w:pPr>
              <w:pStyle w:val="TAL"/>
              <w:rPr>
                <w:ins w:id="1599"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BE77F51" w14:textId="77777777" w:rsidR="008020C0" w:rsidRPr="00D0162F" w:rsidRDefault="008020C0" w:rsidP="00BA5E98">
            <w:pPr>
              <w:pStyle w:val="TAL"/>
              <w:rPr>
                <w:ins w:id="1600" w:author="1274" w:date="2024-04-16T13:57:00Z"/>
              </w:rPr>
            </w:pPr>
          </w:p>
        </w:tc>
      </w:tr>
      <w:tr w:rsidR="008020C0" w:rsidRPr="00D0162F" w14:paraId="42F2C767" w14:textId="77777777" w:rsidTr="00BA5E98">
        <w:trPr>
          <w:tblHeader/>
          <w:jc w:val="center"/>
          <w:ins w:id="1601" w:author="1274" w:date="2024-04-16T13:57:00Z"/>
          <w:trPrChange w:id="1602" w:author="Fernando Alonso Macias" w:date="2024-01-31T16:01:00Z">
            <w:trPr>
              <w:tblHeader/>
              <w:jc w:val="center"/>
            </w:trPr>
          </w:trPrChange>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Change w:id="1603" w:author="Fernando Alonso Macias" w:date="2024-01-31T16:01:00Z">
              <w:tcPr>
                <w:tcW w:w="101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91F5AD1" w14:textId="77777777" w:rsidR="008020C0" w:rsidRDefault="008020C0" w:rsidP="00BA5E98">
            <w:pPr>
              <w:pStyle w:val="TAL"/>
              <w:keepNext w:val="0"/>
              <w:keepLines w:val="0"/>
              <w:jc w:val="center"/>
              <w:rPr>
                <w:ins w:id="1604" w:author="1274" w:date="2024-04-16T13:57:00Z"/>
                <w:b/>
                <w:lang w:eastAsia="zh-CN"/>
              </w:rPr>
            </w:pPr>
            <w:ins w:id="1605" w:author="1274" w:date="2024-04-16T13:57:00Z">
              <w:r>
                <w:rPr>
                  <w:b/>
                  <w:lang w:eastAsia="zh-CN"/>
                </w:rPr>
                <w:t>11.4.5.3.1</w:t>
              </w:r>
            </w:ins>
          </w:p>
        </w:tc>
        <w:tc>
          <w:tcPr>
            <w:tcW w:w="3690" w:type="dxa"/>
            <w:tcBorders>
              <w:top w:val="single" w:sz="4" w:space="0" w:color="auto"/>
              <w:left w:val="nil"/>
              <w:bottom w:val="single" w:sz="4" w:space="0" w:color="auto"/>
              <w:right w:val="single" w:sz="4" w:space="0" w:color="auto"/>
            </w:tcBorders>
            <w:shd w:val="clear" w:color="auto" w:fill="auto"/>
            <w:noWrap/>
            <w:vAlign w:val="center"/>
            <w:tcPrChange w:id="1606" w:author="Fernando Alonso Macias" w:date="2024-01-31T16:01:00Z">
              <w:tcPr>
                <w:tcW w:w="3690" w:type="dxa"/>
                <w:tcBorders>
                  <w:top w:val="single" w:sz="4" w:space="0" w:color="auto"/>
                  <w:left w:val="nil"/>
                  <w:bottom w:val="single" w:sz="4" w:space="0" w:color="auto"/>
                  <w:right w:val="single" w:sz="4" w:space="0" w:color="auto"/>
                </w:tcBorders>
                <w:shd w:val="clear" w:color="auto" w:fill="auto"/>
                <w:noWrap/>
                <w:vAlign w:val="center"/>
              </w:tcPr>
            </w:tcPrChange>
          </w:tcPr>
          <w:p w14:paraId="22EBE8EE" w14:textId="77777777" w:rsidR="008020C0" w:rsidRPr="00D0162F" w:rsidRDefault="008020C0" w:rsidP="00BA5E98">
            <w:pPr>
              <w:pStyle w:val="TAL"/>
              <w:rPr>
                <w:ins w:id="1607" w:author="1274" w:date="2024-04-16T13:57:00Z"/>
                <w:lang w:eastAsia="sv-SE"/>
              </w:rPr>
            </w:pPr>
            <w:ins w:id="1608" w:author="1274" w:date="2024-04-16T13:57:00Z">
              <w:r w:rsidRPr="008430B8">
                <w:rPr>
                  <w:lang w:eastAsia="sv-SE"/>
                </w:rPr>
                <w:t>NR SA FR1 DL active BWP switch of Cell with non-DRX</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609"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4F53C69B" w14:textId="77777777" w:rsidR="008020C0" w:rsidRPr="00D0162F" w:rsidRDefault="008020C0" w:rsidP="00BA5E98">
            <w:pPr>
              <w:pStyle w:val="TAL"/>
              <w:rPr>
                <w:ins w:id="1610" w:author="1274" w:date="2024-04-16T13:57:00Z"/>
                <w:lang w:eastAsia="zh-CN"/>
              </w:rPr>
            </w:pPr>
            <w:ins w:id="1611" w:author="1274" w:date="2024-04-16T13:57:00Z">
              <w:r w:rsidRPr="00D0162F">
                <w:rPr>
                  <w:lang w:eastAsia="zh-CN"/>
                </w:rPr>
                <w:t>NR Cell 1</w:t>
              </w:r>
            </w:ins>
          </w:p>
        </w:tc>
        <w:tc>
          <w:tcPr>
            <w:tcW w:w="1049" w:type="dxa"/>
            <w:tcBorders>
              <w:top w:val="single" w:sz="4" w:space="0" w:color="auto"/>
              <w:left w:val="nil"/>
              <w:bottom w:val="single" w:sz="4" w:space="0" w:color="auto"/>
              <w:right w:val="single" w:sz="4" w:space="0" w:color="auto"/>
            </w:tcBorders>
            <w:shd w:val="clear" w:color="auto" w:fill="auto"/>
            <w:vAlign w:val="center"/>
            <w:tcPrChange w:id="1612" w:author="Fernando Alonso Macias" w:date="2024-01-31T16:01:00Z">
              <w:tcPr>
                <w:tcW w:w="1049" w:type="dxa"/>
                <w:tcBorders>
                  <w:top w:val="single" w:sz="4" w:space="0" w:color="auto"/>
                  <w:left w:val="nil"/>
                  <w:bottom w:val="single" w:sz="4" w:space="0" w:color="auto"/>
                  <w:right w:val="single" w:sz="4" w:space="0" w:color="auto"/>
                </w:tcBorders>
                <w:shd w:val="clear" w:color="auto" w:fill="auto"/>
                <w:vAlign w:val="center"/>
              </w:tcPr>
            </w:tcPrChange>
          </w:tcPr>
          <w:p w14:paraId="5BF70179" w14:textId="77777777" w:rsidR="008020C0" w:rsidRPr="00D0162F" w:rsidRDefault="008020C0" w:rsidP="00BA5E98">
            <w:pPr>
              <w:pStyle w:val="TAL"/>
              <w:rPr>
                <w:ins w:id="1613" w:author="1274" w:date="2024-04-16T13:57:00Z"/>
              </w:rPr>
            </w:pPr>
          </w:p>
        </w:tc>
        <w:tc>
          <w:tcPr>
            <w:tcW w:w="1049" w:type="dxa"/>
            <w:tcBorders>
              <w:top w:val="single" w:sz="4" w:space="0" w:color="auto"/>
              <w:left w:val="nil"/>
              <w:bottom w:val="single" w:sz="4" w:space="0" w:color="auto"/>
              <w:right w:val="single" w:sz="4" w:space="0" w:color="auto"/>
            </w:tcBorders>
            <w:vAlign w:val="center"/>
            <w:tcPrChange w:id="1614" w:author="Fernando Alonso Macias" w:date="2024-01-31T16:01:00Z">
              <w:tcPr>
                <w:tcW w:w="1049" w:type="dxa"/>
                <w:tcBorders>
                  <w:top w:val="single" w:sz="4" w:space="0" w:color="auto"/>
                  <w:left w:val="nil"/>
                  <w:bottom w:val="single" w:sz="4" w:space="0" w:color="auto"/>
                  <w:right w:val="single" w:sz="4" w:space="0" w:color="auto"/>
                </w:tcBorders>
                <w:vAlign w:val="center"/>
              </w:tcPr>
            </w:tcPrChange>
          </w:tcPr>
          <w:p w14:paraId="2E005EA4" w14:textId="77777777" w:rsidR="008020C0" w:rsidRPr="00D0162F" w:rsidRDefault="008020C0" w:rsidP="00BA5E98">
            <w:pPr>
              <w:pStyle w:val="TAL"/>
              <w:rPr>
                <w:ins w:id="1615" w:author="1274" w:date="2024-04-16T13:57:00Z"/>
              </w:rPr>
            </w:pPr>
          </w:p>
        </w:tc>
        <w:tc>
          <w:tcPr>
            <w:tcW w:w="1049" w:type="dxa"/>
            <w:tcBorders>
              <w:top w:val="single" w:sz="4" w:space="0" w:color="auto"/>
              <w:left w:val="single" w:sz="4" w:space="0" w:color="auto"/>
              <w:bottom w:val="single" w:sz="4" w:space="0" w:color="auto"/>
              <w:right w:val="single" w:sz="4" w:space="0" w:color="auto"/>
            </w:tcBorders>
            <w:tcPrChange w:id="1616" w:author="Fernando Alonso Macias" w:date="2024-01-31T16:01:00Z">
              <w:tcPr>
                <w:tcW w:w="1049" w:type="dxa"/>
                <w:tcBorders>
                  <w:top w:val="single" w:sz="4" w:space="0" w:color="auto"/>
                  <w:left w:val="single" w:sz="4" w:space="0" w:color="auto"/>
                  <w:bottom w:val="single" w:sz="4" w:space="0" w:color="auto"/>
                  <w:right w:val="single" w:sz="4" w:space="0" w:color="auto"/>
                </w:tcBorders>
              </w:tcPr>
            </w:tcPrChange>
          </w:tcPr>
          <w:p w14:paraId="5F3B91B1" w14:textId="77777777" w:rsidR="008020C0" w:rsidRPr="00D0162F" w:rsidRDefault="008020C0" w:rsidP="00BA5E98">
            <w:pPr>
              <w:pStyle w:val="TAL"/>
              <w:rPr>
                <w:ins w:id="1617" w:author="1274" w:date="2024-04-16T13:57:00Z"/>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Change w:id="1618" w:author="Fernando Alonso Macias" w:date="2024-01-31T16:01:00Z">
              <w:tcPr>
                <w:tcW w:w="1049"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B512485" w14:textId="77777777" w:rsidR="008020C0" w:rsidRPr="00D0162F" w:rsidRDefault="008020C0" w:rsidP="00BA5E98">
            <w:pPr>
              <w:pStyle w:val="TAL"/>
              <w:rPr>
                <w:ins w:id="1619" w:author="1274" w:date="2024-04-16T13:57:00Z"/>
              </w:rPr>
            </w:pPr>
          </w:p>
        </w:tc>
      </w:tr>
    </w:tbl>
    <w:p w14:paraId="08E76D7B" w14:textId="77777777" w:rsidR="000824F9" w:rsidRPr="00D0162F" w:rsidRDefault="000824F9" w:rsidP="000824F9"/>
    <w:p w14:paraId="74C5EB1E" w14:textId="52722F15" w:rsidR="00847770" w:rsidRPr="00D0162F" w:rsidRDefault="00847770" w:rsidP="00847770">
      <w:pPr>
        <w:pStyle w:val="Heading1"/>
      </w:pPr>
      <w:r w:rsidRPr="00D0162F">
        <w:t>E.</w:t>
      </w:r>
      <w:ins w:id="1620" w:author="1274" w:date="2024-04-16T13:58:00Z">
        <w:r w:rsidR="008020C0">
          <w:t>10</w:t>
        </w:r>
      </w:ins>
      <w:del w:id="1621" w:author="1274" w:date="2024-04-16T13:58:00Z">
        <w:r w:rsidR="000824F9" w:rsidRPr="00D0162F" w:rsidDel="008020C0">
          <w:delText>9</w:delText>
        </w:r>
      </w:del>
      <w:r w:rsidRPr="00D0162F">
        <w:t xml:space="preserve"> </w:t>
      </w:r>
      <w:r w:rsidRPr="00D0162F">
        <w:rPr>
          <w:lang w:eastAsia="zh-CN"/>
        </w:rPr>
        <w:t>to E.13</w:t>
      </w:r>
      <w:r w:rsidRPr="00D0162F">
        <w:rPr>
          <w:lang w:eastAsia="zh-CN"/>
        </w:rPr>
        <w:tab/>
      </w:r>
    </w:p>
    <w:p w14:paraId="157A41C3" w14:textId="470A7690" w:rsidR="00027E1B" w:rsidRPr="00D0162F" w:rsidRDefault="00847770" w:rsidP="00F21A71">
      <w:pPr>
        <w:pStyle w:val="Heading1"/>
      </w:pPr>
      <w:r w:rsidRPr="00D0162F">
        <w:t>E.14</w:t>
      </w:r>
      <w:r w:rsidRPr="00D0162F">
        <w:tab/>
        <w:t>Cell configuration mapping for SA FR1 test cases for RedCap in Chapter 16</w:t>
      </w:r>
    </w:p>
    <w:p w14:paraId="5F0A92C2" w14:textId="77777777" w:rsidR="00847770" w:rsidRPr="00D0162F" w:rsidRDefault="00847770" w:rsidP="00847770">
      <w:r w:rsidRPr="00D0162F">
        <w:t xml:space="preserve">Table E.14-1 defines the cell configuration mapping for </w:t>
      </w:r>
      <w:r w:rsidRPr="00D0162F">
        <w:rPr>
          <w:lang w:eastAsia="zh-CN"/>
        </w:rPr>
        <w:t>NR/5GC</w:t>
      </w:r>
      <w:r w:rsidRPr="00D0162F">
        <w:t xml:space="preserve"> FR1 test cases in chapter 16 of this test specification.</w:t>
      </w:r>
    </w:p>
    <w:p w14:paraId="33ACF7F7" w14:textId="77777777" w:rsidR="00847770" w:rsidRPr="00D0162F" w:rsidRDefault="00847770" w:rsidP="00847770">
      <w:pPr>
        <w:pStyle w:val="TH"/>
        <w:keepNext w:val="0"/>
        <w:keepLines w:val="0"/>
      </w:pPr>
      <w:r w:rsidRPr="00D0162F">
        <w:lastRenderedPageBreak/>
        <w:t>Table E.14-1: Cell configuration mapping for SA FR1 RRM testing for RedCap</w:t>
      </w:r>
    </w:p>
    <w:tbl>
      <w:tblPr>
        <w:tblW w:w="8931" w:type="dxa"/>
        <w:jc w:val="center"/>
        <w:tblLayout w:type="fixed"/>
        <w:tblCellMar>
          <w:left w:w="28" w:type="dxa"/>
        </w:tblCellMar>
        <w:tblLook w:val="0000" w:firstRow="0" w:lastRow="0" w:firstColumn="0" w:lastColumn="0" w:noHBand="0" w:noVBand="0"/>
      </w:tblPr>
      <w:tblGrid>
        <w:gridCol w:w="1020"/>
        <w:gridCol w:w="3703"/>
        <w:gridCol w:w="1052"/>
        <w:gridCol w:w="1052"/>
        <w:gridCol w:w="1052"/>
        <w:gridCol w:w="1052"/>
      </w:tblGrid>
      <w:tr w:rsidR="00847770" w:rsidRPr="00D0162F" w14:paraId="1294DDD8" w14:textId="77777777" w:rsidTr="00311BA0">
        <w:trPr>
          <w:tblHeade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B19041" w14:textId="77777777" w:rsidR="00847770" w:rsidRPr="00D0162F" w:rsidRDefault="00847770" w:rsidP="00A81E02">
            <w:pPr>
              <w:pStyle w:val="TAH"/>
              <w:keepNext w:val="0"/>
              <w:keepLines w:val="0"/>
            </w:pPr>
            <w:r w:rsidRPr="00D0162F">
              <w:t>TC</w:t>
            </w:r>
          </w:p>
        </w:tc>
        <w:tc>
          <w:tcPr>
            <w:tcW w:w="3703" w:type="dxa"/>
            <w:tcBorders>
              <w:top w:val="single" w:sz="4" w:space="0" w:color="auto"/>
              <w:left w:val="nil"/>
              <w:bottom w:val="single" w:sz="4" w:space="0" w:color="auto"/>
              <w:right w:val="single" w:sz="4" w:space="0" w:color="auto"/>
            </w:tcBorders>
            <w:shd w:val="clear" w:color="auto" w:fill="auto"/>
            <w:noWrap/>
          </w:tcPr>
          <w:p w14:paraId="6FF7D910" w14:textId="77777777" w:rsidR="00847770" w:rsidRPr="00D0162F" w:rsidRDefault="00847770" w:rsidP="00A81E02">
            <w:pPr>
              <w:pStyle w:val="TAH"/>
              <w:keepNext w:val="0"/>
              <w:keepLines w:val="0"/>
            </w:pPr>
            <w:r w:rsidRPr="00D0162F">
              <w:t>Description</w:t>
            </w:r>
          </w:p>
        </w:tc>
        <w:tc>
          <w:tcPr>
            <w:tcW w:w="1052" w:type="dxa"/>
            <w:tcBorders>
              <w:top w:val="single" w:sz="4" w:space="0" w:color="auto"/>
              <w:left w:val="nil"/>
              <w:bottom w:val="single" w:sz="4" w:space="0" w:color="auto"/>
              <w:right w:val="single" w:sz="4" w:space="0" w:color="auto"/>
            </w:tcBorders>
            <w:shd w:val="clear" w:color="auto" w:fill="auto"/>
          </w:tcPr>
          <w:p w14:paraId="124F37A5" w14:textId="77777777" w:rsidR="00847770" w:rsidRPr="00D0162F" w:rsidRDefault="00847770" w:rsidP="00A81E02">
            <w:pPr>
              <w:pStyle w:val="TAH"/>
              <w:keepNext w:val="0"/>
              <w:keepLines w:val="0"/>
            </w:pPr>
            <w:r w:rsidRPr="00D0162F">
              <w:t>38.533 NR Cell1</w:t>
            </w:r>
          </w:p>
        </w:tc>
        <w:tc>
          <w:tcPr>
            <w:tcW w:w="1052" w:type="dxa"/>
            <w:tcBorders>
              <w:top w:val="single" w:sz="4" w:space="0" w:color="auto"/>
              <w:left w:val="nil"/>
              <w:bottom w:val="single" w:sz="4" w:space="0" w:color="auto"/>
              <w:right w:val="single" w:sz="4" w:space="0" w:color="auto"/>
            </w:tcBorders>
            <w:shd w:val="clear" w:color="auto" w:fill="auto"/>
          </w:tcPr>
          <w:p w14:paraId="04168019" w14:textId="77777777" w:rsidR="00847770" w:rsidRPr="00D0162F" w:rsidRDefault="00847770" w:rsidP="00A81E02">
            <w:pPr>
              <w:pStyle w:val="TAH"/>
              <w:keepNext w:val="0"/>
              <w:keepLines w:val="0"/>
            </w:pPr>
            <w:r w:rsidRPr="00D0162F">
              <w:t>38.533 NR Cell2</w:t>
            </w:r>
          </w:p>
        </w:tc>
        <w:tc>
          <w:tcPr>
            <w:tcW w:w="1052" w:type="dxa"/>
            <w:tcBorders>
              <w:top w:val="single" w:sz="4" w:space="0" w:color="auto"/>
              <w:left w:val="nil"/>
              <w:bottom w:val="single" w:sz="4" w:space="0" w:color="auto"/>
              <w:right w:val="single" w:sz="4" w:space="0" w:color="auto"/>
            </w:tcBorders>
            <w:shd w:val="clear" w:color="auto" w:fill="auto"/>
          </w:tcPr>
          <w:p w14:paraId="6E3CF9AC" w14:textId="77777777" w:rsidR="00847770" w:rsidRPr="00D0162F" w:rsidRDefault="00847770" w:rsidP="00A81E02">
            <w:pPr>
              <w:pStyle w:val="TAH"/>
              <w:keepNext w:val="0"/>
              <w:keepLines w:val="0"/>
            </w:pPr>
            <w:r w:rsidRPr="00D0162F">
              <w:t>38.533 NR Cell3</w:t>
            </w:r>
          </w:p>
        </w:tc>
        <w:tc>
          <w:tcPr>
            <w:tcW w:w="1052" w:type="dxa"/>
            <w:tcBorders>
              <w:top w:val="single" w:sz="4" w:space="0" w:color="auto"/>
              <w:left w:val="nil"/>
              <w:bottom w:val="single" w:sz="4" w:space="0" w:color="auto"/>
              <w:right w:val="single" w:sz="4" w:space="0" w:color="auto"/>
            </w:tcBorders>
          </w:tcPr>
          <w:p w14:paraId="34433D56" w14:textId="77777777" w:rsidR="00847770" w:rsidRPr="00D0162F" w:rsidRDefault="00847770" w:rsidP="00A81E02">
            <w:pPr>
              <w:pStyle w:val="TAH"/>
            </w:pPr>
            <w:r w:rsidRPr="00D0162F">
              <w:t>38.533 NR Cell4</w:t>
            </w:r>
          </w:p>
        </w:tc>
      </w:tr>
      <w:tr w:rsidR="001F3E67" w:rsidRPr="00D0162F" w14:paraId="0F81DD4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361C651" w14:textId="362AE598" w:rsidR="001F3E67" w:rsidRPr="00311BA0" w:rsidRDefault="001F3E67" w:rsidP="001F3E67">
            <w:pPr>
              <w:pStyle w:val="TAL"/>
              <w:keepNext w:val="0"/>
              <w:keepLines w:val="0"/>
              <w:rPr>
                <w:b/>
                <w:bCs/>
                <w:lang w:eastAsia="zh-CN"/>
              </w:rPr>
            </w:pPr>
            <w:r w:rsidRPr="00311BA0">
              <w:rPr>
                <w:b/>
                <w:bCs/>
                <w:lang w:eastAsia="sv-SE"/>
              </w:rPr>
              <w:t>16.1.1.1</w:t>
            </w:r>
          </w:p>
        </w:tc>
        <w:tc>
          <w:tcPr>
            <w:tcW w:w="3703" w:type="dxa"/>
            <w:tcBorders>
              <w:top w:val="single" w:sz="4" w:space="0" w:color="auto"/>
              <w:left w:val="nil"/>
              <w:bottom w:val="single" w:sz="4" w:space="0" w:color="auto"/>
              <w:right w:val="single" w:sz="4" w:space="0" w:color="auto"/>
            </w:tcBorders>
            <w:shd w:val="clear" w:color="auto" w:fill="auto"/>
            <w:noWrap/>
          </w:tcPr>
          <w:p w14:paraId="09020F3C" w14:textId="26B6D91A" w:rsidR="001F3E67" w:rsidRPr="00D0162F" w:rsidRDefault="001F3E67" w:rsidP="001F3E67">
            <w:pPr>
              <w:pStyle w:val="TAL"/>
              <w:keepNext w:val="0"/>
              <w:keepLines w:val="0"/>
            </w:pPr>
            <w:r w:rsidRPr="00D0162F">
              <w:rPr>
                <w:bCs/>
              </w:rPr>
              <w:t>NR SA FR1 Cell reselectio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0F2360" w14:textId="4FB38EF7"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2CCE4A7" w14:textId="36806F60"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396CBF2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BEDDE9D" w14:textId="77777777" w:rsidR="001F3E67" w:rsidRPr="00D0162F" w:rsidRDefault="001F3E67" w:rsidP="001F3E67">
            <w:pPr>
              <w:pStyle w:val="TAL"/>
              <w:keepNext w:val="0"/>
              <w:keepLines w:val="0"/>
            </w:pPr>
          </w:p>
        </w:tc>
      </w:tr>
      <w:tr w:rsidR="001F3E67" w:rsidRPr="00D0162F" w14:paraId="580A49A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41338D4" w14:textId="783D80F3" w:rsidR="001F3E67" w:rsidRPr="00311BA0" w:rsidRDefault="001F3E67" w:rsidP="001F3E67">
            <w:pPr>
              <w:pStyle w:val="TAL"/>
              <w:keepNext w:val="0"/>
              <w:keepLines w:val="0"/>
              <w:rPr>
                <w:b/>
                <w:bCs/>
                <w:lang w:eastAsia="zh-CN"/>
              </w:rPr>
            </w:pPr>
            <w:r w:rsidRPr="00311BA0">
              <w:rPr>
                <w:b/>
                <w:bCs/>
                <w:lang w:eastAsia="sv-SE"/>
              </w:rPr>
              <w:t>16.1.1.2</w:t>
            </w:r>
          </w:p>
        </w:tc>
        <w:tc>
          <w:tcPr>
            <w:tcW w:w="3703" w:type="dxa"/>
            <w:tcBorders>
              <w:top w:val="single" w:sz="4" w:space="0" w:color="auto"/>
              <w:left w:val="nil"/>
              <w:bottom w:val="single" w:sz="4" w:space="0" w:color="auto"/>
              <w:right w:val="single" w:sz="4" w:space="0" w:color="auto"/>
            </w:tcBorders>
            <w:shd w:val="clear" w:color="auto" w:fill="auto"/>
            <w:noWrap/>
          </w:tcPr>
          <w:p w14:paraId="7077C16E" w14:textId="6A88EAA1" w:rsidR="001F3E67" w:rsidRPr="00D0162F" w:rsidRDefault="001F3E67" w:rsidP="001F3E67">
            <w:pPr>
              <w:pStyle w:val="TAL"/>
              <w:keepNext w:val="0"/>
              <w:keepLines w:val="0"/>
            </w:pPr>
            <w:r w:rsidRPr="00D0162F">
              <w:rPr>
                <w:bCs/>
              </w:rPr>
              <w:t>NR SA FR1 Cell reselectio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447D71" w14:textId="219E022D"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8D21DC" w14:textId="45C62A1A"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4C58A52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7FC58849" w14:textId="77777777" w:rsidR="001F3E67" w:rsidRPr="00D0162F" w:rsidRDefault="001F3E67" w:rsidP="001F3E67">
            <w:pPr>
              <w:pStyle w:val="TAL"/>
              <w:keepNext w:val="0"/>
              <w:keepLines w:val="0"/>
            </w:pPr>
          </w:p>
        </w:tc>
      </w:tr>
      <w:tr w:rsidR="001F3E67" w:rsidRPr="00D0162F" w14:paraId="4885467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B8BD07" w14:textId="5E49F24C" w:rsidR="001F3E67" w:rsidRPr="00311BA0" w:rsidRDefault="001F3E67" w:rsidP="001F3E67">
            <w:pPr>
              <w:pStyle w:val="TAL"/>
              <w:keepNext w:val="0"/>
              <w:keepLines w:val="0"/>
              <w:rPr>
                <w:b/>
                <w:bCs/>
                <w:lang w:eastAsia="zh-CN"/>
              </w:rPr>
            </w:pPr>
            <w:r w:rsidRPr="00311BA0">
              <w:rPr>
                <w:b/>
                <w:bCs/>
              </w:rPr>
              <w:t>16.1.1.3</w:t>
            </w:r>
          </w:p>
        </w:tc>
        <w:tc>
          <w:tcPr>
            <w:tcW w:w="3703" w:type="dxa"/>
            <w:tcBorders>
              <w:top w:val="single" w:sz="4" w:space="0" w:color="auto"/>
              <w:left w:val="nil"/>
              <w:bottom w:val="single" w:sz="4" w:space="0" w:color="auto"/>
              <w:right w:val="single" w:sz="4" w:space="0" w:color="auto"/>
            </w:tcBorders>
            <w:shd w:val="clear" w:color="auto" w:fill="auto"/>
            <w:noWrap/>
          </w:tcPr>
          <w:p w14:paraId="533866D8" w14:textId="55E1390E" w:rsidR="001F3E67" w:rsidRPr="00D0162F" w:rsidRDefault="001F3E67" w:rsidP="001F3E67">
            <w:pPr>
              <w:pStyle w:val="TAL"/>
              <w:keepNext w:val="0"/>
              <w:keepLines w:val="0"/>
            </w:pPr>
            <w:r w:rsidRPr="00D0162F">
              <w:rPr>
                <w:bCs/>
              </w:rPr>
              <w:t>NR SA FR1-FR1 Cell reselection for 1 Rx UE</w:t>
            </w:r>
          </w:p>
        </w:tc>
        <w:tc>
          <w:tcPr>
            <w:tcW w:w="1052" w:type="dxa"/>
            <w:tcBorders>
              <w:top w:val="single" w:sz="4" w:space="0" w:color="auto"/>
              <w:left w:val="nil"/>
              <w:bottom w:val="single" w:sz="4" w:space="0" w:color="auto"/>
              <w:right w:val="single" w:sz="4" w:space="0" w:color="auto"/>
            </w:tcBorders>
            <w:shd w:val="clear" w:color="auto" w:fill="auto"/>
          </w:tcPr>
          <w:p w14:paraId="35CE5A3D" w14:textId="3C56BA0F"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4868B3F8" w14:textId="662CA178"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73CD1AD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E8AA915" w14:textId="77777777" w:rsidR="001F3E67" w:rsidRPr="00D0162F" w:rsidRDefault="001F3E67" w:rsidP="001F3E67">
            <w:pPr>
              <w:pStyle w:val="TAL"/>
              <w:keepNext w:val="0"/>
              <w:keepLines w:val="0"/>
            </w:pPr>
          </w:p>
        </w:tc>
      </w:tr>
      <w:tr w:rsidR="001F3E67" w:rsidRPr="00D0162F" w14:paraId="2264420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BEE54FF" w14:textId="593B787F" w:rsidR="001F3E67" w:rsidRPr="00311BA0" w:rsidRDefault="001F3E67" w:rsidP="001F3E67">
            <w:pPr>
              <w:pStyle w:val="TAL"/>
              <w:keepNext w:val="0"/>
              <w:keepLines w:val="0"/>
              <w:rPr>
                <w:b/>
                <w:bCs/>
                <w:lang w:eastAsia="zh-CN"/>
              </w:rPr>
            </w:pPr>
            <w:r w:rsidRPr="00311BA0">
              <w:rPr>
                <w:b/>
                <w:bCs/>
                <w:lang w:eastAsia="sv-SE"/>
              </w:rPr>
              <w:t>16.1.1.4</w:t>
            </w:r>
          </w:p>
        </w:tc>
        <w:tc>
          <w:tcPr>
            <w:tcW w:w="3703" w:type="dxa"/>
            <w:tcBorders>
              <w:top w:val="single" w:sz="4" w:space="0" w:color="auto"/>
              <w:left w:val="nil"/>
              <w:bottom w:val="single" w:sz="4" w:space="0" w:color="auto"/>
              <w:right w:val="single" w:sz="4" w:space="0" w:color="auto"/>
            </w:tcBorders>
            <w:shd w:val="clear" w:color="auto" w:fill="auto"/>
            <w:noWrap/>
          </w:tcPr>
          <w:p w14:paraId="413F92D4" w14:textId="598A7C4C" w:rsidR="001F3E67" w:rsidRPr="00D0162F" w:rsidRDefault="001F3E67" w:rsidP="001F3E67">
            <w:pPr>
              <w:pStyle w:val="TAL"/>
              <w:keepNext w:val="0"/>
              <w:keepLines w:val="0"/>
            </w:pPr>
            <w:r w:rsidRPr="00D0162F">
              <w:rPr>
                <w:bCs/>
              </w:rPr>
              <w:t>NR SA FR1-FR1 Cell reselection for 2 Rx UE</w:t>
            </w:r>
          </w:p>
        </w:tc>
        <w:tc>
          <w:tcPr>
            <w:tcW w:w="1052" w:type="dxa"/>
            <w:tcBorders>
              <w:top w:val="single" w:sz="4" w:space="0" w:color="auto"/>
              <w:left w:val="nil"/>
              <w:bottom w:val="single" w:sz="4" w:space="0" w:color="auto"/>
              <w:right w:val="single" w:sz="4" w:space="0" w:color="auto"/>
            </w:tcBorders>
            <w:shd w:val="clear" w:color="auto" w:fill="auto"/>
          </w:tcPr>
          <w:p w14:paraId="3EF0A0D6" w14:textId="30CF597C"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30571912" w14:textId="1DA8B6C7"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18698D8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24671A2F" w14:textId="77777777" w:rsidR="001F3E67" w:rsidRPr="00D0162F" w:rsidRDefault="001F3E67" w:rsidP="001F3E67">
            <w:pPr>
              <w:pStyle w:val="TAL"/>
              <w:keepNext w:val="0"/>
              <w:keepLines w:val="0"/>
            </w:pPr>
          </w:p>
        </w:tc>
      </w:tr>
      <w:tr w:rsidR="001F3E67" w:rsidRPr="00D0162F" w14:paraId="5129BDC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4524C2" w14:textId="6C78A3C4" w:rsidR="001F3E67" w:rsidRPr="00311BA0" w:rsidRDefault="001F3E67" w:rsidP="001F3E67">
            <w:pPr>
              <w:pStyle w:val="TAL"/>
              <w:keepNext w:val="0"/>
              <w:keepLines w:val="0"/>
              <w:rPr>
                <w:b/>
                <w:bCs/>
                <w:lang w:eastAsia="zh-CN"/>
              </w:rPr>
            </w:pPr>
            <w:r w:rsidRPr="00311BA0">
              <w:rPr>
                <w:b/>
                <w:bCs/>
                <w:lang w:eastAsia="sv-SE"/>
              </w:rPr>
              <w:t>16.1.1.5</w:t>
            </w:r>
          </w:p>
        </w:tc>
        <w:tc>
          <w:tcPr>
            <w:tcW w:w="3703" w:type="dxa"/>
            <w:tcBorders>
              <w:top w:val="single" w:sz="4" w:space="0" w:color="auto"/>
              <w:left w:val="nil"/>
              <w:bottom w:val="single" w:sz="4" w:space="0" w:color="auto"/>
              <w:right w:val="single" w:sz="4" w:space="0" w:color="auto"/>
            </w:tcBorders>
            <w:shd w:val="clear" w:color="auto" w:fill="auto"/>
            <w:noWrap/>
          </w:tcPr>
          <w:p w14:paraId="26A0251B" w14:textId="6B2F8E3C" w:rsidR="001F3E67" w:rsidRPr="00D0162F" w:rsidRDefault="001F3E67" w:rsidP="001F3E67">
            <w:pPr>
              <w:pStyle w:val="TAL"/>
              <w:keepNext w:val="0"/>
              <w:keepLines w:val="0"/>
            </w:pPr>
            <w:r w:rsidRPr="00D0162F">
              <w:rPr>
                <w:bCs/>
              </w:rPr>
              <w:t xml:space="preserve">NR SA FR1 </w:t>
            </w:r>
            <w:r w:rsidRPr="00D0162F">
              <w:rPr>
                <w:bCs/>
              </w:rPr>
              <w:tab/>
              <w:t>Cell reselection for UE fulfilling stationary relaxed measurement criterio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BC55BF" w14:textId="1A7093B4"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327188" w14:textId="6BDF1643"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563A2C8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0CADA6A" w14:textId="77777777" w:rsidR="001F3E67" w:rsidRPr="00D0162F" w:rsidRDefault="001F3E67" w:rsidP="001F3E67">
            <w:pPr>
              <w:pStyle w:val="TAL"/>
              <w:keepNext w:val="0"/>
              <w:keepLines w:val="0"/>
            </w:pPr>
          </w:p>
        </w:tc>
      </w:tr>
      <w:tr w:rsidR="001F3E67" w:rsidRPr="00D0162F" w14:paraId="4F06E56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62F1CF" w14:textId="6865F92E" w:rsidR="001F3E67" w:rsidRPr="00311BA0" w:rsidRDefault="001F3E67" w:rsidP="001F3E67">
            <w:pPr>
              <w:pStyle w:val="TAL"/>
              <w:keepNext w:val="0"/>
              <w:keepLines w:val="0"/>
              <w:rPr>
                <w:b/>
                <w:bCs/>
                <w:lang w:eastAsia="zh-CN"/>
              </w:rPr>
            </w:pPr>
            <w:r w:rsidRPr="00311BA0">
              <w:rPr>
                <w:b/>
                <w:bCs/>
                <w:lang w:eastAsia="sv-SE"/>
              </w:rPr>
              <w:t>16.1.1.6</w:t>
            </w:r>
          </w:p>
        </w:tc>
        <w:tc>
          <w:tcPr>
            <w:tcW w:w="3703" w:type="dxa"/>
            <w:tcBorders>
              <w:top w:val="single" w:sz="4" w:space="0" w:color="auto"/>
              <w:left w:val="nil"/>
              <w:bottom w:val="single" w:sz="4" w:space="0" w:color="auto"/>
              <w:right w:val="single" w:sz="4" w:space="0" w:color="auto"/>
            </w:tcBorders>
            <w:shd w:val="clear" w:color="auto" w:fill="auto"/>
            <w:noWrap/>
          </w:tcPr>
          <w:p w14:paraId="73E35C9A" w14:textId="2B1548D5" w:rsidR="001F3E67" w:rsidRPr="00D0162F" w:rsidRDefault="001F3E67" w:rsidP="001F3E67">
            <w:pPr>
              <w:pStyle w:val="TAL"/>
              <w:keepNext w:val="0"/>
              <w:keepLines w:val="0"/>
            </w:pPr>
            <w:r w:rsidRPr="00D0162F">
              <w:rPr>
                <w:bCs/>
              </w:rPr>
              <w:t xml:space="preserve">NR SA FR1 </w:t>
            </w:r>
            <w:r w:rsidRPr="00D0162F">
              <w:rPr>
                <w:bCs/>
              </w:rPr>
              <w:tab/>
              <w:t>Cell reselection for UE fulfilling stationary relaxed measurement criterio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46467F1" w14:textId="6A97D52A"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F48D40" w14:textId="5DD99887"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22DB9E1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5E4D1AB8" w14:textId="77777777" w:rsidR="001F3E67" w:rsidRPr="00D0162F" w:rsidRDefault="001F3E67" w:rsidP="001F3E67">
            <w:pPr>
              <w:pStyle w:val="TAL"/>
              <w:keepNext w:val="0"/>
              <w:keepLines w:val="0"/>
            </w:pPr>
          </w:p>
        </w:tc>
      </w:tr>
      <w:tr w:rsidR="001F3E67" w:rsidRPr="00D0162F" w14:paraId="363B3DD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9C659B" w14:textId="7FBD5EF0" w:rsidR="001F3E67" w:rsidRPr="00311BA0" w:rsidRDefault="001F3E67" w:rsidP="001F3E67">
            <w:pPr>
              <w:pStyle w:val="TAL"/>
              <w:keepNext w:val="0"/>
              <w:keepLines w:val="0"/>
              <w:rPr>
                <w:b/>
                <w:bCs/>
                <w:lang w:eastAsia="zh-CN"/>
              </w:rPr>
            </w:pPr>
            <w:r w:rsidRPr="00311BA0">
              <w:rPr>
                <w:b/>
                <w:bCs/>
                <w:lang w:eastAsia="sv-SE"/>
              </w:rPr>
              <w:t>16.1.1.7</w:t>
            </w:r>
          </w:p>
        </w:tc>
        <w:tc>
          <w:tcPr>
            <w:tcW w:w="3703" w:type="dxa"/>
            <w:tcBorders>
              <w:top w:val="single" w:sz="4" w:space="0" w:color="auto"/>
              <w:left w:val="nil"/>
              <w:bottom w:val="single" w:sz="4" w:space="0" w:color="auto"/>
              <w:right w:val="single" w:sz="4" w:space="0" w:color="auto"/>
            </w:tcBorders>
            <w:shd w:val="clear" w:color="auto" w:fill="auto"/>
            <w:noWrap/>
          </w:tcPr>
          <w:p w14:paraId="48F2D170" w14:textId="1EF00C9C" w:rsidR="001F3E67" w:rsidRPr="00D0162F" w:rsidRDefault="001F3E67" w:rsidP="001F3E67">
            <w:pPr>
              <w:pStyle w:val="TAL"/>
              <w:keepNext w:val="0"/>
              <w:keepLines w:val="0"/>
            </w:pPr>
            <w:r w:rsidRPr="00D0162F">
              <w:rPr>
                <w:bCs/>
              </w:rPr>
              <w:t>NR SA FR1-FR1 Cell reselection for UE fulfilling stationary relaxed measurement criterion for 1 Rx UE</w:t>
            </w:r>
          </w:p>
        </w:tc>
        <w:tc>
          <w:tcPr>
            <w:tcW w:w="1052" w:type="dxa"/>
            <w:tcBorders>
              <w:top w:val="single" w:sz="4" w:space="0" w:color="auto"/>
              <w:left w:val="nil"/>
              <w:bottom w:val="single" w:sz="4" w:space="0" w:color="auto"/>
              <w:right w:val="single" w:sz="4" w:space="0" w:color="auto"/>
            </w:tcBorders>
            <w:shd w:val="clear" w:color="auto" w:fill="auto"/>
          </w:tcPr>
          <w:p w14:paraId="26597F45" w14:textId="7A20740A"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2743BC7" w14:textId="4A10ACC0"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5026269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62A3853C" w14:textId="77777777" w:rsidR="001F3E67" w:rsidRPr="00D0162F" w:rsidRDefault="001F3E67" w:rsidP="001F3E67">
            <w:pPr>
              <w:pStyle w:val="TAL"/>
              <w:keepNext w:val="0"/>
              <w:keepLines w:val="0"/>
            </w:pPr>
          </w:p>
        </w:tc>
      </w:tr>
      <w:tr w:rsidR="001F3E67" w:rsidRPr="00D0162F" w14:paraId="7875493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9C0424A" w14:textId="7CC02B2C" w:rsidR="001F3E67" w:rsidRPr="00311BA0" w:rsidRDefault="001F3E67" w:rsidP="001F3E67">
            <w:pPr>
              <w:pStyle w:val="TAL"/>
              <w:keepNext w:val="0"/>
              <w:keepLines w:val="0"/>
              <w:rPr>
                <w:b/>
                <w:bCs/>
                <w:lang w:eastAsia="zh-CN"/>
              </w:rPr>
            </w:pPr>
            <w:r w:rsidRPr="00311BA0">
              <w:rPr>
                <w:b/>
                <w:bCs/>
                <w:lang w:eastAsia="sv-SE"/>
              </w:rPr>
              <w:t>16.1.1.8</w:t>
            </w:r>
          </w:p>
        </w:tc>
        <w:tc>
          <w:tcPr>
            <w:tcW w:w="3703" w:type="dxa"/>
            <w:tcBorders>
              <w:top w:val="single" w:sz="4" w:space="0" w:color="auto"/>
              <w:left w:val="nil"/>
              <w:bottom w:val="single" w:sz="4" w:space="0" w:color="auto"/>
              <w:right w:val="single" w:sz="4" w:space="0" w:color="auto"/>
            </w:tcBorders>
            <w:shd w:val="clear" w:color="auto" w:fill="auto"/>
            <w:noWrap/>
          </w:tcPr>
          <w:p w14:paraId="7FBBDAE9" w14:textId="734526A0" w:rsidR="001F3E67" w:rsidRPr="00D0162F" w:rsidRDefault="001F3E67" w:rsidP="001F3E67">
            <w:pPr>
              <w:pStyle w:val="TAL"/>
              <w:keepNext w:val="0"/>
              <w:keepLines w:val="0"/>
            </w:pPr>
            <w:r w:rsidRPr="00D0162F">
              <w:rPr>
                <w:bCs/>
              </w:rPr>
              <w:t>NR SA FR1-FR1 Cell reselection for UE fulfilling stationary relaxed measurement criterion for 2 Rx UE</w:t>
            </w:r>
          </w:p>
        </w:tc>
        <w:tc>
          <w:tcPr>
            <w:tcW w:w="1052" w:type="dxa"/>
            <w:tcBorders>
              <w:top w:val="single" w:sz="4" w:space="0" w:color="auto"/>
              <w:left w:val="nil"/>
              <w:bottom w:val="single" w:sz="4" w:space="0" w:color="auto"/>
              <w:right w:val="single" w:sz="4" w:space="0" w:color="auto"/>
            </w:tcBorders>
            <w:shd w:val="clear" w:color="auto" w:fill="auto"/>
          </w:tcPr>
          <w:p w14:paraId="64CA082A" w14:textId="3EE7BAD7"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35A82646" w14:textId="5AF7A78A"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0ED11E4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078445C5" w14:textId="77777777" w:rsidR="001F3E67" w:rsidRPr="00D0162F" w:rsidRDefault="001F3E67" w:rsidP="001F3E67">
            <w:pPr>
              <w:pStyle w:val="TAL"/>
              <w:keepNext w:val="0"/>
              <w:keepLines w:val="0"/>
            </w:pPr>
          </w:p>
        </w:tc>
      </w:tr>
      <w:tr w:rsidR="00311BA0" w:rsidRPr="00D0162F" w14:paraId="42C438B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F7E7076" w14:textId="561350E1" w:rsidR="00311BA0" w:rsidRPr="00D0162F" w:rsidRDefault="00311BA0" w:rsidP="00311BA0">
            <w:pPr>
              <w:pStyle w:val="TAL"/>
              <w:keepNext w:val="0"/>
              <w:keepLines w:val="0"/>
              <w:rPr>
                <w:lang w:eastAsia="sv-SE"/>
              </w:rPr>
            </w:pPr>
            <w:r w:rsidRPr="00862194">
              <w:rPr>
                <w:b/>
                <w:lang w:eastAsia="zh-CN"/>
              </w:rPr>
              <w:t>16.2.1.1</w:t>
            </w:r>
          </w:p>
        </w:tc>
        <w:tc>
          <w:tcPr>
            <w:tcW w:w="3703" w:type="dxa"/>
            <w:tcBorders>
              <w:top w:val="single" w:sz="4" w:space="0" w:color="auto"/>
              <w:left w:val="nil"/>
              <w:bottom w:val="single" w:sz="4" w:space="0" w:color="auto"/>
              <w:right w:val="single" w:sz="4" w:space="0" w:color="auto"/>
            </w:tcBorders>
            <w:shd w:val="clear" w:color="auto" w:fill="auto"/>
            <w:noWrap/>
          </w:tcPr>
          <w:p w14:paraId="20AD2095" w14:textId="3E12BC41" w:rsidR="00311BA0" w:rsidRPr="00D0162F" w:rsidRDefault="00311BA0" w:rsidP="00311BA0">
            <w:pPr>
              <w:pStyle w:val="TAL"/>
              <w:keepNext w:val="0"/>
              <w:keepLines w:val="0"/>
              <w:rPr>
                <w:bCs/>
              </w:rPr>
            </w:pPr>
            <w:r w:rsidRPr="00C50920">
              <w:rPr>
                <w:bCs/>
              </w:rPr>
              <w:t>NR SA FR1 CG-SDT for 1Rx UE</w:t>
            </w:r>
          </w:p>
        </w:tc>
        <w:tc>
          <w:tcPr>
            <w:tcW w:w="1052" w:type="dxa"/>
            <w:tcBorders>
              <w:top w:val="single" w:sz="4" w:space="0" w:color="auto"/>
              <w:left w:val="nil"/>
              <w:bottom w:val="single" w:sz="4" w:space="0" w:color="auto"/>
              <w:right w:val="single" w:sz="4" w:space="0" w:color="auto"/>
            </w:tcBorders>
            <w:shd w:val="clear" w:color="auto" w:fill="auto"/>
          </w:tcPr>
          <w:p w14:paraId="2CC7B312" w14:textId="6FCCCE65" w:rsidR="00311BA0" w:rsidRPr="00D0162F" w:rsidRDefault="00311BA0" w:rsidP="00311BA0">
            <w:pPr>
              <w:pStyle w:val="TAL"/>
              <w:keepNext w:val="0"/>
              <w:keepLines w:val="0"/>
              <w:rPr>
                <w:bCs/>
              </w:rPr>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042D8333" w14:textId="77777777" w:rsidR="00311BA0" w:rsidRPr="00D0162F" w:rsidRDefault="00311BA0" w:rsidP="00311BA0">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tcPr>
          <w:p w14:paraId="610EDDD8"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tcPr>
          <w:p w14:paraId="126188A7" w14:textId="77777777" w:rsidR="00311BA0" w:rsidRPr="00D0162F" w:rsidRDefault="00311BA0" w:rsidP="00311BA0">
            <w:pPr>
              <w:pStyle w:val="TAL"/>
              <w:keepNext w:val="0"/>
              <w:keepLines w:val="0"/>
            </w:pPr>
          </w:p>
        </w:tc>
      </w:tr>
      <w:tr w:rsidR="00311BA0" w:rsidRPr="00D0162F" w14:paraId="127E6EB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1E608A1" w14:textId="1F16EF28" w:rsidR="00311BA0" w:rsidRPr="00D0162F" w:rsidRDefault="00311BA0" w:rsidP="00311BA0">
            <w:pPr>
              <w:pStyle w:val="TAL"/>
              <w:keepNext w:val="0"/>
              <w:keepLines w:val="0"/>
              <w:rPr>
                <w:lang w:eastAsia="sv-SE"/>
              </w:rPr>
            </w:pPr>
            <w:r w:rsidRPr="00862194">
              <w:rPr>
                <w:b/>
                <w:lang w:eastAsia="zh-CN"/>
              </w:rPr>
              <w:t>16.2.1.2</w:t>
            </w:r>
          </w:p>
        </w:tc>
        <w:tc>
          <w:tcPr>
            <w:tcW w:w="3703" w:type="dxa"/>
            <w:tcBorders>
              <w:top w:val="single" w:sz="4" w:space="0" w:color="auto"/>
              <w:left w:val="nil"/>
              <w:bottom w:val="single" w:sz="4" w:space="0" w:color="auto"/>
              <w:right w:val="single" w:sz="4" w:space="0" w:color="auto"/>
            </w:tcBorders>
            <w:shd w:val="clear" w:color="auto" w:fill="auto"/>
            <w:noWrap/>
          </w:tcPr>
          <w:p w14:paraId="50E5FCC7" w14:textId="4DE18BC0" w:rsidR="00311BA0" w:rsidRPr="00D0162F" w:rsidRDefault="00311BA0" w:rsidP="00311BA0">
            <w:pPr>
              <w:pStyle w:val="TAL"/>
              <w:keepNext w:val="0"/>
              <w:keepLines w:val="0"/>
              <w:rPr>
                <w:bCs/>
              </w:rPr>
            </w:pPr>
            <w:r w:rsidRPr="00C50920">
              <w:rPr>
                <w:bCs/>
              </w:rPr>
              <w:t>NR SA FR1 CG-SDT for 2Rx UE</w:t>
            </w:r>
          </w:p>
        </w:tc>
        <w:tc>
          <w:tcPr>
            <w:tcW w:w="1052" w:type="dxa"/>
            <w:tcBorders>
              <w:top w:val="single" w:sz="4" w:space="0" w:color="auto"/>
              <w:left w:val="nil"/>
              <w:bottom w:val="single" w:sz="4" w:space="0" w:color="auto"/>
              <w:right w:val="single" w:sz="4" w:space="0" w:color="auto"/>
            </w:tcBorders>
            <w:shd w:val="clear" w:color="auto" w:fill="auto"/>
          </w:tcPr>
          <w:p w14:paraId="221F348A" w14:textId="60BB23C2" w:rsidR="00311BA0" w:rsidRPr="00D0162F" w:rsidRDefault="00311BA0" w:rsidP="00311BA0">
            <w:pPr>
              <w:pStyle w:val="TAL"/>
              <w:keepNext w:val="0"/>
              <w:keepLines w:val="0"/>
              <w:rPr>
                <w:bCs/>
              </w:rPr>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222F483C" w14:textId="77777777" w:rsidR="00311BA0" w:rsidRPr="00D0162F" w:rsidRDefault="00311BA0" w:rsidP="00311BA0">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tcPr>
          <w:p w14:paraId="0AF2DED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tcPr>
          <w:p w14:paraId="225ADA89" w14:textId="77777777" w:rsidR="00311BA0" w:rsidRPr="00D0162F" w:rsidRDefault="00311BA0" w:rsidP="00311BA0">
            <w:pPr>
              <w:pStyle w:val="TAL"/>
              <w:keepNext w:val="0"/>
              <w:keepLines w:val="0"/>
            </w:pPr>
          </w:p>
        </w:tc>
      </w:tr>
      <w:tr w:rsidR="001F3E67" w:rsidRPr="00D0162F" w14:paraId="38340F8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7A4CE4A" w14:textId="583F7BDC" w:rsidR="001F3E67" w:rsidRPr="00D0162F" w:rsidRDefault="001F3E67" w:rsidP="001F3E67">
            <w:pPr>
              <w:pStyle w:val="TAL"/>
              <w:keepNext w:val="0"/>
              <w:keepLines w:val="0"/>
              <w:rPr>
                <w:b/>
                <w:lang w:eastAsia="zh-CN"/>
              </w:rPr>
            </w:pPr>
            <w:r w:rsidRPr="00D0162F">
              <w:rPr>
                <w:b/>
                <w:lang w:eastAsia="zh-CN"/>
              </w:rPr>
              <w:t>16.3.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88ADA0F" w14:textId="167F8376" w:rsidR="001F3E67" w:rsidRPr="00D0162F" w:rsidRDefault="001F3E67" w:rsidP="001F3E67">
            <w:pPr>
              <w:pStyle w:val="TAL"/>
              <w:keepNext w:val="0"/>
              <w:keepLines w:val="0"/>
            </w:pPr>
            <w:r w:rsidRPr="00D0162F">
              <w:t>NR SA FR1 Intra-frequency handover from FR1 to FR1 with 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DC1796" w14:textId="34E305DB"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81C0CB" w14:textId="0464810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CDE3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C9A5823" w14:textId="77777777" w:rsidR="001F3E67" w:rsidRPr="00D0162F" w:rsidRDefault="001F3E67" w:rsidP="001F3E67">
            <w:pPr>
              <w:pStyle w:val="TAL"/>
              <w:keepNext w:val="0"/>
              <w:keepLines w:val="0"/>
            </w:pPr>
          </w:p>
        </w:tc>
      </w:tr>
      <w:tr w:rsidR="001F3E67" w:rsidRPr="00D0162F" w14:paraId="780E869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043AB12" w14:textId="1EB75EB6" w:rsidR="001F3E67" w:rsidRPr="00D0162F" w:rsidRDefault="001F3E67" w:rsidP="001F3E67">
            <w:pPr>
              <w:pStyle w:val="TAL"/>
              <w:keepNext w:val="0"/>
              <w:keepLines w:val="0"/>
              <w:rPr>
                <w:b/>
                <w:lang w:eastAsia="zh-CN"/>
              </w:rPr>
            </w:pPr>
            <w:r w:rsidRPr="00D0162F">
              <w:rPr>
                <w:b/>
                <w:lang w:eastAsia="zh-CN"/>
              </w:rPr>
              <w:t>16.3.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F0697E5" w14:textId="7BB92C2D" w:rsidR="001F3E67" w:rsidRPr="00D0162F" w:rsidRDefault="001F3E67" w:rsidP="001F3E67">
            <w:pPr>
              <w:pStyle w:val="TAL"/>
              <w:keepNext w:val="0"/>
              <w:keepLines w:val="0"/>
            </w:pPr>
            <w:r w:rsidRPr="00D0162F">
              <w:t>NR SA FR1 Intra-frequency handover from FR1 to FR1 with 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FE1B89" w14:textId="09E0C62B"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732D9D" w14:textId="0F1F110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A9A7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98C57BB" w14:textId="77777777" w:rsidR="001F3E67" w:rsidRPr="00D0162F" w:rsidRDefault="001F3E67" w:rsidP="001F3E67">
            <w:pPr>
              <w:pStyle w:val="TAL"/>
              <w:keepNext w:val="0"/>
              <w:keepLines w:val="0"/>
            </w:pPr>
          </w:p>
        </w:tc>
      </w:tr>
      <w:tr w:rsidR="001F3E67" w:rsidRPr="00D0162F" w14:paraId="1967DFB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04EFB2B" w14:textId="35DBFB60" w:rsidR="001F3E67" w:rsidRPr="00D0162F" w:rsidRDefault="001F3E67" w:rsidP="001F3E67">
            <w:pPr>
              <w:pStyle w:val="TAL"/>
              <w:keepNext w:val="0"/>
              <w:keepLines w:val="0"/>
              <w:rPr>
                <w:b/>
                <w:lang w:eastAsia="zh-CN"/>
              </w:rPr>
            </w:pPr>
            <w:r w:rsidRPr="00D0162F">
              <w:rPr>
                <w:b/>
                <w:lang w:eastAsia="zh-CN"/>
              </w:rPr>
              <w:t>16.3.1.3</w:t>
            </w:r>
          </w:p>
        </w:tc>
        <w:tc>
          <w:tcPr>
            <w:tcW w:w="3703" w:type="dxa"/>
            <w:tcBorders>
              <w:top w:val="single" w:sz="4" w:space="0" w:color="auto"/>
              <w:left w:val="nil"/>
              <w:bottom w:val="single" w:sz="4" w:space="0" w:color="auto"/>
              <w:right w:val="single" w:sz="4" w:space="0" w:color="auto"/>
            </w:tcBorders>
            <w:shd w:val="clear" w:color="auto" w:fill="auto"/>
            <w:noWrap/>
          </w:tcPr>
          <w:p w14:paraId="51067B0F" w14:textId="53476B90" w:rsidR="001F3E67" w:rsidRPr="00D0162F" w:rsidRDefault="001F3E67" w:rsidP="001F3E67">
            <w:pPr>
              <w:pStyle w:val="TAL"/>
              <w:keepNext w:val="0"/>
              <w:keepLines w:val="0"/>
            </w:pPr>
            <w:r w:rsidRPr="00D0162F">
              <w:t>NR SA FR1 Intra-frequency handover from FR1 to FR1 with un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ABD182" w14:textId="75F65D68"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9120A5" w14:textId="076A66C8"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9E51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0AA8973" w14:textId="77777777" w:rsidR="001F3E67" w:rsidRPr="00D0162F" w:rsidRDefault="001F3E67" w:rsidP="001F3E67">
            <w:pPr>
              <w:pStyle w:val="TAL"/>
              <w:keepNext w:val="0"/>
              <w:keepLines w:val="0"/>
            </w:pPr>
          </w:p>
        </w:tc>
      </w:tr>
      <w:tr w:rsidR="001F3E67" w:rsidRPr="00D0162F" w14:paraId="775C370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0FE2847" w14:textId="17F5ADD9" w:rsidR="001F3E67" w:rsidRPr="00D0162F" w:rsidRDefault="001F3E67" w:rsidP="001F3E67">
            <w:pPr>
              <w:pStyle w:val="TAL"/>
              <w:keepNext w:val="0"/>
              <w:keepLines w:val="0"/>
              <w:rPr>
                <w:b/>
                <w:lang w:eastAsia="zh-CN"/>
              </w:rPr>
            </w:pPr>
            <w:r w:rsidRPr="00D0162F">
              <w:rPr>
                <w:b/>
                <w:lang w:eastAsia="zh-CN"/>
              </w:rPr>
              <w:t>16.3.1.4</w:t>
            </w:r>
          </w:p>
        </w:tc>
        <w:tc>
          <w:tcPr>
            <w:tcW w:w="3703" w:type="dxa"/>
            <w:tcBorders>
              <w:top w:val="single" w:sz="4" w:space="0" w:color="auto"/>
              <w:left w:val="nil"/>
              <w:bottom w:val="single" w:sz="4" w:space="0" w:color="auto"/>
              <w:right w:val="single" w:sz="4" w:space="0" w:color="auto"/>
            </w:tcBorders>
            <w:shd w:val="clear" w:color="auto" w:fill="auto"/>
            <w:noWrap/>
          </w:tcPr>
          <w:p w14:paraId="715BF97E" w14:textId="471B113C" w:rsidR="001F3E67" w:rsidRPr="00D0162F" w:rsidRDefault="001F3E67" w:rsidP="001F3E67">
            <w:pPr>
              <w:pStyle w:val="TAL"/>
              <w:keepNext w:val="0"/>
              <w:keepLines w:val="0"/>
            </w:pPr>
            <w:r w:rsidRPr="00D0162F">
              <w:t>NR SA FR1 Intra-frequency handover from FR1 to FR1 with un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7F3E79" w14:textId="7470F57F"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8C90C8" w14:textId="2C870D03"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9B26F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33AC0D" w14:textId="77777777" w:rsidR="001F3E67" w:rsidRPr="00D0162F" w:rsidRDefault="001F3E67" w:rsidP="001F3E67">
            <w:pPr>
              <w:pStyle w:val="TAL"/>
              <w:keepNext w:val="0"/>
              <w:keepLines w:val="0"/>
            </w:pPr>
          </w:p>
        </w:tc>
      </w:tr>
      <w:tr w:rsidR="001F3E67" w:rsidRPr="00D0162F" w14:paraId="5A92813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7B7EC40" w14:textId="540AF9F0" w:rsidR="001F3E67" w:rsidRPr="00D0162F" w:rsidRDefault="001F3E67" w:rsidP="001F3E67">
            <w:pPr>
              <w:pStyle w:val="TAL"/>
              <w:keepNext w:val="0"/>
              <w:keepLines w:val="0"/>
              <w:rPr>
                <w:b/>
                <w:lang w:eastAsia="zh-CN"/>
              </w:rPr>
            </w:pPr>
            <w:r w:rsidRPr="00D0162F">
              <w:rPr>
                <w:b/>
                <w:lang w:eastAsia="zh-CN"/>
              </w:rPr>
              <w:t>16.3.1.5</w:t>
            </w:r>
          </w:p>
        </w:tc>
        <w:tc>
          <w:tcPr>
            <w:tcW w:w="3703" w:type="dxa"/>
            <w:tcBorders>
              <w:top w:val="single" w:sz="4" w:space="0" w:color="auto"/>
              <w:left w:val="nil"/>
              <w:bottom w:val="single" w:sz="4" w:space="0" w:color="auto"/>
              <w:right w:val="single" w:sz="4" w:space="0" w:color="auto"/>
            </w:tcBorders>
            <w:shd w:val="clear" w:color="auto" w:fill="auto"/>
            <w:noWrap/>
          </w:tcPr>
          <w:p w14:paraId="55EF0B85" w14:textId="442361D3" w:rsidR="001F3E67" w:rsidRPr="00D0162F" w:rsidRDefault="001F3E67" w:rsidP="001F3E67">
            <w:pPr>
              <w:pStyle w:val="TAL"/>
              <w:keepNext w:val="0"/>
              <w:keepLines w:val="0"/>
            </w:pPr>
            <w:r w:rsidRPr="00D0162F">
              <w:t>NR SA FR1-FR1 Inter-frequency handover from FR1 to FR1 with un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99D6F7" w14:textId="1C6CBC3D"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D89FE9" w14:textId="127E28CF"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7BBA3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0A37A2A" w14:textId="77777777" w:rsidR="001F3E67" w:rsidRPr="00D0162F" w:rsidRDefault="001F3E67" w:rsidP="001F3E67">
            <w:pPr>
              <w:pStyle w:val="TAL"/>
              <w:keepNext w:val="0"/>
              <w:keepLines w:val="0"/>
            </w:pPr>
          </w:p>
        </w:tc>
      </w:tr>
      <w:tr w:rsidR="001F3E67" w:rsidRPr="00D0162F" w14:paraId="1D78DA1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173DA4C" w14:textId="0CF04CF7" w:rsidR="001F3E67" w:rsidRPr="00D0162F" w:rsidRDefault="001F3E67" w:rsidP="001F3E67">
            <w:pPr>
              <w:pStyle w:val="TAL"/>
              <w:keepNext w:val="0"/>
              <w:keepLines w:val="0"/>
              <w:rPr>
                <w:b/>
                <w:lang w:eastAsia="zh-CN"/>
              </w:rPr>
            </w:pPr>
            <w:r w:rsidRPr="00D0162F">
              <w:rPr>
                <w:b/>
                <w:lang w:eastAsia="zh-CN"/>
              </w:rPr>
              <w:t>16.3.1.6</w:t>
            </w:r>
          </w:p>
        </w:tc>
        <w:tc>
          <w:tcPr>
            <w:tcW w:w="3703" w:type="dxa"/>
            <w:tcBorders>
              <w:top w:val="single" w:sz="4" w:space="0" w:color="auto"/>
              <w:left w:val="nil"/>
              <w:bottom w:val="single" w:sz="4" w:space="0" w:color="auto"/>
              <w:right w:val="single" w:sz="4" w:space="0" w:color="auto"/>
            </w:tcBorders>
            <w:shd w:val="clear" w:color="auto" w:fill="auto"/>
            <w:noWrap/>
          </w:tcPr>
          <w:p w14:paraId="148A5BBF" w14:textId="79C5694F" w:rsidR="001F3E67" w:rsidRPr="00D0162F" w:rsidRDefault="001F3E67" w:rsidP="001F3E67">
            <w:pPr>
              <w:pStyle w:val="TAL"/>
              <w:keepNext w:val="0"/>
              <w:keepLines w:val="0"/>
            </w:pPr>
            <w:r w:rsidRPr="00D0162F">
              <w:t>NR SA FR1-FR1 Inter-frequency handover from FR1 to FR1 with un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EE6277" w14:textId="2565E3C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442BEC" w14:textId="50E0084F"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55DB8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8D34E8A" w14:textId="77777777" w:rsidR="001F3E67" w:rsidRPr="00D0162F" w:rsidRDefault="001F3E67" w:rsidP="001F3E67">
            <w:pPr>
              <w:pStyle w:val="TAL"/>
              <w:keepNext w:val="0"/>
              <w:keepLines w:val="0"/>
            </w:pPr>
          </w:p>
        </w:tc>
      </w:tr>
      <w:tr w:rsidR="001F3E67" w:rsidRPr="00D0162F" w14:paraId="008C11F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40F5386" w14:textId="77777777" w:rsidR="001F3E67" w:rsidRPr="00D0162F" w:rsidRDefault="001F3E67" w:rsidP="001F3E67">
            <w:pPr>
              <w:pStyle w:val="TAL"/>
              <w:keepNext w:val="0"/>
              <w:keepLines w:val="0"/>
              <w:rPr>
                <w:b/>
                <w:lang w:eastAsia="zh-CN"/>
              </w:rPr>
            </w:pPr>
            <w:r w:rsidRPr="00D0162F">
              <w:rPr>
                <w:b/>
                <w:lang w:eastAsia="zh-CN"/>
              </w:rPr>
              <w:t>16.3.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B043465" w14:textId="77777777" w:rsidR="001F3E67" w:rsidRPr="00D0162F" w:rsidRDefault="001F3E67" w:rsidP="001F3E67">
            <w:pPr>
              <w:pStyle w:val="TAL"/>
              <w:keepNext w:val="0"/>
              <w:keepLines w:val="0"/>
            </w:pPr>
            <w:r w:rsidRPr="00D0162F">
              <w:t>NR SA FR1 Intra-frequency RRC Re-establishment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5AABC8"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07CEE20"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C80CA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994F82" w14:textId="77777777" w:rsidR="001F3E67" w:rsidRPr="00D0162F" w:rsidRDefault="001F3E67" w:rsidP="001F3E67">
            <w:pPr>
              <w:pStyle w:val="TAL"/>
              <w:keepNext w:val="0"/>
              <w:keepLines w:val="0"/>
            </w:pPr>
          </w:p>
        </w:tc>
      </w:tr>
      <w:tr w:rsidR="001F3E67" w:rsidRPr="00D0162F" w14:paraId="494D1AA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899B4C8" w14:textId="77777777" w:rsidR="001F3E67" w:rsidRPr="00D0162F" w:rsidRDefault="001F3E67" w:rsidP="001F3E67">
            <w:pPr>
              <w:pStyle w:val="TAL"/>
              <w:keepNext w:val="0"/>
              <w:keepLines w:val="0"/>
              <w:rPr>
                <w:b/>
                <w:lang w:eastAsia="zh-TW"/>
              </w:rPr>
            </w:pPr>
            <w:r w:rsidRPr="00D0162F">
              <w:rPr>
                <w:b/>
                <w:lang w:eastAsia="zh-CN"/>
              </w:rPr>
              <w:t>16.3.2.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BB908CA" w14:textId="77777777" w:rsidR="001F3E67" w:rsidRPr="00D0162F" w:rsidRDefault="001F3E67" w:rsidP="001F3E67">
            <w:pPr>
              <w:pStyle w:val="TAL"/>
              <w:keepNext w:val="0"/>
              <w:keepLines w:val="0"/>
            </w:pPr>
            <w:r w:rsidRPr="00D0162F">
              <w:t>NR SA FR1 Intra-frequency RRC Re-establishment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931232"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92E0464"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6B76A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B4988D" w14:textId="77777777" w:rsidR="001F3E67" w:rsidRPr="00D0162F" w:rsidRDefault="001F3E67" w:rsidP="001F3E67">
            <w:pPr>
              <w:pStyle w:val="TAL"/>
              <w:keepNext w:val="0"/>
              <w:keepLines w:val="0"/>
            </w:pPr>
          </w:p>
        </w:tc>
      </w:tr>
      <w:tr w:rsidR="001F3E67" w:rsidRPr="00D0162F" w14:paraId="3211246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E03A8A5" w14:textId="77777777" w:rsidR="001F3E67" w:rsidRPr="00D0162F" w:rsidRDefault="001F3E67" w:rsidP="001F3E67">
            <w:pPr>
              <w:pStyle w:val="TAL"/>
              <w:keepNext w:val="0"/>
              <w:keepLines w:val="0"/>
              <w:rPr>
                <w:b/>
                <w:lang w:eastAsia="zh-CN"/>
              </w:rPr>
            </w:pPr>
            <w:r w:rsidRPr="00D0162F">
              <w:rPr>
                <w:b/>
                <w:lang w:eastAsia="zh-CN"/>
              </w:rPr>
              <w:t>16.3.2.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D699C14" w14:textId="77777777" w:rsidR="001F3E67" w:rsidRPr="00D0162F" w:rsidRDefault="001F3E67" w:rsidP="001F3E67">
            <w:pPr>
              <w:pStyle w:val="TAL"/>
              <w:keepNext w:val="0"/>
              <w:keepLines w:val="0"/>
            </w:pPr>
            <w:r w:rsidRPr="00D0162F">
              <w:t>NR SA FR1-FR1 Inter-frequency RRC Re-establishment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9598D0" w14:textId="7777777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142C79" w14:textId="77777777"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FAC75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8BD5275" w14:textId="77777777" w:rsidR="001F3E67" w:rsidRPr="00D0162F" w:rsidRDefault="001F3E67" w:rsidP="001F3E67">
            <w:pPr>
              <w:pStyle w:val="TAL"/>
              <w:keepNext w:val="0"/>
              <w:keepLines w:val="0"/>
            </w:pPr>
          </w:p>
        </w:tc>
      </w:tr>
      <w:tr w:rsidR="001F3E67" w:rsidRPr="00D0162F" w14:paraId="7822FF2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6AE4B59" w14:textId="77777777" w:rsidR="001F3E67" w:rsidRPr="00D0162F" w:rsidRDefault="001F3E67" w:rsidP="001F3E67">
            <w:pPr>
              <w:pStyle w:val="TAL"/>
              <w:keepNext w:val="0"/>
              <w:keepLines w:val="0"/>
              <w:rPr>
                <w:b/>
                <w:lang w:eastAsia="zh-CN"/>
              </w:rPr>
            </w:pPr>
            <w:r w:rsidRPr="00D0162F">
              <w:rPr>
                <w:b/>
                <w:lang w:eastAsia="zh-CN"/>
              </w:rPr>
              <w:t>16.3.2.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78D7D8E" w14:textId="77777777" w:rsidR="001F3E67" w:rsidRPr="00D0162F" w:rsidRDefault="001F3E67" w:rsidP="001F3E67">
            <w:pPr>
              <w:pStyle w:val="TAL"/>
              <w:keepNext w:val="0"/>
              <w:keepLines w:val="0"/>
            </w:pPr>
            <w:r w:rsidRPr="00D0162F">
              <w:t>NR SA FR1-FR1 Inter-frequency RRC Re-establishment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16A3D4" w14:textId="7777777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97BD94" w14:textId="77777777"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550AE2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3352040" w14:textId="77777777" w:rsidR="001F3E67" w:rsidRPr="00D0162F" w:rsidRDefault="001F3E67" w:rsidP="001F3E67">
            <w:pPr>
              <w:pStyle w:val="TAL"/>
              <w:keepNext w:val="0"/>
              <w:keepLines w:val="0"/>
            </w:pPr>
          </w:p>
        </w:tc>
      </w:tr>
      <w:tr w:rsidR="001F3E67" w:rsidRPr="00D0162F" w14:paraId="7CFB56F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1A46FEF" w14:textId="77777777" w:rsidR="001F3E67" w:rsidRPr="00D0162F" w:rsidRDefault="001F3E67" w:rsidP="001F3E67">
            <w:pPr>
              <w:pStyle w:val="TAL"/>
              <w:keepNext w:val="0"/>
              <w:keepLines w:val="0"/>
              <w:rPr>
                <w:b/>
                <w:lang w:eastAsia="zh-CN"/>
              </w:rPr>
            </w:pPr>
            <w:r w:rsidRPr="00D0162F">
              <w:rPr>
                <w:b/>
                <w:lang w:eastAsia="zh-CN"/>
              </w:rPr>
              <w:t>16.3.2.1.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C671723" w14:textId="77777777" w:rsidR="001F3E67" w:rsidRPr="00D0162F" w:rsidRDefault="001F3E67" w:rsidP="001F3E67">
            <w:pPr>
              <w:pStyle w:val="TAL"/>
              <w:keepNext w:val="0"/>
              <w:keepLines w:val="0"/>
            </w:pPr>
            <w:r w:rsidRPr="00D0162F">
              <w:t>NR SA FR1 Intra-frequency RRC Re-establishment in FR1 for 1 Rx UE without serving cell tim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EF8889"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55BC0B"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51BEEC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A32626" w14:textId="77777777" w:rsidR="001F3E67" w:rsidRPr="00D0162F" w:rsidRDefault="001F3E67" w:rsidP="001F3E67">
            <w:pPr>
              <w:pStyle w:val="TAL"/>
              <w:keepNext w:val="0"/>
              <w:keepLines w:val="0"/>
            </w:pPr>
          </w:p>
        </w:tc>
      </w:tr>
      <w:tr w:rsidR="001F3E67" w:rsidRPr="00D0162F" w14:paraId="6D50A78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1436545" w14:textId="77777777" w:rsidR="001F3E67" w:rsidRPr="00D0162F" w:rsidRDefault="001F3E67" w:rsidP="001F3E67">
            <w:pPr>
              <w:pStyle w:val="TAL"/>
              <w:keepNext w:val="0"/>
              <w:keepLines w:val="0"/>
              <w:rPr>
                <w:b/>
                <w:lang w:eastAsia="zh-CN"/>
              </w:rPr>
            </w:pPr>
            <w:r w:rsidRPr="00D0162F">
              <w:rPr>
                <w:b/>
                <w:lang w:eastAsia="zh-CN"/>
              </w:rPr>
              <w:t>16.3.2.1.6</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190DC83" w14:textId="77777777" w:rsidR="001F3E67" w:rsidRPr="00D0162F" w:rsidRDefault="001F3E67" w:rsidP="001F3E67">
            <w:pPr>
              <w:pStyle w:val="TAL"/>
              <w:keepNext w:val="0"/>
              <w:keepLines w:val="0"/>
            </w:pPr>
            <w:r w:rsidRPr="00D0162F">
              <w:t>NR SA FR1 Intra-frequency RRC Re-establishment in FR1 for 2 Rx UE without serving cell tim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685C44"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A86BE7"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4056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448289" w14:textId="77777777" w:rsidR="001F3E67" w:rsidRPr="00D0162F" w:rsidRDefault="001F3E67" w:rsidP="001F3E67">
            <w:pPr>
              <w:pStyle w:val="TAL"/>
              <w:keepNext w:val="0"/>
              <w:keepLines w:val="0"/>
            </w:pPr>
          </w:p>
        </w:tc>
      </w:tr>
      <w:tr w:rsidR="001F3E67" w:rsidRPr="00D0162F" w14:paraId="62B4BEE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A378CC8" w14:textId="77777777" w:rsidR="001F3E67" w:rsidRPr="00D0162F" w:rsidRDefault="001F3E67" w:rsidP="001F3E67">
            <w:pPr>
              <w:pStyle w:val="TAL"/>
              <w:keepNext w:val="0"/>
              <w:keepLines w:val="0"/>
              <w:rPr>
                <w:b/>
                <w:lang w:eastAsia="zh-CN"/>
              </w:rPr>
            </w:pPr>
            <w:bookmarkStart w:id="1622" w:name="RANGE!D158"/>
            <w:r w:rsidRPr="00D0162F">
              <w:rPr>
                <w:b/>
                <w:lang w:eastAsia="zh-CN"/>
              </w:rPr>
              <w:t>16.3.2.2.1</w:t>
            </w:r>
            <w:bookmarkEnd w:id="1622"/>
          </w:p>
        </w:tc>
        <w:tc>
          <w:tcPr>
            <w:tcW w:w="3703" w:type="dxa"/>
            <w:tcBorders>
              <w:top w:val="single" w:sz="4" w:space="0" w:color="auto"/>
              <w:left w:val="nil"/>
              <w:bottom w:val="single" w:sz="4" w:space="0" w:color="auto"/>
              <w:right w:val="single" w:sz="4" w:space="0" w:color="auto"/>
            </w:tcBorders>
            <w:shd w:val="clear" w:color="auto" w:fill="auto"/>
            <w:noWrap/>
          </w:tcPr>
          <w:p w14:paraId="5020AB0C" w14:textId="77777777" w:rsidR="001F3E67" w:rsidRPr="00D0162F" w:rsidRDefault="001F3E67" w:rsidP="001F3E67">
            <w:pPr>
              <w:pStyle w:val="TAL"/>
              <w:keepNext w:val="0"/>
              <w:keepLines w:val="0"/>
            </w:pPr>
            <w:r w:rsidRPr="00D0162F">
              <w:t>NR SA FR1 4-step RA type 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4ED5C3" w14:textId="77777777" w:rsidR="001F3E67" w:rsidRPr="00D0162F" w:rsidRDefault="001F3E67" w:rsidP="001F3E67">
            <w:pPr>
              <w:pStyle w:val="TAL"/>
              <w:keepNext w:val="0"/>
              <w:keepLines w:val="0"/>
            </w:pPr>
            <w:r w:rsidRPr="00D0162F">
              <w:rPr>
                <w:lang w:eastAsia="zh-CN"/>
              </w:rPr>
              <w:t>Cell</w:t>
            </w:r>
            <w:r w:rsidRPr="00D0162F">
              <w:t xml:space="preserve">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6B4A9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E1A72C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B12A68" w14:textId="77777777" w:rsidR="001F3E67" w:rsidRPr="00D0162F" w:rsidRDefault="001F3E67" w:rsidP="001F3E67">
            <w:pPr>
              <w:pStyle w:val="TAL"/>
              <w:keepNext w:val="0"/>
              <w:keepLines w:val="0"/>
            </w:pPr>
          </w:p>
        </w:tc>
      </w:tr>
      <w:tr w:rsidR="001F3E67" w:rsidRPr="00D0162F" w14:paraId="61E95FD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B0BBB8B" w14:textId="77777777" w:rsidR="001F3E67" w:rsidRPr="00D0162F" w:rsidRDefault="001F3E67" w:rsidP="001F3E67">
            <w:pPr>
              <w:pStyle w:val="TAL"/>
              <w:keepNext w:val="0"/>
              <w:keepLines w:val="0"/>
              <w:rPr>
                <w:b/>
                <w:lang w:eastAsia="zh-CN"/>
              </w:rPr>
            </w:pPr>
            <w:r w:rsidRPr="00D0162F">
              <w:rPr>
                <w:b/>
                <w:lang w:eastAsia="zh-CN"/>
              </w:rPr>
              <w:t>16.3.2.2.2</w:t>
            </w:r>
          </w:p>
        </w:tc>
        <w:tc>
          <w:tcPr>
            <w:tcW w:w="3703" w:type="dxa"/>
            <w:tcBorders>
              <w:top w:val="single" w:sz="4" w:space="0" w:color="auto"/>
              <w:left w:val="nil"/>
              <w:bottom w:val="single" w:sz="4" w:space="0" w:color="auto"/>
              <w:right w:val="single" w:sz="4" w:space="0" w:color="auto"/>
            </w:tcBorders>
            <w:shd w:val="clear" w:color="auto" w:fill="auto"/>
            <w:noWrap/>
          </w:tcPr>
          <w:p w14:paraId="1C269C5D" w14:textId="77777777" w:rsidR="001F3E67" w:rsidRPr="00D0162F" w:rsidRDefault="001F3E67" w:rsidP="001F3E67">
            <w:pPr>
              <w:pStyle w:val="TAL"/>
              <w:keepNext w:val="0"/>
              <w:keepLines w:val="0"/>
            </w:pPr>
            <w:r w:rsidRPr="00D0162F">
              <w:t>NR SA FR1 4-step RA type 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495F99" w14:textId="77777777" w:rsidR="001F3E67" w:rsidRPr="00D0162F" w:rsidRDefault="001F3E67" w:rsidP="001F3E67">
            <w:pPr>
              <w:pStyle w:val="TAL"/>
              <w:keepNext w:val="0"/>
              <w:keepLines w:val="0"/>
              <w:jc w:val="both"/>
            </w:pPr>
            <w:r w:rsidRPr="00D0162F">
              <w:rPr>
                <w:lang w:eastAsia="zh-CN"/>
              </w:rPr>
              <w:t>Cell</w:t>
            </w:r>
            <w:r w:rsidRPr="00D0162F">
              <w:t xml:space="preserve">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E532D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DB6BA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BD6C1D" w14:textId="77777777" w:rsidR="001F3E67" w:rsidRPr="00D0162F" w:rsidRDefault="001F3E67" w:rsidP="001F3E67">
            <w:pPr>
              <w:pStyle w:val="TAL"/>
              <w:keepNext w:val="0"/>
              <w:keepLines w:val="0"/>
            </w:pPr>
          </w:p>
        </w:tc>
      </w:tr>
      <w:tr w:rsidR="001F3E67" w:rsidRPr="00D0162F" w14:paraId="1944D04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10E83A3" w14:textId="77777777" w:rsidR="001F3E67" w:rsidRPr="00D0162F" w:rsidRDefault="001F3E67" w:rsidP="001F3E67">
            <w:pPr>
              <w:pStyle w:val="TAL"/>
              <w:keepNext w:val="0"/>
              <w:keepLines w:val="0"/>
              <w:rPr>
                <w:b/>
                <w:lang w:eastAsia="zh-CN"/>
              </w:rPr>
            </w:pPr>
            <w:r w:rsidRPr="00D0162F">
              <w:rPr>
                <w:b/>
                <w:lang w:eastAsia="zh-CN"/>
              </w:rPr>
              <w:t>16.3.2.2.3</w:t>
            </w:r>
          </w:p>
        </w:tc>
        <w:tc>
          <w:tcPr>
            <w:tcW w:w="3703" w:type="dxa"/>
            <w:tcBorders>
              <w:top w:val="single" w:sz="4" w:space="0" w:color="auto"/>
              <w:left w:val="nil"/>
              <w:bottom w:val="single" w:sz="4" w:space="0" w:color="auto"/>
              <w:right w:val="single" w:sz="4" w:space="0" w:color="auto"/>
            </w:tcBorders>
            <w:shd w:val="clear" w:color="auto" w:fill="auto"/>
            <w:noWrap/>
          </w:tcPr>
          <w:p w14:paraId="34DCD776" w14:textId="77777777" w:rsidR="001F3E67" w:rsidRPr="00D0162F" w:rsidRDefault="001F3E67" w:rsidP="001F3E67">
            <w:pPr>
              <w:pStyle w:val="TAL"/>
              <w:keepNext w:val="0"/>
              <w:keepLines w:val="0"/>
            </w:pPr>
            <w:r w:rsidRPr="00D0162F">
              <w:t>NR SA FR1 4-step RA type non-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429C24"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6CD57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746F00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7331A7" w14:textId="77777777" w:rsidR="001F3E67" w:rsidRPr="00D0162F" w:rsidRDefault="001F3E67" w:rsidP="001F3E67">
            <w:pPr>
              <w:pStyle w:val="TAL"/>
              <w:keepNext w:val="0"/>
              <w:keepLines w:val="0"/>
            </w:pPr>
          </w:p>
        </w:tc>
      </w:tr>
      <w:tr w:rsidR="001F3E67" w:rsidRPr="00D0162F" w14:paraId="226A361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F6E9F6" w14:textId="77777777" w:rsidR="001F3E67" w:rsidRPr="00D0162F" w:rsidRDefault="001F3E67" w:rsidP="001F3E67">
            <w:pPr>
              <w:pStyle w:val="TAL"/>
              <w:keepNext w:val="0"/>
              <w:keepLines w:val="0"/>
              <w:rPr>
                <w:b/>
                <w:lang w:eastAsia="zh-CN"/>
              </w:rPr>
            </w:pPr>
            <w:r w:rsidRPr="00D0162F">
              <w:rPr>
                <w:b/>
                <w:lang w:eastAsia="zh-CN"/>
              </w:rPr>
              <w:lastRenderedPageBreak/>
              <w:t>16.3.2.2.4</w:t>
            </w:r>
          </w:p>
        </w:tc>
        <w:tc>
          <w:tcPr>
            <w:tcW w:w="3703" w:type="dxa"/>
            <w:tcBorders>
              <w:top w:val="single" w:sz="4" w:space="0" w:color="auto"/>
              <w:left w:val="nil"/>
              <w:bottom w:val="single" w:sz="4" w:space="0" w:color="auto"/>
              <w:right w:val="single" w:sz="4" w:space="0" w:color="auto"/>
            </w:tcBorders>
            <w:shd w:val="clear" w:color="auto" w:fill="auto"/>
            <w:noWrap/>
          </w:tcPr>
          <w:p w14:paraId="3E7A8F15" w14:textId="77777777" w:rsidR="001F3E67" w:rsidRPr="00D0162F" w:rsidRDefault="001F3E67" w:rsidP="001F3E67">
            <w:pPr>
              <w:pStyle w:val="TAL"/>
              <w:keepNext w:val="0"/>
              <w:keepLines w:val="0"/>
            </w:pPr>
            <w:r w:rsidRPr="00D0162F">
              <w:t>NR SA FR1 4-step RA type non-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CFF743"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4DAEF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E3EFE3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1AC84AA" w14:textId="77777777" w:rsidR="001F3E67" w:rsidRPr="00D0162F" w:rsidRDefault="001F3E67" w:rsidP="001F3E67">
            <w:pPr>
              <w:pStyle w:val="TAL"/>
              <w:keepNext w:val="0"/>
              <w:keepLines w:val="0"/>
            </w:pPr>
          </w:p>
        </w:tc>
      </w:tr>
      <w:tr w:rsidR="001F3E67" w:rsidRPr="00D0162F" w14:paraId="3084D45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FA8E884" w14:textId="77777777" w:rsidR="001F3E67" w:rsidRPr="00D0162F" w:rsidRDefault="001F3E67" w:rsidP="001F3E67">
            <w:pPr>
              <w:pStyle w:val="TAL"/>
              <w:keepNext w:val="0"/>
              <w:keepLines w:val="0"/>
              <w:rPr>
                <w:b/>
                <w:lang w:eastAsia="zh-CN"/>
              </w:rPr>
            </w:pPr>
            <w:r w:rsidRPr="00D0162F">
              <w:rPr>
                <w:b/>
                <w:lang w:eastAsia="zh-CN"/>
              </w:rPr>
              <w:t>16.3.2.2.5</w:t>
            </w:r>
          </w:p>
        </w:tc>
        <w:tc>
          <w:tcPr>
            <w:tcW w:w="3703" w:type="dxa"/>
            <w:tcBorders>
              <w:top w:val="single" w:sz="4" w:space="0" w:color="auto"/>
              <w:left w:val="nil"/>
              <w:bottom w:val="single" w:sz="4" w:space="0" w:color="auto"/>
              <w:right w:val="single" w:sz="4" w:space="0" w:color="auto"/>
            </w:tcBorders>
            <w:shd w:val="clear" w:color="auto" w:fill="auto"/>
            <w:noWrap/>
          </w:tcPr>
          <w:p w14:paraId="6DECEE96" w14:textId="77777777" w:rsidR="001F3E67" w:rsidRPr="00D0162F" w:rsidRDefault="001F3E67" w:rsidP="001F3E67">
            <w:pPr>
              <w:pStyle w:val="TAL"/>
              <w:keepNext w:val="0"/>
              <w:keepLines w:val="0"/>
            </w:pPr>
            <w:r w:rsidRPr="00D0162F">
              <w:t>NR SA FR1 2-step RA type 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89DA24"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8275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BDF314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7285D3" w14:textId="77777777" w:rsidR="001F3E67" w:rsidRPr="00D0162F" w:rsidRDefault="001F3E67" w:rsidP="001F3E67">
            <w:pPr>
              <w:pStyle w:val="TAL"/>
              <w:keepNext w:val="0"/>
              <w:keepLines w:val="0"/>
            </w:pPr>
          </w:p>
        </w:tc>
      </w:tr>
      <w:tr w:rsidR="001F3E67" w:rsidRPr="00D0162F" w14:paraId="4D25375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2D385B1" w14:textId="77777777" w:rsidR="001F3E67" w:rsidRPr="00D0162F" w:rsidRDefault="001F3E67" w:rsidP="001F3E67">
            <w:pPr>
              <w:pStyle w:val="TAL"/>
              <w:keepNext w:val="0"/>
              <w:keepLines w:val="0"/>
              <w:rPr>
                <w:b/>
                <w:lang w:eastAsia="zh-CN"/>
              </w:rPr>
            </w:pPr>
            <w:r w:rsidRPr="00D0162F">
              <w:rPr>
                <w:b/>
                <w:lang w:eastAsia="zh-CN"/>
              </w:rPr>
              <w:t>16.3.2.2.6</w:t>
            </w:r>
          </w:p>
        </w:tc>
        <w:tc>
          <w:tcPr>
            <w:tcW w:w="3703" w:type="dxa"/>
            <w:tcBorders>
              <w:top w:val="single" w:sz="4" w:space="0" w:color="auto"/>
              <w:left w:val="nil"/>
              <w:bottom w:val="single" w:sz="4" w:space="0" w:color="auto"/>
              <w:right w:val="single" w:sz="4" w:space="0" w:color="auto"/>
            </w:tcBorders>
            <w:shd w:val="clear" w:color="auto" w:fill="auto"/>
            <w:noWrap/>
          </w:tcPr>
          <w:p w14:paraId="37BCC0F3" w14:textId="77777777" w:rsidR="001F3E67" w:rsidRPr="00D0162F" w:rsidRDefault="001F3E67" w:rsidP="001F3E67">
            <w:pPr>
              <w:pStyle w:val="TAL"/>
              <w:keepNext w:val="0"/>
              <w:keepLines w:val="0"/>
            </w:pPr>
            <w:r w:rsidRPr="00D0162F">
              <w:t>NR SA FR1 2-step RA type 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43089C"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AE3CD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C5FBFD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0508C5B" w14:textId="77777777" w:rsidR="001F3E67" w:rsidRPr="00D0162F" w:rsidRDefault="001F3E67" w:rsidP="001F3E67">
            <w:pPr>
              <w:pStyle w:val="TAL"/>
              <w:keepNext w:val="0"/>
              <w:keepLines w:val="0"/>
            </w:pPr>
          </w:p>
        </w:tc>
      </w:tr>
      <w:tr w:rsidR="001F3E67" w:rsidRPr="00D0162F" w14:paraId="2200D4B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7C87B2B" w14:textId="77777777" w:rsidR="001F3E67" w:rsidRPr="00D0162F" w:rsidRDefault="001F3E67" w:rsidP="001F3E67">
            <w:pPr>
              <w:pStyle w:val="TAL"/>
              <w:keepNext w:val="0"/>
              <w:keepLines w:val="0"/>
              <w:rPr>
                <w:b/>
                <w:lang w:eastAsia="zh-CN"/>
              </w:rPr>
            </w:pPr>
            <w:r w:rsidRPr="00D0162F">
              <w:rPr>
                <w:b/>
                <w:lang w:eastAsia="zh-CN"/>
              </w:rPr>
              <w:t>16.3.2.2.7</w:t>
            </w:r>
          </w:p>
        </w:tc>
        <w:tc>
          <w:tcPr>
            <w:tcW w:w="3703" w:type="dxa"/>
            <w:tcBorders>
              <w:top w:val="single" w:sz="4" w:space="0" w:color="auto"/>
              <w:left w:val="nil"/>
              <w:bottom w:val="single" w:sz="4" w:space="0" w:color="auto"/>
              <w:right w:val="single" w:sz="4" w:space="0" w:color="auto"/>
            </w:tcBorders>
            <w:shd w:val="clear" w:color="auto" w:fill="auto"/>
            <w:noWrap/>
          </w:tcPr>
          <w:p w14:paraId="5129D871" w14:textId="77777777" w:rsidR="001F3E67" w:rsidRPr="00D0162F" w:rsidRDefault="001F3E67" w:rsidP="001F3E67">
            <w:pPr>
              <w:pStyle w:val="TAL"/>
              <w:keepNext w:val="0"/>
              <w:keepLines w:val="0"/>
            </w:pPr>
            <w:r w:rsidRPr="00D0162F">
              <w:t>NR SA FR1 2-step RA type non-contention based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614D41"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DD872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59713D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E15183" w14:textId="77777777" w:rsidR="001F3E67" w:rsidRPr="00D0162F" w:rsidRDefault="001F3E67" w:rsidP="001F3E67">
            <w:pPr>
              <w:pStyle w:val="TAL"/>
              <w:keepNext w:val="0"/>
              <w:keepLines w:val="0"/>
            </w:pPr>
          </w:p>
        </w:tc>
      </w:tr>
      <w:tr w:rsidR="001F3E67" w:rsidRPr="00D0162F" w14:paraId="26EED9D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4ED97A6" w14:textId="77777777" w:rsidR="001F3E67" w:rsidRPr="00D0162F" w:rsidRDefault="001F3E67" w:rsidP="001F3E67">
            <w:pPr>
              <w:pStyle w:val="TAL"/>
              <w:keepNext w:val="0"/>
              <w:keepLines w:val="0"/>
              <w:rPr>
                <w:b/>
                <w:lang w:eastAsia="zh-CN"/>
              </w:rPr>
            </w:pPr>
            <w:r w:rsidRPr="00D0162F">
              <w:rPr>
                <w:b/>
                <w:lang w:eastAsia="zh-CN"/>
              </w:rPr>
              <w:t>16.3.2.2.8</w:t>
            </w:r>
          </w:p>
        </w:tc>
        <w:tc>
          <w:tcPr>
            <w:tcW w:w="3703" w:type="dxa"/>
            <w:tcBorders>
              <w:top w:val="single" w:sz="4" w:space="0" w:color="auto"/>
              <w:left w:val="nil"/>
              <w:bottom w:val="single" w:sz="4" w:space="0" w:color="auto"/>
              <w:right w:val="single" w:sz="4" w:space="0" w:color="auto"/>
            </w:tcBorders>
            <w:shd w:val="clear" w:color="auto" w:fill="auto"/>
            <w:noWrap/>
          </w:tcPr>
          <w:p w14:paraId="79DF77FE" w14:textId="77777777" w:rsidR="001F3E67" w:rsidRPr="00D0162F" w:rsidRDefault="001F3E67" w:rsidP="001F3E67">
            <w:pPr>
              <w:pStyle w:val="TAL"/>
              <w:keepNext w:val="0"/>
              <w:keepLines w:val="0"/>
            </w:pPr>
            <w:r w:rsidRPr="00D0162F">
              <w:t>NR SA FR1 2-step RA type non-contention based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0B506D"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9108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A9C0E5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DE1C42" w14:textId="77777777" w:rsidR="001F3E67" w:rsidRPr="00D0162F" w:rsidRDefault="001F3E67" w:rsidP="001F3E67">
            <w:pPr>
              <w:pStyle w:val="TAL"/>
              <w:keepNext w:val="0"/>
              <w:keepLines w:val="0"/>
            </w:pPr>
          </w:p>
        </w:tc>
      </w:tr>
      <w:tr w:rsidR="001F3E67" w:rsidRPr="00D0162F" w14:paraId="3325F9E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288425" w14:textId="77777777" w:rsidR="001F3E67" w:rsidRPr="00D0162F" w:rsidRDefault="001F3E67" w:rsidP="001F3E67">
            <w:pPr>
              <w:pStyle w:val="TAL"/>
              <w:keepNext w:val="0"/>
              <w:keepLines w:val="0"/>
              <w:rPr>
                <w:b/>
                <w:lang w:eastAsia="zh-CN"/>
              </w:rPr>
            </w:pPr>
            <w:r w:rsidRPr="00D0162F">
              <w:rPr>
                <w:rFonts w:eastAsia="SimSun"/>
                <w:b/>
                <w:lang w:eastAsia="zh-CN"/>
              </w:rPr>
              <w:t>16.3.2.3.1</w:t>
            </w:r>
          </w:p>
        </w:tc>
        <w:tc>
          <w:tcPr>
            <w:tcW w:w="3703" w:type="dxa"/>
            <w:tcBorders>
              <w:top w:val="single" w:sz="4" w:space="0" w:color="auto"/>
              <w:left w:val="nil"/>
              <w:bottom w:val="single" w:sz="4" w:space="0" w:color="auto"/>
              <w:right w:val="single" w:sz="4" w:space="0" w:color="auto"/>
            </w:tcBorders>
            <w:shd w:val="clear" w:color="auto" w:fill="auto"/>
            <w:noWrap/>
          </w:tcPr>
          <w:p w14:paraId="11625443" w14:textId="77777777" w:rsidR="001F3E67" w:rsidRPr="00D0162F" w:rsidRDefault="001F3E67" w:rsidP="001F3E67">
            <w:pPr>
              <w:pStyle w:val="TAL"/>
              <w:keepNext w:val="0"/>
              <w:keepLines w:val="0"/>
            </w:pPr>
            <w:r w:rsidRPr="00D0162F">
              <w:rPr>
                <w:rFonts w:eastAsia="SimSun"/>
              </w:rPr>
              <w:t>NR SA FR1-FR1 Redirection from NR in FR1 to NR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47597F" w14:textId="77777777" w:rsidR="001F3E67" w:rsidRPr="00D0162F" w:rsidRDefault="001F3E67" w:rsidP="001F3E67">
            <w:pPr>
              <w:pStyle w:val="TAL"/>
              <w:keepNext w:val="0"/>
              <w:keepLines w:val="0"/>
              <w:jc w:val="both"/>
              <w:rPr>
                <w:lang w:eastAsia="zh-CN"/>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4117BB" w14:textId="57186FD8" w:rsidR="001F3E67" w:rsidRPr="00D0162F" w:rsidRDefault="001F3E67" w:rsidP="001F3E67">
            <w:pPr>
              <w:pStyle w:val="TAL"/>
              <w:keepNext w:val="0"/>
              <w:keepLines w:val="0"/>
            </w:pPr>
            <w:r w:rsidRPr="00D0162F">
              <w:t>NR Cell 2</w:t>
            </w:r>
            <w:r w:rsidR="008C0CE0" w:rsidRPr="00D0162F">
              <w:t>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383C6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72CCC2" w14:textId="77777777" w:rsidR="001F3E67" w:rsidRPr="00D0162F" w:rsidRDefault="001F3E67" w:rsidP="001F3E67">
            <w:pPr>
              <w:pStyle w:val="TAL"/>
              <w:keepNext w:val="0"/>
              <w:keepLines w:val="0"/>
            </w:pPr>
          </w:p>
        </w:tc>
      </w:tr>
      <w:tr w:rsidR="001F3E67" w:rsidRPr="00D0162F" w14:paraId="1E5E40D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2F1F5ED" w14:textId="77777777" w:rsidR="001F3E67" w:rsidRPr="00D0162F" w:rsidRDefault="001F3E67" w:rsidP="001F3E67">
            <w:pPr>
              <w:pStyle w:val="TAL"/>
              <w:keepNext w:val="0"/>
              <w:keepLines w:val="0"/>
              <w:rPr>
                <w:b/>
                <w:lang w:eastAsia="zh-CN"/>
              </w:rPr>
            </w:pPr>
            <w:r w:rsidRPr="00D0162F">
              <w:rPr>
                <w:rFonts w:eastAsia="SimSun"/>
                <w:b/>
                <w:lang w:eastAsia="zh-CN"/>
              </w:rPr>
              <w:t>16.3.2.3.2</w:t>
            </w:r>
          </w:p>
        </w:tc>
        <w:tc>
          <w:tcPr>
            <w:tcW w:w="3703" w:type="dxa"/>
            <w:tcBorders>
              <w:top w:val="single" w:sz="4" w:space="0" w:color="auto"/>
              <w:left w:val="nil"/>
              <w:bottom w:val="single" w:sz="4" w:space="0" w:color="auto"/>
              <w:right w:val="single" w:sz="4" w:space="0" w:color="auto"/>
            </w:tcBorders>
            <w:shd w:val="clear" w:color="auto" w:fill="auto"/>
            <w:noWrap/>
          </w:tcPr>
          <w:p w14:paraId="27747677" w14:textId="77777777" w:rsidR="001F3E67" w:rsidRPr="00D0162F" w:rsidRDefault="001F3E67" w:rsidP="001F3E67">
            <w:pPr>
              <w:pStyle w:val="TAL"/>
              <w:keepNext w:val="0"/>
              <w:keepLines w:val="0"/>
            </w:pPr>
            <w:r w:rsidRPr="00D0162F">
              <w:rPr>
                <w:rFonts w:eastAsia="SimSun"/>
              </w:rPr>
              <w:t>NR SA FR1-FR1 Redirection from NR in FR1 to NR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F18640" w14:textId="77777777" w:rsidR="001F3E67" w:rsidRPr="00D0162F" w:rsidRDefault="001F3E67" w:rsidP="001F3E67">
            <w:pPr>
              <w:pStyle w:val="TAL"/>
              <w:keepNext w:val="0"/>
              <w:keepLines w:val="0"/>
              <w:jc w:val="both"/>
              <w:rPr>
                <w:lang w:eastAsia="zh-CN"/>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B828FC" w14:textId="571DD6AF" w:rsidR="001F3E67" w:rsidRPr="00D0162F" w:rsidRDefault="001F3E67" w:rsidP="001F3E67">
            <w:pPr>
              <w:pStyle w:val="TAL"/>
              <w:keepNext w:val="0"/>
              <w:keepLines w:val="0"/>
            </w:pPr>
            <w:r w:rsidRPr="00D0162F">
              <w:t>NR Cell 2</w:t>
            </w:r>
            <w:r w:rsidR="008C0CE0" w:rsidRPr="00D0162F">
              <w:t>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108F5F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D08A81" w14:textId="77777777" w:rsidR="001F3E67" w:rsidRPr="00D0162F" w:rsidRDefault="001F3E67" w:rsidP="001F3E67">
            <w:pPr>
              <w:pStyle w:val="TAL"/>
              <w:keepNext w:val="0"/>
              <w:keepLines w:val="0"/>
            </w:pPr>
          </w:p>
        </w:tc>
      </w:tr>
      <w:tr w:rsidR="001F3E67" w:rsidRPr="00D0162F" w14:paraId="7799247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0E9767B" w14:textId="77777777" w:rsidR="001F3E67" w:rsidRPr="00D0162F" w:rsidRDefault="001F3E67" w:rsidP="001F3E67">
            <w:pPr>
              <w:pStyle w:val="TAL"/>
              <w:keepNext w:val="0"/>
              <w:keepLines w:val="0"/>
              <w:rPr>
                <w:b/>
                <w:lang w:eastAsia="zh-CN"/>
              </w:rPr>
            </w:pPr>
            <w:r w:rsidRPr="00D0162F">
              <w:rPr>
                <w:b/>
                <w:lang w:eastAsia="zh-CN"/>
              </w:rPr>
              <w:t>16.4.1.1</w:t>
            </w:r>
          </w:p>
        </w:tc>
        <w:tc>
          <w:tcPr>
            <w:tcW w:w="3703" w:type="dxa"/>
            <w:tcBorders>
              <w:top w:val="single" w:sz="4" w:space="0" w:color="auto"/>
              <w:left w:val="nil"/>
              <w:bottom w:val="single" w:sz="4" w:space="0" w:color="auto"/>
              <w:right w:val="single" w:sz="4" w:space="0" w:color="auto"/>
            </w:tcBorders>
            <w:shd w:val="clear" w:color="auto" w:fill="auto"/>
            <w:noWrap/>
          </w:tcPr>
          <w:p w14:paraId="37731D62" w14:textId="77777777" w:rsidR="001F3E67" w:rsidRPr="00D0162F" w:rsidRDefault="001F3E67" w:rsidP="001F3E67">
            <w:pPr>
              <w:pStyle w:val="TAL"/>
              <w:keepNext w:val="0"/>
              <w:keepLines w:val="0"/>
            </w:pPr>
            <w:r w:rsidRPr="00D0162F">
              <w:t>NR SA FR1 NR UE Transmit Timing Test for FR1 for 1Rx RedCap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63B0421" w14:textId="77777777" w:rsidR="001F3E67" w:rsidRPr="00D0162F" w:rsidRDefault="001F3E67" w:rsidP="001F3E67">
            <w:pPr>
              <w:pStyle w:val="TAL"/>
              <w:keepNext w:val="0"/>
              <w:keepLines w:val="0"/>
              <w:jc w:val="both"/>
              <w:rPr>
                <w:lang w:eastAsia="zh-CN"/>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1A436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99737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F00914" w14:textId="77777777" w:rsidR="001F3E67" w:rsidRPr="00D0162F" w:rsidRDefault="001F3E67" w:rsidP="001F3E67">
            <w:pPr>
              <w:pStyle w:val="TAL"/>
              <w:keepNext w:val="0"/>
              <w:keepLines w:val="0"/>
            </w:pPr>
          </w:p>
        </w:tc>
      </w:tr>
      <w:tr w:rsidR="001F3E67" w:rsidRPr="00D0162F" w14:paraId="6D2B11E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19187D" w14:textId="77777777" w:rsidR="001F3E67" w:rsidRPr="00D0162F" w:rsidRDefault="001F3E67" w:rsidP="001F3E67">
            <w:pPr>
              <w:pStyle w:val="TAL"/>
              <w:keepNext w:val="0"/>
              <w:keepLines w:val="0"/>
              <w:rPr>
                <w:b/>
                <w:lang w:eastAsia="zh-CN"/>
              </w:rPr>
            </w:pPr>
            <w:r w:rsidRPr="00D0162F">
              <w:rPr>
                <w:b/>
                <w:lang w:eastAsia="zh-CN"/>
              </w:rPr>
              <w:t>16.4.1.2</w:t>
            </w:r>
          </w:p>
        </w:tc>
        <w:tc>
          <w:tcPr>
            <w:tcW w:w="3703" w:type="dxa"/>
            <w:tcBorders>
              <w:top w:val="single" w:sz="4" w:space="0" w:color="auto"/>
              <w:left w:val="nil"/>
              <w:bottom w:val="single" w:sz="4" w:space="0" w:color="auto"/>
              <w:right w:val="single" w:sz="4" w:space="0" w:color="auto"/>
            </w:tcBorders>
            <w:shd w:val="clear" w:color="auto" w:fill="auto"/>
            <w:noWrap/>
          </w:tcPr>
          <w:p w14:paraId="62CD47DA" w14:textId="77777777" w:rsidR="001F3E67" w:rsidRPr="00D0162F" w:rsidRDefault="001F3E67" w:rsidP="001F3E67">
            <w:pPr>
              <w:pStyle w:val="TAL"/>
              <w:keepNext w:val="0"/>
              <w:keepLines w:val="0"/>
            </w:pPr>
            <w:r w:rsidRPr="00D0162F">
              <w:t>NR SA FR1 NR UE Transmit Timing Test for FR1 for 2Rx RedCap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4A6B3B" w14:textId="77777777" w:rsidR="001F3E67" w:rsidRPr="00D0162F" w:rsidRDefault="001F3E67" w:rsidP="001F3E67">
            <w:pPr>
              <w:pStyle w:val="TAL"/>
              <w:keepNext w:val="0"/>
              <w:keepLines w:val="0"/>
              <w:jc w:val="both"/>
              <w:rPr>
                <w:lang w:eastAsia="zh-CN"/>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00ABF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6D32F5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ECB6D40" w14:textId="77777777" w:rsidR="001F3E67" w:rsidRPr="00D0162F" w:rsidRDefault="001F3E67" w:rsidP="001F3E67">
            <w:pPr>
              <w:pStyle w:val="TAL"/>
              <w:keepNext w:val="0"/>
              <w:keepLines w:val="0"/>
            </w:pPr>
          </w:p>
        </w:tc>
      </w:tr>
      <w:tr w:rsidR="001F3E67" w:rsidRPr="00D0162F" w14:paraId="36B0FD3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FCE9C4D" w14:textId="4E7EA94B" w:rsidR="001F3E67" w:rsidRPr="00D0162F" w:rsidRDefault="001F3E67" w:rsidP="001F3E67">
            <w:pPr>
              <w:pStyle w:val="TAL"/>
              <w:keepNext w:val="0"/>
              <w:keepLines w:val="0"/>
              <w:rPr>
                <w:b/>
                <w:lang w:eastAsia="zh-CN"/>
              </w:rPr>
            </w:pPr>
            <w:r w:rsidRPr="00D0162F">
              <w:rPr>
                <w:b/>
                <w:lang w:eastAsia="zh-CN"/>
              </w:rPr>
              <w:t>16.4.3.1</w:t>
            </w:r>
          </w:p>
        </w:tc>
        <w:tc>
          <w:tcPr>
            <w:tcW w:w="3703" w:type="dxa"/>
            <w:tcBorders>
              <w:top w:val="single" w:sz="4" w:space="0" w:color="auto"/>
              <w:left w:val="nil"/>
              <w:bottom w:val="single" w:sz="4" w:space="0" w:color="auto"/>
              <w:right w:val="single" w:sz="4" w:space="0" w:color="auto"/>
            </w:tcBorders>
            <w:shd w:val="clear" w:color="auto" w:fill="auto"/>
            <w:noWrap/>
          </w:tcPr>
          <w:p w14:paraId="044EDF43" w14:textId="6C31775D" w:rsidR="001F3E67" w:rsidRPr="00D0162F" w:rsidRDefault="001F3E67" w:rsidP="001F3E67">
            <w:pPr>
              <w:pStyle w:val="TAL"/>
              <w:keepNext w:val="0"/>
              <w:keepLines w:val="0"/>
            </w:pPr>
            <w:r w:rsidRPr="00D0162F">
              <w:t>NR SA FR1 SA FR1 timing advance adjustment accuracy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D7C409" w14:textId="40BD11D0"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887E0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F58074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1BC068" w14:textId="77777777" w:rsidR="001F3E67" w:rsidRPr="00D0162F" w:rsidRDefault="001F3E67" w:rsidP="001F3E67">
            <w:pPr>
              <w:pStyle w:val="TAL"/>
              <w:keepNext w:val="0"/>
              <w:keepLines w:val="0"/>
            </w:pPr>
          </w:p>
        </w:tc>
      </w:tr>
      <w:tr w:rsidR="001F3E67" w:rsidRPr="00D0162F" w14:paraId="60B65AF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0E41BF8" w14:textId="3061291D" w:rsidR="001F3E67" w:rsidRPr="00D0162F" w:rsidRDefault="001F3E67" w:rsidP="001F3E67">
            <w:pPr>
              <w:pStyle w:val="TAL"/>
              <w:keepNext w:val="0"/>
              <w:keepLines w:val="0"/>
              <w:rPr>
                <w:b/>
                <w:lang w:eastAsia="zh-CN"/>
              </w:rPr>
            </w:pPr>
            <w:r w:rsidRPr="00D0162F">
              <w:rPr>
                <w:b/>
                <w:lang w:eastAsia="zh-CN"/>
              </w:rPr>
              <w:t>16.4.3.2</w:t>
            </w:r>
          </w:p>
        </w:tc>
        <w:tc>
          <w:tcPr>
            <w:tcW w:w="3703" w:type="dxa"/>
            <w:tcBorders>
              <w:top w:val="single" w:sz="4" w:space="0" w:color="auto"/>
              <w:left w:val="nil"/>
              <w:bottom w:val="single" w:sz="4" w:space="0" w:color="auto"/>
              <w:right w:val="single" w:sz="4" w:space="0" w:color="auto"/>
            </w:tcBorders>
            <w:shd w:val="clear" w:color="auto" w:fill="auto"/>
            <w:noWrap/>
          </w:tcPr>
          <w:p w14:paraId="0A11C4C6" w14:textId="1A72FB21" w:rsidR="001F3E67" w:rsidRPr="00D0162F" w:rsidRDefault="001F3E67" w:rsidP="001F3E67">
            <w:pPr>
              <w:pStyle w:val="TAL"/>
              <w:keepNext w:val="0"/>
              <w:keepLines w:val="0"/>
            </w:pPr>
            <w:r w:rsidRPr="00D0162F">
              <w:t>NR SA FR1 SA FR1 timing advance adjustment accuracy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B6A4F0" w14:textId="4818E04D"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E2703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4F6DBF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60AC14" w14:textId="77777777" w:rsidR="001F3E67" w:rsidRPr="00D0162F" w:rsidRDefault="001F3E67" w:rsidP="001F3E67">
            <w:pPr>
              <w:pStyle w:val="TAL"/>
              <w:keepNext w:val="0"/>
              <w:keepLines w:val="0"/>
            </w:pPr>
          </w:p>
        </w:tc>
      </w:tr>
      <w:tr w:rsidR="001F3E67" w:rsidRPr="00D0162F" w14:paraId="603FE01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859D894" w14:textId="77777777" w:rsidR="001F3E67" w:rsidRPr="00D0162F" w:rsidRDefault="001F3E67" w:rsidP="001F3E67">
            <w:pPr>
              <w:pStyle w:val="TAL"/>
              <w:keepNext w:val="0"/>
              <w:keepLines w:val="0"/>
              <w:rPr>
                <w:b/>
                <w:lang w:eastAsia="zh-CN"/>
              </w:rPr>
            </w:pPr>
            <w:r w:rsidRPr="00D0162F">
              <w:rPr>
                <w:b/>
                <w:lang w:eastAsia="zh-CN"/>
              </w:rPr>
              <w:t>16.5.1.1</w:t>
            </w:r>
          </w:p>
        </w:tc>
        <w:tc>
          <w:tcPr>
            <w:tcW w:w="3703" w:type="dxa"/>
            <w:tcBorders>
              <w:top w:val="single" w:sz="4" w:space="0" w:color="auto"/>
              <w:left w:val="nil"/>
              <w:bottom w:val="single" w:sz="4" w:space="0" w:color="auto"/>
              <w:right w:val="single" w:sz="4" w:space="0" w:color="auto"/>
            </w:tcBorders>
            <w:shd w:val="clear" w:color="auto" w:fill="auto"/>
            <w:noWrap/>
          </w:tcPr>
          <w:p w14:paraId="19D678B7" w14:textId="77777777" w:rsidR="001F3E67" w:rsidRPr="00D0162F" w:rsidRDefault="001F3E67" w:rsidP="001F3E67">
            <w:pPr>
              <w:pStyle w:val="TAL"/>
              <w:keepNext w:val="0"/>
              <w:keepLines w:val="0"/>
            </w:pPr>
            <w:r w:rsidRPr="00D0162F">
              <w:t>NR SA FR1 Radio Link Monitoring Out-of-sync Test for FR1 PCell configured with SSB-based RLM RS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E1BAE1"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B1EA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C62FEF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CDC734A" w14:textId="77777777" w:rsidR="001F3E67" w:rsidRPr="00D0162F" w:rsidRDefault="001F3E67" w:rsidP="001F3E67">
            <w:pPr>
              <w:pStyle w:val="TAL"/>
              <w:keepNext w:val="0"/>
              <w:keepLines w:val="0"/>
            </w:pPr>
          </w:p>
        </w:tc>
      </w:tr>
      <w:tr w:rsidR="001F3E67" w:rsidRPr="00D0162F" w14:paraId="6689CC5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856053" w14:textId="77777777" w:rsidR="001F3E67" w:rsidRPr="00D0162F" w:rsidRDefault="001F3E67" w:rsidP="001F3E67">
            <w:pPr>
              <w:pStyle w:val="TAL"/>
              <w:keepNext w:val="0"/>
              <w:keepLines w:val="0"/>
              <w:rPr>
                <w:b/>
                <w:lang w:eastAsia="zh-CN"/>
              </w:rPr>
            </w:pPr>
            <w:r w:rsidRPr="00D0162F">
              <w:rPr>
                <w:b/>
                <w:lang w:eastAsia="zh-CN"/>
              </w:rPr>
              <w:t>16.5.1.2</w:t>
            </w:r>
          </w:p>
        </w:tc>
        <w:tc>
          <w:tcPr>
            <w:tcW w:w="3703" w:type="dxa"/>
            <w:tcBorders>
              <w:top w:val="single" w:sz="4" w:space="0" w:color="auto"/>
              <w:left w:val="nil"/>
              <w:bottom w:val="single" w:sz="4" w:space="0" w:color="auto"/>
              <w:right w:val="single" w:sz="4" w:space="0" w:color="auto"/>
            </w:tcBorders>
            <w:shd w:val="clear" w:color="auto" w:fill="auto"/>
            <w:noWrap/>
          </w:tcPr>
          <w:p w14:paraId="50CD14F0" w14:textId="77777777" w:rsidR="001F3E67" w:rsidRPr="00D0162F" w:rsidRDefault="001F3E67" w:rsidP="001F3E67">
            <w:pPr>
              <w:pStyle w:val="TAL"/>
              <w:keepNext w:val="0"/>
              <w:keepLines w:val="0"/>
            </w:pPr>
            <w:r w:rsidRPr="00D0162F">
              <w:t>NR SA FR1 Radio Link Monitoring Out-of-sync Test for FR1 PCell configured with SSB-based RLM RS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A90B49"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22D00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93749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BEC6273" w14:textId="77777777" w:rsidR="001F3E67" w:rsidRPr="00D0162F" w:rsidRDefault="001F3E67" w:rsidP="001F3E67">
            <w:pPr>
              <w:pStyle w:val="TAL"/>
              <w:keepNext w:val="0"/>
              <w:keepLines w:val="0"/>
            </w:pPr>
          </w:p>
        </w:tc>
      </w:tr>
      <w:tr w:rsidR="001F3E67" w:rsidRPr="00D0162F" w14:paraId="200A8D3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F7000B0" w14:textId="77777777" w:rsidR="001F3E67" w:rsidRPr="00D0162F" w:rsidRDefault="001F3E67" w:rsidP="001F3E67">
            <w:pPr>
              <w:pStyle w:val="TAL"/>
              <w:keepNext w:val="0"/>
              <w:keepLines w:val="0"/>
              <w:rPr>
                <w:b/>
                <w:lang w:eastAsia="zh-CN"/>
              </w:rPr>
            </w:pPr>
            <w:r w:rsidRPr="00D0162F">
              <w:rPr>
                <w:b/>
                <w:lang w:eastAsia="zh-CN"/>
              </w:rPr>
              <w:t>16.5.1.3</w:t>
            </w:r>
          </w:p>
        </w:tc>
        <w:tc>
          <w:tcPr>
            <w:tcW w:w="3703" w:type="dxa"/>
            <w:tcBorders>
              <w:top w:val="single" w:sz="4" w:space="0" w:color="auto"/>
              <w:left w:val="nil"/>
              <w:bottom w:val="single" w:sz="4" w:space="0" w:color="auto"/>
              <w:right w:val="single" w:sz="4" w:space="0" w:color="auto"/>
            </w:tcBorders>
            <w:shd w:val="clear" w:color="auto" w:fill="auto"/>
            <w:noWrap/>
          </w:tcPr>
          <w:p w14:paraId="16D741CC" w14:textId="77777777" w:rsidR="001F3E67" w:rsidRPr="00D0162F" w:rsidRDefault="001F3E67" w:rsidP="001F3E67">
            <w:pPr>
              <w:pStyle w:val="TAL"/>
              <w:keepNext w:val="0"/>
              <w:keepLines w:val="0"/>
            </w:pPr>
            <w:r w:rsidRPr="00D0162F">
              <w:t>NR SA FR1 Radio Link Monitoring In-sync Test for FR1 PCell configured with SSB-based RLM RS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03EB20"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60176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16F5A2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7E38FA5" w14:textId="77777777" w:rsidR="001F3E67" w:rsidRPr="00D0162F" w:rsidRDefault="001F3E67" w:rsidP="001F3E67">
            <w:pPr>
              <w:pStyle w:val="TAL"/>
              <w:keepNext w:val="0"/>
              <w:keepLines w:val="0"/>
            </w:pPr>
          </w:p>
        </w:tc>
      </w:tr>
      <w:tr w:rsidR="001F3E67" w:rsidRPr="00D0162F" w14:paraId="5DA90B4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FD8AD35" w14:textId="77777777" w:rsidR="001F3E67" w:rsidRPr="00D0162F" w:rsidRDefault="001F3E67" w:rsidP="001F3E67">
            <w:pPr>
              <w:pStyle w:val="TAL"/>
              <w:keepNext w:val="0"/>
              <w:keepLines w:val="0"/>
              <w:rPr>
                <w:b/>
                <w:lang w:eastAsia="zh-CN"/>
              </w:rPr>
            </w:pPr>
            <w:r w:rsidRPr="00D0162F">
              <w:rPr>
                <w:b/>
                <w:lang w:eastAsia="zh-CN"/>
              </w:rPr>
              <w:t>16.5.1.4</w:t>
            </w:r>
          </w:p>
        </w:tc>
        <w:tc>
          <w:tcPr>
            <w:tcW w:w="3703" w:type="dxa"/>
            <w:tcBorders>
              <w:top w:val="single" w:sz="4" w:space="0" w:color="auto"/>
              <w:left w:val="nil"/>
              <w:bottom w:val="single" w:sz="4" w:space="0" w:color="auto"/>
              <w:right w:val="single" w:sz="4" w:space="0" w:color="auto"/>
            </w:tcBorders>
            <w:shd w:val="clear" w:color="auto" w:fill="auto"/>
            <w:noWrap/>
          </w:tcPr>
          <w:p w14:paraId="46799A81" w14:textId="77777777" w:rsidR="001F3E67" w:rsidRPr="00D0162F" w:rsidRDefault="001F3E67" w:rsidP="001F3E67">
            <w:pPr>
              <w:pStyle w:val="TAL"/>
              <w:keepNext w:val="0"/>
              <w:keepLines w:val="0"/>
            </w:pPr>
            <w:r w:rsidRPr="00D0162F">
              <w:t>NR SA FR1 Radio Link Monitoring In-sync Test for FR1 PCell configured with SSB-based RLM RS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290EF2"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2F29B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60161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93D3F10" w14:textId="77777777" w:rsidR="001F3E67" w:rsidRPr="00D0162F" w:rsidRDefault="001F3E67" w:rsidP="001F3E67">
            <w:pPr>
              <w:pStyle w:val="TAL"/>
              <w:keepNext w:val="0"/>
              <w:keepLines w:val="0"/>
            </w:pPr>
          </w:p>
        </w:tc>
      </w:tr>
      <w:tr w:rsidR="00BF797E" w:rsidRPr="00D0162F" w14:paraId="738953F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89F8E7" w14:textId="412A378A" w:rsidR="00BF797E" w:rsidRPr="00D0162F" w:rsidRDefault="00BF797E" w:rsidP="00BF797E">
            <w:pPr>
              <w:pStyle w:val="TAL"/>
              <w:keepNext w:val="0"/>
              <w:keepLines w:val="0"/>
              <w:rPr>
                <w:b/>
                <w:lang w:eastAsia="zh-CN"/>
              </w:rPr>
            </w:pPr>
            <w:r w:rsidRPr="00D0162F">
              <w:rPr>
                <w:b/>
                <w:lang w:eastAsia="zh-CN"/>
              </w:rPr>
              <w:t>16.5.1.5</w:t>
            </w:r>
          </w:p>
        </w:tc>
        <w:tc>
          <w:tcPr>
            <w:tcW w:w="3703" w:type="dxa"/>
            <w:tcBorders>
              <w:top w:val="single" w:sz="4" w:space="0" w:color="auto"/>
              <w:left w:val="nil"/>
              <w:bottom w:val="single" w:sz="4" w:space="0" w:color="auto"/>
              <w:right w:val="single" w:sz="4" w:space="0" w:color="auto"/>
            </w:tcBorders>
            <w:shd w:val="clear" w:color="auto" w:fill="auto"/>
            <w:noWrap/>
          </w:tcPr>
          <w:p w14:paraId="6F1EA748" w14:textId="0BA16F6B" w:rsidR="00BF797E" w:rsidRPr="00D0162F" w:rsidRDefault="00BF797E" w:rsidP="00BF797E">
            <w:pPr>
              <w:pStyle w:val="TAL"/>
              <w:keepNext w:val="0"/>
              <w:keepLines w:val="0"/>
            </w:pPr>
            <w:r w:rsidRPr="00D0162F">
              <w:t>NR SA FR1 Radio Link Monitoring Out-of-sync Test for FR1 PCell configured with SSB-based RLM RS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046E8B" w14:textId="4B3C1DE2"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1187DC"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295FA1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EA6E418" w14:textId="77777777" w:rsidR="00BF797E" w:rsidRPr="00D0162F" w:rsidRDefault="00BF797E" w:rsidP="00BF797E">
            <w:pPr>
              <w:pStyle w:val="TAL"/>
              <w:keepNext w:val="0"/>
              <w:keepLines w:val="0"/>
            </w:pPr>
          </w:p>
        </w:tc>
      </w:tr>
      <w:tr w:rsidR="00BF797E" w:rsidRPr="00D0162F" w14:paraId="7144DFB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182FDE2" w14:textId="5C5341EA" w:rsidR="00BF797E" w:rsidRPr="00D0162F" w:rsidRDefault="00BF797E" w:rsidP="00BF797E">
            <w:pPr>
              <w:pStyle w:val="TAL"/>
              <w:keepNext w:val="0"/>
              <w:keepLines w:val="0"/>
              <w:rPr>
                <w:b/>
                <w:lang w:eastAsia="zh-CN"/>
              </w:rPr>
            </w:pPr>
            <w:r w:rsidRPr="00D0162F">
              <w:rPr>
                <w:b/>
                <w:lang w:eastAsia="zh-CN"/>
              </w:rPr>
              <w:t>16.5.1.6</w:t>
            </w:r>
          </w:p>
        </w:tc>
        <w:tc>
          <w:tcPr>
            <w:tcW w:w="3703" w:type="dxa"/>
            <w:tcBorders>
              <w:top w:val="single" w:sz="4" w:space="0" w:color="auto"/>
              <w:left w:val="nil"/>
              <w:bottom w:val="single" w:sz="4" w:space="0" w:color="auto"/>
              <w:right w:val="single" w:sz="4" w:space="0" w:color="auto"/>
            </w:tcBorders>
            <w:shd w:val="clear" w:color="auto" w:fill="auto"/>
            <w:noWrap/>
          </w:tcPr>
          <w:p w14:paraId="695282D1" w14:textId="01148D8C" w:rsidR="00BF797E" w:rsidRPr="00D0162F" w:rsidRDefault="00BF797E" w:rsidP="00BF797E">
            <w:pPr>
              <w:pStyle w:val="TAL"/>
              <w:keepNext w:val="0"/>
              <w:keepLines w:val="0"/>
            </w:pPr>
            <w:r w:rsidRPr="00D0162F">
              <w:t>NR SA FR1 Radio Link Monitoring Out-of-sync Test for FR1 PCell configured with SSB-based RLM RS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D718337" w14:textId="0C86D7AE"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C38F0D"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753B6CC"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198781E" w14:textId="77777777" w:rsidR="00BF797E" w:rsidRPr="00D0162F" w:rsidRDefault="00BF797E" w:rsidP="00BF797E">
            <w:pPr>
              <w:pStyle w:val="TAL"/>
              <w:keepNext w:val="0"/>
              <w:keepLines w:val="0"/>
            </w:pPr>
          </w:p>
        </w:tc>
      </w:tr>
      <w:tr w:rsidR="001F3E67" w:rsidRPr="00D0162F" w14:paraId="51E6CE1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9225AB1" w14:textId="77777777" w:rsidR="001F3E67" w:rsidRPr="00D0162F" w:rsidRDefault="001F3E67" w:rsidP="001F3E67">
            <w:pPr>
              <w:pStyle w:val="TAL"/>
              <w:keepNext w:val="0"/>
              <w:keepLines w:val="0"/>
              <w:rPr>
                <w:b/>
                <w:lang w:eastAsia="zh-CN"/>
              </w:rPr>
            </w:pPr>
            <w:r w:rsidRPr="00D0162F">
              <w:rPr>
                <w:b/>
                <w:lang w:eastAsia="zh-CN"/>
              </w:rPr>
              <w:t>16.5.1.7</w:t>
            </w:r>
          </w:p>
        </w:tc>
        <w:tc>
          <w:tcPr>
            <w:tcW w:w="3703" w:type="dxa"/>
            <w:tcBorders>
              <w:top w:val="single" w:sz="4" w:space="0" w:color="auto"/>
              <w:left w:val="nil"/>
              <w:bottom w:val="single" w:sz="4" w:space="0" w:color="auto"/>
              <w:right w:val="single" w:sz="4" w:space="0" w:color="auto"/>
            </w:tcBorders>
            <w:shd w:val="clear" w:color="auto" w:fill="auto"/>
            <w:noWrap/>
          </w:tcPr>
          <w:p w14:paraId="75FDFF1B" w14:textId="77777777" w:rsidR="001F3E67" w:rsidRPr="00D0162F" w:rsidRDefault="001F3E67" w:rsidP="001F3E67">
            <w:pPr>
              <w:pStyle w:val="TAL"/>
              <w:keepNext w:val="0"/>
              <w:keepLines w:val="0"/>
            </w:pPr>
            <w:r w:rsidRPr="00D0162F">
              <w:t>NR SA FR1 Radio Link Monitoring In-sync Test for FR1 PCell configured with SSB-based RLM RS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30A19A"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44EE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04422C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0F7EA5D" w14:textId="77777777" w:rsidR="001F3E67" w:rsidRPr="00D0162F" w:rsidRDefault="001F3E67" w:rsidP="001F3E67">
            <w:pPr>
              <w:pStyle w:val="TAL"/>
              <w:keepNext w:val="0"/>
              <w:keepLines w:val="0"/>
            </w:pPr>
          </w:p>
        </w:tc>
      </w:tr>
      <w:tr w:rsidR="001F3E67" w:rsidRPr="00D0162F" w14:paraId="374D898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E7D74EB" w14:textId="77777777" w:rsidR="001F3E67" w:rsidRPr="00D0162F" w:rsidRDefault="001F3E67" w:rsidP="001F3E67">
            <w:pPr>
              <w:pStyle w:val="TAL"/>
              <w:keepNext w:val="0"/>
              <w:keepLines w:val="0"/>
              <w:rPr>
                <w:b/>
                <w:lang w:eastAsia="zh-CN"/>
              </w:rPr>
            </w:pPr>
            <w:r w:rsidRPr="00D0162F">
              <w:rPr>
                <w:b/>
                <w:lang w:eastAsia="zh-CN"/>
              </w:rPr>
              <w:t>16.5.1.8</w:t>
            </w:r>
          </w:p>
        </w:tc>
        <w:tc>
          <w:tcPr>
            <w:tcW w:w="3703" w:type="dxa"/>
            <w:tcBorders>
              <w:top w:val="single" w:sz="4" w:space="0" w:color="auto"/>
              <w:left w:val="nil"/>
              <w:bottom w:val="single" w:sz="4" w:space="0" w:color="auto"/>
              <w:right w:val="single" w:sz="4" w:space="0" w:color="auto"/>
            </w:tcBorders>
            <w:shd w:val="clear" w:color="auto" w:fill="auto"/>
            <w:noWrap/>
          </w:tcPr>
          <w:p w14:paraId="4DFB1B0F" w14:textId="77777777" w:rsidR="001F3E67" w:rsidRPr="00D0162F" w:rsidRDefault="001F3E67" w:rsidP="001F3E67">
            <w:pPr>
              <w:pStyle w:val="TAL"/>
              <w:keepNext w:val="0"/>
              <w:keepLines w:val="0"/>
            </w:pPr>
            <w:r w:rsidRPr="00D0162F">
              <w:t>NR SA FR1 Radio Link Monitoring In-sync Test for FR1 PCell configured with SSB-based RLM RS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49F76D"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A5D66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2201E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4DDE15" w14:textId="77777777" w:rsidR="001F3E67" w:rsidRPr="00D0162F" w:rsidRDefault="001F3E67" w:rsidP="001F3E67">
            <w:pPr>
              <w:pStyle w:val="TAL"/>
              <w:keepNext w:val="0"/>
              <w:keepLines w:val="0"/>
            </w:pPr>
          </w:p>
        </w:tc>
      </w:tr>
      <w:tr w:rsidR="001F3E67" w:rsidRPr="00D0162F" w14:paraId="398560F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C6F9700" w14:textId="41FA1848" w:rsidR="001F3E67" w:rsidRPr="00D0162F" w:rsidRDefault="001F3E67" w:rsidP="001F3E67">
            <w:pPr>
              <w:pStyle w:val="TAL"/>
              <w:keepNext w:val="0"/>
              <w:keepLines w:val="0"/>
              <w:rPr>
                <w:b/>
                <w:lang w:eastAsia="zh-CN"/>
              </w:rPr>
            </w:pPr>
            <w:r w:rsidRPr="00D0162F">
              <w:rPr>
                <w:b/>
                <w:lang w:eastAsia="zh-CN"/>
              </w:rPr>
              <w:t>16.5.1.9</w:t>
            </w:r>
          </w:p>
        </w:tc>
        <w:tc>
          <w:tcPr>
            <w:tcW w:w="3703" w:type="dxa"/>
            <w:tcBorders>
              <w:top w:val="single" w:sz="4" w:space="0" w:color="auto"/>
              <w:left w:val="nil"/>
              <w:bottom w:val="single" w:sz="4" w:space="0" w:color="auto"/>
              <w:right w:val="single" w:sz="4" w:space="0" w:color="auto"/>
            </w:tcBorders>
            <w:shd w:val="clear" w:color="auto" w:fill="auto"/>
            <w:noWrap/>
          </w:tcPr>
          <w:p w14:paraId="5000B8E2" w14:textId="328254F4" w:rsidR="001F3E67" w:rsidRPr="00D0162F" w:rsidRDefault="001F3E67" w:rsidP="001F3E67">
            <w:pPr>
              <w:pStyle w:val="TAL"/>
              <w:keepNext w:val="0"/>
              <w:keepLines w:val="0"/>
            </w:pPr>
            <w:r w:rsidRPr="00D0162F">
              <w:t>NR SA FR1 Radio Link Monitoring Out-of-sync Test for FR1 PCell configured with CSI-RS-based RLM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46C1A6CB" w14:textId="4D01E3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289AC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6C6A6C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F7E127" w14:textId="77777777" w:rsidR="001F3E67" w:rsidRPr="00D0162F" w:rsidRDefault="001F3E67" w:rsidP="001F3E67">
            <w:pPr>
              <w:pStyle w:val="TAL"/>
              <w:keepNext w:val="0"/>
              <w:keepLines w:val="0"/>
            </w:pPr>
          </w:p>
        </w:tc>
      </w:tr>
      <w:tr w:rsidR="001F3E67" w:rsidRPr="00D0162F" w14:paraId="3DB375D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CE6E995" w14:textId="5C80295D" w:rsidR="001F3E67" w:rsidRPr="00D0162F" w:rsidRDefault="001F3E67" w:rsidP="001F3E67">
            <w:pPr>
              <w:pStyle w:val="TAL"/>
              <w:keepNext w:val="0"/>
              <w:keepLines w:val="0"/>
              <w:rPr>
                <w:b/>
                <w:lang w:eastAsia="zh-CN"/>
              </w:rPr>
            </w:pPr>
            <w:r w:rsidRPr="00D0162F">
              <w:rPr>
                <w:b/>
                <w:lang w:eastAsia="zh-CN"/>
              </w:rPr>
              <w:t>16.5.1.10</w:t>
            </w:r>
          </w:p>
        </w:tc>
        <w:tc>
          <w:tcPr>
            <w:tcW w:w="3703" w:type="dxa"/>
            <w:tcBorders>
              <w:top w:val="single" w:sz="4" w:space="0" w:color="auto"/>
              <w:left w:val="nil"/>
              <w:bottom w:val="single" w:sz="4" w:space="0" w:color="auto"/>
              <w:right w:val="single" w:sz="4" w:space="0" w:color="auto"/>
            </w:tcBorders>
            <w:shd w:val="clear" w:color="auto" w:fill="auto"/>
            <w:noWrap/>
          </w:tcPr>
          <w:p w14:paraId="519BD5E4" w14:textId="3BBFCC85" w:rsidR="001F3E67" w:rsidRPr="00D0162F" w:rsidRDefault="001F3E67" w:rsidP="001F3E67">
            <w:pPr>
              <w:pStyle w:val="TAL"/>
              <w:keepNext w:val="0"/>
              <w:keepLines w:val="0"/>
            </w:pPr>
            <w:r w:rsidRPr="00D0162F">
              <w:t>NR SA FR1 Radio Link Monitoring Out-of-sync Test for FR1 PCell configured with CSI-RS-based RLM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626960B8" w14:textId="4815EE32"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B06B5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E1252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EE22A3" w14:textId="77777777" w:rsidR="001F3E67" w:rsidRPr="00D0162F" w:rsidRDefault="001F3E67" w:rsidP="001F3E67">
            <w:pPr>
              <w:pStyle w:val="TAL"/>
              <w:keepNext w:val="0"/>
              <w:keepLines w:val="0"/>
            </w:pPr>
          </w:p>
        </w:tc>
      </w:tr>
      <w:tr w:rsidR="001F3E67" w:rsidRPr="00D0162F" w14:paraId="6F0AF4E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8BBD261" w14:textId="0C5FD2E0" w:rsidR="001F3E67" w:rsidRPr="00D0162F" w:rsidRDefault="001F3E67" w:rsidP="001F3E67">
            <w:pPr>
              <w:pStyle w:val="TAL"/>
              <w:keepNext w:val="0"/>
              <w:keepLines w:val="0"/>
              <w:rPr>
                <w:b/>
                <w:lang w:eastAsia="zh-CN"/>
              </w:rPr>
            </w:pPr>
            <w:r w:rsidRPr="00D0162F">
              <w:rPr>
                <w:b/>
                <w:lang w:eastAsia="zh-CN"/>
              </w:rPr>
              <w:lastRenderedPageBreak/>
              <w:t>16.5.1.11</w:t>
            </w:r>
          </w:p>
        </w:tc>
        <w:tc>
          <w:tcPr>
            <w:tcW w:w="3703" w:type="dxa"/>
            <w:tcBorders>
              <w:top w:val="single" w:sz="4" w:space="0" w:color="auto"/>
              <w:left w:val="nil"/>
              <w:bottom w:val="single" w:sz="4" w:space="0" w:color="auto"/>
              <w:right w:val="single" w:sz="4" w:space="0" w:color="auto"/>
            </w:tcBorders>
            <w:shd w:val="clear" w:color="auto" w:fill="auto"/>
            <w:noWrap/>
          </w:tcPr>
          <w:p w14:paraId="4882ABF4" w14:textId="5329A5A1" w:rsidR="001F3E67" w:rsidRPr="00D0162F" w:rsidRDefault="001F3E67" w:rsidP="001F3E67">
            <w:pPr>
              <w:pStyle w:val="TAL"/>
              <w:keepNext w:val="0"/>
              <w:keepLines w:val="0"/>
            </w:pPr>
            <w:r w:rsidRPr="00D0162F">
              <w:t>NR SA FR1 Radio Link Monitoring In-sync Test for FR1 PCell configured with CSI-RS-based RLM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580B8BE0" w14:textId="7FC3EB8C"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02013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DF589F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BA097F" w14:textId="77777777" w:rsidR="001F3E67" w:rsidRPr="00D0162F" w:rsidRDefault="001F3E67" w:rsidP="001F3E67">
            <w:pPr>
              <w:pStyle w:val="TAL"/>
              <w:keepNext w:val="0"/>
              <w:keepLines w:val="0"/>
            </w:pPr>
          </w:p>
        </w:tc>
      </w:tr>
      <w:tr w:rsidR="001F3E67" w:rsidRPr="00D0162F" w14:paraId="16A5DD8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62ECE3" w14:textId="1A3066CD" w:rsidR="001F3E67" w:rsidRPr="00D0162F" w:rsidRDefault="001F3E67" w:rsidP="001F3E67">
            <w:pPr>
              <w:pStyle w:val="TAL"/>
              <w:keepNext w:val="0"/>
              <w:keepLines w:val="0"/>
              <w:rPr>
                <w:b/>
                <w:lang w:eastAsia="zh-CN"/>
              </w:rPr>
            </w:pPr>
            <w:r w:rsidRPr="00D0162F">
              <w:rPr>
                <w:b/>
                <w:lang w:eastAsia="zh-CN"/>
              </w:rPr>
              <w:t>16.5.1.12</w:t>
            </w:r>
          </w:p>
        </w:tc>
        <w:tc>
          <w:tcPr>
            <w:tcW w:w="3703" w:type="dxa"/>
            <w:tcBorders>
              <w:top w:val="single" w:sz="4" w:space="0" w:color="auto"/>
              <w:left w:val="nil"/>
              <w:bottom w:val="single" w:sz="4" w:space="0" w:color="auto"/>
              <w:right w:val="single" w:sz="4" w:space="0" w:color="auto"/>
            </w:tcBorders>
            <w:shd w:val="clear" w:color="auto" w:fill="auto"/>
            <w:noWrap/>
          </w:tcPr>
          <w:p w14:paraId="78266A59" w14:textId="4DE49393" w:rsidR="001F3E67" w:rsidRPr="00D0162F" w:rsidRDefault="001F3E67" w:rsidP="001F3E67">
            <w:pPr>
              <w:pStyle w:val="TAL"/>
              <w:keepNext w:val="0"/>
              <w:keepLines w:val="0"/>
            </w:pPr>
            <w:r w:rsidRPr="00D0162F">
              <w:t>NR SA FR1 Radio Link Monitoring In-sync Test for FR1 PCell configured with CSI-RS-based RLM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74CAC6C6" w14:textId="54FE44B8"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8903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F026D2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B22F1DF" w14:textId="77777777" w:rsidR="001F3E67" w:rsidRPr="00D0162F" w:rsidRDefault="001F3E67" w:rsidP="001F3E67">
            <w:pPr>
              <w:pStyle w:val="TAL"/>
              <w:keepNext w:val="0"/>
              <w:keepLines w:val="0"/>
            </w:pPr>
          </w:p>
        </w:tc>
      </w:tr>
      <w:tr w:rsidR="001F3E67" w:rsidRPr="00D0162F" w14:paraId="7C7DC18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430D5B1" w14:textId="399F2A46" w:rsidR="001F3E67" w:rsidRPr="00D0162F" w:rsidRDefault="001F3E67" w:rsidP="001F3E67">
            <w:pPr>
              <w:pStyle w:val="TAL"/>
              <w:keepNext w:val="0"/>
              <w:keepLines w:val="0"/>
              <w:rPr>
                <w:b/>
                <w:lang w:eastAsia="zh-CN"/>
              </w:rPr>
            </w:pPr>
            <w:r w:rsidRPr="00D0162F">
              <w:rPr>
                <w:b/>
                <w:lang w:eastAsia="zh-CN"/>
              </w:rPr>
              <w:t>16.5.1.13</w:t>
            </w:r>
          </w:p>
        </w:tc>
        <w:tc>
          <w:tcPr>
            <w:tcW w:w="3703" w:type="dxa"/>
            <w:tcBorders>
              <w:top w:val="single" w:sz="4" w:space="0" w:color="auto"/>
              <w:left w:val="nil"/>
              <w:bottom w:val="single" w:sz="4" w:space="0" w:color="auto"/>
              <w:right w:val="single" w:sz="4" w:space="0" w:color="auto"/>
            </w:tcBorders>
            <w:shd w:val="clear" w:color="auto" w:fill="auto"/>
            <w:noWrap/>
          </w:tcPr>
          <w:p w14:paraId="1082C9FC" w14:textId="2A259AB2" w:rsidR="001F3E67" w:rsidRPr="00D0162F" w:rsidRDefault="001F3E67" w:rsidP="001F3E67">
            <w:pPr>
              <w:pStyle w:val="TAL"/>
              <w:keepNext w:val="0"/>
              <w:keepLines w:val="0"/>
            </w:pPr>
            <w:r w:rsidRPr="00D0162F">
              <w:t>NR SA FR1 Radio Link Monitoring Out-of-sync Test for FR1 PCell configured with CSI-RS-based RLM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048B8492" w14:textId="7FAC5B4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69751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3BE831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EB90EE8" w14:textId="77777777" w:rsidR="001F3E67" w:rsidRPr="00D0162F" w:rsidRDefault="001F3E67" w:rsidP="001F3E67">
            <w:pPr>
              <w:pStyle w:val="TAL"/>
              <w:keepNext w:val="0"/>
              <w:keepLines w:val="0"/>
            </w:pPr>
          </w:p>
        </w:tc>
      </w:tr>
      <w:tr w:rsidR="001F3E67" w:rsidRPr="00D0162F" w14:paraId="53A660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82A24F" w14:textId="1236B0FA" w:rsidR="001F3E67" w:rsidRPr="00D0162F" w:rsidRDefault="001F3E67" w:rsidP="001F3E67">
            <w:pPr>
              <w:pStyle w:val="TAL"/>
              <w:keepNext w:val="0"/>
              <w:keepLines w:val="0"/>
              <w:rPr>
                <w:b/>
                <w:lang w:eastAsia="zh-CN"/>
              </w:rPr>
            </w:pPr>
            <w:r w:rsidRPr="00D0162F">
              <w:rPr>
                <w:b/>
                <w:lang w:eastAsia="zh-CN"/>
              </w:rPr>
              <w:t>16.5.1.14</w:t>
            </w:r>
          </w:p>
        </w:tc>
        <w:tc>
          <w:tcPr>
            <w:tcW w:w="3703" w:type="dxa"/>
            <w:tcBorders>
              <w:top w:val="single" w:sz="4" w:space="0" w:color="auto"/>
              <w:left w:val="nil"/>
              <w:bottom w:val="single" w:sz="4" w:space="0" w:color="auto"/>
              <w:right w:val="single" w:sz="4" w:space="0" w:color="auto"/>
            </w:tcBorders>
            <w:shd w:val="clear" w:color="auto" w:fill="auto"/>
            <w:noWrap/>
          </w:tcPr>
          <w:p w14:paraId="3D998957" w14:textId="573015CD" w:rsidR="001F3E67" w:rsidRPr="00D0162F" w:rsidRDefault="001F3E67" w:rsidP="001F3E67">
            <w:pPr>
              <w:pStyle w:val="TAL"/>
              <w:keepNext w:val="0"/>
              <w:keepLines w:val="0"/>
            </w:pPr>
            <w:r w:rsidRPr="00D0162F">
              <w:t>NR SA FR1 Radio Link Monitoring Out-of-sync Test for FR1 PCell configured with CSI-RS-based RLM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4636A3E0" w14:textId="6AC12F0A"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3996F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161BD0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9E7975" w14:textId="77777777" w:rsidR="001F3E67" w:rsidRPr="00D0162F" w:rsidRDefault="001F3E67" w:rsidP="001F3E67">
            <w:pPr>
              <w:pStyle w:val="TAL"/>
              <w:keepNext w:val="0"/>
              <w:keepLines w:val="0"/>
            </w:pPr>
          </w:p>
        </w:tc>
      </w:tr>
      <w:tr w:rsidR="001F3E67" w:rsidRPr="00D0162F" w14:paraId="014B442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26F294" w14:textId="10367D1C" w:rsidR="001F3E67" w:rsidRPr="00D0162F" w:rsidRDefault="001F3E67" w:rsidP="001F3E67">
            <w:pPr>
              <w:pStyle w:val="TAL"/>
              <w:keepNext w:val="0"/>
              <w:keepLines w:val="0"/>
              <w:rPr>
                <w:b/>
                <w:lang w:eastAsia="zh-CN"/>
              </w:rPr>
            </w:pPr>
            <w:r w:rsidRPr="00D0162F">
              <w:rPr>
                <w:b/>
                <w:lang w:eastAsia="zh-CN"/>
              </w:rPr>
              <w:t>16.5.1.15</w:t>
            </w:r>
          </w:p>
        </w:tc>
        <w:tc>
          <w:tcPr>
            <w:tcW w:w="3703" w:type="dxa"/>
            <w:tcBorders>
              <w:top w:val="single" w:sz="4" w:space="0" w:color="auto"/>
              <w:left w:val="nil"/>
              <w:bottom w:val="single" w:sz="4" w:space="0" w:color="auto"/>
              <w:right w:val="single" w:sz="4" w:space="0" w:color="auto"/>
            </w:tcBorders>
            <w:shd w:val="clear" w:color="auto" w:fill="auto"/>
            <w:noWrap/>
          </w:tcPr>
          <w:p w14:paraId="6B34F965" w14:textId="156A52EC" w:rsidR="001F3E67" w:rsidRPr="00D0162F" w:rsidRDefault="001F3E67" w:rsidP="001F3E67">
            <w:pPr>
              <w:pStyle w:val="TAL"/>
              <w:keepNext w:val="0"/>
              <w:keepLines w:val="0"/>
            </w:pPr>
            <w:r w:rsidRPr="00D0162F">
              <w:t>NR SA FR1 Radio Link Monitoring In-sync Test for FR1 PCell configured with CSI-RS-based RLM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6A508B87" w14:textId="2AFBE09B"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05B3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8BE607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A873D67" w14:textId="77777777" w:rsidR="001F3E67" w:rsidRPr="00D0162F" w:rsidRDefault="001F3E67" w:rsidP="001F3E67">
            <w:pPr>
              <w:pStyle w:val="TAL"/>
              <w:keepNext w:val="0"/>
              <w:keepLines w:val="0"/>
            </w:pPr>
          </w:p>
        </w:tc>
      </w:tr>
      <w:tr w:rsidR="001F3E67" w:rsidRPr="00D0162F" w14:paraId="2F9ED8A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7663C8" w14:textId="1BE46EFB" w:rsidR="001F3E67" w:rsidRPr="00D0162F" w:rsidRDefault="001F3E67" w:rsidP="001F3E67">
            <w:pPr>
              <w:pStyle w:val="TAL"/>
              <w:keepNext w:val="0"/>
              <w:keepLines w:val="0"/>
              <w:rPr>
                <w:b/>
                <w:lang w:eastAsia="zh-CN"/>
              </w:rPr>
            </w:pPr>
            <w:r w:rsidRPr="00D0162F">
              <w:rPr>
                <w:b/>
                <w:lang w:eastAsia="zh-CN"/>
              </w:rPr>
              <w:t>16.5.1.16</w:t>
            </w:r>
          </w:p>
        </w:tc>
        <w:tc>
          <w:tcPr>
            <w:tcW w:w="3703" w:type="dxa"/>
            <w:tcBorders>
              <w:top w:val="single" w:sz="4" w:space="0" w:color="auto"/>
              <w:left w:val="nil"/>
              <w:bottom w:val="single" w:sz="4" w:space="0" w:color="auto"/>
              <w:right w:val="single" w:sz="4" w:space="0" w:color="auto"/>
            </w:tcBorders>
            <w:shd w:val="clear" w:color="auto" w:fill="auto"/>
            <w:noWrap/>
          </w:tcPr>
          <w:p w14:paraId="7BDEE6B7" w14:textId="25825067" w:rsidR="001F3E67" w:rsidRPr="00D0162F" w:rsidRDefault="001F3E67" w:rsidP="001F3E67">
            <w:pPr>
              <w:pStyle w:val="TAL"/>
              <w:keepNext w:val="0"/>
              <w:keepLines w:val="0"/>
            </w:pPr>
            <w:r w:rsidRPr="00D0162F">
              <w:t>NR SA FR1 Radio Link Monitoring In-sync Test for FR1 PCell configured with CSI-RS-based RLM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3145EC73" w14:textId="13534242"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8CB5E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B2ADBE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43BC62" w14:textId="77777777" w:rsidR="001F3E67" w:rsidRPr="00D0162F" w:rsidRDefault="001F3E67" w:rsidP="001F3E67">
            <w:pPr>
              <w:pStyle w:val="TAL"/>
              <w:keepNext w:val="0"/>
              <w:keepLines w:val="0"/>
            </w:pPr>
          </w:p>
        </w:tc>
      </w:tr>
      <w:tr w:rsidR="001F3E67" w:rsidRPr="00D0162F" w14:paraId="096A436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A1A582" w14:textId="77777777" w:rsidR="001F3E67" w:rsidRPr="00D0162F" w:rsidRDefault="001F3E67" w:rsidP="001F3E67">
            <w:pPr>
              <w:pStyle w:val="TAL"/>
              <w:keepNext w:val="0"/>
              <w:keepLines w:val="0"/>
              <w:rPr>
                <w:b/>
                <w:lang w:eastAsia="zh-CN"/>
              </w:rPr>
            </w:pPr>
            <w:r w:rsidRPr="00D0162F">
              <w:rPr>
                <w:b/>
                <w:lang w:eastAsia="zh-CN"/>
              </w:rPr>
              <w:t>16.5.2.1</w:t>
            </w:r>
          </w:p>
        </w:tc>
        <w:tc>
          <w:tcPr>
            <w:tcW w:w="3703" w:type="dxa"/>
            <w:tcBorders>
              <w:top w:val="single" w:sz="4" w:space="0" w:color="auto"/>
              <w:left w:val="nil"/>
              <w:bottom w:val="single" w:sz="4" w:space="0" w:color="auto"/>
              <w:right w:val="single" w:sz="4" w:space="0" w:color="auto"/>
            </w:tcBorders>
            <w:shd w:val="clear" w:color="auto" w:fill="auto"/>
            <w:noWrap/>
          </w:tcPr>
          <w:p w14:paraId="38573F2C" w14:textId="77777777" w:rsidR="001F3E67" w:rsidRPr="00D0162F" w:rsidRDefault="001F3E67" w:rsidP="001F3E67">
            <w:pPr>
              <w:pStyle w:val="TAL"/>
              <w:keepNext w:val="0"/>
              <w:keepLines w:val="0"/>
            </w:pPr>
            <w:r w:rsidRPr="00D0162F">
              <w:t>NR SA FR1 Beam Failure Detection and Link Recovery Test for FR1 PCell configured with SSB-based BFD and LR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F57C0"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760F4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B350F4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D97F3A1" w14:textId="77777777" w:rsidR="001F3E67" w:rsidRPr="00D0162F" w:rsidRDefault="001F3E67" w:rsidP="001F3E67">
            <w:pPr>
              <w:pStyle w:val="TAL"/>
              <w:keepNext w:val="0"/>
              <w:keepLines w:val="0"/>
            </w:pPr>
          </w:p>
        </w:tc>
      </w:tr>
      <w:tr w:rsidR="001F3E67" w:rsidRPr="00D0162F" w14:paraId="3D8D1EE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CA98191" w14:textId="77777777" w:rsidR="001F3E67" w:rsidRPr="00D0162F" w:rsidRDefault="001F3E67" w:rsidP="001F3E67">
            <w:pPr>
              <w:pStyle w:val="TAL"/>
              <w:keepNext w:val="0"/>
              <w:keepLines w:val="0"/>
              <w:rPr>
                <w:b/>
                <w:lang w:eastAsia="zh-CN"/>
              </w:rPr>
            </w:pPr>
            <w:r w:rsidRPr="00D0162F">
              <w:rPr>
                <w:b/>
                <w:lang w:eastAsia="zh-CN"/>
              </w:rPr>
              <w:t>16.5.2.2</w:t>
            </w:r>
          </w:p>
        </w:tc>
        <w:tc>
          <w:tcPr>
            <w:tcW w:w="3703" w:type="dxa"/>
            <w:tcBorders>
              <w:top w:val="single" w:sz="4" w:space="0" w:color="auto"/>
              <w:left w:val="nil"/>
              <w:bottom w:val="single" w:sz="4" w:space="0" w:color="auto"/>
              <w:right w:val="single" w:sz="4" w:space="0" w:color="auto"/>
            </w:tcBorders>
            <w:shd w:val="clear" w:color="auto" w:fill="auto"/>
            <w:noWrap/>
          </w:tcPr>
          <w:p w14:paraId="1DDC70C5" w14:textId="77777777" w:rsidR="001F3E67" w:rsidRPr="00D0162F" w:rsidRDefault="001F3E67" w:rsidP="001F3E67">
            <w:pPr>
              <w:pStyle w:val="TAL"/>
              <w:keepNext w:val="0"/>
              <w:keepLines w:val="0"/>
            </w:pPr>
            <w:r w:rsidRPr="00D0162F">
              <w:t>NR SA FR1 Beam Failure Detection and Link Recovery Test for FR1 PCell configured with SSB-based BFD and LR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DEE7EB"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73FE9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2FB712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30ADEC" w14:textId="77777777" w:rsidR="001F3E67" w:rsidRPr="00D0162F" w:rsidRDefault="001F3E67" w:rsidP="001F3E67">
            <w:pPr>
              <w:pStyle w:val="TAL"/>
              <w:keepNext w:val="0"/>
              <w:keepLines w:val="0"/>
            </w:pPr>
          </w:p>
        </w:tc>
      </w:tr>
      <w:tr w:rsidR="00BF797E" w:rsidRPr="00D0162F" w14:paraId="646E4F5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DD0B2D2" w14:textId="41DCD9D3" w:rsidR="00BF797E" w:rsidRPr="00D0162F" w:rsidRDefault="00BF797E" w:rsidP="00BF797E">
            <w:pPr>
              <w:pStyle w:val="TAL"/>
              <w:keepNext w:val="0"/>
              <w:keepLines w:val="0"/>
              <w:rPr>
                <w:b/>
                <w:lang w:eastAsia="zh-CN"/>
              </w:rPr>
            </w:pPr>
            <w:r w:rsidRPr="00D0162F">
              <w:rPr>
                <w:b/>
                <w:lang w:eastAsia="zh-CN"/>
              </w:rPr>
              <w:t>16.5.2.3</w:t>
            </w:r>
          </w:p>
        </w:tc>
        <w:tc>
          <w:tcPr>
            <w:tcW w:w="3703" w:type="dxa"/>
            <w:tcBorders>
              <w:top w:val="single" w:sz="4" w:space="0" w:color="auto"/>
              <w:left w:val="nil"/>
              <w:bottom w:val="single" w:sz="4" w:space="0" w:color="auto"/>
              <w:right w:val="single" w:sz="4" w:space="0" w:color="auto"/>
            </w:tcBorders>
            <w:shd w:val="clear" w:color="auto" w:fill="auto"/>
            <w:noWrap/>
          </w:tcPr>
          <w:p w14:paraId="4A690F02" w14:textId="509D4F10" w:rsidR="00BF797E" w:rsidRPr="00D0162F" w:rsidRDefault="00BF797E" w:rsidP="00BF797E">
            <w:pPr>
              <w:pStyle w:val="TAL"/>
              <w:keepNext w:val="0"/>
              <w:keepLines w:val="0"/>
            </w:pPr>
            <w:r w:rsidRPr="00D0162F">
              <w:t>NR SA FR1 SSB-based beam failure detection and link recovery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71AF25" w14:textId="3DEF09BB"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358FC1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CC4D3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BBBDD4" w14:textId="77777777" w:rsidR="00BF797E" w:rsidRPr="00D0162F" w:rsidRDefault="00BF797E" w:rsidP="00BF797E">
            <w:pPr>
              <w:pStyle w:val="TAL"/>
              <w:keepNext w:val="0"/>
              <w:keepLines w:val="0"/>
            </w:pPr>
          </w:p>
        </w:tc>
      </w:tr>
      <w:tr w:rsidR="00BF797E" w:rsidRPr="00D0162F" w14:paraId="1E2288A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A03D20E" w14:textId="16551A83" w:rsidR="00BF797E" w:rsidRPr="00D0162F" w:rsidRDefault="00BF797E" w:rsidP="00BF797E">
            <w:pPr>
              <w:pStyle w:val="TAL"/>
              <w:keepNext w:val="0"/>
              <w:keepLines w:val="0"/>
              <w:rPr>
                <w:b/>
                <w:lang w:eastAsia="zh-CN"/>
              </w:rPr>
            </w:pPr>
            <w:r w:rsidRPr="00D0162F">
              <w:rPr>
                <w:b/>
                <w:lang w:eastAsia="zh-CN"/>
              </w:rPr>
              <w:t>16.5.2.4</w:t>
            </w:r>
          </w:p>
        </w:tc>
        <w:tc>
          <w:tcPr>
            <w:tcW w:w="3703" w:type="dxa"/>
            <w:tcBorders>
              <w:top w:val="single" w:sz="4" w:space="0" w:color="auto"/>
              <w:left w:val="nil"/>
              <w:bottom w:val="single" w:sz="4" w:space="0" w:color="auto"/>
              <w:right w:val="single" w:sz="4" w:space="0" w:color="auto"/>
            </w:tcBorders>
            <w:shd w:val="clear" w:color="auto" w:fill="auto"/>
            <w:noWrap/>
          </w:tcPr>
          <w:p w14:paraId="0F9E3583" w14:textId="59E6C351" w:rsidR="00BF797E" w:rsidRPr="00D0162F" w:rsidRDefault="00BF797E" w:rsidP="00BF797E">
            <w:pPr>
              <w:pStyle w:val="TAL"/>
              <w:keepNext w:val="0"/>
              <w:keepLines w:val="0"/>
            </w:pPr>
            <w:r w:rsidRPr="00D0162F">
              <w:t>NR SA FR1 SSB-based beam failure detection and link recovery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778E93" w14:textId="04DFEF51"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A568C7"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0B19028"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F41DA8" w14:textId="77777777" w:rsidR="00BF797E" w:rsidRPr="00D0162F" w:rsidRDefault="00BF797E" w:rsidP="00BF797E">
            <w:pPr>
              <w:pStyle w:val="TAL"/>
              <w:keepNext w:val="0"/>
              <w:keepLines w:val="0"/>
            </w:pPr>
          </w:p>
        </w:tc>
      </w:tr>
      <w:tr w:rsidR="001F3E67" w:rsidRPr="00D0162F" w14:paraId="0DE41B1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B681470" w14:textId="0905DF4E" w:rsidR="001F3E67" w:rsidRPr="00D0162F" w:rsidRDefault="001F3E67" w:rsidP="001F3E67">
            <w:pPr>
              <w:pStyle w:val="TAL"/>
              <w:keepNext w:val="0"/>
              <w:keepLines w:val="0"/>
              <w:rPr>
                <w:b/>
                <w:lang w:eastAsia="zh-CN"/>
              </w:rPr>
            </w:pPr>
            <w:r w:rsidRPr="00D0162F">
              <w:rPr>
                <w:b/>
                <w:lang w:eastAsia="zh-CN"/>
              </w:rPr>
              <w:t>16.5.2.5</w:t>
            </w:r>
          </w:p>
        </w:tc>
        <w:tc>
          <w:tcPr>
            <w:tcW w:w="3703" w:type="dxa"/>
            <w:tcBorders>
              <w:top w:val="single" w:sz="4" w:space="0" w:color="auto"/>
              <w:left w:val="nil"/>
              <w:bottom w:val="single" w:sz="4" w:space="0" w:color="auto"/>
              <w:right w:val="single" w:sz="4" w:space="0" w:color="auto"/>
            </w:tcBorders>
            <w:shd w:val="clear" w:color="auto" w:fill="auto"/>
            <w:noWrap/>
          </w:tcPr>
          <w:p w14:paraId="12E4EEC6" w14:textId="41546025" w:rsidR="001F3E67" w:rsidRPr="00D0162F" w:rsidRDefault="001F3E67" w:rsidP="001F3E67">
            <w:pPr>
              <w:pStyle w:val="TAL"/>
              <w:keepNext w:val="0"/>
              <w:keepLines w:val="0"/>
            </w:pPr>
            <w:r w:rsidRPr="00D0162F">
              <w:t>NR SA FR1 Beam Failure Detection and Link Recovery Test for FR1 PCell configured with CSI-RS-based BFD and LR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73A8CC90" w14:textId="5CF936BE"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BC97B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715146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EBDAEB5" w14:textId="77777777" w:rsidR="001F3E67" w:rsidRPr="00D0162F" w:rsidRDefault="001F3E67" w:rsidP="001F3E67">
            <w:pPr>
              <w:pStyle w:val="TAL"/>
              <w:keepNext w:val="0"/>
              <w:keepLines w:val="0"/>
            </w:pPr>
          </w:p>
        </w:tc>
      </w:tr>
      <w:tr w:rsidR="001F3E67" w:rsidRPr="00D0162F" w14:paraId="10D0DCF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DCB786B" w14:textId="5FB605EA" w:rsidR="001F3E67" w:rsidRPr="00D0162F" w:rsidRDefault="001F3E67" w:rsidP="001F3E67">
            <w:pPr>
              <w:pStyle w:val="TAL"/>
              <w:keepNext w:val="0"/>
              <w:keepLines w:val="0"/>
              <w:rPr>
                <w:b/>
                <w:lang w:eastAsia="zh-CN"/>
              </w:rPr>
            </w:pPr>
            <w:r w:rsidRPr="00D0162F">
              <w:rPr>
                <w:b/>
                <w:lang w:eastAsia="zh-CN"/>
              </w:rPr>
              <w:t>16.5.2.6</w:t>
            </w:r>
          </w:p>
        </w:tc>
        <w:tc>
          <w:tcPr>
            <w:tcW w:w="3703" w:type="dxa"/>
            <w:tcBorders>
              <w:top w:val="single" w:sz="4" w:space="0" w:color="auto"/>
              <w:left w:val="nil"/>
              <w:bottom w:val="single" w:sz="4" w:space="0" w:color="auto"/>
              <w:right w:val="single" w:sz="4" w:space="0" w:color="auto"/>
            </w:tcBorders>
            <w:shd w:val="clear" w:color="auto" w:fill="auto"/>
            <w:noWrap/>
          </w:tcPr>
          <w:p w14:paraId="31D78953" w14:textId="650DDB9D" w:rsidR="001F3E67" w:rsidRPr="00D0162F" w:rsidRDefault="001F3E67" w:rsidP="001F3E67">
            <w:pPr>
              <w:pStyle w:val="TAL"/>
              <w:keepNext w:val="0"/>
              <w:keepLines w:val="0"/>
            </w:pPr>
            <w:r w:rsidRPr="00D0162F">
              <w:t>NR SA FR1 Beam Failure Detection and Link Recovery Test for FR1 PCell configured with CSI-RS-based BFD and LR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34BBF0B9" w14:textId="5FAF0EAB"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0EAC3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2F0BC7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87B64A4" w14:textId="77777777" w:rsidR="001F3E67" w:rsidRPr="00D0162F" w:rsidRDefault="001F3E67" w:rsidP="001F3E67">
            <w:pPr>
              <w:pStyle w:val="TAL"/>
              <w:keepNext w:val="0"/>
              <w:keepLines w:val="0"/>
            </w:pPr>
          </w:p>
        </w:tc>
      </w:tr>
      <w:tr w:rsidR="001F3E67" w:rsidRPr="00D0162F" w14:paraId="3881A7C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5E5D31" w14:textId="59D2A0E5" w:rsidR="001F3E67" w:rsidRPr="00D0162F" w:rsidRDefault="001F3E67" w:rsidP="001F3E67">
            <w:pPr>
              <w:pStyle w:val="TAL"/>
              <w:keepNext w:val="0"/>
              <w:keepLines w:val="0"/>
              <w:rPr>
                <w:b/>
                <w:lang w:eastAsia="zh-CN"/>
              </w:rPr>
            </w:pPr>
            <w:r w:rsidRPr="00D0162F">
              <w:rPr>
                <w:b/>
                <w:lang w:eastAsia="zh-CN"/>
              </w:rPr>
              <w:t>16.5.2.7</w:t>
            </w:r>
          </w:p>
        </w:tc>
        <w:tc>
          <w:tcPr>
            <w:tcW w:w="3703" w:type="dxa"/>
            <w:tcBorders>
              <w:top w:val="single" w:sz="4" w:space="0" w:color="auto"/>
              <w:left w:val="nil"/>
              <w:bottom w:val="single" w:sz="4" w:space="0" w:color="auto"/>
              <w:right w:val="single" w:sz="4" w:space="0" w:color="auto"/>
            </w:tcBorders>
            <w:shd w:val="clear" w:color="auto" w:fill="auto"/>
            <w:noWrap/>
          </w:tcPr>
          <w:p w14:paraId="4D2A1D1B" w14:textId="007344D1" w:rsidR="001F3E67" w:rsidRPr="00D0162F" w:rsidRDefault="001F3E67" w:rsidP="001F3E67">
            <w:pPr>
              <w:pStyle w:val="TAL"/>
              <w:keepNext w:val="0"/>
              <w:keepLines w:val="0"/>
            </w:pPr>
            <w:r w:rsidRPr="00D0162F">
              <w:t>NR SA FR1 Beam Failure Detection and Link Recovery Test for FR1 PCell configured with CSI-RS-based BFD and LR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63AB7BC2" w14:textId="6123AE4F"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B7B15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1B5E1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2F4E853" w14:textId="77777777" w:rsidR="001F3E67" w:rsidRPr="00D0162F" w:rsidRDefault="001F3E67" w:rsidP="001F3E67">
            <w:pPr>
              <w:pStyle w:val="TAL"/>
              <w:keepNext w:val="0"/>
              <w:keepLines w:val="0"/>
            </w:pPr>
          </w:p>
        </w:tc>
      </w:tr>
      <w:tr w:rsidR="001F3E67" w:rsidRPr="00D0162F" w14:paraId="29EC3C0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DEFBBE" w14:textId="30E3093C" w:rsidR="001F3E67" w:rsidRPr="00D0162F" w:rsidRDefault="001F3E67" w:rsidP="001F3E67">
            <w:pPr>
              <w:pStyle w:val="TAL"/>
              <w:keepNext w:val="0"/>
              <w:keepLines w:val="0"/>
              <w:rPr>
                <w:b/>
                <w:lang w:eastAsia="zh-CN"/>
              </w:rPr>
            </w:pPr>
            <w:r w:rsidRPr="00D0162F">
              <w:rPr>
                <w:b/>
                <w:lang w:eastAsia="zh-CN"/>
              </w:rPr>
              <w:t>16.5.2.8</w:t>
            </w:r>
          </w:p>
        </w:tc>
        <w:tc>
          <w:tcPr>
            <w:tcW w:w="3703" w:type="dxa"/>
            <w:tcBorders>
              <w:top w:val="single" w:sz="4" w:space="0" w:color="auto"/>
              <w:left w:val="nil"/>
              <w:bottom w:val="single" w:sz="4" w:space="0" w:color="auto"/>
              <w:right w:val="single" w:sz="4" w:space="0" w:color="auto"/>
            </w:tcBorders>
            <w:shd w:val="clear" w:color="auto" w:fill="auto"/>
            <w:noWrap/>
          </w:tcPr>
          <w:p w14:paraId="0A6C7A39" w14:textId="10E5FD65" w:rsidR="001F3E67" w:rsidRPr="00D0162F" w:rsidRDefault="001F3E67" w:rsidP="001F3E67">
            <w:pPr>
              <w:pStyle w:val="TAL"/>
              <w:keepNext w:val="0"/>
              <w:keepLines w:val="0"/>
            </w:pPr>
            <w:r w:rsidRPr="00D0162F">
              <w:t>NR SA FR1 Beam Failure Detection and Link Recovery Test for FR1 PCell configured with CSI-RS-based BFD and LR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7E999A25" w14:textId="6236C0D0"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BB7B8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47F784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9374F5C" w14:textId="77777777" w:rsidR="001F3E67" w:rsidRPr="00D0162F" w:rsidRDefault="001F3E67" w:rsidP="001F3E67">
            <w:pPr>
              <w:pStyle w:val="TAL"/>
              <w:keepNext w:val="0"/>
              <w:keepLines w:val="0"/>
            </w:pPr>
          </w:p>
        </w:tc>
      </w:tr>
      <w:tr w:rsidR="00BF797E" w:rsidRPr="00D0162F" w14:paraId="0A128A0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F03BC1" w14:textId="09CBB9BE" w:rsidR="00BF797E" w:rsidRPr="00D0162F" w:rsidRDefault="00BF797E" w:rsidP="00BF797E">
            <w:pPr>
              <w:pStyle w:val="TAL"/>
              <w:keepNext w:val="0"/>
              <w:keepLines w:val="0"/>
              <w:rPr>
                <w:b/>
                <w:lang w:eastAsia="zh-CN"/>
              </w:rPr>
            </w:pPr>
            <w:r w:rsidRPr="00D0162F">
              <w:rPr>
                <w:b/>
                <w:lang w:eastAsia="zh-CN"/>
              </w:rPr>
              <w:t>16.5.3.1.1</w:t>
            </w:r>
          </w:p>
        </w:tc>
        <w:tc>
          <w:tcPr>
            <w:tcW w:w="3703" w:type="dxa"/>
            <w:tcBorders>
              <w:top w:val="single" w:sz="4" w:space="0" w:color="auto"/>
              <w:left w:val="nil"/>
              <w:bottom w:val="single" w:sz="4" w:space="0" w:color="auto"/>
              <w:right w:val="single" w:sz="4" w:space="0" w:color="auto"/>
            </w:tcBorders>
            <w:shd w:val="clear" w:color="auto" w:fill="auto"/>
            <w:noWrap/>
          </w:tcPr>
          <w:p w14:paraId="1F314CDB" w14:textId="67A15A01" w:rsidR="00BF797E" w:rsidRPr="00D0162F" w:rsidRDefault="00BF797E" w:rsidP="00BF797E">
            <w:pPr>
              <w:pStyle w:val="TAL"/>
              <w:keepNext w:val="0"/>
              <w:keepLines w:val="0"/>
            </w:pPr>
            <w:r w:rsidRPr="00D0162F">
              <w:t>NR SA FR1 DCI-based DL active BWP switch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415E3D0F" w14:textId="3406CA1B"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593793"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4B5D50D"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EBB149D" w14:textId="77777777" w:rsidR="00BF797E" w:rsidRPr="00D0162F" w:rsidRDefault="00BF797E" w:rsidP="00BF797E">
            <w:pPr>
              <w:pStyle w:val="TAL"/>
              <w:keepNext w:val="0"/>
              <w:keepLines w:val="0"/>
            </w:pPr>
          </w:p>
        </w:tc>
      </w:tr>
      <w:tr w:rsidR="00BF797E" w:rsidRPr="00D0162F" w14:paraId="7AF9B22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13B899" w14:textId="03843D50" w:rsidR="00BF797E" w:rsidRPr="00D0162F" w:rsidRDefault="00BF797E" w:rsidP="00BF797E">
            <w:pPr>
              <w:pStyle w:val="TAL"/>
              <w:keepNext w:val="0"/>
              <w:keepLines w:val="0"/>
              <w:rPr>
                <w:b/>
                <w:lang w:eastAsia="zh-CN"/>
              </w:rPr>
            </w:pPr>
            <w:r w:rsidRPr="00D0162F">
              <w:rPr>
                <w:b/>
                <w:lang w:eastAsia="zh-CN"/>
              </w:rPr>
              <w:t>16.5.3.1.2</w:t>
            </w:r>
          </w:p>
        </w:tc>
        <w:tc>
          <w:tcPr>
            <w:tcW w:w="3703" w:type="dxa"/>
            <w:tcBorders>
              <w:top w:val="single" w:sz="4" w:space="0" w:color="auto"/>
              <w:left w:val="nil"/>
              <w:bottom w:val="single" w:sz="4" w:space="0" w:color="auto"/>
              <w:right w:val="single" w:sz="4" w:space="0" w:color="auto"/>
            </w:tcBorders>
            <w:shd w:val="clear" w:color="auto" w:fill="auto"/>
            <w:noWrap/>
          </w:tcPr>
          <w:p w14:paraId="139DBB39" w14:textId="0330CED4" w:rsidR="00BF797E" w:rsidRPr="00D0162F" w:rsidRDefault="00BF797E" w:rsidP="00BF797E">
            <w:pPr>
              <w:pStyle w:val="TAL"/>
              <w:keepNext w:val="0"/>
              <w:keepLines w:val="0"/>
            </w:pPr>
            <w:r w:rsidRPr="00D0162F">
              <w:t>NR SA FR1 DCI-based DL active BWP switch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252433EE" w14:textId="027B474D"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E8EA1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A69F3F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DC007D7" w14:textId="77777777" w:rsidR="00BF797E" w:rsidRPr="00D0162F" w:rsidRDefault="00BF797E" w:rsidP="00BF797E">
            <w:pPr>
              <w:pStyle w:val="TAL"/>
              <w:keepNext w:val="0"/>
              <w:keepLines w:val="0"/>
            </w:pPr>
          </w:p>
        </w:tc>
      </w:tr>
      <w:tr w:rsidR="00BF797E" w:rsidRPr="00D0162F" w14:paraId="7C5A3EE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068AA1" w14:textId="4E6B15DD" w:rsidR="00BF797E" w:rsidRPr="00D0162F" w:rsidRDefault="00BF797E" w:rsidP="00BF797E">
            <w:pPr>
              <w:pStyle w:val="TAL"/>
              <w:keepNext w:val="0"/>
              <w:keepLines w:val="0"/>
              <w:rPr>
                <w:b/>
                <w:lang w:eastAsia="zh-CN"/>
              </w:rPr>
            </w:pPr>
            <w:r w:rsidRPr="00D0162F">
              <w:rPr>
                <w:b/>
                <w:lang w:eastAsia="zh-CN"/>
              </w:rPr>
              <w:t>16.5.3.2.1</w:t>
            </w:r>
          </w:p>
        </w:tc>
        <w:tc>
          <w:tcPr>
            <w:tcW w:w="3703" w:type="dxa"/>
            <w:tcBorders>
              <w:top w:val="single" w:sz="4" w:space="0" w:color="auto"/>
              <w:left w:val="nil"/>
              <w:bottom w:val="single" w:sz="4" w:space="0" w:color="auto"/>
              <w:right w:val="single" w:sz="4" w:space="0" w:color="auto"/>
            </w:tcBorders>
            <w:shd w:val="clear" w:color="auto" w:fill="auto"/>
            <w:noWrap/>
          </w:tcPr>
          <w:p w14:paraId="1A0112F7" w14:textId="7D32954B" w:rsidR="00BF797E" w:rsidRPr="00D0162F" w:rsidRDefault="00BF797E" w:rsidP="00BF797E">
            <w:pPr>
              <w:pStyle w:val="TAL"/>
              <w:keepNext w:val="0"/>
              <w:keepLines w:val="0"/>
            </w:pPr>
            <w:r w:rsidRPr="00D0162F">
              <w:t>NR SA FR1 RRC-based DL active BWP switch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3641445B" w14:textId="18966AE4"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E81A8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34D3FE5"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991228" w14:textId="77777777" w:rsidR="00BF797E" w:rsidRPr="00D0162F" w:rsidRDefault="00BF797E" w:rsidP="00BF797E">
            <w:pPr>
              <w:pStyle w:val="TAL"/>
              <w:keepNext w:val="0"/>
              <w:keepLines w:val="0"/>
            </w:pPr>
          </w:p>
        </w:tc>
      </w:tr>
      <w:tr w:rsidR="00BF797E" w:rsidRPr="00D0162F" w14:paraId="6384480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CC36DB" w14:textId="5D8F5E0E" w:rsidR="00BF797E" w:rsidRPr="00D0162F" w:rsidRDefault="00BF797E" w:rsidP="00BF797E">
            <w:pPr>
              <w:pStyle w:val="TAL"/>
              <w:keepNext w:val="0"/>
              <w:keepLines w:val="0"/>
              <w:rPr>
                <w:b/>
                <w:lang w:eastAsia="zh-CN"/>
              </w:rPr>
            </w:pPr>
            <w:r w:rsidRPr="00D0162F">
              <w:rPr>
                <w:b/>
                <w:lang w:eastAsia="zh-CN"/>
              </w:rPr>
              <w:t>16.5.3.2.2</w:t>
            </w:r>
          </w:p>
        </w:tc>
        <w:tc>
          <w:tcPr>
            <w:tcW w:w="3703" w:type="dxa"/>
            <w:tcBorders>
              <w:top w:val="single" w:sz="4" w:space="0" w:color="auto"/>
              <w:left w:val="nil"/>
              <w:bottom w:val="single" w:sz="4" w:space="0" w:color="auto"/>
              <w:right w:val="single" w:sz="4" w:space="0" w:color="auto"/>
            </w:tcBorders>
            <w:shd w:val="clear" w:color="auto" w:fill="auto"/>
            <w:noWrap/>
          </w:tcPr>
          <w:p w14:paraId="3E6140EE" w14:textId="601825E3" w:rsidR="00BF797E" w:rsidRPr="00D0162F" w:rsidRDefault="00BF797E" w:rsidP="00BF797E">
            <w:pPr>
              <w:pStyle w:val="TAL"/>
              <w:keepNext w:val="0"/>
              <w:keepLines w:val="0"/>
            </w:pPr>
            <w:r w:rsidRPr="00D0162F">
              <w:t>NR SA FR1 RRC-based DL active BWP switch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3404CE57" w14:textId="19725766"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6CBE51"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1CDF3AE"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50A3447" w14:textId="77777777" w:rsidR="00BF797E" w:rsidRPr="00D0162F" w:rsidRDefault="00BF797E" w:rsidP="00BF797E">
            <w:pPr>
              <w:pStyle w:val="TAL"/>
              <w:keepNext w:val="0"/>
              <w:keepLines w:val="0"/>
            </w:pPr>
          </w:p>
        </w:tc>
      </w:tr>
      <w:tr w:rsidR="001F3E67" w:rsidRPr="00D0162F" w14:paraId="53E0C00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70F232B" w14:textId="698FE372" w:rsidR="001F3E67" w:rsidRPr="00D0162F" w:rsidRDefault="001F3E67" w:rsidP="001F3E67">
            <w:pPr>
              <w:pStyle w:val="TAL"/>
              <w:keepNext w:val="0"/>
              <w:keepLines w:val="0"/>
              <w:rPr>
                <w:b/>
                <w:lang w:eastAsia="zh-CN"/>
              </w:rPr>
            </w:pPr>
            <w:r w:rsidRPr="00D0162F">
              <w:rPr>
                <w:b/>
                <w:lang w:eastAsia="zh-CN"/>
              </w:rPr>
              <w:t>16.5.4.1</w:t>
            </w:r>
          </w:p>
        </w:tc>
        <w:tc>
          <w:tcPr>
            <w:tcW w:w="3703" w:type="dxa"/>
            <w:tcBorders>
              <w:top w:val="single" w:sz="4" w:space="0" w:color="auto"/>
              <w:left w:val="nil"/>
              <w:bottom w:val="single" w:sz="4" w:space="0" w:color="auto"/>
              <w:right w:val="single" w:sz="4" w:space="0" w:color="auto"/>
            </w:tcBorders>
            <w:shd w:val="clear" w:color="auto" w:fill="auto"/>
            <w:noWrap/>
          </w:tcPr>
          <w:p w14:paraId="4AC5291F" w14:textId="50157E3B" w:rsidR="001F3E67" w:rsidRPr="00D0162F" w:rsidRDefault="001F3E67" w:rsidP="001F3E67">
            <w:pPr>
              <w:pStyle w:val="TAL"/>
              <w:keepNext w:val="0"/>
              <w:keepLines w:val="0"/>
            </w:pPr>
            <w:r w:rsidRPr="00D0162F">
              <w:t>NR SA FR1 UE specific CBW change on PCell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08C777D0" w14:textId="639873E6"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4C091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B0620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51AE56F" w14:textId="77777777" w:rsidR="001F3E67" w:rsidRPr="00D0162F" w:rsidRDefault="001F3E67" w:rsidP="001F3E67">
            <w:pPr>
              <w:pStyle w:val="TAL"/>
              <w:keepNext w:val="0"/>
              <w:keepLines w:val="0"/>
            </w:pPr>
          </w:p>
        </w:tc>
      </w:tr>
      <w:tr w:rsidR="001F3E67" w:rsidRPr="00D0162F" w14:paraId="2B02C92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5AE918" w14:textId="6AA32FEB" w:rsidR="001F3E67" w:rsidRPr="00D0162F" w:rsidRDefault="001F3E67" w:rsidP="001F3E67">
            <w:pPr>
              <w:pStyle w:val="TAL"/>
              <w:keepNext w:val="0"/>
              <w:keepLines w:val="0"/>
              <w:rPr>
                <w:b/>
                <w:lang w:eastAsia="zh-CN"/>
              </w:rPr>
            </w:pPr>
            <w:r w:rsidRPr="00D0162F">
              <w:rPr>
                <w:b/>
                <w:lang w:eastAsia="zh-CN"/>
              </w:rPr>
              <w:t>16.5.4.2</w:t>
            </w:r>
          </w:p>
        </w:tc>
        <w:tc>
          <w:tcPr>
            <w:tcW w:w="3703" w:type="dxa"/>
            <w:tcBorders>
              <w:top w:val="single" w:sz="4" w:space="0" w:color="auto"/>
              <w:left w:val="nil"/>
              <w:bottom w:val="single" w:sz="4" w:space="0" w:color="auto"/>
              <w:right w:val="single" w:sz="4" w:space="0" w:color="auto"/>
            </w:tcBorders>
            <w:shd w:val="clear" w:color="auto" w:fill="auto"/>
            <w:noWrap/>
          </w:tcPr>
          <w:p w14:paraId="78AD318E" w14:textId="117243C2" w:rsidR="001F3E67" w:rsidRPr="00D0162F" w:rsidRDefault="001F3E67" w:rsidP="001F3E67">
            <w:pPr>
              <w:pStyle w:val="TAL"/>
              <w:keepNext w:val="0"/>
              <w:keepLines w:val="0"/>
            </w:pPr>
            <w:r w:rsidRPr="00D0162F">
              <w:t>NR SA FR1 UE specific CBW change on PCell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27530DBF" w14:textId="679E26D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43274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346FFA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5C96A60" w14:textId="77777777" w:rsidR="001F3E67" w:rsidRPr="00D0162F" w:rsidRDefault="001F3E67" w:rsidP="001F3E67">
            <w:pPr>
              <w:pStyle w:val="TAL"/>
              <w:keepNext w:val="0"/>
              <w:keepLines w:val="0"/>
            </w:pPr>
          </w:p>
        </w:tc>
      </w:tr>
      <w:tr w:rsidR="001F3E67" w:rsidRPr="00D0162F" w14:paraId="77338DA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7E1AE8A" w14:textId="3944FD3E" w:rsidR="001F3E67" w:rsidRPr="00D0162F" w:rsidRDefault="001F3E67" w:rsidP="001F3E67">
            <w:pPr>
              <w:pStyle w:val="TAL"/>
              <w:keepNext w:val="0"/>
              <w:keepLines w:val="0"/>
              <w:rPr>
                <w:b/>
                <w:lang w:eastAsia="zh-CN"/>
              </w:rPr>
            </w:pPr>
            <w:r w:rsidRPr="00D0162F">
              <w:rPr>
                <w:b/>
                <w:lang w:eastAsia="zh-CN"/>
              </w:rPr>
              <w:t>16.6.1.1</w:t>
            </w:r>
          </w:p>
        </w:tc>
        <w:tc>
          <w:tcPr>
            <w:tcW w:w="3703" w:type="dxa"/>
            <w:tcBorders>
              <w:top w:val="single" w:sz="4" w:space="0" w:color="auto"/>
              <w:left w:val="nil"/>
              <w:bottom w:val="single" w:sz="4" w:space="0" w:color="auto"/>
              <w:right w:val="single" w:sz="4" w:space="0" w:color="auto"/>
            </w:tcBorders>
            <w:shd w:val="clear" w:color="auto" w:fill="auto"/>
            <w:noWrap/>
          </w:tcPr>
          <w:p w14:paraId="67F1B4D4" w14:textId="26B40605" w:rsidR="001F3E67" w:rsidRPr="00D0162F" w:rsidRDefault="001F3E67" w:rsidP="001F3E67">
            <w:pPr>
              <w:pStyle w:val="TAL"/>
              <w:keepNext w:val="0"/>
              <w:keepLines w:val="0"/>
            </w:pPr>
            <w:r w:rsidRPr="00D0162F">
              <w:t>NR SA FR1 Event triggered reporting tests without gap under non-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B31AE8" w14:textId="6357C721"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1C13B7" w14:textId="397F2A9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D40B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B18F31E" w14:textId="77777777" w:rsidR="001F3E67" w:rsidRPr="00D0162F" w:rsidRDefault="001F3E67" w:rsidP="001F3E67">
            <w:pPr>
              <w:pStyle w:val="TAL"/>
              <w:keepNext w:val="0"/>
              <w:keepLines w:val="0"/>
            </w:pPr>
          </w:p>
        </w:tc>
      </w:tr>
      <w:tr w:rsidR="001F3E67" w:rsidRPr="00D0162F" w14:paraId="496AA7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3506A4A" w14:textId="5E92728B" w:rsidR="001F3E67" w:rsidRPr="00D0162F" w:rsidRDefault="001F3E67" w:rsidP="001F3E67">
            <w:pPr>
              <w:pStyle w:val="TAL"/>
              <w:keepNext w:val="0"/>
              <w:keepLines w:val="0"/>
              <w:rPr>
                <w:b/>
                <w:lang w:eastAsia="zh-CN"/>
              </w:rPr>
            </w:pPr>
            <w:r w:rsidRPr="00D0162F">
              <w:rPr>
                <w:b/>
                <w:lang w:eastAsia="zh-CN"/>
              </w:rPr>
              <w:lastRenderedPageBreak/>
              <w:t>16.6.1.2</w:t>
            </w:r>
          </w:p>
        </w:tc>
        <w:tc>
          <w:tcPr>
            <w:tcW w:w="3703" w:type="dxa"/>
            <w:tcBorders>
              <w:top w:val="single" w:sz="4" w:space="0" w:color="auto"/>
              <w:left w:val="nil"/>
              <w:bottom w:val="single" w:sz="4" w:space="0" w:color="auto"/>
              <w:right w:val="single" w:sz="4" w:space="0" w:color="auto"/>
            </w:tcBorders>
            <w:shd w:val="clear" w:color="auto" w:fill="auto"/>
            <w:noWrap/>
          </w:tcPr>
          <w:p w14:paraId="3F0A4C6F" w14:textId="33413077" w:rsidR="001F3E67" w:rsidRPr="00D0162F" w:rsidRDefault="001F3E67" w:rsidP="001F3E67">
            <w:pPr>
              <w:pStyle w:val="TAL"/>
              <w:keepNext w:val="0"/>
              <w:keepLines w:val="0"/>
            </w:pPr>
            <w:r w:rsidRPr="00D0162F">
              <w:t>NR SA FR1 Event triggered reporting tests without gap under non-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2316F8" w14:textId="66ED0345"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4EE01" w14:textId="2DA3573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9B61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B077D9C" w14:textId="77777777" w:rsidR="001F3E67" w:rsidRPr="00D0162F" w:rsidRDefault="001F3E67" w:rsidP="001F3E67">
            <w:pPr>
              <w:pStyle w:val="TAL"/>
              <w:keepNext w:val="0"/>
              <w:keepLines w:val="0"/>
            </w:pPr>
          </w:p>
        </w:tc>
      </w:tr>
      <w:tr w:rsidR="001F3E67" w:rsidRPr="00D0162F" w14:paraId="43D1EAC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9E6B05F" w14:textId="77777777" w:rsidR="001F3E67" w:rsidRPr="00D0162F" w:rsidRDefault="001F3E67" w:rsidP="001F3E67">
            <w:pPr>
              <w:pStyle w:val="TAL"/>
              <w:keepNext w:val="0"/>
              <w:keepLines w:val="0"/>
              <w:rPr>
                <w:b/>
                <w:lang w:eastAsia="zh-CN"/>
              </w:rPr>
            </w:pPr>
            <w:r w:rsidRPr="00D0162F">
              <w:rPr>
                <w:b/>
                <w:lang w:eastAsia="zh-CN"/>
              </w:rPr>
              <w:t>16.6.1.3</w:t>
            </w:r>
          </w:p>
        </w:tc>
        <w:tc>
          <w:tcPr>
            <w:tcW w:w="3703" w:type="dxa"/>
            <w:tcBorders>
              <w:top w:val="single" w:sz="4" w:space="0" w:color="auto"/>
              <w:left w:val="nil"/>
              <w:bottom w:val="single" w:sz="4" w:space="0" w:color="auto"/>
              <w:right w:val="single" w:sz="4" w:space="0" w:color="auto"/>
            </w:tcBorders>
            <w:shd w:val="clear" w:color="auto" w:fill="auto"/>
            <w:noWrap/>
          </w:tcPr>
          <w:p w14:paraId="52091868" w14:textId="77777777" w:rsidR="001F3E67" w:rsidRPr="00D0162F" w:rsidRDefault="001F3E67" w:rsidP="001F3E67">
            <w:pPr>
              <w:pStyle w:val="TAL"/>
              <w:keepNext w:val="0"/>
              <w:keepLines w:val="0"/>
            </w:pPr>
            <w:r w:rsidRPr="00D0162F">
              <w:t>NR SA FR1 Event triggered reporting tests without gap under 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FA3D33"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0AAB30"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562C3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0EB741A" w14:textId="77777777" w:rsidR="001F3E67" w:rsidRPr="00D0162F" w:rsidRDefault="001F3E67" w:rsidP="001F3E67">
            <w:pPr>
              <w:pStyle w:val="TAL"/>
              <w:keepNext w:val="0"/>
              <w:keepLines w:val="0"/>
            </w:pPr>
          </w:p>
        </w:tc>
      </w:tr>
      <w:tr w:rsidR="001F3E67" w:rsidRPr="00D0162F" w14:paraId="56F0A57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728AC42" w14:textId="77777777" w:rsidR="001F3E67" w:rsidRPr="00D0162F" w:rsidRDefault="001F3E67" w:rsidP="001F3E67">
            <w:pPr>
              <w:pStyle w:val="TAL"/>
              <w:keepNext w:val="0"/>
              <w:keepLines w:val="0"/>
              <w:rPr>
                <w:b/>
                <w:lang w:eastAsia="zh-CN"/>
              </w:rPr>
            </w:pPr>
            <w:r w:rsidRPr="00D0162F">
              <w:rPr>
                <w:b/>
                <w:lang w:eastAsia="zh-CN"/>
              </w:rPr>
              <w:t>16.6.1.4</w:t>
            </w:r>
          </w:p>
        </w:tc>
        <w:tc>
          <w:tcPr>
            <w:tcW w:w="3703" w:type="dxa"/>
            <w:tcBorders>
              <w:top w:val="single" w:sz="4" w:space="0" w:color="auto"/>
              <w:left w:val="nil"/>
              <w:bottom w:val="single" w:sz="4" w:space="0" w:color="auto"/>
              <w:right w:val="single" w:sz="4" w:space="0" w:color="auto"/>
            </w:tcBorders>
            <w:shd w:val="clear" w:color="auto" w:fill="auto"/>
            <w:noWrap/>
          </w:tcPr>
          <w:p w14:paraId="1E654342" w14:textId="77777777" w:rsidR="001F3E67" w:rsidRPr="00D0162F" w:rsidRDefault="001F3E67" w:rsidP="001F3E67">
            <w:pPr>
              <w:pStyle w:val="TAL"/>
              <w:keepNext w:val="0"/>
              <w:keepLines w:val="0"/>
            </w:pPr>
            <w:r w:rsidRPr="00D0162F">
              <w:t>NR SA FR1 Event triggered reporting tests without gap under 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D2084E"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955D3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251E3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90599F9" w14:textId="77777777" w:rsidR="001F3E67" w:rsidRPr="00D0162F" w:rsidRDefault="001F3E67" w:rsidP="001F3E67">
            <w:pPr>
              <w:pStyle w:val="TAL"/>
              <w:keepNext w:val="0"/>
              <w:keepLines w:val="0"/>
            </w:pPr>
          </w:p>
        </w:tc>
      </w:tr>
      <w:tr w:rsidR="001F3E67" w:rsidRPr="00D0162F" w14:paraId="0370D3A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147B938" w14:textId="5B79095D" w:rsidR="001F3E67" w:rsidRPr="00D0162F" w:rsidRDefault="001F3E67" w:rsidP="001F3E67">
            <w:pPr>
              <w:pStyle w:val="TAL"/>
              <w:keepNext w:val="0"/>
              <w:keepLines w:val="0"/>
              <w:rPr>
                <w:b/>
                <w:lang w:eastAsia="zh-CN"/>
              </w:rPr>
            </w:pPr>
            <w:r w:rsidRPr="00D0162F">
              <w:rPr>
                <w:b/>
                <w:lang w:eastAsia="zh-CN"/>
              </w:rPr>
              <w:t>16.6.1.5</w:t>
            </w:r>
          </w:p>
        </w:tc>
        <w:tc>
          <w:tcPr>
            <w:tcW w:w="3703" w:type="dxa"/>
            <w:tcBorders>
              <w:top w:val="single" w:sz="4" w:space="0" w:color="auto"/>
              <w:left w:val="nil"/>
              <w:bottom w:val="single" w:sz="4" w:space="0" w:color="auto"/>
              <w:right w:val="single" w:sz="4" w:space="0" w:color="auto"/>
            </w:tcBorders>
            <w:shd w:val="clear" w:color="auto" w:fill="auto"/>
            <w:noWrap/>
          </w:tcPr>
          <w:p w14:paraId="77996697" w14:textId="4D6925B4" w:rsidR="001F3E67" w:rsidRPr="00D0162F" w:rsidRDefault="001F3E67" w:rsidP="001F3E67">
            <w:pPr>
              <w:pStyle w:val="TAL"/>
              <w:keepNext w:val="0"/>
              <w:keepLines w:val="0"/>
            </w:pPr>
            <w:r w:rsidRPr="00D0162F">
              <w:t>NR SA FR1 Event triggered reporting tests with per-UE gaps under non-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01B979" w14:textId="55D839F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35324C" w14:textId="63348ED2"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D7513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A52BEDB" w14:textId="77777777" w:rsidR="001F3E67" w:rsidRPr="00D0162F" w:rsidRDefault="001F3E67" w:rsidP="001F3E67">
            <w:pPr>
              <w:pStyle w:val="TAL"/>
              <w:keepNext w:val="0"/>
              <w:keepLines w:val="0"/>
            </w:pPr>
          </w:p>
        </w:tc>
      </w:tr>
      <w:tr w:rsidR="001F3E67" w:rsidRPr="00D0162F" w14:paraId="038912D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2DDB574" w14:textId="7258032D" w:rsidR="001F3E67" w:rsidRPr="00D0162F" w:rsidRDefault="001F3E67" w:rsidP="001F3E67">
            <w:pPr>
              <w:pStyle w:val="TAL"/>
              <w:keepNext w:val="0"/>
              <w:keepLines w:val="0"/>
              <w:rPr>
                <w:b/>
                <w:lang w:eastAsia="zh-CN"/>
              </w:rPr>
            </w:pPr>
            <w:r w:rsidRPr="00D0162F">
              <w:rPr>
                <w:b/>
                <w:lang w:eastAsia="zh-CN"/>
              </w:rPr>
              <w:t>16.6.1.6</w:t>
            </w:r>
          </w:p>
        </w:tc>
        <w:tc>
          <w:tcPr>
            <w:tcW w:w="3703" w:type="dxa"/>
            <w:tcBorders>
              <w:top w:val="single" w:sz="4" w:space="0" w:color="auto"/>
              <w:left w:val="nil"/>
              <w:bottom w:val="single" w:sz="4" w:space="0" w:color="auto"/>
              <w:right w:val="single" w:sz="4" w:space="0" w:color="auto"/>
            </w:tcBorders>
            <w:shd w:val="clear" w:color="auto" w:fill="auto"/>
            <w:noWrap/>
          </w:tcPr>
          <w:p w14:paraId="2E86DE2F" w14:textId="357EBCF9" w:rsidR="001F3E67" w:rsidRPr="00D0162F" w:rsidRDefault="001F3E67" w:rsidP="001F3E67">
            <w:pPr>
              <w:pStyle w:val="TAL"/>
              <w:keepNext w:val="0"/>
              <w:keepLines w:val="0"/>
            </w:pPr>
            <w:r w:rsidRPr="00D0162F">
              <w:t>NR SA FR1 Event triggered reporting tests with per-UE gaps under non-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069003" w14:textId="5A247E63"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CF7BE3" w14:textId="45118550"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D0812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CF80FF5" w14:textId="77777777" w:rsidR="001F3E67" w:rsidRPr="00D0162F" w:rsidRDefault="001F3E67" w:rsidP="001F3E67">
            <w:pPr>
              <w:pStyle w:val="TAL"/>
              <w:keepNext w:val="0"/>
              <w:keepLines w:val="0"/>
            </w:pPr>
          </w:p>
        </w:tc>
      </w:tr>
      <w:tr w:rsidR="001F3E67" w:rsidRPr="00D0162F" w14:paraId="73E4985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907E4E5" w14:textId="77777777" w:rsidR="001F3E67" w:rsidRPr="00D0162F" w:rsidRDefault="001F3E67" w:rsidP="001F3E67">
            <w:pPr>
              <w:pStyle w:val="TAL"/>
              <w:keepNext w:val="0"/>
              <w:keepLines w:val="0"/>
              <w:rPr>
                <w:b/>
                <w:lang w:eastAsia="zh-CN"/>
              </w:rPr>
            </w:pPr>
            <w:r w:rsidRPr="00D0162F">
              <w:rPr>
                <w:b/>
                <w:lang w:eastAsia="zh-CN"/>
              </w:rPr>
              <w:t>16.6.1.7</w:t>
            </w:r>
          </w:p>
        </w:tc>
        <w:tc>
          <w:tcPr>
            <w:tcW w:w="3703" w:type="dxa"/>
            <w:tcBorders>
              <w:top w:val="single" w:sz="4" w:space="0" w:color="auto"/>
              <w:left w:val="nil"/>
              <w:bottom w:val="single" w:sz="4" w:space="0" w:color="auto"/>
              <w:right w:val="single" w:sz="4" w:space="0" w:color="auto"/>
            </w:tcBorders>
            <w:shd w:val="clear" w:color="auto" w:fill="auto"/>
            <w:noWrap/>
          </w:tcPr>
          <w:p w14:paraId="6EE52744" w14:textId="77777777" w:rsidR="001F3E67" w:rsidRPr="00D0162F" w:rsidRDefault="001F3E67" w:rsidP="001F3E67">
            <w:pPr>
              <w:pStyle w:val="TAL"/>
              <w:keepNext w:val="0"/>
              <w:keepLines w:val="0"/>
            </w:pPr>
            <w:r w:rsidRPr="00D0162F">
              <w:t>NR SA FR1 Event triggered reporting tests with per-UE gaps under 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04221"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95D184"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9393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8EEB45" w14:textId="77777777" w:rsidR="001F3E67" w:rsidRPr="00D0162F" w:rsidRDefault="001F3E67" w:rsidP="001F3E67">
            <w:pPr>
              <w:pStyle w:val="TAL"/>
              <w:keepNext w:val="0"/>
              <w:keepLines w:val="0"/>
            </w:pPr>
          </w:p>
        </w:tc>
      </w:tr>
      <w:tr w:rsidR="001F3E67" w:rsidRPr="00D0162F" w14:paraId="6A6A2AA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3B65A57" w14:textId="77777777" w:rsidR="001F3E67" w:rsidRPr="00D0162F" w:rsidRDefault="001F3E67" w:rsidP="001F3E67">
            <w:pPr>
              <w:pStyle w:val="TAL"/>
              <w:keepNext w:val="0"/>
              <w:keepLines w:val="0"/>
              <w:rPr>
                <w:b/>
                <w:lang w:eastAsia="zh-CN"/>
              </w:rPr>
            </w:pPr>
            <w:r w:rsidRPr="00D0162F">
              <w:rPr>
                <w:b/>
                <w:lang w:eastAsia="zh-CN"/>
              </w:rPr>
              <w:t>16.6.1.8</w:t>
            </w:r>
          </w:p>
        </w:tc>
        <w:tc>
          <w:tcPr>
            <w:tcW w:w="3703" w:type="dxa"/>
            <w:tcBorders>
              <w:top w:val="single" w:sz="4" w:space="0" w:color="auto"/>
              <w:left w:val="nil"/>
              <w:bottom w:val="single" w:sz="4" w:space="0" w:color="auto"/>
              <w:right w:val="single" w:sz="4" w:space="0" w:color="auto"/>
            </w:tcBorders>
            <w:shd w:val="clear" w:color="auto" w:fill="auto"/>
            <w:noWrap/>
          </w:tcPr>
          <w:p w14:paraId="25B48FC0" w14:textId="77777777" w:rsidR="001F3E67" w:rsidRPr="00D0162F" w:rsidRDefault="001F3E67" w:rsidP="001F3E67">
            <w:pPr>
              <w:pStyle w:val="TAL"/>
              <w:keepNext w:val="0"/>
              <w:keepLines w:val="0"/>
            </w:pPr>
            <w:r w:rsidRPr="00D0162F">
              <w:t>NR SA FR1 Event triggered reporting tests with per-UE gaps under 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FB91EB"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199DB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C367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0633EBA" w14:textId="77777777" w:rsidR="001F3E67" w:rsidRPr="00D0162F" w:rsidRDefault="001F3E67" w:rsidP="001F3E67">
            <w:pPr>
              <w:pStyle w:val="TAL"/>
              <w:keepNext w:val="0"/>
              <w:keepLines w:val="0"/>
            </w:pPr>
          </w:p>
        </w:tc>
      </w:tr>
      <w:tr w:rsidR="001F3E67" w:rsidRPr="00D0162F" w14:paraId="53A25DC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84FD3C2" w14:textId="3820ACD2" w:rsidR="001F3E67" w:rsidRPr="00D0162F" w:rsidRDefault="001F3E67" w:rsidP="001F3E67">
            <w:pPr>
              <w:pStyle w:val="TAL"/>
              <w:keepNext w:val="0"/>
              <w:keepLines w:val="0"/>
              <w:rPr>
                <w:b/>
                <w:lang w:eastAsia="zh-CN"/>
              </w:rPr>
            </w:pPr>
            <w:r w:rsidRPr="00D0162F">
              <w:rPr>
                <w:b/>
                <w:lang w:eastAsia="zh-CN"/>
              </w:rPr>
              <w:t>16.6.1.9</w:t>
            </w:r>
          </w:p>
        </w:tc>
        <w:tc>
          <w:tcPr>
            <w:tcW w:w="3703" w:type="dxa"/>
            <w:tcBorders>
              <w:top w:val="single" w:sz="4" w:space="0" w:color="auto"/>
              <w:left w:val="nil"/>
              <w:bottom w:val="single" w:sz="4" w:space="0" w:color="auto"/>
              <w:right w:val="single" w:sz="4" w:space="0" w:color="auto"/>
            </w:tcBorders>
            <w:shd w:val="clear" w:color="auto" w:fill="auto"/>
            <w:noWrap/>
          </w:tcPr>
          <w:p w14:paraId="097BAAB2" w14:textId="5892BF97" w:rsidR="001F3E67" w:rsidRPr="00D0162F" w:rsidRDefault="001F3E67" w:rsidP="001F3E67">
            <w:pPr>
              <w:pStyle w:val="TAL"/>
              <w:keepNext w:val="0"/>
              <w:keepLines w:val="0"/>
            </w:pPr>
            <w:r w:rsidRPr="00D0162F">
              <w:t>NR SA FR1 Event triggered reporting tests without gap under non-DRX with SSB index reading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5033BF" w14:textId="10CCF2C1"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DE125B" w14:textId="218982FF"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73237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523A5F4" w14:textId="77777777" w:rsidR="001F3E67" w:rsidRPr="00D0162F" w:rsidRDefault="001F3E67" w:rsidP="001F3E67">
            <w:pPr>
              <w:pStyle w:val="TAL"/>
              <w:keepNext w:val="0"/>
              <w:keepLines w:val="0"/>
            </w:pPr>
          </w:p>
        </w:tc>
      </w:tr>
      <w:tr w:rsidR="001F3E67" w:rsidRPr="00D0162F" w14:paraId="0668E20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4F24EA2" w14:textId="337342E9" w:rsidR="001F3E67" w:rsidRPr="00D0162F" w:rsidRDefault="001F3E67" w:rsidP="001F3E67">
            <w:pPr>
              <w:pStyle w:val="TAL"/>
              <w:keepNext w:val="0"/>
              <w:keepLines w:val="0"/>
              <w:rPr>
                <w:b/>
                <w:lang w:eastAsia="zh-CN"/>
              </w:rPr>
            </w:pPr>
            <w:r w:rsidRPr="00D0162F">
              <w:rPr>
                <w:b/>
                <w:lang w:eastAsia="zh-CN"/>
              </w:rPr>
              <w:t>16.6.1.10</w:t>
            </w:r>
          </w:p>
        </w:tc>
        <w:tc>
          <w:tcPr>
            <w:tcW w:w="3703" w:type="dxa"/>
            <w:tcBorders>
              <w:top w:val="single" w:sz="4" w:space="0" w:color="auto"/>
              <w:left w:val="nil"/>
              <w:bottom w:val="single" w:sz="4" w:space="0" w:color="auto"/>
              <w:right w:val="single" w:sz="4" w:space="0" w:color="auto"/>
            </w:tcBorders>
            <w:shd w:val="clear" w:color="auto" w:fill="auto"/>
            <w:noWrap/>
          </w:tcPr>
          <w:p w14:paraId="1EBF64EF" w14:textId="67DAA90D" w:rsidR="001F3E67" w:rsidRPr="00D0162F" w:rsidRDefault="001F3E67" w:rsidP="001F3E67">
            <w:pPr>
              <w:pStyle w:val="TAL"/>
              <w:keepNext w:val="0"/>
              <w:keepLines w:val="0"/>
            </w:pPr>
            <w:r w:rsidRPr="00D0162F">
              <w:t>NR SA FR1 Event triggered reporting tests without gap under non-DRX with SSB index reading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8FF4A0" w14:textId="4A9451B5"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A862C2" w14:textId="370F5B8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E1950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71E09BF" w14:textId="77777777" w:rsidR="001F3E67" w:rsidRPr="00D0162F" w:rsidRDefault="001F3E67" w:rsidP="001F3E67">
            <w:pPr>
              <w:pStyle w:val="TAL"/>
              <w:keepNext w:val="0"/>
              <w:keepLines w:val="0"/>
            </w:pPr>
          </w:p>
        </w:tc>
      </w:tr>
      <w:tr w:rsidR="001F3E67" w:rsidRPr="00D0162F" w14:paraId="2BC2AC5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5F334A5" w14:textId="77777777" w:rsidR="001F3E67" w:rsidRPr="00D0162F" w:rsidRDefault="001F3E67" w:rsidP="001F3E67">
            <w:pPr>
              <w:pStyle w:val="TAL"/>
              <w:keepNext w:val="0"/>
              <w:keepLines w:val="0"/>
              <w:rPr>
                <w:b/>
                <w:lang w:eastAsia="zh-CN"/>
              </w:rPr>
            </w:pPr>
            <w:r w:rsidRPr="00D0162F">
              <w:rPr>
                <w:b/>
                <w:lang w:eastAsia="zh-CN"/>
              </w:rPr>
              <w:t>16.6.1.11</w:t>
            </w:r>
          </w:p>
        </w:tc>
        <w:tc>
          <w:tcPr>
            <w:tcW w:w="3703" w:type="dxa"/>
            <w:tcBorders>
              <w:top w:val="single" w:sz="4" w:space="0" w:color="auto"/>
              <w:left w:val="nil"/>
              <w:bottom w:val="single" w:sz="4" w:space="0" w:color="auto"/>
              <w:right w:val="single" w:sz="4" w:space="0" w:color="auto"/>
            </w:tcBorders>
            <w:shd w:val="clear" w:color="auto" w:fill="auto"/>
            <w:noWrap/>
          </w:tcPr>
          <w:p w14:paraId="5E37479A" w14:textId="77777777" w:rsidR="001F3E67" w:rsidRPr="00D0162F" w:rsidRDefault="001F3E67" w:rsidP="001F3E67">
            <w:pPr>
              <w:pStyle w:val="TAL"/>
              <w:keepNext w:val="0"/>
              <w:keepLines w:val="0"/>
            </w:pPr>
            <w:r w:rsidRPr="00D0162F">
              <w:t>NR SA FR1 Event triggered reporting tests with per-UE gaps under non-DRX with SSB index reading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C2B87D"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2C4936"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01602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D19EB7" w14:textId="77777777" w:rsidR="001F3E67" w:rsidRPr="00D0162F" w:rsidRDefault="001F3E67" w:rsidP="001F3E67">
            <w:pPr>
              <w:pStyle w:val="TAL"/>
              <w:keepNext w:val="0"/>
              <w:keepLines w:val="0"/>
            </w:pPr>
          </w:p>
        </w:tc>
      </w:tr>
      <w:tr w:rsidR="001F3E67" w:rsidRPr="00D0162F" w14:paraId="4F159E2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599775" w14:textId="77777777" w:rsidR="001F3E67" w:rsidRPr="00D0162F" w:rsidRDefault="001F3E67" w:rsidP="001F3E67">
            <w:pPr>
              <w:pStyle w:val="TAL"/>
              <w:keepNext w:val="0"/>
              <w:keepLines w:val="0"/>
              <w:rPr>
                <w:b/>
                <w:lang w:eastAsia="zh-CN"/>
              </w:rPr>
            </w:pPr>
            <w:r w:rsidRPr="00D0162F">
              <w:rPr>
                <w:b/>
                <w:lang w:eastAsia="zh-CN"/>
              </w:rPr>
              <w:t>16.6.1.12</w:t>
            </w:r>
          </w:p>
        </w:tc>
        <w:tc>
          <w:tcPr>
            <w:tcW w:w="3703" w:type="dxa"/>
            <w:tcBorders>
              <w:top w:val="single" w:sz="4" w:space="0" w:color="auto"/>
              <w:left w:val="nil"/>
              <w:bottom w:val="single" w:sz="4" w:space="0" w:color="auto"/>
              <w:right w:val="single" w:sz="4" w:space="0" w:color="auto"/>
            </w:tcBorders>
            <w:shd w:val="clear" w:color="auto" w:fill="auto"/>
            <w:noWrap/>
          </w:tcPr>
          <w:p w14:paraId="16146342" w14:textId="77777777" w:rsidR="001F3E67" w:rsidRPr="00D0162F" w:rsidRDefault="001F3E67" w:rsidP="001F3E67">
            <w:pPr>
              <w:pStyle w:val="TAL"/>
              <w:keepNext w:val="0"/>
              <w:keepLines w:val="0"/>
            </w:pPr>
            <w:r w:rsidRPr="00D0162F">
              <w:t>NR SA FR1 Event triggered reporting tests with per-UE gaps under non-DRX with SSB index reading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30A934"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D7FBA5"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DDB4E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C727C40" w14:textId="77777777" w:rsidR="001F3E67" w:rsidRPr="00D0162F" w:rsidRDefault="001F3E67" w:rsidP="001F3E67">
            <w:pPr>
              <w:pStyle w:val="TAL"/>
              <w:keepNext w:val="0"/>
              <w:keepLines w:val="0"/>
            </w:pPr>
          </w:p>
        </w:tc>
      </w:tr>
      <w:tr w:rsidR="005C3C2F" w:rsidRPr="00D0162F" w14:paraId="59598AD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CDF7E4" w14:textId="77777777" w:rsidR="005C3C2F" w:rsidRPr="00D0162F" w:rsidRDefault="005C3C2F" w:rsidP="00096385">
            <w:pPr>
              <w:pStyle w:val="TAL"/>
              <w:keepNext w:val="0"/>
              <w:keepLines w:val="0"/>
              <w:rPr>
                <w:b/>
                <w:lang w:eastAsia="zh-CN"/>
              </w:rPr>
            </w:pPr>
            <w:r w:rsidRPr="00D0162F">
              <w:rPr>
                <w:b/>
                <w:lang w:eastAsia="zh-CN"/>
              </w:rPr>
              <w:t>16.6.2.1</w:t>
            </w:r>
          </w:p>
        </w:tc>
        <w:tc>
          <w:tcPr>
            <w:tcW w:w="3703" w:type="dxa"/>
            <w:tcBorders>
              <w:top w:val="single" w:sz="4" w:space="0" w:color="auto"/>
              <w:left w:val="nil"/>
              <w:bottom w:val="single" w:sz="4" w:space="0" w:color="auto"/>
              <w:right w:val="single" w:sz="4" w:space="0" w:color="auto"/>
            </w:tcBorders>
            <w:shd w:val="clear" w:color="auto" w:fill="auto"/>
            <w:noWrap/>
          </w:tcPr>
          <w:p w14:paraId="7CABDA7D"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E9E67E"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33C5DFF"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EEBA89"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A76C468" w14:textId="77777777" w:rsidR="005C3C2F" w:rsidRPr="00D0162F" w:rsidRDefault="005C3C2F" w:rsidP="00096385">
            <w:pPr>
              <w:pStyle w:val="TAL"/>
              <w:keepNext w:val="0"/>
              <w:keepLines w:val="0"/>
            </w:pPr>
          </w:p>
        </w:tc>
      </w:tr>
      <w:tr w:rsidR="005C3C2F" w:rsidRPr="00D0162F" w14:paraId="110414E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2F673D" w14:textId="77777777" w:rsidR="005C3C2F" w:rsidRPr="00D0162F" w:rsidRDefault="005C3C2F" w:rsidP="00096385">
            <w:pPr>
              <w:pStyle w:val="TAL"/>
              <w:keepNext w:val="0"/>
              <w:keepLines w:val="0"/>
              <w:rPr>
                <w:b/>
                <w:lang w:eastAsia="zh-CN"/>
              </w:rPr>
            </w:pPr>
            <w:r w:rsidRPr="00D0162F">
              <w:rPr>
                <w:b/>
                <w:lang w:eastAsia="zh-CN"/>
              </w:rPr>
              <w:t>16.6.2.2</w:t>
            </w:r>
          </w:p>
        </w:tc>
        <w:tc>
          <w:tcPr>
            <w:tcW w:w="3703" w:type="dxa"/>
            <w:tcBorders>
              <w:top w:val="single" w:sz="4" w:space="0" w:color="auto"/>
              <w:left w:val="nil"/>
              <w:bottom w:val="single" w:sz="4" w:space="0" w:color="auto"/>
              <w:right w:val="single" w:sz="4" w:space="0" w:color="auto"/>
            </w:tcBorders>
            <w:shd w:val="clear" w:color="auto" w:fill="auto"/>
            <w:noWrap/>
          </w:tcPr>
          <w:p w14:paraId="44987DE7"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22F297"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C1655F"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5AB12C"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C4BBFA6" w14:textId="77777777" w:rsidR="005C3C2F" w:rsidRPr="00D0162F" w:rsidRDefault="005C3C2F" w:rsidP="00096385">
            <w:pPr>
              <w:pStyle w:val="TAL"/>
              <w:keepNext w:val="0"/>
              <w:keepLines w:val="0"/>
            </w:pPr>
          </w:p>
        </w:tc>
      </w:tr>
      <w:tr w:rsidR="005C3C2F" w:rsidRPr="00D0162F" w14:paraId="4308C5E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4A2B456" w14:textId="77777777" w:rsidR="005C3C2F" w:rsidRPr="00D0162F" w:rsidRDefault="005C3C2F" w:rsidP="00096385">
            <w:pPr>
              <w:pStyle w:val="TAL"/>
              <w:keepNext w:val="0"/>
              <w:keepLines w:val="0"/>
              <w:rPr>
                <w:b/>
                <w:lang w:eastAsia="zh-CN"/>
              </w:rPr>
            </w:pPr>
            <w:r w:rsidRPr="00D0162F">
              <w:rPr>
                <w:b/>
                <w:lang w:eastAsia="zh-CN"/>
              </w:rPr>
              <w:t>16.6.2.3</w:t>
            </w:r>
          </w:p>
        </w:tc>
        <w:tc>
          <w:tcPr>
            <w:tcW w:w="3703" w:type="dxa"/>
            <w:tcBorders>
              <w:top w:val="single" w:sz="4" w:space="0" w:color="auto"/>
              <w:left w:val="nil"/>
              <w:bottom w:val="single" w:sz="4" w:space="0" w:color="auto"/>
              <w:right w:val="single" w:sz="4" w:space="0" w:color="auto"/>
            </w:tcBorders>
            <w:shd w:val="clear" w:color="auto" w:fill="auto"/>
            <w:noWrap/>
          </w:tcPr>
          <w:p w14:paraId="50ED3FF3"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BB3F05"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6D7252"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C75C8D"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A365FDE" w14:textId="77777777" w:rsidR="005C3C2F" w:rsidRPr="00D0162F" w:rsidRDefault="005C3C2F" w:rsidP="00096385">
            <w:pPr>
              <w:pStyle w:val="TAL"/>
              <w:keepNext w:val="0"/>
              <w:keepLines w:val="0"/>
            </w:pPr>
          </w:p>
        </w:tc>
      </w:tr>
      <w:tr w:rsidR="005C3C2F" w:rsidRPr="00D0162F" w14:paraId="46BD484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9D0B3B" w14:textId="77777777" w:rsidR="005C3C2F" w:rsidRPr="00D0162F" w:rsidRDefault="005C3C2F" w:rsidP="00096385">
            <w:pPr>
              <w:pStyle w:val="TAL"/>
              <w:keepNext w:val="0"/>
              <w:keepLines w:val="0"/>
              <w:rPr>
                <w:b/>
                <w:lang w:eastAsia="zh-CN"/>
              </w:rPr>
            </w:pPr>
            <w:r w:rsidRPr="00D0162F">
              <w:rPr>
                <w:b/>
                <w:lang w:eastAsia="zh-CN"/>
              </w:rPr>
              <w:t>16.6.2.4</w:t>
            </w:r>
          </w:p>
        </w:tc>
        <w:tc>
          <w:tcPr>
            <w:tcW w:w="3703" w:type="dxa"/>
            <w:tcBorders>
              <w:top w:val="single" w:sz="4" w:space="0" w:color="auto"/>
              <w:left w:val="nil"/>
              <w:bottom w:val="single" w:sz="4" w:space="0" w:color="auto"/>
              <w:right w:val="single" w:sz="4" w:space="0" w:color="auto"/>
            </w:tcBorders>
            <w:shd w:val="clear" w:color="auto" w:fill="auto"/>
            <w:noWrap/>
          </w:tcPr>
          <w:p w14:paraId="1DC4A7E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694D97"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D24E15"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0A4642"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362884" w14:textId="77777777" w:rsidR="005C3C2F" w:rsidRPr="00D0162F" w:rsidRDefault="005C3C2F" w:rsidP="00096385">
            <w:pPr>
              <w:pStyle w:val="TAL"/>
              <w:keepNext w:val="0"/>
              <w:keepLines w:val="0"/>
            </w:pPr>
          </w:p>
        </w:tc>
      </w:tr>
      <w:tr w:rsidR="005C3C2F" w:rsidRPr="00D0162F" w14:paraId="49127BF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8B0DC8" w14:textId="77777777" w:rsidR="005C3C2F" w:rsidRPr="00D0162F" w:rsidRDefault="005C3C2F" w:rsidP="00096385">
            <w:pPr>
              <w:pStyle w:val="TAL"/>
              <w:keepNext w:val="0"/>
              <w:keepLines w:val="0"/>
              <w:rPr>
                <w:b/>
                <w:lang w:eastAsia="zh-CN"/>
              </w:rPr>
            </w:pPr>
            <w:r w:rsidRPr="00D0162F">
              <w:rPr>
                <w:b/>
                <w:lang w:eastAsia="zh-CN"/>
              </w:rPr>
              <w:t>16.6.2.5</w:t>
            </w:r>
          </w:p>
        </w:tc>
        <w:tc>
          <w:tcPr>
            <w:tcW w:w="3703" w:type="dxa"/>
            <w:tcBorders>
              <w:top w:val="single" w:sz="4" w:space="0" w:color="auto"/>
              <w:left w:val="nil"/>
              <w:bottom w:val="single" w:sz="4" w:space="0" w:color="auto"/>
              <w:right w:val="single" w:sz="4" w:space="0" w:color="auto"/>
            </w:tcBorders>
            <w:shd w:val="clear" w:color="auto" w:fill="auto"/>
            <w:noWrap/>
          </w:tcPr>
          <w:p w14:paraId="7F9C95C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not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2A2718"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2A81B0"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BDF8BB"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FBF5D3" w14:textId="77777777" w:rsidR="005C3C2F" w:rsidRPr="00D0162F" w:rsidRDefault="005C3C2F" w:rsidP="00096385">
            <w:pPr>
              <w:pStyle w:val="TAL"/>
              <w:keepNext w:val="0"/>
              <w:keepLines w:val="0"/>
            </w:pPr>
          </w:p>
        </w:tc>
      </w:tr>
      <w:tr w:rsidR="005C3C2F" w:rsidRPr="00D0162F" w14:paraId="25F7515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52A842D" w14:textId="77777777" w:rsidR="005C3C2F" w:rsidRPr="00D0162F" w:rsidRDefault="005C3C2F" w:rsidP="00096385">
            <w:pPr>
              <w:pStyle w:val="TAL"/>
              <w:keepNext w:val="0"/>
              <w:keepLines w:val="0"/>
              <w:rPr>
                <w:b/>
                <w:lang w:eastAsia="zh-CN"/>
              </w:rPr>
            </w:pPr>
            <w:r w:rsidRPr="00D0162F">
              <w:rPr>
                <w:b/>
                <w:lang w:eastAsia="zh-CN"/>
              </w:rPr>
              <w:t>16.6.2.6</w:t>
            </w:r>
          </w:p>
        </w:tc>
        <w:tc>
          <w:tcPr>
            <w:tcW w:w="3703" w:type="dxa"/>
            <w:tcBorders>
              <w:top w:val="single" w:sz="4" w:space="0" w:color="auto"/>
              <w:left w:val="nil"/>
              <w:bottom w:val="single" w:sz="4" w:space="0" w:color="auto"/>
              <w:right w:val="single" w:sz="4" w:space="0" w:color="auto"/>
            </w:tcBorders>
            <w:shd w:val="clear" w:color="auto" w:fill="auto"/>
            <w:noWrap/>
          </w:tcPr>
          <w:p w14:paraId="2B1D9D3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not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2461C1"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C6F3BE"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819690"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57A0AA6" w14:textId="77777777" w:rsidR="005C3C2F" w:rsidRPr="00D0162F" w:rsidRDefault="005C3C2F" w:rsidP="00096385">
            <w:pPr>
              <w:pStyle w:val="TAL"/>
              <w:keepNext w:val="0"/>
              <w:keepLines w:val="0"/>
            </w:pPr>
          </w:p>
        </w:tc>
      </w:tr>
      <w:tr w:rsidR="005C3C2F" w:rsidRPr="00D0162F" w14:paraId="135EA2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BF8DBBD" w14:textId="77777777" w:rsidR="005C3C2F" w:rsidRPr="00D0162F" w:rsidRDefault="005C3C2F" w:rsidP="00096385">
            <w:pPr>
              <w:pStyle w:val="TAL"/>
              <w:keepNext w:val="0"/>
              <w:keepLines w:val="0"/>
              <w:rPr>
                <w:b/>
                <w:lang w:eastAsia="zh-CN"/>
              </w:rPr>
            </w:pPr>
            <w:r w:rsidRPr="00D0162F">
              <w:rPr>
                <w:b/>
                <w:lang w:eastAsia="zh-CN"/>
              </w:rPr>
              <w:t>16.6.2.7</w:t>
            </w:r>
          </w:p>
        </w:tc>
        <w:tc>
          <w:tcPr>
            <w:tcW w:w="3703" w:type="dxa"/>
            <w:tcBorders>
              <w:top w:val="single" w:sz="4" w:space="0" w:color="auto"/>
              <w:left w:val="nil"/>
              <w:bottom w:val="single" w:sz="4" w:space="0" w:color="auto"/>
              <w:right w:val="single" w:sz="4" w:space="0" w:color="auto"/>
            </w:tcBorders>
            <w:shd w:val="clear" w:color="auto" w:fill="auto"/>
            <w:noWrap/>
          </w:tcPr>
          <w:p w14:paraId="3512A6AC"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90D320"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0046C4"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A7CCBA"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B6601C3" w14:textId="77777777" w:rsidR="005C3C2F" w:rsidRPr="00D0162F" w:rsidRDefault="005C3C2F" w:rsidP="00096385">
            <w:pPr>
              <w:pStyle w:val="TAL"/>
              <w:keepNext w:val="0"/>
              <w:keepLines w:val="0"/>
            </w:pPr>
          </w:p>
        </w:tc>
      </w:tr>
      <w:tr w:rsidR="005C3C2F" w:rsidRPr="00D0162F" w14:paraId="7A9F690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0866089" w14:textId="77777777" w:rsidR="005C3C2F" w:rsidRPr="00D0162F" w:rsidRDefault="005C3C2F" w:rsidP="00096385">
            <w:pPr>
              <w:pStyle w:val="TAL"/>
              <w:keepNext w:val="0"/>
              <w:keepLines w:val="0"/>
              <w:rPr>
                <w:b/>
                <w:lang w:eastAsia="zh-CN"/>
              </w:rPr>
            </w:pPr>
            <w:r w:rsidRPr="00D0162F">
              <w:rPr>
                <w:b/>
                <w:lang w:eastAsia="zh-CN"/>
              </w:rPr>
              <w:t>16.6.2.8</w:t>
            </w:r>
          </w:p>
        </w:tc>
        <w:tc>
          <w:tcPr>
            <w:tcW w:w="3703" w:type="dxa"/>
            <w:tcBorders>
              <w:top w:val="single" w:sz="4" w:space="0" w:color="auto"/>
              <w:left w:val="nil"/>
              <w:bottom w:val="single" w:sz="4" w:space="0" w:color="auto"/>
              <w:right w:val="single" w:sz="4" w:space="0" w:color="auto"/>
            </w:tcBorders>
            <w:shd w:val="clear" w:color="auto" w:fill="auto"/>
            <w:noWrap/>
          </w:tcPr>
          <w:p w14:paraId="2E323074"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6798CF5"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218366"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BAA536"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60FB8F" w14:textId="77777777" w:rsidR="005C3C2F" w:rsidRPr="00D0162F" w:rsidRDefault="005C3C2F" w:rsidP="00096385">
            <w:pPr>
              <w:pStyle w:val="TAL"/>
              <w:keepNext w:val="0"/>
              <w:keepLines w:val="0"/>
            </w:pPr>
          </w:p>
        </w:tc>
      </w:tr>
      <w:tr w:rsidR="005C3C2F" w:rsidRPr="00D0162F" w14:paraId="7B357DF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08C0CDA" w14:textId="77777777" w:rsidR="005C3C2F" w:rsidRPr="00D0162F" w:rsidRDefault="005C3C2F" w:rsidP="00096385">
            <w:pPr>
              <w:pStyle w:val="TAL"/>
              <w:keepNext w:val="0"/>
              <w:keepLines w:val="0"/>
              <w:rPr>
                <w:b/>
                <w:lang w:eastAsia="zh-CN"/>
              </w:rPr>
            </w:pPr>
            <w:r w:rsidRPr="00D0162F">
              <w:rPr>
                <w:b/>
                <w:lang w:eastAsia="zh-CN"/>
              </w:rPr>
              <w:t>16.6.2.9</w:t>
            </w:r>
          </w:p>
        </w:tc>
        <w:tc>
          <w:tcPr>
            <w:tcW w:w="3703" w:type="dxa"/>
            <w:tcBorders>
              <w:top w:val="single" w:sz="4" w:space="0" w:color="auto"/>
              <w:left w:val="nil"/>
              <w:bottom w:val="single" w:sz="4" w:space="0" w:color="auto"/>
              <w:right w:val="single" w:sz="4" w:space="0" w:color="auto"/>
            </w:tcBorders>
            <w:shd w:val="clear" w:color="auto" w:fill="auto"/>
            <w:noWrap/>
          </w:tcPr>
          <w:p w14:paraId="27D5D7BF"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with additional mandatory gap patter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C277FA"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819780"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9DCFA3"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B335449" w14:textId="77777777" w:rsidR="005C3C2F" w:rsidRPr="00D0162F" w:rsidRDefault="005C3C2F" w:rsidP="00096385">
            <w:pPr>
              <w:pStyle w:val="TAL"/>
              <w:keepNext w:val="0"/>
              <w:keepLines w:val="0"/>
            </w:pPr>
          </w:p>
        </w:tc>
      </w:tr>
      <w:tr w:rsidR="005C3C2F" w:rsidRPr="00D0162F" w14:paraId="5FBD5F9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E2D560D" w14:textId="77777777" w:rsidR="005C3C2F" w:rsidRPr="00D0162F" w:rsidRDefault="005C3C2F" w:rsidP="00096385">
            <w:pPr>
              <w:pStyle w:val="TAL"/>
              <w:keepNext w:val="0"/>
              <w:keepLines w:val="0"/>
              <w:rPr>
                <w:b/>
                <w:lang w:eastAsia="zh-CN"/>
              </w:rPr>
            </w:pPr>
            <w:r w:rsidRPr="00D0162F">
              <w:rPr>
                <w:b/>
                <w:lang w:eastAsia="zh-CN"/>
              </w:rPr>
              <w:t>16.6.2.10</w:t>
            </w:r>
          </w:p>
        </w:tc>
        <w:tc>
          <w:tcPr>
            <w:tcW w:w="3703" w:type="dxa"/>
            <w:tcBorders>
              <w:top w:val="single" w:sz="4" w:space="0" w:color="auto"/>
              <w:left w:val="nil"/>
              <w:bottom w:val="single" w:sz="4" w:space="0" w:color="auto"/>
              <w:right w:val="single" w:sz="4" w:space="0" w:color="auto"/>
            </w:tcBorders>
            <w:shd w:val="clear" w:color="auto" w:fill="auto"/>
            <w:noWrap/>
          </w:tcPr>
          <w:p w14:paraId="3C4AFFEC"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with additional mandatory gap patter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48DA5A"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9ED6B77"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40739F"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A067DC" w14:textId="77777777" w:rsidR="005C3C2F" w:rsidRPr="00D0162F" w:rsidRDefault="005C3C2F" w:rsidP="00096385">
            <w:pPr>
              <w:pStyle w:val="TAL"/>
              <w:keepNext w:val="0"/>
              <w:keepLines w:val="0"/>
            </w:pPr>
          </w:p>
        </w:tc>
      </w:tr>
      <w:tr w:rsidR="005C3C2F" w:rsidRPr="00D0162F" w14:paraId="1B711E6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097A5F" w14:textId="77777777" w:rsidR="005C3C2F" w:rsidRPr="00D0162F" w:rsidRDefault="005C3C2F" w:rsidP="00096385">
            <w:pPr>
              <w:pStyle w:val="TAL"/>
              <w:keepNext w:val="0"/>
              <w:keepLines w:val="0"/>
              <w:rPr>
                <w:b/>
                <w:lang w:eastAsia="zh-CN"/>
              </w:rPr>
            </w:pPr>
            <w:r w:rsidRPr="00D0162F">
              <w:rPr>
                <w:b/>
                <w:lang w:eastAsia="zh-CN"/>
              </w:rPr>
              <w:t>16.6.2.11</w:t>
            </w:r>
          </w:p>
        </w:tc>
        <w:tc>
          <w:tcPr>
            <w:tcW w:w="3703" w:type="dxa"/>
            <w:tcBorders>
              <w:top w:val="single" w:sz="4" w:space="0" w:color="auto"/>
              <w:left w:val="nil"/>
              <w:bottom w:val="single" w:sz="4" w:space="0" w:color="auto"/>
              <w:right w:val="single" w:sz="4" w:space="0" w:color="auto"/>
            </w:tcBorders>
            <w:shd w:val="clear" w:color="auto" w:fill="auto"/>
            <w:noWrap/>
          </w:tcPr>
          <w:p w14:paraId="29A89024"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AE71D8"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525139"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02C4CF"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450F84" w14:textId="77777777" w:rsidR="005C3C2F" w:rsidRPr="00D0162F" w:rsidRDefault="005C3C2F" w:rsidP="00096385">
            <w:pPr>
              <w:pStyle w:val="TAL"/>
              <w:keepNext w:val="0"/>
              <w:keepLines w:val="0"/>
            </w:pPr>
          </w:p>
        </w:tc>
      </w:tr>
      <w:tr w:rsidR="005C3C2F" w:rsidRPr="00D0162F" w14:paraId="6FF7FD3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DA770DD" w14:textId="77777777" w:rsidR="005C3C2F" w:rsidRPr="00D0162F" w:rsidRDefault="005C3C2F" w:rsidP="00096385">
            <w:pPr>
              <w:pStyle w:val="TAL"/>
              <w:keepNext w:val="0"/>
              <w:keepLines w:val="0"/>
              <w:rPr>
                <w:b/>
                <w:lang w:eastAsia="zh-CN"/>
              </w:rPr>
            </w:pPr>
            <w:r w:rsidRPr="00D0162F">
              <w:rPr>
                <w:b/>
                <w:lang w:eastAsia="zh-CN"/>
              </w:rPr>
              <w:t>16.6.2.12</w:t>
            </w:r>
          </w:p>
        </w:tc>
        <w:tc>
          <w:tcPr>
            <w:tcW w:w="3703" w:type="dxa"/>
            <w:tcBorders>
              <w:top w:val="single" w:sz="4" w:space="0" w:color="auto"/>
              <w:left w:val="nil"/>
              <w:bottom w:val="single" w:sz="4" w:space="0" w:color="auto"/>
              <w:right w:val="single" w:sz="4" w:space="0" w:color="auto"/>
            </w:tcBorders>
            <w:shd w:val="clear" w:color="auto" w:fill="auto"/>
            <w:noWrap/>
          </w:tcPr>
          <w:p w14:paraId="7BA1B143"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1A5586"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4FA4A9"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6CBCF7"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69A13D7" w14:textId="77777777" w:rsidR="005C3C2F" w:rsidRPr="00D0162F" w:rsidRDefault="005C3C2F" w:rsidP="00096385">
            <w:pPr>
              <w:pStyle w:val="TAL"/>
              <w:keepNext w:val="0"/>
              <w:keepLines w:val="0"/>
            </w:pPr>
          </w:p>
        </w:tc>
      </w:tr>
      <w:tr w:rsidR="001F3E67" w:rsidRPr="00D0162F" w14:paraId="00CE6C8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B605400" w14:textId="77777777" w:rsidR="001F3E67" w:rsidRPr="00D0162F" w:rsidRDefault="001F3E67" w:rsidP="001F3E67">
            <w:pPr>
              <w:pStyle w:val="TAL"/>
              <w:keepNext w:val="0"/>
              <w:keepLines w:val="0"/>
              <w:rPr>
                <w:b/>
                <w:lang w:eastAsia="zh-CN"/>
              </w:rPr>
            </w:pPr>
            <w:r w:rsidRPr="00D0162F">
              <w:rPr>
                <w:b/>
                <w:lang w:eastAsia="zh-CN"/>
              </w:rPr>
              <w:t>16.6.4.1</w:t>
            </w:r>
          </w:p>
        </w:tc>
        <w:tc>
          <w:tcPr>
            <w:tcW w:w="3703" w:type="dxa"/>
            <w:tcBorders>
              <w:top w:val="single" w:sz="4" w:space="0" w:color="auto"/>
              <w:left w:val="nil"/>
              <w:bottom w:val="single" w:sz="4" w:space="0" w:color="auto"/>
              <w:right w:val="single" w:sz="4" w:space="0" w:color="auto"/>
            </w:tcBorders>
            <w:shd w:val="clear" w:color="auto" w:fill="auto"/>
            <w:noWrap/>
          </w:tcPr>
          <w:p w14:paraId="098328B8" w14:textId="77777777" w:rsidR="001F3E67" w:rsidRPr="00D0162F" w:rsidRDefault="001F3E67" w:rsidP="001F3E67">
            <w:pPr>
              <w:pStyle w:val="TAL"/>
              <w:keepNext w:val="0"/>
              <w:keepLines w:val="0"/>
            </w:pPr>
            <w:r w:rsidRPr="00D0162F">
              <w:t>NR SA FR1 SSB based L1-RSRP measurement when DRX is not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BDCE79"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A6B13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0E8E90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240F39C" w14:textId="77777777" w:rsidR="001F3E67" w:rsidRPr="00D0162F" w:rsidRDefault="001F3E67" w:rsidP="001F3E67">
            <w:pPr>
              <w:pStyle w:val="TAL"/>
              <w:keepNext w:val="0"/>
              <w:keepLines w:val="0"/>
            </w:pPr>
          </w:p>
        </w:tc>
      </w:tr>
      <w:tr w:rsidR="001F3E67" w:rsidRPr="00D0162F" w14:paraId="1BDD44A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A26747A" w14:textId="77777777" w:rsidR="001F3E67" w:rsidRPr="00D0162F" w:rsidRDefault="001F3E67" w:rsidP="001F3E67">
            <w:pPr>
              <w:pStyle w:val="TAL"/>
              <w:keepNext w:val="0"/>
              <w:keepLines w:val="0"/>
              <w:rPr>
                <w:b/>
                <w:lang w:eastAsia="zh-CN"/>
              </w:rPr>
            </w:pPr>
            <w:r w:rsidRPr="00D0162F">
              <w:rPr>
                <w:b/>
                <w:lang w:eastAsia="zh-CN"/>
              </w:rPr>
              <w:lastRenderedPageBreak/>
              <w:t>16.6.4.2</w:t>
            </w:r>
          </w:p>
        </w:tc>
        <w:tc>
          <w:tcPr>
            <w:tcW w:w="3703" w:type="dxa"/>
            <w:tcBorders>
              <w:top w:val="single" w:sz="4" w:space="0" w:color="auto"/>
              <w:left w:val="nil"/>
              <w:bottom w:val="single" w:sz="4" w:space="0" w:color="auto"/>
              <w:right w:val="single" w:sz="4" w:space="0" w:color="auto"/>
            </w:tcBorders>
            <w:shd w:val="clear" w:color="auto" w:fill="auto"/>
            <w:noWrap/>
          </w:tcPr>
          <w:p w14:paraId="004F2259" w14:textId="77777777" w:rsidR="001F3E67" w:rsidRPr="00D0162F" w:rsidRDefault="001F3E67" w:rsidP="001F3E67">
            <w:pPr>
              <w:pStyle w:val="TAL"/>
              <w:keepNext w:val="0"/>
              <w:keepLines w:val="0"/>
            </w:pPr>
            <w:r w:rsidRPr="00D0162F">
              <w:t>NR SA FR1 SSB based L1-RSRP measurement when DRX is not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E56DE2"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B56C7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D0F6E3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40340E4" w14:textId="77777777" w:rsidR="001F3E67" w:rsidRPr="00D0162F" w:rsidRDefault="001F3E67" w:rsidP="001F3E67">
            <w:pPr>
              <w:pStyle w:val="TAL"/>
              <w:keepNext w:val="0"/>
              <w:keepLines w:val="0"/>
            </w:pPr>
          </w:p>
        </w:tc>
      </w:tr>
      <w:tr w:rsidR="001F3E67" w:rsidRPr="00D0162F" w14:paraId="23C7946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A025CC" w14:textId="77777777" w:rsidR="001F3E67" w:rsidRPr="00D0162F" w:rsidRDefault="001F3E67" w:rsidP="001F3E67">
            <w:pPr>
              <w:pStyle w:val="TAL"/>
              <w:keepNext w:val="0"/>
              <w:keepLines w:val="0"/>
              <w:rPr>
                <w:b/>
                <w:lang w:eastAsia="zh-CN"/>
              </w:rPr>
            </w:pPr>
            <w:r w:rsidRPr="00D0162F">
              <w:rPr>
                <w:b/>
                <w:lang w:eastAsia="zh-CN"/>
              </w:rPr>
              <w:t>16.6.4.3</w:t>
            </w:r>
          </w:p>
        </w:tc>
        <w:tc>
          <w:tcPr>
            <w:tcW w:w="3703" w:type="dxa"/>
            <w:tcBorders>
              <w:top w:val="single" w:sz="4" w:space="0" w:color="auto"/>
              <w:left w:val="nil"/>
              <w:bottom w:val="single" w:sz="4" w:space="0" w:color="auto"/>
              <w:right w:val="single" w:sz="4" w:space="0" w:color="auto"/>
            </w:tcBorders>
            <w:shd w:val="clear" w:color="auto" w:fill="auto"/>
            <w:noWrap/>
          </w:tcPr>
          <w:p w14:paraId="24D6B623" w14:textId="77777777" w:rsidR="001F3E67" w:rsidRPr="00D0162F" w:rsidRDefault="001F3E67" w:rsidP="001F3E67">
            <w:pPr>
              <w:pStyle w:val="TAL"/>
              <w:keepNext w:val="0"/>
              <w:keepLines w:val="0"/>
            </w:pPr>
            <w:r w:rsidRPr="00D0162F">
              <w:t>NR SA FR1 SSB based L1-RSRP measurement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162AF0"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97A2B4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EDC1B5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D10ACF2" w14:textId="77777777" w:rsidR="001F3E67" w:rsidRPr="00D0162F" w:rsidRDefault="001F3E67" w:rsidP="001F3E67">
            <w:pPr>
              <w:pStyle w:val="TAL"/>
              <w:keepNext w:val="0"/>
              <w:keepLines w:val="0"/>
            </w:pPr>
          </w:p>
        </w:tc>
      </w:tr>
      <w:tr w:rsidR="001F3E67" w:rsidRPr="00D0162F" w14:paraId="59EC43A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A963BF8" w14:textId="77777777" w:rsidR="001F3E67" w:rsidRPr="00D0162F" w:rsidRDefault="001F3E67" w:rsidP="001F3E67">
            <w:pPr>
              <w:pStyle w:val="TAL"/>
              <w:keepNext w:val="0"/>
              <w:keepLines w:val="0"/>
              <w:rPr>
                <w:b/>
                <w:lang w:eastAsia="zh-CN"/>
              </w:rPr>
            </w:pPr>
            <w:r w:rsidRPr="00D0162F">
              <w:rPr>
                <w:b/>
                <w:lang w:eastAsia="zh-CN"/>
              </w:rPr>
              <w:t>16.6.4.4</w:t>
            </w:r>
          </w:p>
        </w:tc>
        <w:tc>
          <w:tcPr>
            <w:tcW w:w="3703" w:type="dxa"/>
            <w:tcBorders>
              <w:top w:val="single" w:sz="4" w:space="0" w:color="auto"/>
              <w:left w:val="nil"/>
              <w:bottom w:val="single" w:sz="4" w:space="0" w:color="auto"/>
              <w:right w:val="single" w:sz="4" w:space="0" w:color="auto"/>
            </w:tcBorders>
            <w:shd w:val="clear" w:color="auto" w:fill="auto"/>
            <w:noWrap/>
          </w:tcPr>
          <w:p w14:paraId="3087642C" w14:textId="77777777" w:rsidR="001F3E67" w:rsidRPr="00D0162F" w:rsidRDefault="001F3E67" w:rsidP="001F3E67">
            <w:pPr>
              <w:pStyle w:val="TAL"/>
              <w:keepNext w:val="0"/>
              <w:keepLines w:val="0"/>
            </w:pPr>
            <w:r w:rsidRPr="00D0162F">
              <w:t>NR SA FR1 SSB based L1-RSRP measurement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51AC5F9"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29C11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FE07A5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1C19133" w14:textId="77777777" w:rsidR="001F3E67" w:rsidRPr="00D0162F" w:rsidRDefault="001F3E67" w:rsidP="001F3E67">
            <w:pPr>
              <w:pStyle w:val="TAL"/>
              <w:keepNext w:val="0"/>
              <w:keepLines w:val="0"/>
            </w:pPr>
          </w:p>
        </w:tc>
      </w:tr>
      <w:tr w:rsidR="001F3E67" w:rsidRPr="00D0162F" w14:paraId="5CE909A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FFDC0E" w14:textId="0830F977" w:rsidR="001F3E67" w:rsidRPr="00D0162F" w:rsidRDefault="001F3E67" w:rsidP="001F3E67">
            <w:pPr>
              <w:pStyle w:val="TAL"/>
              <w:keepNext w:val="0"/>
              <w:keepLines w:val="0"/>
              <w:rPr>
                <w:b/>
                <w:lang w:eastAsia="zh-CN"/>
              </w:rPr>
            </w:pPr>
            <w:r w:rsidRPr="00D0162F">
              <w:rPr>
                <w:b/>
                <w:lang w:eastAsia="zh-CN"/>
              </w:rPr>
              <w:t>16.6.4.5</w:t>
            </w:r>
          </w:p>
        </w:tc>
        <w:tc>
          <w:tcPr>
            <w:tcW w:w="3703" w:type="dxa"/>
            <w:tcBorders>
              <w:top w:val="single" w:sz="4" w:space="0" w:color="auto"/>
              <w:left w:val="nil"/>
              <w:bottom w:val="single" w:sz="4" w:space="0" w:color="auto"/>
              <w:right w:val="single" w:sz="4" w:space="0" w:color="auto"/>
            </w:tcBorders>
            <w:shd w:val="clear" w:color="auto" w:fill="auto"/>
            <w:noWrap/>
          </w:tcPr>
          <w:p w14:paraId="2BA9B6B1" w14:textId="59DEFB9B" w:rsidR="001F3E67" w:rsidRPr="00D0162F" w:rsidRDefault="001F3E67" w:rsidP="001F3E67">
            <w:pPr>
              <w:pStyle w:val="TAL"/>
              <w:keepNext w:val="0"/>
              <w:keepLines w:val="0"/>
            </w:pPr>
            <w:r w:rsidRPr="00D0162F">
              <w:t>NR SA FR1 CSI-RS based L1-RSRP measurement when DRX is not used for 1 Rx UE</w:t>
            </w:r>
          </w:p>
        </w:tc>
        <w:tc>
          <w:tcPr>
            <w:tcW w:w="1052" w:type="dxa"/>
            <w:tcBorders>
              <w:top w:val="single" w:sz="4" w:space="0" w:color="auto"/>
              <w:left w:val="nil"/>
              <w:bottom w:val="single" w:sz="4" w:space="0" w:color="auto"/>
              <w:right w:val="single" w:sz="4" w:space="0" w:color="auto"/>
            </w:tcBorders>
            <w:shd w:val="clear" w:color="auto" w:fill="auto"/>
          </w:tcPr>
          <w:p w14:paraId="28D26138" w14:textId="5A675E0C"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E86EA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4EA815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70E409" w14:textId="77777777" w:rsidR="001F3E67" w:rsidRPr="00D0162F" w:rsidRDefault="001F3E67" w:rsidP="001F3E67">
            <w:pPr>
              <w:pStyle w:val="TAL"/>
              <w:keepNext w:val="0"/>
              <w:keepLines w:val="0"/>
            </w:pPr>
          </w:p>
        </w:tc>
      </w:tr>
      <w:tr w:rsidR="001F3E67" w:rsidRPr="00D0162F" w14:paraId="02C0CCC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FF9E657" w14:textId="4A8FCC0C" w:rsidR="001F3E67" w:rsidRPr="00D0162F" w:rsidRDefault="001F3E67" w:rsidP="001F3E67">
            <w:pPr>
              <w:pStyle w:val="TAL"/>
              <w:keepNext w:val="0"/>
              <w:keepLines w:val="0"/>
              <w:rPr>
                <w:b/>
                <w:lang w:eastAsia="zh-CN"/>
              </w:rPr>
            </w:pPr>
            <w:r w:rsidRPr="00D0162F">
              <w:rPr>
                <w:b/>
                <w:lang w:eastAsia="zh-CN"/>
              </w:rPr>
              <w:t>16.6.4.6</w:t>
            </w:r>
          </w:p>
        </w:tc>
        <w:tc>
          <w:tcPr>
            <w:tcW w:w="3703" w:type="dxa"/>
            <w:tcBorders>
              <w:top w:val="single" w:sz="4" w:space="0" w:color="auto"/>
              <w:left w:val="nil"/>
              <w:bottom w:val="single" w:sz="4" w:space="0" w:color="auto"/>
              <w:right w:val="single" w:sz="4" w:space="0" w:color="auto"/>
            </w:tcBorders>
            <w:shd w:val="clear" w:color="auto" w:fill="auto"/>
            <w:noWrap/>
          </w:tcPr>
          <w:p w14:paraId="51065B91" w14:textId="0993D276" w:rsidR="001F3E67" w:rsidRPr="00D0162F" w:rsidRDefault="001F3E67" w:rsidP="001F3E67">
            <w:pPr>
              <w:pStyle w:val="TAL"/>
              <w:keepNext w:val="0"/>
              <w:keepLines w:val="0"/>
            </w:pPr>
            <w:r w:rsidRPr="00D0162F">
              <w:t>NR SA FR1 CSI-RS based L1-RSRP measurement when DRX is not used for 2 Rx UE</w:t>
            </w:r>
          </w:p>
        </w:tc>
        <w:tc>
          <w:tcPr>
            <w:tcW w:w="1052" w:type="dxa"/>
            <w:tcBorders>
              <w:top w:val="single" w:sz="4" w:space="0" w:color="auto"/>
              <w:left w:val="nil"/>
              <w:bottom w:val="single" w:sz="4" w:space="0" w:color="auto"/>
              <w:right w:val="single" w:sz="4" w:space="0" w:color="auto"/>
            </w:tcBorders>
            <w:shd w:val="clear" w:color="auto" w:fill="auto"/>
          </w:tcPr>
          <w:p w14:paraId="7BF399D9" w14:textId="06FDB424"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B62014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9D907B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0902E4" w14:textId="77777777" w:rsidR="001F3E67" w:rsidRPr="00D0162F" w:rsidRDefault="001F3E67" w:rsidP="001F3E67">
            <w:pPr>
              <w:pStyle w:val="TAL"/>
              <w:keepNext w:val="0"/>
              <w:keepLines w:val="0"/>
            </w:pPr>
          </w:p>
        </w:tc>
      </w:tr>
      <w:tr w:rsidR="001F3E67" w:rsidRPr="00D0162F" w14:paraId="0849C03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DD59AEA" w14:textId="4DF47031" w:rsidR="001F3E67" w:rsidRPr="00D0162F" w:rsidRDefault="001F3E67" w:rsidP="001F3E67">
            <w:pPr>
              <w:pStyle w:val="TAL"/>
              <w:keepNext w:val="0"/>
              <w:keepLines w:val="0"/>
              <w:rPr>
                <w:b/>
                <w:lang w:eastAsia="zh-CN"/>
              </w:rPr>
            </w:pPr>
            <w:r w:rsidRPr="00D0162F">
              <w:rPr>
                <w:b/>
                <w:lang w:eastAsia="zh-CN"/>
              </w:rPr>
              <w:t>16.6.4.7</w:t>
            </w:r>
          </w:p>
        </w:tc>
        <w:tc>
          <w:tcPr>
            <w:tcW w:w="3703" w:type="dxa"/>
            <w:tcBorders>
              <w:top w:val="single" w:sz="4" w:space="0" w:color="auto"/>
              <w:left w:val="nil"/>
              <w:bottom w:val="single" w:sz="4" w:space="0" w:color="auto"/>
              <w:right w:val="single" w:sz="4" w:space="0" w:color="auto"/>
            </w:tcBorders>
            <w:shd w:val="clear" w:color="auto" w:fill="auto"/>
            <w:noWrap/>
          </w:tcPr>
          <w:p w14:paraId="46A4D966" w14:textId="3580DA99" w:rsidR="001F3E67" w:rsidRPr="00D0162F" w:rsidRDefault="001F3E67" w:rsidP="001F3E67">
            <w:pPr>
              <w:pStyle w:val="TAL"/>
              <w:keepNext w:val="0"/>
              <w:keepLines w:val="0"/>
            </w:pPr>
            <w:r w:rsidRPr="00D0162F">
              <w:t>NR SA FR1 CSI-RS based L1-RSRP measurement when DRX is used for 1 Rx UE</w:t>
            </w:r>
          </w:p>
        </w:tc>
        <w:tc>
          <w:tcPr>
            <w:tcW w:w="1052" w:type="dxa"/>
            <w:tcBorders>
              <w:top w:val="single" w:sz="4" w:space="0" w:color="auto"/>
              <w:left w:val="nil"/>
              <w:bottom w:val="single" w:sz="4" w:space="0" w:color="auto"/>
              <w:right w:val="single" w:sz="4" w:space="0" w:color="auto"/>
            </w:tcBorders>
            <w:shd w:val="clear" w:color="auto" w:fill="auto"/>
          </w:tcPr>
          <w:p w14:paraId="3D350874" w14:textId="2B4EEE68"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692214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F13AA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08137E2" w14:textId="77777777" w:rsidR="001F3E67" w:rsidRPr="00D0162F" w:rsidRDefault="001F3E67" w:rsidP="001F3E67">
            <w:pPr>
              <w:pStyle w:val="TAL"/>
              <w:keepNext w:val="0"/>
              <w:keepLines w:val="0"/>
            </w:pPr>
          </w:p>
        </w:tc>
      </w:tr>
      <w:tr w:rsidR="001F3E67" w:rsidRPr="00D0162F" w14:paraId="67829E4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A5F13E2" w14:textId="0E1CE8EC" w:rsidR="001F3E67" w:rsidRPr="00D0162F" w:rsidRDefault="001F3E67" w:rsidP="001F3E67">
            <w:pPr>
              <w:pStyle w:val="TAL"/>
              <w:keepNext w:val="0"/>
              <w:keepLines w:val="0"/>
              <w:rPr>
                <w:b/>
                <w:lang w:eastAsia="zh-CN"/>
              </w:rPr>
            </w:pPr>
            <w:r w:rsidRPr="00D0162F">
              <w:rPr>
                <w:b/>
                <w:lang w:eastAsia="zh-CN"/>
              </w:rPr>
              <w:t>16.6.4.8</w:t>
            </w:r>
          </w:p>
        </w:tc>
        <w:tc>
          <w:tcPr>
            <w:tcW w:w="3703" w:type="dxa"/>
            <w:tcBorders>
              <w:top w:val="single" w:sz="4" w:space="0" w:color="auto"/>
              <w:left w:val="nil"/>
              <w:bottom w:val="single" w:sz="4" w:space="0" w:color="auto"/>
              <w:right w:val="single" w:sz="4" w:space="0" w:color="auto"/>
            </w:tcBorders>
            <w:shd w:val="clear" w:color="auto" w:fill="auto"/>
            <w:noWrap/>
          </w:tcPr>
          <w:p w14:paraId="5C8AAE00" w14:textId="062050BF" w:rsidR="001F3E67" w:rsidRPr="00D0162F" w:rsidRDefault="001F3E67" w:rsidP="001F3E67">
            <w:pPr>
              <w:pStyle w:val="TAL"/>
              <w:keepNext w:val="0"/>
              <w:keepLines w:val="0"/>
            </w:pPr>
            <w:r w:rsidRPr="00D0162F">
              <w:t>NR SA FR1 CSI-RS based L1-RSRP measurement when DRX is used for 2 Rx UE</w:t>
            </w:r>
          </w:p>
        </w:tc>
        <w:tc>
          <w:tcPr>
            <w:tcW w:w="1052" w:type="dxa"/>
            <w:tcBorders>
              <w:top w:val="single" w:sz="4" w:space="0" w:color="auto"/>
              <w:left w:val="nil"/>
              <w:bottom w:val="single" w:sz="4" w:space="0" w:color="auto"/>
              <w:right w:val="single" w:sz="4" w:space="0" w:color="auto"/>
            </w:tcBorders>
            <w:shd w:val="clear" w:color="auto" w:fill="auto"/>
          </w:tcPr>
          <w:p w14:paraId="4F421B3A" w14:textId="20C66CE8"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61B691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49C971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65C219F" w14:textId="77777777" w:rsidR="001F3E67" w:rsidRPr="00D0162F" w:rsidRDefault="001F3E67" w:rsidP="001F3E67">
            <w:pPr>
              <w:pStyle w:val="TAL"/>
              <w:keepNext w:val="0"/>
              <w:keepLines w:val="0"/>
            </w:pPr>
          </w:p>
        </w:tc>
      </w:tr>
      <w:tr w:rsidR="00D03FDC" w:rsidRPr="00D0162F" w14:paraId="4439668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CFB8A2" w14:textId="49D94E99" w:rsidR="00D03FDC" w:rsidRPr="00D0162F" w:rsidRDefault="00D03FDC" w:rsidP="00096385">
            <w:pPr>
              <w:pStyle w:val="TAL"/>
              <w:keepNext w:val="0"/>
              <w:keepLines w:val="0"/>
              <w:rPr>
                <w:b/>
                <w:lang w:eastAsia="zh-CN"/>
              </w:rPr>
            </w:pPr>
            <w:r w:rsidRPr="00D0162F">
              <w:rPr>
                <w:b/>
                <w:lang w:eastAsia="zh-CN"/>
              </w:rPr>
              <w:t>16.6.</w:t>
            </w:r>
            <w:r w:rsidR="00311BA0">
              <w:rPr>
                <w:b/>
                <w:lang w:eastAsia="zh-CN"/>
              </w:rPr>
              <w:t>5</w:t>
            </w:r>
            <w:r w:rsidRPr="00D0162F">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62EAFDEF" w14:textId="77777777" w:rsidR="00D03FDC" w:rsidRPr="00D0162F" w:rsidRDefault="00D03FDC" w:rsidP="00D03FDC">
            <w:pPr>
              <w:pStyle w:val="TAL"/>
              <w:keepNext w:val="0"/>
              <w:keepLines w:val="0"/>
            </w:pPr>
            <w:r w:rsidRPr="00D0162F">
              <w:t>NR SA FR1 intra-frequency CGI identification of NR neighbour cell in FR1 for 1 Rx UE</w:t>
            </w:r>
          </w:p>
        </w:tc>
        <w:tc>
          <w:tcPr>
            <w:tcW w:w="1052" w:type="dxa"/>
            <w:tcBorders>
              <w:top w:val="single" w:sz="4" w:space="0" w:color="auto"/>
              <w:left w:val="nil"/>
              <w:bottom w:val="single" w:sz="4" w:space="0" w:color="auto"/>
              <w:right w:val="single" w:sz="4" w:space="0" w:color="auto"/>
            </w:tcBorders>
            <w:shd w:val="clear" w:color="auto" w:fill="auto"/>
          </w:tcPr>
          <w:p w14:paraId="6C1CA6EB" w14:textId="77777777" w:rsidR="00D03FDC" w:rsidRPr="00D0162F" w:rsidRDefault="00D03FDC" w:rsidP="00096385">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C7132" w14:textId="77777777" w:rsidR="00D03FDC" w:rsidRPr="00D0162F" w:rsidRDefault="00D03FDC" w:rsidP="00096385">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CF4D54" w14:textId="77777777" w:rsidR="00D03FDC" w:rsidRPr="00D0162F" w:rsidRDefault="00D03FDC"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2D651E7" w14:textId="77777777" w:rsidR="00D03FDC" w:rsidRPr="00D0162F" w:rsidRDefault="00D03FDC" w:rsidP="00096385">
            <w:pPr>
              <w:pStyle w:val="TAL"/>
              <w:keepNext w:val="0"/>
              <w:keepLines w:val="0"/>
            </w:pPr>
          </w:p>
        </w:tc>
      </w:tr>
      <w:tr w:rsidR="008C5872" w:rsidRPr="00D0162F" w14:paraId="4D31556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698DDFB" w14:textId="30A9110F" w:rsidR="008C5872" w:rsidRPr="00D0162F" w:rsidRDefault="008C5872" w:rsidP="00096385">
            <w:pPr>
              <w:pStyle w:val="TAL"/>
              <w:keepNext w:val="0"/>
              <w:keepLines w:val="0"/>
              <w:rPr>
                <w:b/>
                <w:lang w:eastAsia="zh-CN"/>
              </w:rPr>
            </w:pPr>
            <w:r w:rsidRPr="00D0162F">
              <w:rPr>
                <w:b/>
                <w:lang w:eastAsia="zh-CN"/>
              </w:rPr>
              <w:t>16.6.</w:t>
            </w:r>
            <w:r w:rsidR="00311BA0">
              <w:rPr>
                <w:b/>
                <w:lang w:eastAsia="zh-CN"/>
              </w:rPr>
              <w:t>5</w:t>
            </w:r>
            <w:r w:rsidRPr="00D0162F">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7188CA96" w14:textId="77777777" w:rsidR="008C5872" w:rsidRPr="00D0162F" w:rsidRDefault="008C5872" w:rsidP="008C5872">
            <w:pPr>
              <w:pStyle w:val="TAL"/>
              <w:keepNext w:val="0"/>
              <w:keepLines w:val="0"/>
            </w:pPr>
            <w:r w:rsidRPr="00D0162F">
              <w:t>NR SA FR1 intra-frequency CGI identification of NR neighbour cell in FR1 for 2 Rx UE</w:t>
            </w:r>
          </w:p>
        </w:tc>
        <w:tc>
          <w:tcPr>
            <w:tcW w:w="1052" w:type="dxa"/>
            <w:tcBorders>
              <w:top w:val="single" w:sz="4" w:space="0" w:color="auto"/>
              <w:left w:val="nil"/>
              <w:bottom w:val="single" w:sz="4" w:space="0" w:color="auto"/>
              <w:right w:val="single" w:sz="4" w:space="0" w:color="auto"/>
            </w:tcBorders>
            <w:shd w:val="clear" w:color="auto" w:fill="auto"/>
          </w:tcPr>
          <w:p w14:paraId="27D0C59E" w14:textId="77777777" w:rsidR="008C5872" w:rsidRPr="00D0162F" w:rsidRDefault="008C5872" w:rsidP="00096385">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3A123F" w14:textId="77777777" w:rsidR="008C5872" w:rsidRPr="00D0162F" w:rsidRDefault="008C5872" w:rsidP="00096385">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DAB82E" w14:textId="77777777" w:rsidR="008C5872" w:rsidRPr="00D0162F" w:rsidRDefault="008C5872"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ED88683" w14:textId="77777777" w:rsidR="008C5872" w:rsidRPr="00D0162F" w:rsidRDefault="008C5872" w:rsidP="00096385">
            <w:pPr>
              <w:pStyle w:val="TAL"/>
              <w:keepNext w:val="0"/>
              <w:keepLines w:val="0"/>
            </w:pPr>
          </w:p>
        </w:tc>
      </w:tr>
      <w:tr w:rsidR="00B03141" w:rsidRPr="00D0162F" w14:paraId="32F38CAC" w14:textId="77777777" w:rsidTr="00311BA0">
        <w:trPr>
          <w:jc w:val="center"/>
          <w:ins w:id="1623"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3D9A220" w14:textId="54840E6F" w:rsidR="00B03141" w:rsidRPr="00D0162F" w:rsidRDefault="00B03141" w:rsidP="00B03141">
            <w:pPr>
              <w:pStyle w:val="TAL"/>
              <w:keepNext w:val="0"/>
              <w:keepLines w:val="0"/>
              <w:rPr>
                <w:ins w:id="1624" w:author="1211" w:date="2024-04-16T13:51:00Z"/>
                <w:b/>
                <w:lang w:eastAsia="zh-CN"/>
              </w:rPr>
            </w:pPr>
            <w:ins w:id="1625" w:author="1211" w:date="2024-04-16T13:51:00Z">
              <w:r w:rsidRPr="00411FB8">
                <w:rPr>
                  <w:b/>
                  <w:lang w:eastAsia="zh-CN"/>
                </w:rPr>
                <w:t>16.7.1.1.1</w:t>
              </w:r>
            </w:ins>
          </w:p>
        </w:tc>
        <w:tc>
          <w:tcPr>
            <w:tcW w:w="3703" w:type="dxa"/>
            <w:tcBorders>
              <w:top w:val="single" w:sz="4" w:space="0" w:color="auto"/>
              <w:left w:val="nil"/>
              <w:bottom w:val="single" w:sz="4" w:space="0" w:color="auto"/>
              <w:right w:val="single" w:sz="4" w:space="0" w:color="auto"/>
            </w:tcBorders>
            <w:shd w:val="clear" w:color="auto" w:fill="auto"/>
            <w:noWrap/>
          </w:tcPr>
          <w:p w14:paraId="7F2D938B" w14:textId="692AA7E4" w:rsidR="00B03141" w:rsidRPr="00D0162F" w:rsidRDefault="00B03141" w:rsidP="00B03141">
            <w:pPr>
              <w:pStyle w:val="TAL"/>
              <w:keepNext w:val="0"/>
              <w:keepLines w:val="0"/>
              <w:rPr>
                <w:ins w:id="1626" w:author="1211" w:date="2024-04-16T13:51:00Z"/>
              </w:rPr>
            </w:pPr>
            <w:ins w:id="1627" w:author="1211" w:date="2024-04-16T13:51:00Z">
              <w:r w:rsidRPr="00411FB8">
                <w:t>NR SA FR1 SS-RSRP absolute measurement accuracy for 1 Rx UE</w:t>
              </w:r>
            </w:ins>
          </w:p>
        </w:tc>
        <w:tc>
          <w:tcPr>
            <w:tcW w:w="1052" w:type="dxa"/>
            <w:tcBorders>
              <w:top w:val="single" w:sz="4" w:space="0" w:color="auto"/>
              <w:left w:val="nil"/>
              <w:bottom w:val="single" w:sz="4" w:space="0" w:color="auto"/>
              <w:right w:val="single" w:sz="4" w:space="0" w:color="auto"/>
            </w:tcBorders>
            <w:shd w:val="clear" w:color="auto" w:fill="auto"/>
          </w:tcPr>
          <w:p w14:paraId="12822752" w14:textId="2477C16D" w:rsidR="00B03141" w:rsidRPr="00D0162F" w:rsidRDefault="00B03141" w:rsidP="00B03141">
            <w:pPr>
              <w:pStyle w:val="TAL"/>
              <w:keepNext w:val="0"/>
              <w:keepLines w:val="0"/>
              <w:jc w:val="both"/>
              <w:rPr>
                <w:ins w:id="1628" w:author="1211" w:date="2024-04-16T13:51:00Z"/>
                <w:lang w:eastAsia="zh-TW"/>
              </w:rPr>
            </w:pPr>
            <w:ins w:id="1629" w:author="1211" w:date="2024-04-16T13:51:00Z">
              <w:r w:rsidRPr="00D0162F">
                <w:rPr>
                  <w:lang w:eastAsia="zh-TW"/>
                </w:rPr>
                <w:t>NR</w:t>
              </w:r>
              <w:r>
                <w:rPr>
                  <w:lang w:eastAsia="zh-TW"/>
                </w:rPr>
                <w:t xml:space="preserve"> </w:t>
              </w:r>
              <w:r w:rsidRPr="00D0162F">
                <w:rPr>
                  <w:lang w:eastAsia="zh-TW"/>
                </w:rPr>
                <w:t>Cell 489</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262B36F4" w14:textId="21444625" w:rsidR="00B03141" w:rsidRPr="00D0162F" w:rsidRDefault="00B03141" w:rsidP="00B03141">
            <w:pPr>
              <w:pStyle w:val="TAL"/>
              <w:keepNext w:val="0"/>
              <w:keepLines w:val="0"/>
              <w:rPr>
                <w:ins w:id="1630" w:author="1211" w:date="2024-04-16T13:51:00Z"/>
              </w:rPr>
            </w:pPr>
            <w:ins w:id="1631"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62E7F106" w14:textId="77777777" w:rsidR="00B03141" w:rsidRPr="00D0162F" w:rsidRDefault="00B03141" w:rsidP="00B03141">
            <w:pPr>
              <w:pStyle w:val="TAL"/>
              <w:keepNext w:val="0"/>
              <w:keepLines w:val="0"/>
              <w:rPr>
                <w:ins w:id="1632"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771670D5" w14:textId="77777777" w:rsidR="00B03141" w:rsidRPr="00D0162F" w:rsidRDefault="00B03141" w:rsidP="00B03141">
            <w:pPr>
              <w:pStyle w:val="TAL"/>
              <w:keepNext w:val="0"/>
              <w:keepLines w:val="0"/>
              <w:rPr>
                <w:ins w:id="1633" w:author="1211" w:date="2024-04-16T13:51:00Z"/>
              </w:rPr>
            </w:pPr>
          </w:p>
        </w:tc>
      </w:tr>
      <w:tr w:rsidR="00B03141" w:rsidRPr="00D0162F" w14:paraId="76256D6B" w14:textId="77777777" w:rsidTr="00311BA0">
        <w:trPr>
          <w:jc w:val="center"/>
          <w:ins w:id="1634"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21BBAC" w14:textId="5343C139" w:rsidR="00B03141" w:rsidRPr="00D0162F" w:rsidRDefault="00B03141" w:rsidP="00B03141">
            <w:pPr>
              <w:pStyle w:val="TAL"/>
              <w:keepNext w:val="0"/>
              <w:keepLines w:val="0"/>
              <w:rPr>
                <w:ins w:id="1635" w:author="1211" w:date="2024-04-16T13:51:00Z"/>
                <w:b/>
                <w:lang w:eastAsia="zh-CN"/>
              </w:rPr>
            </w:pPr>
            <w:ins w:id="1636" w:author="1211" w:date="2024-04-16T13:51:00Z">
              <w:r w:rsidRPr="00411FB8">
                <w:rPr>
                  <w:b/>
                  <w:lang w:eastAsia="zh-CN"/>
                </w:rPr>
                <w:t>16.7.1.1.2</w:t>
              </w:r>
            </w:ins>
          </w:p>
        </w:tc>
        <w:tc>
          <w:tcPr>
            <w:tcW w:w="3703" w:type="dxa"/>
            <w:tcBorders>
              <w:top w:val="single" w:sz="4" w:space="0" w:color="auto"/>
              <w:left w:val="nil"/>
              <w:bottom w:val="single" w:sz="4" w:space="0" w:color="auto"/>
              <w:right w:val="single" w:sz="4" w:space="0" w:color="auto"/>
            </w:tcBorders>
            <w:shd w:val="clear" w:color="auto" w:fill="auto"/>
            <w:noWrap/>
          </w:tcPr>
          <w:p w14:paraId="38298941" w14:textId="695881FE" w:rsidR="00B03141" w:rsidRPr="00D0162F" w:rsidRDefault="00B03141" w:rsidP="00B03141">
            <w:pPr>
              <w:pStyle w:val="TAL"/>
              <w:keepNext w:val="0"/>
              <w:keepLines w:val="0"/>
              <w:rPr>
                <w:ins w:id="1637" w:author="1211" w:date="2024-04-16T13:51:00Z"/>
              </w:rPr>
            </w:pPr>
            <w:ins w:id="1638" w:author="1211" w:date="2024-04-16T13:51:00Z">
              <w:r w:rsidRPr="00411FB8">
                <w:t>NR SA FR1 SS-RSRP relative measurement accuracy for 1 Rx UE</w:t>
              </w:r>
            </w:ins>
          </w:p>
        </w:tc>
        <w:tc>
          <w:tcPr>
            <w:tcW w:w="1052" w:type="dxa"/>
            <w:tcBorders>
              <w:top w:val="single" w:sz="4" w:space="0" w:color="auto"/>
              <w:left w:val="nil"/>
              <w:bottom w:val="single" w:sz="4" w:space="0" w:color="auto"/>
              <w:right w:val="single" w:sz="4" w:space="0" w:color="auto"/>
            </w:tcBorders>
            <w:shd w:val="clear" w:color="auto" w:fill="auto"/>
          </w:tcPr>
          <w:p w14:paraId="2C835F4D" w14:textId="037FE8C2" w:rsidR="00B03141" w:rsidRPr="00D0162F" w:rsidRDefault="00B03141" w:rsidP="00B03141">
            <w:pPr>
              <w:pStyle w:val="TAL"/>
              <w:keepNext w:val="0"/>
              <w:keepLines w:val="0"/>
              <w:jc w:val="both"/>
              <w:rPr>
                <w:ins w:id="1639" w:author="1211" w:date="2024-04-16T13:51:00Z"/>
                <w:lang w:eastAsia="zh-TW"/>
              </w:rPr>
            </w:pPr>
            <w:ins w:id="1640" w:author="1211" w:date="2024-04-16T13:51:00Z">
              <w:r w:rsidRPr="00D0162F">
                <w:rPr>
                  <w:lang w:eastAsia="zh-TW"/>
                </w:rPr>
                <w:t>NR</w:t>
              </w:r>
              <w:r>
                <w:rPr>
                  <w:lang w:eastAsia="zh-TW"/>
                </w:rPr>
                <w:t xml:space="preserve"> </w:t>
              </w:r>
              <w:r w:rsidRPr="00D0162F">
                <w:rPr>
                  <w:lang w:eastAsia="zh-TW"/>
                </w:rPr>
                <w:t>Cell 489</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46EBDAE6" w14:textId="5D111B23" w:rsidR="00B03141" w:rsidRPr="00D0162F" w:rsidRDefault="00B03141" w:rsidP="00B03141">
            <w:pPr>
              <w:pStyle w:val="TAL"/>
              <w:keepNext w:val="0"/>
              <w:keepLines w:val="0"/>
              <w:rPr>
                <w:ins w:id="1641" w:author="1211" w:date="2024-04-16T13:51:00Z"/>
              </w:rPr>
            </w:pPr>
            <w:ins w:id="1642"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61397FCC" w14:textId="77777777" w:rsidR="00B03141" w:rsidRPr="00D0162F" w:rsidRDefault="00B03141" w:rsidP="00B03141">
            <w:pPr>
              <w:pStyle w:val="TAL"/>
              <w:keepNext w:val="0"/>
              <w:keepLines w:val="0"/>
              <w:rPr>
                <w:ins w:id="1643"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75E89191" w14:textId="77777777" w:rsidR="00B03141" w:rsidRPr="00D0162F" w:rsidRDefault="00B03141" w:rsidP="00B03141">
            <w:pPr>
              <w:pStyle w:val="TAL"/>
              <w:keepNext w:val="0"/>
              <w:keepLines w:val="0"/>
              <w:rPr>
                <w:ins w:id="1644" w:author="1211" w:date="2024-04-16T13:51:00Z"/>
              </w:rPr>
            </w:pPr>
          </w:p>
        </w:tc>
      </w:tr>
      <w:tr w:rsidR="00B03141" w:rsidRPr="00D0162F" w14:paraId="13E6DFC9" w14:textId="77777777" w:rsidTr="00311BA0">
        <w:trPr>
          <w:jc w:val="center"/>
          <w:ins w:id="1645"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CC04937" w14:textId="744B048C" w:rsidR="00B03141" w:rsidRPr="00D0162F" w:rsidRDefault="00B03141" w:rsidP="00B03141">
            <w:pPr>
              <w:pStyle w:val="TAL"/>
              <w:keepNext w:val="0"/>
              <w:keepLines w:val="0"/>
              <w:rPr>
                <w:ins w:id="1646" w:author="1211" w:date="2024-04-16T13:51:00Z"/>
                <w:b/>
                <w:lang w:eastAsia="zh-CN"/>
              </w:rPr>
            </w:pPr>
            <w:ins w:id="1647" w:author="1211" w:date="2024-04-16T13:51:00Z">
              <w:r w:rsidRPr="00411FB8">
                <w:rPr>
                  <w:b/>
                  <w:lang w:eastAsia="zh-CN"/>
                </w:rPr>
                <w:t>16.7.1.2.1</w:t>
              </w:r>
            </w:ins>
          </w:p>
        </w:tc>
        <w:tc>
          <w:tcPr>
            <w:tcW w:w="3703" w:type="dxa"/>
            <w:tcBorders>
              <w:top w:val="single" w:sz="4" w:space="0" w:color="auto"/>
              <w:left w:val="nil"/>
              <w:bottom w:val="single" w:sz="4" w:space="0" w:color="auto"/>
              <w:right w:val="single" w:sz="4" w:space="0" w:color="auto"/>
            </w:tcBorders>
            <w:shd w:val="clear" w:color="auto" w:fill="auto"/>
            <w:noWrap/>
          </w:tcPr>
          <w:p w14:paraId="47C573AF" w14:textId="7CFA7235" w:rsidR="00B03141" w:rsidRPr="00D0162F" w:rsidRDefault="00B03141" w:rsidP="00B03141">
            <w:pPr>
              <w:pStyle w:val="TAL"/>
              <w:keepNext w:val="0"/>
              <w:keepLines w:val="0"/>
              <w:rPr>
                <w:ins w:id="1648" w:author="1211" w:date="2024-04-16T13:51:00Z"/>
              </w:rPr>
            </w:pPr>
            <w:ins w:id="1649" w:author="1211" w:date="2024-04-16T13:51:00Z">
              <w:r w:rsidRPr="00411FB8">
                <w:t>NR SA FR1 SS-RSRP absolute measurement accuracy for 2 Rx UE</w:t>
              </w:r>
            </w:ins>
          </w:p>
        </w:tc>
        <w:tc>
          <w:tcPr>
            <w:tcW w:w="1052" w:type="dxa"/>
            <w:tcBorders>
              <w:top w:val="single" w:sz="4" w:space="0" w:color="auto"/>
              <w:left w:val="nil"/>
              <w:bottom w:val="single" w:sz="4" w:space="0" w:color="auto"/>
              <w:right w:val="single" w:sz="4" w:space="0" w:color="auto"/>
            </w:tcBorders>
            <w:shd w:val="clear" w:color="auto" w:fill="auto"/>
          </w:tcPr>
          <w:p w14:paraId="7CF3DCF5" w14:textId="2EFC4521" w:rsidR="00B03141" w:rsidRPr="00D0162F" w:rsidRDefault="00B03141" w:rsidP="00B03141">
            <w:pPr>
              <w:pStyle w:val="TAL"/>
              <w:keepNext w:val="0"/>
              <w:keepLines w:val="0"/>
              <w:jc w:val="both"/>
              <w:rPr>
                <w:ins w:id="1650" w:author="1211" w:date="2024-04-16T13:51:00Z"/>
                <w:lang w:eastAsia="zh-TW"/>
              </w:rPr>
            </w:pPr>
            <w:ins w:id="1651" w:author="1211" w:date="2024-04-16T13:51:00Z">
              <w:r w:rsidRPr="00D0162F">
                <w:rPr>
                  <w:lang w:eastAsia="zh-TW"/>
                </w:rPr>
                <w:t>NR</w:t>
              </w:r>
              <w:r>
                <w:rPr>
                  <w:lang w:eastAsia="zh-TW"/>
                </w:rPr>
                <w:t xml:space="preserve"> </w:t>
              </w:r>
              <w:r w:rsidRPr="00D0162F">
                <w:rPr>
                  <w:lang w:eastAsia="zh-TW"/>
                </w:rPr>
                <w:t>Cell 489</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3270A1C9" w14:textId="1EF4CFCB" w:rsidR="00B03141" w:rsidRPr="00D0162F" w:rsidRDefault="00B03141" w:rsidP="00B03141">
            <w:pPr>
              <w:pStyle w:val="TAL"/>
              <w:keepNext w:val="0"/>
              <w:keepLines w:val="0"/>
              <w:rPr>
                <w:ins w:id="1652" w:author="1211" w:date="2024-04-16T13:51:00Z"/>
              </w:rPr>
            </w:pPr>
            <w:ins w:id="1653"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25FB5C63" w14:textId="77777777" w:rsidR="00B03141" w:rsidRPr="00D0162F" w:rsidRDefault="00B03141" w:rsidP="00B03141">
            <w:pPr>
              <w:pStyle w:val="TAL"/>
              <w:keepNext w:val="0"/>
              <w:keepLines w:val="0"/>
              <w:rPr>
                <w:ins w:id="1654"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3713F691" w14:textId="77777777" w:rsidR="00B03141" w:rsidRPr="00D0162F" w:rsidRDefault="00B03141" w:rsidP="00B03141">
            <w:pPr>
              <w:pStyle w:val="TAL"/>
              <w:keepNext w:val="0"/>
              <w:keepLines w:val="0"/>
              <w:rPr>
                <w:ins w:id="1655" w:author="1211" w:date="2024-04-16T13:51:00Z"/>
              </w:rPr>
            </w:pPr>
          </w:p>
        </w:tc>
      </w:tr>
      <w:tr w:rsidR="00B03141" w:rsidRPr="00D0162F" w14:paraId="2B2E867C" w14:textId="77777777" w:rsidTr="00311BA0">
        <w:trPr>
          <w:jc w:val="center"/>
          <w:ins w:id="1656"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F95D1C1" w14:textId="30D45931" w:rsidR="00B03141" w:rsidRPr="00D0162F" w:rsidRDefault="00B03141" w:rsidP="00B03141">
            <w:pPr>
              <w:pStyle w:val="TAL"/>
              <w:keepNext w:val="0"/>
              <w:keepLines w:val="0"/>
              <w:rPr>
                <w:ins w:id="1657" w:author="1211" w:date="2024-04-16T13:51:00Z"/>
                <w:b/>
                <w:lang w:eastAsia="zh-CN"/>
              </w:rPr>
            </w:pPr>
            <w:ins w:id="1658" w:author="1211" w:date="2024-04-16T13:51:00Z">
              <w:r w:rsidRPr="00411FB8">
                <w:rPr>
                  <w:b/>
                  <w:lang w:eastAsia="zh-CN"/>
                </w:rPr>
                <w:t>16.7.1.2.2</w:t>
              </w:r>
            </w:ins>
          </w:p>
        </w:tc>
        <w:tc>
          <w:tcPr>
            <w:tcW w:w="3703" w:type="dxa"/>
            <w:tcBorders>
              <w:top w:val="single" w:sz="4" w:space="0" w:color="auto"/>
              <w:left w:val="nil"/>
              <w:bottom w:val="single" w:sz="4" w:space="0" w:color="auto"/>
              <w:right w:val="single" w:sz="4" w:space="0" w:color="auto"/>
            </w:tcBorders>
            <w:shd w:val="clear" w:color="auto" w:fill="auto"/>
            <w:noWrap/>
          </w:tcPr>
          <w:p w14:paraId="019C8F4A" w14:textId="5D6E7A5A" w:rsidR="00B03141" w:rsidRPr="00D0162F" w:rsidRDefault="00B03141" w:rsidP="00B03141">
            <w:pPr>
              <w:pStyle w:val="TAL"/>
              <w:keepNext w:val="0"/>
              <w:keepLines w:val="0"/>
              <w:rPr>
                <w:ins w:id="1659" w:author="1211" w:date="2024-04-16T13:51:00Z"/>
              </w:rPr>
            </w:pPr>
            <w:ins w:id="1660" w:author="1211" w:date="2024-04-16T13:51:00Z">
              <w:r w:rsidRPr="00411FB8">
                <w:t>NR SA FR1 SS-RSRP relative measurement accuracy for 2 Rx UE</w:t>
              </w:r>
            </w:ins>
          </w:p>
        </w:tc>
        <w:tc>
          <w:tcPr>
            <w:tcW w:w="1052" w:type="dxa"/>
            <w:tcBorders>
              <w:top w:val="single" w:sz="4" w:space="0" w:color="auto"/>
              <w:left w:val="nil"/>
              <w:bottom w:val="single" w:sz="4" w:space="0" w:color="auto"/>
              <w:right w:val="single" w:sz="4" w:space="0" w:color="auto"/>
            </w:tcBorders>
            <w:shd w:val="clear" w:color="auto" w:fill="auto"/>
          </w:tcPr>
          <w:p w14:paraId="6E31C9DE" w14:textId="7258A875" w:rsidR="00B03141" w:rsidRPr="00D0162F" w:rsidRDefault="00B03141" w:rsidP="00B03141">
            <w:pPr>
              <w:pStyle w:val="TAL"/>
              <w:keepNext w:val="0"/>
              <w:keepLines w:val="0"/>
              <w:jc w:val="both"/>
              <w:rPr>
                <w:ins w:id="1661" w:author="1211" w:date="2024-04-16T13:51:00Z"/>
                <w:lang w:eastAsia="zh-TW"/>
              </w:rPr>
            </w:pPr>
            <w:ins w:id="1662" w:author="1211" w:date="2024-04-16T13:51:00Z">
              <w:r w:rsidRPr="00D0162F">
                <w:rPr>
                  <w:lang w:eastAsia="zh-TW"/>
                </w:rPr>
                <w:t>NR</w:t>
              </w:r>
              <w:r>
                <w:rPr>
                  <w:lang w:eastAsia="zh-TW"/>
                </w:rPr>
                <w:t xml:space="preserve"> </w:t>
              </w:r>
              <w:r w:rsidRPr="00D0162F">
                <w:rPr>
                  <w:lang w:eastAsia="zh-TW"/>
                </w:rPr>
                <w:t>Cell 489</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071A4E80" w14:textId="4E438192" w:rsidR="00B03141" w:rsidRPr="00D0162F" w:rsidRDefault="00B03141" w:rsidP="00B03141">
            <w:pPr>
              <w:pStyle w:val="TAL"/>
              <w:keepNext w:val="0"/>
              <w:keepLines w:val="0"/>
              <w:rPr>
                <w:ins w:id="1663" w:author="1211" w:date="2024-04-16T13:51:00Z"/>
              </w:rPr>
            </w:pPr>
            <w:ins w:id="1664"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17424577" w14:textId="77777777" w:rsidR="00B03141" w:rsidRPr="00D0162F" w:rsidRDefault="00B03141" w:rsidP="00B03141">
            <w:pPr>
              <w:pStyle w:val="TAL"/>
              <w:keepNext w:val="0"/>
              <w:keepLines w:val="0"/>
              <w:rPr>
                <w:ins w:id="1665"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646FAC36" w14:textId="77777777" w:rsidR="00B03141" w:rsidRPr="00D0162F" w:rsidRDefault="00B03141" w:rsidP="00B03141">
            <w:pPr>
              <w:pStyle w:val="TAL"/>
              <w:keepNext w:val="0"/>
              <w:keepLines w:val="0"/>
              <w:rPr>
                <w:ins w:id="1666" w:author="1211" w:date="2024-04-16T13:51:00Z"/>
              </w:rPr>
            </w:pPr>
          </w:p>
        </w:tc>
      </w:tr>
      <w:tr w:rsidR="00B03141" w:rsidRPr="00D0162F" w14:paraId="39FEBC91" w14:textId="77777777" w:rsidTr="00311BA0">
        <w:trPr>
          <w:jc w:val="center"/>
          <w:ins w:id="1667"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C649323" w14:textId="0ECE9BA1" w:rsidR="00B03141" w:rsidRPr="00D0162F" w:rsidRDefault="00B03141" w:rsidP="00B03141">
            <w:pPr>
              <w:pStyle w:val="TAL"/>
              <w:keepNext w:val="0"/>
              <w:keepLines w:val="0"/>
              <w:rPr>
                <w:ins w:id="1668" w:author="1211" w:date="2024-04-16T13:51:00Z"/>
                <w:b/>
                <w:lang w:eastAsia="zh-CN"/>
              </w:rPr>
            </w:pPr>
            <w:ins w:id="1669" w:author="1211" w:date="2024-04-16T13:51:00Z">
              <w:r w:rsidRPr="00411FB8">
                <w:rPr>
                  <w:b/>
                  <w:lang w:eastAsia="zh-CN"/>
                </w:rPr>
                <w:t>16.7.2.1</w:t>
              </w:r>
            </w:ins>
          </w:p>
        </w:tc>
        <w:tc>
          <w:tcPr>
            <w:tcW w:w="3703" w:type="dxa"/>
            <w:tcBorders>
              <w:top w:val="single" w:sz="4" w:space="0" w:color="auto"/>
              <w:left w:val="nil"/>
              <w:bottom w:val="single" w:sz="4" w:space="0" w:color="auto"/>
              <w:right w:val="single" w:sz="4" w:space="0" w:color="auto"/>
            </w:tcBorders>
            <w:shd w:val="clear" w:color="auto" w:fill="auto"/>
            <w:noWrap/>
          </w:tcPr>
          <w:p w14:paraId="596D7510" w14:textId="27351DF2" w:rsidR="00B03141" w:rsidRPr="00D0162F" w:rsidRDefault="00B03141" w:rsidP="00B03141">
            <w:pPr>
              <w:pStyle w:val="TAL"/>
              <w:keepNext w:val="0"/>
              <w:keepLines w:val="0"/>
              <w:rPr>
                <w:ins w:id="1670" w:author="1211" w:date="2024-04-16T13:51:00Z"/>
              </w:rPr>
            </w:pPr>
            <w:ins w:id="1671" w:author="1211" w:date="2024-04-16T13:51:00Z">
              <w:r w:rsidRPr="00411FB8">
                <w:t>NR SA FR1 SS-RSRQ measurement accuracy for 1 Rx UE</w:t>
              </w:r>
            </w:ins>
          </w:p>
        </w:tc>
        <w:tc>
          <w:tcPr>
            <w:tcW w:w="1052" w:type="dxa"/>
            <w:tcBorders>
              <w:top w:val="single" w:sz="4" w:space="0" w:color="auto"/>
              <w:left w:val="nil"/>
              <w:bottom w:val="single" w:sz="4" w:space="0" w:color="auto"/>
              <w:right w:val="single" w:sz="4" w:space="0" w:color="auto"/>
            </w:tcBorders>
            <w:shd w:val="clear" w:color="auto" w:fill="auto"/>
          </w:tcPr>
          <w:p w14:paraId="5730CE5D" w14:textId="3BCA9811" w:rsidR="00B03141" w:rsidRPr="00D0162F" w:rsidRDefault="00B03141" w:rsidP="00B03141">
            <w:pPr>
              <w:pStyle w:val="TAL"/>
              <w:keepNext w:val="0"/>
              <w:keepLines w:val="0"/>
              <w:jc w:val="both"/>
              <w:rPr>
                <w:ins w:id="1672" w:author="1211" w:date="2024-04-16T13:51:00Z"/>
                <w:lang w:eastAsia="zh-TW"/>
              </w:rPr>
            </w:pPr>
            <w:ins w:id="1673"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0669A0AD" w14:textId="6638A522" w:rsidR="00B03141" w:rsidRPr="00D0162F" w:rsidRDefault="00B03141" w:rsidP="00B03141">
            <w:pPr>
              <w:pStyle w:val="TAL"/>
              <w:keepNext w:val="0"/>
              <w:keepLines w:val="0"/>
              <w:rPr>
                <w:ins w:id="1674" w:author="1211" w:date="2024-04-16T13:51:00Z"/>
              </w:rPr>
            </w:pPr>
            <w:ins w:id="1675" w:author="1211" w:date="2024-04-16T13:51:00Z">
              <w:r w:rsidRPr="00D0162F">
                <w:rPr>
                  <w:lang w:eastAsia="zh-TW"/>
                </w:rPr>
                <w:t>NR Cell 2</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1D45CCFD" w14:textId="77777777" w:rsidR="00B03141" w:rsidRPr="00D0162F" w:rsidRDefault="00B03141" w:rsidP="00B03141">
            <w:pPr>
              <w:pStyle w:val="TAL"/>
              <w:keepNext w:val="0"/>
              <w:keepLines w:val="0"/>
              <w:rPr>
                <w:ins w:id="1676"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19D5CBF9" w14:textId="77777777" w:rsidR="00B03141" w:rsidRPr="00D0162F" w:rsidRDefault="00B03141" w:rsidP="00B03141">
            <w:pPr>
              <w:pStyle w:val="TAL"/>
              <w:keepNext w:val="0"/>
              <w:keepLines w:val="0"/>
              <w:rPr>
                <w:ins w:id="1677" w:author="1211" w:date="2024-04-16T13:51:00Z"/>
              </w:rPr>
            </w:pPr>
          </w:p>
        </w:tc>
      </w:tr>
      <w:tr w:rsidR="00B03141" w:rsidRPr="00D0162F" w14:paraId="7B82FCDB" w14:textId="77777777" w:rsidTr="00311BA0">
        <w:trPr>
          <w:jc w:val="center"/>
          <w:ins w:id="1678" w:author="1211" w:date="2024-04-16T13:51:00Z"/>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9CF12A" w14:textId="2623E4D7" w:rsidR="00B03141" w:rsidRPr="00D0162F" w:rsidRDefault="00B03141" w:rsidP="00B03141">
            <w:pPr>
              <w:pStyle w:val="TAL"/>
              <w:keepNext w:val="0"/>
              <w:keepLines w:val="0"/>
              <w:rPr>
                <w:ins w:id="1679" w:author="1211" w:date="2024-04-16T13:51:00Z"/>
                <w:b/>
                <w:lang w:eastAsia="zh-CN"/>
              </w:rPr>
            </w:pPr>
            <w:ins w:id="1680" w:author="1211" w:date="2024-04-16T13:51:00Z">
              <w:r w:rsidRPr="00411FB8">
                <w:rPr>
                  <w:b/>
                  <w:lang w:eastAsia="zh-CN"/>
                </w:rPr>
                <w:t>16.7.2.2</w:t>
              </w:r>
            </w:ins>
          </w:p>
        </w:tc>
        <w:tc>
          <w:tcPr>
            <w:tcW w:w="3703" w:type="dxa"/>
            <w:tcBorders>
              <w:top w:val="single" w:sz="4" w:space="0" w:color="auto"/>
              <w:left w:val="nil"/>
              <w:bottom w:val="single" w:sz="4" w:space="0" w:color="auto"/>
              <w:right w:val="single" w:sz="4" w:space="0" w:color="auto"/>
            </w:tcBorders>
            <w:shd w:val="clear" w:color="auto" w:fill="auto"/>
            <w:noWrap/>
          </w:tcPr>
          <w:p w14:paraId="42DCE7D2" w14:textId="4A0EDDA1" w:rsidR="00B03141" w:rsidRPr="00D0162F" w:rsidRDefault="00B03141" w:rsidP="00B03141">
            <w:pPr>
              <w:pStyle w:val="TAL"/>
              <w:keepNext w:val="0"/>
              <w:keepLines w:val="0"/>
              <w:rPr>
                <w:ins w:id="1681" w:author="1211" w:date="2024-04-16T13:51:00Z"/>
              </w:rPr>
            </w:pPr>
            <w:ins w:id="1682" w:author="1211" w:date="2024-04-16T13:51:00Z">
              <w:r w:rsidRPr="00411FB8">
                <w:t>NR SA FR1 SS-RSRQ measurement accuracy for 2 Rx UE</w:t>
              </w:r>
            </w:ins>
          </w:p>
        </w:tc>
        <w:tc>
          <w:tcPr>
            <w:tcW w:w="1052" w:type="dxa"/>
            <w:tcBorders>
              <w:top w:val="single" w:sz="4" w:space="0" w:color="auto"/>
              <w:left w:val="nil"/>
              <w:bottom w:val="single" w:sz="4" w:space="0" w:color="auto"/>
              <w:right w:val="single" w:sz="4" w:space="0" w:color="auto"/>
            </w:tcBorders>
            <w:shd w:val="clear" w:color="auto" w:fill="auto"/>
          </w:tcPr>
          <w:p w14:paraId="2FB64C6A" w14:textId="375934F1" w:rsidR="00B03141" w:rsidRPr="00D0162F" w:rsidRDefault="00B03141" w:rsidP="00B03141">
            <w:pPr>
              <w:pStyle w:val="TAL"/>
              <w:keepNext w:val="0"/>
              <w:keepLines w:val="0"/>
              <w:jc w:val="both"/>
              <w:rPr>
                <w:ins w:id="1683" w:author="1211" w:date="2024-04-16T13:51:00Z"/>
                <w:lang w:eastAsia="zh-TW"/>
              </w:rPr>
            </w:pPr>
            <w:ins w:id="1684" w:author="1211" w:date="2024-04-16T13:51:00Z">
              <w:r w:rsidRPr="00D0162F">
                <w:rPr>
                  <w:lang w:eastAsia="zh-TW"/>
                </w:rPr>
                <w:t>NR Cell 1</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7F9E5246" w14:textId="7450D804" w:rsidR="00B03141" w:rsidRPr="00D0162F" w:rsidRDefault="00B03141" w:rsidP="00B03141">
            <w:pPr>
              <w:pStyle w:val="TAL"/>
              <w:keepNext w:val="0"/>
              <w:keepLines w:val="0"/>
              <w:rPr>
                <w:ins w:id="1685" w:author="1211" w:date="2024-04-16T13:51:00Z"/>
              </w:rPr>
            </w:pPr>
            <w:ins w:id="1686" w:author="1211" w:date="2024-04-16T13:51:00Z">
              <w:r w:rsidRPr="00D0162F">
                <w:rPr>
                  <w:lang w:eastAsia="zh-TW"/>
                </w:rPr>
                <w:t>NR Cell 2</w:t>
              </w:r>
            </w:ins>
          </w:p>
        </w:tc>
        <w:tc>
          <w:tcPr>
            <w:tcW w:w="1052" w:type="dxa"/>
            <w:tcBorders>
              <w:top w:val="single" w:sz="4" w:space="0" w:color="auto"/>
              <w:left w:val="nil"/>
              <w:bottom w:val="single" w:sz="4" w:space="0" w:color="auto"/>
              <w:right w:val="single" w:sz="4" w:space="0" w:color="auto"/>
            </w:tcBorders>
            <w:shd w:val="clear" w:color="auto" w:fill="auto"/>
            <w:vAlign w:val="center"/>
          </w:tcPr>
          <w:p w14:paraId="77C74A7A" w14:textId="77777777" w:rsidR="00B03141" w:rsidRPr="00D0162F" w:rsidRDefault="00B03141" w:rsidP="00B03141">
            <w:pPr>
              <w:pStyle w:val="TAL"/>
              <w:keepNext w:val="0"/>
              <w:keepLines w:val="0"/>
              <w:rPr>
                <w:ins w:id="1687" w:author="1211" w:date="2024-04-16T13:51:00Z"/>
              </w:rPr>
            </w:pPr>
          </w:p>
        </w:tc>
        <w:tc>
          <w:tcPr>
            <w:tcW w:w="1052" w:type="dxa"/>
            <w:tcBorders>
              <w:top w:val="single" w:sz="4" w:space="0" w:color="auto"/>
              <w:left w:val="nil"/>
              <w:bottom w:val="single" w:sz="4" w:space="0" w:color="auto"/>
              <w:right w:val="single" w:sz="4" w:space="0" w:color="auto"/>
            </w:tcBorders>
            <w:vAlign w:val="center"/>
          </w:tcPr>
          <w:p w14:paraId="33811EAF" w14:textId="77777777" w:rsidR="00B03141" w:rsidRPr="00D0162F" w:rsidRDefault="00B03141" w:rsidP="00B03141">
            <w:pPr>
              <w:pStyle w:val="TAL"/>
              <w:keepNext w:val="0"/>
              <w:keepLines w:val="0"/>
              <w:rPr>
                <w:ins w:id="1688" w:author="1211" w:date="2024-04-16T13:51:00Z"/>
              </w:rPr>
            </w:pPr>
          </w:p>
        </w:tc>
      </w:tr>
      <w:tr w:rsidR="00311BA0" w:rsidRPr="00D0162F" w14:paraId="51A1F23A"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2AFE78" w14:textId="7802716A" w:rsidR="00311BA0" w:rsidRPr="00D0162F" w:rsidRDefault="00311BA0" w:rsidP="00311BA0">
            <w:pPr>
              <w:pStyle w:val="TAL"/>
              <w:keepNext w:val="0"/>
              <w:keepLines w:val="0"/>
              <w:rPr>
                <w:b/>
                <w:lang w:eastAsia="zh-CN"/>
              </w:rPr>
            </w:pPr>
            <w:r>
              <w:rPr>
                <w:rFonts w:hint="eastAsia"/>
                <w:b/>
                <w:lang w:eastAsia="zh-CN"/>
              </w:rPr>
              <w:t>1</w:t>
            </w:r>
            <w:r>
              <w:rPr>
                <w:b/>
                <w:lang w:eastAsia="zh-CN"/>
              </w:rPr>
              <w:t>6.7.2.3</w:t>
            </w:r>
            <w:r>
              <w:rPr>
                <w:rFonts w:hint="eastAsia"/>
                <w:b/>
                <w:lang w:eastAsia="zh-CN"/>
              </w:rPr>
              <w:t>_</w:t>
            </w:r>
            <w:r>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7071119D" w14:textId="10C5FA0E" w:rsidR="00311BA0" w:rsidRPr="00D0162F" w:rsidRDefault="00311BA0" w:rsidP="00311BA0">
            <w:pPr>
              <w:pStyle w:val="TAL"/>
              <w:keepNext w:val="0"/>
              <w:keepLines w:val="0"/>
            </w:pPr>
            <w:r w:rsidRPr="00B37FE0">
              <w:t>NR SA FR1-FR1 Inter-frequency absolut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BDB3F0" w14:textId="16169905"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ACDA6C" w14:textId="7BF9158D"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44521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60D91E0" w14:textId="77777777" w:rsidR="00311BA0" w:rsidRPr="00D0162F" w:rsidRDefault="00311BA0" w:rsidP="00311BA0">
            <w:pPr>
              <w:pStyle w:val="TAL"/>
              <w:keepNext w:val="0"/>
              <w:keepLines w:val="0"/>
            </w:pPr>
          </w:p>
        </w:tc>
      </w:tr>
      <w:tr w:rsidR="00311BA0" w:rsidRPr="00D0162F" w14:paraId="0B72CCB9"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6B50C3A" w14:textId="1DBCC008" w:rsidR="00311BA0" w:rsidRPr="00D0162F" w:rsidRDefault="00311BA0" w:rsidP="00311BA0">
            <w:pPr>
              <w:pStyle w:val="TAL"/>
              <w:keepNext w:val="0"/>
              <w:keepLines w:val="0"/>
              <w:rPr>
                <w:b/>
                <w:lang w:eastAsia="zh-CN"/>
              </w:rPr>
            </w:pPr>
            <w:r>
              <w:rPr>
                <w:rFonts w:hint="eastAsia"/>
                <w:b/>
                <w:lang w:eastAsia="zh-CN"/>
              </w:rPr>
              <w:t>1</w:t>
            </w:r>
            <w:r>
              <w:rPr>
                <w:b/>
                <w:lang w:eastAsia="zh-CN"/>
              </w:rPr>
              <w:t>6.7.2.3_2</w:t>
            </w:r>
          </w:p>
        </w:tc>
        <w:tc>
          <w:tcPr>
            <w:tcW w:w="3703" w:type="dxa"/>
            <w:tcBorders>
              <w:top w:val="single" w:sz="4" w:space="0" w:color="auto"/>
              <w:left w:val="nil"/>
              <w:bottom w:val="single" w:sz="4" w:space="0" w:color="auto"/>
              <w:right w:val="single" w:sz="4" w:space="0" w:color="auto"/>
            </w:tcBorders>
            <w:shd w:val="clear" w:color="auto" w:fill="auto"/>
            <w:noWrap/>
          </w:tcPr>
          <w:p w14:paraId="3AA2B874" w14:textId="6D1FA57B" w:rsidR="00311BA0" w:rsidRPr="00D0162F" w:rsidRDefault="00311BA0" w:rsidP="00311BA0">
            <w:pPr>
              <w:pStyle w:val="TAL"/>
              <w:keepNext w:val="0"/>
              <w:keepLines w:val="0"/>
            </w:pPr>
            <w:r w:rsidRPr="00B37FE0">
              <w:t>NR SA FR1-FR1 Inter-frequency relativ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8B1A80" w14:textId="721C50D3"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846A9A" w14:textId="43559348"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FA8871"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650F925" w14:textId="77777777" w:rsidR="00311BA0" w:rsidRPr="00D0162F" w:rsidRDefault="00311BA0" w:rsidP="00311BA0">
            <w:pPr>
              <w:pStyle w:val="TAL"/>
              <w:keepNext w:val="0"/>
              <w:keepLines w:val="0"/>
            </w:pPr>
          </w:p>
        </w:tc>
      </w:tr>
      <w:tr w:rsidR="00311BA0" w:rsidRPr="00D0162F" w14:paraId="2C9A4E11"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3C1C79F" w14:textId="450008E6" w:rsidR="00311BA0" w:rsidRPr="00D0162F" w:rsidRDefault="00311BA0" w:rsidP="00311BA0">
            <w:pPr>
              <w:pStyle w:val="TAL"/>
              <w:keepNext w:val="0"/>
              <w:keepLines w:val="0"/>
              <w:rPr>
                <w:b/>
                <w:lang w:eastAsia="zh-CN"/>
              </w:rPr>
            </w:pPr>
            <w:r>
              <w:rPr>
                <w:rFonts w:hint="eastAsia"/>
                <w:b/>
                <w:lang w:eastAsia="zh-CN"/>
              </w:rPr>
              <w:t>1</w:t>
            </w:r>
            <w:r>
              <w:rPr>
                <w:b/>
                <w:lang w:eastAsia="zh-CN"/>
              </w:rPr>
              <w:t>6.7.2.4</w:t>
            </w:r>
            <w:r>
              <w:rPr>
                <w:rFonts w:hint="eastAsia"/>
                <w:b/>
                <w:lang w:eastAsia="zh-CN"/>
              </w:rPr>
              <w:t>_</w:t>
            </w:r>
            <w:r>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5C13DDED" w14:textId="2D622DEE" w:rsidR="00311BA0" w:rsidRPr="00D0162F" w:rsidRDefault="00311BA0" w:rsidP="00311BA0">
            <w:pPr>
              <w:pStyle w:val="TAL"/>
              <w:keepNext w:val="0"/>
              <w:keepLines w:val="0"/>
            </w:pPr>
            <w:r w:rsidRPr="00B37FE0">
              <w:t xml:space="preserve">NR SA FR1-FR1 Inter-frequency absolut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35ABA9" w14:textId="2A88DD27"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072EB7" w14:textId="5F98E4E7"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97DE6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E3CC68F" w14:textId="77777777" w:rsidR="00311BA0" w:rsidRPr="00D0162F" w:rsidRDefault="00311BA0" w:rsidP="00311BA0">
            <w:pPr>
              <w:pStyle w:val="TAL"/>
              <w:keepNext w:val="0"/>
              <w:keepLines w:val="0"/>
            </w:pPr>
          </w:p>
        </w:tc>
      </w:tr>
      <w:tr w:rsidR="00311BA0" w:rsidRPr="00D0162F" w14:paraId="1639D0C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69A0FC3" w14:textId="0792538E" w:rsidR="00311BA0" w:rsidRPr="00D0162F" w:rsidRDefault="00311BA0" w:rsidP="00311BA0">
            <w:pPr>
              <w:pStyle w:val="TAL"/>
              <w:keepNext w:val="0"/>
              <w:keepLines w:val="0"/>
              <w:rPr>
                <w:b/>
                <w:lang w:eastAsia="zh-CN"/>
              </w:rPr>
            </w:pPr>
            <w:r>
              <w:rPr>
                <w:rFonts w:hint="eastAsia"/>
                <w:b/>
                <w:lang w:eastAsia="zh-CN"/>
              </w:rPr>
              <w:t>1</w:t>
            </w:r>
            <w:r>
              <w:rPr>
                <w:b/>
                <w:lang w:eastAsia="zh-CN"/>
              </w:rPr>
              <w:t>6.7.2.4_2</w:t>
            </w:r>
          </w:p>
        </w:tc>
        <w:tc>
          <w:tcPr>
            <w:tcW w:w="3703" w:type="dxa"/>
            <w:tcBorders>
              <w:top w:val="single" w:sz="4" w:space="0" w:color="auto"/>
              <w:left w:val="nil"/>
              <w:bottom w:val="single" w:sz="4" w:space="0" w:color="auto"/>
              <w:right w:val="single" w:sz="4" w:space="0" w:color="auto"/>
            </w:tcBorders>
            <w:shd w:val="clear" w:color="auto" w:fill="auto"/>
            <w:noWrap/>
          </w:tcPr>
          <w:p w14:paraId="0F5BA8B6" w14:textId="139C15B4" w:rsidR="00311BA0" w:rsidRPr="00D0162F" w:rsidRDefault="00311BA0" w:rsidP="00311BA0">
            <w:pPr>
              <w:pStyle w:val="TAL"/>
              <w:keepNext w:val="0"/>
              <w:keepLines w:val="0"/>
            </w:pPr>
            <w:r w:rsidRPr="00B37FE0">
              <w:t xml:space="preserve">NR SA FR1-FR1 Inter-frequency relativ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640989" w14:textId="65F946D2"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CEA82E" w14:textId="271EDB7B"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16DDA0"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9413923" w14:textId="77777777" w:rsidR="00311BA0" w:rsidRPr="00D0162F" w:rsidRDefault="00311BA0" w:rsidP="00311BA0">
            <w:pPr>
              <w:pStyle w:val="TAL"/>
              <w:keepNext w:val="0"/>
              <w:keepLines w:val="0"/>
            </w:pPr>
          </w:p>
        </w:tc>
      </w:tr>
      <w:tr w:rsidR="00311BA0" w:rsidRPr="00D0162F" w14:paraId="2E6DE89C"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5A49873" w14:textId="65D6B474" w:rsidR="00311BA0" w:rsidRPr="00D0162F" w:rsidRDefault="00311BA0" w:rsidP="00311BA0">
            <w:pPr>
              <w:pStyle w:val="TAL"/>
              <w:keepNext w:val="0"/>
              <w:keepLines w:val="0"/>
              <w:rPr>
                <w:b/>
                <w:lang w:eastAsia="zh-CN"/>
              </w:rPr>
            </w:pPr>
            <w:r w:rsidRPr="00B37FE0">
              <w:rPr>
                <w:b/>
                <w:lang w:eastAsia="zh-CN"/>
              </w:rPr>
              <w:t>16.7.3.1</w:t>
            </w:r>
          </w:p>
        </w:tc>
        <w:tc>
          <w:tcPr>
            <w:tcW w:w="3703" w:type="dxa"/>
            <w:tcBorders>
              <w:top w:val="single" w:sz="4" w:space="0" w:color="auto"/>
              <w:left w:val="nil"/>
              <w:bottom w:val="single" w:sz="4" w:space="0" w:color="auto"/>
              <w:right w:val="single" w:sz="4" w:space="0" w:color="auto"/>
            </w:tcBorders>
            <w:shd w:val="clear" w:color="auto" w:fill="auto"/>
            <w:noWrap/>
          </w:tcPr>
          <w:p w14:paraId="46797015" w14:textId="78D5BDDF" w:rsidR="00311BA0" w:rsidRPr="00D0162F" w:rsidRDefault="00311BA0" w:rsidP="00311BA0">
            <w:pPr>
              <w:pStyle w:val="TAL"/>
              <w:keepNext w:val="0"/>
              <w:keepLines w:val="0"/>
            </w:pPr>
            <w:r w:rsidRPr="00B37FE0">
              <w:t>NR SA FR1 Intra-frequency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CDBCA8" w14:textId="3AE21E41"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CB4981" w14:textId="0FAF8267" w:rsidR="00311BA0" w:rsidRPr="00D0162F" w:rsidRDefault="00311BA0" w:rsidP="00311BA0">
            <w:pPr>
              <w:pStyle w:val="TAL"/>
              <w:keepNext w:val="0"/>
              <w:keepLines w:val="0"/>
            </w:pPr>
            <w:r>
              <w:rPr>
                <w:rFonts w:hint="eastAsia"/>
                <w:lang w:eastAsia="zh-CN"/>
              </w:rPr>
              <w:t>N</w:t>
            </w:r>
            <w:r>
              <w:rPr>
                <w:lang w:eastAsia="zh-CN"/>
              </w:rPr>
              <w:t>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CFB6DA"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A68CA2" w14:textId="77777777" w:rsidR="00311BA0" w:rsidRPr="00D0162F" w:rsidRDefault="00311BA0" w:rsidP="00311BA0">
            <w:pPr>
              <w:pStyle w:val="TAL"/>
              <w:keepNext w:val="0"/>
              <w:keepLines w:val="0"/>
            </w:pPr>
          </w:p>
        </w:tc>
      </w:tr>
      <w:tr w:rsidR="00311BA0" w:rsidRPr="00D0162F" w14:paraId="5A1A66EC"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B80492A" w14:textId="5B2A5447" w:rsidR="00311BA0" w:rsidRPr="00D0162F" w:rsidRDefault="00311BA0" w:rsidP="00311BA0">
            <w:pPr>
              <w:pStyle w:val="TAL"/>
              <w:keepNext w:val="0"/>
              <w:keepLines w:val="0"/>
              <w:rPr>
                <w:b/>
                <w:lang w:eastAsia="zh-CN"/>
              </w:rPr>
            </w:pPr>
            <w:r w:rsidRPr="00B37FE0">
              <w:rPr>
                <w:b/>
                <w:lang w:eastAsia="zh-CN"/>
              </w:rPr>
              <w:t>16.7.3.</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3383B5C9" w14:textId="01EFFDBD" w:rsidR="00311BA0" w:rsidRPr="00D0162F" w:rsidRDefault="00311BA0" w:rsidP="00311BA0">
            <w:pPr>
              <w:pStyle w:val="TAL"/>
              <w:keepNext w:val="0"/>
              <w:keepLines w:val="0"/>
            </w:pPr>
            <w:r w:rsidRPr="00B37FE0">
              <w:t xml:space="preserve">NR SA FR1 Intra-frequency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E1BEA7" w14:textId="6EE5FC3F"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5BF652" w14:textId="080AECC3" w:rsidR="00311BA0" w:rsidRPr="00D0162F" w:rsidRDefault="00311BA0" w:rsidP="00311BA0">
            <w:pPr>
              <w:pStyle w:val="TAL"/>
              <w:keepNext w:val="0"/>
              <w:keepLines w:val="0"/>
            </w:pPr>
            <w:r>
              <w:rPr>
                <w:rFonts w:hint="eastAsia"/>
                <w:lang w:eastAsia="zh-CN"/>
              </w:rPr>
              <w:t>N</w:t>
            </w:r>
            <w:r>
              <w:rPr>
                <w:lang w:eastAsia="zh-CN"/>
              </w:rPr>
              <w:t>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055F9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31C9DF" w14:textId="77777777" w:rsidR="00311BA0" w:rsidRPr="00D0162F" w:rsidRDefault="00311BA0" w:rsidP="00311BA0">
            <w:pPr>
              <w:pStyle w:val="TAL"/>
              <w:keepNext w:val="0"/>
              <w:keepLines w:val="0"/>
            </w:pPr>
          </w:p>
        </w:tc>
      </w:tr>
      <w:tr w:rsidR="00311BA0" w:rsidRPr="00D0162F" w14:paraId="2D890F23"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7A5154A" w14:textId="2629A03A" w:rsidR="00311BA0" w:rsidRPr="00D0162F" w:rsidRDefault="00311BA0" w:rsidP="00311BA0">
            <w:pPr>
              <w:pStyle w:val="TAL"/>
              <w:keepNext w:val="0"/>
              <w:keepLines w:val="0"/>
              <w:rPr>
                <w:b/>
                <w:lang w:eastAsia="zh-CN"/>
              </w:rPr>
            </w:pPr>
            <w:r w:rsidRPr="00B37FE0">
              <w:rPr>
                <w:b/>
                <w:lang w:eastAsia="zh-CN"/>
              </w:rPr>
              <w:t>16.7.3.3_1</w:t>
            </w:r>
          </w:p>
        </w:tc>
        <w:tc>
          <w:tcPr>
            <w:tcW w:w="3703" w:type="dxa"/>
            <w:tcBorders>
              <w:top w:val="single" w:sz="4" w:space="0" w:color="auto"/>
              <w:left w:val="nil"/>
              <w:bottom w:val="single" w:sz="4" w:space="0" w:color="auto"/>
              <w:right w:val="single" w:sz="4" w:space="0" w:color="auto"/>
            </w:tcBorders>
            <w:shd w:val="clear" w:color="auto" w:fill="auto"/>
            <w:noWrap/>
          </w:tcPr>
          <w:p w14:paraId="332E6763" w14:textId="2EC1AFDF" w:rsidR="00311BA0" w:rsidRPr="00D0162F" w:rsidRDefault="00311BA0" w:rsidP="00311BA0">
            <w:pPr>
              <w:pStyle w:val="TAL"/>
              <w:keepNext w:val="0"/>
              <w:keepLines w:val="0"/>
            </w:pPr>
            <w:r w:rsidRPr="00B37FE0">
              <w:t>NR SA FR1-FR1 Inter-frequency absolut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4120F3" w14:textId="3187D548"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99D7E7" w14:textId="430DF749"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FC99A7"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9F623F" w14:textId="77777777" w:rsidR="00311BA0" w:rsidRPr="00D0162F" w:rsidRDefault="00311BA0" w:rsidP="00311BA0">
            <w:pPr>
              <w:pStyle w:val="TAL"/>
              <w:keepNext w:val="0"/>
              <w:keepLines w:val="0"/>
            </w:pPr>
          </w:p>
        </w:tc>
      </w:tr>
      <w:tr w:rsidR="00311BA0" w:rsidRPr="00D0162F" w14:paraId="1776E25F"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AC4008" w14:textId="09D473FB" w:rsidR="00311BA0" w:rsidRPr="00D0162F" w:rsidRDefault="00311BA0" w:rsidP="00311BA0">
            <w:pPr>
              <w:pStyle w:val="TAL"/>
              <w:keepNext w:val="0"/>
              <w:keepLines w:val="0"/>
              <w:rPr>
                <w:b/>
                <w:lang w:eastAsia="zh-CN"/>
              </w:rPr>
            </w:pPr>
            <w:r w:rsidRPr="00B37FE0">
              <w:rPr>
                <w:b/>
                <w:lang w:eastAsia="zh-CN"/>
              </w:rPr>
              <w:t>16.7.3.3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0E215F08" w14:textId="36720A19" w:rsidR="00311BA0" w:rsidRPr="00D0162F" w:rsidRDefault="00311BA0" w:rsidP="00311BA0">
            <w:pPr>
              <w:pStyle w:val="TAL"/>
              <w:keepNext w:val="0"/>
              <w:keepLines w:val="0"/>
            </w:pPr>
            <w:r w:rsidRPr="00B37FE0">
              <w:t>NR SA FR1-FR1 Inter-frequency relativ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476D94" w14:textId="4FFA3779"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439F09" w14:textId="4D2F075B"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38CEB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5E65DF" w14:textId="77777777" w:rsidR="00311BA0" w:rsidRPr="00D0162F" w:rsidRDefault="00311BA0" w:rsidP="00311BA0">
            <w:pPr>
              <w:pStyle w:val="TAL"/>
              <w:keepNext w:val="0"/>
              <w:keepLines w:val="0"/>
            </w:pPr>
          </w:p>
        </w:tc>
      </w:tr>
      <w:tr w:rsidR="00311BA0" w:rsidRPr="00D0162F" w14:paraId="2734490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AF2CDA8" w14:textId="203A0534" w:rsidR="00311BA0" w:rsidRPr="00D0162F" w:rsidRDefault="00311BA0" w:rsidP="00311BA0">
            <w:pPr>
              <w:pStyle w:val="TAL"/>
              <w:keepNext w:val="0"/>
              <w:keepLines w:val="0"/>
              <w:rPr>
                <w:b/>
                <w:lang w:eastAsia="zh-CN"/>
              </w:rPr>
            </w:pPr>
            <w:r w:rsidRPr="00B37FE0">
              <w:rPr>
                <w:b/>
                <w:lang w:eastAsia="zh-CN"/>
              </w:rPr>
              <w:lastRenderedPageBreak/>
              <w:t>16.7.3.4_1</w:t>
            </w:r>
          </w:p>
        </w:tc>
        <w:tc>
          <w:tcPr>
            <w:tcW w:w="3703" w:type="dxa"/>
            <w:tcBorders>
              <w:top w:val="single" w:sz="4" w:space="0" w:color="auto"/>
              <w:left w:val="nil"/>
              <w:bottom w:val="single" w:sz="4" w:space="0" w:color="auto"/>
              <w:right w:val="single" w:sz="4" w:space="0" w:color="auto"/>
            </w:tcBorders>
            <w:shd w:val="clear" w:color="auto" w:fill="auto"/>
            <w:noWrap/>
          </w:tcPr>
          <w:p w14:paraId="6FC85934" w14:textId="78770DA2" w:rsidR="00311BA0" w:rsidRPr="00D0162F" w:rsidRDefault="00311BA0" w:rsidP="00311BA0">
            <w:pPr>
              <w:pStyle w:val="TAL"/>
              <w:keepNext w:val="0"/>
              <w:keepLines w:val="0"/>
            </w:pPr>
            <w:r w:rsidRPr="00B37FE0">
              <w:t xml:space="preserve">NR SA FR1-FR1 Inter-frequency absolut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413226A" w14:textId="5BECAA65"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D1C2689" w14:textId="2151CBDF"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FF0A2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2350601" w14:textId="77777777" w:rsidR="00311BA0" w:rsidRPr="00D0162F" w:rsidRDefault="00311BA0" w:rsidP="00311BA0">
            <w:pPr>
              <w:pStyle w:val="TAL"/>
              <w:keepNext w:val="0"/>
              <w:keepLines w:val="0"/>
            </w:pPr>
          </w:p>
        </w:tc>
      </w:tr>
      <w:tr w:rsidR="00311BA0" w:rsidRPr="00D0162F" w14:paraId="7451245F"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7515B58" w14:textId="5A06E20F" w:rsidR="00311BA0" w:rsidRPr="00D0162F" w:rsidRDefault="00311BA0" w:rsidP="00311BA0">
            <w:pPr>
              <w:pStyle w:val="TAL"/>
              <w:keepNext w:val="0"/>
              <w:keepLines w:val="0"/>
              <w:rPr>
                <w:b/>
                <w:lang w:eastAsia="zh-CN"/>
              </w:rPr>
            </w:pPr>
            <w:r w:rsidRPr="00B37FE0">
              <w:rPr>
                <w:b/>
                <w:lang w:eastAsia="zh-CN"/>
              </w:rPr>
              <w:t>16.7.3.4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172A2AA5" w14:textId="551B2E31" w:rsidR="00311BA0" w:rsidRPr="00D0162F" w:rsidRDefault="00311BA0" w:rsidP="00311BA0">
            <w:pPr>
              <w:pStyle w:val="TAL"/>
              <w:keepNext w:val="0"/>
              <w:keepLines w:val="0"/>
            </w:pPr>
            <w:r w:rsidRPr="00B37FE0">
              <w:t xml:space="preserve">NR SA FR1-FR1 Inter-frequency relativ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B2B017" w14:textId="0EC7F85A"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1A4C61" w14:textId="288F5369"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F0FFE6"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C961285" w14:textId="77777777" w:rsidR="00311BA0" w:rsidRPr="00D0162F" w:rsidRDefault="00311BA0" w:rsidP="00311BA0">
            <w:pPr>
              <w:pStyle w:val="TAL"/>
              <w:keepNext w:val="0"/>
              <w:keepLines w:val="0"/>
            </w:pPr>
          </w:p>
        </w:tc>
      </w:tr>
      <w:tr w:rsidR="00311BA0" w:rsidRPr="00D0162F" w14:paraId="527EA66B"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B3EFB3F" w14:textId="1D7FBE43" w:rsidR="00311BA0" w:rsidRPr="00D0162F" w:rsidRDefault="00311BA0" w:rsidP="00311BA0">
            <w:pPr>
              <w:pStyle w:val="TAL"/>
              <w:keepNext w:val="0"/>
              <w:keepLines w:val="0"/>
              <w:rPr>
                <w:b/>
                <w:lang w:eastAsia="zh-CN"/>
              </w:rPr>
            </w:pPr>
            <w:r w:rsidRPr="00B37FE0">
              <w:rPr>
                <w:b/>
                <w:lang w:eastAsia="zh-CN"/>
              </w:rPr>
              <w:t>16.7.4.1_1</w:t>
            </w:r>
          </w:p>
        </w:tc>
        <w:tc>
          <w:tcPr>
            <w:tcW w:w="3703" w:type="dxa"/>
            <w:tcBorders>
              <w:top w:val="single" w:sz="4" w:space="0" w:color="auto"/>
              <w:left w:val="nil"/>
              <w:bottom w:val="single" w:sz="4" w:space="0" w:color="auto"/>
              <w:right w:val="single" w:sz="4" w:space="0" w:color="auto"/>
            </w:tcBorders>
            <w:shd w:val="clear" w:color="auto" w:fill="auto"/>
            <w:noWrap/>
          </w:tcPr>
          <w:p w14:paraId="5A3952FD" w14:textId="48B2BF05" w:rsidR="00311BA0" w:rsidRPr="00D0162F" w:rsidRDefault="00311BA0" w:rsidP="00311BA0">
            <w:pPr>
              <w:pStyle w:val="TAL"/>
              <w:keepNext w:val="0"/>
              <w:keepLines w:val="0"/>
            </w:pPr>
            <w:r w:rsidRPr="00B37FE0">
              <w:t>NR SA FR1 SSB based L1-RSRP absolute measurement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31977D" w14:textId="0C5702E1"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D8D7F9C"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655E6A"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3E3BAB7" w14:textId="77777777" w:rsidR="00311BA0" w:rsidRPr="00D0162F" w:rsidRDefault="00311BA0" w:rsidP="00311BA0">
            <w:pPr>
              <w:pStyle w:val="TAL"/>
              <w:keepNext w:val="0"/>
              <w:keepLines w:val="0"/>
            </w:pPr>
          </w:p>
        </w:tc>
      </w:tr>
      <w:tr w:rsidR="00311BA0" w:rsidRPr="00D0162F" w14:paraId="3D375AE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1BCB58" w14:textId="01161FF9" w:rsidR="00311BA0" w:rsidRPr="00D0162F" w:rsidRDefault="00311BA0" w:rsidP="00311BA0">
            <w:pPr>
              <w:pStyle w:val="TAL"/>
              <w:keepNext w:val="0"/>
              <w:keepLines w:val="0"/>
              <w:rPr>
                <w:b/>
                <w:lang w:eastAsia="zh-CN"/>
              </w:rPr>
            </w:pPr>
            <w:r w:rsidRPr="00B37FE0">
              <w:rPr>
                <w:b/>
                <w:lang w:eastAsia="zh-CN"/>
              </w:rPr>
              <w:t>16.7.4.1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3F54C8A9" w14:textId="48D549B4" w:rsidR="00311BA0" w:rsidRPr="00D0162F" w:rsidRDefault="00311BA0" w:rsidP="00311BA0">
            <w:pPr>
              <w:pStyle w:val="TAL"/>
              <w:keepNext w:val="0"/>
              <w:keepLines w:val="0"/>
            </w:pPr>
            <w:r w:rsidRPr="00B37FE0">
              <w:t>NR SA FR1 SSB based L1-RSRP relative measurement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A2BF21" w14:textId="39796BB7"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8B369F"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FBB3F3C"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75D9F5" w14:textId="77777777" w:rsidR="00311BA0" w:rsidRPr="00D0162F" w:rsidRDefault="00311BA0" w:rsidP="00311BA0">
            <w:pPr>
              <w:pStyle w:val="TAL"/>
              <w:keepNext w:val="0"/>
              <w:keepLines w:val="0"/>
            </w:pPr>
          </w:p>
        </w:tc>
      </w:tr>
      <w:tr w:rsidR="00311BA0" w:rsidRPr="00D0162F" w14:paraId="7C0A359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5DE2585" w14:textId="02260AF3" w:rsidR="00311BA0" w:rsidRPr="00D0162F" w:rsidRDefault="00311BA0" w:rsidP="00311BA0">
            <w:pPr>
              <w:pStyle w:val="TAL"/>
              <w:keepNext w:val="0"/>
              <w:keepLines w:val="0"/>
              <w:rPr>
                <w:b/>
                <w:lang w:eastAsia="zh-CN"/>
              </w:rPr>
            </w:pPr>
            <w:r w:rsidRPr="00B37FE0">
              <w:rPr>
                <w:b/>
                <w:lang w:eastAsia="zh-CN"/>
              </w:rPr>
              <w:t>16.7.4.2_1</w:t>
            </w:r>
          </w:p>
        </w:tc>
        <w:tc>
          <w:tcPr>
            <w:tcW w:w="3703" w:type="dxa"/>
            <w:tcBorders>
              <w:top w:val="single" w:sz="4" w:space="0" w:color="auto"/>
              <w:left w:val="nil"/>
              <w:bottom w:val="single" w:sz="4" w:space="0" w:color="auto"/>
              <w:right w:val="single" w:sz="4" w:space="0" w:color="auto"/>
            </w:tcBorders>
            <w:shd w:val="clear" w:color="auto" w:fill="auto"/>
            <w:noWrap/>
          </w:tcPr>
          <w:p w14:paraId="76522B4A" w14:textId="087EB9FD" w:rsidR="00311BA0" w:rsidRPr="00D0162F" w:rsidRDefault="00311BA0" w:rsidP="00311BA0">
            <w:pPr>
              <w:pStyle w:val="TAL"/>
              <w:keepNext w:val="0"/>
              <w:keepLines w:val="0"/>
            </w:pPr>
            <w:r w:rsidRPr="00B37FE0">
              <w:t>NR SA FR1 SSB based L1-RSRP absolute measurement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953BD21" w14:textId="00B1CAC0"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8B6F9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C4483B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B7ED6FA" w14:textId="77777777" w:rsidR="00311BA0" w:rsidRPr="00D0162F" w:rsidRDefault="00311BA0" w:rsidP="00311BA0">
            <w:pPr>
              <w:pStyle w:val="TAL"/>
              <w:keepNext w:val="0"/>
              <w:keepLines w:val="0"/>
            </w:pPr>
          </w:p>
        </w:tc>
      </w:tr>
      <w:tr w:rsidR="00311BA0" w:rsidRPr="00D0162F" w14:paraId="62A34395"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73E00CB" w14:textId="3FBBD5D2" w:rsidR="00311BA0" w:rsidRPr="00D0162F" w:rsidRDefault="00311BA0" w:rsidP="00311BA0">
            <w:pPr>
              <w:pStyle w:val="TAL"/>
              <w:keepNext w:val="0"/>
              <w:keepLines w:val="0"/>
              <w:rPr>
                <w:b/>
                <w:lang w:eastAsia="zh-CN"/>
              </w:rPr>
            </w:pPr>
            <w:r w:rsidRPr="00B37FE0">
              <w:rPr>
                <w:b/>
                <w:lang w:eastAsia="zh-CN"/>
              </w:rPr>
              <w:t>16.7.4.2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60B13699" w14:textId="2406BF13" w:rsidR="00311BA0" w:rsidRPr="00D0162F" w:rsidRDefault="00311BA0" w:rsidP="00311BA0">
            <w:pPr>
              <w:pStyle w:val="TAL"/>
              <w:keepNext w:val="0"/>
              <w:keepLines w:val="0"/>
            </w:pPr>
            <w:r w:rsidRPr="00B37FE0">
              <w:t>NR SA FR1 SSB based L1-RSRP relative measurement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887708" w14:textId="31DCF586"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4B3384"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7041EFB"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425365C" w14:textId="77777777" w:rsidR="00311BA0" w:rsidRPr="00D0162F" w:rsidRDefault="00311BA0" w:rsidP="00311BA0">
            <w:pPr>
              <w:pStyle w:val="TAL"/>
              <w:keepNext w:val="0"/>
              <w:keepLines w:val="0"/>
            </w:pPr>
          </w:p>
        </w:tc>
      </w:tr>
      <w:tr w:rsidR="00311BA0" w:rsidRPr="00D0162F" w14:paraId="49DFFDBD"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90FB2B4" w14:textId="04C3E34F" w:rsidR="00311BA0" w:rsidRPr="00D0162F" w:rsidRDefault="00311BA0" w:rsidP="00311BA0">
            <w:pPr>
              <w:pStyle w:val="TAL"/>
              <w:keepNext w:val="0"/>
              <w:keepLines w:val="0"/>
              <w:rPr>
                <w:b/>
                <w:lang w:eastAsia="zh-CN"/>
              </w:rPr>
            </w:pPr>
            <w:r w:rsidRPr="00B37FE0">
              <w:rPr>
                <w:b/>
                <w:lang w:eastAsia="zh-CN"/>
              </w:rPr>
              <w:t>16.7.4.3_1</w:t>
            </w:r>
          </w:p>
        </w:tc>
        <w:tc>
          <w:tcPr>
            <w:tcW w:w="3703" w:type="dxa"/>
            <w:tcBorders>
              <w:top w:val="single" w:sz="4" w:space="0" w:color="auto"/>
              <w:left w:val="nil"/>
              <w:bottom w:val="single" w:sz="4" w:space="0" w:color="auto"/>
              <w:right w:val="single" w:sz="4" w:space="0" w:color="auto"/>
            </w:tcBorders>
            <w:shd w:val="clear" w:color="auto" w:fill="auto"/>
            <w:noWrap/>
          </w:tcPr>
          <w:p w14:paraId="6A4793DB" w14:textId="69F40811" w:rsidR="00311BA0" w:rsidRPr="00D0162F" w:rsidRDefault="00311BA0" w:rsidP="00311BA0">
            <w:pPr>
              <w:pStyle w:val="TAL"/>
              <w:keepNext w:val="0"/>
              <w:keepLines w:val="0"/>
            </w:pPr>
            <w:r w:rsidRPr="00B37FE0">
              <w:t>NR SA FR1 CSI-RS based L1-RSRP absolute measurement on resource set with repetition off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002B1F" w14:textId="51E6611F"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833A0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156CCE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9FEAA81" w14:textId="77777777" w:rsidR="00311BA0" w:rsidRPr="00D0162F" w:rsidRDefault="00311BA0" w:rsidP="00311BA0">
            <w:pPr>
              <w:pStyle w:val="TAL"/>
              <w:keepNext w:val="0"/>
              <w:keepLines w:val="0"/>
            </w:pPr>
          </w:p>
        </w:tc>
      </w:tr>
      <w:tr w:rsidR="00311BA0" w:rsidRPr="00D0162F" w14:paraId="4762A85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7498F7F" w14:textId="0E28C026" w:rsidR="00311BA0" w:rsidRPr="00D0162F" w:rsidRDefault="00311BA0" w:rsidP="00311BA0">
            <w:pPr>
              <w:pStyle w:val="TAL"/>
              <w:keepNext w:val="0"/>
              <w:keepLines w:val="0"/>
              <w:rPr>
                <w:b/>
                <w:lang w:eastAsia="zh-CN"/>
              </w:rPr>
            </w:pPr>
            <w:r w:rsidRPr="00B37FE0">
              <w:rPr>
                <w:b/>
                <w:lang w:eastAsia="zh-CN"/>
              </w:rPr>
              <w:t>16.7.4.3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4C12B043" w14:textId="4C603C22" w:rsidR="00311BA0" w:rsidRPr="00D0162F" w:rsidRDefault="00311BA0" w:rsidP="00311BA0">
            <w:pPr>
              <w:pStyle w:val="TAL"/>
              <w:keepNext w:val="0"/>
              <w:keepLines w:val="0"/>
            </w:pPr>
            <w:r w:rsidRPr="00B37FE0">
              <w:t>NR SA FR1 CSI-RS based L1-RSRP relative measurement on resource set with repetition off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00CBDE" w14:textId="22EFC563"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99A8B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AEB3120"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BC889FE" w14:textId="77777777" w:rsidR="00311BA0" w:rsidRPr="00D0162F" w:rsidRDefault="00311BA0" w:rsidP="00311BA0">
            <w:pPr>
              <w:pStyle w:val="TAL"/>
              <w:keepNext w:val="0"/>
              <w:keepLines w:val="0"/>
            </w:pPr>
          </w:p>
        </w:tc>
      </w:tr>
      <w:tr w:rsidR="00311BA0" w:rsidRPr="00D0162F" w14:paraId="1B385973"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94435A4" w14:textId="6374230E" w:rsidR="00311BA0" w:rsidRPr="00D0162F" w:rsidRDefault="00311BA0" w:rsidP="00311BA0">
            <w:pPr>
              <w:pStyle w:val="TAL"/>
              <w:keepNext w:val="0"/>
              <w:keepLines w:val="0"/>
              <w:rPr>
                <w:b/>
                <w:lang w:eastAsia="zh-CN"/>
              </w:rPr>
            </w:pPr>
            <w:r w:rsidRPr="00B37FE0">
              <w:rPr>
                <w:b/>
                <w:lang w:eastAsia="zh-CN"/>
              </w:rPr>
              <w:t>16.7.4.</w:t>
            </w:r>
            <w:r>
              <w:rPr>
                <w:b/>
                <w:lang w:eastAsia="zh-CN"/>
              </w:rPr>
              <w:t>4</w:t>
            </w:r>
            <w:r w:rsidRPr="00B37FE0">
              <w:rPr>
                <w:b/>
                <w:lang w:eastAsia="zh-CN"/>
              </w:rPr>
              <w:t>_1</w:t>
            </w:r>
          </w:p>
        </w:tc>
        <w:tc>
          <w:tcPr>
            <w:tcW w:w="3703" w:type="dxa"/>
            <w:tcBorders>
              <w:top w:val="single" w:sz="4" w:space="0" w:color="auto"/>
              <w:left w:val="nil"/>
              <w:bottom w:val="single" w:sz="4" w:space="0" w:color="auto"/>
              <w:right w:val="single" w:sz="4" w:space="0" w:color="auto"/>
            </w:tcBorders>
            <w:shd w:val="clear" w:color="auto" w:fill="auto"/>
            <w:noWrap/>
          </w:tcPr>
          <w:p w14:paraId="08CAAD5F" w14:textId="7971C3D9" w:rsidR="00311BA0" w:rsidRPr="00D0162F" w:rsidRDefault="00311BA0" w:rsidP="00311BA0">
            <w:pPr>
              <w:pStyle w:val="TAL"/>
              <w:keepNext w:val="0"/>
              <w:keepLines w:val="0"/>
            </w:pPr>
            <w:r w:rsidRPr="00B37FE0">
              <w:t>NR SA FR1 CSI-RS based L1-RSRP absolute measurement on resource set with repetition off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69D25A" w14:textId="1C734E06"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B7B36B"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26AD8D9"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80DF9E4" w14:textId="77777777" w:rsidR="00311BA0" w:rsidRPr="00D0162F" w:rsidRDefault="00311BA0" w:rsidP="00311BA0">
            <w:pPr>
              <w:pStyle w:val="TAL"/>
              <w:keepNext w:val="0"/>
              <w:keepLines w:val="0"/>
            </w:pPr>
          </w:p>
        </w:tc>
      </w:tr>
      <w:tr w:rsidR="00311BA0" w:rsidRPr="00D0162F" w14:paraId="30E820F9"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6B1BF8" w14:textId="0E850F21" w:rsidR="00311BA0" w:rsidRPr="00D0162F" w:rsidRDefault="00311BA0" w:rsidP="00311BA0">
            <w:pPr>
              <w:pStyle w:val="TAL"/>
              <w:keepNext w:val="0"/>
              <w:keepLines w:val="0"/>
              <w:rPr>
                <w:b/>
                <w:lang w:eastAsia="zh-CN"/>
              </w:rPr>
            </w:pPr>
            <w:r w:rsidRPr="00B37FE0">
              <w:rPr>
                <w:b/>
                <w:lang w:eastAsia="zh-CN"/>
              </w:rPr>
              <w:t>16.7.4.</w:t>
            </w:r>
            <w:r>
              <w:rPr>
                <w:b/>
                <w:lang w:eastAsia="zh-CN"/>
              </w:rPr>
              <w:t>4</w:t>
            </w:r>
            <w:r w:rsidRPr="00B37FE0">
              <w:rPr>
                <w:b/>
                <w:lang w:eastAsia="zh-CN"/>
              </w:rPr>
              <w:t>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0C1CC347" w14:textId="21A21B63" w:rsidR="00311BA0" w:rsidRPr="00D0162F" w:rsidRDefault="00311BA0" w:rsidP="00311BA0">
            <w:pPr>
              <w:pStyle w:val="TAL"/>
              <w:keepNext w:val="0"/>
              <w:keepLines w:val="0"/>
            </w:pPr>
            <w:r w:rsidRPr="00B37FE0">
              <w:t>NR SA FR1 CSI-RS based L1-RSRP relative measurement on resource set with repetition off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7C2786" w14:textId="630179DB"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052A61"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53797E3"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CAD8B2" w14:textId="77777777" w:rsidR="00311BA0" w:rsidRPr="00D0162F" w:rsidRDefault="00311BA0" w:rsidP="00311BA0">
            <w:pPr>
              <w:pStyle w:val="TAL"/>
              <w:keepNext w:val="0"/>
              <w:keepLines w:val="0"/>
            </w:pPr>
          </w:p>
        </w:tc>
      </w:tr>
    </w:tbl>
    <w:p w14:paraId="57EBDCEB" w14:textId="77777777" w:rsidR="00847770" w:rsidRPr="00D0162F" w:rsidRDefault="00847770" w:rsidP="00847770"/>
    <w:p w14:paraId="0E870442" w14:textId="77777777" w:rsidR="00847770" w:rsidRPr="00D0162F" w:rsidRDefault="00847770" w:rsidP="00847770">
      <w:r w:rsidRPr="00D0162F">
        <w:t xml:space="preserve">Table E.14-2 defines the cell configuration mapping for </w:t>
      </w:r>
      <w:r w:rsidRPr="00D0162F">
        <w:rPr>
          <w:lang w:eastAsia="zh-CN"/>
        </w:rPr>
        <w:t>NR/5GC</w:t>
      </w:r>
      <w:r w:rsidRPr="00D0162F">
        <w:t xml:space="preserve"> FR1 – E-UTRA Inter-RAT test cases (serving cell in NR) </w:t>
      </w:r>
      <w:r w:rsidRPr="00D0162F">
        <w:rPr>
          <w:lang w:eastAsia="zh-CN"/>
        </w:rPr>
        <w:t xml:space="preserve">for RedCap </w:t>
      </w:r>
      <w:r w:rsidRPr="00D0162F">
        <w:t>in chapter 16 of this test specification.</w:t>
      </w:r>
    </w:p>
    <w:p w14:paraId="6CBB0621" w14:textId="77777777" w:rsidR="00847770" w:rsidRPr="00D0162F" w:rsidRDefault="00847770" w:rsidP="00847770">
      <w:pPr>
        <w:pStyle w:val="TH"/>
        <w:keepNext w:val="0"/>
        <w:keepLines w:val="0"/>
      </w:pPr>
      <w:r w:rsidRPr="00D0162F">
        <w:t>Table E.14-2: Cell configuration mapping for SA FR1 – E-UTRA Inter-RAT RRM testing for RedCap</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847770" w:rsidRPr="00D0162F" w14:paraId="61FBDCE2"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DE71BFE" w14:textId="77777777" w:rsidR="00847770" w:rsidRPr="00D0162F" w:rsidRDefault="00847770"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0629D0CB" w14:textId="77777777" w:rsidR="00847770" w:rsidRPr="00D0162F" w:rsidRDefault="00847770"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0D3BB658" w14:textId="77777777" w:rsidR="00847770" w:rsidRPr="00D0162F" w:rsidRDefault="00847770" w:rsidP="00A81E02">
            <w:pPr>
              <w:pStyle w:val="TAH"/>
              <w:keepNext w:val="0"/>
              <w:keepLines w:val="0"/>
            </w:pPr>
            <w:r w:rsidRPr="00D0162F">
              <w:t>38.533 NR Cell1</w:t>
            </w:r>
          </w:p>
        </w:tc>
        <w:tc>
          <w:tcPr>
            <w:tcW w:w="1049" w:type="dxa"/>
            <w:tcBorders>
              <w:top w:val="single" w:sz="4" w:space="0" w:color="auto"/>
              <w:left w:val="nil"/>
              <w:bottom w:val="single" w:sz="4" w:space="0" w:color="auto"/>
              <w:right w:val="single" w:sz="4" w:space="0" w:color="auto"/>
            </w:tcBorders>
            <w:shd w:val="clear" w:color="auto" w:fill="auto"/>
          </w:tcPr>
          <w:p w14:paraId="46CF0318" w14:textId="77777777" w:rsidR="00847770" w:rsidRPr="00D0162F" w:rsidRDefault="00847770" w:rsidP="00A81E02">
            <w:pPr>
              <w:pStyle w:val="TAH"/>
              <w:keepNext w:val="0"/>
              <w:keepLines w:val="0"/>
            </w:pPr>
            <w:r w:rsidRPr="00D0162F">
              <w:t>38.533 LTE Cell2</w:t>
            </w:r>
          </w:p>
        </w:tc>
        <w:tc>
          <w:tcPr>
            <w:tcW w:w="1049" w:type="dxa"/>
            <w:tcBorders>
              <w:top w:val="single" w:sz="4" w:space="0" w:color="auto"/>
              <w:left w:val="nil"/>
              <w:bottom w:val="single" w:sz="4" w:space="0" w:color="auto"/>
              <w:right w:val="single" w:sz="4" w:space="0" w:color="auto"/>
            </w:tcBorders>
            <w:shd w:val="clear" w:color="auto" w:fill="auto"/>
          </w:tcPr>
          <w:p w14:paraId="0EB6813E" w14:textId="77777777" w:rsidR="00847770" w:rsidRPr="00D0162F" w:rsidRDefault="00847770" w:rsidP="00A81E02">
            <w:pPr>
              <w:pStyle w:val="TAH"/>
              <w:keepNext w:val="0"/>
              <w:keepLines w:val="0"/>
              <w:rPr>
                <w:lang w:eastAsia="zh-TW"/>
              </w:rPr>
            </w:pPr>
            <w:r w:rsidRPr="00D0162F">
              <w:t>38.533 LTE Cell3</w:t>
            </w:r>
          </w:p>
        </w:tc>
        <w:tc>
          <w:tcPr>
            <w:tcW w:w="1049" w:type="dxa"/>
            <w:tcBorders>
              <w:top w:val="single" w:sz="4" w:space="0" w:color="auto"/>
              <w:left w:val="nil"/>
              <w:bottom w:val="single" w:sz="4" w:space="0" w:color="auto"/>
              <w:right w:val="single" w:sz="4" w:space="0" w:color="auto"/>
            </w:tcBorders>
          </w:tcPr>
          <w:p w14:paraId="0A88F2FB" w14:textId="77777777" w:rsidR="00847770" w:rsidRPr="00D0162F" w:rsidRDefault="00847770" w:rsidP="00A81E02">
            <w:pPr>
              <w:pStyle w:val="TAH"/>
              <w:rPr>
                <w:lang w:eastAsia="zh-TW"/>
              </w:rPr>
            </w:pPr>
            <w:r w:rsidRPr="00D0162F">
              <w:t>38.533 LTE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DE374A" w14:textId="77777777" w:rsidR="00847770" w:rsidRPr="00D0162F" w:rsidRDefault="00847770" w:rsidP="00A81E02">
            <w:pPr>
              <w:pStyle w:val="TAH"/>
            </w:pPr>
            <w:r w:rsidRPr="00D0162F">
              <w:t>CA Type</w:t>
            </w:r>
          </w:p>
        </w:tc>
      </w:tr>
      <w:tr w:rsidR="001F3E67" w:rsidRPr="00D0162F" w14:paraId="7E9FA7B4"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8D1F908" w14:textId="37C4EE38" w:rsidR="001F3E67" w:rsidRPr="0072636F" w:rsidRDefault="001F3E67" w:rsidP="001F3E67">
            <w:pPr>
              <w:pStyle w:val="TAL"/>
              <w:keepNext w:val="0"/>
              <w:keepLines w:val="0"/>
              <w:rPr>
                <w:b/>
                <w:bCs/>
                <w:lang w:eastAsia="zh-CN"/>
              </w:rPr>
            </w:pPr>
            <w:r w:rsidRPr="0072636F">
              <w:rPr>
                <w:b/>
                <w:bCs/>
                <w:lang w:eastAsia="sv-SE"/>
              </w:rPr>
              <w:t>16.1.2.1</w:t>
            </w:r>
          </w:p>
        </w:tc>
        <w:tc>
          <w:tcPr>
            <w:tcW w:w="3690" w:type="dxa"/>
            <w:tcBorders>
              <w:top w:val="single" w:sz="4" w:space="0" w:color="auto"/>
              <w:left w:val="nil"/>
              <w:bottom w:val="single" w:sz="4" w:space="0" w:color="auto"/>
              <w:right w:val="single" w:sz="4" w:space="0" w:color="auto"/>
            </w:tcBorders>
            <w:shd w:val="clear" w:color="auto" w:fill="auto"/>
            <w:noWrap/>
          </w:tcPr>
          <w:p w14:paraId="7A4B5935" w14:textId="18F39BE9" w:rsidR="001F3E67" w:rsidRPr="00D0162F" w:rsidRDefault="001F3E67" w:rsidP="001F3E67">
            <w:pPr>
              <w:pStyle w:val="TAL"/>
              <w:keepNext w:val="0"/>
              <w:keepLines w:val="0"/>
            </w:pPr>
            <w:r w:rsidRPr="00D0162F">
              <w:rPr>
                <w:bCs/>
              </w:rPr>
              <w:t>NR SA FR1 - E-UTRA Cell reselection to higher priority E-UTRA for 1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AA3406" w14:textId="54B0EAA6"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9AA811" w14:textId="2226B434"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232E5E82"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44EC5BE5"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A8E42A6" w14:textId="77777777" w:rsidR="001F3E67" w:rsidRPr="00D0162F" w:rsidRDefault="001F3E67" w:rsidP="001F3E67">
            <w:pPr>
              <w:pStyle w:val="TAL"/>
              <w:keepNext w:val="0"/>
              <w:keepLines w:val="0"/>
            </w:pPr>
          </w:p>
        </w:tc>
      </w:tr>
      <w:tr w:rsidR="001F3E67" w:rsidRPr="00D0162F" w14:paraId="201A4542"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DF19695" w14:textId="41DBF6D2" w:rsidR="001F3E67" w:rsidRPr="0072636F" w:rsidRDefault="001F3E67" w:rsidP="001F3E67">
            <w:pPr>
              <w:pStyle w:val="TAL"/>
              <w:keepNext w:val="0"/>
              <w:keepLines w:val="0"/>
              <w:rPr>
                <w:b/>
                <w:bCs/>
                <w:lang w:eastAsia="zh-CN"/>
              </w:rPr>
            </w:pPr>
            <w:r w:rsidRPr="0072636F">
              <w:rPr>
                <w:b/>
                <w:bCs/>
                <w:lang w:eastAsia="sv-SE"/>
              </w:rPr>
              <w:t>16.1.2.2</w:t>
            </w:r>
          </w:p>
        </w:tc>
        <w:tc>
          <w:tcPr>
            <w:tcW w:w="3690" w:type="dxa"/>
            <w:tcBorders>
              <w:top w:val="single" w:sz="4" w:space="0" w:color="auto"/>
              <w:left w:val="nil"/>
              <w:bottom w:val="single" w:sz="4" w:space="0" w:color="auto"/>
              <w:right w:val="single" w:sz="4" w:space="0" w:color="auto"/>
            </w:tcBorders>
            <w:shd w:val="clear" w:color="auto" w:fill="auto"/>
            <w:noWrap/>
          </w:tcPr>
          <w:p w14:paraId="482AA513" w14:textId="2E98BE84" w:rsidR="001F3E67" w:rsidRPr="00D0162F" w:rsidRDefault="001F3E67" w:rsidP="001F3E67">
            <w:pPr>
              <w:pStyle w:val="TAL"/>
              <w:keepNext w:val="0"/>
              <w:keepLines w:val="0"/>
            </w:pPr>
            <w:r w:rsidRPr="00D0162F">
              <w:rPr>
                <w:bCs/>
              </w:rPr>
              <w:t>NR SA FR1 - E-UTRA Cell reselection to higher priority E-UTRA for 2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0BA6AA" w14:textId="34D19AD5"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059CA8" w14:textId="682D9ECA"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435784CA"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0F8E1639"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8F73E34" w14:textId="77777777" w:rsidR="001F3E67" w:rsidRPr="00D0162F" w:rsidRDefault="001F3E67" w:rsidP="001F3E67">
            <w:pPr>
              <w:pStyle w:val="TAL"/>
              <w:keepNext w:val="0"/>
              <w:keepLines w:val="0"/>
            </w:pPr>
          </w:p>
        </w:tc>
      </w:tr>
      <w:tr w:rsidR="001F3E67" w:rsidRPr="00D0162F" w14:paraId="665280BD"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ADFABD3" w14:textId="39319B2D" w:rsidR="001F3E67" w:rsidRPr="0072636F" w:rsidRDefault="001F3E67" w:rsidP="001F3E67">
            <w:pPr>
              <w:pStyle w:val="TAL"/>
              <w:keepNext w:val="0"/>
              <w:keepLines w:val="0"/>
              <w:rPr>
                <w:b/>
                <w:bCs/>
                <w:lang w:eastAsia="zh-CN"/>
              </w:rPr>
            </w:pPr>
            <w:r w:rsidRPr="0072636F">
              <w:rPr>
                <w:b/>
                <w:bCs/>
              </w:rPr>
              <w:t>16.1.2.3</w:t>
            </w:r>
          </w:p>
        </w:tc>
        <w:tc>
          <w:tcPr>
            <w:tcW w:w="3690" w:type="dxa"/>
            <w:tcBorders>
              <w:top w:val="single" w:sz="4" w:space="0" w:color="auto"/>
              <w:left w:val="nil"/>
              <w:bottom w:val="single" w:sz="4" w:space="0" w:color="auto"/>
              <w:right w:val="single" w:sz="4" w:space="0" w:color="auto"/>
            </w:tcBorders>
            <w:shd w:val="clear" w:color="auto" w:fill="auto"/>
            <w:noWrap/>
          </w:tcPr>
          <w:p w14:paraId="61CF95FE" w14:textId="3F1AE77D" w:rsidR="001F3E67" w:rsidRPr="00D0162F" w:rsidRDefault="001F3E67" w:rsidP="001F3E67">
            <w:pPr>
              <w:pStyle w:val="TAL"/>
              <w:keepNext w:val="0"/>
              <w:keepLines w:val="0"/>
            </w:pPr>
            <w:r w:rsidRPr="00D0162F">
              <w:rPr>
                <w:bCs/>
              </w:rPr>
              <w:t>NR SA FR1 - E-UTRA Cell reselection to lower priority E-UTRA for 1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BA1107" w14:textId="062F6D99"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2C3EFE" w14:textId="648C291F"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70795D1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AF4BB0D"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9B8EC6B" w14:textId="77777777" w:rsidR="001F3E67" w:rsidRPr="00D0162F" w:rsidRDefault="001F3E67" w:rsidP="001F3E67">
            <w:pPr>
              <w:pStyle w:val="TAL"/>
              <w:keepNext w:val="0"/>
              <w:keepLines w:val="0"/>
            </w:pPr>
          </w:p>
        </w:tc>
      </w:tr>
      <w:tr w:rsidR="001F3E67" w:rsidRPr="00D0162F" w14:paraId="240915C1"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621B186" w14:textId="70128059" w:rsidR="001F3E67" w:rsidRPr="0072636F" w:rsidRDefault="001F3E67" w:rsidP="001F3E67">
            <w:pPr>
              <w:pStyle w:val="TAL"/>
              <w:keepNext w:val="0"/>
              <w:keepLines w:val="0"/>
              <w:rPr>
                <w:b/>
                <w:bCs/>
                <w:lang w:eastAsia="zh-CN"/>
              </w:rPr>
            </w:pPr>
            <w:r w:rsidRPr="0072636F">
              <w:rPr>
                <w:b/>
                <w:bCs/>
                <w:lang w:eastAsia="sv-SE"/>
              </w:rPr>
              <w:t>16.1.2.4</w:t>
            </w:r>
          </w:p>
        </w:tc>
        <w:tc>
          <w:tcPr>
            <w:tcW w:w="3690" w:type="dxa"/>
            <w:tcBorders>
              <w:top w:val="single" w:sz="4" w:space="0" w:color="auto"/>
              <w:left w:val="nil"/>
              <w:bottom w:val="single" w:sz="4" w:space="0" w:color="auto"/>
              <w:right w:val="single" w:sz="4" w:space="0" w:color="auto"/>
            </w:tcBorders>
            <w:shd w:val="clear" w:color="auto" w:fill="auto"/>
            <w:noWrap/>
          </w:tcPr>
          <w:p w14:paraId="55A41382" w14:textId="10D2BA5D" w:rsidR="001F3E67" w:rsidRPr="00D0162F" w:rsidRDefault="001F3E67" w:rsidP="001F3E67">
            <w:pPr>
              <w:pStyle w:val="TAL"/>
              <w:keepNext w:val="0"/>
              <w:keepLines w:val="0"/>
            </w:pPr>
            <w:r w:rsidRPr="00D0162F">
              <w:rPr>
                <w:bCs/>
              </w:rPr>
              <w:t>NR SA FR1 - E-UTRA Cell reselection to lower priority E-UTRA for 2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8D340D" w14:textId="7F444824"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1297AF" w14:textId="79907C6B"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3A5200EC"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6FA2A3C"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6332B17" w14:textId="77777777" w:rsidR="001F3E67" w:rsidRPr="00D0162F" w:rsidRDefault="001F3E67" w:rsidP="001F3E67">
            <w:pPr>
              <w:pStyle w:val="TAL"/>
              <w:keepNext w:val="0"/>
              <w:keepLines w:val="0"/>
            </w:pPr>
          </w:p>
        </w:tc>
      </w:tr>
      <w:tr w:rsidR="001F3E67" w:rsidRPr="00D0162F" w14:paraId="49AE28B3"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B946575" w14:textId="37021214" w:rsidR="001F3E67" w:rsidRPr="0072636F" w:rsidRDefault="001F3E67" w:rsidP="001F3E67">
            <w:pPr>
              <w:pStyle w:val="TAL"/>
              <w:keepNext w:val="0"/>
              <w:keepLines w:val="0"/>
              <w:rPr>
                <w:b/>
                <w:bCs/>
                <w:lang w:eastAsia="zh-CN"/>
              </w:rPr>
            </w:pPr>
            <w:r w:rsidRPr="0072636F">
              <w:rPr>
                <w:b/>
                <w:bCs/>
                <w:lang w:eastAsia="sv-SE"/>
              </w:rPr>
              <w:t>16.1.2.5</w:t>
            </w:r>
          </w:p>
        </w:tc>
        <w:tc>
          <w:tcPr>
            <w:tcW w:w="3690" w:type="dxa"/>
            <w:tcBorders>
              <w:top w:val="single" w:sz="4" w:space="0" w:color="auto"/>
              <w:left w:val="nil"/>
              <w:bottom w:val="single" w:sz="4" w:space="0" w:color="auto"/>
              <w:right w:val="single" w:sz="4" w:space="0" w:color="auto"/>
            </w:tcBorders>
            <w:shd w:val="clear" w:color="auto" w:fill="auto"/>
            <w:noWrap/>
          </w:tcPr>
          <w:p w14:paraId="5704F2E6" w14:textId="657C50D2" w:rsidR="001F3E67" w:rsidRPr="00D0162F" w:rsidRDefault="001F3E67" w:rsidP="001F3E67">
            <w:pPr>
              <w:pStyle w:val="TAL"/>
              <w:keepNext w:val="0"/>
              <w:keepLines w:val="0"/>
            </w:pPr>
            <w:r w:rsidRPr="00D0162F">
              <w:rPr>
                <w:bCs/>
              </w:rPr>
              <w:t>NR SA FR1 - E-UTRA Cell reselection to lower priority E-UTRA for UE fulfilling stationary relaxed measurement criterion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E740A3" w14:textId="6D357409"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A79A50" w14:textId="36B15EC1"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7DD7B485"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57353AC4"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01C5323" w14:textId="77777777" w:rsidR="001F3E67" w:rsidRPr="00D0162F" w:rsidRDefault="001F3E67" w:rsidP="001F3E67">
            <w:pPr>
              <w:pStyle w:val="TAL"/>
              <w:keepNext w:val="0"/>
              <w:keepLines w:val="0"/>
            </w:pPr>
          </w:p>
        </w:tc>
      </w:tr>
      <w:tr w:rsidR="001F3E67" w:rsidRPr="00D0162F" w14:paraId="0DF0C478"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95C43B4" w14:textId="4D8CD1BA" w:rsidR="001F3E67" w:rsidRPr="0072636F" w:rsidRDefault="001F3E67" w:rsidP="001F3E67">
            <w:pPr>
              <w:pStyle w:val="TAL"/>
              <w:keepNext w:val="0"/>
              <w:keepLines w:val="0"/>
              <w:rPr>
                <w:b/>
                <w:bCs/>
                <w:lang w:eastAsia="zh-CN"/>
              </w:rPr>
            </w:pPr>
            <w:r w:rsidRPr="0072636F">
              <w:rPr>
                <w:b/>
                <w:bCs/>
                <w:lang w:eastAsia="sv-SE"/>
              </w:rPr>
              <w:t>16.1.2.6</w:t>
            </w:r>
          </w:p>
        </w:tc>
        <w:tc>
          <w:tcPr>
            <w:tcW w:w="3690" w:type="dxa"/>
            <w:tcBorders>
              <w:top w:val="single" w:sz="4" w:space="0" w:color="auto"/>
              <w:left w:val="nil"/>
              <w:bottom w:val="single" w:sz="4" w:space="0" w:color="auto"/>
              <w:right w:val="single" w:sz="4" w:space="0" w:color="auto"/>
            </w:tcBorders>
            <w:shd w:val="clear" w:color="auto" w:fill="auto"/>
            <w:noWrap/>
          </w:tcPr>
          <w:p w14:paraId="239E20B7" w14:textId="2E56AE94" w:rsidR="001F3E67" w:rsidRPr="00D0162F" w:rsidRDefault="001F3E67" w:rsidP="001F3E67">
            <w:pPr>
              <w:pStyle w:val="TAL"/>
              <w:keepNext w:val="0"/>
              <w:keepLines w:val="0"/>
            </w:pPr>
            <w:r w:rsidRPr="00D0162F">
              <w:rPr>
                <w:bCs/>
              </w:rPr>
              <w:t>NR SA FR1 - E-UTRA Cell reselection to lower priority E-UTRA for UE fulfilling stationary relaxed measurement criterion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59DB89" w14:textId="4E742DB8"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7BC16" w14:textId="5A0AD065"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09075D01"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A87AE00"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2B3082" w14:textId="77777777" w:rsidR="001F3E67" w:rsidRPr="00D0162F" w:rsidRDefault="001F3E67" w:rsidP="001F3E67">
            <w:pPr>
              <w:pStyle w:val="TAL"/>
              <w:keepNext w:val="0"/>
              <w:keepLines w:val="0"/>
            </w:pPr>
          </w:p>
        </w:tc>
      </w:tr>
      <w:tr w:rsidR="001F3E67" w:rsidRPr="00D0162F" w14:paraId="2F635ED2"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655C37D" w14:textId="77777777" w:rsidR="001F3E67" w:rsidRPr="00D0162F" w:rsidRDefault="001F3E67" w:rsidP="001F3E67">
            <w:pPr>
              <w:pStyle w:val="TAL"/>
              <w:keepNext w:val="0"/>
              <w:keepLines w:val="0"/>
              <w:rPr>
                <w:b/>
                <w:lang w:eastAsia="zh-TW"/>
              </w:rPr>
            </w:pPr>
            <w:r w:rsidRPr="00D0162F">
              <w:rPr>
                <w:b/>
                <w:lang w:eastAsia="zh-CN"/>
              </w:rPr>
              <w:t>16.3.1.7</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3394FC6" w14:textId="77777777" w:rsidR="001F3E67" w:rsidRPr="00D0162F" w:rsidRDefault="001F3E67" w:rsidP="001F3E67">
            <w:pPr>
              <w:pStyle w:val="TAL"/>
              <w:keepNext w:val="0"/>
              <w:keepLines w:val="0"/>
              <w:rPr>
                <w:lang w:eastAsia="sv-SE"/>
              </w:rPr>
            </w:pPr>
            <w:r w:rsidRPr="00D0162F">
              <w:t>NR - E-UTRA handover for 1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B65610"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109CD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65D0B9D"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A937261"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97E61B" w14:textId="77777777" w:rsidR="001F3E67" w:rsidRPr="00D0162F" w:rsidRDefault="001F3E67" w:rsidP="001F3E67">
            <w:pPr>
              <w:pStyle w:val="TAL"/>
              <w:keepNext w:val="0"/>
              <w:keepLines w:val="0"/>
            </w:pPr>
          </w:p>
        </w:tc>
      </w:tr>
      <w:tr w:rsidR="001F3E67" w:rsidRPr="00D0162F" w14:paraId="7091BE1E"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2395CEF" w14:textId="77777777" w:rsidR="001F3E67" w:rsidRPr="00D0162F" w:rsidRDefault="001F3E67" w:rsidP="001F3E67">
            <w:pPr>
              <w:pStyle w:val="TAL"/>
              <w:keepNext w:val="0"/>
              <w:keepLines w:val="0"/>
              <w:rPr>
                <w:b/>
                <w:lang w:eastAsia="zh-CN"/>
              </w:rPr>
            </w:pPr>
            <w:r w:rsidRPr="00D0162F">
              <w:rPr>
                <w:b/>
                <w:lang w:eastAsia="zh-CN"/>
              </w:rPr>
              <w:t>16.3.1.8</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DAEEA9B" w14:textId="77777777" w:rsidR="001F3E67" w:rsidRPr="00D0162F" w:rsidRDefault="001F3E67" w:rsidP="001F3E67">
            <w:pPr>
              <w:pStyle w:val="TAL"/>
              <w:keepNext w:val="0"/>
              <w:keepLines w:val="0"/>
            </w:pPr>
            <w:r w:rsidRPr="00D0162F">
              <w:t>NR - E-UTRA handover for 2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6B1578"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23A2A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2345C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F386876"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0C6529" w14:textId="77777777" w:rsidR="001F3E67" w:rsidRPr="00D0162F" w:rsidRDefault="001F3E67" w:rsidP="001F3E67">
            <w:pPr>
              <w:pStyle w:val="TAL"/>
              <w:keepNext w:val="0"/>
              <w:keepLines w:val="0"/>
            </w:pPr>
          </w:p>
        </w:tc>
      </w:tr>
      <w:tr w:rsidR="001F3E67" w:rsidRPr="00D0162F" w14:paraId="2FB57D3F"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2377824" w14:textId="77777777" w:rsidR="001F3E67" w:rsidRPr="00D0162F" w:rsidRDefault="001F3E67" w:rsidP="001F3E67">
            <w:pPr>
              <w:pStyle w:val="TAL"/>
              <w:keepNext w:val="0"/>
              <w:keepLines w:val="0"/>
              <w:rPr>
                <w:b/>
                <w:lang w:eastAsia="zh-TW"/>
              </w:rPr>
            </w:pPr>
            <w:r w:rsidRPr="00D0162F">
              <w:rPr>
                <w:b/>
                <w:lang w:eastAsia="zh-CN"/>
              </w:rPr>
              <w:t>16.3.1.9</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508BEA4" w14:textId="77777777" w:rsidR="001F3E67" w:rsidRPr="00D0162F" w:rsidRDefault="001F3E67" w:rsidP="001F3E67">
            <w:pPr>
              <w:pStyle w:val="TAL"/>
              <w:keepNext w:val="0"/>
              <w:keepLines w:val="0"/>
              <w:rPr>
                <w:lang w:eastAsia="sv-SE"/>
              </w:rPr>
            </w:pPr>
            <w:r w:rsidRPr="00D0162F">
              <w:t>NR - E-UTRA handover with unknown target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8670F1"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A7C5CF"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5C8492"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2569DF3"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FF61CA3" w14:textId="77777777" w:rsidR="001F3E67" w:rsidRPr="00D0162F" w:rsidRDefault="001F3E67" w:rsidP="001F3E67">
            <w:pPr>
              <w:pStyle w:val="TAL"/>
              <w:keepNext w:val="0"/>
              <w:keepLines w:val="0"/>
            </w:pPr>
          </w:p>
        </w:tc>
      </w:tr>
      <w:tr w:rsidR="001F3E67" w:rsidRPr="00D0162F" w14:paraId="745237ED"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092B72C" w14:textId="77777777" w:rsidR="001F3E67" w:rsidRPr="00D0162F" w:rsidRDefault="001F3E67" w:rsidP="001F3E67">
            <w:pPr>
              <w:pStyle w:val="TAL"/>
              <w:keepNext w:val="0"/>
              <w:keepLines w:val="0"/>
              <w:rPr>
                <w:b/>
                <w:lang w:eastAsia="zh-TW"/>
              </w:rPr>
            </w:pPr>
            <w:r w:rsidRPr="00D0162F">
              <w:rPr>
                <w:b/>
                <w:lang w:eastAsia="zh-CN"/>
              </w:rPr>
              <w:t>16.3.1.10</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789F24A" w14:textId="77777777" w:rsidR="001F3E67" w:rsidRPr="00D0162F" w:rsidRDefault="001F3E67" w:rsidP="001F3E67">
            <w:pPr>
              <w:pStyle w:val="TAL"/>
              <w:keepNext w:val="0"/>
              <w:keepLines w:val="0"/>
            </w:pPr>
            <w:r w:rsidRPr="00D0162F">
              <w:t>NR - E-UTRA handover with unknown target cell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2102E3"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7877A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927265"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43B76CA"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490505" w14:textId="77777777" w:rsidR="001F3E67" w:rsidRPr="00D0162F" w:rsidRDefault="001F3E67" w:rsidP="001F3E67">
            <w:pPr>
              <w:pStyle w:val="TAL"/>
              <w:keepNext w:val="0"/>
              <w:keepLines w:val="0"/>
            </w:pPr>
          </w:p>
        </w:tc>
      </w:tr>
      <w:tr w:rsidR="001F3E67" w:rsidRPr="00D0162F" w14:paraId="19AEA31C"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1387843" w14:textId="77777777" w:rsidR="001F3E67" w:rsidRPr="00D0162F" w:rsidRDefault="001F3E67" w:rsidP="001F3E67">
            <w:pPr>
              <w:pStyle w:val="TAL"/>
              <w:keepNext w:val="0"/>
              <w:keepLines w:val="0"/>
              <w:rPr>
                <w:b/>
                <w:lang w:eastAsia="zh-CN"/>
              </w:rPr>
            </w:pPr>
            <w:r w:rsidRPr="00D0162F">
              <w:rPr>
                <w:b/>
                <w:lang w:eastAsia="zh-TW"/>
              </w:rPr>
              <w:t>16.3.2.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E6A4AE0" w14:textId="77777777" w:rsidR="001F3E67" w:rsidRPr="00D0162F" w:rsidRDefault="001F3E67" w:rsidP="001F3E67">
            <w:pPr>
              <w:pStyle w:val="TAL"/>
              <w:keepNext w:val="0"/>
              <w:keepLines w:val="0"/>
            </w:pPr>
            <w:r w:rsidRPr="00D0162F">
              <w:rPr>
                <w:lang w:eastAsia="sv-SE"/>
              </w:rPr>
              <w:t>NR SA FR1-FR1 Redirection from NR in FR1 to E-UTRAN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C7577C"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73D6F0"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09731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090A174"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8EBB27" w14:textId="77777777" w:rsidR="001F3E67" w:rsidRPr="00D0162F" w:rsidRDefault="001F3E67" w:rsidP="001F3E67">
            <w:pPr>
              <w:pStyle w:val="TAL"/>
              <w:keepNext w:val="0"/>
              <w:keepLines w:val="0"/>
            </w:pPr>
          </w:p>
        </w:tc>
      </w:tr>
      <w:tr w:rsidR="001F3E67" w:rsidRPr="00D0162F" w14:paraId="51DF2939"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B417C7" w14:textId="77777777" w:rsidR="001F3E67" w:rsidRPr="00D0162F" w:rsidRDefault="001F3E67" w:rsidP="001F3E67">
            <w:pPr>
              <w:pStyle w:val="TAL"/>
              <w:keepNext w:val="0"/>
              <w:keepLines w:val="0"/>
              <w:rPr>
                <w:b/>
                <w:lang w:eastAsia="zh-TW"/>
              </w:rPr>
            </w:pPr>
            <w:r w:rsidRPr="00D0162F">
              <w:rPr>
                <w:b/>
                <w:lang w:eastAsia="zh-TW"/>
              </w:rPr>
              <w:t>16.3.2.3.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7010662" w14:textId="77777777" w:rsidR="001F3E67" w:rsidRPr="00D0162F" w:rsidRDefault="001F3E67" w:rsidP="001F3E67">
            <w:pPr>
              <w:pStyle w:val="TAL"/>
              <w:keepNext w:val="0"/>
              <w:keepLines w:val="0"/>
              <w:rPr>
                <w:lang w:eastAsia="sv-SE"/>
              </w:rPr>
            </w:pPr>
            <w:r w:rsidRPr="00D0162F">
              <w:rPr>
                <w:lang w:eastAsia="sv-SE"/>
              </w:rPr>
              <w:t>NR SA FR1-FR1 Redirection from NR in FR1 to E-UTRAN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5EB650"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5851DA9"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CFCD50"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50445A3"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FF0544F" w14:textId="77777777" w:rsidR="001F3E67" w:rsidRPr="00D0162F" w:rsidRDefault="001F3E67" w:rsidP="001F3E67">
            <w:pPr>
              <w:pStyle w:val="TAL"/>
              <w:keepNext w:val="0"/>
              <w:keepLines w:val="0"/>
            </w:pPr>
          </w:p>
        </w:tc>
      </w:tr>
      <w:tr w:rsidR="0072636F" w:rsidRPr="00D0162F" w14:paraId="6E06FE44"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CC70826" w14:textId="4FE4976B" w:rsidR="0072636F" w:rsidRPr="00D0162F" w:rsidRDefault="0072636F" w:rsidP="0072636F">
            <w:pPr>
              <w:pStyle w:val="TAL"/>
              <w:keepNext w:val="0"/>
              <w:keepLines w:val="0"/>
              <w:rPr>
                <w:b/>
                <w:lang w:eastAsia="zh-TW"/>
              </w:rPr>
            </w:pPr>
            <w:r>
              <w:rPr>
                <w:rFonts w:hint="eastAsia"/>
                <w:b/>
                <w:lang w:eastAsia="zh-CN"/>
              </w:rPr>
              <w:t>1</w:t>
            </w:r>
            <w:r>
              <w:rPr>
                <w:b/>
                <w:lang w:eastAsia="zh-CN"/>
              </w:rPr>
              <w:t>6.6.5.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A906C61" w14:textId="4EC9728A" w:rsidR="0072636F" w:rsidRPr="00D0162F" w:rsidRDefault="0072636F" w:rsidP="0072636F">
            <w:pPr>
              <w:pStyle w:val="TAL"/>
              <w:keepNext w:val="0"/>
              <w:keepLines w:val="0"/>
              <w:rPr>
                <w:lang w:eastAsia="sv-SE"/>
              </w:rPr>
            </w:pPr>
            <w:r w:rsidRPr="00C50920">
              <w:rPr>
                <w:lang w:eastAsia="sv-SE"/>
              </w:rPr>
              <w:t>NR SA FR1 Identification of a new CGI of inter-RAT E-UTRA cell using autonomous gaps in NR SA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9A7F28" w14:textId="15345E52"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0D0B07" w14:textId="1A5F37D3"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6D0228"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AF880B1"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6DB6B4" w14:textId="77777777" w:rsidR="0072636F" w:rsidRPr="00D0162F" w:rsidRDefault="0072636F" w:rsidP="0072636F">
            <w:pPr>
              <w:pStyle w:val="TAL"/>
              <w:keepNext w:val="0"/>
              <w:keepLines w:val="0"/>
            </w:pPr>
          </w:p>
        </w:tc>
      </w:tr>
      <w:tr w:rsidR="0072636F" w:rsidRPr="00D0162F" w14:paraId="48459689"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027DA02" w14:textId="51ED67F4" w:rsidR="0072636F" w:rsidRPr="00D0162F" w:rsidRDefault="0072636F" w:rsidP="0072636F">
            <w:pPr>
              <w:pStyle w:val="TAL"/>
              <w:keepNext w:val="0"/>
              <w:keepLines w:val="0"/>
              <w:rPr>
                <w:b/>
                <w:lang w:eastAsia="zh-TW"/>
              </w:rPr>
            </w:pPr>
            <w:r>
              <w:rPr>
                <w:rFonts w:hint="eastAsia"/>
                <w:b/>
                <w:lang w:eastAsia="zh-CN"/>
              </w:rPr>
              <w:lastRenderedPageBreak/>
              <w:t>1</w:t>
            </w:r>
            <w:r>
              <w:rPr>
                <w:b/>
                <w:lang w:eastAsia="zh-CN"/>
              </w:rPr>
              <w:t>6.6.5.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3E34FF3" w14:textId="1BB9CE5D" w:rsidR="0072636F" w:rsidRPr="00D0162F" w:rsidRDefault="0072636F" w:rsidP="0072636F">
            <w:pPr>
              <w:pStyle w:val="TAL"/>
              <w:keepNext w:val="0"/>
              <w:keepLines w:val="0"/>
              <w:rPr>
                <w:lang w:eastAsia="sv-SE"/>
              </w:rPr>
            </w:pPr>
            <w:r w:rsidRPr="00C50920">
              <w:rPr>
                <w:lang w:eastAsia="sv-SE"/>
              </w:rPr>
              <w:t xml:space="preserve">NR SA FR1 Identification of a new CGI of inter-RAT E-UTRA cell using autonomous gaps in NR SA for </w:t>
            </w:r>
            <w:r>
              <w:rPr>
                <w:lang w:eastAsia="sv-SE"/>
              </w:rPr>
              <w:t>2</w:t>
            </w:r>
            <w:r w:rsidRPr="00C50920">
              <w:rPr>
                <w:lang w:eastAsia="sv-SE"/>
              </w:rPr>
              <w:t xml:space="preserve">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7EF338" w14:textId="422E8DA4"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45924B" w14:textId="0EFCADD7"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0A371D"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DF134B8"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8040DF" w14:textId="77777777" w:rsidR="0072636F" w:rsidRPr="00D0162F" w:rsidRDefault="0072636F" w:rsidP="0072636F">
            <w:pPr>
              <w:pStyle w:val="TAL"/>
              <w:keepNext w:val="0"/>
              <w:keepLines w:val="0"/>
            </w:pPr>
          </w:p>
        </w:tc>
      </w:tr>
      <w:tr w:rsidR="0072636F" w:rsidRPr="00D0162F" w14:paraId="3633C102"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C327C56" w14:textId="0EA5BBBE" w:rsidR="0072636F" w:rsidRPr="00D0162F" w:rsidRDefault="0072636F" w:rsidP="0072636F">
            <w:pPr>
              <w:pStyle w:val="TAL"/>
              <w:keepNext w:val="0"/>
              <w:keepLines w:val="0"/>
              <w:rPr>
                <w:b/>
                <w:lang w:eastAsia="zh-TW"/>
              </w:rPr>
            </w:pPr>
            <w:r w:rsidRPr="00862194">
              <w:rPr>
                <w:rFonts w:eastAsiaTheme="minorEastAsia"/>
                <w:b/>
                <w:lang w:eastAsia="zh-CN"/>
              </w:rPr>
              <w:t>16.7.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7D8CBC8" w14:textId="07202911" w:rsidR="0072636F" w:rsidRPr="00D0162F" w:rsidRDefault="0072636F" w:rsidP="0072636F">
            <w:pPr>
              <w:pStyle w:val="TAL"/>
              <w:keepNext w:val="0"/>
              <w:keepLines w:val="0"/>
              <w:rPr>
                <w:lang w:eastAsia="sv-SE"/>
              </w:rPr>
            </w:pPr>
            <w:r w:rsidRPr="00B37FE0">
              <w:rPr>
                <w:lang w:eastAsia="sv-SE"/>
              </w:rPr>
              <w:t>NR SA FR1 - E-UTRA Measurement accuracy with FR1 serving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30E77A5" w14:textId="77D417C3"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10D36E" w14:textId="1EA08296"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8BD850"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4F63520"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460F214" w14:textId="77777777" w:rsidR="0072636F" w:rsidRPr="00D0162F" w:rsidRDefault="0072636F" w:rsidP="0072636F">
            <w:pPr>
              <w:pStyle w:val="TAL"/>
              <w:keepNext w:val="0"/>
              <w:keepLines w:val="0"/>
            </w:pPr>
          </w:p>
        </w:tc>
      </w:tr>
      <w:tr w:rsidR="0072636F" w:rsidRPr="00D0162F" w14:paraId="07E96AC8"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185F1A" w14:textId="0EBE79F4" w:rsidR="0072636F" w:rsidRPr="00D0162F" w:rsidRDefault="0072636F" w:rsidP="0072636F">
            <w:pPr>
              <w:pStyle w:val="TAL"/>
              <w:keepNext w:val="0"/>
              <w:keepLines w:val="0"/>
              <w:rPr>
                <w:b/>
                <w:lang w:eastAsia="zh-TW"/>
              </w:rPr>
            </w:pPr>
            <w:r w:rsidRPr="00862194">
              <w:rPr>
                <w:rFonts w:eastAsiaTheme="minorEastAsia"/>
                <w:b/>
                <w:lang w:eastAsia="zh-CN"/>
              </w:rPr>
              <w:t>16.7.5.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4056C3F" w14:textId="3C5947BA" w:rsidR="0072636F" w:rsidRPr="00D0162F" w:rsidRDefault="0072636F" w:rsidP="0072636F">
            <w:pPr>
              <w:pStyle w:val="TAL"/>
              <w:keepNext w:val="0"/>
              <w:keepLines w:val="0"/>
              <w:rPr>
                <w:lang w:eastAsia="sv-SE"/>
              </w:rPr>
            </w:pPr>
            <w:r w:rsidRPr="00B37FE0">
              <w:rPr>
                <w:lang w:eastAsia="sv-SE"/>
              </w:rPr>
              <w:t xml:space="preserve">NR SA FR1 - E-UTRA Measurement accuracy with FR1 serving cell for </w:t>
            </w:r>
            <w:r>
              <w:rPr>
                <w:lang w:eastAsia="sv-SE"/>
              </w:rPr>
              <w:t>2</w:t>
            </w:r>
            <w:r w:rsidRPr="00B37FE0">
              <w:rPr>
                <w:lang w:eastAsia="sv-SE"/>
              </w:rPr>
              <w:t xml:space="preserve">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1673D8" w14:textId="48218C5A"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66FFD6" w14:textId="4A12341C"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716A78"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F0E3A22"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FD92190" w14:textId="77777777" w:rsidR="0072636F" w:rsidRPr="00D0162F" w:rsidRDefault="0072636F" w:rsidP="0072636F">
            <w:pPr>
              <w:pStyle w:val="TAL"/>
              <w:keepNext w:val="0"/>
              <w:keepLines w:val="0"/>
            </w:pPr>
          </w:p>
        </w:tc>
      </w:tr>
      <w:tr w:rsidR="0072636F" w:rsidRPr="00D0162F" w14:paraId="6373A8B7"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6E1465C" w14:textId="3765E0BA" w:rsidR="0072636F" w:rsidRPr="00D0162F" w:rsidRDefault="0072636F" w:rsidP="0072636F">
            <w:pPr>
              <w:pStyle w:val="TAL"/>
              <w:keepNext w:val="0"/>
              <w:keepLines w:val="0"/>
              <w:rPr>
                <w:b/>
                <w:lang w:eastAsia="zh-TW"/>
              </w:rPr>
            </w:pPr>
            <w:r w:rsidRPr="00862194">
              <w:rPr>
                <w:rFonts w:eastAsiaTheme="minorEastAsia"/>
                <w:b/>
                <w:lang w:eastAsia="zh-CN"/>
              </w:rPr>
              <w:t>16.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B5511B6" w14:textId="5A6B0F25" w:rsidR="0072636F" w:rsidRPr="00D0162F" w:rsidRDefault="0072636F" w:rsidP="0072636F">
            <w:pPr>
              <w:pStyle w:val="TAL"/>
              <w:keepNext w:val="0"/>
              <w:keepLines w:val="0"/>
              <w:rPr>
                <w:lang w:eastAsia="sv-SE"/>
              </w:rPr>
            </w:pPr>
            <w:r w:rsidRPr="00B37FE0">
              <w:rPr>
                <w:lang w:eastAsia="sv-SE"/>
              </w:rPr>
              <w:t>NR SA FR1 - E-UTRA Measurement accuracy with FR1 serving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95483D" w14:textId="5830D488"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010CD4" w14:textId="64565A4B"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55CB20"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45E679D"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B9B579" w14:textId="77777777" w:rsidR="0072636F" w:rsidRPr="00D0162F" w:rsidRDefault="0072636F" w:rsidP="0072636F">
            <w:pPr>
              <w:pStyle w:val="TAL"/>
              <w:keepNext w:val="0"/>
              <w:keepLines w:val="0"/>
            </w:pPr>
          </w:p>
        </w:tc>
      </w:tr>
      <w:tr w:rsidR="0072636F" w:rsidRPr="00D0162F" w14:paraId="385D9F66"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3F8A45" w14:textId="5FD2D6DF" w:rsidR="0072636F" w:rsidRPr="00D0162F" w:rsidRDefault="0072636F" w:rsidP="0072636F">
            <w:pPr>
              <w:pStyle w:val="TAL"/>
              <w:keepNext w:val="0"/>
              <w:keepLines w:val="0"/>
              <w:rPr>
                <w:b/>
                <w:lang w:eastAsia="zh-TW"/>
              </w:rPr>
            </w:pPr>
            <w:r w:rsidRPr="00862194">
              <w:rPr>
                <w:rFonts w:eastAsiaTheme="minorEastAsia"/>
                <w:b/>
                <w:lang w:eastAsia="zh-CN"/>
              </w:rPr>
              <w:t>16.7.6.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4A834EF" w14:textId="368A0ADE" w:rsidR="0072636F" w:rsidRPr="00D0162F" w:rsidRDefault="0072636F" w:rsidP="0072636F">
            <w:pPr>
              <w:pStyle w:val="TAL"/>
              <w:keepNext w:val="0"/>
              <w:keepLines w:val="0"/>
              <w:rPr>
                <w:lang w:eastAsia="sv-SE"/>
              </w:rPr>
            </w:pPr>
            <w:r w:rsidRPr="00B37FE0">
              <w:rPr>
                <w:lang w:eastAsia="sv-SE"/>
              </w:rPr>
              <w:t xml:space="preserve">NR SA FR1 - E-UTRA Measurement accuracy with FR1 serving cell for </w:t>
            </w:r>
            <w:r>
              <w:rPr>
                <w:lang w:eastAsia="sv-SE"/>
              </w:rPr>
              <w:t>2</w:t>
            </w:r>
            <w:r w:rsidRPr="00B37FE0">
              <w:rPr>
                <w:lang w:eastAsia="sv-SE"/>
              </w:rPr>
              <w:t>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03AAB0" w14:textId="68CFC907"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B7F110" w14:textId="065FFE58"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A7C576"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314F00C2"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EDCD17E" w14:textId="77777777" w:rsidR="0072636F" w:rsidRPr="00D0162F" w:rsidRDefault="0072636F" w:rsidP="0072636F">
            <w:pPr>
              <w:pStyle w:val="TAL"/>
              <w:keepNext w:val="0"/>
              <w:keepLines w:val="0"/>
            </w:pPr>
          </w:p>
        </w:tc>
      </w:tr>
    </w:tbl>
    <w:p w14:paraId="793D5754" w14:textId="77777777" w:rsidR="00847770" w:rsidRPr="00D0162F" w:rsidRDefault="00847770" w:rsidP="00847770"/>
    <w:p w14:paraId="414C39BC" w14:textId="77777777" w:rsidR="00847770" w:rsidRPr="00D0162F" w:rsidRDefault="00847770" w:rsidP="00847770">
      <w:pPr>
        <w:pStyle w:val="Heading1"/>
      </w:pPr>
      <w:r w:rsidRPr="00D0162F">
        <w:t>E.15</w:t>
      </w:r>
      <w:r w:rsidRPr="00D0162F">
        <w:tab/>
        <w:t xml:space="preserve">Cell configuration mapping for SA FR2 test cases </w:t>
      </w:r>
      <w:r w:rsidRPr="00D0162F">
        <w:rPr>
          <w:lang w:eastAsia="zh-CN"/>
        </w:rPr>
        <w:t>for RedCap</w:t>
      </w:r>
      <w:r w:rsidRPr="00D0162F">
        <w:t xml:space="preserve"> in Chapter 17</w:t>
      </w:r>
    </w:p>
    <w:p w14:paraId="244FC3D4" w14:textId="77777777" w:rsidR="00847770" w:rsidRPr="00D0162F" w:rsidRDefault="00847770" w:rsidP="00847770">
      <w:r w:rsidRPr="00D0162F">
        <w:t xml:space="preserve">Table E.15-1 defines the cell configuration mapping for </w:t>
      </w:r>
      <w:r w:rsidRPr="00D0162F">
        <w:rPr>
          <w:lang w:eastAsia="zh-CN"/>
        </w:rPr>
        <w:t>NR/5GC</w:t>
      </w:r>
      <w:r w:rsidRPr="00D0162F">
        <w:t xml:space="preserve"> FR2 test cases in chapter 17 of this test specification.</w:t>
      </w:r>
    </w:p>
    <w:p w14:paraId="23187063" w14:textId="77777777" w:rsidR="00847770" w:rsidRPr="00D0162F" w:rsidRDefault="00847770" w:rsidP="00847770">
      <w:pPr>
        <w:pStyle w:val="TH"/>
        <w:keepNext w:val="0"/>
        <w:keepLines w:val="0"/>
      </w:pPr>
      <w:r w:rsidRPr="00D0162F">
        <w:t>Table E.15-1: Cell configuration mapping for SA FR2 RRM testing for RedCap</w:t>
      </w:r>
    </w:p>
    <w:tbl>
      <w:tblPr>
        <w:tblW w:w="9984" w:type="dxa"/>
        <w:jc w:val="center"/>
        <w:tblLayout w:type="fixed"/>
        <w:tblCellMar>
          <w:left w:w="28" w:type="dxa"/>
        </w:tblCellMar>
        <w:tblLook w:val="0000" w:firstRow="0" w:lastRow="0" w:firstColumn="0" w:lastColumn="0" w:noHBand="0" w:noVBand="0"/>
      </w:tblPr>
      <w:tblGrid>
        <w:gridCol w:w="1020"/>
        <w:gridCol w:w="3703"/>
        <w:gridCol w:w="1053"/>
        <w:gridCol w:w="1052"/>
        <w:gridCol w:w="1052"/>
        <w:gridCol w:w="1052"/>
        <w:gridCol w:w="1052"/>
      </w:tblGrid>
      <w:tr w:rsidR="00847770" w:rsidRPr="00D0162F" w14:paraId="1DC98DCE" w14:textId="77777777" w:rsidTr="00B17793">
        <w:trPr>
          <w:tblHeade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9C4DAB" w14:textId="77777777" w:rsidR="00847770" w:rsidRPr="00D0162F" w:rsidRDefault="00847770" w:rsidP="00A81E02">
            <w:pPr>
              <w:pStyle w:val="TAH"/>
              <w:keepNext w:val="0"/>
              <w:keepLines w:val="0"/>
            </w:pPr>
            <w:r w:rsidRPr="00D0162F">
              <w:t>TC</w:t>
            </w:r>
          </w:p>
        </w:tc>
        <w:tc>
          <w:tcPr>
            <w:tcW w:w="3703" w:type="dxa"/>
            <w:tcBorders>
              <w:top w:val="single" w:sz="4" w:space="0" w:color="auto"/>
              <w:left w:val="nil"/>
              <w:bottom w:val="single" w:sz="4" w:space="0" w:color="auto"/>
              <w:right w:val="single" w:sz="4" w:space="0" w:color="auto"/>
            </w:tcBorders>
            <w:shd w:val="clear" w:color="auto" w:fill="auto"/>
            <w:noWrap/>
          </w:tcPr>
          <w:p w14:paraId="365C92CE" w14:textId="77777777" w:rsidR="00847770" w:rsidRPr="00D0162F" w:rsidRDefault="00847770" w:rsidP="00A81E02">
            <w:pPr>
              <w:pStyle w:val="TAH"/>
              <w:keepNext w:val="0"/>
              <w:keepLines w:val="0"/>
            </w:pPr>
            <w:r w:rsidRPr="00D0162F">
              <w:t>Description</w:t>
            </w:r>
          </w:p>
        </w:tc>
        <w:tc>
          <w:tcPr>
            <w:tcW w:w="1053" w:type="dxa"/>
            <w:tcBorders>
              <w:top w:val="single" w:sz="4" w:space="0" w:color="auto"/>
              <w:left w:val="nil"/>
              <w:bottom w:val="single" w:sz="4" w:space="0" w:color="auto"/>
              <w:right w:val="single" w:sz="4" w:space="0" w:color="auto"/>
            </w:tcBorders>
            <w:shd w:val="clear" w:color="auto" w:fill="auto"/>
          </w:tcPr>
          <w:p w14:paraId="1878C214" w14:textId="77777777" w:rsidR="00847770" w:rsidRPr="00D0162F" w:rsidRDefault="00847770" w:rsidP="00A81E02">
            <w:pPr>
              <w:pStyle w:val="TAH"/>
              <w:keepNext w:val="0"/>
              <w:keepLines w:val="0"/>
            </w:pPr>
            <w:r w:rsidRPr="00D0162F">
              <w:t>38.533 NR Cell1</w:t>
            </w:r>
          </w:p>
        </w:tc>
        <w:tc>
          <w:tcPr>
            <w:tcW w:w="1052" w:type="dxa"/>
            <w:tcBorders>
              <w:top w:val="single" w:sz="4" w:space="0" w:color="auto"/>
              <w:left w:val="nil"/>
              <w:bottom w:val="single" w:sz="4" w:space="0" w:color="auto"/>
              <w:right w:val="single" w:sz="4" w:space="0" w:color="auto"/>
            </w:tcBorders>
            <w:shd w:val="clear" w:color="auto" w:fill="auto"/>
          </w:tcPr>
          <w:p w14:paraId="6BBA398D" w14:textId="77777777" w:rsidR="00847770" w:rsidRPr="00D0162F" w:rsidRDefault="00847770" w:rsidP="00A81E02">
            <w:pPr>
              <w:pStyle w:val="TAH"/>
              <w:keepNext w:val="0"/>
              <w:keepLines w:val="0"/>
            </w:pPr>
            <w:r w:rsidRPr="00D0162F">
              <w:t>38.533 NR Cell2</w:t>
            </w:r>
          </w:p>
        </w:tc>
        <w:tc>
          <w:tcPr>
            <w:tcW w:w="1052" w:type="dxa"/>
            <w:tcBorders>
              <w:top w:val="single" w:sz="4" w:space="0" w:color="auto"/>
              <w:left w:val="nil"/>
              <w:bottom w:val="single" w:sz="4" w:space="0" w:color="auto"/>
              <w:right w:val="single" w:sz="4" w:space="0" w:color="auto"/>
            </w:tcBorders>
            <w:shd w:val="clear" w:color="auto" w:fill="auto"/>
          </w:tcPr>
          <w:p w14:paraId="623ED094" w14:textId="77777777" w:rsidR="00847770" w:rsidRPr="00D0162F" w:rsidRDefault="00847770" w:rsidP="00A81E02">
            <w:pPr>
              <w:pStyle w:val="TAH"/>
              <w:keepNext w:val="0"/>
              <w:keepLines w:val="0"/>
            </w:pPr>
            <w:r w:rsidRPr="00D0162F">
              <w:t>38.533 NR Cell3</w:t>
            </w:r>
          </w:p>
        </w:tc>
        <w:tc>
          <w:tcPr>
            <w:tcW w:w="1052" w:type="dxa"/>
            <w:tcBorders>
              <w:top w:val="single" w:sz="4" w:space="0" w:color="auto"/>
              <w:left w:val="nil"/>
              <w:bottom w:val="single" w:sz="4" w:space="0" w:color="auto"/>
              <w:right w:val="single" w:sz="4" w:space="0" w:color="auto"/>
            </w:tcBorders>
          </w:tcPr>
          <w:p w14:paraId="1ED4AF6F" w14:textId="77777777" w:rsidR="00847770" w:rsidRPr="00D0162F" w:rsidRDefault="00847770" w:rsidP="00A81E02">
            <w:pPr>
              <w:pStyle w:val="TAH"/>
            </w:pPr>
            <w:r w:rsidRPr="00D0162F">
              <w:t>38.533 NR Cell4</w:t>
            </w: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05AFDDA" w14:textId="77777777" w:rsidR="00847770" w:rsidRPr="00D0162F" w:rsidRDefault="00847770" w:rsidP="00A81E02">
            <w:pPr>
              <w:pStyle w:val="TAH"/>
            </w:pPr>
            <w:r w:rsidRPr="00D0162F">
              <w:t>CA Type</w:t>
            </w:r>
          </w:p>
        </w:tc>
      </w:tr>
      <w:tr w:rsidR="008C379A" w:rsidRPr="00D0162F" w14:paraId="0A3F833B"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D8F5641" w14:textId="3683A1B4" w:rsidR="008C379A" w:rsidRPr="00A61759" w:rsidRDefault="008C379A" w:rsidP="008C379A">
            <w:pPr>
              <w:pStyle w:val="TAL"/>
              <w:keepNext w:val="0"/>
              <w:keepLines w:val="0"/>
              <w:rPr>
                <w:b/>
                <w:bCs/>
                <w:lang w:eastAsia="zh-TW"/>
              </w:rPr>
            </w:pPr>
            <w:r w:rsidRPr="00A61759">
              <w:rPr>
                <w:b/>
                <w:bCs/>
                <w:lang w:eastAsia="zh-TW"/>
              </w:rPr>
              <w:t>17.1.1.1</w:t>
            </w:r>
          </w:p>
        </w:tc>
        <w:tc>
          <w:tcPr>
            <w:tcW w:w="3703" w:type="dxa"/>
            <w:tcBorders>
              <w:top w:val="single" w:sz="4" w:space="0" w:color="auto"/>
              <w:left w:val="nil"/>
              <w:bottom w:val="single" w:sz="4" w:space="0" w:color="auto"/>
              <w:right w:val="single" w:sz="4" w:space="0" w:color="auto"/>
            </w:tcBorders>
            <w:shd w:val="clear" w:color="auto" w:fill="auto"/>
            <w:noWrap/>
          </w:tcPr>
          <w:p w14:paraId="0EECC738" w14:textId="72DF50D4" w:rsidR="008C379A" w:rsidRPr="00D0162F" w:rsidRDefault="008C379A" w:rsidP="008C379A">
            <w:pPr>
              <w:pStyle w:val="TAL"/>
              <w:keepNext w:val="0"/>
              <w:keepLines w:val="0"/>
              <w:rPr>
                <w:lang w:eastAsia="zh-TW"/>
              </w:rPr>
            </w:pPr>
            <w:r w:rsidRPr="00D0162F">
              <w:rPr>
                <w:bCs/>
                <w:lang w:eastAsia="zh-TW"/>
              </w:rPr>
              <w:t>NR SA FR2 Cell reselection to FR2 intra-frequency NR case for 2 Rx</w:t>
            </w:r>
          </w:p>
        </w:tc>
        <w:tc>
          <w:tcPr>
            <w:tcW w:w="1053" w:type="dxa"/>
            <w:tcBorders>
              <w:top w:val="single" w:sz="4" w:space="0" w:color="auto"/>
              <w:left w:val="nil"/>
              <w:bottom w:val="single" w:sz="4" w:space="0" w:color="auto"/>
              <w:right w:val="single" w:sz="4" w:space="0" w:color="auto"/>
            </w:tcBorders>
            <w:shd w:val="clear" w:color="auto" w:fill="auto"/>
          </w:tcPr>
          <w:p w14:paraId="2CA36D63" w14:textId="7C2CB811" w:rsidR="008C379A" w:rsidRPr="00D0162F" w:rsidRDefault="008C379A" w:rsidP="008C379A">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14A831BB" w14:textId="7C9520C9" w:rsidR="008C379A" w:rsidRPr="00D0162F" w:rsidRDefault="008C379A" w:rsidP="008C379A">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13888058" w14:textId="77777777" w:rsidR="008C379A" w:rsidRPr="00D0162F" w:rsidRDefault="008C379A" w:rsidP="008C379A">
            <w:pPr>
              <w:pStyle w:val="TAL"/>
              <w:keepNext w:val="0"/>
              <w:keepLines w:val="0"/>
            </w:pPr>
          </w:p>
        </w:tc>
        <w:tc>
          <w:tcPr>
            <w:tcW w:w="1052" w:type="dxa"/>
            <w:tcBorders>
              <w:top w:val="single" w:sz="4" w:space="0" w:color="auto"/>
              <w:left w:val="nil"/>
              <w:bottom w:val="single" w:sz="4" w:space="0" w:color="auto"/>
              <w:right w:val="single" w:sz="4" w:space="0" w:color="auto"/>
            </w:tcBorders>
          </w:tcPr>
          <w:p w14:paraId="76B0664A" w14:textId="77777777" w:rsidR="008C379A" w:rsidRPr="00D0162F" w:rsidRDefault="008C379A" w:rsidP="008C379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851192B" w14:textId="77777777" w:rsidR="008C379A" w:rsidRPr="00D0162F" w:rsidRDefault="008C379A" w:rsidP="008C379A">
            <w:pPr>
              <w:pStyle w:val="TAL"/>
              <w:keepNext w:val="0"/>
              <w:keepLines w:val="0"/>
            </w:pPr>
          </w:p>
        </w:tc>
      </w:tr>
      <w:tr w:rsidR="00B855E8" w:rsidRPr="00D0162F" w14:paraId="54B080D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19A2488" w14:textId="5A9E6979" w:rsidR="00B855E8" w:rsidRPr="00A61759" w:rsidRDefault="00B855E8" w:rsidP="00B855E8">
            <w:pPr>
              <w:pStyle w:val="TAL"/>
              <w:keepNext w:val="0"/>
              <w:keepLines w:val="0"/>
              <w:rPr>
                <w:b/>
                <w:bCs/>
                <w:lang w:eastAsia="zh-TW"/>
              </w:rPr>
            </w:pPr>
            <w:r w:rsidRPr="00A61759">
              <w:rPr>
                <w:b/>
                <w:bCs/>
                <w:lang w:eastAsia="zh-TW"/>
              </w:rPr>
              <w:t>17.1.1.2</w:t>
            </w:r>
          </w:p>
        </w:tc>
        <w:tc>
          <w:tcPr>
            <w:tcW w:w="3703" w:type="dxa"/>
            <w:tcBorders>
              <w:top w:val="single" w:sz="4" w:space="0" w:color="auto"/>
              <w:left w:val="nil"/>
              <w:bottom w:val="single" w:sz="4" w:space="0" w:color="auto"/>
              <w:right w:val="single" w:sz="4" w:space="0" w:color="auto"/>
            </w:tcBorders>
            <w:shd w:val="clear" w:color="auto" w:fill="auto"/>
            <w:noWrap/>
          </w:tcPr>
          <w:p w14:paraId="517854CA" w14:textId="0A412632" w:rsidR="00B855E8" w:rsidRPr="00D0162F" w:rsidRDefault="00B855E8" w:rsidP="00B855E8">
            <w:pPr>
              <w:pStyle w:val="TAL"/>
              <w:keepNext w:val="0"/>
              <w:keepLines w:val="0"/>
              <w:rPr>
                <w:lang w:eastAsia="zh-TW"/>
              </w:rPr>
            </w:pPr>
            <w:r w:rsidRPr="00D0162F">
              <w:rPr>
                <w:bCs/>
                <w:lang w:eastAsia="zh-TW"/>
              </w:rPr>
              <w:t>NR SA FR2-FR2 Cell reselection to FR2 inter-frequency NR for 2 Rx</w:t>
            </w:r>
          </w:p>
        </w:tc>
        <w:tc>
          <w:tcPr>
            <w:tcW w:w="1053" w:type="dxa"/>
            <w:tcBorders>
              <w:top w:val="single" w:sz="4" w:space="0" w:color="auto"/>
              <w:left w:val="nil"/>
              <w:bottom w:val="single" w:sz="4" w:space="0" w:color="auto"/>
              <w:right w:val="single" w:sz="4" w:space="0" w:color="auto"/>
            </w:tcBorders>
            <w:shd w:val="clear" w:color="auto" w:fill="auto"/>
          </w:tcPr>
          <w:p w14:paraId="1059ABFE" w14:textId="5D1CF237" w:rsidR="00B855E8" w:rsidRPr="00D0162F" w:rsidRDefault="00B855E8" w:rsidP="00B855E8">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B27E43F" w14:textId="0017C78B" w:rsidR="00B855E8" w:rsidRPr="00D0162F" w:rsidRDefault="00B855E8" w:rsidP="00B855E8">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246C2ED6"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654D9B6F"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D50ED67" w14:textId="77777777" w:rsidR="00B855E8" w:rsidRPr="00D0162F" w:rsidRDefault="00B855E8" w:rsidP="00B855E8">
            <w:pPr>
              <w:pStyle w:val="TAL"/>
              <w:keepNext w:val="0"/>
              <w:keepLines w:val="0"/>
            </w:pPr>
          </w:p>
        </w:tc>
      </w:tr>
      <w:tr w:rsidR="00B855E8" w:rsidRPr="00D0162F" w14:paraId="49F02A5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4B1AF6" w14:textId="0062FA79" w:rsidR="00B855E8" w:rsidRPr="00A61759" w:rsidRDefault="00B855E8" w:rsidP="00B855E8">
            <w:pPr>
              <w:pStyle w:val="TAL"/>
              <w:keepNext w:val="0"/>
              <w:keepLines w:val="0"/>
              <w:rPr>
                <w:b/>
                <w:bCs/>
                <w:lang w:eastAsia="zh-TW"/>
              </w:rPr>
            </w:pPr>
            <w:r w:rsidRPr="00A61759">
              <w:rPr>
                <w:b/>
                <w:bCs/>
                <w:lang w:eastAsia="zh-TW"/>
              </w:rPr>
              <w:t>17.1.1.3</w:t>
            </w:r>
          </w:p>
        </w:tc>
        <w:tc>
          <w:tcPr>
            <w:tcW w:w="3703" w:type="dxa"/>
            <w:tcBorders>
              <w:top w:val="single" w:sz="4" w:space="0" w:color="auto"/>
              <w:left w:val="nil"/>
              <w:bottom w:val="single" w:sz="4" w:space="0" w:color="auto"/>
              <w:right w:val="single" w:sz="4" w:space="0" w:color="auto"/>
            </w:tcBorders>
            <w:shd w:val="clear" w:color="auto" w:fill="auto"/>
            <w:noWrap/>
          </w:tcPr>
          <w:p w14:paraId="66560FF4" w14:textId="702FB12C" w:rsidR="00B855E8" w:rsidRPr="00D0162F" w:rsidRDefault="00B855E8" w:rsidP="00B855E8">
            <w:pPr>
              <w:pStyle w:val="TAL"/>
              <w:keepNext w:val="0"/>
              <w:keepLines w:val="0"/>
              <w:rPr>
                <w:lang w:eastAsia="zh-TW"/>
              </w:rPr>
            </w:pPr>
            <w:r w:rsidRPr="00D0162F">
              <w:rPr>
                <w:bCs/>
                <w:lang w:eastAsia="zh-TW"/>
              </w:rPr>
              <w:t>NR SA FR2 Cell reselection to FR2 intra-frequency NR for UE fulfilling stationary relaxed measurement criterion for 2 Rx U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EAEF383" w14:textId="3A851F1E" w:rsidR="00B855E8" w:rsidRPr="00D0162F" w:rsidRDefault="00B855E8" w:rsidP="00B855E8">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C0A355" w14:textId="2B4ED12D" w:rsidR="00B855E8" w:rsidRPr="00D0162F" w:rsidRDefault="00B855E8" w:rsidP="00B855E8">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4146DD4E"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56A4C29D"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09CAF39B" w14:textId="77777777" w:rsidR="00B855E8" w:rsidRPr="00D0162F" w:rsidRDefault="00B855E8" w:rsidP="00B855E8">
            <w:pPr>
              <w:pStyle w:val="TAL"/>
              <w:keepNext w:val="0"/>
              <w:keepLines w:val="0"/>
            </w:pPr>
          </w:p>
        </w:tc>
      </w:tr>
      <w:tr w:rsidR="00B855E8" w:rsidRPr="00D0162F" w14:paraId="1115C8F0"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9646AC" w14:textId="70ACCE2F" w:rsidR="00B855E8" w:rsidRPr="00A61759" w:rsidRDefault="00B855E8" w:rsidP="00B855E8">
            <w:pPr>
              <w:pStyle w:val="TAL"/>
              <w:keepNext w:val="0"/>
              <w:keepLines w:val="0"/>
              <w:rPr>
                <w:b/>
                <w:bCs/>
                <w:lang w:eastAsia="zh-TW"/>
              </w:rPr>
            </w:pPr>
            <w:r w:rsidRPr="00A61759">
              <w:rPr>
                <w:b/>
                <w:bCs/>
                <w:lang w:eastAsia="zh-TW"/>
              </w:rPr>
              <w:t>17.1.1.4</w:t>
            </w:r>
          </w:p>
        </w:tc>
        <w:tc>
          <w:tcPr>
            <w:tcW w:w="3703" w:type="dxa"/>
            <w:tcBorders>
              <w:top w:val="single" w:sz="4" w:space="0" w:color="auto"/>
              <w:left w:val="nil"/>
              <w:bottom w:val="single" w:sz="4" w:space="0" w:color="auto"/>
              <w:right w:val="single" w:sz="4" w:space="0" w:color="auto"/>
            </w:tcBorders>
            <w:shd w:val="clear" w:color="auto" w:fill="auto"/>
            <w:noWrap/>
          </w:tcPr>
          <w:p w14:paraId="2921E4E4" w14:textId="306ECA33" w:rsidR="00B855E8" w:rsidRPr="00D0162F" w:rsidRDefault="00B855E8" w:rsidP="00B855E8">
            <w:pPr>
              <w:pStyle w:val="TAL"/>
              <w:keepNext w:val="0"/>
              <w:keepLines w:val="0"/>
              <w:rPr>
                <w:lang w:eastAsia="zh-TW"/>
              </w:rPr>
            </w:pPr>
            <w:r w:rsidRPr="00D0162F">
              <w:rPr>
                <w:bCs/>
                <w:lang w:eastAsia="zh-TW"/>
              </w:rPr>
              <w:t>NR SA FR2-FR2 Cell reselection to FR2 inter-frequency NR for UE fulfilling stationary mobility relaxed measurement criterion for 2 Rx UE</w:t>
            </w:r>
          </w:p>
        </w:tc>
        <w:tc>
          <w:tcPr>
            <w:tcW w:w="1053" w:type="dxa"/>
            <w:tcBorders>
              <w:top w:val="single" w:sz="4" w:space="0" w:color="auto"/>
              <w:left w:val="nil"/>
              <w:bottom w:val="single" w:sz="4" w:space="0" w:color="auto"/>
              <w:right w:val="single" w:sz="4" w:space="0" w:color="auto"/>
            </w:tcBorders>
            <w:shd w:val="clear" w:color="auto" w:fill="auto"/>
          </w:tcPr>
          <w:p w14:paraId="1456BF58" w14:textId="20079466" w:rsidR="00B855E8" w:rsidRPr="00D0162F" w:rsidRDefault="00B855E8" w:rsidP="00B855E8">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EF75581" w14:textId="09BB6F3D" w:rsidR="00B855E8" w:rsidRPr="00D0162F" w:rsidRDefault="00B855E8" w:rsidP="00B855E8">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51981B17"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53542A67"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5EEBA495" w14:textId="77777777" w:rsidR="00B855E8" w:rsidRPr="00D0162F" w:rsidRDefault="00B855E8" w:rsidP="00B855E8">
            <w:pPr>
              <w:pStyle w:val="TAL"/>
              <w:keepNext w:val="0"/>
              <w:keepLines w:val="0"/>
            </w:pPr>
          </w:p>
        </w:tc>
      </w:tr>
      <w:tr w:rsidR="00B17793" w:rsidRPr="00D0162F" w14:paraId="489AF28D"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D09C55E" w14:textId="070D2CCF" w:rsidR="00B17793" w:rsidRPr="00A61759" w:rsidRDefault="00B17793" w:rsidP="00B17793">
            <w:pPr>
              <w:pStyle w:val="TAL"/>
              <w:keepNext w:val="0"/>
              <w:keepLines w:val="0"/>
              <w:rPr>
                <w:b/>
                <w:bCs/>
                <w:lang w:eastAsia="zh-TW"/>
              </w:rPr>
            </w:pPr>
            <w:r>
              <w:rPr>
                <w:rFonts w:hint="eastAsia"/>
                <w:b/>
                <w:lang w:eastAsia="zh-CN"/>
              </w:rPr>
              <w:t>1</w:t>
            </w:r>
            <w:r>
              <w:rPr>
                <w:b/>
                <w:lang w:eastAsia="zh-CN"/>
              </w:rPr>
              <w:t>7.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AE5724D" w14:textId="1F7CAFE2" w:rsidR="00B17793" w:rsidRPr="00D0162F" w:rsidRDefault="00B17793" w:rsidP="00B17793">
            <w:pPr>
              <w:pStyle w:val="TAL"/>
              <w:keepNext w:val="0"/>
              <w:keepLines w:val="0"/>
              <w:rPr>
                <w:bCs/>
                <w:lang w:eastAsia="zh-TW"/>
              </w:rPr>
            </w:pPr>
            <w:r w:rsidRPr="00447FCC">
              <w:rPr>
                <w:lang w:eastAsia="zh-TW"/>
              </w:rPr>
              <w:t>NR SA FR2 TA validation for CG-SDT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0F5ED4EF" w14:textId="0D742ACD" w:rsidR="00B17793" w:rsidRPr="00D0162F" w:rsidRDefault="00B17793" w:rsidP="00B17793">
            <w:pPr>
              <w:pStyle w:val="TAL"/>
              <w:keepNext w:val="0"/>
              <w:keepLines w:val="0"/>
              <w:rPr>
                <w:bCs/>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1B89F3" w14:textId="77777777" w:rsidR="00B17793" w:rsidRPr="00D0162F" w:rsidRDefault="00B17793" w:rsidP="00B17793">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6F8800CC"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F9383ED"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938F1A3" w14:textId="77777777" w:rsidR="00B17793" w:rsidRPr="00D0162F" w:rsidRDefault="00B17793" w:rsidP="00B17793">
            <w:pPr>
              <w:pStyle w:val="TAL"/>
              <w:keepNext w:val="0"/>
              <w:keepLines w:val="0"/>
            </w:pPr>
          </w:p>
        </w:tc>
      </w:tr>
      <w:tr w:rsidR="00B17793" w:rsidRPr="00D0162F" w14:paraId="4555D19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3B1D38F" w14:textId="3C9AA8B4" w:rsidR="00B17793" w:rsidRPr="00A61759" w:rsidRDefault="00B17793" w:rsidP="00B17793">
            <w:pPr>
              <w:pStyle w:val="TAL"/>
              <w:keepNext w:val="0"/>
              <w:keepLines w:val="0"/>
              <w:rPr>
                <w:b/>
                <w:bCs/>
                <w:lang w:eastAsia="zh-TW"/>
              </w:rPr>
            </w:pPr>
            <w:r>
              <w:rPr>
                <w:rFonts w:hint="eastAsia"/>
                <w:b/>
                <w:lang w:eastAsia="zh-CN"/>
              </w:rPr>
              <w:t>1</w:t>
            </w:r>
            <w:r>
              <w:rPr>
                <w:b/>
                <w:lang w:eastAsia="zh-CN"/>
              </w:rPr>
              <w:t>7.3.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80DF262" w14:textId="1446DE01" w:rsidR="00B17793" w:rsidRPr="00D0162F" w:rsidRDefault="00B17793" w:rsidP="00B17793">
            <w:pPr>
              <w:pStyle w:val="TAL"/>
              <w:keepNext w:val="0"/>
              <w:keepLines w:val="0"/>
              <w:rPr>
                <w:bCs/>
                <w:lang w:eastAsia="zh-TW"/>
              </w:rPr>
            </w:pPr>
            <w:r w:rsidRPr="00447FCC">
              <w:rPr>
                <w:lang w:eastAsia="zh-TW"/>
              </w:rPr>
              <w:t>NR SA FR2 Intra-frequency handover from FR2 to FR2; unknown target cell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7A1886D8" w14:textId="7DBF9351" w:rsidR="00B17793" w:rsidRPr="00D0162F" w:rsidRDefault="00B17793" w:rsidP="00B17793">
            <w:pPr>
              <w:pStyle w:val="TAL"/>
              <w:keepNext w:val="0"/>
              <w:keepLines w:val="0"/>
              <w:rPr>
                <w:bCs/>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9FA063B" w14:textId="39838B27" w:rsidR="00B17793" w:rsidRPr="00D0162F" w:rsidRDefault="00B17793" w:rsidP="00B17793">
            <w:pPr>
              <w:pStyle w:val="TAL"/>
              <w:keepNext w:val="0"/>
              <w:keepLines w:val="0"/>
              <w:rPr>
                <w:bCs/>
              </w:rPr>
            </w:pPr>
            <w:r w:rsidRPr="00D0162F">
              <w:t xml:space="preserve">NR Cell </w:t>
            </w:r>
            <w:r>
              <w:t>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CDBF5B"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B32C932"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65D536B" w14:textId="77777777" w:rsidR="00B17793" w:rsidRPr="00D0162F" w:rsidRDefault="00B17793" w:rsidP="00B17793">
            <w:pPr>
              <w:pStyle w:val="TAL"/>
              <w:keepNext w:val="0"/>
              <w:keepLines w:val="0"/>
            </w:pPr>
          </w:p>
        </w:tc>
      </w:tr>
      <w:tr w:rsidR="00B17793" w:rsidRPr="00D0162F" w14:paraId="69DE75C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7FDBBC5" w14:textId="067E3369" w:rsidR="00B17793" w:rsidRPr="00A61759" w:rsidRDefault="00B17793" w:rsidP="00B17793">
            <w:pPr>
              <w:pStyle w:val="TAL"/>
              <w:keepNext w:val="0"/>
              <w:keepLines w:val="0"/>
              <w:rPr>
                <w:b/>
                <w:bCs/>
                <w:lang w:eastAsia="zh-TW"/>
              </w:rPr>
            </w:pPr>
            <w:r>
              <w:rPr>
                <w:rFonts w:hint="eastAsia"/>
                <w:b/>
                <w:lang w:eastAsia="zh-CN"/>
              </w:rPr>
              <w:t>1</w:t>
            </w:r>
            <w:r>
              <w:rPr>
                <w:b/>
                <w:lang w:eastAsia="zh-CN"/>
              </w:rPr>
              <w:t>7.3.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C195108" w14:textId="3286E743" w:rsidR="00B17793" w:rsidRPr="00D0162F" w:rsidRDefault="00B17793" w:rsidP="00B17793">
            <w:pPr>
              <w:pStyle w:val="TAL"/>
              <w:keepNext w:val="0"/>
              <w:keepLines w:val="0"/>
              <w:rPr>
                <w:bCs/>
                <w:lang w:eastAsia="zh-TW"/>
              </w:rPr>
            </w:pPr>
            <w:r w:rsidRPr="00447FCC">
              <w:rPr>
                <w:lang w:eastAsia="zh-TW"/>
              </w:rPr>
              <w:t>NR SA FR2-FR2 Inter-frequency handover from FR2 to FR2; unknown target cell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124658EE" w14:textId="7C62BDF1" w:rsidR="00B17793" w:rsidRPr="00D0162F" w:rsidRDefault="00B17793" w:rsidP="00B17793">
            <w:pPr>
              <w:pStyle w:val="TAL"/>
              <w:keepNext w:val="0"/>
              <w:keepLines w:val="0"/>
              <w:rPr>
                <w:bCs/>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CE5EB4" w14:textId="731DC720" w:rsidR="00B17793" w:rsidRPr="00D0162F" w:rsidRDefault="00B17793" w:rsidP="00B17793">
            <w:pPr>
              <w:pStyle w:val="TAL"/>
              <w:keepNext w:val="0"/>
              <w:keepLines w:val="0"/>
              <w:rPr>
                <w:bCs/>
              </w:rPr>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B13FABB"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8869B84"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F091104" w14:textId="77777777" w:rsidR="00B17793" w:rsidRPr="00D0162F" w:rsidRDefault="00B17793" w:rsidP="00B17793">
            <w:pPr>
              <w:pStyle w:val="TAL"/>
              <w:keepNext w:val="0"/>
              <w:keepLines w:val="0"/>
            </w:pPr>
          </w:p>
        </w:tc>
      </w:tr>
      <w:tr w:rsidR="001F3E67" w:rsidRPr="00D0162F" w14:paraId="508E2A5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851EA1B" w14:textId="77777777" w:rsidR="001F3E67" w:rsidRPr="00D0162F" w:rsidRDefault="001F3E67" w:rsidP="001F3E67">
            <w:pPr>
              <w:pStyle w:val="TAL"/>
              <w:keepNext w:val="0"/>
              <w:keepLines w:val="0"/>
              <w:rPr>
                <w:b/>
                <w:lang w:eastAsia="zh-TW"/>
              </w:rPr>
            </w:pPr>
            <w:r w:rsidRPr="00D0162F">
              <w:rPr>
                <w:b/>
                <w:lang w:eastAsia="zh-TW"/>
              </w:rPr>
              <w:t>17.3.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98EF895" w14:textId="77777777" w:rsidR="001F3E67" w:rsidRPr="00D0162F" w:rsidRDefault="001F3E67" w:rsidP="001F3E67">
            <w:pPr>
              <w:pStyle w:val="TAL"/>
              <w:keepNext w:val="0"/>
              <w:keepLines w:val="0"/>
              <w:rPr>
                <w:lang w:eastAsia="zh-TW"/>
              </w:rPr>
            </w:pPr>
            <w:r w:rsidRPr="00D0162F">
              <w:rPr>
                <w:lang w:eastAsia="zh-TW"/>
              </w:rPr>
              <w:t>NR SA FR2 Intra-frequency RRC Re-establishment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5CE33FBF"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11778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A223FA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EF1589D"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BE1628A" w14:textId="77777777" w:rsidR="001F3E67" w:rsidRPr="00D0162F" w:rsidRDefault="001F3E67" w:rsidP="001F3E67">
            <w:pPr>
              <w:pStyle w:val="TAL"/>
              <w:keepNext w:val="0"/>
              <w:keepLines w:val="0"/>
            </w:pPr>
          </w:p>
        </w:tc>
      </w:tr>
      <w:tr w:rsidR="001F3E67" w:rsidRPr="00D0162F" w14:paraId="7254DDA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8FC10A4" w14:textId="77777777" w:rsidR="001F3E67" w:rsidRPr="00D0162F" w:rsidRDefault="001F3E67" w:rsidP="001F3E67">
            <w:pPr>
              <w:pStyle w:val="TAL"/>
              <w:keepNext w:val="0"/>
              <w:keepLines w:val="0"/>
              <w:rPr>
                <w:b/>
                <w:lang w:eastAsia="zh-TW"/>
              </w:rPr>
            </w:pPr>
            <w:r w:rsidRPr="00D0162F">
              <w:rPr>
                <w:b/>
                <w:lang w:eastAsia="zh-TW"/>
              </w:rPr>
              <w:t>17.3.2.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9176221" w14:textId="77777777" w:rsidR="001F3E67" w:rsidRPr="00D0162F" w:rsidRDefault="001F3E67" w:rsidP="001F3E67">
            <w:pPr>
              <w:pStyle w:val="TAL"/>
              <w:keepNext w:val="0"/>
              <w:keepLines w:val="0"/>
              <w:rPr>
                <w:lang w:eastAsia="zh-TW"/>
              </w:rPr>
            </w:pPr>
            <w:r w:rsidRPr="00D0162F">
              <w:rPr>
                <w:lang w:eastAsia="zh-TW"/>
              </w:rPr>
              <w:t>NR SA FR2-FR2 Inter-frequency RRC Re-establishment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111C8440"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0A534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D28D3C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25274F4"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05D9CCB" w14:textId="77777777" w:rsidR="001F3E67" w:rsidRPr="00D0162F" w:rsidRDefault="001F3E67" w:rsidP="001F3E67">
            <w:pPr>
              <w:pStyle w:val="TAL"/>
              <w:keepNext w:val="0"/>
              <w:keepLines w:val="0"/>
            </w:pPr>
          </w:p>
        </w:tc>
      </w:tr>
      <w:tr w:rsidR="001F3E67" w:rsidRPr="00D0162F" w14:paraId="57EC7D8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CC83B91" w14:textId="77777777" w:rsidR="001F3E67" w:rsidRPr="00D0162F" w:rsidRDefault="001F3E67" w:rsidP="001F3E67">
            <w:pPr>
              <w:pStyle w:val="TAL"/>
              <w:keepNext w:val="0"/>
              <w:keepLines w:val="0"/>
              <w:rPr>
                <w:b/>
                <w:lang w:eastAsia="zh-TW"/>
              </w:rPr>
            </w:pPr>
            <w:r w:rsidRPr="00D0162F">
              <w:rPr>
                <w:b/>
                <w:lang w:eastAsia="zh-TW"/>
              </w:rPr>
              <w:t>17.3.2.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8A1F2BB" w14:textId="77777777" w:rsidR="001F3E67" w:rsidRPr="00D0162F" w:rsidRDefault="001F3E67" w:rsidP="001F3E67">
            <w:pPr>
              <w:pStyle w:val="TAL"/>
              <w:keepNext w:val="0"/>
              <w:keepLines w:val="0"/>
              <w:rPr>
                <w:lang w:eastAsia="zh-TW"/>
              </w:rPr>
            </w:pPr>
            <w:r w:rsidRPr="00D0162F">
              <w:rPr>
                <w:lang w:eastAsia="zh-TW"/>
              </w:rPr>
              <w:t>NR SA FR2 Intra-frequency RRC Re-establishment in FR2 without serving cell timing</w:t>
            </w:r>
          </w:p>
        </w:tc>
        <w:tc>
          <w:tcPr>
            <w:tcW w:w="1053" w:type="dxa"/>
            <w:tcBorders>
              <w:top w:val="single" w:sz="4" w:space="0" w:color="auto"/>
              <w:left w:val="nil"/>
              <w:bottom w:val="single" w:sz="4" w:space="0" w:color="auto"/>
              <w:right w:val="single" w:sz="4" w:space="0" w:color="auto"/>
            </w:tcBorders>
            <w:shd w:val="clear" w:color="auto" w:fill="auto"/>
            <w:vAlign w:val="center"/>
          </w:tcPr>
          <w:p w14:paraId="27E9CD99"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811C0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1C3FC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1C6D6D0"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42B9B2A" w14:textId="77777777" w:rsidR="001F3E67" w:rsidRPr="00D0162F" w:rsidRDefault="001F3E67" w:rsidP="001F3E67">
            <w:pPr>
              <w:pStyle w:val="TAL"/>
              <w:keepNext w:val="0"/>
              <w:keepLines w:val="0"/>
            </w:pPr>
          </w:p>
        </w:tc>
      </w:tr>
      <w:tr w:rsidR="001F3E67" w:rsidRPr="00D0162F" w14:paraId="58B686E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72884F4" w14:textId="127922CD" w:rsidR="001F3E67" w:rsidRPr="00D0162F" w:rsidRDefault="001F3E67" w:rsidP="001F3E67">
            <w:pPr>
              <w:pStyle w:val="TAL"/>
              <w:keepNext w:val="0"/>
              <w:keepLines w:val="0"/>
              <w:rPr>
                <w:b/>
                <w:lang w:eastAsia="zh-TW"/>
              </w:rPr>
            </w:pPr>
            <w:r w:rsidRPr="00D0162F">
              <w:rPr>
                <w:b/>
                <w:lang w:eastAsia="zh-TW"/>
              </w:rPr>
              <w:t>17.3.2.2.1</w:t>
            </w:r>
          </w:p>
        </w:tc>
        <w:tc>
          <w:tcPr>
            <w:tcW w:w="3703" w:type="dxa"/>
            <w:tcBorders>
              <w:top w:val="single" w:sz="4" w:space="0" w:color="auto"/>
              <w:left w:val="nil"/>
              <w:bottom w:val="single" w:sz="4" w:space="0" w:color="auto"/>
              <w:right w:val="single" w:sz="4" w:space="0" w:color="auto"/>
            </w:tcBorders>
            <w:shd w:val="clear" w:color="auto" w:fill="auto"/>
            <w:noWrap/>
          </w:tcPr>
          <w:p w14:paraId="688171CF" w14:textId="4C38E006" w:rsidR="001F3E67" w:rsidRPr="00D0162F" w:rsidRDefault="001F3E67" w:rsidP="001F3E67">
            <w:pPr>
              <w:pStyle w:val="TAL"/>
              <w:keepNext w:val="0"/>
              <w:keepLines w:val="0"/>
              <w:rPr>
                <w:lang w:eastAsia="zh-TW"/>
              </w:rPr>
            </w:pPr>
            <w:r w:rsidRPr="00D0162F">
              <w:t>NR SA FR2 4-step RA type 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48F80510" w14:textId="3CF71FF2"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E7221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146A3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53B4B9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ECFE5FB" w14:textId="77777777" w:rsidR="001F3E67" w:rsidRPr="00D0162F" w:rsidRDefault="001F3E67" w:rsidP="001F3E67">
            <w:pPr>
              <w:pStyle w:val="TAL"/>
              <w:keepNext w:val="0"/>
              <w:keepLines w:val="0"/>
            </w:pPr>
          </w:p>
        </w:tc>
      </w:tr>
      <w:tr w:rsidR="001F3E67" w:rsidRPr="00D0162F" w14:paraId="13FE937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B90586" w14:textId="6F91519D" w:rsidR="001F3E67" w:rsidRPr="00D0162F" w:rsidRDefault="001F3E67" w:rsidP="001F3E67">
            <w:pPr>
              <w:pStyle w:val="TAL"/>
              <w:keepNext w:val="0"/>
              <w:keepLines w:val="0"/>
              <w:rPr>
                <w:b/>
                <w:lang w:eastAsia="zh-TW"/>
              </w:rPr>
            </w:pPr>
            <w:r w:rsidRPr="00D0162F">
              <w:rPr>
                <w:b/>
                <w:lang w:eastAsia="zh-TW"/>
              </w:rPr>
              <w:t>17.3.2.2.2</w:t>
            </w:r>
          </w:p>
        </w:tc>
        <w:tc>
          <w:tcPr>
            <w:tcW w:w="3703" w:type="dxa"/>
            <w:tcBorders>
              <w:top w:val="single" w:sz="4" w:space="0" w:color="auto"/>
              <w:left w:val="nil"/>
              <w:bottom w:val="single" w:sz="4" w:space="0" w:color="auto"/>
              <w:right w:val="single" w:sz="4" w:space="0" w:color="auto"/>
            </w:tcBorders>
            <w:shd w:val="clear" w:color="auto" w:fill="auto"/>
            <w:noWrap/>
          </w:tcPr>
          <w:p w14:paraId="7C15DA57" w14:textId="34F4F7E9" w:rsidR="001F3E67" w:rsidRPr="00D0162F" w:rsidRDefault="001F3E67" w:rsidP="001F3E67">
            <w:pPr>
              <w:pStyle w:val="TAL"/>
              <w:keepNext w:val="0"/>
              <w:keepLines w:val="0"/>
              <w:rPr>
                <w:lang w:eastAsia="zh-TW"/>
              </w:rPr>
            </w:pPr>
            <w:r w:rsidRPr="00D0162F">
              <w:t>NR SA FR2 4-step RA type non-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6D6634B0" w14:textId="34D7737F"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00322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39109D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E343B41"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4D1E9AE" w14:textId="77777777" w:rsidR="001F3E67" w:rsidRPr="00D0162F" w:rsidRDefault="001F3E67" w:rsidP="001F3E67">
            <w:pPr>
              <w:pStyle w:val="TAL"/>
              <w:keepNext w:val="0"/>
              <w:keepLines w:val="0"/>
            </w:pPr>
          </w:p>
        </w:tc>
      </w:tr>
      <w:tr w:rsidR="001F3E67" w:rsidRPr="00D0162F" w14:paraId="4CA0CD5B"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2E632C" w14:textId="48769E69" w:rsidR="001F3E67" w:rsidRPr="00D0162F" w:rsidRDefault="001F3E67" w:rsidP="001F3E67">
            <w:pPr>
              <w:pStyle w:val="TAL"/>
              <w:keepNext w:val="0"/>
              <w:keepLines w:val="0"/>
              <w:rPr>
                <w:b/>
                <w:lang w:eastAsia="zh-TW"/>
              </w:rPr>
            </w:pPr>
            <w:r w:rsidRPr="00D0162F">
              <w:rPr>
                <w:b/>
                <w:lang w:eastAsia="zh-TW"/>
              </w:rPr>
              <w:t>17.3.2.2.3</w:t>
            </w:r>
          </w:p>
        </w:tc>
        <w:tc>
          <w:tcPr>
            <w:tcW w:w="3703" w:type="dxa"/>
            <w:tcBorders>
              <w:top w:val="single" w:sz="4" w:space="0" w:color="auto"/>
              <w:left w:val="nil"/>
              <w:bottom w:val="single" w:sz="4" w:space="0" w:color="auto"/>
              <w:right w:val="single" w:sz="4" w:space="0" w:color="auto"/>
            </w:tcBorders>
            <w:shd w:val="clear" w:color="auto" w:fill="auto"/>
            <w:noWrap/>
          </w:tcPr>
          <w:p w14:paraId="3D9F93C2" w14:textId="09A802BB" w:rsidR="001F3E67" w:rsidRPr="00D0162F" w:rsidRDefault="001F3E67" w:rsidP="001F3E67">
            <w:pPr>
              <w:pStyle w:val="TAL"/>
              <w:keepNext w:val="0"/>
              <w:keepLines w:val="0"/>
              <w:rPr>
                <w:lang w:eastAsia="zh-TW"/>
              </w:rPr>
            </w:pPr>
            <w:r w:rsidRPr="00D0162F">
              <w:t>NR SA FR2 2-step RA type 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2DF44E39" w14:textId="0D7D7895"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69A4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FE7A3E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87D665"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A38B5BC" w14:textId="77777777" w:rsidR="001F3E67" w:rsidRPr="00D0162F" w:rsidRDefault="001F3E67" w:rsidP="001F3E67">
            <w:pPr>
              <w:pStyle w:val="TAL"/>
              <w:keepNext w:val="0"/>
              <w:keepLines w:val="0"/>
            </w:pPr>
          </w:p>
        </w:tc>
      </w:tr>
      <w:tr w:rsidR="001F3E67" w:rsidRPr="00D0162F" w14:paraId="7EB883EC"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C54A52" w14:textId="2187ABE5" w:rsidR="001F3E67" w:rsidRPr="00D0162F" w:rsidRDefault="001F3E67" w:rsidP="001F3E67">
            <w:pPr>
              <w:pStyle w:val="TAL"/>
              <w:keepNext w:val="0"/>
              <w:keepLines w:val="0"/>
              <w:rPr>
                <w:b/>
                <w:lang w:eastAsia="zh-TW"/>
              </w:rPr>
            </w:pPr>
            <w:r w:rsidRPr="00D0162F">
              <w:rPr>
                <w:b/>
                <w:lang w:eastAsia="zh-TW"/>
              </w:rPr>
              <w:t>17.3.2.2.4</w:t>
            </w:r>
          </w:p>
        </w:tc>
        <w:tc>
          <w:tcPr>
            <w:tcW w:w="3703" w:type="dxa"/>
            <w:tcBorders>
              <w:top w:val="single" w:sz="4" w:space="0" w:color="auto"/>
              <w:left w:val="nil"/>
              <w:bottom w:val="single" w:sz="4" w:space="0" w:color="auto"/>
              <w:right w:val="single" w:sz="4" w:space="0" w:color="auto"/>
            </w:tcBorders>
            <w:shd w:val="clear" w:color="auto" w:fill="auto"/>
            <w:noWrap/>
          </w:tcPr>
          <w:p w14:paraId="64C0EC00" w14:textId="6CDA39C5" w:rsidR="001F3E67" w:rsidRPr="00D0162F" w:rsidRDefault="001F3E67" w:rsidP="001F3E67">
            <w:pPr>
              <w:pStyle w:val="TAL"/>
              <w:keepNext w:val="0"/>
              <w:keepLines w:val="0"/>
              <w:rPr>
                <w:lang w:eastAsia="zh-TW"/>
              </w:rPr>
            </w:pPr>
            <w:r w:rsidRPr="00D0162F">
              <w:t>NR SA FR2 2-step RA type non-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582AAF63" w14:textId="0AE722A5"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975EA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217FA6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CEDF61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006C4CB" w14:textId="77777777" w:rsidR="001F3E67" w:rsidRPr="00D0162F" w:rsidRDefault="001F3E67" w:rsidP="001F3E67">
            <w:pPr>
              <w:pStyle w:val="TAL"/>
              <w:keepNext w:val="0"/>
              <w:keepLines w:val="0"/>
            </w:pPr>
          </w:p>
        </w:tc>
      </w:tr>
      <w:tr w:rsidR="00B17793" w:rsidRPr="00D0162F" w14:paraId="20C94F3A"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E71555F" w14:textId="458AC9FE" w:rsidR="00B17793" w:rsidRPr="00D0162F" w:rsidRDefault="00B17793" w:rsidP="00B17793">
            <w:pPr>
              <w:pStyle w:val="TAL"/>
              <w:keepNext w:val="0"/>
              <w:keepLines w:val="0"/>
              <w:rPr>
                <w:b/>
                <w:lang w:eastAsia="zh-TW"/>
              </w:rPr>
            </w:pPr>
            <w:r>
              <w:rPr>
                <w:rFonts w:hint="eastAsia"/>
                <w:b/>
                <w:lang w:eastAsia="zh-CN"/>
              </w:rPr>
              <w:t>1</w:t>
            </w:r>
            <w:r>
              <w:rPr>
                <w:b/>
                <w:lang w:eastAsia="zh-CN"/>
              </w:rPr>
              <w:t>7.3.2.3.1</w:t>
            </w:r>
          </w:p>
        </w:tc>
        <w:tc>
          <w:tcPr>
            <w:tcW w:w="3703" w:type="dxa"/>
            <w:tcBorders>
              <w:top w:val="single" w:sz="4" w:space="0" w:color="auto"/>
              <w:left w:val="nil"/>
              <w:bottom w:val="single" w:sz="4" w:space="0" w:color="auto"/>
              <w:right w:val="single" w:sz="4" w:space="0" w:color="auto"/>
            </w:tcBorders>
            <w:shd w:val="clear" w:color="auto" w:fill="auto"/>
            <w:noWrap/>
          </w:tcPr>
          <w:p w14:paraId="0CE51327" w14:textId="7873DCD4" w:rsidR="00B17793" w:rsidRPr="00D0162F" w:rsidRDefault="00B17793" w:rsidP="00B17793">
            <w:pPr>
              <w:pStyle w:val="TAL"/>
              <w:keepNext w:val="0"/>
              <w:keepLines w:val="0"/>
            </w:pPr>
            <w:r w:rsidRPr="00447FCC">
              <w:t>NR SA FR2-FR2 Redirection from NR in FR2 to NR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4B1C7989" w14:textId="0FEB9CC4" w:rsidR="00B17793" w:rsidRPr="00D0162F" w:rsidRDefault="00B17793" w:rsidP="00B17793">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E6F69B8" w14:textId="5CE9C678" w:rsidR="00B17793" w:rsidRPr="00D0162F" w:rsidRDefault="00B17793" w:rsidP="00B17793">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3376F5E"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B8337A"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59BB05A" w14:textId="77777777" w:rsidR="00B17793" w:rsidRPr="00D0162F" w:rsidRDefault="00B17793" w:rsidP="00B17793">
            <w:pPr>
              <w:pStyle w:val="TAL"/>
              <w:keepNext w:val="0"/>
              <w:keepLines w:val="0"/>
            </w:pPr>
          </w:p>
        </w:tc>
      </w:tr>
      <w:tr w:rsidR="00B17793" w:rsidRPr="00D0162F" w14:paraId="347C1C6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65FA2E7" w14:textId="0F6FDD70" w:rsidR="00B17793" w:rsidRPr="00D0162F" w:rsidRDefault="00B17793" w:rsidP="00B17793">
            <w:pPr>
              <w:pStyle w:val="TAL"/>
              <w:keepNext w:val="0"/>
              <w:keepLines w:val="0"/>
              <w:rPr>
                <w:b/>
                <w:lang w:eastAsia="zh-TW"/>
              </w:rPr>
            </w:pPr>
            <w:r>
              <w:rPr>
                <w:rFonts w:hint="eastAsia"/>
                <w:b/>
                <w:lang w:eastAsia="zh-CN"/>
              </w:rPr>
              <w:t>1</w:t>
            </w:r>
            <w:r>
              <w:rPr>
                <w:b/>
                <w:lang w:eastAsia="zh-CN"/>
              </w:rPr>
              <w:t>7.4.1.1</w:t>
            </w:r>
          </w:p>
        </w:tc>
        <w:tc>
          <w:tcPr>
            <w:tcW w:w="3703" w:type="dxa"/>
            <w:tcBorders>
              <w:top w:val="single" w:sz="4" w:space="0" w:color="auto"/>
              <w:left w:val="nil"/>
              <w:bottom w:val="single" w:sz="4" w:space="0" w:color="auto"/>
              <w:right w:val="single" w:sz="4" w:space="0" w:color="auto"/>
            </w:tcBorders>
            <w:shd w:val="clear" w:color="auto" w:fill="auto"/>
            <w:noWrap/>
          </w:tcPr>
          <w:p w14:paraId="1DF9270D" w14:textId="518EBE1F" w:rsidR="00B17793" w:rsidRPr="00D0162F" w:rsidRDefault="00B17793" w:rsidP="00B17793">
            <w:pPr>
              <w:pStyle w:val="TAL"/>
              <w:keepNext w:val="0"/>
              <w:keepLines w:val="0"/>
            </w:pPr>
            <w:r w:rsidRPr="00447FCC">
              <w:t>NR SA FR2 NR UE Transmit Timing Test for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7A5BDADC" w14:textId="6C207A15" w:rsidR="00B17793" w:rsidRPr="00D0162F" w:rsidRDefault="00B17793" w:rsidP="00B17793">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E83284"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E6D0E3"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FE8739F"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3A88ED3" w14:textId="77777777" w:rsidR="00B17793" w:rsidRPr="00D0162F" w:rsidRDefault="00B17793" w:rsidP="00B17793">
            <w:pPr>
              <w:pStyle w:val="TAL"/>
              <w:keepNext w:val="0"/>
              <w:keepLines w:val="0"/>
            </w:pPr>
          </w:p>
        </w:tc>
      </w:tr>
      <w:tr w:rsidR="00B17793" w:rsidRPr="00D0162F" w14:paraId="53A453A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025DD7F" w14:textId="34F87B21" w:rsidR="00B17793" w:rsidRPr="00D0162F" w:rsidRDefault="00B17793" w:rsidP="00B17793">
            <w:pPr>
              <w:pStyle w:val="TAL"/>
              <w:keepNext w:val="0"/>
              <w:keepLines w:val="0"/>
              <w:rPr>
                <w:b/>
                <w:lang w:eastAsia="zh-TW"/>
              </w:rPr>
            </w:pPr>
            <w:r>
              <w:rPr>
                <w:rFonts w:hint="eastAsia"/>
                <w:b/>
                <w:lang w:eastAsia="zh-CN"/>
              </w:rPr>
              <w:lastRenderedPageBreak/>
              <w:t>1</w:t>
            </w:r>
            <w:r>
              <w:rPr>
                <w:b/>
                <w:lang w:eastAsia="zh-CN"/>
              </w:rPr>
              <w:t>7.4.3.1</w:t>
            </w:r>
          </w:p>
        </w:tc>
        <w:tc>
          <w:tcPr>
            <w:tcW w:w="3703" w:type="dxa"/>
            <w:tcBorders>
              <w:top w:val="single" w:sz="4" w:space="0" w:color="auto"/>
              <w:left w:val="nil"/>
              <w:bottom w:val="single" w:sz="4" w:space="0" w:color="auto"/>
              <w:right w:val="single" w:sz="4" w:space="0" w:color="auto"/>
            </w:tcBorders>
            <w:shd w:val="clear" w:color="auto" w:fill="auto"/>
            <w:noWrap/>
          </w:tcPr>
          <w:p w14:paraId="27AF46A0" w14:textId="3B987270" w:rsidR="00B17793" w:rsidRPr="00D0162F" w:rsidRDefault="00B17793" w:rsidP="00B17793">
            <w:pPr>
              <w:pStyle w:val="TAL"/>
              <w:keepNext w:val="0"/>
              <w:keepLines w:val="0"/>
            </w:pPr>
            <w:r w:rsidRPr="00447FCC">
              <w:t>NR SA FR2 SA FR2 timing advance adjustment accuracy</w:t>
            </w:r>
          </w:p>
        </w:tc>
        <w:tc>
          <w:tcPr>
            <w:tcW w:w="1053" w:type="dxa"/>
            <w:tcBorders>
              <w:top w:val="single" w:sz="4" w:space="0" w:color="auto"/>
              <w:left w:val="nil"/>
              <w:bottom w:val="single" w:sz="4" w:space="0" w:color="auto"/>
              <w:right w:val="single" w:sz="4" w:space="0" w:color="auto"/>
            </w:tcBorders>
            <w:shd w:val="clear" w:color="auto" w:fill="auto"/>
            <w:vAlign w:val="center"/>
          </w:tcPr>
          <w:p w14:paraId="0A353AC6" w14:textId="626AF72C" w:rsidR="00B17793" w:rsidRPr="00D0162F" w:rsidRDefault="00B17793" w:rsidP="00B17793">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1C7ED2"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B39FD4D"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AB769F5"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968C6ED" w14:textId="77777777" w:rsidR="00B17793" w:rsidRPr="00D0162F" w:rsidRDefault="00B17793" w:rsidP="00B17793">
            <w:pPr>
              <w:pStyle w:val="TAL"/>
              <w:keepNext w:val="0"/>
              <w:keepLines w:val="0"/>
            </w:pPr>
          </w:p>
        </w:tc>
      </w:tr>
      <w:tr w:rsidR="001F3E67" w:rsidRPr="00D0162F" w14:paraId="5F5C5680"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698FB77"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5F3C006" w14:textId="77777777" w:rsidR="001F3E67" w:rsidRPr="00D0162F" w:rsidRDefault="001F3E67" w:rsidP="001F3E67">
            <w:pPr>
              <w:spacing w:after="0"/>
              <w:rPr>
                <w:rFonts w:ascii="Arial" w:hAnsi="Arial"/>
                <w:sz w:val="18"/>
              </w:rPr>
            </w:pPr>
            <w:r w:rsidRPr="00D0162F">
              <w:rPr>
                <w:rFonts w:ascii="Arial" w:hAnsi="Arial"/>
                <w:sz w:val="18"/>
              </w:rPr>
              <w:t>NR SA FR2 Radio Link Monitoring Out-of-sync Test for FR2 PCell configured with SSB-based RLM RS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31A7E13"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6354D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3FBB00A5"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414956F"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4B56E7C" w14:textId="77777777" w:rsidR="001F3E67" w:rsidRPr="00D0162F" w:rsidRDefault="001F3E67" w:rsidP="001F3E67">
            <w:pPr>
              <w:spacing w:after="0"/>
              <w:rPr>
                <w:rFonts w:ascii="Arial" w:hAnsi="Arial"/>
                <w:sz w:val="18"/>
              </w:rPr>
            </w:pPr>
          </w:p>
        </w:tc>
      </w:tr>
      <w:tr w:rsidR="001F3E67" w:rsidRPr="00D0162F" w14:paraId="758B806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46F42F7"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B68EF18" w14:textId="77777777" w:rsidR="001F3E67" w:rsidRPr="00D0162F" w:rsidRDefault="001F3E67" w:rsidP="001F3E67">
            <w:pPr>
              <w:spacing w:after="0"/>
              <w:rPr>
                <w:rFonts w:ascii="Arial" w:hAnsi="Arial"/>
                <w:sz w:val="18"/>
              </w:rPr>
            </w:pPr>
            <w:r w:rsidRPr="00D0162F">
              <w:rPr>
                <w:rFonts w:ascii="Arial" w:hAnsi="Arial"/>
                <w:sz w:val="18"/>
              </w:rPr>
              <w:t>NR SA FR2 Radio Link Monitoring In-sync Test for FR2 PCell configured with SSB-based RLM RS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33A9652E"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9B5A20"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DD2AE1"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DC2EED9"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A51F75D" w14:textId="77777777" w:rsidR="001F3E67" w:rsidRPr="00D0162F" w:rsidRDefault="001F3E67" w:rsidP="001F3E67">
            <w:pPr>
              <w:spacing w:after="0"/>
              <w:rPr>
                <w:rFonts w:ascii="Arial" w:hAnsi="Arial"/>
                <w:sz w:val="18"/>
              </w:rPr>
            </w:pPr>
          </w:p>
        </w:tc>
      </w:tr>
      <w:tr w:rsidR="001F3E67" w:rsidRPr="00D0162F" w14:paraId="302768A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3CAC70B"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542A4C6" w14:textId="77777777" w:rsidR="001F3E67" w:rsidRPr="00D0162F" w:rsidRDefault="001F3E67" w:rsidP="001F3E67">
            <w:pPr>
              <w:spacing w:after="0"/>
              <w:rPr>
                <w:rFonts w:ascii="Arial" w:hAnsi="Arial"/>
                <w:sz w:val="18"/>
              </w:rPr>
            </w:pPr>
            <w:r w:rsidRPr="00D0162F">
              <w:rPr>
                <w:rFonts w:ascii="Arial" w:hAnsi="Arial"/>
                <w:sz w:val="18"/>
              </w:rPr>
              <w:t>NR SA FR2 Radio Link Monitoring In-sync Test for FR2 PCell configured with SSB-based RLM RS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38B8071D"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F5AC72"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9E53AC7"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A0CA1F6"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1AE20A7" w14:textId="77777777" w:rsidR="001F3E67" w:rsidRPr="00D0162F" w:rsidRDefault="001F3E67" w:rsidP="001F3E67">
            <w:pPr>
              <w:spacing w:after="0"/>
              <w:rPr>
                <w:rFonts w:ascii="Arial" w:hAnsi="Arial"/>
                <w:sz w:val="18"/>
              </w:rPr>
            </w:pPr>
          </w:p>
        </w:tc>
      </w:tr>
      <w:tr w:rsidR="00B17793" w:rsidRPr="00D0162F" w14:paraId="7C2A61D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9BA307E" w14:textId="6BD7157F"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6E3464A" w14:textId="35609D80" w:rsidR="00B17793" w:rsidRPr="00D0162F" w:rsidRDefault="00B17793" w:rsidP="00B17793">
            <w:pPr>
              <w:spacing w:after="0"/>
              <w:rPr>
                <w:rFonts w:ascii="Arial" w:hAnsi="Arial"/>
                <w:sz w:val="18"/>
              </w:rPr>
            </w:pPr>
            <w:r w:rsidRPr="00447FCC">
              <w:rPr>
                <w:rFonts w:ascii="Arial" w:hAnsi="Arial"/>
                <w:sz w:val="18"/>
              </w:rPr>
              <w:t>NR SA FR2 Radio Link Monitoring Out-of-sync Test for FR2 PCell configured with CSI-RS-based RLM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780C49AA" w14:textId="568714C9"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72F539"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73645EC"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825741B"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FE415EF" w14:textId="77777777" w:rsidR="00B17793" w:rsidRPr="00D0162F" w:rsidRDefault="00B17793" w:rsidP="00B17793">
            <w:pPr>
              <w:spacing w:after="0"/>
              <w:rPr>
                <w:rFonts w:ascii="Arial" w:hAnsi="Arial"/>
                <w:sz w:val="18"/>
              </w:rPr>
            </w:pPr>
          </w:p>
        </w:tc>
      </w:tr>
      <w:tr w:rsidR="00B17793" w:rsidRPr="00D0162F" w14:paraId="3C79107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3513292" w14:textId="17354255"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6</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D0DD49F" w14:textId="713E6C26" w:rsidR="00B17793" w:rsidRPr="00D0162F" w:rsidRDefault="00B17793" w:rsidP="00B17793">
            <w:pPr>
              <w:spacing w:after="0"/>
              <w:rPr>
                <w:rFonts w:ascii="Arial" w:hAnsi="Arial"/>
                <w:sz w:val="18"/>
              </w:rPr>
            </w:pPr>
            <w:r w:rsidRPr="00447FCC">
              <w:rPr>
                <w:rFonts w:ascii="Arial" w:hAnsi="Arial"/>
                <w:sz w:val="18"/>
              </w:rPr>
              <w:t>NR SA FR2 Radio Link Monitoring In-sync Test for FR2 PCell configured with CSI-RS-based RLM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6A2997A" w14:textId="02C7F3A1"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E69C43"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057FFE"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60C2252"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A8D5EC3" w14:textId="77777777" w:rsidR="00B17793" w:rsidRPr="00D0162F" w:rsidRDefault="00B17793" w:rsidP="00B17793">
            <w:pPr>
              <w:spacing w:after="0"/>
              <w:rPr>
                <w:rFonts w:ascii="Arial" w:hAnsi="Arial"/>
                <w:sz w:val="18"/>
              </w:rPr>
            </w:pPr>
          </w:p>
        </w:tc>
      </w:tr>
      <w:tr w:rsidR="00B17793" w:rsidRPr="00D0162F" w14:paraId="09FF66C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0BFE14E" w14:textId="4BDA2AD9"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7</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C336586" w14:textId="0BAAABFE" w:rsidR="00B17793" w:rsidRPr="00D0162F" w:rsidRDefault="00B17793" w:rsidP="00B17793">
            <w:pPr>
              <w:spacing w:after="0"/>
              <w:rPr>
                <w:rFonts w:ascii="Arial" w:hAnsi="Arial"/>
                <w:sz w:val="18"/>
              </w:rPr>
            </w:pPr>
            <w:r w:rsidRPr="00447FCC">
              <w:rPr>
                <w:rFonts w:ascii="Arial" w:hAnsi="Arial"/>
                <w:sz w:val="18"/>
              </w:rPr>
              <w:t>NR SA FR2 Radio Link Monitoring Out-of-sync Test for FR2 PCell configured with CSI-RS-based RLM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1ACA921C" w14:textId="2D94DBA2"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53FA23"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AFF2DE"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11052CE8"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E98764F" w14:textId="77777777" w:rsidR="00B17793" w:rsidRPr="00D0162F" w:rsidRDefault="00B17793" w:rsidP="00B17793">
            <w:pPr>
              <w:spacing w:after="0"/>
              <w:rPr>
                <w:rFonts w:ascii="Arial" w:hAnsi="Arial"/>
                <w:sz w:val="18"/>
              </w:rPr>
            </w:pPr>
          </w:p>
        </w:tc>
      </w:tr>
      <w:tr w:rsidR="00B17793" w:rsidRPr="00D0162F" w14:paraId="59B7C6A5"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54FA598" w14:textId="42BA9DB5"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8</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B90792E" w14:textId="0C410A04" w:rsidR="00B17793" w:rsidRPr="00D0162F" w:rsidRDefault="00B17793" w:rsidP="00B17793">
            <w:pPr>
              <w:spacing w:after="0"/>
              <w:rPr>
                <w:rFonts w:ascii="Arial" w:hAnsi="Arial"/>
                <w:sz w:val="18"/>
              </w:rPr>
            </w:pPr>
            <w:r w:rsidRPr="00447FCC">
              <w:rPr>
                <w:rFonts w:ascii="Arial" w:hAnsi="Arial"/>
                <w:sz w:val="18"/>
              </w:rPr>
              <w:t>NR SA FR2 Radio Link Monitoring In-sync Test for FR2 PCell configured with CSI-RS-based RLM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085C610" w14:textId="3629E617"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0BF9F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180CA9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14E852F1"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FC2A81A" w14:textId="77777777" w:rsidR="00B17793" w:rsidRPr="00D0162F" w:rsidRDefault="00B17793" w:rsidP="00B17793">
            <w:pPr>
              <w:spacing w:after="0"/>
              <w:rPr>
                <w:rFonts w:ascii="Arial" w:hAnsi="Arial"/>
                <w:sz w:val="18"/>
              </w:rPr>
            </w:pPr>
          </w:p>
        </w:tc>
      </w:tr>
      <w:tr w:rsidR="001F3E67" w:rsidRPr="00D0162F" w14:paraId="1F6CBD79"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E794A93" w14:textId="428CFE53" w:rsidR="001F3E67" w:rsidRPr="00D0162F" w:rsidRDefault="001F3E67" w:rsidP="001F3E67">
            <w:pPr>
              <w:spacing w:after="0"/>
              <w:rPr>
                <w:rFonts w:ascii="Arial" w:hAnsi="Arial"/>
                <w:b/>
                <w:sz w:val="18"/>
                <w:lang w:eastAsia="zh-TW"/>
              </w:rPr>
            </w:pPr>
            <w:r w:rsidRPr="00D0162F">
              <w:rPr>
                <w:rFonts w:ascii="Arial" w:hAnsi="Arial"/>
                <w:b/>
                <w:sz w:val="18"/>
                <w:lang w:eastAsia="zh-TW"/>
              </w:rPr>
              <w:t>17.5.1.9</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E2EC544" w14:textId="36058607" w:rsidR="001F3E67" w:rsidRPr="00D0162F" w:rsidRDefault="001F3E67" w:rsidP="001F3E67">
            <w:pPr>
              <w:spacing w:after="0"/>
              <w:rPr>
                <w:rFonts w:ascii="Arial" w:hAnsi="Arial"/>
                <w:sz w:val="18"/>
              </w:rPr>
            </w:pPr>
            <w:r w:rsidRPr="00D0162F">
              <w:rPr>
                <w:rFonts w:ascii="Arial" w:hAnsi="Arial"/>
                <w:sz w:val="18"/>
              </w:rPr>
              <w:t>NR SA FR2 UE Radio Link Monitoring Scheduling Restrictions o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73528FB3" w14:textId="0CF38626"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5FC99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2C5F14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4EC65D47"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AF54BE1" w14:textId="77777777" w:rsidR="001F3E67" w:rsidRPr="00D0162F" w:rsidRDefault="001F3E67" w:rsidP="001F3E67">
            <w:pPr>
              <w:spacing w:after="0"/>
              <w:rPr>
                <w:rFonts w:ascii="Arial" w:hAnsi="Arial"/>
                <w:sz w:val="18"/>
              </w:rPr>
            </w:pPr>
          </w:p>
        </w:tc>
      </w:tr>
      <w:tr w:rsidR="001F3E67" w:rsidRPr="00D0162F" w14:paraId="56A01B4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6890829" w14:textId="756E1DD8" w:rsidR="001F3E67" w:rsidRPr="00D0162F" w:rsidRDefault="001F3E67" w:rsidP="001F3E67">
            <w:pPr>
              <w:spacing w:after="0"/>
              <w:rPr>
                <w:rFonts w:ascii="Arial" w:hAnsi="Arial"/>
                <w:b/>
                <w:sz w:val="18"/>
                <w:lang w:eastAsia="zh-TW"/>
              </w:rPr>
            </w:pPr>
            <w:r w:rsidRPr="00D0162F">
              <w:rPr>
                <w:rFonts w:ascii="Arial" w:hAnsi="Arial"/>
                <w:b/>
                <w:sz w:val="18"/>
                <w:lang w:eastAsia="zh-CN"/>
              </w:rPr>
              <w:t>17.5.2.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20AEBE7" w14:textId="1C7BD098" w:rsidR="001F3E67" w:rsidRPr="00D0162F" w:rsidRDefault="001F3E67" w:rsidP="001F3E67">
            <w:pPr>
              <w:spacing w:after="0"/>
              <w:rPr>
                <w:rFonts w:ascii="Arial" w:hAnsi="Arial"/>
                <w:sz w:val="18"/>
              </w:rPr>
            </w:pPr>
            <w:r w:rsidRPr="00D0162F">
              <w:rPr>
                <w:rFonts w:ascii="Arial" w:hAnsi="Arial"/>
                <w:sz w:val="18"/>
              </w:rPr>
              <w:t>NR SA FR2 Beam Failure Detection and Link Recovery Test for FR2 PCell configured with CSI-RS-based BFD and LR in non-DRX mode</w:t>
            </w:r>
          </w:p>
        </w:tc>
        <w:tc>
          <w:tcPr>
            <w:tcW w:w="1053" w:type="dxa"/>
            <w:tcBorders>
              <w:top w:val="single" w:sz="4" w:space="0" w:color="auto"/>
              <w:left w:val="nil"/>
              <w:bottom w:val="single" w:sz="4" w:space="0" w:color="auto"/>
              <w:right w:val="single" w:sz="4" w:space="0" w:color="auto"/>
            </w:tcBorders>
            <w:shd w:val="clear" w:color="auto" w:fill="auto"/>
          </w:tcPr>
          <w:p w14:paraId="3808E30C" w14:textId="54FE2B10"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FB0CF0"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052C3B44"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CEA5EA5"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63DA999" w14:textId="77777777" w:rsidR="001F3E67" w:rsidRPr="00D0162F" w:rsidRDefault="001F3E67" w:rsidP="001F3E67">
            <w:pPr>
              <w:spacing w:after="0"/>
              <w:rPr>
                <w:rFonts w:ascii="Arial" w:hAnsi="Arial"/>
                <w:sz w:val="18"/>
              </w:rPr>
            </w:pPr>
          </w:p>
        </w:tc>
      </w:tr>
      <w:tr w:rsidR="001F3E67" w:rsidRPr="00D0162F" w14:paraId="7232E34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543FB0A" w14:textId="35C6E878" w:rsidR="001F3E67" w:rsidRPr="00D0162F" w:rsidRDefault="001F3E67" w:rsidP="001F3E67">
            <w:pPr>
              <w:spacing w:after="0"/>
              <w:rPr>
                <w:rFonts w:ascii="Arial" w:hAnsi="Arial"/>
                <w:b/>
                <w:sz w:val="18"/>
                <w:lang w:eastAsia="zh-TW"/>
              </w:rPr>
            </w:pPr>
            <w:r w:rsidRPr="00D0162F">
              <w:rPr>
                <w:rFonts w:ascii="Arial" w:hAnsi="Arial"/>
                <w:b/>
                <w:sz w:val="18"/>
                <w:lang w:eastAsia="zh-CN"/>
              </w:rPr>
              <w:t>17.5.2.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C028434" w14:textId="2AD10D66" w:rsidR="001F3E67" w:rsidRPr="00D0162F" w:rsidRDefault="001F3E67" w:rsidP="001F3E67">
            <w:pPr>
              <w:spacing w:after="0"/>
              <w:rPr>
                <w:rFonts w:ascii="Arial" w:hAnsi="Arial"/>
                <w:sz w:val="18"/>
              </w:rPr>
            </w:pPr>
            <w:r w:rsidRPr="00D0162F">
              <w:rPr>
                <w:rFonts w:ascii="Arial" w:hAnsi="Arial"/>
                <w:sz w:val="18"/>
              </w:rPr>
              <w:t>NR SA FR2 Beam Failure Detection and Link Recovery Test for FR2 PCell configured with CSI-RS-based BFD and LR in DRX mode</w:t>
            </w:r>
          </w:p>
        </w:tc>
        <w:tc>
          <w:tcPr>
            <w:tcW w:w="1053" w:type="dxa"/>
            <w:tcBorders>
              <w:top w:val="single" w:sz="4" w:space="0" w:color="auto"/>
              <w:left w:val="nil"/>
              <w:bottom w:val="single" w:sz="4" w:space="0" w:color="auto"/>
              <w:right w:val="single" w:sz="4" w:space="0" w:color="auto"/>
            </w:tcBorders>
            <w:shd w:val="clear" w:color="auto" w:fill="auto"/>
          </w:tcPr>
          <w:p w14:paraId="779682FF" w14:textId="30FBD8AC"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2C751C"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959269"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3D1E7473"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466435B" w14:textId="77777777" w:rsidR="001F3E67" w:rsidRPr="00D0162F" w:rsidRDefault="001F3E67" w:rsidP="001F3E67">
            <w:pPr>
              <w:spacing w:after="0"/>
              <w:rPr>
                <w:rFonts w:ascii="Arial" w:hAnsi="Arial"/>
                <w:sz w:val="18"/>
              </w:rPr>
            </w:pPr>
          </w:p>
        </w:tc>
      </w:tr>
      <w:tr w:rsidR="001F3E67" w:rsidRPr="00D0162F" w14:paraId="0994C126"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29955ED" w14:textId="48B4176D" w:rsidR="001F3E67" w:rsidRPr="00D0162F" w:rsidRDefault="001F3E67" w:rsidP="001F3E67">
            <w:pPr>
              <w:spacing w:after="0"/>
              <w:rPr>
                <w:rFonts w:ascii="Arial" w:hAnsi="Arial"/>
                <w:b/>
                <w:sz w:val="18"/>
                <w:lang w:eastAsia="zh-TW"/>
              </w:rPr>
            </w:pPr>
            <w:r w:rsidRPr="00D0162F">
              <w:rPr>
                <w:rFonts w:ascii="Arial" w:hAnsi="Arial"/>
                <w:b/>
                <w:sz w:val="18"/>
                <w:lang w:eastAsia="zh-CN"/>
              </w:rPr>
              <w:t>17.5.2.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F824862" w14:textId="3FF37B60" w:rsidR="001F3E67" w:rsidRPr="00D0162F" w:rsidRDefault="001F3E67" w:rsidP="001F3E67">
            <w:pPr>
              <w:spacing w:after="0"/>
              <w:rPr>
                <w:rFonts w:ascii="Arial" w:hAnsi="Arial"/>
                <w:sz w:val="18"/>
              </w:rPr>
            </w:pPr>
            <w:r w:rsidRPr="00D0162F">
              <w:rPr>
                <w:rFonts w:ascii="Arial" w:hAnsi="Arial"/>
                <w:sz w:val="18"/>
              </w:rPr>
              <w:t>NR SA FR2 Scheduling availability restriction during Beam Failure Detection and Link Recovery for FR2 PCell configured with SSB-based BFD and LR in non-DRX mode</w:t>
            </w:r>
          </w:p>
        </w:tc>
        <w:tc>
          <w:tcPr>
            <w:tcW w:w="1053" w:type="dxa"/>
            <w:tcBorders>
              <w:top w:val="single" w:sz="4" w:space="0" w:color="auto"/>
              <w:left w:val="nil"/>
              <w:bottom w:val="single" w:sz="4" w:space="0" w:color="auto"/>
              <w:right w:val="single" w:sz="4" w:space="0" w:color="auto"/>
            </w:tcBorders>
            <w:shd w:val="clear" w:color="auto" w:fill="auto"/>
          </w:tcPr>
          <w:p w14:paraId="141F7E91" w14:textId="7AD0F65A"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47458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24436FD7"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4A264121"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89D6768" w14:textId="77777777" w:rsidR="001F3E67" w:rsidRPr="00D0162F" w:rsidRDefault="001F3E67" w:rsidP="001F3E67">
            <w:pPr>
              <w:spacing w:after="0"/>
              <w:rPr>
                <w:rFonts w:ascii="Arial" w:hAnsi="Arial"/>
                <w:sz w:val="18"/>
              </w:rPr>
            </w:pPr>
          </w:p>
        </w:tc>
      </w:tr>
      <w:tr w:rsidR="00B17793" w:rsidRPr="00D0162F" w14:paraId="5C4A09F6"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7F6CBFC" w14:textId="15A54B75" w:rsidR="00B17793" w:rsidRPr="00D0162F" w:rsidRDefault="00B17793" w:rsidP="00B17793">
            <w:pPr>
              <w:spacing w:after="0"/>
              <w:rPr>
                <w:rFonts w:ascii="Arial" w:hAnsi="Arial"/>
                <w:b/>
                <w:sz w:val="18"/>
                <w:lang w:eastAsia="zh-CN"/>
              </w:rPr>
            </w:pPr>
            <w:r>
              <w:rPr>
                <w:rFonts w:ascii="Arial" w:hAnsi="Arial" w:hint="eastAsia"/>
                <w:b/>
                <w:sz w:val="18"/>
                <w:lang w:eastAsia="zh-CN"/>
              </w:rPr>
              <w:t>1</w:t>
            </w:r>
            <w:r>
              <w:rPr>
                <w:rFonts w:ascii="Arial" w:hAnsi="Arial"/>
                <w:b/>
                <w:sz w:val="18"/>
                <w:lang w:eastAsia="zh-CN"/>
              </w:rPr>
              <w:t>7.5.4.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1FC623C" w14:textId="014C78A9" w:rsidR="00B17793" w:rsidRPr="00D0162F" w:rsidRDefault="00B17793" w:rsidP="00B17793">
            <w:pPr>
              <w:spacing w:after="0"/>
              <w:rPr>
                <w:rFonts w:ascii="Arial" w:hAnsi="Arial"/>
                <w:sz w:val="18"/>
              </w:rPr>
            </w:pPr>
            <w:r w:rsidRPr="00447FCC">
              <w:rPr>
                <w:rFonts w:ascii="Arial" w:hAnsi="Arial"/>
                <w:sz w:val="18"/>
              </w:rPr>
              <w:t>NR SA FR2 NR PCell FR2 active TCI state switch for a known TCI state</w:t>
            </w:r>
          </w:p>
        </w:tc>
        <w:tc>
          <w:tcPr>
            <w:tcW w:w="1053" w:type="dxa"/>
            <w:tcBorders>
              <w:top w:val="single" w:sz="4" w:space="0" w:color="auto"/>
              <w:left w:val="nil"/>
              <w:bottom w:val="single" w:sz="4" w:space="0" w:color="auto"/>
              <w:right w:val="single" w:sz="4" w:space="0" w:color="auto"/>
            </w:tcBorders>
            <w:shd w:val="clear" w:color="auto" w:fill="auto"/>
          </w:tcPr>
          <w:p w14:paraId="1A51498D" w14:textId="6DBDA4DD"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7F711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2321D15A"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63692F4D"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548935C" w14:textId="77777777" w:rsidR="00B17793" w:rsidRPr="00D0162F" w:rsidRDefault="00B17793" w:rsidP="00B17793">
            <w:pPr>
              <w:spacing w:after="0"/>
              <w:rPr>
                <w:rFonts w:ascii="Arial" w:hAnsi="Arial"/>
                <w:sz w:val="18"/>
              </w:rPr>
            </w:pPr>
          </w:p>
        </w:tc>
      </w:tr>
      <w:tr w:rsidR="00B17793" w:rsidRPr="00D0162F" w14:paraId="6A14C94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55F806A" w14:textId="1F6A9857" w:rsidR="00B17793" w:rsidRPr="00D0162F" w:rsidRDefault="00B17793" w:rsidP="00B17793">
            <w:pPr>
              <w:spacing w:after="0"/>
              <w:rPr>
                <w:rFonts w:ascii="Arial" w:hAnsi="Arial"/>
                <w:b/>
                <w:sz w:val="18"/>
                <w:lang w:eastAsia="zh-CN"/>
              </w:rPr>
            </w:pPr>
            <w:r>
              <w:rPr>
                <w:rFonts w:ascii="Arial" w:hAnsi="Arial" w:hint="eastAsia"/>
                <w:b/>
                <w:sz w:val="18"/>
                <w:lang w:eastAsia="zh-CN"/>
              </w:rPr>
              <w:t>1</w:t>
            </w:r>
            <w:r>
              <w:rPr>
                <w:rFonts w:ascii="Arial" w:hAnsi="Arial"/>
                <w:b/>
                <w:sz w:val="18"/>
                <w:lang w:eastAsia="zh-CN"/>
              </w:rPr>
              <w:t>7.5.4.2.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BCE233F" w14:textId="57630FC1" w:rsidR="00B17793" w:rsidRPr="00D0162F" w:rsidRDefault="00B17793" w:rsidP="00B17793">
            <w:pPr>
              <w:spacing w:after="0"/>
              <w:rPr>
                <w:rFonts w:ascii="Arial" w:hAnsi="Arial"/>
                <w:sz w:val="18"/>
              </w:rPr>
            </w:pPr>
            <w:r w:rsidRPr="00447FCC">
              <w:rPr>
                <w:rFonts w:ascii="Arial" w:hAnsi="Arial"/>
                <w:sz w:val="18"/>
              </w:rPr>
              <w:t>NR SA FR2 NR PCell FR2 active TCI state switch for a known TCI state</w:t>
            </w:r>
          </w:p>
        </w:tc>
        <w:tc>
          <w:tcPr>
            <w:tcW w:w="1053" w:type="dxa"/>
            <w:tcBorders>
              <w:top w:val="single" w:sz="4" w:space="0" w:color="auto"/>
              <w:left w:val="nil"/>
              <w:bottom w:val="single" w:sz="4" w:space="0" w:color="auto"/>
              <w:right w:val="single" w:sz="4" w:space="0" w:color="auto"/>
            </w:tcBorders>
            <w:shd w:val="clear" w:color="auto" w:fill="auto"/>
          </w:tcPr>
          <w:p w14:paraId="0E2AFF55" w14:textId="0E604A44"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921262"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58D7FD69"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1218DBE"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F47A1BE" w14:textId="77777777" w:rsidR="00B17793" w:rsidRPr="00D0162F" w:rsidRDefault="00B17793" w:rsidP="00B17793">
            <w:pPr>
              <w:spacing w:after="0"/>
              <w:rPr>
                <w:rFonts w:ascii="Arial" w:hAnsi="Arial"/>
                <w:sz w:val="18"/>
              </w:rPr>
            </w:pPr>
          </w:p>
        </w:tc>
      </w:tr>
      <w:tr w:rsidR="001F3E67" w:rsidRPr="00D0162F" w14:paraId="7B83157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2E7B605" w14:textId="77777777" w:rsidR="001F3E67" w:rsidRPr="00D0162F" w:rsidRDefault="001F3E67" w:rsidP="001F3E67">
            <w:pPr>
              <w:pStyle w:val="TAL"/>
              <w:keepNext w:val="0"/>
              <w:keepLines w:val="0"/>
              <w:rPr>
                <w:b/>
                <w:lang w:eastAsia="zh-TW"/>
              </w:rPr>
            </w:pPr>
            <w:r w:rsidRPr="00D0162F">
              <w:rPr>
                <w:b/>
                <w:lang w:eastAsia="zh-TW"/>
              </w:rPr>
              <w:t>17.6.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E3EE3B7" w14:textId="77777777" w:rsidR="001F3E67" w:rsidRPr="00D0162F" w:rsidRDefault="001F3E67" w:rsidP="001F3E67">
            <w:pPr>
              <w:pStyle w:val="TAL"/>
              <w:keepNext w:val="0"/>
              <w:keepLines w:val="0"/>
            </w:pPr>
            <w:r w:rsidRPr="00D0162F">
              <w:t>NR SA FR2 Event triggered reporting test without gap under non-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0DB2ADBD" w14:textId="77777777" w:rsidR="001F3E67" w:rsidRPr="00D0162F" w:rsidRDefault="001F3E67" w:rsidP="001F3E67">
            <w:pPr>
              <w:pStyle w:val="TAL"/>
              <w:keepNext w:val="0"/>
              <w:keepLines w:val="0"/>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BFDF5D"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E8B30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327D406"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9FDDFE4" w14:textId="77777777" w:rsidR="001F3E67" w:rsidRPr="00D0162F" w:rsidRDefault="001F3E67" w:rsidP="001F3E67">
            <w:pPr>
              <w:pStyle w:val="TAL"/>
              <w:keepNext w:val="0"/>
              <w:keepLines w:val="0"/>
            </w:pPr>
          </w:p>
        </w:tc>
      </w:tr>
      <w:tr w:rsidR="00145238" w:rsidRPr="00D0162F" w14:paraId="7C679F9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3C66926" w14:textId="77777777" w:rsidR="00145238" w:rsidRPr="00D0162F" w:rsidRDefault="00145238" w:rsidP="004D1BDE">
            <w:pPr>
              <w:pStyle w:val="TAL"/>
              <w:keepNext w:val="0"/>
              <w:keepLines w:val="0"/>
              <w:rPr>
                <w:b/>
                <w:lang w:eastAsia="zh-TW"/>
              </w:rPr>
            </w:pPr>
            <w:r w:rsidRPr="00D0162F">
              <w:rPr>
                <w:b/>
                <w:lang w:eastAsia="zh-TW"/>
              </w:rPr>
              <w:t>17.6.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DBC9F69" w14:textId="77777777" w:rsidR="00145238" w:rsidRPr="00D0162F" w:rsidRDefault="00145238" w:rsidP="004D1BDE">
            <w:pPr>
              <w:pStyle w:val="TAL"/>
              <w:keepNext w:val="0"/>
              <w:keepLines w:val="0"/>
            </w:pPr>
            <w:r w:rsidRPr="00D0162F">
              <w:t>NR SA FR2 Event triggered reporting test without gap under 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383C595C" w14:textId="77777777" w:rsidR="00145238" w:rsidRPr="00D0162F" w:rsidRDefault="00145238" w:rsidP="004D1BDE">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3CEC92" w14:textId="77777777" w:rsidR="00145238" w:rsidRPr="00D0162F" w:rsidRDefault="00145238" w:rsidP="004D1BDE">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4C8831" w14:textId="77777777" w:rsidR="00145238" w:rsidRPr="00D0162F" w:rsidRDefault="00145238" w:rsidP="004D1BD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1169AF" w14:textId="77777777" w:rsidR="00145238" w:rsidRPr="00D0162F" w:rsidRDefault="00145238" w:rsidP="004D1BDE">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0104D06" w14:textId="77777777" w:rsidR="00145238" w:rsidRPr="00D0162F" w:rsidRDefault="00145238" w:rsidP="004D1BDE">
            <w:pPr>
              <w:pStyle w:val="TAL"/>
              <w:keepNext w:val="0"/>
              <w:keepLines w:val="0"/>
            </w:pPr>
          </w:p>
        </w:tc>
      </w:tr>
      <w:tr w:rsidR="001F3E67" w:rsidRPr="00D0162F" w14:paraId="31640A3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2B5782D" w14:textId="0AD703B2" w:rsidR="001F3E67" w:rsidRPr="00D0162F" w:rsidRDefault="001F3E67" w:rsidP="001F3E67">
            <w:pPr>
              <w:pStyle w:val="TAL"/>
              <w:keepNext w:val="0"/>
              <w:keepLines w:val="0"/>
              <w:rPr>
                <w:b/>
                <w:lang w:eastAsia="zh-TW"/>
              </w:rPr>
            </w:pPr>
            <w:r w:rsidRPr="00D0162F">
              <w:rPr>
                <w:b/>
                <w:lang w:eastAsia="zh-CN"/>
              </w:rPr>
              <w:t>17.6.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6D02D0A" w14:textId="75B57530" w:rsidR="001F3E67" w:rsidRPr="00D0162F" w:rsidRDefault="001F3E67" w:rsidP="001F3E67">
            <w:pPr>
              <w:pStyle w:val="TAL"/>
              <w:keepNext w:val="0"/>
              <w:keepLines w:val="0"/>
            </w:pPr>
            <w:r w:rsidRPr="00D0162F">
              <w:t>NR SA FR2 Event triggered reporting test with per-UE gaps under non-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3B5CB88B" w14:textId="4D5DB51D"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207327" w14:textId="1EF9EAF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EE840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4BA08A"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F5A971D" w14:textId="77777777" w:rsidR="001F3E67" w:rsidRPr="00D0162F" w:rsidRDefault="001F3E67" w:rsidP="001F3E67">
            <w:pPr>
              <w:pStyle w:val="TAL"/>
              <w:keepNext w:val="0"/>
              <w:keepLines w:val="0"/>
            </w:pPr>
          </w:p>
        </w:tc>
      </w:tr>
      <w:tr w:rsidR="001F3E67" w:rsidRPr="00D0162F" w14:paraId="0E06E6A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A738C33" w14:textId="74B88A07" w:rsidR="001F3E67" w:rsidRPr="00D0162F" w:rsidRDefault="001F3E67" w:rsidP="001F3E67">
            <w:pPr>
              <w:pStyle w:val="TAL"/>
              <w:keepNext w:val="0"/>
              <w:keepLines w:val="0"/>
              <w:rPr>
                <w:b/>
                <w:lang w:eastAsia="zh-TW"/>
              </w:rPr>
            </w:pPr>
            <w:r w:rsidRPr="00D0162F">
              <w:rPr>
                <w:b/>
                <w:lang w:eastAsia="zh-CN"/>
              </w:rPr>
              <w:t>17.6.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DD6265F" w14:textId="66942F7E" w:rsidR="001F3E67" w:rsidRPr="00D0162F" w:rsidRDefault="001F3E67" w:rsidP="001F3E67">
            <w:pPr>
              <w:pStyle w:val="TAL"/>
              <w:keepNext w:val="0"/>
              <w:keepLines w:val="0"/>
            </w:pPr>
            <w:r w:rsidRPr="00D0162F">
              <w:t>NR SA FR2 Event triggered reporting test with per-UE gaps under 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6B8ABF12" w14:textId="5DEEE5D7"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D112B5" w14:textId="30F4469E"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C7810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7AE744A"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AB006F0" w14:textId="77777777" w:rsidR="001F3E67" w:rsidRPr="00D0162F" w:rsidRDefault="001F3E67" w:rsidP="001F3E67">
            <w:pPr>
              <w:pStyle w:val="TAL"/>
              <w:keepNext w:val="0"/>
              <w:keepLines w:val="0"/>
            </w:pPr>
          </w:p>
        </w:tc>
      </w:tr>
      <w:tr w:rsidR="001F3E67" w:rsidRPr="00D0162F" w14:paraId="3DDC391F"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0FAA6D9" w14:textId="2645E940" w:rsidR="001F3E67" w:rsidRPr="00D0162F" w:rsidRDefault="001F3E67" w:rsidP="001F3E67">
            <w:pPr>
              <w:pStyle w:val="TAL"/>
              <w:keepNext w:val="0"/>
              <w:keepLines w:val="0"/>
              <w:rPr>
                <w:b/>
                <w:lang w:eastAsia="zh-TW"/>
              </w:rPr>
            </w:pPr>
            <w:r w:rsidRPr="00D0162F">
              <w:rPr>
                <w:b/>
              </w:rPr>
              <w:t>17.6.3.1</w:t>
            </w:r>
          </w:p>
        </w:tc>
        <w:tc>
          <w:tcPr>
            <w:tcW w:w="3703" w:type="dxa"/>
            <w:tcBorders>
              <w:top w:val="single" w:sz="4" w:space="0" w:color="auto"/>
              <w:left w:val="nil"/>
              <w:bottom w:val="single" w:sz="4" w:space="0" w:color="auto"/>
              <w:right w:val="single" w:sz="4" w:space="0" w:color="auto"/>
            </w:tcBorders>
            <w:shd w:val="clear" w:color="auto" w:fill="auto"/>
            <w:noWrap/>
          </w:tcPr>
          <w:p w14:paraId="0ADFB66A" w14:textId="63120B86" w:rsidR="001F3E67" w:rsidRPr="00D0162F" w:rsidRDefault="001F3E67" w:rsidP="001F3E67">
            <w:pPr>
              <w:pStyle w:val="TAL"/>
              <w:keepNext w:val="0"/>
              <w:keepLines w:val="0"/>
            </w:pPr>
            <w:r w:rsidRPr="00D0162F">
              <w:t>NR SA FR2 SSB based L1-RSRP measurement when DRX is not used</w:t>
            </w:r>
          </w:p>
        </w:tc>
        <w:tc>
          <w:tcPr>
            <w:tcW w:w="1053" w:type="dxa"/>
            <w:tcBorders>
              <w:top w:val="single" w:sz="4" w:space="0" w:color="auto"/>
              <w:left w:val="nil"/>
              <w:bottom w:val="single" w:sz="4" w:space="0" w:color="auto"/>
              <w:right w:val="single" w:sz="4" w:space="0" w:color="auto"/>
            </w:tcBorders>
            <w:shd w:val="clear" w:color="auto" w:fill="auto"/>
          </w:tcPr>
          <w:p w14:paraId="4365C358" w14:textId="4650F443"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03E1B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9F6B55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896D916"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7E131A13" w14:textId="77777777" w:rsidR="001F3E67" w:rsidRPr="00D0162F" w:rsidRDefault="001F3E67" w:rsidP="001F3E67">
            <w:pPr>
              <w:pStyle w:val="TAL"/>
              <w:keepNext w:val="0"/>
              <w:keepLines w:val="0"/>
            </w:pPr>
          </w:p>
        </w:tc>
      </w:tr>
      <w:tr w:rsidR="001F3E67" w:rsidRPr="00D0162F" w14:paraId="35270399"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0A7A302" w14:textId="2AB78D5A" w:rsidR="001F3E67" w:rsidRPr="00D0162F" w:rsidRDefault="001F3E67" w:rsidP="001F3E67">
            <w:pPr>
              <w:pStyle w:val="TAL"/>
              <w:keepNext w:val="0"/>
              <w:keepLines w:val="0"/>
              <w:rPr>
                <w:b/>
                <w:lang w:eastAsia="zh-TW"/>
              </w:rPr>
            </w:pPr>
            <w:r w:rsidRPr="00D0162F">
              <w:rPr>
                <w:b/>
              </w:rPr>
              <w:t>17.6.3.2</w:t>
            </w:r>
          </w:p>
        </w:tc>
        <w:tc>
          <w:tcPr>
            <w:tcW w:w="3703" w:type="dxa"/>
            <w:tcBorders>
              <w:top w:val="single" w:sz="4" w:space="0" w:color="auto"/>
              <w:left w:val="nil"/>
              <w:bottom w:val="single" w:sz="4" w:space="0" w:color="auto"/>
              <w:right w:val="single" w:sz="4" w:space="0" w:color="auto"/>
            </w:tcBorders>
            <w:shd w:val="clear" w:color="auto" w:fill="auto"/>
            <w:noWrap/>
          </w:tcPr>
          <w:p w14:paraId="3A2546A3" w14:textId="5EB67575" w:rsidR="001F3E67" w:rsidRPr="00D0162F" w:rsidRDefault="001F3E67" w:rsidP="001F3E67">
            <w:pPr>
              <w:pStyle w:val="TAL"/>
              <w:keepNext w:val="0"/>
              <w:keepLines w:val="0"/>
            </w:pPr>
            <w:r w:rsidRPr="00D0162F">
              <w:t>NR SA FR2 SSB based L1-RSRP measurement when DRX is used</w:t>
            </w:r>
          </w:p>
        </w:tc>
        <w:tc>
          <w:tcPr>
            <w:tcW w:w="1053" w:type="dxa"/>
            <w:tcBorders>
              <w:top w:val="single" w:sz="4" w:space="0" w:color="auto"/>
              <w:left w:val="nil"/>
              <w:bottom w:val="single" w:sz="4" w:space="0" w:color="auto"/>
              <w:right w:val="single" w:sz="4" w:space="0" w:color="auto"/>
            </w:tcBorders>
            <w:shd w:val="clear" w:color="auto" w:fill="auto"/>
          </w:tcPr>
          <w:p w14:paraId="4313BCEC" w14:textId="18C4F973"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4389A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504459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FEEE370"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7A9805E4" w14:textId="77777777" w:rsidR="001F3E67" w:rsidRPr="00D0162F" w:rsidRDefault="001F3E67" w:rsidP="001F3E67">
            <w:pPr>
              <w:pStyle w:val="TAL"/>
              <w:keepNext w:val="0"/>
              <w:keepLines w:val="0"/>
            </w:pPr>
          </w:p>
        </w:tc>
      </w:tr>
      <w:tr w:rsidR="001F3E67" w:rsidRPr="00D0162F" w14:paraId="583C779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0F18FE" w14:textId="57A2727D" w:rsidR="001F3E67" w:rsidRPr="00D0162F" w:rsidRDefault="001F3E67" w:rsidP="001F3E67">
            <w:pPr>
              <w:pStyle w:val="TAL"/>
              <w:keepNext w:val="0"/>
              <w:keepLines w:val="0"/>
              <w:rPr>
                <w:b/>
                <w:lang w:eastAsia="zh-TW"/>
              </w:rPr>
            </w:pPr>
            <w:r w:rsidRPr="00D0162F">
              <w:rPr>
                <w:b/>
              </w:rPr>
              <w:t>17.6.3.3</w:t>
            </w:r>
          </w:p>
        </w:tc>
        <w:tc>
          <w:tcPr>
            <w:tcW w:w="3703" w:type="dxa"/>
            <w:tcBorders>
              <w:top w:val="single" w:sz="4" w:space="0" w:color="auto"/>
              <w:left w:val="nil"/>
              <w:bottom w:val="single" w:sz="4" w:space="0" w:color="auto"/>
              <w:right w:val="single" w:sz="4" w:space="0" w:color="auto"/>
            </w:tcBorders>
            <w:shd w:val="clear" w:color="auto" w:fill="auto"/>
            <w:noWrap/>
          </w:tcPr>
          <w:p w14:paraId="1C3EA736" w14:textId="0E0F0AB7" w:rsidR="001F3E67" w:rsidRPr="00D0162F" w:rsidRDefault="001F3E67" w:rsidP="001F3E67">
            <w:pPr>
              <w:pStyle w:val="TAL"/>
              <w:keepNext w:val="0"/>
              <w:keepLines w:val="0"/>
            </w:pPr>
            <w:r w:rsidRPr="00D0162F">
              <w:t>NR SA FR2 CSI-RS based L1-RSRP measurement when DRX is not used</w:t>
            </w:r>
          </w:p>
        </w:tc>
        <w:tc>
          <w:tcPr>
            <w:tcW w:w="1053" w:type="dxa"/>
            <w:tcBorders>
              <w:top w:val="single" w:sz="4" w:space="0" w:color="auto"/>
              <w:left w:val="nil"/>
              <w:bottom w:val="single" w:sz="4" w:space="0" w:color="auto"/>
              <w:right w:val="single" w:sz="4" w:space="0" w:color="auto"/>
            </w:tcBorders>
            <w:shd w:val="clear" w:color="auto" w:fill="auto"/>
          </w:tcPr>
          <w:p w14:paraId="2AA17B6A" w14:textId="721AD822"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085F3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C395BF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F898877"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A451B7D" w14:textId="77777777" w:rsidR="001F3E67" w:rsidRPr="00D0162F" w:rsidRDefault="001F3E67" w:rsidP="001F3E67">
            <w:pPr>
              <w:pStyle w:val="TAL"/>
              <w:keepNext w:val="0"/>
              <w:keepLines w:val="0"/>
            </w:pPr>
          </w:p>
        </w:tc>
      </w:tr>
      <w:tr w:rsidR="001F3E67" w:rsidRPr="00D0162F" w14:paraId="0EDB808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E74B1E8" w14:textId="0AE27F66" w:rsidR="001F3E67" w:rsidRPr="00D0162F" w:rsidRDefault="001F3E67" w:rsidP="001F3E67">
            <w:pPr>
              <w:pStyle w:val="TAL"/>
              <w:keepNext w:val="0"/>
              <w:keepLines w:val="0"/>
              <w:rPr>
                <w:b/>
                <w:lang w:eastAsia="zh-TW"/>
              </w:rPr>
            </w:pPr>
            <w:r w:rsidRPr="00D0162F">
              <w:rPr>
                <w:b/>
              </w:rPr>
              <w:t>17.6.3.4</w:t>
            </w:r>
          </w:p>
        </w:tc>
        <w:tc>
          <w:tcPr>
            <w:tcW w:w="3703" w:type="dxa"/>
            <w:tcBorders>
              <w:top w:val="single" w:sz="4" w:space="0" w:color="auto"/>
              <w:left w:val="nil"/>
              <w:bottom w:val="single" w:sz="4" w:space="0" w:color="auto"/>
              <w:right w:val="single" w:sz="4" w:space="0" w:color="auto"/>
            </w:tcBorders>
            <w:shd w:val="clear" w:color="auto" w:fill="auto"/>
            <w:noWrap/>
          </w:tcPr>
          <w:p w14:paraId="1DD9F9F5" w14:textId="2E3E2706" w:rsidR="001F3E67" w:rsidRPr="00D0162F" w:rsidRDefault="001F3E67" w:rsidP="001F3E67">
            <w:pPr>
              <w:pStyle w:val="TAL"/>
              <w:keepNext w:val="0"/>
              <w:keepLines w:val="0"/>
            </w:pPr>
            <w:r w:rsidRPr="00D0162F">
              <w:t>NR SA FR2 CSI-RS based L1-RSRP measurement when DRX is used</w:t>
            </w:r>
          </w:p>
        </w:tc>
        <w:tc>
          <w:tcPr>
            <w:tcW w:w="1053" w:type="dxa"/>
            <w:tcBorders>
              <w:top w:val="single" w:sz="4" w:space="0" w:color="auto"/>
              <w:left w:val="nil"/>
              <w:bottom w:val="single" w:sz="4" w:space="0" w:color="auto"/>
              <w:right w:val="single" w:sz="4" w:space="0" w:color="auto"/>
            </w:tcBorders>
            <w:shd w:val="clear" w:color="auto" w:fill="auto"/>
          </w:tcPr>
          <w:p w14:paraId="4E56FC54" w14:textId="216BE926"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1AF19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6B213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89D4F3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5F4E3FF" w14:textId="77777777" w:rsidR="001F3E67" w:rsidRPr="00D0162F" w:rsidRDefault="001F3E67" w:rsidP="001F3E67">
            <w:pPr>
              <w:pStyle w:val="TAL"/>
              <w:keepNext w:val="0"/>
              <w:keepLines w:val="0"/>
            </w:pPr>
          </w:p>
        </w:tc>
      </w:tr>
      <w:tr w:rsidR="00B17793" w:rsidRPr="00D0162F" w14:paraId="4B8F5476"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5B02EB8" w14:textId="0BCA3A7C" w:rsidR="00B17793" w:rsidRPr="00D0162F" w:rsidRDefault="00B17793" w:rsidP="00B17793">
            <w:pPr>
              <w:pStyle w:val="TAL"/>
              <w:keepNext w:val="0"/>
              <w:keepLines w:val="0"/>
              <w:rPr>
                <w:b/>
              </w:rPr>
            </w:pPr>
            <w:r>
              <w:rPr>
                <w:rFonts w:hint="eastAsia"/>
                <w:b/>
                <w:lang w:eastAsia="zh-CN"/>
              </w:rPr>
              <w:t>1</w:t>
            </w:r>
            <w:r>
              <w:rPr>
                <w:b/>
                <w:lang w:eastAsia="zh-CN"/>
              </w:rPr>
              <w:t>7.6.4.1</w:t>
            </w:r>
          </w:p>
        </w:tc>
        <w:tc>
          <w:tcPr>
            <w:tcW w:w="3703" w:type="dxa"/>
            <w:tcBorders>
              <w:top w:val="single" w:sz="4" w:space="0" w:color="auto"/>
              <w:left w:val="nil"/>
              <w:bottom w:val="single" w:sz="4" w:space="0" w:color="auto"/>
              <w:right w:val="single" w:sz="4" w:space="0" w:color="auto"/>
            </w:tcBorders>
            <w:shd w:val="clear" w:color="auto" w:fill="auto"/>
            <w:noWrap/>
          </w:tcPr>
          <w:p w14:paraId="72FD00D0" w14:textId="68325DF8" w:rsidR="00B17793" w:rsidRPr="00D0162F" w:rsidRDefault="00B17793" w:rsidP="00B17793">
            <w:pPr>
              <w:pStyle w:val="TAL"/>
              <w:keepNext w:val="0"/>
              <w:keepLines w:val="0"/>
            </w:pPr>
            <w:r w:rsidRPr="00447FCC">
              <w:t>NR SA FR2 Interfrequency CGI reporting in autonomous gaps test (PCell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6F151FB3" w14:textId="6F4BD266" w:rsidR="00B17793" w:rsidRPr="00D0162F" w:rsidRDefault="00B17793" w:rsidP="00B17793">
            <w:pPr>
              <w:pStyle w:val="TAL"/>
              <w:keepNext w:val="0"/>
              <w:keepLines w:val="0"/>
              <w:rPr>
                <w:rFonts w:eastAsia="Courier Ne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86E04D9" w14:textId="4AD3950E" w:rsidR="00B17793" w:rsidRPr="00D0162F" w:rsidRDefault="00B17793" w:rsidP="00B17793">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BCC52F"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7E57970"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9707D9A" w14:textId="77777777" w:rsidR="00B17793" w:rsidRPr="00D0162F" w:rsidRDefault="00B17793" w:rsidP="00B17793">
            <w:pPr>
              <w:pStyle w:val="TAL"/>
              <w:keepNext w:val="0"/>
              <w:keepLines w:val="0"/>
            </w:pPr>
          </w:p>
        </w:tc>
      </w:tr>
    </w:tbl>
    <w:p w14:paraId="13C0FEA5" w14:textId="77777777" w:rsidR="00847770" w:rsidRPr="00D0162F" w:rsidRDefault="00847770" w:rsidP="00F21A71"/>
    <w:p w14:paraId="6EDAE4FF" w14:textId="2474111B" w:rsidR="00847770" w:rsidRPr="00D0162F" w:rsidRDefault="00847770" w:rsidP="00847770">
      <w:pPr>
        <w:pStyle w:val="Heading1"/>
      </w:pPr>
      <w:r w:rsidRPr="00D0162F">
        <w:lastRenderedPageBreak/>
        <w:t>E.16</w:t>
      </w:r>
      <w:r w:rsidRPr="00D0162F">
        <w:tab/>
        <w:t>Cell configuration mapping for E-UTRAN – SA test cases for RedCap in Chapter 18</w:t>
      </w:r>
    </w:p>
    <w:p w14:paraId="5E8FED2A" w14:textId="77777777" w:rsidR="00847770" w:rsidRPr="00D0162F" w:rsidRDefault="00847770" w:rsidP="00847770">
      <w:r w:rsidRPr="00D0162F">
        <w:t xml:space="preserve">Table E.16-1 defines the cell configuration mapping for E-UTRAN - </w:t>
      </w:r>
      <w:r w:rsidRPr="00D0162F">
        <w:rPr>
          <w:lang w:eastAsia="zh-CN"/>
        </w:rPr>
        <w:t>NR/5GC</w:t>
      </w:r>
      <w:r w:rsidRPr="00D0162F">
        <w:t xml:space="preserve"> FR1 Inter-RAT test cases </w:t>
      </w:r>
      <w:r w:rsidRPr="00D0162F">
        <w:rPr>
          <w:lang w:eastAsia="zh-CN"/>
        </w:rPr>
        <w:t xml:space="preserve">for RedCap </w:t>
      </w:r>
      <w:r w:rsidRPr="00D0162F">
        <w:t>(serving cell in LTE) in chapter 18 of this test specification.</w:t>
      </w:r>
    </w:p>
    <w:p w14:paraId="528A5F11" w14:textId="77777777" w:rsidR="00847770" w:rsidRPr="00D0162F" w:rsidRDefault="00847770" w:rsidP="00847770">
      <w:pPr>
        <w:pStyle w:val="TH"/>
        <w:keepNext w:val="0"/>
        <w:keepLines w:val="0"/>
      </w:pPr>
      <w:r w:rsidRPr="00D0162F">
        <w:t xml:space="preserve">Table E.16-1: Cell configuration mapping for E-UTRA – SA FR1 Inter-RAT RRM testing </w:t>
      </w:r>
      <w:r w:rsidRPr="00D0162F">
        <w:rPr>
          <w:lang w:eastAsia="zh-CN"/>
        </w:rPr>
        <w:t>for</w:t>
      </w:r>
      <w:r w:rsidRPr="00D0162F">
        <w:t xml:space="preserve"> RedCap</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847770" w:rsidRPr="00D0162F" w14:paraId="7C093164"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16DDDDA" w14:textId="77777777" w:rsidR="00847770" w:rsidRPr="00D0162F" w:rsidRDefault="00847770"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0EE4C366" w14:textId="77777777" w:rsidR="00847770" w:rsidRPr="00D0162F" w:rsidRDefault="00847770"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7928D34D" w14:textId="77777777" w:rsidR="00847770" w:rsidRPr="00D0162F" w:rsidRDefault="00847770" w:rsidP="00A81E02">
            <w:pPr>
              <w:pStyle w:val="TAH"/>
              <w:keepNext w:val="0"/>
              <w:keepLines w:val="0"/>
            </w:pPr>
            <w:r w:rsidRPr="00D0162F">
              <w:t>38.533 LTE Cell1</w:t>
            </w:r>
          </w:p>
        </w:tc>
        <w:tc>
          <w:tcPr>
            <w:tcW w:w="1049" w:type="dxa"/>
            <w:tcBorders>
              <w:top w:val="single" w:sz="4" w:space="0" w:color="auto"/>
              <w:left w:val="nil"/>
              <w:bottom w:val="single" w:sz="4" w:space="0" w:color="auto"/>
              <w:right w:val="single" w:sz="4" w:space="0" w:color="auto"/>
            </w:tcBorders>
            <w:shd w:val="clear" w:color="auto" w:fill="auto"/>
          </w:tcPr>
          <w:p w14:paraId="2E3F3A78" w14:textId="77777777" w:rsidR="00847770" w:rsidRPr="00D0162F" w:rsidRDefault="00847770" w:rsidP="00A81E02">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4AB2CD0F" w14:textId="77777777" w:rsidR="00847770" w:rsidRPr="00D0162F" w:rsidRDefault="00847770" w:rsidP="00A81E02">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48718C85" w14:textId="77777777" w:rsidR="00847770" w:rsidRPr="00D0162F" w:rsidRDefault="00847770" w:rsidP="00A81E02">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7289C83" w14:textId="77777777" w:rsidR="00847770" w:rsidRPr="00D0162F" w:rsidRDefault="00847770" w:rsidP="00A81E02">
            <w:pPr>
              <w:pStyle w:val="TAH"/>
            </w:pPr>
            <w:r w:rsidRPr="00D0162F">
              <w:t>CA Type</w:t>
            </w:r>
          </w:p>
        </w:tc>
      </w:tr>
      <w:tr w:rsidR="003220C7" w:rsidRPr="00D0162F" w14:paraId="0F88AAD5"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EEE8895" w14:textId="4DBC5B05" w:rsidR="003220C7" w:rsidRPr="00D0162F" w:rsidRDefault="003220C7" w:rsidP="003220C7">
            <w:pPr>
              <w:pStyle w:val="TAL"/>
              <w:keepNext w:val="0"/>
              <w:keepLines w:val="0"/>
              <w:rPr>
                <w:b/>
                <w:lang w:eastAsia="zh-TW"/>
              </w:rPr>
            </w:pPr>
            <w:r w:rsidRPr="00D0162F">
              <w:t>18.1.1.1</w:t>
            </w:r>
          </w:p>
        </w:tc>
        <w:tc>
          <w:tcPr>
            <w:tcW w:w="3690" w:type="dxa"/>
            <w:tcBorders>
              <w:top w:val="single" w:sz="4" w:space="0" w:color="auto"/>
              <w:left w:val="nil"/>
              <w:bottom w:val="single" w:sz="4" w:space="0" w:color="auto"/>
              <w:right w:val="single" w:sz="4" w:space="0" w:color="auto"/>
            </w:tcBorders>
            <w:shd w:val="clear" w:color="auto" w:fill="auto"/>
            <w:noWrap/>
          </w:tcPr>
          <w:p w14:paraId="0FFA8988" w14:textId="4DFC9F37" w:rsidR="003220C7" w:rsidRPr="00D0162F" w:rsidRDefault="003220C7" w:rsidP="003220C7">
            <w:pPr>
              <w:pStyle w:val="TAL"/>
            </w:pPr>
            <w:r w:rsidRPr="00D0162F">
              <w:rPr>
                <w:bCs/>
              </w:rPr>
              <w:t>E-UTRA - NR SA FR1 E-UTRA Cell reselection to higher priority NR target Cell in FR1</w:t>
            </w:r>
          </w:p>
        </w:tc>
        <w:tc>
          <w:tcPr>
            <w:tcW w:w="1049" w:type="dxa"/>
            <w:tcBorders>
              <w:top w:val="single" w:sz="4" w:space="0" w:color="auto"/>
              <w:left w:val="nil"/>
              <w:bottom w:val="single" w:sz="4" w:space="0" w:color="auto"/>
              <w:right w:val="single" w:sz="4" w:space="0" w:color="auto"/>
            </w:tcBorders>
            <w:shd w:val="clear" w:color="auto" w:fill="auto"/>
          </w:tcPr>
          <w:p w14:paraId="197AF23D"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1CABBABF"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0327E7CA"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2CF3DEEA"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2BB8922" w14:textId="77777777" w:rsidR="003220C7" w:rsidRPr="00D0162F" w:rsidRDefault="003220C7" w:rsidP="003220C7">
            <w:pPr>
              <w:pStyle w:val="TAL"/>
            </w:pPr>
          </w:p>
        </w:tc>
      </w:tr>
      <w:tr w:rsidR="003220C7" w:rsidRPr="00D0162F" w14:paraId="53A783DE"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B8C770" w14:textId="77777777" w:rsidR="003220C7" w:rsidRPr="00D0162F" w:rsidRDefault="003220C7" w:rsidP="003220C7">
            <w:pPr>
              <w:pStyle w:val="TAL"/>
              <w:keepNext w:val="0"/>
              <w:keepLines w:val="0"/>
              <w:rPr>
                <w:b/>
                <w:lang w:eastAsia="zh-TW"/>
              </w:rPr>
            </w:pPr>
            <w:r w:rsidRPr="00D0162F">
              <w:rPr>
                <w:b/>
                <w:lang w:eastAsia="zh-TW"/>
              </w:rPr>
              <w:t>18.2.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6C7BBC6" w14:textId="77777777" w:rsidR="003220C7" w:rsidRPr="00D0162F" w:rsidRDefault="003220C7" w:rsidP="003220C7">
            <w:pPr>
              <w:pStyle w:val="TAL"/>
            </w:pPr>
            <w:r w:rsidRPr="00D0162F">
              <w:t>E-UTRA - NR SA FR1 E-UTRAN - NR handover in FR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7B7B96" w14:textId="77777777"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410F78" w14:textId="77777777"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45FB509A"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554FEDE6"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666751B" w14:textId="77777777" w:rsidR="003220C7" w:rsidRPr="00D0162F" w:rsidRDefault="003220C7" w:rsidP="003220C7">
            <w:pPr>
              <w:pStyle w:val="TAL"/>
            </w:pPr>
          </w:p>
        </w:tc>
      </w:tr>
      <w:tr w:rsidR="003220C7" w:rsidRPr="00D0162F" w14:paraId="01DDDC25"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C7ACD9D" w14:textId="77777777" w:rsidR="003220C7" w:rsidRPr="00D0162F" w:rsidRDefault="003220C7" w:rsidP="003220C7">
            <w:pPr>
              <w:pStyle w:val="TAL"/>
              <w:keepNext w:val="0"/>
              <w:keepLines w:val="0"/>
              <w:rPr>
                <w:b/>
                <w:lang w:eastAsia="zh-TW"/>
              </w:rPr>
            </w:pPr>
            <w:r w:rsidRPr="00D0162F">
              <w:rPr>
                <w:b/>
                <w:lang w:eastAsia="zh-TW"/>
              </w:rPr>
              <w:t>18.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E2EE470" w14:textId="77777777" w:rsidR="003220C7" w:rsidRPr="00D0162F" w:rsidRDefault="003220C7" w:rsidP="003220C7">
            <w:pPr>
              <w:pStyle w:val="TAL"/>
            </w:pPr>
            <w:r w:rsidRPr="00D0162F">
              <w:t>E-UTRA - NR SA FR1 Redirection from E-UTRA to NR SA FR1 for redcap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FE85D1" w14:textId="77777777"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605069" w14:textId="77777777"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7BF9896F"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2F1A577E"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09B5378" w14:textId="77777777" w:rsidR="003220C7" w:rsidRPr="00D0162F" w:rsidRDefault="003220C7" w:rsidP="003220C7">
            <w:pPr>
              <w:pStyle w:val="TAL"/>
            </w:pPr>
          </w:p>
        </w:tc>
      </w:tr>
      <w:tr w:rsidR="003220C7" w:rsidRPr="00D0162F" w14:paraId="001CD335"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F7A89A1" w14:textId="33C6A524" w:rsidR="003220C7" w:rsidRPr="00D0162F" w:rsidRDefault="003220C7" w:rsidP="003220C7">
            <w:pPr>
              <w:pStyle w:val="TAL"/>
              <w:keepNext w:val="0"/>
              <w:keepLines w:val="0"/>
              <w:rPr>
                <w:b/>
                <w:lang w:eastAsia="zh-TW"/>
              </w:rPr>
            </w:pPr>
            <w:r w:rsidRPr="00D0162F">
              <w:rPr>
                <w:b/>
              </w:rPr>
              <w:t>18.3.1.1</w:t>
            </w:r>
          </w:p>
        </w:tc>
        <w:tc>
          <w:tcPr>
            <w:tcW w:w="3690" w:type="dxa"/>
            <w:tcBorders>
              <w:top w:val="single" w:sz="4" w:space="0" w:color="auto"/>
              <w:left w:val="nil"/>
              <w:bottom w:val="single" w:sz="4" w:space="0" w:color="auto"/>
              <w:right w:val="single" w:sz="4" w:space="0" w:color="auto"/>
            </w:tcBorders>
            <w:shd w:val="clear" w:color="auto" w:fill="auto"/>
            <w:noWrap/>
          </w:tcPr>
          <w:p w14:paraId="1AFED61C" w14:textId="66BA1518" w:rsidR="003220C7" w:rsidRPr="00D0162F" w:rsidRDefault="003220C7" w:rsidP="003220C7">
            <w:pPr>
              <w:pStyle w:val="TAL"/>
            </w:pPr>
            <w:r w:rsidRPr="00D0162F">
              <w:t>E-UTRA - NR SA FR1 Event triggered reporting tests for FR1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68A3F3" w14:textId="0BC818BB"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666875" w14:textId="16697DB3"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5DC23FC5"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0155EBC"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EDFF091" w14:textId="77777777" w:rsidR="003220C7" w:rsidRPr="00D0162F" w:rsidRDefault="003220C7" w:rsidP="003220C7">
            <w:pPr>
              <w:pStyle w:val="TAL"/>
            </w:pPr>
          </w:p>
        </w:tc>
      </w:tr>
      <w:tr w:rsidR="003220C7" w:rsidRPr="00D0162F" w14:paraId="3E230432"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F9119A4" w14:textId="6808059B" w:rsidR="003220C7" w:rsidRPr="00D0162F" w:rsidRDefault="003220C7" w:rsidP="003220C7">
            <w:pPr>
              <w:pStyle w:val="TAL"/>
              <w:keepNext w:val="0"/>
              <w:keepLines w:val="0"/>
              <w:rPr>
                <w:b/>
                <w:lang w:eastAsia="zh-TW"/>
              </w:rPr>
            </w:pPr>
            <w:r w:rsidRPr="00D0162F">
              <w:rPr>
                <w:b/>
              </w:rPr>
              <w:t>18.3.1.2</w:t>
            </w:r>
          </w:p>
        </w:tc>
        <w:tc>
          <w:tcPr>
            <w:tcW w:w="3690" w:type="dxa"/>
            <w:tcBorders>
              <w:top w:val="single" w:sz="4" w:space="0" w:color="auto"/>
              <w:left w:val="nil"/>
              <w:bottom w:val="single" w:sz="4" w:space="0" w:color="auto"/>
              <w:right w:val="single" w:sz="4" w:space="0" w:color="auto"/>
            </w:tcBorders>
            <w:shd w:val="clear" w:color="auto" w:fill="auto"/>
            <w:noWrap/>
          </w:tcPr>
          <w:p w14:paraId="1C916AE4" w14:textId="16CBF363" w:rsidR="003220C7" w:rsidRPr="00D0162F" w:rsidRDefault="003220C7" w:rsidP="003220C7">
            <w:pPr>
              <w:pStyle w:val="TAL"/>
            </w:pPr>
            <w:r w:rsidRPr="00D0162F">
              <w:t>E-UTRA - NR SA FR1 Event triggered reporting tests for FR1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1BE7D28" w14:textId="2944DBE8"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D41037" w14:textId="51B51CEF"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97F0006"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830AB30"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E243571" w14:textId="77777777" w:rsidR="003220C7" w:rsidRPr="00D0162F" w:rsidRDefault="003220C7" w:rsidP="003220C7">
            <w:pPr>
              <w:pStyle w:val="TAL"/>
            </w:pPr>
          </w:p>
        </w:tc>
      </w:tr>
      <w:tr w:rsidR="003220C7" w:rsidRPr="00D0162F" w14:paraId="6275E036"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2DA1635" w14:textId="2C23EBDF" w:rsidR="003220C7" w:rsidRPr="00D0162F" w:rsidRDefault="003220C7" w:rsidP="003220C7">
            <w:pPr>
              <w:pStyle w:val="TAL"/>
              <w:keepNext w:val="0"/>
              <w:keepLines w:val="0"/>
              <w:rPr>
                <w:b/>
                <w:lang w:eastAsia="zh-TW"/>
              </w:rPr>
            </w:pPr>
            <w:r w:rsidRPr="00D0162F">
              <w:rPr>
                <w:b/>
              </w:rPr>
              <w:t>18.3.1.3</w:t>
            </w:r>
          </w:p>
        </w:tc>
        <w:tc>
          <w:tcPr>
            <w:tcW w:w="3690" w:type="dxa"/>
            <w:tcBorders>
              <w:top w:val="single" w:sz="4" w:space="0" w:color="auto"/>
              <w:left w:val="nil"/>
              <w:bottom w:val="single" w:sz="4" w:space="0" w:color="auto"/>
              <w:right w:val="single" w:sz="4" w:space="0" w:color="auto"/>
            </w:tcBorders>
            <w:shd w:val="clear" w:color="auto" w:fill="auto"/>
            <w:noWrap/>
          </w:tcPr>
          <w:p w14:paraId="2392A488" w14:textId="791C84D4" w:rsidR="003220C7" w:rsidRPr="00D0162F" w:rsidRDefault="003220C7" w:rsidP="003220C7">
            <w:pPr>
              <w:pStyle w:val="TAL"/>
            </w:pPr>
            <w:r w:rsidRPr="00D0162F">
              <w:t>E-UTRA - NR SA FR1 Event triggered reporting tests for FR1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4BBEAE80" w14:textId="5620A968"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394E12" w14:textId="3E0FE64E"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4A75061E"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678973A"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B4E35E1" w14:textId="77777777" w:rsidR="003220C7" w:rsidRPr="00D0162F" w:rsidRDefault="003220C7" w:rsidP="003220C7">
            <w:pPr>
              <w:pStyle w:val="TAL"/>
            </w:pPr>
          </w:p>
        </w:tc>
      </w:tr>
      <w:tr w:rsidR="003220C7" w:rsidRPr="00D0162F" w14:paraId="36DCAE9B"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113903D" w14:textId="03030AEB" w:rsidR="003220C7" w:rsidRPr="00D0162F" w:rsidRDefault="003220C7" w:rsidP="003220C7">
            <w:pPr>
              <w:pStyle w:val="TAL"/>
              <w:keepNext w:val="0"/>
              <w:keepLines w:val="0"/>
              <w:rPr>
                <w:b/>
                <w:lang w:eastAsia="zh-TW"/>
              </w:rPr>
            </w:pPr>
            <w:r w:rsidRPr="00D0162F">
              <w:rPr>
                <w:b/>
              </w:rPr>
              <w:t>18.3.1.4</w:t>
            </w:r>
          </w:p>
        </w:tc>
        <w:tc>
          <w:tcPr>
            <w:tcW w:w="3690" w:type="dxa"/>
            <w:tcBorders>
              <w:top w:val="single" w:sz="4" w:space="0" w:color="auto"/>
              <w:left w:val="nil"/>
              <w:bottom w:val="single" w:sz="4" w:space="0" w:color="auto"/>
              <w:right w:val="single" w:sz="4" w:space="0" w:color="auto"/>
            </w:tcBorders>
            <w:shd w:val="clear" w:color="auto" w:fill="auto"/>
            <w:noWrap/>
          </w:tcPr>
          <w:p w14:paraId="369135E0" w14:textId="26C67EE9" w:rsidR="003220C7" w:rsidRPr="00D0162F" w:rsidRDefault="003220C7" w:rsidP="003220C7">
            <w:pPr>
              <w:pStyle w:val="TAL"/>
            </w:pPr>
            <w:r w:rsidRPr="00D0162F">
              <w:t>E-UTRA - NR SA FR1 Event triggered reporting tests for FR1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CC9150" w14:textId="27FF8A9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EF9A14" w14:textId="11737F98"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FF6E063"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D0AF7D5"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8D24CE4" w14:textId="77777777" w:rsidR="003220C7" w:rsidRPr="00D0162F" w:rsidRDefault="003220C7" w:rsidP="003220C7">
            <w:pPr>
              <w:pStyle w:val="TAL"/>
            </w:pPr>
          </w:p>
        </w:tc>
      </w:tr>
      <w:tr w:rsidR="003220C7" w:rsidRPr="00D0162F" w14:paraId="7E40D439"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D66DADD" w14:textId="16F2B66C" w:rsidR="003220C7" w:rsidRPr="00D0162F" w:rsidRDefault="003220C7" w:rsidP="003220C7">
            <w:pPr>
              <w:pStyle w:val="TAL"/>
              <w:keepNext w:val="0"/>
              <w:keepLines w:val="0"/>
              <w:rPr>
                <w:b/>
                <w:lang w:eastAsia="zh-TW"/>
              </w:rPr>
            </w:pPr>
            <w:r w:rsidRPr="00D0162F">
              <w:rPr>
                <w:b/>
              </w:rPr>
              <w:t>18.3.1.5</w:t>
            </w:r>
          </w:p>
        </w:tc>
        <w:tc>
          <w:tcPr>
            <w:tcW w:w="3690" w:type="dxa"/>
            <w:tcBorders>
              <w:top w:val="single" w:sz="4" w:space="0" w:color="auto"/>
              <w:left w:val="nil"/>
              <w:bottom w:val="single" w:sz="4" w:space="0" w:color="auto"/>
              <w:right w:val="single" w:sz="4" w:space="0" w:color="auto"/>
            </w:tcBorders>
            <w:shd w:val="clear" w:color="auto" w:fill="auto"/>
            <w:noWrap/>
          </w:tcPr>
          <w:p w14:paraId="2DE721CF" w14:textId="784D1CA8" w:rsidR="003220C7" w:rsidRPr="00D0162F" w:rsidRDefault="003220C7" w:rsidP="003220C7">
            <w:pPr>
              <w:pStyle w:val="TAL"/>
            </w:pPr>
            <w:r w:rsidRPr="00D0162F">
              <w:t>E-UTRA - NR SA FR2 Event triggered reporting tests for FR2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08CDA8" w14:textId="4151478D"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C65623" w14:textId="6632C310"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1EE347B8"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104330DE"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CB67203" w14:textId="77777777" w:rsidR="003220C7" w:rsidRPr="00D0162F" w:rsidRDefault="003220C7" w:rsidP="003220C7">
            <w:pPr>
              <w:pStyle w:val="TAL"/>
            </w:pPr>
          </w:p>
        </w:tc>
      </w:tr>
      <w:tr w:rsidR="003220C7" w:rsidRPr="00D0162F" w14:paraId="47B3C229"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F5F8E9C" w14:textId="44722AA8" w:rsidR="003220C7" w:rsidRPr="00D0162F" w:rsidRDefault="003220C7" w:rsidP="003220C7">
            <w:pPr>
              <w:pStyle w:val="TAL"/>
              <w:keepNext w:val="0"/>
              <w:keepLines w:val="0"/>
              <w:rPr>
                <w:b/>
                <w:lang w:eastAsia="zh-TW"/>
              </w:rPr>
            </w:pPr>
            <w:r w:rsidRPr="00D0162F">
              <w:rPr>
                <w:b/>
              </w:rPr>
              <w:t>18.3.1.6</w:t>
            </w:r>
          </w:p>
        </w:tc>
        <w:tc>
          <w:tcPr>
            <w:tcW w:w="3690" w:type="dxa"/>
            <w:tcBorders>
              <w:top w:val="single" w:sz="4" w:space="0" w:color="auto"/>
              <w:left w:val="nil"/>
              <w:bottom w:val="single" w:sz="4" w:space="0" w:color="auto"/>
              <w:right w:val="single" w:sz="4" w:space="0" w:color="auto"/>
            </w:tcBorders>
            <w:shd w:val="clear" w:color="auto" w:fill="auto"/>
            <w:noWrap/>
          </w:tcPr>
          <w:p w14:paraId="7FEECB56" w14:textId="6ADB53CF" w:rsidR="003220C7" w:rsidRPr="00D0162F" w:rsidRDefault="003220C7" w:rsidP="003220C7">
            <w:pPr>
              <w:pStyle w:val="TAL"/>
            </w:pPr>
            <w:r w:rsidRPr="00D0162F">
              <w:t>E-UTRA - NR SA FR2 Event triggered reporting tests for FR2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FBAC30" w14:textId="7B2B11CC"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09705A" w14:textId="3E56CB00"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527E80B"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6FD9C14"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A598799" w14:textId="77777777" w:rsidR="003220C7" w:rsidRPr="00D0162F" w:rsidRDefault="003220C7" w:rsidP="003220C7">
            <w:pPr>
              <w:pStyle w:val="TAL"/>
            </w:pPr>
          </w:p>
        </w:tc>
      </w:tr>
      <w:tr w:rsidR="003220C7" w:rsidRPr="00D0162F" w14:paraId="542A27F2"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B90DB2A" w14:textId="22B69DA3" w:rsidR="003220C7" w:rsidRPr="00D0162F" w:rsidRDefault="003220C7" w:rsidP="003220C7">
            <w:pPr>
              <w:pStyle w:val="TAL"/>
              <w:keepNext w:val="0"/>
              <w:keepLines w:val="0"/>
              <w:rPr>
                <w:b/>
                <w:lang w:eastAsia="zh-TW"/>
              </w:rPr>
            </w:pPr>
            <w:r w:rsidRPr="00D0162F">
              <w:rPr>
                <w:b/>
              </w:rPr>
              <w:t>18.3.1.7</w:t>
            </w:r>
          </w:p>
        </w:tc>
        <w:tc>
          <w:tcPr>
            <w:tcW w:w="3690" w:type="dxa"/>
            <w:tcBorders>
              <w:top w:val="single" w:sz="4" w:space="0" w:color="auto"/>
              <w:left w:val="nil"/>
              <w:bottom w:val="single" w:sz="4" w:space="0" w:color="auto"/>
              <w:right w:val="single" w:sz="4" w:space="0" w:color="auto"/>
            </w:tcBorders>
            <w:shd w:val="clear" w:color="auto" w:fill="auto"/>
            <w:noWrap/>
          </w:tcPr>
          <w:p w14:paraId="1F3491C8" w14:textId="52CA3980" w:rsidR="003220C7" w:rsidRPr="00D0162F" w:rsidRDefault="003220C7" w:rsidP="003220C7">
            <w:pPr>
              <w:pStyle w:val="TAL"/>
            </w:pPr>
            <w:r w:rsidRPr="00D0162F">
              <w:t>E-UTRA - NR SA FR2 Event triggered reporting tests for FR2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C96FFC" w14:textId="330CC1B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D9F794" w14:textId="0B6F3CC8"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54FBCB38"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5AB0171B"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0735900" w14:textId="77777777" w:rsidR="003220C7" w:rsidRPr="00D0162F" w:rsidRDefault="003220C7" w:rsidP="003220C7">
            <w:pPr>
              <w:pStyle w:val="TAL"/>
            </w:pPr>
          </w:p>
        </w:tc>
      </w:tr>
      <w:tr w:rsidR="003220C7" w:rsidRPr="00D0162F" w14:paraId="5AE93A7A"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6E27251" w14:textId="457B6ED7" w:rsidR="003220C7" w:rsidRPr="00D0162F" w:rsidRDefault="003220C7" w:rsidP="003220C7">
            <w:pPr>
              <w:pStyle w:val="TAL"/>
              <w:keepNext w:val="0"/>
              <w:keepLines w:val="0"/>
              <w:rPr>
                <w:b/>
                <w:lang w:eastAsia="zh-TW"/>
              </w:rPr>
            </w:pPr>
            <w:r w:rsidRPr="00D0162F">
              <w:rPr>
                <w:b/>
              </w:rPr>
              <w:t>18.3.1.8</w:t>
            </w:r>
          </w:p>
        </w:tc>
        <w:tc>
          <w:tcPr>
            <w:tcW w:w="3690" w:type="dxa"/>
            <w:tcBorders>
              <w:top w:val="single" w:sz="4" w:space="0" w:color="auto"/>
              <w:left w:val="nil"/>
              <w:bottom w:val="single" w:sz="4" w:space="0" w:color="auto"/>
              <w:right w:val="single" w:sz="4" w:space="0" w:color="auto"/>
            </w:tcBorders>
            <w:shd w:val="clear" w:color="auto" w:fill="auto"/>
            <w:noWrap/>
          </w:tcPr>
          <w:p w14:paraId="584867B7" w14:textId="2B581210" w:rsidR="003220C7" w:rsidRPr="00D0162F" w:rsidRDefault="003220C7" w:rsidP="003220C7">
            <w:pPr>
              <w:pStyle w:val="TAL"/>
            </w:pPr>
            <w:r w:rsidRPr="00D0162F">
              <w:t>E-UTRA - NR SA FR2 Event triggered reporting tests for FR2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CBFAC99" w14:textId="6CB9AF2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4D509D" w14:textId="2A804B1F"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11A4139"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744E54C"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91D7A49" w14:textId="77777777" w:rsidR="003220C7" w:rsidRPr="00D0162F" w:rsidRDefault="003220C7" w:rsidP="003220C7">
            <w:pPr>
              <w:pStyle w:val="TAL"/>
            </w:pPr>
          </w:p>
        </w:tc>
      </w:tr>
    </w:tbl>
    <w:p w14:paraId="777359A3" w14:textId="77777777" w:rsidR="00847770" w:rsidRPr="00D0162F" w:rsidRDefault="00847770" w:rsidP="00847770"/>
    <w:p w14:paraId="61ACA656"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2A8F9BDC" w14:textId="53A0FA3C" w:rsidR="00AB67FA" w:rsidRPr="00D0162F" w:rsidRDefault="00AB67FA" w:rsidP="00AB67FA">
      <w:pPr>
        <w:pStyle w:val="Heading8"/>
      </w:pPr>
      <w:r w:rsidRPr="00D0162F">
        <w:lastRenderedPageBreak/>
        <w:t>Annex F (normative):</w:t>
      </w:r>
      <w:r w:rsidRPr="00D0162F">
        <w:br/>
        <w:t>Measurement uncertainties and test tolerances</w:t>
      </w:r>
    </w:p>
    <w:p w14:paraId="625B19DE" w14:textId="77777777" w:rsidR="00AB67FA" w:rsidRPr="00D0162F" w:rsidRDefault="00AB67FA" w:rsidP="00AB67FA">
      <w:r w:rsidRPr="00D0162F">
        <w:t>The requirements of this clause apply to all tests in the present document.</w:t>
      </w:r>
    </w:p>
    <w:p w14:paraId="5BFC3669" w14:textId="77777777" w:rsidR="00AB67FA" w:rsidRPr="00D0162F" w:rsidRDefault="00AB67FA" w:rsidP="00AB67FA">
      <w:pPr>
        <w:pStyle w:val="Heading1"/>
      </w:pPr>
      <w:r w:rsidRPr="00D0162F">
        <w:t>F.1</w:t>
      </w:r>
      <w:r w:rsidRPr="00D0162F">
        <w:tab/>
        <w:t>Measurement uncertainties and test tolerances for FR1 and FR2</w:t>
      </w:r>
    </w:p>
    <w:p w14:paraId="75C02F09" w14:textId="77777777" w:rsidR="00AB67FA" w:rsidRPr="00D0162F" w:rsidRDefault="00AB67FA" w:rsidP="00AB67FA">
      <w:pPr>
        <w:pStyle w:val="Heading2"/>
      </w:pPr>
      <w:r w:rsidRPr="00D0162F">
        <w:t>F.1.1</w:t>
      </w:r>
      <w:r w:rsidRPr="00D0162F">
        <w:tab/>
        <w:t>Acceptable uncertainty of test system (normative)</w:t>
      </w:r>
    </w:p>
    <w:p w14:paraId="68D964C1" w14:textId="77777777" w:rsidR="00AB67FA" w:rsidRPr="00D0162F" w:rsidRDefault="00AB67FA" w:rsidP="00AB67FA">
      <w:r w:rsidRPr="00D0162F">
        <w:t>See TS 38.521-1 [17] annex F.1.</w:t>
      </w:r>
    </w:p>
    <w:p w14:paraId="76FB1CF2" w14:textId="77777777" w:rsidR="00AB67FA" w:rsidRPr="00D0162F" w:rsidRDefault="00AB67FA" w:rsidP="00AB67FA">
      <w:pPr>
        <w:pStyle w:val="Heading3"/>
      </w:pPr>
      <w:r w:rsidRPr="00D0162F">
        <w:t>F.1.1.1</w:t>
      </w:r>
      <w:r w:rsidRPr="00D0162F">
        <w:tab/>
      </w:r>
      <w:r w:rsidRPr="00D0162F">
        <w:rPr>
          <w:lang w:eastAsia="sv-SE"/>
        </w:rPr>
        <w:t>Measurement of test environments</w:t>
      </w:r>
    </w:p>
    <w:p w14:paraId="1A927224" w14:textId="77777777" w:rsidR="00AB67FA" w:rsidRPr="00D0162F" w:rsidRDefault="00AB67FA" w:rsidP="00AB67FA">
      <w:r w:rsidRPr="00D0162F">
        <w:t>See TS 38.521-1 [17] Annex F1.1.</w:t>
      </w:r>
    </w:p>
    <w:p w14:paraId="7F319D3A" w14:textId="77777777" w:rsidR="00AB67FA" w:rsidRPr="00D0162F" w:rsidRDefault="00AB67FA" w:rsidP="00AB67FA">
      <w:pPr>
        <w:pStyle w:val="Heading3"/>
      </w:pPr>
      <w:r w:rsidRPr="00D0162F">
        <w:t>F.1.1.2</w:t>
      </w:r>
      <w:r w:rsidRPr="00D0162F">
        <w:tab/>
        <w:t>Measurement of RRM requirements</w:t>
      </w:r>
    </w:p>
    <w:p w14:paraId="2D69A538" w14:textId="77777777" w:rsidR="00AB67FA" w:rsidRPr="00D0162F" w:rsidRDefault="00AB67FA" w:rsidP="00AB67FA">
      <w:r w:rsidRPr="00D0162F">
        <w:t>This clause defines the maximum test system uncertainty for the RRM requirements. The maximum uncertainty values allowed for the typical RRM measurement uncertainty contributors is defined in Table F.1.1.2-1 and Table F.1.1.2-2. Unless explicitly stated for a particular test case, these maximum uncertainty values should be used as starting point to perform the test tolerance analysis in TR 38.903 [22] for each of the test cases. Specific test cases might require a tighter measurement uncertainty value for some of the contributors. Exceptions to the general values in Table F.1.1.2-1 and Table F.1.1.2-2 shall be handled case by case.</w:t>
      </w:r>
    </w:p>
    <w:p w14:paraId="48F42597" w14:textId="77777777" w:rsidR="00AB67FA" w:rsidRPr="00D0162F" w:rsidRDefault="00AB67FA" w:rsidP="00AB67FA">
      <w:pPr>
        <w:pStyle w:val="TH"/>
        <w:keepNext w:val="0"/>
        <w:keepLines w:val="0"/>
      </w:pPr>
      <w:r w:rsidRPr="00D0162F">
        <w:t xml:space="preserve">Table F.1.1.2-1: Maximum allowed measurement uncertainty values for the test system for FR1 (up to 6 GHz) and Cell BW </w:t>
      </w:r>
      <w:r w:rsidRPr="00D0162F">
        <w:rPr>
          <w:lang w:eastAsia="sv-SE"/>
        </w:rPr>
        <w:t>≤ 40 MHz</w:t>
      </w:r>
    </w:p>
    <w:tbl>
      <w:tblPr>
        <w:tblW w:w="8536" w:type="dxa"/>
        <w:jc w:val="center"/>
        <w:tblLayout w:type="fixed"/>
        <w:tblCellMar>
          <w:left w:w="28" w:type="dxa"/>
        </w:tblCellMar>
        <w:tblLook w:val="0000" w:firstRow="0" w:lastRow="0" w:firstColumn="0" w:lastColumn="0" w:noHBand="0" w:noVBand="0"/>
      </w:tblPr>
      <w:tblGrid>
        <w:gridCol w:w="2552"/>
        <w:gridCol w:w="725"/>
        <w:gridCol w:w="1134"/>
        <w:gridCol w:w="4125"/>
      </w:tblGrid>
      <w:tr w:rsidR="00AB67FA" w:rsidRPr="00D0162F" w14:paraId="07E2B392" w14:textId="77777777" w:rsidTr="00F21A71">
        <w:trPr>
          <w:tblHeader/>
          <w:jc w:val="center"/>
        </w:trPr>
        <w:tc>
          <w:tcPr>
            <w:tcW w:w="2552" w:type="dxa"/>
            <w:tcBorders>
              <w:top w:val="single" w:sz="4" w:space="0" w:color="auto"/>
              <w:left w:val="single" w:sz="4" w:space="0" w:color="auto"/>
              <w:bottom w:val="single" w:sz="4" w:space="0" w:color="auto"/>
              <w:right w:val="single" w:sz="4" w:space="0" w:color="auto"/>
            </w:tcBorders>
            <w:shd w:val="clear" w:color="auto" w:fill="auto"/>
          </w:tcPr>
          <w:p w14:paraId="5953004C" w14:textId="659E1F20" w:rsidR="00AB67FA" w:rsidRPr="00D0162F" w:rsidRDefault="00AB67FA" w:rsidP="006E0A54">
            <w:pPr>
              <w:pStyle w:val="TAH"/>
              <w:keepNext w:val="0"/>
              <w:keepLines w:val="0"/>
            </w:pPr>
            <w:r w:rsidRPr="00D0162F">
              <w:t>MU</w:t>
            </w:r>
            <w:r w:rsidR="006E0A54" w:rsidRPr="00D0162F">
              <w:t xml:space="preserve"> </w:t>
            </w:r>
            <w:r w:rsidRPr="00D0162F">
              <w:t>contributor</w:t>
            </w:r>
          </w:p>
        </w:tc>
        <w:tc>
          <w:tcPr>
            <w:tcW w:w="725" w:type="dxa"/>
            <w:tcBorders>
              <w:top w:val="single" w:sz="4" w:space="0" w:color="auto"/>
              <w:left w:val="nil"/>
              <w:bottom w:val="single" w:sz="4" w:space="0" w:color="auto"/>
              <w:right w:val="single" w:sz="4" w:space="0" w:color="auto"/>
            </w:tcBorders>
          </w:tcPr>
          <w:p w14:paraId="603F59C5" w14:textId="77777777" w:rsidR="00AB67FA" w:rsidRPr="00D0162F" w:rsidRDefault="00AB67FA" w:rsidP="006E0A54">
            <w:pPr>
              <w:pStyle w:val="TAH"/>
              <w:keepNext w:val="0"/>
              <w:keepLines w:val="0"/>
            </w:pPr>
            <w:r w:rsidRPr="00D0162F">
              <w:t>Uni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7963C590" w14:textId="77777777" w:rsidR="00AB67FA" w:rsidRPr="00D0162F" w:rsidRDefault="00AB67FA" w:rsidP="006E0A54">
            <w:pPr>
              <w:pStyle w:val="TAH"/>
              <w:keepNext w:val="0"/>
              <w:keepLines w:val="0"/>
            </w:pPr>
            <w:r w:rsidRPr="00D0162F">
              <w:t>Value</w:t>
            </w:r>
          </w:p>
        </w:tc>
        <w:tc>
          <w:tcPr>
            <w:tcW w:w="4125" w:type="dxa"/>
            <w:tcBorders>
              <w:top w:val="single" w:sz="4" w:space="0" w:color="auto"/>
              <w:left w:val="nil"/>
              <w:bottom w:val="single" w:sz="4" w:space="0" w:color="auto"/>
              <w:right w:val="single" w:sz="4" w:space="0" w:color="auto"/>
            </w:tcBorders>
            <w:shd w:val="clear" w:color="auto" w:fill="auto"/>
          </w:tcPr>
          <w:p w14:paraId="039F0DD7" w14:textId="77777777" w:rsidR="00AB67FA" w:rsidRPr="00D0162F" w:rsidRDefault="00AB67FA" w:rsidP="006E0A54">
            <w:pPr>
              <w:pStyle w:val="TAH"/>
              <w:keepNext w:val="0"/>
              <w:keepLines w:val="0"/>
            </w:pPr>
            <w:r w:rsidRPr="00D0162F">
              <w:t>Comment</w:t>
            </w:r>
          </w:p>
        </w:tc>
      </w:tr>
      <w:tr w:rsidR="00AB67FA" w:rsidRPr="00D0162F" w14:paraId="5D36043C"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1F0F9FF0" w14:textId="52CB080F" w:rsidR="00AB67FA" w:rsidRPr="00D0162F" w:rsidRDefault="00AB67FA" w:rsidP="006E0A54">
            <w:pPr>
              <w:pStyle w:val="TAL"/>
              <w:keepNext w:val="0"/>
              <w:keepLines w:val="0"/>
              <w:rPr>
                <w:vertAlign w:val="subscript"/>
              </w:rPr>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rPr>
                <w:vertAlign w:val="subscript"/>
              </w:rPr>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5" w:type="dxa"/>
            <w:tcBorders>
              <w:top w:val="single" w:sz="4" w:space="0" w:color="auto"/>
              <w:left w:val="nil"/>
              <w:bottom w:val="single" w:sz="4" w:space="0" w:color="auto"/>
              <w:right w:val="single" w:sz="4" w:space="0" w:color="auto"/>
            </w:tcBorders>
            <w:vAlign w:val="center"/>
          </w:tcPr>
          <w:p w14:paraId="357780FF"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C8310" w14:textId="77777777" w:rsidR="00AB67FA" w:rsidRPr="00D0162F" w:rsidRDefault="00AB67FA" w:rsidP="006E0A54">
            <w:pPr>
              <w:pStyle w:val="TAL"/>
              <w:keepLines w:val="0"/>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435CE124" w14:textId="77777777" w:rsidR="00AB67FA" w:rsidRPr="00D0162F" w:rsidRDefault="00AB67FA" w:rsidP="006E0A54">
            <w:pPr>
              <w:pStyle w:val="TAL"/>
              <w:keepNext w:val="0"/>
              <w:keepLines w:val="0"/>
            </w:pPr>
          </w:p>
        </w:tc>
      </w:tr>
      <w:tr w:rsidR="00AB67FA" w:rsidRPr="00D0162F" w14:paraId="1667C42E"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7C4D49AF" w14:textId="7FB5EF78" w:rsidR="00AB67FA" w:rsidRPr="00D0162F" w:rsidRDefault="00AB67FA" w:rsidP="006E0A54">
            <w:pPr>
              <w:pStyle w:val="TAL"/>
              <w:keepNext w:val="0"/>
              <w:keepLines w:val="0"/>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5" w:type="dxa"/>
            <w:tcBorders>
              <w:top w:val="single" w:sz="4" w:space="0" w:color="auto"/>
              <w:left w:val="nil"/>
              <w:bottom w:val="single" w:sz="4" w:space="0" w:color="auto"/>
              <w:right w:val="single" w:sz="4" w:space="0" w:color="auto"/>
            </w:tcBorders>
            <w:vAlign w:val="center"/>
          </w:tcPr>
          <w:p w14:paraId="3C10C140"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D285B2" w14:textId="77777777" w:rsidR="00AB67FA" w:rsidRPr="00D0162F" w:rsidRDefault="00AB67FA" w:rsidP="006E0A54">
            <w:pPr>
              <w:pStyle w:val="TAL"/>
              <w:keepLines w:val="0"/>
              <w:rPr>
                <w:lang w:eastAsia="sv-SE"/>
              </w:rPr>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4C5FE883" w14:textId="34795FCD"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105</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65B346E7"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5DDE357" w14:textId="4640C363"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5" w:type="dxa"/>
            <w:tcBorders>
              <w:top w:val="single" w:sz="4" w:space="0" w:color="auto"/>
              <w:left w:val="nil"/>
              <w:bottom w:val="single" w:sz="4" w:space="0" w:color="auto"/>
              <w:right w:val="single" w:sz="4" w:space="0" w:color="auto"/>
            </w:tcBorders>
            <w:vAlign w:val="center"/>
          </w:tcPr>
          <w:p w14:paraId="4C675726"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871EC7" w14:textId="77777777" w:rsidR="00AB67FA" w:rsidRPr="00D0162F" w:rsidRDefault="00AB67FA" w:rsidP="006E0A54">
            <w:pPr>
              <w:pStyle w:val="TAL"/>
              <w:keepLines w:val="0"/>
            </w:pPr>
            <w:r w:rsidRPr="00D0162F">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61B48731" w14:textId="019694A3" w:rsidR="00AB67FA" w:rsidRPr="00D0162F" w:rsidRDefault="00AB67FA" w:rsidP="006E0A54">
            <w:pPr>
              <w:pStyle w:val="TAL"/>
              <w:keepNext w:val="0"/>
              <w:keepLines w:val="0"/>
            </w:pPr>
            <w:r w:rsidRPr="00D0162F">
              <w:t>Same</w:t>
            </w:r>
            <w:r w:rsidR="006E0A54" w:rsidRPr="00D0162F">
              <w:t xml:space="preserve"> </w:t>
            </w:r>
            <w:r w:rsidRPr="00D0162F">
              <w:t>as</w:t>
            </w:r>
            <w:r w:rsidR="006E0A54" w:rsidRPr="00D0162F">
              <w:t xml:space="preserve"> </w:t>
            </w:r>
            <w:r w:rsidRPr="00D0162F">
              <w:t>in</w:t>
            </w:r>
            <w:r w:rsidR="006E0A54" w:rsidRPr="00D0162F">
              <w:t xml:space="preserve"> </w:t>
            </w:r>
            <w:r w:rsidRPr="00D0162F">
              <w:t>LTE</w:t>
            </w:r>
          </w:p>
        </w:tc>
      </w:tr>
      <w:tr w:rsidR="00AB67FA" w:rsidRPr="00D0162F" w14:paraId="3F0836E3"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9B3FF89" w14:textId="5537710C"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5" w:type="dxa"/>
            <w:tcBorders>
              <w:top w:val="single" w:sz="4" w:space="0" w:color="auto"/>
              <w:left w:val="nil"/>
              <w:bottom w:val="single" w:sz="4" w:space="0" w:color="auto"/>
              <w:right w:val="single" w:sz="4" w:space="0" w:color="auto"/>
            </w:tcBorders>
            <w:vAlign w:val="center"/>
          </w:tcPr>
          <w:p w14:paraId="795EE8A8"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107695" w14:textId="77777777" w:rsidR="00AB67FA" w:rsidRPr="00D0162F" w:rsidRDefault="00AB67FA" w:rsidP="006E0A54">
            <w:pPr>
              <w:pStyle w:val="TAL"/>
              <w:keepLines w:val="0"/>
              <w:rPr>
                <w:lang w:eastAsia="sv-SE"/>
              </w:rPr>
            </w:pPr>
            <w:r w:rsidRPr="00D0162F">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17A20E38" w14:textId="0A96FB58"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105</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68A63819"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392E7350" w14:textId="7E57D268" w:rsidR="00AB67FA" w:rsidRPr="00D0162F" w:rsidRDefault="00AB67FA" w:rsidP="006E0A54">
            <w:pPr>
              <w:pStyle w:val="TAL"/>
              <w:keepNext w:val="0"/>
              <w:keepLines w:val="0"/>
            </w:pPr>
            <w:r w:rsidRPr="00D0162F">
              <w:t>Fading</w:t>
            </w:r>
            <w:r w:rsidR="006E0A54" w:rsidRPr="00D0162F">
              <w:t xml:space="preserve"> </w:t>
            </w:r>
            <w:r w:rsidRPr="00D0162F">
              <w:t>profile</w:t>
            </w:r>
            <w:r w:rsidR="006E0A54" w:rsidRPr="00D0162F">
              <w:t xml:space="preserve"> </w:t>
            </w:r>
            <w:r w:rsidRPr="00D0162F">
              <w:t>uncertainty</w:t>
            </w:r>
          </w:p>
        </w:tc>
        <w:tc>
          <w:tcPr>
            <w:tcW w:w="725" w:type="dxa"/>
            <w:tcBorders>
              <w:top w:val="single" w:sz="4" w:space="0" w:color="auto"/>
              <w:left w:val="nil"/>
              <w:bottom w:val="single" w:sz="4" w:space="0" w:color="auto"/>
              <w:right w:val="single" w:sz="4" w:space="0" w:color="auto"/>
            </w:tcBorders>
            <w:vAlign w:val="center"/>
          </w:tcPr>
          <w:p w14:paraId="460A9D87"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4A193D" w14:textId="25C1BF92" w:rsidR="00AB67FA" w:rsidRPr="00D0162F" w:rsidRDefault="00AB67FA" w:rsidP="006E0A54">
            <w:pPr>
              <w:pStyle w:val="TAL"/>
              <w:keepLines w:val="0"/>
            </w:pPr>
            <w:r w:rsidRPr="00D0162F">
              <w:rPr>
                <w:lang w:eastAsia="sv-SE"/>
              </w:rPr>
              <w:t>±0.5</w:t>
            </w:r>
            <w:r w:rsidR="006E0A54" w:rsidRPr="00D0162F">
              <w:t xml:space="preserve"> </w:t>
            </w:r>
            <w:r w:rsidRPr="00D0162F">
              <w:t>for</w:t>
            </w:r>
            <w:r w:rsidR="006E0A54" w:rsidRPr="00D0162F">
              <w:t xml:space="preserve"> </w:t>
            </w:r>
            <w:r w:rsidRPr="00D0162F">
              <w:t>1</w:t>
            </w:r>
            <w:r w:rsidR="006E0A54" w:rsidRPr="00D0162F">
              <w:t xml:space="preserve"> </w:t>
            </w:r>
            <w:r w:rsidRPr="00D0162F">
              <w:t>Tx</w:t>
            </w:r>
            <w:r w:rsidR="006E0A54" w:rsidRPr="00D0162F">
              <w:rPr>
                <w:lang w:eastAsia="sv-SE"/>
              </w:rPr>
              <w:t xml:space="preserve"> </w:t>
            </w:r>
            <w:r w:rsidRPr="00D0162F">
              <w:rPr>
                <w:lang w:eastAsia="sv-SE"/>
              </w:rPr>
              <w:t>±0.7</w:t>
            </w:r>
            <w:r w:rsidR="006E0A54" w:rsidRPr="00D0162F">
              <w:rPr>
                <w:lang w:eastAsia="sv-SE"/>
              </w:rPr>
              <w:t xml:space="preserve"> </w:t>
            </w:r>
            <w:r w:rsidRPr="00D0162F">
              <w:rPr>
                <w:lang w:eastAsia="sv-SE"/>
              </w:rPr>
              <w:t>for</w:t>
            </w:r>
            <w:r w:rsidR="006E0A54" w:rsidRPr="00D0162F">
              <w:rPr>
                <w:lang w:eastAsia="sv-SE"/>
              </w:rPr>
              <w:t xml:space="preserve"> </w:t>
            </w:r>
            <w:r w:rsidRPr="00D0162F">
              <w:rPr>
                <w:lang w:eastAsia="sv-SE"/>
              </w:rPr>
              <w:t>2</w:t>
            </w:r>
            <w:r w:rsidR="006E0A54" w:rsidRPr="00D0162F">
              <w:rPr>
                <w:lang w:eastAsia="sv-SE"/>
              </w:rPr>
              <w:t xml:space="preserve"> </w:t>
            </w:r>
            <w:r w:rsidRPr="00D0162F">
              <w:rPr>
                <w:lang w:eastAsia="sv-SE"/>
              </w:rPr>
              <w:t>Tx</w:t>
            </w:r>
          </w:p>
        </w:tc>
        <w:tc>
          <w:tcPr>
            <w:tcW w:w="4125" w:type="dxa"/>
            <w:tcBorders>
              <w:top w:val="single" w:sz="4" w:space="0" w:color="auto"/>
              <w:left w:val="nil"/>
              <w:bottom w:val="single" w:sz="4" w:space="0" w:color="auto"/>
              <w:right w:val="single" w:sz="4" w:space="0" w:color="auto"/>
            </w:tcBorders>
            <w:shd w:val="clear" w:color="auto" w:fill="auto"/>
            <w:vAlign w:val="center"/>
          </w:tcPr>
          <w:p w14:paraId="55B700CA" w14:textId="7ED3C1B1" w:rsidR="00AB67FA" w:rsidRPr="00D0162F" w:rsidRDefault="00AB67FA" w:rsidP="006E0A54">
            <w:pPr>
              <w:pStyle w:val="TAL"/>
              <w:keepNext w:val="0"/>
              <w:keepLines w:val="0"/>
            </w:pPr>
            <w:r w:rsidRPr="00D0162F">
              <w:t>Depends</w:t>
            </w:r>
            <w:r w:rsidR="006E0A54" w:rsidRPr="00D0162F">
              <w:t xml:space="preserve"> </w:t>
            </w:r>
            <w:r w:rsidRPr="00D0162F">
              <w:t>on</w:t>
            </w:r>
            <w:r w:rsidR="006E0A54" w:rsidRPr="00D0162F">
              <w:t xml:space="preserve"> </w:t>
            </w:r>
            <w:r w:rsidRPr="00D0162F">
              <w:t>fading</w:t>
            </w:r>
            <w:r w:rsidR="006E0A54" w:rsidRPr="00D0162F">
              <w:t xml:space="preserve"> </w:t>
            </w:r>
            <w:r w:rsidRPr="00D0162F">
              <w:t>profile,</w:t>
            </w:r>
            <w:r w:rsidR="006E0A54" w:rsidRPr="00D0162F">
              <w:t xml:space="preserve"> </w:t>
            </w:r>
            <w:r w:rsidRPr="00D0162F">
              <w:t>can</w:t>
            </w:r>
            <w:r w:rsidR="006E0A54" w:rsidRPr="00D0162F">
              <w:t xml:space="preserve"> </w:t>
            </w:r>
            <w:r w:rsidRPr="00D0162F">
              <w:t>be</w:t>
            </w:r>
            <w:r w:rsidR="006E0A54" w:rsidRPr="00D0162F">
              <w:t xml:space="preserve"> </w:t>
            </w:r>
            <w:r w:rsidRPr="00D0162F">
              <w:t>referenced</w:t>
            </w:r>
            <w:r w:rsidR="006E0A54" w:rsidRPr="00D0162F">
              <w:t xml:space="preserve"> </w:t>
            </w:r>
            <w:r w:rsidRPr="00D0162F">
              <w:t>from</w:t>
            </w:r>
            <w:r w:rsidR="006E0A54" w:rsidRPr="00D0162F">
              <w:t xml:space="preserve"> </w:t>
            </w:r>
            <w:r w:rsidRPr="00D0162F">
              <w:t>TS</w:t>
            </w:r>
            <w:r w:rsidR="006E0A54" w:rsidRPr="00D0162F">
              <w:t xml:space="preserve"> </w:t>
            </w:r>
            <w:r w:rsidRPr="00D0162F">
              <w:t>38.101-4</w:t>
            </w:r>
            <w:r w:rsidR="006E0A54" w:rsidRPr="00D0162F">
              <w:t xml:space="preserve"> </w:t>
            </w:r>
            <w:r w:rsidRPr="00D0162F">
              <w:t>[20]</w:t>
            </w:r>
          </w:p>
        </w:tc>
      </w:tr>
      <w:tr w:rsidR="00C9132A" w:rsidRPr="00D0162F" w14:paraId="54717DB6"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4BC2F471" w14:textId="32B8FE0D" w:rsidR="00C9132A" w:rsidRPr="00D0162F" w:rsidRDefault="00C9132A" w:rsidP="00C9132A">
            <w:pPr>
              <w:pStyle w:val="TAL"/>
              <w:keepNext w:val="0"/>
              <w:keepLines w:val="0"/>
            </w:pPr>
            <w:r w:rsidRPr="00D0162F">
              <w:t>AWGN and signal flatness*</w:t>
            </w:r>
          </w:p>
        </w:tc>
        <w:tc>
          <w:tcPr>
            <w:tcW w:w="725" w:type="dxa"/>
            <w:tcBorders>
              <w:top w:val="single" w:sz="4" w:space="0" w:color="auto"/>
              <w:left w:val="nil"/>
              <w:bottom w:val="single" w:sz="4" w:space="0" w:color="auto"/>
              <w:right w:val="single" w:sz="4" w:space="0" w:color="auto"/>
            </w:tcBorders>
            <w:vAlign w:val="center"/>
          </w:tcPr>
          <w:p w14:paraId="11287955"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C36308" w14:textId="77777777" w:rsidR="00C9132A" w:rsidRPr="00D0162F" w:rsidRDefault="00C9132A" w:rsidP="00C9132A">
            <w:pPr>
              <w:pStyle w:val="TAL"/>
              <w:keepLines w:val="0"/>
            </w:pPr>
            <w:r w:rsidRPr="00D0162F">
              <w:rPr>
                <w:lang w:eastAsia="sv-SE"/>
              </w:rPr>
              <w:t>±2.0</w:t>
            </w:r>
          </w:p>
        </w:tc>
        <w:tc>
          <w:tcPr>
            <w:tcW w:w="4125" w:type="dxa"/>
            <w:tcBorders>
              <w:top w:val="single" w:sz="4" w:space="0" w:color="auto"/>
              <w:left w:val="nil"/>
              <w:bottom w:val="single" w:sz="4" w:space="0" w:color="auto"/>
              <w:right w:val="single" w:sz="4" w:space="0" w:color="auto"/>
            </w:tcBorders>
            <w:shd w:val="clear" w:color="auto" w:fill="auto"/>
            <w:vAlign w:val="center"/>
          </w:tcPr>
          <w:p w14:paraId="5ABB09BD" w14:textId="50DB9D65" w:rsidR="00C9132A" w:rsidRPr="00D0162F" w:rsidRDefault="00C9132A" w:rsidP="00C9132A">
            <w:pPr>
              <w:pStyle w:val="TAL"/>
              <w:keepNext w:val="0"/>
              <w:keepLines w:val="0"/>
            </w:pPr>
            <w:r w:rsidRPr="00D0162F">
              <w:t>Same as in LTE, can be referenced from TS 38.101-4 [20]</w:t>
            </w:r>
          </w:p>
        </w:tc>
      </w:tr>
      <w:tr w:rsidR="00C9132A" w:rsidRPr="00D0162F" w14:paraId="17D8A242"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0F09818" w14:textId="36679EC0" w:rsidR="00C9132A" w:rsidRPr="00D0162F" w:rsidRDefault="00C9132A" w:rsidP="00C9132A">
            <w:pPr>
              <w:pStyle w:val="TAL"/>
              <w:keepNext w:val="0"/>
              <w:keepLines w:val="0"/>
            </w:pPr>
            <w:r w:rsidRPr="00D0162F">
              <w:t>Uplink absolute power measurement</w:t>
            </w:r>
          </w:p>
        </w:tc>
        <w:tc>
          <w:tcPr>
            <w:tcW w:w="725" w:type="dxa"/>
            <w:tcBorders>
              <w:top w:val="single" w:sz="4" w:space="0" w:color="auto"/>
              <w:left w:val="nil"/>
              <w:bottom w:val="single" w:sz="4" w:space="0" w:color="auto"/>
              <w:right w:val="single" w:sz="4" w:space="0" w:color="auto"/>
            </w:tcBorders>
            <w:vAlign w:val="center"/>
          </w:tcPr>
          <w:p w14:paraId="4907968D"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278427" w14:textId="77777777" w:rsidR="00C9132A" w:rsidRPr="00D0162F" w:rsidRDefault="00C9132A" w:rsidP="00C9132A">
            <w:pPr>
              <w:pStyle w:val="TAL"/>
              <w:keepLines w:val="0"/>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5E059958" w14:textId="440CDE47" w:rsidR="00C9132A" w:rsidRPr="00D0162F" w:rsidRDefault="00C9132A" w:rsidP="00C9132A">
            <w:pPr>
              <w:pStyle w:val="TAL"/>
              <w:keepNext w:val="0"/>
              <w:keepLines w:val="0"/>
            </w:pPr>
            <w:r w:rsidRPr="00D0162F">
              <w:t>Same as in TS 38.521-1 [17]</w:t>
            </w:r>
          </w:p>
        </w:tc>
      </w:tr>
      <w:tr w:rsidR="00C9132A" w:rsidRPr="00D0162F" w14:paraId="75DF6E3A"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6CD576EB" w14:textId="4003B11D" w:rsidR="00C9132A" w:rsidRPr="00D0162F" w:rsidRDefault="00C9132A" w:rsidP="00C9132A">
            <w:pPr>
              <w:pStyle w:val="TAL"/>
              <w:keepNext w:val="0"/>
              <w:keepLines w:val="0"/>
            </w:pPr>
            <w:r w:rsidRPr="00D0162F">
              <w:t>Uplink relative power measurement</w:t>
            </w:r>
          </w:p>
        </w:tc>
        <w:tc>
          <w:tcPr>
            <w:tcW w:w="725" w:type="dxa"/>
            <w:tcBorders>
              <w:top w:val="single" w:sz="4" w:space="0" w:color="auto"/>
              <w:left w:val="nil"/>
              <w:bottom w:val="single" w:sz="4" w:space="0" w:color="auto"/>
              <w:right w:val="single" w:sz="4" w:space="0" w:color="auto"/>
            </w:tcBorders>
            <w:vAlign w:val="center"/>
          </w:tcPr>
          <w:p w14:paraId="5440175F"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CD770C" w14:textId="77777777" w:rsidR="00C9132A" w:rsidRPr="00D0162F" w:rsidRDefault="00C9132A" w:rsidP="00C9132A">
            <w:pPr>
              <w:pStyle w:val="TAL"/>
              <w:keepLines w:val="0"/>
            </w:pPr>
            <w:r w:rsidRPr="00D0162F">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1A5CD18A" w14:textId="43A589C5" w:rsidR="00C9132A" w:rsidRPr="00D0162F" w:rsidRDefault="00C9132A" w:rsidP="00C9132A">
            <w:pPr>
              <w:pStyle w:val="TAL"/>
              <w:keepNext w:val="0"/>
              <w:keepLines w:val="0"/>
            </w:pPr>
            <w:r w:rsidRPr="00D0162F">
              <w:t>Same as in TS 38.521-1 [17]</w:t>
            </w:r>
          </w:p>
        </w:tc>
      </w:tr>
      <w:tr w:rsidR="00C9132A" w:rsidRPr="00D0162F" w14:paraId="5D6C95F1"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179491C5" w14:textId="58488336" w:rsidR="00C9132A" w:rsidRPr="00D0162F" w:rsidRDefault="00C9132A" w:rsidP="00C9132A">
            <w:pPr>
              <w:pStyle w:val="TAL"/>
              <w:keepNext w:val="0"/>
              <w:keepLines w:val="0"/>
            </w:pPr>
            <w:r w:rsidRPr="00D0162F">
              <w:rPr>
                <w:lang w:eastAsia="sv-SE"/>
              </w:rPr>
              <w:t>Uplink signal transmit timing relative to downlink</w:t>
            </w:r>
          </w:p>
        </w:tc>
        <w:tc>
          <w:tcPr>
            <w:tcW w:w="725" w:type="dxa"/>
            <w:tcBorders>
              <w:top w:val="single" w:sz="4" w:space="0" w:color="auto"/>
              <w:left w:val="nil"/>
              <w:bottom w:val="single" w:sz="4" w:space="0" w:color="auto"/>
              <w:right w:val="single" w:sz="4" w:space="0" w:color="auto"/>
            </w:tcBorders>
            <w:vAlign w:val="center"/>
          </w:tcPr>
          <w:p w14:paraId="39A8FF38"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53DA37" w14:textId="77777777" w:rsidR="00C9132A" w:rsidRPr="00D0162F" w:rsidRDefault="00C9132A" w:rsidP="00C9132A">
            <w:pPr>
              <w:pStyle w:val="TAL"/>
              <w:keepLines w:val="0"/>
            </w:pPr>
            <w:r w:rsidRPr="00D0162F">
              <w:rPr>
                <w:lang w:eastAsia="sv-SE"/>
              </w:rPr>
              <w:t>±</w:t>
            </w:r>
            <w:r w:rsidRPr="00D0162F">
              <w:t>112</w:t>
            </w:r>
          </w:p>
        </w:tc>
        <w:tc>
          <w:tcPr>
            <w:tcW w:w="4125" w:type="dxa"/>
            <w:tcBorders>
              <w:top w:val="single" w:sz="4" w:space="0" w:color="auto"/>
              <w:left w:val="nil"/>
              <w:bottom w:val="single" w:sz="4" w:space="0" w:color="auto"/>
              <w:right w:val="single" w:sz="4" w:space="0" w:color="auto"/>
            </w:tcBorders>
            <w:shd w:val="clear" w:color="auto" w:fill="auto"/>
          </w:tcPr>
          <w:p w14:paraId="62E745C6" w14:textId="77777777" w:rsidR="00C9132A" w:rsidRPr="00D0162F" w:rsidRDefault="00C9132A" w:rsidP="00C9132A">
            <w:pPr>
              <w:pStyle w:val="TAL"/>
              <w:keepNext w:val="0"/>
              <w:keepLines w:val="0"/>
            </w:pPr>
          </w:p>
        </w:tc>
      </w:tr>
      <w:tr w:rsidR="00C9132A" w:rsidRPr="00D0162F" w14:paraId="7C203548"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9C136AA" w14:textId="709916B8" w:rsidR="00C9132A" w:rsidRPr="00D0162F" w:rsidRDefault="00C9132A" w:rsidP="00C9132A">
            <w:pPr>
              <w:pStyle w:val="TAL"/>
              <w:keepNext w:val="0"/>
              <w:keepLines w:val="0"/>
            </w:pPr>
            <w:r w:rsidRPr="00D0162F">
              <w:t>Relative transmit timing accuracy during UE timing adjustment</w:t>
            </w:r>
          </w:p>
        </w:tc>
        <w:tc>
          <w:tcPr>
            <w:tcW w:w="725" w:type="dxa"/>
            <w:tcBorders>
              <w:top w:val="single" w:sz="4" w:space="0" w:color="auto"/>
              <w:left w:val="nil"/>
              <w:bottom w:val="single" w:sz="4" w:space="0" w:color="auto"/>
              <w:right w:val="single" w:sz="4" w:space="0" w:color="auto"/>
            </w:tcBorders>
            <w:vAlign w:val="center"/>
          </w:tcPr>
          <w:p w14:paraId="745AD1C0"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DA337" w14:textId="77777777" w:rsidR="00C9132A" w:rsidRPr="00D0162F" w:rsidRDefault="00C9132A" w:rsidP="00C9132A">
            <w:pPr>
              <w:pStyle w:val="TAL"/>
              <w:keepLines w:val="0"/>
            </w:pPr>
            <w:r w:rsidRPr="00D0162F">
              <w:rPr>
                <w:lang w:eastAsia="sv-SE"/>
              </w:rPr>
              <w:t>±</w:t>
            </w:r>
            <w:r w:rsidRPr="00D0162F">
              <w:t>88</w:t>
            </w:r>
          </w:p>
        </w:tc>
        <w:tc>
          <w:tcPr>
            <w:tcW w:w="4125" w:type="dxa"/>
            <w:tcBorders>
              <w:top w:val="single" w:sz="4" w:space="0" w:color="auto"/>
              <w:left w:val="nil"/>
              <w:bottom w:val="single" w:sz="4" w:space="0" w:color="auto"/>
              <w:right w:val="single" w:sz="4" w:space="0" w:color="auto"/>
            </w:tcBorders>
            <w:shd w:val="clear" w:color="auto" w:fill="auto"/>
          </w:tcPr>
          <w:p w14:paraId="00DB678D" w14:textId="77777777" w:rsidR="00C9132A" w:rsidRPr="00D0162F" w:rsidRDefault="00C9132A" w:rsidP="00C9132A">
            <w:pPr>
              <w:pStyle w:val="TAL"/>
              <w:keepNext w:val="0"/>
              <w:keepLines w:val="0"/>
            </w:pPr>
          </w:p>
        </w:tc>
      </w:tr>
      <w:tr w:rsidR="00C9132A" w:rsidRPr="00D0162F" w14:paraId="529D070B"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7AA8F9AC" w14:textId="171C8D2D" w:rsidR="00C9132A" w:rsidRPr="00D0162F" w:rsidRDefault="00C9132A" w:rsidP="00C9132A">
            <w:pPr>
              <w:pStyle w:val="TAL"/>
              <w:keepNext w:val="0"/>
              <w:keepLines w:val="0"/>
            </w:pPr>
            <w:r w:rsidRPr="00D0162F">
              <w:t>Timing Advance Adjustment accuracy</w:t>
            </w:r>
          </w:p>
        </w:tc>
        <w:tc>
          <w:tcPr>
            <w:tcW w:w="725" w:type="dxa"/>
            <w:tcBorders>
              <w:top w:val="single" w:sz="4" w:space="0" w:color="auto"/>
              <w:left w:val="nil"/>
              <w:bottom w:val="single" w:sz="4" w:space="0" w:color="auto"/>
              <w:right w:val="single" w:sz="4" w:space="0" w:color="auto"/>
            </w:tcBorders>
            <w:vAlign w:val="center"/>
          </w:tcPr>
          <w:p w14:paraId="3F7F443B"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6951F2" w14:textId="77777777" w:rsidR="00C9132A" w:rsidRPr="00D0162F" w:rsidRDefault="00C9132A" w:rsidP="00C9132A">
            <w:pPr>
              <w:pStyle w:val="TAL"/>
              <w:keepLines w:val="0"/>
            </w:pPr>
            <w:r w:rsidRPr="00D0162F">
              <w:rPr>
                <w:lang w:eastAsia="sv-SE"/>
              </w:rPr>
              <w:t>±</w:t>
            </w:r>
            <w:r w:rsidRPr="00D0162F">
              <w:t>88</w:t>
            </w:r>
          </w:p>
        </w:tc>
        <w:tc>
          <w:tcPr>
            <w:tcW w:w="4125" w:type="dxa"/>
            <w:tcBorders>
              <w:top w:val="single" w:sz="4" w:space="0" w:color="auto"/>
              <w:left w:val="nil"/>
              <w:bottom w:val="single" w:sz="4" w:space="0" w:color="auto"/>
              <w:right w:val="single" w:sz="4" w:space="0" w:color="auto"/>
            </w:tcBorders>
            <w:shd w:val="clear" w:color="auto" w:fill="auto"/>
          </w:tcPr>
          <w:p w14:paraId="33796178" w14:textId="77777777" w:rsidR="00C9132A" w:rsidRPr="00D0162F" w:rsidRDefault="00C9132A" w:rsidP="00C9132A">
            <w:pPr>
              <w:pStyle w:val="TAL"/>
              <w:keepNext w:val="0"/>
              <w:keepLines w:val="0"/>
            </w:pPr>
          </w:p>
        </w:tc>
      </w:tr>
      <w:tr w:rsidR="00C9132A" w:rsidRPr="00D0162F" w14:paraId="42DE041A" w14:textId="77777777" w:rsidTr="00F21A71">
        <w:trPr>
          <w:jc w:val="center"/>
        </w:trPr>
        <w:tc>
          <w:tcPr>
            <w:tcW w:w="85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D2411A7" w14:textId="5243FADB" w:rsidR="00C9132A" w:rsidRPr="00D0162F" w:rsidRDefault="00C9132A" w:rsidP="00C9132A">
            <w:pPr>
              <w:pStyle w:val="TAN"/>
            </w:pPr>
            <w:r w:rsidRPr="00D0162F">
              <w:lastRenderedPageBreak/>
              <w:t>Note 1: The values in this table are specified per cell. Multi-cell test cases need to combined these values in the TT analysis in TR 38.903</w:t>
            </w:r>
          </w:p>
          <w:p w14:paraId="1BC619A6" w14:textId="362E1139" w:rsidR="00C9132A" w:rsidRPr="00D0162F" w:rsidRDefault="00C9132A" w:rsidP="00C9132A">
            <w:pPr>
              <w:pStyle w:val="TAN"/>
              <w:rPr>
                <w:lang w:eastAsia="sv-SE"/>
              </w:rPr>
            </w:pPr>
            <w:r w:rsidRPr="00D0162F">
              <w:t xml:space="preserve">Note 2:These values apply for cell BW </w:t>
            </w:r>
            <w:r w:rsidRPr="00D0162F">
              <w:rPr>
                <w:lang w:eastAsia="sv-SE"/>
              </w:rPr>
              <w:t>≤ 40 MHz. The maximum allowed measurement uncertainty for higher cell BW is FFS.</w:t>
            </w:r>
          </w:p>
          <w:p w14:paraId="19D2B106" w14:textId="4FA5D219" w:rsidR="00C9132A" w:rsidRPr="00D0162F" w:rsidRDefault="00C9132A" w:rsidP="00C9132A">
            <w:pPr>
              <w:pStyle w:val="TAN"/>
            </w:pPr>
            <w:r w:rsidRPr="00D0162F">
              <w:rPr>
                <w:lang w:eastAsia="sv-SE"/>
              </w:rPr>
              <w:t>Note 3: Void</w:t>
            </w:r>
          </w:p>
        </w:tc>
      </w:tr>
    </w:tbl>
    <w:p w14:paraId="5A5039E0" w14:textId="77777777" w:rsidR="00AB67FA" w:rsidRPr="00D0162F" w:rsidRDefault="00AB67FA" w:rsidP="00AB67FA"/>
    <w:p w14:paraId="52C93DCF" w14:textId="77777777" w:rsidR="00AB67FA" w:rsidRPr="00D0162F" w:rsidRDefault="00AB67FA" w:rsidP="00AB67FA">
      <w:pPr>
        <w:pStyle w:val="TH"/>
        <w:keepNext w:val="0"/>
        <w:keepLines w:val="0"/>
      </w:pPr>
      <w:r w:rsidRPr="00D0162F">
        <w:t xml:space="preserve">Table F.1.1.2-2: Maximum allowed measurement uncertainty values for the test system for FR2 (up to 40GHz) and Cell BW </w:t>
      </w:r>
      <w:r w:rsidRPr="00D0162F">
        <w:rPr>
          <w:lang w:eastAsia="sv-SE"/>
        </w:rPr>
        <w:t>≤ 40</w:t>
      </w:r>
      <w:r w:rsidRPr="00D0162F">
        <w:t>0</w:t>
      </w:r>
      <w:r w:rsidRPr="00D0162F">
        <w:rPr>
          <w:lang w:eastAsia="sv-SE"/>
        </w:rPr>
        <w:t xml:space="preserve"> MHz</w:t>
      </w:r>
    </w:p>
    <w:tbl>
      <w:tblPr>
        <w:tblW w:w="8569" w:type="dxa"/>
        <w:jc w:val="center"/>
        <w:tblLayout w:type="fixed"/>
        <w:tblCellMar>
          <w:left w:w="28" w:type="dxa"/>
        </w:tblCellMar>
        <w:tblLook w:val="0000" w:firstRow="0" w:lastRow="0" w:firstColumn="0" w:lastColumn="0" w:noHBand="0" w:noVBand="0"/>
      </w:tblPr>
      <w:tblGrid>
        <w:gridCol w:w="2562"/>
        <w:gridCol w:w="728"/>
        <w:gridCol w:w="1138"/>
        <w:gridCol w:w="4141"/>
      </w:tblGrid>
      <w:tr w:rsidR="00AB67FA" w:rsidRPr="00D0162F" w14:paraId="476267F7" w14:textId="77777777" w:rsidTr="00C260F5">
        <w:trPr>
          <w:tblHeader/>
          <w:jc w:val="center"/>
        </w:trPr>
        <w:tc>
          <w:tcPr>
            <w:tcW w:w="2562" w:type="dxa"/>
            <w:tcBorders>
              <w:top w:val="single" w:sz="4" w:space="0" w:color="auto"/>
              <w:left w:val="single" w:sz="4" w:space="0" w:color="auto"/>
              <w:bottom w:val="single" w:sz="4" w:space="0" w:color="auto"/>
              <w:right w:val="single" w:sz="4" w:space="0" w:color="auto"/>
            </w:tcBorders>
            <w:shd w:val="clear" w:color="auto" w:fill="auto"/>
          </w:tcPr>
          <w:p w14:paraId="0D551C92" w14:textId="0C844C92" w:rsidR="00AB67FA" w:rsidRPr="00D0162F" w:rsidRDefault="00AB67FA" w:rsidP="006E0A54">
            <w:pPr>
              <w:pStyle w:val="TAH"/>
              <w:keepNext w:val="0"/>
              <w:keepLines w:val="0"/>
            </w:pPr>
            <w:r w:rsidRPr="00D0162F">
              <w:t>MU</w:t>
            </w:r>
            <w:r w:rsidR="006E0A54" w:rsidRPr="00D0162F">
              <w:t xml:space="preserve"> </w:t>
            </w:r>
            <w:r w:rsidRPr="00D0162F">
              <w:t>contributor</w:t>
            </w:r>
          </w:p>
        </w:tc>
        <w:tc>
          <w:tcPr>
            <w:tcW w:w="728" w:type="dxa"/>
            <w:tcBorders>
              <w:top w:val="single" w:sz="4" w:space="0" w:color="auto"/>
              <w:left w:val="nil"/>
              <w:bottom w:val="single" w:sz="4" w:space="0" w:color="auto"/>
              <w:right w:val="single" w:sz="4" w:space="0" w:color="auto"/>
            </w:tcBorders>
          </w:tcPr>
          <w:p w14:paraId="1535D5DF" w14:textId="77777777" w:rsidR="00AB67FA" w:rsidRPr="00D0162F" w:rsidRDefault="00AB67FA" w:rsidP="006E0A54">
            <w:pPr>
              <w:pStyle w:val="TAH"/>
              <w:keepNext w:val="0"/>
              <w:keepLines w:val="0"/>
            </w:pPr>
            <w:r w:rsidRPr="00D0162F">
              <w:t>Unit</w:t>
            </w:r>
          </w:p>
        </w:tc>
        <w:tc>
          <w:tcPr>
            <w:tcW w:w="1138" w:type="dxa"/>
            <w:tcBorders>
              <w:top w:val="single" w:sz="4" w:space="0" w:color="auto"/>
              <w:left w:val="single" w:sz="4" w:space="0" w:color="auto"/>
              <w:bottom w:val="single" w:sz="4" w:space="0" w:color="auto"/>
              <w:right w:val="single" w:sz="4" w:space="0" w:color="auto"/>
            </w:tcBorders>
            <w:shd w:val="clear" w:color="auto" w:fill="auto"/>
            <w:noWrap/>
          </w:tcPr>
          <w:p w14:paraId="4D5A94C4" w14:textId="77777777" w:rsidR="00AB67FA" w:rsidRPr="00D0162F" w:rsidRDefault="00AB67FA" w:rsidP="006E0A54">
            <w:pPr>
              <w:pStyle w:val="TAH"/>
              <w:keepNext w:val="0"/>
              <w:keepLines w:val="0"/>
            </w:pPr>
            <w:r w:rsidRPr="00D0162F">
              <w:t>Value</w:t>
            </w:r>
          </w:p>
        </w:tc>
        <w:tc>
          <w:tcPr>
            <w:tcW w:w="4141" w:type="dxa"/>
            <w:tcBorders>
              <w:top w:val="single" w:sz="4" w:space="0" w:color="auto"/>
              <w:left w:val="nil"/>
              <w:bottom w:val="single" w:sz="4" w:space="0" w:color="auto"/>
              <w:right w:val="single" w:sz="4" w:space="0" w:color="auto"/>
            </w:tcBorders>
            <w:shd w:val="clear" w:color="auto" w:fill="auto"/>
          </w:tcPr>
          <w:p w14:paraId="270A0B5B" w14:textId="77777777" w:rsidR="00AB67FA" w:rsidRPr="00D0162F" w:rsidRDefault="00AB67FA" w:rsidP="006E0A54">
            <w:pPr>
              <w:pStyle w:val="TAH"/>
              <w:keepNext w:val="0"/>
              <w:keepLines w:val="0"/>
            </w:pPr>
            <w:r w:rsidRPr="00D0162F">
              <w:t>Comment</w:t>
            </w:r>
          </w:p>
        </w:tc>
      </w:tr>
      <w:tr w:rsidR="00AB67FA" w:rsidRPr="00D0162F" w14:paraId="48972C67"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253B5AA1" w14:textId="303408D3" w:rsidR="00AB67FA" w:rsidRPr="00D0162F" w:rsidRDefault="00AB67FA" w:rsidP="006E0A54">
            <w:pPr>
              <w:pStyle w:val="TAL"/>
              <w:keepNext w:val="0"/>
              <w:keepLines w:val="0"/>
              <w:rPr>
                <w:vertAlign w:val="subscript"/>
              </w:rPr>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71109B8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2C0129" w14:textId="4C1F12DF"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24353778" w14:textId="7C4A6CC9" w:rsidR="00AB67FA" w:rsidRPr="00D0162F" w:rsidRDefault="00AB67FA" w:rsidP="006E0A54">
            <w:pPr>
              <w:pStyle w:val="TAL"/>
              <w:keepLines w:val="0"/>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289DCB90" w14:textId="77777777" w:rsidR="00AB67FA" w:rsidRPr="00D0162F" w:rsidRDefault="00AB67FA" w:rsidP="006E0A54">
            <w:pPr>
              <w:pStyle w:val="TAL"/>
              <w:keepNext w:val="0"/>
              <w:keepLines w:val="0"/>
            </w:pPr>
          </w:p>
        </w:tc>
      </w:tr>
      <w:tr w:rsidR="00AB67FA" w:rsidRPr="00D0162F" w14:paraId="51B99F82"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6A8F4421" w14:textId="0EF660A9" w:rsidR="00AB67FA" w:rsidRPr="00D0162F" w:rsidRDefault="00AB67FA" w:rsidP="006E0A54">
            <w:pPr>
              <w:pStyle w:val="TAL"/>
              <w:keepNext w:val="0"/>
              <w:keepLines w:val="0"/>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1535A897"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917356" w14:textId="64168972"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550272D9" w14:textId="58777A11" w:rsidR="00AB67FA" w:rsidRPr="00D0162F" w:rsidRDefault="00AB67FA" w:rsidP="006E0A54">
            <w:pPr>
              <w:pStyle w:val="TAL"/>
              <w:keepLines w:val="0"/>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59FCC90B" w14:textId="35F1976B"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115221E5"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5929295F" w14:textId="63BF7A8D"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1B2517F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158BF6" w14:textId="77777777" w:rsidR="00AB67FA" w:rsidRPr="00D0162F" w:rsidRDefault="00AB67FA" w:rsidP="006E0A54">
            <w:pPr>
              <w:pStyle w:val="TAL"/>
              <w:keepLines w:val="0"/>
            </w:pPr>
            <w:r w:rsidRPr="00D0162F">
              <w:rPr>
                <w:lang w:eastAsia="sv-SE"/>
              </w:rPr>
              <w:t>±0.3</w:t>
            </w:r>
          </w:p>
        </w:tc>
        <w:tc>
          <w:tcPr>
            <w:tcW w:w="4141" w:type="dxa"/>
            <w:tcBorders>
              <w:top w:val="single" w:sz="4" w:space="0" w:color="auto"/>
              <w:left w:val="nil"/>
              <w:bottom w:val="single" w:sz="4" w:space="0" w:color="auto"/>
              <w:right w:val="single" w:sz="4" w:space="0" w:color="auto"/>
            </w:tcBorders>
            <w:shd w:val="clear" w:color="auto" w:fill="auto"/>
            <w:vAlign w:val="center"/>
          </w:tcPr>
          <w:p w14:paraId="4AA75AC5" w14:textId="77777777" w:rsidR="00AB67FA" w:rsidRPr="00D0162F" w:rsidRDefault="00AB67FA" w:rsidP="006E0A54">
            <w:pPr>
              <w:pStyle w:val="TAL"/>
              <w:keepNext w:val="0"/>
              <w:keepLines w:val="0"/>
            </w:pPr>
          </w:p>
        </w:tc>
      </w:tr>
      <w:tr w:rsidR="00AB67FA" w:rsidRPr="00D0162F" w14:paraId="1FAFF1B5"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6EAF801" w14:textId="310436F8"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4F38FF7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ADBF3D" w14:textId="77777777" w:rsidR="00AB67FA" w:rsidRPr="00D0162F" w:rsidRDefault="00AB67FA" w:rsidP="006E0A54">
            <w:pPr>
              <w:pStyle w:val="TAL"/>
              <w:keepLines w:val="0"/>
              <w:rPr>
                <w:lang w:eastAsia="sv-SE"/>
              </w:rPr>
            </w:pPr>
            <w:r w:rsidRPr="00D0162F">
              <w:rPr>
                <w:lang w:eastAsia="sv-SE"/>
              </w:rPr>
              <w:t>±0.3</w:t>
            </w:r>
          </w:p>
        </w:tc>
        <w:tc>
          <w:tcPr>
            <w:tcW w:w="4141" w:type="dxa"/>
            <w:tcBorders>
              <w:top w:val="single" w:sz="4" w:space="0" w:color="auto"/>
              <w:left w:val="nil"/>
              <w:bottom w:val="single" w:sz="4" w:space="0" w:color="auto"/>
              <w:right w:val="single" w:sz="4" w:space="0" w:color="auto"/>
            </w:tcBorders>
            <w:shd w:val="clear" w:color="auto" w:fill="auto"/>
            <w:vAlign w:val="center"/>
          </w:tcPr>
          <w:p w14:paraId="1C8E71C9" w14:textId="0200FD7B"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3D8ADB12"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BD85D62" w14:textId="28800118" w:rsidR="00AB67FA" w:rsidRPr="00D0162F" w:rsidRDefault="00AB67FA" w:rsidP="006E0A54">
            <w:pPr>
              <w:pStyle w:val="TAL"/>
              <w:keepNext w:val="0"/>
              <w:keepLines w:val="0"/>
            </w:pPr>
            <w:r w:rsidRPr="00D0162F">
              <w:t>Ês</w:t>
            </w:r>
            <w:r w:rsidRPr="00D0162F">
              <w:rPr>
                <w:vertAlign w:val="subscript"/>
              </w:rPr>
              <w:t>x</w:t>
            </w:r>
            <w:r w:rsidRPr="00D0162F">
              <w:rPr>
                <w:vertAlign w:val="superscript"/>
              </w:rPr>
              <w:t>Note</w:t>
            </w:r>
            <w:r w:rsidR="006E0A54" w:rsidRPr="00D0162F">
              <w:rPr>
                <w:vertAlign w:val="superscript"/>
              </w:rPr>
              <w:t xml:space="preserve"> </w:t>
            </w:r>
            <w:r w:rsidRPr="00D0162F">
              <w:rPr>
                <w:vertAlign w:val="superscript"/>
              </w:rPr>
              <w:t>3</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76834E04"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54F25B" w14:textId="686E8A5C"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23E24D20" w14:textId="7A48F9FF" w:rsidR="00AB67FA" w:rsidRPr="00D0162F" w:rsidRDefault="00AB67FA" w:rsidP="006E0A54">
            <w:pPr>
              <w:pStyle w:val="TAL"/>
              <w:keepLines w:val="0"/>
              <w:rPr>
                <w:lang w:eastAsia="sv-SE"/>
              </w:rPr>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3BB583B7" w14:textId="77777777" w:rsidR="00AB67FA" w:rsidRPr="00D0162F" w:rsidRDefault="00AB67FA" w:rsidP="006E0A54">
            <w:pPr>
              <w:pStyle w:val="TAL"/>
              <w:keepNext w:val="0"/>
              <w:keepLines w:val="0"/>
            </w:pPr>
          </w:p>
        </w:tc>
      </w:tr>
      <w:tr w:rsidR="00AB67FA" w:rsidRPr="00D0162F" w14:paraId="45ED948D"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3032858" w14:textId="7FD51B9A" w:rsidR="00AB67FA" w:rsidRPr="00D0162F" w:rsidRDefault="00AB67FA" w:rsidP="006E0A54">
            <w:pPr>
              <w:pStyle w:val="TAL"/>
              <w:keepNext w:val="0"/>
              <w:keepLines w:val="0"/>
            </w:pPr>
            <w:r w:rsidRPr="00D0162F">
              <w:t>Ês</w:t>
            </w:r>
            <w:r w:rsidRPr="00D0162F">
              <w:rPr>
                <w:vertAlign w:val="subscript"/>
              </w:rPr>
              <w:t>x</w:t>
            </w:r>
            <w:r w:rsidRPr="00D0162F">
              <w:rPr>
                <w:vertAlign w:val="superscript"/>
              </w:rPr>
              <w:t>Note</w:t>
            </w:r>
            <w:r w:rsidR="006E0A54" w:rsidRPr="00D0162F">
              <w:rPr>
                <w:vertAlign w:val="superscript"/>
              </w:rPr>
              <w:t xml:space="preserve"> </w:t>
            </w:r>
            <w:r w:rsidRPr="00D0162F">
              <w:rPr>
                <w:vertAlign w:val="superscript"/>
              </w:rPr>
              <w:t>3</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7B2F7389"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70381E" w14:textId="296CE5BB"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7A25BFB8" w14:textId="4CDA19B4" w:rsidR="00AB67FA" w:rsidRPr="00D0162F" w:rsidRDefault="00AB67FA" w:rsidP="006E0A54">
            <w:pPr>
              <w:pStyle w:val="TAL"/>
              <w:keepLines w:val="0"/>
              <w:rPr>
                <w:lang w:eastAsia="sv-SE"/>
              </w:rPr>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1538FA78" w14:textId="2EF8FFBE"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591D9E58"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4668BF96" w14:textId="4C5B2E3C" w:rsidR="00AB67FA" w:rsidRPr="00D0162F" w:rsidRDefault="00AB67FA" w:rsidP="006E0A54">
            <w:pPr>
              <w:pStyle w:val="TAL"/>
              <w:keepNext w:val="0"/>
              <w:keepLines w:val="0"/>
            </w:pPr>
            <w:r w:rsidRPr="00D0162F">
              <w:rPr>
                <w:bCs/>
              </w:rPr>
              <w:t>Relative</w:t>
            </w:r>
            <w:r w:rsidR="006E0A54" w:rsidRPr="00D0162F">
              <w:rPr>
                <w:bCs/>
              </w:rPr>
              <w:t xml:space="preserve"> </w:t>
            </w:r>
            <w:r w:rsidRPr="00D0162F">
              <w:rPr>
                <w:bCs/>
              </w:rPr>
              <w:t>power</w:t>
            </w:r>
            <w:r w:rsidR="006E0A54" w:rsidRPr="00D0162F">
              <w:rPr>
                <w:bCs/>
              </w:rPr>
              <w:t xml:space="preserve"> </w:t>
            </w:r>
            <w:r w:rsidRPr="00D0162F">
              <w:rPr>
                <w:bCs/>
              </w:rPr>
              <w:t>between</w:t>
            </w:r>
            <w:r w:rsidR="006E0A54" w:rsidRPr="00D0162F">
              <w:rPr>
                <w:bCs/>
              </w:rPr>
              <w:t xml:space="preserve"> </w:t>
            </w:r>
            <w:r w:rsidRPr="00D0162F">
              <w:rPr>
                <w:bCs/>
              </w:rPr>
              <w:t>any</w:t>
            </w:r>
            <w:r w:rsidR="006E0A54" w:rsidRPr="00D0162F">
              <w:rPr>
                <w:bCs/>
              </w:rPr>
              <w:t xml:space="preserve"> </w:t>
            </w:r>
            <w:r w:rsidRPr="00D0162F">
              <w:rPr>
                <w:bCs/>
              </w:rPr>
              <w:t>two</w:t>
            </w:r>
            <w:r w:rsidR="006E0A54" w:rsidRPr="00D0162F">
              <w:rPr>
                <w:bCs/>
              </w:rPr>
              <w:t xml:space="preserve"> </w:t>
            </w:r>
            <w:r w:rsidRPr="00D0162F">
              <w:t>Ês</w:t>
            </w:r>
            <w:r w:rsidR="006E0A54" w:rsidRPr="00D0162F">
              <w:rPr>
                <w:bCs/>
              </w:rPr>
              <w:t xml:space="preserve"> </w:t>
            </w:r>
            <w:r w:rsidRPr="00D0162F">
              <w:rPr>
                <w:bCs/>
              </w:rPr>
              <w:t>levels</w:t>
            </w:r>
            <w:r w:rsidR="006E0A54" w:rsidRPr="00D0162F">
              <w:rPr>
                <w:bCs/>
              </w:rPr>
              <w:t xml:space="preserve"> </w:t>
            </w:r>
            <w:r w:rsidRPr="00D0162F">
              <w:rPr>
                <w:bCs/>
              </w:rPr>
              <w:t>at</w:t>
            </w:r>
            <w:r w:rsidR="006E0A54" w:rsidRPr="00D0162F">
              <w:rPr>
                <w:bCs/>
              </w:rPr>
              <w:t xml:space="preserve"> </w:t>
            </w:r>
            <w:r w:rsidRPr="00D0162F">
              <w:rPr>
                <w:bCs/>
              </w:rPr>
              <w:t>the</w:t>
            </w:r>
            <w:r w:rsidR="006E0A54" w:rsidRPr="00D0162F">
              <w:rPr>
                <w:bCs/>
              </w:rPr>
              <w:t xml:space="preserve"> </w:t>
            </w:r>
            <w:r w:rsidRPr="00D0162F">
              <w:rPr>
                <w:bCs/>
              </w:rPr>
              <w:t>same</w:t>
            </w:r>
            <w:r w:rsidR="006E0A54" w:rsidRPr="00D0162F">
              <w:rPr>
                <w:bCs/>
              </w:rPr>
              <w:t xml:space="preserve"> </w:t>
            </w:r>
            <w:r w:rsidRPr="00D0162F">
              <w:rPr>
                <w:bCs/>
              </w:rPr>
              <w:t>frequency</w:t>
            </w:r>
          </w:p>
        </w:tc>
        <w:tc>
          <w:tcPr>
            <w:tcW w:w="728" w:type="dxa"/>
            <w:tcBorders>
              <w:top w:val="single" w:sz="4" w:space="0" w:color="auto"/>
              <w:left w:val="nil"/>
              <w:bottom w:val="single" w:sz="4" w:space="0" w:color="auto"/>
              <w:right w:val="single" w:sz="4" w:space="0" w:color="auto"/>
            </w:tcBorders>
            <w:vAlign w:val="center"/>
          </w:tcPr>
          <w:p w14:paraId="3B8AB994"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FE45AC" w14:textId="77777777" w:rsidR="00AB67FA" w:rsidRPr="00D0162F" w:rsidRDefault="00AB67FA" w:rsidP="006E0A54">
            <w:pPr>
              <w:pStyle w:val="TAL"/>
              <w:keepLines w:val="0"/>
              <w:rPr>
                <w:lang w:eastAsia="sv-SE"/>
              </w:rPr>
            </w:pPr>
            <w:r w:rsidRPr="00D0162F">
              <w:rPr>
                <w:lang w:eastAsia="sv-SE"/>
              </w:rPr>
              <w:t>±2.0</w:t>
            </w:r>
          </w:p>
        </w:tc>
        <w:tc>
          <w:tcPr>
            <w:tcW w:w="4141" w:type="dxa"/>
            <w:tcBorders>
              <w:top w:val="single" w:sz="4" w:space="0" w:color="auto"/>
              <w:left w:val="nil"/>
              <w:bottom w:val="single" w:sz="4" w:space="0" w:color="auto"/>
              <w:right w:val="single" w:sz="4" w:space="0" w:color="auto"/>
            </w:tcBorders>
            <w:shd w:val="clear" w:color="auto" w:fill="auto"/>
            <w:vAlign w:val="center"/>
          </w:tcPr>
          <w:p w14:paraId="5CC3A855" w14:textId="77777777" w:rsidR="00AB67FA" w:rsidRPr="00D0162F" w:rsidRDefault="00AB67FA" w:rsidP="006E0A54">
            <w:pPr>
              <w:pStyle w:val="TAL"/>
              <w:keepNext w:val="0"/>
              <w:keepLines w:val="0"/>
            </w:pPr>
          </w:p>
        </w:tc>
      </w:tr>
      <w:tr w:rsidR="00AB67FA" w:rsidRPr="00D0162F" w14:paraId="4D67B6D1"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60506B29" w14:textId="4962CAD8" w:rsidR="00AB67FA" w:rsidRPr="00D0162F" w:rsidRDefault="00AB67FA" w:rsidP="006E0A54">
            <w:pPr>
              <w:pStyle w:val="TAL"/>
              <w:keepNext w:val="0"/>
              <w:keepLines w:val="0"/>
            </w:pPr>
            <w:r w:rsidRPr="00D0162F">
              <w:t>Fading</w:t>
            </w:r>
            <w:r w:rsidR="006E0A54" w:rsidRPr="00D0162F">
              <w:t xml:space="preserve"> </w:t>
            </w:r>
            <w:r w:rsidRPr="00D0162F">
              <w:t>profile</w:t>
            </w:r>
            <w:r w:rsidR="006E0A54" w:rsidRPr="00D0162F">
              <w:t xml:space="preserve"> </w:t>
            </w:r>
            <w:r w:rsidRPr="00D0162F">
              <w:t>uncertainty</w:t>
            </w:r>
          </w:p>
        </w:tc>
        <w:tc>
          <w:tcPr>
            <w:tcW w:w="728" w:type="dxa"/>
            <w:tcBorders>
              <w:top w:val="single" w:sz="4" w:space="0" w:color="auto"/>
              <w:left w:val="nil"/>
              <w:bottom w:val="single" w:sz="4" w:space="0" w:color="auto"/>
              <w:right w:val="single" w:sz="4" w:space="0" w:color="auto"/>
            </w:tcBorders>
            <w:vAlign w:val="center"/>
          </w:tcPr>
          <w:p w14:paraId="082BF1E5"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EB842F" w14:textId="4F63D295" w:rsidR="00AB67FA" w:rsidRPr="00D0162F" w:rsidRDefault="00AB67FA" w:rsidP="006E0A54">
            <w:pPr>
              <w:pStyle w:val="TAL"/>
              <w:keepLines w:val="0"/>
            </w:pPr>
            <w:r w:rsidRPr="00D0162F">
              <w:rPr>
                <w:lang w:eastAsia="sv-SE"/>
              </w:rPr>
              <w:t>±0.5</w:t>
            </w:r>
            <w:r w:rsidR="006E0A54" w:rsidRPr="00D0162F">
              <w:t xml:space="preserve"> </w:t>
            </w:r>
            <w:r w:rsidRPr="00D0162F">
              <w:t>for</w:t>
            </w:r>
            <w:r w:rsidR="006E0A54" w:rsidRPr="00D0162F">
              <w:t xml:space="preserve"> </w:t>
            </w:r>
            <w:r w:rsidRPr="00D0162F">
              <w:t>1</w:t>
            </w:r>
            <w:r w:rsidR="006E0A54" w:rsidRPr="00D0162F">
              <w:t xml:space="preserve"> </w:t>
            </w:r>
            <w:r w:rsidRPr="00D0162F">
              <w:t>Tx</w:t>
            </w:r>
            <w:r w:rsidR="006E0A54" w:rsidRPr="00D0162F">
              <w:t xml:space="preserve"> </w:t>
            </w:r>
            <w:r w:rsidRPr="00D0162F">
              <w:rPr>
                <w:lang w:eastAsia="sv-SE"/>
              </w:rPr>
              <w:t>±0.7</w:t>
            </w:r>
            <w:r w:rsidR="006E0A54" w:rsidRPr="00D0162F">
              <w:rPr>
                <w:lang w:eastAsia="sv-SE"/>
              </w:rPr>
              <w:t xml:space="preserve"> </w:t>
            </w:r>
            <w:r w:rsidRPr="00D0162F">
              <w:rPr>
                <w:lang w:eastAsia="sv-SE"/>
              </w:rPr>
              <w:t>for</w:t>
            </w:r>
            <w:r w:rsidR="006E0A54" w:rsidRPr="00D0162F">
              <w:rPr>
                <w:lang w:eastAsia="sv-SE"/>
              </w:rPr>
              <w:t xml:space="preserve"> </w:t>
            </w:r>
            <w:r w:rsidRPr="00D0162F">
              <w:rPr>
                <w:lang w:eastAsia="sv-SE"/>
              </w:rPr>
              <w:t>2</w:t>
            </w:r>
            <w:r w:rsidR="006E0A54" w:rsidRPr="00D0162F">
              <w:rPr>
                <w:lang w:eastAsia="sv-SE"/>
              </w:rPr>
              <w:t xml:space="preserve"> </w:t>
            </w:r>
            <w:r w:rsidRPr="00D0162F">
              <w:rPr>
                <w:lang w:eastAsia="sv-SE"/>
              </w:rPr>
              <w:t>Tx</w:t>
            </w:r>
          </w:p>
        </w:tc>
        <w:tc>
          <w:tcPr>
            <w:tcW w:w="4141" w:type="dxa"/>
            <w:tcBorders>
              <w:top w:val="single" w:sz="4" w:space="0" w:color="auto"/>
              <w:left w:val="nil"/>
              <w:bottom w:val="single" w:sz="4" w:space="0" w:color="auto"/>
              <w:right w:val="single" w:sz="4" w:space="0" w:color="auto"/>
            </w:tcBorders>
            <w:shd w:val="clear" w:color="auto" w:fill="auto"/>
            <w:vAlign w:val="center"/>
          </w:tcPr>
          <w:p w14:paraId="1E3AB613" w14:textId="77777777" w:rsidR="00AB67FA" w:rsidRPr="00D0162F" w:rsidRDefault="00AB67FA" w:rsidP="006E0A54">
            <w:pPr>
              <w:pStyle w:val="TAL"/>
              <w:keepNext w:val="0"/>
              <w:keepLines w:val="0"/>
            </w:pPr>
          </w:p>
        </w:tc>
      </w:tr>
      <w:tr w:rsidR="00C260F5" w:rsidRPr="00D0162F" w14:paraId="3C36B903"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0D159B4" w14:textId="20FE56F4" w:rsidR="00C260F5" w:rsidRPr="00D0162F" w:rsidRDefault="00C260F5" w:rsidP="00C260F5">
            <w:pPr>
              <w:pStyle w:val="TAL"/>
              <w:keepNext w:val="0"/>
              <w:keepLines w:val="0"/>
            </w:pPr>
            <w:r w:rsidRPr="00D0162F">
              <w:t>AWGN and signal flatness*</w:t>
            </w:r>
          </w:p>
        </w:tc>
        <w:tc>
          <w:tcPr>
            <w:tcW w:w="728" w:type="dxa"/>
            <w:tcBorders>
              <w:top w:val="single" w:sz="4" w:space="0" w:color="auto"/>
              <w:left w:val="nil"/>
              <w:bottom w:val="single" w:sz="4" w:space="0" w:color="auto"/>
              <w:right w:val="single" w:sz="4" w:space="0" w:color="auto"/>
            </w:tcBorders>
            <w:vAlign w:val="center"/>
          </w:tcPr>
          <w:p w14:paraId="6A6B0948" w14:textId="585A8E6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500685" w14:textId="2515F55D" w:rsidR="00C260F5" w:rsidRPr="00D0162F" w:rsidRDefault="00C260F5" w:rsidP="00C260F5">
            <w:pPr>
              <w:pStyle w:val="TAL"/>
              <w:keepLines w:val="0"/>
              <w:rPr>
                <w:lang w:eastAsia="sv-SE"/>
              </w:rPr>
            </w:pPr>
            <w:r w:rsidRPr="00D0162F">
              <w:rPr>
                <w:lang w:eastAsia="sv-SE"/>
              </w:rPr>
              <w:t>±3.6</w:t>
            </w:r>
          </w:p>
        </w:tc>
        <w:tc>
          <w:tcPr>
            <w:tcW w:w="4141" w:type="dxa"/>
            <w:tcBorders>
              <w:top w:val="single" w:sz="4" w:space="0" w:color="auto"/>
              <w:left w:val="nil"/>
              <w:bottom w:val="single" w:sz="4" w:space="0" w:color="auto"/>
              <w:right w:val="single" w:sz="4" w:space="0" w:color="auto"/>
            </w:tcBorders>
            <w:shd w:val="clear" w:color="auto" w:fill="auto"/>
            <w:vAlign w:val="center"/>
          </w:tcPr>
          <w:p w14:paraId="4416DD5B" w14:textId="5672B27F" w:rsidR="00C260F5" w:rsidRPr="00D0162F" w:rsidRDefault="00C260F5" w:rsidP="00C260F5">
            <w:pPr>
              <w:pStyle w:val="TAL"/>
              <w:keepNext w:val="0"/>
              <w:keepLines w:val="0"/>
            </w:pPr>
            <w:r w:rsidRPr="00D0162F">
              <w:t>Same as in Demod Performance test cases, can be referenced from TS 38.521-4 [20]</w:t>
            </w:r>
          </w:p>
        </w:tc>
      </w:tr>
      <w:tr w:rsidR="00C260F5" w:rsidRPr="00D0162F" w14:paraId="08B14F5A"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EDD4772" w14:textId="1513F755" w:rsidR="00C260F5" w:rsidRPr="00D0162F" w:rsidRDefault="00C260F5" w:rsidP="00C260F5">
            <w:pPr>
              <w:pStyle w:val="TAL"/>
              <w:keepNext w:val="0"/>
              <w:keepLines w:val="0"/>
            </w:pPr>
            <w:r w:rsidRPr="00D0162F">
              <w:t>Uplink absolute power measurement</w:t>
            </w:r>
          </w:p>
        </w:tc>
        <w:tc>
          <w:tcPr>
            <w:tcW w:w="728" w:type="dxa"/>
            <w:tcBorders>
              <w:top w:val="single" w:sz="4" w:space="0" w:color="auto"/>
              <w:left w:val="nil"/>
              <w:bottom w:val="single" w:sz="4" w:space="0" w:color="auto"/>
              <w:right w:val="single" w:sz="4" w:space="0" w:color="auto"/>
            </w:tcBorders>
            <w:vAlign w:val="center"/>
          </w:tcPr>
          <w:p w14:paraId="2A0A99E3" w14:textId="7777777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E5927" w14:textId="77777777" w:rsidR="00C260F5" w:rsidRPr="00D0162F" w:rsidRDefault="00C260F5" w:rsidP="00C260F5">
            <w:pPr>
              <w:pStyle w:val="TAL"/>
              <w:keepLines w:val="0"/>
            </w:pPr>
            <w:r w:rsidRPr="00D0162F">
              <w:t>TBD</w:t>
            </w:r>
          </w:p>
        </w:tc>
        <w:tc>
          <w:tcPr>
            <w:tcW w:w="4141" w:type="dxa"/>
            <w:tcBorders>
              <w:top w:val="single" w:sz="4" w:space="0" w:color="auto"/>
              <w:left w:val="nil"/>
              <w:bottom w:val="single" w:sz="4" w:space="0" w:color="auto"/>
              <w:right w:val="single" w:sz="4" w:space="0" w:color="auto"/>
            </w:tcBorders>
            <w:shd w:val="clear" w:color="auto" w:fill="auto"/>
            <w:vAlign w:val="center"/>
          </w:tcPr>
          <w:p w14:paraId="686F1624" w14:textId="77777777" w:rsidR="00C260F5" w:rsidRPr="00D0162F" w:rsidRDefault="00C260F5" w:rsidP="00C260F5">
            <w:pPr>
              <w:pStyle w:val="TAL"/>
              <w:keepNext w:val="0"/>
              <w:keepLines w:val="0"/>
            </w:pPr>
          </w:p>
        </w:tc>
      </w:tr>
      <w:tr w:rsidR="00C260F5" w:rsidRPr="00D0162F" w14:paraId="372C398C"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53DF53B" w14:textId="7B7B0945" w:rsidR="00C260F5" w:rsidRPr="00D0162F" w:rsidRDefault="00C260F5" w:rsidP="00C260F5">
            <w:pPr>
              <w:pStyle w:val="TAL"/>
              <w:keepNext w:val="0"/>
              <w:keepLines w:val="0"/>
            </w:pPr>
            <w:r w:rsidRPr="00D0162F">
              <w:t>Uplink relative power measurement</w:t>
            </w:r>
          </w:p>
        </w:tc>
        <w:tc>
          <w:tcPr>
            <w:tcW w:w="728" w:type="dxa"/>
            <w:tcBorders>
              <w:top w:val="single" w:sz="4" w:space="0" w:color="auto"/>
              <w:left w:val="nil"/>
              <w:bottom w:val="single" w:sz="4" w:space="0" w:color="auto"/>
              <w:right w:val="single" w:sz="4" w:space="0" w:color="auto"/>
            </w:tcBorders>
            <w:vAlign w:val="center"/>
          </w:tcPr>
          <w:p w14:paraId="04F5A17E" w14:textId="7777777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411612" w14:textId="77777777" w:rsidR="00C260F5" w:rsidRPr="00D0162F" w:rsidRDefault="00C260F5" w:rsidP="00C260F5">
            <w:pPr>
              <w:pStyle w:val="TAL"/>
              <w:keepLines w:val="0"/>
            </w:pPr>
            <w:r w:rsidRPr="00D0162F">
              <w:t>TBD</w:t>
            </w:r>
          </w:p>
        </w:tc>
        <w:tc>
          <w:tcPr>
            <w:tcW w:w="4141" w:type="dxa"/>
            <w:tcBorders>
              <w:top w:val="single" w:sz="4" w:space="0" w:color="auto"/>
              <w:left w:val="nil"/>
              <w:bottom w:val="single" w:sz="4" w:space="0" w:color="auto"/>
              <w:right w:val="single" w:sz="4" w:space="0" w:color="auto"/>
            </w:tcBorders>
            <w:shd w:val="clear" w:color="auto" w:fill="auto"/>
            <w:vAlign w:val="center"/>
          </w:tcPr>
          <w:p w14:paraId="01F88C55" w14:textId="77777777" w:rsidR="00C260F5" w:rsidRPr="00D0162F" w:rsidRDefault="00C260F5" w:rsidP="00C260F5">
            <w:pPr>
              <w:pStyle w:val="TAL"/>
              <w:keepNext w:val="0"/>
              <w:keepLines w:val="0"/>
            </w:pPr>
          </w:p>
        </w:tc>
      </w:tr>
      <w:tr w:rsidR="00C260F5" w:rsidRPr="00D0162F" w14:paraId="728C0DFB"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6A89132" w14:textId="101F0C8D" w:rsidR="00C260F5" w:rsidRPr="00D0162F" w:rsidRDefault="00C260F5" w:rsidP="00C260F5">
            <w:pPr>
              <w:pStyle w:val="TAL"/>
              <w:keepNext w:val="0"/>
              <w:keepLines w:val="0"/>
            </w:pPr>
            <w:r w:rsidRPr="00D0162F">
              <w:rPr>
                <w:lang w:eastAsia="sv-SE"/>
              </w:rPr>
              <w:t>Uplink signal transmit timing relative to downlink</w:t>
            </w:r>
          </w:p>
        </w:tc>
        <w:tc>
          <w:tcPr>
            <w:tcW w:w="728" w:type="dxa"/>
            <w:tcBorders>
              <w:top w:val="single" w:sz="4" w:space="0" w:color="auto"/>
              <w:left w:val="nil"/>
              <w:bottom w:val="single" w:sz="4" w:space="0" w:color="auto"/>
              <w:right w:val="single" w:sz="4" w:space="0" w:color="auto"/>
            </w:tcBorders>
            <w:vAlign w:val="center"/>
          </w:tcPr>
          <w:p w14:paraId="7BD6F3C4"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2A6C9" w14:textId="77777777" w:rsidR="00C260F5" w:rsidRPr="00D0162F" w:rsidRDefault="00C260F5" w:rsidP="00C260F5">
            <w:pPr>
              <w:pStyle w:val="TAL"/>
              <w:keepLines w:val="0"/>
            </w:pPr>
            <w:r w:rsidRPr="00D0162F">
              <w:rPr>
                <w:lang w:eastAsia="sv-SE"/>
              </w:rPr>
              <w:t>±</w:t>
            </w:r>
            <w:r w:rsidRPr="00D0162F">
              <w:t>48</w:t>
            </w:r>
          </w:p>
        </w:tc>
        <w:tc>
          <w:tcPr>
            <w:tcW w:w="4141" w:type="dxa"/>
            <w:tcBorders>
              <w:top w:val="single" w:sz="4" w:space="0" w:color="auto"/>
              <w:left w:val="nil"/>
              <w:bottom w:val="single" w:sz="4" w:space="0" w:color="auto"/>
              <w:right w:val="single" w:sz="4" w:space="0" w:color="auto"/>
            </w:tcBorders>
            <w:shd w:val="clear" w:color="auto" w:fill="auto"/>
          </w:tcPr>
          <w:p w14:paraId="7DD514CE" w14:textId="77777777" w:rsidR="00C260F5" w:rsidRPr="00D0162F" w:rsidRDefault="00C260F5" w:rsidP="00C260F5">
            <w:pPr>
              <w:pStyle w:val="TAL"/>
              <w:keepNext w:val="0"/>
              <w:keepLines w:val="0"/>
            </w:pPr>
          </w:p>
        </w:tc>
      </w:tr>
      <w:tr w:rsidR="00C260F5" w:rsidRPr="00D0162F" w14:paraId="34C0400A"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02015B09" w14:textId="15EBCE4A" w:rsidR="00C260F5" w:rsidRPr="00D0162F" w:rsidRDefault="00C260F5" w:rsidP="00C260F5">
            <w:pPr>
              <w:pStyle w:val="TAL"/>
              <w:keepNext w:val="0"/>
              <w:keepLines w:val="0"/>
            </w:pPr>
            <w:r w:rsidRPr="00D0162F">
              <w:t>Relative transmit timing during UE timing adjustment</w:t>
            </w:r>
          </w:p>
        </w:tc>
        <w:tc>
          <w:tcPr>
            <w:tcW w:w="728" w:type="dxa"/>
            <w:tcBorders>
              <w:top w:val="single" w:sz="4" w:space="0" w:color="auto"/>
              <w:left w:val="nil"/>
              <w:bottom w:val="single" w:sz="4" w:space="0" w:color="auto"/>
              <w:right w:val="single" w:sz="4" w:space="0" w:color="auto"/>
            </w:tcBorders>
            <w:vAlign w:val="center"/>
          </w:tcPr>
          <w:p w14:paraId="090E1DB2"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95FCB2" w14:textId="77777777" w:rsidR="00C260F5" w:rsidRPr="00D0162F" w:rsidRDefault="00C260F5" w:rsidP="00C260F5">
            <w:pPr>
              <w:pStyle w:val="TAL"/>
              <w:keepLines w:val="0"/>
            </w:pPr>
            <w:r w:rsidRPr="00D0162F">
              <w:rPr>
                <w:lang w:eastAsia="sv-SE"/>
              </w:rPr>
              <w:t>±</w:t>
            </w:r>
            <w:r w:rsidRPr="00D0162F">
              <w:t>40</w:t>
            </w:r>
          </w:p>
        </w:tc>
        <w:tc>
          <w:tcPr>
            <w:tcW w:w="4141" w:type="dxa"/>
            <w:tcBorders>
              <w:top w:val="single" w:sz="4" w:space="0" w:color="auto"/>
              <w:left w:val="nil"/>
              <w:bottom w:val="single" w:sz="4" w:space="0" w:color="auto"/>
              <w:right w:val="single" w:sz="4" w:space="0" w:color="auto"/>
            </w:tcBorders>
            <w:shd w:val="clear" w:color="auto" w:fill="auto"/>
          </w:tcPr>
          <w:p w14:paraId="7E0C30FC" w14:textId="77777777" w:rsidR="00C260F5" w:rsidRPr="00D0162F" w:rsidRDefault="00C260F5" w:rsidP="00C260F5">
            <w:pPr>
              <w:pStyle w:val="TAL"/>
              <w:keepNext w:val="0"/>
              <w:keepLines w:val="0"/>
            </w:pPr>
          </w:p>
        </w:tc>
      </w:tr>
      <w:tr w:rsidR="00C260F5" w:rsidRPr="00D0162F" w14:paraId="2DF091C8"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4E658949" w14:textId="3F8ABF2B" w:rsidR="00C260F5" w:rsidRPr="00D0162F" w:rsidRDefault="00C260F5" w:rsidP="00C260F5">
            <w:pPr>
              <w:pStyle w:val="TAL"/>
              <w:keepNext w:val="0"/>
              <w:keepLines w:val="0"/>
            </w:pPr>
            <w:r w:rsidRPr="00D0162F">
              <w:t>Timing Advance Adjustment</w:t>
            </w:r>
          </w:p>
        </w:tc>
        <w:tc>
          <w:tcPr>
            <w:tcW w:w="728" w:type="dxa"/>
            <w:tcBorders>
              <w:top w:val="single" w:sz="4" w:space="0" w:color="auto"/>
              <w:left w:val="nil"/>
              <w:bottom w:val="single" w:sz="4" w:space="0" w:color="auto"/>
              <w:right w:val="single" w:sz="4" w:space="0" w:color="auto"/>
            </w:tcBorders>
            <w:vAlign w:val="center"/>
          </w:tcPr>
          <w:p w14:paraId="2850A491"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6097F" w14:textId="77777777" w:rsidR="00C260F5" w:rsidRPr="00D0162F" w:rsidRDefault="00C260F5" w:rsidP="00C260F5">
            <w:pPr>
              <w:pStyle w:val="TAL"/>
              <w:keepLines w:val="0"/>
            </w:pPr>
            <w:r w:rsidRPr="00D0162F">
              <w:rPr>
                <w:lang w:eastAsia="sv-SE"/>
              </w:rPr>
              <w:t>±</w:t>
            </w:r>
            <w:r w:rsidRPr="00D0162F">
              <w:t>40</w:t>
            </w:r>
          </w:p>
        </w:tc>
        <w:tc>
          <w:tcPr>
            <w:tcW w:w="4141" w:type="dxa"/>
            <w:tcBorders>
              <w:top w:val="single" w:sz="4" w:space="0" w:color="auto"/>
              <w:left w:val="nil"/>
              <w:bottom w:val="single" w:sz="4" w:space="0" w:color="auto"/>
              <w:right w:val="single" w:sz="4" w:space="0" w:color="auto"/>
            </w:tcBorders>
            <w:shd w:val="clear" w:color="auto" w:fill="auto"/>
          </w:tcPr>
          <w:p w14:paraId="2067172B" w14:textId="77777777" w:rsidR="00C260F5" w:rsidRPr="00D0162F" w:rsidRDefault="00C260F5" w:rsidP="00C260F5">
            <w:pPr>
              <w:pStyle w:val="TAL"/>
              <w:keepNext w:val="0"/>
              <w:keepLines w:val="0"/>
            </w:pPr>
          </w:p>
        </w:tc>
      </w:tr>
      <w:tr w:rsidR="00C260F5" w:rsidRPr="00D0162F" w14:paraId="1FBECD2A" w14:textId="77777777" w:rsidTr="00C260F5">
        <w:trPr>
          <w:jc w:val="center"/>
        </w:trPr>
        <w:tc>
          <w:tcPr>
            <w:tcW w:w="856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115723D" w14:textId="63E24BDC" w:rsidR="00C260F5" w:rsidRPr="00D0162F" w:rsidRDefault="00C260F5" w:rsidP="00C260F5">
            <w:pPr>
              <w:pStyle w:val="TAN"/>
            </w:pPr>
            <w:r w:rsidRPr="00D0162F">
              <w:t>NOTE 1:</w:t>
            </w:r>
            <w:r w:rsidRPr="00D0162F">
              <w:tab/>
              <w:t>The values in this table are specified per cell. Multi-cell test cases need to combine these values in the TT analysis in TR 38.903</w:t>
            </w:r>
          </w:p>
          <w:p w14:paraId="2ECC33B3" w14:textId="74531B37" w:rsidR="00C260F5" w:rsidRPr="00D0162F" w:rsidRDefault="00C260F5" w:rsidP="00C260F5">
            <w:pPr>
              <w:pStyle w:val="TAN"/>
              <w:rPr>
                <w:lang w:eastAsia="sv-SE"/>
              </w:rPr>
            </w:pPr>
            <w:r w:rsidRPr="00D0162F">
              <w:t>NOTE 2:</w:t>
            </w:r>
            <w:r w:rsidRPr="00D0162F">
              <w:tab/>
              <w:t xml:space="preserve">These values apply for cell BW </w:t>
            </w:r>
            <w:r w:rsidRPr="00D0162F">
              <w:rPr>
                <w:lang w:eastAsia="sv-SE"/>
              </w:rPr>
              <w:t>≤ 40</w:t>
            </w:r>
            <w:r w:rsidRPr="00D0162F">
              <w:t>0</w:t>
            </w:r>
            <w:r w:rsidRPr="00D0162F">
              <w:rPr>
                <w:lang w:eastAsia="sv-SE"/>
              </w:rPr>
              <w:t xml:space="preserve"> MHz. The maximum allowed measurement uncertainty for higher cell BW is FFS.</w:t>
            </w:r>
          </w:p>
          <w:p w14:paraId="6AE833F1" w14:textId="6912F7DE" w:rsidR="00C260F5" w:rsidRPr="00D0162F" w:rsidRDefault="00C260F5" w:rsidP="00C260F5">
            <w:pPr>
              <w:pStyle w:val="TAN"/>
            </w:pPr>
            <w:r w:rsidRPr="00D0162F">
              <w:t>NOTE 3:</w:t>
            </w:r>
            <w:r w:rsidRPr="00D0162F">
              <w:tab/>
              <w:t>Applies for test cases that use Ês without AWGN</w:t>
            </w:r>
          </w:p>
          <w:p w14:paraId="691D88B1" w14:textId="0C55D2AF" w:rsidR="00C260F5" w:rsidRPr="00D0162F" w:rsidRDefault="00C260F5" w:rsidP="00C260F5">
            <w:pPr>
              <w:pStyle w:val="TAN"/>
            </w:pPr>
            <w:r w:rsidRPr="00D0162F">
              <w:t>NOTE 4:</w:t>
            </w:r>
            <w:r w:rsidRPr="00D0162F">
              <w:tab/>
              <w:t xml:space="preserve">Total Expanded MU for IFF for Max device size </w:t>
            </w:r>
            <w:r w:rsidRPr="00D0162F">
              <w:rPr>
                <w:rFonts w:cs="Arial"/>
              </w:rPr>
              <w:t>≤</w:t>
            </w:r>
            <w:r w:rsidRPr="00D0162F">
              <w:t xml:space="preserve"> 30cm in TR 38.903 [22] Table E.3.1.1-2 for PC3 UEs and in Table FFS for PC1 UEs.</w:t>
            </w:r>
          </w:p>
          <w:p w14:paraId="2D11D255" w14:textId="2D824E3B" w:rsidR="00C260F5" w:rsidRPr="00D0162F" w:rsidRDefault="00C260F5" w:rsidP="00C260F5">
            <w:pPr>
              <w:pStyle w:val="TAN"/>
            </w:pPr>
            <w:r w:rsidRPr="00D0162F">
              <w:t>NOTE 5:</w:t>
            </w:r>
            <w:r w:rsidRPr="00D0162F">
              <w:tab/>
              <w:t>If the TT analysis for a specific test case based on this MU value results in an unsolvable conflict, making the test case untestable, even after the alternative solutions listed in TR 38.903 [22] clause A.4 have been considered for the test case in TS 38.133 [6] Annex A, the TT analysis shall be repeated using a lower MU value, taking into account the values defined in clause E.3.1 TR 38.903 [22]. The test case will be applicable for the subset of the test systems meeting this reduced MU Threshold.</w:t>
            </w:r>
          </w:p>
        </w:tc>
      </w:tr>
    </w:tbl>
    <w:p w14:paraId="75D18644" w14:textId="77777777" w:rsidR="00AB67FA" w:rsidRPr="00D0162F" w:rsidRDefault="00AB67FA" w:rsidP="00AB67FA"/>
    <w:p w14:paraId="0218DFE2" w14:textId="77777777" w:rsidR="00AB67FA" w:rsidRPr="00D0162F" w:rsidRDefault="00AB67FA" w:rsidP="00AB67FA">
      <w:r w:rsidRPr="00D0162F">
        <w:lastRenderedPageBreak/>
        <w:t>The maximum test system uncertainty for the EN-DC FR1 test cases in chapter 4 is defined in Table F.1.1.2-3.</w:t>
      </w:r>
    </w:p>
    <w:p w14:paraId="12835C5A" w14:textId="77777777" w:rsidR="000D5D8A" w:rsidRPr="00D0162F" w:rsidRDefault="000D5D8A" w:rsidP="000D5D8A">
      <w:r w:rsidRPr="00D0162F">
        <w:t>The maximum test system uncertainty for the NE-DC FR1 test cases in chapter 4 is defined in Table F.1.1.2-3a.</w:t>
      </w:r>
    </w:p>
    <w:p w14:paraId="0F519A46" w14:textId="2B7A6C2E" w:rsidR="00AB67FA" w:rsidRPr="00D0162F" w:rsidRDefault="00AB67FA" w:rsidP="00AB67FA">
      <w:r w:rsidRPr="00D0162F">
        <w:t>The maximum test system uncertainty for the NR</w:t>
      </w:r>
      <w:r w:rsidR="00295119" w:rsidRPr="00D0162F">
        <w:t>/5GC</w:t>
      </w:r>
      <w:r w:rsidRPr="00D0162F">
        <w:t xml:space="preserve"> FR1 test cases in chapter 6 is defined in Table F.1.1.2-4. </w:t>
      </w:r>
    </w:p>
    <w:p w14:paraId="4898399C" w14:textId="77777777" w:rsidR="00AB67FA" w:rsidRPr="00D0162F" w:rsidRDefault="00AB67FA" w:rsidP="00AB67FA">
      <w:r w:rsidRPr="00D0162F">
        <w:t>The maximum test system uncertainty for the EN-DC FR2 test cases in chapter 5 is defined in Table F.1.1.2-5.</w:t>
      </w:r>
    </w:p>
    <w:p w14:paraId="3B1784CB" w14:textId="77777777" w:rsidR="00EF1943" w:rsidRPr="00D0162F" w:rsidRDefault="00AB67FA" w:rsidP="00EF1943">
      <w:r w:rsidRPr="00D0162F">
        <w:t>The maximum test system uncertainty for the NR</w:t>
      </w:r>
      <w:r w:rsidR="00295119" w:rsidRPr="00D0162F">
        <w:t>/5GC</w:t>
      </w:r>
      <w:r w:rsidRPr="00D0162F">
        <w:t xml:space="preserve"> FR2 test cases in chapter 7 is defined in Table F.1.1.2-6.</w:t>
      </w:r>
    </w:p>
    <w:p w14:paraId="104E2894" w14:textId="77777777" w:rsidR="00EF1943" w:rsidRPr="00D0162F" w:rsidRDefault="00EF1943" w:rsidP="00EF1943">
      <w:r w:rsidRPr="00D0162F">
        <w:t>The maximum test system uncertainty for the E-UTRA – NR inter-RAT with E-UTRA serving cell test cases in chapter 8 is defined in Table F.1.1.2-7.</w:t>
      </w:r>
    </w:p>
    <w:p w14:paraId="3CD6514F" w14:textId="77777777" w:rsidR="00F667FD" w:rsidRPr="00D0162F" w:rsidRDefault="00EF1943" w:rsidP="00F667FD">
      <w:r w:rsidRPr="00D0162F">
        <w:t>The maximum test system uncertainty for the FR1 NR sidelink test cases in chapter 9 is defined in Table F.1.1.2-8.</w:t>
      </w:r>
    </w:p>
    <w:p w14:paraId="04FA2842" w14:textId="77777777" w:rsidR="00F667FD" w:rsidRPr="00D0162F" w:rsidRDefault="00F667FD" w:rsidP="00F667FD">
      <w:r w:rsidRPr="00D0162F">
        <w:t xml:space="preserve">The maximum test system uncertainty for the NR/5GC FR1 test cases for RedCap in chapter 16 is defined in Table F.1.1.2-9. </w:t>
      </w:r>
    </w:p>
    <w:p w14:paraId="0BE71651" w14:textId="77777777" w:rsidR="00F667FD" w:rsidRPr="00D0162F" w:rsidRDefault="00F667FD" w:rsidP="00F667FD">
      <w:r w:rsidRPr="00D0162F">
        <w:t>The maximum test system uncertainty for the NR/5GC FR2 test cases for RedCap in chapter 17 is defined in Table F.1.1.2-10.</w:t>
      </w:r>
    </w:p>
    <w:p w14:paraId="12E6FFC6" w14:textId="1226B4E9" w:rsidR="00AB67FA" w:rsidRPr="00D0162F" w:rsidRDefault="00F667FD" w:rsidP="00EF1943">
      <w:r w:rsidRPr="00D0162F">
        <w:t>The maximum test system uncertainty for the E-UTRA – NR inter-RAT with E-UTRA serving cell test cases for RedCap in chapter 18 is defined in Table F.1.1.2-11.</w:t>
      </w:r>
    </w:p>
    <w:p w14:paraId="42EF0A33" w14:textId="77777777" w:rsidR="00AB67FA" w:rsidRPr="00D0162F" w:rsidRDefault="00AB67FA" w:rsidP="00AB67FA">
      <w:pPr>
        <w:pStyle w:val="TH"/>
      </w:pPr>
      <w:r w:rsidRPr="00D0162F">
        <w:lastRenderedPageBreak/>
        <w:t>Table F.1.1.2-3: Maximum test system uncertainty for RRM requirements for EN-DC FR1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AB67FA" w:rsidRPr="00D0162F" w14:paraId="61C49BF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7671400" w14:textId="77777777" w:rsidR="00AB67FA" w:rsidRPr="00D0162F" w:rsidRDefault="00AB67FA" w:rsidP="006E0A54">
            <w:pPr>
              <w:pStyle w:val="TAH"/>
              <w:jc w:val="left"/>
              <w:rPr>
                <w:shd w:val="clear" w:color="auto" w:fill="FFFFFF"/>
              </w:rPr>
            </w:pPr>
            <w:r w:rsidRPr="00D0162F">
              <w:lastRenderedPageBreak/>
              <w:t>Subclause</w:t>
            </w:r>
          </w:p>
        </w:tc>
        <w:tc>
          <w:tcPr>
            <w:tcW w:w="2669" w:type="dxa"/>
            <w:tcBorders>
              <w:top w:val="single" w:sz="4" w:space="0" w:color="auto"/>
              <w:left w:val="single" w:sz="4" w:space="0" w:color="auto"/>
              <w:bottom w:val="single" w:sz="4" w:space="0" w:color="auto"/>
              <w:right w:val="single" w:sz="4" w:space="0" w:color="auto"/>
            </w:tcBorders>
          </w:tcPr>
          <w:p w14:paraId="78773D28" w14:textId="7DDEEE96"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25" w:type="dxa"/>
            <w:tcBorders>
              <w:top w:val="single" w:sz="4" w:space="0" w:color="auto"/>
              <w:left w:val="single" w:sz="4" w:space="0" w:color="auto"/>
              <w:bottom w:val="single" w:sz="4" w:space="0" w:color="auto"/>
              <w:right w:val="single" w:sz="4" w:space="0" w:color="auto"/>
            </w:tcBorders>
          </w:tcPr>
          <w:p w14:paraId="11721CB9" w14:textId="4FD1D0C3"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387C526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EA0BD8E" w14:textId="0284F888" w:rsidR="00AB67FA" w:rsidRPr="00D0162F" w:rsidRDefault="00AB67FA" w:rsidP="006E0A54">
            <w:pPr>
              <w:pStyle w:val="TAL"/>
            </w:pPr>
            <w:r w:rsidRPr="00D0162F">
              <w:rPr>
                <w:shd w:val="clear" w:color="auto" w:fill="FFFFFF"/>
              </w:rPr>
              <w:t>4.3.2.2.1</w:t>
            </w:r>
            <w:r w:rsidR="006E0A54" w:rsidRPr="00D0162F">
              <w:rPr>
                <w:shd w:val="clear" w:color="auto" w:fill="FFFFFF"/>
              </w:rPr>
              <w:t xml:space="preserve"> </w:t>
            </w:r>
            <w:r w:rsidRPr="00D0162F">
              <w:rPr>
                <w:shd w:val="clear" w:color="auto" w:fill="FFFFFF"/>
              </w:rPr>
              <w:t>Contention</w:t>
            </w:r>
            <w:r w:rsidR="006E0A54" w:rsidRPr="00D0162F">
              <w:rPr>
                <w:shd w:val="clear" w:color="auto" w:fill="FFFFFF"/>
              </w:rPr>
              <w:t xml:space="preserve"> </w:t>
            </w:r>
            <w:r w:rsidRPr="00D0162F">
              <w:rPr>
                <w:shd w:val="clear" w:color="auto" w:fill="FFFFFF"/>
              </w:rPr>
              <w:t>based</w:t>
            </w:r>
            <w:r w:rsidR="006E0A54" w:rsidRPr="00D0162F">
              <w:rPr>
                <w:shd w:val="clear" w:color="auto" w:fill="FFFFFF"/>
              </w:rPr>
              <w:t xml:space="preserve"> </w:t>
            </w:r>
            <w:r w:rsidRPr="00D0162F">
              <w:rPr>
                <w:shd w:val="clear" w:color="auto" w:fill="FFFFFF"/>
              </w:rPr>
              <w:t>random</w:t>
            </w:r>
            <w:r w:rsidR="006E0A54" w:rsidRPr="00D0162F">
              <w:rPr>
                <w:shd w:val="clear" w:color="auto" w:fill="FFFFFF"/>
              </w:rPr>
              <w:t xml:space="preserve"> </w:t>
            </w:r>
            <w:r w:rsidRPr="00D0162F">
              <w:rPr>
                <w:shd w:val="clear" w:color="auto" w:fill="FFFFFF"/>
              </w:rPr>
              <w:t>access</w:t>
            </w:r>
            <w:r w:rsidR="006E0A54" w:rsidRPr="00D0162F">
              <w:rPr>
                <w:shd w:val="clear" w:color="auto" w:fill="FFFFFF"/>
              </w:rPr>
              <w:t xml:space="preserve"> </w:t>
            </w:r>
            <w:r w:rsidRPr="00D0162F">
              <w:rPr>
                <w:shd w:val="clear" w:color="auto" w:fill="FFFFFF"/>
              </w:rPr>
              <w:t>test</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FR1</w:t>
            </w:r>
            <w:r w:rsidR="006E0A54" w:rsidRPr="00D0162F">
              <w:rPr>
                <w:shd w:val="clear" w:color="auto" w:fill="FFFFFF"/>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PSCell</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EN-DC</w:t>
            </w:r>
          </w:p>
        </w:tc>
        <w:tc>
          <w:tcPr>
            <w:tcW w:w="2669" w:type="dxa"/>
            <w:tcBorders>
              <w:top w:val="single" w:sz="4" w:space="0" w:color="auto"/>
              <w:left w:val="single" w:sz="4" w:space="0" w:color="auto"/>
              <w:bottom w:val="single" w:sz="4" w:space="0" w:color="auto"/>
              <w:right w:val="single" w:sz="4" w:space="0" w:color="auto"/>
            </w:tcBorders>
          </w:tcPr>
          <w:p w14:paraId="0794D478" w14:textId="08D5AAD7" w:rsidR="00AB67FA" w:rsidRPr="00D0162F" w:rsidRDefault="00AB67FA" w:rsidP="006E0A54">
            <w:pPr>
              <w:pStyle w:val="TAL"/>
              <w:rPr>
                <w:shd w:val="clear" w:color="auto" w:fill="FFFFFF"/>
              </w:rPr>
            </w:pPr>
            <w:r w:rsidRPr="00D0162F">
              <w:rPr>
                <w:shd w:val="clear" w:color="auto" w:fill="FFFFFF"/>
              </w:rPr>
              <w:t>Noc</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73A7B7F0" w14:textId="7E4F063E" w:rsidR="00AB67FA" w:rsidRPr="00D0162F" w:rsidRDefault="00AB67FA" w:rsidP="006E0A54">
            <w:pPr>
              <w:pStyle w:val="TAL"/>
              <w:rPr>
                <w:shd w:val="clear" w:color="auto" w:fill="FFFFFF"/>
              </w:rPr>
            </w:pPr>
            <w:r w:rsidRPr="00D0162F">
              <w:rPr>
                <w:shd w:val="clear" w:color="auto" w:fill="FFFFFF"/>
              </w:rPr>
              <w:t>Ês</w:t>
            </w:r>
            <w:r w:rsidRPr="00D0162F">
              <w:rPr>
                <w:shd w:val="clear" w:color="auto" w:fill="FFFFFF"/>
                <w:vertAlign w:val="subscript"/>
              </w:rPr>
              <w:t>2</w:t>
            </w:r>
            <w:r w:rsidR="006E0A54" w:rsidRPr="00D0162F">
              <w:rPr>
                <w:shd w:val="clear" w:color="auto" w:fill="FFFFFF"/>
              </w:rPr>
              <w:t xml:space="preserve"> </w:t>
            </w:r>
            <w:r w:rsidRPr="00D0162F">
              <w:rPr>
                <w:shd w:val="clear" w:color="auto" w:fill="FFFFFF"/>
              </w:rPr>
              <w:t>/</w:t>
            </w:r>
            <w:r w:rsidR="006E0A54" w:rsidRPr="00D0162F">
              <w:rPr>
                <w:shd w:val="clear" w:color="auto" w:fill="FFFFFF"/>
              </w:rPr>
              <w:t xml:space="preserve"> </w:t>
            </w:r>
            <w:r w:rsidRPr="00D0162F">
              <w:rPr>
                <w:shd w:val="clear" w:color="auto" w:fill="FFFFFF"/>
              </w:rPr>
              <w:t>Noc</w:t>
            </w:r>
            <w:r w:rsidR="006E0A54" w:rsidRPr="00D0162F">
              <w:rPr>
                <w:shd w:val="clear" w:color="auto" w:fill="FFFFFF"/>
              </w:rPr>
              <w:t xml:space="preserve"> </w:t>
            </w:r>
            <w:r w:rsidRPr="00D0162F">
              <w:rPr>
                <w:shd w:val="clear" w:color="auto" w:fill="FFFFFF"/>
              </w:rPr>
              <w:t>±0.3</w:t>
            </w:r>
            <w:r w:rsidR="006E0A54" w:rsidRPr="00D0162F">
              <w:rPr>
                <w:shd w:val="clear" w:color="auto" w:fill="FFFFFF"/>
              </w:rPr>
              <w:t xml:space="preserve"> </w:t>
            </w:r>
            <w:r w:rsidRPr="00D0162F">
              <w:rPr>
                <w:shd w:val="clear" w:color="auto" w:fill="FFFFFF"/>
              </w:rPr>
              <w:t>dB</w:t>
            </w:r>
          </w:p>
          <w:p w14:paraId="044862CF" w14:textId="77777777" w:rsidR="00AB67FA" w:rsidRPr="00D0162F" w:rsidRDefault="00AB67FA" w:rsidP="006E0A54">
            <w:pPr>
              <w:pStyle w:val="TAL"/>
              <w:rPr>
                <w:shd w:val="clear" w:color="auto" w:fill="FFFFFF"/>
              </w:rPr>
            </w:pPr>
          </w:p>
          <w:p w14:paraId="680352F9" w14:textId="18F39BE9"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absolute</w:t>
            </w:r>
            <w:r w:rsidR="006E0A54" w:rsidRPr="00D0162F">
              <w:rPr>
                <w:shd w:val="clear" w:color="auto" w:fill="FFFFFF"/>
              </w:rPr>
              <w:t xml:space="preserve"> </w:t>
            </w:r>
            <w:r w:rsidRPr="00D0162F">
              <w:rPr>
                <w:shd w:val="clear" w:color="auto" w:fill="FFFFFF"/>
              </w:rPr>
              <w:t>power</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62930800" w14:textId="77777777" w:rsidR="00AB67FA" w:rsidRPr="00D0162F" w:rsidRDefault="00AB67FA" w:rsidP="006E0A54">
            <w:pPr>
              <w:pStyle w:val="TAL"/>
              <w:rPr>
                <w:shd w:val="clear" w:color="auto" w:fill="FFFFFF"/>
              </w:rPr>
            </w:pPr>
          </w:p>
          <w:p w14:paraId="3DA6D745" w14:textId="648C291F"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relative</w:t>
            </w:r>
            <w:r w:rsidR="006E0A54" w:rsidRPr="00D0162F">
              <w:rPr>
                <w:shd w:val="clear" w:color="auto" w:fill="FFFFFF"/>
              </w:rPr>
              <w:t xml:space="preserve"> </w:t>
            </w:r>
            <w:r w:rsidRPr="00D0162F">
              <w:rPr>
                <w:shd w:val="clear" w:color="auto" w:fill="FFFFFF"/>
              </w:rPr>
              <w:t>power</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0.7</w:t>
            </w:r>
            <w:r w:rsidR="006E0A54" w:rsidRPr="00D0162F">
              <w:rPr>
                <w:shd w:val="clear" w:color="auto" w:fill="FFFFFF"/>
              </w:rPr>
              <w:t xml:space="preserve"> </w:t>
            </w:r>
            <w:r w:rsidRPr="00D0162F">
              <w:rPr>
                <w:shd w:val="clear" w:color="auto" w:fill="FFFFFF"/>
              </w:rPr>
              <w:t>dB</w:t>
            </w:r>
          </w:p>
          <w:p w14:paraId="449D41CA" w14:textId="77777777" w:rsidR="00AB67FA" w:rsidRPr="00D0162F" w:rsidRDefault="00AB67FA" w:rsidP="006E0A54">
            <w:pPr>
              <w:pStyle w:val="TAL"/>
              <w:rPr>
                <w:shd w:val="clear" w:color="auto" w:fill="FFFFFF"/>
              </w:rPr>
            </w:pPr>
          </w:p>
          <w:p w14:paraId="5FF1C669" w14:textId="7E221CA3" w:rsidR="00AB67FA" w:rsidRPr="00D0162F" w:rsidRDefault="00AB67FA" w:rsidP="006E0A54">
            <w:pPr>
              <w:pStyle w:val="TAL"/>
              <w:rPr>
                <w:shd w:val="clear" w:color="auto" w:fill="FFFFFF"/>
              </w:rPr>
            </w:pPr>
            <w:r w:rsidRPr="00D0162F">
              <w:rPr>
                <w:shd w:val="clear" w:color="auto" w:fill="FFFFFF"/>
              </w:rPr>
              <w:t>±112T</w:t>
            </w:r>
            <w:r w:rsidRPr="00D0162F">
              <w:rPr>
                <w:shd w:val="clear" w:color="auto" w:fill="FFFFFF"/>
                <w:vertAlign w:val="subscript"/>
              </w:rPr>
              <w:t>c</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signal</w:t>
            </w:r>
            <w:r w:rsidR="006E0A54" w:rsidRPr="00D0162F">
              <w:rPr>
                <w:shd w:val="clear" w:color="auto" w:fill="FFFFFF"/>
              </w:rPr>
              <w:t xml:space="preserve"> </w:t>
            </w:r>
            <w:r w:rsidRPr="00D0162F">
              <w:rPr>
                <w:shd w:val="clear" w:color="auto" w:fill="FFFFFF"/>
              </w:rPr>
              <w:t>transmit</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relative</w:t>
            </w:r>
            <w:r w:rsidR="006E0A54" w:rsidRPr="00D0162F">
              <w:rPr>
                <w:shd w:val="clear" w:color="auto" w:fill="FFFFFF"/>
              </w:rPr>
              <w:t xml:space="preserve"> </w:t>
            </w:r>
            <w:r w:rsidRPr="00D0162F">
              <w:rPr>
                <w:shd w:val="clear" w:color="auto" w:fill="FFFFFF"/>
              </w:rPr>
              <w:t>to</w:t>
            </w:r>
            <w:r w:rsidR="006E0A54" w:rsidRPr="00D0162F">
              <w:rPr>
                <w:shd w:val="clear" w:color="auto" w:fill="FFFFFF"/>
              </w:rPr>
              <w:t xml:space="preserve"> </w:t>
            </w:r>
            <w:r w:rsidRPr="00D0162F">
              <w:rPr>
                <w:shd w:val="clear" w:color="auto" w:fill="FFFFFF"/>
              </w:rPr>
              <w:t>downlink</w:t>
            </w:r>
          </w:p>
        </w:tc>
        <w:tc>
          <w:tcPr>
            <w:tcW w:w="3825" w:type="dxa"/>
            <w:tcBorders>
              <w:top w:val="single" w:sz="4" w:space="0" w:color="auto"/>
              <w:left w:val="single" w:sz="4" w:space="0" w:color="auto"/>
              <w:bottom w:val="single" w:sz="4" w:space="0" w:color="auto"/>
              <w:right w:val="single" w:sz="4" w:space="0" w:color="auto"/>
            </w:tcBorders>
          </w:tcPr>
          <w:p w14:paraId="595596CA" w14:textId="61208A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386ABC2" w14:textId="77777777" w:rsidR="00AB67FA" w:rsidRPr="00D0162F" w:rsidRDefault="00AB67FA" w:rsidP="006E0A54">
            <w:pPr>
              <w:pStyle w:val="TAL"/>
              <w:rPr>
                <w:rFonts w:cs="v3.7.0"/>
              </w:rPr>
            </w:pPr>
          </w:p>
          <w:p w14:paraId="20780C4B" w14:textId="74CCC27F" w:rsidR="00AB67FA" w:rsidRPr="00D0162F" w:rsidRDefault="00AB67FA" w:rsidP="006E0A54">
            <w:pPr>
              <w:pStyle w:val="TAL"/>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40D50C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4729D0E" w14:textId="55C6487F" w:rsidR="00AB67FA" w:rsidRPr="00D0162F" w:rsidRDefault="00AB67FA" w:rsidP="006E0A54">
            <w:pPr>
              <w:pStyle w:val="TAL"/>
            </w:pPr>
            <w:r w:rsidRPr="00D0162F">
              <w:rPr>
                <w:shd w:val="clear" w:color="auto" w:fill="FFFFFF"/>
              </w:rPr>
              <w:t>4.3.2.2.2</w:t>
            </w:r>
            <w:r w:rsidR="006E0A54" w:rsidRPr="00D0162F">
              <w:rPr>
                <w:shd w:val="clear" w:color="auto" w:fill="FFFFFF"/>
              </w:rPr>
              <w:t xml:space="preserve"> </w:t>
            </w:r>
            <w:r w:rsidRPr="00D0162F">
              <w:rPr>
                <w:shd w:val="clear" w:color="auto" w:fill="FFFFFF"/>
              </w:rPr>
              <w:t>Non-contention</w:t>
            </w:r>
            <w:r w:rsidR="006E0A54" w:rsidRPr="00D0162F">
              <w:rPr>
                <w:shd w:val="clear" w:color="auto" w:fill="FFFFFF"/>
              </w:rPr>
              <w:t xml:space="preserve"> </w:t>
            </w:r>
            <w:r w:rsidRPr="00D0162F">
              <w:rPr>
                <w:shd w:val="clear" w:color="auto" w:fill="FFFFFF"/>
              </w:rPr>
              <w:t>based</w:t>
            </w:r>
            <w:r w:rsidR="006E0A54" w:rsidRPr="00D0162F">
              <w:rPr>
                <w:shd w:val="clear" w:color="auto" w:fill="FFFFFF"/>
              </w:rPr>
              <w:t xml:space="preserve"> </w:t>
            </w:r>
            <w:r w:rsidRPr="00D0162F">
              <w:rPr>
                <w:shd w:val="clear" w:color="auto" w:fill="FFFFFF"/>
              </w:rPr>
              <w:t>random</w:t>
            </w:r>
            <w:r w:rsidR="006E0A54" w:rsidRPr="00D0162F">
              <w:rPr>
                <w:shd w:val="clear" w:color="auto" w:fill="FFFFFF"/>
              </w:rPr>
              <w:t xml:space="preserve"> </w:t>
            </w:r>
            <w:r w:rsidRPr="00D0162F">
              <w:rPr>
                <w:shd w:val="clear" w:color="auto" w:fill="FFFFFF"/>
              </w:rPr>
              <w:t>access</w:t>
            </w:r>
            <w:r w:rsidR="006E0A54" w:rsidRPr="00D0162F">
              <w:rPr>
                <w:shd w:val="clear" w:color="auto" w:fill="FFFFFF"/>
              </w:rPr>
              <w:t xml:space="preserve"> </w:t>
            </w:r>
            <w:r w:rsidRPr="00D0162F">
              <w:rPr>
                <w:shd w:val="clear" w:color="auto" w:fill="FFFFFF"/>
              </w:rPr>
              <w:t>test</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FR1</w:t>
            </w:r>
            <w:r w:rsidR="006E0A54" w:rsidRPr="00D0162F">
              <w:rPr>
                <w:shd w:val="clear" w:color="auto" w:fill="FFFFFF"/>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PSCell</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EN-DC</w:t>
            </w:r>
          </w:p>
        </w:tc>
        <w:tc>
          <w:tcPr>
            <w:tcW w:w="2669" w:type="dxa"/>
            <w:tcBorders>
              <w:top w:val="single" w:sz="4" w:space="0" w:color="auto"/>
              <w:left w:val="single" w:sz="4" w:space="0" w:color="auto"/>
              <w:bottom w:val="single" w:sz="4" w:space="0" w:color="auto"/>
              <w:right w:val="single" w:sz="4" w:space="0" w:color="auto"/>
            </w:tcBorders>
          </w:tcPr>
          <w:p w14:paraId="0BFFCED2" w14:textId="363E2865" w:rsidR="00AB67FA" w:rsidRPr="00D0162F" w:rsidRDefault="00AB67FA" w:rsidP="006E0A54">
            <w:pPr>
              <w:pStyle w:val="TAL"/>
              <w:rPr>
                <w:shd w:val="clear" w:color="auto" w:fill="FFFFFF"/>
              </w:rPr>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3825" w:type="dxa"/>
            <w:tcBorders>
              <w:top w:val="single" w:sz="4" w:space="0" w:color="auto"/>
              <w:left w:val="single" w:sz="4" w:space="0" w:color="auto"/>
              <w:bottom w:val="single" w:sz="4" w:space="0" w:color="auto"/>
              <w:right w:val="single" w:sz="4" w:space="0" w:color="auto"/>
            </w:tcBorders>
          </w:tcPr>
          <w:p w14:paraId="6FAE129F" w14:textId="395EE4FD"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r>
      <w:tr w:rsidR="005D3D45" w:rsidRPr="00D0162F" w14:paraId="07FD1B1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F12BE04" w14:textId="07E0533C" w:rsidR="005D3D45" w:rsidRPr="00D0162F" w:rsidRDefault="005D3D45" w:rsidP="005D3D45">
            <w:pPr>
              <w:pStyle w:val="TAL"/>
              <w:rPr>
                <w:shd w:val="clear" w:color="auto" w:fill="FFFFFF"/>
              </w:rPr>
            </w:pPr>
            <w:r w:rsidRPr="00D0162F">
              <w:rPr>
                <w:shd w:val="clear" w:color="auto" w:fill="FFFFFF"/>
              </w:rPr>
              <w:t xml:space="preserve">4.3.2.2.3 </w:t>
            </w:r>
            <w:r w:rsidRPr="00D0162F">
              <w:t>EN-DC FR1 2-step contention based random access</w:t>
            </w:r>
          </w:p>
        </w:tc>
        <w:tc>
          <w:tcPr>
            <w:tcW w:w="2669" w:type="dxa"/>
            <w:tcBorders>
              <w:top w:val="single" w:sz="4" w:space="0" w:color="auto"/>
              <w:left w:val="single" w:sz="4" w:space="0" w:color="auto"/>
              <w:bottom w:val="single" w:sz="4" w:space="0" w:color="auto"/>
              <w:right w:val="single" w:sz="4" w:space="0" w:color="auto"/>
            </w:tcBorders>
          </w:tcPr>
          <w:p w14:paraId="7D107039" w14:textId="43E5CADC" w:rsidR="005D3D45" w:rsidRPr="00D0162F" w:rsidRDefault="005D3D45" w:rsidP="005D3D45">
            <w:pPr>
              <w:pStyle w:val="TAL"/>
              <w:rPr>
                <w:shd w:val="clear" w:color="auto" w:fill="FFFFFF"/>
              </w:rPr>
            </w:pPr>
            <w:r w:rsidRPr="00D0162F">
              <w:rPr>
                <w:shd w:val="clear" w:color="auto" w:fill="FFFFFF"/>
              </w:rPr>
              <w:t>Same as 4.3.2.2.1</w:t>
            </w:r>
          </w:p>
        </w:tc>
        <w:tc>
          <w:tcPr>
            <w:tcW w:w="3825" w:type="dxa"/>
            <w:tcBorders>
              <w:top w:val="single" w:sz="4" w:space="0" w:color="auto"/>
              <w:left w:val="single" w:sz="4" w:space="0" w:color="auto"/>
              <w:bottom w:val="single" w:sz="4" w:space="0" w:color="auto"/>
              <w:right w:val="single" w:sz="4" w:space="0" w:color="auto"/>
            </w:tcBorders>
          </w:tcPr>
          <w:p w14:paraId="7AAE3390" w14:textId="61A43E40" w:rsidR="005D3D45" w:rsidRPr="00D0162F" w:rsidRDefault="005D3D45" w:rsidP="005D3D45">
            <w:pPr>
              <w:pStyle w:val="TAL"/>
              <w:rPr>
                <w:shd w:val="clear" w:color="auto" w:fill="FFFFFF"/>
              </w:rPr>
            </w:pPr>
            <w:r w:rsidRPr="00D0162F">
              <w:rPr>
                <w:shd w:val="clear" w:color="auto" w:fill="FFFFFF"/>
              </w:rPr>
              <w:t>Same as 4.3.2.2.1</w:t>
            </w:r>
          </w:p>
        </w:tc>
      </w:tr>
      <w:tr w:rsidR="005D3D45" w:rsidRPr="00D0162F" w14:paraId="489DE11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16361EC" w14:textId="74F4FF67" w:rsidR="005D3D45" w:rsidRPr="00D0162F" w:rsidRDefault="005D3D45" w:rsidP="005D3D45">
            <w:pPr>
              <w:pStyle w:val="TAL"/>
              <w:rPr>
                <w:shd w:val="clear" w:color="auto" w:fill="FFFFFF"/>
              </w:rPr>
            </w:pPr>
            <w:r w:rsidRPr="00D0162F">
              <w:rPr>
                <w:shd w:val="clear" w:color="auto" w:fill="FFFFFF"/>
              </w:rPr>
              <w:t xml:space="preserve">4.3.2.2.4 </w:t>
            </w:r>
            <w:r w:rsidRPr="00D0162F">
              <w:t>EN-DC FR1 2-step non-contention based random access</w:t>
            </w:r>
          </w:p>
        </w:tc>
        <w:tc>
          <w:tcPr>
            <w:tcW w:w="2669" w:type="dxa"/>
            <w:tcBorders>
              <w:top w:val="single" w:sz="4" w:space="0" w:color="auto"/>
              <w:left w:val="single" w:sz="4" w:space="0" w:color="auto"/>
              <w:bottom w:val="single" w:sz="4" w:space="0" w:color="auto"/>
              <w:right w:val="single" w:sz="4" w:space="0" w:color="auto"/>
            </w:tcBorders>
          </w:tcPr>
          <w:p w14:paraId="4CB07612" w14:textId="75F710AB" w:rsidR="005D3D45" w:rsidRPr="00D0162F" w:rsidRDefault="005D3D45" w:rsidP="005D3D45">
            <w:pPr>
              <w:pStyle w:val="TAL"/>
              <w:rPr>
                <w:shd w:val="clear" w:color="auto" w:fill="FFFFFF"/>
              </w:rPr>
            </w:pPr>
            <w:r w:rsidRPr="00D0162F">
              <w:rPr>
                <w:shd w:val="clear" w:color="auto" w:fill="FFFFFF"/>
              </w:rPr>
              <w:t>Same as 4.3.2.2.1</w:t>
            </w:r>
          </w:p>
        </w:tc>
        <w:tc>
          <w:tcPr>
            <w:tcW w:w="3825" w:type="dxa"/>
            <w:tcBorders>
              <w:top w:val="single" w:sz="4" w:space="0" w:color="auto"/>
              <w:left w:val="single" w:sz="4" w:space="0" w:color="auto"/>
              <w:bottom w:val="single" w:sz="4" w:space="0" w:color="auto"/>
              <w:right w:val="single" w:sz="4" w:space="0" w:color="auto"/>
            </w:tcBorders>
          </w:tcPr>
          <w:p w14:paraId="28AE7A7D" w14:textId="224772E0" w:rsidR="005D3D45" w:rsidRPr="00D0162F" w:rsidRDefault="005D3D45" w:rsidP="005D3D45">
            <w:pPr>
              <w:pStyle w:val="TAL"/>
              <w:rPr>
                <w:shd w:val="clear" w:color="auto" w:fill="FFFFFF"/>
              </w:rPr>
            </w:pPr>
            <w:r w:rsidRPr="00D0162F">
              <w:rPr>
                <w:shd w:val="clear" w:color="auto" w:fill="FFFFFF"/>
              </w:rPr>
              <w:t>Same as 4.3.2.2.1</w:t>
            </w:r>
          </w:p>
        </w:tc>
      </w:tr>
      <w:tr w:rsidR="002A7247" w:rsidRPr="00D0162F" w14:paraId="5B9C96D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524FC74" w14:textId="0EC25D1D" w:rsidR="002A7247" w:rsidRPr="00D0162F" w:rsidRDefault="002A7247" w:rsidP="002A7247">
            <w:pPr>
              <w:pStyle w:val="TAL"/>
              <w:rPr>
                <w:shd w:val="clear" w:color="auto" w:fill="FFFFFF"/>
              </w:rPr>
            </w:pPr>
            <w:r w:rsidRPr="00D0162F">
              <w:t>4.4.1.1 EN-DC FR1 UE transmit timing accuracy</w:t>
            </w:r>
          </w:p>
        </w:tc>
        <w:tc>
          <w:tcPr>
            <w:tcW w:w="2669" w:type="dxa"/>
            <w:tcBorders>
              <w:top w:val="single" w:sz="4" w:space="0" w:color="auto"/>
              <w:left w:val="single" w:sz="4" w:space="0" w:color="auto"/>
              <w:bottom w:val="single" w:sz="4" w:space="0" w:color="auto"/>
              <w:right w:val="single" w:sz="4" w:space="0" w:color="auto"/>
            </w:tcBorders>
          </w:tcPr>
          <w:p w14:paraId="517AD0F7" w14:textId="77777777" w:rsidR="002A7247" w:rsidRPr="00D0162F" w:rsidRDefault="002A7247" w:rsidP="002A7247">
            <w:pPr>
              <w:pStyle w:val="TAL"/>
              <w:rPr>
                <w:rFonts w:cs="Arial"/>
                <w:shd w:val="clear" w:color="auto" w:fill="FFFFFF"/>
              </w:rPr>
            </w:pPr>
            <w:r w:rsidRPr="00D0162F">
              <w:rPr>
                <w:rFonts w:cs="Arial"/>
                <w:shd w:val="clear" w:color="auto" w:fill="FFFFFF"/>
              </w:rPr>
              <w:t>Noc ±1.5 dB</w:t>
            </w:r>
          </w:p>
          <w:p w14:paraId="6FAF6CBE" w14:textId="77777777" w:rsidR="002A7247" w:rsidRPr="00D0162F" w:rsidRDefault="002A7247" w:rsidP="002A7247">
            <w:pPr>
              <w:pStyle w:val="TAL"/>
              <w:rPr>
                <w:rFonts w:cs="Arial"/>
              </w:rPr>
            </w:pPr>
          </w:p>
          <w:p w14:paraId="37EBAD22" w14:textId="77777777" w:rsidR="002A7247" w:rsidRPr="00D0162F" w:rsidRDefault="002A7247" w:rsidP="002A7247">
            <w:pPr>
              <w:pStyle w:val="TAL"/>
              <w:rPr>
                <w:rFonts w:cs="Arial"/>
                <w:shd w:val="clear" w:color="auto" w:fill="FFFFFF"/>
              </w:rPr>
            </w:pPr>
            <w:r w:rsidRPr="00D0162F">
              <w:rPr>
                <w:rFonts w:cs="Arial"/>
              </w:rPr>
              <w:t>Ês</w:t>
            </w:r>
            <w:r w:rsidRPr="00D0162F">
              <w:rPr>
                <w:rFonts w:cs="Arial"/>
                <w:vertAlign w:val="subscript"/>
              </w:rPr>
              <w:t>2</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675DD1C8" w14:textId="77777777" w:rsidR="002A7247" w:rsidRPr="00D0162F" w:rsidRDefault="002A7247" w:rsidP="002A7247">
            <w:pPr>
              <w:pStyle w:val="TAL"/>
              <w:rPr>
                <w:rFonts w:cs="Arial"/>
                <w:shd w:val="clear" w:color="auto" w:fill="FFFFFF"/>
              </w:rPr>
            </w:pPr>
          </w:p>
          <w:p w14:paraId="1545DD18" w14:textId="77777777" w:rsidR="002A7247" w:rsidRPr="00D0162F" w:rsidRDefault="002A7247" w:rsidP="002A7247">
            <w:pPr>
              <w:pStyle w:val="TAL"/>
              <w:rPr>
                <w:rFonts w:cs="Arial"/>
                <w:shd w:val="clear" w:color="auto" w:fill="FFFFFF"/>
              </w:rPr>
            </w:pPr>
          </w:p>
          <w:p w14:paraId="76F59B8B" w14:textId="343FA9BA" w:rsidR="002A7247" w:rsidRPr="00D0162F" w:rsidRDefault="002A7247" w:rsidP="002A7247">
            <w:pPr>
              <w:pStyle w:val="TAL"/>
              <w:rPr>
                <w:shd w:val="clear" w:color="auto" w:fill="FFFFFF"/>
              </w:rPr>
            </w:pPr>
            <w:r w:rsidRPr="00D0162F">
              <w:rPr>
                <w:rFonts w:cs="Arial"/>
                <w:shd w:val="clear" w:color="auto" w:fill="FFFFFF"/>
              </w:rPr>
              <w:t>±112Tc Uplink signal transmit timing relative to downlink</w:t>
            </w:r>
          </w:p>
        </w:tc>
        <w:tc>
          <w:tcPr>
            <w:tcW w:w="3825" w:type="dxa"/>
            <w:tcBorders>
              <w:top w:val="single" w:sz="4" w:space="0" w:color="auto"/>
              <w:left w:val="single" w:sz="4" w:space="0" w:color="auto"/>
              <w:bottom w:val="single" w:sz="4" w:space="0" w:color="auto"/>
              <w:right w:val="single" w:sz="4" w:space="0" w:color="auto"/>
            </w:tcBorders>
          </w:tcPr>
          <w:p w14:paraId="095F0D67" w14:textId="77777777" w:rsidR="002A7247" w:rsidRPr="00D0162F" w:rsidRDefault="002A7247" w:rsidP="002A7247">
            <w:pPr>
              <w:pStyle w:val="TAL"/>
            </w:pPr>
            <w:r w:rsidRPr="00D0162F">
              <w:t>Ês</w:t>
            </w:r>
            <w:r w:rsidRPr="00D0162F">
              <w:rPr>
                <w:vertAlign w:val="subscript"/>
              </w:rPr>
              <w:t>2</w:t>
            </w:r>
            <w:r w:rsidRPr="00D0162F">
              <w:t xml:space="preserve"> / Noc is the ratio of cell 2 signal / AWGN</w:t>
            </w:r>
          </w:p>
          <w:p w14:paraId="1E91F12D" w14:textId="77777777" w:rsidR="002A7247" w:rsidRPr="00D0162F" w:rsidRDefault="002A7247" w:rsidP="002A7247">
            <w:pPr>
              <w:pStyle w:val="TAL"/>
            </w:pPr>
          </w:p>
          <w:p w14:paraId="475D268C" w14:textId="5FDE0D22" w:rsidR="002A7247" w:rsidRPr="00D0162F" w:rsidRDefault="002A7247" w:rsidP="002A7247">
            <w:pPr>
              <w:pStyle w:val="TAL"/>
              <w:rPr>
                <w:shd w:val="clear" w:color="auto" w:fill="FFFFFF"/>
              </w:rPr>
            </w:pPr>
            <w:r w:rsidRPr="00D0162F">
              <w:t>Tc = 1/(480000 x 4096) seconds, the basic timing unit defined in TS 38.211 [7]</w:t>
            </w:r>
          </w:p>
        </w:tc>
      </w:tr>
      <w:tr w:rsidR="00AB67FA" w:rsidRPr="00D0162F" w14:paraId="7FEED36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CE13F52" w14:textId="6092F827" w:rsidR="00AB67FA" w:rsidRPr="00D0162F" w:rsidRDefault="00AB67FA" w:rsidP="006E0A54">
            <w:pPr>
              <w:pStyle w:val="TAL"/>
            </w:pPr>
            <w:r w:rsidRPr="00D0162F">
              <w:t>4.4.3.1</w:t>
            </w:r>
            <w:r w:rsidR="006E0A54" w:rsidRPr="00D0162F">
              <w:t xml:space="preserve"> </w:t>
            </w: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2669" w:type="dxa"/>
            <w:tcBorders>
              <w:top w:val="single" w:sz="4" w:space="0" w:color="auto"/>
              <w:left w:val="single" w:sz="4" w:space="0" w:color="auto"/>
              <w:bottom w:val="single" w:sz="4" w:space="0" w:color="auto"/>
              <w:right w:val="single" w:sz="4" w:space="0" w:color="auto"/>
            </w:tcBorders>
          </w:tcPr>
          <w:p w14:paraId="2846FB9E" w14:textId="5C3E1219" w:rsidR="00AB67FA" w:rsidRPr="00D0162F" w:rsidRDefault="00AB67FA" w:rsidP="006E0A54">
            <w:pPr>
              <w:pStyle w:val="TAL"/>
              <w:rPr>
                <w:shd w:val="clear" w:color="auto" w:fill="FFFFFF"/>
              </w:rPr>
            </w:pPr>
            <w:r w:rsidRPr="00D0162F">
              <w:rPr>
                <w:shd w:val="clear" w:color="auto" w:fill="FFFFFF"/>
              </w:rPr>
              <w:t>Noc</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462F932C" w14:textId="77777777" w:rsidR="00AB67FA" w:rsidRPr="00D0162F" w:rsidRDefault="00AB67FA" w:rsidP="006E0A54">
            <w:pPr>
              <w:pStyle w:val="TAL"/>
            </w:pPr>
          </w:p>
          <w:p w14:paraId="2A2DD05C" w14:textId="44C4F983"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rPr>
                <w:shd w:val="clear" w:color="auto" w:fill="FFFFFF"/>
              </w:rPr>
              <w:t xml:space="preserve"> </w:t>
            </w:r>
            <w:r w:rsidRPr="00D0162F">
              <w:rPr>
                <w:shd w:val="clear" w:color="auto" w:fill="FFFFFF"/>
              </w:rPr>
              <w:t>±0.3</w:t>
            </w:r>
            <w:r w:rsidR="006E0A54" w:rsidRPr="00D0162F">
              <w:rPr>
                <w:shd w:val="clear" w:color="auto" w:fill="FFFFFF"/>
              </w:rPr>
              <w:t xml:space="preserve"> </w:t>
            </w:r>
            <w:r w:rsidRPr="00D0162F">
              <w:rPr>
                <w:shd w:val="clear" w:color="auto" w:fill="FFFFFF"/>
              </w:rPr>
              <w:t>dB</w:t>
            </w:r>
          </w:p>
          <w:p w14:paraId="3A9F16F0" w14:textId="77777777" w:rsidR="00AB67FA" w:rsidRPr="00D0162F" w:rsidRDefault="00AB67FA" w:rsidP="006E0A54">
            <w:pPr>
              <w:pStyle w:val="TAL"/>
              <w:rPr>
                <w:shd w:val="clear" w:color="auto" w:fill="FFFFFF"/>
              </w:rPr>
            </w:pPr>
          </w:p>
          <w:p w14:paraId="043FD3E7" w14:textId="77411CBB" w:rsidR="00AB67FA" w:rsidRPr="00D0162F" w:rsidRDefault="00AB67FA" w:rsidP="006E0A54">
            <w:pPr>
              <w:pStyle w:val="TAL"/>
            </w:pPr>
            <w:r w:rsidRPr="00D0162F">
              <w:rPr>
                <w:shd w:val="clear" w:color="auto" w:fill="FFFFFF"/>
              </w:rPr>
              <w:t>±88T</w:t>
            </w:r>
            <w:r w:rsidRPr="00D0162F">
              <w:rPr>
                <w:shd w:val="clear" w:color="auto" w:fill="FFFFFF"/>
                <w:vertAlign w:val="subscript"/>
              </w:rPr>
              <w:t>c</w:t>
            </w:r>
            <w:r w:rsidR="006E0A54" w:rsidRPr="00D0162F">
              <w:rPr>
                <w:shd w:val="clear" w:color="auto" w:fill="FFFFFF"/>
              </w:rPr>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3825" w:type="dxa"/>
            <w:tcBorders>
              <w:top w:val="single" w:sz="4" w:space="0" w:color="auto"/>
              <w:left w:val="single" w:sz="4" w:space="0" w:color="auto"/>
              <w:bottom w:val="single" w:sz="4" w:space="0" w:color="auto"/>
              <w:right w:val="single" w:sz="4" w:space="0" w:color="auto"/>
            </w:tcBorders>
          </w:tcPr>
          <w:p w14:paraId="1FB0E8D0" w14:textId="7F66998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0E02743" w14:textId="77777777" w:rsidR="00AB67FA" w:rsidRPr="00D0162F" w:rsidRDefault="00AB67FA" w:rsidP="006E0A54">
            <w:pPr>
              <w:pStyle w:val="TAL"/>
              <w:rPr>
                <w:rFonts w:cs="v3.7.0"/>
              </w:rPr>
            </w:pPr>
          </w:p>
          <w:p w14:paraId="124F1BEB" w14:textId="124B1AF6" w:rsidR="00AB67FA" w:rsidRPr="00D0162F" w:rsidRDefault="00AB67FA" w:rsidP="006E0A54">
            <w:pPr>
              <w:pStyle w:val="TAL"/>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D26745A" w14:textId="77777777" w:rsidTr="004C2D1D">
        <w:trPr>
          <w:cantSplit/>
          <w:jc w:val="center"/>
        </w:trPr>
        <w:tc>
          <w:tcPr>
            <w:tcW w:w="3365" w:type="dxa"/>
          </w:tcPr>
          <w:p w14:paraId="0830BF68" w14:textId="0EA27EE7" w:rsidR="00AB67FA" w:rsidRPr="00D0162F" w:rsidRDefault="00AB67FA" w:rsidP="006E0A54">
            <w:pPr>
              <w:pStyle w:val="TAL"/>
            </w:pPr>
            <w:r w:rsidRPr="00D0162F">
              <w:t>4.5.1.1</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512BBA0B" w14:textId="4AF9B4DF" w:rsidR="00AB67FA" w:rsidRPr="00D0162F" w:rsidRDefault="00AB67FA" w:rsidP="006E0A54">
            <w:pPr>
              <w:keepNext/>
              <w:keepLines/>
              <w:spacing w:after="0"/>
              <w:rPr>
                <w:rFonts w:ascii="Arial" w:eastAsia="SimSun" w:hAnsi="Arial"/>
                <w:sz w:val="18"/>
              </w:rPr>
            </w:pPr>
            <w:r w:rsidRPr="00D0162F">
              <w:rPr>
                <w:rFonts w:ascii="Arial" w:eastAsia="SimSun" w:hAnsi="Arial"/>
                <w:sz w:val="18"/>
              </w:rPr>
              <w:t>Average</w:t>
            </w:r>
            <w:r w:rsidR="006E0A54" w:rsidRPr="00D0162F">
              <w:rPr>
                <w:rFonts w:ascii="Arial" w:eastAsia="SimSun" w:hAnsi="Arial"/>
                <w:sz w:val="18"/>
              </w:rPr>
              <w:t xml:space="preserve"> </w:t>
            </w:r>
            <w:r w:rsidRPr="00D0162F">
              <w:rPr>
                <w:rFonts w:ascii="Arial" w:eastAsia="SimSun" w:hAnsi="Arial"/>
                <w:sz w:val="18"/>
              </w:rPr>
              <w:t>Noc</w:t>
            </w:r>
            <w:r w:rsidRPr="00D0162F">
              <w:rPr>
                <w:rFonts w:ascii="Arial" w:eastAsia="SimSun" w:hAnsi="Arial"/>
                <w:sz w:val="18"/>
                <w:vertAlign w:val="subscript"/>
              </w:rPr>
              <w:t>2</w:t>
            </w:r>
            <w:r w:rsidR="006E0A54" w:rsidRPr="00D0162F">
              <w:rPr>
                <w:rFonts w:ascii="Arial" w:eastAsia="SimSun" w:hAnsi="Arial"/>
                <w:sz w:val="18"/>
              </w:rPr>
              <w:t xml:space="preserve"> </w:t>
            </w:r>
            <w:r w:rsidRPr="00D0162F">
              <w:rPr>
                <w:rFonts w:ascii="Arial" w:hAnsi="Arial"/>
                <w:sz w:val="18"/>
              </w:rPr>
              <w:t>±</w:t>
            </w:r>
            <w:r w:rsidRPr="00D0162F">
              <w:rPr>
                <w:rFonts w:ascii="Arial" w:eastAsia="SimSun" w:hAnsi="Arial"/>
                <w:sz w:val="18"/>
              </w:rPr>
              <w:t>1.5</w:t>
            </w:r>
            <w:r w:rsidR="006E0A54" w:rsidRPr="00D0162F">
              <w:rPr>
                <w:rFonts w:ascii="Arial" w:eastAsia="SimSun" w:hAnsi="Arial"/>
                <w:sz w:val="18"/>
              </w:rPr>
              <w:t xml:space="preserve"> </w:t>
            </w:r>
            <w:r w:rsidRPr="00D0162F">
              <w:rPr>
                <w:rFonts w:ascii="Arial" w:eastAsia="SimSun" w:hAnsi="Arial"/>
                <w:sz w:val="18"/>
              </w:rPr>
              <w:t>dB</w:t>
            </w:r>
          </w:p>
          <w:p w14:paraId="158D19DB" w14:textId="7A5246F0" w:rsidR="00AB67FA" w:rsidRPr="00D0162F" w:rsidRDefault="00AB67FA" w:rsidP="006E0A54">
            <w:pPr>
              <w:keepNext/>
              <w:keepLines/>
              <w:spacing w:after="0"/>
              <w:rPr>
                <w:rFonts w:ascii="Arial" w:hAnsi="Arial"/>
                <w:sz w:val="18"/>
              </w:rPr>
            </w:pPr>
            <w:r w:rsidRPr="00D0162F">
              <w:rPr>
                <w:rFonts w:ascii="Arial" w:hAnsi="Arial"/>
                <w:sz w:val="18"/>
              </w:rPr>
              <w:t>Average</w:t>
            </w:r>
            <w:r w:rsidR="006E0A54" w:rsidRPr="00D0162F">
              <w:rPr>
                <w:rFonts w:ascii="Arial" w:hAnsi="Arial"/>
                <w:sz w:val="18"/>
              </w:rPr>
              <w:t xml:space="preserve"> </w:t>
            </w: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0.3</w:t>
            </w:r>
            <w:r w:rsidR="006E0A54" w:rsidRPr="00D0162F">
              <w:rPr>
                <w:rFonts w:ascii="Arial" w:hAnsi="Arial"/>
                <w:sz w:val="18"/>
              </w:rPr>
              <w:t xml:space="preserve"> </w:t>
            </w:r>
            <w:r w:rsidRPr="00D0162F">
              <w:rPr>
                <w:rFonts w:ascii="Arial" w:hAnsi="Arial"/>
                <w:sz w:val="18"/>
              </w:rPr>
              <w:t>dB</w:t>
            </w:r>
          </w:p>
          <w:p w14:paraId="6125A293" w14:textId="24CB8B89" w:rsidR="00AB67FA" w:rsidRPr="00D0162F" w:rsidRDefault="00AB67FA" w:rsidP="006E0A54">
            <w:pPr>
              <w:keepNext/>
              <w:keepLines/>
              <w:spacing w:after="0"/>
              <w:rPr>
                <w:rFonts w:ascii="Arial" w:hAnsi="Arial"/>
                <w:sz w:val="18"/>
                <w:shd w:val="clear" w:color="auto" w:fill="FFFFFF"/>
              </w:rPr>
            </w:pPr>
            <w:r w:rsidRPr="00D0162F">
              <w:rPr>
                <w:rFonts w:ascii="Arial" w:hAnsi="Arial" w:cs="Arial"/>
                <w:sz w:val="18"/>
                <w:szCs w:val="18"/>
              </w:rPr>
              <w:t>Meas</w:t>
            </w:r>
            <w:r w:rsidR="006E0A54" w:rsidRPr="00D0162F">
              <w:rPr>
                <w:rFonts w:ascii="Arial" w:hAnsi="Arial" w:cs="Arial"/>
                <w:sz w:val="18"/>
                <w:szCs w:val="18"/>
              </w:rPr>
              <w:t xml:space="preserve"> </w:t>
            </w:r>
            <w:r w:rsidRPr="00D0162F">
              <w:rPr>
                <w:rFonts w:ascii="Arial" w:hAnsi="Arial" w:cs="Arial"/>
                <w:sz w:val="18"/>
                <w:szCs w:val="18"/>
              </w:rPr>
              <w:t>PRB</w:t>
            </w:r>
            <w:r w:rsidR="006E0A54" w:rsidRPr="00D0162F">
              <w:rPr>
                <w:rFonts w:ascii="Arial" w:hAnsi="Arial" w:cs="Arial"/>
                <w:sz w:val="18"/>
                <w:szCs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1.5</w:t>
            </w:r>
            <w:r w:rsidR="006E0A54" w:rsidRPr="00D0162F">
              <w:rPr>
                <w:rFonts w:ascii="Arial" w:hAnsi="Arial"/>
                <w:sz w:val="18"/>
              </w:rPr>
              <w:t xml:space="preserve"> </w:t>
            </w:r>
            <w:r w:rsidRPr="00D0162F">
              <w:rPr>
                <w:rFonts w:ascii="Arial" w:hAnsi="Arial"/>
                <w:sz w:val="18"/>
              </w:rPr>
              <w:t>dB</w:t>
            </w:r>
          </w:p>
          <w:p w14:paraId="7BDACE32" w14:textId="63ACE783" w:rsidR="00AB67FA" w:rsidRPr="00D0162F" w:rsidRDefault="00AB67FA" w:rsidP="006E0A54">
            <w:pPr>
              <w:keepNext/>
              <w:keepLines/>
              <w:spacing w:after="0"/>
              <w:rPr>
                <w:rFonts w:ascii="Arial" w:hAnsi="Arial"/>
                <w:sz w:val="18"/>
                <w:shd w:val="clear" w:color="auto" w:fill="FFFFFF"/>
              </w:rPr>
            </w:pPr>
            <w:r w:rsidRPr="00D0162F">
              <w:rPr>
                <w:rFonts w:ascii="Arial" w:hAnsi="Arial" w:cs="Arial"/>
                <w:sz w:val="18"/>
                <w:szCs w:val="18"/>
              </w:rPr>
              <w:t>Meas</w:t>
            </w:r>
            <w:r w:rsidR="006E0A54" w:rsidRPr="00D0162F">
              <w:rPr>
                <w:rFonts w:ascii="Arial" w:hAnsi="Arial" w:cs="Arial"/>
                <w:sz w:val="18"/>
                <w:szCs w:val="18"/>
              </w:rPr>
              <w:t xml:space="preserve"> </w:t>
            </w:r>
            <w:r w:rsidRPr="00D0162F">
              <w:rPr>
                <w:rFonts w:ascii="Arial" w:hAnsi="Arial" w:cs="Arial"/>
                <w:sz w:val="18"/>
                <w:szCs w:val="18"/>
              </w:rPr>
              <w:t>PRB</w:t>
            </w:r>
            <w:r w:rsidR="006E0A54" w:rsidRPr="00D0162F">
              <w:rPr>
                <w:rFonts w:ascii="Arial" w:hAnsi="Arial" w:cs="Arial"/>
                <w:sz w:val="18"/>
                <w:szCs w:val="18"/>
              </w:rPr>
              <w:t xml:space="preserve"> </w:t>
            </w: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0.3</w:t>
            </w:r>
            <w:r w:rsidR="006E0A54" w:rsidRPr="00D0162F">
              <w:rPr>
                <w:rFonts w:ascii="Arial" w:hAnsi="Arial"/>
                <w:sz w:val="18"/>
              </w:rPr>
              <w:t xml:space="preserve"> </w:t>
            </w:r>
            <w:r w:rsidRPr="00D0162F">
              <w:rPr>
                <w:rFonts w:ascii="Arial" w:hAnsi="Arial"/>
                <w:sz w:val="18"/>
              </w:rPr>
              <w:t>dB</w:t>
            </w:r>
          </w:p>
          <w:p w14:paraId="14254A7B" w14:textId="1B06F2D9" w:rsidR="00AB67FA" w:rsidRPr="00D0162F" w:rsidRDefault="00AB67FA" w:rsidP="006E0A54">
            <w:pPr>
              <w:pStyle w:val="TAL"/>
            </w:pPr>
            <w:r w:rsidRPr="00D0162F">
              <w:rPr>
                <w:rFonts w:eastAsia="SimSun"/>
              </w:rPr>
              <w:t>Fading</w:t>
            </w:r>
            <w:r w:rsidR="006E0A54" w:rsidRPr="00D0162F">
              <w:rPr>
                <w:rFonts w:eastAsia="SimSun"/>
              </w:rPr>
              <w:t xml:space="preserve"> </w:t>
            </w:r>
            <w:r w:rsidRPr="00D0162F">
              <w:rPr>
                <w:rFonts w:eastAsia="SimSun"/>
              </w:rPr>
              <w:t>profile</w:t>
            </w:r>
            <w:r w:rsidR="006E0A54" w:rsidRPr="00D0162F">
              <w:rPr>
                <w:rFonts w:eastAsia="SimSun"/>
              </w:rPr>
              <w:t xml:space="preserve"> </w:t>
            </w:r>
            <w:r w:rsidRPr="00D0162F">
              <w:t>±0.7</w:t>
            </w:r>
            <w:r w:rsidR="006E0A54" w:rsidRPr="00D0162F">
              <w:t xml:space="preserve"> </w:t>
            </w:r>
            <w:r w:rsidRPr="00D0162F">
              <w:t>dB</w:t>
            </w:r>
          </w:p>
        </w:tc>
        <w:tc>
          <w:tcPr>
            <w:tcW w:w="3825" w:type="dxa"/>
          </w:tcPr>
          <w:p w14:paraId="75A6FCF7" w14:textId="77777777" w:rsidR="00AB67FA" w:rsidRPr="00D0162F" w:rsidRDefault="00AB67FA" w:rsidP="006E0A54">
            <w:pPr>
              <w:keepNext/>
              <w:keepLines/>
              <w:spacing w:after="0"/>
              <w:rPr>
                <w:rFonts w:ascii="Arial" w:eastAsia="SimSun" w:hAnsi="Arial" w:cs="Arial"/>
                <w:sz w:val="18"/>
                <w:szCs w:val="18"/>
              </w:rPr>
            </w:pPr>
            <w:r w:rsidRPr="00D0162F">
              <w:rPr>
                <w:rFonts w:ascii="Arial" w:eastAsia="SimSun" w:hAnsi="Arial" w:cs="Arial"/>
                <w:sz w:val="18"/>
                <w:szCs w:val="18"/>
              </w:rPr>
              <w:t>Note:</w:t>
            </w:r>
          </w:p>
          <w:p w14:paraId="224376FC" w14:textId="719FD60F"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Noc</w:t>
            </w:r>
            <w:r w:rsidRPr="00D0162F">
              <w:rPr>
                <w:rFonts w:ascii="Arial" w:hAnsi="Arial" w:cs="Arial"/>
                <w:sz w:val="18"/>
                <w:szCs w:val="18"/>
                <w:vertAlign w:val="subscript"/>
              </w:rPr>
              <w:t>2</w:t>
            </w:r>
            <w:r w:rsidR="006E0A54" w:rsidRPr="00D0162F">
              <w:rPr>
                <w:rFonts w:ascii="Arial" w:hAnsi="Arial" w:cs="Arial"/>
                <w:sz w:val="18"/>
                <w:szCs w:val="18"/>
              </w:rPr>
              <w:t xml:space="preserve"> </w:t>
            </w:r>
            <w:r w:rsidRPr="00D0162F">
              <w:rPr>
                <w:rFonts w:ascii="Arial" w:hAnsi="Arial" w:cs="Arial"/>
                <w:sz w:val="18"/>
                <w:szCs w:val="18"/>
              </w:rPr>
              <w:t>is</w:t>
            </w:r>
            <w:r w:rsidR="006E0A54" w:rsidRPr="00D0162F">
              <w:rPr>
                <w:rFonts w:ascii="Arial" w:hAnsi="Arial" w:cs="Arial"/>
                <w:sz w:val="18"/>
                <w:szCs w:val="18"/>
              </w:rPr>
              <w:t xml:space="preserve"> </w:t>
            </w:r>
            <w:r w:rsidRPr="00D0162F">
              <w:rPr>
                <w:rFonts w:ascii="Arial" w:hAnsi="Arial" w:cs="Arial"/>
                <w:sz w:val="18"/>
                <w:szCs w:val="18"/>
              </w:rPr>
              <w:t>the</w:t>
            </w:r>
            <w:r w:rsidR="006E0A54" w:rsidRPr="00D0162F">
              <w:rPr>
                <w:rFonts w:ascii="Arial" w:hAnsi="Arial" w:cs="Arial"/>
                <w:sz w:val="18"/>
                <w:szCs w:val="18"/>
              </w:rPr>
              <w:t xml:space="preserve"> </w:t>
            </w:r>
            <w:r w:rsidRPr="00D0162F">
              <w:rPr>
                <w:rFonts w:ascii="Arial" w:hAnsi="Arial" w:cs="Arial"/>
                <w:sz w:val="18"/>
                <w:szCs w:val="18"/>
              </w:rPr>
              <w:t>AWGN</w:t>
            </w:r>
            <w:r w:rsidR="006E0A54" w:rsidRPr="00D0162F">
              <w:rPr>
                <w:rFonts w:ascii="Arial" w:hAnsi="Arial" w:cs="Arial"/>
                <w:sz w:val="18"/>
                <w:szCs w:val="18"/>
              </w:rPr>
              <w:t xml:space="preserve"> </w:t>
            </w:r>
            <w:r w:rsidRPr="00D0162F">
              <w:rPr>
                <w:rFonts w:ascii="Arial" w:hAnsi="Arial" w:cs="Arial"/>
                <w:sz w:val="18"/>
                <w:szCs w:val="18"/>
              </w:rPr>
              <w:t>on</w:t>
            </w:r>
            <w:r w:rsidR="006E0A54" w:rsidRPr="00D0162F">
              <w:rPr>
                <w:rFonts w:ascii="Arial" w:hAnsi="Arial" w:cs="Arial"/>
                <w:sz w:val="18"/>
                <w:szCs w:val="18"/>
              </w:rPr>
              <w:t xml:space="preserve"> </w:t>
            </w:r>
            <w:r w:rsidRPr="00D0162F">
              <w:rPr>
                <w:rFonts w:ascii="Arial" w:hAnsi="Arial"/>
                <w:sz w:val="18"/>
              </w:rPr>
              <w:t>cell</w:t>
            </w:r>
            <w:r w:rsidR="006E0A54" w:rsidRPr="00D0162F">
              <w:rPr>
                <w:rFonts w:ascii="Arial" w:hAnsi="Arial"/>
                <w:sz w:val="18"/>
              </w:rPr>
              <w:t xml:space="preserve"> </w:t>
            </w:r>
            <w:r w:rsidRPr="00D0162F">
              <w:rPr>
                <w:rFonts w:ascii="Arial" w:hAnsi="Arial"/>
                <w:sz w:val="18"/>
              </w:rPr>
              <w:t>2</w:t>
            </w:r>
            <w:r w:rsidR="006E0A54" w:rsidRPr="00D0162F">
              <w:rPr>
                <w:rFonts w:ascii="Arial" w:hAnsi="Arial"/>
                <w:sz w:val="18"/>
              </w:rPr>
              <w:t xml:space="preserve"> </w:t>
            </w:r>
            <w:r w:rsidRPr="00D0162F">
              <w:rPr>
                <w:rFonts w:ascii="Arial" w:hAnsi="Arial"/>
                <w:sz w:val="18"/>
              </w:rPr>
              <w:t>frequency</w:t>
            </w:r>
          </w:p>
          <w:p w14:paraId="113860B7" w14:textId="7EF78CF2" w:rsidR="00AB67FA" w:rsidRPr="00D0162F" w:rsidRDefault="00AB67FA" w:rsidP="006E0A54">
            <w:pPr>
              <w:keepNext/>
              <w:keepLines/>
              <w:spacing w:after="0"/>
              <w:rPr>
                <w:rFonts w:ascii="Arial" w:hAnsi="Arial" w:cs="Arial"/>
                <w:sz w:val="18"/>
                <w:szCs w:val="18"/>
              </w:rPr>
            </w:pP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is</w:t>
            </w:r>
            <w:r w:rsidR="006E0A54" w:rsidRPr="00D0162F">
              <w:rPr>
                <w:rFonts w:ascii="Arial" w:hAnsi="Arial"/>
                <w:sz w:val="18"/>
              </w:rPr>
              <w:t xml:space="preserve"> </w:t>
            </w:r>
            <w:r w:rsidRPr="00D0162F">
              <w:rPr>
                <w:rFonts w:ascii="Arial" w:hAnsi="Arial"/>
                <w:sz w:val="18"/>
              </w:rPr>
              <w:t>the</w:t>
            </w:r>
            <w:r w:rsidR="006E0A54" w:rsidRPr="00D0162F">
              <w:rPr>
                <w:rFonts w:ascii="Arial" w:hAnsi="Arial"/>
                <w:sz w:val="18"/>
              </w:rPr>
              <w:t xml:space="preserve"> </w:t>
            </w:r>
            <w:r w:rsidRPr="00D0162F">
              <w:rPr>
                <w:rFonts w:ascii="Arial" w:hAnsi="Arial"/>
                <w:sz w:val="18"/>
              </w:rPr>
              <w:t>SNR</w:t>
            </w:r>
          </w:p>
          <w:p w14:paraId="3AE304AD" w14:textId="77777777" w:rsidR="00AB67FA" w:rsidRPr="00D0162F" w:rsidRDefault="00AB67FA" w:rsidP="006E0A54">
            <w:pPr>
              <w:keepNext/>
              <w:keepLines/>
              <w:spacing w:after="0"/>
              <w:rPr>
                <w:rFonts w:ascii="Arial" w:hAnsi="Arial" w:cs="Arial"/>
                <w:sz w:val="18"/>
                <w:szCs w:val="18"/>
              </w:rPr>
            </w:pPr>
          </w:p>
          <w:p w14:paraId="32374388" w14:textId="5D60D1E9" w:rsidR="00AB67FA" w:rsidRPr="00D0162F" w:rsidRDefault="00AB67FA" w:rsidP="006E0A54">
            <w:pPr>
              <w:pStyle w:val="TAL"/>
              <w:rPr>
                <w:lang w:eastAsia="sv-SE"/>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B-based</w:t>
            </w:r>
            <w:r w:rsidR="006E0A54" w:rsidRPr="00D0162F">
              <w:rPr>
                <w:rFonts w:cs="Arial"/>
                <w:szCs w:val="18"/>
              </w:rPr>
              <w:t xml:space="preserve"> </w:t>
            </w:r>
            <w:r w:rsidRPr="00D0162F">
              <w:rPr>
                <w:rFonts w:cs="Arial"/>
                <w:szCs w:val="18"/>
              </w:rPr>
              <w:t>RLM</w:t>
            </w:r>
            <w:r w:rsidR="006E0A54" w:rsidRPr="00D0162F">
              <w:rPr>
                <w:rFonts w:cs="Arial"/>
                <w:szCs w:val="18"/>
              </w:rPr>
              <w:t xml:space="preserve"> </w:t>
            </w:r>
            <w:r w:rsidRPr="00D0162F">
              <w:rPr>
                <w:rFonts w:cs="Arial"/>
                <w:szCs w:val="18"/>
              </w:rPr>
              <w:t>#RB</w:t>
            </w:r>
            <w:r w:rsidRPr="00D0162F">
              <w:rPr>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vertAlign w:val="subscript"/>
              </w:rPr>
              <w:t>J+19</w:t>
            </w:r>
          </w:p>
        </w:tc>
      </w:tr>
      <w:tr w:rsidR="00AB67FA" w:rsidRPr="00D0162F" w14:paraId="5C5960E7" w14:textId="77777777" w:rsidTr="004C2D1D">
        <w:trPr>
          <w:cantSplit/>
          <w:jc w:val="center"/>
        </w:trPr>
        <w:tc>
          <w:tcPr>
            <w:tcW w:w="3365" w:type="dxa"/>
          </w:tcPr>
          <w:p w14:paraId="174A602A" w14:textId="4AD1E60F" w:rsidR="00AB67FA" w:rsidRPr="00D0162F" w:rsidRDefault="00AB67FA" w:rsidP="006E0A54">
            <w:pPr>
              <w:pStyle w:val="TAL"/>
            </w:pPr>
            <w:r w:rsidRPr="00D0162F">
              <w:t>4.5.1.2</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1B57D8F7" w14:textId="64FDF9B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142B4DEE" w14:textId="63DD7FDB"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3ED47C74" w14:textId="77777777" w:rsidTr="004C2D1D">
        <w:trPr>
          <w:cantSplit/>
          <w:jc w:val="center"/>
        </w:trPr>
        <w:tc>
          <w:tcPr>
            <w:tcW w:w="3365" w:type="dxa"/>
          </w:tcPr>
          <w:p w14:paraId="6BE755A8" w14:textId="1896EAEE" w:rsidR="00AB67FA" w:rsidRPr="00D0162F" w:rsidRDefault="00AB67FA" w:rsidP="006E0A54">
            <w:pPr>
              <w:pStyle w:val="TAL"/>
            </w:pPr>
            <w:r w:rsidRPr="00D0162F">
              <w:t>4.5.1.3</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24CE02C6" w14:textId="3AC5F13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0E4D1969" w14:textId="6DCF2D4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6614DA49" w14:textId="77777777" w:rsidTr="004C2D1D">
        <w:trPr>
          <w:cantSplit/>
          <w:jc w:val="center"/>
        </w:trPr>
        <w:tc>
          <w:tcPr>
            <w:tcW w:w="3365" w:type="dxa"/>
          </w:tcPr>
          <w:p w14:paraId="78B74787" w14:textId="7C2CB811" w:rsidR="00AB67FA" w:rsidRPr="00D0162F" w:rsidRDefault="00AB67FA" w:rsidP="006E0A54">
            <w:pPr>
              <w:pStyle w:val="TAL"/>
            </w:pPr>
            <w:r w:rsidRPr="00D0162F">
              <w:t>4.5.1.4</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2A3FFAA2" w14:textId="702FB12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737EE49A" w14:textId="0379522C" w:rsidR="00AB67FA" w:rsidRPr="00D0162F" w:rsidRDefault="00AB67FA" w:rsidP="006E0A54">
            <w:pPr>
              <w:pStyle w:val="TAL"/>
              <w:rPr>
                <w:lang w:eastAsia="sv-SE"/>
              </w:rPr>
            </w:pPr>
            <w:r w:rsidRPr="00D0162F">
              <w:t>Same</w:t>
            </w:r>
            <w:r w:rsidR="006E0A54" w:rsidRPr="00D0162F">
              <w:t xml:space="preserve"> </w:t>
            </w:r>
            <w:r w:rsidRPr="00D0162F">
              <w:t>as</w:t>
            </w:r>
            <w:r w:rsidR="006E0A54" w:rsidRPr="00D0162F">
              <w:t xml:space="preserve"> </w:t>
            </w:r>
            <w:r w:rsidRPr="00D0162F">
              <w:t>4.5.1.1</w:t>
            </w:r>
          </w:p>
        </w:tc>
      </w:tr>
      <w:tr w:rsidR="00AB67FA" w:rsidRPr="00D0162F" w14:paraId="44EA1CDD" w14:textId="77777777" w:rsidTr="004C2D1D">
        <w:trPr>
          <w:cantSplit/>
          <w:jc w:val="center"/>
        </w:trPr>
        <w:tc>
          <w:tcPr>
            <w:tcW w:w="3365" w:type="dxa"/>
          </w:tcPr>
          <w:p w14:paraId="4907038D" w14:textId="2D0268CC" w:rsidR="00AB67FA" w:rsidRPr="00D0162F" w:rsidRDefault="00AB67FA" w:rsidP="006E0A54">
            <w:pPr>
              <w:pStyle w:val="TAL"/>
            </w:pPr>
            <w:r w:rsidRPr="00D0162F">
              <w:t>4.5.1.5</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2D201AAE" w14:textId="792D0A4B"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43AC529D" w14:textId="6095287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0F441D93" w14:textId="77777777" w:rsidTr="004C2D1D">
        <w:trPr>
          <w:cantSplit/>
          <w:jc w:val="center"/>
        </w:trPr>
        <w:tc>
          <w:tcPr>
            <w:tcW w:w="3365" w:type="dxa"/>
          </w:tcPr>
          <w:p w14:paraId="64621D3B" w14:textId="1DA444CE" w:rsidR="00AB67FA" w:rsidRPr="00D0162F" w:rsidRDefault="00AB67FA" w:rsidP="006E0A54">
            <w:pPr>
              <w:pStyle w:val="TAL"/>
            </w:pPr>
            <w:r w:rsidRPr="00D0162F">
              <w:t>4.5.1.6</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23083D32" w14:textId="032DD18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0E207C10" w14:textId="2556CEC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1580DF1C" w14:textId="77777777" w:rsidTr="004C2D1D">
        <w:trPr>
          <w:cantSplit/>
          <w:jc w:val="center"/>
        </w:trPr>
        <w:tc>
          <w:tcPr>
            <w:tcW w:w="3365" w:type="dxa"/>
          </w:tcPr>
          <w:p w14:paraId="432F46E0" w14:textId="51A91D28" w:rsidR="00AB67FA" w:rsidRPr="00D0162F" w:rsidRDefault="00AB67FA" w:rsidP="006E0A54">
            <w:pPr>
              <w:pStyle w:val="TAL"/>
            </w:pPr>
            <w:r w:rsidRPr="00D0162F">
              <w:t>4.5.1.7</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07BEDB3E" w14:textId="35D2E9E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3FED8129" w14:textId="5D150E2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26B632CA" w14:textId="77777777" w:rsidTr="004C2D1D">
        <w:trPr>
          <w:cantSplit/>
          <w:jc w:val="center"/>
        </w:trPr>
        <w:tc>
          <w:tcPr>
            <w:tcW w:w="3365" w:type="dxa"/>
          </w:tcPr>
          <w:p w14:paraId="0BFBE727" w14:textId="5C258FFE" w:rsidR="00AB67FA" w:rsidRPr="00D0162F" w:rsidRDefault="00AB67FA" w:rsidP="006E0A54">
            <w:pPr>
              <w:pStyle w:val="TAL"/>
            </w:pPr>
            <w:r w:rsidRPr="00D0162F">
              <w:t>4.5.1.8</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59DF7C90" w14:textId="3D69565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6DBA7F65" w14:textId="72AAF46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2A7247" w:rsidRPr="00D0162F" w14:paraId="2A06C002" w14:textId="77777777" w:rsidTr="004C2D1D">
        <w:trPr>
          <w:cantSplit/>
          <w:jc w:val="center"/>
        </w:trPr>
        <w:tc>
          <w:tcPr>
            <w:tcW w:w="3365" w:type="dxa"/>
          </w:tcPr>
          <w:p w14:paraId="565C1598" w14:textId="5BC44265" w:rsidR="002A7247" w:rsidRPr="00D0162F" w:rsidRDefault="002A7247" w:rsidP="002A7247">
            <w:pPr>
              <w:pStyle w:val="TAL"/>
            </w:pPr>
            <w:r w:rsidRPr="00D0162F">
              <w:t>4.5.1.9 EN-DC FR1 Radio Link Monitoring Out-of-sync Test for PSCell configured with SSB-based RLM RS for UE fulfilling relaxed measurement criterion</w:t>
            </w:r>
          </w:p>
        </w:tc>
        <w:tc>
          <w:tcPr>
            <w:tcW w:w="2669" w:type="dxa"/>
          </w:tcPr>
          <w:p w14:paraId="25B53998" w14:textId="1333FCD4" w:rsidR="002A7247" w:rsidRPr="00D0162F" w:rsidRDefault="002A7247" w:rsidP="002A7247">
            <w:pPr>
              <w:pStyle w:val="TAL"/>
            </w:pPr>
            <w:r w:rsidRPr="00D0162F">
              <w:t>Same as 4.5.1.1</w:t>
            </w:r>
          </w:p>
        </w:tc>
        <w:tc>
          <w:tcPr>
            <w:tcW w:w="3825" w:type="dxa"/>
          </w:tcPr>
          <w:p w14:paraId="346F39BC" w14:textId="4C770637" w:rsidR="002A7247" w:rsidRPr="00D0162F" w:rsidRDefault="002A7247" w:rsidP="002A7247">
            <w:pPr>
              <w:pStyle w:val="TAL"/>
            </w:pPr>
            <w:r w:rsidRPr="00D0162F">
              <w:t>Same as 4.5.1.1</w:t>
            </w:r>
          </w:p>
        </w:tc>
      </w:tr>
      <w:tr w:rsidR="00AB67FA" w:rsidRPr="00D0162F" w14:paraId="345BBBAE" w14:textId="77777777" w:rsidTr="004C2D1D">
        <w:trPr>
          <w:cantSplit/>
          <w:jc w:val="center"/>
        </w:trPr>
        <w:tc>
          <w:tcPr>
            <w:tcW w:w="3365" w:type="dxa"/>
          </w:tcPr>
          <w:p w14:paraId="36C734D8" w14:textId="6C6B21B6" w:rsidR="00AB67FA" w:rsidRPr="00D0162F" w:rsidRDefault="00AB67FA" w:rsidP="006E0A54">
            <w:pPr>
              <w:pStyle w:val="TAL"/>
            </w:pPr>
            <w:r w:rsidRPr="00D0162F">
              <w:lastRenderedPageBreak/>
              <w:t>4.5.2.1</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Pr>
          <w:p w14:paraId="1343048F" w14:textId="1B21346A" w:rsidR="00AB67FA" w:rsidRPr="00D0162F" w:rsidRDefault="00AB67FA" w:rsidP="006E0A54">
            <w:pPr>
              <w:pStyle w:val="TAL"/>
            </w:pPr>
            <w:r w:rsidRPr="00D0162F">
              <w:t>±</w:t>
            </w:r>
            <w:r w:rsidR="006E0A54" w:rsidRPr="00D0162F">
              <w:t xml:space="preserve"> </w:t>
            </w:r>
            <w:r w:rsidRPr="00D0162F">
              <w:t>0.6dB</w:t>
            </w:r>
            <w:r w:rsidR="006E0A54" w:rsidRPr="00D0162F">
              <w:t xml:space="preserve"> </w:t>
            </w:r>
            <w:r w:rsidRPr="00D0162F">
              <w:t>(AWGN</w:t>
            </w:r>
            <w:r w:rsidR="006E0A54" w:rsidRPr="00D0162F">
              <w:t xml:space="preserve"> </w:t>
            </w:r>
            <w:r w:rsidRPr="00D0162F">
              <w:t>conditions)</w:t>
            </w:r>
          </w:p>
        </w:tc>
        <w:tc>
          <w:tcPr>
            <w:tcW w:w="3825" w:type="dxa"/>
          </w:tcPr>
          <w:p w14:paraId="0D129D5F" w14:textId="34546887" w:rsidR="00AB67FA" w:rsidRPr="00D0162F" w:rsidRDefault="00AB67FA" w:rsidP="006E0A54">
            <w:pPr>
              <w:pStyle w:val="TAL"/>
            </w:pPr>
            <w:r w:rsidRPr="00D0162F">
              <w:t>Overall</w:t>
            </w:r>
            <w:r w:rsidR="006E0A54" w:rsidRPr="00D0162F">
              <w:t xml:space="preserve"> </w:t>
            </w:r>
            <w:r w:rsidRPr="00D0162F">
              <w:t>system</w:t>
            </w:r>
            <w:r w:rsidR="006E0A54" w:rsidRPr="00D0162F">
              <w:t xml:space="preserve"> </w:t>
            </w:r>
            <w:r w:rsidRPr="00D0162F">
              <w:t>uncertainty</w:t>
            </w:r>
            <w:r w:rsidR="006E0A54" w:rsidRPr="00D0162F">
              <w:t xml:space="preserve"> </w:t>
            </w:r>
            <w:r w:rsidRPr="00D0162F">
              <w:t>for</w:t>
            </w:r>
            <w:r w:rsidR="006E0A54" w:rsidRPr="00D0162F">
              <w:t xml:space="preserve"> </w:t>
            </w:r>
            <w:r w:rsidRPr="00D0162F">
              <w:t>AWGN</w:t>
            </w:r>
            <w:r w:rsidR="006E0A54" w:rsidRPr="00D0162F">
              <w:t xml:space="preserve"> </w:t>
            </w:r>
            <w:r w:rsidRPr="00D0162F">
              <w:t>condition</w:t>
            </w:r>
            <w:r w:rsidR="006E0A54" w:rsidRPr="00D0162F">
              <w:t xml:space="preserve"> </w:t>
            </w:r>
            <w:r w:rsidRPr="00D0162F">
              <w:t>comprises</w:t>
            </w:r>
            <w:r w:rsidR="006E0A54" w:rsidRPr="00D0162F">
              <w:t xml:space="preserve"> </w:t>
            </w:r>
            <w:r w:rsidRPr="00D0162F">
              <w:t>two</w:t>
            </w:r>
            <w:r w:rsidR="006E0A54" w:rsidRPr="00D0162F">
              <w:t xml:space="preserve"> </w:t>
            </w:r>
            <w:r w:rsidRPr="00D0162F">
              <w:t>quantities:</w:t>
            </w:r>
          </w:p>
          <w:p w14:paraId="1E2BFA90" w14:textId="3931DF30" w:rsidR="00AB67FA" w:rsidRPr="00D0162F" w:rsidRDefault="00AB67FA" w:rsidP="006E0A54">
            <w:pPr>
              <w:pStyle w:val="TAL"/>
            </w:pPr>
            <w:r w:rsidRPr="00D0162F">
              <w:t>1.</w:t>
            </w:r>
            <w:r w:rsidR="006E0A54" w:rsidRPr="00D0162F">
              <w:t xml:space="preserve"> </w:t>
            </w:r>
            <w:r w:rsidRPr="00D0162F">
              <w:t>Signal-to-noise</w:t>
            </w:r>
            <w:r w:rsidR="006E0A54" w:rsidRPr="00D0162F">
              <w:t xml:space="preserve"> </w:t>
            </w:r>
            <w:r w:rsidRPr="00D0162F">
              <w:t>ratio</w:t>
            </w:r>
            <w:r w:rsidR="006E0A54" w:rsidRPr="00D0162F">
              <w:t xml:space="preserve"> </w:t>
            </w:r>
            <w:r w:rsidRPr="00D0162F">
              <w:t>uncertainty</w:t>
            </w:r>
          </w:p>
          <w:p w14:paraId="183830DE" w14:textId="6A921A50" w:rsidR="00AB67FA" w:rsidRPr="00D0162F" w:rsidRDefault="00AB67FA" w:rsidP="006E0A54">
            <w:pPr>
              <w:pStyle w:val="TAL"/>
            </w:pPr>
            <w:r w:rsidRPr="00D0162F">
              <w:t>2.</w:t>
            </w:r>
            <w:r w:rsidR="006E0A54" w:rsidRPr="00D0162F">
              <w:t xml:space="preserve"> </w:t>
            </w:r>
            <w:r w:rsidRPr="00D0162F">
              <w:t>Effect</w:t>
            </w:r>
            <w:r w:rsidR="006E0A54" w:rsidRPr="00D0162F">
              <w:t xml:space="preserve"> </w:t>
            </w:r>
            <w:r w:rsidRPr="00D0162F">
              <w:t>of</w:t>
            </w:r>
            <w:r w:rsidR="006E0A54" w:rsidRPr="00D0162F">
              <w:t xml:space="preserve"> </w:t>
            </w: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p>
          <w:p w14:paraId="3EB78439" w14:textId="77777777" w:rsidR="00AB67FA" w:rsidRPr="00D0162F" w:rsidRDefault="00AB67FA" w:rsidP="006E0A54">
            <w:pPr>
              <w:pStyle w:val="TAL"/>
            </w:pPr>
          </w:p>
          <w:p w14:paraId="215854CD" w14:textId="638B548A" w:rsidR="00AB67FA" w:rsidRPr="00D0162F" w:rsidRDefault="00AB67FA" w:rsidP="006E0A54">
            <w:pPr>
              <w:pStyle w:val="TAL"/>
            </w:pPr>
            <w:r w:rsidRPr="00D0162F">
              <w:t>Items</w:t>
            </w:r>
            <w:r w:rsidR="006E0A54" w:rsidRPr="00D0162F">
              <w:t xml:space="preserve"> </w:t>
            </w:r>
            <w:r w:rsidRPr="00D0162F">
              <w:t>1</w:t>
            </w:r>
            <w:r w:rsidR="006E0A54" w:rsidRPr="00D0162F">
              <w:t xml:space="preserve"> </w:t>
            </w:r>
            <w:r w:rsidRPr="00D0162F">
              <w:t>and</w:t>
            </w:r>
            <w:r w:rsidR="006E0A54" w:rsidRPr="00D0162F">
              <w:t xml:space="preserve"> </w:t>
            </w:r>
            <w:r w:rsidRPr="00D0162F">
              <w:t>2</w:t>
            </w:r>
            <w:r w:rsidR="006E0A54" w:rsidRPr="00D0162F">
              <w:t xml:space="preserve"> </w:t>
            </w:r>
            <w:r w:rsidRPr="00D0162F">
              <w:t>are</w:t>
            </w:r>
            <w:r w:rsidR="006E0A54" w:rsidRPr="00D0162F">
              <w:t xml:space="preserve"> </w:t>
            </w:r>
            <w:r w:rsidRPr="00D0162F">
              <w:t>assumed</w:t>
            </w:r>
            <w:r w:rsidR="006E0A54" w:rsidRPr="00D0162F">
              <w:t xml:space="preserve"> </w:t>
            </w:r>
            <w:r w:rsidRPr="00D0162F">
              <w:t>to</w:t>
            </w:r>
            <w:r w:rsidR="006E0A54" w:rsidRPr="00D0162F">
              <w:t xml:space="preserve"> </w:t>
            </w:r>
            <w:r w:rsidRPr="00D0162F">
              <w:t>be</w:t>
            </w:r>
            <w:r w:rsidR="006E0A54" w:rsidRPr="00D0162F">
              <w:t xml:space="preserve"> </w:t>
            </w:r>
            <w:r w:rsidRPr="00D0162F">
              <w:t>uncorrelated</w:t>
            </w:r>
            <w:r w:rsidR="006E0A54" w:rsidRPr="00D0162F">
              <w:t xml:space="preserve"> </w:t>
            </w:r>
            <w:r w:rsidRPr="00D0162F">
              <w:t>so</w:t>
            </w:r>
            <w:r w:rsidR="006E0A54" w:rsidRPr="00D0162F">
              <w:t xml:space="preserve"> </w:t>
            </w:r>
            <w:r w:rsidRPr="00D0162F">
              <w:t>can</w:t>
            </w:r>
            <w:r w:rsidR="006E0A54" w:rsidRPr="00D0162F">
              <w:t xml:space="preserve"> </w:t>
            </w:r>
            <w:r w:rsidRPr="00D0162F">
              <w:t>be</w:t>
            </w:r>
            <w:r w:rsidR="006E0A54" w:rsidRPr="00D0162F">
              <w:t xml:space="preserve"> </w:t>
            </w:r>
            <w:r w:rsidRPr="00D0162F">
              <w:t>root</w:t>
            </w:r>
            <w:r w:rsidR="006E0A54" w:rsidRPr="00D0162F">
              <w:t xml:space="preserve"> </w:t>
            </w:r>
            <w:r w:rsidRPr="00D0162F">
              <w:t>sum</w:t>
            </w:r>
            <w:r w:rsidR="006E0A54" w:rsidRPr="00D0162F">
              <w:t xml:space="preserve"> </w:t>
            </w:r>
            <w:r w:rsidRPr="00D0162F">
              <w:t>squared:</w:t>
            </w:r>
          </w:p>
          <w:p w14:paraId="54BA0AFF" w14:textId="5A139D5B" w:rsidR="00AB67FA" w:rsidRPr="00D0162F" w:rsidRDefault="00AB67FA" w:rsidP="006E0A54">
            <w:pPr>
              <w:pStyle w:val="TAL"/>
            </w:pP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has</w:t>
            </w:r>
            <w:r w:rsidR="006E0A54" w:rsidRPr="00D0162F">
              <w:t xml:space="preserve"> </w:t>
            </w:r>
            <w:r w:rsidRPr="00D0162F">
              <w:t>x</w:t>
            </w:r>
            <w:r w:rsidR="006E0A54" w:rsidRPr="00D0162F">
              <w:t xml:space="preserve"> </w:t>
            </w:r>
            <w:r w:rsidRPr="00D0162F">
              <w:t>0.25</w:t>
            </w:r>
            <w:r w:rsidR="006E0A54" w:rsidRPr="00D0162F">
              <w:t xml:space="preserve"> </w:t>
            </w:r>
            <w:r w:rsidRPr="00D0162F">
              <w:t>effect</w:t>
            </w:r>
            <w:r w:rsidR="006E0A54" w:rsidRPr="00D0162F">
              <w:t xml:space="preserve"> </w:t>
            </w:r>
            <w:r w:rsidRPr="00D0162F">
              <w:t>on</w:t>
            </w:r>
            <w:r w:rsidR="006E0A54" w:rsidRPr="00D0162F">
              <w:t xml:space="preserve"> </w:t>
            </w:r>
            <w:r w:rsidRPr="00D0162F">
              <w:t>the</w:t>
            </w:r>
            <w:r w:rsidR="006E0A54" w:rsidRPr="00D0162F">
              <w:t xml:space="preserve"> </w:t>
            </w:r>
            <w:r w:rsidRPr="00D0162F">
              <w:t>required</w:t>
            </w:r>
            <w:r w:rsidR="006E0A54" w:rsidRPr="00D0162F">
              <w:t xml:space="preserve"> </w:t>
            </w:r>
            <w:r w:rsidRPr="00D0162F">
              <w:t>SNR,</w:t>
            </w:r>
            <w:r w:rsidR="006E0A54" w:rsidRPr="00D0162F">
              <w:t xml:space="preserve"> </w:t>
            </w:r>
            <w:r w:rsidRPr="00D0162F">
              <w:t>so</w:t>
            </w:r>
            <w:r w:rsidR="006E0A54" w:rsidRPr="00D0162F">
              <w:t xml:space="preserve"> </w:t>
            </w:r>
            <w:r w:rsidRPr="00D0162F">
              <w:t>use</w:t>
            </w:r>
            <w:r w:rsidR="006E0A54" w:rsidRPr="00D0162F">
              <w:t xml:space="preserve"> </w:t>
            </w:r>
            <w:r w:rsidRPr="00D0162F">
              <w:t>sensitivity</w:t>
            </w:r>
            <w:r w:rsidR="006E0A54" w:rsidRPr="00D0162F">
              <w:t xml:space="preserve"> </w:t>
            </w:r>
            <w:r w:rsidRPr="00D0162F">
              <w:t>factor</w:t>
            </w:r>
            <w:r w:rsidR="006E0A54" w:rsidRPr="00D0162F">
              <w:t xml:space="preserve"> </w:t>
            </w:r>
            <w:r w:rsidRPr="00D0162F">
              <w:t>of</w:t>
            </w:r>
            <w:r w:rsidR="006E0A54" w:rsidRPr="00D0162F">
              <w:t xml:space="preserve"> </w:t>
            </w:r>
            <w:r w:rsidRPr="00D0162F">
              <w:t>x</w:t>
            </w:r>
            <w:r w:rsidR="006E0A54" w:rsidRPr="00D0162F">
              <w:t xml:space="preserve"> </w:t>
            </w:r>
            <w:r w:rsidRPr="00D0162F">
              <w:t>0.25</w:t>
            </w:r>
            <w:r w:rsidR="006E0A54" w:rsidRPr="00D0162F">
              <w:t xml:space="preserve"> </w:t>
            </w:r>
            <w:r w:rsidRPr="00D0162F">
              <w:t>for</w:t>
            </w:r>
            <w:r w:rsidR="006E0A54" w:rsidRPr="00D0162F">
              <w:t xml:space="preserve"> </w:t>
            </w:r>
            <w:r w:rsidRPr="00D0162F">
              <w:t>the</w:t>
            </w:r>
            <w:r w:rsidR="006E0A54" w:rsidRPr="00D0162F">
              <w:t xml:space="preserve"> </w:t>
            </w:r>
            <w:r w:rsidRPr="00D0162F">
              <w:t>uncertainty</w:t>
            </w:r>
            <w:r w:rsidR="006E0A54" w:rsidRPr="00D0162F">
              <w:t xml:space="preserve"> </w:t>
            </w:r>
            <w:r w:rsidRPr="00D0162F">
              <w:t>contribution.</w:t>
            </w:r>
          </w:p>
          <w:p w14:paraId="0044C044" w14:textId="3CE2795E" w:rsidR="00AB67FA" w:rsidRPr="00D0162F" w:rsidRDefault="00AB67FA" w:rsidP="006E0A54">
            <w:pPr>
              <w:pStyle w:val="TAL"/>
            </w:pPr>
            <w:r w:rsidRPr="00D0162F">
              <w:t>Test</w:t>
            </w:r>
            <w:r w:rsidR="006E0A54" w:rsidRPr="00D0162F">
              <w:t xml:space="preserve"> </w:t>
            </w:r>
            <w:r w:rsidRPr="00D0162F">
              <w:t>System</w:t>
            </w:r>
            <w:r w:rsidR="006E0A54" w:rsidRPr="00D0162F">
              <w:t xml:space="preserve"> </w:t>
            </w:r>
            <w:r w:rsidRPr="00D0162F">
              <w:t>uncertainty</w:t>
            </w:r>
            <w:r w:rsidR="006E0A54" w:rsidRPr="00D0162F">
              <w:t xml:space="preserve"> </w:t>
            </w:r>
            <w:r w:rsidRPr="00D0162F">
              <w:t>=</w:t>
            </w:r>
            <w:r w:rsidR="006E0A54" w:rsidRPr="00D0162F">
              <w:t xml:space="preserve"> </w:t>
            </w:r>
            <w:r w:rsidRPr="00D0162F">
              <w:t>SQRT</w:t>
            </w:r>
            <w:r w:rsidR="006E0A54" w:rsidRPr="00D0162F">
              <w:t xml:space="preserve"> </w:t>
            </w:r>
            <w:r w:rsidRPr="00D0162F">
              <w:t>(Signal-to-noise</w:t>
            </w:r>
            <w:r w:rsidR="006E0A54" w:rsidRPr="00D0162F">
              <w:t xml:space="preserve"> </w:t>
            </w:r>
            <w:r w:rsidRPr="00D0162F">
              <w:t>ratio</w:t>
            </w:r>
            <w:r w:rsidR="006E0A54" w:rsidRPr="00D0162F">
              <w:t xml:space="preserve"> </w:t>
            </w:r>
            <w:r w:rsidRPr="00D0162F">
              <w:t>uncertainty</w:t>
            </w:r>
            <w:r w:rsidR="006E0A54" w:rsidRPr="00D0162F">
              <w:t xml:space="preserve"> </w:t>
            </w:r>
            <w:r w:rsidRPr="00D0162F">
              <w:t>2</w:t>
            </w:r>
            <w:r w:rsidR="006E0A54" w:rsidRPr="00D0162F">
              <w:t xml:space="preserve"> </w:t>
            </w:r>
            <w:r w:rsidRPr="00D0162F">
              <w:t>+</w:t>
            </w:r>
            <w:r w:rsidR="006E0A54" w:rsidRPr="00D0162F">
              <w:t xml:space="preserve"> </w:t>
            </w:r>
            <w:r w:rsidRPr="00D0162F">
              <w:t>(0.25</w:t>
            </w:r>
            <w:r w:rsidR="006E0A54" w:rsidRPr="00D0162F">
              <w:t xml:space="preserve"> </w:t>
            </w:r>
            <w:r w:rsidRPr="00D0162F">
              <w:t>x</w:t>
            </w:r>
            <w:r w:rsidR="006E0A54" w:rsidRPr="00D0162F">
              <w:t xml:space="preserve"> </w:t>
            </w: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2)</w:t>
            </w:r>
          </w:p>
          <w:p w14:paraId="6890AC32" w14:textId="3CA5D188" w:rsidR="00AB67FA" w:rsidRPr="00D0162F" w:rsidRDefault="00AB67FA" w:rsidP="006E0A54">
            <w:pPr>
              <w:pStyle w:val="TAL"/>
            </w:pPr>
            <w:r w:rsidRPr="00D0162F">
              <w:t>Signal-to-noise</w:t>
            </w:r>
            <w:r w:rsidR="006E0A54" w:rsidRPr="00D0162F">
              <w:t xml:space="preserve"> </w:t>
            </w:r>
            <w:r w:rsidRPr="00D0162F">
              <w:t>ratio</w:t>
            </w:r>
            <w:r w:rsidR="006E0A54" w:rsidRPr="00D0162F">
              <w:t xml:space="preserve"> </w:t>
            </w:r>
            <w:r w:rsidRPr="00D0162F">
              <w:t>uncertainty</w:t>
            </w:r>
            <w:r w:rsidR="006E0A54" w:rsidRPr="00D0162F">
              <w:t xml:space="preserve"> </w:t>
            </w:r>
            <w:r w:rsidRPr="00D0162F">
              <w:t>±0.3</w:t>
            </w:r>
            <w:r w:rsidR="006E0A54" w:rsidRPr="00D0162F">
              <w:t xml:space="preserve"> </w:t>
            </w:r>
            <w:r w:rsidRPr="00D0162F">
              <w:t>dB</w:t>
            </w:r>
          </w:p>
          <w:p w14:paraId="112ADC8D" w14:textId="11F038E7" w:rsidR="00AB67FA" w:rsidRPr="00D0162F" w:rsidRDefault="00AB67FA" w:rsidP="006E0A54">
            <w:pPr>
              <w:pStyle w:val="TAL"/>
            </w:pP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2.0</w:t>
            </w:r>
            <w:r w:rsidR="006E0A54" w:rsidRPr="00D0162F">
              <w:t xml:space="preserve"> </w:t>
            </w:r>
            <w:r w:rsidRPr="00D0162F">
              <w:t>dB</w:t>
            </w:r>
          </w:p>
        </w:tc>
      </w:tr>
      <w:tr w:rsidR="00AB67FA" w:rsidRPr="00D0162F" w14:paraId="458C481D" w14:textId="77777777" w:rsidTr="004C2D1D">
        <w:trPr>
          <w:cantSplit/>
          <w:jc w:val="center"/>
        </w:trPr>
        <w:tc>
          <w:tcPr>
            <w:tcW w:w="3365" w:type="dxa"/>
          </w:tcPr>
          <w:p w14:paraId="3E3BCD5D" w14:textId="33529D63" w:rsidR="00AB67FA" w:rsidRPr="00D0162F" w:rsidRDefault="00AB67FA" w:rsidP="006E0A54">
            <w:pPr>
              <w:pStyle w:val="TAL"/>
            </w:pPr>
            <w:r w:rsidRPr="00D0162F">
              <w:t>4.5.2.2</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Pr>
          <w:p w14:paraId="174249BF" w14:textId="39C15E5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3825" w:type="dxa"/>
          </w:tcPr>
          <w:p w14:paraId="6513D982" w14:textId="1DB2AD3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r>
      <w:tr w:rsidR="00AB67FA" w:rsidRPr="00D0162F" w14:paraId="7E2DBAAD" w14:textId="77777777" w:rsidTr="004C2D1D">
        <w:trPr>
          <w:cantSplit/>
          <w:jc w:val="center"/>
        </w:trPr>
        <w:tc>
          <w:tcPr>
            <w:tcW w:w="3365" w:type="dxa"/>
          </w:tcPr>
          <w:p w14:paraId="31B74BFD" w14:textId="72A6F91C" w:rsidR="00AB67FA" w:rsidRPr="00D0162F" w:rsidRDefault="00AB67FA" w:rsidP="006E0A54">
            <w:pPr>
              <w:pStyle w:val="TAL"/>
            </w:pPr>
            <w:r w:rsidRPr="00D0162F">
              <w:t>4.5.2.3</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Pr>
          <w:p w14:paraId="5FEAFF60" w14:textId="17D25A1C" w:rsidR="00AB67FA" w:rsidRPr="00D0162F" w:rsidRDefault="00AB67FA" w:rsidP="006E0A54">
            <w:pPr>
              <w:pStyle w:val="TAL"/>
            </w:pP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140D88C"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7FC03039"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B06F1D9"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0.3</w:t>
            </w:r>
            <w:r w:rsidR="006E0A54" w:rsidRPr="00D0162F">
              <w:t xml:space="preserve"> </w:t>
            </w:r>
            <w:r w:rsidRPr="00D0162F">
              <w:t>dB</w:t>
            </w:r>
          </w:p>
        </w:tc>
        <w:tc>
          <w:tcPr>
            <w:tcW w:w="3825" w:type="dxa"/>
          </w:tcPr>
          <w:p w14:paraId="2478BE1E" w14:textId="77777777" w:rsidR="00AB67FA" w:rsidRPr="00D0162F" w:rsidRDefault="00AB67FA" w:rsidP="006E0A54">
            <w:pPr>
              <w:pStyle w:val="TAL"/>
            </w:pPr>
            <w:r w:rsidRPr="00D0162F">
              <w:t>Note:</w:t>
            </w:r>
          </w:p>
          <w:p w14:paraId="472245C9"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08DC156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33A14F29" w14:textId="77777777" w:rsidTr="004C2D1D">
        <w:trPr>
          <w:cantSplit/>
          <w:jc w:val="center"/>
        </w:trPr>
        <w:tc>
          <w:tcPr>
            <w:tcW w:w="3365" w:type="dxa"/>
          </w:tcPr>
          <w:p w14:paraId="3B5F69C5" w14:textId="77777777" w:rsidR="00AB67FA" w:rsidRPr="00D0162F" w:rsidRDefault="00AB67FA" w:rsidP="006E0A54">
            <w:pPr>
              <w:pStyle w:val="TAL"/>
            </w:pPr>
            <w:r w:rsidRPr="00D0162F">
              <w:t>4.5.2.4</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Pr>
          <w:p w14:paraId="56698C32"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3825" w:type="dxa"/>
          </w:tcPr>
          <w:p w14:paraId="2A344E01"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r>
      <w:tr w:rsidR="00AB67FA" w:rsidRPr="00D0162F" w14:paraId="1764BA8E"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E66A6B8" w14:textId="77777777" w:rsidR="00AB67FA" w:rsidRPr="00D0162F" w:rsidRDefault="00AB67FA" w:rsidP="006E0A54">
            <w:pPr>
              <w:pStyle w:val="TAL"/>
            </w:pPr>
            <w:r w:rsidRPr="00D0162F">
              <w:t>4.5.2.5</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Borders>
              <w:top w:val="single" w:sz="4" w:space="0" w:color="auto"/>
              <w:left w:val="single" w:sz="4" w:space="0" w:color="auto"/>
              <w:bottom w:val="single" w:sz="4" w:space="0" w:color="auto"/>
              <w:right w:val="single" w:sz="4" w:space="0" w:color="auto"/>
            </w:tcBorders>
          </w:tcPr>
          <w:p w14:paraId="5316BDFB" w14:textId="77777777" w:rsidR="00AB67FA" w:rsidRPr="00D0162F" w:rsidRDefault="00AB67FA" w:rsidP="006E0A54">
            <w:pPr>
              <w:pStyle w:val="TAL"/>
            </w:pP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2A83178F"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22B8678"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5AD261F0" w14:textId="777777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540424CE"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3E04E3E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tc>
        <w:tc>
          <w:tcPr>
            <w:tcW w:w="3825" w:type="dxa"/>
            <w:tcBorders>
              <w:top w:val="single" w:sz="4" w:space="0" w:color="auto"/>
              <w:left w:val="single" w:sz="4" w:space="0" w:color="auto"/>
              <w:bottom w:val="single" w:sz="4" w:space="0" w:color="auto"/>
              <w:right w:val="single" w:sz="4" w:space="0" w:color="auto"/>
            </w:tcBorders>
          </w:tcPr>
          <w:p w14:paraId="5CA7F26D" w14:textId="77777777" w:rsidR="00AB67FA" w:rsidRPr="00D0162F" w:rsidRDefault="00AB67FA" w:rsidP="006E0A54">
            <w:pPr>
              <w:pStyle w:val="TAL"/>
            </w:pPr>
            <w:r w:rsidRPr="00D0162F">
              <w:t>Note:</w:t>
            </w:r>
          </w:p>
          <w:p w14:paraId="320C33D0" w14:textId="77777777"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E-UTRA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192C81D7" w14:textId="777777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E-UTRAN</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B7DCF53"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0487822A" w14:textId="77777777" w:rsidR="00AB67FA" w:rsidRPr="00D0162F" w:rsidRDefault="00AB67FA" w:rsidP="006E0A54">
            <w:pPr>
              <w:pStyle w:val="TAL"/>
            </w:pPr>
            <w:bookmarkStart w:id="1689" w:name="OLE_LINK5"/>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D994505"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E-UTRAN</w:t>
            </w:r>
            <w:r w:rsidR="006E0A54" w:rsidRPr="00D0162F">
              <w:t xml:space="preserve"> </w:t>
            </w:r>
            <w:r w:rsidRPr="00D0162F">
              <w:t>cell</w:t>
            </w:r>
            <w:r w:rsidR="006E0A54" w:rsidRPr="00D0162F">
              <w:t xml:space="preserve"> </w:t>
            </w:r>
            <w:r w:rsidRPr="00D0162F">
              <w:t>3</w:t>
            </w:r>
            <w:r w:rsidR="006E0A54" w:rsidRPr="00D0162F">
              <w:t xml:space="preserve"> </w:t>
            </w:r>
            <w:r w:rsidRPr="00D0162F">
              <w:t>frequency</w:t>
            </w:r>
          </w:p>
          <w:bookmarkEnd w:id="1689"/>
          <w:p w14:paraId="5BF9C0C2"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E-UTRAN</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70D96BE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E559887" w14:textId="77777777" w:rsidR="00AB67FA" w:rsidRPr="00D0162F" w:rsidRDefault="00AB67FA" w:rsidP="006E0A54">
            <w:pPr>
              <w:pStyle w:val="TAL"/>
            </w:pPr>
            <w:r w:rsidRPr="00D0162F">
              <w:t>4.5.2.6</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Borders>
              <w:top w:val="single" w:sz="4" w:space="0" w:color="auto"/>
              <w:left w:val="single" w:sz="4" w:space="0" w:color="auto"/>
              <w:bottom w:val="single" w:sz="4" w:space="0" w:color="auto"/>
              <w:right w:val="single" w:sz="4" w:space="0" w:color="auto"/>
            </w:tcBorders>
          </w:tcPr>
          <w:p w14:paraId="04C93CB4"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3825" w:type="dxa"/>
            <w:tcBorders>
              <w:top w:val="single" w:sz="4" w:space="0" w:color="auto"/>
              <w:left w:val="single" w:sz="4" w:space="0" w:color="auto"/>
              <w:bottom w:val="single" w:sz="4" w:space="0" w:color="auto"/>
              <w:right w:val="single" w:sz="4" w:space="0" w:color="auto"/>
            </w:tcBorders>
          </w:tcPr>
          <w:p w14:paraId="372A67B5"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r>
      <w:tr w:rsidR="00F84B90" w:rsidRPr="00D0162F" w14:paraId="095C744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05BA6C5" w14:textId="3BE9B35A" w:rsidR="00F84B90" w:rsidRPr="00D0162F" w:rsidRDefault="00F84B90" w:rsidP="00F84B90">
            <w:pPr>
              <w:pStyle w:val="TAL"/>
            </w:pPr>
            <w:r w:rsidRPr="00FD1CE5">
              <w:rPr>
                <w:rFonts w:hint="eastAsia"/>
                <w:lang w:eastAsia="zh-TW"/>
              </w:rPr>
              <w:t>4</w:t>
            </w:r>
            <w:r w:rsidRPr="00FD1CE5">
              <w:rPr>
                <w:lang w:eastAsia="zh-TW"/>
              </w:rPr>
              <w:t xml:space="preserve">.5.2.10 </w:t>
            </w:r>
            <w:r w:rsidRPr="00FD1CE5">
              <w:t>EN-DC FR1 interruptions due to RRM and RLM/BFD measurements on deactivated NR PSCell</w:t>
            </w:r>
          </w:p>
        </w:tc>
        <w:tc>
          <w:tcPr>
            <w:tcW w:w="2669" w:type="dxa"/>
            <w:tcBorders>
              <w:top w:val="single" w:sz="4" w:space="0" w:color="auto"/>
              <w:left w:val="single" w:sz="4" w:space="0" w:color="auto"/>
              <w:bottom w:val="single" w:sz="4" w:space="0" w:color="auto"/>
              <w:right w:val="single" w:sz="4" w:space="0" w:color="auto"/>
            </w:tcBorders>
          </w:tcPr>
          <w:p w14:paraId="0F926AE0" w14:textId="77777777" w:rsidR="00F84B90" w:rsidRPr="00FD1CE5" w:rsidRDefault="00F84B90" w:rsidP="00F84B90">
            <w:pPr>
              <w:pStyle w:val="TAL"/>
            </w:pPr>
            <w:r w:rsidRPr="00FD1CE5">
              <w:t>Noc ±1.5 dB</w:t>
            </w:r>
          </w:p>
          <w:p w14:paraId="0719B653" w14:textId="7F1ACB6B" w:rsidR="00F84B90" w:rsidRPr="00D0162F" w:rsidRDefault="00F84B90" w:rsidP="00F84B90">
            <w:pPr>
              <w:pStyle w:val="TAL"/>
            </w:pPr>
            <w:r w:rsidRPr="00FD1CE5">
              <w:t>Ês</w:t>
            </w:r>
            <w:r w:rsidRPr="00FD1CE5">
              <w:rPr>
                <w:vertAlign w:val="subscript"/>
              </w:rPr>
              <w:t>2</w:t>
            </w:r>
            <w:r w:rsidRPr="00FD1CE5">
              <w:t xml:space="preserve"> / Noc ±0.3 dB</w:t>
            </w:r>
          </w:p>
        </w:tc>
        <w:tc>
          <w:tcPr>
            <w:tcW w:w="3825" w:type="dxa"/>
            <w:tcBorders>
              <w:top w:val="single" w:sz="4" w:space="0" w:color="auto"/>
              <w:left w:val="single" w:sz="4" w:space="0" w:color="auto"/>
              <w:bottom w:val="single" w:sz="4" w:space="0" w:color="auto"/>
              <w:right w:val="single" w:sz="4" w:space="0" w:color="auto"/>
            </w:tcBorders>
          </w:tcPr>
          <w:p w14:paraId="41FAC2FA" w14:textId="77777777" w:rsidR="00F84B90" w:rsidRPr="00FD1CE5" w:rsidRDefault="00F84B90" w:rsidP="00F84B90">
            <w:pPr>
              <w:pStyle w:val="TAL"/>
            </w:pPr>
            <w:r w:rsidRPr="00FD1CE5">
              <w:t>Note:</w:t>
            </w:r>
          </w:p>
          <w:p w14:paraId="00745138" w14:textId="4C16DB71" w:rsidR="00F84B90" w:rsidRPr="00D0162F" w:rsidRDefault="00F84B90" w:rsidP="00F84B90">
            <w:pPr>
              <w:pStyle w:val="TAL"/>
            </w:pPr>
            <w:r w:rsidRPr="00FD1CE5">
              <w:t>Ês</w:t>
            </w:r>
            <w:r w:rsidRPr="00FD1CE5">
              <w:rPr>
                <w:vertAlign w:val="subscript"/>
              </w:rPr>
              <w:t>2</w:t>
            </w:r>
            <w:r w:rsidRPr="00FD1CE5">
              <w:t xml:space="preserve"> / Noc is the ratio of cell 2 signal / AWGN</w:t>
            </w:r>
          </w:p>
        </w:tc>
      </w:tr>
      <w:tr w:rsidR="00AB67FA" w:rsidRPr="00D0162F" w14:paraId="030A0C1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00EA037" w14:textId="77777777" w:rsidR="00AB67FA" w:rsidRPr="00D0162F" w:rsidRDefault="00AB67FA" w:rsidP="006E0A54">
            <w:pPr>
              <w:pStyle w:val="TAL"/>
            </w:pPr>
            <w:r w:rsidRPr="00D0162F">
              <w:t>4.5.3.1</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Pr="00D0162F">
              <w:t>160ms</w:t>
            </w:r>
            <w:r w:rsidR="006E0A54" w:rsidRPr="00D0162F">
              <w:t xml:space="preserve"> </w:t>
            </w:r>
            <w:r w:rsidRPr="00D0162F">
              <w:t>SCell</w:t>
            </w:r>
            <w:r w:rsidR="006E0A54" w:rsidRPr="00D0162F">
              <w:t xml:space="preserve"> </w:t>
            </w:r>
            <w:r w:rsidRPr="00D0162F">
              <w:t>measurement</w:t>
            </w:r>
            <w:r w:rsidR="006E0A54" w:rsidRPr="00D0162F">
              <w:t xml:space="preserve"> </w:t>
            </w:r>
            <w:r w:rsidRPr="00D0162F">
              <w:t>cycle</w:t>
            </w:r>
          </w:p>
        </w:tc>
        <w:tc>
          <w:tcPr>
            <w:tcW w:w="2669" w:type="dxa"/>
            <w:tcBorders>
              <w:top w:val="single" w:sz="4" w:space="0" w:color="auto"/>
              <w:left w:val="single" w:sz="4" w:space="0" w:color="auto"/>
              <w:bottom w:val="single" w:sz="4" w:space="0" w:color="auto"/>
              <w:right w:val="single" w:sz="4" w:space="0" w:color="auto"/>
            </w:tcBorders>
          </w:tcPr>
          <w:p w14:paraId="2C254981" w14:textId="77777777" w:rsidR="00AB67FA" w:rsidRPr="00D0162F" w:rsidRDefault="00AB67FA" w:rsidP="006E0A54">
            <w:pPr>
              <w:pStyle w:val="TAL"/>
            </w:pPr>
            <w:r w:rsidRPr="00D0162F">
              <w:rPr>
                <w:rFonts w:cs="Arial"/>
                <w:szCs w:val="18"/>
              </w:rPr>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D81A671" w14:textId="77777777" w:rsidR="00AB67FA" w:rsidRPr="00D0162F" w:rsidRDefault="00AB67FA" w:rsidP="006E0A54">
            <w:pPr>
              <w:pStyle w:val="TAL"/>
            </w:pPr>
            <w:r w:rsidRPr="00D0162F">
              <w:rPr>
                <w:rFonts w:cs="Arial"/>
                <w:szCs w:val="18"/>
              </w:rPr>
              <w:t>Average</w:t>
            </w:r>
            <w:r w:rsidR="006E0A54" w:rsidRPr="00D0162F">
              <w:t xml:space="preserve"> </w:t>
            </w: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61DB08F4" w14:textId="77777777" w:rsidR="00AB67FA" w:rsidRPr="00D0162F" w:rsidRDefault="00AB67FA" w:rsidP="006E0A54">
            <w:pPr>
              <w:pStyle w:val="TAL"/>
            </w:pPr>
            <w:r w:rsidRPr="00D0162F">
              <w:rPr>
                <w:rFonts w:cs="Arial"/>
                <w:szCs w:val="18"/>
              </w:rPr>
              <w:t>Average</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2AF3528E" w14:textId="77777777" w:rsidR="00AB67FA" w:rsidRPr="00D0162F" w:rsidRDefault="00AB67FA" w:rsidP="006E0A54">
            <w:pPr>
              <w:pStyle w:val="TAL"/>
            </w:pPr>
            <w:r w:rsidRPr="00D0162F">
              <w:rPr>
                <w:rFonts w:cs="Arial"/>
                <w:szCs w:val="18"/>
              </w:rPr>
              <w:t>Average</w:t>
            </w:r>
            <w:r w:rsidR="006E0A54" w:rsidRPr="00D0162F">
              <w:rPr>
                <w:rFonts w:cs="Arial"/>
                <w:szCs w:val="18"/>
              </w:rPr>
              <w:t xml:space="preserve"> </w:t>
            </w: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0.3</w:t>
            </w:r>
            <w:r w:rsidR="006E0A54" w:rsidRPr="00D0162F">
              <w:t xml:space="preserve"> </w:t>
            </w:r>
            <w:r w:rsidRPr="00D0162F">
              <w:t>dB</w:t>
            </w:r>
          </w:p>
          <w:p w14:paraId="53B2EA3A"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1D08858"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32AAF97C" w14:textId="30124DA9"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25" w:type="dxa"/>
            <w:tcBorders>
              <w:top w:val="single" w:sz="4" w:space="0" w:color="auto"/>
              <w:left w:val="single" w:sz="4" w:space="0" w:color="auto"/>
              <w:bottom w:val="single" w:sz="4" w:space="0" w:color="auto"/>
              <w:right w:val="single" w:sz="4" w:space="0" w:color="auto"/>
            </w:tcBorders>
          </w:tcPr>
          <w:p w14:paraId="6431E7C8" w14:textId="77777777" w:rsidR="00AB67FA" w:rsidRPr="00D0162F" w:rsidRDefault="00AB67FA" w:rsidP="006E0A54">
            <w:pPr>
              <w:pStyle w:val="TAL"/>
            </w:pPr>
            <w:r w:rsidRPr="00D0162F">
              <w:t>Note:</w:t>
            </w:r>
          </w:p>
          <w:p w14:paraId="6995C669"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31E9936C"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8C95193"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3</w:t>
            </w:r>
            <w:r w:rsidR="006E0A54" w:rsidRPr="00D0162F">
              <w:t xml:space="preserve"> </w:t>
            </w:r>
            <w:r w:rsidRPr="00D0162F">
              <w:t>frequency</w:t>
            </w:r>
          </w:p>
          <w:p w14:paraId="0E4B6F3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7EF6394A" w14:textId="77777777" w:rsidR="00AB67FA" w:rsidRPr="00D0162F" w:rsidRDefault="00AB67FA" w:rsidP="006E0A54">
            <w:pPr>
              <w:pStyle w:val="TAL"/>
            </w:pPr>
          </w:p>
          <w:p w14:paraId="4700C172"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5D47405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37F2B8B" w14:textId="77777777" w:rsidR="00AB67FA" w:rsidRPr="00D0162F" w:rsidRDefault="00AB67FA" w:rsidP="006E0A54">
            <w:pPr>
              <w:pStyle w:val="TAL"/>
            </w:pPr>
            <w:r w:rsidRPr="00D0162F">
              <w:t>4.5.3.2</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00BB2861" w:rsidRPr="00D0162F">
              <w:t xml:space="preserve">640ms </w:t>
            </w:r>
            <w:r w:rsidRPr="00D0162F">
              <w:t>SCell</w:t>
            </w:r>
            <w:r w:rsidR="006E0A54" w:rsidRPr="00D0162F">
              <w:t xml:space="preserve"> </w:t>
            </w:r>
            <w:r w:rsidRPr="00D0162F">
              <w:t>measurement</w:t>
            </w:r>
            <w:r w:rsidR="006E0A54" w:rsidRPr="00D0162F">
              <w:t xml:space="preserve"> </w:t>
            </w:r>
            <w:r w:rsidRPr="00D0162F">
              <w:t>cycle</w:t>
            </w:r>
          </w:p>
        </w:tc>
        <w:tc>
          <w:tcPr>
            <w:tcW w:w="2669" w:type="dxa"/>
            <w:tcBorders>
              <w:top w:val="single" w:sz="4" w:space="0" w:color="auto"/>
              <w:left w:val="single" w:sz="4" w:space="0" w:color="auto"/>
              <w:bottom w:val="single" w:sz="4" w:space="0" w:color="auto"/>
              <w:right w:val="single" w:sz="4" w:space="0" w:color="auto"/>
            </w:tcBorders>
          </w:tcPr>
          <w:p w14:paraId="30B65522" w14:textId="77777777"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4.5.3.1</w:t>
            </w:r>
          </w:p>
        </w:tc>
        <w:tc>
          <w:tcPr>
            <w:tcW w:w="3825" w:type="dxa"/>
            <w:tcBorders>
              <w:top w:val="single" w:sz="4" w:space="0" w:color="auto"/>
              <w:left w:val="single" w:sz="4" w:space="0" w:color="auto"/>
              <w:bottom w:val="single" w:sz="4" w:space="0" w:color="auto"/>
              <w:right w:val="single" w:sz="4" w:space="0" w:color="auto"/>
            </w:tcBorders>
          </w:tcPr>
          <w:p w14:paraId="5DECB777"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AB67FA" w:rsidRPr="00D0162F" w14:paraId="1534C1F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17B7FCE" w14:textId="77777777" w:rsidR="00AB67FA" w:rsidRPr="00D0162F" w:rsidRDefault="00AB67FA" w:rsidP="006E0A54">
            <w:pPr>
              <w:pStyle w:val="TAL"/>
            </w:pPr>
            <w:r w:rsidRPr="00D0162F">
              <w:t>4.5.3.3</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un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p>
        </w:tc>
        <w:tc>
          <w:tcPr>
            <w:tcW w:w="2669" w:type="dxa"/>
            <w:tcBorders>
              <w:top w:val="single" w:sz="4" w:space="0" w:color="auto"/>
              <w:left w:val="single" w:sz="4" w:space="0" w:color="auto"/>
              <w:bottom w:val="single" w:sz="4" w:space="0" w:color="auto"/>
              <w:right w:val="single" w:sz="4" w:space="0" w:color="auto"/>
            </w:tcBorders>
          </w:tcPr>
          <w:p w14:paraId="49E2B889" w14:textId="77777777"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4.5.3.1</w:t>
            </w:r>
          </w:p>
        </w:tc>
        <w:tc>
          <w:tcPr>
            <w:tcW w:w="3825" w:type="dxa"/>
            <w:tcBorders>
              <w:top w:val="single" w:sz="4" w:space="0" w:color="auto"/>
              <w:left w:val="single" w:sz="4" w:space="0" w:color="auto"/>
              <w:bottom w:val="single" w:sz="4" w:space="0" w:color="auto"/>
              <w:right w:val="single" w:sz="4" w:space="0" w:color="auto"/>
            </w:tcBorders>
          </w:tcPr>
          <w:p w14:paraId="19CE2A2D"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090B9F" w:rsidRPr="00D0162F" w14:paraId="5B220B2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66B93E" w14:textId="7C524855" w:rsidR="00090B9F" w:rsidRPr="00D0162F" w:rsidRDefault="00090B9F" w:rsidP="00090B9F">
            <w:pPr>
              <w:pStyle w:val="TAL"/>
            </w:pPr>
            <w:r w:rsidRPr="00D0162F">
              <w:rPr>
                <w:lang w:eastAsia="zh-CN"/>
              </w:rPr>
              <w:t xml:space="preserve">4.5.3.5 </w:t>
            </w:r>
            <w:r w:rsidR="00FA6059" w:rsidRPr="00D0162F">
              <w:rPr>
                <w:rFonts w:cs="Arial"/>
                <w:szCs w:val="24"/>
              </w:rPr>
              <w:t xml:space="preserve">EN-DC FR1 </w:t>
            </w:r>
            <w:r w:rsidR="00FA6059" w:rsidRPr="00D0162F">
              <w:rPr>
                <w:lang w:eastAsia="zh-CN"/>
              </w:rPr>
              <w:t>d</w:t>
            </w:r>
            <w:r w:rsidRPr="00D0162F">
              <w:rPr>
                <w:lang w:eastAsia="zh-CN"/>
              </w:rPr>
              <w:t>irect SCell activation at SCell addition of known SCell</w:t>
            </w:r>
          </w:p>
        </w:tc>
        <w:tc>
          <w:tcPr>
            <w:tcW w:w="2669" w:type="dxa"/>
            <w:tcBorders>
              <w:top w:val="single" w:sz="4" w:space="0" w:color="auto"/>
              <w:left w:val="single" w:sz="4" w:space="0" w:color="auto"/>
              <w:bottom w:val="single" w:sz="4" w:space="0" w:color="auto"/>
              <w:right w:val="single" w:sz="4" w:space="0" w:color="auto"/>
            </w:tcBorders>
          </w:tcPr>
          <w:p w14:paraId="71DD322C" w14:textId="292C0AF3" w:rsidR="00090B9F" w:rsidRPr="00D0162F" w:rsidRDefault="00090B9F" w:rsidP="00090B9F">
            <w:pPr>
              <w:pStyle w:val="TAL"/>
            </w:pPr>
            <w:r w:rsidRPr="00D0162F">
              <w:t>Same as 4.5.3.1</w:t>
            </w:r>
          </w:p>
        </w:tc>
        <w:tc>
          <w:tcPr>
            <w:tcW w:w="3825" w:type="dxa"/>
            <w:tcBorders>
              <w:top w:val="single" w:sz="4" w:space="0" w:color="auto"/>
              <w:left w:val="single" w:sz="4" w:space="0" w:color="auto"/>
              <w:bottom w:val="single" w:sz="4" w:space="0" w:color="auto"/>
              <w:right w:val="single" w:sz="4" w:space="0" w:color="auto"/>
            </w:tcBorders>
          </w:tcPr>
          <w:p w14:paraId="4DDABA18" w14:textId="19ACCD2B" w:rsidR="00090B9F" w:rsidRPr="00D0162F" w:rsidRDefault="00090B9F" w:rsidP="00090B9F">
            <w:pPr>
              <w:pStyle w:val="TAL"/>
            </w:pPr>
            <w:r w:rsidRPr="00D0162F">
              <w:t>Same as 4.5.3.1</w:t>
            </w:r>
          </w:p>
        </w:tc>
      </w:tr>
      <w:tr w:rsidR="004C2D1D" w:rsidRPr="00D0162F" w14:paraId="1FA5235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88FF59A" w14:textId="5EDD265D" w:rsidR="004C2D1D" w:rsidRPr="00D0162F" w:rsidRDefault="004C2D1D" w:rsidP="004C2D1D">
            <w:pPr>
              <w:pStyle w:val="TAL"/>
            </w:pPr>
            <w:r w:rsidRPr="00B23C57">
              <w:rPr>
                <w:rFonts w:eastAsia="SimSun" w:cs="Arial"/>
                <w:szCs w:val="18"/>
              </w:rPr>
              <w:lastRenderedPageBreak/>
              <w:t xml:space="preserve">4.5.3.6 </w:t>
            </w:r>
            <w:r w:rsidRPr="00F2378E">
              <w:rPr>
                <w:rFonts w:cs="Arial"/>
                <w:szCs w:val="18"/>
                <w:lang w:eastAsia="sv-SE"/>
              </w:rPr>
              <w:t xml:space="preserve">EN-DC FR1 </w:t>
            </w:r>
            <w:r w:rsidRPr="00F2378E">
              <w:rPr>
                <w:rFonts w:cs="Arial"/>
                <w:szCs w:val="18"/>
                <w:lang w:val="en-US" w:eastAsia="zh-CN"/>
              </w:rPr>
              <w:t>fast SCell Activation of known SCell in non-DRX for 160ms SCell measurement cycle</w:t>
            </w:r>
          </w:p>
        </w:tc>
        <w:tc>
          <w:tcPr>
            <w:tcW w:w="2669" w:type="dxa"/>
            <w:tcBorders>
              <w:top w:val="single" w:sz="4" w:space="0" w:color="auto"/>
              <w:left w:val="single" w:sz="4" w:space="0" w:color="auto"/>
              <w:bottom w:val="single" w:sz="4" w:space="0" w:color="auto"/>
              <w:right w:val="single" w:sz="4" w:space="0" w:color="auto"/>
            </w:tcBorders>
          </w:tcPr>
          <w:p w14:paraId="6515A6E8" w14:textId="77777777" w:rsidR="004C2D1D" w:rsidRDefault="004C2D1D" w:rsidP="004C2D1D">
            <w:pPr>
              <w:pStyle w:val="TAL"/>
              <w:rPr>
                <w:rFonts w:eastAsiaTheme="minorHAnsi"/>
              </w:rPr>
            </w:pPr>
            <w:r>
              <w:t>Average Noc</w:t>
            </w:r>
            <w:r>
              <w:rPr>
                <w:vertAlign w:val="subscript"/>
              </w:rPr>
              <w:t>2</w:t>
            </w:r>
            <w:r>
              <w:t xml:space="preserve"> ±1.5 dB</w:t>
            </w:r>
          </w:p>
          <w:p w14:paraId="0AB10C6B" w14:textId="77777777" w:rsidR="004C2D1D" w:rsidRDefault="004C2D1D" w:rsidP="004C2D1D">
            <w:pPr>
              <w:pStyle w:val="TAL"/>
            </w:pPr>
            <w:r>
              <w:t>Average Noc</w:t>
            </w:r>
            <w:r>
              <w:rPr>
                <w:vertAlign w:val="subscript"/>
              </w:rPr>
              <w:t>3</w:t>
            </w:r>
            <w:r>
              <w:t xml:space="preserve"> ±1.5 dB</w:t>
            </w:r>
          </w:p>
          <w:p w14:paraId="45361B32" w14:textId="77777777" w:rsidR="004C2D1D" w:rsidRDefault="004C2D1D" w:rsidP="004C2D1D">
            <w:pPr>
              <w:pStyle w:val="TAL"/>
            </w:pPr>
            <w:r>
              <w:t>Average Ês</w:t>
            </w:r>
            <w:r>
              <w:rPr>
                <w:vertAlign w:val="subscript"/>
              </w:rPr>
              <w:t>2</w:t>
            </w:r>
            <w:r>
              <w:t xml:space="preserve"> / Noc</w:t>
            </w:r>
            <w:r>
              <w:rPr>
                <w:vertAlign w:val="subscript"/>
              </w:rPr>
              <w:t>1</w:t>
            </w:r>
            <w:r>
              <w:t xml:space="preserve"> ±0.3 dB</w:t>
            </w:r>
          </w:p>
          <w:p w14:paraId="47BE1B17" w14:textId="77777777" w:rsidR="004C2D1D" w:rsidRDefault="004C2D1D" w:rsidP="004C2D1D">
            <w:pPr>
              <w:pStyle w:val="TAL"/>
            </w:pPr>
            <w:r>
              <w:t>Average Ês</w:t>
            </w:r>
            <w:r>
              <w:rPr>
                <w:vertAlign w:val="subscript"/>
              </w:rPr>
              <w:t>3</w:t>
            </w:r>
            <w:r>
              <w:t xml:space="preserve"> / Noc</w:t>
            </w:r>
            <w:r>
              <w:rPr>
                <w:vertAlign w:val="subscript"/>
              </w:rPr>
              <w:t>2</w:t>
            </w:r>
            <w:r>
              <w:t xml:space="preserve"> ±0.3 dB</w:t>
            </w:r>
          </w:p>
          <w:p w14:paraId="63221799" w14:textId="77777777" w:rsidR="004C2D1D" w:rsidRDefault="004C2D1D" w:rsidP="004C2D1D">
            <w:pPr>
              <w:pStyle w:val="TAL"/>
            </w:pPr>
            <w:r>
              <w:rPr>
                <w:rFonts w:cs="Arial"/>
                <w:szCs w:val="18"/>
              </w:rPr>
              <w:t xml:space="preserve">Meas PRB </w:t>
            </w:r>
            <w:r>
              <w:t>Noc</w:t>
            </w:r>
            <w:r>
              <w:rPr>
                <w:vertAlign w:val="subscript"/>
              </w:rPr>
              <w:t>2</w:t>
            </w:r>
            <w:r>
              <w:t xml:space="preserve"> ±1.5 dB</w:t>
            </w:r>
          </w:p>
          <w:p w14:paraId="2DF0250C" w14:textId="77777777" w:rsidR="004C2D1D" w:rsidRDefault="004C2D1D" w:rsidP="004C2D1D">
            <w:pPr>
              <w:pStyle w:val="TAL"/>
            </w:pPr>
            <w:r>
              <w:rPr>
                <w:rFonts w:cs="Arial"/>
                <w:szCs w:val="18"/>
              </w:rPr>
              <w:t xml:space="preserve">Meas PRB </w:t>
            </w:r>
            <w:r>
              <w:t>Noc</w:t>
            </w:r>
            <w:r>
              <w:rPr>
                <w:vertAlign w:val="subscript"/>
              </w:rPr>
              <w:t>3</w:t>
            </w:r>
            <w:r>
              <w:t xml:space="preserve"> ±1.5 dB</w:t>
            </w:r>
          </w:p>
          <w:p w14:paraId="15CDC487" w14:textId="70C9F661" w:rsidR="004C2D1D" w:rsidRPr="00D0162F" w:rsidRDefault="004C2D1D" w:rsidP="004C2D1D">
            <w:pPr>
              <w:pStyle w:val="TAL"/>
            </w:pPr>
            <w:r>
              <w:rPr>
                <w:rFonts w:cs="Arial"/>
                <w:szCs w:val="18"/>
              </w:rPr>
              <w:t xml:space="preserve">Meas PRB </w:t>
            </w:r>
            <w:r>
              <w:t>Ês</w:t>
            </w:r>
            <w:r>
              <w:rPr>
                <w:vertAlign w:val="subscript"/>
              </w:rPr>
              <w:t>2</w:t>
            </w:r>
            <w:r>
              <w:t xml:space="preserve"> / Noc</w:t>
            </w:r>
            <w:r>
              <w:rPr>
                <w:vertAlign w:val="subscript"/>
              </w:rPr>
              <w:t>2</w:t>
            </w:r>
            <w:r>
              <w:rPr>
                <w:rFonts w:cs="Arial"/>
                <w:szCs w:val="18"/>
              </w:rPr>
              <w:t xml:space="preserve"> ±0.3 dB Meas PRB </w:t>
            </w:r>
            <w:r>
              <w:t>Ês</w:t>
            </w:r>
            <w:r>
              <w:rPr>
                <w:vertAlign w:val="subscript"/>
              </w:rPr>
              <w:t>3</w:t>
            </w:r>
            <w:r>
              <w:t xml:space="preserve"> / Noc</w:t>
            </w:r>
            <w:r>
              <w:rPr>
                <w:vertAlign w:val="subscript"/>
              </w:rPr>
              <w:t>3</w:t>
            </w:r>
            <w:r>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0EFDC9D9" w14:textId="77777777" w:rsidR="004C2D1D" w:rsidRDefault="004C2D1D" w:rsidP="004C2D1D">
            <w:pPr>
              <w:pStyle w:val="TAL"/>
            </w:pPr>
            <w:r>
              <w:t>Note:</w:t>
            </w:r>
          </w:p>
          <w:p w14:paraId="39353ECF" w14:textId="77777777" w:rsidR="004C2D1D" w:rsidRDefault="004C2D1D" w:rsidP="004C2D1D">
            <w:pPr>
              <w:pStyle w:val="TAL"/>
            </w:pPr>
            <w:r>
              <w:t>Noc</w:t>
            </w:r>
            <w:r>
              <w:rPr>
                <w:vertAlign w:val="subscript"/>
              </w:rPr>
              <w:t>2</w:t>
            </w:r>
            <w:r>
              <w:t xml:space="preserve"> is the AWGN on cell 2 frequency</w:t>
            </w:r>
          </w:p>
          <w:p w14:paraId="4AB74EC9" w14:textId="77777777" w:rsidR="004C2D1D" w:rsidRDefault="004C2D1D" w:rsidP="004C2D1D">
            <w:pPr>
              <w:pStyle w:val="TAL"/>
            </w:pPr>
            <w:r>
              <w:t>Noc</w:t>
            </w:r>
            <w:r>
              <w:rPr>
                <w:vertAlign w:val="subscript"/>
              </w:rPr>
              <w:t>3</w:t>
            </w:r>
            <w:r>
              <w:t xml:space="preserve">  is the AWGN on cell 3 frequency</w:t>
            </w:r>
          </w:p>
          <w:p w14:paraId="755648B6" w14:textId="77777777" w:rsidR="004C2D1D" w:rsidRDefault="004C2D1D" w:rsidP="004C2D1D">
            <w:pPr>
              <w:pStyle w:val="TAL"/>
            </w:pPr>
            <w:r>
              <w:t>Ês</w:t>
            </w:r>
            <w:r>
              <w:rPr>
                <w:vertAlign w:val="subscript"/>
              </w:rPr>
              <w:t>2</w:t>
            </w:r>
            <w:r>
              <w:t xml:space="preserve"> / Noc</w:t>
            </w:r>
            <w:r>
              <w:rPr>
                <w:vertAlign w:val="subscript"/>
              </w:rPr>
              <w:t>2</w:t>
            </w:r>
            <w:r>
              <w:t xml:space="preserve"> is the ratio of cell 2 signal / AWGN</w:t>
            </w:r>
          </w:p>
          <w:p w14:paraId="0A306A34" w14:textId="77777777" w:rsidR="004C2D1D" w:rsidRDefault="004C2D1D" w:rsidP="004C2D1D">
            <w:pPr>
              <w:pStyle w:val="TAL"/>
            </w:pPr>
            <w:r>
              <w:t>Ês</w:t>
            </w:r>
            <w:r>
              <w:rPr>
                <w:vertAlign w:val="subscript"/>
              </w:rPr>
              <w:t>3</w:t>
            </w:r>
            <w:r>
              <w:t xml:space="preserve"> / Noc</w:t>
            </w:r>
            <w:r>
              <w:rPr>
                <w:vertAlign w:val="subscript"/>
              </w:rPr>
              <w:t>3</w:t>
            </w:r>
            <w:r>
              <w:t xml:space="preserve"> is the ratio of cell 3 signal / AWGN</w:t>
            </w:r>
          </w:p>
          <w:p w14:paraId="7E66F892" w14:textId="77777777" w:rsidR="004C2D1D" w:rsidRDefault="004C2D1D" w:rsidP="004C2D1D">
            <w:pPr>
              <w:pStyle w:val="TAL"/>
            </w:pPr>
          </w:p>
          <w:p w14:paraId="11F92FA2" w14:textId="4F5AF545" w:rsidR="004C2D1D" w:rsidRPr="00D0162F" w:rsidRDefault="004C2D1D" w:rsidP="004C2D1D">
            <w:pPr>
              <w:pStyle w:val="TAL"/>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105.</w:t>
            </w:r>
          </w:p>
        </w:tc>
      </w:tr>
      <w:tr w:rsidR="004C2D1D" w:rsidRPr="00D0162F" w14:paraId="32850F6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F803832" w14:textId="77777777" w:rsidR="004C2D1D" w:rsidRPr="0078351B" w:rsidRDefault="004C2D1D" w:rsidP="004C2D1D">
            <w:pPr>
              <w:spacing w:after="60"/>
              <w:rPr>
                <w:rFonts w:ascii="Arial" w:eastAsia="MS Mincho" w:hAnsi="Arial"/>
                <w:sz w:val="18"/>
                <w:szCs w:val="18"/>
              </w:rPr>
            </w:pPr>
            <w:r w:rsidRPr="00B23C57">
              <w:rPr>
                <w:rFonts w:ascii="Arial" w:eastAsia="SimSun" w:hAnsi="Arial" w:cs="Arial"/>
                <w:sz w:val="18"/>
                <w:szCs w:val="18"/>
              </w:rPr>
              <w:t xml:space="preserve">4.5.3.7 </w:t>
            </w:r>
            <w:r w:rsidRPr="0078351B">
              <w:rPr>
                <w:rFonts w:ascii="Arial" w:hAnsi="Arial" w:cs="Arial"/>
                <w:sz w:val="18"/>
                <w:szCs w:val="18"/>
                <w:lang w:eastAsia="sv-SE"/>
              </w:rPr>
              <w:t xml:space="preserve">EN-DC FR1 </w:t>
            </w:r>
            <w:r w:rsidRPr="0078351B">
              <w:rPr>
                <w:rFonts w:ascii="Arial" w:hAnsi="Arial" w:cs="Arial"/>
                <w:sz w:val="18"/>
                <w:szCs w:val="18"/>
                <w:lang w:val="en-US" w:eastAsia="zh-CN"/>
              </w:rPr>
              <w:t>fast SCell Activation of known SCell in non-DRX for 640ms SCell measurement cycle</w:t>
            </w:r>
          </w:p>
          <w:p w14:paraId="24F8D817" w14:textId="77777777" w:rsidR="004C2D1D" w:rsidRDefault="004C2D1D" w:rsidP="004C2D1D">
            <w:pPr>
              <w:spacing w:after="60"/>
              <w:rPr>
                <w:rFonts w:ascii="Arial" w:hAnsi="Arial" w:cs="Arial"/>
                <w:sz w:val="18"/>
                <w:szCs w:val="18"/>
                <w:lang w:eastAsia="zh-CN"/>
              </w:rPr>
            </w:pPr>
          </w:p>
          <w:p w14:paraId="7986C2FE" w14:textId="77777777" w:rsidR="004C2D1D" w:rsidRPr="00EF11F2" w:rsidRDefault="004C2D1D" w:rsidP="004C2D1D">
            <w:pPr>
              <w:spacing w:after="60"/>
              <w:rPr>
                <w:rFonts w:ascii="Arial" w:eastAsia="MS Mincho" w:hAnsi="Arial" w:cs="Arial"/>
                <w:sz w:val="18"/>
                <w:szCs w:val="18"/>
              </w:rPr>
            </w:pPr>
          </w:p>
          <w:p w14:paraId="5F2EAAA1" w14:textId="77777777" w:rsidR="004C2D1D" w:rsidRPr="00D0162F" w:rsidRDefault="004C2D1D" w:rsidP="004C2D1D">
            <w:pPr>
              <w:pStyle w:val="TAL"/>
            </w:pPr>
          </w:p>
        </w:tc>
        <w:tc>
          <w:tcPr>
            <w:tcW w:w="2669" w:type="dxa"/>
            <w:tcBorders>
              <w:top w:val="single" w:sz="4" w:space="0" w:color="auto"/>
              <w:left w:val="single" w:sz="4" w:space="0" w:color="auto"/>
              <w:bottom w:val="single" w:sz="4" w:space="0" w:color="auto"/>
              <w:right w:val="single" w:sz="4" w:space="0" w:color="auto"/>
            </w:tcBorders>
          </w:tcPr>
          <w:p w14:paraId="1C54B92F" w14:textId="41F385E8" w:rsidR="004C2D1D" w:rsidRPr="00D0162F" w:rsidRDefault="004C2D1D" w:rsidP="004C2D1D">
            <w:pPr>
              <w:pStyle w:val="TAL"/>
            </w:pPr>
            <w:r>
              <w:t>Same as 4.5.3.6</w:t>
            </w:r>
          </w:p>
        </w:tc>
        <w:tc>
          <w:tcPr>
            <w:tcW w:w="3825" w:type="dxa"/>
            <w:tcBorders>
              <w:top w:val="single" w:sz="4" w:space="0" w:color="auto"/>
              <w:left w:val="single" w:sz="4" w:space="0" w:color="auto"/>
              <w:bottom w:val="single" w:sz="4" w:space="0" w:color="auto"/>
              <w:right w:val="single" w:sz="4" w:space="0" w:color="auto"/>
            </w:tcBorders>
          </w:tcPr>
          <w:p w14:paraId="7950F99E" w14:textId="3664E408" w:rsidR="004C2D1D" w:rsidRPr="00D0162F" w:rsidRDefault="004C2D1D" w:rsidP="004C2D1D">
            <w:pPr>
              <w:pStyle w:val="TAL"/>
            </w:pPr>
            <w:r>
              <w:t>Same as 4.5.3.6</w:t>
            </w:r>
          </w:p>
        </w:tc>
      </w:tr>
      <w:tr w:rsidR="002A7247" w:rsidRPr="00D0162F" w14:paraId="0CB6D69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7CE80F8" w14:textId="404C03C8" w:rsidR="002A7247" w:rsidRPr="00D0162F" w:rsidRDefault="002A7247" w:rsidP="002A7247">
            <w:pPr>
              <w:pStyle w:val="TAL"/>
              <w:rPr>
                <w:lang w:eastAsia="zh-CN"/>
              </w:rPr>
            </w:pPr>
            <w:r w:rsidRPr="00D0162F">
              <w:lastRenderedPageBreak/>
              <w:t>4.5.4.1 EN-DC FR1 UE UL carrier RRC reconfiguration delay</w:t>
            </w:r>
          </w:p>
        </w:tc>
        <w:tc>
          <w:tcPr>
            <w:tcW w:w="2669" w:type="dxa"/>
            <w:tcBorders>
              <w:top w:val="single" w:sz="4" w:space="0" w:color="auto"/>
              <w:left w:val="single" w:sz="4" w:space="0" w:color="auto"/>
              <w:bottom w:val="single" w:sz="4" w:space="0" w:color="auto"/>
              <w:right w:val="single" w:sz="4" w:space="0" w:color="auto"/>
            </w:tcBorders>
          </w:tcPr>
          <w:p w14:paraId="3F39F483" w14:textId="77777777" w:rsidR="002A7247" w:rsidRPr="00D0162F" w:rsidRDefault="002A7247" w:rsidP="002A7247">
            <w:pPr>
              <w:pStyle w:val="TAL"/>
            </w:pPr>
            <w:r w:rsidRPr="00D0162F">
              <w:t>Noc2 ±1.5 dB</w:t>
            </w:r>
          </w:p>
          <w:p w14:paraId="2D660BCD" w14:textId="77777777" w:rsidR="002A7247" w:rsidRPr="00D0162F" w:rsidRDefault="002A7247" w:rsidP="002A7247">
            <w:pPr>
              <w:pStyle w:val="TAL"/>
            </w:pPr>
            <w:r w:rsidRPr="00D0162F">
              <w:t>Ês2 / Noc2 ±0.3 dB</w:t>
            </w:r>
          </w:p>
          <w:p w14:paraId="3EDF7284" w14:textId="77777777" w:rsidR="002A7247" w:rsidRPr="00D0162F" w:rsidRDefault="002A7247" w:rsidP="002A7247">
            <w:pPr>
              <w:pStyle w:val="TAL"/>
            </w:pPr>
            <w:r w:rsidRPr="00D0162F">
              <w:t>Noc3 ±1.5 dB</w:t>
            </w:r>
          </w:p>
          <w:p w14:paraId="68366F53" w14:textId="1D3910E4" w:rsidR="002A7247" w:rsidRPr="00D0162F" w:rsidRDefault="002A7247" w:rsidP="002A7247">
            <w:pPr>
              <w:pStyle w:val="TAL"/>
            </w:pPr>
            <w:r w:rsidRPr="00D0162F">
              <w:t>Ês3 / Noc3 ±0.3 dB</w:t>
            </w:r>
          </w:p>
        </w:tc>
        <w:tc>
          <w:tcPr>
            <w:tcW w:w="3825" w:type="dxa"/>
            <w:tcBorders>
              <w:top w:val="single" w:sz="4" w:space="0" w:color="auto"/>
              <w:left w:val="single" w:sz="4" w:space="0" w:color="auto"/>
              <w:bottom w:val="single" w:sz="4" w:space="0" w:color="auto"/>
              <w:right w:val="single" w:sz="4" w:space="0" w:color="auto"/>
            </w:tcBorders>
          </w:tcPr>
          <w:p w14:paraId="3149B3A0" w14:textId="77777777" w:rsidR="002A7247" w:rsidRPr="00D0162F" w:rsidRDefault="002A7247" w:rsidP="002A7247">
            <w:pPr>
              <w:pStyle w:val="TAL"/>
            </w:pPr>
            <w:r w:rsidRPr="00D0162F">
              <w:t>Note:</w:t>
            </w:r>
          </w:p>
          <w:p w14:paraId="737CCED3" w14:textId="77777777" w:rsidR="002A7247" w:rsidRPr="00D0162F" w:rsidRDefault="002A7247" w:rsidP="002A7247">
            <w:pPr>
              <w:pStyle w:val="TAL"/>
            </w:pPr>
            <w:r w:rsidRPr="00D0162F">
              <w:t>Noc2 is the AWGN on cell 2 frequency</w:t>
            </w:r>
          </w:p>
          <w:p w14:paraId="16175C5B" w14:textId="77777777" w:rsidR="002A7247" w:rsidRPr="00D0162F" w:rsidRDefault="002A7247" w:rsidP="002A7247">
            <w:pPr>
              <w:pStyle w:val="TAL"/>
            </w:pPr>
            <w:r w:rsidRPr="00D0162F">
              <w:t>Ês2 / Noc2 is the ratio of cell 2 signal / AWGN</w:t>
            </w:r>
          </w:p>
          <w:p w14:paraId="193ED186" w14:textId="77777777" w:rsidR="002A7247" w:rsidRPr="00D0162F" w:rsidRDefault="002A7247" w:rsidP="002A7247">
            <w:pPr>
              <w:pStyle w:val="TAL"/>
            </w:pPr>
            <w:r w:rsidRPr="00D0162F">
              <w:t>Noc3 is the AWGN on cell 3 frequency</w:t>
            </w:r>
          </w:p>
          <w:p w14:paraId="0B59BD10" w14:textId="19F8B994" w:rsidR="002A7247" w:rsidRPr="00D0162F" w:rsidRDefault="002A7247" w:rsidP="002A7247">
            <w:pPr>
              <w:pStyle w:val="TAL"/>
            </w:pPr>
            <w:r w:rsidRPr="00D0162F">
              <w:t>Ês3 / Noc3 is the ratio of cell 3 signal / AWGN</w:t>
            </w:r>
          </w:p>
        </w:tc>
      </w:tr>
      <w:tr w:rsidR="002A7247" w:rsidRPr="00D0162F" w14:paraId="653A6B1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9F3FC8D" w14:textId="75F42992" w:rsidR="002A7247" w:rsidRPr="00D0162F" w:rsidRDefault="002A7247" w:rsidP="002A7247">
            <w:pPr>
              <w:pStyle w:val="TAL"/>
              <w:rPr>
                <w:lang w:eastAsia="zh-CN"/>
              </w:rPr>
            </w:pPr>
            <w:r w:rsidRPr="00D0162F">
              <w:rPr>
                <w:rFonts w:eastAsia="SimSun"/>
              </w:rPr>
              <w:t>4.5.5.1 EN-DC FR1 SSB-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32EBB8D5" w14:textId="77777777" w:rsidR="002A7247" w:rsidRPr="00D0162F" w:rsidRDefault="002A7247" w:rsidP="002A7247">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181E8159" w14:textId="77777777" w:rsidR="002A7247" w:rsidRPr="00D0162F" w:rsidRDefault="002A7247" w:rsidP="002A7247">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554EF1F" w14:textId="77777777" w:rsidR="002A7247" w:rsidRPr="00D0162F" w:rsidRDefault="002A7247" w:rsidP="002A7247">
            <w:pPr>
              <w:pStyle w:val="TAL"/>
              <w:rPr>
                <w:shd w:val="clear" w:color="auto" w:fill="FFFFFF"/>
              </w:rPr>
            </w:pPr>
            <w:r w:rsidRPr="00D0162F">
              <w:rPr>
                <w:rFonts w:cs="Arial"/>
                <w:szCs w:val="18"/>
              </w:rPr>
              <w:t xml:space="preserve">Meas PRB </w:t>
            </w:r>
            <w:r w:rsidRPr="00D0162F">
              <w:t>Noc2 ±1.5 dB</w:t>
            </w:r>
          </w:p>
          <w:p w14:paraId="06667685" w14:textId="77777777" w:rsidR="002A7247" w:rsidRPr="00D0162F" w:rsidRDefault="002A7247" w:rsidP="002A7247">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02CA8C8" w14:textId="23DD8244" w:rsidR="002A7247" w:rsidRPr="00D0162F" w:rsidRDefault="002A7247" w:rsidP="002A7247">
            <w:pPr>
              <w:pStyle w:val="TAL"/>
            </w:pPr>
            <w:r w:rsidRPr="00D0162F">
              <w:rPr>
                <w:rFonts w:eastAsia="SimSun"/>
              </w:rPr>
              <w:t xml:space="preserve">Fading profile </w:t>
            </w:r>
            <w:r w:rsidRPr="00D0162F">
              <w:t>±0.7 dB</w:t>
            </w:r>
          </w:p>
        </w:tc>
        <w:tc>
          <w:tcPr>
            <w:tcW w:w="3825" w:type="dxa"/>
            <w:tcBorders>
              <w:top w:val="single" w:sz="4" w:space="0" w:color="auto"/>
              <w:left w:val="single" w:sz="4" w:space="0" w:color="auto"/>
              <w:bottom w:val="single" w:sz="4" w:space="0" w:color="auto"/>
              <w:right w:val="single" w:sz="4" w:space="0" w:color="auto"/>
            </w:tcBorders>
          </w:tcPr>
          <w:p w14:paraId="03DB3C27" w14:textId="77777777" w:rsidR="002A7247" w:rsidRPr="00D0162F" w:rsidRDefault="002A7247" w:rsidP="002A7247">
            <w:pPr>
              <w:pStyle w:val="TAL"/>
              <w:rPr>
                <w:rFonts w:eastAsia="SimSun" w:cs="Arial"/>
                <w:szCs w:val="18"/>
              </w:rPr>
            </w:pPr>
            <w:r w:rsidRPr="00D0162F">
              <w:rPr>
                <w:rFonts w:eastAsia="SimSun" w:cs="Arial"/>
                <w:szCs w:val="18"/>
              </w:rPr>
              <w:t>Note:</w:t>
            </w:r>
          </w:p>
          <w:p w14:paraId="0C9F68A8"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5A7EA941" w14:textId="77777777" w:rsidR="002A7247" w:rsidRPr="00D0162F" w:rsidRDefault="002A7247" w:rsidP="002A7247">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SSB</w:t>
            </w:r>
          </w:p>
          <w:p w14:paraId="4830139B" w14:textId="77777777" w:rsidR="002A7247" w:rsidRPr="00D0162F" w:rsidRDefault="002A7247" w:rsidP="002A7247">
            <w:pPr>
              <w:pStyle w:val="TAL"/>
              <w:rPr>
                <w:rFonts w:cs="Arial"/>
                <w:szCs w:val="18"/>
              </w:rPr>
            </w:pPr>
          </w:p>
          <w:p w14:paraId="6C53C85C" w14:textId="776CF7D9" w:rsidR="002A7247" w:rsidRPr="00D0162F" w:rsidRDefault="002A7247" w:rsidP="002A7247">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2A7247" w:rsidRPr="00D0162F" w14:paraId="37AF325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320F264" w14:textId="2A6D382B" w:rsidR="002A7247" w:rsidRPr="00D0162F" w:rsidRDefault="002A7247" w:rsidP="002A7247">
            <w:pPr>
              <w:pStyle w:val="TAL"/>
              <w:rPr>
                <w:lang w:eastAsia="zh-CN"/>
              </w:rPr>
            </w:pPr>
            <w:r w:rsidRPr="00D0162F">
              <w:rPr>
                <w:rFonts w:eastAsia="SimSun"/>
              </w:rPr>
              <w:t>4.5.5.2 EN-DC FR1 SSB-based beam failure detection and link recovery in DRX</w:t>
            </w:r>
          </w:p>
        </w:tc>
        <w:tc>
          <w:tcPr>
            <w:tcW w:w="2669" w:type="dxa"/>
            <w:tcBorders>
              <w:top w:val="single" w:sz="4" w:space="0" w:color="auto"/>
              <w:left w:val="single" w:sz="4" w:space="0" w:color="auto"/>
              <w:bottom w:val="single" w:sz="4" w:space="0" w:color="auto"/>
              <w:right w:val="single" w:sz="4" w:space="0" w:color="auto"/>
            </w:tcBorders>
          </w:tcPr>
          <w:p w14:paraId="41FFB77A" w14:textId="3B1098AC" w:rsidR="002A7247" w:rsidRPr="00D0162F" w:rsidRDefault="002A7247" w:rsidP="002A7247">
            <w:pPr>
              <w:pStyle w:val="TAL"/>
            </w:pPr>
            <w:r w:rsidRPr="00D0162F">
              <w:rPr>
                <w:rFonts w:eastAsia="SimSun"/>
              </w:rPr>
              <w:t>Same as 4.5.5.1</w:t>
            </w:r>
          </w:p>
        </w:tc>
        <w:tc>
          <w:tcPr>
            <w:tcW w:w="3825" w:type="dxa"/>
            <w:tcBorders>
              <w:top w:val="single" w:sz="4" w:space="0" w:color="auto"/>
              <w:left w:val="single" w:sz="4" w:space="0" w:color="auto"/>
              <w:bottom w:val="single" w:sz="4" w:space="0" w:color="auto"/>
              <w:right w:val="single" w:sz="4" w:space="0" w:color="auto"/>
            </w:tcBorders>
          </w:tcPr>
          <w:p w14:paraId="0A2E924C" w14:textId="06BDCA2A" w:rsidR="002A7247" w:rsidRPr="00D0162F" w:rsidRDefault="002A7247" w:rsidP="002A7247">
            <w:pPr>
              <w:pStyle w:val="TAL"/>
            </w:pPr>
            <w:r w:rsidRPr="00D0162F">
              <w:rPr>
                <w:rFonts w:eastAsia="SimSun"/>
              </w:rPr>
              <w:t>Same as 4.5.5.1</w:t>
            </w:r>
          </w:p>
        </w:tc>
      </w:tr>
      <w:tr w:rsidR="002A7247" w:rsidRPr="00D0162F" w14:paraId="7CB05E2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4349DF9" w14:textId="3A017244" w:rsidR="002A7247" w:rsidRPr="00D0162F" w:rsidRDefault="002A7247" w:rsidP="002A7247">
            <w:pPr>
              <w:pStyle w:val="TAL"/>
              <w:rPr>
                <w:lang w:eastAsia="zh-CN"/>
              </w:rPr>
            </w:pPr>
            <w:r w:rsidRPr="00D0162F">
              <w:rPr>
                <w:rFonts w:eastAsia="SimSun"/>
              </w:rPr>
              <w:t>4.5.5.3 EN-DC FR1 CSI-RS-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64897FB4" w14:textId="77777777" w:rsidR="002A7247" w:rsidRPr="00D0162F" w:rsidRDefault="002A7247" w:rsidP="002A7247">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09F516E7" w14:textId="77777777" w:rsidR="002A7247" w:rsidRPr="00D0162F" w:rsidRDefault="002A7247" w:rsidP="002A7247">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1A7C4EB9" w14:textId="77777777" w:rsidR="002A7247" w:rsidRPr="00D0162F" w:rsidRDefault="002A7247" w:rsidP="002A7247">
            <w:pPr>
              <w:pStyle w:val="TAL"/>
              <w:rPr>
                <w:shd w:val="clear" w:color="auto" w:fill="FFFFFF"/>
              </w:rPr>
            </w:pPr>
            <w:r w:rsidRPr="00D0162F">
              <w:rPr>
                <w:rFonts w:cs="Arial"/>
                <w:szCs w:val="18"/>
              </w:rPr>
              <w:t xml:space="preserve">Meas PRB </w:t>
            </w:r>
            <w:r w:rsidRPr="00D0162F">
              <w:t>Noc2 ±1.5 dB</w:t>
            </w:r>
          </w:p>
          <w:p w14:paraId="2DE4C887" w14:textId="77777777" w:rsidR="002A7247" w:rsidRPr="00D0162F" w:rsidRDefault="002A7247" w:rsidP="002A7247">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3CEDBB29" w14:textId="77777777" w:rsidR="002A7247" w:rsidRPr="00D0162F" w:rsidRDefault="002A7247" w:rsidP="002A7247">
            <w:pPr>
              <w:pStyle w:val="TAL"/>
              <w:rPr>
                <w:rFonts w:eastAsia="SimSun"/>
              </w:rPr>
            </w:pPr>
            <w:r w:rsidRPr="00D0162F">
              <w:rPr>
                <w:rFonts w:eastAsia="SimSun"/>
              </w:rPr>
              <w:t xml:space="preserve">Fading profile </w:t>
            </w:r>
            <w:r w:rsidRPr="00D0162F">
              <w:t>±0.7 dB</w:t>
            </w:r>
          </w:p>
          <w:p w14:paraId="619D1A31" w14:textId="77777777" w:rsidR="002A7247" w:rsidRPr="00D0162F" w:rsidRDefault="002A7247" w:rsidP="002A7247">
            <w:pPr>
              <w:pStyle w:val="TAL"/>
            </w:pPr>
          </w:p>
        </w:tc>
        <w:tc>
          <w:tcPr>
            <w:tcW w:w="3825" w:type="dxa"/>
            <w:tcBorders>
              <w:top w:val="single" w:sz="4" w:space="0" w:color="auto"/>
              <w:left w:val="single" w:sz="4" w:space="0" w:color="auto"/>
              <w:bottom w:val="single" w:sz="4" w:space="0" w:color="auto"/>
              <w:right w:val="single" w:sz="4" w:space="0" w:color="auto"/>
            </w:tcBorders>
          </w:tcPr>
          <w:p w14:paraId="0731DEC0" w14:textId="77777777" w:rsidR="002A7247" w:rsidRPr="00D0162F" w:rsidRDefault="002A7247" w:rsidP="002A7247">
            <w:pPr>
              <w:pStyle w:val="TAL"/>
              <w:rPr>
                <w:rFonts w:eastAsia="SimSun" w:cs="Arial"/>
                <w:szCs w:val="18"/>
              </w:rPr>
            </w:pPr>
            <w:r w:rsidRPr="00D0162F">
              <w:rPr>
                <w:rFonts w:eastAsia="SimSun" w:cs="Arial"/>
                <w:szCs w:val="18"/>
              </w:rPr>
              <w:t>Note:</w:t>
            </w:r>
          </w:p>
          <w:p w14:paraId="1F3B30D6"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3CCD475A" w14:textId="77777777" w:rsidR="002A7247" w:rsidRPr="00D0162F" w:rsidRDefault="002A7247" w:rsidP="002A7247">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CSI-RS</w:t>
            </w:r>
          </w:p>
          <w:p w14:paraId="2A3717B8" w14:textId="77777777" w:rsidR="002A7247" w:rsidRPr="00D0162F" w:rsidRDefault="002A7247" w:rsidP="002A7247">
            <w:pPr>
              <w:pStyle w:val="TAL"/>
              <w:rPr>
                <w:rFonts w:cs="Arial"/>
                <w:szCs w:val="18"/>
              </w:rPr>
            </w:pPr>
          </w:p>
          <w:p w14:paraId="6302C79B" w14:textId="1E95C763" w:rsidR="002A7247" w:rsidRPr="00D0162F" w:rsidRDefault="002A7247" w:rsidP="002A7247">
            <w:pPr>
              <w:pStyle w:val="TAL"/>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2A7247" w:rsidRPr="00D0162F" w14:paraId="4AB85B1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C69313D" w14:textId="730ED6C3" w:rsidR="002A7247" w:rsidRPr="00D0162F" w:rsidRDefault="002A7247" w:rsidP="002A7247">
            <w:pPr>
              <w:pStyle w:val="TAL"/>
              <w:rPr>
                <w:lang w:eastAsia="zh-CN"/>
              </w:rPr>
            </w:pPr>
            <w:r w:rsidRPr="00D0162F">
              <w:rPr>
                <w:rFonts w:eastAsia="SimSun"/>
              </w:rPr>
              <w:t>4.5.5.4 EN-DC FR1 CSI-RS-based beam failure detection and link recovery in DRX</w:t>
            </w:r>
          </w:p>
        </w:tc>
        <w:tc>
          <w:tcPr>
            <w:tcW w:w="2669" w:type="dxa"/>
            <w:tcBorders>
              <w:top w:val="single" w:sz="4" w:space="0" w:color="auto"/>
              <w:left w:val="single" w:sz="4" w:space="0" w:color="auto"/>
              <w:bottom w:val="single" w:sz="4" w:space="0" w:color="auto"/>
              <w:right w:val="single" w:sz="4" w:space="0" w:color="auto"/>
            </w:tcBorders>
          </w:tcPr>
          <w:p w14:paraId="3A929773" w14:textId="1B51E0B7" w:rsidR="002A7247" w:rsidRPr="00D0162F" w:rsidRDefault="002A7247" w:rsidP="002A7247">
            <w:pPr>
              <w:pStyle w:val="TAL"/>
            </w:pPr>
            <w:r w:rsidRPr="00D0162F">
              <w:rPr>
                <w:rFonts w:eastAsia="SimSun"/>
              </w:rPr>
              <w:t>Same as 4.5.5.3</w:t>
            </w:r>
          </w:p>
        </w:tc>
        <w:tc>
          <w:tcPr>
            <w:tcW w:w="3825" w:type="dxa"/>
            <w:tcBorders>
              <w:top w:val="single" w:sz="4" w:space="0" w:color="auto"/>
              <w:left w:val="single" w:sz="4" w:space="0" w:color="auto"/>
              <w:bottom w:val="single" w:sz="4" w:space="0" w:color="auto"/>
              <w:right w:val="single" w:sz="4" w:space="0" w:color="auto"/>
            </w:tcBorders>
          </w:tcPr>
          <w:p w14:paraId="24C8E9A6" w14:textId="2F269949" w:rsidR="002A7247" w:rsidRPr="00D0162F" w:rsidRDefault="002A7247" w:rsidP="002A7247">
            <w:pPr>
              <w:pStyle w:val="TAL"/>
            </w:pPr>
            <w:r w:rsidRPr="00D0162F">
              <w:rPr>
                <w:rFonts w:eastAsia="SimSun"/>
              </w:rPr>
              <w:t>Same as 4.5.5.3</w:t>
            </w:r>
          </w:p>
        </w:tc>
      </w:tr>
      <w:tr w:rsidR="002A7247" w:rsidRPr="00D0162F" w14:paraId="6452165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EE66F8A" w14:textId="76D33FF6" w:rsidR="002A7247" w:rsidRPr="00D0162F" w:rsidRDefault="002A7247" w:rsidP="002A7247">
            <w:pPr>
              <w:pStyle w:val="TAL"/>
              <w:rPr>
                <w:lang w:eastAsia="zh-CN"/>
              </w:rPr>
            </w:pPr>
            <w:r w:rsidRPr="00D0162F">
              <w:rPr>
                <w:rFonts w:eastAsia="PMingLiU"/>
                <w:lang w:eastAsia="zh-TW"/>
              </w:rPr>
              <w:t xml:space="preserve">4.5.5.5 </w:t>
            </w:r>
            <w:r w:rsidRPr="00D0162F">
              <w:rPr>
                <w:rFonts w:eastAsia="PMingLiU"/>
              </w:rPr>
              <w:t>EN-DC FR1 Scell CSI-RS-based beam failure detection and SSB-based link recovery in non-DRX</w:t>
            </w:r>
          </w:p>
        </w:tc>
        <w:tc>
          <w:tcPr>
            <w:tcW w:w="2669" w:type="dxa"/>
            <w:tcBorders>
              <w:top w:val="single" w:sz="4" w:space="0" w:color="auto"/>
              <w:left w:val="single" w:sz="4" w:space="0" w:color="auto"/>
              <w:bottom w:val="single" w:sz="4" w:space="0" w:color="auto"/>
              <w:right w:val="single" w:sz="4" w:space="0" w:color="auto"/>
            </w:tcBorders>
          </w:tcPr>
          <w:p w14:paraId="2149B449" w14:textId="77777777" w:rsidR="002A7247" w:rsidRPr="00D0162F" w:rsidRDefault="002A7247" w:rsidP="002A7247">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Average Noc</w:t>
            </w:r>
            <w:r w:rsidRPr="00D0162F">
              <w:rPr>
                <w:rFonts w:ascii="Arial" w:eastAsia="SimSun" w:hAnsi="Arial"/>
                <w:sz w:val="18"/>
                <w:vertAlign w:val="subscript"/>
              </w:rPr>
              <w:t>2</w:t>
            </w:r>
            <w:r w:rsidRPr="00D0162F">
              <w:rPr>
                <w:rFonts w:ascii="Arial" w:eastAsia="SimSun" w:hAnsi="Arial"/>
                <w:sz w:val="18"/>
              </w:rPr>
              <w:t xml:space="preserve"> </w:t>
            </w:r>
            <w:r w:rsidRPr="00D0162F">
              <w:rPr>
                <w:rFonts w:ascii="Arial" w:eastAsia="PMingLiU" w:hAnsi="Arial"/>
                <w:sz w:val="18"/>
              </w:rPr>
              <w:t>±</w:t>
            </w:r>
            <w:r w:rsidRPr="00D0162F">
              <w:rPr>
                <w:rFonts w:ascii="Arial" w:eastAsia="SimSun" w:hAnsi="Arial"/>
                <w:sz w:val="18"/>
              </w:rPr>
              <w:t>1.5 dB</w:t>
            </w:r>
          </w:p>
          <w:p w14:paraId="239607FF" w14:textId="77777777" w:rsidR="002A7247" w:rsidRPr="00D0162F" w:rsidRDefault="002A7247" w:rsidP="002A7247">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Average 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0.3 dB</w:t>
            </w:r>
          </w:p>
          <w:p w14:paraId="4DBD934F" w14:textId="77777777" w:rsidR="002A7247" w:rsidRPr="00D0162F" w:rsidRDefault="002A7247" w:rsidP="002A7247">
            <w:pPr>
              <w:keepNext/>
              <w:keepLines/>
              <w:overflowPunct/>
              <w:autoSpaceDE/>
              <w:autoSpaceDN/>
              <w:adjustRightInd/>
              <w:spacing w:after="0"/>
              <w:textAlignment w:val="auto"/>
              <w:rPr>
                <w:rFonts w:ascii="Arial" w:eastAsia="PMingLiU" w:hAnsi="Arial"/>
                <w:sz w:val="18"/>
                <w:shd w:val="clear" w:color="auto" w:fill="FFFFFF"/>
              </w:rPr>
            </w:pPr>
            <w:r w:rsidRPr="00D0162F">
              <w:rPr>
                <w:rFonts w:ascii="Arial" w:eastAsia="PMingLiU" w:hAnsi="Arial" w:cs="Arial"/>
                <w:sz w:val="18"/>
                <w:szCs w:val="18"/>
              </w:rPr>
              <w:t xml:space="preserve">Meas PRB </w:t>
            </w:r>
            <w:r w:rsidRPr="00D0162F">
              <w:rPr>
                <w:rFonts w:ascii="Arial" w:eastAsia="PMingLiU" w:hAnsi="Arial"/>
                <w:sz w:val="18"/>
              </w:rPr>
              <w:t>Noc2 ±1.5 dB</w:t>
            </w:r>
          </w:p>
          <w:p w14:paraId="7CC91716" w14:textId="77777777" w:rsidR="002A7247" w:rsidRPr="00D0162F" w:rsidRDefault="002A7247" w:rsidP="002A7247">
            <w:pPr>
              <w:keepNext/>
              <w:keepLines/>
              <w:overflowPunct/>
              <w:autoSpaceDE/>
              <w:autoSpaceDN/>
              <w:adjustRightInd/>
              <w:spacing w:after="0"/>
              <w:textAlignment w:val="auto"/>
              <w:rPr>
                <w:rFonts w:ascii="Arial" w:eastAsia="PMingLiU" w:hAnsi="Arial"/>
                <w:sz w:val="18"/>
                <w:shd w:val="clear" w:color="auto" w:fill="FFFFFF"/>
              </w:rPr>
            </w:pPr>
            <w:r w:rsidRPr="00D0162F">
              <w:rPr>
                <w:rFonts w:ascii="Arial" w:eastAsia="PMingLiU" w:hAnsi="Arial" w:cs="Arial"/>
                <w:sz w:val="18"/>
                <w:szCs w:val="18"/>
              </w:rPr>
              <w:t xml:space="preserve">Meas PRB </w:t>
            </w: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0.3 dB</w:t>
            </w:r>
          </w:p>
          <w:p w14:paraId="1951E28B" w14:textId="49879B95" w:rsidR="002A7247" w:rsidRPr="00D0162F" w:rsidRDefault="002A7247" w:rsidP="002A7247">
            <w:pPr>
              <w:pStyle w:val="TAL"/>
            </w:pPr>
            <w:r w:rsidRPr="00D0162F">
              <w:rPr>
                <w:rFonts w:eastAsia="SimSun"/>
              </w:rPr>
              <w:t xml:space="preserve">Fading profile </w:t>
            </w:r>
            <w:r w:rsidRPr="00D0162F">
              <w:rPr>
                <w:rFonts w:eastAsia="PMingLiU"/>
              </w:rPr>
              <w:t>±0.7 dB</w:t>
            </w:r>
          </w:p>
        </w:tc>
        <w:tc>
          <w:tcPr>
            <w:tcW w:w="3825" w:type="dxa"/>
            <w:tcBorders>
              <w:top w:val="single" w:sz="4" w:space="0" w:color="auto"/>
              <w:left w:val="single" w:sz="4" w:space="0" w:color="auto"/>
              <w:bottom w:val="single" w:sz="4" w:space="0" w:color="auto"/>
              <w:right w:val="single" w:sz="4" w:space="0" w:color="auto"/>
            </w:tcBorders>
          </w:tcPr>
          <w:p w14:paraId="72686EE1" w14:textId="77777777" w:rsidR="002A7247" w:rsidRPr="00D0162F" w:rsidRDefault="002A7247" w:rsidP="002A7247">
            <w:pPr>
              <w:keepNext/>
              <w:keepLines/>
              <w:overflowPunct/>
              <w:autoSpaceDE/>
              <w:autoSpaceDN/>
              <w:adjustRightInd/>
              <w:spacing w:after="0"/>
              <w:textAlignment w:val="auto"/>
              <w:rPr>
                <w:rFonts w:ascii="Arial" w:eastAsia="SimSun" w:hAnsi="Arial" w:cs="Arial"/>
                <w:sz w:val="18"/>
                <w:szCs w:val="18"/>
              </w:rPr>
            </w:pPr>
            <w:r w:rsidRPr="00D0162F">
              <w:rPr>
                <w:rFonts w:ascii="Arial" w:eastAsia="SimSun" w:hAnsi="Arial" w:cs="Arial"/>
                <w:sz w:val="18"/>
                <w:szCs w:val="18"/>
              </w:rPr>
              <w:t>Note:</w:t>
            </w:r>
          </w:p>
          <w:p w14:paraId="2B72A015"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cs="Arial"/>
                <w:sz w:val="18"/>
                <w:szCs w:val="18"/>
              </w:rPr>
              <w:t>Noc</w:t>
            </w:r>
            <w:r w:rsidRPr="00D0162F">
              <w:rPr>
                <w:rFonts w:ascii="Arial" w:eastAsia="PMingLiU" w:hAnsi="Arial" w:cs="Arial"/>
                <w:sz w:val="18"/>
                <w:szCs w:val="18"/>
                <w:vertAlign w:val="subscript"/>
              </w:rPr>
              <w:t>2</w:t>
            </w:r>
            <w:r w:rsidRPr="00D0162F">
              <w:rPr>
                <w:rFonts w:ascii="Arial" w:eastAsia="PMingLiU" w:hAnsi="Arial" w:cs="Arial"/>
                <w:sz w:val="18"/>
                <w:szCs w:val="18"/>
              </w:rPr>
              <w:t xml:space="preserve"> is the AWGN on </w:t>
            </w:r>
            <w:r w:rsidRPr="00D0162F">
              <w:rPr>
                <w:rFonts w:ascii="Arial" w:eastAsia="PMingLiU" w:hAnsi="Arial"/>
                <w:sz w:val="18"/>
              </w:rPr>
              <w:t>cell 2 frequency</w:t>
            </w:r>
          </w:p>
          <w:p w14:paraId="6774004C"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is the SNR for the SSB</w:t>
            </w:r>
          </w:p>
          <w:p w14:paraId="683C4610"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p>
          <w:p w14:paraId="6B58C793" w14:textId="77777777" w:rsidR="002A7247" w:rsidRPr="00D0162F" w:rsidRDefault="002A7247" w:rsidP="002A7247">
            <w:pPr>
              <w:keepNext/>
              <w:keepLines/>
              <w:overflowPunct/>
              <w:autoSpaceDE/>
              <w:autoSpaceDN/>
              <w:adjustRightInd/>
              <w:spacing w:after="0"/>
              <w:textAlignment w:val="auto"/>
              <w:rPr>
                <w:rFonts w:ascii="Arial" w:eastAsia="PMingLiU" w:hAnsi="Arial"/>
                <w:sz w:val="18"/>
                <w:vertAlign w:val="subscript"/>
                <w:lang w:eastAsia="zh-TW"/>
              </w:rPr>
            </w:pPr>
            <w:r w:rsidRPr="00D0162F">
              <w:rPr>
                <w:rFonts w:ascii="Arial" w:eastAsia="PMingLiU" w:hAnsi="Arial" w:cs="Arial"/>
                <w:sz w:val="18"/>
                <w:szCs w:val="18"/>
              </w:rPr>
              <w:t>Meas PRB is the measurement PRB for SS-RSRP #RB</w:t>
            </w:r>
            <w:r w:rsidRPr="00D0162F">
              <w:rPr>
                <w:rFonts w:ascii="Arial" w:eastAsia="PMingLiU" w:hAnsi="Arial"/>
                <w:sz w:val="18"/>
                <w:vertAlign w:val="subscript"/>
              </w:rPr>
              <w:t>J</w:t>
            </w:r>
            <w:r w:rsidRPr="00D0162F">
              <w:rPr>
                <w:rFonts w:ascii="Arial" w:eastAsia="PMingLiU" w:hAnsi="Arial" w:cs="Arial"/>
                <w:sz w:val="18"/>
                <w:szCs w:val="18"/>
              </w:rPr>
              <w:t xml:space="preserve"> to RB</w:t>
            </w:r>
            <w:r w:rsidRPr="00D0162F">
              <w:rPr>
                <w:rFonts w:ascii="Arial" w:eastAsia="PMingLiU" w:hAnsi="Arial"/>
                <w:sz w:val="18"/>
                <w:vertAlign w:val="subscript"/>
              </w:rPr>
              <w:t>J+19</w:t>
            </w:r>
          </w:p>
          <w:p w14:paraId="47ED4498" w14:textId="77777777" w:rsidR="002A7247" w:rsidRPr="00D0162F" w:rsidRDefault="002A7247" w:rsidP="002A7247">
            <w:pPr>
              <w:keepNext/>
              <w:keepLines/>
              <w:overflowPunct/>
              <w:autoSpaceDE/>
              <w:autoSpaceDN/>
              <w:adjustRightInd/>
              <w:spacing w:after="0"/>
              <w:textAlignment w:val="auto"/>
              <w:rPr>
                <w:rFonts w:ascii="Arial" w:eastAsia="PMingLiU" w:hAnsi="Arial"/>
                <w:sz w:val="18"/>
                <w:vertAlign w:val="subscript"/>
                <w:lang w:eastAsia="zh-TW"/>
              </w:rPr>
            </w:pPr>
          </w:p>
          <w:p w14:paraId="746D4E29"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cs="Arial"/>
                <w:sz w:val="18"/>
                <w:szCs w:val="18"/>
              </w:rPr>
              <w:t>Noc</w:t>
            </w:r>
            <w:r w:rsidRPr="00D0162F">
              <w:rPr>
                <w:rFonts w:ascii="Arial" w:eastAsia="PMingLiU" w:hAnsi="Arial" w:cs="Arial"/>
                <w:sz w:val="18"/>
                <w:szCs w:val="18"/>
                <w:vertAlign w:val="subscript"/>
              </w:rPr>
              <w:t>2</w:t>
            </w:r>
            <w:r w:rsidRPr="00D0162F">
              <w:rPr>
                <w:rFonts w:ascii="Arial" w:eastAsia="PMingLiU" w:hAnsi="Arial" w:cs="Arial"/>
                <w:sz w:val="18"/>
                <w:szCs w:val="18"/>
              </w:rPr>
              <w:t xml:space="preserve"> is the AWGN on </w:t>
            </w:r>
            <w:r w:rsidRPr="00D0162F">
              <w:rPr>
                <w:rFonts w:ascii="Arial" w:eastAsia="PMingLiU" w:hAnsi="Arial"/>
                <w:sz w:val="18"/>
              </w:rPr>
              <w:t>cell 2 frequency</w:t>
            </w:r>
          </w:p>
          <w:p w14:paraId="205C7E05"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is the SNR for the CSI-RS</w:t>
            </w:r>
          </w:p>
          <w:p w14:paraId="175B5ADD"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p>
          <w:p w14:paraId="756CA710" w14:textId="26B989FB" w:rsidR="002A7247" w:rsidRPr="00D0162F" w:rsidRDefault="002A7247" w:rsidP="002A7247">
            <w:pPr>
              <w:pStyle w:val="TAL"/>
            </w:pPr>
            <w:r w:rsidRPr="00D0162F">
              <w:rPr>
                <w:rFonts w:eastAsia="PMingLiU" w:cs="Arial"/>
                <w:szCs w:val="18"/>
              </w:rPr>
              <w:t>Meas PRB is the measurement PRB for CSI-RSRP #RB</w:t>
            </w:r>
            <w:r w:rsidRPr="00D0162F">
              <w:rPr>
                <w:rFonts w:eastAsia="PMingLiU"/>
                <w:vertAlign w:val="subscript"/>
              </w:rPr>
              <w:t>0</w:t>
            </w:r>
            <w:r w:rsidRPr="00D0162F">
              <w:rPr>
                <w:rFonts w:eastAsia="PMingLiU" w:cs="Arial"/>
                <w:szCs w:val="18"/>
              </w:rPr>
              <w:t xml:space="preserve"> to RB</w:t>
            </w:r>
            <w:r w:rsidRPr="00D0162F">
              <w:rPr>
                <w:rFonts w:eastAsia="PMingLiU"/>
                <w:vertAlign w:val="subscript"/>
              </w:rPr>
              <w:t>274</w:t>
            </w:r>
          </w:p>
        </w:tc>
      </w:tr>
      <w:tr w:rsidR="002A7247" w:rsidRPr="00D0162F" w14:paraId="5C6AF3F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6DC0074" w14:textId="36EF36C7" w:rsidR="002A7247" w:rsidRPr="00D0162F" w:rsidRDefault="002A7247" w:rsidP="002A7247">
            <w:pPr>
              <w:pStyle w:val="TAL"/>
              <w:rPr>
                <w:lang w:eastAsia="zh-CN"/>
              </w:rPr>
            </w:pPr>
            <w:r w:rsidRPr="00D0162F">
              <w:rPr>
                <w:rFonts w:eastAsia="PMingLiU"/>
                <w:lang w:eastAsia="zh-TW"/>
              </w:rPr>
              <w:t xml:space="preserve">4.5.5.6 </w:t>
            </w:r>
            <w:r w:rsidRPr="00D0162F">
              <w:rPr>
                <w:rFonts w:eastAsia="PMingLiU"/>
              </w:rPr>
              <w:t>EN-DC FR1 Scell CSI-RS-based beam failure detection and SSB-based link recovery in DRX</w:t>
            </w:r>
          </w:p>
        </w:tc>
        <w:tc>
          <w:tcPr>
            <w:tcW w:w="2669" w:type="dxa"/>
            <w:tcBorders>
              <w:top w:val="single" w:sz="4" w:space="0" w:color="auto"/>
              <w:left w:val="single" w:sz="4" w:space="0" w:color="auto"/>
              <w:bottom w:val="single" w:sz="4" w:space="0" w:color="auto"/>
              <w:right w:val="single" w:sz="4" w:space="0" w:color="auto"/>
            </w:tcBorders>
          </w:tcPr>
          <w:p w14:paraId="010A3BFC" w14:textId="12154CE8" w:rsidR="002A7247" w:rsidRPr="00D0162F" w:rsidRDefault="002A7247" w:rsidP="002A7247">
            <w:pPr>
              <w:pStyle w:val="TAL"/>
            </w:pPr>
            <w:r w:rsidRPr="00D0162F">
              <w:rPr>
                <w:rFonts w:eastAsia="SimSun"/>
              </w:rPr>
              <w:t>Same as 4.5.5.</w:t>
            </w:r>
            <w:r w:rsidRPr="00D0162F">
              <w:rPr>
                <w:rFonts w:eastAsia="PMingLiU"/>
                <w:lang w:eastAsia="zh-TW"/>
              </w:rPr>
              <w:t>5</w:t>
            </w:r>
          </w:p>
        </w:tc>
        <w:tc>
          <w:tcPr>
            <w:tcW w:w="3825" w:type="dxa"/>
            <w:tcBorders>
              <w:top w:val="single" w:sz="4" w:space="0" w:color="auto"/>
              <w:left w:val="single" w:sz="4" w:space="0" w:color="auto"/>
              <w:bottom w:val="single" w:sz="4" w:space="0" w:color="auto"/>
              <w:right w:val="single" w:sz="4" w:space="0" w:color="auto"/>
            </w:tcBorders>
          </w:tcPr>
          <w:p w14:paraId="00ABDDDC" w14:textId="5634273D" w:rsidR="002A7247" w:rsidRPr="00D0162F" w:rsidRDefault="002A7247" w:rsidP="002A7247">
            <w:pPr>
              <w:pStyle w:val="TAL"/>
            </w:pPr>
            <w:r w:rsidRPr="00D0162F">
              <w:rPr>
                <w:rFonts w:eastAsia="SimSun"/>
              </w:rPr>
              <w:t>Same as 4.5.5.</w:t>
            </w:r>
            <w:r w:rsidRPr="00D0162F">
              <w:rPr>
                <w:rFonts w:eastAsia="PMingLiU"/>
                <w:lang w:eastAsia="zh-TW"/>
              </w:rPr>
              <w:t>5</w:t>
            </w:r>
          </w:p>
        </w:tc>
      </w:tr>
      <w:tr w:rsidR="000A46D6" w:rsidRPr="00D0162F" w14:paraId="73296F00"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C111D32" w14:textId="4C4BBC14" w:rsidR="000A46D6" w:rsidRPr="00D0162F" w:rsidRDefault="000A46D6" w:rsidP="00CB3B51">
            <w:pPr>
              <w:pStyle w:val="TAL"/>
              <w:rPr>
                <w:lang w:eastAsia="zh-CN"/>
              </w:rPr>
            </w:pPr>
            <w:r w:rsidRPr="00D0162F">
              <w:rPr>
                <w:lang w:eastAsia="zh-CN"/>
              </w:rPr>
              <w:t>4.5.5.7 EN-DC FR1 PSCell TRP specific SSB-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1799E175" w14:textId="77777777" w:rsidR="000A46D6" w:rsidRPr="00D0162F" w:rsidRDefault="000A46D6" w:rsidP="00CB3B51">
            <w:pPr>
              <w:pStyle w:val="TAL"/>
              <w:rPr>
                <w:rFonts w:eastAsia="SimSun"/>
              </w:rPr>
            </w:pPr>
            <w:r w:rsidRPr="00D0162F">
              <w:rPr>
                <w:rFonts w:eastAsia="SimSun"/>
              </w:rPr>
              <w:t>Same as 4.5.5.1</w:t>
            </w:r>
          </w:p>
        </w:tc>
        <w:tc>
          <w:tcPr>
            <w:tcW w:w="3825" w:type="dxa"/>
            <w:tcBorders>
              <w:top w:val="single" w:sz="4" w:space="0" w:color="auto"/>
              <w:left w:val="single" w:sz="4" w:space="0" w:color="auto"/>
              <w:bottom w:val="single" w:sz="4" w:space="0" w:color="auto"/>
              <w:right w:val="single" w:sz="4" w:space="0" w:color="auto"/>
            </w:tcBorders>
          </w:tcPr>
          <w:p w14:paraId="056AF443" w14:textId="77777777" w:rsidR="000A46D6" w:rsidRPr="00D0162F" w:rsidRDefault="000A46D6" w:rsidP="00CB3B51">
            <w:pPr>
              <w:pStyle w:val="TAL"/>
              <w:rPr>
                <w:rFonts w:eastAsia="SimSun"/>
              </w:rPr>
            </w:pPr>
            <w:r w:rsidRPr="00D0162F">
              <w:rPr>
                <w:rFonts w:eastAsia="SimSun"/>
              </w:rPr>
              <w:t>Same as 4.5.5.1</w:t>
            </w:r>
          </w:p>
        </w:tc>
      </w:tr>
      <w:tr w:rsidR="000A46D6" w:rsidRPr="00D0162F" w14:paraId="7139260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79449D7" w14:textId="3B00398C" w:rsidR="000A46D6" w:rsidRPr="00D0162F" w:rsidRDefault="000A46D6" w:rsidP="00CB3B51">
            <w:pPr>
              <w:pStyle w:val="TAL"/>
              <w:rPr>
                <w:rFonts w:eastAsia="PMingLiU"/>
                <w:lang w:eastAsia="zh-TW"/>
              </w:rPr>
            </w:pPr>
            <w:r w:rsidRPr="00D0162F">
              <w:rPr>
                <w:rFonts w:eastAsia="PMingLiU"/>
                <w:lang w:eastAsia="zh-TW"/>
              </w:rPr>
              <w:t>4.5.5.8 EN-DC FR1 SCell TRP specific CSI-RS-based beam failure detection and SSB-based link recovery in non-DRX</w:t>
            </w:r>
          </w:p>
        </w:tc>
        <w:tc>
          <w:tcPr>
            <w:tcW w:w="2669" w:type="dxa"/>
            <w:tcBorders>
              <w:top w:val="single" w:sz="4" w:space="0" w:color="auto"/>
              <w:left w:val="single" w:sz="4" w:space="0" w:color="auto"/>
              <w:bottom w:val="single" w:sz="4" w:space="0" w:color="auto"/>
              <w:right w:val="single" w:sz="4" w:space="0" w:color="auto"/>
            </w:tcBorders>
          </w:tcPr>
          <w:p w14:paraId="2EE173E1" w14:textId="77777777" w:rsidR="000A46D6" w:rsidRPr="00D0162F" w:rsidRDefault="000A46D6" w:rsidP="00CB3B51">
            <w:pPr>
              <w:pStyle w:val="TAL"/>
              <w:rPr>
                <w:rFonts w:eastAsia="SimSun"/>
              </w:rPr>
            </w:pPr>
            <w:r w:rsidRPr="00D0162F">
              <w:rPr>
                <w:rFonts w:eastAsia="SimSun"/>
              </w:rPr>
              <w:t>Same as 4.5.5.</w:t>
            </w:r>
            <w:r w:rsidRPr="00D0162F">
              <w:rPr>
                <w:rFonts w:eastAsia="PMingLiU"/>
                <w:lang w:eastAsia="zh-TW"/>
              </w:rPr>
              <w:t>5</w:t>
            </w:r>
          </w:p>
        </w:tc>
        <w:tc>
          <w:tcPr>
            <w:tcW w:w="3825" w:type="dxa"/>
            <w:tcBorders>
              <w:top w:val="single" w:sz="4" w:space="0" w:color="auto"/>
              <w:left w:val="single" w:sz="4" w:space="0" w:color="auto"/>
              <w:bottom w:val="single" w:sz="4" w:space="0" w:color="auto"/>
              <w:right w:val="single" w:sz="4" w:space="0" w:color="auto"/>
            </w:tcBorders>
          </w:tcPr>
          <w:p w14:paraId="1A27501D" w14:textId="77777777" w:rsidR="000A46D6" w:rsidRPr="00D0162F" w:rsidRDefault="000A46D6" w:rsidP="00CB3B51">
            <w:pPr>
              <w:pStyle w:val="TAL"/>
              <w:rPr>
                <w:rFonts w:eastAsia="SimSun"/>
              </w:rPr>
            </w:pPr>
            <w:r w:rsidRPr="00D0162F">
              <w:rPr>
                <w:rFonts w:eastAsia="SimSun"/>
              </w:rPr>
              <w:t>Same as 4.5.5.</w:t>
            </w:r>
            <w:r w:rsidRPr="00D0162F">
              <w:rPr>
                <w:rFonts w:eastAsia="PMingLiU"/>
                <w:lang w:eastAsia="zh-TW"/>
              </w:rPr>
              <w:t>5</w:t>
            </w:r>
          </w:p>
        </w:tc>
      </w:tr>
      <w:tr w:rsidR="002A7247" w:rsidRPr="00D0162F" w14:paraId="0482191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7DC6B6A" w14:textId="29D22986" w:rsidR="002A7247" w:rsidRPr="00D0162F" w:rsidRDefault="002A7247" w:rsidP="002A7247">
            <w:pPr>
              <w:pStyle w:val="TAL"/>
              <w:rPr>
                <w:lang w:eastAsia="zh-CN"/>
              </w:rPr>
            </w:pPr>
            <w:r w:rsidRPr="00D0162F">
              <w:rPr>
                <w:rFonts w:eastAsia="SimSun"/>
              </w:rPr>
              <w:t>4.5.6.1.1 EN-DC FR1 DCI-based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E1187F1" w14:textId="7E8FD5C3" w:rsidR="002A7247" w:rsidRPr="00D0162F" w:rsidRDefault="002A7247" w:rsidP="002A7247">
            <w:pPr>
              <w:pStyle w:val="TAL"/>
            </w:pPr>
            <w:r w:rsidRPr="00D0162F">
              <w:t>±0.6 dB</w:t>
            </w:r>
          </w:p>
        </w:tc>
        <w:tc>
          <w:tcPr>
            <w:tcW w:w="3825" w:type="dxa"/>
            <w:tcBorders>
              <w:top w:val="single" w:sz="4" w:space="0" w:color="auto"/>
              <w:left w:val="single" w:sz="4" w:space="0" w:color="auto"/>
              <w:bottom w:val="single" w:sz="4" w:space="0" w:color="auto"/>
              <w:right w:val="single" w:sz="4" w:space="0" w:color="auto"/>
            </w:tcBorders>
          </w:tcPr>
          <w:p w14:paraId="6F08A31B" w14:textId="77777777" w:rsidR="002A7247" w:rsidRPr="00D0162F" w:rsidRDefault="002A7247" w:rsidP="002A7247">
            <w:pPr>
              <w:pStyle w:val="TAL"/>
              <w:rPr>
                <w:lang w:eastAsia="sv-SE"/>
              </w:rPr>
            </w:pPr>
            <w:r w:rsidRPr="00D0162F">
              <w:rPr>
                <w:lang w:eastAsia="sv-SE"/>
              </w:rPr>
              <w:t>Overall system uncertainty for AWGN conditions comprises two quantities:</w:t>
            </w:r>
          </w:p>
          <w:p w14:paraId="39663A05" w14:textId="77777777" w:rsidR="002A7247" w:rsidRPr="00D0162F" w:rsidRDefault="002A7247" w:rsidP="002A7247">
            <w:pPr>
              <w:pStyle w:val="TAL"/>
              <w:rPr>
                <w:lang w:eastAsia="sv-SE"/>
              </w:rPr>
            </w:pPr>
            <w:r w:rsidRPr="00D0162F">
              <w:rPr>
                <w:lang w:eastAsia="sv-SE"/>
              </w:rPr>
              <w:t>1. Signal-to-noise ratio uncertainty</w:t>
            </w:r>
          </w:p>
          <w:p w14:paraId="21CCAB5C" w14:textId="77777777" w:rsidR="002A7247" w:rsidRPr="00D0162F" w:rsidRDefault="002A7247" w:rsidP="002A7247">
            <w:pPr>
              <w:pStyle w:val="TAL"/>
              <w:rPr>
                <w:lang w:eastAsia="sv-SE"/>
              </w:rPr>
            </w:pPr>
            <w:r w:rsidRPr="00D0162F">
              <w:rPr>
                <w:lang w:eastAsia="sv-SE"/>
              </w:rPr>
              <w:t>2. Effect of AWGN flatness and signal flatness</w:t>
            </w:r>
          </w:p>
          <w:p w14:paraId="43D69E38" w14:textId="77777777" w:rsidR="002A7247" w:rsidRPr="00D0162F" w:rsidRDefault="002A7247" w:rsidP="002A7247">
            <w:pPr>
              <w:pStyle w:val="TAL"/>
              <w:rPr>
                <w:lang w:eastAsia="sv-SE"/>
              </w:rPr>
            </w:pPr>
          </w:p>
          <w:p w14:paraId="1B80B438" w14:textId="77777777" w:rsidR="002A7247" w:rsidRPr="00D0162F" w:rsidRDefault="002A7247" w:rsidP="002A7247">
            <w:pPr>
              <w:pStyle w:val="TAL"/>
              <w:rPr>
                <w:lang w:eastAsia="sv-SE"/>
              </w:rPr>
            </w:pPr>
            <w:r w:rsidRPr="00D0162F">
              <w:rPr>
                <w:lang w:eastAsia="sv-SE"/>
              </w:rPr>
              <w:t>Items 1 and 2 are assumed to be uncorrelated so can be root sum squared:</w:t>
            </w:r>
          </w:p>
          <w:p w14:paraId="338E9512" w14:textId="77777777" w:rsidR="002A7247" w:rsidRPr="00D0162F" w:rsidRDefault="002A7247" w:rsidP="002A7247">
            <w:pPr>
              <w:pStyle w:val="TAL"/>
              <w:rPr>
                <w:lang w:eastAsia="sv-SE"/>
              </w:rPr>
            </w:pPr>
            <w:r w:rsidRPr="00D0162F">
              <w:rPr>
                <w:lang w:eastAsia="sv-SE"/>
              </w:rPr>
              <w:t>AWGN flatness and signal flatness has x 0.25 effect on the required SNR, so use sensitivity factor of x 0.25 for the uncertainty contribution.</w:t>
            </w:r>
          </w:p>
          <w:p w14:paraId="7FF9AD60" w14:textId="77777777" w:rsidR="002A7247" w:rsidRPr="00D0162F" w:rsidRDefault="002A7247" w:rsidP="002A7247">
            <w:pPr>
              <w:pStyle w:val="TAL"/>
              <w:rPr>
                <w:lang w:eastAsia="sv-SE"/>
              </w:rPr>
            </w:pPr>
            <w:r w:rsidRPr="00D0162F">
              <w:rPr>
                <w:lang w:eastAsia="sv-SE"/>
              </w:rPr>
              <w:t>Test System uncertainty = SQRT (Signal-to-noise ratio uncertainty^2 + (0.25 x AWGN flatness and signal flatness)^2)</w:t>
            </w:r>
          </w:p>
          <w:p w14:paraId="287D33E9" w14:textId="77777777" w:rsidR="002A7247" w:rsidRPr="00D0162F" w:rsidRDefault="002A7247" w:rsidP="002A7247">
            <w:pPr>
              <w:pStyle w:val="TAL"/>
              <w:rPr>
                <w:lang w:eastAsia="sv-SE"/>
              </w:rPr>
            </w:pPr>
            <w:r w:rsidRPr="00D0162F">
              <w:rPr>
                <w:lang w:eastAsia="sv-SE"/>
              </w:rPr>
              <w:t>Signal-to-noise ratio uncertainty ±0.3 dB</w:t>
            </w:r>
          </w:p>
          <w:p w14:paraId="2198F880" w14:textId="663D4B2F" w:rsidR="002A7247" w:rsidRPr="00D0162F" w:rsidRDefault="002A7247" w:rsidP="002A7247">
            <w:pPr>
              <w:pStyle w:val="TAL"/>
            </w:pPr>
            <w:r w:rsidRPr="00D0162F">
              <w:rPr>
                <w:lang w:eastAsia="sv-SE"/>
              </w:rPr>
              <w:t>AWGN flatness and signal flatness ±2.0 dB</w:t>
            </w:r>
          </w:p>
        </w:tc>
      </w:tr>
      <w:tr w:rsidR="002A7247" w:rsidRPr="00D0162F" w14:paraId="1DFCC1E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45E4971" w14:textId="587A263C" w:rsidR="002A7247" w:rsidRPr="00D0162F" w:rsidRDefault="002A7247" w:rsidP="002A7247">
            <w:pPr>
              <w:pStyle w:val="TAL"/>
              <w:rPr>
                <w:lang w:eastAsia="zh-CN"/>
              </w:rPr>
            </w:pPr>
            <w:r w:rsidRPr="00D0162F">
              <w:rPr>
                <w:rFonts w:eastAsia="SimSun"/>
              </w:rPr>
              <w:t>4.5.6.1.2 EN-DC FR1 DCI-based DL active BWP switch with SCell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0344E91" w14:textId="6119B5AB" w:rsidR="002A7247" w:rsidRPr="00D0162F" w:rsidRDefault="002A7247" w:rsidP="002A7247">
            <w:pPr>
              <w:pStyle w:val="TAL"/>
            </w:pPr>
            <w:r w:rsidRPr="00D0162F">
              <w:t>Same as 4.5.6.1.1</w:t>
            </w:r>
          </w:p>
        </w:tc>
        <w:tc>
          <w:tcPr>
            <w:tcW w:w="3825" w:type="dxa"/>
            <w:tcBorders>
              <w:top w:val="single" w:sz="4" w:space="0" w:color="auto"/>
              <w:left w:val="single" w:sz="4" w:space="0" w:color="auto"/>
              <w:bottom w:val="single" w:sz="4" w:space="0" w:color="auto"/>
              <w:right w:val="single" w:sz="4" w:space="0" w:color="auto"/>
            </w:tcBorders>
          </w:tcPr>
          <w:p w14:paraId="41B6D456" w14:textId="325B5436" w:rsidR="002A7247" w:rsidRPr="00D0162F" w:rsidRDefault="002A7247" w:rsidP="002A7247">
            <w:pPr>
              <w:pStyle w:val="TAL"/>
            </w:pPr>
            <w:r w:rsidRPr="00D0162F">
              <w:t>Same as 4.5.6.1.1</w:t>
            </w:r>
          </w:p>
        </w:tc>
      </w:tr>
      <w:tr w:rsidR="002A7247" w:rsidRPr="00D0162F" w14:paraId="5860CF9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72DFF90" w14:textId="74BA7574" w:rsidR="002A7247" w:rsidRPr="00D0162F" w:rsidRDefault="002A7247" w:rsidP="002A7247">
            <w:pPr>
              <w:pStyle w:val="TAL"/>
              <w:rPr>
                <w:lang w:eastAsia="zh-CN"/>
              </w:rPr>
            </w:pPr>
            <w:r w:rsidRPr="00D0162F">
              <w:rPr>
                <w:rFonts w:eastAsia="SimSun"/>
              </w:rPr>
              <w:lastRenderedPageBreak/>
              <w:t>4.5.6.2.1 EN-DC FR1 RRC-based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2AB1F02F" w14:textId="3038DB2D" w:rsidR="002A7247" w:rsidRPr="00D0162F" w:rsidRDefault="002A7247" w:rsidP="002A7247">
            <w:pPr>
              <w:pStyle w:val="TAL"/>
            </w:pPr>
            <w:r w:rsidRPr="00D0162F">
              <w:t>±0.6 dB</w:t>
            </w:r>
          </w:p>
        </w:tc>
        <w:tc>
          <w:tcPr>
            <w:tcW w:w="3825" w:type="dxa"/>
            <w:tcBorders>
              <w:top w:val="single" w:sz="4" w:space="0" w:color="auto"/>
              <w:left w:val="single" w:sz="4" w:space="0" w:color="auto"/>
              <w:bottom w:val="single" w:sz="4" w:space="0" w:color="auto"/>
              <w:right w:val="single" w:sz="4" w:space="0" w:color="auto"/>
            </w:tcBorders>
          </w:tcPr>
          <w:p w14:paraId="103D26E4" w14:textId="77777777" w:rsidR="002A7247" w:rsidRPr="00D0162F" w:rsidRDefault="002A7247" w:rsidP="002A7247">
            <w:pPr>
              <w:pStyle w:val="TAL"/>
              <w:rPr>
                <w:lang w:eastAsia="sv-SE"/>
              </w:rPr>
            </w:pPr>
            <w:r w:rsidRPr="00D0162F">
              <w:rPr>
                <w:lang w:eastAsia="sv-SE"/>
              </w:rPr>
              <w:t>Overall system uncertainty for AWGN conditions comprises two quantities:</w:t>
            </w:r>
          </w:p>
          <w:p w14:paraId="1509AEA1" w14:textId="77777777" w:rsidR="002A7247" w:rsidRPr="00D0162F" w:rsidRDefault="002A7247" w:rsidP="002A7247">
            <w:pPr>
              <w:pStyle w:val="TAL"/>
              <w:rPr>
                <w:lang w:eastAsia="sv-SE"/>
              </w:rPr>
            </w:pPr>
            <w:r w:rsidRPr="00D0162F">
              <w:rPr>
                <w:lang w:eastAsia="sv-SE"/>
              </w:rPr>
              <w:t>1. Signal-to-noise ratio uncertainty</w:t>
            </w:r>
          </w:p>
          <w:p w14:paraId="2F7D1A00" w14:textId="77777777" w:rsidR="002A7247" w:rsidRPr="00D0162F" w:rsidRDefault="002A7247" w:rsidP="002A7247">
            <w:pPr>
              <w:pStyle w:val="TAL"/>
              <w:rPr>
                <w:lang w:eastAsia="sv-SE"/>
              </w:rPr>
            </w:pPr>
            <w:r w:rsidRPr="00D0162F">
              <w:rPr>
                <w:lang w:eastAsia="sv-SE"/>
              </w:rPr>
              <w:t>2. Effect of AWGN flatness and signal flatness</w:t>
            </w:r>
          </w:p>
          <w:p w14:paraId="6D5B3EB9" w14:textId="77777777" w:rsidR="002A7247" w:rsidRPr="00D0162F" w:rsidRDefault="002A7247" w:rsidP="002A7247">
            <w:pPr>
              <w:pStyle w:val="TAL"/>
              <w:rPr>
                <w:lang w:eastAsia="sv-SE"/>
              </w:rPr>
            </w:pPr>
          </w:p>
          <w:p w14:paraId="60823F68" w14:textId="77777777" w:rsidR="002A7247" w:rsidRPr="00D0162F" w:rsidRDefault="002A7247" w:rsidP="002A7247">
            <w:pPr>
              <w:pStyle w:val="TAL"/>
              <w:rPr>
                <w:lang w:eastAsia="sv-SE"/>
              </w:rPr>
            </w:pPr>
            <w:r w:rsidRPr="00D0162F">
              <w:rPr>
                <w:lang w:eastAsia="sv-SE"/>
              </w:rPr>
              <w:t>Items 1 and 2 are assumed to be uncorrelated so can be root sum squared:</w:t>
            </w:r>
          </w:p>
          <w:p w14:paraId="7FC770E3" w14:textId="77777777" w:rsidR="002A7247" w:rsidRPr="00D0162F" w:rsidRDefault="002A7247" w:rsidP="002A7247">
            <w:pPr>
              <w:pStyle w:val="TAL"/>
              <w:rPr>
                <w:lang w:eastAsia="sv-SE"/>
              </w:rPr>
            </w:pPr>
            <w:r w:rsidRPr="00D0162F">
              <w:rPr>
                <w:lang w:eastAsia="sv-SE"/>
              </w:rPr>
              <w:t>AWGN flatness and signal flatness has x 0.25 effect on the required SNR, so use sensitivity factor of x 0.25 for the uncertainty contribution.</w:t>
            </w:r>
          </w:p>
          <w:p w14:paraId="2142BB30" w14:textId="77777777" w:rsidR="002A7247" w:rsidRPr="00D0162F" w:rsidRDefault="002A7247" w:rsidP="002A7247">
            <w:pPr>
              <w:pStyle w:val="TAL"/>
              <w:rPr>
                <w:lang w:eastAsia="sv-SE"/>
              </w:rPr>
            </w:pPr>
            <w:r w:rsidRPr="00D0162F">
              <w:rPr>
                <w:lang w:eastAsia="sv-SE"/>
              </w:rPr>
              <w:t>Test System uncertainty = SQRT (Signal-to-noise ratio uncertainty^2 + (0.25 x AWGN flatness and signal flatness)^2)</w:t>
            </w:r>
          </w:p>
          <w:p w14:paraId="1813EAB2" w14:textId="77777777" w:rsidR="002A7247" w:rsidRPr="00D0162F" w:rsidRDefault="002A7247" w:rsidP="002A7247">
            <w:pPr>
              <w:pStyle w:val="TAL"/>
              <w:rPr>
                <w:lang w:eastAsia="sv-SE"/>
              </w:rPr>
            </w:pPr>
            <w:r w:rsidRPr="00D0162F">
              <w:rPr>
                <w:lang w:eastAsia="sv-SE"/>
              </w:rPr>
              <w:t>Signal-to-noise ratio uncertainty ±0.3 dB</w:t>
            </w:r>
          </w:p>
          <w:p w14:paraId="07580FBF" w14:textId="4F1F625D" w:rsidR="002A7247" w:rsidRPr="00D0162F" w:rsidRDefault="002A7247" w:rsidP="002A7247">
            <w:pPr>
              <w:pStyle w:val="TAL"/>
            </w:pPr>
            <w:r w:rsidRPr="00D0162F">
              <w:rPr>
                <w:lang w:eastAsia="sv-SE"/>
              </w:rPr>
              <w:t>AWGN flatness and signal flatness ±2.0 dB</w:t>
            </w:r>
          </w:p>
        </w:tc>
      </w:tr>
      <w:tr w:rsidR="002A7247" w:rsidRPr="00D0162F" w14:paraId="6E53475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24E9091" w14:textId="020D705E" w:rsidR="002A7247" w:rsidRPr="00D0162F" w:rsidRDefault="002A7247" w:rsidP="002A7247">
            <w:pPr>
              <w:pStyle w:val="TAL"/>
              <w:rPr>
                <w:lang w:eastAsia="zh-CN"/>
              </w:rPr>
            </w:pPr>
            <w:r w:rsidRPr="00D0162F">
              <w:rPr>
                <w:lang w:eastAsia="sv-SE"/>
              </w:rPr>
              <w:t xml:space="preserve">4.5.7.1 </w:t>
            </w:r>
            <w:r w:rsidRPr="00D0162F">
              <w:t>EN-DC FR1 addition and release delay of known PSCell</w:t>
            </w:r>
          </w:p>
        </w:tc>
        <w:tc>
          <w:tcPr>
            <w:tcW w:w="2669" w:type="dxa"/>
            <w:tcBorders>
              <w:top w:val="single" w:sz="4" w:space="0" w:color="auto"/>
              <w:left w:val="single" w:sz="4" w:space="0" w:color="auto"/>
              <w:bottom w:val="single" w:sz="4" w:space="0" w:color="auto"/>
              <w:right w:val="single" w:sz="4" w:space="0" w:color="auto"/>
            </w:tcBorders>
          </w:tcPr>
          <w:p w14:paraId="589C6CCF" w14:textId="77777777" w:rsidR="002A7247" w:rsidRPr="00D0162F" w:rsidRDefault="002A7247" w:rsidP="002A7247">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040736EB" w14:textId="77777777" w:rsidR="002A7247" w:rsidRPr="00D0162F" w:rsidRDefault="002A7247" w:rsidP="002A7247">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23D28733" w14:textId="77777777" w:rsidR="002A7247" w:rsidRPr="00D0162F" w:rsidRDefault="002A7247" w:rsidP="002A7247">
            <w:pPr>
              <w:pStyle w:val="TAL"/>
              <w:rPr>
                <w:rFonts w:cs="Arial"/>
                <w:szCs w:val="18"/>
              </w:rPr>
            </w:pPr>
          </w:p>
          <w:p w14:paraId="5E998159" w14:textId="77777777" w:rsidR="002A7247" w:rsidRPr="00D0162F" w:rsidRDefault="002A7247" w:rsidP="002A7247">
            <w:pPr>
              <w:pStyle w:val="TAL"/>
              <w:rPr>
                <w:rFonts w:cs="Arial"/>
                <w:szCs w:val="18"/>
              </w:rPr>
            </w:pPr>
            <w:r w:rsidRPr="00D0162F">
              <w:rPr>
                <w:rFonts w:cs="Arial"/>
                <w:szCs w:val="18"/>
              </w:rPr>
              <w:t xml:space="preserve">Meas PRB </w:t>
            </w:r>
            <w:r w:rsidRPr="00D0162F">
              <w:t>Noc</w:t>
            </w:r>
            <w:r w:rsidRPr="00D0162F">
              <w:rPr>
                <w:vertAlign w:val="subscript"/>
              </w:rPr>
              <w:t>1</w:t>
            </w:r>
            <w:r w:rsidRPr="00D0162F">
              <w:t xml:space="preserve"> ±1.5 dB</w:t>
            </w:r>
          </w:p>
          <w:p w14:paraId="3B0CC725" w14:textId="42041AA9" w:rsidR="002A7247" w:rsidRPr="00D0162F" w:rsidRDefault="002A7247" w:rsidP="002A7247">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327F8B61"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6212D4BD" w14:textId="77777777" w:rsidR="002A7247" w:rsidRPr="00D0162F" w:rsidRDefault="002A7247" w:rsidP="002A7247">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077841F6" w14:textId="77777777" w:rsidR="002A7247" w:rsidRPr="00D0162F" w:rsidRDefault="002A7247" w:rsidP="002A7247">
            <w:pPr>
              <w:pStyle w:val="TAL"/>
              <w:rPr>
                <w:rFonts w:cs="Arial"/>
                <w:szCs w:val="18"/>
              </w:rPr>
            </w:pPr>
          </w:p>
          <w:p w14:paraId="7440A051" w14:textId="2B87320A" w:rsidR="002A7247" w:rsidRPr="00D0162F" w:rsidRDefault="002A7247" w:rsidP="002A7247">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2A7247" w:rsidRPr="00D0162F" w14:paraId="4803D41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CCD23D8" w14:textId="7C9781E5" w:rsidR="002A7247" w:rsidRPr="00D0162F" w:rsidRDefault="002A7247" w:rsidP="002A7247">
            <w:pPr>
              <w:pStyle w:val="TAL"/>
              <w:rPr>
                <w:lang w:eastAsia="zh-CN"/>
              </w:rPr>
            </w:pPr>
            <w:r w:rsidRPr="00D0162F">
              <w:rPr>
                <w:rFonts w:eastAsia="SimSun"/>
                <w:lang w:eastAsia="sv-SE"/>
              </w:rPr>
              <w:t>4.5.8.1 EN-DC FR1 interruptions at switching between two uplink carriers</w:t>
            </w:r>
          </w:p>
        </w:tc>
        <w:tc>
          <w:tcPr>
            <w:tcW w:w="2669" w:type="dxa"/>
            <w:tcBorders>
              <w:top w:val="single" w:sz="4" w:space="0" w:color="auto"/>
              <w:left w:val="single" w:sz="4" w:space="0" w:color="auto"/>
              <w:bottom w:val="single" w:sz="4" w:space="0" w:color="auto"/>
              <w:right w:val="single" w:sz="4" w:space="0" w:color="auto"/>
            </w:tcBorders>
          </w:tcPr>
          <w:p w14:paraId="5B5F2D58" w14:textId="77777777" w:rsidR="002A7247" w:rsidRPr="00D0162F" w:rsidRDefault="002A7247" w:rsidP="002A7247">
            <w:pPr>
              <w:keepNext/>
              <w:keepLines/>
              <w:spacing w:after="0"/>
              <w:rPr>
                <w:rFonts w:ascii="Arial" w:eastAsia="SimSun" w:hAnsi="Arial"/>
                <w:sz w:val="18"/>
                <w:lang w:eastAsia="zh-CN"/>
              </w:rPr>
            </w:pPr>
            <w:r w:rsidRPr="00D0162F">
              <w:rPr>
                <w:rFonts w:ascii="Arial" w:eastAsia="SimSun" w:hAnsi="Arial" w:cs="Arial"/>
                <w:sz w:val="18"/>
                <w:szCs w:val="18"/>
                <w:lang w:eastAsia="zh-CN"/>
              </w:rPr>
              <w:t>Average</w:t>
            </w:r>
            <w:r w:rsidRPr="00D0162F">
              <w:rPr>
                <w:rFonts w:ascii="Arial" w:eastAsia="SimSun" w:hAnsi="Arial"/>
                <w:sz w:val="18"/>
                <w:lang w:eastAsia="zh-CN"/>
              </w:rPr>
              <w:t xml:space="preserve"> Noc ±1.5 dB</w:t>
            </w:r>
          </w:p>
          <w:p w14:paraId="24E4E38C" w14:textId="6D5B6C3F" w:rsidR="002A7247" w:rsidRPr="00D0162F" w:rsidRDefault="002A7247" w:rsidP="002A7247">
            <w:pPr>
              <w:pStyle w:val="TAL"/>
            </w:pPr>
            <w:r w:rsidRPr="00D0162F">
              <w:rPr>
                <w:rFonts w:eastAsia="SimSun" w:cs="Arial"/>
                <w:szCs w:val="18"/>
                <w:lang w:eastAsia="zh-CN"/>
              </w:rPr>
              <w:t xml:space="preserve">Average </w:t>
            </w:r>
            <w:r w:rsidRPr="00D0162F">
              <w:rPr>
                <w:rFonts w:eastAsia="SimSun"/>
                <w:lang w:eastAsia="zh-CN"/>
              </w:rPr>
              <w:t>Ês / Noc ±0.3 dB</w:t>
            </w:r>
            <w:r w:rsidRPr="00D0162F">
              <w:rPr>
                <w:rFonts w:eastAsia="SimSun" w:cs="Arial"/>
                <w:szCs w:val="18"/>
                <w:lang w:eastAsia="zh-CN"/>
              </w:rPr>
              <w:t xml:space="preserve"> </w:t>
            </w:r>
          </w:p>
        </w:tc>
        <w:tc>
          <w:tcPr>
            <w:tcW w:w="3825" w:type="dxa"/>
            <w:tcBorders>
              <w:top w:val="single" w:sz="4" w:space="0" w:color="auto"/>
              <w:left w:val="single" w:sz="4" w:space="0" w:color="auto"/>
              <w:bottom w:val="single" w:sz="4" w:space="0" w:color="auto"/>
              <w:right w:val="single" w:sz="4" w:space="0" w:color="auto"/>
            </w:tcBorders>
          </w:tcPr>
          <w:p w14:paraId="6754A093" w14:textId="77777777" w:rsidR="002A7247" w:rsidRPr="00D0162F" w:rsidRDefault="002A7247" w:rsidP="002A7247">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Noc is the AWGN on cell 2 frequency</w:t>
            </w:r>
          </w:p>
          <w:p w14:paraId="7BFA2FAC" w14:textId="34A112A0" w:rsidR="002A7247" w:rsidRPr="00D0162F" w:rsidRDefault="002A7247" w:rsidP="002A7247">
            <w:pPr>
              <w:pStyle w:val="TAL"/>
            </w:pPr>
            <w:r w:rsidRPr="00D0162F">
              <w:rPr>
                <w:rFonts w:eastAsia="SimSun"/>
                <w:lang w:eastAsia="zh-CN"/>
              </w:rPr>
              <w:t>Ês / Noc is the ratio of cell 2 signal / AWGN</w:t>
            </w:r>
          </w:p>
        </w:tc>
      </w:tr>
      <w:tr w:rsidR="00AF69A8" w:rsidRPr="00D0162F" w14:paraId="4C5C570C" w14:textId="77777777" w:rsidTr="000D3FA2">
        <w:trPr>
          <w:cantSplit/>
          <w:jc w:val="center"/>
        </w:trPr>
        <w:tc>
          <w:tcPr>
            <w:tcW w:w="3365" w:type="dxa"/>
            <w:tcBorders>
              <w:top w:val="single" w:sz="4" w:space="0" w:color="auto"/>
              <w:left w:val="single" w:sz="4" w:space="0" w:color="auto"/>
              <w:bottom w:val="single" w:sz="4" w:space="0" w:color="auto"/>
              <w:right w:val="single" w:sz="4" w:space="0" w:color="auto"/>
            </w:tcBorders>
          </w:tcPr>
          <w:p w14:paraId="416E14D8" w14:textId="77777777" w:rsidR="00AF69A8" w:rsidRDefault="00AF69A8" w:rsidP="000D3FA2">
            <w:pPr>
              <w:pStyle w:val="TAL"/>
              <w:rPr>
                <w:lang w:eastAsia="sv-SE"/>
              </w:rPr>
            </w:pPr>
            <w:r w:rsidRPr="00531158">
              <w:rPr>
                <w:rFonts w:hint="eastAsia"/>
                <w:lang w:eastAsia="zh-TW"/>
              </w:rPr>
              <w:t>4</w:t>
            </w:r>
            <w:r w:rsidRPr="00531158">
              <w:rPr>
                <w:lang w:eastAsia="zh-TW"/>
              </w:rPr>
              <w:t xml:space="preserve">.5.10.1 </w:t>
            </w:r>
            <w:r w:rsidRPr="00531158">
              <w:t>EN-DC FR1 PSCell activation and deactivation delay</w:t>
            </w:r>
          </w:p>
        </w:tc>
        <w:tc>
          <w:tcPr>
            <w:tcW w:w="2669" w:type="dxa"/>
            <w:tcBorders>
              <w:top w:val="single" w:sz="4" w:space="0" w:color="auto"/>
              <w:left w:val="single" w:sz="4" w:space="0" w:color="auto"/>
              <w:bottom w:val="single" w:sz="4" w:space="0" w:color="auto"/>
              <w:right w:val="single" w:sz="4" w:space="0" w:color="auto"/>
            </w:tcBorders>
          </w:tcPr>
          <w:p w14:paraId="37226B13" w14:textId="77777777" w:rsidR="00AF69A8" w:rsidRDefault="00AF69A8" w:rsidP="000D3FA2">
            <w:pPr>
              <w:pStyle w:val="TAL"/>
              <w:rPr>
                <w:rFonts w:cs="Arial"/>
                <w:szCs w:val="18"/>
              </w:rPr>
            </w:pPr>
            <w:r w:rsidRPr="00AF69A8">
              <w:rPr>
                <w:rFonts w:cs="Arial"/>
                <w:szCs w:val="18"/>
              </w:rPr>
              <w:t>Same as 4.5.</w:t>
            </w:r>
            <w:r w:rsidRPr="00531158">
              <w:rPr>
                <w:rFonts w:cs="Arial"/>
                <w:szCs w:val="18"/>
              </w:rPr>
              <w:t>7</w:t>
            </w:r>
            <w:r w:rsidRPr="00AF69A8">
              <w:rPr>
                <w:rFonts w:cs="Arial"/>
                <w:szCs w:val="18"/>
              </w:rPr>
              <w:t>.1</w:t>
            </w:r>
          </w:p>
        </w:tc>
        <w:tc>
          <w:tcPr>
            <w:tcW w:w="3825" w:type="dxa"/>
            <w:tcBorders>
              <w:top w:val="single" w:sz="4" w:space="0" w:color="auto"/>
              <w:left w:val="single" w:sz="4" w:space="0" w:color="auto"/>
              <w:bottom w:val="single" w:sz="4" w:space="0" w:color="auto"/>
              <w:right w:val="single" w:sz="4" w:space="0" w:color="auto"/>
            </w:tcBorders>
          </w:tcPr>
          <w:p w14:paraId="3E72921E" w14:textId="77777777" w:rsidR="00AF69A8" w:rsidRDefault="00AF69A8" w:rsidP="000D3FA2">
            <w:pPr>
              <w:pStyle w:val="TAL"/>
              <w:rPr>
                <w:rFonts w:cs="Arial"/>
                <w:szCs w:val="18"/>
              </w:rPr>
            </w:pPr>
            <w:r w:rsidRPr="00531158">
              <w:rPr>
                <w:rFonts w:cs="Arial"/>
                <w:szCs w:val="18"/>
              </w:rPr>
              <w:t>Same as 4.5.7.1</w:t>
            </w:r>
          </w:p>
        </w:tc>
      </w:tr>
      <w:tr w:rsidR="000910DF" w:rsidRPr="00D0162F" w14:paraId="6C378B8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918A170" w14:textId="692A52EF" w:rsidR="000910DF" w:rsidRPr="00D0162F" w:rsidRDefault="000910DF" w:rsidP="000910DF">
            <w:pPr>
              <w:pStyle w:val="TAL"/>
              <w:rPr>
                <w:rFonts w:eastAsia="SimSun"/>
                <w:lang w:eastAsia="sv-SE"/>
              </w:rPr>
            </w:pPr>
            <w:r>
              <w:rPr>
                <w:lang w:eastAsia="sv-SE"/>
              </w:rPr>
              <w:t xml:space="preserve">4.5.11.1 </w:t>
            </w:r>
            <w:r>
              <w:t>EN-DC FR1 conditional PSCell addition delay</w:t>
            </w:r>
          </w:p>
        </w:tc>
        <w:tc>
          <w:tcPr>
            <w:tcW w:w="2669" w:type="dxa"/>
            <w:tcBorders>
              <w:top w:val="single" w:sz="4" w:space="0" w:color="auto"/>
              <w:left w:val="single" w:sz="4" w:space="0" w:color="auto"/>
              <w:bottom w:val="single" w:sz="4" w:space="0" w:color="auto"/>
              <w:right w:val="single" w:sz="4" w:space="0" w:color="auto"/>
            </w:tcBorders>
          </w:tcPr>
          <w:p w14:paraId="17BC8E84" w14:textId="77777777" w:rsidR="000910DF" w:rsidRDefault="000910DF" w:rsidP="00AF69A8">
            <w:pPr>
              <w:pStyle w:val="TAL"/>
            </w:pPr>
            <w:r>
              <w:rPr>
                <w:rFonts w:cs="Arial"/>
                <w:szCs w:val="18"/>
              </w:rPr>
              <w:t>Average</w:t>
            </w:r>
            <w:r>
              <w:t xml:space="preserve"> Noc</w:t>
            </w:r>
            <w:r>
              <w:rPr>
                <w:vertAlign w:val="subscript"/>
              </w:rPr>
              <w:t>1</w:t>
            </w:r>
            <w:r>
              <w:t xml:space="preserve"> ±1.5 dB</w:t>
            </w:r>
          </w:p>
          <w:p w14:paraId="37B422D0" w14:textId="77777777" w:rsidR="000910DF" w:rsidRDefault="000910DF" w:rsidP="00AF69A8">
            <w:pPr>
              <w:pStyle w:val="TAL"/>
            </w:pPr>
            <w:r>
              <w:rPr>
                <w:rFonts w:cs="Arial"/>
                <w:szCs w:val="18"/>
              </w:rPr>
              <w:t xml:space="preserve">Average </w:t>
            </w:r>
            <w:r>
              <w:t>Ês</w:t>
            </w:r>
            <w:r>
              <w:rPr>
                <w:vertAlign w:val="subscript"/>
              </w:rPr>
              <w:t>1</w:t>
            </w:r>
            <w:r>
              <w:t xml:space="preserve"> / Noc</w:t>
            </w:r>
            <w:r>
              <w:rPr>
                <w:vertAlign w:val="subscript"/>
              </w:rPr>
              <w:t>1</w:t>
            </w:r>
            <w:r>
              <w:t xml:space="preserve"> ±0.3 dB</w:t>
            </w:r>
          </w:p>
          <w:p w14:paraId="14A85CA2" w14:textId="77777777" w:rsidR="000910DF" w:rsidRDefault="000910DF" w:rsidP="00AF69A8">
            <w:pPr>
              <w:pStyle w:val="TAL"/>
              <w:rPr>
                <w:rFonts w:cs="Arial"/>
                <w:szCs w:val="18"/>
              </w:rPr>
            </w:pPr>
          </w:p>
          <w:p w14:paraId="19F668E1" w14:textId="77777777" w:rsidR="000910DF" w:rsidRDefault="000910DF" w:rsidP="00AF69A8">
            <w:pPr>
              <w:pStyle w:val="TAL"/>
              <w:rPr>
                <w:rFonts w:cs="Arial"/>
                <w:szCs w:val="18"/>
              </w:rPr>
            </w:pPr>
            <w:r>
              <w:rPr>
                <w:rFonts w:cs="Arial"/>
                <w:szCs w:val="18"/>
              </w:rPr>
              <w:t xml:space="preserve">Meas PRB </w:t>
            </w:r>
            <w:r>
              <w:t>Noc</w:t>
            </w:r>
            <w:r>
              <w:rPr>
                <w:vertAlign w:val="subscript"/>
              </w:rPr>
              <w:t>1</w:t>
            </w:r>
            <w:r>
              <w:t xml:space="preserve"> ±1.5 dB</w:t>
            </w:r>
          </w:p>
          <w:p w14:paraId="30F6157D" w14:textId="1D2231CB" w:rsidR="000910DF" w:rsidRPr="00D0162F" w:rsidRDefault="000910DF" w:rsidP="00AF69A8">
            <w:pPr>
              <w:pStyle w:val="TAL"/>
              <w:rPr>
                <w:rFonts w:eastAsia="SimSun" w:cs="Arial"/>
                <w:szCs w:val="18"/>
                <w:lang w:eastAsia="zh-CN"/>
              </w:rPr>
            </w:pPr>
            <w:r>
              <w:rPr>
                <w:rFonts w:cs="Arial"/>
                <w:szCs w:val="18"/>
              </w:rPr>
              <w:t xml:space="preserve">Meas PRB </w:t>
            </w:r>
            <w:r>
              <w:t>Ês</w:t>
            </w:r>
            <w:r>
              <w:rPr>
                <w:vertAlign w:val="subscript"/>
              </w:rPr>
              <w:t>1</w:t>
            </w:r>
            <w:r>
              <w:t xml:space="preserve"> / Noc</w:t>
            </w:r>
            <w:r>
              <w:rPr>
                <w:vertAlign w:val="subscript"/>
              </w:rPr>
              <w:t>1</w:t>
            </w:r>
            <w:r>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43DCF91C" w14:textId="77777777" w:rsidR="000910DF" w:rsidRDefault="000910DF" w:rsidP="00AF69A8">
            <w:pPr>
              <w:pStyle w:val="TAL"/>
              <w:rPr>
                <w:rFonts w:cs="Arial"/>
                <w:szCs w:val="18"/>
              </w:rPr>
            </w:pPr>
            <w:r>
              <w:rPr>
                <w:rFonts w:cs="Arial"/>
                <w:szCs w:val="18"/>
              </w:rPr>
              <w:t>Noc</w:t>
            </w:r>
            <w:r>
              <w:rPr>
                <w:rFonts w:cs="Arial"/>
                <w:szCs w:val="18"/>
                <w:vertAlign w:val="subscript"/>
              </w:rPr>
              <w:t>1</w:t>
            </w:r>
            <w:r>
              <w:rPr>
                <w:rFonts w:cs="Arial"/>
                <w:szCs w:val="18"/>
              </w:rPr>
              <w:t xml:space="preserve"> is the AWGN on NR freq1</w:t>
            </w:r>
          </w:p>
          <w:p w14:paraId="0F4D8223" w14:textId="77777777" w:rsidR="000910DF" w:rsidRDefault="000910DF" w:rsidP="00AF69A8">
            <w:pPr>
              <w:pStyle w:val="TAL"/>
              <w:rPr>
                <w:rFonts w:cstheme="minorBidi"/>
                <w:szCs w:val="22"/>
              </w:rPr>
            </w:pPr>
            <w:r>
              <w:t>Ês</w:t>
            </w:r>
            <w:r>
              <w:rPr>
                <w:vertAlign w:val="subscript"/>
              </w:rPr>
              <w:t>1</w:t>
            </w:r>
            <w:r>
              <w:t xml:space="preserve"> / Noc</w:t>
            </w:r>
            <w:r>
              <w:rPr>
                <w:vertAlign w:val="subscript"/>
              </w:rPr>
              <w:t>1</w:t>
            </w:r>
            <w:r>
              <w:t xml:space="preserve"> is the ratio of cell 1 signal / AWGN</w:t>
            </w:r>
          </w:p>
          <w:p w14:paraId="2B863FD3" w14:textId="77777777" w:rsidR="000910DF" w:rsidRDefault="000910DF" w:rsidP="00AF69A8">
            <w:pPr>
              <w:pStyle w:val="TAL"/>
              <w:rPr>
                <w:rFonts w:cs="Arial"/>
                <w:szCs w:val="18"/>
              </w:rPr>
            </w:pPr>
          </w:p>
          <w:p w14:paraId="6BA3210B" w14:textId="584B4397" w:rsidR="000910DF" w:rsidRPr="00D0162F" w:rsidRDefault="000910DF" w:rsidP="00AF69A8">
            <w:pPr>
              <w:pStyle w:val="TAL"/>
              <w:rPr>
                <w:rFonts w:eastAsia="SimSun" w:cs="Arial"/>
                <w:szCs w:val="18"/>
                <w:lang w:eastAsia="zh-CN"/>
              </w:rPr>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J+19</w:t>
            </w:r>
          </w:p>
        </w:tc>
      </w:tr>
      <w:tr w:rsidR="00090B9F" w:rsidRPr="00D0162F" w14:paraId="724E494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229FD0" w14:textId="23653217" w:rsidR="00090B9F" w:rsidRPr="00D0162F" w:rsidRDefault="00090B9F" w:rsidP="00090B9F">
            <w:pPr>
              <w:pStyle w:val="TAL"/>
            </w:pPr>
            <w:r w:rsidRPr="00D0162F">
              <w:t>4.6.1.1 EN-DC FR1 event-triggered reporting without gap in non-DRX</w:t>
            </w:r>
          </w:p>
        </w:tc>
        <w:tc>
          <w:tcPr>
            <w:tcW w:w="2669" w:type="dxa"/>
            <w:tcBorders>
              <w:top w:val="single" w:sz="4" w:space="0" w:color="auto"/>
              <w:left w:val="single" w:sz="4" w:space="0" w:color="auto"/>
              <w:bottom w:val="single" w:sz="4" w:space="0" w:color="auto"/>
              <w:right w:val="single" w:sz="4" w:space="0" w:color="auto"/>
            </w:tcBorders>
          </w:tcPr>
          <w:p w14:paraId="3D59AC9B" w14:textId="71DC819D" w:rsidR="00090B9F" w:rsidRPr="00D0162F" w:rsidRDefault="00090B9F" w:rsidP="00090B9F">
            <w:pPr>
              <w:pStyle w:val="TAL"/>
            </w:pPr>
            <w:r w:rsidRPr="00D0162F">
              <w:t>Noc ±1.5 dB</w:t>
            </w:r>
          </w:p>
          <w:p w14:paraId="343F7912" w14:textId="6147922D" w:rsidR="00090B9F" w:rsidRPr="00D0162F" w:rsidRDefault="00090B9F" w:rsidP="00090B9F">
            <w:pPr>
              <w:pStyle w:val="TAL"/>
            </w:pPr>
            <w:r w:rsidRPr="00D0162F">
              <w:t>Ês</w:t>
            </w:r>
            <w:r w:rsidRPr="00D0162F">
              <w:rPr>
                <w:vertAlign w:val="subscript"/>
              </w:rPr>
              <w:t>2</w:t>
            </w:r>
            <w:r w:rsidRPr="00D0162F">
              <w:t xml:space="preserve"> / Noc ±0.3 dB</w:t>
            </w:r>
          </w:p>
          <w:p w14:paraId="02147B50" w14:textId="3D6D1847" w:rsidR="00090B9F" w:rsidRPr="00D0162F" w:rsidRDefault="00090B9F" w:rsidP="00090B9F">
            <w:pPr>
              <w:pStyle w:val="TAL"/>
              <w:rPr>
                <w:shd w:val="clear" w:color="auto" w:fill="FFFFFF"/>
              </w:rPr>
            </w:pPr>
            <w:r w:rsidRPr="00D0162F">
              <w:t>Ês</w:t>
            </w:r>
            <w:r w:rsidRPr="00D0162F">
              <w:rPr>
                <w:vertAlign w:val="subscript"/>
              </w:rPr>
              <w:t>3</w:t>
            </w:r>
            <w:r w:rsidRPr="00D0162F">
              <w:t xml:space="preserve"> / Noc ±0.3 dB</w:t>
            </w:r>
          </w:p>
        </w:tc>
        <w:tc>
          <w:tcPr>
            <w:tcW w:w="3825" w:type="dxa"/>
            <w:tcBorders>
              <w:top w:val="single" w:sz="4" w:space="0" w:color="auto"/>
              <w:left w:val="single" w:sz="4" w:space="0" w:color="auto"/>
              <w:bottom w:val="single" w:sz="4" w:space="0" w:color="auto"/>
              <w:right w:val="single" w:sz="4" w:space="0" w:color="auto"/>
            </w:tcBorders>
          </w:tcPr>
          <w:p w14:paraId="66CB6262" w14:textId="77777777" w:rsidR="00090B9F" w:rsidRPr="00D0162F" w:rsidRDefault="00090B9F" w:rsidP="00090B9F">
            <w:pPr>
              <w:pStyle w:val="TAL"/>
            </w:pPr>
            <w:r w:rsidRPr="00D0162F">
              <w:t>Note:</w:t>
            </w:r>
          </w:p>
          <w:p w14:paraId="238A3DE5" w14:textId="28FF6C18" w:rsidR="00090B9F" w:rsidRPr="00D0162F" w:rsidRDefault="00090B9F" w:rsidP="00090B9F">
            <w:pPr>
              <w:pStyle w:val="TAL"/>
            </w:pPr>
            <w:r w:rsidRPr="00D0162F">
              <w:t>Ês</w:t>
            </w:r>
            <w:r w:rsidRPr="00D0162F">
              <w:rPr>
                <w:vertAlign w:val="subscript"/>
              </w:rPr>
              <w:t>2</w:t>
            </w:r>
            <w:r w:rsidRPr="00D0162F">
              <w:t xml:space="preserve"> / Noc is the ratio of cell 2 signal / AWGN</w:t>
            </w:r>
          </w:p>
          <w:p w14:paraId="09754114" w14:textId="5C9A654E" w:rsidR="00090B9F" w:rsidRPr="00D0162F" w:rsidRDefault="00090B9F" w:rsidP="00090B9F">
            <w:pPr>
              <w:pStyle w:val="TAL"/>
            </w:pPr>
            <w:r w:rsidRPr="00D0162F">
              <w:t>Ês</w:t>
            </w:r>
            <w:r w:rsidRPr="00D0162F">
              <w:rPr>
                <w:vertAlign w:val="subscript"/>
              </w:rPr>
              <w:t>3</w:t>
            </w:r>
            <w:r w:rsidRPr="00D0162F">
              <w:t xml:space="preserve"> / Noc is the ratio of cell 3 signal / AWGN</w:t>
            </w:r>
          </w:p>
        </w:tc>
      </w:tr>
      <w:tr w:rsidR="00090B9F" w:rsidRPr="00D0162F" w14:paraId="6110811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05EC8D1" w14:textId="2C50C930" w:rsidR="00090B9F" w:rsidRPr="00D0162F" w:rsidRDefault="00090B9F" w:rsidP="00090B9F">
            <w:pPr>
              <w:pStyle w:val="TAL"/>
            </w:pPr>
            <w:r w:rsidRPr="00D0162F">
              <w:t>4.6.1.2 EN-DC FR1 event-triggered reporting without gap in DRX</w:t>
            </w:r>
          </w:p>
        </w:tc>
        <w:tc>
          <w:tcPr>
            <w:tcW w:w="2669" w:type="dxa"/>
            <w:tcBorders>
              <w:top w:val="single" w:sz="4" w:space="0" w:color="auto"/>
              <w:left w:val="single" w:sz="4" w:space="0" w:color="auto"/>
              <w:bottom w:val="single" w:sz="4" w:space="0" w:color="auto"/>
              <w:right w:val="single" w:sz="4" w:space="0" w:color="auto"/>
            </w:tcBorders>
          </w:tcPr>
          <w:p w14:paraId="0F4ADC76" w14:textId="64DBABE1"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45F848E0" w14:textId="2CA40406" w:rsidR="00090B9F" w:rsidRPr="00D0162F" w:rsidRDefault="00090B9F" w:rsidP="00090B9F">
            <w:pPr>
              <w:pStyle w:val="TAL"/>
            </w:pPr>
            <w:r w:rsidRPr="00D0162F">
              <w:t>Same as 4.6.1.1</w:t>
            </w:r>
          </w:p>
        </w:tc>
      </w:tr>
      <w:tr w:rsidR="00090B9F" w:rsidRPr="00D0162F" w14:paraId="706C087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134D5F3" w14:textId="32BCADD2" w:rsidR="00090B9F" w:rsidRPr="00D0162F" w:rsidRDefault="00090B9F" w:rsidP="00090B9F">
            <w:pPr>
              <w:pStyle w:val="TAL"/>
            </w:pPr>
            <w:r w:rsidRPr="00D0162F">
              <w:t>4.6.1.3 EN-DC FR1 event-triggered reporting with gap in non-DRX</w:t>
            </w:r>
          </w:p>
        </w:tc>
        <w:tc>
          <w:tcPr>
            <w:tcW w:w="2669" w:type="dxa"/>
            <w:tcBorders>
              <w:top w:val="single" w:sz="4" w:space="0" w:color="auto"/>
              <w:left w:val="single" w:sz="4" w:space="0" w:color="auto"/>
              <w:bottom w:val="single" w:sz="4" w:space="0" w:color="auto"/>
              <w:right w:val="single" w:sz="4" w:space="0" w:color="auto"/>
            </w:tcBorders>
          </w:tcPr>
          <w:p w14:paraId="7300A484" w14:textId="6CBFF038"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7AB4429A" w14:textId="4CAA6274" w:rsidR="00090B9F" w:rsidRPr="00D0162F" w:rsidRDefault="00090B9F" w:rsidP="00090B9F">
            <w:pPr>
              <w:pStyle w:val="TAL"/>
            </w:pPr>
            <w:r w:rsidRPr="00D0162F">
              <w:t>Same as 4.6.1.1</w:t>
            </w:r>
          </w:p>
        </w:tc>
      </w:tr>
      <w:tr w:rsidR="00090B9F" w:rsidRPr="00D0162F" w14:paraId="43D2CFB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B8D2360" w14:textId="10747BB0" w:rsidR="00090B9F" w:rsidRPr="00D0162F" w:rsidRDefault="00090B9F" w:rsidP="00090B9F">
            <w:pPr>
              <w:pStyle w:val="TAL"/>
            </w:pPr>
            <w:r w:rsidRPr="00D0162F">
              <w:t>4.6.1.4 EN-DC FR1 event-triggered reporting with gap in DRX</w:t>
            </w:r>
          </w:p>
        </w:tc>
        <w:tc>
          <w:tcPr>
            <w:tcW w:w="2669" w:type="dxa"/>
            <w:tcBorders>
              <w:top w:val="single" w:sz="4" w:space="0" w:color="auto"/>
              <w:left w:val="single" w:sz="4" w:space="0" w:color="auto"/>
              <w:bottom w:val="single" w:sz="4" w:space="0" w:color="auto"/>
              <w:right w:val="single" w:sz="4" w:space="0" w:color="auto"/>
            </w:tcBorders>
          </w:tcPr>
          <w:p w14:paraId="709326F6" w14:textId="5A76CC6D"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584AACC4" w14:textId="250B93A1" w:rsidR="00090B9F" w:rsidRPr="00D0162F" w:rsidRDefault="00090B9F" w:rsidP="00090B9F">
            <w:pPr>
              <w:pStyle w:val="TAL"/>
            </w:pPr>
            <w:r w:rsidRPr="00D0162F">
              <w:t>Same as 4.6.1.1</w:t>
            </w:r>
          </w:p>
        </w:tc>
      </w:tr>
      <w:tr w:rsidR="002A7247" w:rsidRPr="00D0162F" w14:paraId="5B4CCE3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1A8F7E1" w14:textId="4F2CF026" w:rsidR="002A7247" w:rsidRPr="00D0162F" w:rsidRDefault="002A7247" w:rsidP="002A7247">
            <w:pPr>
              <w:pStyle w:val="TAL"/>
            </w:pPr>
            <w:r w:rsidRPr="00D0162F">
              <w:t>4.6.1.5 EN-DC FR1 event-triggered reporting without gap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0A3A3B59" w14:textId="0A05B055" w:rsidR="002A7247" w:rsidRPr="00D0162F" w:rsidRDefault="002A7247" w:rsidP="002A7247">
            <w:pPr>
              <w:pStyle w:val="TAL"/>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7703792E" w14:textId="174A6E25" w:rsidR="002A7247" w:rsidRPr="00D0162F" w:rsidRDefault="002A7247" w:rsidP="002A7247">
            <w:pPr>
              <w:pStyle w:val="TAL"/>
            </w:pPr>
            <w:r w:rsidRPr="00D0162F">
              <w:t>Same as 4.6.1.1</w:t>
            </w:r>
          </w:p>
        </w:tc>
      </w:tr>
      <w:tr w:rsidR="002A7247" w:rsidRPr="00D0162F" w14:paraId="7E3E5AC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0CB6AC9" w14:textId="1D703CF0" w:rsidR="002A7247" w:rsidRPr="00D0162F" w:rsidRDefault="002A7247" w:rsidP="002A7247">
            <w:pPr>
              <w:pStyle w:val="TAL"/>
            </w:pPr>
            <w:r w:rsidRPr="00D0162F">
              <w:t>4.6.1.6 EN-DC FR1 event-triggered reporting with gap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66CC4F8C" w14:textId="75DE7F34" w:rsidR="002A7247" w:rsidRPr="00D0162F" w:rsidRDefault="002A7247" w:rsidP="002A7247">
            <w:pPr>
              <w:pStyle w:val="TAL"/>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4714A658" w14:textId="73C2DAAF" w:rsidR="002A7247" w:rsidRPr="00D0162F" w:rsidRDefault="002A7247" w:rsidP="002A7247">
            <w:pPr>
              <w:pStyle w:val="TAL"/>
            </w:pPr>
            <w:r w:rsidRPr="00D0162F">
              <w:t>Same as 4.6.1.1</w:t>
            </w:r>
          </w:p>
        </w:tc>
      </w:tr>
      <w:tr w:rsidR="00090B9F" w:rsidRPr="00D0162F" w14:paraId="338CB80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487A21D" w14:textId="7BF2E23B" w:rsidR="00090B9F" w:rsidRPr="00D0162F" w:rsidRDefault="00090B9F" w:rsidP="00090B9F">
            <w:pPr>
              <w:pStyle w:val="TAL"/>
            </w:pPr>
            <w:r w:rsidRPr="00D0162F">
              <w:t>4.6.1.7 EN-DC FR1 event-triggered reporting without gap in DRX for UE configured with highSpeedMeasFlag-r16</w:t>
            </w:r>
          </w:p>
        </w:tc>
        <w:tc>
          <w:tcPr>
            <w:tcW w:w="2669" w:type="dxa"/>
            <w:tcBorders>
              <w:top w:val="single" w:sz="4" w:space="0" w:color="auto"/>
              <w:left w:val="single" w:sz="4" w:space="0" w:color="auto"/>
              <w:bottom w:val="single" w:sz="4" w:space="0" w:color="auto"/>
              <w:right w:val="single" w:sz="4" w:space="0" w:color="auto"/>
            </w:tcBorders>
          </w:tcPr>
          <w:p w14:paraId="72632120" w14:textId="2FDDE7F9" w:rsidR="00090B9F" w:rsidRPr="00D0162F" w:rsidRDefault="00090B9F" w:rsidP="00090B9F">
            <w:pPr>
              <w:pStyle w:val="TAL"/>
              <w:rPr>
                <w:rFonts w:cs="Arial"/>
                <w:szCs w:val="18"/>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5FFACCB9" w14:textId="6F18FCB8" w:rsidR="00090B9F" w:rsidRPr="00D0162F" w:rsidRDefault="00090B9F" w:rsidP="00090B9F">
            <w:pPr>
              <w:pStyle w:val="TAL"/>
              <w:rPr>
                <w:rFonts w:cs="Arial"/>
                <w:szCs w:val="18"/>
              </w:rPr>
            </w:pPr>
            <w:r w:rsidRPr="00D0162F">
              <w:t>Same as 4.6.1.1</w:t>
            </w:r>
          </w:p>
        </w:tc>
      </w:tr>
      <w:tr w:rsidR="00090B9F" w:rsidRPr="00D0162F" w14:paraId="5A52F57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A7CCF6F" w14:textId="77777777" w:rsidR="00090B9F" w:rsidRPr="00D0162F" w:rsidRDefault="00090B9F" w:rsidP="00090B9F">
            <w:pPr>
              <w:pStyle w:val="TAL"/>
            </w:pPr>
            <w:r w:rsidRPr="00D0162F">
              <w:t xml:space="preserve">4.6.1.8 </w:t>
            </w:r>
            <w:r w:rsidRPr="00D0162F">
              <w:rPr>
                <w:lang w:eastAsia="sv-SE"/>
              </w:rPr>
              <w:t>EN-DC FR1 event triggered reporting cell without SSB time index detection in DRX for UE configured with highSpeedMeasCA-Scell-r17</w:t>
            </w:r>
          </w:p>
        </w:tc>
        <w:tc>
          <w:tcPr>
            <w:tcW w:w="2669" w:type="dxa"/>
            <w:tcBorders>
              <w:top w:val="single" w:sz="4" w:space="0" w:color="auto"/>
              <w:left w:val="single" w:sz="4" w:space="0" w:color="auto"/>
              <w:bottom w:val="single" w:sz="4" w:space="0" w:color="auto"/>
              <w:right w:val="single" w:sz="4" w:space="0" w:color="auto"/>
            </w:tcBorders>
          </w:tcPr>
          <w:p w14:paraId="112E8C66"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41CCEBF0"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6D842995"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023C1957"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56A4DAC6"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2</w:t>
            </w:r>
            <w:r w:rsidRPr="00D0162F">
              <w:t xml:space="preserve"> ±0.3 dB</w:t>
            </w:r>
          </w:p>
          <w:p w14:paraId="0D69B24E" w14:textId="77777777" w:rsidR="00090B9F" w:rsidRPr="00D0162F" w:rsidRDefault="00090B9F" w:rsidP="00090B9F">
            <w:pPr>
              <w:pStyle w:val="TAL"/>
            </w:pPr>
          </w:p>
          <w:p w14:paraId="2AEA12A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70DB8DD3"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1DCD815" w14:textId="77777777"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005A5DFF" w14:textId="77777777" w:rsidR="00090B9F" w:rsidRPr="00D0162F" w:rsidRDefault="00090B9F" w:rsidP="00090B9F">
            <w:pPr>
              <w:pStyle w:val="TAL"/>
            </w:pPr>
            <w:r w:rsidRPr="00D0162F">
              <w:rPr>
                <w:rFonts w:cs="Arial"/>
                <w:szCs w:val="18"/>
              </w:rPr>
              <w:t xml:space="preserve">Meas PRB </w:t>
            </w:r>
            <w:r w:rsidRPr="00D0162F">
              <w:t>Ês</w:t>
            </w:r>
            <w:r w:rsidRPr="00D0162F">
              <w:rPr>
                <w:vertAlign w:val="subscript"/>
              </w:rPr>
              <w:t>3</w:t>
            </w:r>
            <w:r w:rsidRPr="00D0162F">
              <w:t xml:space="preserve"> / Noc</w:t>
            </w:r>
            <w:r w:rsidRPr="00D0162F">
              <w:rPr>
                <w:vertAlign w:val="subscript"/>
              </w:rPr>
              <w:t>2</w:t>
            </w:r>
            <w:r w:rsidRPr="00D0162F">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25D4B43D"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6C134F44"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3BD4DA64"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2 signal / AWGN</w:t>
            </w:r>
          </w:p>
          <w:p w14:paraId="6FCAFD60"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3 signal / AWGN</w:t>
            </w:r>
          </w:p>
          <w:p w14:paraId="59673DEA" w14:textId="77777777"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2</w:t>
            </w:r>
            <w:r w:rsidRPr="00D0162F">
              <w:t xml:space="preserve"> is the ratio of cell 4 signal / AWGN</w:t>
            </w:r>
          </w:p>
          <w:p w14:paraId="68BF2587" w14:textId="77777777" w:rsidR="00090B9F" w:rsidRPr="00D0162F" w:rsidRDefault="00090B9F" w:rsidP="00090B9F">
            <w:pPr>
              <w:pStyle w:val="TAL"/>
              <w:rPr>
                <w:rFonts w:cs="Arial"/>
                <w:szCs w:val="18"/>
              </w:rPr>
            </w:pPr>
          </w:p>
          <w:p w14:paraId="080F9EFD" w14:textId="77777777"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E3E649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629E60E" w14:textId="1E808DED" w:rsidR="00090B9F" w:rsidRPr="00D0162F" w:rsidRDefault="00090B9F" w:rsidP="00090B9F">
            <w:pPr>
              <w:pStyle w:val="TAL"/>
            </w:pPr>
            <w:r w:rsidRPr="00D0162F">
              <w:t>4.6.2.1 EN-DC FR1-FR1 event-triggered reporting in non-DRX</w:t>
            </w:r>
          </w:p>
        </w:tc>
        <w:tc>
          <w:tcPr>
            <w:tcW w:w="2669" w:type="dxa"/>
            <w:tcBorders>
              <w:top w:val="single" w:sz="4" w:space="0" w:color="auto"/>
              <w:left w:val="single" w:sz="4" w:space="0" w:color="auto"/>
              <w:bottom w:val="single" w:sz="4" w:space="0" w:color="auto"/>
              <w:right w:val="single" w:sz="4" w:space="0" w:color="auto"/>
            </w:tcBorders>
          </w:tcPr>
          <w:p w14:paraId="006B7DA2" w14:textId="6D705A4A"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36BF5B76" w14:textId="36DFD2FE" w:rsidR="00090B9F" w:rsidRPr="00D0162F" w:rsidRDefault="00090B9F" w:rsidP="00090B9F">
            <w:pPr>
              <w:pStyle w:val="TAL"/>
            </w:pPr>
            <w:r w:rsidRPr="00D0162F">
              <w:rPr>
                <w:rFonts w:cs="Arial"/>
                <w:szCs w:val="18"/>
              </w:rPr>
              <w:t>Average</w:t>
            </w:r>
            <w:r w:rsidRPr="00D0162F">
              <w:t xml:space="preserve"> Noc</w:t>
            </w:r>
            <w:r w:rsidRPr="00D0162F">
              <w:rPr>
                <w:vertAlign w:val="subscript"/>
              </w:rPr>
              <w:t>3</w:t>
            </w:r>
            <w:r w:rsidRPr="00D0162F">
              <w:t xml:space="preserve"> ±1.5 dB</w:t>
            </w:r>
          </w:p>
          <w:p w14:paraId="66248CC4" w14:textId="3371D51E"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3392AC6" w14:textId="69A8FF00"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3</w:t>
            </w:r>
            <w:r w:rsidRPr="00D0162F">
              <w:t xml:space="preserve"> ±0.3 dB</w:t>
            </w:r>
          </w:p>
          <w:p w14:paraId="632AB329" w14:textId="70BF8681"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82825CD" w14:textId="12A9287A" w:rsidR="00090B9F" w:rsidRPr="00D0162F" w:rsidRDefault="00090B9F" w:rsidP="00090B9F">
            <w:pPr>
              <w:pStyle w:val="TAL"/>
            </w:pPr>
            <w:r w:rsidRPr="00D0162F">
              <w:rPr>
                <w:rFonts w:cs="Arial"/>
                <w:szCs w:val="18"/>
              </w:rPr>
              <w:t xml:space="preserve">Meas PRB </w:t>
            </w:r>
            <w:r w:rsidRPr="00D0162F">
              <w:t>Noc</w:t>
            </w:r>
            <w:r w:rsidRPr="00D0162F">
              <w:rPr>
                <w:vertAlign w:val="subscript"/>
              </w:rPr>
              <w:t>3</w:t>
            </w:r>
            <w:r w:rsidRPr="00D0162F">
              <w:t xml:space="preserve"> ±1.5 dB</w:t>
            </w:r>
          </w:p>
          <w:p w14:paraId="373F179E" w14:textId="5CCAFA56"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 Meas PRB </w:t>
            </w:r>
            <w:r w:rsidRPr="00D0162F">
              <w:t>Ês</w:t>
            </w:r>
            <w:r w:rsidRPr="00D0162F">
              <w:rPr>
                <w:vertAlign w:val="subscript"/>
              </w:rPr>
              <w:t>3</w:t>
            </w:r>
            <w:r w:rsidRPr="00D0162F">
              <w:t xml:space="preserve"> / Noc</w:t>
            </w:r>
            <w:r w:rsidRPr="00D0162F">
              <w:rPr>
                <w:vertAlign w:val="subscript"/>
              </w:rPr>
              <w:t>3</w:t>
            </w:r>
            <w:r w:rsidRPr="00D0162F">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0A79E2D7" w14:textId="4DE548C9"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01000ECD" w14:textId="16BF9711"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3</w:t>
            </w:r>
            <w:r w:rsidRPr="00D0162F">
              <w:rPr>
                <w:rFonts w:cs="Arial"/>
                <w:szCs w:val="18"/>
              </w:rPr>
              <w:t xml:space="preserve"> is the AWGN on NR freq3</w:t>
            </w:r>
          </w:p>
          <w:p w14:paraId="7A4486E4" w14:textId="51CF4F4A"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31F7D06B" w14:textId="23614C2D"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3</w:t>
            </w:r>
            <w:r w:rsidRPr="00D0162F">
              <w:t xml:space="preserve"> is the ratio of cell 3 signal / AWGN</w:t>
            </w:r>
          </w:p>
          <w:p w14:paraId="0B0353FE" w14:textId="77777777" w:rsidR="00090B9F" w:rsidRPr="00D0162F" w:rsidRDefault="00090B9F" w:rsidP="00090B9F">
            <w:pPr>
              <w:pStyle w:val="TAL"/>
              <w:rPr>
                <w:rFonts w:cs="Arial"/>
                <w:szCs w:val="18"/>
              </w:rPr>
            </w:pPr>
          </w:p>
          <w:p w14:paraId="19B9F6D1" w14:textId="2966D703"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DAF5CB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AA63606" w14:textId="46AFCC52" w:rsidR="00090B9F" w:rsidRPr="00D0162F" w:rsidRDefault="00090B9F" w:rsidP="00090B9F">
            <w:pPr>
              <w:pStyle w:val="TAL"/>
            </w:pPr>
            <w:r w:rsidRPr="00D0162F">
              <w:lastRenderedPageBreak/>
              <w:t>4.6.2.2  EN-DC FR1-FR1 event-triggered reporting in DRX</w:t>
            </w:r>
          </w:p>
        </w:tc>
        <w:tc>
          <w:tcPr>
            <w:tcW w:w="2669" w:type="dxa"/>
            <w:tcBorders>
              <w:top w:val="single" w:sz="4" w:space="0" w:color="auto"/>
              <w:left w:val="single" w:sz="4" w:space="0" w:color="auto"/>
              <w:bottom w:val="single" w:sz="4" w:space="0" w:color="auto"/>
              <w:right w:val="single" w:sz="4" w:space="0" w:color="auto"/>
            </w:tcBorders>
          </w:tcPr>
          <w:p w14:paraId="257341FF" w14:textId="61C5AA3E"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51B7A7DB" w14:textId="49ECF654" w:rsidR="00090B9F" w:rsidRPr="00D0162F" w:rsidRDefault="00090B9F" w:rsidP="00090B9F">
            <w:pPr>
              <w:pStyle w:val="TAL"/>
            </w:pPr>
            <w:r w:rsidRPr="00D0162F">
              <w:rPr>
                <w:rFonts w:cs="Arial"/>
                <w:szCs w:val="18"/>
              </w:rPr>
              <w:t>Same as 4.6.2.1</w:t>
            </w:r>
          </w:p>
        </w:tc>
      </w:tr>
      <w:tr w:rsidR="00090B9F" w:rsidRPr="00D0162F" w14:paraId="14C38CF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B83CDDE" w14:textId="71320FE8" w:rsidR="00090B9F" w:rsidRPr="00D0162F" w:rsidRDefault="00090B9F" w:rsidP="00090B9F">
            <w:pPr>
              <w:pStyle w:val="TAL"/>
            </w:pPr>
            <w:r w:rsidRPr="00D0162F">
              <w:t>4.6.2.5 EN-DC FR1-FR1 event-triggered reporting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2A7D6FC7" w14:textId="1AD078D0"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2935ECA0" w14:textId="75BF89CC" w:rsidR="00090B9F" w:rsidRPr="00D0162F" w:rsidRDefault="00090B9F" w:rsidP="00090B9F">
            <w:pPr>
              <w:pStyle w:val="TAL"/>
            </w:pPr>
            <w:r w:rsidRPr="00D0162F">
              <w:rPr>
                <w:rFonts w:cs="Arial"/>
                <w:szCs w:val="18"/>
              </w:rPr>
              <w:t>Same as 4.6.2.1</w:t>
            </w:r>
          </w:p>
        </w:tc>
      </w:tr>
      <w:tr w:rsidR="00090B9F" w:rsidRPr="00D0162F" w14:paraId="5C27919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D03CD94" w14:textId="275A20EC" w:rsidR="00090B9F" w:rsidRPr="00D0162F" w:rsidRDefault="00090B9F" w:rsidP="00090B9F">
            <w:pPr>
              <w:pStyle w:val="TAL"/>
            </w:pPr>
            <w:r w:rsidRPr="00D0162F">
              <w:t>4.6.2.6 EN-DC FR1-FR1 event-triggered reporting  in 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05F2652F" w14:textId="52D615A3"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3F207B50" w14:textId="2C300464" w:rsidR="00090B9F" w:rsidRPr="00D0162F" w:rsidRDefault="00090B9F" w:rsidP="00090B9F">
            <w:pPr>
              <w:pStyle w:val="TAL"/>
            </w:pPr>
            <w:r w:rsidRPr="00D0162F">
              <w:rPr>
                <w:rFonts w:cs="Arial"/>
                <w:szCs w:val="18"/>
              </w:rPr>
              <w:t>Same as 4.6.2.1</w:t>
            </w:r>
          </w:p>
        </w:tc>
      </w:tr>
      <w:tr w:rsidR="00090B9F" w:rsidRPr="00D0162F" w14:paraId="1A5ED51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9BD1EA6" w14:textId="77777777" w:rsidR="00090B9F" w:rsidRPr="00D0162F" w:rsidRDefault="00090B9F" w:rsidP="00090B9F">
            <w:pPr>
              <w:pStyle w:val="TAL"/>
            </w:pPr>
            <w:r w:rsidRPr="00D0162F">
              <w:t xml:space="preserve">4.6.2.9 </w:t>
            </w:r>
            <w:r w:rsidRPr="00D0162F">
              <w:rPr>
                <w:lang w:eastAsia="sv-SE"/>
              </w:rPr>
              <w:t>EN-DC FR1-FR1 event triggered reporting without SSB time index detection in DRX for UE configured with highSpeedMeasInterFreq-r17</w:t>
            </w:r>
          </w:p>
        </w:tc>
        <w:tc>
          <w:tcPr>
            <w:tcW w:w="2669" w:type="dxa"/>
            <w:tcBorders>
              <w:top w:val="single" w:sz="4" w:space="0" w:color="auto"/>
              <w:left w:val="single" w:sz="4" w:space="0" w:color="auto"/>
              <w:bottom w:val="single" w:sz="4" w:space="0" w:color="auto"/>
              <w:right w:val="single" w:sz="4" w:space="0" w:color="auto"/>
            </w:tcBorders>
          </w:tcPr>
          <w:p w14:paraId="474DA6E3" w14:textId="77777777" w:rsidR="00090B9F" w:rsidRPr="00D0162F" w:rsidRDefault="00090B9F" w:rsidP="00090B9F">
            <w:pPr>
              <w:pStyle w:val="TAL"/>
              <w:rPr>
                <w:rFonts w:cs="Arial"/>
                <w:szCs w:val="18"/>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0908317A" w14:textId="77777777" w:rsidR="00090B9F" w:rsidRPr="00D0162F" w:rsidRDefault="00090B9F" w:rsidP="00090B9F">
            <w:pPr>
              <w:pStyle w:val="TAL"/>
              <w:rPr>
                <w:rFonts w:cs="Arial"/>
                <w:szCs w:val="18"/>
              </w:rPr>
            </w:pPr>
            <w:r w:rsidRPr="00D0162F">
              <w:rPr>
                <w:rFonts w:cs="Arial"/>
                <w:szCs w:val="18"/>
              </w:rPr>
              <w:t>Same as 4.6.2.1</w:t>
            </w:r>
          </w:p>
        </w:tc>
      </w:tr>
      <w:tr w:rsidR="00090B9F" w:rsidRPr="00D0162F" w14:paraId="6A2E5E5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5092C69" w14:textId="2484F449" w:rsidR="00090B9F" w:rsidRPr="00D0162F" w:rsidRDefault="00090B9F" w:rsidP="00090B9F">
            <w:pPr>
              <w:pStyle w:val="TAL"/>
            </w:pPr>
            <w:r w:rsidRPr="00D0162F">
              <w:t>4.6.4.1 EN-DC FR1 SSB-based L1-RSRP measurement in non-DRX</w:t>
            </w:r>
          </w:p>
        </w:tc>
        <w:tc>
          <w:tcPr>
            <w:tcW w:w="2669" w:type="dxa"/>
            <w:tcBorders>
              <w:top w:val="single" w:sz="4" w:space="0" w:color="auto"/>
              <w:left w:val="single" w:sz="4" w:space="0" w:color="auto"/>
              <w:bottom w:val="single" w:sz="4" w:space="0" w:color="auto"/>
              <w:right w:val="single" w:sz="4" w:space="0" w:color="auto"/>
            </w:tcBorders>
          </w:tcPr>
          <w:p w14:paraId="7BF9C12F" w14:textId="2DA9F0B4" w:rsidR="00090B9F" w:rsidRPr="00D0162F" w:rsidRDefault="00090B9F" w:rsidP="00090B9F">
            <w:pPr>
              <w:pStyle w:val="TAL"/>
              <w:rPr>
                <w:shd w:val="clear" w:color="auto" w:fill="FFFFFF"/>
              </w:rPr>
            </w:pPr>
            <w:r w:rsidRPr="00D0162F">
              <w:rPr>
                <w:shd w:val="clear" w:color="auto" w:fill="FFFFFF"/>
              </w:rPr>
              <w:t>Average Noc ±1.5 dB</w:t>
            </w:r>
          </w:p>
          <w:p w14:paraId="377530D2" w14:textId="6AB6B6AC" w:rsidR="00090B9F" w:rsidRPr="00D0162F" w:rsidRDefault="00090B9F" w:rsidP="00090B9F">
            <w:pPr>
              <w:pStyle w:val="TAL"/>
              <w:rPr>
                <w:shd w:val="clear" w:color="auto" w:fill="FFFFFF"/>
              </w:rPr>
            </w:pPr>
            <w:r w:rsidRPr="00D0162F">
              <w:t>Average Ês</w:t>
            </w:r>
            <w:r w:rsidRPr="00D0162F">
              <w:rPr>
                <w:vertAlign w:val="subscript"/>
              </w:rPr>
              <w:t>0</w:t>
            </w:r>
            <w:r w:rsidRPr="00D0162F">
              <w:t xml:space="preserve"> /</w:t>
            </w:r>
            <w:r w:rsidRPr="00D0162F">
              <w:rPr>
                <w:shd w:val="clear" w:color="auto" w:fill="FFFFFF"/>
              </w:rPr>
              <w:t xml:space="preserve"> Noc ±0.3 dB</w:t>
            </w:r>
          </w:p>
          <w:p w14:paraId="25DEAECC" w14:textId="7736CDE6" w:rsidR="00090B9F" w:rsidRPr="00D0162F" w:rsidRDefault="00090B9F" w:rsidP="00090B9F">
            <w:pPr>
              <w:pStyle w:val="TAL"/>
              <w:rPr>
                <w:shd w:val="clear" w:color="auto" w:fill="FFFFFF"/>
              </w:rPr>
            </w:pPr>
            <w:r w:rsidRPr="00D0162F">
              <w:t>Average Ês</w:t>
            </w:r>
            <w:r w:rsidRPr="00D0162F">
              <w:rPr>
                <w:vertAlign w:val="subscript"/>
              </w:rPr>
              <w:t>1</w:t>
            </w:r>
            <w:r w:rsidRPr="00D0162F">
              <w:t xml:space="preserve"> /</w:t>
            </w:r>
            <w:r w:rsidRPr="00D0162F">
              <w:rPr>
                <w:shd w:val="clear" w:color="auto" w:fill="FFFFFF"/>
              </w:rPr>
              <w:t xml:space="preserve"> Noc ±0.3 dB</w:t>
            </w:r>
          </w:p>
          <w:p w14:paraId="6AE49F06" w14:textId="780ED7C7"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5FB59DFE" w14:textId="56450E90"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oc ±0.3 dB Meas PRB </w:t>
            </w:r>
            <w:r w:rsidRPr="00D0162F">
              <w:t>Ês</w:t>
            </w:r>
            <w:r w:rsidRPr="00D0162F">
              <w:rPr>
                <w:vertAlign w:val="subscript"/>
              </w:rPr>
              <w:t>1</w:t>
            </w:r>
            <w:r w:rsidRPr="00D0162F">
              <w:t xml:space="preserve"> /</w:t>
            </w:r>
            <w:r w:rsidRPr="00D0162F">
              <w:rPr>
                <w:shd w:val="clear" w:color="auto" w:fill="FFFFFF"/>
              </w:rPr>
              <w:t xml:space="preserve"> Noc ±0.3 dB </w:t>
            </w:r>
          </w:p>
        </w:tc>
        <w:tc>
          <w:tcPr>
            <w:tcW w:w="3825" w:type="dxa"/>
            <w:tcBorders>
              <w:top w:val="single" w:sz="4" w:space="0" w:color="auto"/>
              <w:left w:val="single" w:sz="4" w:space="0" w:color="auto"/>
              <w:bottom w:val="single" w:sz="4" w:space="0" w:color="auto"/>
              <w:right w:val="single" w:sz="4" w:space="0" w:color="auto"/>
            </w:tcBorders>
          </w:tcPr>
          <w:p w14:paraId="557AFA01" w14:textId="37B81BFB" w:rsidR="00090B9F" w:rsidRPr="00D0162F" w:rsidRDefault="00090B9F" w:rsidP="00090B9F">
            <w:pPr>
              <w:pStyle w:val="TAL"/>
              <w:rPr>
                <w:rFonts w:cs="Arial"/>
                <w:szCs w:val="18"/>
              </w:rPr>
            </w:pPr>
            <w:r w:rsidRPr="00D0162F">
              <w:rPr>
                <w:rFonts w:cs="Arial"/>
                <w:szCs w:val="18"/>
              </w:rPr>
              <w:t>Noc is the AWGN on NR freq1</w:t>
            </w:r>
          </w:p>
          <w:p w14:paraId="69D5E54F" w14:textId="007A6426" w:rsidR="00090B9F" w:rsidRPr="00D0162F" w:rsidRDefault="00090B9F" w:rsidP="00090B9F">
            <w:pPr>
              <w:pStyle w:val="TAL"/>
              <w:rPr>
                <w:shd w:val="clear" w:color="auto" w:fill="FFFFFF"/>
              </w:rPr>
            </w:pPr>
            <w:r w:rsidRPr="00D0162F">
              <w:t>Ês</w:t>
            </w:r>
            <w:r w:rsidRPr="00D0162F">
              <w:rPr>
                <w:vertAlign w:val="subscript"/>
              </w:rPr>
              <w:t>0</w:t>
            </w:r>
            <w:r w:rsidRPr="00D0162F">
              <w:t xml:space="preserve"> /</w:t>
            </w:r>
            <w:r w:rsidRPr="00D0162F">
              <w:rPr>
                <w:shd w:val="clear" w:color="auto" w:fill="FFFFFF"/>
              </w:rPr>
              <w:t xml:space="preserve"> Noc is the SNR for the SSB#0</w:t>
            </w:r>
          </w:p>
          <w:p w14:paraId="4DCAE595" w14:textId="1BA63462" w:rsidR="00090B9F" w:rsidRPr="00D0162F" w:rsidRDefault="00090B9F" w:rsidP="00090B9F">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oc is the SNR for the SSB#1</w:t>
            </w:r>
          </w:p>
          <w:p w14:paraId="7BD675D1" w14:textId="77777777" w:rsidR="00090B9F" w:rsidRPr="00D0162F" w:rsidRDefault="00090B9F" w:rsidP="00090B9F">
            <w:pPr>
              <w:pStyle w:val="TAL"/>
              <w:rPr>
                <w:shd w:val="clear" w:color="auto" w:fill="FFFFFF"/>
              </w:rPr>
            </w:pPr>
          </w:p>
          <w:p w14:paraId="6D72DA52" w14:textId="35E7E052" w:rsidR="00090B9F" w:rsidRPr="00D0162F" w:rsidRDefault="00090B9F" w:rsidP="00090B9F">
            <w:pPr>
              <w:pStyle w:val="TAL"/>
              <w:rPr>
                <w:rFonts w:cs="Arial"/>
                <w:szCs w:val="18"/>
              </w:rPr>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1569E52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FE5443D" w14:textId="5741668D" w:rsidR="00090B9F" w:rsidRPr="00D0162F" w:rsidRDefault="00090B9F" w:rsidP="00090B9F">
            <w:pPr>
              <w:pStyle w:val="TAL"/>
            </w:pPr>
            <w:r w:rsidRPr="00D0162F">
              <w:t>4.6.4.2 EN-DC FR1 SSB-based L1-RSRP measurement in DRX</w:t>
            </w:r>
          </w:p>
        </w:tc>
        <w:tc>
          <w:tcPr>
            <w:tcW w:w="2669" w:type="dxa"/>
            <w:tcBorders>
              <w:top w:val="single" w:sz="4" w:space="0" w:color="auto"/>
              <w:left w:val="single" w:sz="4" w:space="0" w:color="auto"/>
              <w:bottom w:val="single" w:sz="4" w:space="0" w:color="auto"/>
              <w:right w:val="single" w:sz="4" w:space="0" w:color="auto"/>
            </w:tcBorders>
          </w:tcPr>
          <w:p w14:paraId="69778078" w14:textId="60823F24" w:rsidR="00090B9F" w:rsidRPr="00D0162F" w:rsidRDefault="00090B9F" w:rsidP="00090B9F">
            <w:pPr>
              <w:pStyle w:val="TAL"/>
              <w:rPr>
                <w:rFonts w:cs="Arial"/>
                <w:szCs w:val="18"/>
              </w:rPr>
            </w:pPr>
            <w:r w:rsidRPr="00D0162F">
              <w:rPr>
                <w:rFonts w:cs="Arial"/>
                <w:szCs w:val="18"/>
              </w:rPr>
              <w:t>Same as 4.6.4.1</w:t>
            </w:r>
          </w:p>
        </w:tc>
        <w:tc>
          <w:tcPr>
            <w:tcW w:w="3825" w:type="dxa"/>
            <w:tcBorders>
              <w:top w:val="single" w:sz="4" w:space="0" w:color="auto"/>
              <w:left w:val="single" w:sz="4" w:space="0" w:color="auto"/>
              <w:bottom w:val="single" w:sz="4" w:space="0" w:color="auto"/>
              <w:right w:val="single" w:sz="4" w:space="0" w:color="auto"/>
            </w:tcBorders>
          </w:tcPr>
          <w:p w14:paraId="28887128" w14:textId="46B80807" w:rsidR="00090B9F" w:rsidRPr="00D0162F" w:rsidRDefault="00090B9F" w:rsidP="00090B9F">
            <w:pPr>
              <w:pStyle w:val="TAL"/>
              <w:rPr>
                <w:rFonts w:cs="Arial"/>
                <w:szCs w:val="18"/>
              </w:rPr>
            </w:pPr>
            <w:r w:rsidRPr="00D0162F">
              <w:rPr>
                <w:rFonts w:cs="Arial"/>
                <w:szCs w:val="18"/>
              </w:rPr>
              <w:t>Same as 4.6.4.1</w:t>
            </w:r>
          </w:p>
        </w:tc>
      </w:tr>
      <w:tr w:rsidR="00090B9F" w:rsidRPr="00D0162F" w14:paraId="185DC71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889F93" w14:textId="099077C6" w:rsidR="00090B9F" w:rsidRPr="00D0162F" w:rsidRDefault="00090B9F" w:rsidP="00090B9F">
            <w:pPr>
              <w:pStyle w:val="TAL"/>
            </w:pPr>
            <w:r w:rsidRPr="00D0162F">
              <w:t>4.6.4.3 EN-DC FR1 CSI-RS-based L1-RSRP measurement in non-DRX</w:t>
            </w:r>
          </w:p>
        </w:tc>
        <w:tc>
          <w:tcPr>
            <w:tcW w:w="2669" w:type="dxa"/>
            <w:tcBorders>
              <w:top w:val="single" w:sz="4" w:space="0" w:color="auto"/>
              <w:left w:val="single" w:sz="4" w:space="0" w:color="auto"/>
              <w:bottom w:val="single" w:sz="4" w:space="0" w:color="auto"/>
              <w:right w:val="single" w:sz="4" w:space="0" w:color="auto"/>
            </w:tcBorders>
          </w:tcPr>
          <w:p w14:paraId="065E89CC" w14:textId="19371353" w:rsidR="00090B9F" w:rsidRPr="00D0162F" w:rsidRDefault="00090B9F" w:rsidP="00090B9F">
            <w:pPr>
              <w:pStyle w:val="TAL"/>
              <w:rPr>
                <w:shd w:val="clear" w:color="auto" w:fill="FFFFFF"/>
              </w:rPr>
            </w:pPr>
            <w:r w:rsidRPr="00D0162F">
              <w:rPr>
                <w:shd w:val="clear" w:color="auto" w:fill="FFFFFF"/>
              </w:rPr>
              <w:t>Average Noc ±1.5 dB</w:t>
            </w:r>
          </w:p>
          <w:p w14:paraId="73D8FDD8" w14:textId="5724F4E8"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668F4426" w14:textId="35D88CDB"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2136493D" w14:textId="69F2F189"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3AA45E0F" w14:textId="1E30F81A"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4EB9486E" w14:textId="054E31B9" w:rsidR="00090B9F" w:rsidRPr="00D0162F" w:rsidRDefault="00090B9F" w:rsidP="00090B9F">
            <w:pPr>
              <w:pStyle w:val="TAL"/>
              <w:rPr>
                <w:rFonts w:cs="Arial"/>
                <w:szCs w:val="18"/>
              </w:rPr>
            </w:pPr>
            <w:r w:rsidRPr="00D0162F">
              <w:rPr>
                <w:rFonts w:cs="Arial"/>
                <w:szCs w:val="18"/>
              </w:rPr>
              <w:t>Noc is the AWGN on NR freq1</w:t>
            </w:r>
          </w:p>
          <w:p w14:paraId="351C7BC7" w14:textId="0E2B3FA6"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0C556A3" w14:textId="5D223F19"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D9980C8" w14:textId="77777777" w:rsidR="00090B9F" w:rsidRPr="00D0162F" w:rsidRDefault="00090B9F" w:rsidP="00090B9F">
            <w:pPr>
              <w:pStyle w:val="TAL"/>
              <w:rPr>
                <w:shd w:val="clear" w:color="auto" w:fill="FFFFFF"/>
              </w:rPr>
            </w:pPr>
          </w:p>
          <w:p w14:paraId="14EE6322" w14:textId="69FCA478" w:rsidR="00090B9F" w:rsidRPr="00D0162F" w:rsidRDefault="00090B9F" w:rsidP="00090B9F">
            <w:pPr>
              <w:pStyle w:val="TAL"/>
              <w:rPr>
                <w:rFonts w:cs="Arial"/>
                <w:szCs w:val="18"/>
              </w:rPr>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090B9F" w:rsidRPr="00D0162F" w14:paraId="5C939DC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0ABE950" w14:textId="07AA131E" w:rsidR="00090B9F" w:rsidRPr="00D0162F" w:rsidRDefault="00090B9F" w:rsidP="00090B9F">
            <w:pPr>
              <w:pStyle w:val="TAL"/>
            </w:pPr>
            <w:r w:rsidRPr="00D0162F">
              <w:t>4.6.4.4 EN-DC FR1 CSI-RS-based L1-RSRP measurement in DRX</w:t>
            </w:r>
          </w:p>
        </w:tc>
        <w:tc>
          <w:tcPr>
            <w:tcW w:w="2669" w:type="dxa"/>
            <w:tcBorders>
              <w:top w:val="single" w:sz="4" w:space="0" w:color="auto"/>
              <w:left w:val="single" w:sz="4" w:space="0" w:color="auto"/>
              <w:bottom w:val="single" w:sz="4" w:space="0" w:color="auto"/>
              <w:right w:val="single" w:sz="4" w:space="0" w:color="auto"/>
            </w:tcBorders>
          </w:tcPr>
          <w:p w14:paraId="3E229D18" w14:textId="74A663C8" w:rsidR="00090B9F" w:rsidRPr="00D0162F" w:rsidRDefault="00090B9F" w:rsidP="00090B9F">
            <w:pPr>
              <w:pStyle w:val="TAL"/>
              <w:rPr>
                <w:rFonts w:cs="Arial"/>
                <w:szCs w:val="18"/>
              </w:rPr>
            </w:pPr>
            <w:r w:rsidRPr="00D0162F">
              <w:rPr>
                <w:rFonts w:cs="Arial"/>
                <w:szCs w:val="18"/>
              </w:rPr>
              <w:t>Same as 4.6.4.3</w:t>
            </w:r>
          </w:p>
        </w:tc>
        <w:tc>
          <w:tcPr>
            <w:tcW w:w="3825" w:type="dxa"/>
            <w:tcBorders>
              <w:top w:val="single" w:sz="4" w:space="0" w:color="auto"/>
              <w:left w:val="single" w:sz="4" w:space="0" w:color="auto"/>
              <w:bottom w:val="single" w:sz="4" w:space="0" w:color="auto"/>
              <w:right w:val="single" w:sz="4" w:space="0" w:color="auto"/>
            </w:tcBorders>
          </w:tcPr>
          <w:p w14:paraId="50F1854C" w14:textId="0D6A6B9A" w:rsidR="00090B9F" w:rsidRPr="00D0162F" w:rsidRDefault="00090B9F" w:rsidP="00090B9F">
            <w:pPr>
              <w:pStyle w:val="TAL"/>
              <w:rPr>
                <w:rFonts w:cs="Arial"/>
                <w:szCs w:val="18"/>
              </w:rPr>
            </w:pPr>
            <w:r w:rsidRPr="00D0162F">
              <w:rPr>
                <w:rFonts w:cs="Arial"/>
                <w:szCs w:val="18"/>
              </w:rPr>
              <w:t>Same as 4.6.4.3</w:t>
            </w:r>
          </w:p>
        </w:tc>
      </w:tr>
      <w:tr w:rsidR="00090B9F" w:rsidRPr="00D0162F" w14:paraId="598EC19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959287F" w14:textId="08F2B67B" w:rsidR="00090B9F" w:rsidRPr="00D0162F" w:rsidRDefault="00090B9F" w:rsidP="00090B9F">
            <w:pPr>
              <w:pStyle w:val="TAL"/>
            </w:pPr>
            <w:r w:rsidRPr="00D0162F">
              <w:rPr>
                <w:lang w:eastAsia="zh-CN"/>
              </w:rPr>
              <w:t>4.6.4.5 EN-DC FR1 SSB-based L1-RSRP measurement in DRX for UE configured with highSpeedMeasFlag-r16</w:t>
            </w:r>
          </w:p>
        </w:tc>
        <w:tc>
          <w:tcPr>
            <w:tcW w:w="2669" w:type="dxa"/>
            <w:tcBorders>
              <w:top w:val="single" w:sz="4" w:space="0" w:color="auto"/>
              <w:left w:val="single" w:sz="4" w:space="0" w:color="auto"/>
              <w:bottom w:val="single" w:sz="4" w:space="0" w:color="auto"/>
              <w:right w:val="single" w:sz="4" w:space="0" w:color="auto"/>
            </w:tcBorders>
          </w:tcPr>
          <w:p w14:paraId="2C736389" w14:textId="624F4733" w:rsidR="00090B9F" w:rsidRPr="00D0162F" w:rsidRDefault="00090B9F" w:rsidP="00090B9F">
            <w:pPr>
              <w:pStyle w:val="TAL"/>
              <w:rPr>
                <w:rFonts w:cs="Arial"/>
                <w:szCs w:val="18"/>
              </w:rPr>
            </w:pPr>
            <w:r w:rsidRPr="00D0162F">
              <w:rPr>
                <w:rFonts w:cs="Arial"/>
                <w:szCs w:val="18"/>
              </w:rPr>
              <w:t>Same as 4.6.4.1</w:t>
            </w:r>
          </w:p>
        </w:tc>
        <w:tc>
          <w:tcPr>
            <w:tcW w:w="3825" w:type="dxa"/>
            <w:tcBorders>
              <w:top w:val="single" w:sz="4" w:space="0" w:color="auto"/>
              <w:left w:val="single" w:sz="4" w:space="0" w:color="auto"/>
              <w:bottom w:val="single" w:sz="4" w:space="0" w:color="auto"/>
              <w:right w:val="single" w:sz="4" w:space="0" w:color="auto"/>
            </w:tcBorders>
          </w:tcPr>
          <w:p w14:paraId="61BE389D" w14:textId="166B6A6A" w:rsidR="00090B9F" w:rsidRPr="00D0162F" w:rsidRDefault="00090B9F" w:rsidP="00090B9F">
            <w:pPr>
              <w:pStyle w:val="TAL"/>
              <w:rPr>
                <w:rFonts w:cs="Arial"/>
                <w:szCs w:val="18"/>
              </w:rPr>
            </w:pPr>
            <w:r w:rsidRPr="00D0162F">
              <w:rPr>
                <w:rFonts w:cs="Arial"/>
                <w:szCs w:val="18"/>
              </w:rPr>
              <w:t>Same as 4.6.4.1</w:t>
            </w:r>
          </w:p>
        </w:tc>
      </w:tr>
      <w:tr w:rsidR="00090B9F" w:rsidRPr="00D0162F" w14:paraId="6112AFE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EF981A2" w14:textId="77777777" w:rsidR="00090B9F" w:rsidRPr="00D0162F" w:rsidRDefault="00090B9F" w:rsidP="00090B9F">
            <w:pPr>
              <w:pStyle w:val="TAL"/>
              <w:rPr>
                <w:lang w:eastAsia="zh-CN"/>
              </w:rPr>
            </w:pPr>
            <w:r w:rsidRPr="00D0162F">
              <w:rPr>
                <w:lang w:eastAsia="zh-CN"/>
              </w:rPr>
              <w:t>4.6.5.1 EN-DC FR1 SRS-RSRP measurement with non-DRX</w:t>
            </w:r>
          </w:p>
        </w:tc>
        <w:tc>
          <w:tcPr>
            <w:tcW w:w="2669" w:type="dxa"/>
            <w:tcBorders>
              <w:top w:val="single" w:sz="4" w:space="0" w:color="auto"/>
              <w:left w:val="single" w:sz="4" w:space="0" w:color="auto"/>
              <w:bottom w:val="single" w:sz="4" w:space="0" w:color="auto"/>
              <w:right w:val="single" w:sz="4" w:space="0" w:color="auto"/>
            </w:tcBorders>
          </w:tcPr>
          <w:p w14:paraId="04EF0796" w14:textId="77777777" w:rsidR="00090B9F" w:rsidRPr="00D0162F" w:rsidRDefault="00090B9F" w:rsidP="00090B9F">
            <w:pPr>
              <w:pStyle w:val="TAL"/>
              <w:rPr>
                <w:rFonts w:cs="Arial"/>
                <w:szCs w:val="18"/>
              </w:rPr>
            </w:pPr>
            <w:r w:rsidRPr="00D0162F">
              <w:rPr>
                <w:rFonts w:cs="Arial"/>
                <w:szCs w:val="18"/>
              </w:rPr>
              <w:t>Average Noc ±1.5 dB</w:t>
            </w:r>
          </w:p>
          <w:p w14:paraId="6102AFE6" w14:textId="77777777" w:rsidR="00090B9F" w:rsidRPr="00D0162F" w:rsidRDefault="00090B9F" w:rsidP="00090B9F">
            <w:pPr>
              <w:pStyle w:val="TAL"/>
              <w:rPr>
                <w:rFonts w:cs="Arial"/>
                <w:szCs w:val="18"/>
              </w:rPr>
            </w:pPr>
            <w:r w:rsidRPr="00D0162F">
              <w:rPr>
                <w:rFonts w:cs="Arial"/>
                <w:szCs w:val="18"/>
              </w:rPr>
              <w:t>Average Ês / Noc ±0.3 dB</w:t>
            </w:r>
          </w:p>
        </w:tc>
        <w:tc>
          <w:tcPr>
            <w:tcW w:w="3825" w:type="dxa"/>
            <w:tcBorders>
              <w:top w:val="single" w:sz="4" w:space="0" w:color="auto"/>
              <w:left w:val="single" w:sz="4" w:space="0" w:color="auto"/>
              <w:bottom w:val="single" w:sz="4" w:space="0" w:color="auto"/>
              <w:right w:val="single" w:sz="4" w:space="0" w:color="auto"/>
            </w:tcBorders>
          </w:tcPr>
          <w:p w14:paraId="3F23036A"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3D46D2D3" w14:textId="77777777" w:rsidR="00090B9F" w:rsidRPr="00D0162F" w:rsidRDefault="00090B9F" w:rsidP="00090B9F">
            <w:pPr>
              <w:pStyle w:val="TAL"/>
              <w:rPr>
                <w:rFonts w:cs="Arial"/>
                <w:szCs w:val="18"/>
              </w:rPr>
            </w:pPr>
            <w:r w:rsidRPr="00D0162F">
              <w:rPr>
                <w:rFonts w:cs="Arial"/>
                <w:szCs w:val="18"/>
              </w:rPr>
              <w:t>Ês / Noc is the ratio of virtual UE signal / AWGN over the SRS resource RBs</w:t>
            </w:r>
          </w:p>
        </w:tc>
      </w:tr>
      <w:tr w:rsidR="00090B9F" w:rsidRPr="00D0162F" w14:paraId="11588FF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8A62815" w14:textId="42BA8BFD" w:rsidR="00090B9F" w:rsidRPr="00D0162F" w:rsidRDefault="00090B9F" w:rsidP="00090B9F">
            <w:pPr>
              <w:pStyle w:val="TAL"/>
            </w:pPr>
            <w:r w:rsidRPr="00D0162F">
              <w:t>4.6.5.2 EN-DC FR1 CLI-RSSI measurement with non-DRX</w:t>
            </w:r>
          </w:p>
        </w:tc>
        <w:tc>
          <w:tcPr>
            <w:tcW w:w="2669" w:type="dxa"/>
            <w:tcBorders>
              <w:top w:val="single" w:sz="4" w:space="0" w:color="auto"/>
              <w:left w:val="single" w:sz="4" w:space="0" w:color="auto"/>
              <w:bottom w:val="single" w:sz="4" w:space="0" w:color="auto"/>
              <w:right w:val="single" w:sz="4" w:space="0" w:color="auto"/>
            </w:tcBorders>
          </w:tcPr>
          <w:p w14:paraId="295C9867" w14:textId="77777777" w:rsidR="00090B9F" w:rsidRPr="00D0162F" w:rsidRDefault="00090B9F" w:rsidP="00090B9F">
            <w:pPr>
              <w:pStyle w:val="TAL"/>
              <w:rPr>
                <w:rFonts w:cs="Arial"/>
                <w:szCs w:val="18"/>
              </w:rPr>
            </w:pPr>
            <w:r w:rsidRPr="00D0162F">
              <w:rPr>
                <w:rFonts w:cs="Arial"/>
                <w:szCs w:val="18"/>
              </w:rPr>
              <w:t>Noc2 ±1.5 dB</w:t>
            </w:r>
          </w:p>
          <w:p w14:paraId="604F7B09" w14:textId="77777777" w:rsidR="00090B9F" w:rsidRPr="00D0162F" w:rsidRDefault="00090B9F" w:rsidP="00090B9F">
            <w:pPr>
              <w:pStyle w:val="TAL"/>
              <w:rPr>
                <w:rFonts w:cs="Arial"/>
                <w:szCs w:val="18"/>
              </w:rPr>
            </w:pPr>
            <w:r w:rsidRPr="00D0162F">
              <w:rPr>
                <w:rFonts w:cs="Arial"/>
                <w:szCs w:val="18"/>
              </w:rPr>
              <w:t>Ês2 / Noc2 ±0.3 dB</w:t>
            </w:r>
          </w:p>
        </w:tc>
        <w:tc>
          <w:tcPr>
            <w:tcW w:w="3825" w:type="dxa"/>
            <w:tcBorders>
              <w:top w:val="single" w:sz="4" w:space="0" w:color="auto"/>
              <w:left w:val="single" w:sz="4" w:space="0" w:color="auto"/>
              <w:bottom w:val="single" w:sz="4" w:space="0" w:color="auto"/>
              <w:right w:val="single" w:sz="4" w:space="0" w:color="auto"/>
            </w:tcBorders>
          </w:tcPr>
          <w:p w14:paraId="642FFD61" w14:textId="77777777" w:rsidR="00090B9F" w:rsidRPr="00D0162F" w:rsidRDefault="00090B9F" w:rsidP="00090B9F">
            <w:pPr>
              <w:pStyle w:val="TAL"/>
              <w:rPr>
                <w:rFonts w:cs="Arial"/>
                <w:szCs w:val="18"/>
              </w:rPr>
            </w:pPr>
            <w:r w:rsidRPr="00D0162F">
              <w:rPr>
                <w:rFonts w:cs="Arial"/>
                <w:szCs w:val="18"/>
              </w:rPr>
              <w:t>Note:</w:t>
            </w:r>
          </w:p>
          <w:p w14:paraId="20186EC5" w14:textId="77777777" w:rsidR="00090B9F" w:rsidRPr="00D0162F" w:rsidRDefault="00090B9F" w:rsidP="00090B9F">
            <w:pPr>
              <w:pStyle w:val="TAL"/>
              <w:rPr>
                <w:rFonts w:cs="Arial"/>
                <w:szCs w:val="18"/>
              </w:rPr>
            </w:pPr>
            <w:r w:rsidRPr="00D0162F">
              <w:rPr>
                <w:rFonts w:cs="Arial"/>
                <w:szCs w:val="18"/>
              </w:rPr>
              <w:t>Noc2 is the AWGN on cell 2 (NR) frequency</w:t>
            </w:r>
          </w:p>
          <w:p w14:paraId="645E510F" w14:textId="77777777" w:rsidR="00090B9F" w:rsidRPr="00D0162F" w:rsidRDefault="00090B9F" w:rsidP="00090B9F">
            <w:pPr>
              <w:pStyle w:val="TAL"/>
              <w:rPr>
                <w:rFonts w:cs="Arial"/>
                <w:szCs w:val="18"/>
              </w:rPr>
            </w:pPr>
            <w:r w:rsidRPr="00D0162F">
              <w:rPr>
                <w:rFonts w:cs="Arial"/>
                <w:szCs w:val="18"/>
              </w:rPr>
              <w:t>Ês2 / Noc2 is the ratio of cell 2 signal / AWGN</w:t>
            </w:r>
          </w:p>
        </w:tc>
      </w:tr>
      <w:tr w:rsidR="006E35DB" w:rsidRPr="00D0162F" w14:paraId="73F49BC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75E6F55" w14:textId="402C76AC" w:rsidR="006E35DB" w:rsidRPr="00D0162F" w:rsidRDefault="006E35DB" w:rsidP="006E35DB">
            <w:pPr>
              <w:pStyle w:val="TAL"/>
            </w:pPr>
            <w:r w:rsidRPr="00D0162F">
              <w:rPr>
                <w:lang w:eastAsia="zh-CN"/>
              </w:rPr>
              <w:t xml:space="preserve">4.6.7.1 </w:t>
            </w:r>
            <w:r w:rsidRPr="00D0162F">
              <w:rPr>
                <w:snapToGrid w:val="0"/>
              </w:rPr>
              <w:t>EN-DC FR1 CSI-RS based CMR and no dedicated IMR L1-SINR measurement in non-DRX</w:t>
            </w:r>
          </w:p>
        </w:tc>
        <w:tc>
          <w:tcPr>
            <w:tcW w:w="2669" w:type="dxa"/>
            <w:tcBorders>
              <w:top w:val="single" w:sz="4" w:space="0" w:color="auto"/>
              <w:left w:val="single" w:sz="4" w:space="0" w:color="auto"/>
              <w:bottom w:val="single" w:sz="4" w:space="0" w:color="auto"/>
              <w:right w:val="single" w:sz="4" w:space="0" w:color="auto"/>
            </w:tcBorders>
          </w:tcPr>
          <w:p w14:paraId="04D185F8" w14:textId="77777777" w:rsidR="006E35DB" w:rsidRPr="00D0162F" w:rsidRDefault="006E35DB" w:rsidP="006E35DB">
            <w:pPr>
              <w:pStyle w:val="TAL"/>
              <w:rPr>
                <w:shd w:val="clear" w:color="auto" w:fill="FFFFFF"/>
              </w:rPr>
            </w:pPr>
            <w:r w:rsidRPr="00D0162F">
              <w:rPr>
                <w:shd w:val="clear" w:color="auto" w:fill="FFFFFF"/>
              </w:rPr>
              <w:t>Average Noc ±1.5 dB</w:t>
            </w:r>
          </w:p>
          <w:p w14:paraId="750D3AA1"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178F33E4"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BC67FFA"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2CE20166" w14:textId="392884F8"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6281EE57" w14:textId="77777777" w:rsidR="006E35DB" w:rsidRPr="00D0162F" w:rsidRDefault="006E35DB" w:rsidP="006E35DB">
            <w:pPr>
              <w:pStyle w:val="TAL"/>
              <w:rPr>
                <w:rFonts w:cs="Arial"/>
                <w:szCs w:val="18"/>
              </w:rPr>
            </w:pPr>
            <w:r w:rsidRPr="00D0162F">
              <w:rPr>
                <w:rFonts w:cs="Arial"/>
                <w:szCs w:val="18"/>
              </w:rPr>
              <w:t>Noc is the AWGN on Cell 2 frequency</w:t>
            </w:r>
          </w:p>
          <w:p w14:paraId="2DA16E0D"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507B886"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343EB151" w14:textId="77777777" w:rsidR="006E35DB" w:rsidRPr="00D0162F" w:rsidRDefault="006E35DB" w:rsidP="006E35DB">
            <w:pPr>
              <w:pStyle w:val="TAL"/>
              <w:rPr>
                <w:shd w:val="clear" w:color="auto" w:fill="FFFFFF"/>
              </w:rPr>
            </w:pPr>
          </w:p>
          <w:p w14:paraId="755C60A5" w14:textId="64253296" w:rsidR="006E35DB" w:rsidRPr="00D0162F" w:rsidRDefault="006E35DB" w:rsidP="006E35DB">
            <w:pPr>
              <w:pStyle w:val="TAL"/>
              <w:rPr>
                <w:rFonts w:cs="Arial"/>
                <w:szCs w:val="18"/>
              </w:rPr>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6E35DB" w:rsidRPr="00D0162F" w14:paraId="3E389D6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996BF0C" w14:textId="02128D3F" w:rsidR="006E35DB" w:rsidRPr="00D0162F" w:rsidRDefault="006E35DB" w:rsidP="006E35DB">
            <w:pPr>
              <w:pStyle w:val="TAL"/>
            </w:pPr>
            <w:r w:rsidRPr="00D0162F">
              <w:rPr>
                <w:snapToGrid w:val="0"/>
              </w:rPr>
              <w:t>4.6.7.2 EN-DC FR1 SSB based CMR and dedicated IMR L1-SINR measurement in DRX</w:t>
            </w:r>
          </w:p>
        </w:tc>
        <w:tc>
          <w:tcPr>
            <w:tcW w:w="2669" w:type="dxa"/>
            <w:tcBorders>
              <w:top w:val="single" w:sz="4" w:space="0" w:color="auto"/>
              <w:left w:val="single" w:sz="4" w:space="0" w:color="auto"/>
              <w:bottom w:val="single" w:sz="4" w:space="0" w:color="auto"/>
              <w:right w:val="single" w:sz="4" w:space="0" w:color="auto"/>
            </w:tcBorders>
          </w:tcPr>
          <w:p w14:paraId="1CC15AD1" w14:textId="77777777" w:rsidR="006E35DB" w:rsidRPr="00D0162F" w:rsidRDefault="006E35DB" w:rsidP="006E35DB">
            <w:pPr>
              <w:pStyle w:val="TAL"/>
              <w:rPr>
                <w:shd w:val="clear" w:color="auto" w:fill="FFFFFF"/>
              </w:rPr>
            </w:pPr>
            <w:r w:rsidRPr="00D0162F">
              <w:rPr>
                <w:shd w:val="clear" w:color="auto" w:fill="FFFFFF"/>
              </w:rPr>
              <w:t>Average Noc ±1.5 dB</w:t>
            </w:r>
          </w:p>
          <w:p w14:paraId="40C5CEDB"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7F9D8A9C"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9DB87D1"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272C2DB1" w14:textId="55F65496"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6617DB67" w14:textId="77777777" w:rsidR="006E35DB" w:rsidRPr="00D0162F" w:rsidRDefault="006E35DB" w:rsidP="006E35DB">
            <w:pPr>
              <w:pStyle w:val="TAL"/>
              <w:rPr>
                <w:rFonts w:cs="Arial"/>
                <w:szCs w:val="18"/>
              </w:rPr>
            </w:pPr>
            <w:r w:rsidRPr="00D0162F">
              <w:rPr>
                <w:rFonts w:cs="Arial"/>
                <w:szCs w:val="18"/>
              </w:rPr>
              <w:t>Noc is the AWGN on Cell 2 frequency</w:t>
            </w:r>
          </w:p>
          <w:p w14:paraId="3C48E140"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SSB#0</w:t>
            </w:r>
          </w:p>
          <w:p w14:paraId="52F61E21"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SSB#1</w:t>
            </w:r>
          </w:p>
          <w:p w14:paraId="46EEB593" w14:textId="77777777" w:rsidR="006E35DB" w:rsidRPr="00D0162F" w:rsidRDefault="006E35DB" w:rsidP="006E35DB">
            <w:pPr>
              <w:pStyle w:val="TAL"/>
              <w:rPr>
                <w:shd w:val="clear" w:color="auto" w:fill="FFFFFF"/>
              </w:rPr>
            </w:pPr>
          </w:p>
          <w:p w14:paraId="64E19C5E" w14:textId="4EB89D38" w:rsidR="006E35DB" w:rsidRPr="00D0162F" w:rsidRDefault="006E35DB" w:rsidP="006E35DB">
            <w:pPr>
              <w:pStyle w:val="TAL"/>
              <w:rPr>
                <w:rFonts w:cs="Arial"/>
                <w:szCs w:val="18"/>
              </w:rPr>
            </w:pPr>
            <w:r w:rsidRPr="00D0162F">
              <w:rPr>
                <w:rFonts w:cs="Arial"/>
                <w:szCs w:val="18"/>
              </w:rPr>
              <w:t>Meas PRB is the measurement PRB for SS-SINR #RB</w:t>
            </w:r>
            <w:r w:rsidRPr="00D0162F">
              <w:rPr>
                <w:vertAlign w:val="subscript"/>
              </w:rPr>
              <w:t>J</w:t>
            </w:r>
            <w:r w:rsidRPr="00D0162F">
              <w:rPr>
                <w:rFonts w:cs="Arial"/>
                <w:szCs w:val="18"/>
              </w:rPr>
              <w:t xml:space="preserve"> to RB</w:t>
            </w:r>
            <w:r w:rsidRPr="00D0162F">
              <w:rPr>
                <w:vertAlign w:val="subscript"/>
              </w:rPr>
              <w:t>J+19</w:t>
            </w:r>
          </w:p>
        </w:tc>
      </w:tr>
      <w:tr w:rsidR="006E35DB" w:rsidRPr="00D0162F" w14:paraId="737913A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A9A70F8" w14:textId="1B745EDD" w:rsidR="006E35DB" w:rsidRPr="00D0162F" w:rsidRDefault="006E35DB" w:rsidP="006E35DB">
            <w:pPr>
              <w:pStyle w:val="TAL"/>
            </w:pPr>
            <w:r w:rsidRPr="00D0162F">
              <w:rPr>
                <w:lang w:eastAsia="zh-CN"/>
              </w:rPr>
              <w:t xml:space="preserve">4.6.7.3 </w:t>
            </w:r>
            <w:r w:rsidRPr="00D0162F">
              <w:rPr>
                <w:snapToGrid w:val="0"/>
              </w:rPr>
              <w:t>EN-DC FR1 CSI-RS based CMR and dedicated IMR L1-SINR measurement in DRX</w:t>
            </w:r>
          </w:p>
        </w:tc>
        <w:tc>
          <w:tcPr>
            <w:tcW w:w="2669" w:type="dxa"/>
            <w:tcBorders>
              <w:top w:val="single" w:sz="4" w:space="0" w:color="auto"/>
              <w:left w:val="single" w:sz="4" w:space="0" w:color="auto"/>
              <w:bottom w:val="single" w:sz="4" w:space="0" w:color="auto"/>
              <w:right w:val="single" w:sz="4" w:space="0" w:color="auto"/>
            </w:tcBorders>
          </w:tcPr>
          <w:p w14:paraId="5A67FEE1" w14:textId="77777777" w:rsidR="006E35DB" w:rsidRPr="00D0162F" w:rsidRDefault="006E35DB" w:rsidP="006E35DB">
            <w:pPr>
              <w:pStyle w:val="TAL"/>
              <w:rPr>
                <w:shd w:val="clear" w:color="auto" w:fill="FFFFFF"/>
              </w:rPr>
            </w:pPr>
            <w:r w:rsidRPr="00D0162F">
              <w:rPr>
                <w:shd w:val="clear" w:color="auto" w:fill="FFFFFF"/>
              </w:rPr>
              <w:t>Average Noc ±1.5 dB</w:t>
            </w:r>
          </w:p>
          <w:p w14:paraId="62A9D939"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28FF5798"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6D02DAB"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11ECD6B4" w14:textId="5B74F5F3"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310C5CA5" w14:textId="77777777" w:rsidR="006E35DB" w:rsidRPr="00D0162F" w:rsidRDefault="006E35DB" w:rsidP="006E35DB">
            <w:pPr>
              <w:pStyle w:val="TAL"/>
              <w:rPr>
                <w:rFonts w:cs="Arial"/>
                <w:szCs w:val="18"/>
              </w:rPr>
            </w:pPr>
            <w:r w:rsidRPr="00D0162F">
              <w:rPr>
                <w:rFonts w:cs="Arial"/>
                <w:szCs w:val="18"/>
              </w:rPr>
              <w:t>Noc is the AWGN on Cell 2 frequency</w:t>
            </w:r>
          </w:p>
          <w:p w14:paraId="424AF8F6"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513DD919"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CBE64DB" w14:textId="77777777" w:rsidR="006E35DB" w:rsidRPr="00D0162F" w:rsidRDefault="006E35DB" w:rsidP="006E35DB">
            <w:pPr>
              <w:pStyle w:val="TAL"/>
              <w:rPr>
                <w:shd w:val="clear" w:color="auto" w:fill="FFFFFF"/>
              </w:rPr>
            </w:pPr>
          </w:p>
          <w:p w14:paraId="45F56D90" w14:textId="3F2FF80E" w:rsidR="006E35DB" w:rsidRPr="00D0162F" w:rsidRDefault="006E35DB" w:rsidP="006E35DB">
            <w:pPr>
              <w:pStyle w:val="TAL"/>
              <w:rPr>
                <w:rFonts w:cs="Arial"/>
                <w:szCs w:val="18"/>
              </w:rPr>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090B9F" w:rsidRPr="00D0162F" w14:paraId="0D14D06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619E8F0" w14:textId="0A0C1C94" w:rsidR="00090B9F" w:rsidRPr="00D0162F" w:rsidRDefault="00090B9F" w:rsidP="00090B9F">
            <w:pPr>
              <w:pStyle w:val="TAL"/>
            </w:pPr>
            <w:r w:rsidRPr="00D0162F">
              <w:t>4.7.1.1.1 EN-DC FR1 SS-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4B0A17C1" w14:textId="3949C495" w:rsidR="00090B9F" w:rsidRPr="00D0162F" w:rsidRDefault="00090B9F" w:rsidP="00090B9F">
            <w:pPr>
              <w:pStyle w:val="TAL"/>
              <w:rPr>
                <w:rFonts w:cs="Arial"/>
                <w:szCs w:val="18"/>
              </w:rPr>
            </w:pPr>
            <w:r w:rsidRPr="00D0162F">
              <w:rPr>
                <w:rFonts w:cs="Arial"/>
                <w:szCs w:val="18"/>
              </w:rPr>
              <w:t xml:space="preserve">Average Noc ±1.5 dB </w:t>
            </w:r>
          </w:p>
          <w:p w14:paraId="5D3E1569" w14:textId="48534C1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 ±0.3 dB </w:t>
            </w:r>
          </w:p>
          <w:p w14:paraId="31C8563B" w14:textId="6B6AFB6B"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 ±0.3 dB</w:t>
            </w:r>
          </w:p>
          <w:p w14:paraId="6DA0DD4A" w14:textId="2A1DE08F"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4F564124" w14:textId="17EA19E2"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 ±0.3 dB Meas PRB Ês</w:t>
            </w:r>
            <w:r w:rsidRPr="00D0162F">
              <w:rPr>
                <w:rFonts w:cs="Arial"/>
                <w:szCs w:val="18"/>
                <w:vertAlign w:val="subscript"/>
              </w:rPr>
              <w:t>3</w:t>
            </w:r>
            <w:r w:rsidRPr="00D0162F">
              <w:rPr>
                <w:rFonts w:cs="Arial"/>
                <w:szCs w:val="18"/>
              </w:rPr>
              <w:t xml:space="preserve"> / Noc ±0.3 dB </w:t>
            </w:r>
          </w:p>
        </w:tc>
        <w:tc>
          <w:tcPr>
            <w:tcW w:w="3825" w:type="dxa"/>
            <w:tcBorders>
              <w:top w:val="single" w:sz="4" w:space="0" w:color="auto"/>
              <w:left w:val="single" w:sz="4" w:space="0" w:color="auto"/>
              <w:bottom w:val="single" w:sz="4" w:space="0" w:color="auto"/>
              <w:right w:val="single" w:sz="4" w:space="0" w:color="auto"/>
            </w:tcBorders>
          </w:tcPr>
          <w:p w14:paraId="3B0DD33A" w14:textId="314EF735" w:rsidR="00090B9F" w:rsidRPr="00D0162F" w:rsidRDefault="00090B9F" w:rsidP="00090B9F">
            <w:pPr>
              <w:pStyle w:val="TAL"/>
              <w:rPr>
                <w:rFonts w:cs="Arial"/>
                <w:szCs w:val="18"/>
              </w:rPr>
            </w:pPr>
            <w:r w:rsidRPr="00D0162F">
              <w:rPr>
                <w:rFonts w:cs="Arial"/>
                <w:szCs w:val="18"/>
              </w:rPr>
              <w:t>Noc is the AWGN on NR freq1</w:t>
            </w:r>
          </w:p>
          <w:p w14:paraId="1C6D270C" w14:textId="646189E8"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the cell 2 SNR </w:t>
            </w:r>
          </w:p>
          <w:p w14:paraId="227FBC12" w14:textId="536A306D"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 is the cell 3 SNR</w:t>
            </w:r>
          </w:p>
          <w:p w14:paraId="195EC7AC" w14:textId="77777777" w:rsidR="00090B9F" w:rsidRPr="00D0162F" w:rsidRDefault="00090B9F" w:rsidP="00090B9F">
            <w:pPr>
              <w:pStyle w:val="TAL"/>
              <w:rPr>
                <w:rFonts w:cs="Arial"/>
                <w:szCs w:val="18"/>
              </w:rPr>
            </w:pPr>
          </w:p>
          <w:p w14:paraId="641ECFBF" w14:textId="5BD69155"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536974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28C6046" w14:textId="1E5A199A" w:rsidR="00090B9F" w:rsidRPr="00D0162F" w:rsidRDefault="00090B9F" w:rsidP="00090B9F">
            <w:pPr>
              <w:pStyle w:val="TAL"/>
            </w:pPr>
            <w:r w:rsidRPr="00D0162F">
              <w:t>4.7.1.1.2 EN-DC FR1 SS-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0E56619B" w14:textId="04A655AD"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22EB3AAC" w14:textId="4A9B7831" w:rsidR="00090B9F" w:rsidRPr="00D0162F" w:rsidRDefault="00090B9F" w:rsidP="00090B9F">
            <w:pPr>
              <w:pStyle w:val="TAL"/>
              <w:rPr>
                <w:rFonts w:cs="Arial"/>
                <w:szCs w:val="18"/>
              </w:rPr>
            </w:pPr>
            <w:r w:rsidRPr="00D0162F">
              <w:rPr>
                <w:rFonts w:cs="Arial"/>
                <w:szCs w:val="18"/>
              </w:rPr>
              <w:t>Same as 4.7.1.1.1</w:t>
            </w:r>
          </w:p>
        </w:tc>
      </w:tr>
      <w:tr w:rsidR="00090B9F" w:rsidRPr="00D0162F" w14:paraId="3632013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A563A84" w14:textId="0EA4F787" w:rsidR="00090B9F" w:rsidRPr="00D0162F" w:rsidRDefault="00090B9F" w:rsidP="00090B9F">
            <w:pPr>
              <w:pStyle w:val="TAL"/>
            </w:pPr>
            <w:r w:rsidRPr="00D0162F">
              <w:lastRenderedPageBreak/>
              <w:t>4.7.1.2.1 EN-DC FR1-FR1 SS-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290F8484" w14:textId="5AE50539" w:rsidR="00090B9F" w:rsidRPr="00D0162F" w:rsidRDefault="00090B9F" w:rsidP="00090B9F">
            <w:pPr>
              <w:pStyle w:val="TAL"/>
              <w:rPr>
                <w:rFonts w:cs="Arial"/>
                <w:szCs w:val="18"/>
              </w:rPr>
            </w:pPr>
            <w:r w:rsidRPr="00D0162F">
              <w:rPr>
                <w:rFonts w:cs="Arial"/>
                <w:szCs w:val="18"/>
              </w:rPr>
              <w:t>Average Noc</w:t>
            </w:r>
            <w:r w:rsidRPr="00D0162F">
              <w:rPr>
                <w:rFonts w:cs="Arial"/>
                <w:szCs w:val="18"/>
                <w:vertAlign w:val="subscript"/>
              </w:rPr>
              <w:t>1</w:t>
            </w:r>
            <w:r w:rsidRPr="00D0162F">
              <w:rPr>
                <w:rFonts w:cs="Arial"/>
                <w:szCs w:val="18"/>
              </w:rPr>
              <w:t xml:space="preserve"> ±1.5 dB </w:t>
            </w:r>
          </w:p>
          <w:p w14:paraId="535B7606" w14:textId="5D90885B" w:rsidR="00090B9F" w:rsidRPr="00D0162F" w:rsidRDefault="00090B9F" w:rsidP="00090B9F">
            <w:pPr>
              <w:pStyle w:val="TAL"/>
              <w:rPr>
                <w:rFonts w:cs="Arial"/>
                <w:szCs w:val="18"/>
              </w:rPr>
            </w:pPr>
            <w:r w:rsidRPr="00D0162F">
              <w:rPr>
                <w:rFonts w:cs="Arial"/>
                <w:szCs w:val="18"/>
              </w:rPr>
              <w:t>Average Noc</w:t>
            </w:r>
            <w:r w:rsidRPr="00D0162F">
              <w:rPr>
                <w:rFonts w:cs="Arial"/>
                <w:szCs w:val="18"/>
                <w:vertAlign w:val="subscript"/>
              </w:rPr>
              <w:t>2</w:t>
            </w:r>
            <w:r w:rsidRPr="00D0162F">
              <w:rPr>
                <w:rFonts w:cs="Arial"/>
                <w:szCs w:val="18"/>
              </w:rPr>
              <w:t xml:space="preserve"> ±1.5 dB </w:t>
            </w:r>
          </w:p>
          <w:p w14:paraId="76CB9540" w14:textId="4E8CB321"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0.3 dB </w:t>
            </w:r>
          </w:p>
          <w:p w14:paraId="7B29A69E" w14:textId="58A6F62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0.3 dB</w:t>
            </w:r>
          </w:p>
          <w:p w14:paraId="07E9EAAC" w14:textId="51FBD67A" w:rsidR="00090B9F" w:rsidRPr="00D0162F" w:rsidRDefault="00090B9F" w:rsidP="00090B9F">
            <w:pPr>
              <w:pStyle w:val="TAL"/>
              <w:rPr>
                <w:rFonts w:cs="Arial"/>
                <w:szCs w:val="18"/>
              </w:rPr>
            </w:pPr>
            <w:r w:rsidRPr="00D0162F">
              <w:rPr>
                <w:rFonts w:cs="Arial"/>
                <w:szCs w:val="18"/>
              </w:rPr>
              <w:t>Meas PRB Noc</w:t>
            </w:r>
            <w:r w:rsidRPr="00D0162F">
              <w:rPr>
                <w:rFonts w:cs="Arial"/>
                <w:szCs w:val="18"/>
                <w:vertAlign w:val="subscript"/>
              </w:rPr>
              <w:t>1</w:t>
            </w:r>
            <w:r w:rsidRPr="00D0162F">
              <w:rPr>
                <w:rFonts w:cs="Arial"/>
                <w:szCs w:val="18"/>
              </w:rPr>
              <w:t xml:space="preserve"> ±1.5 dB </w:t>
            </w:r>
          </w:p>
          <w:p w14:paraId="33DC71EC" w14:textId="57DD769D" w:rsidR="00090B9F" w:rsidRPr="00D0162F" w:rsidRDefault="00090B9F" w:rsidP="00090B9F">
            <w:pPr>
              <w:pStyle w:val="TAL"/>
              <w:rPr>
                <w:rFonts w:cs="Arial"/>
                <w:szCs w:val="18"/>
              </w:rPr>
            </w:pPr>
            <w:r w:rsidRPr="00D0162F">
              <w:rPr>
                <w:rFonts w:cs="Arial"/>
                <w:szCs w:val="18"/>
              </w:rPr>
              <w:t>Meas PRB Noc</w:t>
            </w:r>
            <w:r w:rsidRPr="00D0162F">
              <w:rPr>
                <w:rFonts w:cs="Arial"/>
                <w:szCs w:val="18"/>
                <w:vertAlign w:val="subscript"/>
              </w:rPr>
              <w:t>2</w:t>
            </w:r>
            <w:r w:rsidRPr="00D0162F">
              <w:rPr>
                <w:rFonts w:cs="Arial"/>
                <w:szCs w:val="18"/>
              </w:rPr>
              <w:t xml:space="preserve"> ±1.5 dB</w:t>
            </w:r>
          </w:p>
          <w:p w14:paraId="2B0B2F5F" w14:textId="1DBFB718"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0.3 dB Meas PRB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672511AC" w14:textId="65E65558"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1423DC3D" w14:textId="5DB1BBB2"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3EC4C117" w14:textId="0DE90ADB"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is the cell 2 SNR </w:t>
            </w:r>
          </w:p>
          <w:p w14:paraId="1D305A49" w14:textId="7DB66995"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is the cell 3 SNR</w:t>
            </w:r>
          </w:p>
          <w:p w14:paraId="63046E92" w14:textId="77777777" w:rsidR="00090B9F" w:rsidRPr="00D0162F" w:rsidRDefault="00090B9F" w:rsidP="00090B9F">
            <w:pPr>
              <w:pStyle w:val="TAL"/>
              <w:rPr>
                <w:rFonts w:cs="Arial"/>
                <w:szCs w:val="18"/>
              </w:rPr>
            </w:pPr>
          </w:p>
          <w:p w14:paraId="3C12BEE4" w14:textId="43FB9F41"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712FD0C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765E417" w14:textId="0B481A84" w:rsidR="00090B9F" w:rsidRPr="00D0162F" w:rsidRDefault="00090B9F" w:rsidP="00090B9F">
            <w:pPr>
              <w:pStyle w:val="TAL"/>
            </w:pPr>
            <w:r w:rsidRPr="00D0162F">
              <w:t>4.7.1.2.2 EN-DC FR1-FR1 SS-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5AEC0DE9" w14:textId="0670ED89"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2CDE8F65" w14:textId="249B8BE5" w:rsidR="00090B9F" w:rsidRPr="00D0162F" w:rsidRDefault="00090B9F" w:rsidP="00090B9F">
            <w:pPr>
              <w:pStyle w:val="TAL"/>
              <w:rPr>
                <w:rFonts w:cs="Arial"/>
                <w:szCs w:val="18"/>
              </w:rPr>
            </w:pPr>
            <w:r w:rsidRPr="00D0162F">
              <w:rPr>
                <w:rFonts w:cs="Arial"/>
                <w:szCs w:val="18"/>
              </w:rPr>
              <w:t>Same as 4.7.1.2.1</w:t>
            </w:r>
          </w:p>
        </w:tc>
      </w:tr>
      <w:tr w:rsidR="00090B9F" w:rsidRPr="00D0162F" w14:paraId="293DA77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26A7B1A" w14:textId="1DE6C033" w:rsidR="00090B9F" w:rsidRPr="00D0162F" w:rsidRDefault="00090B9F" w:rsidP="00090B9F">
            <w:pPr>
              <w:pStyle w:val="TAL"/>
            </w:pPr>
            <w:r w:rsidRPr="00D0162F">
              <w:t>4.7.2.1 EN-DC FR1 SS-RSRQ measurement accuracy</w:t>
            </w:r>
          </w:p>
        </w:tc>
        <w:tc>
          <w:tcPr>
            <w:tcW w:w="2669" w:type="dxa"/>
            <w:tcBorders>
              <w:top w:val="single" w:sz="4" w:space="0" w:color="auto"/>
              <w:left w:val="single" w:sz="4" w:space="0" w:color="auto"/>
              <w:bottom w:val="single" w:sz="4" w:space="0" w:color="auto"/>
              <w:right w:val="single" w:sz="4" w:space="0" w:color="auto"/>
            </w:tcBorders>
          </w:tcPr>
          <w:p w14:paraId="5A016F7B" w14:textId="05B50978"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041EB620" w14:textId="310F7A09" w:rsidR="00090B9F" w:rsidRPr="00D0162F" w:rsidRDefault="00090B9F" w:rsidP="00090B9F">
            <w:pPr>
              <w:pStyle w:val="TAL"/>
              <w:rPr>
                <w:rFonts w:cs="Arial"/>
                <w:szCs w:val="18"/>
              </w:rPr>
            </w:pPr>
            <w:r w:rsidRPr="00D0162F">
              <w:rPr>
                <w:rFonts w:cs="Arial"/>
                <w:szCs w:val="18"/>
              </w:rPr>
              <w:t>Same as 4.7.1.1.1</w:t>
            </w:r>
          </w:p>
        </w:tc>
      </w:tr>
      <w:tr w:rsidR="00090B9F" w:rsidRPr="00D0162F" w14:paraId="48CB1FD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D4D6E45" w14:textId="12494C1D" w:rsidR="00090B9F" w:rsidRPr="00D0162F" w:rsidRDefault="00090B9F" w:rsidP="00090B9F">
            <w:pPr>
              <w:pStyle w:val="TAL"/>
            </w:pPr>
            <w:r w:rsidRPr="00D0162F">
              <w:t>4.7.2.2.1 EN-DC FR1-FR1 SS-RSRQ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E8C2D33" w14:textId="750597A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42AED917" w14:textId="4E2D1DA7" w:rsidR="00090B9F" w:rsidRPr="00D0162F" w:rsidRDefault="00090B9F" w:rsidP="00090B9F">
            <w:pPr>
              <w:pStyle w:val="TAL"/>
              <w:rPr>
                <w:rFonts w:cs="Arial"/>
                <w:szCs w:val="18"/>
              </w:rPr>
            </w:pPr>
            <w:r w:rsidRPr="00D0162F">
              <w:rPr>
                <w:rFonts w:cs="Arial"/>
                <w:szCs w:val="18"/>
              </w:rPr>
              <w:t>Same as 4.7.1.2.1</w:t>
            </w:r>
          </w:p>
        </w:tc>
      </w:tr>
      <w:tr w:rsidR="00090B9F" w:rsidRPr="00D0162F" w14:paraId="4076620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3918F2A" w14:textId="41BC8259" w:rsidR="00090B9F" w:rsidRPr="00D0162F" w:rsidRDefault="00090B9F" w:rsidP="00090B9F">
            <w:pPr>
              <w:pStyle w:val="TAL"/>
            </w:pPr>
            <w:r w:rsidRPr="00D0162F">
              <w:t>4.7.2.2.2 EN-DC FR1-FR1 SS-RSRQ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722E1519" w14:textId="1E325AB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6CEC4DED" w14:textId="4C1D2436" w:rsidR="00090B9F" w:rsidRPr="00D0162F" w:rsidRDefault="00090B9F" w:rsidP="00090B9F">
            <w:pPr>
              <w:pStyle w:val="TAL"/>
              <w:rPr>
                <w:rFonts w:cs="Arial"/>
                <w:szCs w:val="18"/>
              </w:rPr>
            </w:pPr>
            <w:r w:rsidRPr="00D0162F">
              <w:rPr>
                <w:rFonts w:cs="Arial"/>
                <w:szCs w:val="18"/>
              </w:rPr>
              <w:t>Same as 4.7.1.2.1</w:t>
            </w:r>
          </w:p>
        </w:tc>
      </w:tr>
      <w:tr w:rsidR="00090B9F" w:rsidRPr="00D0162F" w14:paraId="0C34AB7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89B73CC" w14:textId="63D58420" w:rsidR="00090B9F" w:rsidRPr="00D0162F" w:rsidRDefault="00090B9F" w:rsidP="00090B9F">
            <w:pPr>
              <w:pStyle w:val="TAL"/>
            </w:pPr>
            <w:r w:rsidRPr="00D0162F">
              <w:t>4.7.3.1 EN-DC FR1 SS-SINR measurement accuracy</w:t>
            </w:r>
          </w:p>
        </w:tc>
        <w:tc>
          <w:tcPr>
            <w:tcW w:w="2669" w:type="dxa"/>
            <w:tcBorders>
              <w:top w:val="single" w:sz="4" w:space="0" w:color="auto"/>
              <w:left w:val="single" w:sz="4" w:space="0" w:color="auto"/>
              <w:bottom w:val="single" w:sz="4" w:space="0" w:color="auto"/>
              <w:right w:val="single" w:sz="4" w:space="0" w:color="auto"/>
            </w:tcBorders>
          </w:tcPr>
          <w:p w14:paraId="1EB61701" w14:textId="3B51A5FC"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4A9D3630" w14:textId="39F49C6C" w:rsidR="00090B9F" w:rsidRPr="00D0162F" w:rsidRDefault="00090B9F" w:rsidP="00090B9F">
            <w:pPr>
              <w:pStyle w:val="TAL"/>
              <w:rPr>
                <w:rFonts w:cs="Arial"/>
                <w:szCs w:val="18"/>
              </w:rPr>
            </w:pPr>
            <w:r w:rsidRPr="00D0162F">
              <w:rPr>
                <w:rFonts w:cs="Arial"/>
                <w:szCs w:val="18"/>
              </w:rPr>
              <w:t>Same as 4.7.1.1.1</w:t>
            </w:r>
          </w:p>
        </w:tc>
      </w:tr>
      <w:tr w:rsidR="00090B9F" w:rsidRPr="00D0162F" w14:paraId="7C06786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BA236B7" w14:textId="6C4C1690" w:rsidR="00090B9F" w:rsidRPr="00D0162F" w:rsidRDefault="00090B9F" w:rsidP="00090B9F">
            <w:pPr>
              <w:pStyle w:val="TAL"/>
            </w:pPr>
            <w:r w:rsidRPr="00D0162F">
              <w:t>4.7.3.2.1 EN-DC FR1-FR1 SS-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7919DF72" w14:textId="5A524AB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709E17DD" w14:textId="427742AF" w:rsidR="00090B9F" w:rsidRPr="00D0162F" w:rsidRDefault="00090B9F" w:rsidP="00090B9F">
            <w:pPr>
              <w:pStyle w:val="TAL"/>
              <w:rPr>
                <w:rFonts w:cs="Arial"/>
                <w:szCs w:val="18"/>
              </w:rPr>
            </w:pPr>
            <w:r w:rsidRPr="00D0162F">
              <w:rPr>
                <w:rFonts w:cs="Arial"/>
                <w:szCs w:val="18"/>
              </w:rPr>
              <w:t>Same as 4.7.1.2.1</w:t>
            </w:r>
          </w:p>
        </w:tc>
      </w:tr>
      <w:tr w:rsidR="00090B9F" w:rsidRPr="00D0162F" w14:paraId="3765BBA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F4743F8" w14:textId="1CCBCAD1" w:rsidR="00090B9F" w:rsidRPr="00D0162F" w:rsidRDefault="00090B9F" w:rsidP="00090B9F">
            <w:pPr>
              <w:pStyle w:val="TAL"/>
            </w:pPr>
            <w:r w:rsidRPr="00D0162F">
              <w:t>4.7.3.2.2 EN-DC FR1-FR1 SS-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0C074E80" w14:textId="527A902B"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0F5B29F8" w14:textId="642DD00E" w:rsidR="00090B9F" w:rsidRPr="00D0162F" w:rsidRDefault="00090B9F" w:rsidP="00090B9F">
            <w:pPr>
              <w:pStyle w:val="TAL"/>
              <w:rPr>
                <w:rFonts w:cs="Arial"/>
                <w:szCs w:val="18"/>
              </w:rPr>
            </w:pPr>
            <w:r w:rsidRPr="00D0162F">
              <w:rPr>
                <w:rFonts w:cs="Arial"/>
                <w:szCs w:val="18"/>
              </w:rPr>
              <w:t>Same as 4.7.1.2.1</w:t>
            </w:r>
          </w:p>
        </w:tc>
      </w:tr>
      <w:tr w:rsidR="00090B9F" w:rsidRPr="00D0162F" w14:paraId="35E10D1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54DDB89C" w14:textId="1924C168" w:rsidR="00090B9F" w:rsidRPr="00D0162F" w:rsidRDefault="00090B9F" w:rsidP="00090B9F">
            <w:pPr>
              <w:pStyle w:val="TAL"/>
            </w:pPr>
            <w:r w:rsidRPr="00D0162F">
              <w:rPr>
                <w:lang w:eastAsia="sv-SE"/>
              </w:rPr>
              <w:t>4.7.4.1.1 EN-DC FR1 SSB based L1-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9000D90" w14:textId="67447ACC" w:rsidR="00090B9F" w:rsidRPr="00D0162F" w:rsidRDefault="00090B9F" w:rsidP="00090B9F">
            <w:pPr>
              <w:pStyle w:val="TAL"/>
              <w:rPr>
                <w:rFonts w:cs="Arial"/>
                <w:szCs w:val="18"/>
              </w:rPr>
            </w:pPr>
            <w:r w:rsidRPr="00D0162F">
              <w:rPr>
                <w:rFonts w:cs="Arial"/>
                <w:szCs w:val="18"/>
              </w:rPr>
              <w:t xml:space="preserve">Average Noc ±1.5 dB </w:t>
            </w:r>
          </w:p>
          <w:p w14:paraId="721545CB" w14:textId="36E91EE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 ±0.3 dB </w:t>
            </w:r>
          </w:p>
          <w:p w14:paraId="35237FF2" w14:textId="774FCC35"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 ±0.8 dB</w:t>
            </w:r>
          </w:p>
        </w:tc>
        <w:tc>
          <w:tcPr>
            <w:tcW w:w="3825" w:type="dxa"/>
            <w:tcBorders>
              <w:top w:val="single" w:sz="4" w:space="0" w:color="auto"/>
              <w:left w:val="single" w:sz="4" w:space="0" w:color="auto"/>
              <w:bottom w:val="single" w:sz="4" w:space="0" w:color="auto"/>
              <w:right w:val="single" w:sz="4" w:space="0" w:color="auto"/>
            </w:tcBorders>
          </w:tcPr>
          <w:p w14:paraId="2DF042DA" w14:textId="54D9A6F4" w:rsidR="00090B9F" w:rsidRPr="00D0162F" w:rsidRDefault="00090B9F" w:rsidP="00090B9F">
            <w:pPr>
              <w:pStyle w:val="TAL"/>
              <w:rPr>
                <w:rFonts w:cs="Arial"/>
                <w:szCs w:val="18"/>
              </w:rPr>
            </w:pPr>
            <w:r w:rsidRPr="00D0162F">
              <w:rPr>
                <w:rFonts w:cs="Arial"/>
                <w:szCs w:val="18"/>
              </w:rPr>
              <w:t>Noc is the AWGN on NR freq1</w:t>
            </w:r>
          </w:p>
          <w:p w14:paraId="75417A29" w14:textId="4AF0B543"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the cell 2 SNR </w:t>
            </w:r>
          </w:p>
          <w:p w14:paraId="6BF87658" w14:textId="4E835BD2"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4BC51DA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15C1418B" w14:textId="2AD0C6D9" w:rsidR="00090B9F" w:rsidRPr="00D0162F" w:rsidRDefault="00090B9F" w:rsidP="00090B9F">
            <w:pPr>
              <w:pStyle w:val="TAL"/>
            </w:pPr>
            <w:r w:rsidRPr="00D0162F">
              <w:rPr>
                <w:lang w:eastAsia="sv-SE"/>
              </w:rPr>
              <w:t>4.7.4.1.2 EN-DC FR1 SSB based L1-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31FC3ED3" w14:textId="3F3659F3"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3502E983" w14:textId="4865E53E" w:rsidR="00090B9F" w:rsidRPr="00D0162F" w:rsidRDefault="00090B9F" w:rsidP="00090B9F">
            <w:pPr>
              <w:pStyle w:val="TAL"/>
              <w:rPr>
                <w:rFonts w:cs="Arial"/>
                <w:szCs w:val="18"/>
              </w:rPr>
            </w:pPr>
            <w:r w:rsidRPr="00D0162F">
              <w:rPr>
                <w:rFonts w:cs="Arial"/>
                <w:szCs w:val="18"/>
              </w:rPr>
              <w:t>Same as 4.7.4.1.1</w:t>
            </w:r>
          </w:p>
        </w:tc>
      </w:tr>
      <w:tr w:rsidR="00090B9F" w:rsidRPr="00D0162F" w14:paraId="6BD0E9D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640F926A" w14:textId="2C4BE90E" w:rsidR="00090B9F" w:rsidRPr="00D0162F" w:rsidRDefault="00090B9F" w:rsidP="00090B9F">
            <w:pPr>
              <w:pStyle w:val="TAL"/>
            </w:pPr>
            <w:r w:rsidRPr="00D0162F">
              <w:rPr>
                <w:lang w:eastAsia="sv-SE"/>
              </w:rPr>
              <w:t>4.7.4.2.1 EN-DC FR1 CSI-RS based L1-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4470EB49" w14:textId="4F1584D0"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3AFF363F" w14:textId="35771937" w:rsidR="00090B9F" w:rsidRPr="00D0162F" w:rsidRDefault="00090B9F" w:rsidP="00090B9F">
            <w:pPr>
              <w:pStyle w:val="TAL"/>
              <w:rPr>
                <w:rFonts w:cs="Arial"/>
                <w:szCs w:val="18"/>
              </w:rPr>
            </w:pPr>
            <w:r w:rsidRPr="00D0162F">
              <w:rPr>
                <w:rFonts w:cs="Arial"/>
                <w:szCs w:val="18"/>
              </w:rPr>
              <w:t>Same as 4.7.4.1.1</w:t>
            </w:r>
          </w:p>
        </w:tc>
      </w:tr>
      <w:tr w:rsidR="00090B9F" w:rsidRPr="00D0162F" w14:paraId="69782CF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48A8174D" w14:textId="36D28B2D" w:rsidR="00090B9F" w:rsidRPr="00D0162F" w:rsidRDefault="00090B9F" w:rsidP="00090B9F">
            <w:pPr>
              <w:pStyle w:val="TAL"/>
            </w:pPr>
            <w:r w:rsidRPr="00D0162F">
              <w:rPr>
                <w:lang w:eastAsia="sv-SE"/>
              </w:rPr>
              <w:t>4.7.4.2.2 EN-DC FR1 CSI-RS based L1-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7392CD58" w14:textId="75F6AC41"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61DCAA25" w14:textId="42D2C59D" w:rsidR="00090B9F" w:rsidRPr="00D0162F" w:rsidRDefault="00090B9F" w:rsidP="00090B9F">
            <w:pPr>
              <w:pStyle w:val="TAL"/>
              <w:rPr>
                <w:rFonts w:cs="Arial"/>
                <w:szCs w:val="18"/>
              </w:rPr>
            </w:pPr>
            <w:r w:rsidRPr="00D0162F">
              <w:rPr>
                <w:rFonts w:cs="Arial"/>
                <w:szCs w:val="18"/>
              </w:rPr>
              <w:t>Same as 4.7.4.1.1</w:t>
            </w:r>
          </w:p>
        </w:tc>
      </w:tr>
      <w:tr w:rsidR="00090B9F" w:rsidRPr="00D0162F" w14:paraId="2BF3ACB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2623D00" w14:textId="374E9D6B" w:rsidR="00090B9F" w:rsidRPr="00D0162F" w:rsidRDefault="00090B9F" w:rsidP="00090B9F">
            <w:pPr>
              <w:pStyle w:val="TAL"/>
              <w:rPr>
                <w:lang w:eastAsia="sv-SE"/>
              </w:rPr>
            </w:pPr>
            <w:r w:rsidRPr="00D0162F">
              <w:rPr>
                <w:lang w:eastAsia="sv-SE"/>
              </w:rPr>
              <w:t xml:space="preserve">4.7.5.1 </w:t>
            </w:r>
            <w:r w:rsidRPr="00D0162F">
              <w:t>EN-DC FR1 SFTD measurement accuracy</w:t>
            </w:r>
          </w:p>
        </w:tc>
        <w:tc>
          <w:tcPr>
            <w:tcW w:w="2669" w:type="dxa"/>
            <w:tcBorders>
              <w:top w:val="single" w:sz="4" w:space="0" w:color="auto"/>
              <w:left w:val="single" w:sz="4" w:space="0" w:color="auto"/>
              <w:bottom w:val="single" w:sz="4" w:space="0" w:color="auto"/>
              <w:right w:val="single" w:sz="4" w:space="0" w:color="auto"/>
            </w:tcBorders>
          </w:tcPr>
          <w:p w14:paraId="4DCAFC18" w14:textId="3E2F2603"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7F360F6A" w14:textId="04FB75B3"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57FA4886" w14:textId="77777777" w:rsidR="00090B9F" w:rsidRPr="00D0162F" w:rsidRDefault="00090B9F" w:rsidP="00090B9F">
            <w:pPr>
              <w:pStyle w:val="TAL"/>
              <w:rPr>
                <w:rFonts w:cs="Arial"/>
                <w:szCs w:val="18"/>
              </w:rPr>
            </w:pPr>
          </w:p>
          <w:p w14:paraId="37BD0FA0" w14:textId="60B62936" w:rsidR="00090B9F" w:rsidRPr="00D0162F" w:rsidRDefault="00090B9F" w:rsidP="00090B9F">
            <w:pPr>
              <w:pStyle w:val="TAL"/>
              <w:rPr>
                <w:rFonts w:cs="Arial"/>
                <w:szCs w:val="18"/>
              </w:rPr>
            </w:pPr>
            <w:r w:rsidRPr="00D0162F">
              <w:rPr>
                <w:rFonts w:cs="Arial"/>
                <w:szCs w:val="18"/>
              </w:rPr>
              <w:t xml:space="preserve">Meas PRB </w:t>
            </w:r>
            <w:r w:rsidRPr="00D0162F">
              <w:t>Noc</w:t>
            </w:r>
            <w:r w:rsidRPr="00D0162F">
              <w:rPr>
                <w:vertAlign w:val="subscript"/>
              </w:rPr>
              <w:t>1</w:t>
            </w:r>
            <w:r w:rsidRPr="00D0162F">
              <w:t xml:space="preserve"> ±1.5 dB</w:t>
            </w:r>
          </w:p>
          <w:p w14:paraId="6B0D49E2" w14:textId="63BFA7C4"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w:t>
            </w:r>
          </w:p>
          <w:p w14:paraId="77D85E5B" w14:textId="77777777" w:rsidR="00090B9F" w:rsidRPr="00D0162F" w:rsidRDefault="00090B9F" w:rsidP="00090B9F">
            <w:pPr>
              <w:pStyle w:val="TAL"/>
              <w:rPr>
                <w:rFonts w:cs="Arial"/>
                <w:szCs w:val="18"/>
              </w:rPr>
            </w:pPr>
          </w:p>
          <w:p w14:paraId="42A8C19E" w14:textId="289AF2C2"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5F18AE47" w14:textId="75FD6D2F"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50E2B880" w14:textId="77777777" w:rsidR="00090B9F" w:rsidRPr="00D0162F" w:rsidRDefault="00090B9F" w:rsidP="00090B9F">
            <w:pPr>
              <w:pStyle w:val="TAL"/>
              <w:rPr>
                <w:rFonts w:cs="Arial"/>
                <w:szCs w:val="18"/>
              </w:rPr>
            </w:pPr>
          </w:p>
          <w:p w14:paraId="24CCF71F" w14:textId="6773C421" w:rsidR="00090B9F" w:rsidRPr="00D0162F" w:rsidRDefault="00090B9F" w:rsidP="00090B9F">
            <w:pPr>
              <w:pStyle w:val="TAL"/>
              <w:rPr>
                <w:rFonts w:cs="Arial"/>
                <w:szCs w:val="18"/>
              </w:rPr>
            </w:pPr>
            <w:r w:rsidRPr="00D0162F">
              <w:rPr>
                <w:rFonts w:cs="Arial"/>
                <w:szCs w:val="18"/>
              </w:rPr>
              <w:t xml:space="preserve">Meas PRB </w:t>
            </w:r>
            <w:r w:rsidRPr="00D0162F">
              <w:t>Noc</w:t>
            </w:r>
            <w:r w:rsidRPr="00D0162F">
              <w:rPr>
                <w:vertAlign w:val="subscript"/>
              </w:rPr>
              <w:t>2</w:t>
            </w:r>
            <w:r w:rsidRPr="00D0162F">
              <w:t xml:space="preserve"> ±1.5 dB</w:t>
            </w:r>
          </w:p>
          <w:p w14:paraId="663113F6" w14:textId="20065A94"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8 dB</w:t>
            </w:r>
          </w:p>
        </w:tc>
        <w:tc>
          <w:tcPr>
            <w:tcW w:w="3825" w:type="dxa"/>
            <w:tcBorders>
              <w:top w:val="single" w:sz="4" w:space="0" w:color="auto"/>
              <w:left w:val="single" w:sz="4" w:space="0" w:color="auto"/>
              <w:bottom w:val="single" w:sz="4" w:space="0" w:color="auto"/>
              <w:right w:val="single" w:sz="4" w:space="0" w:color="auto"/>
            </w:tcBorders>
          </w:tcPr>
          <w:p w14:paraId="03D7AAF3" w14:textId="2AD9FAE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03C5D2F2" w14:textId="462FFB3A"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573A36E6" w14:textId="77777777" w:rsidR="00090B9F" w:rsidRPr="00D0162F" w:rsidRDefault="00090B9F" w:rsidP="00090B9F">
            <w:pPr>
              <w:pStyle w:val="TAL"/>
              <w:rPr>
                <w:rFonts w:cs="Arial"/>
                <w:szCs w:val="18"/>
              </w:rPr>
            </w:pPr>
          </w:p>
          <w:p w14:paraId="6F58FD1A" w14:textId="6D4436EF" w:rsidR="00090B9F" w:rsidRPr="00D0162F" w:rsidRDefault="00090B9F" w:rsidP="00090B9F">
            <w:pPr>
              <w:pStyle w:val="TAL"/>
              <w:rPr>
                <w:rFonts w:cs="Arial"/>
                <w:szCs w:val="18"/>
                <w:vertAlign w:val="subscript"/>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p w14:paraId="43F2CFB2" w14:textId="77777777" w:rsidR="00090B9F" w:rsidRPr="00D0162F" w:rsidRDefault="00090B9F" w:rsidP="00090B9F">
            <w:pPr>
              <w:pStyle w:val="TAL"/>
            </w:pPr>
          </w:p>
          <w:p w14:paraId="5516C63D" w14:textId="3FAAC376"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E-UTRA freq2</w:t>
            </w:r>
          </w:p>
          <w:p w14:paraId="65C0058C" w14:textId="62E4E751"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2A1C193" w14:textId="77777777" w:rsidR="00090B9F" w:rsidRPr="00D0162F" w:rsidRDefault="00090B9F" w:rsidP="00090B9F">
            <w:pPr>
              <w:pStyle w:val="TAL"/>
              <w:rPr>
                <w:rFonts w:cs="Arial"/>
                <w:szCs w:val="18"/>
              </w:rPr>
            </w:pPr>
          </w:p>
          <w:p w14:paraId="628BE597" w14:textId="05CD817B"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22</w:t>
            </w:r>
            <w:r w:rsidRPr="00D0162F">
              <w:rPr>
                <w:rFonts w:cs="Arial"/>
                <w:szCs w:val="18"/>
              </w:rPr>
              <w:t xml:space="preserve"> to RB</w:t>
            </w:r>
            <w:r w:rsidRPr="00D0162F">
              <w:rPr>
                <w:rFonts w:cs="Arial"/>
                <w:szCs w:val="18"/>
                <w:vertAlign w:val="subscript"/>
              </w:rPr>
              <w:t>27</w:t>
            </w:r>
          </w:p>
        </w:tc>
      </w:tr>
      <w:tr w:rsidR="00090B9F" w:rsidRPr="00D0162F" w14:paraId="4B7D68A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96761EC" w14:textId="77777777" w:rsidR="00090B9F" w:rsidRPr="00D0162F" w:rsidRDefault="00090B9F" w:rsidP="00090B9F">
            <w:pPr>
              <w:pStyle w:val="TAL"/>
              <w:rPr>
                <w:lang w:eastAsia="sv-SE"/>
              </w:rPr>
            </w:pPr>
            <w:r w:rsidRPr="00D0162F">
              <w:rPr>
                <w:lang w:eastAsia="zh-CN"/>
              </w:rPr>
              <w:t>4.7.6.1 EN-DC SRS-RSRP measurement accuracy with FR1 serving cell</w:t>
            </w:r>
          </w:p>
        </w:tc>
        <w:tc>
          <w:tcPr>
            <w:tcW w:w="2669" w:type="dxa"/>
            <w:tcBorders>
              <w:top w:val="single" w:sz="4" w:space="0" w:color="auto"/>
              <w:left w:val="single" w:sz="4" w:space="0" w:color="auto"/>
              <w:bottom w:val="single" w:sz="4" w:space="0" w:color="auto"/>
              <w:right w:val="single" w:sz="4" w:space="0" w:color="auto"/>
            </w:tcBorders>
          </w:tcPr>
          <w:p w14:paraId="2E2449B7" w14:textId="77777777" w:rsidR="00090B9F" w:rsidRPr="00D0162F" w:rsidRDefault="00090B9F" w:rsidP="00090B9F">
            <w:pPr>
              <w:pStyle w:val="TAL"/>
              <w:rPr>
                <w:rFonts w:cs="Arial"/>
                <w:szCs w:val="18"/>
              </w:rPr>
            </w:pPr>
            <w:r w:rsidRPr="00D0162F">
              <w:rPr>
                <w:rFonts w:cs="Arial"/>
                <w:szCs w:val="18"/>
              </w:rPr>
              <w:t>Average Noc ±1.5 dB</w:t>
            </w:r>
          </w:p>
          <w:p w14:paraId="412CC70D" w14:textId="77777777" w:rsidR="00090B9F" w:rsidRPr="00D0162F" w:rsidRDefault="00090B9F" w:rsidP="00090B9F">
            <w:pPr>
              <w:pStyle w:val="TAL"/>
              <w:rPr>
                <w:rFonts w:cs="Arial"/>
                <w:szCs w:val="18"/>
              </w:rPr>
            </w:pPr>
            <w:r w:rsidRPr="00D0162F">
              <w:rPr>
                <w:rFonts w:cs="Arial"/>
                <w:szCs w:val="18"/>
              </w:rPr>
              <w:t>Average Ês / Noc ±0.3 dB</w:t>
            </w:r>
          </w:p>
        </w:tc>
        <w:tc>
          <w:tcPr>
            <w:tcW w:w="3825" w:type="dxa"/>
            <w:tcBorders>
              <w:top w:val="single" w:sz="4" w:space="0" w:color="auto"/>
              <w:left w:val="single" w:sz="4" w:space="0" w:color="auto"/>
              <w:bottom w:val="single" w:sz="4" w:space="0" w:color="auto"/>
              <w:right w:val="single" w:sz="4" w:space="0" w:color="auto"/>
            </w:tcBorders>
          </w:tcPr>
          <w:p w14:paraId="6DDD01D4"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529C267D" w14:textId="77777777" w:rsidR="00090B9F" w:rsidRPr="00D0162F" w:rsidRDefault="00090B9F" w:rsidP="00090B9F">
            <w:pPr>
              <w:pStyle w:val="TAL"/>
              <w:rPr>
                <w:rFonts w:cs="Arial"/>
                <w:szCs w:val="18"/>
              </w:rPr>
            </w:pPr>
            <w:r w:rsidRPr="00D0162F">
              <w:rPr>
                <w:rFonts w:cs="Arial"/>
                <w:szCs w:val="18"/>
              </w:rPr>
              <w:t>Ês / Noc is the ratio of virtual UE signal / AWGN over the SRS resource RBs</w:t>
            </w:r>
          </w:p>
        </w:tc>
      </w:tr>
      <w:tr w:rsidR="00090B9F" w:rsidRPr="00D0162F" w14:paraId="66140F9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5F99CC3" w14:textId="2D1561C4" w:rsidR="00090B9F" w:rsidRPr="00D0162F" w:rsidRDefault="00090B9F" w:rsidP="00090B9F">
            <w:pPr>
              <w:pStyle w:val="TAL"/>
              <w:rPr>
                <w:lang w:eastAsia="sv-SE"/>
              </w:rPr>
            </w:pPr>
            <w:r w:rsidRPr="00D0162F">
              <w:rPr>
                <w:lang w:eastAsia="zh-TW"/>
              </w:rPr>
              <w:t xml:space="preserve">4.7.7.1.1 </w:t>
            </w:r>
            <w:r w:rsidRPr="00D0162F">
              <w:t>EN-DC FR1 CSI-RS based CMR and no dedicated IMR configured and CSI-RS resource set with repetition off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285471C6" w14:textId="77777777" w:rsidR="00090B9F" w:rsidRPr="00D0162F" w:rsidRDefault="00090B9F" w:rsidP="00090B9F">
            <w:pPr>
              <w:pStyle w:val="TAL"/>
              <w:rPr>
                <w:lang w:eastAsia="zh-TW"/>
              </w:rPr>
            </w:pPr>
            <w:r w:rsidRPr="00D0162F">
              <w:rPr>
                <w:rFonts w:cs="Arial"/>
                <w:szCs w:val="18"/>
              </w:rPr>
              <w:t>Average</w:t>
            </w:r>
            <w:r w:rsidRPr="00D0162F">
              <w:t xml:space="preserve"> Noc ±1.5 dB</w:t>
            </w:r>
          </w:p>
          <w:p w14:paraId="4A9D7D0A" w14:textId="77777777" w:rsidR="00090B9F" w:rsidRPr="00D0162F" w:rsidRDefault="00090B9F" w:rsidP="00090B9F">
            <w:pPr>
              <w:pStyle w:val="TAL"/>
              <w:rPr>
                <w:lang w:eastAsia="zh-TW"/>
              </w:rPr>
            </w:pPr>
            <w:r w:rsidRPr="00D0162F">
              <w:rPr>
                <w:rFonts w:cs="Arial"/>
                <w:szCs w:val="18"/>
              </w:rPr>
              <w:t xml:space="preserve">Average </w:t>
            </w:r>
            <w:r w:rsidRPr="00D0162F">
              <w:t>Ês</w:t>
            </w:r>
            <w:r w:rsidRPr="00D0162F">
              <w:rPr>
                <w:vertAlign w:val="subscript"/>
                <w:lang w:eastAsia="zh-TW"/>
              </w:rPr>
              <w:t>2</w:t>
            </w:r>
            <w:r w:rsidRPr="00D0162F">
              <w:t xml:space="preserve"> / Noc ±0.3 dB</w:t>
            </w:r>
          </w:p>
          <w:p w14:paraId="33FFC2BA" w14:textId="16D2C6BF"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lang w:eastAsia="zh-TW"/>
              </w:rPr>
              <w:t xml:space="preserve">2 </w:t>
            </w:r>
            <w:r w:rsidRPr="00D0162F">
              <w:rPr>
                <w:lang w:eastAsia="zh-TW"/>
              </w:rPr>
              <w:t xml:space="preserve">/ </w:t>
            </w:r>
            <w:r w:rsidRPr="00D0162F">
              <w:t>Noc ±</w:t>
            </w:r>
            <w:r w:rsidRPr="00D0162F">
              <w:rPr>
                <w:lang w:eastAsia="zh-TW"/>
              </w:rPr>
              <w:t>0</w:t>
            </w:r>
            <w:r w:rsidRPr="00D0162F">
              <w:t>.</w:t>
            </w:r>
            <w:r w:rsidRPr="00D0162F">
              <w:rPr>
                <w:lang w:eastAsia="zh-TW"/>
              </w:rPr>
              <w:t>8</w:t>
            </w:r>
            <w:r w:rsidRPr="00D0162F">
              <w:t xml:space="preserve"> dB</w:t>
            </w:r>
          </w:p>
        </w:tc>
        <w:tc>
          <w:tcPr>
            <w:tcW w:w="3825" w:type="dxa"/>
            <w:tcBorders>
              <w:top w:val="single" w:sz="4" w:space="0" w:color="auto"/>
              <w:left w:val="single" w:sz="4" w:space="0" w:color="auto"/>
              <w:bottom w:val="single" w:sz="4" w:space="0" w:color="auto"/>
              <w:right w:val="single" w:sz="4" w:space="0" w:color="auto"/>
            </w:tcBorders>
          </w:tcPr>
          <w:p w14:paraId="2F1F4642" w14:textId="77777777" w:rsidR="00090B9F" w:rsidRPr="00D0162F" w:rsidRDefault="00090B9F" w:rsidP="00090B9F">
            <w:pPr>
              <w:pStyle w:val="TAL"/>
              <w:rPr>
                <w:rFonts w:cs="Arial"/>
                <w:szCs w:val="18"/>
                <w:lang w:eastAsia="zh-TW"/>
              </w:rPr>
            </w:pPr>
            <w:r w:rsidRPr="00D0162F">
              <w:rPr>
                <w:rFonts w:cs="Arial"/>
                <w:szCs w:val="18"/>
              </w:rPr>
              <w:t xml:space="preserve">Noc is the AWGN on </w:t>
            </w:r>
            <w:r w:rsidRPr="00D0162F">
              <w:rPr>
                <w:rFonts w:cs="Arial"/>
                <w:szCs w:val="18"/>
                <w:lang w:eastAsia="zh-TW"/>
              </w:rPr>
              <w:t>NR freq1</w:t>
            </w:r>
          </w:p>
          <w:p w14:paraId="5DD726A5" w14:textId="77777777" w:rsidR="00090B9F" w:rsidRPr="00D0162F" w:rsidRDefault="00090B9F" w:rsidP="00090B9F">
            <w:pPr>
              <w:pStyle w:val="TAL"/>
              <w:rPr>
                <w:rFonts w:cs="Arial"/>
                <w:szCs w:val="18"/>
                <w:lang w:eastAsia="zh-TW"/>
              </w:rPr>
            </w:pPr>
            <w:r w:rsidRPr="00D0162F">
              <w:t>Ês</w:t>
            </w:r>
            <w:r w:rsidRPr="00D0162F">
              <w:rPr>
                <w:vertAlign w:val="subscript"/>
                <w:lang w:eastAsia="zh-TW"/>
              </w:rPr>
              <w:t>2</w:t>
            </w:r>
            <w:r w:rsidRPr="00D0162F">
              <w:t xml:space="preserve"> / Noc is the </w:t>
            </w:r>
            <w:r w:rsidRPr="00D0162F">
              <w:rPr>
                <w:lang w:eastAsia="zh-TW"/>
              </w:rPr>
              <w:t>SNR for the CSI-RS#0 &amp; CSI-RS#1</w:t>
            </w:r>
          </w:p>
          <w:p w14:paraId="21F26B86" w14:textId="77777777" w:rsidR="00090B9F" w:rsidRPr="00D0162F" w:rsidRDefault="00090B9F" w:rsidP="00090B9F">
            <w:pPr>
              <w:pStyle w:val="TAL"/>
              <w:rPr>
                <w:shd w:val="clear" w:color="auto" w:fill="FFFFFF"/>
              </w:rPr>
            </w:pPr>
          </w:p>
          <w:p w14:paraId="75DE23E5" w14:textId="6C13B683" w:rsidR="00090B9F" w:rsidRPr="00D0162F" w:rsidRDefault="00090B9F" w:rsidP="00090B9F">
            <w:pPr>
              <w:pStyle w:val="TAL"/>
              <w:rPr>
                <w:rFonts w:cs="Arial"/>
                <w:szCs w:val="18"/>
              </w:rPr>
            </w:pPr>
            <w:r w:rsidRPr="00D0162F">
              <w:rPr>
                <w:rFonts w:cs="Arial"/>
                <w:szCs w:val="18"/>
              </w:rPr>
              <w:t>Meas PRB is the measurement PRB for CSI-SINR #RB</w:t>
            </w:r>
            <w:r w:rsidRPr="00D0162F">
              <w:rPr>
                <w:rFonts w:cs="Arial"/>
                <w:szCs w:val="18"/>
                <w:vertAlign w:val="subscript"/>
                <w:lang w:eastAsia="zh-TW"/>
              </w:rPr>
              <w:t>0</w:t>
            </w:r>
            <w:r w:rsidRPr="00D0162F">
              <w:rPr>
                <w:rFonts w:cs="Arial"/>
                <w:szCs w:val="18"/>
              </w:rPr>
              <w:t xml:space="preserve"> to RB</w:t>
            </w:r>
            <w:r w:rsidRPr="00D0162F">
              <w:rPr>
                <w:rFonts w:cs="Arial"/>
                <w:szCs w:val="18"/>
                <w:vertAlign w:val="subscript"/>
                <w:lang w:eastAsia="zh-TW"/>
              </w:rPr>
              <w:t>275</w:t>
            </w:r>
          </w:p>
        </w:tc>
      </w:tr>
      <w:tr w:rsidR="00090B9F" w:rsidRPr="00D0162F" w14:paraId="74E7744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FA358D2" w14:textId="4B4DC0B1" w:rsidR="00090B9F" w:rsidRPr="00D0162F" w:rsidRDefault="00090B9F" w:rsidP="00090B9F">
            <w:pPr>
              <w:pStyle w:val="TAL"/>
              <w:rPr>
                <w:lang w:eastAsia="sv-SE"/>
              </w:rPr>
            </w:pPr>
            <w:r w:rsidRPr="00D0162F">
              <w:rPr>
                <w:lang w:eastAsia="zh-TW"/>
              </w:rPr>
              <w:t>4.7.7.1.2 EN-DC FR1 CSI-RS based CMR and no dedicated IMR configured and CSI-RS resource set with repetition off L1-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689363C0" w14:textId="00E61EF2"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7966B981" w14:textId="173DD8D2"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r w:rsidR="00090B9F" w:rsidRPr="00D0162F" w14:paraId="52CACC2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B5A9475" w14:textId="3AB3BEE4" w:rsidR="00090B9F" w:rsidRPr="00D0162F" w:rsidRDefault="00090B9F" w:rsidP="00090B9F">
            <w:pPr>
              <w:pStyle w:val="TAL"/>
              <w:rPr>
                <w:lang w:eastAsia="sv-SE"/>
              </w:rPr>
            </w:pPr>
            <w:r w:rsidRPr="00D0162F">
              <w:rPr>
                <w:lang w:eastAsia="zh-TW"/>
              </w:rPr>
              <w:t xml:space="preserve">4.7.7.2 </w:t>
            </w:r>
            <w:r w:rsidRPr="00D0162F">
              <w:rPr>
                <w:lang w:eastAsia="sv-SE"/>
              </w:rPr>
              <w:t>EN-DC FR1 SSB based CMR and dedicated IMR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1CAF0490" w14:textId="77777777" w:rsidR="00090B9F" w:rsidRPr="00D0162F" w:rsidRDefault="00090B9F" w:rsidP="00090B9F">
            <w:pPr>
              <w:pStyle w:val="TAL"/>
              <w:rPr>
                <w:lang w:eastAsia="zh-TW"/>
              </w:rPr>
            </w:pPr>
            <w:r w:rsidRPr="00D0162F">
              <w:rPr>
                <w:rFonts w:cs="Arial"/>
                <w:szCs w:val="18"/>
              </w:rPr>
              <w:t>Average</w:t>
            </w:r>
            <w:r w:rsidRPr="00D0162F">
              <w:t xml:space="preserve"> Noc ±1.5 dB</w:t>
            </w:r>
          </w:p>
          <w:p w14:paraId="014ECE4D" w14:textId="77777777" w:rsidR="00090B9F" w:rsidRPr="00D0162F" w:rsidRDefault="00090B9F" w:rsidP="00090B9F">
            <w:pPr>
              <w:pStyle w:val="TAL"/>
              <w:rPr>
                <w:lang w:eastAsia="zh-TW"/>
              </w:rPr>
            </w:pPr>
            <w:r w:rsidRPr="00D0162F">
              <w:rPr>
                <w:rFonts w:cs="Arial"/>
                <w:szCs w:val="18"/>
              </w:rPr>
              <w:t xml:space="preserve">Average </w:t>
            </w:r>
            <w:r w:rsidRPr="00D0162F">
              <w:t>Ês</w:t>
            </w:r>
            <w:r w:rsidRPr="00D0162F">
              <w:rPr>
                <w:vertAlign w:val="subscript"/>
                <w:lang w:eastAsia="zh-TW"/>
              </w:rPr>
              <w:t>2</w:t>
            </w:r>
            <w:r w:rsidRPr="00D0162F">
              <w:t xml:space="preserve"> / Noc ±0.3 dB</w:t>
            </w:r>
          </w:p>
          <w:p w14:paraId="3CFE2632" w14:textId="474D061C"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lang w:eastAsia="zh-TW"/>
              </w:rPr>
              <w:t xml:space="preserve">2 </w:t>
            </w:r>
            <w:r w:rsidRPr="00D0162F">
              <w:rPr>
                <w:lang w:eastAsia="zh-TW"/>
              </w:rPr>
              <w:t xml:space="preserve">/ </w:t>
            </w:r>
            <w:r w:rsidRPr="00D0162F">
              <w:t>Noc ±</w:t>
            </w:r>
            <w:r w:rsidRPr="00D0162F">
              <w:rPr>
                <w:lang w:eastAsia="zh-TW"/>
              </w:rPr>
              <w:t>0</w:t>
            </w:r>
            <w:r w:rsidRPr="00D0162F">
              <w:t>.</w:t>
            </w:r>
            <w:r w:rsidRPr="00D0162F">
              <w:rPr>
                <w:lang w:eastAsia="zh-TW"/>
              </w:rPr>
              <w:t>8</w:t>
            </w:r>
            <w:r w:rsidRPr="00D0162F">
              <w:t xml:space="preserve"> dB</w:t>
            </w:r>
          </w:p>
        </w:tc>
        <w:tc>
          <w:tcPr>
            <w:tcW w:w="3825" w:type="dxa"/>
            <w:tcBorders>
              <w:top w:val="single" w:sz="4" w:space="0" w:color="auto"/>
              <w:left w:val="single" w:sz="4" w:space="0" w:color="auto"/>
              <w:bottom w:val="single" w:sz="4" w:space="0" w:color="auto"/>
              <w:right w:val="single" w:sz="4" w:space="0" w:color="auto"/>
            </w:tcBorders>
          </w:tcPr>
          <w:p w14:paraId="70F04B78" w14:textId="77777777" w:rsidR="00090B9F" w:rsidRPr="00D0162F" w:rsidRDefault="00090B9F" w:rsidP="00090B9F">
            <w:pPr>
              <w:pStyle w:val="TAL"/>
              <w:rPr>
                <w:rFonts w:cs="Arial"/>
                <w:szCs w:val="18"/>
                <w:lang w:eastAsia="zh-TW"/>
              </w:rPr>
            </w:pPr>
            <w:r w:rsidRPr="00D0162F">
              <w:rPr>
                <w:rFonts w:cs="Arial"/>
                <w:szCs w:val="18"/>
              </w:rPr>
              <w:t xml:space="preserve">Noc is the AWGN on </w:t>
            </w:r>
            <w:r w:rsidRPr="00D0162F">
              <w:rPr>
                <w:rFonts w:cs="Arial"/>
                <w:szCs w:val="18"/>
                <w:lang w:eastAsia="zh-TW"/>
              </w:rPr>
              <w:t>NR freq1</w:t>
            </w:r>
          </w:p>
          <w:p w14:paraId="4D8C2418" w14:textId="77777777" w:rsidR="00090B9F" w:rsidRPr="00D0162F" w:rsidRDefault="00090B9F" w:rsidP="00090B9F">
            <w:pPr>
              <w:pStyle w:val="TAL"/>
              <w:rPr>
                <w:rFonts w:cs="Arial"/>
                <w:szCs w:val="18"/>
                <w:lang w:eastAsia="zh-TW"/>
              </w:rPr>
            </w:pPr>
            <w:r w:rsidRPr="00D0162F">
              <w:t>Ês</w:t>
            </w:r>
            <w:r w:rsidRPr="00D0162F">
              <w:rPr>
                <w:vertAlign w:val="subscript"/>
                <w:lang w:eastAsia="zh-TW"/>
              </w:rPr>
              <w:t>2</w:t>
            </w:r>
            <w:r w:rsidRPr="00D0162F">
              <w:t xml:space="preserve"> / Noc is the </w:t>
            </w:r>
            <w:r w:rsidRPr="00D0162F">
              <w:rPr>
                <w:lang w:eastAsia="zh-TW"/>
              </w:rPr>
              <w:t>SNR for the SSB#0 &amp; SSB#1</w:t>
            </w:r>
          </w:p>
          <w:p w14:paraId="14517CF8" w14:textId="77777777" w:rsidR="00090B9F" w:rsidRPr="00D0162F" w:rsidRDefault="00090B9F" w:rsidP="00090B9F">
            <w:pPr>
              <w:pStyle w:val="TAL"/>
              <w:rPr>
                <w:shd w:val="clear" w:color="auto" w:fill="FFFFFF"/>
              </w:rPr>
            </w:pPr>
          </w:p>
          <w:p w14:paraId="7D0C0FE5" w14:textId="1533FE2D" w:rsidR="00090B9F" w:rsidRPr="00D0162F" w:rsidRDefault="00090B9F" w:rsidP="00090B9F">
            <w:pPr>
              <w:pStyle w:val="TAL"/>
              <w:rPr>
                <w:rFonts w:cs="Arial"/>
                <w:szCs w:val="18"/>
              </w:rPr>
            </w:pPr>
            <w:r w:rsidRPr="00D0162F">
              <w:rPr>
                <w:rFonts w:cs="Arial"/>
                <w:szCs w:val="18"/>
              </w:rPr>
              <w:t>Meas PRB is the measurement PRB for S</w:t>
            </w:r>
            <w:r w:rsidRPr="00D0162F">
              <w:rPr>
                <w:rFonts w:cs="Arial"/>
                <w:szCs w:val="18"/>
                <w:lang w:eastAsia="zh-TW"/>
              </w:rPr>
              <w:t>S</w:t>
            </w:r>
            <w:r w:rsidRPr="00D0162F">
              <w:rPr>
                <w:rFonts w:cs="Arial"/>
                <w:szCs w:val="18"/>
              </w:rPr>
              <w:t>-SINR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2FD4C6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F444A29" w14:textId="06AAD426" w:rsidR="00090B9F" w:rsidRPr="00D0162F" w:rsidRDefault="00090B9F" w:rsidP="00090B9F">
            <w:pPr>
              <w:pStyle w:val="TAL"/>
              <w:rPr>
                <w:lang w:eastAsia="sv-SE"/>
              </w:rPr>
            </w:pPr>
            <w:r w:rsidRPr="00D0162F">
              <w:rPr>
                <w:lang w:eastAsia="zh-TW"/>
              </w:rPr>
              <w:t xml:space="preserve">4.7.7.3.1 </w:t>
            </w:r>
            <w:r w:rsidRPr="00D0162F">
              <w:t>EN-DC FR1 CSI-RS based CMR and dedicated IMR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9DDF975" w14:textId="62997A70"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33B7F34B" w14:textId="34FB0337"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r w:rsidR="00090B9F" w:rsidRPr="00D0162F" w14:paraId="704F5C5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3F6C308" w14:textId="1CB7175F" w:rsidR="00090B9F" w:rsidRPr="00D0162F" w:rsidRDefault="00090B9F" w:rsidP="00090B9F">
            <w:pPr>
              <w:pStyle w:val="TAL"/>
              <w:rPr>
                <w:lang w:eastAsia="sv-SE"/>
              </w:rPr>
            </w:pPr>
            <w:r w:rsidRPr="00D0162F">
              <w:rPr>
                <w:lang w:eastAsia="zh-TW"/>
              </w:rPr>
              <w:lastRenderedPageBreak/>
              <w:t>4.7.7.3.2 EN-DC FR1 CSI-RS based CMR and dedicated IMR L1-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2CA4BAFC" w14:textId="37084871"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46A62E69" w14:textId="53CFE1FA"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bl>
    <w:p w14:paraId="4CC83804" w14:textId="77777777" w:rsidR="000D5D8A" w:rsidRPr="00D0162F" w:rsidRDefault="000D5D8A" w:rsidP="00123772"/>
    <w:p w14:paraId="3819CAD8" w14:textId="77777777" w:rsidR="000D5D8A" w:rsidRPr="00D0162F" w:rsidRDefault="000D5D8A" w:rsidP="000D5D8A">
      <w:pPr>
        <w:pStyle w:val="TH"/>
      </w:pPr>
      <w:r w:rsidRPr="00D0162F">
        <w:t>Table F.1.1.2-3a Maximum test system uncertainty for RRM requirements for NE-DC FR1 test cases</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6"/>
        <w:gridCol w:w="2577"/>
        <w:gridCol w:w="3732"/>
      </w:tblGrid>
      <w:tr w:rsidR="000D5D8A" w:rsidRPr="00D0162F" w14:paraId="3D4967DD"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50878EB1" w14:textId="77777777" w:rsidR="000D5D8A" w:rsidRPr="00D0162F" w:rsidRDefault="000D5D8A" w:rsidP="007E585B">
            <w:pPr>
              <w:pStyle w:val="TAH"/>
              <w:spacing w:line="256" w:lineRule="auto"/>
              <w:jc w:val="left"/>
            </w:pPr>
            <w:r w:rsidRPr="00D0162F">
              <w:rPr>
                <w:bCs/>
              </w:rPr>
              <w:t>Subclause</w:t>
            </w:r>
          </w:p>
        </w:tc>
        <w:tc>
          <w:tcPr>
            <w:tcW w:w="2572" w:type="dxa"/>
            <w:tcBorders>
              <w:top w:val="single" w:sz="4" w:space="0" w:color="auto"/>
              <w:left w:val="single" w:sz="4" w:space="0" w:color="auto"/>
              <w:bottom w:val="single" w:sz="4" w:space="0" w:color="auto"/>
              <w:right w:val="single" w:sz="4" w:space="0" w:color="auto"/>
            </w:tcBorders>
            <w:hideMark/>
          </w:tcPr>
          <w:p w14:paraId="7B7A0E6A" w14:textId="77777777" w:rsidR="000D5D8A" w:rsidRPr="00D0162F" w:rsidRDefault="000D5D8A" w:rsidP="007E585B">
            <w:pPr>
              <w:pStyle w:val="TAH"/>
              <w:spacing w:line="256" w:lineRule="auto"/>
              <w:jc w:val="left"/>
              <w:rPr>
                <w:shd w:val="clear" w:color="auto" w:fill="FFFFFF"/>
              </w:rPr>
            </w:pPr>
            <w:r w:rsidRPr="00D0162F">
              <w:rPr>
                <w:bCs/>
              </w:rPr>
              <w:t>Maximum Test System Uncertainty</w:t>
            </w:r>
            <w:r w:rsidRPr="00D0162F">
              <w:rPr>
                <w:bCs/>
                <w:vertAlign w:val="superscript"/>
              </w:rPr>
              <w:t>1</w:t>
            </w:r>
          </w:p>
        </w:tc>
        <w:tc>
          <w:tcPr>
            <w:tcW w:w="3725" w:type="dxa"/>
            <w:tcBorders>
              <w:top w:val="single" w:sz="4" w:space="0" w:color="auto"/>
              <w:left w:val="single" w:sz="4" w:space="0" w:color="auto"/>
              <w:bottom w:val="single" w:sz="4" w:space="0" w:color="auto"/>
              <w:right w:val="single" w:sz="4" w:space="0" w:color="auto"/>
            </w:tcBorders>
            <w:hideMark/>
          </w:tcPr>
          <w:p w14:paraId="1487EADA" w14:textId="77777777" w:rsidR="000D5D8A" w:rsidRPr="00D0162F" w:rsidRDefault="000D5D8A" w:rsidP="007E585B">
            <w:pPr>
              <w:pStyle w:val="TAH"/>
              <w:spacing w:line="256" w:lineRule="auto"/>
              <w:jc w:val="left"/>
            </w:pPr>
            <w:r w:rsidRPr="00D0162F">
              <w:rPr>
                <w:bCs/>
              </w:rPr>
              <w:t>Derivation of Test System Uncertainty</w:t>
            </w:r>
          </w:p>
        </w:tc>
      </w:tr>
      <w:tr w:rsidR="000D5D8A" w:rsidRPr="00D0162F" w14:paraId="37AD47DF"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44226BBE" w14:textId="77777777" w:rsidR="000D5D8A" w:rsidRPr="00D0162F" w:rsidRDefault="000D5D8A" w:rsidP="007E585B">
            <w:pPr>
              <w:pStyle w:val="TAL"/>
              <w:spacing w:line="256" w:lineRule="auto"/>
            </w:pPr>
            <w:r w:rsidRPr="00D0162F">
              <w:t>4A.1.1.1 NE-DC FR1 addition and release delay of known PSCell</w:t>
            </w:r>
          </w:p>
        </w:tc>
        <w:tc>
          <w:tcPr>
            <w:tcW w:w="2572" w:type="dxa"/>
            <w:tcBorders>
              <w:top w:val="single" w:sz="4" w:space="0" w:color="auto"/>
              <w:left w:val="single" w:sz="4" w:space="0" w:color="auto"/>
              <w:bottom w:val="single" w:sz="4" w:space="0" w:color="auto"/>
              <w:right w:val="single" w:sz="4" w:space="0" w:color="auto"/>
            </w:tcBorders>
            <w:hideMark/>
          </w:tcPr>
          <w:p w14:paraId="778C256C" w14:textId="77777777" w:rsidR="000D5D8A" w:rsidRPr="00D0162F" w:rsidRDefault="000D5D8A" w:rsidP="007E585B">
            <w:pPr>
              <w:pStyle w:val="TAL"/>
              <w:spacing w:line="256" w:lineRule="auto"/>
            </w:pPr>
            <w:r w:rsidRPr="00D0162F">
              <w:t>Noc ±1.5 dB</w:t>
            </w:r>
          </w:p>
          <w:p w14:paraId="5684926D" w14:textId="77777777" w:rsidR="000D5D8A" w:rsidRPr="00D0162F" w:rsidRDefault="000D5D8A" w:rsidP="007E585B">
            <w:pPr>
              <w:pStyle w:val="TAL"/>
              <w:spacing w:line="256" w:lineRule="auto"/>
            </w:pPr>
            <w:r w:rsidRPr="00D0162F">
              <w:t>Ês / Noc ±0.3 dB</w:t>
            </w:r>
          </w:p>
        </w:tc>
        <w:tc>
          <w:tcPr>
            <w:tcW w:w="3725" w:type="dxa"/>
            <w:tcBorders>
              <w:top w:val="single" w:sz="4" w:space="0" w:color="auto"/>
              <w:left w:val="single" w:sz="4" w:space="0" w:color="auto"/>
              <w:bottom w:val="single" w:sz="4" w:space="0" w:color="auto"/>
              <w:right w:val="single" w:sz="4" w:space="0" w:color="auto"/>
            </w:tcBorders>
            <w:hideMark/>
          </w:tcPr>
          <w:p w14:paraId="36F2328B" w14:textId="77777777" w:rsidR="000D5D8A" w:rsidRPr="00D0162F" w:rsidRDefault="000D5D8A" w:rsidP="007E585B">
            <w:pPr>
              <w:pStyle w:val="TAL"/>
              <w:spacing w:line="256" w:lineRule="auto"/>
            </w:pPr>
            <w:r w:rsidRPr="00D0162F">
              <w:t>Note:</w:t>
            </w:r>
          </w:p>
          <w:p w14:paraId="0489DB43" w14:textId="77777777" w:rsidR="000D5D8A" w:rsidRPr="00D0162F" w:rsidRDefault="000D5D8A" w:rsidP="007E585B">
            <w:pPr>
              <w:pStyle w:val="TAL"/>
              <w:spacing w:line="256" w:lineRule="auto"/>
            </w:pPr>
            <w:r w:rsidRPr="00D0162F">
              <w:t>Ês / Noc is the ratio of E-UTRA cell signal / AWGN</w:t>
            </w:r>
          </w:p>
        </w:tc>
      </w:tr>
      <w:tr w:rsidR="000D5D8A" w:rsidRPr="00D0162F" w14:paraId="56088D39"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0DAB0823" w14:textId="77777777" w:rsidR="000D5D8A" w:rsidRPr="00D0162F" w:rsidRDefault="000D5D8A" w:rsidP="007E585B">
            <w:pPr>
              <w:pStyle w:val="TAL"/>
              <w:spacing w:line="256" w:lineRule="auto"/>
            </w:pPr>
            <w:r w:rsidRPr="00D0162F">
              <w:t>4A.2.1.1 NE-DC FR1 SFTD accuracy</w:t>
            </w:r>
          </w:p>
        </w:tc>
        <w:tc>
          <w:tcPr>
            <w:tcW w:w="2572" w:type="dxa"/>
            <w:tcBorders>
              <w:top w:val="single" w:sz="4" w:space="0" w:color="auto"/>
              <w:left w:val="single" w:sz="4" w:space="0" w:color="auto"/>
              <w:bottom w:val="single" w:sz="4" w:space="0" w:color="auto"/>
              <w:right w:val="single" w:sz="4" w:space="0" w:color="auto"/>
            </w:tcBorders>
            <w:hideMark/>
          </w:tcPr>
          <w:p w14:paraId="7563DD2F" w14:textId="77777777" w:rsidR="000D5D8A" w:rsidRPr="00D0162F" w:rsidRDefault="000D5D8A" w:rsidP="007E585B">
            <w:pPr>
              <w:pStyle w:val="TAL"/>
              <w:spacing w:line="256" w:lineRule="auto"/>
            </w:pPr>
            <w:r w:rsidRPr="00D0162F">
              <w:t>Noc1 ±1.5 dB</w:t>
            </w:r>
          </w:p>
          <w:p w14:paraId="1329564D" w14:textId="77777777" w:rsidR="000D5D8A" w:rsidRPr="00D0162F" w:rsidRDefault="000D5D8A" w:rsidP="007E585B">
            <w:pPr>
              <w:pStyle w:val="TAL"/>
              <w:spacing w:line="256" w:lineRule="auto"/>
            </w:pPr>
            <w:r w:rsidRPr="00D0162F">
              <w:t>Ês1 / Noc1 ±0.3 dB</w:t>
            </w:r>
          </w:p>
          <w:p w14:paraId="33E09620" w14:textId="77777777" w:rsidR="000D5D8A" w:rsidRPr="00D0162F" w:rsidRDefault="000D5D8A" w:rsidP="007E585B">
            <w:pPr>
              <w:pStyle w:val="TAL"/>
              <w:spacing w:line="256" w:lineRule="auto"/>
              <w:rPr>
                <w:shd w:val="clear" w:color="auto" w:fill="FFFFFF"/>
              </w:rPr>
            </w:pPr>
          </w:p>
          <w:p w14:paraId="49EC0E69" w14:textId="77777777" w:rsidR="000D5D8A" w:rsidRPr="00D0162F" w:rsidRDefault="000D5D8A" w:rsidP="007E585B">
            <w:pPr>
              <w:pStyle w:val="TAL"/>
              <w:spacing w:line="256" w:lineRule="auto"/>
            </w:pPr>
            <w:r w:rsidRPr="00D0162F">
              <w:t>Noc2 ±1.5 dB</w:t>
            </w:r>
          </w:p>
          <w:p w14:paraId="7FF1A23D" w14:textId="77777777" w:rsidR="000D5D8A" w:rsidRPr="00D0162F" w:rsidRDefault="000D5D8A" w:rsidP="007E585B">
            <w:pPr>
              <w:pStyle w:val="TAL"/>
              <w:spacing w:line="256" w:lineRule="auto"/>
            </w:pPr>
            <w:r w:rsidRPr="00D0162F">
              <w:t>Ês2 / Noc2 ±0.8 dB</w:t>
            </w:r>
          </w:p>
          <w:p w14:paraId="73EA0507" w14:textId="77777777" w:rsidR="000D5D8A" w:rsidRPr="00D0162F" w:rsidRDefault="000D5D8A" w:rsidP="007E585B">
            <w:pPr>
              <w:pStyle w:val="TAL"/>
              <w:spacing w:line="256" w:lineRule="auto"/>
              <w:rPr>
                <w:shd w:val="clear" w:color="auto" w:fill="FFFFFF"/>
              </w:rPr>
            </w:pPr>
          </w:p>
        </w:tc>
        <w:tc>
          <w:tcPr>
            <w:tcW w:w="3725" w:type="dxa"/>
            <w:tcBorders>
              <w:top w:val="single" w:sz="4" w:space="0" w:color="auto"/>
              <w:left w:val="single" w:sz="4" w:space="0" w:color="auto"/>
              <w:bottom w:val="single" w:sz="4" w:space="0" w:color="auto"/>
              <w:right w:val="single" w:sz="4" w:space="0" w:color="auto"/>
            </w:tcBorders>
            <w:hideMark/>
          </w:tcPr>
          <w:p w14:paraId="73CFDBF2" w14:textId="77777777" w:rsidR="000D5D8A" w:rsidRPr="00D0162F" w:rsidRDefault="000D5D8A" w:rsidP="007E585B">
            <w:pPr>
              <w:pStyle w:val="TAL"/>
              <w:spacing w:line="256" w:lineRule="auto"/>
            </w:pPr>
            <w:r w:rsidRPr="00D0162F">
              <w:t>Note:</w:t>
            </w:r>
          </w:p>
          <w:p w14:paraId="0835BD3E" w14:textId="77777777" w:rsidR="000D5D8A" w:rsidRPr="00D0162F" w:rsidRDefault="000D5D8A" w:rsidP="007E585B">
            <w:pPr>
              <w:pStyle w:val="TAL"/>
              <w:spacing w:line="256" w:lineRule="auto"/>
            </w:pPr>
            <w:r w:rsidRPr="00D0162F">
              <w:t>Ês / Noc is the ratio of NR cell signal / AWGN</w:t>
            </w:r>
          </w:p>
          <w:p w14:paraId="10A99D69" w14:textId="77777777" w:rsidR="000D5D8A" w:rsidRPr="00D0162F" w:rsidRDefault="000D5D8A" w:rsidP="007E585B">
            <w:pPr>
              <w:pStyle w:val="TAL"/>
              <w:spacing w:line="256" w:lineRule="auto"/>
            </w:pPr>
            <w:r w:rsidRPr="00D0162F">
              <w:t>Ês2 / Noc2 is the ratio of E-UTRA cell signal / AWGN</w:t>
            </w:r>
          </w:p>
        </w:tc>
      </w:tr>
    </w:tbl>
    <w:p w14:paraId="3E36DB87" w14:textId="77777777" w:rsidR="00AB67FA" w:rsidRPr="00D0162F" w:rsidRDefault="00AB67FA" w:rsidP="00AB67FA"/>
    <w:p w14:paraId="5990901A" w14:textId="77777777" w:rsidR="00AB67FA" w:rsidRPr="00D0162F" w:rsidRDefault="00AB67FA" w:rsidP="00AB67FA">
      <w:pPr>
        <w:pStyle w:val="TH"/>
      </w:pPr>
      <w:r w:rsidRPr="00D0162F">
        <w:lastRenderedPageBreak/>
        <w:t>Table F.1.1.2-4 Maximum test system uncertainty for RRM requirements for SA FR1 test cases</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11"/>
        <w:gridCol w:w="2552"/>
        <w:gridCol w:w="3655"/>
        <w:gridCol w:w="92"/>
      </w:tblGrid>
      <w:tr w:rsidR="00AB67FA" w:rsidRPr="00D0162F" w14:paraId="38BBEECB" w14:textId="77777777" w:rsidTr="0040636B">
        <w:trPr>
          <w:gridAfter w:val="1"/>
          <w:wAfter w:w="92" w:type="dxa"/>
          <w:cantSplit/>
          <w:jc w:val="center"/>
        </w:trPr>
        <w:tc>
          <w:tcPr>
            <w:tcW w:w="3211" w:type="dxa"/>
          </w:tcPr>
          <w:p w14:paraId="19F508EB" w14:textId="77777777" w:rsidR="00AB67FA" w:rsidRPr="00D0162F" w:rsidRDefault="00AB67FA" w:rsidP="006E0A54">
            <w:pPr>
              <w:pStyle w:val="TAH"/>
              <w:jc w:val="left"/>
            </w:pPr>
            <w:r w:rsidRPr="00D0162F">
              <w:rPr>
                <w:bCs/>
              </w:rPr>
              <w:lastRenderedPageBreak/>
              <w:t>Subclause</w:t>
            </w:r>
          </w:p>
        </w:tc>
        <w:tc>
          <w:tcPr>
            <w:tcW w:w="2552" w:type="dxa"/>
          </w:tcPr>
          <w:p w14:paraId="6863E02F" w14:textId="558A9DF5" w:rsidR="00AB67FA" w:rsidRPr="00D0162F" w:rsidRDefault="00AB67FA" w:rsidP="006E0A54">
            <w:pPr>
              <w:pStyle w:val="TAH"/>
              <w:jc w:val="left"/>
              <w:rPr>
                <w:shd w:val="clear" w:color="auto" w:fill="FFFFFF"/>
              </w:rPr>
            </w:pPr>
            <w:r w:rsidRPr="00D0162F">
              <w:rPr>
                <w:bCs/>
              </w:rPr>
              <w:t>Maximum</w:t>
            </w:r>
            <w:r w:rsidR="006E0A54" w:rsidRPr="00D0162F">
              <w:rPr>
                <w:bCs/>
              </w:rPr>
              <w:t xml:space="preserve"> </w:t>
            </w:r>
            <w:r w:rsidRPr="00D0162F">
              <w:rPr>
                <w:bCs/>
              </w:rPr>
              <w:t>Test</w:t>
            </w:r>
            <w:r w:rsidR="006E0A54" w:rsidRPr="00D0162F">
              <w:rPr>
                <w:bCs/>
              </w:rPr>
              <w:t xml:space="preserve"> </w:t>
            </w:r>
            <w:r w:rsidRPr="00D0162F">
              <w:rPr>
                <w:bCs/>
              </w:rPr>
              <w:t>System</w:t>
            </w:r>
            <w:r w:rsidR="006E0A54" w:rsidRPr="00D0162F">
              <w:rPr>
                <w:bCs/>
              </w:rPr>
              <w:t xml:space="preserve"> </w:t>
            </w:r>
            <w:r w:rsidRPr="00D0162F">
              <w:rPr>
                <w:bCs/>
              </w:rPr>
              <w:t>Uncertainty</w:t>
            </w:r>
            <w:r w:rsidRPr="00D0162F">
              <w:rPr>
                <w:bCs/>
                <w:vertAlign w:val="superscript"/>
              </w:rPr>
              <w:t>1</w:t>
            </w:r>
          </w:p>
        </w:tc>
        <w:tc>
          <w:tcPr>
            <w:tcW w:w="3655" w:type="dxa"/>
          </w:tcPr>
          <w:p w14:paraId="5A9C497C" w14:textId="64FB5138" w:rsidR="00AB67FA" w:rsidRPr="00D0162F" w:rsidRDefault="00AB67FA" w:rsidP="006E0A54">
            <w:pPr>
              <w:pStyle w:val="TAH"/>
              <w:jc w:val="left"/>
            </w:pPr>
            <w:r w:rsidRPr="00D0162F">
              <w:rPr>
                <w:bCs/>
              </w:rPr>
              <w:t>Derivation</w:t>
            </w:r>
            <w:r w:rsidR="006E0A54" w:rsidRPr="00D0162F">
              <w:rPr>
                <w:bCs/>
              </w:rPr>
              <w:t xml:space="preserve"> </w:t>
            </w:r>
            <w:r w:rsidRPr="00D0162F">
              <w:rPr>
                <w:bCs/>
              </w:rPr>
              <w:t>of</w:t>
            </w:r>
            <w:r w:rsidR="006E0A54" w:rsidRPr="00D0162F">
              <w:rPr>
                <w:bCs/>
              </w:rPr>
              <w:t xml:space="preserve"> </w:t>
            </w:r>
            <w:r w:rsidRPr="00D0162F">
              <w:rPr>
                <w:bCs/>
              </w:rPr>
              <w:t>Test</w:t>
            </w:r>
            <w:r w:rsidR="006E0A54" w:rsidRPr="00D0162F">
              <w:rPr>
                <w:bCs/>
              </w:rPr>
              <w:t xml:space="preserve"> </w:t>
            </w:r>
            <w:r w:rsidRPr="00D0162F">
              <w:rPr>
                <w:bCs/>
              </w:rPr>
              <w:t>System</w:t>
            </w:r>
            <w:r w:rsidR="006E0A54" w:rsidRPr="00D0162F">
              <w:rPr>
                <w:bCs/>
              </w:rPr>
              <w:t xml:space="preserve"> </w:t>
            </w:r>
            <w:r w:rsidRPr="00D0162F">
              <w:rPr>
                <w:bCs/>
              </w:rPr>
              <w:t>Uncertainty</w:t>
            </w:r>
          </w:p>
        </w:tc>
      </w:tr>
      <w:tr w:rsidR="00AB67FA" w:rsidRPr="00D0162F" w14:paraId="0044A3F0" w14:textId="77777777" w:rsidTr="0040636B">
        <w:trPr>
          <w:gridAfter w:val="1"/>
          <w:wAfter w:w="92" w:type="dxa"/>
          <w:cantSplit/>
          <w:jc w:val="center"/>
        </w:trPr>
        <w:tc>
          <w:tcPr>
            <w:tcW w:w="3211" w:type="dxa"/>
          </w:tcPr>
          <w:p w14:paraId="1CC4A5EF" w14:textId="227F7855" w:rsidR="00AB67FA" w:rsidRPr="00107D76" w:rsidRDefault="00AB67FA" w:rsidP="006E0A54">
            <w:pPr>
              <w:pStyle w:val="TAL"/>
              <w:rPr>
                <w:lang w:val="fr-FR"/>
              </w:rPr>
            </w:pPr>
            <w:r w:rsidRPr="00107D76">
              <w:rPr>
                <w:lang w:val="fr-FR"/>
              </w:rPr>
              <w:t>6.1.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2552" w:type="dxa"/>
          </w:tcPr>
          <w:p w14:paraId="3F1E808A" w14:textId="77C0A2CC" w:rsidR="00AB67FA" w:rsidRPr="00107D76" w:rsidRDefault="00AB67FA" w:rsidP="006E0A54">
            <w:pPr>
              <w:pStyle w:val="TAL"/>
              <w:rPr>
                <w:lang w:val="fr-FR"/>
              </w:rPr>
            </w:pPr>
            <w:r w:rsidRPr="00107D76">
              <w:rPr>
                <w:lang w:val="fr-FR"/>
              </w:rPr>
              <w:t>Noc</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10360940" w14:textId="5A748F0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p w14:paraId="040D8AEF" w14:textId="7041500E"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tc>
        <w:tc>
          <w:tcPr>
            <w:tcW w:w="3655" w:type="dxa"/>
          </w:tcPr>
          <w:p w14:paraId="1697AC86" w14:textId="77777777" w:rsidR="00AB67FA" w:rsidRPr="00D0162F" w:rsidRDefault="00AB67FA" w:rsidP="006E0A54">
            <w:pPr>
              <w:pStyle w:val="TAL"/>
            </w:pPr>
            <w:r w:rsidRPr="00D0162F">
              <w:t>Note:</w:t>
            </w:r>
          </w:p>
          <w:p w14:paraId="53C23EE9" w14:textId="2ACEF9D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DF44D41" w14:textId="53AD44C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1670FFCB" w14:textId="77777777" w:rsidTr="0040636B">
        <w:trPr>
          <w:gridAfter w:val="1"/>
          <w:wAfter w:w="92" w:type="dxa"/>
          <w:cantSplit/>
          <w:jc w:val="center"/>
        </w:trPr>
        <w:tc>
          <w:tcPr>
            <w:tcW w:w="3211" w:type="dxa"/>
          </w:tcPr>
          <w:p w14:paraId="6451E230" w14:textId="424A6E3C" w:rsidR="00AB67FA" w:rsidRPr="00107D76" w:rsidRDefault="00AB67FA" w:rsidP="006E0A54">
            <w:pPr>
              <w:pStyle w:val="TAL"/>
              <w:rPr>
                <w:lang w:val="fr-FR"/>
              </w:rPr>
            </w:pPr>
            <w:r w:rsidRPr="00107D76">
              <w:rPr>
                <w:lang w:val="fr-FR"/>
              </w:rPr>
              <w:t>6.1.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2552" w:type="dxa"/>
          </w:tcPr>
          <w:p w14:paraId="345F2787" w14:textId="1762F823" w:rsidR="00AB67FA" w:rsidRPr="00107D76" w:rsidRDefault="00AB67FA" w:rsidP="006E0A54">
            <w:pPr>
              <w:pStyle w:val="TAL"/>
              <w:rPr>
                <w:lang w:val="fr-FR"/>
              </w:rPr>
            </w:pPr>
            <w:r w:rsidRPr="00107D76">
              <w:rPr>
                <w:lang w:val="fr-FR"/>
              </w:rPr>
              <w:t>Noc1</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417C30F9" w14:textId="45920F5A"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p w14:paraId="546F8C82" w14:textId="057B79C1" w:rsidR="00AB67FA" w:rsidRPr="00107D76" w:rsidRDefault="00AB67FA" w:rsidP="006E0A54">
            <w:pPr>
              <w:pStyle w:val="TAL"/>
              <w:rPr>
                <w:lang w:val="fr-FR"/>
              </w:rPr>
            </w:pPr>
            <w:r w:rsidRPr="00107D76">
              <w:rPr>
                <w:lang w:val="fr-FR"/>
              </w:rPr>
              <w:t>Noc2</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566E3F13" w14:textId="2370C673" w:rsidR="00AB67FA" w:rsidRPr="00107D76" w:rsidRDefault="00AB67FA" w:rsidP="006E0A54">
            <w:pPr>
              <w:pStyle w:val="TAL"/>
              <w:rPr>
                <w:shd w:val="clear" w:color="auto" w:fill="FFFFFF"/>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tc>
        <w:tc>
          <w:tcPr>
            <w:tcW w:w="3655" w:type="dxa"/>
          </w:tcPr>
          <w:p w14:paraId="5E76B2AA" w14:textId="77777777" w:rsidR="00AB67FA" w:rsidRPr="00D0162F" w:rsidRDefault="00AB67FA" w:rsidP="006E0A54">
            <w:pPr>
              <w:pStyle w:val="TAL"/>
            </w:pPr>
            <w:r w:rsidRPr="00D0162F">
              <w:t>Note:</w:t>
            </w:r>
          </w:p>
          <w:p w14:paraId="0AB0F9C7" w14:textId="7C3089FD"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426B0EDA" w14:textId="61A2714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0258695" w14:textId="7A5B756E"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5AA8BD3F" w14:textId="14627E6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EC5DB8" w:rsidRPr="00D0162F" w14:paraId="45BAFE84" w14:textId="77777777" w:rsidTr="0040636B">
        <w:trPr>
          <w:gridAfter w:val="1"/>
          <w:wAfter w:w="92" w:type="dxa"/>
          <w:cantSplit/>
          <w:jc w:val="center"/>
        </w:trPr>
        <w:tc>
          <w:tcPr>
            <w:tcW w:w="3211" w:type="dxa"/>
          </w:tcPr>
          <w:p w14:paraId="05770C42" w14:textId="44EEF640" w:rsidR="00EC5DB8" w:rsidRPr="00D0162F" w:rsidRDefault="00EC5DB8" w:rsidP="00EC5DB8">
            <w:pPr>
              <w:pStyle w:val="TAL"/>
            </w:pPr>
            <w:r w:rsidRPr="00D0162F">
              <w:t>6.1.1.3 NR SA FR1 cell re-selection for UE fulfilling low mobility relaxed measurement criterion</w:t>
            </w:r>
          </w:p>
        </w:tc>
        <w:tc>
          <w:tcPr>
            <w:tcW w:w="2552" w:type="dxa"/>
          </w:tcPr>
          <w:p w14:paraId="431DF3C1" w14:textId="1E69C5CD" w:rsidR="00EC5DB8" w:rsidRPr="00D0162F" w:rsidRDefault="00EC5DB8" w:rsidP="00EC5DB8">
            <w:pPr>
              <w:pStyle w:val="TAL"/>
            </w:pPr>
            <w:r w:rsidRPr="00D0162F">
              <w:rPr>
                <w:lang w:eastAsia="zh-CN"/>
              </w:rPr>
              <w:t>Same as 6.1.1.1</w:t>
            </w:r>
          </w:p>
        </w:tc>
        <w:tc>
          <w:tcPr>
            <w:tcW w:w="3655" w:type="dxa"/>
          </w:tcPr>
          <w:p w14:paraId="6F1CFA4B" w14:textId="5AD60710" w:rsidR="00EC5DB8" w:rsidRPr="00D0162F" w:rsidRDefault="00EC5DB8" w:rsidP="00EC5DB8">
            <w:pPr>
              <w:pStyle w:val="TAL"/>
            </w:pPr>
            <w:r w:rsidRPr="00D0162F">
              <w:rPr>
                <w:lang w:eastAsia="zh-CN"/>
              </w:rPr>
              <w:t>Same as 6.1.1.1</w:t>
            </w:r>
          </w:p>
        </w:tc>
      </w:tr>
      <w:tr w:rsidR="00EC5DB8" w:rsidRPr="00D0162F" w14:paraId="6A715F64" w14:textId="77777777" w:rsidTr="0040636B">
        <w:trPr>
          <w:gridAfter w:val="1"/>
          <w:wAfter w:w="92" w:type="dxa"/>
          <w:cantSplit/>
          <w:jc w:val="center"/>
        </w:trPr>
        <w:tc>
          <w:tcPr>
            <w:tcW w:w="3211" w:type="dxa"/>
          </w:tcPr>
          <w:p w14:paraId="31C2DDC1" w14:textId="5FD9D67D" w:rsidR="00EC5DB8" w:rsidRPr="00D0162F" w:rsidRDefault="00EC5DB8" w:rsidP="00EC5DB8">
            <w:pPr>
              <w:pStyle w:val="TAL"/>
            </w:pPr>
            <w:r w:rsidRPr="00D0162F">
              <w:t>6.1.1.4 NR SA FR1 cell re-selection for UE fulfilling not-at-cell edge relaxed measurement criterion</w:t>
            </w:r>
          </w:p>
        </w:tc>
        <w:tc>
          <w:tcPr>
            <w:tcW w:w="2552" w:type="dxa"/>
          </w:tcPr>
          <w:p w14:paraId="1BC1F9C0" w14:textId="430665E8" w:rsidR="00EC5DB8" w:rsidRPr="00D0162F" w:rsidRDefault="00EC5DB8" w:rsidP="00EC5DB8">
            <w:pPr>
              <w:pStyle w:val="TAL"/>
            </w:pPr>
            <w:r w:rsidRPr="00D0162F">
              <w:rPr>
                <w:lang w:eastAsia="zh-CN"/>
              </w:rPr>
              <w:t>Same as 6.1.1.1</w:t>
            </w:r>
          </w:p>
        </w:tc>
        <w:tc>
          <w:tcPr>
            <w:tcW w:w="3655" w:type="dxa"/>
          </w:tcPr>
          <w:p w14:paraId="7B96FCE9" w14:textId="67804FB8" w:rsidR="00EC5DB8" w:rsidRPr="00D0162F" w:rsidRDefault="00EC5DB8" w:rsidP="00EC5DB8">
            <w:pPr>
              <w:pStyle w:val="TAL"/>
            </w:pPr>
            <w:r w:rsidRPr="00D0162F">
              <w:rPr>
                <w:lang w:eastAsia="zh-CN"/>
              </w:rPr>
              <w:t>Same as 6.1.1.1</w:t>
            </w:r>
          </w:p>
        </w:tc>
      </w:tr>
      <w:tr w:rsidR="00EC5DB8" w:rsidRPr="00D0162F" w14:paraId="3958F2C5" w14:textId="77777777" w:rsidTr="0040636B">
        <w:trPr>
          <w:gridAfter w:val="1"/>
          <w:wAfter w:w="92" w:type="dxa"/>
          <w:cantSplit/>
          <w:jc w:val="center"/>
        </w:trPr>
        <w:tc>
          <w:tcPr>
            <w:tcW w:w="3211" w:type="dxa"/>
          </w:tcPr>
          <w:p w14:paraId="1A657D23" w14:textId="407F28E6" w:rsidR="00EC5DB8" w:rsidRPr="00D0162F" w:rsidRDefault="00EC5DB8" w:rsidP="00EC5DB8">
            <w:pPr>
              <w:pStyle w:val="TAL"/>
            </w:pPr>
            <w:r w:rsidRPr="00D0162F">
              <w:t>6.1.1.5 NR SA FR1-FR1 cell re-selection for UE fulfilling low mobility relaxed measurement criterion</w:t>
            </w:r>
          </w:p>
        </w:tc>
        <w:tc>
          <w:tcPr>
            <w:tcW w:w="2552" w:type="dxa"/>
          </w:tcPr>
          <w:p w14:paraId="427E5A37" w14:textId="6950DE56" w:rsidR="00EC5DB8" w:rsidRPr="00D0162F" w:rsidRDefault="00EC5DB8" w:rsidP="00EC5DB8">
            <w:pPr>
              <w:pStyle w:val="TAL"/>
            </w:pPr>
            <w:r w:rsidRPr="00D0162F">
              <w:rPr>
                <w:lang w:eastAsia="zh-CN"/>
              </w:rPr>
              <w:t>Same as 6.1.1.2</w:t>
            </w:r>
          </w:p>
        </w:tc>
        <w:tc>
          <w:tcPr>
            <w:tcW w:w="3655" w:type="dxa"/>
          </w:tcPr>
          <w:p w14:paraId="0457DA28" w14:textId="5E6E80D4" w:rsidR="00EC5DB8" w:rsidRPr="00D0162F" w:rsidRDefault="00EC5DB8" w:rsidP="00EC5DB8">
            <w:pPr>
              <w:pStyle w:val="TAL"/>
            </w:pPr>
            <w:r w:rsidRPr="00D0162F">
              <w:rPr>
                <w:lang w:eastAsia="zh-CN"/>
              </w:rPr>
              <w:t>Same as 6.1.1.2</w:t>
            </w:r>
          </w:p>
        </w:tc>
      </w:tr>
      <w:tr w:rsidR="00EC5DB8" w:rsidRPr="00D0162F" w14:paraId="77E8DB17" w14:textId="77777777" w:rsidTr="0040636B">
        <w:trPr>
          <w:gridAfter w:val="1"/>
          <w:wAfter w:w="92" w:type="dxa"/>
          <w:cantSplit/>
          <w:jc w:val="center"/>
        </w:trPr>
        <w:tc>
          <w:tcPr>
            <w:tcW w:w="3211" w:type="dxa"/>
          </w:tcPr>
          <w:p w14:paraId="59E8A2CB" w14:textId="50511AF5" w:rsidR="00EC5DB8" w:rsidRPr="00D0162F" w:rsidRDefault="00EC5DB8" w:rsidP="00EC5DB8">
            <w:pPr>
              <w:pStyle w:val="TAL"/>
            </w:pPr>
            <w:r w:rsidRPr="00D0162F">
              <w:t>6.1.1.6 NR SA FR1-FR1 cell re-selection for UE fulfilling not-at-cell edge relaxed measurement criterion</w:t>
            </w:r>
          </w:p>
        </w:tc>
        <w:tc>
          <w:tcPr>
            <w:tcW w:w="2552" w:type="dxa"/>
          </w:tcPr>
          <w:p w14:paraId="4CBA2DAC" w14:textId="52840FF4" w:rsidR="00EC5DB8" w:rsidRPr="00D0162F" w:rsidRDefault="00EC5DB8" w:rsidP="00EC5DB8">
            <w:pPr>
              <w:pStyle w:val="TAL"/>
            </w:pPr>
            <w:r w:rsidRPr="00D0162F">
              <w:rPr>
                <w:lang w:eastAsia="zh-CN"/>
              </w:rPr>
              <w:t>Same as 6.1.1.2</w:t>
            </w:r>
          </w:p>
        </w:tc>
        <w:tc>
          <w:tcPr>
            <w:tcW w:w="3655" w:type="dxa"/>
          </w:tcPr>
          <w:p w14:paraId="1D76F6DA" w14:textId="2F64F383" w:rsidR="00EC5DB8" w:rsidRPr="00D0162F" w:rsidRDefault="00EC5DB8" w:rsidP="00EC5DB8">
            <w:pPr>
              <w:pStyle w:val="TAL"/>
            </w:pPr>
            <w:r w:rsidRPr="00D0162F">
              <w:rPr>
                <w:lang w:eastAsia="zh-CN"/>
              </w:rPr>
              <w:t>Same as 6.1.1.2</w:t>
            </w:r>
          </w:p>
        </w:tc>
      </w:tr>
      <w:tr w:rsidR="000F4252" w:rsidRPr="00D0162F" w14:paraId="687C127F" w14:textId="77777777" w:rsidTr="0040636B">
        <w:trPr>
          <w:gridAfter w:val="1"/>
          <w:wAfter w:w="92" w:type="dxa"/>
          <w:cantSplit/>
          <w:jc w:val="center"/>
        </w:trPr>
        <w:tc>
          <w:tcPr>
            <w:tcW w:w="3211" w:type="dxa"/>
          </w:tcPr>
          <w:p w14:paraId="39687305" w14:textId="77777777" w:rsidR="000F4252" w:rsidRPr="00D0162F" w:rsidRDefault="000F4252" w:rsidP="00A81E02">
            <w:pPr>
              <w:pStyle w:val="TAL"/>
            </w:pPr>
            <w:r w:rsidRPr="00D0162F">
              <w:t>6.1.1.7 NR SA FR1 cell re-selection for UE configured with highSpeedMeasFlag-r16</w:t>
            </w:r>
          </w:p>
        </w:tc>
        <w:tc>
          <w:tcPr>
            <w:tcW w:w="2552" w:type="dxa"/>
          </w:tcPr>
          <w:p w14:paraId="77116A8B" w14:textId="77777777" w:rsidR="000F4252" w:rsidRPr="00D0162F" w:rsidRDefault="000F4252" w:rsidP="00A81E02">
            <w:pPr>
              <w:pStyle w:val="TAL"/>
              <w:rPr>
                <w:lang w:eastAsia="zh-CN"/>
              </w:rPr>
            </w:pPr>
            <w:r w:rsidRPr="00D0162F">
              <w:rPr>
                <w:lang w:eastAsia="zh-CN"/>
              </w:rPr>
              <w:t>Same as 6.1.1.1</w:t>
            </w:r>
          </w:p>
        </w:tc>
        <w:tc>
          <w:tcPr>
            <w:tcW w:w="3655" w:type="dxa"/>
          </w:tcPr>
          <w:p w14:paraId="72314DA1" w14:textId="77777777" w:rsidR="000F4252" w:rsidRPr="00D0162F" w:rsidRDefault="000F4252" w:rsidP="00A81E02">
            <w:pPr>
              <w:pStyle w:val="TAL"/>
              <w:rPr>
                <w:lang w:eastAsia="zh-CN"/>
              </w:rPr>
            </w:pPr>
            <w:r w:rsidRPr="00D0162F">
              <w:rPr>
                <w:lang w:eastAsia="zh-CN"/>
              </w:rPr>
              <w:t>Same as 6.1.1.1</w:t>
            </w:r>
          </w:p>
        </w:tc>
      </w:tr>
      <w:tr w:rsidR="00D566CB" w:rsidRPr="00D0162F" w14:paraId="593E88A6" w14:textId="77777777" w:rsidTr="0040636B">
        <w:trPr>
          <w:cantSplit/>
          <w:jc w:val="center"/>
        </w:trPr>
        <w:tc>
          <w:tcPr>
            <w:tcW w:w="3211" w:type="dxa"/>
          </w:tcPr>
          <w:p w14:paraId="0AF453D0" w14:textId="77777777" w:rsidR="00D566CB" w:rsidRPr="00D0162F" w:rsidRDefault="00D566CB" w:rsidP="004D1BDE">
            <w:pPr>
              <w:pStyle w:val="TAL"/>
            </w:pPr>
            <w:r w:rsidRPr="00D0162F">
              <w:t>6.1.1.8</w:t>
            </w:r>
            <w:r w:rsidRPr="00D0162F">
              <w:tab/>
              <w:t xml:space="preserve"> NR SA FR1-FR1 Cell reselection for UE configured with highSpeedMeasInterFreq-r17</w:t>
            </w:r>
          </w:p>
        </w:tc>
        <w:tc>
          <w:tcPr>
            <w:tcW w:w="2552" w:type="dxa"/>
          </w:tcPr>
          <w:p w14:paraId="5A400776" w14:textId="77777777" w:rsidR="00D566CB" w:rsidRPr="00D0162F" w:rsidRDefault="00D566CB" w:rsidP="004D1BDE">
            <w:pPr>
              <w:pStyle w:val="TAL"/>
              <w:rPr>
                <w:lang w:eastAsia="zh-CN"/>
              </w:rPr>
            </w:pPr>
            <w:r w:rsidRPr="00D0162F">
              <w:rPr>
                <w:lang w:eastAsia="zh-CN"/>
              </w:rPr>
              <w:t>Same as 6.1.1.2</w:t>
            </w:r>
          </w:p>
        </w:tc>
        <w:tc>
          <w:tcPr>
            <w:tcW w:w="3747" w:type="dxa"/>
            <w:gridSpan w:val="2"/>
          </w:tcPr>
          <w:p w14:paraId="656B1CD8" w14:textId="77777777" w:rsidR="00D566CB" w:rsidRPr="00D0162F" w:rsidRDefault="00D566CB" w:rsidP="004D1BDE">
            <w:pPr>
              <w:pStyle w:val="TAL"/>
              <w:rPr>
                <w:lang w:eastAsia="zh-CN"/>
              </w:rPr>
            </w:pPr>
            <w:r w:rsidRPr="00D0162F">
              <w:rPr>
                <w:lang w:eastAsia="zh-CN"/>
              </w:rPr>
              <w:t>Same as 6.1.1.2</w:t>
            </w:r>
          </w:p>
        </w:tc>
      </w:tr>
      <w:tr w:rsidR="00AB67FA" w:rsidRPr="00D0162F" w14:paraId="03F18E6A" w14:textId="77777777" w:rsidTr="0040636B">
        <w:trPr>
          <w:gridAfter w:val="1"/>
          <w:wAfter w:w="92" w:type="dxa"/>
          <w:cantSplit/>
          <w:jc w:val="center"/>
        </w:trPr>
        <w:tc>
          <w:tcPr>
            <w:tcW w:w="3211" w:type="dxa"/>
          </w:tcPr>
          <w:p w14:paraId="0811C36D" w14:textId="45C37260" w:rsidR="00AB67FA" w:rsidRPr="00D0162F" w:rsidRDefault="00AB67FA" w:rsidP="006E0A54">
            <w:pPr>
              <w:pStyle w:val="TAL"/>
            </w:pPr>
            <w:r w:rsidRPr="00D0162F">
              <w:t>6.1.2.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2552" w:type="dxa"/>
          </w:tcPr>
          <w:p w14:paraId="2C82D450" w14:textId="50013FC1" w:rsidR="00AB67FA" w:rsidRPr="00D0162F" w:rsidRDefault="00AB67FA" w:rsidP="006E0A54">
            <w:pPr>
              <w:pStyle w:val="TAL"/>
            </w:pPr>
            <w:r w:rsidRPr="00D0162F">
              <w:t>Noc1</w:t>
            </w:r>
            <w:r w:rsidR="006E0A54" w:rsidRPr="00D0162F">
              <w:t xml:space="preserve"> </w:t>
            </w:r>
            <w:r w:rsidRPr="00D0162F">
              <w:t>±1.5</w:t>
            </w:r>
            <w:r w:rsidR="006E0A54" w:rsidRPr="00D0162F">
              <w:t xml:space="preserve"> </w:t>
            </w:r>
            <w:r w:rsidRPr="00D0162F">
              <w:t>dB</w:t>
            </w:r>
          </w:p>
          <w:p w14:paraId="3217BEE1" w14:textId="2F2A1CC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3</w:t>
            </w:r>
            <w:r w:rsidR="006E0A54" w:rsidRPr="00D0162F">
              <w:t xml:space="preserve"> </w:t>
            </w:r>
            <w:r w:rsidRPr="00D0162F">
              <w:t>dB</w:t>
            </w:r>
          </w:p>
          <w:p w14:paraId="540291F5" w14:textId="1A3C4CAB" w:rsidR="00AB67FA" w:rsidRPr="00D0162F" w:rsidRDefault="00AB67FA" w:rsidP="006E0A54">
            <w:pPr>
              <w:pStyle w:val="TAL"/>
            </w:pPr>
            <w:r w:rsidRPr="00D0162F">
              <w:t>Noc2</w:t>
            </w:r>
            <w:r w:rsidR="006E0A54" w:rsidRPr="00D0162F">
              <w:t xml:space="preserve"> </w:t>
            </w:r>
            <w:r w:rsidRPr="00D0162F">
              <w:t>±1.5</w:t>
            </w:r>
            <w:r w:rsidR="006E0A54" w:rsidRPr="00D0162F">
              <w:t xml:space="preserve"> </w:t>
            </w:r>
            <w:r w:rsidRPr="00D0162F">
              <w:t>dB</w:t>
            </w:r>
          </w:p>
          <w:p w14:paraId="01A64424" w14:textId="326D305C"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3</w:t>
            </w:r>
            <w:r w:rsidR="006E0A54" w:rsidRPr="00D0162F">
              <w:t xml:space="preserve"> </w:t>
            </w:r>
            <w:r w:rsidRPr="00D0162F">
              <w:t>dB</w:t>
            </w:r>
          </w:p>
        </w:tc>
        <w:tc>
          <w:tcPr>
            <w:tcW w:w="3655" w:type="dxa"/>
          </w:tcPr>
          <w:p w14:paraId="6290CE47" w14:textId="77777777" w:rsidR="00AB67FA" w:rsidRPr="00D0162F" w:rsidRDefault="00AB67FA" w:rsidP="006E0A54">
            <w:pPr>
              <w:pStyle w:val="TAL"/>
            </w:pPr>
            <w:r w:rsidRPr="00D0162F">
              <w:t>Note:</w:t>
            </w:r>
          </w:p>
          <w:p w14:paraId="68465248" w14:textId="24BEBA48"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NR)</w:t>
            </w:r>
            <w:r w:rsidR="006E0A54" w:rsidRPr="00D0162F">
              <w:t xml:space="preserve"> </w:t>
            </w:r>
            <w:r w:rsidRPr="00D0162F">
              <w:t>frequency</w:t>
            </w:r>
          </w:p>
          <w:p w14:paraId="6CCF8D50" w14:textId="342E394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716D2B3F" w14:textId="113596DF"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E-UTRAN)</w:t>
            </w:r>
            <w:r w:rsidR="006E0A54" w:rsidRPr="00D0162F">
              <w:t xml:space="preserve"> </w:t>
            </w:r>
            <w:r w:rsidRPr="00D0162F">
              <w:t>frequency</w:t>
            </w:r>
          </w:p>
          <w:p w14:paraId="04211364" w14:textId="2E43258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369F158D" w14:textId="77777777" w:rsidTr="0040636B">
        <w:trPr>
          <w:gridAfter w:val="1"/>
          <w:wAfter w:w="92" w:type="dxa"/>
          <w:cantSplit/>
          <w:jc w:val="center"/>
        </w:trPr>
        <w:tc>
          <w:tcPr>
            <w:tcW w:w="3211" w:type="dxa"/>
          </w:tcPr>
          <w:p w14:paraId="64F13CFE" w14:textId="5BD9B7CA" w:rsidR="00AB67FA" w:rsidRPr="00D0162F" w:rsidRDefault="00AB67FA" w:rsidP="006E0A54">
            <w:pPr>
              <w:pStyle w:val="TAL"/>
            </w:pPr>
            <w:r w:rsidRPr="00D0162F">
              <w:t>6.1.2.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2552" w:type="dxa"/>
          </w:tcPr>
          <w:p w14:paraId="15BDB6DD" w14:textId="3B8B837D"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2A1D06EA" w14:textId="2ECED91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382650" w:rsidRPr="00D0162F" w14:paraId="7731E29F" w14:textId="77777777" w:rsidTr="0040636B">
        <w:trPr>
          <w:gridAfter w:val="1"/>
          <w:wAfter w:w="92" w:type="dxa"/>
          <w:cantSplit/>
          <w:jc w:val="center"/>
        </w:trPr>
        <w:tc>
          <w:tcPr>
            <w:tcW w:w="3211" w:type="dxa"/>
          </w:tcPr>
          <w:p w14:paraId="100A9433" w14:textId="26DF106C" w:rsidR="00382650" w:rsidRPr="00D0162F" w:rsidRDefault="00382650" w:rsidP="00382650">
            <w:pPr>
              <w:pStyle w:val="TAL"/>
            </w:pPr>
            <w:r w:rsidRPr="00D0162F">
              <w:t>6.1.2.3 NR SA FR1 – E-UTRA cell re-selection to lower priority E-UTRAN for UE fulfilling low mobility relaxed measurement criterion</w:t>
            </w:r>
          </w:p>
        </w:tc>
        <w:tc>
          <w:tcPr>
            <w:tcW w:w="2552" w:type="dxa"/>
          </w:tcPr>
          <w:p w14:paraId="00E41111" w14:textId="546398C0" w:rsidR="00382650" w:rsidRPr="00D0162F" w:rsidRDefault="00382650" w:rsidP="00382650">
            <w:pPr>
              <w:pStyle w:val="TAL"/>
            </w:pPr>
            <w:r w:rsidRPr="00D0162F">
              <w:t>Same as 6.1.2.1</w:t>
            </w:r>
          </w:p>
        </w:tc>
        <w:tc>
          <w:tcPr>
            <w:tcW w:w="3655" w:type="dxa"/>
          </w:tcPr>
          <w:p w14:paraId="486F76EB" w14:textId="0BE7DFE9" w:rsidR="00382650" w:rsidRPr="00D0162F" w:rsidRDefault="00382650" w:rsidP="00382650">
            <w:pPr>
              <w:pStyle w:val="TAL"/>
            </w:pPr>
            <w:r w:rsidRPr="00D0162F">
              <w:t>Same as 6.1.2.1</w:t>
            </w:r>
          </w:p>
        </w:tc>
      </w:tr>
      <w:tr w:rsidR="00382650" w:rsidRPr="00D0162F" w14:paraId="266C56DC" w14:textId="77777777" w:rsidTr="0040636B">
        <w:trPr>
          <w:gridAfter w:val="1"/>
          <w:wAfter w:w="92" w:type="dxa"/>
          <w:cantSplit/>
          <w:jc w:val="center"/>
        </w:trPr>
        <w:tc>
          <w:tcPr>
            <w:tcW w:w="3211" w:type="dxa"/>
          </w:tcPr>
          <w:p w14:paraId="4FCFDD7B" w14:textId="3F3565EA" w:rsidR="00382650" w:rsidRPr="00D0162F" w:rsidRDefault="00382650" w:rsidP="00382650">
            <w:pPr>
              <w:pStyle w:val="TAL"/>
            </w:pPr>
            <w:r w:rsidRPr="00D0162F">
              <w:t>6.1.2.4 NR SA FR1 – E-UTRA cell re-selection to lower priority E-UTRAN for UE fulfilling not-at-cell edge relaxed measurement criterion</w:t>
            </w:r>
          </w:p>
        </w:tc>
        <w:tc>
          <w:tcPr>
            <w:tcW w:w="2552" w:type="dxa"/>
          </w:tcPr>
          <w:p w14:paraId="74708AED" w14:textId="59859F2C" w:rsidR="00382650" w:rsidRPr="00D0162F" w:rsidRDefault="00382650" w:rsidP="00382650">
            <w:pPr>
              <w:pStyle w:val="TAL"/>
            </w:pPr>
            <w:r w:rsidRPr="00D0162F">
              <w:t>Same as 6.1.2.1</w:t>
            </w:r>
          </w:p>
        </w:tc>
        <w:tc>
          <w:tcPr>
            <w:tcW w:w="3655" w:type="dxa"/>
          </w:tcPr>
          <w:p w14:paraId="1C8E9EBC" w14:textId="7638374B" w:rsidR="00382650" w:rsidRPr="00D0162F" w:rsidRDefault="00382650" w:rsidP="00382650">
            <w:pPr>
              <w:pStyle w:val="TAL"/>
            </w:pPr>
            <w:r w:rsidRPr="00D0162F">
              <w:t>Same as 6.1.2.1</w:t>
            </w:r>
          </w:p>
        </w:tc>
      </w:tr>
      <w:tr w:rsidR="00216F5E" w:rsidRPr="00D0162F" w14:paraId="57621734"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E43082B" w14:textId="5F09E428" w:rsidR="00216F5E" w:rsidRPr="00D0162F" w:rsidRDefault="00216F5E" w:rsidP="00216F5E">
            <w:pPr>
              <w:pStyle w:val="TAL"/>
            </w:pPr>
            <w:r w:rsidRPr="00D0162F">
              <w:rPr>
                <w:lang w:eastAsia="zh-CN"/>
              </w:rPr>
              <w:t>6.1.2.5 NR SA FR1 – E-UTRA cell re-selection to lower priority E-UTRA for UE configured with highSpeedMeasFlag-r16</w:t>
            </w:r>
          </w:p>
        </w:tc>
        <w:tc>
          <w:tcPr>
            <w:tcW w:w="2552" w:type="dxa"/>
            <w:tcBorders>
              <w:top w:val="single" w:sz="4" w:space="0" w:color="auto"/>
              <w:left w:val="single" w:sz="4" w:space="0" w:color="auto"/>
              <w:bottom w:val="single" w:sz="4" w:space="0" w:color="auto"/>
              <w:right w:val="single" w:sz="4" w:space="0" w:color="auto"/>
            </w:tcBorders>
          </w:tcPr>
          <w:p w14:paraId="5C9D2AC4" w14:textId="1982CACB" w:rsidR="00216F5E" w:rsidRPr="00D0162F" w:rsidRDefault="00216F5E" w:rsidP="00216F5E">
            <w:pPr>
              <w:pStyle w:val="TAL"/>
            </w:pPr>
            <w:r w:rsidRPr="00D0162F">
              <w:t>Same as 6.1.2.1</w:t>
            </w:r>
          </w:p>
        </w:tc>
        <w:tc>
          <w:tcPr>
            <w:tcW w:w="3655" w:type="dxa"/>
            <w:tcBorders>
              <w:top w:val="single" w:sz="4" w:space="0" w:color="auto"/>
              <w:left w:val="single" w:sz="4" w:space="0" w:color="auto"/>
              <w:bottom w:val="single" w:sz="4" w:space="0" w:color="auto"/>
              <w:right w:val="single" w:sz="4" w:space="0" w:color="auto"/>
            </w:tcBorders>
          </w:tcPr>
          <w:p w14:paraId="147E968B" w14:textId="49AA95AD" w:rsidR="00216F5E" w:rsidRPr="00D0162F" w:rsidRDefault="00216F5E" w:rsidP="00216F5E">
            <w:pPr>
              <w:pStyle w:val="TAL"/>
            </w:pPr>
            <w:r w:rsidRPr="00D0162F">
              <w:t>Same as 6.1.2.1</w:t>
            </w:r>
          </w:p>
        </w:tc>
      </w:tr>
      <w:tr w:rsidR="003E3105" w:rsidRPr="00D0162F" w14:paraId="58CDB38C" w14:textId="77777777" w:rsidTr="0040636B">
        <w:tblPrEx>
          <w:tblLook w:val="04A0" w:firstRow="1" w:lastRow="0" w:firstColumn="1" w:lastColumn="0" w:noHBand="0" w:noVBand="1"/>
        </w:tblPrEx>
        <w:trPr>
          <w:gridAfter w:val="1"/>
          <w:wAfter w:w="92" w:type="dxa"/>
          <w:cantSplit/>
          <w:jc w:val="center"/>
          <w:ins w:id="1690" w:author="1295" w:date="2024-04-16T14:14:00Z"/>
        </w:trPr>
        <w:tc>
          <w:tcPr>
            <w:tcW w:w="3211" w:type="dxa"/>
            <w:tcBorders>
              <w:top w:val="single" w:sz="4" w:space="0" w:color="auto"/>
              <w:left w:val="single" w:sz="4" w:space="0" w:color="auto"/>
              <w:bottom w:val="single" w:sz="4" w:space="0" w:color="auto"/>
              <w:right w:val="single" w:sz="4" w:space="0" w:color="auto"/>
            </w:tcBorders>
          </w:tcPr>
          <w:p w14:paraId="5A457742" w14:textId="7266D0F1" w:rsidR="003E3105" w:rsidRPr="00D0162F" w:rsidRDefault="003E3105" w:rsidP="003E3105">
            <w:pPr>
              <w:pStyle w:val="TAL"/>
              <w:rPr>
                <w:ins w:id="1691" w:author="1295" w:date="2024-04-16T14:14:00Z"/>
                <w:lang w:eastAsia="zh-CN"/>
              </w:rPr>
            </w:pPr>
            <w:ins w:id="1692" w:author="1295" w:date="2024-04-16T14:14:00Z">
              <w:r w:rsidRPr="004154D6">
                <w:t>6.2.1 NR SA FR1 Configured Grant based Small Data Transmissions (CG-SDT)</w:t>
              </w:r>
            </w:ins>
          </w:p>
        </w:tc>
        <w:tc>
          <w:tcPr>
            <w:tcW w:w="2552" w:type="dxa"/>
            <w:tcBorders>
              <w:top w:val="single" w:sz="4" w:space="0" w:color="auto"/>
              <w:left w:val="single" w:sz="4" w:space="0" w:color="auto"/>
              <w:bottom w:val="single" w:sz="4" w:space="0" w:color="auto"/>
              <w:right w:val="single" w:sz="4" w:space="0" w:color="auto"/>
            </w:tcBorders>
          </w:tcPr>
          <w:p w14:paraId="6D6A9A45" w14:textId="77777777" w:rsidR="003E3105" w:rsidRPr="004154D6" w:rsidRDefault="003E3105" w:rsidP="003E3105">
            <w:pPr>
              <w:pStyle w:val="TAL"/>
              <w:rPr>
                <w:ins w:id="1693" w:author="1295" w:date="2024-04-16T14:14:00Z"/>
              </w:rPr>
            </w:pPr>
            <w:ins w:id="1694" w:author="1295" w:date="2024-04-16T14:14:00Z">
              <w:r w:rsidRPr="004154D6">
                <w:t>Average Noc ±1.5 dB</w:t>
              </w:r>
            </w:ins>
          </w:p>
          <w:p w14:paraId="2DAD387C" w14:textId="77777777" w:rsidR="003E3105" w:rsidRPr="004154D6" w:rsidRDefault="003E3105" w:rsidP="003E3105">
            <w:pPr>
              <w:pStyle w:val="TAL"/>
              <w:rPr>
                <w:ins w:id="1695" w:author="1295" w:date="2024-04-16T14:14:00Z"/>
              </w:rPr>
            </w:pPr>
            <w:ins w:id="1696" w:author="1295" w:date="2024-04-16T14:14:00Z">
              <w:r w:rsidRPr="004154D6">
                <w:t>Average Ês / Noc ±0.3 dB</w:t>
              </w:r>
            </w:ins>
          </w:p>
          <w:p w14:paraId="35FD15E4" w14:textId="695CCAC8" w:rsidR="003E3105" w:rsidRPr="00D0162F" w:rsidRDefault="003E3105" w:rsidP="003E3105">
            <w:pPr>
              <w:pStyle w:val="TAL"/>
              <w:rPr>
                <w:ins w:id="1697" w:author="1295" w:date="2024-04-16T14:14:00Z"/>
              </w:rPr>
            </w:pPr>
            <w:ins w:id="1698" w:author="1295" w:date="2024-04-16T14:14:00Z">
              <w:r w:rsidRPr="004154D6">
                <w:rPr>
                  <w:rFonts w:cs="Arial"/>
                  <w:szCs w:val="18"/>
                </w:rPr>
                <w:t xml:space="preserve">Meas PRB </w:t>
              </w:r>
              <w:r w:rsidRPr="004154D6">
                <w:t>Ês / Noc</w:t>
              </w:r>
              <w:r w:rsidRPr="004154D6">
                <w:rPr>
                  <w:rFonts w:cs="Arial"/>
                  <w:szCs w:val="18"/>
                </w:rPr>
                <w:t xml:space="preserve"> ±0.3 dB</w:t>
              </w:r>
            </w:ins>
          </w:p>
        </w:tc>
        <w:tc>
          <w:tcPr>
            <w:tcW w:w="3655" w:type="dxa"/>
            <w:tcBorders>
              <w:top w:val="single" w:sz="4" w:space="0" w:color="auto"/>
              <w:left w:val="single" w:sz="4" w:space="0" w:color="auto"/>
              <w:bottom w:val="single" w:sz="4" w:space="0" w:color="auto"/>
              <w:right w:val="single" w:sz="4" w:space="0" w:color="auto"/>
            </w:tcBorders>
          </w:tcPr>
          <w:p w14:paraId="27DC3D6A" w14:textId="77777777" w:rsidR="003E3105" w:rsidRPr="004154D6" w:rsidRDefault="003E3105" w:rsidP="003E3105">
            <w:pPr>
              <w:pStyle w:val="TAL"/>
              <w:rPr>
                <w:ins w:id="1699" w:author="1295" w:date="2024-04-16T14:14:00Z"/>
              </w:rPr>
            </w:pPr>
            <w:ins w:id="1700" w:author="1295" w:date="2024-04-16T14:14:00Z">
              <w:r w:rsidRPr="004154D6">
                <w:t>Note:</w:t>
              </w:r>
            </w:ins>
          </w:p>
          <w:p w14:paraId="493D896B" w14:textId="472CCE6B" w:rsidR="003E3105" w:rsidRPr="00D0162F" w:rsidRDefault="003E3105" w:rsidP="003E3105">
            <w:pPr>
              <w:pStyle w:val="TAL"/>
              <w:rPr>
                <w:ins w:id="1701" w:author="1295" w:date="2024-04-16T14:14:00Z"/>
              </w:rPr>
            </w:pPr>
            <w:ins w:id="1702" w:author="1295" w:date="2024-04-16T14:14:00Z">
              <w:r w:rsidRPr="004154D6">
                <w:rPr>
                  <w:rFonts w:cs="Arial"/>
                  <w:szCs w:val="18"/>
                </w:rPr>
                <w:t>Meas PRB are the measurement PRB for SS-RSRP #RB</w:t>
              </w:r>
              <w:r w:rsidRPr="004154D6">
                <w:rPr>
                  <w:rFonts w:cs="Arial"/>
                  <w:szCs w:val="18"/>
                  <w:vertAlign w:val="subscript"/>
                </w:rPr>
                <w:t>J</w:t>
              </w:r>
              <w:r w:rsidRPr="004154D6">
                <w:rPr>
                  <w:rFonts w:cs="Arial"/>
                  <w:szCs w:val="18"/>
                </w:rPr>
                <w:t xml:space="preserve"> to RB</w:t>
              </w:r>
              <w:r w:rsidRPr="004154D6">
                <w:rPr>
                  <w:rFonts w:cs="Arial"/>
                  <w:szCs w:val="18"/>
                  <w:vertAlign w:val="subscript"/>
                </w:rPr>
                <w:t>J+19</w:t>
              </w:r>
            </w:ins>
          </w:p>
        </w:tc>
      </w:tr>
      <w:tr w:rsidR="00AB67FA" w:rsidRPr="00D0162F" w14:paraId="146638C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54CF11E" w14:textId="5CE0B358" w:rsidR="00AB67FA" w:rsidRPr="00D0162F" w:rsidRDefault="00AB67FA" w:rsidP="006E0A54">
            <w:pPr>
              <w:pStyle w:val="TAL"/>
            </w:pPr>
            <w:r w:rsidRPr="00D0162F">
              <w:t>6.3.1.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13CAD269" w14:textId="6F1E0A70" w:rsidR="00AB67FA" w:rsidRPr="00D0162F" w:rsidRDefault="00AB67FA" w:rsidP="006E0A54">
            <w:pPr>
              <w:pStyle w:val="TAL"/>
            </w:pPr>
            <w:r w:rsidRPr="00D0162F">
              <w:t>Average</w:t>
            </w:r>
            <w:r w:rsidR="006E0A54" w:rsidRPr="00D0162F">
              <w:t xml:space="preserve"> </w:t>
            </w:r>
            <w:r w:rsidRPr="00D0162F">
              <w:t>Noc</w:t>
            </w:r>
            <w:r w:rsidR="006E0A54" w:rsidRPr="00D0162F">
              <w:t xml:space="preserve"> </w:t>
            </w:r>
            <w:r w:rsidRPr="00D0162F">
              <w:t>±1.5</w:t>
            </w:r>
            <w:r w:rsidR="006E0A54" w:rsidRPr="00D0162F">
              <w:t xml:space="preserve"> </w:t>
            </w:r>
            <w:r w:rsidRPr="00D0162F">
              <w:t>dB</w:t>
            </w:r>
          </w:p>
          <w:p w14:paraId="66F6B6B2" w14:textId="4056C335" w:rsidR="00AB67FA" w:rsidRPr="00D0162F" w:rsidRDefault="00AB67FA" w:rsidP="006E0A54">
            <w:pPr>
              <w:pStyle w:val="TAL"/>
            </w:pPr>
            <w:r w:rsidRPr="00D0162F">
              <w:t>Average</w:t>
            </w:r>
            <w:r w:rsidR="006E0A54" w:rsidRPr="00D0162F">
              <w:t xml:space="preserve"> </w:t>
            </w: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1CBBF7B" w14:textId="12E558A1" w:rsidR="00AB67FA" w:rsidRPr="00D0162F" w:rsidRDefault="00AB67FA" w:rsidP="006E0A54">
            <w:pPr>
              <w:pStyle w:val="TAL"/>
            </w:pPr>
            <w:r w:rsidRPr="00D0162F">
              <w:t>Average</w:t>
            </w:r>
            <w:r w:rsidR="006E0A54" w:rsidRPr="00D0162F">
              <w:t xml:space="preserve"> </w:t>
            </w: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07D8BFB" w14:textId="08808AB0"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006E0A54" w:rsidRPr="00D0162F">
              <w:t xml:space="preserve"> </w:t>
            </w:r>
            <w:r w:rsidRPr="00D0162F">
              <w:t>±1.5</w:t>
            </w:r>
            <w:r w:rsidR="006E0A54" w:rsidRPr="00D0162F">
              <w:t xml:space="preserve"> </w:t>
            </w:r>
            <w:r w:rsidRPr="00D0162F">
              <w:t>dB</w:t>
            </w:r>
          </w:p>
          <w:p w14:paraId="0B6FDBCD" w14:textId="2336FDCB"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655" w:type="dxa"/>
            <w:tcBorders>
              <w:top w:val="single" w:sz="4" w:space="0" w:color="auto"/>
              <w:left w:val="single" w:sz="4" w:space="0" w:color="auto"/>
              <w:bottom w:val="single" w:sz="4" w:space="0" w:color="auto"/>
              <w:right w:val="single" w:sz="4" w:space="0" w:color="auto"/>
            </w:tcBorders>
          </w:tcPr>
          <w:p w14:paraId="5D50031D" w14:textId="77777777" w:rsidR="00AB67FA" w:rsidRPr="00D0162F" w:rsidRDefault="00AB67FA" w:rsidP="006E0A54">
            <w:pPr>
              <w:pStyle w:val="TAL"/>
            </w:pPr>
            <w:r w:rsidRPr="00D0162F">
              <w:t>Note:</w:t>
            </w:r>
          </w:p>
          <w:p w14:paraId="61945FDA" w14:textId="0ADA6DA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142E12C1" w14:textId="41824E3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6922073" w14:textId="77777777" w:rsidR="00AB67FA" w:rsidRPr="00D0162F" w:rsidRDefault="00AB67FA" w:rsidP="006E0A54">
            <w:pPr>
              <w:pStyle w:val="TAL"/>
            </w:pPr>
          </w:p>
          <w:p w14:paraId="6EF3A74D" w14:textId="1130D88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1CBF855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09CCAE3" w14:textId="6F4EDCE9" w:rsidR="00AB67FA" w:rsidRPr="00D0162F" w:rsidRDefault="00AB67FA" w:rsidP="006E0A54">
            <w:pPr>
              <w:pStyle w:val="TAL"/>
            </w:pPr>
            <w:r w:rsidRPr="00D0162F">
              <w:t>6.3.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0A2040D5" w14:textId="0D9BA07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3.1.1</w:t>
            </w:r>
          </w:p>
        </w:tc>
        <w:tc>
          <w:tcPr>
            <w:tcW w:w="3655" w:type="dxa"/>
            <w:tcBorders>
              <w:top w:val="single" w:sz="4" w:space="0" w:color="auto"/>
              <w:left w:val="single" w:sz="4" w:space="0" w:color="auto"/>
              <w:bottom w:val="single" w:sz="4" w:space="0" w:color="auto"/>
              <w:right w:val="single" w:sz="4" w:space="0" w:color="auto"/>
            </w:tcBorders>
          </w:tcPr>
          <w:p w14:paraId="1263E11B" w14:textId="1209C48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3.1.1</w:t>
            </w:r>
          </w:p>
        </w:tc>
      </w:tr>
      <w:tr w:rsidR="00AB67FA" w:rsidRPr="00D0162F" w14:paraId="1B0A9E1B"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A6B9E8A" w14:textId="00FEDBD9" w:rsidR="00AB67FA" w:rsidRPr="00D0162F" w:rsidRDefault="00AB67FA" w:rsidP="006E0A54">
            <w:pPr>
              <w:pStyle w:val="TAL"/>
            </w:pPr>
            <w:r w:rsidRPr="00D0162F">
              <w:lastRenderedPageBreak/>
              <w:t>6.3.1.3</w:t>
            </w:r>
            <w:r w:rsidR="006E0A54" w:rsidRPr="00D0162F">
              <w:t xml:space="preserve"> </w:t>
            </w: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0DAE13F7" w14:textId="044BCB4B" w:rsidR="00AB67FA" w:rsidRPr="00D0162F" w:rsidRDefault="00AB67FA" w:rsidP="006E0A54">
            <w:pPr>
              <w:pStyle w:val="TAL"/>
            </w:pPr>
            <w:r w:rsidRPr="00D0162F">
              <w:t>Noc1</w:t>
            </w:r>
            <w:r w:rsidR="006E0A54" w:rsidRPr="00D0162F">
              <w:t xml:space="preserve"> </w:t>
            </w:r>
            <w:r w:rsidRPr="00D0162F">
              <w:t>±1.5</w:t>
            </w:r>
            <w:r w:rsidR="006E0A54" w:rsidRPr="00D0162F">
              <w:t xml:space="preserve"> </w:t>
            </w:r>
            <w:r w:rsidRPr="00D0162F">
              <w:t>dB</w:t>
            </w:r>
          </w:p>
          <w:p w14:paraId="6A4099B5" w14:textId="42496D6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3</w:t>
            </w:r>
            <w:r w:rsidR="006E0A54" w:rsidRPr="00D0162F">
              <w:t xml:space="preserve"> </w:t>
            </w:r>
            <w:r w:rsidRPr="00D0162F">
              <w:t>dB</w:t>
            </w:r>
          </w:p>
          <w:p w14:paraId="4B55B0AF" w14:textId="0C427C4C" w:rsidR="00AB67FA" w:rsidRPr="00D0162F" w:rsidRDefault="00AB67FA" w:rsidP="006E0A54">
            <w:pPr>
              <w:pStyle w:val="TAL"/>
            </w:pPr>
            <w:r w:rsidRPr="00D0162F">
              <w:t>Noc2</w:t>
            </w:r>
            <w:r w:rsidR="006E0A54" w:rsidRPr="00D0162F">
              <w:t xml:space="preserve"> </w:t>
            </w:r>
            <w:r w:rsidRPr="00D0162F">
              <w:t>±1.5</w:t>
            </w:r>
            <w:r w:rsidR="006E0A54" w:rsidRPr="00D0162F">
              <w:t xml:space="preserve"> </w:t>
            </w:r>
            <w:r w:rsidRPr="00D0162F">
              <w:t>dB</w:t>
            </w:r>
          </w:p>
          <w:p w14:paraId="3168140C" w14:textId="3EC1690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3</w:t>
            </w:r>
            <w:r w:rsidR="006E0A54" w:rsidRPr="00D0162F">
              <w:t xml:space="preserve"> </w:t>
            </w:r>
            <w:r w:rsidRPr="00D0162F">
              <w:t>dB</w:t>
            </w:r>
          </w:p>
        </w:tc>
        <w:tc>
          <w:tcPr>
            <w:tcW w:w="3655" w:type="dxa"/>
            <w:tcBorders>
              <w:top w:val="single" w:sz="4" w:space="0" w:color="auto"/>
              <w:left w:val="single" w:sz="4" w:space="0" w:color="auto"/>
              <w:bottom w:val="single" w:sz="4" w:space="0" w:color="auto"/>
              <w:right w:val="single" w:sz="4" w:space="0" w:color="auto"/>
            </w:tcBorders>
          </w:tcPr>
          <w:p w14:paraId="00D5EE79" w14:textId="77777777" w:rsidR="00AB67FA" w:rsidRPr="00D0162F" w:rsidRDefault="00AB67FA" w:rsidP="006E0A54">
            <w:pPr>
              <w:pStyle w:val="TAL"/>
            </w:pPr>
            <w:r w:rsidRPr="00D0162F">
              <w:t>Note:</w:t>
            </w:r>
          </w:p>
          <w:p w14:paraId="2A2A50D4" w14:textId="7EEF5219"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346BA9B0" w14:textId="046B4AC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1598DA8" w14:textId="38E8240F"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039C3785" w14:textId="62AA0DF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73F2C1E2" w14:textId="77777777" w:rsidTr="0040636B">
        <w:trPr>
          <w:gridAfter w:val="1"/>
          <w:wAfter w:w="92" w:type="dxa"/>
          <w:cantSplit/>
          <w:jc w:val="center"/>
        </w:trPr>
        <w:tc>
          <w:tcPr>
            <w:tcW w:w="3211" w:type="dxa"/>
          </w:tcPr>
          <w:p w14:paraId="01603729" w14:textId="2193944B" w:rsidR="00AB67FA" w:rsidRPr="00D0162F" w:rsidRDefault="00AB67FA" w:rsidP="006E0A54">
            <w:pPr>
              <w:pStyle w:val="TAL"/>
            </w:pPr>
            <w:r w:rsidRPr="00D0162F">
              <w:t>6.3.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552" w:type="dxa"/>
          </w:tcPr>
          <w:p w14:paraId="6330C458" w14:textId="4FB2286E"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60E95F1D" w14:textId="7054151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AB67FA" w:rsidRPr="00D0162F" w14:paraId="0DA6EA97" w14:textId="77777777" w:rsidTr="0040636B">
        <w:trPr>
          <w:gridAfter w:val="1"/>
          <w:wAfter w:w="92" w:type="dxa"/>
          <w:cantSplit/>
          <w:jc w:val="center"/>
        </w:trPr>
        <w:tc>
          <w:tcPr>
            <w:tcW w:w="3211" w:type="dxa"/>
          </w:tcPr>
          <w:p w14:paraId="4304FFF3" w14:textId="18D0C760" w:rsidR="00AB67FA" w:rsidRPr="00D0162F" w:rsidRDefault="00AB67FA" w:rsidP="006E0A54">
            <w:pPr>
              <w:pStyle w:val="TAL"/>
            </w:pPr>
            <w:r w:rsidRPr="00D0162F">
              <w:t>6.3.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Pr>
          <w:p w14:paraId="31DBE911" w14:textId="07CE6D88"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5C88F835" w14:textId="4278737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434C6E" w:rsidRPr="00D0162F" w14:paraId="531381AF" w14:textId="77777777" w:rsidTr="0040636B">
        <w:trPr>
          <w:gridAfter w:val="1"/>
          <w:wAfter w:w="92" w:type="dxa"/>
          <w:cantSplit/>
          <w:jc w:val="center"/>
        </w:trPr>
        <w:tc>
          <w:tcPr>
            <w:tcW w:w="3211" w:type="dxa"/>
          </w:tcPr>
          <w:p w14:paraId="646D5DA9" w14:textId="32F220CE" w:rsidR="00434C6E" w:rsidRPr="00D0162F" w:rsidRDefault="00434C6E" w:rsidP="00434C6E">
            <w:pPr>
              <w:pStyle w:val="TAL"/>
            </w:pPr>
            <w:r w:rsidRPr="00D0162F">
              <w:t>6.3.1.6 NR SA FR1 – UTRAN FDD handover with known target cell</w:t>
            </w:r>
          </w:p>
        </w:tc>
        <w:tc>
          <w:tcPr>
            <w:tcW w:w="2552" w:type="dxa"/>
          </w:tcPr>
          <w:p w14:paraId="0DE14460" w14:textId="77777777" w:rsidR="00434C6E" w:rsidRPr="00D0162F" w:rsidRDefault="00434C6E" w:rsidP="00434C6E">
            <w:pPr>
              <w:pStyle w:val="TAL"/>
            </w:pPr>
            <w:r w:rsidRPr="00D0162F">
              <w:rPr>
                <w:lang w:eastAsia="zh-CN"/>
              </w:rPr>
              <w:t xml:space="preserve">Noc </w:t>
            </w:r>
            <w:r w:rsidRPr="00D0162F">
              <w:t>±1.5 dB</w:t>
            </w:r>
          </w:p>
          <w:p w14:paraId="1608C7F5" w14:textId="77777777" w:rsidR="00434C6E" w:rsidRPr="00D0162F" w:rsidRDefault="00434C6E" w:rsidP="00434C6E">
            <w:pPr>
              <w:pStyle w:val="TAL"/>
            </w:pPr>
            <w:r w:rsidRPr="00D0162F">
              <w:t>Ês / Noc ±0.3 dB</w:t>
            </w:r>
          </w:p>
          <w:p w14:paraId="69EBB481" w14:textId="77777777" w:rsidR="00434C6E" w:rsidRPr="00D0162F" w:rsidRDefault="00434C6E" w:rsidP="00434C6E">
            <w:pPr>
              <w:pStyle w:val="TAL"/>
              <w:rPr>
                <w:rFonts w:cs="Arial"/>
              </w:rPr>
            </w:pPr>
            <w:r w:rsidRPr="00D0162F">
              <w:rPr>
                <w:lang w:eastAsia="zh-CN"/>
              </w:rPr>
              <w:t xml:space="preserve">Ioc </w:t>
            </w:r>
            <w:r w:rsidRPr="00D0162F">
              <w:rPr>
                <w:rFonts w:cs="Arial"/>
                <w:lang w:eastAsia="sv-SE"/>
              </w:rPr>
              <w:t>±</w:t>
            </w:r>
            <w:r w:rsidRPr="00D0162F">
              <w:rPr>
                <w:rFonts w:cs="Arial"/>
              </w:rPr>
              <w:t>0.7 dB</w:t>
            </w:r>
          </w:p>
          <w:p w14:paraId="1278A30A" w14:textId="77777777" w:rsidR="00434C6E" w:rsidRPr="00D0162F" w:rsidRDefault="00434C6E" w:rsidP="00434C6E">
            <w:pPr>
              <w:pStyle w:val="TAL"/>
              <w:rPr>
                <w:lang w:eastAsia="zh-CN"/>
              </w:rPr>
            </w:pPr>
            <w:r w:rsidRPr="00D0162F">
              <w:rPr>
                <w:rFonts w:cs="Arial"/>
                <w:bCs/>
              </w:rPr>
              <w:t>Îor / Ioc ± 0.3dB</w:t>
            </w:r>
          </w:p>
          <w:p w14:paraId="391378DF" w14:textId="77777777" w:rsidR="00434C6E" w:rsidRPr="00D0162F" w:rsidRDefault="00434C6E" w:rsidP="00434C6E">
            <w:pPr>
              <w:pStyle w:val="TAL"/>
              <w:rPr>
                <w:rFonts w:cs="Arial"/>
                <w:bCs/>
              </w:rPr>
            </w:pPr>
            <w:r w:rsidRPr="00D0162F">
              <w:rPr>
                <w:rFonts w:cs="Arial"/>
                <w:bCs/>
              </w:rPr>
              <w:t>CPICH Ec / Ior ± 0.1dB</w:t>
            </w:r>
          </w:p>
          <w:p w14:paraId="52AF0F1C" w14:textId="3B10CC5E" w:rsidR="00434C6E" w:rsidRPr="00D0162F" w:rsidRDefault="00434C6E" w:rsidP="00434C6E">
            <w:pPr>
              <w:pStyle w:val="TAL"/>
            </w:pPr>
            <w:r w:rsidRPr="00D0162F">
              <w:rPr>
                <w:rFonts w:cs="Arial"/>
                <w:bCs/>
              </w:rPr>
              <w:t>SCH Ec / Ior ± 0.1dB</w:t>
            </w:r>
          </w:p>
        </w:tc>
        <w:tc>
          <w:tcPr>
            <w:tcW w:w="3655" w:type="dxa"/>
          </w:tcPr>
          <w:p w14:paraId="0E7D0552" w14:textId="77777777" w:rsidR="00434C6E" w:rsidRPr="00D0162F" w:rsidRDefault="00434C6E" w:rsidP="00434C6E">
            <w:pPr>
              <w:pStyle w:val="TAL"/>
            </w:pPr>
            <w:r w:rsidRPr="00D0162F">
              <w:t>Note:</w:t>
            </w:r>
          </w:p>
          <w:p w14:paraId="6D41E617" w14:textId="77777777" w:rsidR="00434C6E" w:rsidRPr="00D0162F" w:rsidRDefault="00434C6E" w:rsidP="00434C6E">
            <w:pPr>
              <w:pStyle w:val="TAL"/>
            </w:pPr>
            <w:r w:rsidRPr="00D0162F">
              <w:t>Noc is the AWGN on cell 1 frequency</w:t>
            </w:r>
          </w:p>
          <w:p w14:paraId="1424EF41" w14:textId="77777777" w:rsidR="00434C6E" w:rsidRPr="00D0162F" w:rsidRDefault="00434C6E" w:rsidP="00434C6E">
            <w:pPr>
              <w:pStyle w:val="TAL"/>
            </w:pPr>
            <w:r w:rsidRPr="00D0162F">
              <w:t>Ês / Noc is the ratio of cell 1 signal / AWGN</w:t>
            </w:r>
          </w:p>
          <w:p w14:paraId="67FB3D7E" w14:textId="77777777" w:rsidR="00434C6E" w:rsidRPr="00D0162F" w:rsidRDefault="00434C6E" w:rsidP="00434C6E">
            <w:pPr>
              <w:pStyle w:val="TAL"/>
            </w:pPr>
            <w:r w:rsidRPr="00D0162F">
              <w:rPr>
                <w:lang w:eastAsia="zh-CN"/>
              </w:rPr>
              <w:t>Ioc</w:t>
            </w:r>
            <w:r w:rsidRPr="00D0162F">
              <w:t xml:space="preserve"> is the AWGN on cell 2 frequency</w:t>
            </w:r>
          </w:p>
          <w:p w14:paraId="2C730369" w14:textId="77777777" w:rsidR="00434C6E" w:rsidRPr="00D0162F" w:rsidRDefault="00434C6E" w:rsidP="00434C6E">
            <w:pPr>
              <w:pStyle w:val="TAL"/>
            </w:pPr>
            <w:r w:rsidRPr="00D0162F">
              <w:rPr>
                <w:rFonts w:cs="Arial"/>
                <w:bCs/>
              </w:rPr>
              <w:t>Îor / Ioc</w:t>
            </w:r>
            <w:r w:rsidRPr="00D0162F">
              <w:t xml:space="preserve"> is the ratio of cell 2 signal / AWGN</w:t>
            </w:r>
          </w:p>
          <w:p w14:paraId="5356978E" w14:textId="77777777" w:rsidR="00434C6E" w:rsidRPr="00D0162F" w:rsidRDefault="00434C6E" w:rsidP="00434C6E">
            <w:pPr>
              <w:pStyle w:val="TAL"/>
              <w:rPr>
                <w:rFonts w:cs="Arial"/>
                <w:bCs/>
              </w:rPr>
            </w:pPr>
            <w:r w:rsidRPr="00D0162F">
              <w:rPr>
                <w:rFonts w:cs="Arial"/>
                <w:bCs/>
              </w:rPr>
              <w:t>CPICH Ec / Ior is the ratio of cell 2 CPICH code level / Ior</w:t>
            </w:r>
          </w:p>
          <w:p w14:paraId="20E38289" w14:textId="3C00F635" w:rsidR="00434C6E" w:rsidRPr="00D0162F" w:rsidRDefault="00434C6E" w:rsidP="00434C6E">
            <w:pPr>
              <w:pStyle w:val="TAL"/>
            </w:pPr>
            <w:r w:rsidRPr="00D0162F">
              <w:rPr>
                <w:rFonts w:cs="Arial"/>
                <w:bCs/>
              </w:rPr>
              <w:t>SCH Ec / Ior is the ratio of cell 2 SCH code level / Ior</w:t>
            </w:r>
          </w:p>
        </w:tc>
      </w:tr>
      <w:tr w:rsidR="006B74CE" w:rsidRPr="00D0162F" w14:paraId="092F4FB1" w14:textId="77777777" w:rsidTr="0040636B">
        <w:trPr>
          <w:gridAfter w:val="1"/>
          <w:wAfter w:w="92" w:type="dxa"/>
          <w:cantSplit/>
          <w:jc w:val="center"/>
        </w:trPr>
        <w:tc>
          <w:tcPr>
            <w:tcW w:w="3211" w:type="dxa"/>
          </w:tcPr>
          <w:p w14:paraId="153E6FDB" w14:textId="48FF904E" w:rsidR="006B74CE" w:rsidRPr="00107D76" w:rsidRDefault="006B74CE" w:rsidP="006B74CE">
            <w:pPr>
              <w:pStyle w:val="TAL"/>
              <w:rPr>
                <w:lang w:val="fr-FR"/>
              </w:rPr>
            </w:pPr>
            <w:r w:rsidRPr="00107D76">
              <w:rPr>
                <w:lang w:val="fr-FR"/>
              </w:rPr>
              <w:t>6.3.1.7 NR SA FR1 synchronous DAPS handover</w:t>
            </w:r>
          </w:p>
        </w:tc>
        <w:tc>
          <w:tcPr>
            <w:tcW w:w="2552" w:type="dxa"/>
          </w:tcPr>
          <w:p w14:paraId="1755F2F0" w14:textId="0F4FCA85" w:rsidR="006B74CE" w:rsidRPr="00D0162F" w:rsidRDefault="006B74CE" w:rsidP="006B74CE">
            <w:pPr>
              <w:pStyle w:val="TAL"/>
            </w:pPr>
            <w:r w:rsidRPr="00D0162F">
              <w:t>Same as 6.3.1.1</w:t>
            </w:r>
          </w:p>
        </w:tc>
        <w:tc>
          <w:tcPr>
            <w:tcW w:w="3655" w:type="dxa"/>
          </w:tcPr>
          <w:p w14:paraId="57559483" w14:textId="0318FD0D" w:rsidR="006B74CE" w:rsidRPr="00D0162F" w:rsidRDefault="006B74CE" w:rsidP="006B74CE">
            <w:pPr>
              <w:pStyle w:val="TAL"/>
            </w:pPr>
            <w:r w:rsidRPr="00D0162F">
              <w:t>Same as 6.3.1.1</w:t>
            </w:r>
          </w:p>
        </w:tc>
      </w:tr>
      <w:tr w:rsidR="006B74CE" w:rsidRPr="00D0162F" w14:paraId="3588A851" w14:textId="77777777" w:rsidTr="0040636B">
        <w:trPr>
          <w:gridAfter w:val="1"/>
          <w:wAfter w:w="92" w:type="dxa"/>
          <w:cantSplit/>
          <w:jc w:val="center"/>
        </w:trPr>
        <w:tc>
          <w:tcPr>
            <w:tcW w:w="3211" w:type="dxa"/>
          </w:tcPr>
          <w:p w14:paraId="7710F491" w14:textId="70B0A00E" w:rsidR="006B74CE" w:rsidRPr="00107D76" w:rsidRDefault="006B74CE" w:rsidP="006B74CE">
            <w:pPr>
              <w:pStyle w:val="TAL"/>
              <w:rPr>
                <w:lang w:val="fr-FR"/>
              </w:rPr>
            </w:pPr>
            <w:r w:rsidRPr="00107D76">
              <w:rPr>
                <w:lang w:val="fr-FR"/>
              </w:rPr>
              <w:t>6.3.1.8 NR SA FR1 asynchronous DAPS handover</w:t>
            </w:r>
          </w:p>
        </w:tc>
        <w:tc>
          <w:tcPr>
            <w:tcW w:w="2552" w:type="dxa"/>
          </w:tcPr>
          <w:p w14:paraId="60835283" w14:textId="42F92C1A" w:rsidR="006B74CE" w:rsidRPr="00D0162F" w:rsidRDefault="006B74CE" w:rsidP="006B74CE">
            <w:pPr>
              <w:pStyle w:val="TAL"/>
            </w:pPr>
            <w:r w:rsidRPr="00D0162F">
              <w:t>Same as 6.3.1.1</w:t>
            </w:r>
          </w:p>
        </w:tc>
        <w:tc>
          <w:tcPr>
            <w:tcW w:w="3655" w:type="dxa"/>
          </w:tcPr>
          <w:p w14:paraId="290164E7" w14:textId="6C1DCB51" w:rsidR="006B74CE" w:rsidRPr="00D0162F" w:rsidRDefault="006B74CE" w:rsidP="006B74CE">
            <w:pPr>
              <w:pStyle w:val="TAL"/>
            </w:pPr>
            <w:r w:rsidRPr="00D0162F">
              <w:t>Same as 6.3.1.1</w:t>
            </w:r>
          </w:p>
        </w:tc>
      </w:tr>
      <w:tr w:rsidR="006B74CE" w:rsidRPr="00D0162F" w14:paraId="290FC89F" w14:textId="77777777" w:rsidTr="0040636B">
        <w:trPr>
          <w:gridAfter w:val="1"/>
          <w:wAfter w:w="92" w:type="dxa"/>
          <w:cantSplit/>
          <w:jc w:val="center"/>
        </w:trPr>
        <w:tc>
          <w:tcPr>
            <w:tcW w:w="3211" w:type="dxa"/>
          </w:tcPr>
          <w:p w14:paraId="56AE0052" w14:textId="4E0DD584" w:rsidR="006B74CE" w:rsidRPr="00D0162F" w:rsidRDefault="006B74CE" w:rsidP="006B74CE">
            <w:pPr>
              <w:pStyle w:val="TAL"/>
            </w:pPr>
            <w:r w:rsidRPr="00D0162F">
              <w:t>6.3.1.9 NR SA FR1 Intra-band inter-frequency synchronous DAPS handover</w:t>
            </w:r>
          </w:p>
        </w:tc>
        <w:tc>
          <w:tcPr>
            <w:tcW w:w="2552" w:type="dxa"/>
          </w:tcPr>
          <w:p w14:paraId="6C4F1BE8" w14:textId="03C502CC" w:rsidR="006B74CE" w:rsidRPr="00D0162F" w:rsidRDefault="006B74CE" w:rsidP="006B74CE">
            <w:pPr>
              <w:pStyle w:val="TAL"/>
            </w:pPr>
            <w:r w:rsidRPr="00D0162F">
              <w:t>Same as 6.3.1.3</w:t>
            </w:r>
          </w:p>
        </w:tc>
        <w:tc>
          <w:tcPr>
            <w:tcW w:w="3655" w:type="dxa"/>
          </w:tcPr>
          <w:p w14:paraId="31EE967B" w14:textId="3808F76B" w:rsidR="006B74CE" w:rsidRPr="00D0162F" w:rsidRDefault="006B74CE" w:rsidP="006B74CE">
            <w:pPr>
              <w:pStyle w:val="TAL"/>
            </w:pPr>
            <w:r w:rsidRPr="00D0162F">
              <w:t>Same as 6.3.1.3</w:t>
            </w:r>
          </w:p>
        </w:tc>
      </w:tr>
      <w:tr w:rsidR="006B74CE" w:rsidRPr="00D0162F" w14:paraId="22AAE314" w14:textId="77777777" w:rsidTr="0040636B">
        <w:trPr>
          <w:gridAfter w:val="1"/>
          <w:wAfter w:w="92" w:type="dxa"/>
          <w:cantSplit/>
          <w:jc w:val="center"/>
        </w:trPr>
        <w:tc>
          <w:tcPr>
            <w:tcW w:w="3211" w:type="dxa"/>
          </w:tcPr>
          <w:p w14:paraId="2A6931E4" w14:textId="4B089D43" w:rsidR="006B74CE" w:rsidRPr="00D0162F" w:rsidRDefault="006B74CE" w:rsidP="006B74CE">
            <w:pPr>
              <w:pStyle w:val="TAL"/>
            </w:pPr>
            <w:r w:rsidRPr="00D0162F">
              <w:t>6.3.1.10 NR SA FR1 Intra-band inter-frequency asynchronous DAPS handover</w:t>
            </w:r>
          </w:p>
        </w:tc>
        <w:tc>
          <w:tcPr>
            <w:tcW w:w="2552" w:type="dxa"/>
          </w:tcPr>
          <w:p w14:paraId="20ABB7AB" w14:textId="2485E191" w:rsidR="006B74CE" w:rsidRPr="00D0162F" w:rsidRDefault="006B74CE" w:rsidP="006B74CE">
            <w:pPr>
              <w:pStyle w:val="TAL"/>
            </w:pPr>
            <w:r w:rsidRPr="00D0162F">
              <w:t>Same as 6.3.1.3</w:t>
            </w:r>
          </w:p>
        </w:tc>
        <w:tc>
          <w:tcPr>
            <w:tcW w:w="3655" w:type="dxa"/>
          </w:tcPr>
          <w:p w14:paraId="76B1EBAA" w14:textId="3F2B436E" w:rsidR="006B74CE" w:rsidRPr="00D0162F" w:rsidRDefault="006B74CE" w:rsidP="006B74CE">
            <w:pPr>
              <w:pStyle w:val="TAL"/>
            </w:pPr>
            <w:r w:rsidRPr="00D0162F">
              <w:t>Same as 6.3.1.3</w:t>
            </w:r>
          </w:p>
        </w:tc>
      </w:tr>
      <w:tr w:rsidR="00B94FD9" w:rsidRPr="00D0162F" w14:paraId="001A6E13" w14:textId="77777777" w:rsidTr="0040636B">
        <w:trPr>
          <w:gridAfter w:val="1"/>
          <w:wAfter w:w="92" w:type="dxa"/>
          <w:cantSplit/>
          <w:jc w:val="center"/>
        </w:trPr>
        <w:tc>
          <w:tcPr>
            <w:tcW w:w="3211" w:type="dxa"/>
          </w:tcPr>
          <w:p w14:paraId="1DB940ED" w14:textId="77777777" w:rsidR="00B94FD9" w:rsidRPr="00D0162F" w:rsidRDefault="00B94FD9" w:rsidP="00A81E02">
            <w:pPr>
              <w:pStyle w:val="TAL"/>
            </w:pPr>
            <w:r w:rsidRPr="00D0162F">
              <w:t>6.3.1.11 NR SA FR1 Inter-band inter-frequency synchronous DAPS handover</w:t>
            </w:r>
          </w:p>
        </w:tc>
        <w:tc>
          <w:tcPr>
            <w:tcW w:w="2552" w:type="dxa"/>
          </w:tcPr>
          <w:p w14:paraId="66FC8F06" w14:textId="77777777" w:rsidR="00B94FD9" w:rsidRPr="00D0162F" w:rsidRDefault="00B94FD9" w:rsidP="00A81E02">
            <w:pPr>
              <w:pStyle w:val="TAL"/>
            </w:pPr>
            <w:r w:rsidRPr="00D0162F">
              <w:t>Same as 6.3.1.3</w:t>
            </w:r>
          </w:p>
        </w:tc>
        <w:tc>
          <w:tcPr>
            <w:tcW w:w="3655" w:type="dxa"/>
          </w:tcPr>
          <w:p w14:paraId="0207CB99" w14:textId="77777777" w:rsidR="00B94FD9" w:rsidRPr="00D0162F" w:rsidRDefault="00B94FD9" w:rsidP="00A81E02">
            <w:pPr>
              <w:pStyle w:val="TAL"/>
            </w:pPr>
            <w:r w:rsidRPr="00D0162F">
              <w:t>Same as 6.3.1.3</w:t>
            </w:r>
          </w:p>
        </w:tc>
      </w:tr>
      <w:tr w:rsidR="00B94FD9" w:rsidRPr="00D0162F" w14:paraId="51A190A8" w14:textId="77777777" w:rsidTr="0040636B">
        <w:trPr>
          <w:gridAfter w:val="1"/>
          <w:wAfter w:w="92" w:type="dxa"/>
          <w:cantSplit/>
          <w:jc w:val="center"/>
        </w:trPr>
        <w:tc>
          <w:tcPr>
            <w:tcW w:w="3211" w:type="dxa"/>
          </w:tcPr>
          <w:p w14:paraId="10FD78F1" w14:textId="77777777" w:rsidR="00B94FD9" w:rsidRPr="00D0162F" w:rsidRDefault="00B94FD9" w:rsidP="00A81E02">
            <w:pPr>
              <w:pStyle w:val="TAL"/>
            </w:pPr>
            <w:r w:rsidRPr="00D0162F">
              <w:t>6.3.1.12 NR SA FR1 Inter-band inter-frequency asynchronous DAPS handover</w:t>
            </w:r>
          </w:p>
        </w:tc>
        <w:tc>
          <w:tcPr>
            <w:tcW w:w="2552" w:type="dxa"/>
          </w:tcPr>
          <w:p w14:paraId="67157C33" w14:textId="77777777" w:rsidR="00B94FD9" w:rsidRPr="00D0162F" w:rsidRDefault="00B94FD9" w:rsidP="00A81E02">
            <w:pPr>
              <w:pStyle w:val="TAL"/>
            </w:pPr>
            <w:r w:rsidRPr="00D0162F">
              <w:t>Same as 6.3.1.3</w:t>
            </w:r>
          </w:p>
        </w:tc>
        <w:tc>
          <w:tcPr>
            <w:tcW w:w="3655" w:type="dxa"/>
          </w:tcPr>
          <w:p w14:paraId="3E4AAB7C" w14:textId="77777777" w:rsidR="00B94FD9" w:rsidRPr="00D0162F" w:rsidRDefault="00B94FD9" w:rsidP="00A81E02">
            <w:pPr>
              <w:pStyle w:val="TAL"/>
            </w:pPr>
            <w:r w:rsidRPr="00D0162F">
              <w:t>Same as 6.3.1.3</w:t>
            </w:r>
          </w:p>
        </w:tc>
      </w:tr>
      <w:tr w:rsidR="00AB67FA" w:rsidRPr="00D0162F" w14:paraId="30C67E31" w14:textId="77777777" w:rsidTr="0040636B">
        <w:trPr>
          <w:gridAfter w:val="1"/>
          <w:wAfter w:w="92" w:type="dxa"/>
          <w:cantSplit/>
          <w:jc w:val="center"/>
        </w:trPr>
        <w:tc>
          <w:tcPr>
            <w:tcW w:w="3211" w:type="dxa"/>
          </w:tcPr>
          <w:p w14:paraId="57825475" w14:textId="65E49B2B" w:rsidR="00AB67FA" w:rsidRPr="00107D76" w:rsidRDefault="00AB67FA" w:rsidP="006E0A54">
            <w:pPr>
              <w:pStyle w:val="TAL"/>
              <w:rPr>
                <w:lang w:val="fr-FR"/>
              </w:rPr>
            </w:pPr>
            <w:r w:rsidRPr="00107D76">
              <w:rPr>
                <w:lang w:val="fr-FR"/>
              </w:rPr>
              <w:t>6.3.2.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2552" w:type="dxa"/>
          </w:tcPr>
          <w:p w14:paraId="3DEEEFC9" w14:textId="7A4FCAB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1</w:t>
            </w:r>
          </w:p>
        </w:tc>
        <w:tc>
          <w:tcPr>
            <w:tcW w:w="3655" w:type="dxa"/>
          </w:tcPr>
          <w:p w14:paraId="1271BF59" w14:textId="4C114A8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1</w:t>
            </w:r>
          </w:p>
        </w:tc>
      </w:tr>
      <w:tr w:rsidR="00AB67FA" w:rsidRPr="00D0162F" w14:paraId="333D9A4D" w14:textId="77777777" w:rsidTr="0040636B">
        <w:trPr>
          <w:gridAfter w:val="1"/>
          <w:wAfter w:w="92" w:type="dxa"/>
          <w:cantSplit/>
          <w:jc w:val="center"/>
        </w:trPr>
        <w:tc>
          <w:tcPr>
            <w:tcW w:w="3211" w:type="dxa"/>
          </w:tcPr>
          <w:p w14:paraId="49E3F4DE" w14:textId="76BED784" w:rsidR="00AB67FA" w:rsidRPr="00107D76" w:rsidRDefault="00AB67FA" w:rsidP="006E0A54">
            <w:pPr>
              <w:pStyle w:val="TAL"/>
              <w:rPr>
                <w:lang w:val="fr-FR"/>
              </w:rPr>
            </w:pPr>
            <w:r w:rsidRPr="00107D76">
              <w:rPr>
                <w:lang w:val="fr-FR"/>
              </w:rPr>
              <w:t>6.3.2.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00A71182" w:rsidRPr="00107D76">
              <w:rPr>
                <w:lang w:val="fr-FR"/>
              </w:rPr>
              <w:t>–</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2552" w:type="dxa"/>
          </w:tcPr>
          <w:p w14:paraId="4935C509" w14:textId="14958C3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2</w:t>
            </w:r>
          </w:p>
        </w:tc>
        <w:tc>
          <w:tcPr>
            <w:tcW w:w="3655" w:type="dxa"/>
          </w:tcPr>
          <w:p w14:paraId="2ED4C2B0" w14:textId="676B1D5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2</w:t>
            </w:r>
          </w:p>
        </w:tc>
      </w:tr>
      <w:tr w:rsidR="00AB67FA" w:rsidRPr="00D0162F" w14:paraId="5C73D54A" w14:textId="77777777" w:rsidTr="0040636B">
        <w:trPr>
          <w:gridAfter w:val="1"/>
          <w:wAfter w:w="92" w:type="dxa"/>
          <w:cantSplit/>
          <w:jc w:val="center"/>
        </w:trPr>
        <w:tc>
          <w:tcPr>
            <w:tcW w:w="3211" w:type="dxa"/>
          </w:tcPr>
          <w:p w14:paraId="5D5556EF" w14:textId="295AE366" w:rsidR="00AB67FA" w:rsidRPr="00D0162F" w:rsidRDefault="00AB67FA" w:rsidP="006E0A54">
            <w:pPr>
              <w:pStyle w:val="TAL"/>
              <w:rPr>
                <w:rFonts w:eastAsia="SimSun"/>
              </w:rPr>
            </w:pPr>
            <w:r w:rsidRPr="00D0162F">
              <w:rPr>
                <w:rFonts w:eastAsia="SimSun"/>
              </w:rPr>
              <w:t>6.3.2.1.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w:t>
            </w:r>
            <w:r w:rsidR="006E0A54" w:rsidRPr="00D0162F">
              <w:rPr>
                <w:rFonts w:eastAsia="SimSun"/>
              </w:rPr>
              <w:t xml:space="preserve"> </w:t>
            </w:r>
            <w:r w:rsidRPr="00D0162F">
              <w:rPr>
                <w:rFonts w:eastAsia="SimSun"/>
              </w:rPr>
              <w:t>re-establishment</w:t>
            </w:r>
            <w:r w:rsidR="006E0A54" w:rsidRPr="00D0162F">
              <w:rPr>
                <w:rFonts w:eastAsia="SimSun"/>
              </w:rPr>
              <w:t xml:space="preserve"> </w:t>
            </w:r>
            <w:r w:rsidRPr="00D0162F">
              <w:rPr>
                <w:rFonts w:eastAsia="SimSun"/>
              </w:rPr>
              <w:t>without</w:t>
            </w:r>
            <w:r w:rsidR="006E0A54" w:rsidRPr="00D0162F">
              <w:rPr>
                <w:rFonts w:eastAsia="SimSun"/>
              </w:rPr>
              <w:t xml:space="preserve"> </w:t>
            </w:r>
            <w:r w:rsidRPr="00D0162F">
              <w:rPr>
                <w:rFonts w:eastAsia="SimSun"/>
              </w:rPr>
              <w:t>serving</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timing</w:t>
            </w:r>
          </w:p>
        </w:tc>
        <w:tc>
          <w:tcPr>
            <w:tcW w:w="2552" w:type="dxa"/>
          </w:tcPr>
          <w:p w14:paraId="2DF4FC4C" w14:textId="682FD238" w:rsidR="00AB67FA" w:rsidRPr="00D0162F" w:rsidRDefault="00AB67FA" w:rsidP="006E0A54">
            <w:pPr>
              <w:pStyle w:val="TAL"/>
              <w:rPr>
                <w:rFonts w:eastAsia="SimSun"/>
              </w:rPr>
            </w:pPr>
            <w:r w:rsidRPr="00D0162F">
              <w:rPr>
                <w:rFonts w:eastAsia="SimSun"/>
              </w:rPr>
              <w:t>Average</w:t>
            </w:r>
            <w:r w:rsidR="006E0A54" w:rsidRPr="00D0162F">
              <w:rPr>
                <w:rFonts w:eastAsia="SimSun"/>
              </w:rPr>
              <w:t xml:space="preserve"> </w:t>
            </w:r>
            <w:r w:rsidRPr="00D0162F">
              <w:rPr>
                <w:rFonts w:eastAsia="SimSun"/>
              </w:rPr>
              <w:t>Noc</w:t>
            </w:r>
            <w:r w:rsidR="006E0A54" w:rsidRPr="00D0162F">
              <w:rPr>
                <w:rFonts w:eastAsia="SimSun"/>
              </w:rPr>
              <w:t xml:space="preserve"> </w:t>
            </w:r>
            <w:r w:rsidRPr="00D0162F">
              <w:t>±</w:t>
            </w:r>
            <w:r w:rsidRPr="00D0162F">
              <w:rPr>
                <w:rFonts w:eastAsia="SimSun"/>
              </w:rPr>
              <w:t>1.5</w:t>
            </w:r>
            <w:r w:rsidR="006E0A54" w:rsidRPr="00D0162F">
              <w:rPr>
                <w:rFonts w:eastAsia="SimSun"/>
              </w:rPr>
              <w:t xml:space="preserve"> </w:t>
            </w:r>
            <w:r w:rsidRPr="00D0162F">
              <w:rPr>
                <w:rFonts w:eastAsia="SimSun"/>
              </w:rPr>
              <w:t>dB</w:t>
            </w:r>
          </w:p>
          <w:p w14:paraId="2A7FB18C" w14:textId="2CF9FAFB"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7FCB1BB3" w14:textId="42773C1A"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DF2AC0C" w14:textId="77777777" w:rsidR="00AB67FA" w:rsidRPr="00D0162F" w:rsidRDefault="00AB67FA" w:rsidP="006E0A54">
            <w:pPr>
              <w:pStyle w:val="TAL"/>
            </w:pPr>
          </w:p>
          <w:p w14:paraId="51BF1250" w14:textId="0B0ECEC5"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006E0A54" w:rsidRPr="00D0162F">
              <w:t xml:space="preserve"> </w:t>
            </w:r>
            <w:r w:rsidRPr="00D0162F">
              <w:t>±1.5</w:t>
            </w:r>
            <w:r w:rsidR="006E0A54" w:rsidRPr="00D0162F">
              <w:t xml:space="preserve"> </w:t>
            </w:r>
            <w:r w:rsidRPr="00D0162F">
              <w:t>dB</w:t>
            </w:r>
          </w:p>
          <w:p w14:paraId="2A2E6B9E" w14:textId="78DCBB01"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51E35D18" w14:textId="0E5ADE74"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tc>
        <w:tc>
          <w:tcPr>
            <w:tcW w:w="3655" w:type="dxa"/>
          </w:tcPr>
          <w:p w14:paraId="1A77539D" w14:textId="77777777" w:rsidR="00AB67FA" w:rsidRPr="00D0162F" w:rsidRDefault="00AB67FA" w:rsidP="006E0A54">
            <w:pPr>
              <w:pStyle w:val="TAL"/>
            </w:pPr>
            <w:r w:rsidRPr="00D0162F">
              <w:t>Note:</w:t>
            </w:r>
          </w:p>
          <w:p w14:paraId="6ECF651B" w14:textId="1E8AA7A6"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566AA0E" w14:textId="50333E91"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E96AEA1" w14:textId="77777777" w:rsidR="00AB67FA" w:rsidRPr="00D0162F" w:rsidRDefault="00AB67FA" w:rsidP="006E0A54">
            <w:pPr>
              <w:pStyle w:val="TAL"/>
              <w:rPr>
                <w:rFonts w:cs="Arial"/>
                <w:szCs w:val="18"/>
              </w:rPr>
            </w:pPr>
          </w:p>
          <w:p w14:paraId="25B644A3" w14:textId="2EE7DC83"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is</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vertAlign w:val="subscript"/>
              </w:rPr>
              <w:t>J+19</w:t>
            </w:r>
          </w:p>
        </w:tc>
      </w:tr>
      <w:tr w:rsidR="00AB67FA" w:rsidRPr="00D0162F" w14:paraId="445EA926" w14:textId="77777777" w:rsidTr="0040636B">
        <w:trPr>
          <w:gridAfter w:val="1"/>
          <w:wAfter w:w="92" w:type="dxa"/>
          <w:cantSplit/>
          <w:jc w:val="center"/>
        </w:trPr>
        <w:tc>
          <w:tcPr>
            <w:tcW w:w="3211" w:type="dxa"/>
          </w:tcPr>
          <w:p w14:paraId="62CA5AF0" w14:textId="77777777" w:rsidR="00AB67FA" w:rsidRPr="00D0162F" w:rsidRDefault="00AB67FA" w:rsidP="006E0A54">
            <w:pPr>
              <w:pStyle w:val="TAL"/>
            </w:pPr>
            <w:r w:rsidRPr="00D0162F">
              <w:t>6.3.2.2.1</w:t>
            </w:r>
          </w:p>
        </w:tc>
        <w:tc>
          <w:tcPr>
            <w:tcW w:w="2552" w:type="dxa"/>
          </w:tcPr>
          <w:p w14:paraId="080F87FA" w14:textId="28448033" w:rsidR="00AB67FA" w:rsidRPr="00D0162F" w:rsidRDefault="00AB67FA" w:rsidP="006E0A54">
            <w:pPr>
              <w:pStyle w:val="TAL"/>
            </w:pPr>
            <w:r w:rsidRPr="00D0162F">
              <w:rPr>
                <w:shd w:val="clear" w:color="auto" w:fill="FFFFFF"/>
              </w:rPr>
              <w:t>N</w:t>
            </w:r>
            <w:r w:rsidRPr="00D0162F">
              <w:rPr>
                <w:shd w:val="clear" w:color="auto" w:fill="FFFFFF"/>
                <w:vertAlign w:val="subscript"/>
              </w:rPr>
              <w:t>oc</w:t>
            </w:r>
            <w:r w:rsidR="006E0A54" w:rsidRPr="00D0162F">
              <w:rPr>
                <w:shd w:val="clear" w:color="auto" w:fill="FFFFFF"/>
              </w:rPr>
              <w:t xml:space="preserve"> </w:t>
            </w:r>
            <w:r w:rsidRPr="00D0162F">
              <w:rPr>
                <w:shd w:val="clear" w:color="auto" w:fill="FFFFFF"/>
                <w:lang w:eastAsia="sv-SE"/>
              </w:rPr>
              <w:t>±</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56E02CAE" w14:textId="755BBA3B" w:rsidR="00AB67FA" w:rsidRPr="00D0162F" w:rsidRDefault="00AB67FA" w:rsidP="006E0A54">
            <w:pPr>
              <w:pStyle w:val="TAL"/>
            </w:pPr>
            <w:r w:rsidRPr="00D0162F">
              <w:t>Ês</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rPr>
                <w:lang w:eastAsia="sv-SE"/>
              </w:rPr>
              <w:t>±</w:t>
            </w:r>
            <w:r w:rsidRPr="00D0162F">
              <w:t>0.3</w:t>
            </w:r>
            <w:r w:rsidR="006E0A54" w:rsidRPr="00D0162F">
              <w:t xml:space="preserve"> </w:t>
            </w:r>
            <w:r w:rsidRPr="00D0162F">
              <w:t>dB</w:t>
            </w:r>
          </w:p>
          <w:p w14:paraId="711EE527" w14:textId="77777777" w:rsidR="00AB67FA" w:rsidRPr="00D0162F" w:rsidRDefault="00AB67FA" w:rsidP="006E0A54">
            <w:pPr>
              <w:pStyle w:val="TAL"/>
            </w:pPr>
          </w:p>
          <w:p w14:paraId="4949F01F" w14:textId="120E4D3B" w:rsidR="00AB67FA" w:rsidRPr="00D0162F" w:rsidRDefault="00AB67FA" w:rsidP="006E0A54">
            <w:pPr>
              <w:pStyle w:val="TAL"/>
            </w:pPr>
            <w:r w:rsidRPr="00D0162F">
              <w:t>Uplink</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measurement</w:t>
            </w:r>
            <w:r w:rsidR="006E0A54" w:rsidRPr="00D0162F">
              <w:rPr>
                <w:shd w:val="clear" w:color="auto" w:fill="FFFFFF"/>
              </w:rPr>
              <w:t xml:space="preserve"> </w:t>
            </w:r>
            <w:r w:rsidRPr="00D0162F">
              <w:rPr>
                <w:lang w:eastAsia="sv-SE"/>
              </w:rPr>
              <w:t>±1.5</w:t>
            </w:r>
            <w:r w:rsidR="006E0A54" w:rsidRPr="00D0162F">
              <w:t xml:space="preserve"> </w:t>
            </w:r>
            <w:r w:rsidRPr="00D0162F">
              <w:t>dB</w:t>
            </w:r>
          </w:p>
          <w:p w14:paraId="348D9EEB" w14:textId="77777777" w:rsidR="00AB67FA" w:rsidRPr="00D0162F" w:rsidRDefault="00AB67FA" w:rsidP="006E0A54">
            <w:pPr>
              <w:pStyle w:val="TAL"/>
            </w:pPr>
          </w:p>
          <w:p w14:paraId="3816660D" w14:textId="5A445A69" w:rsidR="00AB67FA" w:rsidRPr="00D0162F" w:rsidRDefault="00AB67FA" w:rsidP="006E0A54">
            <w:pPr>
              <w:pStyle w:val="TAL"/>
            </w:pPr>
            <w:r w:rsidRPr="00D0162F">
              <w:t>Uplink</w:t>
            </w:r>
            <w:r w:rsidR="006E0A54" w:rsidRPr="00D0162F">
              <w:t xml:space="preserve"> </w:t>
            </w:r>
            <w:r w:rsidRPr="00D0162F">
              <w:t>relative</w:t>
            </w:r>
            <w:r w:rsidR="006E0A54" w:rsidRPr="00D0162F">
              <w:t xml:space="preserve"> </w:t>
            </w:r>
            <w:r w:rsidRPr="00D0162F">
              <w:t>power</w:t>
            </w:r>
            <w:r w:rsidR="006E0A54" w:rsidRPr="00D0162F">
              <w:t xml:space="preserve"> </w:t>
            </w:r>
            <w:r w:rsidRPr="00D0162F">
              <w:t>measurement</w:t>
            </w:r>
            <w:r w:rsidR="006E0A54" w:rsidRPr="00D0162F">
              <w:rPr>
                <w:shd w:val="clear" w:color="auto" w:fill="FFFFFF"/>
              </w:rPr>
              <w:t xml:space="preserve"> </w:t>
            </w:r>
            <w:r w:rsidRPr="00D0162F">
              <w:rPr>
                <w:lang w:eastAsia="sv-SE"/>
              </w:rPr>
              <w:t>±</w:t>
            </w:r>
            <w:r w:rsidRPr="00D0162F">
              <w:t>0.7</w:t>
            </w:r>
            <w:r w:rsidR="006E0A54" w:rsidRPr="00D0162F">
              <w:t xml:space="preserve"> </w:t>
            </w:r>
            <w:r w:rsidRPr="00D0162F">
              <w:t>dB</w:t>
            </w:r>
          </w:p>
          <w:p w14:paraId="4E55E1E7" w14:textId="77777777" w:rsidR="00AB67FA" w:rsidRPr="00D0162F" w:rsidRDefault="00AB67FA" w:rsidP="006E0A54">
            <w:pPr>
              <w:pStyle w:val="TAL"/>
            </w:pPr>
          </w:p>
          <w:p w14:paraId="4FC84B4F" w14:textId="07A5C70E" w:rsidR="00AB67FA" w:rsidRPr="00D0162F" w:rsidRDefault="00AB67FA" w:rsidP="006E0A54">
            <w:pPr>
              <w:pStyle w:val="TAL"/>
            </w:pPr>
            <w:r w:rsidRPr="00D0162F">
              <w:t>±112Tc</w:t>
            </w:r>
            <w:r w:rsidR="006E0A54" w:rsidRPr="00D0162F">
              <w:t xml:space="preserve"> </w:t>
            </w:r>
            <w:r w:rsidRPr="00D0162F">
              <w:t>Uplink</w:t>
            </w:r>
            <w:r w:rsidR="006E0A54" w:rsidRPr="00D0162F">
              <w:t xml:space="preserve"> </w:t>
            </w:r>
            <w:r w:rsidRPr="00D0162F">
              <w:t>signal</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relative</w:t>
            </w:r>
            <w:r w:rsidR="006E0A54" w:rsidRPr="00D0162F">
              <w:t xml:space="preserve"> </w:t>
            </w:r>
            <w:r w:rsidRPr="00D0162F">
              <w:t>to</w:t>
            </w:r>
            <w:r w:rsidR="006E0A54" w:rsidRPr="00D0162F">
              <w:t xml:space="preserve"> </w:t>
            </w:r>
            <w:r w:rsidRPr="00D0162F">
              <w:t>downlink</w:t>
            </w:r>
          </w:p>
        </w:tc>
        <w:tc>
          <w:tcPr>
            <w:tcW w:w="3655" w:type="dxa"/>
          </w:tcPr>
          <w:p w14:paraId="51FE0138" w14:textId="723608D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1881B449" w14:textId="77777777" w:rsidR="00AB67FA" w:rsidRPr="00D0162F" w:rsidRDefault="00AB67FA" w:rsidP="006E0A54">
            <w:pPr>
              <w:pStyle w:val="TAL"/>
              <w:rPr>
                <w:rFonts w:cs="v3.7.0"/>
              </w:rPr>
            </w:pPr>
          </w:p>
          <w:p w14:paraId="42EE206C" w14:textId="20AC9D70" w:rsidR="00AB67FA" w:rsidRPr="00D0162F" w:rsidRDefault="00AB67FA" w:rsidP="006E0A54">
            <w:pPr>
              <w:pStyle w:val="TAL"/>
            </w:pPr>
            <w:r w:rsidRPr="00D0162F">
              <w:rPr>
                <w:rFonts w:cs="v3.7.0"/>
              </w:rPr>
              <w:t>T</w:t>
            </w:r>
            <w:r w:rsidRPr="00D0162F">
              <w:rPr>
                <w:rFonts w:cs="v3.7.0"/>
                <w:vertAlign w:val="subscript"/>
              </w:rPr>
              <w:t>c</w:t>
            </w:r>
            <w:r w:rsidR="006E0A54" w:rsidRPr="00D0162F">
              <w:rPr>
                <w:rFonts w:cs="v3.7.0"/>
              </w:rPr>
              <w:t xml:space="preserve"> </w:t>
            </w:r>
            <w:r w:rsidRPr="00D0162F">
              <w:rPr>
                <w:rFonts w:cs="v3.7.0"/>
              </w:rPr>
              <w:t>=</w:t>
            </w:r>
            <w:r w:rsidR="006E0A54" w:rsidRPr="00D0162F">
              <w:rPr>
                <w:rFonts w:cs="v3.7.0"/>
              </w:rPr>
              <w:t xml:space="preserve"> </w:t>
            </w:r>
            <w:r w:rsidRPr="00D0162F">
              <w:rPr>
                <w:rFonts w:cs="v3.7.0"/>
              </w:rPr>
              <w:t>1/(480000</w:t>
            </w:r>
            <w:r w:rsidR="006E0A54" w:rsidRPr="00D0162F">
              <w:rPr>
                <w:rFonts w:cs="v3.7.0"/>
              </w:rPr>
              <w:t xml:space="preserve"> </w:t>
            </w:r>
            <w:r w:rsidRPr="00D0162F">
              <w:rPr>
                <w:rFonts w:cs="v3.7.0"/>
              </w:rPr>
              <w:t>x</w:t>
            </w:r>
            <w:r w:rsidR="006E0A54" w:rsidRPr="00D0162F">
              <w:rPr>
                <w:rFonts w:cs="v3.7.0"/>
              </w:rPr>
              <w:t xml:space="preserve"> </w:t>
            </w:r>
            <w:r w:rsidRPr="00D0162F">
              <w:rPr>
                <w:rFonts w:cs="v3.7.0"/>
              </w:rPr>
              <w:t>4096)</w:t>
            </w:r>
            <w:r w:rsidR="006E0A54" w:rsidRPr="00D0162F">
              <w:rPr>
                <w:rFonts w:cs="v3.7.0"/>
              </w:rPr>
              <w:t xml:space="preserve"> </w:t>
            </w:r>
            <w:r w:rsidRPr="00D0162F">
              <w:rPr>
                <w:rFonts w:cs="v3.7.0"/>
              </w:rPr>
              <w:t>seconds,</w:t>
            </w:r>
            <w:r w:rsidR="006E0A54" w:rsidRPr="00D0162F">
              <w:rPr>
                <w:rFonts w:cs="v3.7.0"/>
              </w:rPr>
              <w:t xml:space="preserve"> </w:t>
            </w:r>
            <w:r w:rsidRPr="00D0162F">
              <w:rPr>
                <w:rFonts w:cs="v3.7.0"/>
              </w:rPr>
              <w:t>the</w:t>
            </w:r>
            <w:r w:rsidR="006E0A54" w:rsidRPr="00D0162F">
              <w:rPr>
                <w:rFonts w:cs="v3.7.0"/>
              </w:rPr>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2299353" w14:textId="77777777" w:rsidTr="0040636B">
        <w:trPr>
          <w:gridAfter w:val="1"/>
          <w:wAfter w:w="92" w:type="dxa"/>
          <w:cantSplit/>
          <w:jc w:val="center"/>
        </w:trPr>
        <w:tc>
          <w:tcPr>
            <w:tcW w:w="3211" w:type="dxa"/>
          </w:tcPr>
          <w:p w14:paraId="7E8BEF71" w14:textId="77777777" w:rsidR="00AB67FA" w:rsidRPr="00D0162F" w:rsidRDefault="00AB67FA" w:rsidP="006E0A54">
            <w:pPr>
              <w:pStyle w:val="TAL"/>
            </w:pPr>
            <w:r w:rsidRPr="00D0162F">
              <w:t>6.3.2.2.2</w:t>
            </w:r>
          </w:p>
        </w:tc>
        <w:tc>
          <w:tcPr>
            <w:tcW w:w="2552" w:type="dxa"/>
          </w:tcPr>
          <w:p w14:paraId="596DBDAE" w14:textId="488AB266"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3655" w:type="dxa"/>
          </w:tcPr>
          <w:p w14:paraId="6212B152" w14:textId="059E4AEF"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r>
      <w:tr w:rsidR="00CC258C" w:rsidRPr="00D0162F" w14:paraId="21B43EB3" w14:textId="77777777" w:rsidTr="0040636B">
        <w:trPr>
          <w:gridAfter w:val="1"/>
          <w:wAfter w:w="92" w:type="dxa"/>
          <w:cantSplit/>
          <w:jc w:val="center"/>
        </w:trPr>
        <w:tc>
          <w:tcPr>
            <w:tcW w:w="3211" w:type="dxa"/>
          </w:tcPr>
          <w:p w14:paraId="3DE1B1C1" w14:textId="6ADC8D24" w:rsidR="00CC258C" w:rsidRPr="00D0162F" w:rsidRDefault="00CC258C" w:rsidP="00CC258C">
            <w:pPr>
              <w:pStyle w:val="TAL"/>
            </w:pPr>
            <w:r w:rsidRPr="00D0162F">
              <w:t>6.3.2.2.3</w:t>
            </w:r>
          </w:p>
        </w:tc>
        <w:tc>
          <w:tcPr>
            <w:tcW w:w="2552" w:type="dxa"/>
          </w:tcPr>
          <w:p w14:paraId="166D0A90" w14:textId="2A1F97FD" w:rsidR="00CC258C" w:rsidRPr="00D0162F" w:rsidRDefault="00CC258C" w:rsidP="00CC258C">
            <w:pPr>
              <w:pStyle w:val="TAL"/>
              <w:rPr>
                <w:shd w:val="clear" w:color="auto" w:fill="FFFFFF"/>
              </w:rPr>
            </w:pPr>
            <w:r w:rsidRPr="00D0162F">
              <w:rPr>
                <w:shd w:val="clear" w:color="auto" w:fill="FFFFFF"/>
              </w:rPr>
              <w:t xml:space="preserve">Same as </w:t>
            </w:r>
            <w:r w:rsidRPr="00D0162F">
              <w:t>6.3.2.2.1</w:t>
            </w:r>
          </w:p>
        </w:tc>
        <w:tc>
          <w:tcPr>
            <w:tcW w:w="3655" w:type="dxa"/>
          </w:tcPr>
          <w:p w14:paraId="703AFACB" w14:textId="19169B28" w:rsidR="00CC258C" w:rsidRPr="00D0162F" w:rsidRDefault="00CC258C" w:rsidP="00CC258C">
            <w:pPr>
              <w:pStyle w:val="TAL"/>
              <w:rPr>
                <w:shd w:val="clear" w:color="auto" w:fill="FFFFFF"/>
              </w:rPr>
            </w:pPr>
            <w:r w:rsidRPr="00D0162F">
              <w:rPr>
                <w:shd w:val="clear" w:color="auto" w:fill="FFFFFF"/>
              </w:rPr>
              <w:t xml:space="preserve">Same as </w:t>
            </w:r>
            <w:r w:rsidRPr="00D0162F">
              <w:t>6.3.2.2.1</w:t>
            </w:r>
          </w:p>
        </w:tc>
      </w:tr>
      <w:tr w:rsidR="008A3331" w:rsidRPr="00D0162F" w14:paraId="3AE7534C" w14:textId="77777777" w:rsidTr="0040636B">
        <w:trPr>
          <w:gridAfter w:val="1"/>
          <w:wAfter w:w="92" w:type="dxa"/>
          <w:cantSplit/>
          <w:jc w:val="center"/>
        </w:trPr>
        <w:tc>
          <w:tcPr>
            <w:tcW w:w="3211" w:type="dxa"/>
          </w:tcPr>
          <w:p w14:paraId="44B699B9" w14:textId="1FA36821" w:rsidR="008A3331" w:rsidRPr="00D0162F" w:rsidRDefault="008A3331" w:rsidP="008A3331">
            <w:pPr>
              <w:pStyle w:val="TAL"/>
            </w:pPr>
            <w:r w:rsidRPr="00D0162F">
              <w:t>6.3.2.2.4</w:t>
            </w:r>
          </w:p>
        </w:tc>
        <w:tc>
          <w:tcPr>
            <w:tcW w:w="2552" w:type="dxa"/>
          </w:tcPr>
          <w:p w14:paraId="2C342CD8" w14:textId="5ADE75A1" w:rsidR="008A3331" w:rsidRPr="00D0162F" w:rsidRDefault="008A3331" w:rsidP="008A3331">
            <w:pPr>
              <w:pStyle w:val="TAL"/>
              <w:rPr>
                <w:shd w:val="clear" w:color="auto" w:fill="FFFFFF"/>
              </w:rPr>
            </w:pPr>
            <w:r w:rsidRPr="00D0162F">
              <w:rPr>
                <w:shd w:val="clear" w:color="auto" w:fill="FFFFFF"/>
              </w:rPr>
              <w:t xml:space="preserve">Same as </w:t>
            </w:r>
            <w:r w:rsidRPr="00D0162F">
              <w:t>6.3.2.2.1</w:t>
            </w:r>
          </w:p>
        </w:tc>
        <w:tc>
          <w:tcPr>
            <w:tcW w:w="3655" w:type="dxa"/>
          </w:tcPr>
          <w:p w14:paraId="68A91DC1" w14:textId="235391CF" w:rsidR="008A3331" w:rsidRPr="00D0162F" w:rsidRDefault="008A3331" w:rsidP="008A3331">
            <w:pPr>
              <w:pStyle w:val="TAL"/>
              <w:rPr>
                <w:shd w:val="clear" w:color="auto" w:fill="FFFFFF"/>
              </w:rPr>
            </w:pPr>
            <w:r w:rsidRPr="00D0162F">
              <w:rPr>
                <w:shd w:val="clear" w:color="auto" w:fill="FFFFFF"/>
              </w:rPr>
              <w:t xml:space="preserve">Same as </w:t>
            </w:r>
            <w:r w:rsidRPr="00D0162F">
              <w:t>6.3.2.2.1</w:t>
            </w:r>
          </w:p>
        </w:tc>
      </w:tr>
      <w:tr w:rsidR="008A3331" w:rsidRPr="00D0162F" w14:paraId="0D720549" w14:textId="77777777" w:rsidTr="0040636B">
        <w:trPr>
          <w:gridAfter w:val="1"/>
          <w:wAfter w:w="92" w:type="dxa"/>
          <w:cantSplit/>
          <w:jc w:val="center"/>
        </w:trPr>
        <w:tc>
          <w:tcPr>
            <w:tcW w:w="3211" w:type="dxa"/>
          </w:tcPr>
          <w:p w14:paraId="10058649" w14:textId="7DCAD78D" w:rsidR="008A3331" w:rsidRPr="00D0162F" w:rsidRDefault="008A3331" w:rsidP="008A3331">
            <w:pPr>
              <w:pStyle w:val="TAL"/>
            </w:pPr>
            <w:r w:rsidRPr="00D0162F">
              <w:t>6.3.2.3.1 NR SA FR1 RRC connection release with redirection</w:t>
            </w:r>
          </w:p>
        </w:tc>
        <w:tc>
          <w:tcPr>
            <w:tcW w:w="2552" w:type="dxa"/>
          </w:tcPr>
          <w:p w14:paraId="3EFD5BAA" w14:textId="75C528EC" w:rsidR="008A3331" w:rsidRPr="00D0162F" w:rsidRDefault="008A3331" w:rsidP="008A3331">
            <w:pPr>
              <w:pStyle w:val="TAL"/>
              <w:rPr>
                <w:shd w:val="clear" w:color="auto" w:fill="FFFFFF"/>
              </w:rPr>
            </w:pPr>
            <w:r w:rsidRPr="00D0162F">
              <w:t>Same as 6.1.1.2</w:t>
            </w:r>
          </w:p>
        </w:tc>
        <w:tc>
          <w:tcPr>
            <w:tcW w:w="3655" w:type="dxa"/>
          </w:tcPr>
          <w:p w14:paraId="18B25BA2" w14:textId="1855DA2F" w:rsidR="008A3331" w:rsidRPr="00D0162F" w:rsidRDefault="008A3331" w:rsidP="008A3331">
            <w:pPr>
              <w:pStyle w:val="TAL"/>
              <w:rPr>
                <w:shd w:val="clear" w:color="auto" w:fill="FFFFFF"/>
              </w:rPr>
            </w:pPr>
            <w:r w:rsidRPr="00D0162F">
              <w:t>Same as 6.1.1.2</w:t>
            </w:r>
          </w:p>
        </w:tc>
      </w:tr>
      <w:tr w:rsidR="008A3331" w:rsidRPr="00D0162F" w14:paraId="4AC14A80" w14:textId="77777777" w:rsidTr="0040636B">
        <w:trPr>
          <w:gridAfter w:val="1"/>
          <w:wAfter w:w="92" w:type="dxa"/>
          <w:cantSplit/>
          <w:jc w:val="center"/>
        </w:trPr>
        <w:tc>
          <w:tcPr>
            <w:tcW w:w="3211" w:type="dxa"/>
          </w:tcPr>
          <w:p w14:paraId="6A41742B" w14:textId="40870203" w:rsidR="008A3331" w:rsidRPr="00D0162F" w:rsidRDefault="008A3331" w:rsidP="008A3331">
            <w:pPr>
              <w:pStyle w:val="TAL"/>
            </w:pPr>
            <w:r w:rsidRPr="00D0162F">
              <w:t>6.3.2.3.2 NR SA FR1 – E-UTRA RRC connection release with redirection</w:t>
            </w:r>
          </w:p>
        </w:tc>
        <w:tc>
          <w:tcPr>
            <w:tcW w:w="2552" w:type="dxa"/>
          </w:tcPr>
          <w:p w14:paraId="6C128DBB" w14:textId="69FB5326" w:rsidR="008A3331" w:rsidRPr="00D0162F" w:rsidRDefault="008A3331" w:rsidP="008A3331">
            <w:pPr>
              <w:pStyle w:val="TAL"/>
              <w:rPr>
                <w:shd w:val="clear" w:color="auto" w:fill="FFFFFF"/>
              </w:rPr>
            </w:pPr>
            <w:r w:rsidRPr="00D0162F">
              <w:t>Same as 6.1.2.1</w:t>
            </w:r>
          </w:p>
        </w:tc>
        <w:tc>
          <w:tcPr>
            <w:tcW w:w="3655" w:type="dxa"/>
          </w:tcPr>
          <w:p w14:paraId="1ED41F4B" w14:textId="4F8220EF" w:rsidR="008A3331" w:rsidRPr="00D0162F" w:rsidRDefault="008A3331" w:rsidP="008A3331">
            <w:pPr>
              <w:pStyle w:val="TAL"/>
              <w:rPr>
                <w:shd w:val="clear" w:color="auto" w:fill="FFFFFF"/>
              </w:rPr>
            </w:pPr>
            <w:r w:rsidRPr="00D0162F">
              <w:t>Same as 6.1.2.1</w:t>
            </w:r>
          </w:p>
        </w:tc>
      </w:tr>
      <w:tr w:rsidR="008A3331" w:rsidRPr="00D0162F" w14:paraId="755E3F72" w14:textId="77777777" w:rsidTr="0040636B">
        <w:trPr>
          <w:gridAfter w:val="1"/>
          <w:wAfter w:w="92" w:type="dxa"/>
          <w:cantSplit/>
          <w:jc w:val="center"/>
        </w:trPr>
        <w:tc>
          <w:tcPr>
            <w:tcW w:w="3211" w:type="dxa"/>
          </w:tcPr>
          <w:p w14:paraId="37C94686" w14:textId="5F997E79" w:rsidR="008A3331" w:rsidRPr="00107D76" w:rsidRDefault="008A3331" w:rsidP="008A3331">
            <w:pPr>
              <w:pStyle w:val="TAL"/>
              <w:rPr>
                <w:lang w:val="fr-FR"/>
              </w:rPr>
            </w:pPr>
            <w:r w:rsidRPr="00107D76">
              <w:rPr>
                <w:lang w:val="fr-FR"/>
              </w:rPr>
              <w:t>6.3.3.1 NR SA FR1 conditional handover</w:t>
            </w:r>
          </w:p>
        </w:tc>
        <w:tc>
          <w:tcPr>
            <w:tcW w:w="2552" w:type="dxa"/>
          </w:tcPr>
          <w:p w14:paraId="3FA34B49" w14:textId="1E95C4DF" w:rsidR="008A3331" w:rsidRPr="00D0162F" w:rsidRDefault="008A3331" w:rsidP="008A3331">
            <w:pPr>
              <w:pStyle w:val="TAL"/>
              <w:rPr>
                <w:rFonts w:cs="Arial"/>
                <w:shd w:val="clear" w:color="auto" w:fill="FFFFFF"/>
              </w:rPr>
            </w:pPr>
            <w:r w:rsidRPr="00D0162F">
              <w:t>Same as 6.3.1.1</w:t>
            </w:r>
          </w:p>
        </w:tc>
        <w:tc>
          <w:tcPr>
            <w:tcW w:w="3655" w:type="dxa"/>
          </w:tcPr>
          <w:p w14:paraId="768C09BB" w14:textId="72AE5B7A" w:rsidR="008A3331" w:rsidRPr="00D0162F" w:rsidRDefault="008A3331" w:rsidP="008A3331">
            <w:pPr>
              <w:pStyle w:val="TAL"/>
            </w:pPr>
            <w:r w:rsidRPr="00D0162F">
              <w:t>Same as 6.3.1.1</w:t>
            </w:r>
          </w:p>
        </w:tc>
      </w:tr>
      <w:tr w:rsidR="008A3331" w:rsidRPr="00D0162F" w14:paraId="33C37310" w14:textId="77777777" w:rsidTr="0040636B">
        <w:trPr>
          <w:gridAfter w:val="1"/>
          <w:wAfter w:w="92" w:type="dxa"/>
          <w:cantSplit/>
          <w:jc w:val="center"/>
        </w:trPr>
        <w:tc>
          <w:tcPr>
            <w:tcW w:w="3211" w:type="dxa"/>
          </w:tcPr>
          <w:p w14:paraId="14E2ADF7" w14:textId="25F84791" w:rsidR="008A3331" w:rsidRPr="00D0162F" w:rsidRDefault="008A3331" w:rsidP="008A3331">
            <w:pPr>
              <w:pStyle w:val="TAL"/>
            </w:pPr>
            <w:r w:rsidRPr="00D0162F">
              <w:lastRenderedPageBreak/>
              <w:t>6.3.3.2 NR SA FR1-FR1 conditional handover</w:t>
            </w:r>
          </w:p>
        </w:tc>
        <w:tc>
          <w:tcPr>
            <w:tcW w:w="2552" w:type="dxa"/>
          </w:tcPr>
          <w:p w14:paraId="5738A3B0" w14:textId="40DE3D0C" w:rsidR="008A3331" w:rsidRPr="00D0162F" w:rsidRDefault="008A3331" w:rsidP="008A3331">
            <w:pPr>
              <w:pStyle w:val="TAL"/>
              <w:rPr>
                <w:rFonts w:cs="Arial"/>
                <w:shd w:val="clear" w:color="auto" w:fill="FFFFFF"/>
              </w:rPr>
            </w:pPr>
            <w:r w:rsidRPr="00D0162F">
              <w:t>Same as 6.3.1.3</w:t>
            </w:r>
          </w:p>
        </w:tc>
        <w:tc>
          <w:tcPr>
            <w:tcW w:w="3655" w:type="dxa"/>
          </w:tcPr>
          <w:p w14:paraId="32EC714D" w14:textId="28D8D81E" w:rsidR="008A3331" w:rsidRPr="00D0162F" w:rsidRDefault="008A3331" w:rsidP="008A3331">
            <w:pPr>
              <w:pStyle w:val="TAL"/>
            </w:pPr>
            <w:r w:rsidRPr="00D0162F">
              <w:t>Same as 6.3.1.3</w:t>
            </w:r>
          </w:p>
        </w:tc>
      </w:tr>
      <w:tr w:rsidR="008A3331" w:rsidRPr="00D0162F" w14:paraId="6C27E87B" w14:textId="77777777" w:rsidTr="0040636B">
        <w:trPr>
          <w:gridAfter w:val="1"/>
          <w:wAfter w:w="92" w:type="dxa"/>
          <w:cantSplit/>
          <w:jc w:val="center"/>
        </w:trPr>
        <w:tc>
          <w:tcPr>
            <w:tcW w:w="3211" w:type="dxa"/>
          </w:tcPr>
          <w:p w14:paraId="7453EA90" w14:textId="1AA96E00" w:rsidR="008A3331" w:rsidRPr="00D0162F" w:rsidRDefault="008A3331" w:rsidP="008A3331">
            <w:pPr>
              <w:pStyle w:val="TAL"/>
              <w:rPr>
                <w:rFonts w:cs="Arial"/>
                <w:szCs w:val="22"/>
              </w:rPr>
            </w:pPr>
            <w:r w:rsidRPr="00D0162F">
              <w:t>6.4.1.1 EN-DC FR1 UE transmit timing accuracy</w:t>
            </w:r>
          </w:p>
        </w:tc>
        <w:tc>
          <w:tcPr>
            <w:tcW w:w="2552" w:type="dxa"/>
          </w:tcPr>
          <w:p w14:paraId="525A7CE3" w14:textId="6C88771C" w:rsidR="008A3331" w:rsidRPr="00D0162F" w:rsidRDefault="008A3331" w:rsidP="008A3331">
            <w:pPr>
              <w:pStyle w:val="TAL"/>
              <w:rPr>
                <w:rFonts w:cs="Arial"/>
                <w:shd w:val="clear" w:color="auto" w:fill="FFFFFF"/>
              </w:rPr>
            </w:pPr>
            <w:r w:rsidRPr="00D0162F">
              <w:rPr>
                <w:rFonts w:cs="Arial"/>
                <w:shd w:val="clear" w:color="auto" w:fill="FFFFFF"/>
              </w:rPr>
              <w:t>Noc ±1.5 dB</w:t>
            </w:r>
          </w:p>
          <w:p w14:paraId="747603ED" w14:textId="77777777" w:rsidR="008A3331" w:rsidRPr="00D0162F" w:rsidRDefault="008A3331" w:rsidP="008A3331">
            <w:pPr>
              <w:pStyle w:val="TAL"/>
              <w:rPr>
                <w:rFonts w:cs="Arial"/>
              </w:rPr>
            </w:pPr>
          </w:p>
          <w:p w14:paraId="6E8197C7" w14:textId="1CEEA174" w:rsidR="008A3331" w:rsidRPr="00D0162F" w:rsidRDefault="008A3331" w:rsidP="008A3331">
            <w:pPr>
              <w:pStyle w:val="TAL"/>
              <w:rPr>
                <w:rFonts w:cs="Arial"/>
                <w:shd w:val="clear" w:color="auto" w:fill="FFFFFF"/>
              </w:rPr>
            </w:pPr>
            <w:r w:rsidRPr="00D0162F">
              <w:rPr>
                <w:rFonts w:cs="Arial"/>
              </w:rPr>
              <w:t>Ês</w:t>
            </w:r>
            <w:r w:rsidRPr="00D0162F">
              <w:rPr>
                <w:rFonts w:cs="Arial"/>
                <w:vertAlign w:val="subscript"/>
              </w:rPr>
              <w:t>1</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7CA890B8" w14:textId="77777777" w:rsidR="008A3331" w:rsidRPr="00D0162F" w:rsidRDefault="008A3331" w:rsidP="008A3331">
            <w:pPr>
              <w:pStyle w:val="TAL"/>
              <w:rPr>
                <w:rFonts w:cs="Arial"/>
                <w:shd w:val="clear" w:color="auto" w:fill="FFFFFF"/>
              </w:rPr>
            </w:pPr>
          </w:p>
          <w:p w14:paraId="69C4E48B" w14:textId="77777777" w:rsidR="008A3331" w:rsidRPr="00D0162F" w:rsidRDefault="008A3331" w:rsidP="008A3331">
            <w:pPr>
              <w:pStyle w:val="TAL"/>
              <w:rPr>
                <w:rFonts w:cs="Arial"/>
                <w:shd w:val="clear" w:color="auto" w:fill="FFFFFF"/>
              </w:rPr>
            </w:pPr>
          </w:p>
          <w:p w14:paraId="41809285" w14:textId="733BE3D2" w:rsidR="008A3331" w:rsidRPr="00D0162F" w:rsidRDefault="008A3331" w:rsidP="008A3331">
            <w:pPr>
              <w:keepNext/>
              <w:keepLines/>
              <w:spacing w:after="0"/>
              <w:rPr>
                <w:rFonts w:ascii="Arial" w:hAnsi="Arial"/>
                <w:sz w:val="18"/>
                <w:shd w:val="clear" w:color="auto" w:fill="FFFFFF"/>
              </w:rPr>
            </w:pPr>
            <w:r w:rsidRPr="00D0162F">
              <w:rPr>
                <w:rFonts w:cs="Arial"/>
                <w:shd w:val="clear" w:color="auto" w:fill="FFFFFF"/>
              </w:rPr>
              <w:t>±112Tc Uplink signal transmit timing relative to downlink</w:t>
            </w:r>
          </w:p>
        </w:tc>
        <w:tc>
          <w:tcPr>
            <w:tcW w:w="3655" w:type="dxa"/>
          </w:tcPr>
          <w:p w14:paraId="7C81D2FA" w14:textId="0B7C7A17" w:rsidR="008A3331" w:rsidRPr="00D0162F" w:rsidRDefault="008A3331" w:rsidP="008A3331">
            <w:pPr>
              <w:pStyle w:val="TAL"/>
            </w:pPr>
            <w:r w:rsidRPr="00D0162F">
              <w:t>Ês</w:t>
            </w:r>
            <w:r w:rsidRPr="00D0162F">
              <w:rPr>
                <w:vertAlign w:val="subscript"/>
              </w:rPr>
              <w:t>1</w:t>
            </w:r>
            <w:r w:rsidRPr="00D0162F">
              <w:t xml:space="preserve"> / Noc is the ratio of cell 1 signal / AWGN</w:t>
            </w:r>
          </w:p>
          <w:p w14:paraId="1B87B8C8" w14:textId="77777777" w:rsidR="008A3331" w:rsidRPr="00D0162F" w:rsidRDefault="008A3331" w:rsidP="008A3331">
            <w:pPr>
              <w:pStyle w:val="TAL"/>
            </w:pPr>
          </w:p>
          <w:p w14:paraId="40C8A327" w14:textId="0F6E4BF6" w:rsidR="008A3331" w:rsidRPr="00D0162F" w:rsidRDefault="008A3331" w:rsidP="008A3331">
            <w:pPr>
              <w:keepNext/>
              <w:keepLines/>
              <w:spacing w:after="0"/>
              <w:rPr>
                <w:rFonts w:ascii="Arial" w:hAnsi="Arial"/>
                <w:sz w:val="18"/>
              </w:rPr>
            </w:pPr>
            <w:r w:rsidRPr="00D0162F">
              <w:t>Tc = 1/(480000 x 4096) seconds, the basic timing unit defined in TS 38.211 [7]</w:t>
            </w:r>
          </w:p>
        </w:tc>
      </w:tr>
      <w:tr w:rsidR="008A3331" w:rsidRPr="00D0162F" w14:paraId="44E10D31" w14:textId="77777777" w:rsidTr="0040636B">
        <w:trPr>
          <w:gridAfter w:val="1"/>
          <w:wAfter w:w="92" w:type="dxa"/>
          <w:cantSplit/>
          <w:jc w:val="center"/>
        </w:trPr>
        <w:tc>
          <w:tcPr>
            <w:tcW w:w="3211" w:type="dxa"/>
          </w:tcPr>
          <w:p w14:paraId="520EA44E" w14:textId="2357E10A" w:rsidR="008A3331" w:rsidRPr="00D0162F" w:rsidRDefault="008A3331" w:rsidP="008A3331">
            <w:pPr>
              <w:pStyle w:val="TAL"/>
            </w:pPr>
            <w:r w:rsidRPr="00D0162F">
              <w:rPr>
                <w:rFonts w:cs="Arial"/>
                <w:szCs w:val="22"/>
              </w:rPr>
              <w:t>6.4.3.1 NR SA FR1 timing advance adjustment accuracy</w:t>
            </w:r>
          </w:p>
        </w:tc>
        <w:tc>
          <w:tcPr>
            <w:tcW w:w="2552" w:type="dxa"/>
          </w:tcPr>
          <w:p w14:paraId="16C2144A" w14:textId="1D1C10D5" w:rsidR="008A3331" w:rsidRPr="00D0162F" w:rsidRDefault="008A3331" w:rsidP="008A3331">
            <w:pPr>
              <w:keepNext/>
              <w:keepLines/>
              <w:spacing w:after="0"/>
              <w:rPr>
                <w:rFonts w:ascii="Arial" w:hAnsi="Arial"/>
                <w:sz w:val="18"/>
                <w:shd w:val="clear" w:color="auto" w:fill="FFFFFF"/>
              </w:rPr>
            </w:pPr>
            <w:r w:rsidRPr="00D0162F">
              <w:rPr>
                <w:rFonts w:ascii="Arial" w:hAnsi="Arial"/>
                <w:sz w:val="18"/>
                <w:shd w:val="clear" w:color="auto" w:fill="FFFFFF"/>
              </w:rPr>
              <w:t>Noc ±1.5 dB</w:t>
            </w:r>
          </w:p>
          <w:p w14:paraId="2E910718" w14:textId="77777777" w:rsidR="008A3331" w:rsidRPr="00D0162F" w:rsidRDefault="008A3331" w:rsidP="008A3331">
            <w:pPr>
              <w:keepNext/>
              <w:keepLines/>
              <w:spacing w:after="0"/>
              <w:rPr>
                <w:rFonts w:ascii="Arial" w:hAnsi="Arial"/>
                <w:sz w:val="18"/>
              </w:rPr>
            </w:pPr>
          </w:p>
          <w:p w14:paraId="0CC9DDA4" w14:textId="10E1CE12" w:rsidR="008A3331" w:rsidRPr="00D0162F" w:rsidRDefault="008A3331" w:rsidP="008A3331">
            <w:pPr>
              <w:keepNext/>
              <w:keepLines/>
              <w:spacing w:after="0"/>
              <w:rPr>
                <w:rFonts w:ascii="Arial" w:hAnsi="Arial"/>
                <w:sz w:val="18"/>
                <w:shd w:val="clear" w:color="auto" w:fill="FFFFFF"/>
              </w:rPr>
            </w:pPr>
            <w:r w:rsidRPr="00D0162F">
              <w:rPr>
                <w:rFonts w:ascii="Arial" w:hAnsi="Arial"/>
                <w:sz w:val="18"/>
              </w:rPr>
              <w:t>Ês</w:t>
            </w:r>
            <w:r w:rsidRPr="00D0162F">
              <w:rPr>
                <w:rFonts w:ascii="Arial" w:hAnsi="Arial"/>
                <w:sz w:val="18"/>
                <w:vertAlign w:val="subscript"/>
              </w:rPr>
              <w:t>1</w:t>
            </w:r>
            <w:r w:rsidRPr="00D0162F">
              <w:rPr>
                <w:rFonts w:ascii="Arial" w:hAnsi="Arial"/>
                <w:sz w:val="18"/>
              </w:rPr>
              <w:t xml:space="preserve"> /</w:t>
            </w:r>
            <w:r w:rsidRPr="00D0162F">
              <w:rPr>
                <w:rFonts w:ascii="Arial" w:hAnsi="Arial"/>
                <w:sz w:val="18"/>
                <w:shd w:val="clear" w:color="auto" w:fill="FFFFFF"/>
              </w:rPr>
              <w:t xml:space="preserve"> N</w:t>
            </w:r>
            <w:r w:rsidRPr="00D0162F">
              <w:rPr>
                <w:rFonts w:ascii="Arial" w:hAnsi="Arial"/>
                <w:sz w:val="18"/>
                <w:shd w:val="clear" w:color="auto" w:fill="FFFFFF"/>
                <w:vertAlign w:val="subscript"/>
              </w:rPr>
              <w:t>oc</w:t>
            </w:r>
            <w:r w:rsidRPr="00D0162F">
              <w:rPr>
                <w:rFonts w:ascii="Arial" w:hAnsi="Arial"/>
                <w:sz w:val="18"/>
                <w:shd w:val="clear" w:color="auto" w:fill="FFFFFF"/>
              </w:rPr>
              <w:t xml:space="preserve"> ±0.3 dB</w:t>
            </w:r>
          </w:p>
          <w:p w14:paraId="37489FB7" w14:textId="77777777" w:rsidR="008A3331" w:rsidRPr="00D0162F" w:rsidRDefault="008A3331" w:rsidP="008A3331">
            <w:pPr>
              <w:pStyle w:val="TAL"/>
              <w:rPr>
                <w:shd w:val="clear" w:color="auto" w:fill="FFFFFF"/>
              </w:rPr>
            </w:pPr>
          </w:p>
          <w:p w14:paraId="7823FFBA" w14:textId="71D9FF93" w:rsidR="008A3331" w:rsidRPr="00D0162F" w:rsidRDefault="008A3331" w:rsidP="008A3331">
            <w:pPr>
              <w:pStyle w:val="TAL"/>
            </w:pPr>
            <w:r w:rsidRPr="00D0162F">
              <w:rPr>
                <w:shd w:val="clear" w:color="auto" w:fill="FFFFFF"/>
              </w:rPr>
              <w:t>±88T</w:t>
            </w:r>
            <w:r w:rsidRPr="00D0162F">
              <w:rPr>
                <w:shd w:val="clear" w:color="auto" w:fill="FFFFFF"/>
                <w:vertAlign w:val="subscript"/>
              </w:rPr>
              <w:t>c</w:t>
            </w:r>
            <w:r w:rsidRPr="00D0162F">
              <w:rPr>
                <w:shd w:val="clear" w:color="auto" w:fill="FFFFFF"/>
              </w:rPr>
              <w:t xml:space="preserve"> </w:t>
            </w:r>
            <w:r w:rsidRPr="00D0162F">
              <w:t>Timing Advance Adjustment accuracy</w:t>
            </w:r>
          </w:p>
        </w:tc>
        <w:tc>
          <w:tcPr>
            <w:tcW w:w="3655" w:type="dxa"/>
          </w:tcPr>
          <w:p w14:paraId="18167104" w14:textId="101B8626" w:rsidR="008A3331" w:rsidRPr="00D0162F" w:rsidRDefault="008A3331" w:rsidP="008A3331">
            <w:pPr>
              <w:keepNext/>
              <w:keepLines/>
              <w:spacing w:after="0"/>
              <w:rPr>
                <w:rFonts w:ascii="Arial" w:hAnsi="Arial"/>
                <w:sz w:val="18"/>
              </w:rPr>
            </w:pPr>
            <w:r w:rsidRPr="00D0162F">
              <w:rPr>
                <w:rFonts w:ascii="Arial" w:hAnsi="Arial"/>
                <w:sz w:val="18"/>
              </w:rPr>
              <w:t>Ês</w:t>
            </w:r>
            <w:r w:rsidRPr="00D0162F">
              <w:rPr>
                <w:rFonts w:ascii="Arial" w:hAnsi="Arial"/>
                <w:sz w:val="18"/>
                <w:vertAlign w:val="subscript"/>
              </w:rPr>
              <w:t>1</w:t>
            </w:r>
            <w:r w:rsidRPr="00D0162F">
              <w:rPr>
                <w:rFonts w:ascii="Arial" w:hAnsi="Arial"/>
                <w:sz w:val="18"/>
              </w:rPr>
              <w:t xml:space="preserve"> /</w:t>
            </w:r>
            <w:r w:rsidRPr="00D0162F">
              <w:rPr>
                <w:rFonts w:ascii="Arial" w:hAnsi="Arial"/>
                <w:sz w:val="18"/>
                <w:shd w:val="clear" w:color="auto" w:fill="FFFFFF"/>
              </w:rPr>
              <w:t xml:space="preserve"> N</w:t>
            </w:r>
            <w:r w:rsidRPr="00D0162F">
              <w:rPr>
                <w:rFonts w:ascii="Arial" w:hAnsi="Arial"/>
                <w:sz w:val="18"/>
                <w:shd w:val="clear" w:color="auto" w:fill="FFFFFF"/>
                <w:vertAlign w:val="subscript"/>
              </w:rPr>
              <w:t>oc</w:t>
            </w:r>
            <w:r w:rsidRPr="00D0162F">
              <w:rPr>
                <w:rFonts w:ascii="Arial" w:hAnsi="Arial"/>
                <w:sz w:val="18"/>
              </w:rPr>
              <w:t xml:space="preserve"> is the ratio of cell 1 signal / AWGN</w:t>
            </w:r>
          </w:p>
          <w:p w14:paraId="2FFA7667" w14:textId="77777777" w:rsidR="008A3331" w:rsidRPr="00D0162F" w:rsidRDefault="008A3331" w:rsidP="008A3331">
            <w:pPr>
              <w:keepNext/>
              <w:keepLines/>
              <w:spacing w:after="0"/>
              <w:rPr>
                <w:rFonts w:ascii="Arial" w:hAnsi="Arial" w:cs="v3.7.0"/>
                <w:sz w:val="18"/>
              </w:rPr>
            </w:pPr>
          </w:p>
          <w:p w14:paraId="369D1FFD" w14:textId="5B24BB9E" w:rsidR="008A3331" w:rsidRPr="00D0162F" w:rsidRDefault="008A3331" w:rsidP="008A3331">
            <w:pPr>
              <w:pStyle w:val="TAL"/>
            </w:pPr>
            <w:r w:rsidRPr="00D0162F">
              <w:t>T</w:t>
            </w:r>
            <w:r w:rsidRPr="00D0162F">
              <w:rPr>
                <w:vertAlign w:val="subscript"/>
              </w:rPr>
              <w:t>c</w:t>
            </w:r>
            <w:r w:rsidRPr="00D0162F">
              <w:t xml:space="preserve"> = 1/(480000 x 4096) seconds, the basic timing unit defined in TS 38.211 [7]</w:t>
            </w:r>
          </w:p>
        </w:tc>
      </w:tr>
      <w:tr w:rsidR="008A3331" w:rsidRPr="00D0162F" w14:paraId="7B03DE62" w14:textId="77777777" w:rsidTr="0040636B">
        <w:trPr>
          <w:gridAfter w:val="1"/>
          <w:wAfter w:w="92" w:type="dxa"/>
          <w:cantSplit/>
          <w:jc w:val="center"/>
        </w:trPr>
        <w:tc>
          <w:tcPr>
            <w:tcW w:w="3211" w:type="dxa"/>
          </w:tcPr>
          <w:p w14:paraId="08C3FA4E" w14:textId="447A2D91" w:rsidR="008A3331" w:rsidRPr="00D0162F" w:rsidRDefault="008A3331" w:rsidP="008A3331">
            <w:pPr>
              <w:pStyle w:val="TAL"/>
            </w:pPr>
            <w:r w:rsidRPr="00D0162F">
              <w:t xml:space="preserve">6.5.1.1 </w:t>
            </w:r>
            <w:r w:rsidRPr="00D0162F">
              <w:rPr>
                <w:rFonts w:cs="Arial"/>
                <w:szCs w:val="24"/>
              </w:rPr>
              <w:t>NR SA FR1 radio link monitoring out-of-sync test for PCell configured with SSB-based RLM RS in non-DRX mode</w:t>
            </w:r>
          </w:p>
        </w:tc>
        <w:tc>
          <w:tcPr>
            <w:tcW w:w="2552" w:type="dxa"/>
          </w:tcPr>
          <w:p w14:paraId="61662C38" w14:textId="005DA2F4" w:rsidR="008A3331" w:rsidRPr="00D0162F" w:rsidRDefault="008A3331" w:rsidP="008A3331">
            <w:pPr>
              <w:keepNext/>
              <w:keepLines/>
              <w:spacing w:after="0"/>
              <w:rPr>
                <w:rFonts w:ascii="Arial" w:eastAsia="SimSun" w:hAnsi="Arial"/>
                <w:sz w:val="18"/>
              </w:rPr>
            </w:pPr>
            <w:r w:rsidRPr="00D0162F">
              <w:rPr>
                <w:rFonts w:ascii="Arial" w:eastAsia="SimSun" w:hAnsi="Arial"/>
                <w:sz w:val="18"/>
              </w:rPr>
              <w:t xml:space="preserve">Average Noc </w:t>
            </w:r>
            <w:r w:rsidRPr="00D0162F">
              <w:rPr>
                <w:rFonts w:ascii="Arial" w:hAnsi="Arial"/>
                <w:sz w:val="18"/>
              </w:rPr>
              <w:t>±</w:t>
            </w:r>
            <w:r w:rsidRPr="00D0162F">
              <w:rPr>
                <w:rFonts w:ascii="Arial" w:eastAsia="SimSun" w:hAnsi="Arial"/>
                <w:sz w:val="18"/>
              </w:rPr>
              <w:t>1.5 dB</w:t>
            </w:r>
          </w:p>
          <w:p w14:paraId="27BB4ECA" w14:textId="5EF7D18F" w:rsidR="008A3331" w:rsidRPr="00D0162F" w:rsidRDefault="008A3331" w:rsidP="008A3331">
            <w:pPr>
              <w:keepNext/>
              <w:keepLines/>
              <w:spacing w:after="0"/>
              <w:rPr>
                <w:rFonts w:ascii="Arial" w:hAnsi="Arial"/>
                <w:sz w:val="18"/>
              </w:rPr>
            </w:pPr>
            <w:r w:rsidRPr="00D0162F">
              <w:rPr>
                <w:rFonts w:ascii="Arial" w:hAnsi="Arial"/>
                <w:sz w:val="18"/>
              </w:rPr>
              <w:t>Average Ês / Noc ±0.3 dB</w:t>
            </w:r>
          </w:p>
          <w:p w14:paraId="57CA6B2E" w14:textId="4CAC8271" w:rsidR="008A3331" w:rsidRPr="00D0162F" w:rsidRDefault="008A3331" w:rsidP="008A3331">
            <w:pPr>
              <w:keepNext/>
              <w:keepLines/>
              <w:spacing w:after="0"/>
              <w:rPr>
                <w:rFonts w:ascii="Arial" w:hAnsi="Arial"/>
                <w:sz w:val="18"/>
                <w:shd w:val="clear" w:color="auto" w:fill="FFFFFF"/>
              </w:rPr>
            </w:pPr>
            <w:r w:rsidRPr="00D0162F">
              <w:rPr>
                <w:rFonts w:ascii="Arial" w:hAnsi="Arial" w:cs="Arial"/>
                <w:sz w:val="18"/>
                <w:szCs w:val="18"/>
              </w:rPr>
              <w:t xml:space="preserve">Meas PRB </w:t>
            </w:r>
            <w:r w:rsidRPr="00D0162F">
              <w:rPr>
                <w:rFonts w:ascii="Arial" w:hAnsi="Arial"/>
                <w:sz w:val="18"/>
              </w:rPr>
              <w:t>Noc ±1.5 dB</w:t>
            </w:r>
          </w:p>
          <w:p w14:paraId="0B7EAEB6" w14:textId="7F1A695A" w:rsidR="008A3331" w:rsidRPr="00D0162F" w:rsidRDefault="008A3331" w:rsidP="008A3331">
            <w:pPr>
              <w:keepNext/>
              <w:keepLines/>
              <w:spacing w:after="0"/>
              <w:rPr>
                <w:rFonts w:ascii="Arial" w:hAnsi="Arial"/>
                <w:sz w:val="18"/>
                <w:shd w:val="clear" w:color="auto" w:fill="FFFFFF"/>
              </w:rPr>
            </w:pPr>
            <w:r w:rsidRPr="00D0162F">
              <w:rPr>
                <w:rFonts w:ascii="Arial" w:hAnsi="Arial" w:cs="Arial"/>
                <w:sz w:val="18"/>
                <w:szCs w:val="18"/>
              </w:rPr>
              <w:t xml:space="preserve">Meas PRB </w:t>
            </w:r>
            <w:r w:rsidRPr="00D0162F">
              <w:rPr>
                <w:rFonts w:ascii="Arial" w:hAnsi="Arial"/>
                <w:sz w:val="18"/>
              </w:rPr>
              <w:t>Ês / Noc ±0.3 dB</w:t>
            </w:r>
          </w:p>
          <w:p w14:paraId="16013E48" w14:textId="6C0D0C64" w:rsidR="008A3331" w:rsidRPr="00D0162F" w:rsidRDefault="008A3331" w:rsidP="008A3331">
            <w:pPr>
              <w:pStyle w:val="TAL"/>
            </w:pPr>
            <w:r w:rsidRPr="00D0162F">
              <w:rPr>
                <w:rFonts w:eastAsia="SimSun"/>
              </w:rPr>
              <w:t xml:space="preserve">Fading profile </w:t>
            </w:r>
            <w:r w:rsidRPr="00D0162F">
              <w:t>±0.7 dB</w:t>
            </w:r>
          </w:p>
        </w:tc>
        <w:tc>
          <w:tcPr>
            <w:tcW w:w="3655" w:type="dxa"/>
          </w:tcPr>
          <w:p w14:paraId="48BF128B" w14:textId="626E3B88" w:rsidR="008A3331" w:rsidRPr="00D0162F" w:rsidRDefault="008A3331" w:rsidP="008A3331">
            <w:pPr>
              <w:keepNext/>
              <w:keepLines/>
              <w:spacing w:after="0"/>
              <w:rPr>
                <w:rFonts w:ascii="Arial" w:hAnsi="Arial" w:cs="Arial"/>
                <w:sz w:val="18"/>
                <w:szCs w:val="18"/>
              </w:rPr>
            </w:pPr>
            <w:r w:rsidRPr="00D0162F">
              <w:rPr>
                <w:rFonts w:ascii="Arial" w:hAnsi="Arial" w:cs="Arial"/>
                <w:sz w:val="18"/>
                <w:szCs w:val="18"/>
              </w:rPr>
              <w:t xml:space="preserve">Noc is the AWGN on </w:t>
            </w:r>
            <w:r w:rsidRPr="00D0162F">
              <w:rPr>
                <w:rFonts w:ascii="Arial" w:hAnsi="Arial"/>
                <w:sz w:val="18"/>
              </w:rPr>
              <w:t>cell 1 frequency</w:t>
            </w:r>
          </w:p>
          <w:p w14:paraId="653735C9" w14:textId="07BF9288" w:rsidR="008A3331" w:rsidRPr="00D0162F" w:rsidRDefault="008A3331" w:rsidP="008A3331">
            <w:pPr>
              <w:keepNext/>
              <w:keepLines/>
              <w:spacing w:after="0"/>
              <w:rPr>
                <w:rFonts w:ascii="Arial" w:hAnsi="Arial" w:cs="Arial"/>
                <w:sz w:val="18"/>
                <w:szCs w:val="18"/>
              </w:rPr>
            </w:pPr>
            <w:r w:rsidRPr="00D0162F">
              <w:rPr>
                <w:rFonts w:ascii="Arial" w:hAnsi="Arial"/>
                <w:sz w:val="18"/>
              </w:rPr>
              <w:t>Ês / Noc is the SNR</w:t>
            </w:r>
          </w:p>
          <w:p w14:paraId="12175150" w14:textId="77777777" w:rsidR="008A3331" w:rsidRPr="00D0162F" w:rsidRDefault="008A3331" w:rsidP="008A3331">
            <w:pPr>
              <w:keepNext/>
              <w:keepLines/>
              <w:spacing w:after="0"/>
              <w:rPr>
                <w:rFonts w:ascii="Arial" w:hAnsi="Arial" w:cs="Arial"/>
                <w:sz w:val="18"/>
                <w:szCs w:val="18"/>
              </w:rPr>
            </w:pPr>
          </w:p>
          <w:p w14:paraId="2397361E" w14:textId="197ECA60" w:rsidR="008A3331" w:rsidRPr="00D0162F" w:rsidRDefault="008A3331" w:rsidP="008A3331">
            <w:pPr>
              <w:pStyle w:val="TAL"/>
            </w:pPr>
            <w:r w:rsidRPr="00D0162F">
              <w:rPr>
                <w:rFonts w:cs="Arial"/>
                <w:szCs w:val="18"/>
              </w:rPr>
              <w:t>Meas PRB are the measurement PRB for SSB-based RLM #RB</w:t>
            </w:r>
            <w:r w:rsidRPr="00D0162F">
              <w:rPr>
                <w:vertAlign w:val="subscript"/>
              </w:rPr>
              <w:t>J</w:t>
            </w:r>
            <w:r w:rsidRPr="00D0162F">
              <w:rPr>
                <w:rFonts w:cs="Arial"/>
                <w:szCs w:val="18"/>
              </w:rPr>
              <w:t xml:space="preserve"> to RB</w:t>
            </w:r>
            <w:r w:rsidRPr="00D0162F">
              <w:rPr>
                <w:vertAlign w:val="subscript"/>
              </w:rPr>
              <w:t>J+19</w:t>
            </w:r>
          </w:p>
        </w:tc>
      </w:tr>
      <w:tr w:rsidR="008A3331" w:rsidRPr="00D0162F" w14:paraId="190BC8F8" w14:textId="77777777" w:rsidTr="0040636B">
        <w:trPr>
          <w:gridAfter w:val="1"/>
          <w:wAfter w:w="92" w:type="dxa"/>
          <w:cantSplit/>
          <w:jc w:val="center"/>
        </w:trPr>
        <w:tc>
          <w:tcPr>
            <w:tcW w:w="3211" w:type="dxa"/>
          </w:tcPr>
          <w:p w14:paraId="5E774C5D" w14:textId="0D4D18A3" w:rsidR="008A3331" w:rsidRPr="00D0162F" w:rsidRDefault="008A3331" w:rsidP="008A3331">
            <w:pPr>
              <w:pStyle w:val="TAL"/>
            </w:pPr>
            <w:r w:rsidRPr="00D0162F">
              <w:t>6.5.1.2 NR SA FR1 radio link monitoring in-sync test for PCell configured with SSB-based RLM RS in non-DRX mode</w:t>
            </w:r>
          </w:p>
        </w:tc>
        <w:tc>
          <w:tcPr>
            <w:tcW w:w="2552" w:type="dxa"/>
          </w:tcPr>
          <w:p w14:paraId="21B961E1" w14:textId="15A32863" w:rsidR="008A3331" w:rsidRPr="00D0162F" w:rsidRDefault="008A3331" w:rsidP="008A3331">
            <w:pPr>
              <w:pStyle w:val="TAL"/>
            </w:pPr>
            <w:r w:rsidRPr="00D0162F">
              <w:t>Same as 6.5.1.1</w:t>
            </w:r>
          </w:p>
        </w:tc>
        <w:tc>
          <w:tcPr>
            <w:tcW w:w="3655" w:type="dxa"/>
          </w:tcPr>
          <w:p w14:paraId="5FECC343" w14:textId="7FB845CA" w:rsidR="008A3331" w:rsidRPr="00D0162F" w:rsidRDefault="008A3331" w:rsidP="008A3331">
            <w:pPr>
              <w:pStyle w:val="TAL"/>
            </w:pPr>
            <w:r w:rsidRPr="00D0162F">
              <w:t>Same as 6.5.1.1</w:t>
            </w:r>
          </w:p>
        </w:tc>
      </w:tr>
      <w:tr w:rsidR="008A3331" w:rsidRPr="00D0162F" w14:paraId="5B954D18" w14:textId="77777777" w:rsidTr="0040636B">
        <w:trPr>
          <w:gridAfter w:val="1"/>
          <w:wAfter w:w="92" w:type="dxa"/>
          <w:cantSplit/>
          <w:jc w:val="center"/>
        </w:trPr>
        <w:tc>
          <w:tcPr>
            <w:tcW w:w="3211" w:type="dxa"/>
          </w:tcPr>
          <w:p w14:paraId="74298D95" w14:textId="6B6DE52B" w:rsidR="008A3331" w:rsidRPr="00D0162F" w:rsidRDefault="008A3331" w:rsidP="008A3331">
            <w:pPr>
              <w:pStyle w:val="TAL"/>
            </w:pPr>
            <w:r w:rsidRPr="00D0162F">
              <w:t xml:space="preserve">6.5.1.3 </w:t>
            </w:r>
            <w:r w:rsidRPr="00D0162F">
              <w:rPr>
                <w:rFonts w:cs="Arial"/>
                <w:szCs w:val="24"/>
              </w:rPr>
              <w:t>NR SA FR1 radio link monitoring out-of-sync test for PCell configured with SSB-based RLM RS in DRX mode</w:t>
            </w:r>
          </w:p>
        </w:tc>
        <w:tc>
          <w:tcPr>
            <w:tcW w:w="2552" w:type="dxa"/>
          </w:tcPr>
          <w:p w14:paraId="792995DF" w14:textId="433B981F" w:rsidR="008A3331" w:rsidRPr="00D0162F" w:rsidRDefault="008A3331" w:rsidP="008A3331">
            <w:pPr>
              <w:pStyle w:val="TAL"/>
            </w:pPr>
            <w:r w:rsidRPr="00D0162F">
              <w:t>Same as 6.5.1.1</w:t>
            </w:r>
          </w:p>
        </w:tc>
        <w:tc>
          <w:tcPr>
            <w:tcW w:w="3655" w:type="dxa"/>
          </w:tcPr>
          <w:p w14:paraId="4B6778E2" w14:textId="35B90D3A" w:rsidR="008A3331" w:rsidRPr="00D0162F" w:rsidRDefault="008A3331" w:rsidP="008A3331">
            <w:pPr>
              <w:pStyle w:val="TAL"/>
              <w:rPr>
                <w:lang w:eastAsia="sv-SE"/>
              </w:rPr>
            </w:pPr>
            <w:r w:rsidRPr="00D0162F">
              <w:rPr>
                <w:lang w:eastAsia="sv-SE"/>
              </w:rPr>
              <w:t>Same as 6.5.1.1</w:t>
            </w:r>
          </w:p>
        </w:tc>
      </w:tr>
      <w:tr w:rsidR="008A3331" w:rsidRPr="00D0162F" w14:paraId="0B249195" w14:textId="77777777" w:rsidTr="0040636B">
        <w:trPr>
          <w:gridAfter w:val="1"/>
          <w:wAfter w:w="92" w:type="dxa"/>
          <w:cantSplit/>
          <w:jc w:val="center"/>
        </w:trPr>
        <w:tc>
          <w:tcPr>
            <w:tcW w:w="3211" w:type="dxa"/>
          </w:tcPr>
          <w:p w14:paraId="09BB6724" w14:textId="2D76B9F2" w:rsidR="008A3331" w:rsidRPr="00D0162F" w:rsidRDefault="008A3331" w:rsidP="008A3331">
            <w:pPr>
              <w:pStyle w:val="TAL"/>
            </w:pPr>
            <w:r w:rsidRPr="00D0162F">
              <w:t>6.5.1.4 NR SA FR1 radio link monitoring in-sync test for PCell configured with SSB-based RLM RS in DRX mode</w:t>
            </w:r>
          </w:p>
        </w:tc>
        <w:tc>
          <w:tcPr>
            <w:tcW w:w="2552" w:type="dxa"/>
          </w:tcPr>
          <w:p w14:paraId="75708640" w14:textId="515BA220" w:rsidR="008A3331" w:rsidRPr="00D0162F" w:rsidRDefault="008A3331" w:rsidP="008A3331">
            <w:pPr>
              <w:pStyle w:val="TAL"/>
            </w:pPr>
            <w:r w:rsidRPr="00D0162F">
              <w:t>Same as 6.5.1.1</w:t>
            </w:r>
          </w:p>
        </w:tc>
        <w:tc>
          <w:tcPr>
            <w:tcW w:w="3655" w:type="dxa"/>
          </w:tcPr>
          <w:p w14:paraId="78DB2B99" w14:textId="4A242328" w:rsidR="008A3331" w:rsidRPr="00D0162F" w:rsidRDefault="008A3331" w:rsidP="008A3331">
            <w:pPr>
              <w:pStyle w:val="TAL"/>
              <w:rPr>
                <w:lang w:eastAsia="sv-SE"/>
              </w:rPr>
            </w:pPr>
            <w:r w:rsidRPr="00D0162F">
              <w:t>Same as 6.5.1.1</w:t>
            </w:r>
          </w:p>
        </w:tc>
      </w:tr>
      <w:tr w:rsidR="008A3331" w:rsidRPr="00D0162F" w14:paraId="6EF2459D" w14:textId="77777777" w:rsidTr="0040636B">
        <w:trPr>
          <w:gridAfter w:val="1"/>
          <w:wAfter w:w="92" w:type="dxa"/>
          <w:cantSplit/>
          <w:jc w:val="center"/>
        </w:trPr>
        <w:tc>
          <w:tcPr>
            <w:tcW w:w="3211" w:type="dxa"/>
          </w:tcPr>
          <w:p w14:paraId="14F1C47E" w14:textId="183A56FE" w:rsidR="008A3331" w:rsidRPr="00D0162F" w:rsidRDefault="008A3331" w:rsidP="008A3331">
            <w:pPr>
              <w:pStyle w:val="TAL"/>
            </w:pPr>
            <w:r w:rsidRPr="00D0162F">
              <w:t>6.5.1.5 NR SA FR1 radio link monitoring out-of-sync test for PCell configured with CSI-RS-based RLM RS in non-DRX mode</w:t>
            </w:r>
          </w:p>
        </w:tc>
        <w:tc>
          <w:tcPr>
            <w:tcW w:w="2552" w:type="dxa"/>
          </w:tcPr>
          <w:p w14:paraId="1A0BD491" w14:textId="793F0282" w:rsidR="008A3331" w:rsidRPr="00D0162F" w:rsidRDefault="008A3331" w:rsidP="008A3331">
            <w:pPr>
              <w:pStyle w:val="TAL"/>
            </w:pPr>
            <w:r w:rsidRPr="00D0162F">
              <w:t>Same as 6.5.1.1</w:t>
            </w:r>
          </w:p>
        </w:tc>
        <w:tc>
          <w:tcPr>
            <w:tcW w:w="3655" w:type="dxa"/>
          </w:tcPr>
          <w:p w14:paraId="52E67A65" w14:textId="48D376AF" w:rsidR="008A3331" w:rsidRPr="00D0162F" w:rsidRDefault="008A3331" w:rsidP="008A3331">
            <w:pPr>
              <w:pStyle w:val="TAL"/>
            </w:pPr>
            <w:r w:rsidRPr="00D0162F">
              <w:rPr>
                <w:lang w:eastAsia="sv-SE"/>
              </w:rPr>
              <w:t>Same as 6.5.1.1</w:t>
            </w:r>
          </w:p>
        </w:tc>
      </w:tr>
      <w:tr w:rsidR="008A3331" w:rsidRPr="00D0162F" w14:paraId="604170B5" w14:textId="77777777" w:rsidTr="0040636B">
        <w:trPr>
          <w:gridAfter w:val="1"/>
          <w:wAfter w:w="92" w:type="dxa"/>
          <w:cantSplit/>
          <w:jc w:val="center"/>
        </w:trPr>
        <w:tc>
          <w:tcPr>
            <w:tcW w:w="3211" w:type="dxa"/>
          </w:tcPr>
          <w:p w14:paraId="5F657877" w14:textId="7FF94FE0" w:rsidR="008A3331" w:rsidRPr="00D0162F" w:rsidRDefault="008A3331" w:rsidP="008A3331">
            <w:pPr>
              <w:pStyle w:val="TAL"/>
            </w:pPr>
            <w:r w:rsidRPr="00D0162F">
              <w:t>6.5.1.6 NR SA FR1 radio link monitoring in-sync test for PCell configured with CSI-RS-based RLM RS in non-DRX mode</w:t>
            </w:r>
          </w:p>
        </w:tc>
        <w:tc>
          <w:tcPr>
            <w:tcW w:w="2552" w:type="dxa"/>
          </w:tcPr>
          <w:p w14:paraId="52CB64BE" w14:textId="0E3185F1" w:rsidR="008A3331" w:rsidRPr="00D0162F" w:rsidRDefault="008A3331" w:rsidP="008A3331">
            <w:pPr>
              <w:pStyle w:val="TAL"/>
            </w:pPr>
            <w:r w:rsidRPr="00D0162F">
              <w:t>Same as 6.5.1.1</w:t>
            </w:r>
          </w:p>
        </w:tc>
        <w:tc>
          <w:tcPr>
            <w:tcW w:w="3655" w:type="dxa"/>
          </w:tcPr>
          <w:p w14:paraId="5FE49BFF" w14:textId="3B2BF53D" w:rsidR="008A3331" w:rsidRPr="00D0162F" w:rsidRDefault="008A3331" w:rsidP="008A3331">
            <w:pPr>
              <w:pStyle w:val="TAL"/>
            </w:pPr>
            <w:r w:rsidRPr="00D0162F">
              <w:t>Same as 6.5.1.1</w:t>
            </w:r>
          </w:p>
        </w:tc>
      </w:tr>
      <w:tr w:rsidR="008A3331" w:rsidRPr="00D0162F" w14:paraId="13DED62C" w14:textId="77777777" w:rsidTr="0040636B">
        <w:trPr>
          <w:gridAfter w:val="1"/>
          <w:wAfter w:w="92" w:type="dxa"/>
          <w:cantSplit/>
          <w:jc w:val="center"/>
        </w:trPr>
        <w:tc>
          <w:tcPr>
            <w:tcW w:w="3211" w:type="dxa"/>
          </w:tcPr>
          <w:p w14:paraId="498DBF3F" w14:textId="3DE0041C" w:rsidR="008A3331" w:rsidRPr="00D0162F" w:rsidRDefault="008A3331" w:rsidP="008A3331">
            <w:pPr>
              <w:pStyle w:val="TAL"/>
            </w:pPr>
            <w:r w:rsidRPr="00D0162F">
              <w:t>6.5.1.7 NR SA FR1 radio link monitoring out-of-sync test for PCell configured with CSI-RS-based RLM RS in DRX mode</w:t>
            </w:r>
          </w:p>
        </w:tc>
        <w:tc>
          <w:tcPr>
            <w:tcW w:w="2552" w:type="dxa"/>
          </w:tcPr>
          <w:p w14:paraId="5DEEB884" w14:textId="3E8229B0" w:rsidR="008A3331" w:rsidRPr="00D0162F" w:rsidRDefault="008A3331" w:rsidP="008A3331">
            <w:pPr>
              <w:pStyle w:val="TAL"/>
            </w:pPr>
            <w:r w:rsidRPr="00D0162F">
              <w:t>Same as 6.5.1.1</w:t>
            </w:r>
          </w:p>
        </w:tc>
        <w:tc>
          <w:tcPr>
            <w:tcW w:w="3655" w:type="dxa"/>
          </w:tcPr>
          <w:p w14:paraId="2A29779F" w14:textId="30D5E029" w:rsidR="008A3331" w:rsidRPr="00D0162F" w:rsidRDefault="008A3331" w:rsidP="008A3331">
            <w:pPr>
              <w:pStyle w:val="TAL"/>
            </w:pPr>
            <w:r w:rsidRPr="00D0162F">
              <w:rPr>
                <w:lang w:eastAsia="sv-SE"/>
              </w:rPr>
              <w:t>Same as 6.5.1.1</w:t>
            </w:r>
          </w:p>
        </w:tc>
      </w:tr>
      <w:tr w:rsidR="008A3331" w:rsidRPr="00D0162F" w14:paraId="7A9735A6" w14:textId="77777777" w:rsidTr="0040636B">
        <w:trPr>
          <w:gridAfter w:val="1"/>
          <w:wAfter w:w="92" w:type="dxa"/>
          <w:cantSplit/>
          <w:jc w:val="center"/>
        </w:trPr>
        <w:tc>
          <w:tcPr>
            <w:tcW w:w="3211" w:type="dxa"/>
          </w:tcPr>
          <w:p w14:paraId="66CB0D6E" w14:textId="082D6FBE" w:rsidR="008A3331" w:rsidRPr="00D0162F" w:rsidRDefault="008A3331" w:rsidP="008A3331">
            <w:pPr>
              <w:pStyle w:val="TAL"/>
            </w:pPr>
            <w:r w:rsidRPr="00D0162F">
              <w:t>6.5.1.8 NR SA FR1 radio link monitoring in-sync test for PCell configured with CSI-RS-based RLM RS in DRX mode</w:t>
            </w:r>
          </w:p>
        </w:tc>
        <w:tc>
          <w:tcPr>
            <w:tcW w:w="2552" w:type="dxa"/>
          </w:tcPr>
          <w:p w14:paraId="16CF1EB0" w14:textId="1CBDB9EF" w:rsidR="008A3331" w:rsidRPr="00D0162F" w:rsidRDefault="008A3331" w:rsidP="008A3331">
            <w:pPr>
              <w:pStyle w:val="TAL"/>
            </w:pPr>
            <w:r w:rsidRPr="00D0162F">
              <w:t>Same as 6.5.1.1</w:t>
            </w:r>
          </w:p>
        </w:tc>
        <w:tc>
          <w:tcPr>
            <w:tcW w:w="3655" w:type="dxa"/>
          </w:tcPr>
          <w:p w14:paraId="22D904BB" w14:textId="705C3385" w:rsidR="008A3331" w:rsidRPr="00D0162F" w:rsidRDefault="008A3331" w:rsidP="008A3331">
            <w:pPr>
              <w:pStyle w:val="TAL"/>
            </w:pPr>
            <w:r w:rsidRPr="00D0162F">
              <w:t>Same as 6.5.1.1</w:t>
            </w:r>
          </w:p>
        </w:tc>
      </w:tr>
      <w:tr w:rsidR="00BE621A" w:rsidRPr="00D0162F" w14:paraId="24C05DAD" w14:textId="77777777" w:rsidTr="0040636B">
        <w:trPr>
          <w:gridAfter w:val="1"/>
          <w:wAfter w:w="92" w:type="dxa"/>
          <w:cantSplit/>
          <w:jc w:val="center"/>
        </w:trPr>
        <w:tc>
          <w:tcPr>
            <w:tcW w:w="3211" w:type="dxa"/>
          </w:tcPr>
          <w:p w14:paraId="5854F8FC" w14:textId="77777777" w:rsidR="00BE621A" w:rsidRPr="00D0162F" w:rsidRDefault="00BE621A" w:rsidP="00CB3B51">
            <w:pPr>
              <w:pStyle w:val="TAL"/>
              <w:rPr>
                <w:rFonts w:eastAsia="SimSun"/>
              </w:rPr>
            </w:pPr>
            <w:r w:rsidRPr="00D0162F">
              <w:rPr>
                <w:rFonts w:eastAsia="SimSun"/>
              </w:rPr>
              <w:t>6.5.1.9 SA FR1 radio link monitoring out-of-sync Test for PSCell configured with CSI-RS-based RLM for UE fulfilling relaxed measurement criterion</w:t>
            </w:r>
          </w:p>
        </w:tc>
        <w:tc>
          <w:tcPr>
            <w:tcW w:w="2552" w:type="dxa"/>
          </w:tcPr>
          <w:p w14:paraId="4EE0C678" w14:textId="77777777" w:rsidR="00BE621A" w:rsidRPr="00D0162F" w:rsidRDefault="00BE621A" w:rsidP="00CB3B51">
            <w:pPr>
              <w:pStyle w:val="TAL"/>
            </w:pPr>
            <w:r w:rsidRPr="00D0162F">
              <w:t>Same as 6.5.1.1</w:t>
            </w:r>
          </w:p>
        </w:tc>
        <w:tc>
          <w:tcPr>
            <w:tcW w:w="3655" w:type="dxa"/>
          </w:tcPr>
          <w:p w14:paraId="202ACB27" w14:textId="77777777" w:rsidR="00BE621A" w:rsidRPr="00D0162F" w:rsidRDefault="00BE621A" w:rsidP="00CB3B51">
            <w:pPr>
              <w:pStyle w:val="TAL"/>
            </w:pPr>
            <w:r w:rsidRPr="00D0162F">
              <w:t>Same as 6.5.1.1</w:t>
            </w:r>
          </w:p>
        </w:tc>
      </w:tr>
      <w:tr w:rsidR="008A3331" w:rsidRPr="00D0162F" w14:paraId="1C0D2D8A" w14:textId="77777777" w:rsidTr="0040636B">
        <w:trPr>
          <w:gridAfter w:val="1"/>
          <w:wAfter w:w="92" w:type="dxa"/>
          <w:cantSplit/>
          <w:jc w:val="center"/>
        </w:trPr>
        <w:tc>
          <w:tcPr>
            <w:tcW w:w="3211" w:type="dxa"/>
          </w:tcPr>
          <w:p w14:paraId="15F21898" w14:textId="5DE02110" w:rsidR="008A3331" w:rsidRPr="00D0162F" w:rsidRDefault="008A3331" w:rsidP="008A3331">
            <w:pPr>
              <w:pStyle w:val="TAL"/>
              <w:rPr>
                <w:rFonts w:eastAsia="SimSun"/>
              </w:rPr>
            </w:pPr>
            <w:r w:rsidRPr="00D0162F">
              <w:rPr>
                <w:rFonts w:eastAsia="SimSun"/>
              </w:rPr>
              <w:t>6.5.2.1 NR SA FR1 interruptions during measurements on deactivated NR SCC</w:t>
            </w:r>
          </w:p>
        </w:tc>
        <w:tc>
          <w:tcPr>
            <w:tcW w:w="2552" w:type="dxa"/>
          </w:tcPr>
          <w:p w14:paraId="03A6394B" w14:textId="25F98C7D" w:rsidR="008A3331" w:rsidRPr="00D0162F" w:rsidRDefault="008A3331" w:rsidP="008A3331">
            <w:pPr>
              <w:pStyle w:val="TAL"/>
            </w:pPr>
            <w:r w:rsidRPr="00D0162F">
              <w:t>Noc</w:t>
            </w:r>
            <w:r w:rsidRPr="00D0162F">
              <w:rPr>
                <w:vertAlign w:val="subscript"/>
              </w:rPr>
              <w:t>1</w:t>
            </w:r>
            <w:r w:rsidRPr="00D0162F">
              <w:t xml:space="preserve"> ±1.5 dB</w:t>
            </w:r>
          </w:p>
          <w:p w14:paraId="1AF09CF5" w14:textId="7936FB78" w:rsidR="008A3331" w:rsidRPr="00D0162F" w:rsidRDefault="008A3331" w:rsidP="008A3331">
            <w:pPr>
              <w:pStyle w:val="TAL"/>
            </w:pPr>
            <w:r w:rsidRPr="00D0162F">
              <w:t>Noc</w:t>
            </w:r>
            <w:r w:rsidRPr="00D0162F">
              <w:rPr>
                <w:vertAlign w:val="subscript"/>
              </w:rPr>
              <w:t>2</w:t>
            </w:r>
            <w:r w:rsidRPr="00D0162F">
              <w:t xml:space="preserve"> ±1.5 dB</w:t>
            </w:r>
          </w:p>
          <w:p w14:paraId="1BC22B03" w14:textId="486DC078"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0.3 dB</w:t>
            </w:r>
          </w:p>
          <w:p w14:paraId="02F8DAED" w14:textId="22BB8922"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0.3 dB</w:t>
            </w:r>
          </w:p>
        </w:tc>
        <w:tc>
          <w:tcPr>
            <w:tcW w:w="3655" w:type="dxa"/>
          </w:tcPr>
          <w:p w14:paraId="1FF3587E" w14:textId="77777777" w:rsidR="008A3331" w:rsidRPr="00D0162F" w:rsidRDefault="008A3331" w:rsidP="008A3331">
            <w:pPr>
              <w:pStyle w:val="TAL"/>
            </w:pPr>
            <w:r w:rsidRPr="00D0162F">
              <w:t>Note:</w:t>
            </w:r>
          </w:p>
          <w:p w14:paraId="55969B90" w14:textId="499D2B76"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0DDAC03A" w14:textId="5864BF1C"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tc>
      </w:tr>
      <w:tr w:rsidR="008A3331" w:rsidRPr="00D0162F" w14:paraId="4FFAE36D" w14:textId="77777777" w:rsidTr="0040636B">
        <w:trPr>
          <w:gridAfter w:val="1"/>
          <w:wAfter w:w="92" w:type="dxa"/>
          <w:cantSplit/>
          <w:jc w:val="center"/>
        </w:trPr>
        <w:tc>
          <w:tcPr>
            <w:tcW w:w="3211" w:type="dxa"/>
          </w:tcPr>
          <w:p w14:paraId="4098D103" w14:textId="44FDA7C2" w:rsidR="008A3331" w:rsidRPr="00D0162F" w:rsidRDefault="008A3331" w:rsidP="008A3331">
            <w:pPr>
              <w:pStyle w:val="TAL"/>
              <w:rPr>
                <w:rFonts w:eastAsia="SimSun"/>
              </w:rPr>
            </w:pPr>
            <w:r w:rsidRPr="00D0162F">
              <w:rPr>
                <w:rFonts w:eastAsia="SimSun"/>
              </w:rPr>
              <w:lastRenderedPageBreak/>
              <w:t>6.5.3.1 NR SA FR1 SCell activation and deactivation of known SCell in non-DRX for 160ms SCell measurement cycle</w:t>
            </w:r>
          </w:p>
        </w:tc>
        <w:tc>
          <w:tcPr>
            <w:tcW w:w="2552" w:type="dxa"/>
          </w:tcPr>
          <w:p w14:paraId="41973DAD" w14:textId="4A5C7EEA" w:rsidR="008A3331" w:rsidRPr="00D0162F" w:rsidRDefault="008A3331" w:rsidP="008A3331">
            <w:pPr>
              <w:pStyle w:val="TAL"/>
            </w:pPr>
            <w:r w:rsidRPr="00D0162F">
              <w:t>Average Noc</w:t>
            </w:r>
            <w:r w:rsidRPr="00D0162F">
              <w:rPr>
                <w:vertAlign w:val="subscript"/>
              </w:rPr>
              <w:t>1</w:t>
            </w:r>
            <w:r w:rsidRPr="00D0162F">
              <w:t xml:space="preserve"> ±1.5 dB</w:t>
            </w:r>
          </w:p>
          <w:p w14:paraId="6225EAAA" w14:textId="46399254" w:rsidR="008A3331" w:rsidRPr="00D0162F" w:rsidRDefault="008A3331" w:rsidP="008A3331">
            <w:pPr>
              <w:pStyle w:val="TAL"/>
            </w:pPr>
            <w:r w:rsidRPr="00D0162F">
              <w:t>Average Noc</w:t>
            </w:r>
            <w:r w:rsidRPr="00D0162F">
              <w:rPr>
                <w:vertAlign w:val="subscript"/>
              </w:rPr>
              <w:t>2</w:t>
            </w:r>
            <w:r w:rsidRPr="00D0162F">
              <w:t xml:space="preserve"> ±1.5 dB</w:t>
            </w:r>
          </w:p>
          <w:p w14:paraId="63A86D46" w14:textId="143EE660" w:rsidR="008A3331" w:rsidRPr="00D0162F" w:rsidRDefault="008A3331" w:rsidP="008A3331">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4F74F763" w14:textId="5803F889" w:rsidR="008A3331" w:rsidRPr="00D0162F" w:rsidRDefault="008A3331" w:rsidP="008A3331">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55436C74" w14:textId="1EB9501D" w:rsidR="008A3331" w:rsidRPr="00D0162F" w:rsidRDefault="008A3331" w:rsidP="008A3331">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16A46FAA" w14:textId="2724125B" w:rsidR="008A3331" w:rsidRPr="00D0162F" w:rsidRDefault="008A3331" w:rsidP="008A3331">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D5C9836" w14:textId="064890B2" w:rsidR="008A3331" w:rsidRPr="00D0162F" w:rsidRDefault="008A3331" w:rsidP="008A3331">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Pr>
          <w:p w14:paraId="24482616" w14:textId="77777777" w:rsidR="008A3331" w:rsidRPr="00D0162F" w:rsidRDefault="008A3331" w:rsidP="008A3331">
            <w:pPr>
              <w:pStyle w:val="TAL"/>
            </w:pPr>
            <w:r w:rsidRPr="00D0162F">
              <w:t>Note:</w:t>
            </w:r>
          </w:p>
          <w:p w14:paraId="7EE9E4FE" w14:textId="32659257" w:rsidR="008A3331" w:rsidRPr="00D0162F" w:rsidRDefault="008A3331" w:rsidP="008A3331">
            <w:pPr>
              <w:pStyle w:val="TAL"/>
            </w:pPr>
            <w:r w:rsidRPr="00D0162F">
              <w:t>Noc</w:t>
            </w:r>
            <w:r w:rsidRPr="00D0162F">
              <w:rPr>
                <w:vertAlign w:val="subscript"/>
              </w:rPr>
              <w:t>1</w:t>
            </w:r>
            <w:r w:rsidRPr="00D0162F">
              <w:t xml:space="preserve"> is the AWGN on cell 1 frequency</w:t>
            </w:r>
          </w:p>
          <w:p w14:paraId="6E02DDA8" w14:textId="7E6876A3" w:rsidR="008A3331" w:rsidRPr="00D0162F" w:rsidRDefault="008A3331" w:rsidP="008A3331">
            <w:pPr>
              <w:pStyle w:val="TAL"/>
            </w:pPr>
            <w:r w:rsidRPr="00D0162F">
              <w:t>Noc</w:t>
            </w:r>
            <w:r w:rsidRPr="00D0162F">
              <w:rPr>
                <w:vertAlign w:val="subscript"/>
              </w:rPr>
              <w:t>2</w:t>
            </w:r>
            <w:r w:rsidRPr="00D0162F">
              <w:t xml:space="preserve">  is the AWGN on cell 2 frequency</w:t>
            </w:r>
          </w:p>
          <w:p w14:paraId="7EFE59C2" w14:textId="32413433"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7EC65EAF" w14:textId="675403BA"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B2B5F7B" w14:textId="77777777" w:rsidR="008A3331" w:rsidRPr="00D0162F" w:rsidRDefault="008A3331" w:rsidP="008A3331">
            <w:pPr>
              <w:pStyle w:val="TAL"/>
            </w:pPr>
          </w:p>
          <w:p w14:paraId="69FAA78E" w14:textId="78D62645" w:rsidR="008A3331" w:rsidRPr="00D0162F" w:rsidRDefault="008A3331" w:rsidP="008A3331">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8A3331" w:rsidRPr="00D0162F" w14:paraId="435754F8" w14:textId="77777777" w:rsidTr="0040636B">
        <w:trPr>
          <w:gridAfter w:val="1"/>
          <w:wAfter w:w="92" w:type="dxa"/>
          <w:cantSplit/>
          <w:jc w:val="center"/>
        </w:trPr>
        <w:tc>
          <w:tcPr>
            <w:tcW w:w="3211" w:type="dxa"/>
          </w:tcPr>
          <w:p w14:paraId="66F3BB90" w14:textId="0821B2A5" w:rsidR="008A3331" w:rsidRPr="00D0162F" w:rsidRDefault="008A3331" w:rsidP="008A3331">
            <w:pPr>
              <w:pStyle w:val="TAL"/>
              <w:rPr>
                <w:rFonts w:eastAsia="SimSun"/>
              </w:rPr>
            </w:pPr>
            <w:r w:rsidRPr="00D0162F">
              <w:rPr>
                <w:rFonts w:eastAsia="SimSun"/>
              </w:rPr>
              <w:t>6.5.3.2 NR SA FR1 SCell activation and deactivation of known SCell in non-DRX for 640ms SCell measurement cycle</w:t>
            </w:r>
          </w:p>
        </w:tc>
        <w:tc>
          <w:tcPr>
            <w:tcW w:w="2552" w:type="dxa"/>
          </w:tcPr>
          <w:p w14:paraId="2F6F83E4" w14:textId="503F359E" w:rsidR="008A3331" w:rsidRPr="00D0162F" w:rsidRDefault="008A3331" w:rsidP="008A3331">
            <w:pPr>
              <w:pStyle w:val="TAL"/>
            </w:pPr>
            <w:r w:rsidRPr="00D0162F">
              <w:t>Same as 6.5.3.1</w:t>
            </w:r>
          </w:p>
        </w:tc>
        <w:tc>
          <w:tcPr>
            <w:tcW w:w="3655" w:type="dxa"/>
          </w:tcPr>
          <w:p w14:paraId="64238FFA" w14:textId="6B0ED686" w:rsidR="008A3331" w:rsidRPr="00D0162F" w:rsidRDefault="008A3331" w:rsidP="008A3331">
            <w:pPr>
              <w:pStyle w:val="TAL"/>
            </w:pPr>
            <w:r w:rsidRPr="00D0162F">
              <w:t>Same as 6.5.3.1</w:t>
            </w:r>
          </w:p>
        </w:tc>
      </w:tr>
      <w:tr w:rsidR="008A3331" w:rsidRPr="00D0162F" w14:paraId="538DE0FC" w14:textId="77777777" w:rsidTr="0040636B">
        <w:trPr>
          <w:gridAfter w:val="1"/>
          <w:wAfter w:w="92" w:type="dxa"/>
          <w:cantSplit/>
          <w:jc w:val="center"/>
        </w:trPr>
        <w:tc>
          <w:tcPr>
            <w:tcW w:w="3211" w:type="dxa"/>
          </w:tcPr>
          <w:p w14:paraId="08637E32" w14:textId="7ECD712B" w:rsidR="008A3331" w:rsidRPr="00D0162F" w:rsidRDefault="008A3331" w:rsidP="008A3331">
            <w:pPr>
              <w:pStyle w:val="TAL"/>
              <w:rPr>
                <w:rFonts w:eastAsia="SimSun"/>
              </w:rPr>
            </w:pPr>
            <w:r w:rsidRPr="00D0162F">
              <w:rPr>
                <w:rFonts w:eastAsia="SimSun"/>
              </w:rPr>
              <w:t>6.5.3.3 NR SA FR1 SCell activation and deactivation of unknown SCell in non-DRX</w:t>
            </w:r>
          </w:p>
        </w:tc>
        <w:tc>
          <w:tcPr>
            <w:tcW w:w="2552" w:type="dxa"/>
          </w:tcPr>
          <w:p w14:paraId="6BECFE4E" w14:textId="5958019C" w:rsidR="008A3331" w:rsidRPr="00D0162F" w:rsidRDefault="008A3331" w:rsidP="008A3331">
            <w:pPr>
              <w:pStyle w:val="TAL"/>
            </w:pPr>
            <w:r w:rsidRPr="00D0162F">
              <w:t>Same as 6.5.3.1</w:t>
            </w:r>
          </w:p>
        </w:tc>
        <w:tc>
          <w:tcPr>
            <w:tcW w:w="3655" w:type="dxa"/>
          </w:tcPr>
          <w:p w14:paraId="7DE4F4BD" w14:textId="0C8B411B" w:rsidR="008A3331" w:rsidRPr="00D0162F" w:rsidRDefault="008A3331" w:rsidP="008A3331">
            <w:pPr>
              <w:pStyle w:val="TAL"/>
            </w:pPr>
            <w:r w:rsidRPr="00D0162F">
              <w:t>Same as 6.5.3.1</w:t>
            </w:r>
          </w:p>
        </w:tc>
      </w:tr>
      <w:tr w:rsidR="00090B9F" w:rsidRPr="00D0162F" w14:paraId="2B0B844F" w14:textId="77777777" w:rsidTr="0040636B">
        <w:trPr>
          <w:gridAfter w:val="1"/>
          <w:wAfter w:w="92" w:type="dxa"/>
          <w:cantSplit/>
          <w:jc w:val="center"/>
        </w:trPr>
        <w:tc>
          <w:tcPr>
            <w:tcW w:w="3211" w:type="dxa"/>
          </w:tcPr>
          <w:p w14:paraId="1DEE83B4" w14:textId="59626690" w:rsidR="00090B9F" w:rsidRPr="00D0162F" w:rsidRDefault="00090B9F" w:rsidP="00090B9F">
            <w:pPr>
              <w:pStyle w:val="TAL"/>
              <w:rPr>
                <w:rFonts w:eastAsia="SimSun"/>
              </w:rPr>
            </w:pPr>
            <w:r w:rsidRPr="00D0162F">
              <w:rPr>
                <w:rFonts w:eastAsia="SimSun"/>
              </w:rPr>
              <w:t xml:space="preserve">6.5.3.4 </w:t>
            </w:r>
            <w:r w:rsidR="00FA6059" w:rsidRPr="00D0162F">
              <w:rPr>
                <w:rFonts w:eastAsia="SimSun"/>
              </w:rPr>
              <w:t xml:space="preserve">NR SA FR1 </w:t>
            </w:r>
            <w:r w:rsidR="00FA6059" w:rsidRPr="00D0162F">
              <w:t>d</w:t>
            </w:r>
            <w:r w:rsidRPr="00D0162F">
              <w:t>irect SCell activation at SCell addition of known SCell</w:t>
            </w:r>
          </w:p>
        </w:tc>
        <w:tc>
          <w:tcPr>
            <w:tcW w:w="2552" w:type="dxa"/>
          </w:tcPr>
          <w:p w14:paraId="623F4942" w14:textId="64AC883E" w:rsidR="00090B9F" w:rsidRPr="00D0162F" w:rsidRDefault="00090B9F" w:rsidP="00090B9F">
            <w:pPr>
              <w:pStyle w:val="TAL"/>
            </w:pPr>
            <w:r w:rsidRPr="00D0162F">
              <w:t>Same as 6.5.3.1</w:t>
            </w:r>
          </w:p>
        </w:tc>
        <w:tc>
          <w:tcPr>
            <w:tcW w:w="3655" w:type="dxa"/>
          </w:tcPr>
          <w:p w14:paraId="30EA6403" w14:textId="49F3901C" w:rsidR="00090B9F" w:rsidRPr="00D0162F" w:rsidRDefault="00090B9F" w:rsidP="00090B9F">
            <w:pPr>
              <w:pStyle w:val="TAL"/>
            </w:pPr>
            <w:r w:rsidRPr="00D0162F">
              <w:t>Same as 6.5.3.1</w:t>
            </w:r>
          </w:p>
        </w:tc>
      </w:tr>
      <w:tr w:rsidR="00C10DA2" w:rsidRPr="00D0162F" w14:paraId="42248221" w14:textId="77777777" w:rsidTr="0040636B">
        <w:tblPrEx>
          <w:tblLook w:val="04A0" w:firstRow="1" w:lastRow="0" w:firstColumn="1" w:lastColumn="0" w:noHBand="0" w:noVBand="1"/>
        </w:tblPrEx>
        <w:trPr>
          <w:cantSplit/>
          <w:jc w:val="center"/>
        </w:trPr>
        <w:tc>
          <w:tcPr>
            <w:tcW w:w="3211" w:type="dxa"/>
            <w:tcBorders>
              <w:top w:val="single" w:sz="4" w:space="0" w:color="auto"/>
              <w:left w:val="single" w:sz="4" w:space="0" w:color="auto"/>
              <w:bottom w:val="single" w:sz="4" w:space="0" w:color="auto"/>
              <w:right w:val="single" w:sz="4" w:space="0" w:color="auto"/>
            </w:tcBorders>
            <w:hideMark/>
          </w:tcPr>
          <w:p w14:paraId="331D315E" w14:textId="75D26EAA" w:rsidR="00C10DA2" w:rsidRPr="00D0162F" w:rsidRDefault="00C10DA2" w:rsidP="00EF0046">
            <w:pPr>
              <w:pStyle w:val="TAL"/>
              <w:rPr>
                <w:rFonts w:eastAsia="SimSun"/>
              </w:rPr>
            </w:pPr>
            <w:r w:rsidRPr="00D0162F">
              <w:rPr>
                <w:rFonts w:eastAsia="SimSun"/>
              </w:rPr>
              <w:t>6.5.3.5 NR SA FR1 direct SCell activation at handover with known SCell</w:t>
            </w:r>
          </w:p>
        </w:tc>
        <w:tc>
          <w:tcPr>
            <w:tcW w:w="2552" w:type="dxa"/>
            <w:tcBorders>
              <w:top w:val="single" w:sz="4" w:space="0" w:color="auto"/>
              <w:left w:val="single" w:sz="4" w:space="0" w:color="auto"/>
              <w:bottom w:val="single" w:sz="4" w:space="0" w:color="auto"/>
              <w:right w:val="single" w:sz="4" w:space="0" w:color="auto"/>
            </w:tcBorders>
            <w:hideMark/>
          </w:tcPr>
          <w:p w14:paraId="01FBAD8F" w14:textId="77777777" w:rsidR="00C10DA2" w:rsidRPr="00D0162F" w:rsidRDefault="00C10DA2" w:rsidP="00EF0046">
            <w:pPr>
              <w:pStyle w:val="TAL"/>
            </w:pPr>
            <w:r w:rsidRPr="00D0162F">
              <w:t>Average Noc1 ±1.5 dB</w:t>
            </w:r>
          </w:p>
          <w:p w14:paraId="2F3DF93A" w14:textId="77777777" w:rsidR="00C10DA2" w:rsidRPr="00D0162F" w:rsidRDefault="00C10DA2" w:rsidP="00EF0046">
            <w:pPr>
              <w:pStyle w:val="TAL"/>
            </w:pPr>
            <w:r w:rsidRPr="00D0162F">
              <w:t>Average Noc2 ±1.5 dB</w:t>
            </w:r>
          </w:p>
          <w:p w14:paraId="778EFB57" w14:textId="77777777" w:rsidR="00C10DA2" w:rsidRPr="00D0162F" w:rsidRDefault="00C10DA2" w:rsidP="00EF0046">
            <w:pPr>
              <w:pStyle w:val="TAL"/>
            </w:pPr>
          </w:p>
          <w:p w14:paraId="434D1E35" w14:textId="77777777" w:rsidR="00C10DA2" w:rsidRPr="00D0162F" w:rsidRDefault="00C10DA2" w:rsidP="00EF0046">
            <w:pPr>
              <w:pStyle w:val="TAL"/>
            </w:pPr>
            <w:r w:rsidRPr="00D0162F">
              <w:t>Average Ês1 / Noc1 ±0.3 dB</w:t>
            </w:r>
          </w:p>
          <w:p w14:paraId="008CBCC9" w14:textId="77777777" w:rsidR="00C10DA2" w:rsidRPr="00D0162F" w:rsidRDefault="00C10DA2" w:rsidP="00EF0046">
            <w:pPr>
              <w:pStyle w:val="TAL"/>
            </w:pPr>
            <w:r w:rsidRPr="00D0162F">
              <w:t>Average Ês2 / Noc2 ±0.3 dB</w:t>
            </w:r>
          </w:p>
          <w:p w14:paraId="32332338" w14:textId="77777777" w:rsidR="00C10DA2" w:rsidRPr="00D0162F" w:rsidRDefault="00C10DA2" w:rsidP="00EF0046">
            <w:pPr>
              <w:pStyle w:val="TAL"/>
            </w:pPr>
            <w:r w:rsidRPr="00D0162F">
              <w:t>Average Ês3 / Noc1 ±0.3 dB</w:t>
            </w:r>
          </w:p>
          <w:p w14:paraId="6EDAD7A9" w14:textId="77777777" w:rsidR="00C10DA2" w:rsidRPr="00D0162F" w:rsidRDefault="00C10DA2" w:rsidP="00EF0046">
            <w:pPr>
              <w:pStyle w:val="TAL"/>
            </w:pPr>
            <w:r w:rsidRPr="00D0162F">
              <w:t>Meas PRB Noc1 ±1.5 dB</w:t>
            </w:r>
          </w:p>
          <w:p w14:paraId="5C905C33" w14:textId="77777777" w:rsidR="00C10DA2" w:rsidRPr="00D0162F" w:rsidRDefault="00C10DA2" w:rsidP="00EF0046">
            <w:pPr>
              <w:pStyle w:val="TAL"/>
            </w:pPr>
            <w:r w:rsidRPr="00D0162F">
              <w:t>Meas PRB Noc2 ±1.5 dB</w:t>
            </w:r>
          </w:p>
          <w:p w14:paraId="292E050B" w14:textId="77777777" w:rsidR="00C10DA2" w:rsidRPr="00D0162F" w:rsidRDefault="00C10DA2" w:rsidP="00EF0046">
            <w:pPr>
              <w:pStyle w:val="TAL"/>
            </w:pPr>
          </w:p>
          <w:p w14:paraId="65843BC7" w14:textId="77777777" w:rsidR="00C10DA2" w:rsidRPr="00D0162F" w:rsidRDefault="00C10DA2" w:rsidP="00EF0046">
            <w:pPr>
              <w:pStyle w:val="TAL"/>
            </w:pPr>
            <w:r w:rsidRPr="00D0162F">
              <w:t>Meas PRB Ês1 / Noc1 ±0.3 dB Meas PRB Ês2 / Noc2 ±0.3 dB</w:t>
            </w:r>
          </w:p>
          <w:p w14:paraId="1CF637C2" w14:textId="77777777" w:rsidR="00C10DA2" w:rsidRPr="00D0162F" w:rsidRDefault="00C10DA2" w:rsidP="00EF0046">
            <w:pPr>
              <w:pStyle w:val="TAL"/>
            </w:pPr>
            <w:r w:rsidRPr="00D0162F">
              <w:t>Meas PRB Ês3 / Noc1 ±0.3 dB</w:t>
            </w:r>
          </w:p>
        </w:tc>
        <w:tc>
          <w:tcPr>
            <w:tcW w:w="3747" w:type="dxa"/>
            <w:gridSpan w:val="2"/>
            <w:tcBorders>
              <w:top w:val="single" w:sz="4" w:space="0" w:color="auto"/>
              <w:left w:val="single" w:sz="4" w:space="0" w:color="auto"/>
              <w:bottom w:val="single" w:sz="4" w:space="0" w:color="auto"/>
              <w:right w:val="single" w:sz="4" w:space="0" w:color="auto"/>
            </w:tcBorders>
            <w:hideMark/>
          </w:tcPr>
          <w:p w14:paraId="2CC5C79F" w14:textId="77777777" w:rsidR="00C10DA2" w:rsidRPr="00D0162F" w:rsidRDefault="00C10DA2" w:rsidP="00EF0046">
            <w:pPr>
              <w:pStyle w:val="TAL"/>
            </w:pPr>
            <w:r w:rsidRPr="00D0162F">
              <w:t>Note:</w:t>
            </w:r>
          </w:p>
          <w:p w14:paraId="3A87F6CE" w14:textId="77777777" w:rsidR="00C10DA2" w:rsidRPr="00D0162F" w:rsidRDefault="00C10DA2" w:rsidP="00EF0046">
            <w:pPr>
              <w:pStyle w:val="TAL"/>
            </w:pPr>
            <w:r w:rsidRPr="00D0162F">
              <w:t>Noc1 is the AWGN on cell 1 frequency</w:t>
            </w:r>
          </w:p>
          <w:p w14:paraId="0D1400B9" w14:textId="77777777" w:rsidR="00C10DA2" w:rsidRPr="00D0162F" w:rsidRDefault="00C10DA2" w:rsidP="00EF0046">
            <w:pPr>
              <w:pStyle w:val="TAL"/>
            </w:pPr>
            <w:r w:rsidRPr="00D0162F">
              <w:t>Noc2  is the AWGN on cell 2 frequency</w:t>
            </w:r>
          </w:p>
          <w:p w14:paraId="536C8269" w14:textId="77777777" w:rsidR="00C10DA2" w:rsidRPr="00D0162F" w:rsidRDefault="00C10DA2" w:rsidP="00EF0046">
            <w:pPr>
              <w:pStyle w:val="TAL"/>
            </w:pPr>
          </w:p>
          <w:p w14:paraId="04D3E1BF" w14:textId="77777777" w:rsidR="00C10DA2" w:rsidRPr="00D0162F" w:rsidRDefault="00C10DA2" w:rsidP="00EF0046">
            <w:pPr>
              <w:pStyle w:val="TAL"/>
            </w:pPr>
            <w:r w:rsidRPr="00D0162F">
              <w:t>Ês1 / Noc1 is the ratio of cell 1 signal / AWGN</w:t>
            </w:r>
          </w:p>
          <w:p w14:paraId="4F880991" w14:textId="77777777" w:rsidR="00C10DA2" w:rsidRPr="00D0162F" w:rsidRDefault="00C10DA2" w:rsidP="00EF0046">
            <w:pPr>
              <w:pStyle w:val="TAL"/>
            </w:pPr>
            <w:r w:rsidRPr="00D0162F">
              <w:t>Ês2 / Noc2 is the ratio of cell 2 signal / AWGN</w:t>
            </w:r>
          </w:p>
          <w:p w14:paraId="30E3EDD2" w14:textId="77777777" w:rsidR="00C10DA2" w:rsidRPr="00D0162F" w:rsidRDefault="00C10DA2" w:rsidP="00EF0046">
            <w:pPr>
              <w:pStyle w:val="TAL"/>
            </w:pPr>
            <w:r w:rsidRPr="00D0162F">
              <w:t>Ês3 / Noc1 is the ratio of cell 3 signal / AWGN</w:t>
            </w:r>
          </w:p>
          <w:p w14:paraId="33276B94" w14:textId="77777777" w:rsidR="00C10DA2" w:rsidRPr="00D0162F" w:rsidRDefault="00C10DA2" w:rsidP="00EF0046">
            <w:pPr>
              <w:pStyle w:val="TAL"/>
            </w:pPr>
          </w:p>
          <w:p w14:paraId="0A56E1E3" w14:textId="77777777" w:rsidR="00C10DA2" w:rsidRPr="00D0162F" w:rsidRDefault="00C10DA2" w:rsidP="00EF0046">
            <w:pPr>
              <w:pStyle w:val="TAL"/>
            </w:pPr>
            <w:r w:rsidRPr="00D0162F">
              <w:t>Meas PRB are the measurement PRB for SS-RSRP #RBJ to RBJ+19</w:t>
            </w:r>
          </w:p>
        </w:tc>
      </w:tr>
      <w:tr w:rsidR="0040636B" w:rsidRPr="00D0162F" w14:paraId="28A9C9DC" w14:textId="77777777" w:rsidTr="00862194">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A147258" w14:textId="77777777" w:rsidR="0040636B" w:rsidRPr="00EF11F2" w:rsidRDefault="0040636B" w:rsidP="0040636B">
            <w:pPr>
              <w:spacing w:after="60"/>
              <w:rPr>
                <w:rFonts w:ascii="Arial" w:eastAsia="MS Mincho" w:hAnsi="Arial" w:cs="Arial"/>
                <w:sz w:val="18"/>
                <w:szCs w:val="18"/>
              </w:rPr>
            </w:pPr>
            <w:r w:rsidRPr="00B23C57">
              <w:rPr>
                <w:rFonts w:ascii="Arial" w:eastAsia="SimSun" w:hAnsi="Arial" w:cs="Arial"/>
                <w:sz w:val="18"/>
                <w:szCs w:val="18"/>
              </w:rPr>
              <w:t xml:space="preserve">6.5.3.10 </w:t>
            </w:r>
            <w:r w:rsidRPr="00EF11F2">
              <w:rPr>
                <w:rFonts w:ascii="Arial" w:hAnsi="Arial" w:cs="Arial"/>
                <w:sz w:val="18"/>
                <w:szCs w:val="18"/>
                <w:lang w:eastAsia="sv-SE"/>
              </w:rPr>
              <w:t xml:space="preserve">NR SA FR1 </w:t>
            </w:r>
            <w:r w:rsidRPr="00EF11F2">
              <w:rPr>
                <w:rFonts w:ascii="Arial" w:hAnsi="Arial" w:cs="Arial"/>
                <w:sz w:val="18"/>
                <w:szCs w:val="18"/>
                <w:lang w:eastAsia="zh-CN"/>
              </w:rPr>
              <w:t>fast SCell Activation of known SCell in non-DRX for 160ms SCell measurement cycle</w:t>
            </w:r>
          </w:p>
          <w:p w14:paraId="3627BB2C" w14:textId="77777777" w:rsidR="0040636B" w:rsidRPr="00D0162F" w:rsidRDefault="0040636B" w:rsidP="0040636B">
            <w:pPr>
              <w:pStyle w:val="TAL"/>
              <w:rPr>
                <w:rFonts w:eastAsia="SimSun"/>
              </w:rPr>
            </w:pPr>
          </w:p>
        </w:tc>
        <w:tc>
          <w:tcPr>
            <w:tcW w:w="2552" w:type="dxa"/>
            <w:tcBorders>
              <w:top w:val="single" w:sz="4" w:space="0" w:color="auto"/>
              <w:left w:val="single" w:sz="4" w:space="0" w:color="auto"/>
              <w:bottom w:val="single" w:sz="4" w:space="0" w:color="auto"/>
              <w:right w:val="single" w:sz="4" w:space="0" w:color="auto"/>
            </w:tcBorders>
          </w:tcPr>
          <w:p w14:paraId="1D735CF5" w14:textId="77777777" w:rsidR="0040636B" w:rsidRDefault="0040636B" w:rsidP="0040636B">
            <w:pPr>
              <w:pStyle w:val="TAL"/>
              <w:rPr>
                <w:rFonts w:eastAsiaTheme="minorHAnsi"/>
              </w:rPr>
            </w:pPr>
            <w:r>
              <w:t>Average Noc</w:t>
            </w:r>
            <w:r>
              <w:rPr>
                <w:vertAlign w:val="subscript"/>
              </w:rPr>
              <w:t>1</w:t>
            </w:r>
            <w:r>
              <w:t xml:space="preserve"> ±1.5 dB</w:t>
            </w:r>
          </w:p>
          <w:p w14:paraId="6DC1E550" w14:textId="77777777" w:rsidR="0040636B" w:rsidRDefault="0040636B" w:rsidP="0040636B">
            <w:pPr>
              <w:pStyle w:val="TAL"/>
            </w:pPr>
            <w:r>
              <w:t>Average Noc</w:t>
            </w:r>
            <w:r>
              <w:rPr>
                <w:vertAlign w:val="subscript"/>
              </w:rPr>
              <w:t>2</w:t>
            </w:r>
            <w:r>
              <w:t xml:space="preserve"> ±1.5 dB</w:t>
            </w:r>
          </w:p>
          <w:p w14:paraId="428724C0" w14:textId="77777777" w:rsidR="0040636B" w:rsidRDefault="0040636B" w:rsidP="0040636B">
            <w:pPr>
              <w:pStyle w:val="TAL"/>
            </w:pPr>
            <w:r>
              <w:t>Average Ês</w:t>
            </w:r>
            <w:r>
              <w:rPr>
                <w:vertAlign w:val="subscript"/>
              </w:rPr>
              <w:t>1</w:t>
            </w:r>
            <w:r>
              <w:t xml:space="preserve"> / Noc</w:t>
            </w:r>
            <w:r>
              <w:rPr>
                <w:vertAlign w:val="subscript"/>
              </w:rPr>
              <w:t>1</w:t>
            </w:r>
            <w:r>
              <w:t xml:space="preserve"> ±0.3 dB</w:t>
            </w:r>
          </w:p>
          <w:p w14:paraId="5599A8CC" w14:textId="77777777" w:rsidR="0040636B" w:rsidRDefault="0040636B" w:rsidP="0040636B">
            <w:pPr>
              <w:pStyle w:val="TAL"/>
            </w:pPr>
            <w:r>
              <w:t>Average Ês</w:t>
            </w:r>
            <w:r>
              <w:rPr>
                <w:vertAlign w:val="subscript"/>
              </w:rPr>
              <w:t>2</w:t>
            </w:r>
            <w:r>
              <w:t xml:space="preserve"> / Noc</w:t>
            </w:r>
            <w:r>
              <w:rPr>
                <w:vertAlign w:val="subscript"/>
              </w:rPr>
              <w:t>2</w:t>
            </w:r>
            <w:r>
              <w:t xml:space="preserve"> ±0.3 dB</w:t>
            </w:r>
          </w:p>
          <w:p w14:paraId="02ED8C27" w14:textId="77777777" w:rsidR="0040636B" w:rsidRDefault="0040636B" w:rsidP="0040636B">
            <w:pPr>
              <w:pStyle w:val="TAL"/>
            </w:pPr>
            <w:r>
              <w:rPr>
                <w:rFonts w:cs="Arial"/>
                <w:szCs w:val="18"/>
              </w:rPr>
              <w:t xml:space="preserve">Meas PRB </w:t>
            </w:r>
            <w:r>
              <w:t>Noc</w:t>
            </w:r>
            <w:r>
              <w:rPr>
                <w:vertAlign w:val="subscript"/>
              </w:rPr>
              <w:t>1</w:t>
            </w:r>
            <w:r>
              <w:t xml:space="preserve"> ±1.5 dB</w:t>
            </w:r>
          </w:p>
          <w:p w14:paraId="6E26792D" w14:textId="77777777" w:rsidR="0040636B" w:rsidRDefault="0040636B" w:rsidP="0040636B">
            <w:pPr>
              <w:pStyle w:val="TAL"/>
            </w:pPr>
            <w:r>
              <w:rPr>
                <w:rFonts w:cs="Arial"/>
                <w:szCs w:val="18"/>
              </w:rPr>
              <w:t xml:space="preserve">Meas PRB </w:t>
            </w:r>
            <w:r>
              <w:t>Noc</w:t>
            </w:r>
            <w:r>
              <w:rPr>
                <w:vertAlign w:val="subscript"/>
              </w:rPr>
              <w:t>2</w:t>
            </w:r>
            <w:r>
              <w:t xml:space="preserve"> ±1.5 dB</w:t>
            </w:r>
          </w:p>
          <w:p w14:paraId="2D445729" w14:textId="5503985A" w:rsidR="0040636B" w:rsidRPr="00D0162F" w:rsidRDefault="0040636B" w:rsidP="0040636B">
            <w:pPr>
              <w:pStyle w:val="TAL"/>
              <w:rPr>
                <w:rFonts w:eastAsia="SimSun"/>
              </w:rPr>
            </w:pPr>
            <w:r>
              <w:rPr>
                <w:rFonts w:cs="Arial"/>
                <w:szCs w:val="18"/>
              </w:rPr>
              <w:t xml:space="preserve">Meas PRB </w:t>
            </w:r>
            <w:r>
              <w:t>Ês</w:t>
            </w:r>
            <w:r>
              <w:rPr>
                <w:vertAlign w:val="subscript"/>
              </w:rPr>
              <w:t>1</w:t>
            </w:r>
            <w:r>
              <w:t xml:space="preserve"> / Noc</w:t>
            </w:r>
            <w:r>
              <w:rPr>
                <w:vertAlign w:val="subscript"/>
              </w:rPr>
              <w:t>1</w:t>
            </w:r>
            <w:r>
              <w:rPr>
                <w:rFonts w:cs="Arial"/>
                <w:szCs w:val="18"/>
              </w:rPr>
              <w:t xml:space="preserve"> ±0.3 dB Meas PRB </w:t>
            </w:r>
            <w:r>
              <w:t>Ês</w:t>
            </w:r>
            <w:r>
              <w:rPr>
                <w:vertAlign w:val="subscript"/>
              </w:rPr>
              <w:t>2</w:t>
            </w:r>
            <w:r>
              <w:t xml:space="preserve"> / Noc</w:t>
            </w:r>
            <w:r>
              <w:rPr>
                <w:vertAlign w:val="subscript"/>
              </w:rPr>
              <w:t>2</w:t>
            </w:r>
            <w:r>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05F89FEC" w14:textId="77777777" w:rsidR="0040636B" w:rsidRDefault="0040636B" w:rsidP="0040636B">
            <w:pPr>
              <w:pStyle w:val="TAL"/>
            </w:pPr>
            <w:r>
              <w:t>Note:</w:t>
            </w:r>
          </w:p>
          <w:p w14:paraId="2E1BD170" w14:textId="77777777" w:rsidR="0040636B" w:rsidRDefault="0040636B" w:rsidP="0040636B">
            <w:pPr>
              <w:pStyle w:val="TAL"/>
            </w:pPr>
            <w:r>
              <w:t>Noc</w:t>
            </w:r>
            <w:r>
              <w:rPr>
                <w:vertAlign w:val="subscript"/>
              </w:rPr>
              <w:t>1</w:t>
            </w:r>
            <w:r>
              <w:t xml:space="preserve"> is the AWGN on cell 1 frequency</w:t>
            </w:r>
          </w:p>
          <w:p w14:paraId="7C3E9212" w14:textId="77777777" w:rsidR="0040636B" w:rsidRDefault="0040636B" w:rsidP="0040636B">
            <w:pPr>
              <w:pStyle w:val="TAL"/>
            </w:pPr>
            <w:r>
              <w:t>Noc</w:t>
            </w:r>
            <w:r>
              <w:rPr>
                <w:vertAlign w:val="subscript"/>
              </w:rPr>
              <w:t>2</w:t>
            </w:r>
            <w:r>
              <w:t xml:space="preserve">  is the AWGN on cell 2 frequency</w:t>
            </w:r>
          </w:p>
          <w:p w14:paraId="0776BB52" w14:textId="77777777" w:rsidR="0040636B" w:rsidRDefault="0040636B" w:rsidP="0040636B">
            <w:pPr>
              <w:pStyle w:val="TAL"/>
            </w:pPr>
            <w:r>
              <w:t>Ês</w:t>
            </w:r>
            <w:r>
              <w:rPr>
                <w:vertAlign w:val="subscript"/>
              </w:rPr>
              <w:t>1</w:t>
            </w:r>
            <w:r>
              <w:t xml:space="preserve"> / Noc</w:t>
            </w:r>
            <w:r>
              <w:rPr>
                <w:vertAlign w:val="subscript"/>
              </w:rPr>
              <w:t>1</w:t>
            </w:r>
            <w:r>
              <w:t xml:space="preserve"> is the ratio of cell 1 signal / AWGN</w:t>
            </w:r>
          </w:p>
          <w:p w14:paraId="70FCF926" w14:textId="77777777" w:rsidR="0040636B" w:rsidRDefault="0040636B" w:rsidP="0040636B">
            <w:pPr>
              <w:pStyle w:val="TAL"/>
            </w:pPr>
            <w:r>
              <w:t>Ês</w:t>
            </w:r>
            <w:r>
              <w:rPr>
                <w:vertAlign w:val="subscript"/>
              </w:rPr>
              <w:t>2</w:t>
            </w:r>
            <w:r>
              <w:t xml:space="preserve"> / Noc</w:t>
            </w:r>
            <w:r>
              <w:rPr>
                <w:vertAlign w:val="subscript"/>
              </w:rPr>
              <w:t>2</w:t>
            </w:r>
            <w:r>
              <w:t xml:space="preserve"> is the ratio of cell 2 signal / AWGN</w:t>
            </w:r>
          </w:p>
          <w:p w14:paraId="33EF2822" w14:textId="77777777" w:rsidR="0040636B" w:rsidRDefault="0040636B" w:rsidP="0040636B">
            <w:pPr>
              <w:pStyle w:val="TAL"/>
            </w:pPr>
          </w:p>
          <w:p w14:paraId="31D08C79" w14:textId="78E3679B" w:rsidR="0040636B" w:rsidRPr="00D0162F" w:rsidRDefault="0040636B" w:rsidP="0040636B">
            <w:pPr>
              <w:pStyle w:val="TAL"/>
              <w:rPr>
                <w:rFonts w:eastAsia="SimSun" w:cs="Arial"/>
                <w:szCs w:val="18"/>
              </w:rPr>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105.</w:t>
            </w:r>
          </w:p>
        </w:tc>
      </w:tr>
      <w:tr w:rsidR="0040636B" w:rsidRPr="00D0162F" w14:paraId="354893D7" w14:textId="77777777" w:rsidTr="00862194">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70A9B8C" w14:textId="77777777" w:rsidR="0040636B" w:rsidRDefault="0040636B" w:rsidP="0040636B">
            <w:pPr>
              <w:spacing w:after="60"/>
              <w:rPr>
                <w:rFonts w:ascii="Arial" w:hAnsi="Arial" w:cs="Arial"/>
                <w:sz w:val="18"/>
                <w:szCs w:val="18"/>
                <w:lang w:eastAsia="zh-CN"/>
              </w:rPr>
            </w:pPr>
            <w:r w:rsidRPr="00B23C57">
              <w:rPr>
                <w:rFonts w:ascii="Arial" w:eastAsia="SimSun" w:hAnsi="Arial" w:cs="Arial"/>
                <w:sz w:val="18"/>
                <w:szCs w:val="18"/>
              </w:rPr>
              <w:t xml:space="preserve">6.5.3.11 </w:t>
            </w:r>
            <w:r w:rsidRPr="00EF11F2">
              <w:rPr>
                <w:rFonts w:ascii="Arial" w:hAnsi="Arial" w:cs="Arial"/>
                <w:sz w:val="18"/>
                <w:szCs w:val="18"/>
                <w:lang w:eastAsia="sv-SE"/>
              </w:rPr>
              <w:t xml:space="preserve">NR SA FR1 </w:t>
            </w:r>
            <w:r w:rsidRPr="00EF11F2">
              <w:rPr>
                <w:rFonts w:ascii="Arial" w:hAnsi="Arial" w:cs="Arial"/>
                <w:sz w:val="18"/>
                <w:szCs w:val="18"/>
                <w:lang w:eastAsia="zh-CN"/>
              </w:rPr>
              <w:t xml:space="preserve">fast SCell Activation of known SCell in non-DRX for </w:t>
            </w:r>
            <w:r>
              <w:rPr>
                <w:rFonts w:ascii="Arial" w:hAnsi="Arial" w:cs="Arial"/>
                <w:sz w:val="18"/>
                <w:szCs w:val="18"/>
                <w:lang w:eastAsia="zh-CN"/>
              </w:rPr>
              <w:t xml:space="preserve">640 </w:t>
            </w:r>
            <w:r w:rsidRPr="00EF11F2">
              <w:rPr>
                <w:rFonts w:ascii="Arial" w:hAnsi="Arial" w:cs="Arial"/>
                <w:sz w:val="18"/>
                <w:szCs w:val="18"/>
                <w:lang w:eastAsia="zh-CN"/>
              </w:rPr>
              <w:t>ms SCell measurement cycle</w:t>
            </w:r>
          </w:p>
          <w:p w14:paraId="7CFE159C" w14:textId="77777777" w:rsidR="0040636B" w:rsidRPr="00EF11F2" w:rsidRDefault="0040636B" w:rsidP="0040636B">
            <w:pPr>
              <w:spacing w:after="60"/>
              <w:rPr>
                <w:rFonts w:ascii="Arial" w:eastAsia="MS Mincho" w:hAnsi="Arial" w:cs="Arial"/>
                <w:sz w:val="18"/>
                <w:szCs w:val="18"/>
              </w:rPr>
            </w:pPr>
          </w:p>
          <w:p w14:paraId="182A64B8" w14:textId="77777777" w:rsidR="0040636B" w:rsidRPr="00D0162F" w:rsidRDefault="0040636B" w:rsidP="0040636B">
            <w:pPr>
              <w:pStyle w:val="TAL"/>
              <w:rPr>
                <w:rFonts w:eastAsia="SimSun"/>
              </w:rPr>
            </w:pPr>
          </w:p>
        </w:tc>
        <w:tc>
          <w:tcPr>
            <w:tcW w:w="2552" w:type="dxa"/>
            <w:tcBorders>
              <w:top w:val="single" w:sz="4" w:space="0" w:color="auto"/>
              <w:left w:val="single" w:sz="4" w:space="0" w:color="auto"/>
              <w:bottom w:val="single" w:sz="4" w:space="0" w:color="auto"/>
              <w:right w:val="single" w:sz="4" w:space="0" w:color="auto"/>
            </w:tcBorders>
          </w:tcPr>
          <w:p w14:paraId="2D66A4E3" w14:textId="3A8FF403" w:rsidR="0040636B" w:rsidRPr="00D0162F" w:rsidRDefault="0040636B" w:rsidP="0040636B">
            <w:pPr>
              <w:pStyle w:val="TAL"/>
              <w:rPr>
                <w:rFonts w:eastAsia="SimSun"/>
              </w:rPr>
            </w:pPr>
            <w:r>
              <w:t>Same as 6.5.3.10</w:t>
            </w:r>
          </w:p>
        </w:tc>
        <w:tc>
          <w:tcPr>
            <w:tcW w:w="3655" w:type="dxa"/>
            <w:tcBorders>
              <w:top w:val="single" w:sz="4" w:space="0" w:color="auto"/>
              <w:left w:val="single" w:sz="4" w:space="0" w:color="auto"/>
              <w:bottom w:val="single" w:sz="4" w:space="0" w:color="auto"/>
              <w:right w:val="single" w:sz="4" w:space="0" w:color="auto"/>
            </w:tcBorders>
          </w:tcPr>
          <w:p w14:paraId="55D05B3A" w14:textId="3F90F81F" w:rsidR="0040636B" w:rsidRPr="00D0162F" w:rsidRDefault="0040636B" w:rsidP="0040636B">
            <w:pPr>
              <w:pStyle w:val="TAL"/>
              <w:rPr>
                <w:rFonts w:eastAsia="SimSun" w:cs="Arial"/>
                <w:szCs w:val="18"/>
              </w:rPr>
            </w:pPr>
            <w:r>
              <w:t>Same as 6.5.3.10</w:t>
            </w:r>
          </w:p>
        </w:tc>
      </w:tr>
      <w:tr w:rsidR="00090B9F" w:rsidRPr="00D0162F" w14:paraId="0624CDD5" w14:textId="77777777" w:rsidTr="0040636B">
        <w:trPr>
          <w:gridAfter w:val="1"/>
          <w:wAfter w:w="92" w:type="dxa"/>
          <w:cantSplit/>
          <w:jc w:val="center"/>
        </w:trPr>
        <w:tc>
          <w:tcPr>
            <w:tcW w:w="3211" w:type="dxa"/>
          </w:tcPr>
          <w:p w14:paraId="04FCF3CD" w14:textId="51C890A8" w:rsidR="00090B9F" w:rsidRPr="00D0162F" w:rsidRDefault="00090B9F" w:rsidP="00090B9F">
            <w:pPr>
              <w:pStyle w:val="TAL"/>
              <w:rPr>
                <w:rFonts w:eastAsia="SimSun"/>
              </w:rPr>
            </w:pPr>
            <w:r w:rsidRPr="00D0162F">
              <w:rPr>
                <w:rFonts w:eastAsia="SimSun"/>
              </w:rPr>
              <w:lastRenderedPageBreak/>
              <w:t>6.5.5.1 NR SA FR1 SSB-based beam failure detection and link recovery in non-DRX</w:t>
            </w:r>
          </w:p>
        </w:tc>
        <w:tc>
          <w:tcPr>
            <w:tcW w:w="2552" w:type="dxa"/>
          </w:tcPr>
          <w:p w14:paraId="7721A130" w14:textId="29859F3F"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1</w:t>
            </w:r>
            <w:r w:rsidRPr="00D0162F">
              <w:rPr>
                <w:rFonts w:eastAsia="SimSun"/>
              </w:rPr>
              <w:t xml:space="preserve"> </w:t>
            </w:r>
            <w:r w:rsidRPr="00D0162F">
              <w:t>±</w:t>
            </w:r>
            <w:r w:rsidRPr="00D0162F">
              <w:rPr>
                <w:rFonts w:eastAsia="SimSun"/>
              </w:rPr>
              <w:t>1.5 dB</w:t>
            </w:r>
          </w:p>
          <w:p w14:paraId="6031A499" w14:textId="5A2DC9B1" w:rsidR="00090B9F" w:rsidRPr="00D0162F" w:rsidRDefault="00090B9F" w:rsidP="00090B9F">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6B846CA7" w14:textId="0E2A9042"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1</w:t>
            </w:r>
            <w:r w:rsidRPr="00D0162F">
              <w:t xml:space="preserve"> ±1.5 dB</w:t>
            </w:r>
          </w:p>
          <w:p w14:paraId="52493229" w14:textId="404C8743"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37C37359" w14:textId="3516C823"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602CE4BD" w14:textId="77777777" w:rsidR="00090B9F" w:rsidRPr="00D0162F" w:rsidRDefault="00090B9F" w:rsidP="00090B9F">
            <w:pPr>
              <w:pStyle w:val="TAL"/>
              <w:rPr>
                <w:rFonts w:eastAsia="SimSun" w:cs="Arial"/>
                <w:szCs w:val="18"/>
              </w:rPr>
            </w:pPr>
            <w:r w:rsidRPr="00D0162F">
              <w:rPr>
                <w:rFonts w:eastAsia="SimSun" w:cs="Arial"/>
                <w:szCs w:val="18"/>
              </w:rPr>
              <w:t>Note:</w:t>
            </w:r>
          </w:p>
          <w:p w14:paraId="35500479" w14:textId="436BB57F"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w:t>
            </w:r>
            <w:r w:rsidRPr="00D0162F">
              <w:t>cell 1 frequency</w:t>
            </w:r>
          </w:p>
          <w:p w14:paraId="59C85951" w14:textId="28B2D828" w:rsidR="00090B9F" w:rsidRPr="00D0162F" w:rsidRDefault="00090B9F" w:rsidP="00090B9F">
            <w:pPr>
              <w:pStyle w:val="TAL"/>
              <w:rPr>
                <w:rFonts w:cs="Arial"/>
                <w:szCs w:val="18"/>
              </w:rPr>
            </w:pPr>
            <w:r w:rsidRPr="00D0162F">
              <w:t>Ês</w:t>
            </w:r>
            <w:r w:rsidRPr="00D0162F">
              <w:rPr>
                <w:vertAlign w:val="subscript"/>
              </w:rPr>
              <w:t>1</w:t>
            </w:r>
            <w:r w:rsidRPr="00D0162F">
              <w:t xml:space="preserve"> / Noc</w:t>
            </w:r>
            <w:r w:rsidRPr="00D0162F">
              <w:rPr>
                <w:vertAlign w:val="subscript"/>
              </w:rPr>
              <w:t>1</w:t>
            </w:r>
            <w:r w:rsidRPr="00D0162F">
              <w:t xml:space="preserve"> is the SNR for the SSB</w:t>
            </w:r>
          </w:p>
          <w:p w14:paraId="76175D93" w14:textId="77777777" w:rsidR="00090B9F" w:rsidRPr="00D0162F" w:rsidRDefault="00090B9F" w:rsidP="00090B9F">
            <w:pPr>
              <w:pStyle w:val="TAL"/>
              <w:rPr>
                <w:rFonts w:cs="Arial"/>
                <w:szCs w:val="18"/>
              </w:rPr>
            </w:pPr>
          </w:p>
          <w:p w14:paraId="796DD8D8" w14:textId="54E77AED" w:rsidR="00090B9F" w:rsidRPr="00D0162F" w:rsidRDefault="00090B9F" w:rsidP="00090B9F">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376FCFC8" w14:textId="77777777" w:rsidTr="0040636B">
        <w:trPr>
          <w:gridAfter w:val="1"/>
          <w:wAfter w:w="92" w:type="dxa"/>
          <w:cantSplit/>
          <w:jc w:val="center"/>
        </w:trPr>
        <w:tc>
          <w:tcPr>
            <w:tcW w:w="3211" w:type="dxa"/>
          </w:tcPr>
          <w:p w14:paraId="4CF9257E" w14:textId="7FF73F6C" w:rsidR="00090B9F" w:rsidRPr="00D0162F" w:rsidRDefault="00090B9F" w:rsidP="00090B9F">
            <w:pPr>
              <w:pStyle w:val="TAL"/>
              <w:rPr>
                <w:rFonts w:eastAsia="SimSun"/>
              </w:rPr>
            </w:pPr>
            <w:r w:rsidRPr="00D0162F">
              <w:rPr>
                <w:rFonts w:eastAsia="SimSun"/>
              </w:rPr>
              <w:t>6.5.5.2 NR SA FR1 SSB-based beam failure detection and link recovery in DRX</w:t>
            </w:r>
          </w:p>
        </w:tc>
        <w:tc>
          <w:tcPr>
            <w:tcW w:w="2552" w:type="dxa"/>
          </w:tcPr>
          <w:p w14:paraId="0D2026B2" w14:textId="28B0B5B5" w:rsidR="00090B9F" w:rsidRPr="00D0162F" w:rsidRDefault="00090B9F" w:rsidP="00090B9F">
            <w:pPr>
              <w:pStyle w:val="TAL"/>
            </w:pPr>
            <w:r w:rsidRPr="00D0162F">
              <w:rPr>
                <w:rFonts w:eastAsia="SimSun"/>
              </w:rPr>
              <w:t>Same as 6.5.5.1</w:t>
            </w:r>
          </w:p>
        </w:tc>
        <w:tc>
          <w:tcPr>
            <w:tcW w:w="3655" w:type="dxa"/>
          </w:tcPr>
          <w:p w14:paraId="25793EED" w14:textId="52CBB8CA" w:rsidR="00090B9F" w:rsidRPr="00D0162F" w:rsidRDefault="00090B9F" w:rsidP="00090B9F">
            <w:pPr>
              <w:pStyle w:val="TAL"/>
            </w:pPr>
            <w:r w:rsidRPr="00D0162F">
              <w:rPr>
                <w:rFonts w:eastAsia="SimSun"/>
              </w:rPr>
              <w:t>Same as 6.5.5.1</w:t>
            </w:r>
          </w:p>
        </w:tc>
      </w:tr>
      <w:tr w:rsidR="00090B9F" w:rsidRPr="00D0162F" w14:paraId="21E4A9C8" w14:textId="77777777" w:rsidTr="0040636B">
        <w:trPr>
          <w:gridAfter w:val="1"/>
          <w:wAfter w:w="92" w:type="dxa"/>
          <w:cantSplit/>
          <w:jc w:val="center"/>
        </w:trPr>
        <w:tc>
          <w:tcPr>
            <w:tcW w:w="3211" w:type="dxa"/>
          </w:tcPr>
          <w:p w14:paraId="578302A6" w14:textId="747E6909" w:rsidR="00090B9F" w:rsidRPr="00D0162F" w:rsidRDefault="00090B9F" w:rsidP="00090B9F">
            <w:pPr>
              <w:pStyle w:val="TAL"/>
              <w:rPr>
                <w:rFonts w:eastAsia="SimSun"/>
              </w:rPr>
            </w:pPr>
            <w:r w:rsidRPr="00D0162F">
              <w:rPr>
                <w:rFonts w:eastAsia="SimSun"/>
              </w:rPr>
              <w:t>6.5.5.3 NR SA FR1 CSI-RS-based beam failure detection and link recovery in non-DRX</w:t>
            </w:r>
          </w:p>
        </w:tc>
        <w:tc>
          <w:tcPr>
            <w:tcW w:w="2552" w:type="dxa"/>
          </w:tcPr>
          <w:p w14:paraId="58096FB9" w14:textId="506D3C07"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1</w:t>
            </w:r>
            <w:r w:rsidRPr="00D0162F">
              <w:rPr>
                <w:rFonts w:eastAsia="SimSun"/>
              </w:rPr>
              <w:t xml:space="preserve"> </w:t>
            </w:r>
            <w:r w:rsidRPr="00D0162F">
              <w:t>±</w:t>
            </w:r>
            <w:r w:rsidRPr="00D0162F">
              <w:rPr>
                <w:rFonts w:eastAsia="SimSun"/>
              </w:rPr>
              <w:t>1.5 dB</w:t>
            </w:r>
          </w:p>
          <w:p w14:paraId="7D0FE8BD" w14:textId="414387CE" w:rsidR="00090B9F" w:rsidRPr="00D0162F" w:rsidRDefault="00090B9F" w:rsidP="00090B9F">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6660A760" w14:textId="150EBF3C"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1</w:t>
            </w:r>
            <w:r w:rsidRPr="00D0162F">
              <w:t xml:space="preserve"> ±1.5 dB</w:t>
            </w:r>
          </w:p>
          <w:p w14:paraId="2501EC83" w14:textId="09BF07EC"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52890F8F" w14:textId="740313AD"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6F26C726" w14:textId="77777777" w:rsidR="00090B9F" w:rsidRPr="00D0162F" w:rsidRDefault="00090B9F" w:rsidP="00090B9F">
            <w:pPr>
              <w:pStyle w:val="TAL"/>
              <w:rPr>
                <w:rFonts w:eastAsia="SimSun" w:cs="Arial"/>
                <w:szCs w:val="18"/>
              </w:rPr>
            </w:pPr>
            <w:r w:rsidRPr="00D0162F">
              <w:rPr>
                <w:rFonts w:eastAsia="SimSun" w:cs="Arial"/>
                <w:szCs w:val="18"/>
              </w:rPr>
              <w:t>Note:</w:t>
            </w:r>
          </w:p>
          <w:p w14:paraId="3DB2F3B7" w14:textId="30F67BC8"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w:t>
            </w:r>
            <w:r w:rsidRPr="00D0162F">
              <w:t>cell 1 frequency</w:t>
            </w:r>
          </w:p>
          <w:p w14:paraId="153C9783" w14:textId="7A6424F0" w:rsidR="00090B9F" w:rsidRPr="00D0162F" w:rsidRDefault="00090B9F" w:rsidP="00090B9F">
            <w:pPr>
              <w:pStyle w:val="TAL"/>
              <w:rPr>
                <w:rFonts w:cs="Arial"/>
                <w:szCs w:val="18"/>
              </w:rPr>
            </w:pPr>
            <w:r w:rsidRPr="00D0162F">
              <w:t>Ês</w:t>
            </w:r>
            <w:r w:rsidRPr="00D0162F">
              <w:rPr>
                <w:vertAlign w:val="subscript"/>
              </w:rPr>
              <w:t>1</w:t>
            </w:r>
            <w:r w:rsidRPr="00D0162F">
              <w:t xml:space="preserve"> / Noc</w:t>
            </w:r>
            <w:r w:rsidRPr="00D0162F">
              <w:rPr>
                <w:vertAlign w:val="subscript"/>
              </w:rPr>
              <w:t>1</w:t>
            </w:r>
            <w:r w:rsidRPr="00D0162F">
              <w:t xml:space="preserve"> is the SNR for the CSI-RS</w:t>
            </w:r>
          </w:p>
          <w:p w14:paraId="508D42DF" w14:textId="77777777" w:rsidR="00090B9F" w:rsidRPr="00D0162F" w:rsidRDefault="00090B9F" w:rsidP="00090B9F">
            <w:pPr>
              <w:pStyle w:val="TAL"/>
              <w:rPr>
                <w:rFonts w:cs="Arial"/>
                <w:szCs w:val="18"/>
              </w:rPr>
            </w:pPr>
          </w:p>
          <w:p w14:paraId="564B4D63" w14:textId="606560B8" w:rsidR="00090B9F" w:rsidRPr="00D0162F" w:rsidRDefault="00090B9F" w:rsidP="00090B9F">
            <w:pPr>
              <w:pStyle w:val="TAL"/>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090B9F" w:rsidRPr="00D0162F" w14:paraId="72D7F0AC" w14:textId="77777777" w:rsidTr="0040636B">
        <w:trPr>
          <w:gridAfter w:val="1"/>
          <w:wAfter w:w="92" w:type="dxa"/>
          <w:cantSplit/>
          <w:jc w:val="center"/>
        </w:trPr>
        <w:tc>
          <w:tcPr>
            <w:tcW w:w="3211" w:type="dxa"/>
          </w:tcPr>
          <w:p w14:paraId="5C5216D3" w14:textId="3B690870" w:rsidR="00090B9F" w:rsidRPr="00D0162F" w:rsidRDefault="00090B9F" w:rsidP="00090B9F">
            <w:pPr>
              <w:pStyle w:val="TAL"/>
              <w:rPr>
                <w:rFonts w:eastAsia="SimSun"/>
              </w:rPr>
            </w:pPr>
            <w:r w:rsidRPr="00D0162F">
              <w:rPr>
                <w:rFonts w:eastAsia="SimSun"/>
              </w:rPr>
              <w:t>6.5.5.4 NR SA FR1 CSI-RS-based beam failure detection and link recovery in DRX</w:t>
            </w:r>
          </w:p>
        </w:tc>
        <w:tc>
          <w:tcPr>
            <w:tcW w:w="2552" w:type="dxa"/>
          </w:tcPr>
          <w:p w14:paraId="54428D32" w14:textId="33896B7C" w:rsidR="00090B9F" w:rsidRPr="00D0162F" w:rsidRDefault="00090B9F" w:rsidP="00090B9F">
            <w:pPr>
              <w:pStyle w:val="TAL"/>
            </w:pPr>
            <w:r w:rsidRPr="00D0162F">
              <w:rPr>
                <w:rFonts w:eastAsia="SimSun"/>
              </w:rPr>
              <w:t>Same as 6.5.5.3</w:t>
            </w:r>
          </w:p>
        </w:tc>
        <w:tc>
          <w:tcPr>
            <w:tcW w:w="3655" w:type="dxa"/>
          </w:tcPr>
          <w:p w14:paraId="182F8A43" w14:textId="7262B61E" w:rsidR="00090B9F" w:rsidRPr="00D0162F" w:rsidRDefault="00090B9F" w:rsidP="00090B9F">
            <w:pPr>
              <w:pStyle w:val="TAL"/>
            </w:pPr>
            <w:r w:rsidRPr="00D0162F">
              <w:rPr>
                <w:rFonts w:eastAsia="SimSun"/>
              </w:rPr>
              <w:t>Same as 6.5.5.3</w:t>
            </w:r>
          </w:p>
        </w:tc>
      </w:tr>
      <w:tr w:rsidR="00090B9F" w:rsidRPr="00D0162F" w14:paraId="3E3444BC" w14:textId="77777777" w:rsidTr="0040636B">
        <w:trPr>
          <w:gridAfter w:val="1"/>
          <w:wAfter w:w="92" w:type="dxa"/>
          <w:cantSplit/>
          <w:jc w:val="center"/>
        </w:trPr>
        <w:tc>
          <w:tcPr>
            <w:tcW w:w="3211" w:type="dxa"/>
          </w:tcPr>
          <w:p w14:paraId="134DCE27" w14:textId="2F0595C7" w:rsidR="00090B9F" w:rsidRPr="00D0162F" w:rsidRDefault="00090B9F" w:rsidP="00090B9F">
            <w:pPr>
              <w:pStyle w:val="TAL"/>
              <w:rPr>
                <w:rFonts w:eastAsia="SimSun"/>
              </w:rPr>
            </w:pPr>
            <w:r w:rsidRPr="00D0162F">
              <w:rPr>
                <w:rFonts w:eastAsia="SimSun"/>
              </w:rPr>
              <w:t>6.5.5.5</w:t>
            </w:r>
            <w:r w:rsidR="0045058E" w:rsidRPr="00D0162F">
              <w:rPr>
                <w:rFonts w:eastAsia="SimSun"/>
              </w:rPr>
              <w:t xml:space="preserve"> </w:t>
            </w:r>
            <w:r w:rsidRPr="00D0162F">
              <w:rPr>
                <w:rFonts w:eastAsia="SimSun"/>
              </w:rPr>
              <w:t>NR SA FR1 Scell CSI-RS-based beam failure detection and SSB-based link recovery in non-DRX</w:t>
            </w:r>
          </w:p>
        </w:tc>
        <w:tc>
          <w:tcPr>
            <w:tcW w:w="2552" w:type="dxa"/>
          </w:tcPr>
          <w:p w14:paraId="2AEA7A26" w14:textId="77777777"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005CBE54" w14:textId="77777777" w:rsidR="00090B9F" w:rsidRPr="00D0162F" w:rsidRDefault="00090B9F" w:rsidP="00090B9F">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00FE4AAD" w14:textId="77777777"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2</w:t>
            </w:r>
            <w:r w:rsidRPr="00D0162F">
              <w:t xml:space="preserve"> ±1.5 dB</w:t>
            </w:r>
          </w:p>
          <w:p w14:paraId="36837E21"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77FA65DA" w14:textId="6059E716"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5C225940" w14:textId="77777777" w:rsidR="00090B9F" w:rsidRPr="00D0162F" w:rsidRDefault="00090B9F" w:rsidP="00090B9F">
            <w:pPr>
              <w:pStyle w:val="TAL"/>
              <w:rPr>
                <w:rFonts w:eastAsia="SimSun" w:cs="Arial"/>
                <w:szCs w:val="18"/>
              </w:rPr>
            </w:pPr>
            <w:r w:rsidRPr="00D0162F">
              <w:rPr>
                <w:rFonts w:eastAsia="SimSun" w:cs="Arial"/>
                <w:szCs w:val="18"/>
              </w:rPr>
              <w:t>Note:</w:t>
            </w:r>
          </w:p>
          <w:p w14:paraId="2CC6CC3C"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6195E76C" w14:textId="77777777" w:rsidR="00090B9F" w:rsidRPr="00D0162F" w:rsidRDefault="00090B9F" w:rsidP="00090B9F">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SSB and CSI-RS</w:t>
            </w:r>
          </w:p>
          <w:p w14:paraId="4EDBFAF7" w14:textId="77777777" w:rsidR="00090B9F" w:rsidRPr="00D0162F" w:rsidRDefault="00090B9F" w:rsidP="00090B9F">
            <w:pPr>
              <w:pStyle w:val="TAL"/>
              <w:rPr>
                <w:rFonts w:cs="Arial"/>
                <w:szCs w:val="18"/>
              </w:rPr>
            </w:pPr>
          </w:p>
          <w:p w14:paraId="6837C2AD" w14:textId="77777777" w:rsidR="00090B9F" w:rsidRPr="00D0162F" w:rsidRDefault="00090B9F" w:rsidP="00090B9F">
            <w:pPr>
              <w:pStyle w:val="TAL"/>
              <w:rPr>
                <w:rFonts w:eastAsia="SimSun"/>
              </w:rPr>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42F43C2F" w14:textId="77777777" w:rsidTr="0040636B">
        <w:trPr>
          <w:gridAfter w:val="1"/>
          <w:wAfter w:w="92" w:type="dxa"/>
          <w:cantSplit/>
          <w:jc w:val="center"/>
        </w:trPr>
        <w:tc>
          <w:tcPr>
            <w:tcW w:w="3211" w:type="dxa"/>
          </w:tcPr>
          <w:p w14:paraId="763DAA9F" w14:textId="044FC99D" w:rsidR="00090B9F" w:rsidRPr="00D0162F" w:rsidRDefault="00090B9F" w:rsidP="00090B9F">
            <w:pPr>
              <w:pStyle w:val="TAL"/>
              <w:rPr>
                <w:rFonts w:eastAsia="SimSun"/>
              </w:rPr>
            </w:pPr>
            <w:r w:rsidRPr="00D0162F">
              <w:rPr>
                <w:rFonts w:eastAsia="SimSun"/>
              </w:rPr>
              <w:t>6.5.5.6</w:t>
            </w:r>
            <w:r w:rsidR="0045058E" w:rsidRPr="00D0162F">
              <w:rPr>
                <w:rFonts w:eastAsia="SimSun"/>
              </w:rPr>
              <w:t xml:space="preserve"> </w:t>
            </w:r>
            <w:r w:rsidRPr="00D0162F">
              <w:rPr>
                <w:rFonts w:eastAsia="SimSun"/>
              </w:rPr>
              <w:t>NR SA FR1 Scell CSI-RS-based beam failure detection and SSB-based link recovery in DRX</w:t>
            </w:r>
          </w:p>
        </w:tc>
        <w:tc>
          <w:tcPr>
            <w:tcW w:w="2552" w:type="dxa"/>
          </w:tcPr>
          <w:p w14:paraId="36C79D28" w14:textId="77777777" w:rsidR="00090B9F" w:rsidRPr="00D0162F" w:rsidRDefault="00090B9F" w:rsidP="00090B9F">
            <w:pPr>
              <w:pStyle w:val="TAL"/>
              <w:rPr>
                <w:rFonts w:eastAsia="SimSun"/>
              </w:rPr>
            </w:pPr>
            <w:r w:rsidRPr="00D0162F">
              <w:rPr>
                <w:rFonts w:eastAsia="SimSun"/>
              </w:rPr>
              <w:t>Same as 6.5.5.5</w:t>
            </w:r>
          </w:p>
        </w:tc>
        <w:tc>
          <w:tcPr>
            <w:tcW w:w="3655" w:type="dxa"/>
          </w:tcPr>
          <w:p w14:paraId="22E4EA10" w14:textId="77777777" w:rsidR="00090B9F" w:rsidRPr="00D0162F" w:rsidRDefault="00090B9F" w:rsidP="00090B9F">
            <w:pPr>
              <w:pStyle w:val="TAL"/>
              <w:rPr>
                <w:rFonts w:eastAsia="SimSun"/>
              </w:rPr>
            </w:pPr>
            <w:r w:rsidRPr="00D0162F">
              <w:rPr>
                <w:rFonts w:eastAsia="SimSun"/>
              </w:rPr>
              <w:t>Same as 6.5.5.5</w:t>
            </w:r>
          </w:p>
        </w:tc>
      </w:tr>
      <w:tr w:rsidR="0045058E" w:rsidRPr="00D0162F" w14:paraId="5445C189" w14:textId="77777777" w:rsidTr="0040636B">
        <w:trPr>
          <w:gridAfter w:val="1"/>
          <w:wAfter w:w="92" w:type="dxa"/>
          <w:cantSplit/>
          <w:jc w:val="center"/>
        </w:trPr>
        <w:tc>
          <w:tcPr>
            <w:tcW w:w="3211" w:type="dxa"/>
          </w:tcPr>
          <w:p w14:paraId="3685DD6A" w14:textId="5CF4128B" w:rsidR="0045058E" w:rsidRPr="00D0162F" w:rsidRDefault="0045058E" w:rsidP="00954962">
            <w:pPr>
              <w:pStyle w:val="TAL"/>
              <w:rPr>
                <w:rFonts w:eastAsia="SimSun"/>
              </w:rPr>
            </w:pPr>
            <w:r w:rsidRPr="00D0162F">
              <w:rPr>
                <w:rFonts w:eastAsia="SimSun"/>
              </w:rPr>
              <w:t>6.5.5.7 NR SA FR1 PCell TRP Specific CSI-RS-based Beam Failure Detection and Link Recovery in DRX</w:t>
            </w:r>
          </w:p>
        </w:tc>
        <w:tc>
          <w:tcPr>
            <w:tcW w:w="2552" w:type="dxa"/>
          </w:tcPr>
          <w:p w14:paraId="488C0A4B" w14:textId="77777777" w:rsidR="0045058E" w:rsidRPr="00D0162F" w:rsidRDefault="0045058E" w:rsidP="00954962">
            <w:pPr>
              <w:pStyle w:val="TAL"/>
              <w:rPr>
                <w:rFonts w:eastAsia="SimSun"/>
              </w:rPr>
            </w:pPr>
            <w:r w:rsidRPr="00D0162F">
              <w:rPr>
                <w:rFonts w:eastAsia="SimSun"/>
              </w:rPr>
              <w:t>Same as 6.5.5.3</w:t>
            </w:r>
          </w:p>
        </w:tc>
        <w:tc>
          <w:tcPr>
            <w:tcW w:w="3655" w:type="dxa"/>
          </w:tcPr>
          <w:p w14:paraId="3F73B078" w14:textId="77777777" w:rsidR="0045058E" w:rsidRPr="00D0162F" w:rsidRDefault="0045058E" w:rsidP="00954962">
            <w:pPr>
              <w:pStyle w:val="TAL"/>
              <w:rPr>
                <w:rFonts w:eastAsia="SimSun"/>
              </w:rPr>
            </w:pPr>
            <w:r w:rsidRPr="00D0162F">
              <w:rPr>
                <w:rFonts w:eastAsia="SimSun"/>
              </w:rPr>
              <w:t>Same as 6.5.5.3</w:t>
            </w:r>
          </w:p>
        </w:tc>
      </w:tr>
      <w:tr w:rsidR="00090B9F" w:rsidRPr="00D0162F" w14:paraId="2CD9FBF5" w14:textId="77777777" w:rsidTr="0040636B">
        <w:trPr>
          <w:gridAfter w:val="1"/>
          <w:wAfter w:w="92" w:type="dxa"/>
          <w:cantSplit/>
          <w:jc w:val="center"/>
        </w:trPr>
        <w:tc>
          <w:tcPr>
            <w:tcW w:w="3211" w:type="dxa"/>
          </w:tcPr>
          <w:p w14:paraId="6138E97F" w14:textId="0EBF1B38" w:rsidR="00090B9F" w:rsidRPr="00D0162F" w:rsidRDefault="00090B9F" w:rsidP="00090B9F">
            <w:pPr>
              <w:pStyle w:val="TAL"/>
              <w:rPr>
                <w:rFonts w:eastAsia="SimSun"/>
              </w:rPr>
            </w:pPr>
            <w:r w:rsidRPr="00D0162F">
              <w:rPr>
                <w:rFonts w:eastAsia="SimSun"/>
              </w:rPr>
              <w:t>6.5.6.1.1 NR SA FR1-FR1 DCI-based DL active BWP switch in non-DRX</w:t>
            </w:r>
          </w:p>
        </w:tc>
        <w:tc>
          <w:tcPr>
            <w:tcW w:w="2552" w:type="dxa"/>
          </w:tcPr>
          <w:p w14:paraId="5F62A672" w14:textId="64040EE8" w:rsidR="00090B9F" w:rsidRPr="00D0162F" w:rsidRDefault="00090B9F" w:rsidP="00090B9F">
            <w:pPr>
              <w:pStyle w:val="TAL"/>
            </w:pPr>
            <w:r w:rsidRPr="00D0162F">
              <w:t>±0.6 dB</w:t>
            </w:r>
          </w:p>
        </w:tc>
        <w:tc>
          <w:tcPr>
            <w:tcW w:w="3655" w:type="dxa"/>
          </w:tcPr>
          <w:p w14:paraId="6698402C" w14:textId="328C9630" w:rsidR="00090B9F" w:rsidRPr="00D0162F" w:rsidRDefault="00090B9F" w:rsidP="00090B9F">
            <w:pPr>
              <w:pStyle w:val="TAL"/>
              <w:rPr>
                <w:lang w:eastAsia="sv-SE"/>
              </w:rPr>
            </w:pPr>
            <w:r w:rsidRPr="00D0162F">
              <w:rPr>
                <w:lang w:eastAsia="sv-SE"/>
              </w:rPr>
              <w:t>Overall system uncertainty for AWGN conditions comprises two quantities:</w:t>
            </w:r>
          </w:p>
          <w:p w14:paraId="79E2D33D" w14:textId="35296D1A" w:rsidR="00090B9F" w:rsidRPr="00D0162F" w:rsidRDefault="00090B9F" w:rsidP="00090B9F">
            <w:pPr>
              <w:pStyle w:val="TAL"/>
              <w:rPr>
                <w:lang w:eastAsia="sv-SE"/>
              </w:rPr>
            </w:pPr>
            <w:r w:rsidRPr="00D0162F">
              <w:rPr>
                <w:lang w:eastAsia="sv-SE"/>
              </w:rPr>
              <w:t>1. Signal-to-noise ratio uncertainty</w:t>
            </w:r>
          </w:p>
          <w:p w14:paraId="0DCEC3A6" w14:textId="05A90510" w:rsidR="00090B9F" w:rsidRPr="00D0162F" w:rsidRDefault="00090B9F" w:rsidP="00090B9F">
            <w:pPr>
              <w:pStyle w:val="TAL"/>
              <w:rPr>
                <w:lang w:eastAsia="sv-SE"/>
              </w:rPr>
            </w:pPr>
            <w:r w:rsidRPr="00D0162F">
              <w:rPr>
                <w:lang w:eastAsia="sv-SE"/>
              </w:rPr>
              <w:t>2. Effect of AWGN flatness and signal flatness</w:t>
            </w:r>
          </w:p>
          <w:p w14:paraId="50346DC7" w14:textId="77777777" w:rsidR="00090B9F" w:rsidRPr="00D0162F" w:rsidRDefault="00090B9F" w:rsidP="00090B9F">
            <w:pPr>
              <w:pStyle w:val="TAL"/>
              <w:rPr>
                <w:lang w:eastAsia="sv-SE"/>
              </w:rPr>
            </w:pPr>
          </w:p>
          <w:p w14:paraId="06644729" w14:textId="5DFE3CC9" w:rsidR="00090B9F" w:rsidRPr="00D0162F" w:rsidRDefault="00090B9F" w:rsidP="00090B9F">
            <w:pPr>
              <w:pStyle w:val="TAL"/>
              <w:rPr>
                <w:lang w:eastAsia="sv-SE"/>
              </w:rPr>
            </w:pPr>
            <w:r w:rsidRPr="00D0162F">
              <w:rPr>
                <w:lang w:eastAsia="sv-SE"/>
              </w:rPr>
              <w:t>Items 1 and 2 are assumed to be uncorrelated so can be root sum squared:</w:t>
            </w:r>
          </w:p>
          <w:p w14:paraId="500A9788" w14:textId="3EE4096D"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4164199E" w14:textId="2C3C7A5A" w:rsidR="00090B9F" w:rsidRPr="00D0162F" w:rsidRDefault="00090B9F" w:rsidP="00090B9F">
            <w:pPr>
              <w:pStyle w:val="TAL"/>
              <w:rPr>
                <w:lang w:eastAsia="sv-SE"/>
              </w:rPr>
            </w:pPr>
            <w:r w:rsidRPr="00D0162F">
              <w:rPr>
                <w:lang w:eastAsia="sv-SE"/>
              </w:rPr>
              <w:t>Test System uncertainty = SQRT (Signal-to-noise ratio uncertainty^2 + (0.25 x AWGN flatness and signal flatness)^2)</w:t>
            </w:r>
          </w:p>
          <w:p w14:paraId="38379ABD" w14:textId="7B4B78DF" w:rsidR="00090B9F" w:rsidRPr="00D0162F" w:rsidRDefault="00090B9F" w:rsidP="00090B9F">
            <w:pPr>
              <w:pStyle w:val="TAL"/>
              <w:rPr>
                <w:lang w:eastAsia="sv-SE"/>
              </w:rPr>
            </w:pPr>
            <w:r w:rsidRPr="00D0162F">
              <w:rPr>
                <w:lang w:eastAsia="sv-SE"/>
              </w:rPr>
              <w:t>Signal-to-noise ratio uncertainty ±0.3 dB</w:t>
            </w:r>
          </w:p>
          <w:p w14:paraId="4838246B" w14:textId="0EF277F8" w:rsidR="00090B9F" w:rsidRPr="00D0162F" w:rsidRDefault="00090B9F" w:rsidP="00090B9F">
            <w:pPr>
              <w:pStyle w:val="TAL"/>
            </w:pPr>
            <w:r w:rsidRPr="00D0162F">
              <w:rPr>
                <w:lang w:eastAsia="sv-SE"/>
              </w:rPr>
              <w:t>AWGN flatness and signal flatness ±2.0 dB</w:t>
            </w:r>
          </w:p>
        </w:tc>
      </w:tr>
      <w:tr w:rsidR="00090B9F" w:rsidRPr="00D0162F" w14:paraId="0244D71E" w14:textId="77777777" w:rsidTr="0040636B">
        <w:trPr>
          <w:gridAfter w:val="1"/>
          <w:wAfter w:w="92" w:type="dxa"/>
          <w:cantSplit/>
          <w:jc w:val="center"/>
        </w:trPr>
        <w:tc>
          <w:tcPr>
            <w:tcW w:w="3211" w:type="dxa"/>
          </w:tcPr>
          <w:p w14:paraId="41A3ACBD" w14:textId="251CB8F7" w:rsidR="00090B9F" w:rsidRPr="00D0162F" w:rsidRDefault="00090B9F" w:rsidP="00090B9F">
            <w:pPr>
              <w:pStyle w:val="TAL"/>
              <w:rPr>
                <w:rFonts w:eastAsia="SimSun"/>
              </w:rPr>
            </w:pPr>
            <w:r w:rsidRPr="00D0162F">
              <w:rPr>
                <w:rFonts w:eastAsia="SimSun"/>
              </w:rPr>
              <w:t>6.5.6.1.2 NR SA FR1 DCI-based DL active BWP switch in non-DRX</w:t>
            </w:r>
          </w:p>
        </w:tc>
        <w:tc>
          <w:tcPr>
            <w:tcW w:w="2552" w:type="dxa"/>
          </w:tcPr>
          <w:p w14:paraId="3F26941E" w14:textId="00292D52" w:rsidR="00090B9F" w:rsidRPr="00D0162F" w:rsidRDefault="00090B9F" w:rsidP="00090B9F">
            <w:pPr>
              <w:pStyle w:val="TAL"/>
            </w:pPr>
            <w:r w:rsidRPr="00D0162F">
              <w:t>Same as 6.5.6.1.1</w:t>
            </w:r>
          </w:p>
        </w:tc>
        <w:tc>
          <w:tcPr>
            <w:tcW w:w="3655" w:type="dxa"/>
          </w:tcPr>
          <w:p w14:paraId="460D2B59" w14:textId="7E9FBFD8" w:rsidR="00090B9F" w:rsidRPr="00D0162F" w:rsidRDefault="00090B9F" w:rsidP="00090B9F">
            <w:pPr>
              <w:pStyle w:val="TAL"/>
            </w:pPr>
            <w:r w:rsidRPr="00D0162F">
              <w:t>Same as 6.5.6.1.1</w:t>
            </w:r>
          </w:p>
        </w:tc>
      </w:tr>
      <w:tr w:rsidR="00090B9F" w:rsidRPr="00D0162F" w14:paraId="244EA33C" w14:textId="77777777" w:rsidTr="0040636B">
        <w:trPr>
          <w:gridAfter w:val="1"/>
          <w:wAfter w:w="92" w:type="dxa"/>
          <w:cantSplit/>
          <w:jc w:val="center"/>
        </w:trPr>
        <w:tc>
          <w:tcPr>
            <w:tcW w:w="3211" w:type="dxa"/>
          </w:tcPr>
          <w:p w14:paraId="25FD4EF3" w14:textId="5D93469F" w:rsidR="00090B9F" w:rsidRPr="00D0162F" w:rsidRDefault="00090B9F" w:rsidP="00090B9F">
            <w:pPr>
              <w:pStyle w:val="TAL"/>
              <w:rPr>
                <w:rFonts w:eastAsia="SimSun"/>
              </w:rPr>
            </w:pPr>
            <w:r w:rsidRPr="00D0162F">
              <w:rPr>
                <w:rFonts w:eastAsia="SimSun"/>
              </w:rPr>
              <w:t>6.5.6.2.1 NR SA FR1 RRC-based DL active BWP switch in non-DRX</w:t>
            </w:r>
          </w:p>
        </w:tc>
        <w:tc>
          <w:tcPr>
            <w:tcW w:w="2552" w:type="dxa"/>
          </w:tcPr>
          <w:p w14:paraId="01CA8AD6" w14:textId="5912767C" w:rsidR="00090B9F" w:rsidRPr="00D0162F" w:rsidRDefault="00090B9F" w:rsidP="00090B9F">
            <w:pPr>
              <w:pStyle w:val="TAL"/>
            </w:pPr>
            <w:r w:rsidRPr="00D0162F">
              <w:t>±0.6 dB</w:t>
            </w:r>
          </w:p>
        </w:tc>
        <w:tc>
          <w:tcPr>
            <w:tcW w:w="3655" w:type="dxa"/>
          </w:tcPr>
          <w:p w14:paraId="523CF3F4" w14:textId="566A7951" w:rsidR="00090B9F" w:rsidRPr="00D0162F" w:rsidRDefault="00090B9F" w:rsidP="00090B9F">
            <w:pPr>
              <w:pStyle w:val="TAL"/>
              <w:rPr>
                <w:lang w:eastAsia="sv-SE"/>
              </w:rPr>
            </w:pPr>
            <w:r w:rsidRPr="00D0162F">
              <w:rPr>
                <w:lang w:eastAsia="sv-SE"/>
              </w:rPr>
              <w:t>Overall system uncertainty for AWGN conditions comprises two quantities:</w:t>
            </w:r>
          </w:p>
          <w:p w14:paraId="0767CB09" w14:textId="1C15DC84" w:rsidR="00090B9F" w:rsidRPr="00D0162F" w:rsidRDefault="00090B9F" w:rsidP="00090B9F">
            <w:pPr>
              <w:pStyle w:val="TAL"/>
              <w:rPr>
                <w:lang w:eastAsia="sv-SE"/>
              </w:rPr>
            </w:pPr>
            <w:r w:rsidRPr="00D0162F">
              <w:rPr>
                <w:lang w:eastAsia="sv-SE"/>
              </w:rPr>
              <w:t>1. Signal-to-noise ratio uncertainty</w:t>
            </w:r>
          </w:p>
          <w:p w14:paraId="33E4D842" w14:textId="5585D3DD" w:rsidR="00090B9F" w:rsidRPr="00D0162F" w:rsidRDefault="00090B9F" w:rsidP="00090B9F">
            <w:pPr>
              <w:pStyle w:val="TAL"/>
              <w:rPr>
                <w:lang w:eastAsia="sv-SE"/>
              </w:rPr>
            </w:pPr>
            <w:r w:rsidRPr="00D0162F">
              <w:rPr>
                <w:lang w:eastAsia="sv-SE"/>
              </w:rPr>
              <w:t>2. Effect of AWGN flatness and signal flatness</w:t>
            </w:r>
          </w:p>
          <w:p w14:paraId="6D493A75" w14:textId="77777777" w:rsidR="00090B9F" w:rsidRPr="00D0162F" w:rsidRDefault="00090B9F" w:rsidP="00090B9F">
            <w:pPr>
              <w:pStyle w:val="TAL"/>
              <w:rPr>
                <w:lang w:eastAsia="sv-SE"/>
              </w:rPr>
            </w:pPr>
          </w:p>
          <w:p w14:paraId="2D549C95" w14:textId="7A070090" w:rsidR="00090B9F" w:rsidRPr="00D0162F" w:rsidRDefault="00090B9F" w:rsidP="00090B9F">
            <w:pPr>
              <w:pStyle w:val="TAL"/>
              <w:rPr>
                <w:lang w:eastAsia="sv-SE"/>
              </w:rPr>
            </w:pPr>
            <w:r w:rsidRPr="00D0162F">
              <w:rPr>
                <w:lang w:eastAsia="sv-SE"/>
              </w:rPr>
              <w:t>Items 1 and 2 are assumed to be uncorrelated so can be root sum squared:</w:t>
            </w:r>
          </w:p>
          <w:p w14:paraId="2207C032" w14:textId="34781D71"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1E64FD42" w14:textId="478CDF47" w:rsidR="00090B9F" w:rsidRPr="00D0162F" w:rsidRDefault="00090B9F" w:rsidP="00090B9F">
            <w:pPr>
              <w:pStyle w:val="TAL"/>
              <w:rPr>
                <w:lang w:eastAsia="sv-SE"/>
              </w:rPr>
            </w:pPr>
            <w:r w:rsidRPr="00D0162F">
              <w:rPr>
                <w:lang w:eastAsia="sv-SE"/>
              </w:rPr>
              <w:t>Test System uncertainty = SQRT (Signal-to-noise ratio uncertainty^2 + (0.25 x AWGN flatness and signal flatness)^2)</w:t>
            </w:r>
          </w:p>
          <w:p w14:paraId="23547E35" w14:textId="18C84145" w:rsidR="00090B9F" w:rsidRPr="00D0162F" w:rsidRDefault="00090B9F" w:rsidP="00090B9F">
            <w:pPr>
              <w:pStyle w:val="TAL"/>
              <w:rPr>
                <w:lang w:eastAsia="sv-SE"/>
              </w:rPr>
            </w:pPr>
            <w:r w:rsidRPr="00D0162F">
              <w:rPr>
                <w:lang w:eastAsia="sv-SE"/>
              </w:rPr>
              <w:t>Signal-to-noise ratio uncertainty ±0.3 dB</w:t>
            </w:r>
          </w:p>
          <w:p w14:paraId="7B7A77B0" w14:textId="258D96FA" w:rsidR="00090B9F" w:rsidRPr="00D0162F" w:rsidRDefault="00090B9F" w:rsidP="00090B9F">
            <w:pPr>
              <w:pStyle w:val="TAL"/>
            </w:pPr>
            <w:r w:rsidRPr="00D0162F">
              <w:rPr>
                <w:lang w:eastAsia="sv-SE"/>
              </w:rPr>
              <w:t>AWGN flatness and signal flatness ±2.0 dB</w:t>
            </w:r>
          </w:p>
        </w:tc>
      </w:tr>
      <w:tr w:rsidR="00090B9F" w:rsidRPr="00D0162F" w14:paraId="0E3D3BF1" w14:textId="77777777" w:rsidTr="0040636B">
        <w:trPr>
          <w:gridAfter w:val="1"/>
          <w:wAfter w:w="92" w:type="dxa"/>
          <w:cantSplit/>
          <w:jc w:val="center"/>
        </w:trPr>
        <w:tc>
          <w:tcPr>
            <w:tcW w:w="3211" w:type="dxa"/>
          </w:tcPr>
          <w:p w14:paraId="3EB412B1" w14:textId="727F1580" w:rsidR="00090B9F" w:rsidRPr="00D0162F" w:rsidRDefault="00090B9F" w:rsidP="00090B9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lastRenderedPageBreak/>
              <w:t>6.5.7.1 NR SA FR1 DL Interruptions at switching between two uplink carriers in FDD-TDD CA</w:t>
            </w:r>
          </w:p>
        </w:tc>
        <w:tc>
          <w:tcPr>
            <w:tcW w:w="2552" w:type="dxa"/>
          </w:tcPr>
          <w:p w14:paraId="1D3DDEC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1 ±1.5 dB</w:t>
            </w:r>
          </w:p>
          <w:p w14:paraId="69974C68"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2 ±1.5 dB</w:t>
            </w:r>
          </w:p>
          <w:p w14:paraId="6C5B17C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1 / Noc ±0.3 dB</w:t>
            </w:r>
          </w:p>
          <w:p w14:paraId="7DAB4F7B"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 Noc ±0.3 dB</w:t>
            </w:r>
          </w:p>
        </w:tc>
        <w:tc>
          <w:tcPr>
            <w:tcW w:w="3655" w:type="dxa"/>
          </w:tcPr>
          <w:p w14:paraId="3015120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te:</w:t>
            </w:r>
          </w:p>
          <w:p w14:paraId="33606EA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1 / Noc1 is the ratio of cell 1 signal / AWGN</w:t>
            </w:r>
          </w:p>
          <w:p w14:paraId="1580EE28" w14:textId="77777777" w:rsidR="00090B9F" w:rsidRPr="00D0162F" w:rsidRDefault="00090B9F" w:rsidP="00090B9F">
            <w:pPr>
              <w:keepNext/>
              <w:keepLines/>
              <w:overflowPunct/>
              <w:autoSpaceDE/>
              <w:autoSpaceDN/>
              <w:adjustRightInd/>
              <w:spacing w:after="0"/>
              <w:textAlignment w:val="auto"/>
              <w:rPr>
                <w:rFonts w:ascii="Arial" w:hAnsi="Arial"/>
                <w:sz w:val="18"/>
                <w:lang w:eastAsia="sv-SE"/>
              </w:rPr>
            </w:pPr>
            <w:r w:rsidRPr="00D0162F">
              <w:rPr>
                <w:rFonts w:ascii="Arial" w:hAnsi="Arial"/>
                <w:sz w:val="18"/>
              </w:rPr>
              <w:t>Ês2 / Noc2 is the ratio of cell 2 signal / AWGN</w:t>
            </w:r>
          </w:p>
        </w:tc>
      </w:tr>
      <w:tr w:rsidR="00090B9F" w:rsidRPr="00D0162F" w14:paraId="6FBA8E7B" w14:textId="77777777" w:rsidTr="0040636B">
        <w:trPr>
          <w:gridAfter w:val="1"/>
          <w:wAfter w:w="92" w:type="dxa"/>
          <w:cantSplit/>
          <w:jc w:val="center"/>
        </w:trPr>
        <w:tc>
          <w:tcPr>
            <w:tcW w:w="3211" w:type="dxa"/>
          </w:tcPr>
          <w:p w14:paraId="5E3143FF" w14:textId="052D3400" w:rsidR="00090B9F" w:rsidRPr="00D0162F" w:rsidRDefault="00090B9F" w:rsidP="00B977F6">
            <w:pPr>
              <w:pStyle w:val="TAL"/>
              <w:rPr>
                <w:rFonts w:eastAsia="SimSun"/>
              </w:rPr>
            </w:pPr>
            <w:r w:rsidRPr="00D0162F">
              <w:rPr>
                <w:rFonts w:eastAsia="SimSun"/>
              </w:rPr>
              <w:t>6.5.7.2 NR SA FR1 DL Interruptions at switching between two uplink carriers in TDD-TDD CA</w:t>
            </w:r>
          </w:p>
        </w:tc>
        <w:tc>
          <w:tcPr>
            <w:tcW w:w="2552" w:type="dxa"/>
          </w:tcPr>
          <w:p w14:paraId="230A775D" w14:textId="77777777" w:rsidR="00090B9F" w:rsidRPr="00D0162F" w:rsidRDefault="00090B9F" w:rsidP="00B977F6">
            <w:pPr>
              <w:pStyle w:val="TAL"/>
            </w:pPr>
            <w:r w:rsidRPr="00D0162F">
              <w:t xml:space="preserve">Same as </w:t>
            </w:r>
            <w:r w:rsidRPr="00D0162F">
              <w:rPr>
                <w:rFonts w:eastAsia="SimSun"/>
              </w:rPr>
              <w:t>6.5.7.1</w:t>
            </w:r>
          </w:p>
        </w:tc>
        <w:tc>
          <w:tcPr>
            <w:tcW w:w="3655" w:type="dxa"/>
          </w:tcPr>
          <w:p w14:paraId="6391E993" w14:textId="77777777" w:rsidR="00090B9F" w:rsidRPr="00D0162F" w:rsidRDefault="00090B9F" w:rsidP="00B977F6">
            <w:pPr>
              <w:pStyle w:val="TAL"/>
              <w:rPr>
                <w:lang w:eastAsia="sv-SE"/>
              </w:rPr>
            </w:pPr>
            <w:r w:rsidRPr="00D0162F">
              <w:t xml:space="preserve">Same as </w:t>
            </w:r>
            <w:r w:rsidRPr="00D0162F">
              <w:rPr>
                <w:rFonts w:eastAsia="SimSun"/>
              </w:rPr>
              <w:t>6.5.7.1</w:t>
            </w:r>
          </w:p>
        </w:tc>
      </w:tr>
      <w:tr w:rsidR="0028533A" w:rsidRPr="00D0162F" w14:paraId="7BDC4BB7" w14:textId="77777777" w:rsidTr="0040636B">
        <w:trPr>
          <w:gridAfter w:val="1"/>
          <w:wAfter w:w="92" w:type="dxa"/>
          <w:cantSplit/>
          <w:jc w:val="center"/>
          <w:ins w:id="1703" w:author="0372" w:date="2024-04-16T13:24:00Z"/>
        </w:trPr>
        <w:tc>
          <w:tcPr>
            <w:tcW w:w="3211" w:type="dxa"/>
          </w:tcPr>
          <w:p w14:paraId="517F2F8B" w14:textId="2CD9417A" w:rsidR="0028533A" w:rsidRPr="00D0162F" w:rsidRDefault="0028533A" w:rsidP="0028533A">
            <w:pPr>
              <w:pStyle w:val="TAL"/>
              <w:rPr>
                <w:ins w:id="1704" w:author="0372" w:date="2024-04-16T13:24:00Z"/>
                <w:rFonts w:eastAsia="SimSun"/>
              </w:rPr>
            </w:pPr>
            <w:ins w:id="1705" w:author="0372" w:date="2024-04-16T13:24:00Z">
              <w:r>
                <w:rPr>
                  <w:rFonts w:eastAsia="SimSun"/>
                </w:rPr>
                <w:t>6</w:t>
              </w:r>
              <w:r w:rsidRPr="002A633C">
                <w:rPr>
                  <w:rFonts w:eastAsia="SimSun"/>
                </w:rPr>
                <w:t>.5.7A.1 NR SA FR1 DL interruptions at switching between two uplink carriers in FDD-TDD CA</w:t>
              </w:r>
            </w:ins>
          </w:p>
        </w:tc>
        <w:tc>
          <w:tcPr>
            <w:tcW w:w="2552" w:type="dxa"/>
          </w:tcPr>
          <w:p w14:paraId="174FCED3" w14:textId="25B1B1AD" w:rsidR="0028533A" w:rsidRPr="00D0162F" w:rsidRDefault="0028533A" w:rsidP="0028533A">
            <w:pPr>
              <w:pStyle w:val="TAL"/>
              <w:rPr>
                <w:ins w:id="1706" w:author="0372" w:date="2024-04-16T13:24:00Z"/>
              </w:rPr>
            </w:pPr>
            <w:ins w:id="1707" w:author="0372" w:date="2024-04-16T13:24:00Z">
              <w:r w:rsidRPr="002A633C">
                <w:t>Same as 6.5.7.1</w:t>
              </w:r>
            </w:ins>
          </w:p>
        </w:tc>
        <w:tc>
          <w:tcPr>
            <w:tcW w:w="3655" w:type="dxa"/>
          </w:tcPr>
          <w:p w14:paraId="6BBE3AA2" w14:textId="2CF9F0D9" w:rsidR="0028533A" w:rsidRPr="00D0162F" w:rsidRDefault="0028533A" w:rsidP="0028533A">
            <w:pPr>
              <w:pStyle w:val="TAL"/>
              <w:rPr>
                <w:ins w:id="1708" w:author="0372" w:date="2024-04-16T13:24:00Z"/>
              </w:rPr>
            </w:pPr>
            <w:ins w:id="1709" w:author="0372" w:date="2024-04-16T13:24:00Z">
              <w:r w:rsidRPr="002A633C">
                <w:t>Same as 6.5.7.1</w:t>
              </w:r>
            </w:ins>
          </w:p>
        </w:tc>
      </w:tr>
      <w:tr w:rsidR="00B977F6" w:rsidRPr="00D0162F" w14:paraId="46C04035" w14:textId="77777777" w:rsidTr="0040636B">
        <w:trPr>
          <w:gridAfter w:val="1"/>
          <w:wAfter w:w="92" w:type="dxa"/>
          <w:cantSplit/>
          <w:jc w:val="center"/>
        </w:trPr>
        <w:tc>
          <w:tcPr>
            <w:tcW w:w="3211" w:type="dxa"/>
          </w:tcPr>
          <w:p w14:paraId="7869C2F9" w14:textId="3BE27F9A" w:rsidR="00B977F6" w:rsidRPr="00D0162F" w:rsidRDefault="00B977F6" w:rsidP="00B977F6">
            <w:pPr>
              <w:pStyle w:val="TAL"/>
              <w:rPr>
                <w:rFonts w:eastAsia="SimSun"/>
              </w:rPr>
            </w:pPr>
            <w:r w:rsidRPr="00D0162F">
              <w:rPr>
                <w:rFonts w:eastAsia="SimSun"/>
              </w:rPr>
              <w:t xml:space="preserve">6.5.7A.2 NR SA FR1 DL </w:t>
            </w:r>
            <w:r w:rsidRPr="00D0162F">
              <w:rPr>
                <w:rFonts w:eastAsia="SimSun" w:hint="eastAsia"/>
              </w:rPr>
              <w:t>i</w:t>
            </w:r>
            <w:r w:rsidRPr="00D0162F">
              <w:rPr>
                <w:rFonts w:eastAsia="SimSun"/>
              </w:rPr>
              <w:t>nterruptions at switching between two uplink carriers</w:t>
            </w:r>
            <w:r w:rsidRPr="00D0162F">
              <w:rPr>
                <w:rFonts w:eastAsia="SimSun" w:hint="eastAsia"/>
              </w:rPr>
              <w:t xml:space="preserve"> in TDD-TDD CA</w:t>
            </w:r>
          </w:p>
        </w:tc>
        <w:tc>
          <w:tcPr>
            <w:tcW w:w="2552" w:type="dxa"/>
          </w:tcPr>
          <w:p w14:paraId="0C69B7A2" w14:textId="7B4612E1" w:rsidR="00B977F6" w:rsidRPr="00D0162F" w:rsidRDefault="00B977F6" w:rsidP="00B977F6">
            <w:pPr>
              <w:pStyle w:val="TAL"/>
            </w:pPr>
            <w:r w:rsidRPr="00D0162F">
              <w:t xml:space="preserve">Same as </w:t>
            </w:r>
            <w:r w:rsidRPr="00D0162F">
              <w:rPr>
                <w:rFonts w:eastAsia="SimSun"/>
              </w:rPr>
              <w:t>6.5.7.1</w:t>
            </w:r>
          </w:p>
        </w:tc>
        <w:tc>
          <w:tcPr>
            <w:tcW w:w="3655" w:type="dxa"/>
          </w:tcPr>
          <w:p w14:paraId="4EB667FD" w14:textId="4A4F3D12" w:rsidR="00B977F6" w:rsidRPr="00D0162F" w:rsidRDefault="00B977F6" w:rsidP="00B977F6">
            <w:pPr>
              <w:pStyle w:val="TAL"/>
            </w:pPr>
            <w:r w:rsidRPr="00D0162F">
              <w:t xml:space="preserve">Same as </w:t>
            </w:r>
            <w:r w:rsidRPr="00D0162F">
              <w:rPr>
                <w:rFonts w:eastAsia="SimSun"/>
              </w:rPr>
              <w:t>6.5.7.1</w:t>
            </w:r>
          </w:p>
        </w:tc>
      </w:tr>
      <w:tr w:rsidR="0028533A" w:rsidRPr="00D0162F" w14:paraId="2D7ED14E" w14:textId="77777777" w:rsidTr="0040636B">
        <w:trPr>
          <w:gridAfter w:val="1"/>
          <w:wAfter w:w="92" w:type="dxa"/>
          <w:cantSplit/>
          <w:jc w:val="center"/>
          <w:ins w:id="1710" w:author="0372" w:date="2024-04-16T13:24:00Z"/>
        </w:trPr>
        <w:tc>
          <w:tcPr>
            <w:tcW w:w="3211" w:type="dxa"/>
          </w:tcPr>
          <w:p w14:paraId="25398E90" w14:textId="7F65341B" w:rsidR="0028533A" w:rsidRPr="00D0162F" w:rsidRDefault="0028533A" w:rsidP="0028533A">
            <w:pPr>
              <w:pStyle w:val="TAL"/>
              <w:rPr>
                <w:ins w:id="1711" w:author="0372" w:date="2024-04-16T13:24:00Z"/>
                <w:rFonts w:eastAsia="SimSun"/>
              </w:rPr>
            </w:pPr>
            <w:ins w:id="1712" w:author="0372" w:date="2024-04-16T13:24:00Z">
              <w:r w:rsidRPr="001507AE">
                <w:rPr>
                  <w:rFonts w:eastAsia="SimSun"/>
                </w:rPr>
                <w:t>6.5.7B.1 NR SA FR1 DL interruptions at switching between two uplink bands in FDD-TDD CA</w:t>
              </w:r>
            </w:ins>
          </w:p>
        </w:tc>
        <w:tc>
          <w:tcPr>
            <w:tcW w:w="2552" w:type="dxa"/>
          </w:tcPr>
          <w:p w14:paraId="688CE66B" w14:textId="77777777" w:rsidR="0028533A" w:rsidRDefault="0028533A" w:rsidP="0028533A">
            <w:pPr>
              <w:pStyle w:val="TAL"/>
              <w:rPr>
                <w:ins w:id="1713" w:author="0372" w:date="2024-04-16T13:24:00Z"/>
              </w:rPr>
            </w:pPr>
            <w:ins w:id="1714" w:author="0372" w:date="2024-04-16T13:24:00Z">
              <w:r>
                <w:t>Noc1 ±1.5 dB</w:t>
              </w:r>
            </w:ins>
          </w:p>
          <w:p w14:paraId="00708565" w14:textId="77777777" w:rsidR="0028533A" w:rsidRDefault="0028533A" w:rsidP="0028533A">
            <w:pPr>
              <w:pStyle w:val="TAL"/>
              <w:rPr>
                <w:ins w:id="1715" w:author="0372" w:date="2024-04-16T13:24:00Z"/>
              </w:rPr>
            </w:pPr>
            <w:ins w:id="1716" w:author="0372" w:date="2024-04-16T13:24:00Z">
              <w:r>
                <w:t>Noc2 ±1.5 dB</w:t>
              </w:r>
            </w:ins>
          </w:p>
          <w:p w14:paraId="77BA2418" w14:textId="77777777" w:rsidR="0028533A" w:rsidRDefault="0028533A" w:rsidP="0028533A">
            <w:pPr>
              <w:pStyle w:val="TAL"/>
              <w:rPr>
                <w:ins w:id="1717" w:author="0372" w:date="2024-04-16T13:24:00Z"/>
              </w:rPr>
            </w:pPr>
            <w:ins w:id="1718" w:author="0372" w:date="2024-04-16T13:24:00Z">
              <w:r>
                <w:t>Noc3 ±1.5 dB</w:t>
              </w:r>
            </w:ins>
          </w:p>
          <w:p w14:paraId="3B079399" w14:textId="77777777" w:rsidR="0028533A" w:rsidRDefault="0028533A" w:rsidP="0028533A">
            <w:pPr>
              <w:pStyle w:val="TAL"/>
              <w:rPr>
                <w:ins w:id="1719" w:author="0372" w:date="2024-04-16T13:24:00Z"/>
              </w:rPr>
            </w:pPr>
            <w:ins w:id="1720" w:author="0372" w:date="2024-04-16T13:24:00Z">
              <w:r>
                <w:rPr>
                  <w:rFonts w:hint="eastAsia"/>
                </w:rPr>
                <w:t>Ê</w:t>
              </w:r>
              <w:r>
                <w:t>s1 / Noc ±0.3 dB</w:t>
              </w:r>
            </w:ins>
          </w:p>
          <w:p w14:paraId="2CB622BC" w14:textId="77777777" w:rsidR="0028533A" w:rsidRDefault="0028533A" w:rsidP="0028533A">
            <w:pPr>
              <w:pStyle w:val="TAL"/>
              <w:rPr>
                <w:ins w:id="1721" w:author="0372" w:date="2024-04-16T13:24:00Z"/>
              </w:rPr>
            </w:pPr>
            <w:ins w:id="1722" w:author="0372" w:date="2024-04-16T13:24:00Z">
              <w:r>
                <w:rPr>
                  <w:rFonts w:hint="eastAsia"/>
                </w:rPr>
                <w:t>Ê</w:t>
              </w:r>
              <w:r>
                <w:t>s2 / Noc ±0.3 dB</w:t>
              </w:r>
            </w:ins>
          </w:p>
          <w:p w14:paraId="2C1EDFF6" w14:textId="625F4B14" w:rsidR="0028533A" w:rsidRPr="00D0162F" w:rsidRDefault="0028533A" w:rsidP="0028533A">
            <w:pPr>
              <w:pStyle w:val="TAL"/>
              <w:rPr>
                <w:ins w:id="1723" w:author="0372" w:date="2024-04-16T13:24:00Z"/>
              </w:rPr>
            </w:pPr>
            <w:ins w:id="1724" w:author="0372" w:date="2024-04-16T13:24:00Z">
              <w:r>
                <w:rPr>
                  <w:rFonts w:hint="eastAsia"/>
                </w:rPr>
                <w:t>Ê</w:t>
              </w:r>
              <w:r>
                <w:t>s3 / Noc ±0.3 dB</w:t>
              </w:r>
            </w:ins>
          </w:p>
        </w:tc>
        <w:tc>
          <w:tcPr>
            <w:tcW w:w="3655" w:type="dxa"/>
          </w:tcPr>
          <w:p w14:paraId="7CD034B9" w14:textId="77777777" w:rsidR="0028533A" w:rsidRDefault="0028533A" w:rsidP="0028533A">
            <w:pPr>
              <w:pStyle w:val="TAL"/>
              <w:rPr>
                <w:ins w:id="1725" w:author="0372" w:date="2024-04-16T13:24:00Z"/>
              </w:rPr>
            </w:pPr>
            <w:ins w:id="1726" w:author="0372" w:date="2024-04-16T13:24:00Z">
              <w:r>
                <w:t>Note:</w:t>
              </w:r>
            </w:ins>
          </w:p>
          <w:p w14:paraId="5A83A414" w14:textId="77777777" w:rsidR="0028533A" w:rsidRDefault="0028533A" w:rsidP="0028533A">
            <w:pPr>
              <w:pStyle w:val="TAL"/>
              <w:rPr>
                <w:ins w:id="1727" w:author="0372" w:date="2024-04-16T13:24:00Z"/>
              </w:rPr>
            </w:pPr>
            <w:ins w:id="1728" w:author="0372" w:date="2024-04-16T13:24:00Z">
              <w:r>
                <w:rPr>
                  <w:rFonts w:hint="eastAsia"/>
                </w:rPr>
                <w:t>Ê</w:t>
              </w:r>
              <w:r>
                <w:t>s1 / Noc1 is the ratio of cell 1 signal / AWGN</w:t>
              </w:r>
            </w:ins>
          </w:p>
          <w:p w14:paraId="073A6B4F" w14:textId="77777777" w:rsidR="0028533A" w:rsidRDefault="0028533A" w:rsidP="0028533A">
            <w:pPr>
              <w:pStyle w:val="TAL"/>
              <w:rPr>
                <w:ins w:id="1729" w:author="0372" w:date="2024-04-16T13:24:00Z"/>
              </w:rPr>
            </w:pPr>
            <w:ins w:id="1730" w:author="0372" w:date="2024-04-16T13:24:00Z">
              <w:r>
                <w:rPr>
                  <w:rFonts w:hint="eastAsia"/>
                </w:rPr>
                <w:t>Ê</w:t>
              </w:r>
              <w:r>
                <w:t>s2 / Noc2 is the ratio of cell 2 signal / AWGN</w:t>
              </w:r>
            </w:ins>
          </w:p>
          <w:p w14:paraId="3782BC4E" w14:textId="67337995" w:rsidR="0028533A" w:rsidRPr="00D0162F" w:rsidRDefault="0028533A" w:rsidP="0028533A">
            <w:pPr>
              <w:pStyle w:val="TAL"/>
              <w:rPr>
                <w:ins w:id="1731" w:author="0372" w:date="2024-04-16T13:24:00Z"/>
              </w:rPr>
            </w:pPr>
            <w:ins w:id="1732" w:author="0372" w:date="2024-04-16T13:24:00Z">
              <w:r>
                <w:rPr>
                  <w:rFonts w:hint="eastAsia"/>
                </w:rPr>
                <w:t>Ê</w:t>
              </w:r>
              <w:r>
                <w:t>s3 / Noc3 is the ratio of cell 3 signal / AWGN</w:t>
              </w:r>
            </w:ins>
          </w:p>
        </w:tc>
      </w:tr>
      <w:tr w:rsidR="00B977F6" w:rsidRPr="00D0162F" w14:paraId="07E35BC5" w14:textId="77777777" w:rsidTr="0040636B">
        <w:trPr>
          <w:gridAfter w:val="1"/>
          <w:wAfter w:w="92" w:type="dxa"/>
          <w:cantSplit/>
          <w:jc w:val="center"/>
        </w:trPr>
        <w:tc>
          <w:tcPr>
            <w:tcW w:w="3211" w:type="dxa"/>
          </w:tcPr>
          <w:p w14:paraId="35FA5BA1" w14:textId="5CE6B4C7" w:rsidR="00B977F6" w:rsidRPr="00D0162F" w:rsidRDefault="00B977F6" w:rsidP="00B977F6">
            <w:pPr>
              <w:pStyle w:val="TAL"/>
              <w:rPr>
                <w:rFonts w:eastAsia="SimSun"/>
              </w:rPr>
            </w:pPr>
            <w:r w:rsidRPr="00D0162F">
              <w:rPr>
                <w:lang w:eastAsia="zh-CN"/>
              </w:rPr>
              <w:t xml:space="preserve">6.5.7B.2 NR SA FR1 DL </w:t>
            </w:r>
            <w:r w:rsidRPr="00D0162F">
              <w:rPr>
                <w:rFonts w:hint="eastAsia"/>
                <w:lang w:eastAsia="zh-CN"/>
              </w:rPr>
              <w:t>i</w:t>
            </w:r>
            <w:r w:rsidRPr="00D0162F">
              <w:rPr>
                <w:lang w:eastAsia="zh-CN"/>
              </w:rPr>
              <w:t>nterruptions at switching between two uplink bands</w:t>
            </w:r>
            <w:r w:rsidRPr="00D0162F">
              <w:rPr>
                <w:rFonts w:hint="eastAsia"/>
                <w:lang w:eastAsia="zh-CN"/>
              </w:rPr>
              <w:t xml:space="preserve"> in TDD-TDD CA</w:t>
            </w:r>
          </w:p>
        </w:tc>
        <w:tc>
          <w:tcPr>
            <w:tcW w:w="2552" w:type="dxa"/>
          </w:tcPr>
          <w:p w14:paraId="19B21CF3" w14:textId="77777777" w:rsidR="00B977F6" w:rsidRPr="00D0162F" w:rsidRDefault="00B977F6" w:rsidP="00B977F6">
            <w:pPr>
              <w:pStyle w:val="TAL"/>
            </w:pPr>
            <w:r w:rsidRPr="00D0162F">
              <w:t>Noc1 ±1.5 dB</w:t>
            </w:r>
          </w:p>
          <w:p w14:paraId="610D43E8" w14:textId="77777777" w:rsidR="00B977F6" w:rsidRPr="00D0162F" w:rsidRDefault="00B977F6" w:rsidP="00B977F6">
            <w:pPr>
              <w:pStyle w:val="TAL"/>
            </w:pPr>
            <w:r w:rsidRPr="00D0162F">
              <w:t>Noc2 ±1.5 dB</w:t>
            </w:r>
          </w:p>
          <w:p w14:paraId="54F30CDF" w14:textId="77777777" w:rsidR="00B977F6" w:rsidRPr="00D0162F" w:rsidRDefault="00B977F6" w:rsidP="00B977F6">
            <w:pPr>
              <w:pStyle w:val="TAL"/>
            </w:pPr>
            <w:r w:rsidRPr="00D0162F">
              <w:t>Noc3 ±1.5 dB</w:t>
            </w:r>
          </w:p>
          <w:p w14:paraId="0B41AEF1" w14:textId="77777777" w:rsidR="00B977F6" w:rsidRPr="00D0162F" w:rsidRDefault="00B977F6" w:rsidP="00B977F6">
            <w:pPr>
              <w:pStyle w:val="TAL"/>
            </w:pPr>
            <w:r w:rsidRPr="00D0162F">
              <w:t>Ês1 / Noc ±0.3 dB</w:t>
            </w:r>
          </w:p>
          <w:p w14:paraId="71E1048D" w14:textId="77777777" w:rsidR="00B977F6" w:rsidRPr="00D0162F" w:rsidRDefault="00B977F6" w:rsidP="00B977F6">
            <w:pPr>
              <w:pStyle w:val="TAL"/>
            </w:pPr>
            <w:r w:rsidRPr="00D0162F">
              <w:t>Ês2 / Noc ±0.3 dB</w:t>
            </w:r>
          </w:p>
          <w:p w14:paraId="6099EF53" w14:textId="60788D7B" w:rsidR="00B977F6" w:rsidRPr="00D0162F" w:rsidRDefault="00B977F6" w:rsidP="00B977F6">
            <w:pPr>
              <w:pStyle w:val="TAL"/>
            </w:pPr>
            <w:r w:rsidRPr="00D0162F">
              <w:t>Ês3 / Noc ±0.3 dB</w:t>
            </w:r>
          </w:p>
        </w:tc>
        <w:tc>
          <w:tcPr>
            <w:tcW w:w="3655" w:type="dxa"/>
          </w:tcPr>
          <w:p w14:paraId="0BD8960E" w14:textId="77777777" w:rsidR="00B977F6" w:rsidRPr="00D0162F" w:rsidRDefault="00B977F6" w:rsidP="00B977F6">
            <w:pPr>
              <w:pStyle w:val="TAL"/>
            </w:pPr>
            <w:r w:rsidRPr="00D0162F">
              <w:t>Note:</w:t>
            </w:r>
          </w:p>
          <w:p w14:paraId="0F015FEB" w14:textId="77777777" w:rsidR="00B977F6" w:rsidRPr="00D0162F" w:rsidRDefault="00B977F6" w:rsidP="00B977F6">
            <w:pPr>
              <w:pStyle w:val="TAL"/>
            </w:pPr>
            <w:r w:rsidRPr="00D0162F">
              <w:t>Ês1 / Noc1 is the ratio of cell 1 signal / AWGN</w:t>
            </w:r>
          </w:p>
          <w:p w14:paraId="42C98320" w14:textId="77777777" w:rsidR="00B977F6" w:rsidRPr="00D0162F" w:rsidRDefault="00B977F6" w:rsidP="00B977F6">
            <w:pPr>
              <w:pStyle w:val="TAL"/>
            </w:pPr>
            <w:r w:rsidRPr="00D0162F">
              <w:t>Ês2 / Noc2 is the ratio of cell 2 signal / AWGN</w:t>
            </w:r>
          </w:p>
          <w:p w14:paraId="0C7F3A11" w14:textId="47B84AC6" w:rsidR="00B977F6" w:rsidRPr="00D0162F" w:rsidRDefault="00B977F6" w:rsidP="00B977F6">
            <w:pPr>
              <w:pStyle w:val="TAL"/>
            </w:pPr>
            <w:r w:rsidRPr="00D0162F">
              <w:t>Ês3 / Noc3 is the ratio of cell 3 signal / AWGN</w:t>
            </w:r>
          </w:p>
        </w:tc>
      </w:tr>
      <w:tr w:rsidR="0028533A" w:rsidRPr="00D0162F" w14:paraId="165AB073" w14:textId="77777777" w:rsidTr="0040636B">
        <w:trPr>
          <w:gridAfter w:val="1"/>
          <w:wAfter w:w="92" w:type="dxa"/>
          <w:cantSplit/>
          <w:jc w:val="center"/>
          <w:ins w:id="1733" w:author="0372" w:date="2024-04-16T13:24:00Z"/>
        </w:trPr>
        <w:tc>
          <w:tcPr>
            <w:tcW w:w="3211" w:type="dxa"/>
          </w:tcPr>
          <w:p w14:paraId="22635253" w14:textId="3A779431" w:rsidR="0028533A" w:rsidRPr="00D0162F" w:rsidRDefault="0028533A" w:rsidP="0028533A">
            <w:pPr>
              <w:pStyle w:val="TAL"/>
              <w:rPr>
                <w:ins w:id="1734" w:author="0372" w:date="2024-04-16T13:24:00Z"/>
                <w:lang w:eastAsia="zh-CN"/>
              </w:rPr>
            </w:pPr>
            <w:ins w:id="1735" w:author="0372" w:date="2024-04-16T13:24:00Z">
              <w:r w:rsidRPr="00903304">
                <w:rPr>
                  <w:rFonts w:eastAsia="SimSun"/>
                </w:rPr>
                <w:t>6.5.7C.1 NR SA FR1 DL interruptions at switching between two uplink bands with two transmit antenna connectors in FDD-TDD CA</w:t>
              </w:r>
            </w:ins>
          </w:p>
        </w:tc>
        <w:tc>
          <w:tcPr>
            <w:tcW w:w="2552" w:type="dxa"/>
          </w:tcPr>
          <w:p w14:paraId="5759F92A" w14:textId="187CF7D1" w:rsidR="0028533A" w:rsidRPr="00D0162F" w:rsidRDefault="0028533A" w:rsidP="0028533A">
            <w:pPr>
              <w:pStyle w:val="TAL"/>
              <w:rPr>
                <w:ins w:id="1736" w:author="0372" w:date="2024-04-16T13:24:00Z"/>
              </w:rPr>
            </w:pPr>
            <w:ins w:id="1737" w:author="0372" w:date="2024-04-16T13:24:00Z">
              <w:r w:rsidRPr="00AF0B9A">
                <w:t>Same as 6.5.7B.1</w:t>
              </w:r>
            </w:ins>
          </w:p>
        </w:tc>
        <w:tc>
          <w:tcPr>
            <w:tcW w:w="3655" w:type="dxa"/>
          </w:tcPr>
          <w:p w14:paraId="31B8B73F" w14:textId="0D3BC281" w:rsidR="0028533A" w:rsidRPr="00D0162F" w:rsidRDefault="0028533A" w:rsidP="0028533A">
            <w:pPr>
              <w:pStyle w:val="TAL"/>
              <w:rPr>
                <w:ins w:id="1738" w:author="0372" w:date="2024-04-16T13:24:00Z"/>
              </w:rPr>
            </w:pPr>
            <w:ins w:id="1739" w:author="0372" w:date="2024-04-16T13:24:00Z">
              <w:r w:rsidRPr="00AF0B9A">
                <w:t>Same as 6.5.7B.1</w:t>
              </w:r>
            </w:ins>
          </w:p>
        </w:tc>
      </w:tr>
      <w:tr w:rsidR="00090B9F" w:rsidRPr="00D0162F" w14:paraId="121A670A" w14:textId="77777777" w:rsidTr="0040636B">
        <w:trPr>
          <w:gridAfter w:val="1"/>
          <w:wAfter w:w="92" w:type="dxa"/>
          <w:cantSplit/>
          <w:jc w:val="center"/>
        </w:trPr>
        <w:tc>
          <w:tcPr>
            <w:tcW w:w="3211" w:type="dxa"/>
          </w:tcPr>
          <w:p w14:paraId="421737F9" w14:textId="5958B84F" w:rsidR="00090B9F" w:rsidRPr="00D0162F" w:rsidRDefault="00090B9F" w:rsidP="00090B9F">
            <w:pPr>
              <w:pStyle w:val="TAL"/>
              <w:rPr>
                <w:rFonts w:eastAsia="SimSun"/>
              </w:rPr>
            </w:pPr>
            <w:r w:rsidRPr="00D0162F">
              <w:rPr>
                <w:lang w:eastAsia="zh-CN"/>
              </w:rPr>
              <w:t>6.5.8.1 UE specific CBW change on PCell in FR1 in non-DRX</w:t>
            </w:r>
          </w:p>
        </w:tc>
        <w:tc>
          <w:tcPr>
            <w:tcW w:w="2552" w:type="dxa"/>
          </w:tcPr>
          <w:p w14:paraId="0FCB309D" w14:textId="3BA3993F" w:rsidR="00090B9F" w:rsidRPr="00D0162F" w:rsidRDefault="00090B9F" w:rsidP="00090B9F">
            <w:pPr>
              <w:pStyle w:val="TAL"/>
            </w:pPr>
            <w:r w:rsidRPr="00D0162F">
              <w:t>Test System uncertainty on Cell1: ±0.6 dB</w:t>
            </w:r>
          </w:p>
        </w:tc>
        <w:tc>
          <w:tcPr>
            <w:tcW w:w="3655" w:type="dxa"/>
          </w:tcPr>
          <w:p w14:paraId="0E3AEAF8" w14:textId="77777777" w:rsidR="00090B9F" w:rsidRPr="00D0162F" w:rsidRDefault="00090B9F" w:rsidP="00090B9F">
            <w:pPr>
              <w:pStyle w:val="TAL"/>
              <w:rPr>
                <w:lang w:eastAsia="sv-SE"/>
              </w:rPr>
            </w:pPr>
            <w:r w:rsidRPr="00D0162F">
              <w:rPr>
                <w:lang w:eastAsia="sv-SE"/>
              </w:rPr>
              <w:t>Overall system uncertainty for AWGN conditions comprises two quantities:</w:t>
            </w:r>
          </w:p>
          <w:p w14:paraId="0554E0D9" w14:textId="77777777" w:rsidR="00090B9F" w:rsidRPr="00D0162F" w:rsidRDefault="00090B9F" w:rsidP="00090B9F">
            <w:pPr>
              <w:pStyle w:val="TAL"/>
              <w:rPr>
                <w:lang w:eastAsia="sv-SE"/>
              </w:rPr>
            </w:pPr>
            <w:r w:rsidRPr="00D0162F">
              <w:rPr>
                <w:lang w:eastAsia="sv-SE"/>
              </w:rPr>
              <w:t>1. Signal-to-noise ratio uncertainty: ±0.3 dB,</w:t>
            </w:r>
          </w:p>
          <w:p w14:paraId="24429384" w14:textId="77777777" w:rsidR="00090B9F" w:rsidRPr="00D0162F" w:rsidRDefault="00090B9F" w:rsidP="00090B9F">
            <w:pPr>
              <w:pStyle w:val="TAL"/>
              <w:rPr>
                <w:lang w:eastAsia="sv-SE"/>
              </w:rPr>
            </w:pPr>
            <w:r w:rsidRPr="00D0162F">
              <w:rPr>
                <w:lang w:eastAsia="sv-SE"/>
              </w:rPr>
              <w:t>2. Effect of AWGN flatness and signal flatness: ±2.0 dB.</w:t>
            </w:r>
          </w:p>
          <w:p w14:paraId="2921E8A6" w14:textId="77777777" w:rsidR="00090B9F" w:rsidRPr="00D0162F" w:rsidRDefault="00090B9F" w:rsidP="00090B9F">
            <w:pPr>
              <w:pStyle w:val="TAL"/>
              <w:rPr>
                <w:lang w:eastAsia="sv-SE"/>
              </w:rPr>
            </w:pPr>
          </w:p>
          <w:p w14:paraId="14E6FCE7" w14:textId="77777777" w:rsidR="00090B9F" w:rsidRPr="00D0162F" w:rsidRDefault="00090B9F" w:rsidP="00090B9F">
            <w:pPr>
              <w:pStyle w:val="TAL"/>
              <w:rPr>
                <w:lang w:eastAsia="sv-SE"/>
              </w:rPr>
            </w:pPr>
            <w:r w:rsidRPr="00D0162F">
              <w:rPr>
                <w:lang w:eastAsia="sv-SE"/>
              </w:rPr>
              <w:t>Items 1 and 2 are assumed to be uncorrelated so can be root sum squared:</w:t>
            </w:r>
          </w:p>
          <w:p w14:paraId="7C80E02A" w14:textId="77777777"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0114B2C2" w14:textId="77249893" w:rsidR="00090B9F" w:rsidRPr="00D0162F" w:rsidRDefault="00090B9F" w:rsidP="00090B9F">
            <w:pPr>
              <w:pStyle w:val="TAL"/>
            </w:pPr>
            <w:r w:rsidRPr="00D0162F">
              <w:rPr>
                <w:lang w:eastAsia="sv-SE"/>
              </w:rPr>
              <w:t>Test System uncertainty = SQRT (Signal-to-noise ratio uncertainty^2 + (0.25 x AWGN flatness and signal flatness)^2) = 0.58dB, round up to 0.6dB.</w:t>
            </w:r>
          </w:p>
        </w:tc>
      </w:tr>
      <w:tr w:rsidR="00090B9F" w:rsidRPr="00D0162F" w14:paraId="04F1DAF8" w14:textId="77777777" w:rsidTr="0040636B">
        <w:trPr>
          <w:gridAfter w:val="1"/>
          <w:wAfter w:w="92" w:type="dxa"/>
          <w:cantSplit/>
          <w:jc w:val="center"/>
        </w:trPr>
        <w:tc>
          <w:tcPr>
            <w:tcW w:w="3211" w:type="dxa"/>
          </w:tcPr>
          <w:p w14:paraId="77D8F7DB" w14:textId="5D7542FA" w:rsidR="00090B9F" w:rsidRPr="00D0162F" w:rsidRDefault="00090B9F" w:rsidP="00090B9F">
            <w:pPr>
              <w:pStyle w:val="TAL"/>
            </w:pPr>
            <w:r w:rsidRPr="00D0162F">
              <w:t>6.6.1.1 SA event triggered reporting tests without gap under non-DRX</w:t>
            </w:r>
          </w:p>
        </w:tc>
        <w:tc>
          <w:tcPr>
            <w:tcW w:w="2552" w:type="dxa"/>
          </w:tcPr>
          <w:p w14:paraId="59A97C33" w14:textId="6620B0E6" w:rsidR="00090B9F" w:rsidRPr="00D0162F" w:rsidRDefault="00090B9F" w:rsidP="00090B9F">
            <w:pPr>
              <w:pStyle w:val="TAL"/>
            </w:pPr>
            <w:r w:rsidRPr="00D0162F">
              <w:t>Noc ±1.5 dB</w:t>
            </w:r>
          </w:p>
          <w:p w14:paraId="560EA33E" w14:textId="185AF479" w:rsidR="00090B9F" w:rsidRPr="00D0162F" w:rsidRDefault="00090B9F" w:rsidP="00090B9F">
            <w:pPr>
              <w:pStyle w:val="TAL"/>
            </w:pPr>
            <w:r w:rsidRPr="00D0162F">
              <w:t>Ês</w:t>
            </w:r>
            <w:r w:rsidRPr="00D0162F">
              <w:rPr>
                <w:vertAlign w:val="subscript"/>
              </w:rPr>
              <w:t>1</w:t>
            </w:r>
            <w:r w:rsidRPr="00D0162F">
              <w:t xml:space="preserve"> / Noc ±0.3 dB</w:t>
            </w:r>
          </w:p>
          <w:p w14:paraId="0A995EE3" w14:textId="546B9485" w:rsidR="00090B9F" w:rsidRPr="00D0162F" w:rsidRDefault="00090B9F" w:rsidP="00090B9F">
            <w:pPr>
              <w:pStyle w:val="TAL"/>
            </w:pPr>
            <w:r w:rsidRPr="00D0162F">
              <w:t>Ês</w:t>
            </w:r>
            <w:r w:rsidRPr="00D0162F">
              <w:rPr>
                <w:vertAlign w:val="subscript"/>
              </w:rPr>
              <w:t>2</w:t>
            </w:r>
            <w:r w:rsidRPr="00D0162F">
              <w:t xml:space="preserve"> / Noc ±0.3 dB</w:t>
            </w:r>
          </w:p>
        </w:tc>
        <w:tc>
          <w:tcPr>
            <w:tcW w:w="3655" w:type="dxa"/>
          </w:tcPr>
          <w:p w14:paraId="38D9EA61" w14:textId="77777777" w:rsidR="00090B9F" w:rsidRPr="00D0162F" w:rsidRDefault="00090B9F" w:rsidP="00090B9F">
            <w:pPr>
              <w:pStyle w:val="TAL"/>
            </w:pPr>
            <w:r w:rsidRPr="00D0162F">
              <w:t>Note:</w:t>
            </w:r>
          </w:p>
          <w:p w14:paraId="1B0162C2" w14:textId="3E534547" w:rsidR="00090B9F" w:rsidRPr="00D0162F" w:rsidRDefault="00090B9F" w:rsidP="00090B9F">
            <w:pPr>
              <w:pStyle w:val="TAL"/>
            </w:pPr>
            <w:r w:rsidRPr="00D0162F">
              <w:t>Ês</w:t>
            </w:r>
            <w:r w:rsidRPr="00D0162F">
              <w:rPr>
                <w:vertAlign w:val="subscript"/>
              </w:rPr>
              <w:t>1</w:t>
            </w:r>
            <w:r w:rsidRPr="00D0162F">
              <w:t xml:space="preserve"> / Noc is the ratio of cell 1 signal / AWGN</w:t>
            </w:r>
          </w:p>
          <w:p w14:paraId="1F3665F3" w14:textId="0C3DB985" w:rsidR="00090B9F" w:rsidRPr="00D0162F" w:rsidRDefault="00090B9F" w:rsidP="00090B9F">
            <w:pPr>
              <w:pStyle w:val="TAL"/>
            </w:pPr>
            <w:r w:rsidRPr="00D0162F">
              <w:t>Ês</w:t>
            </w:r>
            <w:r w:rsidRPr="00D0162F">
              <w:rPr>
                <w:vertAlign w:val="subscript"/>
              </w:rPr>
              <w:t>2</w:t>
            </w:r>
            <w:r w:rsidRPr="00D0162F">
              <w:t xml:space="preserve"> / Noc is the ratio of cell 2 signal / AWGN</w:t>
            </w:r>
          </w:p>
        </w:tc>
      </w:tr>
      <w:tr w:rsidR="00090B9F" w:rsidRPr="00D0162F" w14:paraId="7CF6E27B" w14:textId="77777777" w:rsidTr="0040636B">
        <w:trPr>
          <w:gridAfter w:val="1"/>
          <w:wAfter w:w="92" w:type="dxa"/>
          <w:cantSplit/>
          <w:jc w:val="center"/>
        </w:trPr>
        <w:tc>
          <w:tcPr>
            <w:tcW w:w="3211" w:type="dxa"/>
          </w:tcPr>
          <w:p w14:paraId="4D6A1EB4" w14:textId="62CD3B05" w:rsidR="00090B9F" w:rsidRPr="00D0162F" w:rsidRDefault="00090B9F" w:rsidP="00090B9F">
            <w:pPr>
              <w:pStyle w:val="TAL"/>
            </w:pPr>
            <w:r w:rsidRPr="00D0162F">
              <w:rPr>
                <w:rFonts w:cs="Arial"/>
                <w:szCs w:val="18"/>
              </w:rPr>
              <w:t>6.6.1.2 SA event triggered reporting tests without gap under DRX</w:t>
            </w:r>
          </w:p>
        </w:tc>
        <w:tc>
          <w:tcPr>
            <w:tcW w:w="2552" w:type="dxa"/>
          </w:tcPr>
          <w:p w14:paraId="7B28CB95" w14:textId="6F502A3C" w:rsidR="00090B9F" w:rsidRPr="00D0162F" w:rsidRDefault="00090B9F" w:rsidP="00090B9F">
            <w:pPr>
              <w:pStyle w:val="TAL"/>
              <w:keepNext w:val="0"/>
              <w:keepLines w:val="0"/>
            </w:pPr>
            <w:r w:rsidRPr="00D0162F">
              <w:t>Same as 6.6.1.1</w:t>
            </w:r>
          </w:p>
        </w:tc>
        <w:tc>
          <w:tcPr>
            <w:tcW w:w="3655" w:type="dxa"/>
          </w:tcPr>
          <w:p w14:paraId="67171E6B" w14:textId="3AC793D0" w:rsidR="00090B9F" w:rsidRPr="00D0162F" w:rsidRDefault="00090B9F" w:rsidP="00090B9F">
            <w:pPr>
              <w:pStyle w:val="TAL"/>
              <w:keepNext w:val="0"/>
              <w:keepLines w:val="0"/>
            </w:pPr>
            <w:r w:rsidRPr="00D0162F">
              <w:t>Same as 6.6.1.1</w:t>
            </w:r>
          </w:p>
        </w:tc>
      </w:tr>
      <w:tr w:rsidR="00090B9F" w:rsidRPr="00D0162F" w14:paraId="36FDA000" w14:textId="77777777" w:rsidTr="0040636B">
        <w:trPr>
          <w:gridAfter w:val="1"/>
          <w:wAfter w:w="92" w:type="dxa"/>
          <w:cantSplit/>
          <w:jc w:val="center"/>
        </w:trPr>
        <w:tc>
          <w:tcPr>
            <w:tcW w:w="3211" w:type="dxa"/>
          </w:tcPr>
          <w:p w14:paraId="265B934E" w14:textId="7C153D96" w:rsidR="00090B9F" w:rsidRPr="00D0162F" w:rsidRDefault="00090B9F" w:rsidP="00090B9F">
            <w:pPr>
              <w:pStyle w:val="TAL"/>
              <w:rPr>
                <w:rFonts w:cs="Arial"/>
                <w:szCs w:val="18"/>
              </w:rPr>
            </w:pPr>
            <w:r w:rsidRPr="00D0162F">
              <w:rPr>
                <w:rFonts w:cs="Arial"/>
                <w:szCs w:val="18"/>
              </w:rPr>
              <w:t>6.6.1.3 SA event triggered reporting tests with per-UE gaps under non-DRX</w:t>
            </w:r>
          </w:p>
        </w:tc>
        <w:tc>
          <w:tcPr>
            <w:tcW w:w="2552" w:type="dxa"/>
          </w:tcPr>
          <w:p w14:paraId="222ECC50" w14:textId="02C4BE10" w:rsidR="00090B9F" w:rsidRPr="00D0162F" w:rsidRDefault="00090B9F" w:rsidP="00090B9F">
            <w:pPr>
              <w:pStyle w:val="TAL"/>
              <w:keepNext w:val="0"/>
              <w:keepLines w:val="0"/>
              <w:rPr>
                <w:rFonts w:cs="Arial"/>
                <w:szCs w:val="18"/>
              </w:rPr>
            </w:pPr>
            <w:r w:rsidRPr="00D0162F">
              <w:t>Same as 6.6.1.1</w:t>
            </w:r>
          </w:p>
        </w:tc>
        <w:tc>
          <w:tcPr>
            <w:tcW w:w="3655" w:type="dxa"/>
          </w:tcPr>
          <w:p w14:paraId="7860DCA5" w14:textId="6525A461" w:rsidR="00090B9F" w:rsidRPr="00D0162F" w:rsidRDefault="00090B9F" w:rsidP="00090B9F">
            <w:pPr>
              <w:pStyle w:val="TAL"/>
              <w:keepNext w:val="0"/>
              <w:keepLines w:val="0"/>
              <w:rPr>
                <w:rFonts w:cs="Arial"/>
                <w:szCs w:val="18"/>
              </w:rPr>
            </w:pPr>
            <w:r w:rsidRPr="00D0162F">
              <w:t>Same as 6.6.1.1</w:t>
            </w:r>
          </w:p>
        </w:tc>
      </w:tr>
      <w:tr w:rsidR="00090B9F" w:rsidRPr="00D0162F" w14:paraId="462929DA" w14:textId="77777777" w:rsidTr="0040636B">
        <w:trPr>
          <w:gridAfter w:val="1"/>
          <w:wAfter w:w="92" w:type="dxa"/>
          <w:cantSplit/>
          <w:jc w:val="center"/>
        </w:trPr>
        <w:tc>
          <w:tcPr>
            <w:tcW w:w="3211" w:type="dxa"/>
          </w:tcPr>
          <w:p w14:paraId="3AEFF5CB" w14:textId="64DAC1B4" w:rsidR="00090B9F" w:rsidRPr="00D0162F" w:rsidRDefault="00090B9F" w:rsidP="00090B9F">
            <w:pPr>
              <w:pStyle w:val="TAL"/>
              <w:rPr>
                <w:rFonts w:cs="Arial"/>
                <w:szCs w:val="18"/>
              </w:rPr>
            </w:pPr>
            <w:r w:rsidRPr="00D0162F">
              <w:rPr>
                <w:rFonts w:cs="Arial"/>
                <w:szCs w:val="18"/>
              </w:rPr>
              <w:t>6.6.1.4 SA event triggered reporting tests with per-UE gaps under DRX</w:t>
            </w:r>
          </w:p>
        </w:tc>
        <w:tc>
          <w:tcPr>
            <w:tcW w:w="2552" w:type="dxa"/>
          </w:tcPr>
          <w:p w14:paraId="22B545C3" w14:textId="133967AB" w:rsidR="00090B9F" w:rsidRPr="00D0162F" w:rsidRDefault="00090B9F" w:rsidP="00090B9F">
            <w:pPr>
              <w:pStyle w:val="TAL"/>
              <w:keepNext w:val="0"/>
              <w:keepLines w:val="0"/>
              <w:rPr>
                <w:rFonts w:cs="Arial"/>
                <w:szCs w:val="18"/>
              </w:rPr>
            </w:pPr>
            <w:r w:rsidRPr="00D0162F">
              <w:t>Same as 6.6.1.1</w:t>
            </w:r>
          </w:p>
        </w:tc>
        <w:tc>
          <w:tcPr>
            <w:tcW w:w="3655" w:type="dxa"/>
          </w:tcPr>
          <w:p w14:paraId="1F421B97" w14:textId="4A83FFF2" w:rsidR="00090B9F" w:rsidRPr="00D0162F" w:rsidRDefault="00090B9F" w:rsidP="00090B9F">
            <w:pPr>
              <w:pStyle w:val="TAL"/>
              <w:keepNext w:val="0"/>
              <w:keepLines w:val="0"/>
              <w:rPr>
                <w:rFonts w:cs="Arial"/>
                <w:szCs w:val="18"/>
              </w:rPr>
            </w:pPr>
            <w:r w:rsidRPr="00D0162F">
              <w:t>Same as 6.6.1.1</w:t>
            </w:r>
          </w:p>
        </w:tc>
      </w:tr>
      <w:tr w:rsidR="00090B9F" w:rsidRPr="00D0162F" w14:paraId="42EA8B32" w14:textId="77777777" w:rsidTr="0040636B">
        <w:trPr>
          <w:gridAfter w:val="1"/>
          <w:wAfter w:w="92" w:type="dxa"/>
          <w:cantSplit/>
          <w:jc w:val="center"/>
        </w:trPr>
        <w:tc>
          <w:tcPr>
            <w:tcW w:w="3211" w:type="dxa"/>
          </w:tcPr>
          <w:p w14:paraId="34375A4D" w14:textId="409B42F0" w:rsidR="00090B9F" w:rsidRPr="00D0162F" w:rsidRDefault="00090B9F" w:rsidP="00090B9F">
            <w:pPr>
              <w:pStyle w:val="TAL"/>
              <w:rPr>
                <w:rFonts w:cs="Arial"/>
                <w:szCs w:val="18"/>
              </w:rPr>
            </w:pPr>
            <w:r w:rsidRPr="00D0162F">
              <w:rPr>
                <w:rFonts w:cs="Arial"/>
                <w:szCs w:val="18"/>
              </w:rPr>
              <w:t>6.6.1.5 SA event triggered reporting tests without gap under non-DRX with SSB index reading</w:t>
            </w:r>
          </w:p>
        </w:tc>
        <w:tc>
          <w:tcPr>
            <w:tcW w:w="2552" w:type="dxa"/>
          </w:tcPr>
          <w:p w14:paraId="4A900819" w14:textId="1E3C62AF" w:rsidR="00090B9F" w:rsidRPr="00D0162F" w:rsidRDefault="00090B9F" w:rsidP="00090B9F">
            <w:pPr>
              <w:pStyle w:val="TAL"/>
              <w:keepNext w:val="0"/>
              <w:keepLines w:val="0"/>
              <w:rPr>
                <w:rFonts w:cs="Arial"/>
                <w:szCs w:val="18"/>
              </w:rPr>
            </w:pPr>
            <w:r w:rsidRPr="00D0162F">
              <w:t>Same as 6.6.1.1</w:t>
            </w:r>
          </w:p>
        </w:tc>
        <w:tc>
          <w:tcPr>
            <w:tcW w:w="3655" w:type="dxa"/>
          </w:tcPr>
          <w:p w14:paraId="129395E7" w14:textId="1E570FD5" w:rsidR="00090B9F" w:rsidRPr="00D0162F" w:rsidRDefault="00090B9F" w:rsidP="00090B9F">
            <w:pPr>
              <w:pStyle w:val="TAL"/>
              <w:keepNext w:val="0"/>
              <w:keepLines w:val="0"/>
              <w:rPr>
                <w:rFonts w:cs="Arial"/>
                <w:szCs w:val="18"/>
              </w:rPr>
            </w:pPr>
            <w:r w:rsidRPr="00D0162F">
              <w:t>Same as 6.6.1.1</w:t>
            </w:r>
          </w:p>
        </w:tc>
      </w:tr>
      <w:tr w:rsidR="00090B9F" w:rsidRPr="00D0162F" w14:paraId="1ED8CD4B" w14:textId="77777777" w:rsidTr="0040636B">
        <w:trPr>
          <w:gridAfter w:val="1"/>
          <w:wAfter w:w="92" w:type="dxa"/>
          <w:cantSplit/>
          <w:jc w:val="center"/>
        </w:trPr>
        <w:tc>
          <w:tcPr>
            <w:tcW w:w="3211" w:type="dxa"/>
          </w:tcPr>
          <w:p w14:paraId="3AEAD38F" w14:textId="768DD766" w:rsidR="00090B9F" w:rsidRPr="00D0162F" w:rsidRDefault="00090B9F" w:rsidP="00090B9F">
            <w:pPr>
              <w:pStyle w:val="TAL"/>
              <w:rPr>
                <w:rFonts w:cs="Arial"/>
                <w:szCs w:val="18"/>
              </w:rPr>
            </w:pPr>
            <w:r w:rsidRPr="00D0162F">
              <w:rPr>
                <w:rFonts w:cs="Arial"/>
                <w:szCs w:val="18"/>
              </w:rPr>
              <w:t>6.6.1.6 SA event triggered reporting tests with per-UE gaps under non-DRX with SSB index reading</w:t>
            </w:r>
          </w:p>
        </w:tc>
        <w:tc>
          <w:tcPr>
            <w:tcW w:w="2552" w:type="dxa"/>
          </w:tcPr>
          <w:p w14:paraId="5DC2D8FC" w14:textId="75382406" w:rsidR="00090B9F" w:rsidRPr="00D0162F" w:rsidRDefault="00090B9F" w:rsidP="00090B9F">
            <w:pPr>
              <w:pStyle w:val="TAL"/>
              <w:keepNext w:val="0"/>
              <w:keepLines w:val="0"/>
              <w:rPr>
                <w:rFonts w:cs="Arial"/>
                <w:szCs w:val="18"/>
              </w:rPr>
            </w:pPr>
            <w:r w:rsidRPr="00D0162F">
              <w:t>Same as 6.6.1.1</w:t>
            </w:r>
          </w:p>
        </w:tc>
        <w:tc>
          <w:tcPr>
            <w:tcW w:w="3655" w:type="dxa"/>
          </w:tcPr>
          <w:p w14:paraId="170B12B1" w14:textId="2F5A3E9B" w:rsidR="00090B9F" w:rsidRPr="00D0162F" w:rsidRDefault="00090B9F" w:rsidP="00090B9F">
            <w:pPr>
              <w:pStyle w:val="TAL"/>
              <w:keepNext w:val="0"/>
              <w:keepLines w:val="0"/>
              <w:rPr>
                <w:rFonts w:cs="Arial"/>
                <w:szCs w:val="18"/>
              </w:rPr>
            </w:pPr>
            <w:r w:rsidRPr="00D0162F">
              <w:t>Same as 6.6.1.1</w:t>
            </w:r>
          </w:p>
        </w:tc>
      </w:tr>
      <w:tr w:rsidR="00090B9F" w:rsidRPr="00D0162F" w14:paraId="4C04C617" w14:textId="77777777" w:rsidTr="0040636B">
        <w:trPr>
          <w:gridAfter w:val="1"/>
          <w:wAfter w:w="92" w:type="dxa"/>
          <w:cantSplit/>
          <w:jc w:val="center"/>
        </w:trPr>
        <w:tc>
          <w:tcPr>
            <w:tcW w:w="3211" w:type="dxa"/>
          </w:tcPr>
          <w:p w14:paraId="0BAB68F9" w14:textId="480547D5" w:rsidR="00090B9F" w:rsidRPr="00D0162F" w:rsidRDefault="00090B9F" w:rsidP="00090B9F">
            <w:pPr>
              <w:pStyle w:val="TAL"/>
              <w:rPr>
                <w:rFonts w:cs="Arial"/>
                <w:szCs w:val="18"/>
              </w:rPr>
            </w:pPr>
            <w:r w:rsidRPr="00D0162F">
              <w:rPr>
                <w:rFonts w:cs="Arial"/>
                <w:szCs w:val="18"/>
              </w:rPr>
              <w:lastRenderedPageBreak/>
              <w:t>6.6.1.7 NR SA FR1 event-triggered reporting without gap in DRX for UE configured with highSpeedMeasFlag-r16</w:t>
            </w:r>
          </w:p>
        </w:tc>
        <w:tc>
          <w:tcPr>
            <w:tcW w:w="2552" w:type="dxa"/>
          </w:tcPr>
          <w:p w14:paraId="49E6CC3B" w14:textId="0DA19551" w:rsidR="00090B9F" w:rsidRPr="00D0162F" w:rsidRDefault="00090B9F" w:rsidP="00090B9F">
            <w:pPr>
              <w:pStyle w:val="TAL"/>
              <w:rPr>
                <w:rFonts w:cs="Arial"/>
                <w:szCs w:val="18"/>
              </w:rPr>
            </w:pPr>
            <w:r w:rsidRPr="00D0162F">
              <w:t>Same as 6.6.1.1</w:t>
            </w:r>
          </w:p>
        </w:tc>
        <w:tc>
          <w:tcPr>
            <w:tcW w:w="3655" w:type="dxa"/>
          </w:tcPr>
          <w:p w14:paraId="3635E0FB" w14:textId="0AE9FD3A" w:rsidR="00090B9F" w:rsidRPr="00D0162F" w:rsidRDefault="00090B9F" w:rsidP="00090B9F">
            <w:pPr>
              <w:pStyle w:val="TAL"/>
              <w:rPr>
                <w:rFonts w:cs="Arial"/>
                <w:szCs w:val="18"/>
              </w:rPr>
            </w:pPr>
            <w:r w:rsidRPr="00D0162F">
              <w:t>Same as 6.6.1.1</w:t>
            </w:r>
          </w:p>
        </w:tc>
      </w:tr>
      <w:tr w:rsidR="00090B9F" w:rsidRPr="00D0162F" w14:paraId="6BBD95F5" w14:textId="77777777" w:rsidTr="0040636B">
        <w:trPr>
          <w:cantSplit/>
          <w:jc w:val="center"/>
        </w:trPr>
        <w:tc>
          <w:tcPr>
            <w:tcW w:w="3211" w:type="dxa"/>
          </w:tcPr>
          <w:p w14:paraId="7FB6F540" w14:textId="77777777" w:rsidR="00090B9F" w:rsidRPr="00D0162F" w:rsidRDefault="00090B9F" w:rsidP="00090B9F">
            <w:pPr>
              <w:pStyle w:val="TAL"/>
              <w:rPr>
                <w:rFonts w:cs="Arial"/>
                <w:szCs w:val="18"/>
              </w:rPr>
            </w:pPr>
            <w:r w:rsidRPr="00D0162F">
              <w:rPr>
                <w:lang w:eastAsia="zh-CN"/>
              </w:rPr>
              <w:t xml:space="preserve">6.6.1.8 </w:t>
            </w:r>
            <w:r w:rsidRPr="00D0162F">
              <w:rPr>
                <w:lang w:eastAsia="sv-SE"/>
              </w:rPr>
              <w:t>NR SA FR1 event triggered reporting without gap in DRX for UE configured with highSpeedMeasCA-Scell-r17</w:t>
            </w:r>
          </w:p>
        </w:tc>
        <w:tc>
          <w:tcPr>
            <w:tcW w:w="2552" w:type="dxa"/>
          </w:tcPr>
          <w:p w14:paraId="28EB91A3"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703ED794"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35E13FE7"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D5D5391"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05BA291"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2</w:t>
            </w:r>
            <w:r w:rsidRPr="00D0162F">
              <w:t xml:space="preserve"> ±0.3 dB</w:t>
            </w:r>
          </w:p>
          <w:p w14:paraId="767853B0" w14:textId="77777777" w:rsidR="00090B9F" w:rsidRPr="00D0162F" w:rsidRDefault="00090B9F" w:rsidP="00090B9F">
            <w:pPr>
              <w:pStyle w:val="TAL"/>
            </w:pPr>
          </w:p>
          <w:p w14:paraId="012F7DEE"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15FEB1A9"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66F25B96" w14:textId="77777777"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7AB081DC" w14:textId="77777777" w:rsidR="00090B9F" w:rsidRPr="00D0162F" w:rsidRDefault="00090B9F" w:rsidP="00090B9F">
            <w:pPr>
              <w:pStyle w:val="TAL"/>
            </w:pPr>
            <w:r w:rsidRPr="00D0162F">
              <w:rPr>
                <w:rFonts w:cs="Arial"/>
                <w:szCs w:val="18"/>
              </w:rPr>
              <w:t xml:space="preserve">Meas PRB </w:t>
            </w:r>
            <w:r w:rsidRPr="00D0162F">
              <w:t>Ês</w:t>
            </w:r>
            <w:r w:rsidRPr="00D0162F">
              <w:rPr>
                <w:vertAlign w:val="subscript"/>
              </w:rPr>
              <w:t>3</w:t>
            </w:r>
            <w:r w:rsidRPr="00D0162F">
              <w:t xml:space="preserve"> / Noc</w:t>
            </w:r>
            <w:r w:rsidRPr="00D0162F">
              <w:rPr>
                <w:vertAlign w:val="subscript"/>
              </w:rPr>
              <w:t>2</w:t>
            </w:r>
            <w:r w:rsidRPr="00D0162F">
              <w:rPr>
                <w:rFonts w:cs="Arial"/>
                <w:szCs w:val="18"/>
              </w:rPr>
              <w:t xml:space="preserve"> ±0.3 dB</w:t>
            </w:r>
          </w:p>
        </w:tc>
        <w:tc>
          <w:tcPr>
            <w:tcW w:w="3747" w:type="dxa"/>
            <w:gridSpan w:val="2"/>
          </w:tcPr>
          <w:p w14:paraId="6072E0E3"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322A49FE"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1B6573D6"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1E199510"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567842C1" w14:textId="77777777"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2</w:t>
            </w:r>
            <w:r w:rsidRPr="00D0162F">
              <w:t xml:space="preserve"> is the ratio of cell 3 signal / AWGN</w:t>
            </w:r>
          </w:p>
          <w:p w14:paraId="5EA5CBF0" w14:textId="77777777" w:rsidR="00090B9F" w:rsidRPr="00D0162F" w:rsidRDefault="00090B9F" w:rsidP="00090B9F">
            <w:pPr>
              <w:pStyle w:val="TAL"/>
              <w:rPr>
                <w:rFonts w:cs="Arial"/>
                <w:szCs w:val="18"/>
              </w:rPr>
            </w:pPr>
          </w:p>
          <w:p w14:paraId="198DB09F" w14:textId="77777777"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1BBF2507" w14:textId="77777777" w:rsidTr="0040636B">
        <w:trPr>
          <w:gridAfter w:val="1"/>
          <w:wAfter w:w="92" w:type="dxa"/>
          <w:cantSplit/>
          <w:jc w:val="center"/>
        </w:trPr>
        <w:tc>
          <w:tcPr>
            <w:tcW w:w="3211" w:type="dxa"/>
          </w:tcPr>
          <w:p w14:paraId="7E488A89" w14:textId="5E154FCB" w:rsidR="00090B9F" w:rsidRPr="00D0162F" w:rsidRDefault="00090B9F" w:rsidP="00090B9F">
            <w:pPr>
              <w:pStyle w:val="TAL"/>
              <w:rPr>
                <w:rFonts w:cs="Arial"/>
                <w:szCs w:val="18"/>
              </w:rPr>
            </w:pPr>
            <w:r w:rsidRPr="00D0162F">
              <w:rPr>
                <w:rFonts w:cs="Arial"/>
                <w:szCs w:val="18"/>
              </w:rPr>
              <w:t>6.6.2.1 NR SA FR1-FR1 event-triggered reporting in non-DRX</w:t>
            </w:r>
          </w:p>
        </w:tc>
        <w:tc>
          <w:tcPr>
            <w:tcW w:w="2552" w:type="dxa"/>
          </w:tcPr>
          <w:p w14:paraId="3FF7B73C" w14:textId="1D60492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1D3D503E" w14:textId="51B4889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543C0D06" w14:textId="7437E02D"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ECC895B" w14:textId="2C65BCDF"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7BE2A4C" w14:textId="7A08A996"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45696EF7" w14:textId="5793E92E"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8D2CCE6" w14:textId="4D5CA457" w:rsidR="00090B9F" w:rsidRPr="00D0162F" w:rsidRDefault="00090B9F" w:rsidP="00090B9F">
            <w:pPr>
              <w:pStyle w:val="TAL"/>
              <w:keepNext w:val="0"/>
              <w:keepLines w:val="0"/>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Pr>
          <w:p w14:paraId="4A0B8538" w14:textId="0C0A83E0"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3702A450" w14:textId="07C1AE5C"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7B666B46" w14:textId="388A8A6A"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232E50F2" w14:textId="72C9F24A"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42E418C6" w14:textId="77777777" w:rsidR="00090B9F" w:rsidRPr="00D0162F" w:rsidRDefault="00090B9F" w:rsidP="00090B9F">
            <w:pPr>
              <w:pStyle w:val="TAL"/>
              <w:rPr>
                <w:rFonts w:cs="Arial"/>
                <w:szCs w:val="18"/>
              </w:rPr>
            </w:pPr>
          </w:p>
          <w:p w14:paraId="43973AFF" w14:textId="10DBCCB5" w:rsidR="00090B9F" w:rsidRPr="00D0162F" w:rsidRDefault="00090B9F" w:rsidP="00090B9F">
            <w:pPr>
              <w:pStyle w:val="TAL"/>
              <w:keepNext w:val="0"/>
              <w:keepLines w:val="0"/>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BDB2500" w14:textId="77777777" w:rsidTr="0040636B">
        <w:trPr>
          <w:gridAfter w:val="1"/>
          <w:wAfter w:w="92" w:type="dxa"/>
          <w:cantSplit/>
          <w:jc w:val="center"/>
        </w:trPr>
        <w:tc>
          <w:tcPr>
            <w:tcW w:w="3211" w:type="dxa"/>
          </w:tcPr>
          <w:p w14:paraId="0EFC2F99" w14:textId="77EC187A" w:rsidR="00090B9F" w:rsidRPr="00D0162F" w:rsidRDefault="00090B9F" w:rsidP="00090B9F">
            <w:pPr>
              <w:pStyle w:val="TAL"/>
              <w:rPr>
                <w:rFonts w:cs="Arial"/>
                <w:szCs w:val="18"/>
              </w:rPr>
            </w:pPr>
            <w:r w:rsidRPr="00D0162F">
              <w:rPr>
                <w:rFonts w:cs="Arial"/>
                <w:szCs w:val="18"/>
              </w:rPr>
              <w:t>6.6.2.2 NR SA FR1-FR1 event-triggered reporting in DRX</w:t>
            </w:r>
          </w:p>
        </w:tc>
        <w:tc>
          <w:tcPr>
            <w:tcW w:w="2552" w:type="dxa"/>
          </w:tcPr>
          <w:p w14:paraId="7BBAC0F1" w14:textId="3C5385DF"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4688DEE0" w14:textId="55754F3C"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325B76E3" w14:textId="77777777" w:rsidTr="0040636B">
        <w:trPr>
          <w:gridAfter w:val="1"/>
          <w:wAfter w:w="92" w:type="dxa"/>
          <w:cantSplit/>
          <w:jc w:val="center"/>
        </w:trPr>
        <w:tc>
          <w:tcPr>
            <w:tcW w:w="3211" w:type="dxa"/>
          </w:tcPr>
          <w:p w14:paraId="71271A82" w14:textId="5373DDD6" w:rsidR="00090B9F" w:rsidRPr="00D0162F" w:rsidRDefault="00090B9F" w:rsidP="00090B9F">
            <w:pPr>
              <w:pStyle w:val="TAL"/>
              <w:rPr>
                <w:rFonts w:cs="Arial"/>
                <w:szCs w:val="18"/>
              </w:rPr>
            </w:pPr>
            <w:r w:rsidRPr="00D0162F">
              <w:rPr>
                <w:rFonts w:cs="Arial"/>
                <w:szCs w:val="18"/>
              </w:rPr>
              <w:t>6.6.2.5 NR SA FR1-FR1 event-triggered reporting in non-DRX with SSB time index detection</w:t>
            </w:r>
          </w:p>
        </w:tc>
        <w:tc>
          <w:tcPr>
            <w:tcW w:w="2552" w:type="dxa"/>
          </w:tcPr>
          <w:p w14:paraId="0430DF32" w14:textId="319075D9"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61EF3F47" w14:textId="6DBFEF65"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46AEFD4A" w14:textId="77777777" w:rsidTr="0040636B">
        <w:trPr>
          <w:gridAfter w:val="1"/>
          <w:wAfter w:w="92" w:type="dxa"/>
          <w:cantSplit/>
          <w:jc w:val="center"/>
        </w:trPr>
        <w:tc>
          <w:tcPr>
            <w:tcW w:w="3211" w:type="dxa"/>
          </w:tcPr>
          <w:p w14:paraId="79ECB21C" w14:textId="07926F15" w:rsidR="00090B9F" w:rsidRPr="00D0162F" w:rsidRDefault="00090B9F" w:rsidP="00090B9F">
            <w:pPr>
              <w:pStyle w:val="TAL"/>
              <w:rPr>
                <w:rFonts w:cs="Arial"/>
                <w:szCs w:val="18"/>
              </w:rPr>
            </w:pPr>
            <w:r w:rsidRPr="00D0162F">
              <w:rPr>
                <w:rFonts w:cs="Arial"/>
                <w:szCs w:val="18"/>
              </w:rPr>
              <w:t>6.6.2.6 NR SA FR1-FR1 event-triggered reporting  in DRX with SSB time index detection</w:t>
            </w:r>
          </w:p>
        </w:tc>
        <w:tc>
          <w:tcPr>
            <w:tcW w:w="2552" w:type="dxa"/>
          </w:tcPr>
          <w:p w14:paraId="0879DF9A" w14:textId="1483BAA8"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4683BB23" w14:textId="53D4E3B2"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69FD0FB6" w14:textId="77777777" w:rsidTr="0040636B">
        <w:trPr>
          <w:cantSplit/>
          <w:jc w:val="center"/>
        </w:trPr>
        <w:tc>
          <w:tcPr>
            <w:tcW w:w="3211" w:type="dxa"/>
          </w:tcPr>
          <w:p w14:paraId="4A61C813" w14:textId="77777777" w:rsidR="00090B9F" w:rsidRPr="00D0162F" w:rsidRDefault="00090B9F" w:rsidP="00090B9F">
            <w:pPr>
              <w:pStyle w:val="TAL"/>
              <w:rPr>
                <w:rFonts w:cs="Arial"/>
                <w:szCs w:val="18"/>
              </w:rPr>
            </w:pPr>
            <w:r w:rsidRPr="00D0162F">
              <w:t xml:space="preserve">6.6.2.12 </w:t>
            </w:r>
            <w:r w:rsidRPr="00D0162F">
              <w:rPr>
                <w:lang w:eastAsia="sv-SE"/>
              </w:rPr>
              <w:t>NR SA FR1-FR1 event triggered reporting tests without SSB time index detection in DRX for UE configured with highSpeedMeasInterFreq-r17</w:t>
            </w:r>
          </w:p>
        </w:tc>
        <w:tc>
          <w:tcPr>
            <w:tcW w:w="2552" w:type="dxa"/>
          </w:tcPr>
          <w:p w14:paraId="24455F17" w14:textId="77777777" w:rsidR="00090B9F" w:rsidRPr="00D0162F" w:rsidRDefault="00090B9F" w:rsidP="00090B9F">
            <w:pPr>
              <w:pStyle w:val="TAL"/>
              <w:keepNext w:val="0"/>
              <w:keepLines w:val="0"/>
              <w:rPr>
                <w:rFonts w:cs="Arial"/>
                <w:szCs w:val="18"/>
              </w:rPr>
            </w:pPr>
            <w:r w:rsidRPr="00D0162F">
              <w:rPr>
                <w:rFonts w:cs="Arial"/>
                <w:szCs w:val="18"/>
              </w:rPr>
              <w:t>Same as 6.6.2.1</w:t>
            </w:r>
          </w:p>
        </w:tc>
        <w:tc>
          <w:tcPr>
            <w:tcW w:w="3747" w:type="dxa"/>
            <w:gridSpan w:val="2"/>
          </w:tcPr>
          <w:p w14:paraId="145DB533" w14:textId="77777777"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7D834C63" w14:textId="77777777" w:rsidTr="0040636B">
        <w:trPr>
          <w:gridAfter w:val="1"/>
          <w:wAfter w:w="92" w:type="dxa"/>
          <w:cantSplit/>
          <w:jc w:val="center"/>
        </w:trPr>
        <w:tc>
          <w:tcPr>
            <w:tcW w:w="3211" w:type="dxa"/>
          </w:tcPr>
          <w:p w14:paraId="4237D5FA" w14:textId="2A4B0AFE" w:rsidR="00090B9F" w:rsidRPr="00D0162F" w:rsidRDefault="00090B9F" w:rsidP="00090B9F">
            <w:pPr>
              <w:pStyle w:val="TAL"/>
              <w:rPr>
                <w:rFonts w:cs="Arial"/>
                <w:szCs w:val="18"/>
              </w:rPr>
            </w:pPr>
            <w:r w:rsidRPr="00D0162F">
              <w:rPr>
                <w:rFonts w:cs="Arial"/>
                <w:szCs w:val="18"/>
              </w:rPr>
              <w:t>6.6.3.1 NR SA FR1 – E-UTRAN event-triggered reporting in non-DRX</w:t>
            </w:r>
          </w:p>
        </w:tc>
        <w:tc>
          <w:tcPr>
            <w:tcW w:w="2552" w:type="dxa"/>
          </w:tcPr>
          <w:p w14:paraId="7318A658" w14:textId="203423B5" w:rsidR="00090B9F" w:rsidRPr="00D0162F" w:rsidRDefault="00090B9F" w:rsidP="00090B9F">
            <w:pPr>
              <w:pStyle w:val="TAL"/>
              <w:keepNext w:val="0"/>
              <w:keepLines w:val="0"/>
            </w:pPr>
            <w:r w:rsidRPr="00D0162F">
              <w:t>Freq 1 Noc ±1.5 dB</w:t>
            </w:r>
          </w:p>
          <w:p w14:paraId="13B26599" w14:textId="3A2B56C9" w:rsidR="00090B9F" w:rsidRPr="00D0162F" w:rsidRDefault="00090B9F" w:rsidP="00090B9F">
            <w:pPr>
              <w:pStyle w:val="TAL"/>
              <w:keepNext w:val="0"/>
              <w:keepLines w:val="0"/>
            </w:pPr>
            <w:r w:rsidRPr="00D0162F">
              <w:t>Freq 2 Noc ±1.5 dB</w:t>
            </w:r>
          </w:p>
          <w:p w14:paraId="3DF05A27" w14:textId="039B5B4D" w:rsidR="00090B9F" w:rsidRPr="00D0162F" w:rsidRDefault="00090B9F" w:rsidP="00090B9F">
            <w:pPr>
              <w:pStyle w:val="TAL"/>
              <w:keepNext w:val="0"/>
              <w:keepLines w:val="0"/>
            </w:pPr>
            <w:r w:rsidRPr="00D0162F">
              <w:t>Ês1 / Noc ±0.3 dB</w:t>
            </w:r>
          </w:p>
          <w:p w14:paraId="6DFFB9D7" w14:textId="42F69AB3" w:rsidR="00090B9F" w:rsidRPr="00D0162F" w:rsidRDefault="00090B9F" w:rsidP="00090B9F">
            <w:pPr>
              <w:pStyle w:val="TAL"/>
              <w:keepNext w:val="0"/>
              <w:keepLines w:val="0"/>
              <w:rPr>
                <w:rFonts w:cs="Arial"/>
                <w:szCs w:val="18"/>
              </w:rPr>
            </w:pPr>
            <w:r w:rsidRPr="00D0162F">
              <w:t>Ês2 / Noc ±0.3 dB</w:t>
            </w:r>
          </w:p>
        </w:tc>
        <w:tc>
          <w:tcPr>
            <w:tcW w:w="3655" w:type="dxa"/>
          </w:tcPr>
          <w:p w14:paraId="068963CC" w14:textId="77777777" w:rsidR="00090B9F" w:rsidRPr="00D0162F" w:rsidRDefault="00090B9F" w:rsidP="00090B9F">
            <w:pPr>
              <w:pStyle w:val="TAL"/>
              <w:keepNext w:val="0"/>
              <w:keepLines w:val="0"/>
            </w:pPr>
            <w:r w:rsidRPr="00D0162F">
              <w:t>Note:</w:t>
            </w:r>
          </w:p>
          <w:p w14:paraId="5FC631CB" w14:textId="2017991C" w:rsidR="00090B9F" w:rsidRPr="00D0162F" w:rsidRDefault="00090B9F" w:rsidP="00090B9F">
            <w:pPr>
              <w:pStyle w:val="TAL"/>
              <w:keepNext w:val="0"/>
              <w:keepLines w:val="0"/>
            </w:pPr>
            <w:r w:rsidRPr="00D0162F">
              <w:t>Ês1 / Noc is the ratio of cell 1 signal / AWGN</w:t>
            </w:r>
          </w:p>
          <w:p w14:paraId="51712AC9" w14:textId="207C916E" w:rsidR="00090B9F" w:rsidRPr="00D0162F" w:rsidRDefault="00090B9F" w:rsidP="00090B9F">
            <w:pPr>
              <w:pStyle w:val="TAL"/>
              <w:keepNext w:val="0"/>
              <w:keepLines w:val="0"/>
              <w:rPr>
                <w:rFonts w:cs="Arial"/>
                <w:szCs w:val="18"/>
              </w:rPr>
            </w:pPr>
            <w:r w:rsidRPr="00D0162F">
              <w:t>Ês2 / Noc is the ratio of cell 2 signal / AWGN</w:t>
            </w:r>
          </w:p>
        </w:tc>
      </w:tr>
      <w:tr w:rsidR="00090B9F" w:rsidRPr="00D0162F" w14:paraId="5DAABCA7" w14:textId="77777777" w:rsidTr="0040636B">
        <w:trPr>
          <w:gridAfter w:val="1"/>
          <w:wAfter w:w="92" w:type="dxa"/>
          <w:cantSplit/>
          <w:jc w:val="center"/>
        </w:trPr>
        <w:tc>
          <w:tcPr>
            <w:tcW w:w="3211" w:type="dxa"/>
          </w:tcPr>
          <w:p w14:paraId="31167D55" w14:textId="04C4736F" w:rsidR="00090B9F" w:rsidRPr="00D0162F" w:rsidRDefault="00090B9F" w:rsidP="00090B9F">
            <w:pPr>
              <w:pStyle w:val="TAL"/>
              <w:rPr>
                <w:rFonts w:cs="Arial"/>
                <w:szCs w:val="18"/>
              </w:rPr>
            </w:pPr>
            <w:r w:rsidRPr="00D0162F">
              <w:rPr>
                <w:rFonts w:cs="Arial"/>
                <w:szCs w:val="18"/>
              </w:rPr>
              <w:t>6.6.3.2 NR SA FR1 – E-UTRAN event-triggered reporting in DRX</w:t>
            </w:r>
          </w:p>
        </w:tc>
        <w:tc>
          <w:tcPr>
            <w:tcW w:w="2552" w:type="dxa"/>
          </w:tcPr>
          <w:p w14:paraId="46D2FA06" w14:textId="52E6F993" w:rsidR="00090B9F" w:rsidRPr="00D0162F" w:rsidRDefault="00090B9F" w:rsidP="00090B9F">
            <w:pPr>
              <w:pStyle w:val="TAL"/>
              <w:keepNext w:val="0"/>
              <w:keepLines w:val="0"/>
              <w:rPr>
                <w:rFonts w:cs="Arial"/>
                <w:szCs w:val="18"/>
              </w:rPr>
            </w:pPr>
            <w:r w:rsidRPr="00D0162F">
              <w:rPr>
                <w:rFonts w:cs="Arial"/>
                <w:szCs w:val="18"/>
              </w:rPr>
              <w:t>Same as 6.6.3.1</w:t>
            </w:r>
          </w:p>
        </w:tc>
        <w:tc>
          <w:tcPr>
            <w:tcW w:w="3655" w:type="dxa"/>
          </w:tcPr>
          <w:p w14:paraId="26CE9159" w14:textId="55F9C7BD" w:rsidR="00090B9F" w:rsidRPr="00D0162F" w:rsidRDefault="00090B9F" w:rsidP="00090B9F">
            <w:pPr>
              <w:pStyle w:val="TAL"/>
              <w:keepNext w:val="0"/>
              <w:keepLines w:val="0"/>
              <w:rPr>
                <w:rFonts w:cs="Arial"/>
                <w:szCs w:val="18"/>
              </w:rPr>
            </w:pPr>
            <w:r w:rsidRPr="00D0162F">
              <w:rPr>
                <w:rFonts w:cs="Arial"/>
                <w:szCs w:val="18"/>
              </w:rPr>
              <w:t>Same as 6.6.3.1</w:t>
            </w:r>
          </w:p>
        </w:tc>
      </w:tr>
      <w:tr w:rsidR="00090B9F" w:rsidRPr="00D0162F" w14:paraId="6C4D8819" w14:textId="77777777" w:rsidTr="0040636B">
        <w:trPr>
          <w:gridAfter w:val="1"/>
          <w:wAfter w:w="92" w:type="dxa"/>
          <w:cantSplit/>
          <w:jc w:val="center"/>
        </w:trPr>
        <w:tc>
          <w:tcPr>
            <w:tcW w:w="3211" w:type="dxa"/>
          </w:tcPr>
          <w:p w14:paraId="4E604993" w14:textId="62EF6D9B" w:rsidR="00090B9F" w:rsidRPr="00D0162F" w:rsidRDefault="00090B9F" w:rsidP="00090B9F">
            <w:pPr>
              <w:pStyle w:val="TAL"/>
            </w:pPr>
            <w:r w:rsidRPr="00D0162F">
              <w:rPr>
                <w:lang w:eastAsia="sv-SE"/>
              </w:rPr>
              <w:t xml:space="preserve">6.6.3.3 NR SA FR1 – E-UTRAN </w:t>
            </w:r>
            <w:r w:rsidRPr="00D0162F">
              <w:t xml:space="preserve">event-triggered reporting in DRX </w:t>
            </w:r>
            <w:r w:rsidRPr="00D0162F">
              <w:rPr>
                <w:snapToGrid w:val="0"/>
              </w:rPr>
              <w:t>for UE configured with highSpeedMeasFlag-r16</w:t>
            </w:r>
          </w:p>
        </w:tc>
        <w:tc>
          <w:tcPr>
            <w:tcW w:w="2552" w:type="dxa"/>
          </w:tcPr>
          <w:p w14:paraId="164CBC49" w14:textId="77777777" w:rsidR="00090B9F" w:rsidRPr="00D0162F" w:rsidRDefault="00090B9F" w:rsidP="00090B9F">
            <w:pPr>
              <w:pStyle w:val="TAL"/>
              <w:keepNext w:val="0"/>
              <w:keepLines w:val="0"/>
            </w:pPr>
            <w:r w:rsidRPr="00D0162F">
              <w:t>Freq 1 Noc ±1.5 dB</w:t>
            </w:r>
          </w:p>
          <w:p w14:paraId="18E0025B" w14:textId="77777777" w:rsidR="00090B9F" w:rsidRPr="00D0162F" w:rsidRDefault="00090B9F" w:rsidP="00090B9F">
            <w:pPr>
              <w:pStyle w:val="TAL"/>
              <w:keepNext w:val="0"/>
              <w:keepLines w:val="0"/>
            </w:pPr>
            <w:r w:rsidRPr="00D0162F">
              <w:t>Freq 2 Noc ±1.5 dB</w:t>
            </w:r>
          </w:p>
          <w:p w14:paraId="64C71B9F" w14:textId="77777777" w:rsidR="00090B9F" w:rsidRPr="00D0162F" w:rsidRDefault="00090B9F" w:rsidP="00090B9F">
            <w:pPr>
              <w:pStyle w:val="TAL"/>
              <w:keepNext w:val="0"/>
              <w:keepLines w:val="0"/>
            </w:pPr>
            <w:r w:rsidRPr="00D0162F">
              <w:t>Ês1 / Noc ±0.3 dB</w:t>
            </w:r>
          </w:p>
          <w:p w14:paraId="457B964D" w14:textId="77777777" w:rsidR="00090B9F" w:rsidRPr="00D0162F" w:rsidRDefault="00090B9F" w:rsidP="00090B9F">
            <w:pPr>
              <w:pStyle w:val="TAL"/>
              <w:keepNext w:val="0"/>
              <w:keepLines w:val="0"/>
            </w:pPr>
            <w:r w:rsidRPr="00D0162F">
              <w:t>Ês2 / Noc ±0.3 dB</w:t>
            </w:r>
          </w:p>
          <w:p w14:paraId="5EF365DD" w14:textId="77777777" w:rsidR="00090B9F" w:rsidRPr="00D0162F" w:rsidRDefault="00090B9F" w:rsidP="00090B9F">
            <w:pPr>
              <w:pStyle w:val="TAL"/>
              <w:rPr>
                <w:shd w:val="clear" w:color="auto" w:fill="FFFFFF"/>
              </w:rPr>
            </w:pPr>
          </w:p>
        </w:tc>
        <w:tc>
          <w:tcPr>
            <w:tcW w:w="3655" w:type="dxa"/>
          </w:tcPr>
          <w:p w14:paraId="3141E542" w14:textId="77777777" w:rsidR="00090B9F" w:rsidRPr="00D0162F" w:rsidRDefault="00090B9F" w:rsidP="00090B9F">
            <w:pPr>
              <w:pStyle w:val="TAL"/>
              <w:keepNext w:val="0"/>
              <w:keepLines w:val="0"/>
            </w:pPr>
            <w:r w:rsidRPr="00D0162F">
              <w:t>Note:</w:t>
            </w:r>
          </w:p>
          <w:p w14:paraId="4804F449" w14:textId="77777777" w:rsidR="00090B9F" w:rsidRPr="00D0162F" w:rsidRDefault="00090B9F" w:rsidP="00090B9F">
            <w:pPr>
              <w:pStyle w:val="TAL"/>
              <w:keepNext w:val="0"/>
              <w:keepLines w:val="0"/>
            </w:pPr>
            <w:r w:rsidRPr="00D0162F">
              <w:t>Ês1 / Noc is the ratio of cell 1 signal / AWGN</w:t>
            </w:r>
          </w:p>
          <w:p w14:paraId="3A97CAD8" w14:textId="011C7029" w:rsidR="00090B9F" w:rsidRPr="00D0162F" w:rsidRDefault="00090B9F" w:rsidP="00090B9F">
            <w:pPr>
              <w:pStyle w:val="TAL"/>
              <w:rPr>
                <w:rFonts w:cs="Arial"/>
                <w:szCs w:val="18"/>
              </w:rPr>
            </w:pPr>
            <w:r w:rsidRPr="00D0162F">
              <w:t>Ês2 / Noc is the ratio of cell 2 signal / AWGN</w:t>
            </w:r>
          </w:p>
        </w:tc>
      </w:tr>
      <w:tr w:rsidR="00090B9F" w:rsidRPr="00D0162F" w14:paraId="49C3D931" w14:textId="77777777" w:rsidTr="0040636B">
        <w:trPr>
          <w:gridAfter w:val="1"/>
          <w:wAfter w:w="92" w:type="dxa"/>
          <w:cantSplit/>
          <w:jc w:val="center"/>
        </w:trPr>
        <w:tc>
          <w:tcPr>
            <w:tcW w:w="3211" w:type="dxa"/>
          </w:tcPr>
          <w:p w14:paraId="7A142AC8" w14:textId="6DF55679" w:rsidR="00090B9F" w:rsidRPr="00D0162F" w:rsidRDefault="00090B9F" w:rsidP="00090B9F">
            <w:pPr>
              <w:pStyle w:val="TAL"/>
            </w:pPr>
            <w:r w:rsidRPr="00D0162F">
              <w:t>6.6.4.1 NR SA FR1 SSB-based L1-RSRP measurement in non-DRX</w:t>
            </w:r>
          </w:p>
        </w:tc>
        <w:tc>
          <w:tcPr>
            <w:tcW w:w="2552" w:type="dxa"/>
          </w:tcPr>
          <w:p w14:paraId="72BA2BDF" w14:textId="41E53E9C" w:rsidR="00090B9F" w:rsidRPr="00D0162F" w:rsidRDefault="00090B9F" w:rsidP="00090B9F">
            <w:pPr>
              <w:pStyle w:val="TAL"/>
              <w:rPr>
                <w:shd w:val="clear" w:color="auto" w:fill="FFFFFF"/>
              </w:rPr>
            </w:pPr>
            <w:r w:rsidRPr="00D0162F">
              <w:rPr>
                <w:shd w:val="clear" w:color="auto" w:fill="FFFFFF"/>
              </w:rPr>
              <w:t>Average Noc ±1.5 dB</w:t>
            </w:r>
          </w:p>
          <w:p w14:paraId="6B31F588" w14:textId="52CB8B5E" w:rsidR="00090B9F" w:rsidRPr="00D0162F" w:rsidRDefault="00090B9F" w:rsidP="00090B9F">
            <w:pPr>
              <w:pStyle w:val="TAL"/>
              <w:rPr>
                <w:shd w:val="clear" w:color="auto" w:fill="FFFFFF"/>
              </w:rPr>
            </w:pPr>
            <w:r w:rsidRPr="00D0162F">
              <w:t>Average Ês</w:t>
            </w:r>
            <w:r w:rsidRPr="00D0162F">
              <w:rPr>
                <w:vertAlign w:val="subscript"/>
              </w:rPr>
              <w:t>0</w:t>
            </w:r>
            <w:r w:rsidRPr="00D0162F">
              <w:t xml:space="preserve"> /</w:t>
            </w:r>
            <w:r w:rsidRPr="00D0162F">
              <w:rPr>
                <w:shd w:val="clear" w:color="auto" w:fill="FFFFFF"/>
              </w:rPr>
              <w:t xml:space="preserve"> Noc ±0.3 dB</w:t>
            </w:r>
          </w:p>
          <w:p w14:paraId="76A5556B" w14:textId="0F11E1B1" w:rsidR="00090B9F" w:rsidRPr="00D0162F" w:rsidRDefault="00090B9F" w:rsidP="00090B9F">
            <w:pPr>
              <w:pStyle w:val="TAL"/>
              <w:rPr>
                <w:shd w:val="clear" w:color="auto" w:fill="FFFFFF"/>
              </w:rPr>
            </w:pPr>
            <w:r w:rsidRPr="00D0162F">
              <w:t>Average Ês</w:t>
            </w:r>
            <w:r w:rsidRPr="00D0162F">
              <w:rPr>
                <w:vertAlign w:val="subscript"/>
              </w:rPr>
              <w:t>1</w:t>
            </w:r>
            <w:r w:rsidRPr="00D0162F">
              <w:t xml:space="preserve"> /</w:t>
            </w:r>
            <w:r w:rsidRPr="00D0162F">
              <w:rPr>
                <w:shd w:val="clear" w:color="auto" w:fill="FFFFFF"/>
              </w:rPr>
              <w:t xml:space="preserve"> Noc ±0.3 dB</w:t>
            </w:r>
          </w:p>
          <w:p w14:paraId="3FCAE32E" w14:textId="7AE43878"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657A388C" w14:textId="18BAA29D" w:rsidR="00090B9F" w:rsidRPr="00D0162F" w:rsidRDefault="00090B9F" w:rsidP="00090B9F">
            <w:pPr>
              <w:pStyle w:val="TAL"/>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oc ±0.3 dB Meas PRB </w:t>
            </w:r>
            <w:r w:rsidRPr="00D0162F">
              <w:t>Ês</w:t>
            </w:r>
            <w:r w:rsidRPr="00D0162F">
              <w:rPr>
                <w:vertAlign w:val="subscript"/>
              </w:rPr>
              <w:t>1</w:t>
            </w:r>
            <w:r w:rsidRPr="00D0162F">
              <w:t xml:space="preserve"> /</w:t>
            </w:r>
            <w:r w:rsidRPr="00D0162F">
              <w:rPr>
                <w:shd w:val="clear" w:color="auto" w:fill="FFFFFF"/>
              </w:rPr>
              <w:t xml:space="preserve"> Noc ±0.3 dB</w:t>
            </w:r>
          </w:p>
        </w:tc>
        <w:tc>
          <w:tcPr>
            <w:tcW w:w="3655" w:type="dxa"/>
          </w:tcPr>
          <w:p w14:paraId="1CD82EB9" w14:textId="590CBDD3" w:rsidR="00090B9F" w:rsidRPr="00D0162F" w:rsidRDefault="00090B9F" w:rsidP="00090B9F">
            <w:pPr>
              <w:pStyle w:val="TAL"/>
              <w:rPr>
                <w:rFonts w:cs="Arial"/>
                <w:szCs w:val="18"/>
              </w:rPr>
            </w:pPr>
            <w:r w:rsidRPr="00D0162F">
              <w:rPr>
                <w:rFonts w:cs="Arial"/>
                <w:szCs w:val="18"/>
              </w:rPr>
              <w:t>Noc is the AWGN on NR freq1</w:t>
            </w:r>
          </w:p>
          <w:p w14:paraId="2C853D35" w14:textId="2E9CF658" w:rsidR="00090B9F" w:rsidRPr="00D0162F" w:rsidRDefault="00090B9F" w:rsidP="00090B9F">
            <w:pPr>
              <w:pStyle w:val="TAL"/>
              <w:rPr>
                <w:shd w:val="clear" w:color="auto" w:fill="FFFFFF"/>
              </w:rPr>
            </w:pPr>
            <w:r w:rsidRPr="00D0162F">
              <w:t>Ês</w:t>
            </w:r>
            <w:r w:rsidRPr="00D0162F">
              <w:rPr>
                <w:vertAlign w:val="subscript"/>
              </w:rPr>
              <w:t>0</w:t>
            </w:r>
            <w:r w:rsidRPr="00D0162F">
              <w:t xml:space="preserve"> /</w:t>
            </w:r>
            <w:r w:rsidRPr="00D0162F">
              <w:rPr>
                <w:shd w:val="clear" w:color="auto" w:fill="FFFFFF"/>
              </w:rPr>
              <w:t xml:space="preserve"> Noc is the SNR for the SSB#0</w:t>
            </w:r>
          </w:p>
          <w:p w14:paraId="0E89F778" w14:textId="67C7F616" w:rsidR="00090B9F" w:rsidRPr="00D0162F" w:rsidRDefault="00090B9F" w:rsidP="00090B9F">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oc is the SNR for the SSB#1</w:t>
            </w:r>
          </w:p>
          <w:p w14:paraId="5DE76892" w14:textId="77777777" w:rsidR="00090B9F" w:rsidRPr="00D0162F" w:rsidRDefault="00090B9F" w:rsidP="00090B9F">
            <w:pPr>
              <w:pStyle w:val="TAL"/>
              <w:rPr>
                <w:shd w:val="clear" w:color="auto" w:fill="FFFFFF"/>
              </w:rPr>
            </w:pPr>
          </w:p>
          <w:p w14:paraId="11A388CD" w14:textId="33FF810F" w:rsidR="00090B9F" w:rsidRPr="00D0162F" w:rsidRDefault="00090B9F" w:rsidP="00090B9F">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3358E0C9" w14:textId="77777777" w:rsidTr="0040636B">
        <w:trPr>
          <w:gridAfter w:val="1"/>
          <w:wAfter w:w="92" w:type="dxa"/>
          <w:cantSplit/>
          <w:jc w:val="center"/>
        </w:trPr>
        <w:tc>
          <w:tcPr>
            <w:tcW w:w="3211" w:type="dxa"/>
          </w:tcPr>
          <w:p w14:paraId="797019E5" w14:textId="0152646F" w:rsidR="00090B9F" w:rsidRPr="00D0162F" w:rsidRDefault="00090B9F" w:rsidP="00090B9F">
            <w:pPr>
              <w:pStyle w:val="TAL"/>
            </w:pPr>
            <w:r w:rsidRPr="00D0162F">
              <w:t>6.6.4.2 NR SA FR1 SSB-based L1-RSRP measurement in DRX</w:t>
            </w:r>
          </w:p>
        </w:tc>
        <w:tc>
          <w:tcPr>
            <w:tcW w:w="2552" w:type="dxa"/>
          </w:tcPr>
          <w:p w14:paraId="5C9E5203" w14:textId="6F4141AA" w:rsidR="00090B9F" w:rsidRPr="00D0162F" w:rsidRDefault="00090B9F" w:rsidP="00090B9F">
            <w:pPr>
              <w:pStyle w:val="TAL"/>
            </w:pPr>
            <w:r w:rsidRPr="00D0162F">
              <w:t>Same as 6.6.4.1</w:t>
            </w:r>
          </w:p>
        </w:tc>
        <w:tc>
          <w:tcPr>
            <w:tcW w:w="3655" w:type="dxa"/>
          </w:tcPr>
          <w:p w14:paraId="40BD259D" w14:textId="1B199C3C" w:rsidR="00090B9F" w:rsidRPr="00D0162F" w:rsidRDefault="00090B9F" w:rsidP="00090B9F">
            <w:pPr>
              <w:pStyle w:val="TAL"/>
            </w:pPr>
            <w:r w:rsidRPr="00D0162F">
              <w:t>Same as 6.6.4.1</w:t>
            </w:r>
          </w:p>
        </w:tc>
      </w:tr>
      <w:tr w:rsidR="00090B9F" w:rsidRPr="00D0162F" w14:paraId="7120F26F" w14:textId="77777777" w:rsidTr="0040636B">
        <w:trPr>
          <w:gridAfter w:val="1"/>
          <w:wAfter w:w="92" w:type="dxa"/>
          <w:cantSplit/>
          <w:jc w:val="center"/>
        </w:trPr>
        <w:tc>
          <w:tcPr>
            <w:tcW w:w="3211" w:type="dxa"/>
          </w:tcPr>
          <w:p w14:paraId="73B4564F" w14:textId="3CBF5E6F" w:rsidR="00090B9F" w:rsidRPr="00D0162F" w:rsidRDefault="00090B9F" w:rsidP="00090B9F">
            <w:pPr>
              <w:pStyle w:val="TAL"/>
            </w:pPr>
            <w:r w:rsidRPr="00D0162F">
              <w:t>6.6.4.3 NR SA FR1 CSI-RS-based L1-RSRP measurement in non-DRX</w:t>
            </w:r>
          </w:p>
        </w:tc>
        <w:tc>
          <w:tcPr>
            <w:tcW w:w="2552" w:type="dxa"/>
          </w:tcPr>
          <w:p w14:paraId="686005FD" w14:textId="7245FFFC" w:rsidR="00090B9F" w:rsidRPr="00D0162F" w:rsidRDefault="00090B9F" w:rsidP="00090B9F">
            <w:pPr>
              <w:pStyle w:val="TAL"/>
              <w:rPr>
                <w:shd w:val="clear" w:color="auto" w:fill="FFFFFF"/>
              </w:rPr>
            </w:pPr>
            <w:r w:rsidRPr="00D0162F">
              <w:rPr>
                <w:shd w:val="clear" w:color="auto" w:fill="FFFFFF"/>
              </w:rPr>
              <w:t>Average Noc ±1.5 dB</w:t>
            </w:r>
          </w:p>
          <w:p w14:paraId="46D2AD53" w14:textId="7E328758"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1B503101" w14:textId="3D402830"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E74C3C2" w14:textId="3CE09D5B" w:rsidR="00090B9F" w:rsidRPr="00D0162F" w:rsidRDefault="00090B9F" w:rsidP="00090B9F">
            <w:pPr>
              <w:pStyle w:val="TAL"/>
              <w:rPr>
                <w:shd w:val="clear" w:color="auto" w:fill="FFFFFF"/>
              </w:rPr>
            </w:pPr>
            <w:r w:rsidRPr="00D0162F">
              <w:t>Meas PRB Noc ±1.5 dB</w:t>
            </w:r>
          </w:p>
          <w:p w14:paraId="1086E5DC" w14:textId="51198275" w:rsidR="00090B9F" w:rsidRPr="00D0162F" w:rsidRDefault="00090B9F" w:rsidP="00090B9F">
            <w:pPr>
              <w:pStyle w:val="TAL"/>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Pr>
          <w:p w14:paraId="222CF07B" w14:textId="1B3DEA06" w:rsidR="00090B9F" w:rsidRPr="00D0162F" w:rsidRDefault="00090B9F" w:rsidP="00090B9F">
            <w:pPr>
              <w:pStyle w:val="TAL"/>
            </w:pPr>
            <w:r w:rsidRPr="00D0162F">
              <w:t>Noc is the AWGN on NR freq1</w:t>
            </w:r>
          </w:p>
          <w:p w14:paraId="31126412" w14:textId="51B0289E"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995C1A9" w14:textId="1F9825B3"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71332FEE" w14:textId="77777777" w:rsidR="00090B9F" w:rsidRPr="00D0162F" w:rsidRDefault="00090B9F" w:rsidP="00090B9F">
            <w:pPr>
              <w:pStyle w:val="TAL"/>
              <w:rPr>
                <w:shd w:val="clear" w:color="auto" w:fill="FFFFFF"/>
              </w:rPr>
            </w:pPr>
          </w:p>
          <w:p w14:paraId="53C2BEDC" w14:textId="05DB291B" w:rsidR="00090B9F" w:rsidRPr="00D0162F" w:rsidRDefault="00090B9F" w:rsidP="00090B9F">
            <w:pPr>
              <w:pStyle w:val="TAL"/>
            </w:pPr>
            <w:r w:rsidRPr="00D0162F">
              <w:t>Meas PRB is the measurement PRB for CSI-RSRP #RB</w:t>
            </w:r>
            <w:r w:rsidRPr="00D0162F">
              <w:rPr>
                <w:vertAlign w:val="subscript"/>
              </w:rPr>
              <w:t>0</w:t>
            </w:r>
            <w:r w:rsidRPr="00D0162F">
              <w:t xml:space="preserve"> to RB</w:t>
            </w:r>
            <w:r w:rsidRPr="00D0162F">
              <w:rPr>
                <w:vertAlign w:val="subscript"/>
              </w:rPr>
              <w:t>274</w:t>
            </w:r>
          </w:p>
        </w:tc>
      </w:tr>
      <w:tr w:rsidR="00090B9F" w:rsidRPr="00D0162F" w14:paraId="690C3D0A" w14:textId="77777777" w:rsidTr="0040636B">
        <w:trPr>
          <w:gridAfter w:val="1"/>
          <w:wAfter w:w="92" w:type="dxa"/>
          <w:cantSplit/>
          <w:jc w:val="center"/>
        </w:trPr>
        <w:tc>
          <w:tcPr>
            <w:tcW w:w="3211" w:type="dxa"/>
          </w:tcPr>
          <w:p w14:paraId="18017779" w14:textId="0B12AC10" w:rsidR="00090B9F" w:rsidRPr="00D0162F" w:rsidRDefault="00090B9F" w:rsidP="00090B9F">
            <w:pPr>
              <w:pStyle w:val="TAL"/>
            </w:pPr>
            <w:r w:rsidRPr="00D0162F">
              <w:t>6.6.4.4 NR SA FR1 CSI-RS-based L1-RSRP measurement in DRX</w:t>
            </w:r>
          </w:p>
        </w:tc>
        <w:tc>
          <w:tcPr>
            <w:tcW w:w="2552" w:type="dxa"/>
          </w:tcPr>
          <w:p w14:paraId="0B512D35" w14:textId="06AAF620" w:rsidR="00090B9F" w:rsidRPr="00D0162F" w:rsidRDefault="00090B9F" w:rsidP="00090B9F">
            <w:pPr>
              <w:pStyle w:val="TAL"/>
            </w:pPr>
            <w:r w:rsidRPr="00D0162F">
              <w:t>Same as 6.6.4.3</w:t>
            </w:r>
          </w:p>
        </w:tc>
        <w:tc>
          <w:tcPr>
            <w:tcW w:w="3655" w:type="dxa"/>
          </w:tcPr>
          <w:p w14:paraId="44401256" w14:textId="447A19D8" w:rsidR="00090B9F" w:rsidRPr="00D0162F" w:rsidRDefault="00090B9F" w:rsidP="00090B9F">
            <w:pPr>
              <w:pStyle w:val="TAL"/>
            </w:pPr>
            <w:r w:rsidRPr="00D0162F">
              <w:t>Same as 6.6.4.3</w:t>
            </w:r>
          </w:p>
        </w:tc>
      </w:tr>
      <w:tr w:rsidR="00090B9F" w:rsidRPr="00D0162F" w14:paraId="367AC1E5"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B115E7D" w14:textId="6C269817" w:rsidR="00090B9F" w:rsidRPr="00D0162F" w:rsidRDefault="00090B9F" w:rsidP="00090B9F">
            <w:pPr>
              <w:pStyle w:val="TAL"/>
            </w:pPr>
            <w:r w:rsidRPr="00D0162F">
              <w:rPr>
                <w:lang w:eastAsia="zh-CN"/>
              </w:rPr>
              <w:lastRenderedPageBreak/>
              <w:t>6.6.4.5 NR SA FR1 SSB-based L1-RSRP measurement in DRX for UE configured with highSpeedMeasFlag-r16</w:t>
            </w:r>
          </w:p>
        </w:tc>
        <w:tc>
          <w:tcPr>
            <w:tcW w:w="2552" w:type="dxa"/>
            <w:tcBorders>
              <w:top w:val="single" w:sz="4" w:space="0" w:color="auto"/>
              <w:left w:val="single" w:sz="4" w:space="0" w:color="auto"/>
              <w:bottom w:val="single" w:sz="4" w:space="0" w:color="auto"/>
              <w:right w:val="single" w:sz="4" w:space="0" w:color="auto"/>
            </w:tcBorders>
          </w:tcPr>
          <w:p w14:paraId="0462A839" w14:textId="1FA58B9D" w:rsidR="00090B9F" w:rsidRPr="00D0162F" w:rsidRDefault="00090B9F" w:rsidP="00090B9F">
            <w:pPr>
              <w:pStyle w:val="TAL"/>
              <w:rPr>
                <w:lang w:eastAsia="zh-CN"/>
              </w:rPr>
            </w:pPr>
            <w:r w:rsidRPr="00D0162F">
              <w:t>Same as 6.6.4.1</w:t>
            </w:r>
          </w:p>
        </w:tc>
        <w:tc>
          <w:tcPr>
            <w:tcW w:w="3655" w:type="dxa"/>
            <w:tcBorders>
              <w:top w:val="single" w:sz="4" w:space="0" w:color="auto"/>
              <w:left w:val="single" w:sz="4" w:space="0" w:color="auto"/>
              <w:bottom w:val="single" w:sz="4" w:space="0" w:color="auto"/>
              <w:right w:val="single" w:sz="4" w:space="0" w:color="auto"/>
            </w:tcBorders>
          </w:tcPr>
          <w:p w14:paraId="57DC38C5" w14:textId="2CE9D72F" w:rsidR="00090B9F" w:rsidRPr="00D0162F" w:rsidRDefault="00090B9F" w:rsidP="00090B9F">
            <w:pPr>
              <w:pStyle w:val="TAL"/>
            </w:pPr>
            <w:r w:rsidRPr="00D0162F">
              <w:t>Same as 6.6.4.1</w:t>
            </w:r>
          </w:p>
        </w:tc>
      </w:tr>
      <w:tr w:rsidR="00090B9F" w:rsidRPr="00D0162F" w14:paraId="695574BA"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8AC6B0F" w14:textId="2B3A21CA" w:rsidR="00090B9F" w:rsidRPr="00D0162F" w:rsidRDefault="00090B9F" w:rsidP="00090B9F">
            <w:pPr>
              <w:pStyle w:val="TAL"/>
              <w:rPr>
                <w:rFonts w:cs="Arial"/>
                <w:szCs w:val="18"/>
              </w:rPr>
            </w:pPr>
            <w:r w:rsidRPr="00D0162F">
              <w:t>6.6.5.1 NR SA FR1 – UTRAN event-triggered reporting in non-DRX</w:t>
            </w:r>
          </w:p>
        </w:tc>
        <w:tc>
          <w:tcPr>
            <w:tcW w:w="2552" w:type="dxa"/>
            <w:tcBorders>
              <w:top w:val="single" w:sz="4" w:space="0" w:color="auto"/>
              <w:left w:val="single" w:sz="4" w:space="0" w:color="auto"/>
              <w:bottom w:val="single" w:sz="4" w:space="0" w:color="auto"/>
              <w:right w:val="single" w:sz="4" w:space="0" w:color="auto"/>
            </w:tcBorders>
          </w:tcPr>
          <w:p w14:paraId="702F08F6" w14:textId="77777777" w:rsidR="00090B9F" w:rsidRPr="00D0162F" w:rsidRDefault="00090B9F" w:rsidP="00090B9F">
            <w:pPr>
              <w:pStyle w:val="TAL"/>
            </w:pPr>
            <w:r w:rsidRPr="00D0162F">
              <w:rPr>
                <w:lang w:eastAsia="zh-CN"/>
              </w:rPr>
              <w:t xml:space="preserve">Noc </w:t>
            </w:r>
            <w:r w:rsidRPr="00D0162F">
              <w:t>±1.5 dB</w:t>
            </w:r>
          </w:p>
          <w:p w14:paraId="5777C99D" w14:textId="77777777" w:rsidR="00090B9F" w:rsidRPr="00D0162F" w:rsidRDefault="00090B9F" w:rsidP="00090B9F">
            <w:pPr>
              <w:pStyle w:val="TAL"/>
            </w:pPr>
            <w:r w:rsidRPr="00D0162F">
              <w:t>Ês / Noc ±0.3 dB</w:t>
            </w:r>
          </w:p>
          <w:p w14:paraId="297E7CCE" w14:textId="77777777" w:rsidR="00090B9F" w:rsidRPr="00D0162F" w:rsidRDefault="00090B9F" w:rsidP="00090B9F">
            <w:pPr>
              <w:pStyle w:val="TAL"/>
              <w:rPr>
                <w:rFonts w:cs="Arial"/>
              </w:rPr>
            </w:pPr>
            <w:r w:rsidRPr="00D0162F">
              <w:rPr>
                <w:lang w:eastAsia="zh-CN"/>
              </w:rPr>
              <w:t xml:space="preserve">Ioc </w:t>
            </w:r>
            <w:r w:rsidRPr="00D0162F">
              <w:rPr>
                <w:rFonts w:cs="Arial"/>
                <w:lang w:eastAsia="sv-SE"/>
              </w:rPr>
              <w:t>±</w:t>
            </w:r>
            <w:r w:rsidRPr="00D0162F">
              <w:rPr>
                <w:rFonts w:cs="Arial"/>
              </w:rPr>
              <w:t>0.7 dB</w:t>
            </w:r>
          </w:p>
          <w:p w14:paraId="7486AC78" w14:textId="77777777" w:rsidR="00090B9F" w:rsidRPr="00D0162F" w:rsidRDefault="00090B9F" w:rsidP="00090B9F">
            <w:pPr>
              <w:pStyle w:val="TAL"/>
              <w:rPr>
                <w:lang w:eastAsia="zh-CN"/>
              </w:rPr>
            </w:pPr>
            <w:r w:rsidRPr="00D0162F">
              <w:rPr>
                <w:rFonts w:cs="Arial"/>
                <w:bCs/>
              </w:rPr>
              <w:t>Îor / Ioc ± 0.3dB</w:t>
            </w:r>
          </w:p>
          <w:p w14:paraId="6D937C4A" w14:textId="77777777" w:rsidR="00090B9F" w:rsidRPr="00D0162F" w:rsidRDefault="00090B9F" w:rsidP="00090B9F">
            <w:pPr>
              <w:pStyle w:val="TAL"/>
              <w:rPr>
                <w:rFonts w:cs="Arial"/>
                <w:bCs/>
              </w:rPr>
            </w:pPr>
            <w:r w:rsidRPr="00D0162F">
              <w:rPr>
                <w:rFonts w:cs="Arial"/>
                <w:bCs/>
              </w:rPr>
              <w:t>CPICH Ec / Ior ± 0.1dB</w:t>
            </w:r>
          </w:p>
          <w:p w14:paraId="699400AE" w14:textId="4E141719" w:rsidR="00090B9F" w:rsidRPr="00D0162F" w:rsidRDefault="00090B9F" w:rsidP="00090B9F">
            <w:pPr>
              <w:pStyle w:val="TAL"/>
            </w:pPr>
            <w:r w:rsidRPr="00D0162F">
              <w:rPr>
                <w:rFonts w:cs="Arial"/>
                <w:bCs/>
              </w:rPr>
              <w:t>SCH Ec / Ior ± 0.1dB</w:t>
            </w:r>
          </w:p>
        </w:tc>
        <w:tc>
          <w:tcPr>
            <w:tcW w:w="3655" w:type="dxa"/>
            <w:tcBorders>
              <w:top w:val="single" w:sz="4" w:space="0" w:color="auto"/>
              <w:left w:val="single" w:sz="4" w:space="0" w:color="auto"/>
              <w:bottom w:val="single" w:sz="4" w:space="0" w:color="auto"/>
              <w:right w:val="single" w:sz="4" w:space="0" w:color="auto"/>
            </w:tcBorders>
          </w:tcPr>
          <w:p w14:paraId="73C6E96E" w14:textId="77777777" w:rsidR="00090B9F" w:rsidRPr="00D0162F" w:rsidRDefault="00090B9F" w:rsidP="00090B9F">
            <w:pPr>
              <w:pStyle w:val="TAL"/>
            </w:pPr>
            <w:r w:rsidRPr="00D0162F">
              <w:t>Note:</w:t>
            </w:r>
          </w:p>
          <w:p w14:paraId="30F60883" w14:textId="77777777" w:rsidR="00090B9F" w:rsidRPr="00D0162F" w:rsidRDefault="00090B9F" w:rsidP="00090B9F">
            <w:pPr>
              <w:pStyle w:val="TAL"/>
            </w:pPr>
            <w:r w:rsidRPr="00D0162F">
              <w:t>Noc is the AWGN on cell 1 frequency</w:t>
            </w:r>
          </w:p>
          <w:p w14:paraId="69B164A0" w14:textId="77777777" w:rsidR="00090B9F" w:rsidRPr="00D0162F" w:rsidRDefault="00090B9F" w:rsidP="00090B9F">
            <w:pPr>
              <w:pStyle w:val="TAL"/>
            </w:pPr>
            <w:r w:rsidRPr="00D0162F">
              <w:t>Ês / Noc is the ratio of cell 1 signal / AWGN</w:t>
            </w:r>
          </w:p>
          <w:p w14:paraId="556E4290" w14:textId="77777777" w:rsidR="00090B9F" w:rsidRPr="00D0162F" w:rsidRDefault="00090B9F" w:rsidP="00090B9F">
            <w:pPr>
              <w:pStyle w:val="TAL"/>
            </w:pPr>
            <w:r w:rsidRPr="00D0162F">
              <w:rPr>
                <w:lang w:eastAsia="zh-CN"/>
              </w:rPr>
              <w:t>Ioc</w:t>
            </w:r>
            <w:r w:rsidRPr="00D0162F">
              <w:t xml:space="preserve"> is the AWGN on cell 2 frequency</w:t>
            </w:r>
          </w:p>
          <w:p w14:paraId="01FC727F" w14:textId="77777777" w:rsidR="00090B9F" w:rsidRPr="00D0162F" w:rsidRDefault="00090B9F" w:rsidP="00090B9F">
            <w:pPr>
              <w:pStyle w:val="TAL"/>
            </w:pPr>
            <w:r w:rsidRPr="00D0162F">
              <w:rPr>
                <w:rFonts w:cs="Arial"/>
                <w:bCs/>
              </w:rPr>
              <w:t>Îor / Ioc</w:t>
            </w:r>
            <w:r w:rsidRPr="00D0162F">
              <w:t xml:space="preserve"> is the ratio of cell 2 signal / AWGN</w:t>
            </w:r>
          </w:p>
          <w:p w14:paraId="4CC11FFE" w14:textId="77777777" w:rsidR="00090B9F" w:rsidRPr="00D0162F" w:rsidRDefault="00090B9F" w:rsidP="00090B9F">
            <w:pPr>
              <w:pStyle w:val="TAL"/>
              <w:rPr>
                <w:rFonts w:cs="Arial"/>
                <w:bCs/>
              </w:rPr>
            </w:pPr>
            <w:r w:rsidRPr="00D0162F">
              <w:rPr>
                <w:rFonts w:cs="Arial"/>
                <w:bCs/>
              </w:rPr>
              <w:t>CPICH Ec / Ior is the ratio of cell 2 CPICH code level / Ior</w:t>
            </w:r>
          </w:p>
          <w:p w14:paraId="6DEAF211" w14:textId="27F53369" w:rsidR="00090B9F" w:rsidRPr="00D0162F" w:rsidRDefault="00090B9F" w:rsidP="00090B9F">
            <w:pPr>
              <w:pStyle w:val="TAL"/>
              <w:keepNext w:val="0"/>
              <w:keepLines w:val="0"/>
              <w:rPr>
                <w:rFonts w:cs="Arial"/>
                <w:szCs w:val="18"/>
              </w:rPr>
            </w:pPr>
            <w:r w:rsidRPr="00D0162F">
              <w:rPr>
                <w:rFonts w:cs="Arial"/>
                <w:bCs/>
              </w:rPr>
              <w:t>SCH Ec / Ior is the ratio of cell 2 SCH code level / Ior</w:t>
            </w:r>
          </w:p>
        </w:tc>
      </w:tr>
      <w:tr w:rsidR="00090B9F" w:rsidRPr="00D0162F" w14:paraId="20C548A9" w14:textId="77777777" w:rsidTr="0040636B">
        <w:trPr>
          <w:cantSplit/>
          <w:jc w:val="center"/>
        </w:trPr>
        <w:tc>
          <w:tcPr>
            <w:tcW w:w="3211" w:type="dxa"/>
            <w:tcBorders>
              <w:top w:val="single" w:sz="4" w:space="0" w:color="auto"/>
              <w:left w:val="single" w:sz="4" w:space="0" w:color="auto"/>
              <w:bottom w:val="single" w:sz="4" w:space="0" w:color="auto"/>
              <w:right w:val="single" w:sz="4" w:space="0" w:color="auto"/>
            </w:tcBorders>
          </w:tcPr>
          <w:p w14:paraId="2E57B886" w14:textId="77777777" w:rsidR="00090B9F" w:rsidRPr="00D0162F" w:rsidRDefault="00090B9F" w:rsidP="00090B9F">
            <w:pPr>
              <w:pStyle w:val="TAL"/>
            </w:pPr>
            <w:r w:rsidRPr="00D0162F">
              <w:rPr>
                <w:lang w:eastAsia="zh-CN"/>
              </w:rPr>
              <w:t xml:space="preserve">6.6.6.1 </w:t>
            </w:r>
            <w:r w:rsidRPr="00D0162F">
              <w:t>NR SA FR1 SRS-RSRP measurement in non-DRX</w:t>
            </w:r>
          </w:p>
        </w:tc>
        <w:tc>
          <w:tcPr>
            <w:tcW w:w="2552" w:type="dxa"/>
            <w:tcBorders>
              <w:top w:val="single" w:sz="4" w:space="0" w:color="auto"/>
              <w:left w:val="single" w:sz="4" w:space="0" w:color="auto"/>
              <w:bottom w:val="single" w:sz="4" w:space="0" w:color="auto"/>
              <w:right w:val="single" w:sz="4" w:space="0" w:color="auto"/>
            </w:tcBorders>
          </w:tcPr>
          <w:p w14:paraId="764EA626" w14:textId="77777777" w:rsidR="00090B9F" w:rsidRPr="00D0162F" w:rsidRDefault="00090B9F" w:rsidP="00090B9F">
            <w:pPr>
              <w:pStyle w:val="TAL"/>
              <w:rPr>
                <w:rFonts w:cs="Arial"/>
                <w:szCs w:val="18"/>
              </w:rPr>
            </w:pPr>
            <w:r w:rsidRPr="00D0162F">
              <w:rPr>
                <w:rFonts w:cs="Arial"/>
                <w:szCs w:val="18"/>
              </w:rPr>
              <w:t>Average Noc ±1.5 dB</w:t>
            </w:r>
          </w:p>
          <w:p w14:paraId="4248E5DB" w14:textId="77777777" w:rsidR="00090B9F" w:rsidRPr="00D0162F" w:rsidRDefault="00090B9F" w:rsidP="00090B9F">
            <w:pPr>
              <w:pStyle w:val="TAL"/>
              <w:rPr>
                <w:lang w:eastAsia="zh-CN"/>
              </w:rPr>
            </w:pPr>
            <w:r w:rsidRPr="00D0162F">
              <w:rPr>
                <w:rFonts w:cs="Arial"/>
                <w:szCs w:val="18"/>
              </w:rPr>
              <w:t>Average Ês / Noc ±0.3 dB</w:t>
            </w:r>
          </w:p>
        </w:tc>
        <w:tc>
          <w:tcPr>
            <w:tcW w:w="3747" w:type="dxa"/>
            <w:gridSpan w:val="2"/>
            <w:tcBorders>
              <w:top w:val="single" w:sz="4" w:space="0" w:color="auto"/>
              <w:left w:val="single" w:sz="4" w:space="0" w:color="auto"/>
              <w:bottom w:val="single" w:sz="4" w:space="0" w:color="auto"/>
              <w:right w:val="single" w:sz="4" w:space="0" w:color="auto"/>
            </w:tcBorders>
          </w:tcPr>
          <w:p w14:paraId="01A6EBB0"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7BAC6C57" w14:textId="77777777" w:rsidR="00090B9F" w:rsidRPr="00D0162F" w:rsidRDefault="00090B9F" w:rsidP="00090B9F">
            <w:pPr>
              <w:pStyle w:val="TAL"/>
            </w:pPr>
            <w:r w:rsidRPr="00D0162F">
              <w:rPr>
                <w:rFonts w:cs="Arial"/>
                <w:szCs w:val="18"/>
              </w:rPr>
              <w:t>Ês / Noc is the ratio of virtual UE signal / AWGN over the SRS resource RBs</w:t>
            </w:r>
          </w:p>
        </w:tc>
      </w:tr>
      <w:tr w:rsidR="00090B9F" w:rsidRPr="00D0162F" w14:paraId="5D5E2D19"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6AFD35D" w14:textId="77777777" w:rsidR="00090B9F" w:rsidRPr="00D0162F" w:rsidRDefault="00090B9F" w:rsidP="00090B9F">
            <w:pPr>
              <w:pStyle w:val="TAL"/>
              <w:rPr>
                <w:lang w:eastAsia="zh-CN"/>
              </w:rPr>
            </w:pPr>
            <w:r w:rsidRPr="00D0162F">
              <w:rPr>
                <w:lang w:eastAsia="zh-CN"/>
              </w:rPr>
              <w:t xml:space="preserve">6.6.8.1 </w:t>
            </w:r>
            <w:r w:rsidRPr="00D0162F">
              <w:rPr>
                <w:snapToGrid w:val="0"/>
              </w:rPr>
              <w:t xml:space="preserve">NR SA FR1 CSI-RS based CMR </w:t>
            </w:r>
            <w:r w:rsidRPr="00D0162F">
              <w:t>and no dedicated IMR</w:t>
            </w:r>
            <w:r w:rsidRPr="00D0162F">
              <w:rPr>
                <w:snapToGrid w:val="0"/>
              </w:rPr>
              <w:t xml:space="preserve"> L1-SINR measurement in DRX</w:t>
            </w:r>
          </w:p>
        </w:tc>
        <w:tc>
          <w:tcPr>
            <w:tcW w:w="2552" w:type="dxa"/>
            <w:tcBorders>
              <w:top w:val="single" w:sz="4" w:space="0" w:color="auto"/>
              <w:left w:val="single" w:sz="4" w:space="0" w:color="auto"/>
              <w:bottom w:val="single" w:sz="4" w:space="0" w:color="auto"/>
              <w:right w:val="single" w:sz="4" w:space="0" w:color="auto"/>
            </w:tcBorders>
          </w:tcPr>
          <w:p w14:paraId="424C5FFE" w14:textId="77777777" w:rsidR="00090B9F" w:rsidRPr="00D0162F" w:rsidRDefault="00090B9F" w:rsidP="00090B9F">
            <w:pPr>
              <w:pStyle w:val="TAL"/>
              <w:rPr>
                <w:shd w:val="clear" w:color="auto" w:fill="FFFFFF"/>
              </w:rPr>
            </w:pPr>
            <w:r w:rsidRPr="00D0162F">
              <w:rPr>
                <w:shd w:val="clear" w:color="auto" w:fill="FFFFFF"/>
              </w:rPr>
              <w:t>Average Noc ±1.5 dB</w:t>
            </w:r>
          </w:p>
          <w:p w14:paraId="070B5883"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594F46C5"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15AE1B6" w14:textId="77777777" w:rsidR="00090B9F" w:rsidRPr="00D0162F" w:rsidRDefault="00090B9F" w:rsidP="00090B9F">
            <w:pPr>
              <w:pStyle w:val="TAL"/>
              <w:rPr>
                <w:shd w:val="clear" w:color="auto" w:fill="FFFFFF"/>
              </w:rPr>
            </w:pPr>
            <w:r w:rsidRPr="00D0162F">
              <w:t>Meas PRB Noc ±1.5 dB</w:t>
            </w:r>
          </w:p>
          <w:p w14:paraId="2691DD68" w14:textId="77777777"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44E7B3E6" w14:textId="77777777" w:rsidR="00090B9F" w:rsidRPr="00D0162F" w:rsidRDefault="00090B9F" w:rsidP="00090B9F">
            <w:pPr>
              <w:pStyle w:val="TAL"/>
            </w:pPr>
            <w:r w:rsidRPr="00D0162F">
              <w:t xml:space="preserve">Noc is the AWGN on </w:t>
            </w:r>
            <w:r w:rsidRPr="00D0162F">
              <w:rPr>
                <w:rFonts w:cs="Arial"/>
                <w:szCs w:val="18"/>
              </w:rPr>
              <w:t>Cell 1 frequency</w:t>
            </w:r>
          </w:p>
          <w:p w14:paraId="07ED6596"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395ED59A"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063551EF" w14:textId="77777777" w:rsidR="00090B9F" w:rsidRPr="00D0162F" w:rsidRDefault="00090B9F" w:rsidP="00090B9F">
            <w:pPr>
              <w:pStyle w:val="TAL"/>
              <w:rPr>
                <w:shd w:val="clear" w:color="auto" w:fill="FFFFFF"/>
              </w:rPr>
            </w:pPr>
          </w:p>
          <w:p w14:paraId="46950142" w14:textId="77777777" w:rsidR="00090B9F" w:rsidRPr="00D0162F" w:rsidRDefault="00090B9F" w:rsidP="00090B9F">
            <w:pPr>
              <w:pStyle w:val="TAL"/>
            </w:pPr>
            <w:r w:rsidRPr="00D0162F">
              <w:t>Meas PRB is the measurement PRB for CSI-SINR #RB</w:t>
            </w:r>
            <w:r w:rsidRPr="00D0162F">
              <w:rPr>
                <w:vertAlign w:val="subscript"/>
              </w:rPr>
              <w:t>0</w:t>
            </w:r>
            <w:r w:rsidRPr="00D0162F">
              <w:t xml:space="preserve"> to RB</w:t>
            </w:r>
            <w:r w:rsidRPr="00D0162F">
              <w:rPr>
                <w:vertAlign w:val="subscript"/>
              </w:rPr>
              <w:t>275</w:t>
            </w:r>
          </w:p>
        </w:tc>
      </w:tr>
      <w:tr w:rsidR="00090B9F" w:rsidRPr="00D0162F" w14:paraId="4CDC458D"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0F4F60C" w14:textId="77777777" w:rsidR="00090B9F" w:rsidRPr="00D0162F" w:rsidRDefault="00090B9F" w:rsidP="00090B9F">
            <w:pPr>
              <w:pStyle w:val="TAL"/>
              <w:rPr>
                <w:lang w:eastAsia="zh-CN"/>
              </w:rPr>
            </w:pPr>
            <w:r w:rsidRPr="00D0162F">
              <w:rPr>
                <w:lang w:eastAsia="zh-CN"/>
              </w:rPr>
              <w:t xml:space="preserve">6.6.8.2 </w:t>
            </w:r>
            <w:r w:rsidRPr="00D0162F">
              <w:rPr>
                <w:snapToGrid w:val="0"/>
              </w:rPr>
              <w:t>NR SA FR1 SSB based CMR and dedicated IMR L1-SINR measurement in non-DRX</w:t>
            </w:r>
          </w:p>
        </w:tc>
        <w:tc>
          <w:tcPr>
            <w:tcW w:w="2552" w:type="dxa"/>
            <w:tcBorders>
              <w:top w:val="single" w:sz="4" w:space="0" w:color="auto"/>
              <w:left w:val="single" w:sz="4" w:space="0" w:color="auto"/>
              <w:bottom w:val="single" w:sz="4" w:space="0" w:color="auto"/>
              <w:right w:val="single" w:sz="4" w:space="0" w:color="auto"/>
            </w:tcBorders>
          </w:tcPr>
          <w:p w14:paraId="508FD54B" w14:textId="77777777" w:rsidR="00090B9F" w:rsidRPr="00D0162F" w:rsidRDefault="00090B9F" w:rsidP="00090B9F">
            <w:pPr>
              <w:pStyle w:val="TAL"/>
              <w:rPr>
                <w:shd w:val="clear" w:color="auto" w:fill="FFFFFF"/>
              </w:rPr>
            </w:pPr>
            <w:r w:rsidRPr="00D0162F">
              <w:rPr>
                <w:shd w:val="clear" w:color="auto" w:fill="FFFFFF"/>
              </w:rPr>
              <w:t>Average Noc ±1.5 dB</w:t>
            </w:r>
          </w:p>
          <w:p w14:paraId="38F67B29"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62DF9BD3"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3769D5E1" w14:textId="77777777" w:rsidR="00090B9F" w:rsidRPr="00D0162F" w:rsidRDefault="00090B9F" w:rsidP="00090B9F">
            <w:pPr>
              <w:pStyle w:val="TAL"/>
              <w:rPr>
                <w:shd w:val="clear" w:color="auto" w:fill="FFFFFF"/>
              </w:rPr>
            </w:pPr>
            <w:r w:rsidRPr="00D0162F">
              <w:t>Meas PRB Noc ±1.5 dB</w:t>
            </w:r>
          </w:p>
          <w:p w14:paraId="723EE59D" w14:textId="77777777" w:rsidR="00090B9F" w:rsidRPr="00D0162F" w:rsidRDefault="00090B9F" w:rsidP="00090B9F">
            <w:pPr>
              <w:pStyle w:val="TAL"/>
              <w:rPr>
                <w:lang w:eastAsia="zh-CN"/>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71FB9FCF" w14:textId="77777777" w:rsidR="00090B9F" w:rsidRPr="00D0162F" w:rsidRDefault="00090B9F" w:rsidP="00090B9F">
            <w:pPr>
              <w:pStyle w:val="TAL"/>
            </w:pPr>
            <w:r w:rsidRPr="00D0162F">
              <w:t xml:space="preserve">Noc is the AWGN on </w:t>
            </w:r>
            <w:r w:rsidRPr="00D0162F">
              <w:rPr>
                <w:rFonts w:cs="Arial"/>
                <w:szCs w:val="18"/>
              </w:rPr>
              <w:t>Cell 1 frequency</w:t>
            </w:r>
          </w:p>
          <w:p w14:paraId="5D2EB811"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SSB#0</w:t>
            </w:r>
          </w:p>
          <w:p w14:paraId="6458455B"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SSB#1</w:t>
            </w:r>
          </w:p>
          <w:p w14:paraId="2969A474" w14:textId="77777777" w:rsidR="00090B9F" w:rsidRPr="00D0162F" w:rsidRDefault="00090B9F" w:rsidP="00090B9F">
            <w:pPr>
              <w:pStyle w:val="TAL"/>
              <w:rPr>
                <w:shd w:val="clear" w:color="auto" w:fill="FFFFFF"/>
              </w:rPr>
            </w:pPr>
          </w:p>
          <w:p w14:paraId="54D6BB4C" w14:textId="77777777" w:rsidR="00090B9F" w:rsidRPr="00D0162F" w:rsidRDefault="00090B9F" w:rsidP="00090B9F">
            <w:pPr>
              <w:pStyle w:val="TAL"/>
            </w:pPr>
            <w:r w:rsidRPr="00D0162F">
              <w:t>Meas PRB is the measurement PRB for SS-SINR #</w:t>
            </w:r>
            <w:r w:rsidRPr="00D0162F">
              <w:rPr>
                <w:rFonts w:cs="Arial"/>
                <w:szCs w:val="18"/>
              </w:rPr>
              <w:t>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600D2264"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964FE20" w14:textId="77777777" w:rsidR="00090B9F" w:rsidRPr="00D0162F" w:rsidRDefault="00090B9F" w:rsidP="00090B9F">
            <w:pPr>
              <w:pStyle w:val="TAL"/>
              <w:rPr>
                <w:lang w:eastAsia="zh-CN"/>
              </w:rPr>
            </w:pPr>
            <w:r w:rsidRPr="00D0162F">
              <w:rPr>
                <w:snapToGrid w:val="0"/>
              </w:rPr>
              <w:t xml:space="preserve">6.6.8.3 NR SA FR1 CSI-RS based CMR </w:t>
            </w:r>
            <w:r w:rsidRPr="00D0162F">
              <w:t>and dedicated IMR</w:t>
            </w:r>
            <w:r w:rsidRPr="00D0162F">
              <w:rPr>
                <w:snapToGrid w:val="0"/>
              </w:rPr>
              <w:t xml:space="preserve"> L1-SINR measurement in non-DRX</w:t>
            </w:r>
          </w:p>
        </w:tc>
        <w:tc>
          <w:tcPr>
            <w:tcW w:w="2552" w:type="dxa"/>
            <w:tcBorders>
              <w:top w:val="single" w:sz="4" w:space="0" w:color="auto"/>
              <w:left w:val="single" w:sz="4" w:space="0" w:color="auto"/>
              <w:bottom w:val="single" w:sz="4" w:space="0" w:color="auto"/>
              <w:right w:val="single" w:sz="4" w:space="0" w:color="auto"/>
            </w:tcBorders>
          </w:tcPr>
          <w:p w14:paraId="7275EB89" w14:textId="77777777" w:rsidR="00090B9F" w:rsidRPr="00D0162F" w:rsidRDefault="00090B9F" w:rsidP="00090B9F">
            <w:pPr>
              <w:pStyle w:val="TAL"/>
              <w:rPr>
                <w:shd w:val="clear" w:color="auto" w:fill="FFFFFF"/>
              </w:rPr>
            </w:pPr>
            <w:r w:rsidRPr="00D0162F">
              <w:rPr>
                <w:shd w:val="clear" w:color="auto" w:fill="FFFFFF"/>
              </w:rPr>
              <w:t>Average Noc ±1.5 dB</w:t>
            </w:r>
          </w:p>
          <w:p w14:paraId="30D9E5C6"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3250B246"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CD3FCFF" w14:textId="77777777"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4B9DAD1C" w14:textId="77777777"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7B06E947" w14:textId="77777777" w:rsidR="00090B9F" w:rsidRPr="00D0162F" w:rsidRDefault="00090B9F" w:rsidP="00090B9F">
            <w:pPr>
              <w:pStyle w:val="TAL"/>
              <w:rPr>
                <w:rFonts w:cs="Arial"/>
                <w:szCs w:val="18"/>
              </w:rPr>
            </w:pPr>
            <w:r w:rsidRPr="00D0162F">
              <w:rPr>
                <w:rFonts w:cs="Arial"/>
                <w:szCs w:val="18"/>
              </w:rPr>
              <w:t>Noc is the AWGN on Cell 1 frequency</w:t>
            </w:r>
          </w:p>
          <w:p w14:paraId="53304E64"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7F3C2712"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1B3C816" w14:textId="77777777" w:rsidR="00090B9F" w:rsidRPr="00D0162F" w:rsidRDefault="00090B9F" w:rsidP="00090B9F">
            <w:pPr>
              <w:pStyle w:val="TAL"/>
              <w:rPr>
                <w:shd w:val="clear" w:color="auto" w:fill="FFFFFF"/>
              </w:rPr>
            </w:pPr>
          </w:p>
          <w:p w14:paraId="290FD939" w14:textId="77777777" w:rsidR="00090B9F" w:rsidRPr="00D0162F" w:rsidRDefault="00090B9F" w:rsidP="00090B9F">
            <w:pPr>
              <w:pStyle w:val="TAL"/>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090B9F" w:rsidRPr="00D0162F" w14:paraId="4C8651A3"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20A0292" w14:textId="77777777" w:rsidR="00090B9F" w:rsidRPr="00D0162F" w:rsidRDefault="00090B9F" w:rsidP="00090B9F">
            <w:pPr>
              <w:pStyle w:val="TAL"/>
              <w:rPr>
                <w:snapToGrid w:val="0"/>
              </w:rPr>
            </w:pPr>
            <w:r w:rsidRPr="00D0162F">
              <w:rPr>
                <w:snapToGrid w:val="0"/>
              </w:rPr>
              <w:t xml:space="preserve">6.6.9.1 </w:t>
            </w:r>
            <w:r w:rsidRPr="00D0162F">
              <w:t>NR SA FR1</w:t>
            </w:r>
            <w:r w:rsidRPr="00D0162F">
              <w:rPr>
                <w:rFonts w:eastAsia="SimSun"/>
              </w:rPr>
              <w:t xml:space="preserve"> Idle mode CA/DC measurement for FR1</w:t>
            </w:r>
          </w:p>
        </w:tc>
        <w:tc>
          <w:tcPr>
            <w:tcW w:w="2552" w:type="dxa"/>
            <w:tcBorders>
              <w:top w:val="single" w:sz="4" w:space="0" w:color="auto"/>
              <w:left w:val="single" w:sz="4" w:space="0" w:color="auto"/>
              <w:bottom w:val="single" w:sz="4" w:space="0" w:color="auto"/>
              <w:right w:val="single" w:sz="4" w:space="0" w:color="auto"/>
            </w:tcBorders>
          </w:tcPr>
          <w:p w14:paraId="451176AD"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4A02AA4E"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634C5BE8"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036ED0DD"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4D4F723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7BDEAB0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285545ED"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A686917"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429488F2"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575693D7"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2F727679"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5537D1DA" w14:textId="77777777" w:rsidR="00090B9F" w:rsidRPr="00D0162F" w:rsidRDefault="00090B9F" w:rsidP="00090B9F">
            <w:pPr>
              <w:pStyle w:val="TAL"/>
              <w:rPr>
                <w:rFonts w:cs="Arial"/>
                <w:szCs w:val="18"/>
              </w:rPr>
            </w:pPr>
          </w:p>
          <w:p w14:paraId="597A867D" w14:textId="77777777"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140B93FA"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7F6A717" w14:textId="77777777" w:rsidR="00090B9F" w:rsidRPr="00D0162F" w:rsidRDefault="00090B9F" w:rsidP="00090B9F">
            <w:pPr>
              <w:pStyle w:val="TAL"/>
              <w:rPr>
                <w:snapToGrid w:val="0"/>
              </w:rPr>
            </w:pPr>
            <w:r w:rsidRPr="00D0162F">
              <w:rPr>
                <w:snapToGrid w:val="0"/>
              </w:rPr>
              <w:t xml:space="preserve">6.6.15.1 </w:t>
            </w:r>
            <w:r w:rsidRPr="00D0162F">
              <w:t xml:space="preserve">NR SA FR1 </w:t>
            </w:r>
            <w:r w:rsidRPr="00D0162F">
              <w:rPr>
                <w:rFonts w:eastAsia="MS Mincho"/>
              </w:rPr>
              <w:t>Idle Mode measurements of inter-RAT CA candidate cells for early reporting</w:t>
            </w:r>
          </w:p>
        </w:tc>
        <w:tc>
          <w:tcPr>
            <w:tcW w:w="2552" w:type="dxa"/>
            <w:tcBorders>
              <w:top w:val="single" w:sz="4" w:space="0" w:color="auto"/>
              <w:left w:val="single" w:sz="4" w:space="0" w:color="auto"/>
              <w:bottom w:val="single" w:sz="4" w:space="0" w:color="auto"/>
              <w:right w:val="single" w:sz="4" w:space="0" w:color="auto"/>
            </w:tcBorders>
          </w:tcPr>
          <w:p w14:paraId="2C750522"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2052B2C9"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1FA17CCC"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13D654B"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7B63B726"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3B7622E4"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E2568DC"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3C348635"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460D6144"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LTE freq2</w:t>
            </w:r>
          </w:p>
          <w:p w14:paraId="0A594885"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1E3FCF7D"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107B898" w14:textId="77777777" w:rsidR="00090B9F" w:rsidRPr="00D0162F" w:rsidRDefault="00090B9F" w:rsidP="00090B9F">
            <w:pPr>
              <w:pStyle w:val="TAL"/>
              <w:rPr>
                <w:rFonts w:cs="Arial"/>
                <w:szCs w:val="18"/>
              </w:rPr>
            </w:pPr>
          </w:p>
          <w:p w14:paraId="70414BF3" w14:textId="77777777"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70667B" w:rsidRPr="00D0162F" w14:paraId="0688241F" w14:textId="77777777" w:rsidTr="0040636B">
        <w:trPr>
          <w:gridAfter w:val="1"/>
          <w:wAfter w:w="92" w:type="dxa"/>
          <w:cantSplit/>
          <w:jc w:val="center"/>
        </w:trPr>
        <w:tc>
          <w:tcPr>
            <w:tcW w:w="3211" w:type="dxa"/>
          </w:tcPr>
          <w:p w14:paraId="6CDCC788" w14:textId="77777777" w:rsidR="0070667B" w:rsidRPr="00D0162F" w:rsidRDefault="0070667B" w:rsidP="00CB3B51">
            <w:pPr>
              <w:pStyle w:val="TAL"/>
              <w:rPr>
                <w:snapToGrid w:val="0"/>
              </w:rPr>
            </w:pPr>
            <w:r w:rsidRPr="00D0162F">
              <w:rPr>
                <w:snapToGrid w:val="0"/>
              </w:rPr>
              <w:t>6.6.17.1 NR SA FR1 event triggered reporting tests with autonomous activation/deactivation Pre-MG</w:t>
            </w:r>
          </w:p>
        </w:tc>
        <w:tc>
          <w:tcPr>
            <w:tcW w:w="2552" w:type="dxa"/>
          </w:tcPr>
          <w:p w14:paraId="6CDFA02B" w14:textId="77777777" w:rsidR="0070667B" w:rsidRPr="00D0162F" w:rsidRDefault="0070667B" w:rsidP="00CB3B51">
            <w:pPr>
              <w:pStyle w:val="TAL"/>
            </w:pPr>
            <w:r w:rsidRPr="00D0162F">
              <w:t>Noc ±1.5 dB</w:t>
            </w:r>
          </w:p>
          <w:p w14:paraId="5A1083E3" w14:textId="77777777" w:rsidR="0070667B" w:rsidRPr="00D0162F" w:rsidRDefault="0070667B" w:rsidP="00CB3B51">
            <w:pPr>
              <w:pStyle w:val="TAL"/>
            </w:pPr>
            <w:r w:rsidRPr="00D0162F">
              <w:t>Ês</w:t>
            </w:r>
            <w:r w:rsidRPr="00D0162F">
              <w:rPr>
                <w:vertAlign w:val="subscript"/>
              </w:rPr>
              <w:t>1</w:t>
            </w:r>
            <w:r w:rsidRPr="00D0162F">
              <w:t xml:space="preserve"> / Noc ±0.3 dB</w:t>
            </w:r>
          </w:p>
          <w:p w14:paraId="46A07574" w14:textId="77777777" w:rsidR="0070667B" w:rsidRPr="00D0162F" w:rsidRDefault="0070667B" w:rsidP="00CB3B51">
            <w:pPr>
              <w:pStyle w:val="TAL"/>
              <w:rPr>
                <w:snapToGrid w:val="0"/>
              </w:rPr>
            </w:pPr>
            <w:r w:rsidRPr="00D0162F">
              <w:t>Ês</w:t>
            </w:r>
            <w:r w:rsidRPr="00D0162F">
              <w:rPr>
                <w:vertAlign w:val="subscript"/>
              </w:rPr>
              <w:t>2</w:t>
            </w:r>
            <w:r w:rsidRPr="00D0162F">
              <w:t xml:space="preserve"> / Noc ±0.3 dB</w:t>
            </w:r>
          </w:p>
        </w:tc>
        <w:tc>
          <w:tcPr>
            <w:tcW w:w="3655" w:type="dxa"/>
          </w:tcPr>
          <w:p w14:paraId="14C6C2C1" w14:textId="77777777" w:rsidR="0070667B" w:rsidRPr="00D0162F" w:rsidRDefault="0070667B" w:rsidP="00CB3B51">
            <w:pPr>
              <w:pStyle w:val="TAL"/>
            </w:pPr>
            <w:r w:rsidRPr="00D0162F">
              <w:t>Note:</w:t>
            </w:r>
          </w:p>
          <w:p w14:paraId="282A10E6" w14:textId="77777777" w:rsidR="0070667B" w:rsidRPr="00D0162F" w:rsidRDefault="0070667B" w:rsidP="00CB3B51">
            <w:pPr>
              <w:pStyle w:val="TAL"/>
            </w:pPr>
            <w:r w:rsidRPr="00D0162F">
              <w:t>Ês</w:t>
            </w:r>
            <w:r w:rsidRPr="00D0162F">
              <w:rPr>
                <w:vertAlign w:val="subscript"/>
              </w:rPr>
              <w:t>1</w:t>
            </w:r>
            <w:r w:rsidRPr="00D0162F">
              <w:t xml:space="preserve"> / Noc is the ratio of cell 1 signal / AWGN</w:t>
            </w:r>
          </w:p>
          <w:p w14:paraId="70D71687" w14:textId="77777777" w:rsidR="0070667B" w:rsidRPr="00D0162F" w:rsidRDefault="0070667B" w:rsidP="00CB3B51">
            <w:pPr>
              <w:pStyle w:val="TAL"/>
              <w:rPr>
                <w:snapToGrid w:val="0"/>
              </w:rPr>
            </w:pPr>
            <w:r w:rsidRPr="00D0162F">
              <w:t>Ês</w:t>
            </w:r>
            <w:r w:rsidRPr="00D0162F">
              <w:rPr>
                <w:vertAlign w:val="subscript"/>
              </w:rPr>
              <w:t>2</w:t>
            </w:r>
            <w:r w:rsidRPr="00D0162F">
              <w:t xml:space="preserve"> / Noc is the ratio of cell 2 signal / AWGN</w:t>
            </w:r>
          </w:p>
        </w:tc>
      </w:tr>
      <w:tr w:rsidR="0070667B" w:rsidRPr="00D0162F" w14:paraId="2A127648" w14:textId="77777777" w:rsidTr="0040636B">
        <w:trPr>
          <w:gridAfter w:val="1"/>
          <w:wAfter w:w="92" w:type="dxa"/>
          <w:cantSplit/>
          <w:jc w:val="center"/>
        </w:trPr>
        <w:tc>
          <w:tcPr>
            <w:tcW w:w="3211" w:type="dxa"/>
          </w:tcPr>
          <w:p w14:paraId="2FDE5C1B" w14:textId="77777777" w:rsidR="0070667B" w:rsidRPr="00D0162F" w:rsidRDefault="0070667B" w:rsidP="00CB3B51">
            <w:pPr>
              <w:pStyle w:val="TAL"/>
              <w:rPr>
                <w:snapToGrid w:val="0"/>
              </w:rPr>
            </w:pPr>
            <w:r w:rsidRPr="00D0162F">
              <w:rPr>
                <w:snapToGrid w:val="0"/>
              </w:rPr>
              <w:t>6.6.17.2 NR SA FR1 event triggered reporting tests with pre-configured measurement gaps and network-controlled activation/deactivation</w:t>
            </w:r>
          </w:p>
        </w:tc>
        <w:tc>
          <w:tcPr>
            <w:tcW w:w="2552" w:type="dxa"/>
          </w:tcPr>
          <w:p w14:paraId="00803D0C" w14:textId="77777777" w:rsidR="0070667B" w:rsidRPr="00D0162F" w:rsidRDefault="0070667B" w:rsidP="00CB3B51">
            <w:pPr>
              <w:pStyle w:val="TAL"/>
              <w:rPr>
                <w:snapToGrid w:val="0"/>
              </w:rPr>
            </w:pPr>
            <w:r w:rsidRPr="00D0162F">
              <w:rPr>
                <w:snapToGrid w:val="0"/>
              </w:rPr>
              <w:t>Same as 6.6.17.1</w:t>
            </w:r>
          </w:p>
        </w:tc>
        <w:tc>
          <w:tcPr>
            <w:tcW w:w="3655" w:type="dxa"/>
          </w:tcPr>
          <w:p w14:paraId="52B2A28A" w14:textId="77777777" w:rsidR="0070667B" w:rsidRPr="00D0162F" w:rsidRDefault="0070667B" w:rsidP="00CB3B51">
            <w:pPr>
              <w:pStyle w:val="TAL"/>
              <w:rPr>
                <w:snapToGrid w:val="0"/>
              </w:rPr>
            </w:pPr>
            <w:r w:rsidRPr="00D0162F">
              <w:rPr>
                <w:snapToGrid w:val="0"/>
              </w:rPr>
              <w:t>Same as 6.6.17.1</w:t>
            </w:r>
          </w:p>
        </w:tc>
      </w:tr>
      <w:tr w:rsidR="00F9535D" w:rsidRPr="00D0162F" w14:paraId="51AB88C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7FE4485" w14:textId="77777777" w:rsidR="00F9535D" w:rsidRPr="00D0162F" w:rsidRDefault="00F9535D" w:rsidP="00CB3B51">
            <w:pPr>
              <w:pStyle w:val="TAL"/>
              <w:rPr>
                <w:rFonts w:cs="Arial"/>
                <w:snapToGrid w:val="0"/>
                <w:szCs w:val="18"/>
              </w:rPr>
            </w:pPr>
            <w:r w:rsidRPr="00D0162F">
              <w:rPr>
                <w:rFonts w:cs="Arial"/>
                <w:snapToGrid w:val="0"/>
                <w:szCs w:val="18"/>
              </w:rPr>
              <w:lastRenderedPageBreak/>
              <w:t xml:space="preserve">6.6.18.1 </w:t>
            </w:r>
            <w:r w:rsidRPr="00D0162F">
              <w:rPr>
                <w:rFonts w:cs="Arial"/>
                <w:szCs w:val="18"/>
              </w:rPr>
              <w:t>NR SA FR1 event-triggered reporting for concurrent gaps non-overlap with SSB-based measurements in both inter-frequency layers</w:t>
            </w:r>
          </w:p>
        </w:tc>
        <w:tc>
          <w:tcPr>
            <w:tcW w:w="2552" w:type="dxa"/>
            <w:tcBorders>
              <w:top w:val="single" w:sz="4" w:space="0" w:color="auto"/>
              <w:left w:val="single" w:sz="4" w:space="0" w:color="auto"/>
              <w:bottom w:val="single" w:sz="4" w:space="0" w:color="auto"/>
              <w:right w:val="single" w:sz="4" w:space="0" w:color="auto"/>
            </w:tcBorders>
          </w:tcPr>
          <w:p w14:paraId="2F58DA68"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1</w:t>
            </w:r>
            <w:r w:rsidRPr="00D0162F">
              <w:rPr>
                <w:rFonts w:cs="Arial"/>
                <w:szCs w:val="18"/>
              </w:rPr>
              <w:t xml:space="preserve"> ±1.5 dB</w:t>
            </w:r>
          </w:p>
          <w:p w14:paraId="7EBF86A5"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2</w:t>
            </w:r>
            <w:r w:rsidRPr="00D0162F">
              <w:rPr>
                <w:rFonts w:cs="Arial"/>
                <w:szCs w:val="18"/>
              </w:rPr>
              <w:t xml:space="preserve"> ±1.5 dB</w:t>
            </w:r>
          </w:p>
          <w:p w14:paraId="149D50FE"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3</w:t>
            </w:r>
            <w:r w:rsidRPr="00D0162F">
              <w:rPr>
                <w:rFonts w:cs="Arial"/>
                <w:szCs w:val="18"/>
              </w:rPr>
              <w:t xml:space="preserve"> ±1.5 dB</w:t>
            </w:r>
          </w:p>
          <w:p w14:paraId="7238ED39"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0.3 dB</w:t>
            </w:r>
          </w:p>
          <w:p w14:paraId="0CF19274"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0.3 dB</w:t>
            </w:r>
          </w:p>
          <w:p w14:paraId="2A8C319A"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0.3 dB</w:t>
            </w:r>
          </w:p>
          <w:p w14:paraId="5F57A308"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1</w:t>
            </w:r>
            <w:r w:rsidRPr="00D0162F">
              <w:rPr>
                <w:rFonts w:cs="Arial"/>
                <w:szCs w:val="18"/>
              </w:rPr>
              <w:t xml:space="preserve"> ±1.5 dB</w:t>
            </w:r>
          </w:p>
          <w:p w14:paraId="40164BB0"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2</w:t>
            </w:r>
            <w:r w:rsidRPr="00D0162F">
              <w:rPr>
                <w:rFonts w:cs="Arial"/>
                <w:szCs w:val="18"/>
              </w:rPr>
              <w:t xml:space="preserve"> ±1.5 dB</w:t>
            </w:r>
          </w:p>
          <w:p w14:paraId="32627A5A"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3</w:t>
            </w:r>
            <w:r w:rsidRPr="00D0162F">
              <w:rPr>
                <w:rFonts w:cs="Arial"/>
                <w:szCs w:val="18"/>
              </w:rPr>
              <w:t xml:space="preserve"> ±1.5 dB</w:t>
            </w:r>
          </w:p>
          <w:p w14:paraId="06FC9941" w14:textId="77777777" w:rsidR="00F9535D" w:rsidRPr="00D0162F" w:rsidRDefault="00F9535D" w:rsidP="00CB3B51">
            <w:pPr>
              <w:pStyle w:val="TAL"/>
              <w:rPr>
                <w:rFonts w:cs="Arial"/>
                <w:szCs w:val="18"/>
              </w:rPr>
            </w:pPr>
            <w:r w:rsidRPr="00D0162F">
              <w:rPr>
                <w:rFonts w:cs="Arial"/>
                <w:szCs w:val="18"/>
              </w:rPr>
              <w:t>Meas PRB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0.3 dB</w:t>
            </w:r>
          </w:p>
          <w:p w14:paraId="238FFBD3"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0.3 dB Meas PRB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5BCA3BE"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10E2A4EA"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61DD6645"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3</w:t>
            </w:r>
            <w:r w:rsidRPr="00D0162F">
              <w:rPr>
                <w:rFonts w:cs="Arial"/>
                <w:szCs w:val="18"/>
              </w:rPr>
              <w:t xml:space="preserve"> is the AWGN on NR freq3</w:t>
            </w:r>
          </w:p>
          <w:p w14:paraId="05A946ED"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is the ratio of cell 1 signal / AWGN</w:t>
            </w:r>
          </w:p>
          <w:p w14:paraId="4A12AE1D"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is the ratio of cell 2 signal / AWGN</w:t>
            </w:r>
          </w:p>
          <w:p w14:paraId="49AE7B55"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is the ratio of cell 3 signal / AWGN</w:t>
            </w:r>
          </w:p>
          <w:p w14:paraId="45BE3BD4" w14:textId="77777777" w:rsidR="00F9535D" w:rsidRPr="00D0162F" w:rsidRDefault="00F9535D" w:rsidP="00CB3B51">
            <w:pPr>
              <w:pStyle w:val="TAL"/>
              <w:rPr>
                <w:rFonts w:cs="Arial"/>
                <w:szCs w:val="18"/>
              </w:rPr>
            </w:pPr>
          </w:p>
          <w:p w14:paraId="2E0A0697"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F9535D" w:rsidRPr="00D0162F" w14:paraId="75F242D3"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CAAFD6E" w14:textId="77777777" w:rsidR="00F9535D" w:rsidRPr="00B76A52" w:rsidRDefault="00F9535D" w:rsidP="00CB3B51">
            <w:pPr>
              <w:pStyle w:val="TAL"/>
              <w:rPr>
                <w:rFonts w:eastAsiaTheme="minorEastAsia" w:cs="Arial"/>
                <w:snapToGrid w:val="0"/>
                <w:szCs w:val="18"/>
                <w:lang w:eastAsia="zh-CN"/>
              </w:rPr>
            </w:pPr>
            <w:r w:rsidRPr="00D0162F">
              <w:rPr>
                <w:snapToGrid w:val="0"/>
              </w:rPr>
              <w:t>6.6.18.2 NR SA FR1 event-triggered reporting for concurrent gaps partially-overlap with SSB-based measurements in both inter-frequency layers</w:t>
            </w:r>
          </w:p>
        </w:tc>
        <w:tc>
          <w:tcPr>
            <w:tcW w:w="2552" w:type="dxa"/>
            <w:tcBorders>
              <w:top w:val="single" w:sz="4" w:space="0" w:color="auto"/>
              <w:left w:val="single" w:sz="4" w:space="0" w:color="auto"/>
              <w:bottom w:val="single" w:sz="4" w:space="0" w:color="auto"/>
              <w:right w:val="single" w:sz="4" w:space="0" w:color="auto"/>
            </w:tcBorders>
          </w:tcPr>
          <w:p w14:paraId="06C93537"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Same as 6.6.18.1</w:t>
            </w:r>
          </w:p>
        </w:tc>
        <w:tc>
          <w:tcPr>
            <w:tcW w:w="3655" w:type="dxa"/>
            <w:tcBorders>
              <w:top w:val="single" w:sz="4" w:space="0" w:color="auto"/>
              <w:left w:val="single" w:sz="4" w:space="0" w:color="auto"/>
              <w:bottom w:val="single" w:sz="4" w:space="0" w:color="auto"/>
              <w:right w:val="single" w:sz="4" w:space="0" w:color="auto"/>
            </w:tcBorders>
          </w:tcPr>
          <w:p w14:paraId="700B20B2"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Same as 6.6.18.1</w:t>
            </w:r>
          </w:p>
        </w:tc>
      </w:tr>
      <w:tr w:rsidR="00546A6F" w:rsidRPr="00D0162F" w14:paraId="6533EE66" w14:textId="77777777" w:rsidTr="0040636B">
        <w:trPr>
          <w:gridAfter w:val="1"/>
          <w:wAfter w:w="92" w:type="dxa"/>
          <w:cantSplit/>
          <w:jc w:val="center"/>
        </w:trPr>
        <w:tc>
          <w:tcPr>
            <w:tcW w:w="3211" w:type="dxa"/>
          </w:tcPr>
          <w:p w14:paraId="30F5C695" w14:textId="77777777" w:rsidR="00546A6F" w:rsidRPr="00D0162F" w:rsidRDefault="00546A6F" w:rsidP="00042A53">
            <w:pPr>
              <w:pStyle w:val="TAL"/>
            </w:pPr>
            <w:r w:rsidRPr="00D0162F">
              <w:rPr>
                <w:rFonts w:hint="eastAsia"/>
              </w:rPr>
              <w:t>6</w:t>
            </w:r>
            <w:r w:rsidRPr="00D0162F">
              <w:t>.6.19.1 NR SA FR1 event-triggered reporting tests with NCSG under non-DRX in FR1</w:t>
            </w:r>
          </w:p>
        </w:tc>
        <w:tc>
          <w:tcPr>
            <w:tcW w:w="2552" w:type="dxa"/>
          </w:tcPr>
          <w:p w14:paraId="5FD013E0" w14:textId="77777777" w:rsidR="00546A6F" w:rsidRPr="00D0162F" w:rsidRDefault="00546A6F" w:rsidP="00042A53">
            <w:pPr>
              <w:pStyle w:val="TAL"/>
            </w:pPr>
            <w:r w:rsidRPr="00D0162F">
              <w:t>Same as 6.6.1.1</w:t>
            </w:r>
          </w:p>
        </w:tc>
        <w:tc>
          <w:tcPr>
            <w:tcW w:w="3655" w:type="dxa"/>
          </w:tcPr>
          <w:p w14:paraId="4C9758BB" w14:textId="77777777" w:rsidR="00546A6F" w:rsidRPr="00D0162F" w:rsidRDefault="00546A6F" w:rsidP="00042A53">
            <w:pPr>
              <w:pStyle w:val="TAL"/>
            </w:pPr>
            <w:r w:rsidRPr="00D0162F">
              <w:t>Same as 6.6.1.1</w:t>
            </w:r>
          </w:p>
        </w:tc>
      </w:tr>
      <w:tr w:rsidR="00964B0D" w:rsidRPr="00D0162F" w14:paraId="5DCB703B" w14:textId="77777777" w:rsidTr="0040636B">
        <w:trPr>
          <w:gridAfter w:val="1"/>
          <w:wAfter w:w="92" w:type="dxa"/>
          <w:cantSplit/>
          <w:jc w:val="center"/>
        </w:trPr>
        <w:tc>
          <w:tcPr>
            <w:tcW w:w="3211" w:type="dxa"/>
          </w:tcPr>
          <w:p w14:paraId="281EA7B3" w14:textId="77777777" w:rsidR="00964B0D" w:rsidRPr="00D0162F" w:rsidRDefault="00964B0D" w:rsidP="00E853E7">
            <w:pPr>
              <w:pStyle w:val="TAL"/>
            </w:pPr>
            <w:r w:rsidRPr="00D0162F">
              <w:rPr>
                <w:rFonts w:hint="eastAsia"/>
              </w:rPr>
              <w:t>6</w:t>
            </w:r>
            <w:r w:rsidRPr="00D0162F">
              <w:t>.6.19.3 NR SA FR1 NR - E-UTRAN event-triggered reporting in non-DRX in FR1 with NCSG</w:t>
            </w:r>
          </w:p>
        </w:tc>
        <w:tc>
          <w:tcPr>
            <w:tcW w:w="2552" w:type="dxa"/>
          </w:tcPr>
          <w:p w14:paraId="3B144762" w14:textId="77777777" w:rsidR="00964B0D" w:rsidRPr="00D0162F" w:rsidRDefault="00964B0D" w:rsidP="00E853E7">
            <w:pPr>
              <w:pStyle w:val="TAL"/>
            </w:pPr>
            <w:r w:rsidRPr="00D0162F">
              <w:t>Same as 6.6.3.1</w:t>
            </w:r>
          </w:p>
        </w:tc>
        <w:tc>
          <w:tcPr>
            <w:tcW w:w="3655" w:type="dxa"/>
          </w:tcPr>
          <w:p w14:paraId="14034DC6" w14:textId="77777777" w:rsidR="00964B0D" w:rsidRPr="00D0162F" w:rsidRDefault="00964B0D" w:rsidP="00E853E7">
            <w:pPr>
              <w:pStyle w:val="TAL"/>
            </w:pPr>
            <w:r w:rsidRPr="00D0162F">
              <w:t>Same as 6.6.3.1</w:t>
            </w:r>
          </w:p>
        </w:tc>
      </w:tr>
      <w:tr w:rsidR="00801152" w:rsidRPr="00D0162F" w14:paraId="2D138A91" w14:textId="77777777" w:rsidTr="0040636B">
        <w:trPr>
          <w:gridAfter w:val="1"/>
          <w:wAfter w:w="92" w:type="dxa"/>
          <w:cantSplit/>
          <w:jc w:val="center"/>
        </w:trPr>
        <w:tc>
          <w:tcPr>
            <w:tcW w:w="3211" w:type="dxa"/>
          </w:tcPr>
          <w:p w14:paraId="6402AA99" w14:textId="77777777" w:rsidR="00801152" w:rsidRPr="00D0162F" w:rsidRDefault="00801152" w:rsidP="00042A53">
            <w:pPr>
              <w:pStyle w:val="TAL"/>
            </w:pPr>
            <w:r w:rsidRPr="00D0162F">
              <w:rPr>
                <w:rFonts w:hint="eastAsia"/>
              </w:rPr>
              <w:t>6</w:t>
            </w:r>
            <w:r w:rsidRPr="00D0162F">
              <w:t>.6.19.4 NR SA FR1 Event triggered reporting on SCC with deactivated SCell test with per-UE NCSG under non-DRX</w:t>
            </w:r>
          </w:p>
        </w:tc>
        <w:tc>
          <w:tcPr>
            <w:tcW w:w="2552" w:type="dxa"/>
          </w:tcPr>
          <w:p w14:paraId="55579316" w14:textId="77777777" w:rsidR="00801152" w:rsidRPr="00D0162F" w:rsidRDefault="00801152" w:rsidP="00042A53">
            <w:pPr>
              <w:pStyle w:val="TAL"/>
            </w:pPr>
            <w:r w:rsidRPr="00D0162F">
              <w:rPr>
                <w:rFonts w:hint="eastAsia"/>
              </w:rPr>
              <w:t>S</w:t>
            </w:r>
            <w:r w:rsidRPr="00D0162F">
              <w:t>ame as 6.6.1.8</w:t>
            </w:r>
          </w:p>
        </w:tc>
        <w:tc>
          <w:tcPr>
            <w:tcW w:w="3655" w:type="dxa"/>
          </w:tcPr>
          <w:p w14:paraId="1BB2953A" w14:textId="77777777" w:rsidR="00801152" w:rsidRPr="00D0162F" w:rsidRDefault="00801152" w:rsidP="00042A53">
            <w:pPr>
              <w:pStyle w:val="TAL"/>
            </w:pPr>
            <w:r w:rsidRPr="00D0162F">
              <w:rPr>
                <w:rFonts w:hint="eastAsia"/>
              </w:rPr>
              <w:t>S</w:t>
            </w:r>
            <w:r w:rsidRPr="00D0162F">
              <w:t>ame as 6.6.1.8</w:t>
            </w:r>
          </w:p>
        </w:tc>
      </w:tr>
      <w:tr w:rsidR="00090B9F" w:rsidRPr="00D0162F" w14:paraId="024B8129"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64B3499" w14:textId="43ACAFA6" w:rsidR="00090B9F" w:rsidRPr="00D0162F" w:rsidRDefault="00090B9F" w:rsidP="00090B9F">
            <w:pPr>
              <w:pStyle w:val="TAL"/>
              <w:rPr>
                <w:snapToGrid w:val="0"/>
              </w:rPr>
            </w:pPr>
            <w:r w:rsidRPr="00D0162F">
              <w:rPr>
                <w:snapToGrid w:val="0"/>
              </w:rPr>
              <w:t xml:space="preserve">6.6.20.1 </w:t>
            </w:r>
            <w:r w:rsidRPr="00D0162F">
              <w:t>UE Rx-Tx time difference measurement with PRS for RTT-based PDC in FR1 SA</w:t>
            </w:r>
          </w:p>
        </w:tc>
        <w:tc>
          <w:tcPr>
            <w:tcW w:w="2552" w:type="dxa"/>
            <w:tcBorders>
              <w:top w:val="single" w:sz="4" w:space="0" w:color="auto"/>
              <w:left w:val="single" w:sz="4" w:space="0" w:color="auto"/>
              <w:bottom w:val="single" w:sz="4" w:space="0" w:color="auto"/>
              <w:right w:val="single" w:sz="4" w:space="0" w:color="auto"/>
            </w:tcBorders>
          </w:tcPr>
          <w:p w14:paraId="52DB480C" w14:textId="77777777" w:rsidR="00090B9F" w:rsidRPr="00D0162F" w:rsidRDefault="00090B9F" w:rsidP="00090B9F">
            <w:pPr>
              <w:pStyle w:val="TAL"/>
              <w:keepNext w:val="0"/>
              <w:keepLines w:val="0"/>
              <w:spacing w:line="256" w:lineRule="auto"/>
            </w:pPr>
            <w:r w:rsidRPr="00D0162F">
              <w:rPr>
                <w:rFonts w:cs="Arial"/>
                <w:szCs w:val="18"/>
              </w:rPr>
              <w:t>Average</w:t>
            </w:r>
            <w:r w:rsidRPr="00D0162F">
              <w:t xml:space="preserve"> Noc</w:t>
            </w:r>
            <w:r w:rsidRPr="00D0162F">
              <w:rPr>
                <w:vertAlign w:val="subscript"/>
              </w:rPr>
              <w:t>1</w:t>
            </w:r>
            <w:r w:rsidRPr="00D0162F">
              <w:t xml:space="preserve"> ±1.5 dB</w:t>
            </w:r>
          </w:p>
          <w:p w14:paraId="4167DEE8" w14:textId="77777777" w:rsidR="00090B9F" w:rsidRPr="00D0162F" w:rsidRDefault="00090B9F" w:rsidP="00090B9F">
            <w:pPr>
              <w:pStyle w:val="TAL"/>
              <w:keepNext w:val="0"/>
              <w:keepLines w:val="0"/>
              <w:spacing w:line="256" w:lineRule="auto"/>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48DF4F5C" w14:textId="77777777" w:rsidR="00090B9F" w:rsidRPr="00D0162F" w:rsidRDefault="00090B9F" w:rsidP="00090B9F">
            <w:pPr>
              <w:pStyle w:val="TAL"/>
              <w:keepNext w:val="0"/>
              <w:keepLines w:val="0"/>
              <w:spacing w:line="256" w:lineRule="auto"/>
            </w:pPr>
            <w:r w:rsidRPr="00D0162F">
              <w:rPr>
                <w:rFonts w:cs="Arial"/>
                <w:szCs w:val="18"/>
              </w:rPr>
              <w:t xml:space="preserve">Meas PRB </w:t>
            </w:r>
            <w:r w:rsidRPr="00D0162F">
              <w:t>Noc</w:t>
            </w:r>
            <w:r w:rsidRPr="00D0162F">
              <w:rPr>
                <w:vertAlign w:val="subscript"/>
              </w:rPr>
              <w:t>1</w:t>
            </w:r>
            <w:r w:rsidRPr="00D0162F">
              <w:t xml:space="preserve"> ±1.5 dB</w:t>
            </w:r>
          </w:p>
          <w:p w14:paraId="6E2DC93D" w14:textId="39F45789"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DCEF7D0" w14:textId="77777777" w:rsidR="00090B9F" w:rsidRPr="00D0162F" w:rsidRDefault="00090B9F" w:rsidP="00090B9F">
            <w:pPr>
              <w:pStyle w:val="TAL"/>
              <w:keepNext w:val="0"/>
              <w:keepLines w:val="0"/>
              <w:spacing w:line="256" w:lineRule="auto"/>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w:t>
            </w:r>
          </w:p>
          <w:p w14:paraId="3805C69F" w14:textId="77777777" w:rsidR="00090B9F" w:rsidRPr="00D0162F" w:rsidRDefault="00090B9F" w:rsidP="00090B9F">
            <w:pPr>
              <w:pStyle w:val="TAL"/>
              <w:keepNext w:val="0"/>
              <w:keepLines w:val="0"/>
              <w:spacing w:line="256" w:lineRule="auto"/>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6D8E2C6F" w14:textId="50A19681"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5322303"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7EDAB9C" w14:textId="6217BD69" w:rsidR="00090B9F" w:rsidRPr="00D0162F" w:rsidRDefault="00090B9F" w:rsidP="00090B9F">
            <w:pPr>
              <w:pStyle w:val="TAL"/>
              <w:rPr>
                <w:snapToGrid w:val="0"/>
              </w:rPr>
            </w:pPr>
            <w:r w:rsidRPr="00D0162F">
              <w:rPr>
                <w:snapToGrid w:val="0"/>
              </w:rPr>
              <w:t xml:space="preserve">6.6.21.1 </w:t>
            </w:r>
            <w:r w:rsidRPr="00D0162F">
              <w:t>UE Rx-Tx time difference measurement with TRS for RTT-based PDC in FR1 SA</w:t>
            </w:r>
          </w:p>
        </w:tc>
        <w:tc>
          <w:tcPr>
            <w:tcW w:w="2552" w:type="dxa"/>
            <w:tcBorders>
              <w:top w:val="single" w:sz="4" w:space="0" w:color="auto"/>
              <w:left w:val="single" w:sz="4" w:space="0" w:color="auto"/>
              <w:bottom w:val="single" w:sz="4" w:space="0" w:color="auto"/>
              <w:right w:val="single" w:sz="4" w:space="0" w:color="auto"/>
            </w:tcBorders>
          </w:tcPr>
          <w:p w14:paraId="43CA4A39" w14:textId="77777777" w:rsidR="00090B9F" w:rsidRPr="00D0162F" w:rsidRDefault="00090B9F" w:rsidP="00090B9F">
            <w:pPr>
              <w:pStyle w:val="TAL"/>
              <w:keepNext w:val="0"/>
              <w:keepLines w:val="0"/>
              <w:spacing w:line="256" w:lineRule="auto"/>
            </w:pPr>
            <w:r w:rsidRPr="00D0162F">
              <w:rPr>
                <w:rFonts w:cs="Arial"/>
                <w:szCs w:val="18"/>
              </w:rPr>
              <w:t>Average</w:t>
            </w:r>
            <w:r w:rsidRPr="00D0162F">
              <w:t xml:space="preserve"> Noc</w:t>
            </w:r>
            <w:r w:rsidRPr="00D0162F">
              <w:rPr>
                <w:vertAlign w:val="subscript"/>
              </w:rPr>
              <w:t>1</w:t>
            </w:r>
            <w:r w:rsidRPr="00D0162F">
              <w:t xml:space="preserve"> ±1.5 dB</w:t>
            </w:r>
          </w:p>
          <w:p w14:paraId="428E47D2" w14:textId="77777777" w:rsidR="00090B9F" w:rsidRPr="00D0162F" w:rsidRDefault="00090B9F" w:rsidP="00090B9F">
            <w:pPr>
              <w:pStyle w:val="TAL"/>
              <w:keepNext w:val="0"/>
              <w:keepLines w:val="0"/>
              <w:spacing w:line="256" w:lineRule="auto"/>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67661855" w14:textId="77777777" w:rsidR="00090B9F" w:rsidRPr="00D0162F" w:rsidRDefault="00090B9F" w:rsidP="00090B9F">
            <w:pPr>
              <w:pStyle w:val="TAL"/>
              <w:keepNext w:val="0"/>
              <w:keepLines w:val="0"/>
              <w:spacing w:line="256" w:lineRule="auto"/>
            </w:pPr>
            <w:r w:rsidRPr="00D0162F">
              <w:rPr>
                <w:rFonts w:cs="Arial"/>
                <w:szCs w:val="18"/>
              </w:rPr>
              <w:t xml:space="preserve">Meas PRB </w:t>
            </w:r>
            <w:r w:rsidRPr="00D0162F">
              <w:t>Noc</w:t>
            </w:r>
            <w:r w:rsidRPr="00D0162F">
              <w:rPr>
                <w:vertAlign w:val="subscript"/>
              </w:rPr>
              <w:t>1</w:t>
            </w:r>
            <w:r w:rsidRPr="00D0162F">
              <w:t xml:space="preserve"> ±1.5 dB</w:t>
            </w:r>
          </w:p>
          <w:p w14:paraId="03DD5744" w14:textId="52C054F0"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37874FC8" w14:textId="77777777" w:rsidR="00090B9F" w:rsidRPr="00D0162F" w:rsidRDefault="00090B9F" w:rsidP="00090B9F">
            <w:pPr>
              <w:pStyle w:val="TAL"/>
              <w:keepNext w:val="0"/>
              <w:keepLines w:val="0"/>
              <w:spacing w:line="256" w:lineRule="auto"/>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5D0C8844" w14:textId="77777777" w:rsidR="00090B9F" w:rsidRPr="00D0162F" w:rsidRDefault="00090B9F" w:rsidP="00090B9F">
            <w:pPr>
              <w:pStyle w:val="TAL"/>
              <w:keepNext w:val="0"/>
              <w:keepLines w:val="0"/>
              <w:spacing w:line="256" w:lineRule="auto"/>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5D698C24" w14:textId="44D48606"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48F0177E"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58E93A2" w14:textId="562C2587" w:rsidR="00090B9F" w:rsidRPr="00D0162F" w:rsidRDefault="00090B9F" w:rsidP="00090B9F">
            <w:pPr>
              <w:pStyle w:val="TAL"/>
              <w:rPr>
                <w:rFonts w:cs="Arial"/>
                <w:szCs w:val="18"/>
              </w:rPr>
            </w:pPr>
            <w:r w:rsidRPr="00D0162F">
              <w:rPr>
                <w:rFonts w:cs="Arial"/>
                <w:szCs w:val="18"/>
              </w:rPr>
              <w:t>6.7.1.1.1 NR SA FR1 SS-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9C27004" w14:textId="3B7647AB" w:rsidR="00090B9F" w:rsidRPr="00D0162F" w:rsidRDefault="00090B9F" w:rsidP="00090B9F">
            <w:pPr>
              <w:pStyle w:val="TAL"/>
            </w:pPr>
            <w:r w:rsidRPr="00D0162F">
              <w:t>Average Noc ±1.5 dB</w:t>
            </w:r>
          </w:p>
          <w:p w14:paraId="53500BD7" w14:textId="21DDD343" w:rsidR="00090B9F" w:rsidRPr="00D0162F" w:rsidRDefault="00090B9F" w:rsidP="00090B9F">
            <w:pPr>
              <w:pStyle w:val="TAL"/>
            </w:pPr>
            <w:r w:rsidRPr="00D0162F">
              <w:t xml:space="preserve">Average Ês1 / Noc ±0.3 dB </w:t>
            </w:r>
          </w:p>
          <w:p w14:paraId="40E30E66" w14:textId="74C61511" w:rsidR="00090B9F" w:rsidRPr="00D0162F" w:rsidRDefault="00090B9F" w:rsidP="00090B9F">
            <w:pPr>
              <w:pStyle w:val="TAL"/>
            </w:pPr>
            <w:r w:rsidRPr="00D0162F">
              <w:t>Average Ês2 / Noc ±0.3 dB</w:t>
            </w:r>
          </w:p>
          <w:p w14:paraId="61AC29FB" w14:textId="77777777" w:rsidR="00090B9F" w:rsidRPr="00D0162F" w:rsidRDefault="00090B9F" w:rsidP="00090B9F">
            <w:pPr>
              <w:pStyle w:val="TAL"/>
            </w:pPr>
          </w:p>
          <w:p w14:paraId="24D3749A" w14:textId="11C44E9A" w:rsidR="00090B9F" w:rsidRPr="00D0162F" w:rsidRDefault="00090B9F" w:rsidP="00090B9F">
            <w:pPr>
              <w:pStyle w:val="TAL"/>
              <w:keepNext w:val="0"/>
              <w:keepLines w:val="0"/>
              <w:rPr>
                <w:rFonts w:cs="Arial"/>
                <w:szCs w:val="18"/>
              </w:rPr>
            </w:pPr>
            <w:r w:rsidRPr="00D0162F">
              <w:t xml:space="preserve">meas PRB Ês1 / Noc ±0.3 dB meas PRB Ês2 / Noc ±0.3 dB </w:t>
            </w:r>
          </w:p>
        </w:tc>
        <w:tc>
          <w:tcPr>
            <w:tcW w:w="3655" w:type="dxa"/>
            <w:tcBorders>
              <w:top w:val="single" w:sz="4" w:space="0" w:color="auto"/>
              <w:left w:val="single" w:sz="4" w:space="0" w:color="auto"/>
              <w:bottom w:val="single" w:sz="4" w:space="0" w:color="auto"/>
              <w:right w:val="single" w:sz="4" w:space="0" w:color="auto"/>
            </w:tcBorders>
          </w:tcPr>
          <w:p w14:paraId="5F2CF96E" w14:textId="1F7292B0" w:rsidR="00090B9F" w:rsidRPr="00D0162F" w:rsidRDefault="00090B9F" w:rsidP="00090B9F">
            <w:pPr>
              <w:pStyle w:val="TAL"/>
              <w:keepNext w:val="0"/>
              <w:keepLines w:val="0"/>
              <w:rPr>
                <w:rFonts w:cs="Arial"/>
                <w:szCs w:val="18"/>
              </w:rPr>
            </w:pPr>
            <w:r w:rsidRPr="00D0162F">
              <w:rPr>
                <w:rFonts w:cs="Arial"/>
                <w:szCs w:val="18"/>
              </w:rPr>
              <w:t>Noc is the AWGN on NR freq1</w:t>
            </w:r>
          </w:p>
          <w:p w14:paraId="5B69E7B9" w14:textId="42F73DEF" w:rsidR="00090B9F" w:rsidRPr="00D0162F" w:rsidRDefault="00090B9F" w:rsidP="00090B9F">
            <w:pPr>
              <w:pStyle w:val="TAL"/>
              <w:keepNext w:val="0"/>
              <w:keepLines w:val="0"/>
              <w:rPr>
                <w:rFonts w:cs="Arial"/>
                <w:szCs w:val="18"/>
              </w:rPr>
            </w:pPr>
            <w:r w:rsidRPr="00D0162F">
              <w:rPr>
                <w:rFonts w:cs="Arial"/>
                <w:szCs w:val="18"/>
              </w:rPr>
              <w:t xml:space="preserve">Ês1 / Noc is the cell 1 SNR </w:t>
            </w:r>
          </w:p>
          <w:p w14:paraId="08EB7A3A" w14:textId="6798E31F" w:rsidR="00090B9F" w:rsidRPr="00D0162F" w:rsidRDefault="00090B9F" w:rsidP="00090B9F">
            <w:pPr>
              <w:pStyle w:val="TAL"/>
              <w:keepNext w:val="0"/>
              <w:keepLines w:val="0"/>
              <w:rPr>
                <w:rFonts w:cs="Arial"/>
                <w:szCs w:val="18"/>
              </w:rPr>
            </w:pPr>
            <w:r w:rsidRPr="00D0162F">
              <w:rPr>
                <w:rFonts w:cs="Arial"/>
                <w:szCs w:val="18"/>
              </w:rPr>
              <w:t>Ês2 / Noc is the cell 2 SNR</w:t>
            </w:r>
          </w:p>
          <w:p w14:paraId="4CBCCAA0" w14:textId="77777777" w:rsidR="00090B9F" w:rsidRPr="00D0162F" w:rsidRDefault="00090B9F" w:rsidP="00090B9F">
            <w:pPr>
              <w:pStyle w:val="TAL"/>
              <w:keepNext w:val="0"/>
              <w:keepLines w:val="0"/>
              <w:rPr>
                <w:rFonts w:cs="Arial"/>
                <w:szCs w:val="18"/>
              </w:rPr>
            </w:pPr>
          </w:p>
          <w:p w14:paraId="01B647E0" w14:textId="16104013" w:rsidR="00090B9F" w:rsidRPr="00D0162F" w:rsidRDefault="00090B9F" w:rsidP="00090B9F">
            <w:pPr>
              <w:pStyle w:val="TAL"/>
              <w:keepNext w:val="0"/>
              <w:keepLines w:val="0"/>
              <w:rPr>
                <w:rFonts w:cs="Arial"/>
                <w:szCs w:val="18"/>
              </w:rPr>
            </w:pPr>
            <w:r w:rsidRPr="00D0162F">
              <w:rPr>
                <w:rFonts w:cs="Arial"/>
                <w:szCs w:val="18"/>
              </w:rPr>
              <w:t>meas PRB is the measurement PRB for SS-RSRP #RBJ to RBJ+19</w:t>
            </w:r>
          </w:p>
        </w:tc>
      </w:tr>
      <w:tr w:rsidR="00090B9F" w:rsidRPr="00D0162F" w14:paraId="7D78C1BE"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DC222AE" w14:textId="53C9A7CD" w:rsidR="00090B9F" w:rsidRPr="00D0162F" w:rsidRDefault="00090B9F" w:rsidP="00090B9F">
            <w:pPr>
              <w:pStyle w:val="TAL"/>
              <w:rPr>
                <w:rFonts w:cs="Arial"/>
                <w:szCs w:val="18"/>
              </w:rPr>
            </w:pPr>
            <w:r w:rsidRPr="00D0162F">
              <w:rPr>
                <w:rFonts w:cs="Arial"/>
                <w:szCs w:val="18"/>
              </w:rPr>
              <w:t>6.7.1.1.2 NR SA FR1 SS-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5BB938E3" w14:textId="4D21D073" w:rsidR="00090B9F" w:rsidRPr="00D0162F" w:rsidRDefault="00090B9F" w:rsidP="00090B9F">
            <w:pPr>
              <w:pStyle w:val="TAL"/>
              <w:keepNext w:val="0"/>
              <w:keepLines w:val="0"/>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6BC847D6" w14:textId="07AFE608" w:rsidR="00090B9F" w:rsidRPr="00D0162F" w:rsidRDefault="00090B9F" w:rsidP="00090B9F">
            <w:pPr>
              <w:pStyle w:val="TAL"/>
              <w:keepNext w:val="0"/>
              <w:keepLines w:val="0"/>
              <w:rPr>
                <w:rFonts w:cs="Arial"/>
                <w:szCs w:val="18"/>
              </w:rPr>
            </w:pPr>
            <w:r w:rsidRPr="00D0162F">
              <w:rPr>
                <w:rFonts w:cs="Arial"/>
                <w:szCs w:val="18"/>
              </w:rPr>
              <w:t>Same as 6.7.1.1.1</w:t>
            </w:r>
          </w:p>
        </w:tc>
      </w:tr>
      <w:tr w:rsidR="00090B9F" w:rsidRPr="00D0162F" w14:paraId="4A3C907B"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CAD9089" w14:textId="37821C3E" w:rsidR="00090B9F" w:rsidRPr="00D0162F" w:rsidRDefault="00090B9F" w:rsidP="00090B9F">
            <w:pPr>
              <w:pStyle w:val="TAL"/>
            </w:pPr>
            <w:r w:rsidRPr="00D0162F">
              <w:t>6.7.1.2.1 NR SA FR1-FR1 SS-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98E8AA5" w14:textId="61955CB3" w:rsidR="00090B9F" w:rsidRPr="00D0162F" w:rsidRDefault="00090B9F" w:rsidP="00090B9F">
            <w:pPr>
              <w:pStyle w:val="TAL"/>
            </w:pPr>
            <w:r w:rsidRPr="00D0162F">
              <w:t xml:space="preserve">Average Noc1 ±1.5 dB </w:t>
            </w:r>
          </w:p>
          <w:p w14:paraId="7C69C297" w14:textId="16CD5BF8" w:rsidR="00090B9F" w:rsidRPr="00D0162F" w:rsidRDefault="00090B9F" w:rsidP="00090B9F">
            <w:pPr>
              <w:pStyle w:val="TAL"/>
            </w:pPr>
            <w:r w:rsidRPr="00D0162F">
              <w:t xml:space="preserve">Average Noc2 ±1.5 dB </w:t>
            </w:r>
          </w:p>
          <w:p w14:paraId="005B1538" w14:textId="44E9C803" w:rsidR="00090B9F" w:rsidRPr="00D0162F" w:rsidRDefault="00090B9F" w:rsidP="00090B9F">
            <w:pPr>
              <w:pStyle w:val="TAL"/>
            </w:pPr>
            <w:r w:rsidRPr="00D0162F">
              <w:t xml:space="preserve">Average Ês1 / Noc1 ±0.3 dB </w:t>
            </w:r>
          </w:p>
          <w:p w14:paraId="4149AA49" w14:textId="14745DB0" w:rsidR="00090B9F" w:rsidRPr="00D0162F" w:rsidRDefault="00090B9F" w:rsidP="00090B9F">
            <w:pPr>
              <w:pStyle w:val="TAL"/>
            </w:pPr>
            <w:r w:rsidRPr="00D0162F">
              <w:t>Average Ês2 / Noc2 ±0.3 dB</w:t>
            </w:r>
          </w:p>
          <w:p w14:paraId="42167B0D" w14:textId="77777777" w:rsidR="00090B9F" w:rsidRPr="00D0162F" w:rsidRDefault="00090B9F" w:rsidP="00090B9F">
            <w:pPr>
              <w:pStyle w:val="TAL"/>
            </w:pPr>
          </w:p>
          <w:p w14:paraId="737B835A" w14:textId="7ADCB5F9" w:rsidR="00090B9F" w:rsidRPr="00D0162F" w:rsidRDefault="00090B9F" w:rsidP="00090B9F">
            <w:pPr>
              <w:pStyle w:val="TAL"/>
              <w:rPr>
                <w:rFonts w:cs="Arial"/>
                <w:szCs w:val="18"/>
              </w:rPr>
            </w:pPr>
            <w:r w:rsidRPr="00D0162F">
              <w:t xml:space="preserve">meas PRB Ês1 / Noc1 ±0.3 dB meas PRB Ês2 / Noc2 ±0.3 dB </w:t>
            </w:r>
          </w:p>
        </w:tc>
        <w:tc>
          <w:tcPr>
            <w:tcW w:w="3655" w:type="dxa"/>
            <w:tcBorders>
              <w:top w:val="single" w:sz="4" w:space="0" w:color="auto"/>
              <w:left w:val="single" w:sz="4" w:space="0" w:color="auto"/>
              <w:bottom w:val="single" w:sz="4" w:space="0" w:color="auto"/>
              <w:right w:val="single" w:sz="4" w:space="0" w:color="auto"/>
            </w:tcBorders>
          </w:tcPr>
          <w:p w14:paraId="646B0788" w14:textId="1C35999A" w:rsidR="00090B9F" w:rsidRPr="00D0162F" w:rsidRDefault="00090B9F" w:rsidP="00090B9F">
            <w:pPr>
              <w:pStyle w:val="TAL"/>
              <w:rPr>
                <w:rFonts w:cs="Arial"/>
                <w:szCs w:val="18"/>
              </w:rPr>
            </w:pPr>
            <w:r w:rsidRPr="00D0162F">
              <w:rPr>
                <w:rFonts w:cs="Arial"/>
                <w:szCs w:val="18"/>
              </w:rPr>
              <w:t>Noc1 is the AWGN on NR freq1</w:t>
            </w:r>
          </w:p>
          <w:p w14:paraId="790CE5B6" w14:textId="5915C326" w:rsidR="00090B9F" w:rsidRPr="00D0162F" w:rsidRDefault="00090B9F" w:rsidP="00090B9F">
            <w:pPr>
              <w:pStyle w:val="TAL"/>
              <w:rPr>
                <w:rFonts w:cs="Arial"/>
                <w:szCs w:val="18"/>
              </w:rPr>
            </w:pPr>
            <w:r w:rsidRPr="00D0162F">
              <w:rPr>
                <w:rFonts w:cs="Arial"/>
                <w:szCs w:val="18"/>
              </w:rPr>
              <w:t>Noc2 is the AWGN on NR freq2</w:t>
            </w:r>
          </w:p>
          <w:p w14:paraId="7ED57A3D" w14:textId="46919EFB" w:rsidR="00090B9F" w:rsidRPr="00D0162F" w:rsidRDefault="00090B9F" w:rsidP="00090B9F">
            <w:pPr>
              <w:pStyle w:val="TAL"/>
              <w:rPr>
                <w:rFonts w:cs="Arial"/>
                <w:szCs w:val="18"/>
              </w:rPr>
            </w:pPr>
            <w:r w:rsidRPr="00D0162F">
              <w:rPr>
                <w:rFonts w:cs="Arial"/>
                <w:szCs w:val="18"/>
              </w:rPr>
              <w:t xml:space="preserve">Ês1 / Noc1 is the cell 2 SNR </w:t>
            </w:r>
          </w:p>
          <w:p w14:paraId="5EBF7191" w14:textId="060C46D8" w:rsidR="00090B9F" w:rsidRPr="00D0162F" w:rsidRDefault="00090B9F" w:rsidP="00090B9F">
            <w:pPr>
              <w:pStyle w:val="TAL"/>
              <w:rPr>
                <w:rFonts w:cs="Arial"/>
                <w:szCs w:val="18"/>
              </w:rPr>
            </w:pPr>
            <w:r w:rsidRPr="00D0162F">
              <w:rPr>
                <w:rFonts w:cs="Arial"/>
                <w:szCs w:val="18"/>
              </w:rPr>
              <w:t>Ês2 / Noc2 is the cell 3 SNR</w:t>
            </w:r>
          </w:p>
          <w:p w14:paraId="7174A7CE" w14:textId="77777777" w:rsidR="00090B9F" w:rsidRPr="00D0162F" w:rsidRDefault="00090B9F" w:rsidP="00090B9F">
            <w:pPr>
              <w:pStyle w:val="TAL"/>
              <w:rPr>
                <w:rFonts w:cs="Arial"/>
                <w:szCs w:val="18"/>
              </w:rPr>
            </w:pPr>
          </w:p>
          <w:p w14:paraId="23568BC4" w14:textId="34ABDCB6" w:rsidR="00090B9F" w:rsidRPr="00D0162F" w:rsidRDefault="00090B9F" w:rsidP="00090B9F">
            <w:pPr>
              <w:pStyle w:val="TAL"/>
              <w:rPr>
                <w:rFonts w:cs="Arial"/>
                <w:szCs w:val="18"/>
              </w:rPr>
            </w:pPr>
            <w:r w:rsidRPr="00D0162F">
              <w:rPr>
                <w:rFonts w:cs="Arial"/>
                <w:szCs w:val="18"/>
              </w:rPr>
              <w:t>meas PRB is the measurement PRB for SS-RSRP #RBJ to RBJ+19</w:t>
            </w:r>
          </w:p>
        </w:tc>
      </w:tr>
      <w:tr w:rsidR="00090B9F" w:rsidRPr="00D0162F" w14:paraId="0D16C9D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07F93F5" w14:textId="5033645B" w:rsidR="00090B9F" w:rsidRPr="00D0162F" w:rsidRDefault="00090B9F" w:rsidP="00090B9F">
            <w:pPr>
              <w:pStyle w:val="TAL"/>
            </w:pPr>
            <w:r w:rsidRPr="00D0162F">
              <w:t>6.7.1.2.2 NR SA FR1-FR1 SS-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095BC63E" w14:textId="7E4E780D"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20D100C2" w14:textId="748622F0" w:rsidR="00090B9F" w:rsidRPr="00D0162F" w:rsidRDefault="00090B9F" w:rsidP="00090B9F">
            <w:pPr>
              <w:pStyle w:val="TAL"/>
              <w:rPr>
                <w:rFonts w:cs="Arial"/>
                <w:szCs w:val="18"/>
              </w:rPr>
            </w:pPr>
            <w:r w:rsidRPr="00D0162F">
              <w:rPr>
                <w:rFonts w:cs="Arial"/>
                <w:szCs w:val="18"/>
              </w:rPr>
              <w:t>Same as 6.7.1.2.1</w:t>
            </w:r>
          </w:p>
        </w:tc>
      </w:tr>
      <w:tr w:rsidR="00090B9F" w:rsidRPr="00D0162F" w14:paraId="6ABCD61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E4A6C97" w14:textId="4E282E48" w:rsidR="00090B9F" w:rsidRPr="00D0162F" w:rsidRDefault="00090B9F" w:rsidP="00090B9F">
            <w:pPr>
              <w:pStyle w:val="TAL"/>
            </w:pPr>
            <w:r w:rsidRPr="00D0162F">
              <w:t>6.7.2.1 NR SA FR1 SS-RSRQ measurement accuracy</w:t>
            </w:r>
          </w:p>
        </w:tc>
        <w:tc>
          <w:tcPr>
            <w:tcW w:w="2552" w:type="dxa"/>
            <w:tcBorders>
              <w:top w:val="single" w:sz="4" w:space="0" w:color="auto"/>
              <w:left w:val="single" w:sz="4" w:space="0" w:color="auto"/>
              <w:bottom w:val="single" w:sz="4" w:space="0" w:color="auto"/>
              <w:right w:val="single" w:sz="4" w:space="0" w:color="auto"/>
            </w:tcBorders>
          </w:tcPr>
          <w:p w14:paraId="48349FC4" w14:textId="27A6952D" w:rsidR="00090B9F" w:rsidRPr="00D0162F" w:rsidRDefault="00090B9F" w:rsidP="00090B9F">
            <w:pPr>
              <w:pStyle w:val="TAL"/>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25E203E9" w14:textId="2AF1E67B" w:rsidR="00090B9F" w:rsidRPr="00D0162F" w:rsidRDefault="00090B9F" w:rsidP="00090B9F">
            <w:pPr>
              <w:pStyle w:val="TAL"/>
              <w:rPr>
                <w:rFonts w:cs="Arial"/>
                <w:szCs w:val="18"/>
              </w:rPr>
            </w:pPr>
            <w:r w:rsidRPr="00D0162F">
              <w:rPr>
                <w:rFonts w:cs="Arial"/>
                <w:szCs w:val="18"/>
              </w:rPr>
              <w:t>Same as 6.7.1.1.1</w:t>
            </w:r>
          </w:p>
        </w:tc>
      </w:tr>
      <w:tr w:rsidR="00090B9F" w:rsidRPr="00D0162F" w14:paraId="3115D05E"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96DFF07" w14:textId="719E155D" w:rsidR="00090B9F" w:rsidRPr="00D0162F" w:rsidRDefault="00090B9F" w:rsidP="00090B9F">
            <w:pPr>
              <w:pStyle w:val="TAL"/>
            </w:pPr>
            <w:r w:rsidRPr="00D0162F">
              <w:t>6.7.2.2.1 NR SA FR1-FR1 SS-RSRQ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3BDDA51B" w14:textId="5CACCE59"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4113D66C" w14:textId="63482819" w:rsidR="00090B9F" w:rsidRPr="00D0162F" w:rsidRDefault="00090B9F" w:rsidP="00090B9F">
            <w:pPr>
              <w:pStyle w:val="TAL"/>
              <w:rPr>
                <w:rFonts w:cs="Arial"/>
                <w:szCs w:val="18"/>
              </w:rPr>
            </w:pPr>
            <w:r w:rsidRPr="00D0162F">
              <w:rPr>
                <w:rFonts w:cs="Arial"/>
                <w:szCs w:val="18"/>
              </w:rPr>
              <w:t>Same as 6.7.1.2.1</w:t>
            </w:r>
          </w:p>
        </w:tc>
      </w:tr>
      <w:tr w:rsidR="00090B9F" w:rsidRPr="00D0162F" w14:paraId="5FFCCBF7"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CE7658A" w14:textId="0CA53EEA" w:rsidR="00090B9F" w:rsidRPr="00D0162F" w:rsidRDefault="00090B9F" w:rsidP="00090B9F">
            <w:pPr>
              <w:pStyle w:val="TAL"/>
            </w:pPr>
            <w:r w:rsidRPr="00D0162F">
              <w:t>6.7.2.2.2 NR SA FR1-FR1 SS-RSRQ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442F2C3C" w14:textId="7DFE77B9"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60C0D01D" w14:textId="6D53A28B" w:rsidR="00090B9F" w:rsidRPr="00D0162F" w:rsidRDefault="00090B9F" w:rsidP="00090B9F">
            <w:pPr>
              <w:pStyle w:val="TAL"/>
              <w:rPr>
                <w:rFonts w:cs="Arial"/>
                <w:szCs w:val="18"/>
              </w:rPr>
            </w:pPr>
            <w:r w:rsidRPr="00D0162F">
              <w:rPr>
                <w:rFonts w:cs="Arial"/>
                <w:szCs w:val="18"/>
              </w:rPr>
              <w:t>Same as 6.7.1.2.1</w:t>
            </w:r>
          </w:p>
        </w:tc>
      </w:tr>
      <w:tr w:rsidR="00090B9F" w:rsidRPr="00D0162F" w14:paraId="7C4F5CB0"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0299DFF" w14:textId="4A3FD445" w:rsidR="00090B9F" w:rsidRPr="00D0162F" w:rsidRDefault="00090B9F" w:rsidP="00090B9F">
            <w:pPr>
              <w:pStyle w:val="TAL"/>
            </w:pPr>
            <w:r w:rsidRPr="00D0162F">
              <w:t>6.7.3.1 NR SA FR1 SS-SINR measurement accuracy</w:t>
            </w:r>
          </w:p>
        </w:tc>
        <w:tc>
          <w:tcPr>
            <w:tcW w:w="2552" w:type="dxa"/>
            <w:tcBorders>
              <w:top w:val="single" w:sz="4" w:space="0" w:color="auto"/>
              <w:left w:val="single" w:sz="4" w:space="0" w:color="auto"/>
              <w:bottom w:val="single" w:sz="4" w:space="0" w:color="auto"/>
              <w:right w:val="single" w:sz="4" w:space="0" w:color="auto"/>
            </w:tcBorders>
          </w:tcPr>
          <w:p w14:paraId="579EFC41" w14:textId="79F763D6" w:rsidR="00090B9F" w:rsidRPr="00D0162F" w:rsidRDefault="00090B9F" w:rsidP="00090B9F">
            <w:pPr>
              <w:pStyle w:val="TAL"/>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0940216F" w14:textId="4DB40DE7" w:rsidR="00090B9F" w:rsidRPr="00D0162F" w:rsidRDefault="00090B9F" w:rsidP="00090B9F">
            <w:pPr>
              <w:pStyle w:val="TAL"/>
              <w:rPr>
                <w:rFonts w:cs="Arial"/>
                <w:szCs w:val="18"/>
              </w:rPr>
            </w:pPr>
            <w:r w:rsidRPr="00D0162F">
              <w:rPr>
                <w:rFonts w:cs="Arial"/>
                <w:szCs w:val="18"/>
              </w:rPr>
              <w:t>Same as 6.7.1.1.1</w:t>
            </w:r>
          </w:p>
        </w:tc>
      </w:tr>
      <w:tr w:rsidR="00090B9F" w:rsidRPr="00D0162F" w14:paraId="4703438D"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BA3C314" w14:textId="2E9E15DF" w:rsidR="00090B9F" w:rsidRPr="00D0162F" w:rsidRDefault="00090B9F" w:rsidP="00090B9F">
            <w:pPr>
              <w:pStyle w:val="TAL"/>
            </w:pPr>
            <w:r w:rsidRPr="00D0162F">
              <w:t>6.7.3.2.1 NR SA FR1-FR1 SS-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247F828D" w14:textId="77F37B61"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4AC01C1C" w14:textId="7717C539" w:rsidR="00090B9F" w:rsidRPr="00D0162F" w:rsidRDefault="00090B9F" w:rsidP="00090B9F">
            <w:pPr>
              <w:pStyle w:val="TAL"/>
              <w:rPr>
                <w:rFonts w:cs="Arial"/>
                <w:szCs w:val="18"/>
              </w:rPr>
            </w:pPr>
            <w:r w:rsidRPr="00D0162F">
              <w:rPr>
                <w:rFonts w:cs="Arial"/>
                <w:szCs w:val="18"/>
              </w:rPr>
              <w:t>Same as 6.7.1.2.1</w:t>
            </w:r>
          </w:p>
        </w:tc>
      </w:tr>
      <w:tr w:rsidR="00090B9F" w:rsidRPr="00D0162F" w14:paraId="2C1FCCF9"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34348D8" w14:textId="7EF952ED" w:rsidR="00090B9F" w:rsidRPr="00D0162F" w:rsidRDefault="00090B9F" w:rsidP="00090B9F">
            <w:pPr>
              <w:pStyle w:val="TAL"/>
            </w:pPr>
            <w:r w:rsidRPr="00D0162F">
              <w:t>6.7.3.2.2 NR SA FR1-FR1 SS-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274E7165" w14:textId="6BC3EA14"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0760EAE3" w14:textId="3CAE5CE1" w:rsidR="00090B9F" w:rsidRPr="00D0162F" w:rsidRDefault="00090B9F" w:rsidP="00090B9F">
            <w:pPr>
              <w:pStyle w:val="TAL"/>
              <w:rPr>
                <w:rFonts w:cs="Arial"/>
                <w:szCs w:val="18"/>
              </w:rPr>
            </w:pPr>
            <w:r w:rsidRPr="00D0162F">
              <w:rPr>
                <w:rFonts w:cs="Arial"/>
                <w:szCs w:val="18"/>
              </w:rPr>
              <w:t>Same as 6.7.1.2.1</w:t>
            </w:r>
          </w:p>
        </w:tc>
      </w:tr>
      <w:tr w:rsidR="00090B9F" w:rsidRPr="00D0162F" w14:paraId="72D9ED82"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B07435F" w14:textId="4DB58DA0" w:rsidR="00090B9F" w:rsidRPr="00D0162F" w:rsidRDefault="00090B9F" w:rsidP="00090B9F">
            <w:pPr>
              <w:pStyle w:val="TAL"/>
            </w:pPr>
            <w:r w:rsidRPr="00D0162F">
              <w:lastRenderedPageBreak/>
              <w:t>6.7.4.1.1 NR SA FR1 SSB based L1-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0B08853" w14:textId="65CB8B99" w:rsidR="00090B9F" w:rsidRPr="00D0162F" w:rsidRDefault="00090B9F" w:rsidP="00090B9F">
            <w:pPr>
              <w:pStyle w:val="TAL"/>
            </w:pPr>
            <w:r w:rsidRPr="00D0162F">
              <w:t xml:space="preserve">Average Noc ±1.5 dB </w:t>
            </w:r>
          </w:p>
          <w:p w14:paraId="4F6AB8CF" w14:textId="2478C75E" w:rsidR="00090B9F" w:rsidRPr="00D0162F" w:rsidRDefault="00090B9F" w:rsidP="00090B9F">
            <w:pPr>
              <w:pStyle w:val="TAL"/>
            </w:pPr>
            <w:r w:rsidRPr="00D0162F">
              <w:t xml:space="preserve">Average Ês1 / Noc ±0.3 dB </w:t>
            </w:r>
          </w:p>
          <w:p w14:paraId="4C40C32D" w14:textId="297D7333" w:rsidR="00090B9F" w:rsidRPr="00D0162F" w:rsidRDefault="00090B9F" w:rsidP="00090B9F">
            <w:pPr>
              <w:pStyle w:val="TAL"/>
              <w:rPr>
                <w:rFonts w:cs="Arial"/>
                <w:szCs w:val="18"/>
              </w:rPr>
            </w:pPr>
            <w:r w:rsidRPr="00D0162F">
              <w:t>Meas PRB Ês1 / Noc ±0.8 dB</w:t>
            </w:r>
          </w:p>
        </w:tc>
        <w:tc>
          <w:tcPr>
            <w:tcW w:w="3655" w:type="dxa"/>
            <w:tcBorders>
              <w:top w:val="single" w:sz="4" w:space="0" w:color="auto"/>
              <w:left w:val="single" w:sz="4" w:space="0" w:color="auto"/>
              <w:bottom w:val="single" w:sz="4" w:space="0" w:color="auto"/>
              <w:right w:val="single" w:sz="4" w:space="0" w:color="auto"/>
            </w:tcBorders>
          </w:tcPr>
          <w:p w14:paraId="6B8C775A" w14:textId="093B0D2A" w:rsidR="00090B9F" w:rsidRPr="00D0162F" w:rsidRDefault="00090B9F" w:rsidP="00090B9F">
            <w:pPr>
              <w:pStyle w:val="TAL"/>
            </w:pPr>
            <w:r w:rsidRPr="00D0162F">
              <w:t>Noc is the AWGN on NR freq1</w:t>
            </w:r>
          </w:p>
          <w:p w14:paraId="06CBA804" w14:textId="50523846" w:rsidR="00090B9F" w:rsidRPr="00D0162F" w:rsidRDefault="00090B9F" w:rsidP="00090B9F">
            <w:pPr>
              <w:pStyle w:val="TAL"/>
            </w:pPr>
            <w:r w:rsidRPr="00D0162F">
              <w:t xml:space="preserve">Ês2 / Noc is the cell 1 SNR </w:t>
            </w:r>
          </w:p>
          <w:p w14:paraId="4DF95FB8" w14:textId="12E2B604" w:rsidR="00090B9F" w:rsidRPr="00D0162F" w:rsidRDefault="00090B9F" w:rsidP="00090B9F">
            <w:pPr>
              <w:pStyle w:val="TAL"/>
              <w:rPr>
                <w:rFonts w:cs="Arial"/>
                <w:szCs w:val="18"/>
              </w:rPr>
            </w:pPr>
            <w:r w:rsidRPr="00D0162F">
              <w:t>Meas PRB is the measurement PRB for SS-RSRP #RBJ to RBJ+19</w:t>
            </w:r>
          </w:p>
        </w:tc>
      </w:tr>
      <w:tr w:rsidR="00090B9F" w:rsidRPr="00D0162F" w14:paraId="771E69C1"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D7981FF" w14:textId="2DB1BD2D" w:rsidR="00090B9F" w:rsidRPr="00D0162F" w:rsidRDefault="00090B9F" w:rsidP="00090B9F">
            <w:pPr>
              <w:pStyle w:val="TAL"/>
            </w:pPr>
            <w:r w:rsidRPr="00D0162F">
              <w:t>6.7.4.1.2 NR SA FR1 SSB based L1-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297CF186" w14:textId="1183974F"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394A6C02" w14:textId="5582CDF3" w:rsidR="00090B9F" w:rsidRPr="00D0162F" w:rsidRDefault="00090B9F" w:rsidP="00090B9F">
            <w:pPr>
              <w:pStyle w:val="TAL"/>
              <w:rPr>
                <w:rFonts w:cs="Arial"/>
                <w:szCs w:val="18"/>
              </w:rPr>
            </w:pPr>
            <w:r w:rsidRPr="00D0162F">
              <w:t>Same as 6.7.4.1.1</w:t>
            </w:r>
          </w:p>
        </w:tc>
      </w:tr>
      <w:tr w:rsidR="00090B9F" w:rsidRPr="00D0162F" w14:paraId="2548B549"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4CC19EE" w14:textId="7418AD90" w:rsidR="00090B9F" w:rsidRPr="00D0162F" w:rsidRDefault="00090B9F" w:rsidP="00090B9F">
            <w:pPr>
              <w:pStyle w:val="TAL"/>
            </w:pPr>
            <w:r w:rsidRPr="00D0162F">
              <w:t>6.7.4.2.1 NR SA FR1 CSI-RS based L1-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050BB361" w14:textId="08DC8E8C"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2CED43A4" w14:textId="71F05E70" w:rsidR="00090B9F" w:rsidRPr="00D0162F" w:rsidRDefault="00090B9F" w:rsidP="00090B9F">
            <w:pPr>
              <w:pStyle w:val="TAL"/>
              <w:rPr>
                <w:rFonts w:cs="Arial"/>
                <w:szCs w:val="18"/>
              </w:rPr>
            </w:pPr>
            <w:r w:rsidRPr="00D0162F">
              <w:t>Same as 6.7.4.1.1</w:t>
            </w:r>
          </w:p>
        </w:tc>
      </w:tr>
      <w:tr w:rsidR="00090B9F" w:rsidRPr="00D0162F" w14:paraId="67BCA67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15F68AA" w14:textId="42CF4F53" w:rsidR="00090B9F" w:rsidRPr="00D0162F" w:rsidRDefault="00090B9F" w:rsidP="00090B9F">
            <w:pPr>
              <w:pStyle w:val="TAL"/>
            </w:pPr>
            <w:r w:rsidRPr="00D0162F">
              <w:t>6.7.4.2.2 NR SA FR1 CSI-RS based L1-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743F35F8" w14:textId="60F61C99"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380660CF" w14:textId="478E0A2B" w:rsidR="00090B9F" w:rsidRPr="00D0162F" w:rsidRDefault="00090B9F" w:rsidP="00090B9F">
            <w:pPr>
              <w:pStyle w:val="TAL"/>
              <w:rPr>
                <w:rFonts w:cs="Arial"/>
                <w:szCs w:val="18"/>
              </w:rPr>
            </w:pPr>
            <w:r w:rsidRPr="00D0162F">
              <w:t>Same as 6.7.4.1.1</w:t>
            </w:r>
          </w:p>
        </w:tc>
      </w:tr>
      <w:tr w:rsidR="00090B9F" w:rsidRPr="00D0162F" w14:paraId="09115DBC"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B4ADEB9" w14:textId="75022E03" w:rsidR="00090B9F" w:rsidRPr="00D0162F" w:rsidRDefault="00090B9F" w:rsidP="00090B9F">
            <w:pPr>
              <w:pStyle w:val="TAL"/>
            </w:pPr>
            <w:r w:rsidRPr="00D0162F">
              <w:rPr>
                <w:lang w:eastAsia="sv-SE"/>
              </w:rPr>
              <w:t>6.7.5.1 NR SA FR1 – E-UTRAN 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24F4197" w14:textId="5DA4DFBC" w:rsidR="00090B9F" w:rsidRPr="00D0162F" w:rsidRDefault="00090B9F" w:rsidP="00090B9F">
            <w:pPr>
              <w:pStyle w:val="TAL"/>
            </w:pPr>
            <w:r w:rsidRPr="00D0162F">
              <w:rPr>
                <w:rFonts w:cs="Arial"/>
                <w:szCs w:val="18"/>
              </w:rPr>
              <w:t>Average</w:t>
            </w:r>
            <w:r w:rsidRPr="00D0162F">
              <w:t xml:space="preserve"> Noc ±1.5 dB</w:t>
            </w:r>
          </w:p>
          <w:p w14:paraId="0594044B" w14:textId="1C116DDA" w:rsidR="00090B9F" w:rsidRPr="00D0162F" w:rsidRDefault="00090B9F" w:rsidP="00090B9F">
            <w:pPr>
              <w:pStyle w:val="TAL"/>
            </w:pPr>
            <w:r w:rsidRPr="00D0162F">
              <w:rPr>
                <w:rFonts w:cs="Arial"/>
                <w:szCs w:val="18"/>
              </w:rPr>
              <w:t xml:space="preserve">Average </w:t>
            </w:r>
            <w:r w:rsidRPr="00D0162F">
              <w:t>Ês / Noc ±0.3 dB</w:t>
            </w:r>
          </w:p>
          <w:p w14:paraId="1A755AD5" w14:textId="77777777" w:rsidR="00090B9F" w:rsidRPr="00D0162F" w:rsidRDefault="00090B9F" w:rsidP="00090B9F">
            <w:pPr>
              <w:pStyle w:val="TAL"/>
              <w:rPr>
                <w:rFonts w:cs="Arial"/>
                <w:szCs w:val="18"/>
              </w:rPr>
            </w:pPr>
          </w:p>
          <w:p w14:paraId="232A6FF4" w14:textId="4ED48899" w:rsidR="00090B9F" w:rsidRPr="00D0162F" w:rsidRDefault="00090B9F" w:rsidP="00090B9F">
            <w:pPr>
              <w:pStyle w:val="TAL"/>
              <w:rPr>
                <w:rFonts w:cs="Arial"/>
                <w:szCs w:val="18"/>
              </w:rPr>
            </w:pPr>
            <w:r w:rsidRPr="00D0162F">
              <w:rPr>
                <w:rFonts w:cs="Arial"/>
                <w:szCs w:val="18"/>
              </w:rPr>
              <w:t xml:space="preserve">Meas PRB </w:t>
            </w:r>
            <w:r w:rsidRPr="00D0162F">
              <w:t>Noc ±1.5 dB</w:t>
            </w:r>
          </w:p>
          <w:p w14:paraId="2E159D90" w14:textId="54DC64D3" w:rsidR="00090B9F" w:rsidRPr="00D0162F" w:rsidRDefault="00090B9F" w:rsidP="00090B9F">
            <w:pPr>
              <w:pStyle w:val="TAL"/>
            </w:pPr>
            <w:r w:rsidRPr="00D0162F">
              <w:rPr>
                <w:rFonts w:cs="Arial"/>
                <w:szCs w:val="18"/>
              </w:rPr>
              <w:t xml:space="preserve">Meas PRB </w:t>
            </w:r>
            <w:r w:rsidRPr="00D0162F">
              <w:t>Ês / Noc</w:t>
            </w:r>
            <w:r w:rsidRPr="00D0162F">
              <w:rPr>
                <w:rFonts w:cs="Arial"/>
                <w:szCs w:val="18"/>
              </w:rPr>
              <w:t xml:space="preserve"> ±0.8 dB </w:t>
            </w:r>
          </w:p>
        </w:tc>
        <w:tc>
          <w:tcPr>
            <w:tcW w:w="3655" w:type="dxa"/>
            <w:tcBorders>
              <w:top w:val="single" w:sz="4" w:space="0" w:color="auto"/>
              <w:left w:val="single" w:sz="4" w:space="0" w:color="auto"/>
              <w:bottom w:val="single" w:sz="4" w:space="0" w:color="auto"/>
              <w:right w:val="single" w:sz="4" w:space="0" w:color="auto"/>
            </w:tcBorders>
          </w:tcPr>
          <w:p w14:paraId="0E4A6074" w14:textId="22FC32AE" w:rsidR="00090B9F" w:rsidRPr="00D0162F" w:rsidRDefault="00090B9F" w:rsidP="00090B9F">
            <w:pPr>
              <w:pStyle w:val="TAL"/>
              <w:rPr>
                <w:rFonts w:cs="Arial"/>
                <w:szCs w:val="18"/>
              </w:rPr>
            </w:pPr>
            <w:r w:rsidRPr="00D0162F">
              <w:rPr>
                <w:rFonts w:cs="Arial"/>
                <w:szCs w:val="18"/>
              </w:rPr>
              <w:t>Noc is the AWGN on E-UTRA freq1</w:t>
            </w:r>
          </w:p>
          <w:p w14:paraId="5662EC06" w14:textId="10D0EA8F" w:rsidR="00090B9F" w:rsidRPr="00D0162F" w:rsidRDefault="00090B9F" w:rsidP="00090B9F">
            <w:pPr>
              <w:pStyle w:val="TAL"/>
            </w:pPr>
            <w:r w:rsidRPr="00D0162F">
              <w:t>Ês</w:t>
            </w:r>
            <w:r w:rsidRPr="00D0162F">
              <w:rPr>
                <w:vertAlign w:val="subscript"/>
              </w:rPr>
              <w:t xml:space="preserve"> </w:t>
            </w:r>
            <w:r w:rsidRPr="00D0162F">
              <w:t>/ Noc is the ratio of cell 1 signal / AWGN</w:t>
            </w:r>
          </w:p>
          <w:p w14:paraId="2C0590A0" w14:textId="77777777" w:rsidR="00090B9F" w:rsidRPr="00D0162F" w:rsidRDefault="00090B9F" w:rsidP="00090B9F">
            <w:pPr>
              <w:pStyle w:val="TAL"/>
              <w:rPr>
                <w:rFonts w:cs="Arial"/>
                <w:szCs w:val="18"/>
              </w:rPr>
            </w:pPr>
          </w:p>
          <w:p w14:paraId="6C8A19EC" w14:textId="17F4925F" w:rsidR="00090B9F" w:rsidRPr="00D0162F" w:rsidRDefault="00090B9F" w:rsidP="00090B9F">
            <w:pPr>
              <w:pStyle w:val="TAL"/>
            </w:pPr>
            <w:r w:rsidRPr="00D0162F">
              <w:rPr>
                <w:rFonts w:cs="Arial"/>
                <w:szCs w:val="18"/>
              </w:rPr>
              <w:t>Meas PRB are the measurement PRB for RSRP #RB</w:t>
            </w:r>
            <w:r w:rsidRPr="00D0162F">
              <w:rPr>
                <w:rFonts w:cs="Arial"/>
                <w:szCs w:val="18"/>
                <w:vertAlign w:val="subscript"/>
              </w:rPr>
              <w:t>22</w:t>
            </w:r>
            <w:r w:rsidRPr="00D0162F">
              <w:rPr>
                <w:rFonts w:cs="Arial"/>
                <w:szCs w:val="18"/>
              </w:rPr>
              <w:t xml:space="preserve"> to RB</w:t>
            </w:r>
            <w:r w:rsidRPr="00D0162F">
              <w:rPr>
                <w:rFonts w:cs="Arial"/>
                <w:szCs w:val="18"/>
                <w:vertAlign w:val="subscript"/>
              </w:rPr>
              <w:t>27</w:t>
            </w:r>
          </w:p>
        </w:tc>
      </w:tr>
      <w:tr w:rsidR="00090B9F" w:rsidRPr="00D0162F" w14:paraId="0F095EF4"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A45B775" w14:textId="05F4A5BC" w:rsidR="00090B9F" w:rsidRPr="00D0162F" w:rsidRDefault="00090B9F" w:rsidP="00090B9F">
            <w:pPr>
              <w:pStyle w:val="TAL"/>
            </w:pPr>
            <w:r w:rsidRPr="00D0162F">
              <w:rPr>
                <w:lang w:eastAsia="sv-SE"/>
              </w:rPr>
              <w:t>6.7.6.1 NR SA FR1 – E-UTRAN RSRQ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5F9BEC41" w14:textId="31720BC4" w:rsidR="00090B9F" w:rsidRPr="00D0162F" w:rsidRDefault="00090B9F" w:rsidP="00090B9F">
            <w:pPr>
              <w:pStyle w:val="TAL"/>
            </w:pPr>
            <w:r w:rsidRPr="00D0162F">
              <w:t>Same as 6.7.5.1</w:t>
            </w:r>
          </w:p>
        </w:tc>
        <w:tc>
          <w:tcPr>
            <w:tcW w:w="3655" w:type="dxa"/>
            <w:tcBorders>
              <w:top w:val="single" w:sz="4" w:space="0" w:color="auto"/>
              <w:left w:val="single" w:sz="4" w:space="0" w:color="auto"/>
              <w:bottom w:val="single" w:sz="4" w:space="0" w:color="auto"/>
              <w:right w:val="single" w:sz="4" w:space="0" w:color="auto"/>
            </w:tcBorders>
          </w:tcPr>
          <w:p w14:paraId="7BC3510D" w14:textId="4C8720CB" w:rsidR="00090B9F" w:rsidRPr="00D0162F" w:rsidRDefault="00090B9F" w:rsidP="00090B9F">
            <w:pPr>
              <w:pStyle w:val="TAL"/>
            </w:pPr>
            <w:r w:rsidRPr="00D0162F">
              <w:t>Same as 6.7.5.1</w:t>
            </w:r>
          </w:p>
        </w:tc>
      </w:tr>
      <w:tr w:rsidR="00090B9F" w:rsidRPr="00D0162F" w14:paraId="09276A8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58C7A99" w14:textId="257E5664" w:rsidR="00090B9F" w:rsidRPr="00D0162F" w:rsidRDefault="00090B9F" w:rsidP="00090B9F">
            <w:pPr>
              <w:pStyle w:val="TAL"/>
            </w:pPr>
            <w:r w:rsidRPr="00D0162F">
              <w:rPr>
                <w:lang w:eastAsia="sv-SE"/>
              </w:rPr>
              <w:t>6.7.7.1 NR SA FR1 – E-UTRAN RS-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2948361F" w14:textId="79A00305" w:rsidR="00090B9F" w:rsidRPr="00D0162F" w:rsidRDefault="00090B9F" w:rsidP="00090B9F">
            <w:pPr>
              <w:pStyle w:val="TAL"/>
            </w:pPr>
            <w:r w:rsidRPr="00D0162F">
              <w:t>Same as 6.7.5.1</w:t>
            </w:r>
          </w:p>
        </w:tc>
        <w:tc>
          <w:tcPr>
            <w:tcW w:w="3655" w:type="dxa"/>
            <w:tcBorders>
              <w:top w:val="single" w:sz="4" w:space="0" w:color="auto"/>
              <w:left w:val="single" w:sz="4" w:space="0" w:color="auto"/>
              <w:bottom w:val="single" w:sz="4" w:space="0" w:color="auto"/>
              <w:right w:val="single" w:sz="4" w:space="0" w:color="auto"/>
            </w:tcBorders>
          </w:tcPr>
          <w:p w14:paraId="52510486" w14:textId="198A118D" w:rsidR="00090B9F" w:rsidRPr="00D0162F" w:rsidRDefault="00090B9F" w:rsidP="00090B9F">
            <w:pPr>
              <w:pStyle w:val="TAL"/>
            </w:pPr>
            <w:r w:rsidRPr="00D0162F">
              <w:t>Same as 6.7.5.1</w:t>
            </w:r>
          </w:p>
        </w:tc>
      </w:tr>
      <w:tr w:rsidR="00090B9F" w:rsidRPr="00D0162F" w14:paraId="6F71395B" w14:textId="77777777" w:rsidTr="0040636B">
        <w:tblPrEx>
          <w:tblLook w:val="04A0" w:firstRow="1" w:lastRow="0" w:firstColumn="1" w:lastColumn="0" w:noHBand="0" w:noVBand="1"/>
        </w:tblPrEx>
        <w:trPr>
          <w:cantSplit/>
          <w:jc w:val="center"/>
        </w:trPr>
        <w:tc>
          <w:tcPr>
            <w:tcW w:w="3211" w:type="dxa"/>
            <w:tcBorders>
              <w:top w:val="single" w:sz="4" w:space="0" w:color="auto"/>
              <w:left w:val="single" w:sz="4" w:space="0" w:color="auto"/>
              <w:bottom w:val="single" w:sz="4" w:space="0" w:color="auto"/>
              <w:right w:val="single" w:sz="4" w:space="0" w:color="auto"/>
            </w:tcBorders>
          </w:tcPr>
          <w:p w14:paraId="533B4EF6" w14:textId="77777777" w:rsidR="00090B9F" w:rsidRPr="00D0162F" w:rsidRDefault="00090B9F" w:rsidP="00090B9F">
            <w:pPr>
              <w:pStyle w:val="TAL"/>
              <w:rPr>
                <w:lang w:eastAsia="sv-SE"/>
              </w:rPr>
            </w:pPr>
            <w:r w:rsidRPr="00D0162F">
              <w:rPr>
                <w:lang w:eastAsia="zh-CN"/>
              </w:rPr>
              <w:t xml:space="preserve">6.7.8.1 </w:t>
            </w:r>
            <w:r w:rsidRPr="00D0162F">
              <w:t>NR SA FR1 SRS-RSRP measurement accuracy</w:t>
            </w:r>
          </w:p>
        </w:tc>
        <w:tc>
          <w:tcPr>
            <w:tcW w:w="2552" w:type="dxa"/>
            <w:tcBorders>
              <w:top w:val="single" w:sz="4" w:space="0" w:color="auto"/>
              <w:left w:val="single" w:sz="4" w:space="0" w:color="auto"/>
              <w:bottom w:val="single" w:sz="4" w:space="0" w:color="auto"/>
              <w:right w:val="single" w:sz="4" w:space="0" w:color="auto"/>
            </w:tcBorders>
          </w:tcPr>
          <w:p w14:paraId="25511021" w14:textId="77777777" w:rsidR="00090B9F" w:rsidRPr="00D0162F" w:rsidRDefault="00090B9F" w:rsidP="00090B9F">
            <w:pPr>
              <w:pStyle w:val="TAL"/>
              <w:rPr>
                <w:rFonts w:cs="Arial"/>
                <w:szCs w:val="18"/>
              </w:rPr>
            </w:pPr>
            <w:r w:rsidRPr="00D0162F">
              <w:rPr>
                <w:rFonts w:cs="Arial"/>
                <w:szCs w:val="18"/>
              </w:rPr>
              <w:t>Averaqe Noc ±1.5 dB</w:t>
            </w:r>
          </w:p>
          <w:p w14:paraId="31E496E2" w14:textId="77777777" w:rsidR="00090B9F" w:rsidRPr="00D0162F" w:rsidRDefault="00090B9F" w:rsidP="00090B9F">
            <w:pPr>
              <w:pStyle w:val="TAL"/>
            </w:pPr>
            <w:r w:rsidRPr="00D0162F">
              <w:rPr>
                <w:rFonts w:cs="Arial"/>
                <w:szCs w:val="18"/>
              </w:rPr>
              <w:t>Average Ês / Noc ±0.3 dB</w:t>
            </w:r>
          </w:p>
        </w:tc>
        <w:tc>
          <w:tcPr>
            <w:tcW w:w="3747" w:type="dxa"/>
            <w:gridSpan w:val="2"/>
            <w:tcBorders>
              <w:top w:val="single" w:sz="4" w:space="0" w:color="auto"/>
              <w:left w:val="single" w:sz="4" w:space="0" w:color="auto"/>
              <w:bottom w:val="single" w:sz="4" w:space="0" w:color="auto"/>
              <w:right w:val="single" w:sz="4" w:space="0" w:color="auto"/>
            </w:tcBorders>
          </w:tcPr>
          <w:p w14:paraId="297D2E3A"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42631D8B" w14:textId="77777777" w:rsidR="00090B9F" w:rsidRPr="00D0162F" w:rsidRDefault="00090B9F" w:rsidP="00090B9F">
            <w:pPr>
              <w:pStyle w:val="TAL"/>
            </w:pPr>
            <w:r w:rsidRPr="00D0162F">
              <w:rPr>
                <w:rFonts w:cs="Arial"/>
                <w:szCs w:val="18"/>
              </w:rPr>
              <w:t>Ês / Noc is the ratio of virtual UE signal / AWGN over the SRS resource RBs</w:t>
            </w:r>
          </w:p>
        </w:tc>
      </w:tr>
      <w:tr w:rsidR="00090B9F" w:rsidRPr="00D0162F" w14:paraId="507939BC"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069FA12" w14:textId="77777777" w:rsidR="00090B9F" w:rsidRPr="00D0162F" w:rsidRDefault="00090B9F" w:rsidP="00090B9F">
            <w:pPr>
              <w:pStyle w:val="TAL"/>
              <w:rPr>
                <w:lang w:eastAsia="sv-SE"/>
              </w:rPr>
            </w:pPr>
            <w:r w:rsidRPr="00D0162F">
              <w:rPr>
                <w:lang w:eastAsia="sv-SE"/>
              </w:rPr>
              <w:t>6.7.9.1.1 NR SA FR1 CSI-RS based CMR and no dedicated IMR configured and CSI-RS resource set with repetition off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CAB370A" w14:textId="77777777" w:rsidR="00090B9F" w:rsidRPr="00D0162F" w:rsidRDefault="00090B9F" w:rsidP="00090B9F">
            <w:pPr>
              <w:pStyle w:val="TAL"/>
            </w:pPr>
            <w:r w:rsidRPr="00D0162F">
              <w:t>Average Noc ±1.5 dB</w:t>
            </w:r>
          </w:p>
          <w:p w14:paraId="5F6B64CE" w14:textId="77777777" w:rsidR="00090B9F" w:rsidRPr="00D0162F" w:rsidRDefault="00090B9F" w:rsidP="00090B9F">
            <w:pPr>
              <w:pStyle w:val="TAL"/>
            </w:pPr>
            <w:r w:rsidRPr="00D0162F">
              <w:t>Average Ês2 / Noc ±0.3 dB</w:t>
            </w:r>
          </w:p>
          <w:p w14:paraId="36071B70" w14:textId="77777777" w:rsidR="00090B9F" w:rsidRPr="00D0162F" w:rsidRDefault="00090B9F" w:rsidP="00090B9F">
            <w:pPr>
              <w:pStyle w:val="TAL"/>
            </w:pPr>
            <w:r w:rsidRPr="00D0162F">
              <w:t>Meas PRB Ês2 / Noc ±0.8 dB</w:t>
            </w:r>
          </w:p>
        </w:tc>
        <w:tc>
          <w:tcPr>
            <w:tcW w:w="3655" w:type="dxa"/>
            <w:tcBorders>
              <w:top w:val="single" w:sz="4" w:space="0" w:color="auto"/>
              <w:left w:val="single" w:sz="4" w:space="0" w:color="auto"/>
              <w:bottom w:val="single" w:sz="4" w:space="0" w:color="auto"/>
              <w:right w:val="single" w:sz="4" w:space="0" w:color="auto"/>
            </w:tcBorders>
          </w:tcPr>
          <w:p w14:paraId="49B4610B" w14:textId="77777777" w:rsidR="00090B9F" w:rsidRPr="00D0162F" w:rsidRDefault="00090B9F" w:rsidP="00090B9F">
            <w:pPr>
              <w:pStyle w:val="TAL"/>
            </w:pPr>
            <w:r w:rsidRPr="00D0162F">
              <w:t>Noc is the AWGN on NR freq1</w:t>
            </w:r>
          </w:p>
          <w:p w14:paraId="27FBB62B" w14:textId="77777777" w:rsidR="00090B9F" w:rsidRPr="00D0162F" w:rsidRDefault="00090B9F" w:rsidP="00090B9F">
            <w:pPr>
              <w:pStyle w:val="TAL"/>
            </w:pPr>
            <w:r w:rsidRPr="00D0162F">
              <w:t>Ês2 / Noc is the SNR for the CSI-RS#0 &amp; CSI-RS#1</w:t>
            </w:r>
          </w:p>
          <w:p w14:paraId="7E885AEC" w14:textId="77777777" w:rsidR="00090B9F" w:rsidRPr="00D0162F" w:rsidRDefault="00090B9F" w:rsidP="00090B9F">
            <w:pPr>
              <w:pStyle w:val="TAL"/>
            </w:pPr>
          </w:p>
          <w:p w14:paraId="5014FEA1" w14:textId="77777777" w:rsidR="00090B9F" w:rsidRPr="00D0162F" w:rsidRDefault="00090B9F" w:rsidP="00090B9F">
            <w:pPr>
              <w:pStyle w:val="TAL"/>
            </w:pPr>
            <w:r w:rsidRPr="00D0162F">
              <w:t>Meas PRB is the measurement PRB for CSI-SINR #RB0 to RB275</w:t>
            </w:r>
          </w:p>
        </w:tc>
      </w:tr>
      <w:tr w:rsidR="00090B9F" w:rsidRPr="00D0162F" w14:paraId="696996CD"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5A8B391" w14:textId="77777777" w:rsidR="00090B9F" w:rsidRPr="00D0162F" w:rsidRDefault="00090B9F" w:rsidP="00090B9F">
            <w:pPr>
              <w:pStyle w:val="TAL"/>
              <w:rPr>
                <w:lang w:eastAsia="sv-SE"/>
              </w:rPr>
            </w:pPr>
            <w:r w:rsidRPr="00D0162F">
              <w:rPr>
                <w:lang w:eastAsia="sv-SE"/>
              </w:rPr>
              <w:t>6.7.9.1.2 NR SA FR1 CSI-RS based CMR and no dedicated IMR configured and CSI-RS resource set with repetition off L1-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43FDAC73"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75CD8B65" w14:textId="77777777" w:rsidR="00090B9F" w:rsidRPr="00D0162F" w:rsidRDefault="00090B9F" w:rsidP="00090B9F">
            <w:pPr>
              <w:pStyle w:val="TAL"/>
            </w:pPr>
            <w:r w:rsidRPr="00D0162F">
              <w:t>Same as 6.7.9.1.1</w:t>
            </w:r>
          </w:p>
        </w:tc>
      </w:tr>
      <w:tr w:rsidR="00090B9F" w:rsidRPr="00D0162F" w14:paraId="19B41FEF"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2CB3315" w14:textId="77777777" w:rsidR="00090B9F" w:rsidRPr="00D0162F" w:rsidRDefault="00090B9F" w:rsidP="00090B9F">
            <w:pPr>
              <w:pStyle w:val="TAL"/>
              <w:rPr>
                <w:lang w:eastAsia="sv-SE"/>
              </w:rPr>
            </w:pPr>
            <w:r w:rsidRPr="00D0162F">
              <w:rPr>
                <w:lang w:eastAsia="sv-SE"/>
              </w:rPr>
              <w:t>6.7.9.2 NR SA FR1 SSB based CMR and dedicated IMR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87362BB" w14:textId="77777777" w:rsidR="00090B9F" w:rsidRPr="00D0162F" w:rsidRDefault="00090B9F" w:rsidP="00090B9F">
            <w:pPr>
              <w:pStyle w:val="TAL"/>
            </w:pPr>
            <w:r w:rsidRPr="00D0162F">
              <w:t>Average Noc ±1.5 dB</w:t>
            </w:r>
          </w:p>
          <w:p w14:paraId="1D9F58F5" w14:textId="77777777" w:rsidR="00090B9F" w:rsidRPr="00D0162F" w:rsidRDefault="00090B9F" w:rsidP="00090B9F">
            <w:pPr>
              <w:pStyle w:val="TAL"/>
            </w:pPr>
            <w:r w:rsidRPr="00D0162F">
              <w:t>Average Ês2 / Noc ±0.3 dB</w:t>
            </w:r>
          </w:p>
          <w:p w14:paraId="05246B40" w14:textId="77777777" w:rsidR="00090B9F" w:rsidRPr="00D0162F" w:rsidRDefault="00090B9F" w:rsidP="00090B9F">
            <w:pPr>
              <w:pStyle w:val="TAL"/>
            </w:pPr>
            <w:r w:rsidRPr="00D0162F">
              <w:t>Meas PRB Ês2 / Noc ±0.8 dB</w:t>
            </w:r>
          </w:p>
        </w:tc>
        <w:tc>
          <w:tcPr>
            <w:tcW w:w="3655" w:type="dxa"/>
            <w:tcBorders>
              <w:top w:val="single" w:sz="4" w:space="0" w:color="auto"/>
              <w:left w:val="single" w:sz="4" w:space="0" w:color="auto"/>
              <w:bottom w:val="single" w:sz="4" w:space="0" w:color="auto"/>
              <w:right w:val="single" w:sz="4" w:space="0" w:color="auto"/>
            </w:tcBorders>
          </w:tcPr>
          <w:p w14:paraId="61332B39" w14:textId="77777777" w:rsidR="00090B9F" w:rsidRPr="00D0162F" w:rsidRDefault="00090B9F" w:rsidP="00090B9F">
            <w:pPr>
              <w:pStyle w:val="TAL"/>
            </w:pPr>
            <w:r w:rsidRPr="00D0162F">
              <w:t>Noc is the AWGN on NR freq1</w:t>
            </w:r>
          </w:p>
          <w:p w14:paraId="030E13A9" w14:textId="77777777" w:rsidR="00090B9F" w:rsidRPr="00D0162F" w:rsidRDefault="00090B9F" w:rsidP="00090B9F">
            <w:pPr>
              <w:pStyle w:val="TAL"/>
            </w:pPr>
            <w:r w:rsidRPr="00D0162F">
              <w:t>Ês2 / Noc is the SNR for the SSB#0 &amp; SSB#1</w:t>
            </w:r>
          </w:p>
          <w:p w14:paraId="4E14E7BA" w14:textId="77777777" w:rsidR="00090B9F" w:rsidRPr="00D0162F" w:rsidRDefault="00090B9F" w:rsidP="00090B9F">
            <w:pPr>
              <w:pStyle w:val="TAL"/>
            </w:pPr>
          </w:p>
          <w:p w14:paraId="130AA04B" w14:textId="77777777" w:rsidR="00090B9F" w:rsidRPr="00D0162F" w:rsidRDefault="00090B9F" w:rsidP="00090B9F">
            <w:pPr>
              <w:pStyle w:val="TAL"/>
            </w:pPr>
            <w:r w:rsidRPr="00D0162F">
              <w:t>Meas PRB is the measurement PRB for SS-SINR #RBJ to RBJ+19</w:t>
            </w:r>
          </w:p>
        </w:tc>
      </w:tr>
      <w:tr w:rsidR="00090B9F" w:rsidRPr="00D0162F" w14:paraId="1C3B2CB7"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E39E0A1" w14:textId="77777777" w:rsidR="00090B9F" w:rsidRPr="00D0162F" w:rsidRDefault="00090B9F" w:rsidP="00090B9F">
            <w:pPr>
              <w:pStyle w:val="TAL"/>
              <w:rPr>
                <w:lang w:eastAsia="sv-SE"/>
              </w:rPr>
            </w:pPr>
            <w:r w:rsidRPr="00D0162F">
              <w:rPr>
                <w:lang w:eastAsia="sv-SE"/>
              </w:rPr>
              <w:t>6.7.9.3.1 NR SA FR1 CSI-RS based CMR and dedicated IMR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7D6B3AEE"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15C0B061" w14:textId="77777777" w:rsidR="00090B9F" w:rsidRPr="00D0162F" w:rsidRDefault="00090B9F" w:rsidP="00090B9F">
            <w:pPr>
              <w:pStyle w:val="TAL"/>
            </w:pPr>
            <w:r w:rsidRPr="00D0162F">
              <w:t>Same as 6.7.9.1.1</w:t>
            </w:r>
          </w:p>
        </w:tc>
      </w:tr>
      <w:tr w:rsidR="00090B9F" w:rsidRPr="00D0162F" w14:paraId="1601711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52F3A27" w14:textId="77777777" w:rsidR="00090B9F" w:rsidRPr="00D0162F" w:rsidRDefault="00090B9F" w:rsidP="00090B9F">
            <w:pPr>
              <w:pStyle w:val="TAL"/>
              <w:rPr>
                <w:lang w:eastAsia="sv-SE"/>
              </w:rPr>
            </w:pPr>
            <w:r w:rsidRPr="00D0162F">
              <w:rPr>
                <w:lang w:eastAsia="sv-SE"/>
              </w:rPr>
              <w:t>6.7.9.3.2 NR SA FR1 CSI-RS based CMR and dedicated IMR L1-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1FD6C38F"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0D19132E" w14:textId="77777777" w:rsidR="00090B9F" w:rsidRPr="00D0162F" w:rsidRDefault="00090B9F" w:rsidP="00090B9F">
            <w:pPr>
              <w:pStyle w:val="TAL"/>
            </w:pPr>
            <w:r w:rsidRPr="00D0162F">
              <w:t>Same as 6.7.9.1.1</w:t>
            </w:r>
          </w:p>
        </w:tc>
      </w:tr>
    </w:tbl>
    <w:p w14:paraId="15FB78FD" w14:textId="77777777" w:rsidR="00F16018" w:rsidRPr="00D0162F" w:rsidRDefault="00F16018" w:rsidP="00F16018"/>
    <w:p w14:paraId="4B265A9A" w14:textId="2CF389D5" w:rsidR="00AB67FA" w:rsidRPr="00D0162F" w:rsidRDefault="00AB67FA" w:rsidP="00AB67FA">
      <w:pPr>
        <w:pStyle w:val="TH"/>
      </w:pPr>
      <w:r w:rsidRPr="00D0162F">
        <w:lastRenderedPageBreak/>
        <w:t>Table F.1.1.2-5: Maximum test system uncertainty for RRM requirements for EN-DC FR2 test cases</w:t>
      </w:r>
    </w:p>
    <w:tbl>
      <w:tblPr>
        <w:tblW w:w="9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1"/>
        <w:gridCol w:w="2639"/>
        <w:gridCol w:w="3826"/>
      </w:tblGrid>
      <w:tr w:rsidR="00AB67FA" w:rsidRPr="00D0162F" w14:paraId="2D7D07C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96E95E5" w14:textId="77777777" w:rsidR="00AB67FA" w:rsidRPr="00D0162F" w:rsidRDefault="00AB67FA" w:rsidP="006E0A54">
            <w:pPr>
              <w:pStyle w:val="TAH"/>
              <w:jc w:val="left"/>
              <w:rPr>
                <w:shd w:val="clear" w:color="auto" w:fill="FFFFFF"/>
              </w:rPr>
            </w:pPr>
            <w:r w:rsidRPr="00D0162F">
              <w:lastRenderedPageBreak/>
              <w:t>Subclause</w:t>
            </w:r>
          </w:p>
        </w:tc>
        <w:tc>
          <w:tcPr>
            <w:tcW w:w="2639" w:type="dxa"/>
            <w:tcBorders>
              <w:top w:val="single" w:sz="4" w:space="0" w:color="auto"/>
              <w:left w:val="single" w:sz="4" w:space="0" w:color="auto"/>
              <w:bottom w:val="single" w:sz="4" w:space="0" w:color="auto"/>
              <w:right w:val="single" w:sz="4" w:space="0" w:color="auto"/>
            </w:tcBorders>
          </w:tcPr>
          <w:p w14:paraId="427944C3" w14:textId="085727E8"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26" w:type="dxa"/>
            <w:tcBorders>
              <w:top w:val="single" w:sz="4" w:space="0" w:color="auto"/>
              <w:left w:val="single" w:sz="4" w:space="0" w:color="auto"/>
              <w:bottom w:val="single" w:sz="4" w:space="0" w:color="auto"/>
              <w:right w:val="single" w:sz="4" w:space="0" w:color="auto"/>
            </w:tcBorders>
          </w:tcPr>
          <w:p w14:paraId="414FCD1F" w14:textId="0C0A9257"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455304D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09F9417" w14:textId="62595674" w:rsidR="00AB67FA" w:rsidRPr="00D0162F" w:rsidRDefault="00AB67FA" w:rsidP="006E0A54">
            <w:pPr>
              <w:pStyle w:val="TAL"/>
            </w:pPr>
            <w:r w:rsidRPr="00D0162F">
              <w:t>5.3.2.2.1</w:t>
            </w:r>
            <w:r w:rsidR="006E0A54" w:rsidRPr="00D0162F">
              <w:t xml:space="preserve"> </w:t>
            </w:r>
            <w:r w:rsidRPr="00D0162F">
              <w:t>EN-DC</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2639" w:type="dxa"/>
            <w:tcBorders>
              <w:top w:val="single" w:sz="4" w:space="0" w:color="auto"/>
              <w:left w:val="single" w:sz="4" w:space="0" w:color="auto"/>
              <w:bottom w:val="single" w:sz="4" w:space="0" w:color="auto"/>
              <w:right w:val="single" w:sz="4" w:space="0" w:color="auto"/>
            </w:tcBorders>
          </w:tcPr>
          <w:p w14:paraId="7500FE6F" w14:textId="3BA26707" w:rsidR="00AB67FA" w:rsidRPr="00D0162F" w:rsidRDefault="00AB67FA" w:rsidP="006E0A54">
            <w:pPr>
              <w:pStyle w:val="TAL"/>
              <w:rPr>
                <w:rFonts w:cs="Arial"/>
                <w:lang w:eastAsia="zh-CN"/>
              </w:rPr>
            </w:pPr>
            <w:r w:rsidRPr="00D0162F">
              <w:rPr>
                <w:rFonts w:cs="Arial"/>
                <w:lang w:eastAsia="zh-CN"/>
              </w:rPr>
              <w:t>Average</w:t>
            </w:r>
            <w:r w:rsidR="006E0A54" w:rsidRPr="00D0162F">
              <w:rPr>
                <w:rFonts w:cs="Arial"/>
                <w:lang w:eastAsia="zh-CN"/>
              </w:rPr>
              <w:t xml:space="preserve"> </w:t>
            </w:r>
            <w:r w:rsidRPr="00D0162F">
              <w:rPr>
                <w:rFonts w:cs="Arial"/>
                <w:lang w:eastAsia="zh-CN"/>
              </w:rPr>
              <w:t>Ês</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422DDE7D" w14:textId="5C8AAA4A" w:rsidR="00AB67FA" w:rsidRPr="00D0162F" w:rsidRDefault="00AB67FA" w:rsidP="006E0A54">
            <w:pPr>
              <w:pStyle w:val="TAL"/>
              <w:rPr>
                <w:rFonts w:cs="Arial"/>
                <w:lang w:eastAsia="zh-CN"/>
              </w:rPr>
            </w:pPr>
            <w:r w:rsidRPr="00D0162F">
              <w:rPr>
                <w:rFonts w:cs="Arial"/>
                <w:lang w:eastAsia="zh-CN"/>
              </w:rPr>
              <w:t>Meas</w:t>
            </w:r>
            <w:r w:rsidR="006E0A54" w:rsidRPr="00D0162F">
              <w:rPr>
                <w:rFonts w:cs="Arial"/>
                <w:lang w:eastAsia="zh-CN"/>
              </w:rPr>
              <w:t xml:space="preserve"> </w:t>
            </w:r>
            <w:r w:rsidRPr="00D0162F">
              <w:rPr>
                <w:rFonts w:cs="Arial"/>
                <w:lang w:eastAsia="zh-CN"/>
              </w:rPr>
              <w:t>PRB</w:t>
            </w:r>
            <w:r w:rsidR="006E0A54" w:rsidRPr="00D0162F">
              <w:rPr>
                <w:rFonts w:cs="Arial"/>
                <w:lang w:eastAsia="zh-CN"/>
              </w:rPr>
              <w:t xml:space="preserve"> </w:t>
            </w:r>
            <w:r w:rsidRPr="00D0162F">
              <w:rPr>
                <w:rFonts w:cs="Arial"/>
                <w:lang w:eastAsia="zh-CN"/>
              </w:rPr>
              <w:t>Ês</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74BD261E" w14:textId="77777777" w:rsidR="00AB67FA" w:rsidRPr="00D0162F" w:rsidRDefault="00AB67FA" w:rsidP="006E0A54">
            <w:pPr>
              <w:pStyle w:val="TAL"/>
              <w:rPr>
                <w:rFonts w:cs="Arial"/>
                <w:lang w:eastAsia="zh-CN"/>
              </w:rPr>
            </w:pPr>
          </w:p>
          <w:p w14:paraId="176C3C65" w14:textId="74D338FA" w:rsidR="00AB67FA" w:rsidRPr="00D0162F" w:rsidRDefault="00AB67FA" w:rsidP="006E0A54">
            <w:pPr>
              <w:pStyle w:val="TAL"/>
              <w:rPr>
                <w:rFonts w:cs="Arial"/>
                <w:lang w:eastAsia="zh-CN"/>
              </w:rPr>
            </w:pPr>
            <w:r w:rsidRPr="00D0162F">
              <w:rPr>
                <w:rFonts w:cs="Arial"/>
                <w:lang w:eastAsia="zh-CN"/>
              </w:rPr>
              <w:t>Uplink</w:t>
            </w:r>
            <w:r w:rsidR="006E0A54" w:rsidRPr="00D0162F">
              <w:rPr>
                <w:rFonts w:cs="Arial"/>
                <w:lang w:eastAsia="zh-CN"/>
              </w:rPr>
              <w:t xml:space="preserve"> </w:t>
            </w:r>
            <w:r w:rsidRPr="00D0162F">
              <w:rPr>
                <w:rFonts w:cs="Arial"/>
                <w:lang w:eastAsia="zh-CN"/>
              </w:rPr>
              <w:t>absolute</w:t>
            </w:r>
            <w:r w:rsidR="006E0A54" w:rsidRPr="00D0162F">
              <w:rPr>
                <w:rFonts w:cs="Arial"/>
                <w:lang w:eastAsia="zh-CN"/>
              </w:rPr>
              <w:t xml:space="preserve"> </w:t>
            </w:r>
            <w:r w:rsidRPr="00D0162F">
              <w:rPr>
                <w:rFonts w:cs="Arial"/>
                <w:lang w:eastAsia="zh-CN"/>
              </w:rPr>
              <w:t>power</w:t>
            </w:r>
            <w:r w:rsidR="006E0A54" w:rsidRPr="00D0162F">
              <w:rPr>
                <w:rFonts w:cs="Arial"/>
                <w:lang w:eastAsia="zh-CN"/>
              </w:rPr>
              <w:t xml:space="preserve"> </w:t>
            </w:r>
            <w:r w:rsidRPr="00D0162F">
              <w:rPr>
                <w:rFonts w:cs="Arial"/>
                <w:lang w:eastAsia="zh-CN"/>
              </w:rPr>
              <w:t>measurement</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2E55ACF5" w14:textId="77777777" w:rsidR="00AB67FA" w:rsidRPr="00D0162F" w:rsidRDefault="00AB67FA" w:rsidP="006E0A54">
            <w:pPr>
              <w:pStyle w:val="TAL"/>
              <w:rPr>
                <w:rFonts w:cs="Arial"/>
                <w:lang w:eastAsia="zh-CN"/>
              </w:rPr>
            </w:pPr>
          </w:p>
          <w:p w14:paraId="27D90AAC" w14:textId="648D4249" w:rsidR="00AB67FA" w:rsidRPr="00D0162F" w:rsidRDefault="00AB67FA" w:rsidP="006E0A54">
            <w:pPr>
              <w:pStyle w:val="TAL"/>
              <w:rPr>
                <w:rFonts w:cs="Arial"/>
                <w:lang w:eastAsia="zh-CN"/>
              </w:rPr>
            </w:pPr>
            <w:r w:rsidRPr="00D0162F">
              <w:rPr>
                <w:rFonts w:cs="Arial"/>
                <w:lang w:eastAsia="zh-CN"/>
              </w:rPr>
              <w:t>Uplink</w:t>
            </w:r>
            <w:r w:rsidR="006E0A54" w:rsidRPr="00D0162F">
              <w:rPr>
                <w:rFonts w:cs="Arial"/>
                <w:lang w:eastAsia="zh-CN"/>
              </w:rPr>
              <w:t xml:space="preserve"> </w:t>
            </w:r>
            <w:r w:rsidRPr="00D0162F">
              <w:rPr>
                <w:rFonts w:cs="Arial"/>
                <w:lang w:eastAsia="zh-CN"/>
              </w:rPr>
              <w:t>relative</w:t>
            </w:r>
            <w:r w:rsidR="006E0A54" w:rsidRPr="00D0162F">
              <w:rPr>
                <w:rFonts w:cs="Arial"/>
                <w:lang w:eastAsia="zh-CN"/>
              </w:rPr>
              <w:t xml:space="preserve"> </w:t>
            </w:r>
            <w:r w:rsidRPr="00D0162F">
              <w:rPr>
                <w:rFonts w:cs="Arial"/>
                <w:lang w:eastAsia="zh-CN"/>
              </w:rPr>
              <w:t>power</w:t>
            </w:r>
            <w:r w:rsidR="006E0A54" w:rsidRPr="00D0162F">
              <w:rPr>
                <w:rFonts w:cs="Arial"/>
                <w:lang w:eastAsia="zh-CN"/>
              </w:rPr>
              <w:t xml:space="preserve"> </w:t>
            </w:r>
            <w:r w:rsidRPr="00D0162F">
              <w:rPr>
                <w:rFonts w:cs="Arial"/>
                <w:lang w:eastAsia="zh-CN"/>
              </w:rPr>
              <w:t>measurement</w:t>
            </w:r>
            <w:r w:rsidR="006E0A54" w:rsidRPr="00D0162F">
              <w:rPr>
                <w:rFonts w:cs="Arial"/>
                <w:lang w:eastAsia="zh-CN"/>
              </w:rPr>
              <w:t xml:space="preserve"> </w:t>
            </w:r>
            <w:r w:rsidRPr="00D0162F">
              <w:rPr>
                <w:rFonts w:cs="Arial"/>
                <w:lang w:eastAsia="zh-CN"/>
              </w:rPr>
              <w:t>±FFS</w:t>
            </w:r>
            <w:r w:rsidR="006E0A54" w:rsidRPr="00D0162F">
              <w:rPr>
                <w:rFonts w:cs="Arial"/>
                <w:lang w:eastAsia="zh-CN"/>
              </w:rPr>
              <w:t xml:space="preserve"> </w:t>
            </w:r>
            <w:r w:rsidRPr="00D0162F">
              <w:rPr>
                <w:rFonts w:cs="Arial"/>
                <w:lang w:eastAsia="zh-CN"/>
              </w:rPr>
              <w:t>dB</w:t>
            </w:r>
          </w:p>
          <w:p w14:paraId="4C7B2FE4" w14:textId="77777777" w:rsidR="00AB67FA" w:rsidRPr="00D0162F" w:rsidRDefault="00AB67FA" w:rsidP="006E0A54">
            <w:pPr>
              <w:pStyle w:val="TAL"/>
              <w:rPr>
                <w:rFonts w:cs="Arial"/>
                <w:lang w:eastAsia="zh-CN"/>
              </w:rPr>
            </w:pPr>
          </w:p>
          <w:p w14:paraId="2CE91BA4" w14:textId="49990856" w:rsidR="00AB67FA" w:rsidRPr="00D0162F" w:rsidRDefault="00AB67FA" w:rsidP="006E0A54">
            <w:pPr>
              <w:pStyle w:val="TAL"/>
            </w:pPr>
            <w:r w:rsidRPr="00D0162F">
              <w:rPr>
                <w:rFonts w:cs="Arial"/>
                <w:lang w:eastAsia="zh-CN"/>
              </w:rPr>
              <w:t>±[48]</w:t>
            </w:r>
            <w:r w:rsidRPr="00D0162F">
              <w:rPr>
                <w:lang w:eastAsia="zh-CN"/>
              </w:rPr>
              <w:t>T</w:t>
            </w:r>
            <w:r w:rsidRPr="00D0162F">
              <w:rPr>
                <w:vertAlign w:val="subscript"/>
                <w:lang w:eastAsia="zh-CN"/>
              </w:rPr>
              <w:t>c</w:t>
            </w:r>
            <w:r w:rsidR="006E0A54" w:rsidRPr="00D0162F">
              <w:rPr>
                <w:rFonts w:cs="Arial"/>
                <w:lang w:eastAsia="zh-CN"/>
              </w:rPr>
              <w:t xml:space="preserve"> </w:t>
            </w:r>
            <w:r w:rsidRPr="00D0162F">
              <w:rPr>
                <w:rFonts w:cs="Arial"/>
                <w:lang w:eastAsia="zh-CN"/>
              </w:rPr>
              <w:t>Uplink</w:t>
            </w:r>
            <w:r w:rsidR="006E0A54" w:rsidRPr="00D0162F">
              <w:rPr>
                <w:rFonts w:cs="Arial"/>
                <w:lang w:eastAsia="zh-CN"/>
              </w:rPr>
              <w:t xml:space="preserve"> </w:t>
            </w:r>
            <w:r w:rsidRPr="00D0162F">
              <w:rPr>
                <w:rFonts w:cs="Arial"/>
                <w:lang w:eastAsia="zh-CN"/>
              </w:rPr>
              <w:t>signal</w:t>
            </w:r>
            <w:r w:rsidR="006E0A54" w:rsidRPr="00D0162F">
              <w:rPr>
                <w:rFonts w:cs="Arial"/>
                <w:lang w:eastAsia="zh-CN"/>
              </w:rPr>
              <w:t xml:space="preserve"> </w:t>
            </w:r>
            <w:r w:rsidRPr="00D0162F">
              <w:rPr>
                <w:rFonts w:cs="Arial"/>
                <w:lang w:eastAsia="zh-CN"/>
              </w:rPr>
              <w:t>transmit</w:t>
            </w:r>
            <w:r w:rsidR="006E0A54" w:rsidRPr="00D0162F">
              <w:rPr>
                <w:rFonts w:cs="Arial"/>
                <w:lang w:eastAsia="zh-CN"/>
              </w:rPr>
              <w:t xml:space="preserve"> </w:t>
            </w:r>
            <w:r w:rsidRPr="00D0162F">
              <w:rPr>
                <w:rFonts w:cs="Arial"/>
                <w:lang w:eastAsia="zh-CN"/>
              </w:rPr>
              <w:t>timing</w:t>
            </w:r>
            <w:r w:rsidR="006E0A54" w:rsidRPr="00D0162F">
              <w:rPr>
                <w:rFonts w:cs="Arial"/>
                <w:lang w:eastAsia="zh-CN"/>
              </w:rPr>
              <w:t xml:space="preserve"> </w:t>
            </w:r>
            <w:r w:rsidRPr="00D0162F">
              <w:rPr>
                <w:rFonts w:cs="Arial"/>
                <w:lang w:eastAsia="zh-CN"/>
              </w:rPr>
              <w:t>relative</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downlink</w:t>
            </w:r>
          </w:p>
        </w:tc>
        <w:tc>
          <w:tcPr>
            <w:tcW w:w="3826" w:type="dxa"/>
            <w:tcBorders>
              <w:top w:val="single" w:sz="4" w:space="0" w:color="auto"/>
              <w:left w:val="single" w:sz="4" w:space="0" w:color="auto"/>
              <w:bottom w:val="single" w:sz="4" w:space="0" w:color="auto"/>
              <w:right w:val="single" w:sz="4" w:space="0" w:color="auto"/>
            </w:tcBorders>
          </w:tcPr>
          <w:p w14:paraId="05D625F1" w14:textId="5E8B140F" w:rsidR="00AB67FA" w:rsidRPr="00D0162F" w:rsidRDefault="00AB67FA" w:rsidP="006E0A54">
            <w:pPr>
              <w:pStyle w:val="TAL"/>
              <w:rPr>
                <w:lang w:eastAsia="zh-CN"/>
              </w:rPr>
            </w:pPr>
            <w:r w:rsidRPr="00D0162F">
              <w:rPr>
                <w:lang w:eastAsia="zh-CN"/>
              </w:rPr>
              <w:t>Meas</w:t>
            </w:r>
            <w:r w:rsidR="006E0A54" w:rsidRPr="00D0162F">
              <w:rPr>
                <w:lang w:eastAsia="zh-CN"/>
              </w:rPr>
              <w:t xml:space="preserve"> </w:t>
            </w:r>
            <w:r w:rsidRPr="00D0162F">
              <w:rPr>
                <w:lang w:eastAsia="zh-CN"/>
              </w:rPr>
              <w:t>PRB</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measurement</w:t>
            </w:r>
            <w:r w:rsidR="006E0A54" w:rsidRPr="00D0162F">
              <w:rPr>
                <w:lang w:eastAsia="zh-CN"/>
              </w:rPr>
              <w:t xml:space="preserve"> </w:t>
            </w:r>
            <w:r w:rsidRPr="00D0162F">
              <w:rPr>
                <w:lang w:eastAsia="zh-CN"/>
              </w:rPr>
              <w:t>PRB</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SS-RSRP</w:t>
            </w:r>
            <w:r w:rsidR="006E0A54" w:rsidRPr="00D0162F">
              <w:rPr>
                <w:lang w:eastAsia="zh-CN"/>
              </w:rPr>
              <w:t xml:space="preserve"> </w:t>
            </w:r>
            <w:r w:rsidRPr="00D0162F">
              <w:rPr>
                <w:lang w:eastAsia="zh-CN"/>
              </w:rPr>
              <w:t>#RB</w:t>
            </w:r>
            <w:r w:rsidRPr="00D0162F">
              <w:rPr>
                <w:vertAlign w:val="subscript"/>
                <w:lang w:eastAsia="zh-CN"/>
              </w:rPr>
              <w:t>J</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RB</w:t>
            </w:r>
            <w:r w:rsidRPr="00D0162F">
              <w:rPr>
                <w:vertAlign w:val="subscript"/>
                <w:lang w:eastAsia="zh-CN"/>
              </w:rPr>
              <w:t>J+19</w:t>
            </w:r>
          </w:p>
          <w:p w14:paraId="037A4D58" w14:textId="77777777" w:rsidR="00AB67FA" w:rsidRPr="00D0162F" w:rsidRDefault="00AB67FA" w:rsidP="006E0A54">
            <w:pPr>
              <w:pStyle w:val="TAL"/>
              <w:rPr>
                <w:lang w:eastAsia="zh-CN"/>
              </w:rPr>
            </w:pPr>
          </w:p>
          <w:p w14:paraId="05F5E4B1" w14:textId="5A8264E8" w:rsidR="00AB67FA" w:rsidRPr="00D0162F" w:rsidRDefault="00AB67FA" w:rsidP="006E0A54">
            <w:pPr>
              <w:pStyle w:val="TAL"/>
            </w:pPr>
            <w:r w:rsidRPr="00D0162F">
              <w:rPr>
                <w:lang w:eastAsia="zh-CN"/>
              </w:rPr>
              <w:t>T</w:t>
            </w:r>
            <w:r w:rsidRPr="00D0162F">
              <w:rPr>
                <w:vertAlign w:val="subscript"/>
                <w:lang w:eastAsia="zh-CN"/>
              </w:rPr>
              <w:t>c</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1/(480000</w:t>
            </w:r>
            <w:r w:rsidR="006E0A54" w:rsidRPr="00D0162F">
              <w:rPr>
                <w:lang w:eastAsia="zh-CN"/>
              </w:rPr>
              <w:t xml:space="preserve"> </w:t>
            </w:r>
            <w:r w:rsidRPr="00D0162F">
              <w:rPr>
                <w:lang w:eastAsia="zh-CN"/>
              </w:rPr>
              <w:t>x</w:t>
            </w:r>
            <w:r w:rsidR="006E0A54" w:rsidRPr="00D0162F">
              <w:rPr>
                <w:lang w:eastAsia="zh-CN"/>
              </w:rPr>
              <w:t xml:space="preserve"> </w:t>
            </w:r>
            <w:r w:rsidRPr="00D0162F">
              <w:rPr>
                <w:lang w:eastAsia="zh-CN"/>
              </w:rPr>
              <w:t>4096)</w:t>
            </w:r>
            <w:r w:rsidR="006E0A54" w:rsidRPr="00D0162F">
              <w:rPr>
                <w:lang w:eastAsia="zh-CN"/>
              </w:rPr>
              <w:t xml:space="preserve"> </w:t>
            </w:r>
            <w:r w:rsidRPr="00D0162F">
              <w:rPr>
                <w:lang w:eastAsia="zh-CN"/>
              </w:rPr>
              <w:t>seconds,</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basic</w:t>
            </w:r>
            <w:r w:rsidR="006E0A54" w:rsidRPr="00D0162F">
              <w:rPr>
                <w:lang w:eastAsia="zh-CN"/>
              </w:rPr>
              <w:t xml:space="preserve"> </w:t>
            </w:r>
            <w:r w:rsidRPr="00D0162F">
              <w:rPr>
                <w:lang w:eastAsia="zh-CN"/>
              </w:rPr>
              <w:t>timing</w:t>
            </w:r>
            <w:r w:rsidR="006E0A54" w:rsidRPr="00D0162F">
              <w:rPr>
                <w:lang w:eastAsia="zh-CN"/>
              </w:rPr>
              <w:t xml:space="preserve"> </w:t>
            </w:r>
            <w:r w:rsidRPr="00D0162F">
              <w:rPr>
                <w:lang w:eastAsia="zh-CN"/>
              </w:rPr>
              <w:t>unit</w:t>
            </w:r>
            <w:r w:rsidR="006E0A54" w:rsidRPr="00D0162F">
              <w:rPr>
                <w:lang w:eastAsia="zh-CN"/>
              </w:rPr>
              <w:t xml:space="preserve"> </w:t>
            </w:r>
            <w:r w:rsidRPr="00D0162F">
              <w:rPr>
                <w:lang w:eastAsia="zh-CN"/>
              </w:rPr>
              <w:t>defined</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TS</w:t>
            </w:r>
            <w:r w:rsidR="006E0A54" w:rsidRPr="00D0162F">
              <w:rPr>
                <w:lang w:eastAsia="zh-CN"/>
              </w:rPr>
              <w:t xml:space="preserve"> </w:t>
            </w:r>
            <w:r w:rsidRPr="00D0162F">
              <w:rPr>
                <w:lang w:eastAsia="zh-CN"/>
              </w:rPr>
              <w:t>38.211</w:t>
            </w:r>
            <w:r w:rsidR="006E0A54" w:rsidRPr="00D0162F">
              <w:rPr>
                <w:lang w:eastAsia="zh-CN"/>
              </w:rPr>
              <w:t xml:space="preserve"> </w:t>
            </w:r>
            <w:r w:rsidRPr="00D0162F">
              <w:rPr>
                <w:lang w:eastAsia="zh-CN"/>
              </w:rPr>
              <w:t>[7]</w:t>
            </w:r>
          </w:p>
        </w:tc>
      </w:tr>
      <w:tr w:rsidR="00AB67FA" w:rsidRPr="00D0162F" w14:paraId="5349825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CEE4C5B" w14:textId="6A7A5B60" w:rsidR="00AB67FA" w:rsidRPr="00D0162F" w:rsidRDefault="00AB67FA" w:rsidP="006E0A54">
            <w:pPr>
              <w:pStyle w:val="TAL"/>
            </w:pPr>
            <w:r w:rsidRPr="00D0162F">
              <w:t>5.3.2.2.2</w:t>
            </w:r>
            <w:r w:rsidR="006E0A54" w:rsidRPr="00D0162F">
              <w:t xml:space="preserve"> </w:t>
            </w:r>
            <w:r w:rsidRPr="00D0162F">
              <w:t>EN-DC</w:t>
            </w:r>
            <w:r w:rsidR="006E0A54" w:rsidRPr="00D0162F">
              <w:t xml:space="preserve"> </w:t>
            </w:r>
            <w:r w:rsidRPr="00D0162F">
              <w:t>FR2</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2639" w:type="dxa"/>
            <w:tcBorders>
              <w:top w:val="single" w:sz="4" w:space="0" w:color="auto"/>
              <w:left w:val="single" w:sz="4" w:space="0" w:color="auto"/>
              <w:bottom w:val="single" w:sz="4" w:space="0" w:color="auto"/>
              <w:right w:val="single" w:sz="4" w:space="0" w:color="auto"/>
            </w:tcBorders>
          </w:tcPr>
          <w:p w14:paraId="7CF41021" w14:textId="54F6D62C"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3826" w:type="dxa"/>
            <w:tcBorders>
              <w:top w:val="single" w:sz="4" w:space="0" w:color="auto"/>
              <w:left w:val="single" w:sz="4" w:space="0" w:color="auto"/>
              <w:bottom w:val="single" w:sz="4" w:space="0" w:color="auto"/>
              <w:right w:val="single" w:sz="4" w:space="0" w:color="auto"/>
            </w:tcBorders>
          </w:tcPr>
          <w:p w14:paraId="3A1BB05C" w14:textId="28D38140"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r>
      <w:tr w:rsidR="00AB67FA" w:rsidRPr="00D0162F" w14:paraId="0C88340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619A03D" w14:textId="63DD036A" w:rsidR="00AB67FA" w:rsidRPr="00D0162F" w:rsidRDefault="00AB67FA" w:rsidP="006E0A54">
            <w:pPr>
              <w:pStyle w:val="TAL"/>
              <w:rPr>
                <w:shd w:val="clear" w:color="auto" w:fill="FFFFFF"/>
              </w:rPr>
            </w:pPr>
            <w:r w:rsidRPr="00D0162F">
              <w:t>5.4.1.1</w:t>
            </w:r>
            <w:r w:rsidR="003128BD"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2639" w:type="dxa"/>
            <w:tcBorders>
              <w:top w:val="single" w:sz="4" w:space="0" w:color="auto"/>
              <w:left w:val="single" w:sz="4" w:space="0" w:color="auto"/>
              <w:bottom w:val="single" w:sz="4" w:space="0" w:color="auto"/>
              <w:right w:val="single" w:sz="4" w:space="0" w:color="auto"/>
            </w:tcBorders>
          </w:tcPr>
          <w:p w14:paraId="60252830" w14:textId="3F7E0E84" w:rsidR="00AB67FA" w:rsidRPr="00D0162F" w:rsidRDefault="00AB67FA" w:rsidP="006E0A54">
            <w:pPr>
              <w:pStyle w:val="TAL"/>
              <w:rPr>
                <w:rFonts w:cs="Arial"/>
                <w:shd w:val="clear" w:color="auto" w:fill="FFFFFF"/>
              </w:rPr>
            </w:pP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5.65</w:t>
            </w:r>
            <w:r w:rsidR="006E0A54" w:rsidRPr="00D0162F">
              <w:rPr>
                <w:rFonts w:cs="Arial"/>
                <w:shd w:val="clear" w:color="auto" w:fill="FFFFFF"/>
              </w:rPr>
              <w:t xml:space="preserve"> </w:t>
            </w:r>
            <w:r w:rsidRPr="00D0162F">
              <w:rPr>
                <w:rFonts w:cs="Arial"/>
                <w:shd w:val="clear" w:color="auto" w:fill="FFFFFF"/>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0C83A616" w14:textId="77777777" w:rsidR="00AB67FA" w:rsidRPr="00D0162F" w:rsidRDefault="00AB67FA" w:rsidP="006E0A54">
            <w:pPr>
              <w:pStyle w:val="TAL"/>
              <w:rPr>
                <w:rFonts w:cs="Arial"/>
              </w:rPr>
            </w:pPr>
          </w:p>
          <w:p w14:paraId="31875C01" w14:textId="0C4249C1" w:rsidR="00AB67FA" w:rsidRPr="00D0162F" w:rsidRDefault="00AB67FA" w:rsidP="006E0A54">
            <w:pPr>
              <w:pStyle w:val="TAL"/>
              <w:rPr>
                <w:rFonts w:cs="Arial"/>
                <w:shd w:val="clear" w:color="auto" w:fill="FFFFFF"/>
              </w:rPr>
            </w:pPr>
            <w:r w:rsidRPr="00D0162F">
              <w:rPr>
                <w:rFonts w:cs="Arial"/>
              </w:rPr>
              <w:t>Ês</w:t>
            </w:r>
            <w:r w:rsidRPr="00D0162F">
              <w:rPr>
                <w:rFonts w:cs="Arial"/>
                <w:vertAlign w:val="subscript"/>
              </w:rPr>
              <w:t>2</w:t>
            </w:r>
            <w:r w:rsidR="006E0A54" w:rsidRPr="00D0162F">
              <w:rPr>
                <w:rFonts w:cs="Arial"/>
              </w:rPr>
              <w:t xml:space="preserve"> </w:t>
            </w:r>
            <w:r w:rsidRPr="00D0162F">
              <w:rPr>
                <w:rFonts w:cs="Arial"/>
              </w:rPr>
              <w:t>/</w:t>
            </w:r>
            <w:r w:rsidR="006E0A54" w:rsidRPr="00D0162F">
              <w:rPr>
                <w:rFonts w:cs="Arial"/>
                <w:shd w:val="clear" w:color="auto" w:fill="FFFFFF"/>
              </w:rPr>
              <w:t xml:space="preserve"> </w:t>
            </w:r>
            <w:r w:rsidRPr="00D0162F">
              <w:rPr>
                <w:rFonts w:cs="Arial"/>
                <w:shd w:val="clear" w:color="auto" w:fill="FFFFFF"/>
              </w:rPr>
              <w:t>N</w:t>
            </w:r>
            <w:r w:rsidRPr="00D0162F">
              <w:rPr>
                <w:rFonts w:cs="Arial"/>
                <w:shd w:val="clear" w:color="auto" w:fill="FFFFFF"/>
                <w:vertAlign w:val="subscript"/>
              </w:rPr>
              <w:t>oc</w:t>
            </w:r>
            <w:r w:rsidR="006E0A54" w:rsidRPr="00D0162F">
              <w:rPr>
                <w:rFonts w:cs="Arial"/>
                <w:shd w:val="clear" w:color="auto" w:fill="FFFFFF"/>
              </w:rPr>
              <w:t xml:space="preserve"> </w:t>
            </w:r>
            <w:r w:rsidRPr="00D0162F">
              <w:rPr>
                <w:rFonts w:cs="Arial"/>
                <w:shd w:val="clear" w:color="auto" w:fill="FFFFFF"/>
              </w:rPr>
              <w:t>±0.3</w:t>
            </w:r>
            <w:r w:rsidR="006E0A54" w:rsidRPr="00D0162F">
              <w:rPr>
                <w:rFonts w:cs="Arial"/>
                <w:shd w:val="clear" w:color="auto" w:fill="FFFFFF"/>
              </w:rPr>
              <w:t xml:space="preserve"> </w:t>
            </w:r>
            <w:r w:rsidRPr="00D0162F">
              <w:rPr>
                <w:rFonts w:cs="Arial"/>
                <w:shd w:val="clear" w:color="auto" w:fill="FFFFFF"/>
              </w:rPr>
              <w:t>dB</w:t>
            </w:r>
          </w:p>
          <w:p w14:paraId="30E16D2D" w14:textId="77777777" w:rsidR="00AB67FA" w:rsidRPr="00D0162F" w:rsidRDefault="00AB67FA" w:rsidP="006E0A54">
            <w:pPr>
              <w:pStyle w:val="TAL"/>
              <w:rPr>
                <w:rFonts w:cs="Arial"/>
                <w:shd w:val="clear" w:color="auto" w:fill="FFFFFF"/>
              </w:rPr>
            </w:pPr>
          </w:p>
          <w:p w14:paraId="532636E1" w14:textId="0CF8361A" w:rsidR="00AB67FA" w:rsidRPr="00D0162F" w:rsidRDefault="00AB67FA" w:rsidP="006E0A54">
            <w:pPr>
              <w:pStyle w:val="TAL"/>
              <w:rPr>
                <w:rFonts w:cs="Arial"/>
                <w:shd w:val="clear" w:color="auto" w:fill="FFFFFF"/>
              </w:rPr>
            </w:pPr>
            <w:r w:rsidRPr="00D0162F">
              <w:rPr>
                <w:rFonts w:cs="Arial"/>
                <w:shd w:val="clear" w:color="auto" w:fill="FFFFFF"/>
              </w:rPr>
              <w:t>±48T</w:t>
            </w:r>
            <w:r w:rsidRPr="00D0162F">
              <w:rPr>
                <w:rFonts w:cs="Arial"/>
                <w:shd w:val="clear" w:color="auto" w:fill="FFFFFF"/>
                <w:vertAlign w:val="subscript"/>
              </w:rPr>
              <w:t>c</w:t>
            </w:r>
            <w:r w:rsidR="006E0A54" w:rsidRPr="00D0162F">
              <w:rPr>
                <w:rFonts w:cs="Arial"/>
                <w:shd w:val="clear" w:color="auto" w:fill="FFFFFF"/>
              </w:rPr>
              <w:t xml:space="preserve"> </w:t>
            </w:r>
            <w:r w:rsidRPr="00D0162F">
              <w:rPr>
                <w:rFonts w:cs="Arial"/>
                <w:shd w:val="clear" w:color="auto" w:fill="FFFFFF"/>
              </w:rPr>
              <w:t>Uplink</w:t>
            </w:r>
            <w:r w:rsidR="006E0A54" w:rsidRPr="00D0162F">
              <w:rPr>
                <w:rFonts w:cs="Arial"/>
                <w:shd w:val="clear" w:color="auto" w:fill="FFFFFF"/>
              </w:rPr>
              <w:t xml:space="preserve"> </w:t>
            </w:r>
            <w:r w:rsidRPr="00D0162F">
              <w:rPr>
                <w:rFonts w:cs="Arial"/>
                <w:shd w:val="clear" w:color="auto" w:fill="FFFFFF"/>
              </w:rPr>
              <w:t>signal</w:t>
            </w:r>
            <w:r w:rsidR="006E0A54" w:rsidRPr="00D0162F">
              <w:rPr>
                <w:rFonts w:cs="Arial"/>
                <w:shd w:val="clear" w:color="auto" w:fill="FFFFFF"/>
              </w:rPr>
              <w:t xml:space="preserve"> </w:t>
            </w:r>
            <w:r w:rsidRPr="00D0162F">
              <w:rPr>
                <w:rFonts w:cs="Arial"/>
                <w:shd w:val="clear" w:color="auto" w:fill="FFFFFF"/>
              </w:rPr>
              <w:t>transmit</w:t>
            </w:r>
            <w:r w:rsidR="006E0A54" w:rsidRPr="00D0162F">
              <w:rPr>
                <w:rFonts w:cs="Arial"/>
                <w:shd w:val="clear" w:color="auto" w:fill="FFFFFF"/>
              </w:rPr>
              <w:t xml:space="preserve"> </w:t>
            </w:r>
            <w:r w:rsidRPr="00D0162F">
              <w:rPr>
                <w:rFonts w:cs="Arial"/>
                <w:shd w:val="clear" w:color="auto" w:fill="FFFFFF"/>
              </w:rPr>
              <w:t>timing</w:t>
            </w:r>
            <w:r w:rsidR="006E0A54" w:rsidRPr="00D0162F">
              <w:rPr>
                <w:rFonts w:cs="Arial"/>
                <w:shd w:val="clear" w:color="auto" w:fill="FFFFFF"/>
              </w:rPr>
              <w:t xml:space="preserve"> </w:t>
            </w:r>
            <w:r w:rsidRPr="00D0162F">
              <w:rPr>
                <w:rFonts w:cs="Arial"/>
                <w:shd w:val="clear" w:color="auto" w:fill="FFFFFF"/>
              </w:rPr>
              <w:t>relative</w:t>
            </w:r>
            <w:r w:rsidR="006E0A54" w:rsidRPr="00D0162F">
              <w:rPr>
                <w:rFonts w:cs="Arial"/>
                <w:shd w:val="clear" w:color="auto" w:fill="FFFFFF"/>
              </w:rPr>
              <w:t xml:space="preserve"> </w:t>
            </w:r>
            <w:r w:rsidRPr="00D0162F">
              <w:rPr>
                <w:rFonts w:cs="Arial"/>
                <w:shd w:val="clear" w:color="auto" w:fill="FFFFFF"/>
              </w:rPr>
              <w:t>to</w:t>
            </w:r>
            <w:r w:rsidR="006E0A54" w:rsidRPr="00D0162F">
              <w:rPr>
                <w:rFonts w:cs="Arial"/>
                <w:shd w:val="clear" w:color="auto" w:fill="FFFFFF"/>
              </w:rPr>
              <w:t xml:space="preserve"> </w:t>
            </w:r>
            <w:r w:rsidRPr="00D0162F">
              <w:rPr>
                <w:rFonts w:cs="Arial"/>
                <w:shd w:val="clear" w:color="auto" w:fill="FFFFFF"/>
              </w:rPr>
              <w:t>downlink</w:t>
            </w:r>
          </w:p>
          <w:p w14:paraId="7C144647" w14:textId="743C9D89" w:rsidR="00AB67FA" w:rsidRPr="00D0162F" w:rsidRDefault="00AB67FA" w:rsidP="006E0A54">
            <w:pPr>
              <w:pStyle w:val="TAL"/>
              <w:rPr>
                <w:shd w:val="clear" w:color="auto" w:fill="FFFFFF"/>
              </w:rPr>
            </w:pPr>
            <w:r w:rsidRPr="00D0162F">
              <w:rPr>
                <w:rFonts w:cs="Arial"/>
                <w:shd w:val="clear" w:color="auto" w:fill="FFFFFF"/>
              </w:rPr>
              <w:t>±40T</w:t>
            </w:r>
            <w:r w:rsidRPr="00D0162F">
              <w:rPr>
                <w:rFonts w:cs="Arial"/>
                <w:shd w:val="clear" w:color="auto" w:fill="FFFFFF"/>
                <w:vertAlign w:val="subscript"/>
              </w:rPr>
              <w:t>c</w:t>
            </w:r>
            <w:r w:rsidR="006E0A54" w:rsidRPr="00D0162F">
              <w:rPr>
                <w:rFonts w:cs="Arial"/>
                <w:shd w:val="clear" w:color="auto" w:fill="FFFFFF"/>
              </w:rPr>
              <w:t xml:space="preserve"> </w:t>
            </w:r>
            <w:r w:rsidRPr="00D0162F">
              <w:t>Relative</w:t>
            </w:r>
            <w:r w:rsidR="006E0A54" w:rsidRPr="00D0162F">
              <w:t xml:space="preserve"> </w:t>
            </w:r>
            <w:r w:rsidRPr="00D0162F">
              <w:t>during</w:t>
            </w:r>
            <w:r w:rsidR="006E0A54" w:rsidRPr="00D0162F">
              <w:t xml:space="preserve"> </w:t>
            </w:r>
            <w:r w:rsidRPr="00D0162F">
              <w:t>UE</w:t>
            </w:r>
            <w:r w:rsidR="006E0A54" w:rsidRPr="00D0162F">
              <w:t xml:space="preserve"> </w:t>
            </w:r>
            <w:r w:rsidRPr="00D0162F">
              <w:t>timing</w:t>
            </w:r>
            <w:r w:rsidR="006E0A54" w:rsidRPr="00D0162F">
              <w:t xml:space="preserve"> </w:t>
            </w:r>
            <w:r w:rsidRPr="00D0162F">
              <w:t>adjustment</w:t>
            </w:r>
          </w:p>
        </w:tc>
        <w:tc>
          <w:tcPr>
            <w:tcW w:w="3826" w:type="dxa"/>
            <w:tcBorders>
              <w:top w:val="single" w:sz="4" w:space="0" w:color="auto"/>
              <w:left w:val="single" w:sz="4" w:space="0" w:color="auto"/>
              <w:bottom w:val="single" w:sz="4" w:space="0" w:color="auto"/>
              <w:right w:val="single" w:sz="4" w:space="0" w:color="auto"/>
            </w:tcBorders>
          </w:tcPr>
          <w:p w14:paraId="30D90B41" w14:textId="77777777" w:rsidR="00AB67FA" w:rsidRPr="00D0162F" w:rsidRDefault="00AB67FA" w:rsidP="006E0A54">
            <w:pPr>
              <w:pStyle w:val="TAL"/>
            </w:pPr>
          </w:p>
          <w:p w14:paraId="11918107" w14:textId="77777777" w:rsidR="00AB67FA" w:rsidRPr="00D0162F" w:rsidRDefault="00AB67FA" w:rsidP="006E0A54">
            <w:pPr>
              <w:pStyle w:val="TAL"/>
            </w:pPr>
          </w:p>
          <w:p w14:paraId="160F96CD" w14:textId="008C760D"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F190538" w14:textId="77777777" w:rsidR="00AB67FA" w:rsidRPr="00D0162F" w:rsidRDefault="00AB67FA" w:rsidP="006E0A54">
            <w:pPr>
              <w:pStyle w:val="TAL"/>
            </w:pPr>
          </w:p>
          <w:p w14:paraId="2DEA31E0" w14:textId="0EE11F83" w:rsidR="00AB67FA" w:rsidRPr="00D0162F" w:rsidRDefault="00AB67FA" w:rsidP="006E0A54">
            <w:pPr>
              <w:pStyle w:val="TAL"/>
              <w:rPr>
                <w:shd w:val="clear" w:color="auto" w:fill="FFFFFF"/>
              </w:rPr>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47B31DD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0406EE5" w14:textId="095BED11" w:rsidR="00AB67FA" w:rsidRPr="00D0162F" w:rsidRDefault="00AB67FA" w:rsidP="006E0A54">
            <w:pPr>
              <w:pStyle w:val="TAL"/>
            </w:pPr>
            <w:r w:rsidRPr="00D0162F">
              <w:t>5.4.3.1</w:t>
            </w:r>
            <w:r w:rsidR="003128BD"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2639" w:type="dxa"/>
            <w:tcBorders>
              <w:top w:val="single" w:sz="4" w:space="0" w:color="auto"/>
              <w:left w:val="single" w:sz="4" w:space="0" w:color="auto"/>
              <w:bottom w:val="single" w:sz="4" w:space="0" w:color="auto"/>
              <w:right w:val="single" w:sz="4" w:space="0" w:color="auto"/>
            </w:tcBorders>
          </w:tcPr>
          <w:p w14:paraId="22EB212F" w14:textId="34125DB2" w:rsidR="00AB67FA" w:rsidRPr="00D0162F" w:rsidRDefault="00AB67FA" w:rsidP="006E0A54">
            <w:pPr>
              <w:pStyle w:val="TAL"/>
              <w:rPr>
                <w:rFonts w:cs="Arial"/>
                <w:shd w:val="clear" w:color="auto" w:fill="FFFFFF"/>
              </w:rPr>
            </w:pP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5.65</w:t>
            </w:r>
            <w:r w:rsidR="006E0A54" w:rsidRPr="00D0162F">
              <w:rPr>
                <w:rFonts w:cs="Arial"/>
                <w:shd w:val="clear" w:color="auto" w:fill="FFFFFF"/>
              </w:rPr>
              <w:t xml:space="preserve"> </w:t>
            </w:r>
            <w:r w:rsidRPr="00D0162F">
              <w:rPr>
                <w:rFonts w:cs="Arial"/>
                <w:shd w:val="clear" w:color="auto" w:fill="FFFFFF"/>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3164C152" w14:textId="77777777" w:rsidR="00AB67FA" w:rsidRPr="00D0162F" w:rsidRDefault="00AB67FA" w:rsidP="006E0A54">
            <w:pPr>
              <w:pStyle w:val="TAL"/>
              <w:rPr>
                <w:rFonts w:cs="Arial"/>
                <w:shd w:val="clear" w:color="auto" w:fill="FFFFFF"/>
              </w:rPr>
            </w:pPr>
          </w:p>
          <w:p w14:paraId="015937F1" w14:textId="6877E8C0" w:rsidR="00AB67FA" w:rsidRPr="00D0162F" w:rsidRDefault="00AB67FA" w:rsidP="006E0A54">
            <w:pPr>
              <w:pStyle w:val="TAL"/>
              <w:rPr>
                <w:rFonts w:cs="Arial"/>
                <w:shd w:val="clear" w:color="auto" w:fill="FFFFFF"/>
              </w:rPr>
            </w:pPr>
            <w:r w:rsidRPr="00D0162F">
              <w:rPr>
                <w:rFonts w:cs="Arial"/>
                <w:shd w:val="clear" w:color="auto" w:fill="FFFFFF"/>
              </w:rPr>
              <w:t>Ês1</w:t>
            </w:r>
            <w:r w:rsidR="006E0A54" w:rsidRPr="00D0162F">
              <w:rPr>
                <w:rFonts w:cs="Arial"/>
                <w:shd w:val="clear" w:color="auto" w:fill="FFFFFF"/>
              </w:rPr>
              <w:t xml:space="preserve"> </w:t>
            </w:r>
            <w:r w:rsidRPr="00D0162F">
              <w:rPr>
                <w:rFonts w:cs="Arial"/>
                <w:shd w:val="clear" w:color="auto" w:fill="FFFFFF"/>
              </w:rPr>
              <w:t>/</w:t>
            </w:r>
            <w:r w:rsidR="006E0A54" w:rsidRPr="00D0162F">
              <w:rPr>
                <w:rFonts w:cs="Arial"/>
                <w:shd w:val="clear" w:color="auto" w:fill="FFFFFF"/>
              </w:rPr>
              <w:t xml:space="preserve"> </w:t>
            </w: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0.3</w:t>
            </w:r>
            <w:r w:rsidR="006E0A54" w:rsidRPr="00D0162F">
              <w:rPr>
                <w:rFonts w:cs="Arial"/>
                <w:shd w:val="clear" w:color="auto" w:fill="FFFFFF"/>
              </w:rPr>
              <w:t xml:space="preserve"> </w:t>
            </w:r>
            <w:r w:rsidRPr="00D0162F">
              <w:rPr>
                <w:rFonts w:cs="Arial"/>
                <w:shd w:val="clear" w:color="auto" w:fill="FFFFFF"/>
              </w:rPr>
              <w:t>dB</w:t>
            </w:r>
          </w:p>
          <w:p w14:paraId="56C3C129" w14:textId="77777777" w:rsidR="00AB67FA" w:rsidRPr="00D0162F" w:rsidRDefault="00AB67FA" w:rsidP="006E0A54">
            <w:pPr>
              <w:pStyle w:val="TAL"/>
              <w:rPr>
                <w:rFonts w:cs="Arial"/>
                <w:shd w:val="clear" w:color="auto" w:fill="FFFFFF"/>
              </w:rPr>
            </w:pPr>
          </w:p>
          <w:p w14:paraId="2ED62CF8" w14:textId="5BE9B40E" w:rsidR="00AB67FA" w:rsidRPr="00D0162F" w:rsidRDefault="00AB67FA" w:rsidP="006E0A54">
            <w:pPr>
              <w:pStyle w:val="TAL"/>
              <w:rPr>
                <w:rFonts w:cs="Arial"/>
                <w:shd w:val="clear" w:color="auto" w:fill="FFFFFF"/>
              </w:rPr>
            </w:pPr>
            <w:r w:rsidRPr="00D0162F">
              <w:rPr>
                <w:rFonts w:cs="Arial"/>
                <w:shd w:val="clear" w:color="auto" w:fill="FFFFFF"/>
              </w:rPr>
              <w:t>±40Tc</w:t>
            </w:r>
            <w:r w:rsidR="006E0A54" w:rsidRPr="00D0162F">
              <w:rPr>
                <w:rFonts w:cs="Arial"/>
                <w:shd w:val="clear" w:color="auto" w:fill="FFFFFF"/>
              </w:rPr>
              <w:t xml:space="preserve"> </w:t>
            </w:r>
            <w:r w:rsidRPr="00D0162F">
              <w:rPr>
                <w:rFonts w:cs="Arial"/>
                <w:shd w:val="clear" w:color="auto" w:fill="FFFFFF"/>
              </w:rPr>
              <w:t>timing</w:t>
            </w:r>
            <w:r w:rsidR="006E0A54" w:rsidRPr="00D0162F">
              <w:rPr>
                <w:rFonts w:cs="Arial"/>
                <w:shd w:val="clear" w:color="auto" w:fill="FFFFFF"/>
              </w:rPr>
              <w:t xml:space="preserve"> </w:t>
            </w:r>
            <w:r w:rsidRPr="00D0162F">
              <w:rPr>
                <w:rFonts w:cs="Arial"/>
                <w:shd w:val="clear" w:color="auto" w:fill="FFFFFF"/>
              </w:rPr>
              <w:t>advance</w:t>
            </w:r>
            <w:r w:rsidR="006E0A54" w:rsidRPr="00D0162F">
              <w:rPr>
                <w:rFonts w:cs="Arial"/>
                <w:shd w:val="clear" w:color="auto" w:fill="FFFFFF"/>
              </w:rPr>
              <w:t xml:space="preserve"> </w:t>
            </w:r>
            <w:r w:rsidRPr="00D0162F">
              <w:rPr>
                <w:rFonts w:cs="Arial"/>
                <w:shd w:val="clear" w:color="auto" w:fill="FFFFFF"/>
              </w:rPr>
              <w:t>adjustment</w:t>
            </w:r>
          </w:p>
        </w:tc>
        <w:tc>
          <w:tcPr>
            <w:tcW w:w="3826" w:type="dxa"/>
            <w:tcBorders>
              <w:top w:val="single" w:sz="4" w:space="0" w:color="auto"/>
              <w:left w:val="single" w:sz="4" w:space="0" w:color="auto"/>
              <w:bottom w:val="single" w:sz="4" w:space="0" w:color="auto"/>
              <w:right w:val="single" w:sz="4" w:space="0" w:color="auto"/>
            </w:tcBorders>
          </w:tcPr>
          <w:p w14:paraId="6987FAB0" w14:textId="77777777" w:rsidR="00AB67FA" w:rsidRPr="00D0162F" w:rsidRDefault="00AB67FA" w:rsidP="006E0A54">
            <w:pPr>
              <w:pStyle w:val="TAL"/>
            </w:pPr>
          </w:p>
          <w:p w14:paraId="20A90E8D" w14:textId="77777777" w:rsidR="00AB67FA" w:rsidRPr="00D0162F" w:rsidRDefault="00AB67FA" w:rsidP="006E0A54">
            <w:pPr>
              <w:pStyle w:val="TAL"/>
            </w:pPr>
          </w:p>
          <w:p w14:paraId="109FFE2F" w14:textId="66A5556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4E70513" w14:textId="77777777" w:rsidR="00AB67FA" w:rsidRPr="00D0162F" w:rsidRDefault="00AB67FA" w:rsidP="006E0A54">
            <w:pPr>
              <w:pStyle w:val="TAL"/>
            </w:pPr>
          </w:p>
          <w:p w14:paraId="0DBA85FE" w14:textId="1A79AAB0" w:rsidR="00AB67FA" w:rsidRPr="00D0162F" w:rsidRDefault="00AB67FA" w:rsidP="006E0A54">
            <w:pPr>
              <w:pStyle w:val="TAL"/>
            </w:pPr>
            <w:r w:rsidRPr="00D0162F">
              <w:t>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9701DE" w:rsidRPr="00D0162F" w14:paraId="7848878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85C003B" w14:textId="77777777" w:rsidR="009701DE" w:rsidRPr="00D0162F" w:rsidRDefault="009701DE" w:rsidP="00A81E02">
            <w:pPr>
              <w:pStyle w:val="TAL"/>
            </w:pPr>
            <w:r w:rsidRPr="00D0162F">
              <w:t>5.5.1.1 EN-DC FR2 radio link monitoring out-of-sync test for PSCell configured with SSB-based RLM RS in non-DRX mode</w:t>
            </w:r>
          </w:p>
        </w:tc>
        <w:tc>
          <w:tcPr>
            <w:tcW w:w="2639" w:type="dxa"/>
            <w:tcBorders>
              <w:top w:val="single" w:sz="4" w:space="0" w:color="auto"/>
              <w:left w:val="single" w:sz="4" w:space="0" w:color="auto"/>
              <w:bottom w:val="single" w:sz="4" w:space="0" w:color="auto"/>
              <w:right w:val="single" w:sz="4" w:space="0" w:color="auto"/>
            </w:tcBorders>
          </w:tcPr>
          <w:p w14:paraId="3C81B5EB"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Noc ±5.65 dB, f&lt;=40.8 GHz</w:t>
            </w:r>
          </w:p>
          <w:p w14:paraId="572CD415" w14:textId="77777777" w:rsidR="009701DE" w:rsidRPr="00D0162F" w:rsidRDefault="009701DE" w:rsidP="00A81E02">
            <w:pPr>
              <w:keepNext/>
              <w:keepLines/>
              <w:spacing w:after="0"/>
              <w:rPr>
                <w:rFonts w:ascii="Arial" w:eastAsia="SimSun" w:hAnsi="Arial"/>
                <w:sz w:val="18"/>
              </w:rPr>
            </w:pPr>
          </w:p>
          <w:p w14:paraId="6DD1100E"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Ês1 / Noc ±0.3 dB</w:t>
            </w:r>
          </w:p>
          <w:p w14:paraId="0861CE8B"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Ês2 / Noc ±0.3 dB</w:t>
            </w:r>
          </w:p>
          <w:p w14:paraId="2B3D5BE0" w14:textId="77777777" w:rsidR="009701DE" w:rsidRPr="00D0162F" w:rsidRDefault="009701DE" w:rsidP="00A81E02">
            <w:pPr>
              <w:keepNext/>
              <w:keepLines/>
              <w:spacing w:after="0"/>
              <w:rPr>
                <w:rFonts w:ascii="Arial" w:eastAsia="SimSun" w:hAnsi="Arial"/>
                <w:sz w:val="18"/>
              </w:rPr>
            </w:pPr>
          </w:p>
          <w:p w14:paraId="6BFA6EBF" w14:textId="77777777" w:rsidR="009701DE" w:rsidRPr="00D0162F" w:rsidRDefault="009701DE" w:rsidP="00F16018">
            <w:pPr>
              <w:keepNext/>
              <w:keepLines/>
              <w:spacing w:after="0"/>
              <w:rPr>
                <w:rFonts w:eastAsia="SimSun"/>
              </w:rPr>
            </w:pPr>
            <w:r w:rsidRPr="00D0162F">
              <w:rPr>
                <w:rFonts w:ascii="Arial" w:eastAsia="SimSun" w:hAnsi="Arial"/>
                <w:sz w:val="18"/>
              </w:rPr>
              <w:t>Fading profile ±0.5 dB for 1Tx</w:t>
            </w:r>
          </w:p>
        </w:tc>
        <w:tc>
          <w:tcPr>
            <w:tcW w:w="3826" w:type="dxa"/>
            <w:tcBorders>
              <w:top w:val="single" w:sz="4" w:space="0" w:color="auto"/>
              <w:left w:val="single" w:sz="4" w:space="0" w:color="auto"/>
              <w:bottom w:val="single" w:sz="4" w:space="0" w:color="auto"/>
              <w:right w:val="single" w:sz="4" w:space="0" w:color="auto"/>
            </w:tcBorders>
          </w:tcPr>
          <w:p w14:paraId="01779571" w14:textId="77777777" w:rsidR="009701DE" w:rsidRPr="00D0162F" w:rsidRDefault="009701DE" w:rsidP="00A81E02">
            <w:pPr>
              <w:keepNext/>
              <w:keepLines/>
              <w:spacing w:after="0"/>
              <w:rPr>
                <w:rFonts w:ascii="Arial" w:eastAsia="SimSun" w:hAnsi="Arial" w:cs="Arial"/>
                <w:sz w:val="18"/>
                <w:szCs w:val="18"/>
              </w:rPr>
            </w:pPr>
            <w:r w:rsidRPr="00D0162F">
              <w:rPr>
                <w:rFonts w:ascii="Arial" w:eastAsia="SimSun" w:hAnsi="Arial" w:cs="Arial"/>
                <w:sz w:val="18"/>
                <w:szCs w:val="18"/>
              </w:rPr>
              <w:t>Ês1 / Noc is the SNR of RLM-RS1</w:t>
            </w:r>
          </w:p>
          <w:p w14:paraId="63ACD3DC" w14:textId="77777777" w:rsidR="009701DE" w:rsidRPr="00D0162F" w:rsidRDefault="009701DE" w:rsidP="00A81E02">
            <w:pPr>
              <w:pStyle w:val="TAL"/>
            </w:pPr>
            <w:r w:rsidRPr="00D0162F">
              <w:rPr>
                <w:rFonts w:eastAsia="SimSun" w:cs="Arial"/>
                <w:szCs w:val="18"/>
              </w:rPr>
              <w:t>Ês2 / Noc is the SNR of RLM-RS2</w:t>
            </w:r>
          </w:p>
        </w:tc>
      </w:tr>
      <w:tr w:rsidR="009701DE" w:rsidRPr="00D0162F" w14:paraId="5057059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183F480" w14:textId="77777777" w:rsidR="009701DE" w:rsidRPr="00D0162F" w:rsidRDefault="009701DE" w:rsidP="00A81E02">
            <w:pPr>
              <w:pStyle w:val="TAL"/>
            </w:pPr>
            <w:r w:rsidRPr="00D0162F">
              <w:t>5.5.1.2 EN-DC FR2 radio link monitoring in-sync test for PSCell configured with SSB-based RLM RS in non-DRX mode</w:t>
            </w:r>
          </w:p>
        </w:tc>
        <w:tc>
          <w:tcPr>
            <w:tcW w:w="2639" w:type="dxa"/>
            <w:tcBorders>
              <w:top w:val="single" w:sz="4" w:space="0" w:color="auto"/>
              <w:left w:val="single" w:sz="4" w:space="0" w:color="auto"/>
              <w:bottom w:val="single" w:sz="4" w:space="0" w:color="auto"/>
              <w:right w:val="single" w:sz="4" w:space="0" w:color="auto"/>
            </w:tcBorders>
          </w:tcPr>
          <w:p w14:paraId="0E479DA8"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6C77F09F" w14:textId="77777777" w:rsidR="009701DE" w:rsidRPr="00D0162F" w:rsidRDefault="009701DE" w:rsidP="00A81E02">
            <w:pPr>
              <w:pStyle w:val="TAL"/>
            </w:pPr>
            <w:r w:rsidRPr="00D0162F">
              <w:t>Same as 5.5.1.1</w:t>
            </w:r>
          </w:p>
        </w:tc>
      </w:tr>
      <w:tr w:rsidR="009701DE" w:rsidRPr="00D0162F" w14:paraId="7175BEAB"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57F29A2" w14:textId="77777777" w:rsidR="009701DE" w:rsidRPr="00D0162F" w:rsidRDefault="009701DE" w:rsidP="00A81E02">
            <w:pPr>
              <w:pStyle w:val="TAL"/>
            </w:pPr>
            <w:r w:rsidRPr="00D0162F">
              <w:t>5.5.1.3 EN-DC FR2 radio link monitoring out-of-sync test for PSCell configured with SSB-based RLM RS in DRX mode</w:t>
            </w:r>
          </w:p>
        </w:tc>
        <w:tc>
          <w:tcPr>
            <w:tcW w:w="2639" w:type="dxa"/>
            <w:tcBorders>
              <w:top w:val="single" w:sz="4" w:space="0" w:color="auto"/>
              <w:left w:val="single" w:sz="4" w:space="0" w:color="auto"/>
              <w:bottom w:val="single" w:sz="4" w:space="0" w:color="auto"/>
              <w:right w:val="single" w:sz="4" w:space="0" w:color="auto"/>
            </w:tcBorders>
          </w:tcPr>
          <w:p w14:paraId="6A6CFE45"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726395C6" w14:textId="77777777" w:rsidR="009701DE" w:rsidRPr="00D0162F" w:rsidRDefault="009701DE" w:rsidP="00A81E02">
            <w:pPr>
              <w:pStyle w:val="TAL"/>
            </w:pPr>
            <w:r w:rsidRPr="00D0162F">
              <w:t>Same as 5.5.1.1</w:t>
            </w:r>
          </w:p>
        </w:tc>
      </w:tr>
      <w:tr w:rsidR="009701DE" w:rsidRPr="00D0162F" w14:paraId="01E621B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D209C22" w14:textId="77777777" w:rsidR="009701DE" w:rsidRPr="00D0162F" w:rsidRDefault="009701DE" w:rsidP="00A81E02">
            <w:pPr>
              <w:pStyle w:val="TAL"/>
            </w:pPr>
            <w:r w:rsidRPr="00D0162F">
              <w:t>5.5.1.4 EN-DC FR2 radio link monitoring in-sync test for PSCell configured with SSB-based RLM RS in DRX mode</w:t>
            </w:r>
          </w:p>
        </w:tc>
        <w:tc>
          <w:tcPr>
            <w:tcW w:w="2639" w:type="dxa"/>
            <w:tcBorders>
              <w:top w:val="single" w:sz="4" w:space="0" w:color="auto"/>
              <w:left w:val="single" w:sz="4" w:space="0" w:color="auto"/>
              <w:bottom w:val="single" w:sz="4" w:space="0" w:color="auto"/>
              <w:right w:val="single" w:sz="4" w:space="0" w:color="auto"/>
            </w:tcBorders>
          </w:tcPr>
          <w:p w14:paraId="7712A17C"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20CA09C9" w14:textId="77777777" w:rsidR="009701DE" w:rsidRPr="00D0162F" w:rsidRDefault="009701DE" w:rsidP="00A81E02">
            <w:pPr>
              <w:pStyle w:val="TAL"/>
            </w:pPr>
            <w:r w:rsidRPr="00D0162F">
              <w:t>Same as 5.5.1.1</w:t>
            </w:r>
          </w:p>
        </w:tc>
      </w:tr>
      <w:tr w:rsidR="00147968" w:rsidRPr="00D0162F" w14:paraId="1DD3C7F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7DB22C6" w14:textId="0ED4C6A6" w:rsidR="00147968" w:rsidRPr="00D0162F" w:rsidRDefault="00147968" w:rsidP="00147968">
            <w:pPr>
              <w:pStyle w:val="TAL"/>
            </w:pPr>
            <w:r w:rsidRPr="00D0162F">
              <w:t>5.5.1.5 EN-DC FR2 radio link monitoring out-of-sync test for PSCell configured with CSI-RS-based RLM RS in non-DRX mode</w:t>
            </w:r>
          </w:p>
        </w:tc>
        <w:tc>
          <w:tcPr>
            <w:tcW w:w="2639" w:type="dxa"/>
            <w:tcBorders>
              <w:top w:val="single" w:sz="4" w:space="0" w:color="auto"/>
              <w:left w:val="single" w:sz="4" w:space="0" w:color="auto"/>
              <w:bottom w:val="single" w:sz="4" w:space="0" w:color="auto"/>
              <w:right w:val="single" w:sz="4" w:space="0" w:color="auto"/>
            </w:tcBorders>
          </w:tcPr>
          <w:p w14:paraId="13D57F03" w14:textId="77777777" w:rsidR="00147968" w:rsidRPr="00D0162F" w:rsidRDefault="00147968" w:rsidP="00147968">
            <w:pPr>
              <w:pStyle w:val="TAL"/>
              <w:rPr>
                <w:rFonts w:cs="Arial"/>
                <w:shd w:val="clear" w:color="auto" w:fill="FFFFFF"/>
              </w:rPr>
            </w:pPr>
            <w:r w:rsidRPr="00D0162F">
              <w:rPr>
                <w:rFonts w:cs="Arial"/>
                <w:shd w:val="clear" w:color="auto" w:fill="FFFFFF"/>
              </w:rPr>
              <w:t>Average Noc ±5.65 dB,</w:t>
            </w:r>
            <w:r w:rsidRPr="00D0162F">
              <w:rPr>
                <w:rFonts w:cs="Arial"/>
              </w:rPr>
              <w:t xml:space="preserve"> f&lt;=40.8 GHz</w:t>
            </w:r>
          </w:p>
          <w:p w14:paraId="00764C1E" w14:textId="77777777" w:rsidR="00147968" w:rsidRPr="00D0162F" w:rsidRDefault="00147968" w:rsidP="00147968">
            <w:pPr>
              <w:pStyle w:val="TAL"/>
              <w:rPr>
                <w:rFonts w:cs="Arial"/>
                <w:shd w:val="clear" w:color="auto" w:fill="FFFFFF"/>
              </w:rPr>
            </w:pPr>
          </w:p>
          <w:p w14:paraId="5552CCF3" w14:textId="77777777" w:rsidR="00147968" w:rsidRPr="00D0162F" w:rsidRDefault="00147968" w:rsidP="00147968">
            <w:pPr>
              <w:pStyle w:val="TAL"/>
              <w:rPr>
                <w:rFonts w:cs="Arial"/>
                <w:shd w:val="clear" w:color="auto" w:fill="FFFFFF"/>
              </w:rPr>
            </w:pPr>
            <w:r w:rsidRPr="00D0162F">
              <w:rPr>
                <w:rFonts w:cs="Arial"/>
                <w:shd w:val="clear" w:color="auto" w:fill="FFFFFF"/>
              </w:rPr>
              <w:t>Average Ês1 / Noc ±0.3 dB</w:t>
            </w:r>
          </w:p>
          <w:p w14:paraId="648D6D01" w14:textId="77777777" w:rsidR="00147968" w:rsidRPr="00D0162F" w:rsidRDefault="00147968" w:rsidP="00147968">
            <w:pPr>
              <w:pStyle w:val="TAL"/>
              <w:rPr>
                <w:rFonts w:cs="Arial"/>
                <w:shd w:val="clear" w:color="auto" w:fill="FFFFFF"/>
              </w:rPr>
            </w:pPr>
            <w:r w:rsidRPr="00D0162F">
              <w:rPr>
                <w:rFonts w:cs="Arial"/>
                <w:shd w:val="clear" w:color="auto" w:fill="FFFFFF"/>
              </w:rPr>
              <w:t>Average Ês2 / Noc ±0.3 dB</w:t>
            </w:r>
          </w:p>
          <w:p w14:paraId="209BA5CB" w14:textId="77777777" w:rsidR="00147968" w:rsidRPr="00D0162F" w:rsidRDefault="00147968" w:rsidP="00147968">
            <w:pPr>
              <w:pStyle w:val="TAL"/>
              <w:rPr>
                <w:rFonts w:cs="Arial"/>
                <w:shd w:val="clear" w:color="auto" w:fill="FFFFFF"/>
              </w:rPr>
            </w:pPr>
          </w:p>
          <w:p w14:paraId="0CD1E398" w14:textId="26A6E84A" w:rsidR="00147968" w:rsidRPr="00D0162F" w:rsidRDefault="00147968" w:rsidP="00147968">
            <w:pPr>
              <w:pStyle w:val="TAL"/>
              <w:rPr>
                <w:rFonts w:cs="Arial"/>
                <w:shd w:val="clear" w:color="auto" w:fill="FFFFFF"/>
              </w:rPr>
            </w:pPr>
            <w:r w:rsidRPr="00D0162F">
              <w:rPr>
                <w:rFonts w:eastAsia="SimSun"/>
              </w:rPr>
              <w:t xml:space="preserve">Fading profile </w:t>
            </w:r>
            <w:r w:rsidRPr="00D0162F">
              <w:t>±0.5 dB for 1Tx</w:t>
            </w:r>
          </w:p>
        </w:tc>
        <w:tc>
          <w:tcPr>
            <w:tcW w:w="3826" w:type="dxa"/>
            <w:tcBorders>
              <w:top w:val="single" w:sz="4" w:space="0" w:color="auto"/>
              <w:left w:val="single" w:sz="4" w:space="0" w:color="auto"/>
              <w:bottom w:val="single" w:sz="4" w:space="0" w:color="auto"/>
              <w:right w:val="single" w:sz="4" w:space="0" w:color="auto"/>
            </w:tcBorders>
          </w:tcPr>
          <w:p w14:paraId="001CB856" w14:textId="77777777" w:rsidR="00147968" w:rsidRPr="00D0162F" w:rsidRDefault="00147968" w:rsidP="00147968">
            <w:pPr>
              <w:pStyle w:val="TAL"/>
            </w:pPr>
          </w:p>
          <w:p w14:paraId="68D87BAE" w14:textId="77777777" w:rsidR="00147968" w:rsidRPr="00D0162F" w:rsidRDefault="00147968" w:rsidP="00147968">
            <w:pPr>
              <w:pStyle w:val="TAL"/>
            </w:pPr>
          </w:p>
          <w:p w14:paraId="540DA425" w14:textId="77777777" w:rsidR="00147968" w:rsidRPr="00D0162F" w:rsidRDefault="00147968" w:rsidP="00147968">
            <w:pPr>
              <w:pStyle w:val="TAL"/>
            </w:pPr>
          </w:p>
          <w:p w14:paraId="2A5EF0D1" w14:textId="77777777" w:rsidR="00147968" w:rsidRPr="00D0162F" w:rsidRDefault="00147968" w:rsidP="00147968">
            <w:pPr>
              <w:pStyle w:val="TAL"/>
            </w:pPr>
            <w:r w:rsidRPr="00D0162F">
              <w:t>Ês1 / Noc is the SNR of RLM-RS1</w:t>
            </w:r>
          </w:p>
          <w:p w14:paraId="6B14F3A4" w14:textId="17493F72" w:rsidR="00147968" w:rsidRPr="00D0162F" w:rsidRDefault="00147968" w:rsidP="00147968">
            <w:pPr>
              <w:pStyle w:val="TAL"/>
            </w:pPr>
            <w:r w:rsidRPr="00D0162F">
              <w:t>Ês2 / Noc is the SNR of RLM-RS2</w:t>
            </w:r>
          </w:p>
        </w:tc>
      </w:tr>
      <w:tr w:rsidR="00147968" w:rsidRPr="00D0162F" w14:paraId="5F99220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718CEDF" w14:textId="7013B0C2" w:rsidR="00147968" w:rsidRPr="00D0162F" w:rsidRDefault="00147968" w:rsidP="00147968">
            <w:pPr>
              <w:pStyle w:val="TAL"/>
            </w:pPr>
            <w:r w:rsidRPr="00D0162F">
              <w:t>5.5.1.6 EN-DC FR2 radio link monitoring in-sync test for PSCell configured with CSI-RS-based RLM RS in non-DRX mode</w:t>
            </w:r>
          </w:p>
        </w:tc>
        <w:tc>
          <w:tcPr>
            <w:tcW w:w="2639" w:type="dxa"/>
            <w:tcBorders>
              <w:top w:val="single" w:sz="4" w:space="0" w:color="auto"/>
              <w:left w:val="single" w:sz="4" w:space="0" w:color="auto"/>
              <w:bottom w:val="single" w:sz="4" w:space="0" w:color="auto"/>
              <w:right w:val="single" w:sz="4" w:space="0" w:color="auto"/>
            </w:tcBorders>
          </w:tcPr>
          <w:p w14:paraId="7DC50904" w14:textId="5488FEE1" w:rsidR="00147968" w:rsidRPr="00D0162F" w:rsidRDefault="00147968" w:rsidP="00147968">
            <w:pPr>
              <w:pStyle w:val="TAL"/>
              <w:rPr>
                <w:rFonts w:cs="Arial"/>
                <w:shd w:val="clear" w:color="auto" w:fill="FFFFFF"/>
              </w:rPr>
            </w:pPr>
            <w:r w:rsidRPr="00D0162F">
              <w:rPr>
                <w:rFonts w:cs="Arial"/>
                <w:shd w:val="clear" w:color="auto" w:fill="FFFFFF"/>
              </w:rPr>
              <w:t>Same as 5.5.1.5</w:t>
            </w:r>
          </w:p>
        </w:tc>
        <w:tc>
          <w:tcPr>
            <w:tcW w:w="3826" w:type="dxa"/>
            <w:tcBorders>
              <w:top w:val="single" w:sz="4" w:space="0" w:color="auto"/>
              <w:left w:val="single" w:sz="4" w:space="0" w:color="auto"/>
              <w:bottom w:val="single" w:sz="4" w:space="0" w:color="auto"/>
              <w:right w:val="single" w:sz="4" w:space="0" w:color="auto"/>
            </w:tcBorders>
          </w:tcPr>
          <w:p w14:paraId="0AF7CDA6" w14:textId="6C2A1D98" w:rsidR="00147968" w:rsidRPr="00D0162F" w:rsidRDefault="00147968" w:rsidP="00147968">
            <w:pPr>
              <w:pStyle w:val="TAL"/>
            </w:pPr>
            <w:r w:rsidRPr="00D0162F">
              <w:t>Same as 5.5.1.5</w:t>
            </w:r>
          </w:p>
        </w:tc>
      </w:tr>
      <w:tr w:rsidR="001558D4" w:rsidRPr="00D0162F" w14:paraId="4EBDB31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74C0096" w14:textId="77777777" w:rsidR="001558D4" w:rsidRPr="00D0162F" w:rsidRDefault="001558D4" w:rsidP="004C292B">
            <w:pPr>
              <w:pStyle w:val="TAL"/>
            </w:pPr>
            <w:r w:rsidRPr="00D0162F">
              <w:t>5.5.1.7</w:t>
            </w:r>
            <w:r w:rsidRPr="00D0162F">
              <w:tab/>
              <w:t>EN-DC FR2 radio link monitoring out-of-sync test for PSCell configured with CSI-RS-based RLM RS in DRX mode</w:t>
            </w:r>
          </w:p>
        </w:tc>
        <w:tc>
          <w:tcPr>
            <w:tcW w:w="2639" w:type="dxa"/>
            <w:tcBorders>
              <w:top w:val="single" w:sz="4" w:space="0" w:color="auto"/>
              <w:left w:val="single" w:sz="4" w:space="0" w:color="auto"/>
              <w:bottom w:val="single" w:sz="4" w:space="0" w:color="auto"/>
              <w:right w:val="single" w:sz="4" w:space="0" w:color="auto"/>
            </w:tcBorders>
          </w:tcPr>
          <w:p w14:paraId="19BF6053" w14:textId="77777777" w:rsidR="001558D4" w:rsidRPr="00D0162F" w:rsidRDefault="001558D4" w:rsidP="004C292B">
            <w:pPr>
              <w:pStyle w:val="TAL"/>
              <w:rPr>
                <w:rFonts w:cs="Arial"/>
                <w:shd w:val="clear" w:color="auto" w:fill="FFFFFF"/>
                <w:lang w:eastAsia="fr-FR"/>
              </w:rPr>
            </w:pPr>
            <w:r w:rsidRPr="00D0162F">
              <w:rPr>
                <w:rFonts w:cs="Arial"/>
                <w:shd w:val="clear" w:color="auto" w:fill="FFFFFF"/>
                <w:lang w:eastAsia="fr-FR"/>
              </w:rPr>
              <w:t>Same as 5.5.1.5</w:t>
            </w:r>
          </w:p>
        </w:tc>
        <w:tc>
          <w:tcPr>
            <w:tcW w:w="3826" w:type="dxa"/>
            <w:tcBorders>
              <w:top w:val="single" w:sz="4" w:space="0" w:color="auto"/>
              <w:left w:val="single" w:sz="4" w:space="0" w:color="auto"/>
              <w:bottom w:val="single" w:sz="4" w:space="0" w:color="auto"/>
              <w:right w:val="single" w:sz="4" w:space="0" w:color="auto"/>
            </w:tcBorders>
          </w:tcPr>
          <w:p w14:paraId="5DDEFDDB" w14:textId="77777777" w:rsidR="001558D4" w:rsidRPr="00D0162F" w:rsidRDefault="001558D4" w:rsidP="004C292B">
            <w:pPr>
              <w:pStyle w:val="TAL"/>
              <w:rPr>
                <w:lang w:eastAsia="fr-FR"/>
              </w:rPr>
            </w:pPr>
            <w:r w:rsidRPr="00D0162F">
              <w:rPr>
                <w:lang w:eastAsia="fr-FR"/>
              </w:rPr>
              <w:t>Same as 5.5.1.5</w:t>
            </w:r>
          </w:p>
        </w:tc>
      </w:tr>
      <w:tr w:rsidR="001558D4" w:rsidRPr="00D0162F" w14:paraId="1D286D6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E8D69B4" w14:textId="77777777" w:rsidR="001558D4" w:rsidRPr="00D0162F" w:rsidRDefault="001558D4" w:rsidP="004C292B">
            <w:pPr>
              <w:pStyle w:val="TAL"/>
            </w:pPr>
            <w:r w:rsidRPr="00D0162F">
              <w:t>5.5.1.8</w:t>
            </w:r>
            <w:r w:rsidRPr="00D0162F">
              <w:tab/>
              <w:t>EN-DC FR2 radio link monitoring in-sync test for PSCell configured with CSI-RS-based RLM RS in DRX mode</w:t>
            </w:r>
          </w:p>
        </w:tc>
        <w:tc>
          <w:tcPr>
            <w:tcW w:w="2639" w:type="dxa"/>
            <w:tcBorders>
              <w:top w:val="single" w:sz="4" w:space="0" w:color="auto"/>
              <w:left w:val="single" w:sz="4" w:space="0" w:color="auto"/>
              <w:bottom w:val="single" w:sz="4" w:space="0" w:color="auto"/>
              <w:right w:val="single" w:sz="4" w:space="0" w:color="auto"/>
            </w:tcBorders>
          </w:tcPr>
          <w:p w14:paraId="721CF621" w14:textId="77777777" w:rsidR="001558D4" w:rsidRPr="00D0162F" w:rsidRDefault="001558D4" w:rsidP="004C292B">
            <w:pPr>
              <w:pStyle w:val="TAL"/>
              <w:rPr>
                <w:rFonts w:cs="Arial"/>
                <w:shd w:val="clear" w:color="auto" w:fill="FFFFFF"/>
                <w:lang w:eastAsia="fr-FR"/>
              </w:rPr>
            </w:pPr>
            <w:r w:rsidRPr="00D0162F">
              <w:rPr>
                <w:rFonts w:cs="Arial"/>
                <w:shd w:val="clear" w:color="auto" w:fill="FFFFFF"/>
                <w:lang w:eastAsia="fr-FR"/>
              </w:rPr>
              <w:t>Same as 5.5.1.5</w:t>
            </w:r>
          </w:p>
        </w:tc>
        <w:tc>
          <w:tcPr>
            <w:tcW w:w="3826" w:type="dxa"/>
            <w:tcBorders>
              <w:top w:val="single" w:sz="4" w:space="0" w:color="auto"/>
              <w:left w:val="single" w:sz="4" w:space="0" w:color="auto"/>
              <w:bottom w:val="single" w:sz="4" w:space="0" w:color="auto"/>
              <w:right w:val="single" w:sz="4" w:space="0" w:color="auto"/>
            </w:tcBorders>
          </w:tcPr>
          <w:p w14:paraId="5C1B44BA" w14:textId="77777777" w:rsidR="001558D4" w:rsidRPr="00D0162F" w:rsidRDefault="001558D4" w:rsidP="004C292B">
            <w:pPr>
              <w:pStyle w:val="TAL"/>
              <w:rPr>
                <w:lang w:eastAsia="fr-FR"/>
              </w:rPr>
            </w:pPr>
            <w:r w:rsidRPr="00D0162F">
              <w:rPr>
                <w:lang w:eastAsia="fr-FR"/>
              </w:rPr>
              <w:t>Same as 5.5.1.5</w:t>
            </w:r>
          </w:p>
        </w:tc>
      </w:tr>
      <w:tr w:rsidR="004C292B" w:rsidRPr="00D0162F" w14:paraId="7707F0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04F1C87" w14:textId="26DB41FC" w:rsidR="004C292B" w:rsidRPr="00D0162F" w:rsidRDefault="004C292B" w:rsidP="004C292B">
            <w:pPr>
              <w:pStyle w:val="TAL"/>
            </w:pPr>
            <w:r w:rsidRPr="00D0162F">
              <w:lastRenderedPageBreak/>
              <w:t>5.5.1.10</w:t>
            </w:r>
            <w:r w:rsidRPr="00D0162F">
              <w:tab/>
              <w:t>EN-DC FR2 Radio Link Monitoring Out-of-sync Test for PSCell configured with SSB-based RLM RS for UE fulfilling relaxed measurement criterion</w:t>
            </w:r>
          </w:p>
        </w:tc>
        <w:tc>
          <w:tcPr>
            <w:tcW w:w="2639" w:type="dxa"/>
            <w:tcBorders>
              <w:top w:val="single" w:sz="4" w:space="0" w:color="auto"/>
              <w:left w:val="single" w:sz="4" w:space="0" w:color="auto"/>
              <w:bottom w:val="single" w:sz="4" w:space="0" w:color="auto"/>
              <w:right w:val="single" w:sz="4" w:space="0" w:color="auto"/>
            </w:tcBorders>
          </w:tcPr>
          <w:p w14:paraId="66063C76" w14:textId="447F15D2" w:rsidR="004C292B" w:rsidRPr="00D0162F" w:rsidRDefault="004C292B" w:rsidP="004C292B">
            <w:pPr>
              <w:pStyle w:val="TAL"/>
              <w:rPr>
                <w:rFonts w:cs="Arial"/>
                <w:shd w:val="clear" w:color="auto" w:fill="FFFFFF"/>
                <w:lang w:eastAsia="fr-FR"/>
              </w:rPr>
            </w:pPr>
            <w:r w:rsidRPr="00D0162F">
              <w:rPr>
                <w:lang w:eastAsia="fr-FR"/>
              </w:rPr>
              <w:t>Same as 5.5.1.1</w:t>
            </w:r>
          </w:p>
        </w:tc>
        <w:tc>
          <w:tcPr>
            <w:tcW w:w="3826" w:type="dxa"/>
            <w:tcBorders>
              <w:top w:val="single" w:sz="4" w:space="0" w:color="auto"/>
              <w:left w:val="single" w:sz="4" w:space="0" w:color="auto"/>
              <w:bottom w:val="single" w:sz="4" w:space="0" w:color="auto"/>
              <w:right w:val="single" w:sz="4" w:space="0" w:color="auto"/>
            </w:tcBorders>
          </w:tcPr>
          <w:p w14:paraId="184A5768" w14:textId="5A74F8BF" w:rsidR="004C292B" w:rsidRPr="00D0162F" w:rsidRDefault="004C292B" w:rsidP="004C292B">
            <w:pPr>
              <w:pStyle w:val="TAL"/>
              <w:rPr>
                <w:lang w:eastAsia="fr-FR"/>
              </w:rPr>
            </w:pPr>
            <w:r w:rsidRPr="00D0162F">
              <w:rPr>
                <w:lang w:eastAsia="fr-FR"/>
              </w:rPr>
              <w:t>Same as 5.5.1.1</w:t>
            </w:r>
          </w:p>
        </w:tc>
      </w:tr>
      <w:tr w:rsidR="00AB67FA" w:rsidRPr="00D0162F" w14:paraId="19D56EB7"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D8BABC6" w14:textId="3F5A9761" w:rsidR="00AB67FA" w:rsidRPr="00D0162F" w:rsidRDefault="00AB67FA" w:rsidP="006E0A54">
            <w:pPr>
              <w:pStyle w:val="TAL"/>
            </w:pPr>
            <w:r w:rsidRPr="00D0162F">
              <w:t>5.5.2.1</w:t>
            </w:r>
            <w:r w:rsidR="003128BD" w:rsidRPr="00D0162F">
              <w:t xml:space="preserve"> </w:t>
            </w:r>
            <w:r w:rsidRPr="00D0162F">
              <w:t>EN-DC</w:t>
            </w:r>
            <w:r w:rsidR="006E0A54" w:rsidRPr="00D0162F">
              <w:t xml:space="preserve"> </w:t>
            </w:r>
            <w:r w:rsidRPr="00D0162F">
              <w:t>FR2</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249A465" w14:textId="45EFA304" w:rsidR="00AB67FA" w:rsidRPr="00D0162F" w:rsidRDefault="00AB67FA" w:rsidP="006E0A54">
            <w:pPr>
              <w:pStyle w:val="TAL"/>
              <w:rPr>
                <w:rFonts w:cs="Arial"/>
                <w:shd w:val="clear" w:color="auto" w:fill="FFFFFF"/>
              </w:rPr>
            </w:pPr>
            <w:r w:rsidRPr="00D0162F">
              <w:rPr>
                <w:rFonts w:cs="Arial"/>
              </w:rPr>
              <w:t>Noc</w:t>
            </w:r>
            <w:r w:rsidR="006E0A54" w:rsidRPr="00D0162F">
              <w:rPr>
                <w:rFonts w:cs="Arial"/>
              </w:rPr>
              <w:t xml:space="preserve"> </w:t>
            </w:r>
            <w:r w:rsidRPr="00D0162F">
              <w:rPr>
                <w:rFonts w:cs="Arial"/>
              </w:rPr>
              <w:t>±5.65</w:t>
            </w:r>
            <w:r w:rsidR="006E0A54" w:rsidRPr="00D0162F">
              <w:rPr>
                <w:rFonts w:cs="Arial"/>
              </w:rPr>
              <w:t xml:space="preserve"> </w:t>
            </w:r>
            <w:r w:rsidRPr="00D0162F">
              <w:rPr>
                <w:rFonts w:cs="Arial"/>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4E348BE2" w14:textId="77777777" w:rsidR="00AB67FA" w:rsidRPr="00D0162F" w:rsidRDefault="00AB67FA" w:rsidP="006E0A54">
            <w:pPr>
              <w:pStyle w:val="TAL"/>
              <w:rPr>
                <w:rFonts w:cs="Arial"/>
              </w:rPr>
            </w:pPr>
          </w:p>
          <w:p w14:paraId="50E74B18" w14:textId="05F92506" w:rsidR="00AB67FA" w:rsidRPr="00D0162F" w:rsidRDefault="00AB67FA" w:rsidP="006E0A54">
            <w:pPr>
              <w:pStyle w:val="TAL"/>
              <w:rPr>
                <w:rFonts w:cs="Arial"/>
                <w:shd w:val="clear" w:color="auto" w:fill="FFFFFF"/>
              </w:rPr>
            </w:pPr>
            <w:r w:rsidRPr="00D0162F">
              <w:rPr>
                <w:rFonts w:cs="Arial"/>
              </w:rPr>
              <w:t>Ês</w:t>
            </w:r>
            <w:r w:rsidRPr="00D0162F">
              <w:rPr>
                <w:rFonts w:cs="Arial"/>
                <w:vertAlign w:val="subscript"/>
              </w:rPr>
              <w:t>2</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N</w:t>
            </w:r>
            <w:r w:rsidRPr="00D0162F">
              <w:rPr>
                <w:rFonts w:cs="Arial"/>
                <w:vertAlign w:val="subscript"/>
              </w:rPr>
              <w:t>oc</w:t>
            </w:r>
            <w:r w:rsidR="006E0A54" w:rsidRPr="00D0162F">
              <w:rPr>
                <w:rFonts w:cs="Arial"/>
              </w:rPr>
              <w:t xml:space="preserve"> </w:t>
            </w:r>
            <w:r w:rsidRPr="00D0162F">
              <w:rPr>
                <w:rFonts w:cs="Arial"/>
              </w:rPr>
              <w:t>±0.3</w:t>
            </w:r>
            <w:r w:rsidR="006E0A54" w:rsidRPr="00D0162F">
              <w:rPr>
                <w:rFonts w:cs="Arial"/>
              </w:rPr>
              <w:t xml:space="preserve"> </w:t>
            </w:r>
            <w:r w:rsidRPr="00D0162F">
              <w:rPr>
                <w:rFonts w:cs="Arial"/>
              </w:rPr>
              <w:t>dB</w:t>
            </w:r>
          </w:p>
        </w:tc>
        <w:tc>
          <w:tcPr>
            <w:tcW w:w="3826" w:type="dxa"/>
            <w:tcBorders>
              <w:top w:val="single" w:sz="4" w:space="0" w:color="auto"/>
              <w:left w:val="single" w:sz="4" w:space="0" w:color="auto"/>
              <w:bottom w:val="single" w:sz="4" w:space="0" w:color="auto"/>
              <w:right w:val="single" w:sz="4" w:space="0" w:color="auto"/>
            </w:tcBorders>
          </w:tcPr>
          <w:p w14:paraId="5438CA6F" w14:textId="77777777" w:rsidR="00AB67FA" w:rsidRPr="00D0162F" w:rsidRDefault="00AB67FA" w:rsidP="006E0A54">
            <w:pPr>
              <w:pStyle w:val="TAL"/>
            </w:pPr>
          </w:p>
          <w:p w14:paraId="21BAE1B0" w14:textId="77777777" w:rsidR="00AB67FA" w:rsidRPr="00D0162F" w:rsidRDefault="00AB67FA" w:rsidP="006E0A54">
            <w:pPr>
              <w:pStyle w:val="TAL"/>
            </w:pPr>
          </w:p>
          <w:p w14:paraId="1970DCDB" w14:textId="5616B802"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4836219B"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C051BF4" w14:textId="4EC8E5FF" w:rsidR="00AB67FA" w:rsidRPr="00D0162F" w:rsidRDefault="00AB67FA" w:rsidP="006E0A54">
            <w:pPr>
              <w:pStyle w:val="TAL"/>
            </w:pPr>
            <w:r w:rsidRPr="00D0162F">
              <w:t>5.5.2.2</w:t>
            </w:r>
            <w:r w:rsidR="003128BD" w:rsidRPr="00D0162F">
              <w:t xml:space="preserve"> </w:t>
            </w:r>
            <w:r w:rsidRPr="00D0162F">
              <w:t>EN-DC</w:t>
            </w:r>
            <w:r w:rsidR="006E0A54" w:rsidRPr="00D0162F">
              <w:t xml:space="preserve"> </w:t>
            </w:r>
            <w:r w:rsidRPr="00D0162F">
              <w:t>FR2</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B0E1F54" w14:textId="727AA7BA" w:rsidR="00AB67FA" w:rsidRPr="00D0162F" w:rsidRDefault="00AB67FA" w:rsidP="006E0A54">
            <w:pPr>
              <w:pStyle w:val="TAL"/>
              <w:rPr>
                <w:rFonts w:cs="Arial"/>
                <w:shd w:val="clear" w:color="auto" w:fill="FFFFFF"/>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5.5.2.1</w:t>
            </w:r>
          </w:p>
        </w:tc>
        <w:tc>
          <w:tcPr>
            <w:tcW w:w="3826" w:type="dxa"/>
            <w:tcBorders>
              <w:top w:val="single" w:sz="4" w:space="0" w:color="auto"/>
              <w:left w:val="single" w:sz="4" w:space="0" w:color="auto"/>
              <w:bottom w:val="single" w:sz="4" w:space="0" w:color="auto"/>
              <w:right w:val="single" w:sz="4" w:space="0" w:color="auto"/>
            </w:tcBorders>
          </w:tcPr>
          <w:p w14:paraId="47D4C27D" w14:textId="6379184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5.5.2.1</w:t>
            </w:r>
          </w:p>
        </w:tc>
      </w:tr>
      <w:tr w:rsidR="00D94FD1" w:rsidRPr="00D0162F" w14:paraId="7065AC0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4038BD9" w14:textId="77777777" w:rsidR="00D94FD1" w:rsidRPr="00D0162F" w:rsidRDefault="00D94FD1" w:rsidP="00A81E02">
            <w:pPr>
              <w:pStyle w:val="TAL"/>
            </w:pPr>
            <w:r w:rsidRPr="00D0162F">
              <w:t>5.5.2.3 EN-DC FR2 interruptions during measurements on deactivated NR SCC in 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6718D008" w14:textId="77777777" w:rsidR="00D94FD1" w:rsidRPr="00D0162F" w:rsidRDefault="00D94FD1" w:rsidP="00A81E02">
            <w:pPr>
              <w:pStyle w:val="TAL"/>
              <w:rPr>
                <w:rFonts w:cs="Arial"/>
                <w:szCs w:val="18"/>
                <w:shd w:val="clear" w:color="auto" w:fill="FFFFFF"/>
              </w:rPr>
            </w:pPr>
            <w:r w:rsidRPr="00D0162F">
              <w:rPr>
                <w:rFonts w:cs="Arial"/>
                <w:szCs w:val="18"/>
              </w:rPr>
              <w:t>Noc ±5.65 dB, f&lt;=40.8 GHz</w:t>
            </w:r>
          </w:p>
          <w:p w14:paraId="3DF1B8B2" w14:textId="77777777" w:rsidR="00D94FD1" w:rsidRPr="00D0162F" w:rsidRDefault="00D94FD1" w:rsidP="00A81E02">
            <w:pPr>
              <w:keepNext/>
              <w:keepLines/>
              <w:spacing w:after="0"/>
              <w:rPr>
                <w:rFonts w:ascii="Arial" w:hAnsi="Arial" w:cs="Arial"/>
                <w:sz w:val="18"/>
                <w:szCs w:val="18"/>
              </w:rPr>
            </w:pPr>
            <w:r w:rsidRPr="00D0162F">
              <w:rPr>
                <w:rFonts w:ascii="Arial" w:hAnsi="Arial" w:cs="Arial"/>
                <w:sz w:val="18"/>
                <w:szCs w:val="18"/>
              </w:rPr>
              <w:t>Ês</w:t>
            </w:r>
            <w:r w:rsidRPr="00D0162F">
              <w:rPr>
                <w:rFonts w:ascii="Arial" w:hAnsi="Arial" w:cs="Arial"/>
                <w:sz w:val="18"/>
                <w:szCs w:val="18"/>
                <w:vertAlign w:val="subscript"/>
              </w:rPr>
              <w:t>1</w:t>
            </w:r>
            <w:r w:rsidRPr="00D0162F">
              <w:rPr>
                <w:rFonts w:ascii="Arial" w:hAnsi="Arial" w:cs="Arial"/>
                <w:sz w:val="18"/>
                <w:szCs w:val="18"/>
              </w:rPr>
              <w:t xml:space="preserve"> / N</w:t>
            </w:r>
            <w:r w:rsidRPr="00D0162F">
              <w:rPr>
                <w:rFonts w:ascii="Arial" w:hAnsi="Arial" w:cs="Arial"/>
                <w:sz w:val="18"/>
                <w:szCs w:val="18"/>
                <w:vertAlign w:val="subscript"/>
              </w:rPr>
              <w:t>oc</w:t>
            </w:r>
            <w:r w:rsidRPr="00D0162F">
              <w:rPr>
                <w:rFonts w:ascii="Arial" w:hAnsi="Arial" w:cs="Arial"/>
                <w:sz w:val="18"/>
                <w:szCs w:val="18"/>
              </w:rPr>
              <w:t xml:space="preserve"> ±0.3 dB</w:t>
            </w:r>
          </w:p>
          <w:p w14:paraId="7D474CD1" w14:textId="77777777" w:rsidR="00D94FD1" w:rsidRPr="00D0162F" w:rsidRDefault="00D94FD1" w:rsidP="00A81E02">
            <w:pPr>
              <w:pStyle w:val="TAL"/>
              <w:rPr>
                <w:rFonts w:cs="Arial"/>
              </w:rPr>
            </w:pPr>
            <w:r w:rsidRPr="00D0162F">
              <w:rPr>
                <w:rFonts w:cs="Arial"/>
                <w:szCs w:val="18"/>
              </w:rPr>
              <w:t>Ês</w:t>
            </w:r>
            <w:r w:rsidRPr="00D0162F">
              <w:rPr>
                <w:rFonts w:cs="Arial"/>
                <w:szCs w:val="18"/>
                <w:vertAlign w:val="subscript"/>
              </w:rPr>
              <w:t>2</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335AEB0F" w14:textId="77777777" w:rsidR="00D94FD1" w:rsidRPr="00D0162F" w:rsidRDefault="00D94FD1" w:rsidP="00A81E02">
            <w:pPr>
              <w:keepNext/>
              <w:keepLines/>
              <w:spacing w:after="0"/>
              <w:rPr>
                <w:rFonts w:ascii="Arial" w:hAnsi="Arial" w:cs="Arial"/>
                <w:sz w:val="18"/>
                <w:szCs w:val="18"/>
              </w:rPr>
            </w:pPr>
            <w:r w:rsidRPr="00D0162F">
              <w:rPr>
                <w:rFonts w:ascii="Arial" w:hAnsi="Arial" w:cs="Arial"/>
                <w:sz w:val="18"/>
                <w:szCs w:val="18"/>
              </w:rPr>
              <w:t>Ês</w:t>
            </w:r>
            <w:r w:rsidRPr="00D0162F">
              <w:rPr>
                <w:rFonts w:ascii="Arial" w:hAnsi="Arial" w:cs="Arial"/>
                <w:sz w:val="18"/>
                <w:szCs w:val="18"/>
                <w:vertAlign w:val="subscript"/>
              </w:rPr>
              <w:t>1</w:t>
            </w:r>
            <w:r w:rsidRPr="00D0162F">
              <w:rPr>
                <w:rFonts w:ascii="Arial" w:hAnsi="Arial" w:cs="Arial"/>
                <w:sz w:val="18"/>
                <w:szCs w:val="18"/>
              </w:rPr>
              <w:t xml:space="preserve"> / Noc is the ratio of cell 1 signal / AWGN</w:t>
            </w:r>
          </w:p>
          <w:p w14:paraId="41F85F1D" w14:textId="77777777" w:rsidR="00D94FD1" w:rsidRPr="00D0162F" w:rsidRDefault="00D94FD1" w:rsidP="00A81E02">
            <w:pPr>
              <w:pStyle w:val="TAL"/>
            </w:pPr>
            <w:r w:rsidRPr="00D0162F">
              <w:rPr>
                <w:rFonts w:cs="Arial"/>
                <w:szCs w:val="18"/>
              </w:rPr>
              <w:t>Ês</w:t>
            </w:r>
            <w:r w:rsidRPr="00D0162F">
              <w:rPr>
                <w:rFonts w:cs="Arial"/>
                <w:szCs w:val="18"/>
                <w:vertAlign w:val="subscript"/>
              </w:rPr>
              <w:t>2</w:t>
            </w:r>
            <w:r w:rsidRPr="00D0162F">
              <w:rPr>
                <w:rFonts w:cs="Arial"/>
                <w:szCs w:val="18"/>
              </w:rPr>
              <w:t xml:space="preserve"> / Noc is the ratio of cell 2 signal / AWGN</w:t>
            </w:r>
          </w:p>
        </w:tc>
      </w:tr>
      <w:tr w:rsidR="00D94FD1" w:rsidRPr="00D0162F" w14:paraId="5D1442D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784A5B7" w14:textId="77777777" w:rsidR="00D94FD1" w:rsidRPr="00D0162F" w:rsidRDefault="00D94FD1" w:rsidP="00A81E02">
            <w:pPr>
              <w:pStyle w:val="TAL"/>
            </w:pPr>
            <w:r w:rsidRPr="00D0162F">
              <w:t>5.5.2.4 EN-DC FR2 interruptions during measurements on deactivated NR SCC in a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6D620FF" w14:textId="77777777" w:rsidR="00D94FD1" w:rsidRPr="00D0162F" w:rsidRDefault="00D94FD1" w:rsidP="00A81E02">
            <w:pPr>
              <w:pStyle w:val="TAL"/>
              <w:rPr>
                <w:rFonts w:cs="Arial"/>
              </w:rPr>
            </w:pPr>
            <w:r w:rsidRPr="00D0162F">
              <w:rPr>
                <w:rFonts w:cs="Arial"/>
              </w:rPr>
              <w:t>Same as 5.5.2.4</w:t>
            </w:r>
          </w:p>
        </w:tc>
        <w:tc>
          <w:tcPr>
            <w:tcW w:w="3826" w:type="dxa"/>
            <w:tcBorders>
              <w:top w:val="single" w:sz="4" w:space="0" w:color="auto"/>
              <w:left w:val="single" w:sz="4" w:space="0" w:color="auto"/>
              <w:bottom w:val="single" w:sz="4" w:space="0" w:color="auto"/>
              <w:right w:val="single" w:sz="4" w:space="0" w:color="auto"/>
            </w:tcBorders>
          </w:tcPr>
          <w:p w14:paraId="5FBC7D00" w14:textId="77777777" w:rsidR="00D94FD1" w:rsidRPr="00D0162F" w:rsidRDefault="00D94FD1" w:rsidP="00A81E02">
            <w:pPr>
              <w:pStyle w:val="TAL"/>
            </w:pPr>
            <w:r w:rsidRPr="00D0162F">
              <w:t>Same as 5.5.2.4</w:t>
            </w:r>
          </w:p>
        </w:tc>
      </w:tr>
      <w:tr w:rsidR="00090B9F" w:rsidRPr="00D0162F" w14:paraId="396A0CB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198CA16" w14:textId="73F146E0" w:rsidR="00090B9F" w:rsidRPr="00D0162F" w:rsidRDefault="00090B9F" w:rsidP="00090B9F">
            <w:pPr>
              <w:pStyle w:val="TAL"/>
            </w:pPr>
            <w:r w:rsidRPr="00D0162F">
              <w:rPr>
                <w:lang w:eastAsia="zh-TW"/>
              </w:rPr>
              <w:t>5.5.3.1 EN-DC FR2 SCell activation and deactivation intra-band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A38F863" w14:textId="77777777" w:rsidR="00090B9F" w:rsidRPr="00D0162F" w:rsidRDefault="00090B9F" w:rsidP="00090B9F">
            <w:pPr>
              <w:pStyle w:val="TAL"/>
              <w:rPr>
                <w:rFonts w:cs="Arial"/>
                <w:szCs w:val="18"/>
                <w:lang w:eastAsia="en-US"/>
              </w:rPr>
            </w:pPr>
            <w:r w:rsidRPr="00D0162F">
              <w:rPr>
                <w:rFonts w:cs="Arial"/>
                <w:szCs w:val="18"/>
              </w:rPr>
              <w:t>Average Noc</w:t>
            </w:r>
            <w:r w:rsidRPr="00D0162F">
              <w:rPr>
                <w:vertAlign w:val="subscript"/>
              </w:rPr>
              <w:t>2</w:t>
            </w:r>
            <w:r w:rsidRPr="00D0162F">
              <w:rPr>
                <w:rFonts w:cs="Arial"/>
                <w:szCs w:val="18"/>
              </w:rPr>
              <w:t xml:space="preserve"> ±5.65 dB</w:t>
            </w:r>
          </w:p>
          <w:p w14:paraId="469DAEED" w14:textId="77777777" w:rsidR="00090B9F" w:rsidRPr="00D0162F" w:rsidRDefault="00090B9F" w:rsidP="00090B9F">
            <w:pPr>
              <w:pStyle w:val="TAL"/>
              <w:rPr>
                <w:rFonts w:cs="Arial"/>
                <w:szCs w:val="18"/>
              </w:rPr>
            </w:pPr>
            <w:r w:rsidRPr="00D0162F">
              <w:rPr>
                <w:rFonts w:cs="Arial"/>
                <w:szCs w:val="18"/>
              </w:rPr>
              <w:t>Average Noc</w:t>
            </w:r>
            <w:r w:rsidRPr="00D0162F">
              <w:rPr>
                <w:vertAlign w:val="subscript"/>
              </w:rPr>
              <w:t>3</w:t>
            </w:r>
            <w:r w:rsidRPr="00D0162F">
              <w:rPr>
                <w:rFonts w:cs="Arial"/>
                <w:szCs w:val="18"/>
              </w:rPr>
              <w:t xml:space="preserve"> ±5.65 dB </w:t>
            </w:r>
          </w:p>
          <w:p w14:paraId="2A4CA672" w14:textId="77777777" w:rsidR="00090B9F" w:rsidRPr="00D0162F" w:rsidRDefault="00090B9F" w:rsidP="00DF32E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p w14:paraId="7D8D72EC" w14:textId="599A2FEA" w:rsidR="00090B9F" w:rsidRPr="00D0162F" w:rsidRDefault="00090B9F" w:rsidP="00090B9F">
            <w:pPr>
              <w:pStyle w:val="TAL"/>
              <w:rPr>
                <w:rFonts w:cs="Arial"/>
              </w:rPr>
            </w:pPr>
            <w:r w:rsidRPr="00D0162F">
              <w:rPr>
                <w:rFonts w:cs="Arial"/>
                <w:szCs w:val="18"/>
              </w:rPr>
              <w:t>Average Ês</w:t>
            </w:r>
            <w:r w:rsidRPr="00D0162F">
              <w:rPr>
                <w:rFonts w:cs="Arial"/>
                <w:szCs w:val="18"/>
                <w:vertAlign w:val="subscript"/>
              </w:rPr>
              <w:t>3</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0B2D0F4F" w14:textId="77777777" w:rsidR="00090B9F" w:rsidRPr="00D0162F" w:rsidRDefault="00090B9F" w:rsidP="00090B9F">
            <w:pPr>
              <w:keepNext/>
              <w:keepLines/>
              <w:spacing w:after="0"/>
              <w:rPr>
                <w:rFonts w:ascii="Arial" w:hAnsi="Arial" w:cs="Arial"/>
                <w:sz w:val="18"/>
                <w:szCs w:val="18"/>
                <w:lang w:eastAsia="en-US"/>
              </w:rPr>
            </w:pPr>
            <w:r w:rsidRPr="00D0162F">
              <w:rPr>
                <w:rFonts w:ascii="Arial" w:hAnsi="Arial" w:cs="Arial"/>
                <w:sz w:val="18"/>
                <w:szCs w:val="18"/>
              </w:rPr>
              <w:t>Ês</w:t>
            </w:r>
            <w:r w:rsidRPr="00D0162F">
              <w:rPr>
                <w:rFonts w:ascii="Arial" w:hAnsi="Arial" w:cs="Arial"/>
                <w:sz w:val="18"/>
                <w:szCs w:val="18"/>
                <w:vertAlign w:val="subscript"/>
              </w:rPr>
              <w:t>2</w:t>
            </w:r>
            <w:r w:rsidRPr="00D0162F">
              <w:rPr>
                <w:rFonts w:ascii="Arial" w:hAnsi="Arial" w:cs="Arial"/>
                <w:sz w:val="18"/>
                <w:szCs w:val="18"/>
              </w:rPr>
              <w:t xml:space="preserve"> / Noc is the ratio of cell 2 signal / AWGN</w:t>
            </w:r>
          </w:p>
          <w:p w14:paraId="367ECC22" w14:textId="5AB1015F" w:rsidR="00090B9F" w:rsidRPr="00D0162F" w:rsidRDefault="00090B9F" w:rsidP="00090B9F">
            <w:pPr>
              <w:pStyle w:val="TAL"/>
            </w:pPr>
            <w:r w:rsidRPr="00D0162F">
              <w:rPr>
                <w:rFonts w:cs="Arial"/>
                <w:szCs w:val="18"/>
              </w:rPr>
              <w:t>Ês</w:t>
            </w:r>
            <w:r w:rsidRPr="00D0162F">
              <w:rPr>
                <w:rFonts w:cs="Arial"/>
                <w:szCs w:val="18"/>
                <w:vertAlign w:val="subscript"/>
              </w:rPr>
              <w:t>3</w:t>
            </w:r>
            <w:r w:rsidRPr="00D0162F">
              <w:rPr>
                <w:rFonts w:cs="Arial"/>
                <w:szCs w:val="18"/>
              </w:rPr>
              <w:t xml:space="preserve"> / Noc is the ratio of cell 3 signal / AWGN</w:t>
            </w:r>
          </w:p>
        </w:tc>
      </w:tr>
      <w:tr w:rsidR="00090B9F" w:rsidRPr="00D0162F" w14:paraId="6EB83A5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41C915D" w14:textId="1A5F45B6" w:rsidR="00090B9F" w:rsidRPr="00D0162F" w:rsidRDefault="00090B9F" w:rsidP="00090B9F">
            <w:pPr>
              <w:pStyle w:val="TAL"/>
            </w:pPr>
            <w:r w:rsidRPr="00D0162F">
              <w:t xml:space="preserve">5.5.3.7 </w:t>
            </w:r>
            <w:r w:rsidR="00FA6059" w:rsidRPr="00D0162F">
              <w:rPr>
                <w:rFonts w:cs="Arial"/>
                <w:szCs w:val="24"/>
              </w:rPr>
              <w:t xml:space="preserve">EN-DC FR2 </w:t>
            </w:r>
            <w:r w:rsidR="00FA6059" w:rsidRPr="00D0162F">
              <w:t>d</w:t>
            </w:r>
            <w:r w:rsidRPr="00D0162F">
              <w:t>irect SCell activation at SCell addition of known SCell</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701872F" w14:textId="1AAFB816" w:rsidR="00090B9F" w:rsidRPr="00D0162F" w:rsidRDefault="00090B9F" w:rsidP="00090B9F">
            <w:pPr>
              <w:pStyle w:val="TAL"/>
              <w:rPr>
                <w:rFonts w:cs="Arial"/>
              </w:rPr>
            </w:pPr>
            <w:r w:rsidRPr="00D0162F">
              <w:t>Same as 5.5.3.1</w:t>
            </w:r>
          </w:p>
        </w:tc>
        <w:tc>
          <w:tcPr>
            <w:tcW w:w="3826" w:type="dxa"/>
            <w:tcBorders>
              <w:top w:val="single" w:sz="4" w:space="0" w:color="auto"/>
              <w:left w:val="single" w:sz="4" w:space="0" w:color="auto"/>
              <w:bottom w:val="single" w:sz="4" w:space="0" w:color="auto"/>
              <w:right w:val="single" w:sz="4" w:space="0" w:color="auto"/>
            </w:tcBorders>
          </w:tcPr>
          <w:p w14:paraId="50ABED37" w14:textId="6235E0D5" w:rsidR="00090B9F" w:rsidRPr="00D0162F" w:rsidRDefault="00090B9F" w:rsidP="00090B9F">
            <w:pPr>
              <w:pStyle w:val="TAL"/>
            </w:pPr>
            <w:r w:rsidRPr="00D0162F">
              <w:t>Same as 5.5.3.1</w:t>
            </w:r>
          </w:p>
        </w:tc>
      </w:tr>
      <w:tr w:rsidR="008B50FD" w:rsidRPr="00D0162F" w14:paraId="1BFD032F" w14:textId="77777777" w:rsidTr="00862194">
        <w:trPr>
          <w:cantSplit/>
          <w:jc w:val="center"/>
        </w:trPr>
        <w:tc>
          <w:tcPr>
            <w:tcW w:w="3361" w:type="dxa"/>
            <w:tcBorders>
              <w:top w:val="single" w:sz="4" w:space="0" w:color="auto"/>
              <w:left w:val="single" w:sz="4" w:space="0" w:color="auto"/>
              <w:bottom w:val="single" w:sz="4" w:space="0" w:color="auto"/>
              <w:right w:val="single" w:sz="4" w:space="0" w:color="auto"/>
            </w:tcBorders>
          </w:tcPr>
          <w:p w14:paraId="3D4D62C7" w14:textId="636B6A36" w:rsidR="008B50FD" w:rsidRPr="00D0162F" w:rsidRDefault="008B50FD" w:rsidP="008B50FD">
            <w:pPr>
              <w:pStyle w:val="TAL"/>
            </w:pPr>
            <w:r w:rsidRPr="00B23C57">
              <w:rPr>
                <w:szCs w:val="18"/>
                <w:lang w:eastAsia="ja-JP"/>
              </w:rPr>
              <w:t xml:space="preserve">5.5.3.8 EN-DC FR2 </w:t>
            </w:r>
            <w:r w:rsidRPr="00041411">
              <w:rPr>
                <w:szCs w:val="18"/>
              </w:rPr>
              <w:t>fast SCell Activation of SCell in FR2 intra-band</w:t>
            </w:r>
            <w:r w:rsidRPr="00B23C57">
              <w:rPr>
                <w:szCs w:val="18"/>
              </w:rPr>
              <w:t xml:space="preserve"> </w:t>
            </w:r>
          </w:p>
        </w:tc>
        <w:tc>
          <w:tcPr>
            <w:tcW w:w="2639" w:type="dxa"/>
            <w:tcBorders>
              <w:top w:val="single" w:sz="4" w:space="0" w:color="auto"/>
              <w:left w:val="single" w:sz="4" w:space="0" w:color="auto"/>
              <w:bottom w:val="single" w:sz="4" w:space="0" w:color="auto"/>
              <w:right w:val="single" w:sz="4" w:space="0" w:color="auto"/>
            </w:tcBorders>
          </w:tcPr>
          <w:p w14:paraId="2AD67F5F" w14:textId="77777777" w:rsidR="008B50FD" w:rsidRPr="00B23C57" w:rsidRDefault="008B50FD" w:rsidP="008B50FD">
            <w:pPr>
              <w:pStyle w:val="TAL"/>
              <w:rPr>
                <w:rFonts w:cs="Arial"/>
                <w:szCs w:val="18"/>
              </w:rPr>
            </w:pPr>
            <w:r w:rsidRPr="00B23C57">
              <w:rPr>
                <w:rFonts w:cs="Arial"/>
                <w:szCs w:val="18"/>
              </w:rPr>
              <w:t>Average Noc</w:t>
            </w:r>
            <w:r w:rsidRPr="00B23C57">
              <w:rPr>
                <w:vertAlign w:val="subscript"/>
              </w:rPr>
              <w:t>2</w:t>
            </w:r>
            <w:r w:rsidRPr="00B23C57">
              <w:rPr>
                <w:rFonts w:cs="Arial"/>
                <w:szCs w:val="18"/>
              </w:rPr>
              <w:t xml:space="preserve"> ±</w:t>
            </w:r>
            <w:r w:rsidRPr="00B23C57">
              <w:rPr>
                <w:rFonts w:cs="Arial"/>
                <w:szCs w:val="18"/>
                <w:lang w:eastAsia="ja-JP"/>
              </w:rPr>
              <w:t>5.65</w:t>
            </w:r>
            <w:r w:rsidRPr="00B23C57">
              <w:rPr>
                <w:rFonts w:cs="Arial"/>
                <w:szCs w:val="18"/>
              </w:rPr>
              <w:t xml:space="preserve"> dB</w:t>
            </w:r>
          </w:p>
          <w:p w14:paraId="01E12C9E" w14:textId="77777777" w:rsidR="008B50FD" w:rsidRPr="00B23C57" w:rsidRDefault="008B50FD" w:rsidP="008B50FD">
            <w:pPr>
              <w:pStyle w:val="TAL"/>
              <w:rPr>
                <w:rFonts w:cs="Arial"/>
                <w:szCs w:val="18"/>
              </w:rPr>
            </w:pPr>
            <w:r w:rsidRPr="00B23C57">
              <w:rPr>
                <w:rFonts w:cs="Arial"/>
                <w:szCs w:val="18"/>
              </w:rPr>
              <w:t>Average Noc</w:t>
            </w:r>
            <w:r w:rsidRPr="00B23C57">
              <w:rPr>
                <w:vertAlign w:val="subscript"/>
              </w:rPr>
              <w:t>3</w:t>
            </w:r>
            <w:r w:rsidRPr="00B23C57">
              <w:rPr>
                <w:rFonts w:cs="Arial"/>
                <w:szCs w:val="18"/>
              </w:rPr>
              <w:t xml:space="preserve"> ±</w:t>
            </w:r>
            <w:r w:rsidRPr="00B23C57">
              <w:rPr>
                <w:rFonts w:cs="Arial"/>
                <w:szCs w:val="18"/>
                <w:lang w:eastAsia="ja-JP"/>
              </w:rPr>
              <w:t>5.65</w:t>
            </w:r>
            <w:r w:rsidRPr="00B23C57">
              <w:rPr>
                <w:rFonts w:cs="Arial"/>
                <w:szCs w:val="18"/>
              </w:rPr>
              <w:t xml:space="preserve"> dB </w:t>
            </w:r>
          </w:p>
          <w:p w14:paraId="3679595A" w14:textId="77777777" w:rsidR="008B50FD" w:rsidRPr="00B23C57" w:rsidRDefault="008B50FD" w:rsidP="008B50FD">
            <w:pPr>
              <w:pStyle w:val="TAL"/>
              <w:rPr>
                <w:rFonts w:cs="Arial"/>
                <w:szCs w:val="18"/>
              </w:rPr>
            </w:pPr>
            <w:r w:rsidRPr="00B23C57">
              <w:rPr>
                <w:rFonts w:cs="Arial"/>
                <w:szCs w:val="18"/>
              </w:rPr>
              <w:t>Average Ês</w:t>
            </w:r>
            <w:r w:rsidRPr="00B23C57">
              <w:rPr>
                <w:rFonts w:cs="Arial"/>
                <w:szCs w:val="18"/>
                <w:vertAlign w:val="subscript"/>
              </w:rPr>
              <w:t>2</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6865B520" w14:textId="77777777" w:rsidR="008B50FD" w:rsidRPr="00B23C57" w:rsidRDefault="008B50FD" w:rsidP="008B50FD">
            <w:pPr>
              <w:pStyle w:val="TAL"/>
              <w:rPr>
                <w:rFonts w:cs="Arial"/>
                <w:szCs w:val="18"/>
              </w:rPr>
            </w:pPr>
            <w:r w:rsidRPr="00B23C57">
              <w:rPr>
                <w:rFonts w:cs="Arial"/>
                <w:szCs w:val="18"/>
              </w:rPr>
              <w:t>Average Ês</w:t>
            </w:r>
            <w:r w:rsidRPr="00B23C57">
              <w:rPr>
                <w:rFonts w:cs="Arial"/>
                <w:szCs w:val="18"/>
                <w:vertAlign w:val="subscript"/>
              </w:rPr>
              <w:t>3</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20E27EE5"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Noc</w:t>
            </w:r>
            <w:r w:rsidRPr="00B23C57">
              <w:rPr>
                <w:vertAlign w:val="subscript"/>
              </w:rPr>
              <w:t>2</w:t>
            </w:r>
            <w:r w:rsidRPr="00B23C57">
              <w:rPr>
                <w:rFonts w:cs="Arial"/>
                <w:szCs w:val="18"/>
              </w:rPr>
              <w:t xml:space="preserve"> ±</w:t>
            </w:r>
            <w:r w:rsidRPr="00B23C57">
              <w:rPr>
                <w:rFonts w:cs="Arial"/>
                <w:szCs w:val="18"/>
                <w:lang w:eastAsia="ja-JP"/>
              </w:rPr>
              <w:t>5.65</w:t>
            </w:r>
            <w:r w:rsidRPr="00B23C57">
              <w:rPr>
                <w:rFonts w:cs="Arial"/>
                <w:szCs w:val="18"/>
              </w:rPr>
              <w:t xml:space="preserve"> dB</w:t>
            </w:r>
          </w:p>
          <w:p w14:paraId="2C2ACABE"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Noc</w:t>
            </w:r>
            <w:r w:rsidRPr="00B23C57">
              <w:rPr>
                <w:vertAlign w:val="subscript"/>
              </w:rPr>
              <w:t>3</w:t>
            </w:r>
            <w:r w:rsidRPr="00B23C57">
              <w:rPr>
                <w:rFonts w:cs="Arial"/>
                <w:szCs w:val="18"/>
              </w:rPr>
              <w:t xml:space="preserve"> ±</w:t>
            </w:r>
            <w:r w:rsidRPr="00B23C57">
              <w:rPr>
                <w:rFonts w:cs="Arial"/>
                <w:szCs w:val="18"/>
                <w:lang w:eastAsia="ja-JP"/>
              </w:rPr>
              <w:t>5.65</w:t>
            </w:r>
            <w:r w:rsidRPr="00B23C57">
              <w:rPr>
                <w:rFonts w:cs="Arial"/>
                <w:szCs w:val="18"/>
              </w:rPr>
              <w:t xml:space="preserve"> dB </w:t>
            </w:r>
          </w:p>
          <w:p w14:paraId="00B0B3AB"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Ês</w:t>
            </w:r>
            <w:r w:rsidRPr="00B23C57">
              <w:rPr>
                <w:rFonts w:cs="Arial"/>
                <w:szCs w:val="18"/>
                <w:vertAlign w:val="subscript"/>
              </w:rPr>
              <w:t>2</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5CD34D40" w14:textId="2596BB45" w:rsidR="008B50FD" w:rsidRPr="00761D12" w:rsidRDefault="008B50FD" w:rsidP="008B50FD">
            <w:pPr>
              <w:pStyle w:val="TAL"/>
              <w:rPr>
                <w:rFonts w:cs="Arial"/>
                <w:szCs w:val="18"/>
              </w:rPr>
            </w:pPr>
            <w:r>
              <w:rPr>
                <w:rFonts w:cs="Arial"/>
                <w:szCs w:val="18"/>
              </w:rPr>
              <w:t>Meas PRB</w:t>
            </w:r>
            <w:r w:rsidRPr="00B23C57">
              <w:rPr>
                <w:rFonts w:cs="Arial"/>
                <w:szCs w:val="18"/>
              </w:rPr>
              <w:t xml:space="preserve"> Average Ês</w:t>
            </w:r>
            <w:r w:rsidRPr="00B23C57">
              <w:rPr>
                <w:rFonts w:cs="Arial"/>
                <w:szCs w:val="18"/>
                <w:vertAlign w:val="subscript"/>
              </w:rPr>
              <w:t>3</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33961925" w14:textId="77777777" w:rsidR="008B50FD" w:rsidRPr="00B23C57" w:rsidRDefault="008B50FD" w:rsidP="008B50FD">
            <w:pPr>
              <w:keepNext/>
              <w:keepLines/>
              <w:spacing w:after="0"/>
              <w:rPr>
                <w:rFonts w:ascii="Arial" w:hAnsi="Arial" w:cs="Arial"/>
                <w:sz w:val="18"/>
                <w:szCs w:val="18"/>
              </w:rPr>
            </w:pPr>
            <w:r w:rsidRPr="00B23C57">
              <w:rPr>
                <w:rFonts w:ascii="Arial" w:hAnsi="Arial" w:cs="Arial"/>
                <w:sz w:val="18"/>
                <w:szCs w:val="18"/>
              </w:rPr>
              <w:t>Ês</w:t>
            </w:r>
            <w:r w:rsidRPr="00B23C57">
              <w:rPr>
                <w:rFonts w:ascii="Arial" w:hAnsi="Arial" w:cs="Arial"/>
                <w:sz w:val="18"/>
                <w:szCs w:val="18"/>
                <w:vertAlign w:val="subscript"/>
              </w:rPr>
              <w:t>2</w:t>
            </w:r>
            <w:r w:rsidRPr="00B23C57">
              <w:rPr>
                <w:rFonts w:ascii="Arial" w:hAnsi="Arial" w:cs="Arial"/>
                <w:sz w:val="18"/>
                <w:szCs w:val="18"/>
              </w:rPr>
              <w:t xml:space="preserve"> / Noc is the ratio of cell 2 signal / AWGN</w:t>
            </w:r>
          </w:p>
          <w:p w14:paraId="204F742D" w14:textId="77777777" w:rsidR="008B50FD" w:rsidRPr="00B23C57" w:rsidRDefault="008B50FD" w:rsidP="008B50FD">
            <w:pPr>
              <w:pStyle w:val="TAL"/>
              <w:rPr>
                <w:rFonts w:cs="Arial"/>
                <w:szCs w:val="18"/>
              </w:rPr>
            </w:pPr>
            <w:r w:rsidRPr="00B23C57">
              <w:rPr>
                <w:rFonts w:cs="Arial"/>
                <w:szCs w:val="18"/>
              </w:rPr>
              <w:t>Ês</w:t>
            </w:r>
            <w:r w:rsidRPr="00B23C57">
              <w:rPr>
                <w:rFonts w:cs="Arial"/>
                <w:szCs w:val="18"/>
                <w:vertAlign w:val="subscript"/>
              </w:rPr>
              <w:t>3</w:t>
            </w:r>
            <w:r w:rsidRPr="00B23C57">
              <w:rPr>
                <w:rFonts w:cs="Arial"/>
                <w:szCs w:val="18"/>
              </w:rPr>
              <w:t xml:space="preserve"> / Noc is the ratio of cell 3 signal / AWGN</w:t>
            </w:r>
          </w:p>
          <w:p w14:paraId="2328A85F" w14:textId="77777777" w:rsidR="008B50FD" w:rsidRPr="00B23C57" w:rsidRDefault="008B50FD" w:rsidP="008B50FD">
            <w:pPr>
              <w:pStyle w:val="TAL"/>
              <w:rPr>
                <w:rFonts w:cs="Arial"/>
                <w:szCs w:val="18"/>
              </w:rPr>
            </w:pPr>
          </w:p>
          <w:p w14:paraId="31476BBD" w14:textId="69D00150" w:rsidR="008B50FD" w:rsidRPr="00D0162F" w:rsidRDefault="008B50FD" w:rsidP="008B50FD">
            <w:pPr>
              <w:pStyle w:val="TAL"/>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274.</w:t>
            </w:r>
          </w:p>
        </w:tc>
      </w:tr>
      <w:tr w:rsidR="00090B9F" w:rsidRPr="00D0162F" w14:paraId="6C24CC4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A0D4EC9" w14:textId="18031AB1" w:rsidR="00090B9F" w:rsidRPr="00D0162F" w:rsidRDefault="00090B9F" w:rsidP="00090B9F">
            <w:pPr>
              <w:pStyle w:val="TAL"/>
            </w:pPr>
            <w:r w:rsidRPr="00D0162F">
              <w:rPr>
                <w:lang w:eastAsia="zh-CN"/>
              </w:rPr>
              <w:t xml:space="preserve">5.5.5.1 </w:t>
            </w:r>
            <w:r w:rsidRPr="00D0162F">
              <w:t>EN-DC FR2 SSB-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4A23A87B" w14:textId="77777777" w:rsidR="00090B9F" w:rsidRPr="00D0162F" w:rsidRDefault="00090B9F" w:rsidP="00090B9F">
            <w:pPr>
              <w:pStyle w:val="TAL"/>
              <w:rPr>
                <w:rFonts w:cs="Arial"/>
              </w:rPr>
            </w:pPr>
            <w:r w:rsidRPr="00D0162F">
              <w:rPr>
                <w:rFonts w:cs="Arial"/>
              </w:rPr>
              <w:t>Noc averaged over BW</w:t>
            </w:r>
            <w:r w:rsidRPr="00D0162F">
              <w:rPr>
                <w:rFonts w:cs="Arial"/>
                <w:vertAlign w:val="subscript"/>
              </w:rPr>
              <w:t>Config</w:t>
            </w:r>
            <w:r w:rsidRPr="00D0162F">
              <w:rPr>
                <w:rFonts w:cs="Arial"/>
              </w:rPr>
              <w:t>, ±5.65 dB, f&lt;=40.8 GHz</w:t>
            </w:r>
          </w:p>
          <w:p w14:paraId="550348A7" w14:textId="77777777" w:rsidR="00090B9F" w:rsidRPr="00D0162F" w:rsidRDefault="00090B9F" w:rsidP="00090B9F">
            <w:pPr>
              <w:pStyle w:val="TAL"/>
              <w:rPr>
                <w:rFonts w:cs="Arial"/>
              </w:rPr>
            </w:pPr>
            <w:r w:rsidRPr="00D0162F">
              <w:rPr>
                <w:rFonts w:cs="Arial"/>
              </w:rPr>
              <w:t>Noc averaged over measured PRBs</w:t>
            </w:r>
            <w:r w:rsidRPr="00D0162F">
              <w:t>,</w:t>
            </w:r>
            <w:r w:rsidRPr="00D0162F">
              <w:rPr>
                <w:rFonts w:cs="Arial"/>
              </w:rPr>
              <w:t xml:space="preserve"> ±5.65 dB, f&lt;=40.8 GHz</w:t>
            </w:r>
          </w:p>
          <w:p w14:paraId="7A0723ED" w14:textId="77777777" w:rsidR="00090B9F" w:rsidRPr="00D0162F" w:rsidRDefault="00090B9F" w:rsidP="00090B9F">
            <w:pPr>
              <w:pStyle w:val="TAL"/>
              <w:rPr>
                <w:rFonts w:cs="Arial"/>
              </w:rPr>
            </w:pPr>
          </w:p>
          <w:p w14:paraId="7EFA4590" w14:textId="77777777" w:rsidR="00090B9F" w:rsidRPr="00D0162F" w:rsidRDefault="00090B9F" w:rsidP="00090B9F">
            <w:pPr>
              <w:pStyle w:val="TAL"/>
            </w:pPr>
            <w:r w:rsidRPr="00D0162F">
              <w:t>Ês / N</w:t>
            </w:r>
            <w:r w:rsidRPr="00D0162F">
              <w:rPr>
                <w:vertAlign w:val="subscript"/>
              </w:rPr>
              <w:t>oc</w:t>
            </w:r>
            <w:r w:rsidRPr="00D0162F">
              <w:rPr>
                <w:rFonts w:cs="Arial"/>
              </w:rPr>
              <w:t xml:space="preserve"> averaged over BW</w:t>
            </w:r>
            <w:r w:rsidRPr="00D0162F">
              <w:rPr>
                <w:rFonts w:cs="Arial"/>
                <w:vertAlign w:val="subscript"/>
              </w:rPr>
              <w:t>Config</w:t>
            </w:r>
            <w:r w:rsidRPr="00D0162F">
              <w:t xml:space="preserve">: </w:t>
            </w:r>
            <w:r w:rsidRPr="00D0162F">
              <w:rPr>
                <w:lang w:eastAsia="sv-SE"/>
              </w:rPr>
              <w:t>±</w:t>
            </w:r>
            <w:r w:rsidRPr="00D0162F">
              <w:t>0.3 dB</w:t>
            </w:r>
          </w:p>
          <w:p w14:paraId="624B98ED" w14:textId="77777777"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measured PRBs</w:t>
            </w:r>
            <w:r w:rsidRPr="00D0162F">
              <w:t xml:space="preserve">: </w:t>
            </w:r>
            <w:r w:rsidRPr="00D0162F">
              <w:rPr>
                <w:lang w:eastAsia="sv-SE"/>
              </w:rPr>
              <w:t>±</w:t>
            </w:r>
            <w:r w:rsidRPr="00D0162F">
              <w:t>0.3 dB</w:t>
            </w:r>
          </w:p>
          <w:p w14:paraId="0936A06E" w14:textId="77777777" w:rsidR="00090B9F" w:rsidRPr="00D0162F" w:rsidDel="00AC177D" w:rsidRDefault="00090B9F" w:rsidP="00090B9F">
            <w:pPr>
              <w:pStyle w:val="TAL"/>
              <w:rPr>
                <w:rFonts w:cs="Arial"/>
              </w:rPr>
            </w:pPr>
          </w:p>
          <w:p w14:paraId="1B94595A" w14:textId="0FB557C2" w:rsidR="00090B9F" w:rsidRPr="00D0162F" w:rsidRDefault="00090B9F" w:rsidP="00090B9F">
            <w:pPr>
              <w:pStyle w:val="TAL"/>
              <w:rPr>
                <w:rFonts w:cs="Arial"/>
              </w:rPr>
            </w:pPr>
            <w:r w:rsidRPr="00D0162F">
              <w:rPr>
                <w:rFonts w:cs="Arial"/>
              </w:rPr>
              <w:t>Fading profile ±0.7 dB, 2Tx</w:t>
            </w:r>
          </w:p>
        </w:tc>
        <w:tc>
          <w:tcPr>
            <w:tcW w:w="3826" w:type="dxa"/>
            <w:tcBorders>
              <w:top w:val="single" w:sz="4" w:space="0" w:color="auto"/>
              <w:left w:val="single" w:sz="4" w:space="0" w:color="auto"/>
              <w:bottom w:val="single" w:sz="4" w:space="0" w:color="auto"/>
              <w:right w:val="single" w:sz="4" w:space="0" w:color="auto"/>
            </w:tcBorders>
          </w:tcPr>
          <w:p w14:paraId="3AF45F01" w14:textId="77777777" w:rsidR="00090B9F" w:rsidRPr="00D0162F" w:rsidRDefault="00090B9F" w:rsidP="00090B9F">
            <w:pPr>
              <w:pStyle w:val="TAL"/>
              <w:rPr>
                <w:rFonts w:cs="Arial"/>
                <w:vertAlign w:val="subscript"/>
              </w:rPr>
            </w:pPr>
            <w:r w:rsidRPr="00D0162F">
              <w:rPr>
                <w:rFonts w:cs="Arial"/>
              </w:rPr>
              <w:t>Noc averaged over BW</w:t>
            </w:r>
            <w:r w:rsidRPr="00D0162F">
              <w:rPr>
                <w:rFonts w:cs="Arial"/>
                <w:vertAlign w:val="subscript"/>
              </w:rPr>
              <w:t>Config</w:t>
            </w:r>
            <w:r w:rsidRPr="00D0162F">
              <w:rPr>
                <w:rFonts w:cs="Arial"/>
              </w:rPr>
              <w:t xml:space="preserve"> is the </w:t>
            </w:r>
            <w:r w:rsidRPr="00D0162F">
              <w:t xml:space="preserve">AWGN absolute power </w:t>
            </w:r>
            <w:r w:rsidRPr="00D0162F">
              <w:rPr>
                <w:rFonts w:cs="Arial"/>
              </w:rPr>
              <w:t>averaged over BW</w:t>
            </w:r>
            <w:r w:rsidRPr="00D0162F">
              <w:rPr>
                <w:rFonts w:cs="Arial"/>
                <w:vertAlign w:val="subscript"/>
              </w:rPr>
              <w:t>Config</w:t>
            </w:r>
          </w:p>
          <w:p w14:paraId="4BED85AD" w14:textId="77777777" w:rsidR="00090B9F" w:rsidRPr="00D0162F" w:rsidRDefault="00090B9F" w:rsidP="00090B9F">
            <w:pPr>
              <w:pStyle w:val="TAL"/>
              <w:rPr>
                <w:rFonts w:cs="Arial"/>
              </w:rPr>
            </w:pPr>
            <w:r w:rsidRPr="00D0162F">
              <w:rPr>
                <w:rFonts w:cs="Arial"/>
              </w:rPr>
              <w:t>Noc averaged over measured PRBs</w:t>
            </w:r>
            <w:r w:rsidRPr="00D0162F">
              <w:t xml:space="preserve"> is </w:t>
            </w:r>
            <w:r w:rsidRPr="00D0162F">
              <w:rPr>
                <w:rFonts w:cs="Arial"/>
              </w:rPr>
              <w:t xml:space="preserve">the </w:t>
            </w:r>
            <w:r w:rsidRPr="00D0162F">
              <w:t xml:space="preserve">AWGN absolute power </w:t>
            </w:r>
            <w:r w:rsidRPr="00D0162F">
              <w:rPr>
                <w:rFonts w:cs="Arial"/>
              </w:rPr>
              <w:t>averaged over measured PRBs</w:t>
            </w:r>
          </w:p>
          <w:p w14:paraId="722E0F4B" w14:textId="77777777" w:rsidR="00090B9F" w:rsidRPr="00D0162F" w:rsidRDefault="00090B9F" w:rsidP="00090B9F">
            <w:pPr>
              <w:pStyle w:val="TAL"/>
              <w:rPr>
                <w:rFonts w:cs="Arial"/>
              </w:rPr>
            </w:pPr>
          </w:p>
          <w:p w14:paraId="6C0D9B17" w14:textId="77777777"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BW</w:t>
            </w:r>
            <w:r w:rsidRPr="00D0162F">
              <w:rPr>
                <w:rFonts w:cs="Arial"/>
                <w:vertAlign w:val="subscript"/>
              </w:rPr>
              <w:t>Config</w:t>
            </w:r>
            <w:r w:rsidRPr="00D0162F">
              <w:rPr>
                <w:rFonts w:eastAsiaTheme="minorEastAsia" w:cs="Arial"/>
                <w:lang w:eastAsia="zh-CN"/>
              </w:rPr>
              <w:t xml:space="preserve"> </w:t>
            </w:r>
            <w:r w:rsidRPr="00D0162F">
              <w:t xml:space="preserve">is the Ratio of cell signal / AWGN </w:t>
            </w:r>
            <w:r w:rsidRPr="00D0162F">
              <w:rPr>
                <w:rFonts w:cs="Arial"/>
              </w:rPr>
              <w:t>averaged over BW</w:t>
            </w:r>
            <w:r w:rsidRPr="00D0162F">
              <w:rPr>
                <w:rFonts w:cs="Arial"/>
                <w:vertAlign w:val="subscript"/>
              </w:rPr>
              <w:t>Config</w:t>
            </w:r>
          </w:p>
          <w:p w14:paraId="25348D7D" w14:textId="5D82FE14"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measured PRBs</w:t>
            </w:r>
            <w:r w:rsidRPr="00D0162F">
              <w:rPr>
                <w:rFonts w:eastAsiaTheme="minorEastAsia" w:cs="Arial"/>
                <w:lang w:eastAsia="zh-CN"/>
              </w:rPr>
              <w:t xml:space="preserve"> </w:t>
            </w:r>
            <w:r w:rsidRPr="00D0162F">
              <w:t xml:space="preserve">is the Ratio of cell signal / AWGN </w:t>
            </w:r>
            <w:r w:rsidRPr="00D0162F">
              <w:rPr>
                <w:rFonts w:cs="Arial"/>
              </w:rPr>
              <w:t>averaged over measured PRBs</w:t>
            </w:r>
          </w:p>
        </w:tc>
      </w:tr>
      <w:tr w:rsidR="00090B9F" w:rsidRPr="00D0162F" w14:paraId="3784EDF0"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7054D76" w14:textId="6847DB24" w:rsidR="00090B9F" w:rsidRPr="00D0162F" w:rsidRDefault="00090B9F" w:rsidP="00090B9F">
            <w:pPr>
              <w:pStyle w:val="TAL"/>
            </w:pPr>
            <w:r w:rsidRPr="00D0162F">
              <w:rPr>
                <w:lang w:eastAsia="zh-CN"/>
              </w:rPr>
              <w:t xml:space="preserve">5.5.5.2 </w:t>
            </w:r>
            <w:r w:rsidRPr="00D0162F">
              <w:t>EN-DC FR2 SSB-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71796B3A" w14:textId="27AEEFB6" w:rsidR="00090B9F" w:rsidRPr="00D0162F" w:rsidRDefault="00090B9F" w:rsidP="00090B9F">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5A137539" w14:textId="7D2EE7B7" w:rsidR="00090B9F" w:rsidRPr="00D0162F" w:rsidRDefault="00090B9F" w:rsidP="00090B9F">
            <w:pPr>
              <w:pStyle w:val="TAL"/>
            </w:pPr>
            <w:r w:rsidRPr="00D0162F">
              <w:rPr>
                <w:rFonts w:cs="Arial"/>
                <w:lang w:eastAsia="zh-CN"/>
              </w:rPr>
              <w:t>Same as 5.5.5.1</w:t>
            </w:r>
          </w:p>
        </w:tc>
      </w:tr>
      <w:tr w:rsidR="00090B9F" w:rsidRPr="00D0162F" w14:paraId="05B2953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BA88013" w14:textId="185D1C8E" w:rsidR="00090B9F" w:rsidRPr="00D0162F" w:rsidRDefault="00090B9F" w:rsidP="00090B9F">
            <w:pPr>
              <w:pStyle w:val="TAL"/>
              <w:rPr>
                <w:lang w:eastAsia="zh-CN"/>
              </w:rPr>
            </w:pPr>
            <w:r w:rsidRPr="00D0162F">
              <w:t>5.5.5.3 EN-DC FR2 CSI-RS-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9D24F17" w14:textId="77777777" w:rsidR="00090B9F" w:rsidRPr="00D0162F" w:rsidRDefault="00090B9F" w:rsidP="00090B9F">
            <w:pPr>
              <w:pStyle w:val="TAL"/>
              <w:rPr>
                <w:rFonts w:cs="Arial"/>
                <w:shd w:val="clear" w:color="auto" w:fill="FFFFFF"/>
              </w:rPr>
            </w:pPr>
            <w:r w:rsidRPr="00D0162F">
              <w:rPr>
                <w:rFonts w:cs="Arial"/>
              </w:rPr>
              <w:t>Noc ±5.65 dB, f&lt;=40.8 GHz</w:t>
            </w:r>
          </w:p>
          <w:p w14:paraId="7431099B" w14:textId="77777777" w:rsidR="00090B9F" w:rsidRPr="00D0162F" w:rsidRDefault="00090B9F" w:rsidP="00090B9F">
            <w:pPr>
              <w:pStyle w:val="TAL"/>
              <w:rPr>
                <w:rFonts w:cs="Arial"/>
              </w:rPr>
            </w:pPr>
          </w:p>
          <w:p w14:paraId="184A80DD" w14:textId="77777777" w:rsidR="00090B9F" w:rsidRPr="00D0162F" w:rsidRDefault="00090B9F" w:rsidP="00090B9F">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7D3E5401" w14:textId="77777777" w:rsidR="00090B9F" w:rsidRPr="00D0162F" w:rsidRDefault="00090B9F" w:rsidP="00090B9F">
            <w:pPr>
              <w:pStyle w:val="TAL"/>
              <w:rPr>
                <w:rFonts w:cs="Arial"/>
              </w:rPr>
            </w:pPr>
          </w:p>
          <w:p w14:paraId="7A4617EA" w14:textId="5B29B3A1" w:rsidR="00090B9F" w:rsidRPr="00D0162F" w:rsidRDefault="00090B9F" w:rsidP="00090B9F">
            <w:pPr>
              <w:pStyle w:val="TAL"/>
              <w:rPr>
                <w:rFonts w:cs="Arial"/>
                <w:lang w:eastAsia="zh-CN"/>
              </w:rPr>
            </w:pPr>
            <w:r w:rsidRPr="00D0162F">
              <w:rPr>
                <w:rFonts w:eastAsia="SimSun"/>
              </w:rPr>
              <w:t xml:space="preserve">Fading profile </w:t>
            </w:r>
            <w:r w:rsidRPr="00D0162F">
              <w:t>±0.7 dB for 2Tx</w:t>
            </w:r>
          </w:p>
        </w:tc>
        <w:tc>
          <w:tcPr>
            <w:tcW w:w="3826" w:type="dxa"/>
            <w:tcBorders>
              <w:top w:val="single" w:sz="4" w:space="0" w:color="auto"/>
              <w:left w:val="single" w:sz="4" w:space="0" w:color="auto"/>
              <w:bottom w:val="single" w:sz="4" w:space="0" w:color="auto"/>
              <w:right w:val="single" w:sz="4" w:space="0" w:color="auto"/>
            </w:tcBorders>
          </w:tcPr>
          <w:p w14:paraId="69DD1EB2" w14:textId="77777777" w:rsidR="00090B9F" w:rsidRPr="00D0162F" w:rsidRDefault="00090B9F" w:rsidP="00090B9F">
            <w:pPr>
              <w:pStyle w:val="TAL"/>
              <w:rPr>
                <w:rFonts w:eastAsia="SimSun" w:cs="Arial"/>
                <w:szCs w:val="18"/>
              </w:rPr>
            </w:pPr>
            <w:r w:rsidRPr="00D0162F">
              <w:rPr>
                <w:rFonts w:eastAsia="SimSun" w:cs="Arial"/>
                <w:szCs w:val="18"/>
              </w:rPr>
              <w:t>Note:</w:t>
            </w:r>
          </w:p>
          <w:p w14:paraId="62EF927D" w14:textId="77777777" w:rsidR="00090B9F" w:rsidRPr="00D0162F" w:rsidRDefault="00090B9F" w:rsidP="00090B9F">
            <w:pPr>
              <w:pStyle w:val="TAL"/>
              <w:rPr>
                <w:rFonts w:cs="Arial"/>
                <w:szCs w:val="18"/>
              </w:rPr>
            </w:pPr>
            <w:r w:rsidRPr="00D0162F">
              <w:rPr>
                <w:rFonts w:cs="Arial"/>
                <w:szCs w:val="18"/>
              </w:rPr>
              <w:t xml:space="preserve">Noc is the AWGN on </w:t>
            </w:r>
            <w:r w:rsidRPr="00D0162F">
              <w:t>cell 2 frequency</w:t>
            </w:r>
          </w:p>
          <w:p w14:paraId="6E1062FE" w14:textId="6459A104" w:rsidR="00090B9F" w:rsidRPr="00D0162F" w:rsidRDefault="00090B9F" w:rsidP="00090B9F">
            <w:pPr>
              <w:pStyle w:val="TAL"/>
              <w:rPr>
                <w:rFonts w:cs="Arial"/>
                <w:szCs w:val="18"/>
              </w:rPr>
            </w:pPr>
            <w:r w:rsidRPr="00D0162F">
              <w:t>Ês</w:t>
            </w:r>
            <w:r w:rsidRPr="00D0162F">
              <w:rPr>
                <w:vertAlign w:val="subscript"/>
              </w:rPr>
              <w:t>2</w:t>
            </w:r>
            <w:r w:rsidRPr="00D0162F">
              <w:t xml:space="preserve"> / Noc is the SNR for the CSI-RS</w:t>
            </w:r>
          </w:p>
        </w:tc>
      </w:tr>
      <w:tr w:rsidR="00090B9F" w:rsidRPr="00D0162F" w14:paraId="40330B7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4C51F3C" w14:textId="47EE5A44" w:rsidR="00090B9F" w:rsidRPr="00D0162F" w:rsidRDefault="00090B9F" w:rsidP="00090B9F">
            <w:pPr>
              <w:pStyle w:val="TAL"/>
              <w:rPr>
                <w:lang w:eastAsia="zh-CN"/>
              </w:rPr>
            </w:pPr>
            <w:r w:rsidRPr="00D0162F">
              <w:t>5.5.5.4 EN-DC FR2 CSI-RS-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94C2B58" w14:textId="5414F8EC" w:rsidR="00090B9F" w:rsidRPr="00D0162F" w:rsidRDefault="00090B9F" w:rsidP="00090B9F">
            <w:pPr>
              <w:pStyle w:val="TAL"/>
              <w:rPr>
                <w:rFonts w:cs="Arial"/>
                <w:lang w:eastAsia="zh-CN"/>
              </w:rPr>
            </w:pPr>
            <w:r w:rsidRPr="00D0162F">
              <w:rPr>
                <w:rFonts w:cs="Arial"/>
              </w:rPr>
              <w:t>Same as 5.5.5.3</w:t>
            </w:r>
          </w:p>
        </w:tc>
        <w:tc>
          <w:tcPr>
            <w:tcW w:w="3826" w:type="dxa"/>
            <w:tcBorders>
              <w:top w:val="single" w:sz="4" w:space="0" w:color="auto"/>
              <w:left w:val="single" w:sz="4" w:space="0" w:color="auto"/>
              <w:bottom w:val="single" w:sz="4" w:space="0" w:color="auto"/>
              <w:right w:val="single" w:sz="4" w:space="0" w:color="auto"/>
            </w:tcBorders>
          </w:tcPr>
          <w:p w14:paraId="5A27B40C" w14:textId="439E5318" w:rsidR="00090B9F" w:rsidRPr="00D0162F" w:rsidRDefault="00090B9F" w:rsidP="00090B9F">
            <w:pPr>
              <w:pStyle w:val="TAL"/>
              <w:rPr>
                <w:rFonts w:cs="Arial"/>
                <w:lang w:eastAsia="zh-CN"/>
              </w:rPr>
            </w:pPr>
            <w:r w:rsidRPr="00D0162F">
              <w:t>Same as 5.5.5.3</w:t>
            </w:r>
          </w:p>
        </w:tc>
      </w:tr>
      <w:tr w:rsidR="00090B9F" w:rsidRPr="00D0162F" w14:paraId="510A344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E173A02" w14:textId="0B7C4614" w:rsidR="00090B9F" w:rsidRPr="00D0162F" w:rsidRDefault="00090B9F" w:rsidP="00090B9F">
            <w:pPr>
              <w:pStyle w:val="TAL"/>
            </w:pPr>
            <w:r w:rsidRPr="00D0162F">
              <w:rPr>
                <w:lang w:eastAsia="zh-CN"/>
              </w:rPr>
              <w:t>5.5.5.5 EN-DC FR2 scheduling available restriction during SSB-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C194C92" w14:textId="399924A3" w:rsidR="00090B9F" w:rsidRPr="00D0162F" w:rsidRDefault="00090B9F" w:rsidP="00090B9F">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519B61F7" w14:textId="431F63F8" w:rsidR="00090B9F" w:rsidRPr="00D0162F" w:rsidRDefault="00090B9F" w:rsidP="00090B9F">
            <w:pPr>
              <w:pStyle w:val="TAL"/>
            </w:pPr>
            <w:r w:rsidRPr="00D0162F">
              <w:rPr>
                <w:rFonts w:cs="Arial"/>
                <w:lang w:eastAsia="zh-CN"/>
              </w:rPr>
              <w:t>Same as 5.5.5.1</w:t>
            </w:r>
          </w:p>
        </w:tc>
      </w:tr>
      <w:tr w:rsidR="00090B9F" w:rsidRPr="00D0162F" w14:paraId="2C53508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66779DD" w14:textId="7428EDF8" w:rsidR="00090B9F" w:rsidRPr="00D0162F" w:rsidRDefault="00090B9F" w:rsidP="00090B9F">
            <w:pPr>
              <w:pStyle w:val="TAL"/>
              <w:rPr>
                <w:lang w:eastAsia="zh-CN"/>
              </w:rPr>
            </w:pPr>
            <w:r w:rsidRPr="00D0162F">
              <w:lastRenderedPageBreak/>
              <w:t>5.5.5.6 EN-DC FR2 SCell CSI-RS-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1E8D4E3C" w14:textId="77777777" w:rsidR="00090B9F" w:rsidRPr="00D0162F" w:rsidRDefault="00090B9F" w:rsidP="00090B9F">
            <w:pPr>
              <w:pStyle w:val="TAL"/>
              <w:rPr>
                <w:rFonts w:cs="Arial"/>
                <w:shd w:val="clear" w:color="auto" w:fill="FFFFFF"/>
              </w:rPr>
            </w:pPr>
            <w:r w:rsidRPr="00D0162F">
              <w:rPr>
                <w:rFonts w:cs="Arial"/>
              </w:rPr>
              <w:t>Noc ±5.65 dB, f&lt;=40.8 GHz</w:t>
            </w:r>
          </w:p>
          <w:p w14:paraId="2DFF1223" w14:textId="77777777" w:rsidR="00090B9F" w:rsidRPr="00D0162F" w:rsidRDefault="00090B9F" w:rsidP="00090B9F">
            <w:pPr>
              <w:pStyle w:val="TAL"/>
              <w:rPr>
                <w:rFonts w:cs="Arial"/>
              </w:rPr>
            </w:pPr>
          </w:p>
          <w:p w14:paraId="2D67A75A" w14:textId="77777777" w:rsidR="00090B9F" w:rsidRPr="00D0162F" w:rsidRDefault="00090B9F" w:rsidP="00090B9F">
            <w:pPr>
              <w:pStyle w:val="TAL"/>
              <w:rPr>
                <w:rFonts w:cs="Arial"/>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rFonts w:cs="Arial"/>
              </w:rPr>
              <w:t xml:space="preserve"> ±0.3 dB</w:t>
            </w:r>
          </w:p>
          <w:p w14:paraId="7C8BEAFA" w14:textId="77777777" w:rsidR="00090B9F" w:rsidRPr="00D0162F" w:rsidRDefault="00090B9F" w:rsidP="00090B9F">
            <w:pPr>
              <w:pStyle w:val="TAL"/>
              <w:rPr>
                <w:rFonts w:cs="Arial"/>
              </w:rPr>
            </w:pPr>
          </w:p>
          <w:p w14:paraId="7ABB00AD" w14:textId="1EC27D5F" w:rsidR="00090B9F" w:rsidRPr="00D0162F" w:rsidRDefault="00090B9F" w:rsidP="00090B9F">
            <w:pPr>
              <w:pStyle w:val="TAL"/>
              <w:rPr>
                <w:rFonts w:cs="Arial"/>
                <w:lang w:eastAsia="zh-CN"/>
              </w:rPr>
            </w:pPr>
            <w:r w:rsidRPr="00D0162F">
              <w:rPr>
                <w:rFonts w:eastAsia="SimSun"/>
              </w:rPr>
              <w:t xml:space="preserve">Fading profile </w:t>
            </w:r>
            <w:r w:rsidRPr="00D0162F">
              <w:t>±0.7 dB for 2Tx</w:t>
            </w:r>
          </w:p>
        </w:tc>
        <w:tc>
          <w:tcPr>
            <w:tcW w:w="3826" w:type="dxa"/>
            <w:tcBorders>
              <w:top w:val="single" w:sz="4" w:space="0" w:color="auto"/>
              <w:left w:val="single" w:sz="4" w:space="0" w:color="auto"/>
              <w:bottom w:val="single" w:sz="4" w:space="0" w:color="auto"/>
              <w:right w:val="single" w:sz="4" w:space="0" w:color="auto"/>
            </w:tcBorders>
          </w:tcPr>
          <w:p w14:paraId="2650656D" w14:textId="77777777" w:rsidR="00090B9F" w:rsidRPr="00D0162F" w:rsidRDefault="00090B9F" w:rsidP="00090B9F">
            <w:pPr>
              <w:pStyle w:val="TAL"/>
              <w:rPr>
                <w:rFonts w:eastAsia="SimSun" w:cs="Arial"/>
                <w:szCs w:val="18"/>
              </w:rPr>
            </w:pPr>
            <w:r w:rsidRPr="00D0162F">
              <w:rPr>
                <w:rFonts w:eastAsia="SimSun" w:cs="Arial"/>
                <w:szCs w:val="18"/>
              </w:rPr>
              <w:t>Note:</w:t>
            </w:r>
          </w:p>
          <w:p w14:paraId="754FDE1C" w14:textId="77777777" w:rsidR="00090B9F" w:rsidRPr="00D0162F" w:rsidRDefault="00090B9F" w:rsidP="00090B9F">
            <w:pPr>
              <w:pStyle w:val="TAL"/>
              <w:rPr>
                <w:rFonts w:cs="Arial"/>
                <w:szCs w:val="18"/>
              </w:rPr>
            </w:pPr>
            <w:r w:rsidRPr="00D0162F">
              <w:rPr>
                <w:rFonts w:cs="Arial"/>
                <w:szCs w:val="18"/>
              </w:rPr>
              <w:t xml:space="preserve">Noc is the AWGN on </w:t>
            </w:r>
            <w:r w:rsidRPr="00D0162F">
              <w:t>cell 3 frequency</w:t>
            </w:r>
          </w:p>
          <w:p w14:paraId="7315F48A" w14:textId="52FA3895" w:rsidR="00090B9F" w:rsidRPr="00D0162F" w:rsidRDefault="00090B9F" w:rsidP="00090B9F">
            <w:pPr>
              <w:pStyle w:val="TAL"/>
              <w:rPr>
                <w:rFonts w:cs="Arial"/>
                <w:szCs w:val="18"/>
              </w:rPr>
            </w:pPr>
            <w:r w:rsidRPr="00D0162F">
              <w:t>Ês</w:t>
            </w:r>
            <w:r w:rsidRPr="00D0162F">
              <w:rPr>
                <w:vertAlign w:val="subscript"/>
              </w:rPr>
              <w:t>3</w:t>
            </w:r>
            <w:r w:rsidRPr="00D0162F">
              <w:t xml:space="preserve"> / Noc is the SNR for the CSI-RS</w:t>
            </w:r>
          </w:p>
        </w:tc>
      </w:tr>
      <w:tr w:rsidR="00090B9F" w:rsidRPr="00D0162F" w14:paraId="3DB370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AA2113A" w14:textId="2D2426DF" w:rsidR="00090B9F" w:rsidRPr="00D0162F" w:rsidRDefault="00090B9F" w:rsidP="00090B9F">
            <w:pPr>
              <w:pStyle w:val="TAL"/>
              <w:rPr>
                <w:lang w:eastAsia="zh-CN"/>
              </w:rPr>
            </w:pPr>
            <w:r w:rsidRPr="00D0162F">
              <w:t>5.5.5.7 EN-DC FR2 SCell CSI-RS-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667BCD30" w14:textId="5E29475F" w:rsidR="00090B9F" w:rsidRPr="00D0162F" w:rsidRDefault="00090B9F" w:rsidP="00090B9F">
            <w:pPr>
              <w:pStyle w:val="TAL"/>
              <w:rPr>
                <w:rFonts w:cs="Arial"/>
                <w:lang w:eastAsia="zh-CN"/>
              </w:rPr>
            </w:pPr>
            <w:r w:rsidRPr="00D0162F">
              <w:rPr>
                <w:rFonts w:cs="Arial"/>
              </w:rPr>
              <w:t>Same as 5.5.5.6</w:t>
            </w:r>
          </w:p>
        </w:tc>
        <w:tc>
          <w:tcPr>
            <w:tcW w:w="3826" w:type="dxa"/>
            <w:tcBorders>
              <w:top w:val="single" w:sz="4" w:space="0" w:color="auto"/>
              <w:left w:val="single" w:sz="4" w:space="0" w:color="auto"/>
              <w:bottom w:val="single" w:sz="4" w:space="0" w:color="auto"/>
              <w:right w:val="single" w:sz="4" w:space="0" w:color="auto"/>
            </w:tcBorders>
          </w:tcPr>
          <w:p w14:paraId="367B9297" w14:textId="70A3EF96" w:rsidR="00090B9F" w:rsidRPr="00D0162F" w:rsidRDefault="00090B9F" w:rsidP="00090B9F">
            <w:pPr>
              <w:pStyle w:val="TAL"/>
              <w:rPr>
                <w:rFonts w:cs="Arial"/>
                <w:lang w:eastAsia="zh-CN"/>
              </w:rPr>
            </w:pPr>
            <w:r w:rsidRPr="00D0162F">
              <w:t>Same as 5.5.5.6</w:t>
            </w:r>
          </w:p>
        </w:tc>
      </w:tr>
      <w:tr w:rsidR="00295859" w:rsidRPr="00D0162F" w14:paraId="62E98F1F" w14:textId="77777777" w:rsidTr="00CB3B51">
        <w:trPr>
          <w:cantSplit/>
          <w:jc w:val="center"/>
        </w:trPr>
        <w:tc>
          <w:tcPr>
            <w:tcW w:w="3361" w:type="dxa"/>
            <w:tcBorders>
              <w:top w:val="single" w:sz="4" w:space="0" w:color="auto"/>
              <w:left w:val="single" w:sz="4" w:space="0" w:color="auto"/>
              <w:bottom w:val="single" w:sz="4" w:space="0" w:color="auto"/>
              <w:right w:val="single" w:sz="4" w:space="0" w:color="auto"/>
            </w:tcBorders>
          </w:tcPr>
          <w:p w14:paraId="7B2B8E59" w14:textId="77777777" w:rsidR="00295859" w:rsidRPr="00D0162F" w:rsidRDefault="00295859" w:rsidP="00CB3B51">
            <w:pPr>
              <w:pStyle w:val="TAL"/>
              <w:rPr>
                <w:lang w:eastAsia="zh-CN"/>
              </w:rPr>
            </w:pPr>
            <w:r w:rsidRPr="00D0162F">
              <w:rPr>
                <w:rFonts w:hint="eastAsia"/>
                <w:lang w:eastAsia="zh-CN"/>
              </w:rPr>
              <w:t>5</w:t>
            </w:r>
            <w:r w:rsidRPr="00D0162F">
              <w:rPr>
                <w:lang w:eastAsia="zh-CN"/>
              </w:rPr>
              <w:t xml:space="preserve">.5.5.8 </w:t>
            </w:r>
            <w:r w:rsidRPr="00D0162F">
              <w:t>EN-DC FR2 CSI-RS-based PSCell TRP specific Beam Failure Detection and Link Recovery in DRX mode</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100EE08" w14:textId="77777777" w:rsidR="00295859" w:rsidRPr="00D0162F" w:rsidRDefault="00295859" w:rsidP="00CB3B51">
            <w:pPr>
              <w:pStyle w:val="TAL"/>
              <w:rPr>
                <w:rFonts w:cs="Arial"/>
                <w:lang w:eastAsia="ja-JP"/>
              </w:rPr>
            </w:pPr>
            <w:r w:rsidRPr="00D0162F">
              <w:rPr>
                <w:rFonts w:cs="Arial"/>
                <w:lang w:eastAsia="ja-JP"/>
              </w:rPr>
              <w:t>Same as 5.5.5.3</w:t>
            </w:r>
          </w:p>
        </w:tc>
        <w:tc>
          <w:tcPr>
            <w:tcW w:w="3826" w:type="dxa"/>
            <w:tcBorders>
              <w:top w:val="single" w:sz="4" w:space="0" w:color="auto"/>
              <w:left w:val="single" w:sz="4" w:space="0" w:color="auto"/>
              <w:bottom w:val="single" w:sz="4" w:space="0" w:color="auto"/>
              <w:right w:val="single" w:sz="4" w:space="0" w:color="auto"/>
            </w:tcBorders>
          </w:tcPr>
          <w:p w14:paraId="2BB892EE" w14:textId="77777777" w:rsidR="00295859" w:rsidRPr="00D0162F" w:rsidRDefault="00295859" w:rsidP="00CB3B51">
            <w:pPr>
              <w:pStyle w:val="TAL"/>
              <w:rPr>
                <w:lang w:eastAsia="ja-JP"/>
              </w:rPr>
            </w:pPr>
            <w:r w:rsidRPr="00D0162F">
              <w:rPr>
                <w:lang w:eastAsia="ja-JP"/>
              </w:rPr>
              <w:t>Same as 5.5.5.3</w:t>
            </w:r>
          </w:p>
        </w:tc>
      </w:tr>
      <w:tr w:rsidR="00032601" w:rsidRPr="00D0162F" w14:paraId="0C93F1AC" w14:textId="77777777" w:rsidTr="00CB3B51">
        <w:trPr>
          <w:cantSplit/>
          <w:jc w:val="center"/>
        </w:trPr>
        <w:tc>
          <w:tcPr>
            <w:tcW w:w="3361" w:type="dxa"/>
            <w:tcBorders>
              <w:top w:val="single" w:sz="4" w:space="0" w:color="auto"/>
              <w:left w:val="single" w:sz="4" w:space="0" w:color="auto"/>
              <w:bottom w:val="single" w:sz="4" w:space="0" w:color="auto"/>
              <w:right w:val="single" w:sz="4" w:space="0" w:color="auto"/>
            </w:tcBorders>
          </w:tcPr>
          <w:p w14:paraId="4D4776EC" w14:textId="77777777" w:rsidR="00032601" w:rsidRPr="00D0162F" w:rsidRDefault="00032601" w:rsidP="00CB3B51">
            <w:pPr>
              <w:pStyle w:val="TAL"/>
            </w:pPr>
            <w:r w:rsidRPr="00D0162F">
              <w:t xml:space="preserve">5.5.5.9 </w:t>
            </w:r>
            <w:r w:rsidRPr="00D0162F">
              <w:rPr>
                <w:lang w:eastAsia="zh-TW"/>
              </w:rPr>
              <w:t>EN-DC FR2 SSB-based beam failure detection and link recovery in DRX mode for UE fulfilling relaxed measurement criterion</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49AA175F" w14:textId="77777777" w:rsidR="00032601" w:rsidRPr="00D0162F" w:rsidRDefault="00032601" w:rsidP="00CB3B51">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1D4F76F9" w14:textId="77777777" w:rsidR="00032601" w:rsidRPr="00D0162F" w:rsidRDefault="00032601" w:rsidP="00B76A52">
            <w:pPr>
              <w:pStyle w:val="TAL"/>
              <w:rPr>
                <w:rFonts w:cs="Arial"/>
                <w:szCs w:val="18"/>
              </w:rPr>
            </w:pPr>
            <w:r w:rsidRPr="00D0162F">
              <w:rPr>
                <w:rFonts w:cs="Arial"/>
                <w:lang w:eastAsia="zh-CN"/>
              </w:rPr>
              <w:t>Same as 5.5.5.1</w:t>
            </w:r>
          </w:p>
        </w:tc>
      </w:tr>
      <w:tr w:rsidR="00090B9F" w:rsidRPr="00D0162F" w14:paraId="3BD437A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9389A80" w14:textId="77777777" w:rsidR="00090B9F" w:rsidRPr="00D0162F" w:rsidRDefault="00090B9F" w:rsidP="00090B9F">
            <w:pPr>
              <w:pStyle w:val="TAL"/>
            </w:pPr>
            <w:r w:rsidRPr="00D0162F">
              <w:t>5.5.6.2.1 EN-DC FR2 RRC-based DL active BWP switch in non-DRX in 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B8C20A1" w14:textId="77777777" w:rsidR="00090B9F" w:rsidRPr="00D0162F" w:rsidRDefault="00090B9F" w:rsidP="00090B9F">
            <w:pPr>
              <w:pStyle w:val="TAL"/>
              <w:rPr>
                <w:rFonts w:cs="Arial"/>
              </w:rPr>
            </w:pPr>
            <w:r w:rsidRPr="00D0162F">
              <w:rPr>
                <w:rFonts w:cs="Arial"/>
              </w:rPr>
              <w:t>±1.0 dB</w:t>
            </w:r>
          </w:p>
        </w:tc>
        <w:tc>
          <w:tcPr>
            <w:tcW w:w="3826" w:type="dxa"/>
            <w:tcBorders>
              <w:top w:val="single" w:sz="4" w:space="0" w:color="auto"/>
              <w:left w:val="single" w:sz="4" w:space="0" w:color="auto"/>
              <w:bottom w:val="single" w:sz="4" w:space="0" w:color="auto"/>
              <w:right w:val="single" w:sz="4" w:space="0" w:color="auto"/>
            </w:tcBorders>
          </w:tcPr>
          <w:p w14:paraId="09CC8B32"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Overall system uncertainty for fading conditions comprises two quantities:</w:t>
            </w:r>
          </w:p>
          <w:p w14:paraId="0704B451"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1. gNB emulator Signal-to-noise ratio uncertainty</w:t>
            </w:r>
          </w:p>
          <w:p w14:paraId="5A862EE9"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2. Effect of AWGN flatness and signal flatness</w:t>
            </w:r>
          </w:p>
          <w:p w14:paraId="68C29648" w14:textId="77777777" w:rsidR="00090B9F" w:rsidRPr="00D0162F" w:rsidRDefault="00090B9F" w:rsidP="00090B9F">
            <w:pPr>
              <w:contextualSpacing/>
              <w:rPr>
                <w:rFonts w:ascii="Arial" w:hAnsi="Arial" w:cs="Arial"/>
                <w:sz w:val="18"/>
                <w:szCs w:val="18"/>
              </w:rPr>
            </w:pPr>
          </w:p>
          <w:p w14:paraId="0C0C28BE"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Items 1 and 2 are assumed to be uncorrelated so can be root sum squared:</w:t>
            </w:r>
          </w:p>
          <w:p w14:paraId="4983B9AB"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AWGN flatness and signal flatness has x 0.25 effect on the required SNR, so use sensitivity factor of x 0.25 for the uncertainty contribution.</w:t>
            </w:r>
          </w:p>
          <w:p w14:paraId="5D76BB3F"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Test System uncertainty = SQRT (gNB emulator Signal-to-noise ratio uncertainty</w:t>
            </w:r>
            <w:r w:rsidRPr="00D0162F">
              <w:rPr>
                <w:rFonts w:ascii="Arial" w:hAnsi="Arial" w:cs="Arial"/>
                <w:sz w:val="18"/>
                <w:szCs w:val="18"/>
                <w:vertAlign w:val="superscript"/>
              </w:rPr>
              <w:t xml:space="preserve"> 2</w:t>
            </w:r>
            <w:r w:rsidRPr="00D0162F">
              <w:rPr>
                <w:rFonts w:ascii="Arial" w:hAnsi="Arial" w:cs="Arial"/>
                <w:sz w:val="18"/>
                <w:szCs w:val="18"/>
              </w:rPr>
              <w:t xml:space="preserve"> + (0.25 x AWGN flatness and signal flatness)</w:t>
            </w:r>
            <w:r w:rsidRPr="00D0162F">
              <w:rPr>
                <w:rFonts w:ascii="Arial" w:hAnsi="Arial" w:cs="Arial"/>
                <w:sz w:val="18"/>
                <w:szCs w:val="18"/>
                <w:vertAlign w:val="superscript"/>
              </w:rPr>
              <w:t xml:space="preserve"> 2</w:t>
            </w:r>
            <w:r w:rsidRPr="00D0162F">
              <w:rPr>
                <w:rFonts w:ascii="Arial" w:hAnsi="Arial" w:cs="Arial"/>
                <w:sz w:val="18"/>
                <w:szCs w:val="18"/>
              </w:rPr>
              <w:t>)</w:t>
            </w:r>
          </w:p>
          <w:p w14:paraId="2EFA4FD5"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gNB emulator Signal-to-noise ratio uncertainty ±0.3 dB</w:t>
            </w:r>
          </w:p>
          <w:p w14:paraId="53D56017"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AWGN flatness and signal flatness ±3.6 dB</w:t>
            </w:r>
          </w:p>
        </w:tc>
      </w:tr>
      <w:tr w:rsidR="00FC7BC2" w:rsidRPr="00D0162F" w14:paraId="285B48DE"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55B23CF3" w14:textId="77777777" w:rsidR="00FC7BC2" w:rsidRPr="00D0162F" w:rsidRDefault="00FC7BC2" w:rsidP="00096385">
            <w:pPr>
              <w:pStyle w:val="TAL"/>
            </w:pPr>
            <w:r w:rsidRPr="00D0162F">
              <w:t>5.5.9.1.1 EN-DC PSCell FR2 uplink spatial relation switch for a known spatial relation</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1D90DA5" w14:textId="77777777" w:rsidR="00FC7BC2" w:rsidRPr="00D0162F" w:rsidRDefault="00FC7BC2" w:rsidP="00096385">
            <w:pPr>
              <w:pStyle w:val="TAL"/>
              <w:rPr>
                <w:rFonts w:cs="Arial"/>
                <w:szCs w:val="18"/>
              </w:rPr>
            </w:pPr>
            <w:r w:rsidRPr="00D0162F">
              <w:rPr>
                <w:rFonts w:cs="Arial"/>
                <w:szCs w:val="18"/>
              </w:rPr>
              <w:t>±1.0 dB</w:t>
            </w:r>
          </w:p>
        </w:tc>
        <w:tc>
          <w:tcPr>
            <w:tcW w:w="3826" w:type="dxa"/>
            <w:tcBorders>
              <w:top w:val="single" w:sz="4" w:space="0" w:color="auto"/>
              <w:left w:val="single" w:sz="4" w:space="0" w:color="auto"/>
              <w:bottom w:val="single" w:sz="4" w:space="0" w:color="auto"/>
              <w:right w:val="single" w:sz="4" w:space="0" w:color="auto"/>
            </w:tcBorders>
          </w:tcPr>
          <w:p w14:paraId="6EED44D6" w14:textId="77777777" w:rsidR="00FC7BC2" w:rsidRPr="00D0162F" w:rsidRDefault="00FC7BC2" w:rsidP="00096385">
            <w:pPr>
              <w:rPr>
                <w:rFonts w:ascii="Arial" w:hAnsi="Arial" w:cs="Arial"/>
                <w:sz w:val="18"/>
                <w:szCs w:val="18"/>
              </w:rPr>
            </w:pPr>
            <w:r w:rsidRPr="00D0162F">
              <w:rPr>
                <w:rFonts w:ascii="Arial" w:hAnsi="Arial" w:cs="Arial"/>
                <w:sz w:val="18"/>
                <w:szCs w:val="18"/>
              </w:rPr>
              <w:t>The following parameters are proposed to be controlled:</w:t>
            </w:r>
          </w:p>
          <w:p w14:paraId="6A06606D" w14:textId="77777777" w:rsidR="00FC7BC2" w:rsidRPr="00D0162F" w:rsidRDefault="00FC7BC2" w:rsidP="00FC7BC2">
            <w:pPr>
              <w:overflowPunct/>
              <w:spacing w:after="60"/>
              <w:jc w:val="both"/>
              <w:textAlignment w:val="auto"/>
              <w:rPr>
                <w:rFonts w:ascii="Arial" w:hAnsi="Arial"/>
                <w:sz w:val="18"/>
                <w:szCs w:val="18"/>
              </w:rPr>
            </w:pPr>
            <w:r w:rsidRPr="00D0162F">
              <w:rPr>
                <w:rFonts w:ascii="Arial" w:hAnsi="Arial"/>
                <w:sz w:val="18"/>
                <w:szCs w:val="18"/>
              </w:rPr>
              <w:t>- AWGN flatness and signal flatness</w:t>
            </w:r>
            <w:r w:rsidRPr="00D0162F">
              <w:rPr>
                <w:rFonts w:ascii="Arial" w:hAnsi="Arial"/>
                <w:sz w:val="18"/>
                <w:szCs w:val="18"/>
                <w:lang w:eastAsia="sv-SE"/>
              </w:rPr>
              <w:t xml:space="preserve"> ±</w:t>
            </w:r>
            <w:r w:rsidRPr="00D0162F">
              <w:rPr>
                <w:rFonts w:ascii="Arial" w:hAnsi="Arial"/>
                <w:sz w:val="18"/>
                <w:szCs w:val="18"/>
              </w:rPr>
              <w:t>3.6 dB</w:t>
            </w:r>
          </w:p>
          <w:p w14:paraId="27E5A57F" w14:textId="6E621F1C" w:rsidR="00FC7BC2" w:rsidRPr="00D0162F" w:rsidRDefault="00FC7BC2" w:rsidP="00FC7BC2">
            <w:pPr>
              <w:overflowPunct/>
              <w:spacing w:after="60"/>
              <w:jc w:val="both"/>
              <w:textAlignment w:val="auto"/>
              <w:rPr>
                <w:rFonts w:ascii="Arial" w:hAnsi="Arial"/>
                <w:sz w:val="18"/>
                <w:szCs w:val="18"/>
              </w:rPr>
            </w:pPr>
            <w:r w:rsidRPr="00D0162F">
              <w:rPr>
                <w:rFonts w:ascii="Arial" w:hAnsi="Arial"/>
                <w:sz w:val="18"/>
                <w:szCs w:val="18"/>
              </w:rPr>
              <w:t xml:space="preserve">- Signal-to-noise ratio uncertainty </w:t>
            </w:r>
            <w:r w:rsidRPr="00D0162F">
              <w:rPr>
                <w:rFonts w:ascii="Arial" w:hAnsi="Arial"/>
                <w:sz w:val="18"/>
                <w:szCs w:val="18"/>
                <w:lang w:eastAsia="sv-SE"/>
              </w:rPr>
              <w:t>±</w:t>
            </w:r>
            <w:r w:rsidRPr="00D0162F">
              <w:rPr>
                <w:rFonts w:ascii="Arial" w:hAnsi="Arial"/>
                <w:sz w:val="18"/>
                <w:szCs w:val="18"/>
              </w:rPr>
              <w:t>0.3 dB</w:t>
            </w:r>
          </w:p>
          <w:p w14:paraId="300AC604" w14:textId="77777777" w:rsidR="00FC7BC2" w:rsidRPr="00D0162F" w:rsidRDefault="00FC7BC2" w:rsidP="00096385">
            <w:pPr>
              <w:spacing w:after="60"/>
              <w:jc w:val="both"/>
              <w:rPr>
                <w:rFonts w:ascii="Arial" w:hAnsi="Arial"/>
                <w:b/>
                <w:sz w:val="18"/>
                <w:szCs w:val="18"/>
              </w:rPr>
            </w:pPr>
            <w:r w:rsidRPr="00D0162F">
              <w:rPr>
                <w:rFonts w:ascii="Arial" w:hAnsi="Arial"/>
                <w:sz w:val="18"/>
                <w:szCs w:val="18"/>
              </w:rPr>
              <w:t>Test System uncertainty on PSCell = SQRT (0.3</w:t>
            </w:r>
            <w:r w:rsidRPr="00D0162F">
              <w:rPr>
                <w:rFonts w:ascii="Arial" w:hAnsi="Arial"/>
                <w:sz w:val="18"/>
                <w:szCs w:val="18"/>
                <w:vertAlign w:val="superscript"/>
              </w:rPr>
              <w:t>2</w:t>
            </w:r>
            <w:r w:rsidRPr="00D0162F">
              <w:rPr>
                <w:rFonts w:ascii="Arial" w:hAnsi="Arial"/>
                <w:sz w:val="18"/>
                <w:szCs w:val="18"/>
              </w:rPr>
              <w:t xml:space="preserve"> + (0.25 * 3.6)</w:t>
            </w:r>
            <w:r w:rsidRPr="00D0162F">
              <w:rPr>
                <w:rFonts w:ascii="Arial" w:hAnsi="Arial"/>
                <w:sz w:val="18"/>
                <w:szCs w:val="18"/>
                <w:vertAlign w:val="superscript"/>
              </w:rPr>
              <w:t>2</w:t>
            </w:r>
            <w:r w:rsidRPr="00D0162F">
              <w:rPr>
                <w:rFonts w:ascii="Arial" w:hAnsi="Arial"/>
                <w:sz w:val="18"/>
                <w:szCs w:val="18"/>
              </w:rPr>
              <w:t>) = 0.95 dB, rounded to 1.0 dB.</w:t>
            </w:r>
          </w:p>
        </w:tc>
      </w:tr>
      <w:tr w:rsidR="00FC7BC2" w:rsidRPr="00D0162F" w14:paraId="3D21A7A3"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51073614" w14:textId="77777777" w:rsidR="00FC7BC2" w:rsidRPr="00D0162F" w:rsidRDefault="00FC7BC2" w:rsidP="00096385">
            <w:pPr>
              <w:pStyle w:val="TAL"/>
            </w:pPr>
            <w:r w:rsidRPr="00D0162F">
              <w:t>5.5.9.2.1 EN-DC PSCell FR2 uplink spatial relation switch associated with a known DL-RS</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1CB27768" w14:textId="77777777" w:rsidR="00FC7BC2" w:rsidRPr="00D0162F" w:rsidRDefault="00FC7BC2" w:rsidP="00096385">
            <w:pPr>
              <w:pStyle w:val="TAL"/>
              <w:rPr>
                <w:rFonts w:cs="Arial"/>
              </w:rPr>
            </w:pPr>
            <w:r w:rsidRPr="00D0162F">
              <w:rPr>
                <w:rFonts w:cs="Arial"/>
              </w:rPr>
              <w:t>Same as 5.5.9.1.1</w:t>
            </w:r>
          </w:p>
        </w:tc>
        <w:tc>
          <w:tcPr>
            <w:tcW w:w="3826" w:type="dxa"/>
            <w:tcBorders>
              <w:top w:val="single" w:sz="4" w:space="0" w:color="auto"/>
              <w:left w:val="single" w:sz="4" w:space="0" w:color="auto"/>
              <w:bottom w:val="single" w:sz="4" w:space="0" w:color="auto"/>
              <w:right w:val="single" w:sz="4" w:space="0" w:color="auto"/>
            </w:tcBorders>
          </w:tcPr>
          <w:p w14:paraId="059B97F8" w14:textId="77777777" w:rsidR="00FC7BC2" w:rsidRPr="00D0162F" w:rsidRDefault="00FC7BC2" w:rsidP="00096385">
            <w:pPr>
              <w:contextualSpacing/>
              <w:rPr>
                <w:rFonts w:ascii="Arial" w:hAnsi="Arial" w:cs="Arial"/>
                <w:sz w:val="18"/>
                <w:szCs w:val="18"/>
              </w:rPr>
            </w:pPr>
            <w:r w:rsidRPr="00D0162F">
              <w:rPr>
                <w:rFonts w:ascii="Arial" w:hAnsi="Arial" w:cs="Arial"/>
                <w:sz w:val="18"/>
                <w:szCs w:val="18"/>
              </w:rPr>
              <w:t>Same as 5.5.9.1.1</w:t>
            </w:r>
          </w:p>
        </w:tc>
      </w:tr>
      <w:tr w:rsidR="00FA6167" w:rsidRPr="00D0162F" w14:paraId="49F568AE"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79214952" w14:textId="17B688B1" w:rsidR="00FA6167" w:rsidRPr="00D0162F" w:rsidRDefault="00FA6167" w:rsidP="00FA6167">
            <w:pPr>
              <w:pStyle w:val="TAL"/>
            </w:pPr>
            <w:r w:rsidRPr="005F0DAF">
              <w:rPr>
                <w:rFonts w:hint="eastAsia"/>
                <w:lang w:eastAsia="zh-TW"/>
              </w:rPr>
              <w:t>5</w:t>
            </w:r>
            <w:r w:rsidRPr="005F0DAF">
              <w:rPr>
                <w:lang w:eastAsia="zh-TW"/>
              </w:rPr>
              <w:t xml:space="preserve">.5.12.1 </w:t>
            </w:r>
            <w:r w:rsidRPr="005F0DAF">
              <w:t>EN-DC FR2 PSCell activation and deactivation delay</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D06B4B2" w14:textId="50A6A692" w:rsidR="00FA6167" w:rsidRPr="00D0162F" w:rsidRDefault="00FA6167" w:rsidP="00FA6167">
            <w:pPr>
              <w:pStyle w:val="TAL"/>
              <w:rPr>
                <w:rFonts w:cs="Arial"/>
              </w:rPr>
            </w:pPr>
            <w:r w:rsidRPr="005F0DAF">
              <w:rPr>
                <w:rFonts w:cs="Arial"/>
                <w:shd w:val="clear" w:color="auto" w:fill="FFFFFF"/>
              </w:rPr>
              <w:t>Average Ês2 ±5.65 dB, f &lt;= 40.8 GHz</w:t>
            </w:r>
          </w:p>
        </w:tc>
        <w:tc>
          <w:tcPr>
            <w:tcW w:w="3826" w:type="dxa"/>
            <w:tcBorders>
              <w:top w:val="single" w:sz="4" w:space="0" w:color="auto"/>
              <w:left w:val="single" w:sz="4" w:space="0" w:color="auto"/>
              <w:bottom w:val="single" w:sz="4" w:space="0" w:color="auto"/>
              <w:right w:val="single" w:sz="4" w:space="0" w:color="auto"/>
            </w:tcBorders>
          </w:tcPr>
          <w:p w14:paraId="245118B1" w14:textId="77777777" w:rsidR="00FA6167" w:rsidRPr="005F0DAF" w:rsidRDefault="00FA6167" w:rsidP="00FA6167">
            <w:pPr>
              <w:pStyle w:val="TAL"/>
              <w:rPr>
                <w:rFonts w:cs="Arial"/>
                <w:szCs w:val="18"/>
              </w:rPr>
            </w:pPr>
            <w:r w:rsidRPr="005F0DAF">
              <w:rPr>
                <w:rFonts w:cs="Arial"/>
                <w:szCs w:val="18"/>
              </w:rPr>
              <w:t>Ês2 is NR cell 2 signal</w:t>
            </w:r>
          </w:p>
          <w:p w14:paraId="562CF61F" w14:textId="77777777" w:rsidR="00FA6167" w:rsidRPr="005F0DAF" w:rsidRDefault="00FA6167" w:rsidP="00FA6167">
            <w:pPr>
              <w:pStyle w:val="TAL"/>
              <w:rPr>
                <w:rFonts w:cs="Arial"/>
                <w:szCs w:val="18"/>
              </w:rPr>
            </w:pPr>
          </w:p>
          <w:p w14:paraId="554EC556" w14:textId="15EAE978" w:rsidR="00FA6167" w:rsidRPr="00D0162F" w:rsidRDefault="00FA6167" w:rsidP="00FA6167">
            <w:pPr>
              <w:contextualSpacing/>
              <w:rPr>
                <w:rFonts w:ascii="Arial" w:hAnsi="Arial" w:cs="Arial"/>
                <w:sz w:val="18"/>
                <w:szCs w:val="18"/>
              </w:rPr>
            </w:pPr>
            <w:r w:rsidRPr="00862194">
              <w:rPr>
                <w:rFonts w:ascii="Arial" w:hAnsi="Arial" w:cs="Arial"/>
                <w:sz w:val="18"/>
                <w:szCs w:val="18"/>
              </w:rPr>
              <w:t>Meas PRB is the measurement PRB for SS-RSRP #RBJ to RBJ+19</w:t>
            </w:r>
          </w:p>
        </w:tc>
      </w:tr>
      <w:tr w:rsidR="00A2196F" w:rsidRPr="00D0162F" w14:paraId="73A6A2E5"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427E9034" w14:textId="5C330B6B" w:rsidR="00A2196F" w:rsidRPr="00D0162F" w:rsidRDefault="00A2196F" w:rsidP="00A2196F">
            <w:pPr>
              <w:pStyle w:val="TAL"/>
            </w:pPr>
            <w:r w:rsidRPr="004E64CD">
              <w:t>5.5.13.1 EN-DC FR2 Addition and Release Delay of NR PSCell</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2D49E35C" w14:textId="77777777" w:rsidR="00A2196F" w:rsidRPr="004E64CD" w:rsidRDefault="00A2196F" w:rsidP="00A2196F">
            <w:pPr>
              <w:pStyle w:val="TAL"/>
            </w:pPr>
            <w:r w:rsidRPr="004E64CD">
              <w:t>Ês averaged over BW ±5.65 dB, f &lt;= 40.8 GHz</w:t>
            </w:r>
          </w:p>
          <w:p w14:paraId="0C6EF14A" w14:textId="209FF8AA" w:rsidR="00A2196F" w:rsidRPr="00761D12" w:rsidRDefault="00A2196F" w:rsidP="00A2196F">
            <w:pPr>
              <w:pStyle w:val="TAL"/>
            </w:pPr>
            <w:r w:rsidRPr="004E64CD">
              <w:t>Ês averaged over measured PRB ±5.65 dB, f &lt;= 40.8 GHz</w:t>
            </w:r>
          </w:p>
        </w:tc>
        <w:tc>
          <w:tcPr>
            <w:tcW w:w="3826" w:type="dxa"/>
            <w:tcBorders>
              <w:top w:val="single" w:sz="4" w:space="0" w:color="auto"/>
              <w:left w:val="single" w:sz="4" w:space="0" w:color="auto"/>
              <w:bottom w:val="single" w:sz="4" w:space="0" w:color="auto"/>
              <w:right w:val="single" w:sz="4" w:space="0" w:color="auto"/>
            </w:tcBorders>
          </w:tcPr>
          <w:p w14:paraId="5F513C5E" w14:textId="77777777" w:rsidR="00A2196F" w:rsidRPr="004E64CD" w:rsidRDefault="00A2196F" w:rsidP="00A2196F">
            <w:pPr>
              <w:pStyle w:val="TAL"/>
            </w:pPr>
            <w:r w:rsidRPr="004E64CD">
              <w:t>Ês averaged over BW is the absolute power of cell 2 signal averaged over BW</w:t>
            </w:r>
          </w:p>
          <w:p w14:paraId="172B4FF2" w14:textId="2D4D5D31" w:rsidR="00A2196F" w:rsidRPr="00761D12" w:rsidRDefault="00A2196F" w:rsidP="00761D12">
            <w:pPr>
              <w:pStyle w:val="TAL"/>
            </w:pPr>
            <w:r w:rsidRPr="004E64CD">
              <w:t>Ês averaged over measured PRB is the absolute power of cell 2 signal averaged over measured PRB</w:t>
            </w:r>
          </w:p>
        </w:tc>
      </w:tr>
      <w:tr w:rsidR="00090B9F" w:rsidRPr="00D0162F" w14:paraId="5AB3EA5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33CABF5" w14:textId="67F4A048" w:rsidR="00090B9F" w:rsidRPr="00D0162F" w:rsidRDefault="00090B9F" w:rsidP="00090B9F">
            <w:pPr>
              <w:pStyle w:val="TAL"/>
              <w:rPr>
                <w:lang w:eastAsia="zh-CN"/>
              </w:rPr>
            </w:pPr>
            <w:r w:rsidRPr="00D0162F">
              <w:t xml:space="preserve">5.6.1.1 </w:t>
            </w:r>
            <w:r w:rsidRPr="00D0162F">
              <w:rPr>
                <w:lang w:eastAsia="sv-SE"/>
              </w:rPr>
              <w:t>EN-DC FR2 event-triggered reporting without gap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2EB5DA40" w14:textId="77777777" w:rsidR="00090B9F" w:rsidRPr="00D0162F" w:rsidRDefault="00090B9F" w:rsidP="00090B9F">
            <w:pPr>
              <w:pStyle w:val="TAL"/>
            </w:pPr>
            <w:r w:rsidRPr="00D0162F">
              <w:t>Ês</w:t>
            </w:r>
            <w:r w:rsidRPr="00D0162F">
              <w:rPr>
                <w:vertAlign w:val="subscript"/>
              </w:rPr>
              <w:t>2</w:t>
            </w:r>
            <w:r w:rsidRPr="00D0162F">
              <w:t xml:space="preserve"> averaged over BW ±5.65 dB, f &lt;= 40.8 GHz</w:t>
            </w:r>
          </w:p>
          <w:p w14:paraId="1182A45E" w14:textId="77777777" w:rsidR="00090B9F" w:rsidRPr="00D0162F" w:rsidRDefault="00090B9F" w:rsidP="00090B9F">
            <w:pPr>
              <w:pStyle w:val="TAL"/>
            </w:pPr>
            <w:r w:rsidRPr="00D0162F">
              <w:t>Ês</w:t>
            </w:r>
            <w:r w:rsidRPr="00D0162F">
              <w:rPr>
                <w:vertAlign w:val="subscript"/>
              </w:rPr>
              <w:t>2</w:t>
            </w:r>
            <w:r w:rsidRPr="00D0162F">
              <w:t xml:space="preserve"> averaged over measured PRB ±5.65 dB, f &lt;= 40.8 GHz</w:t>
            </w:r>
          </w:p>
          <w:p w14:paraId="5BE858D4" w14:textId="77777777" w:rsidR="00090B9F" w:rsidRPr="00D0162F" w:rsidRDefault="00090B9F" w:rsidP="00090B9F">
            <w:pPr>
              <w:pStyle w:val="TAL"/>
            </w:pPr>
          </w:p>
          <w:p w14:paraId="7BA49D12" w14:textId="77777777" w:rsidR="00090B9F" w:rsidRPr="00D0162F" w:rsidRDefault="00090B9F" w:rsidP="00090B9F">
            <w:pPr>
              <w:pStyle w:val="TAL"/>
            </w:pPr>
            <w:r w:rsidRPr="00D0162F">
              <w:t>Ês</w:t>
            </w:r>
            <w:r w:rsidRPr="00D0162F">
              <w:rPr>
                <w:vertAlign w:val="subscript"/>
              </w:rPr>
              <w:t>3</w:t>
            </w:r>
            <w:r w:rsidRPr="00D0162F">
              <w:t xml:space="preserve"> averaged over BW ±5.65 dB, f &lt;= 40.8 GHz</w:t>
            </w:r>
          </w:p>
          <w:p w14:paraId="099DBE4F" w14:textId="6E9BB2A4" w:rsidR="00090B9F" w:rsidRPr="00D0162F" w:rsidRDefault="00090B9F" w:rsidP="00090B9F">
            <w:pPr>
              <w:pStyle w:val="TAL"/>
            </w:pPr>
            <w:r w:rsidRPr="00D0162F">
              <w:t>Ês</w:t>
            </w:r>
            <w:r w:rsidRPr="00D0162F">
              <w:rPr>
                <w:vertAlign w:val="subscript"/>
              </w:rPr>
              <w:t>3</w:t>
            </w:r>
            <w:r w:rsidRPr="00D0162F">
              <w:t xml:space="preserve"> averaged over measured PRB ±5.65 dB, f &lt;= 40.8 GHz</w:t>
            </w:r>
          </w:p>
        </w:tc>
        <w:tc>
          <w:tcPr>
            <w:tcW w:w="3826" w:type="dxa"/>
            <w:tcBorders>
              <w:top w:val="single" w:sz="4" w:space="0" w:color="auto"/>
              <w:left w:val="single" w:sz="4" w:space="0" w:color="auto"/>
              <w:bottom w:val="single" w:sz="4" w:space="0" w:color="auto"/>
              <w:right w:val="single" w:sz="4" w:space="0" w:color="auto"/>
            </w:tcBorders>
          </w:tcPr>
          <w:p w14:paraId="02A802D4" w14:textId="77777777" w:rsidR="00090B9F" w:rsidRPr="00D0162F" w:rsidRDefault="00090B9F" w:rsidP="00090B9F">
            <w:pPr>
              <w:pStyle w:val="TAL"/>
            </w:pPr>
            <w:r w:rsidRPr="00D0162F">
              <w:t>Ês</w:t>
            </w:r>
            <w:r w:rsidRPr="00D0162F">
              <w:rPr>
                <w:vertAlign w:val="subscript"/>
              </w:rPr>
              <w:t>2</w:t>
            </w:r>
            <w:r w:rsidRPr="00D0162F">
              <w:t xml:space="preserve"> averaged over BW is the absolute power of cell 2 signal averaged over BW</w:t>
            </w:r>
          </w:p>
          <w:p w14:paraId="028126A8" w14:textId="77777777" w:rsidR="00090B9F" w:rsidRPr="00D0162F" w:rsidRDefault="00090B9F" w:rsidP="00090B9F">
            <w:pPr>
              <w:pStyle w:val="TAL"/>
            </w:pPr>
            <w:r w:rsidRPr="00D0162F">
              <w:t>Ês</w:t>
            </w:r>
            <w:r w:rsidRPr="00D0162F">
              <w:rPr>
                <w:vertAlign w:val="subscript"/>
              </w:rPr>
              <w:t>2</w:t>
            </w:r>
            <w:r w:rsidRPr="00D0162F">
              <w:t xml:space="preserve"> averaged over measured PRB is the absolute power of cell 2 signal averaged over measured PRB</w:t>
            </w:r>
          </w:p>
          <w:p w14:paraId="2FB4B1E2" w14:textId="77777777" w:rsidR="00090B9F" w:rsidRPr="00D0162F" w:rsidRDefault="00090B9F" w:rsidP="00090B9F">
            <w:pPr>
              <w:pStyle w:val="TAL"/>
            </w:pPr>
          </w:p>
          <w:p w14:paraId="4218F414" w14:textId="77777777" w:rsidR="00090B9F" w:rsidRPr="00D0162F" w:rsidRDefault="00090B9F" w:rsidP="00090B9F">
            <w:pPr>
              <w:pStyle w:val="TAL"/>
            </w:pPr>
            <w:r w:rsidRPr="00D0162F">
              <w:t>Ês</w:t>
            </w:r>
            <w:r w:rsidRPr="00D0162F">
              <w:rPr>
                <w:vertAlign w:val="subscript"/>
              </w:rPr>
              <w:t>3</w:t>
            </w:r>
            <w:r w:rsidRPr="00D0162F">
              <w:t xml:space="preserve"> averaged over BW is the absolute power of cell 3 signal averaged over BW</w:t>
            </w:r>
          </w:p>
          <w:p w14:paraId="039A8A2F" w14:textId="055A2720" w:rsidR="00090B9F" w:rsidRPr="00D0162F" w:rsidRDefault="00090B9F" w:rsidP="00090B9F">
            <w:pPr>
              <w:pStyle w:val="TAL"/>
            </w:pPr>
            <w:r w:rsidRPr="00D0162F">
              <w:t>Ês</w:t>
            </w:r>
            <w:r w:rsidRPr="00D0162F">
              <w:rPr>
                <w:vertAlign w:val="subscript"/>
              </w:rPr>
              <w:t>3</w:t>
            </w:r>
            <w:r w:rsidRPr="00D0162F">
              <w:t xml:space="preserve"> averaged over measured PRB is the absolute power of cell 3 signal averaged over measured PRB</w:t>
            </w:r>
          </w:p>
        </w:tc>
      </w:tr>
      <w:tr w:rsidR="00090B9F" w:rsidRPr="00D0162F" w14:paraId="1D6D7A9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FB41C3C" w14:textId="77AE73C2" w:rsidR="00090B9F" w:rsidRPr="00D0162F" w:rsidRDefault="00090B9F" w:rsidP="00090B9F">
            <w:pPr>
              <w:pStyle w:val="TAL"/>
            </w:pPr>
            <w:r w:rsidRPr="00D0162F">
              <w:lastRenderedPageBreak/>
              <w:t xml:space="preserve">5.6.1.2 </w:t>
            </w:r>
            <w:r w:rsidRPr="00D0162F">
              <w:rPr>
                <w:lang w:eastAsia="sv-SE"/>
              </w:rPr>
              <w:t>EN-DC FR2 event-triggered reporting without gap in DRX</w:t>
            </w:r>
          </w:p>
        </w:tc>
        <w:tc>
          <w:tcPr>
            <w:tcW w:w="2639" w:type="dxa"/>
            <w:tcBorders>
              <w:top w:val="single" w:sz="4" w:space="0" w:color="auto"/>
              <w:left w:val="single" w:sz="4" w:space="0" w:color="auto"/>
              <w:bottom w:val="single" w:sz="4" w:space="0" w:color="auto"/>
              <w:right w:val="single" w:sz="4" w:space="0" w:color="auto"/>
            </w:tcBorders>
          </w:tcPr>
          <w:p w14:paraId="1BAC1D57" w14:textId="2F2F0CF1" w:rsidR="00090B9F" w:rsidRPr="00D0162F" w:rsidRDefault="00090B9F" w:rsidP="00090B9F">
            <w:pPr>
              <w:pStyle w:val="TAL"/>
              <w:rPr>
                <w:rFonts w:cs="Arial"/>
                <w:shd w:val="clear" w:color="auto" w:fill="FFFFFF"/>
              </w:rPr>
            </w:pPr>
            <w:r w:rsidRPr="00D0162F">
              <w:rPr>
                <w:rFonts w:cs="Arial"/>
                <w:shd w:val="clear" w:color="auto" w:fill="FFFFFF"/>
              </w:rPr>
              <w:t>Noc ±5.65 dB</w:t>
            </w:r>
          </w:p>
          <w:p w14:paraId="34EE4987" w14:textId="77777777" w:rsidR="00090B9F" w:rsidRPr="00D0162F" w:rsidRDefault="00090B9F" w:rsidP="00090B9F">
            <w:pPr>
              <w:pStyle w:val="TAL"/>
              <w:rPr>
                <w:rFonts w:cs="Arial"/>
                <w:shd w:val="clear" w:color="auto" w:fill="FFFFFF"/>
              </w:rPr>
            </w:pPr>
          </w:p>
          <w:p w14:paraId="34879F5A" w14:textId="4C40A211"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51F91B55" w14:textId="37564F26" w:rsidR="00090B9F" w:rsidRPr="00D0162F" w:rsidRDefault="00090B9F" w:rsidP="00090B9F">
            <w:pPr>
              <w:pStyle w:val="TAL"/>
              <w:rPr>
                <w:rFonts w:cs="Arial"/>
                <w:shd w:val="clear" w:color="auto" w:fill="FFFFFF"/>
              </w:rPr>
            </w:pPr>
            <w:r w:rsidRPr="00D0162F">
              <w:rPr>
                <w:rFonts w:cs="Arial"/>
                <w:shd w:val="clear" w:color="auto" w:fill="FFFFFF"/>
              </w:rPr>
              <w:t>Ês3 / Noc ±0.3 dB</w:t>
            </w:r>
          </w:p>
        </w:tc>
        <w:tc>
          <w:tcPr>
            <w:tcW w:w="3826" w:type="dxa"/>
            <w:tcBorders>
              <w:top w:val="single" w:sz="4" w:space="0" w:color="auto"/>
              <w:left w:val="single" w:sz="4" w:space="0" w:color="auto"/>
              <w:bottom w:val="single" w:sz="4" w:space="0" w:color="auto"/>
              <w:right w:val="single" w:sz="4" w:space="0" w:color="auto"/>
            </w:tcBorders>
          </w:tcPr>
          <w:p w14:paraId="5C9A6B56" w14:textId="77777777" w:rsidR="00090B9F" w:rsidRPr="00D0162F" w:rsidRDefault="00090B9F" w:rsidP="00090B9F">
            <w:pPr>
              <w:pStyle w:val="TAL"/>
            </w:pPr>
          </w:p>
          <w:p w14:paraId="2B14ABD1" w14:textId="77777777" w:rsidR="00090B9F" w:rsidRPr="00D0162F" w:rsidRDefault="00090B9F" w:rsidP="00090B9F">
            <w:pPr>
              <w:pStyle w:val="TAL"/>
            </w:pPr>
          </w:p>
          <w:p w14:paraId="53104824" w14:textId="501740BD" w:rsidR="00090B9F" w:rsidRPr="00D0162F" w:rsidRDefault="00090B9F" w:rsidP="00090B9F">
            <w:pPr>
              <w:pStyle w:val="TAL"/>
            </w:pPr>
            <w:r w:rsidRPr="00D0162F">
              <w:t>Ês2 / Noc is the ratio of cell 2 signal / AWGN</w:t>
            </w:r>
          </w:p>
          <w:p w14:paraId="32AC7767" w14:textId="3B505B7A" w:rsidR="00090B9F" w:rsidRPr="00D0162F" w:rsidRDefault="00090B9F" w:rsidP="00090B9F">
            <w:pPr>
              <w:pStyle w:val="TAL"/>
            </w:pPr>
            <w:r w:rsidRPr="00D0162F">
              <w:t>Ês3 / Noc is the ratio of cell 3 signal / AWGN</w:t>
            </w:r>
          </w:p>
        </w:tc>
      </w:tr>
      <w:tr w:rsidR="00090B9F" w:rsidRPr="00D0162F" w14:paraId="277B1DC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252AB03" w14:textId="3D8B0CE2" w:rsidR="00090B9F" w:rsidRPr="00D0162F" w:rsidRDefault="00090B9F" w:rsidP="00090B9F">
            <w:pPr>
              <w:pStyle w:val="TAL"/>
            </w:pPr>
            <w:r w:rsidRPr="00D0162F">
              <w:t xml:space="preserve">5.6.1.3 </w:t>
            </w:r>
            <w:r w:rsidRPr="00D0162F">
              <w:rPr>
                <w:lang w:eastAsia="sv-SE"/>
              </w:rPr>
              <w:t>EN-DC FR2 event-triggered reporting without gap in non-DRX</w:t>
            </w:r>
          </w:p>
        </w:tc>
        <w:tc>
          <w:tcPr>
            <w:tcW w:w="2639" w:type="dxa"/>
            <w:tcBorders>
              <w:top w:val="single" w:sz="4" w:space="0" w:color="auto"/>
              <w:left w:val="single" w:sz="4" w:space="0" w:color="auto"/>
              <w:bottom w:val="single" w:sz="4" w:space="0" w:color="auto"/>
              <w:right w:val="single" w:sz="4" w:space="0" w:color="auto"/>
            </w:tcBorders>
          </w:tcPr>
          <w:p w14:paraId="1877778C" w14:textId="1A7A01A9" w:rsidR="00090B9F" w:rsidRPr="00D0162F" w:rsidRDefault="00090B9F" w:rsidP="00090B9F">
            <w:pPr>
              <w:pStyle w:val="TAL"/>
              <w:rPr>
                <w:rFonts w:cs="Arial"/>
                <w:shd w:val="clear" w:color="auto" w:fill="FFFFFF"/>
              </w:rPr>
            </w:pPr>
            <w:r w:rsidRPr="00D0162F">
              <w:rPr>
                <w:rFonts w:cs="Arial"/>
              </w:rPr>
              <w:t>Same as 5.6.1.1</w:t>
            </w:r>
          </w:p>
        </w:tc>
        <w:tc>
          <w:tcPr>
            <w:tcW w:w="3826" w:type="dxa"/>
            <w:tcBorders>
              <w:top w:val="single" w:sz="4" w:space="0" w:color="auto"/>
              <w:left w:val="single" w:sz="4" w:space="0" w:color="auto"/>
              <w:bottom w:val="single" w:sz="4" w:space="0" w:color="auto"/>
              <w:right w:val="single" w:sz="4" w:space="0" w:color="auto"/>
            </w:tcBorders>
          </w:tcPr>
          <w:p w14:paraId="3A31E717" w14:textId="559E75C7" w:rsidR="00090B9F" w:rsidRPr="00D0162F" w:rsidRDefault="00090B9F" w:rsidP="00090B9F">
            <w:pPr>
              <w:pStyle w:val="TAL"/>
            </w:pPr>
            <w:r w:rsidRPr="00D0162F">
              <w:rPr>
                <w:rFonts w:cs="Arial"/>
              </w:rPr>
              <w:t>Same as 5.6.1.1</w:t>
            </w:r>
          </w:p>
        </w:tc>
      </w:tr>
      <w:tr w:rsidR="00090B9F" w:rsidRPr="00D0162F" w14:paraId="3434272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C04DA56" w14:textId="115AB66F" w:rsidR="00090B9F" w:rsidRPr="00D0162F" w:rsidRDefault="00090B9F" w:rsidP="00090B9F">
            <w:pPr>
              <w:pStyle w:val="TAL"/>
            </w:pPr>
            <w:r w:rsidRPr="00D0162F">
              <w:t xml:space="preserve">5.6.1.4 </w:t>
            </w:r>
            <w:r w:rsidRPr="00D0162F">
              <w:rPr>
                <w:lang w:eastAsia="sv-SE"/>
              </w:rPr>
              <w:t>EN-DC FR2 event-triggered reporting with gap in DRX</w:t>
            </w:r>
          </w:p>
        </w:tc>
        <w:tc>
          <w:tcPr>
            <w:tcW w:w="2639" w:type="dxa"/>
            <w:tcBorders>
              <w:top w:val="single" w:sz="4" w:space="0" w:color="auto"/>
              <w:left w:val="single" w:sz="4" w:space="0" w:color="auto"/>
              <w:bottom w:val="single" w:sz="4" w:space="0" w:color="auto"/>
              <w:right w:val="single" w:sz="4" w:space="0" w:color="auto"/>
            </w:tcBorders>
          </w:tcPr>
          <w:p w14:paraId="6995F6BB" w14:textId="4B015D6B" w:rsidR="00090B9F" w:rsidRPr="00D0162F" w:rsidRDefault="00090B9F" w:rsidP="00090B9F">
            <w:pPr>
              <w:pStyle w:val="TAL"/>
              <w:rPr>
                <w:rFonts w:cs="Arial"/>
                <w:shd w:val="clear" w:color="auto" w:fill="FFFFFF"/>
              </w:rPr>
            </w:pPr>
            <w:r w:rsidRPr="00D0162F">
              <w:rPr>
                <w:rFonts w:cs="Arial"/>
                <w:shd w:val="clear" w:color="auto" w:fill="FFFFFF"/>
              </w:rPr>
              <w:t>Same as 5.6.1.2</w:t>
            </w:r>
          </w:p>
        </w:tc>
        <w:tc>
          <w:tcPr>
            <w:tcW w:w="3826" w:type="dxa"/>
            <w:tcBorders>
              <w:top w:val="single" w:sz="4" w:space="0" w:color="auto"/>
              <w:left w:val="single" w:sz="4" w:space="0" w:color="auto"/>
              <w:bottom w:val="single" w:sz="4" w:space="0" w:color="auto"/>
              <w:right w:val="single" w:sz="4" w:space="0" w:color="auto"/>
            </w:tcBorders>
          </w:tcPr>
          <w:p w14:paraId="39274FFB" w14:textId="422DA3FD" w:rsidR="00090B9F" w:rsidRPr="00D0162F" w:rsidRDefault="00090B9F" w:rsidP="00090B9F">
            <w:pPr>
              <w:pStyle w:val="TAL"/>
            </w:pPr>
            <w:r w:rsidRPr="00D0162F">
              <w:t>Same as 5.6.1.2</w:t>
            </w:r>
          </w:p>
        </w:tc>
      </w:tr>
      <w:tr w:rsidR="00090B9F" w:rsidRPr="00D0162F" w14:paraId="3AB51950"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FD641BD" w14:textId="5EF40896" w:rsidR="00090B9F" w:rsidRPr="00D0162F" w:rsidRDefault="00090B9F" w:rsidP="00090B9F">
            <w:pPr>
              <w:pStyle w:val="TAL"/>
            </w:pPr>
            <w:r w:rsidRPr="00D0162F">
              <w:t>5.6.2.1 EN-DC FR2-FR2 event-triggered reporting in non-DRX</w:t>
            </w:r>
          </w:p>
        </w:tc>
        <w:tc>
          <w:tcPr>
            <w:tcW w:w="2639" w:type="dxa"/>
            <w:tcBorders>
              <w:top w:val="single" w:sz="4" w:space="0" w:color="auto"/>
              <w:left w:val="single" w:sz="4" w:space="0" w:color="auto"/>
              <w:bottom w:val="single" w:sz="4" w:space="0" w:color="auto"/>
              <w:right w:val="single" w:sz="4" w:space="0" w:color="auto"/>
            </w:tcBorders>
          </w:tcPr>
          <w:p w14:paraId="09A4D604" w14:textId="2337B436"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13B30FBA" w14:textId="02AD9CD9"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p w14:paraId="576F15DB" w14:textId="77777777" w:rsidR="00090B9F" w:rsidRPr="00D0162F" w:rsidRDefault="00090B9F" w:rsidP="00090B9F">
            <w:pPr>
              <w:pStyle w:val="TAL"/>
              <w:rPr>
                <w:rFonts w:cs="Arial"/>
                <w:shd w:val="clear" w:color="auto" w:fill="FFFFFF"/>
              </w:rPr>
            </w:pPr>
          </w:p>
          <w:p w14:paraId="5BA650BE" w14:textId="38232470" w:rsidR="00090B9F" w:rsidRPr="00D0162F" w:rsidRDefault="00090B9F" w:rsidP="00090B9F">
            <w:pPr>
              <w:pStyle w:val="TAL"/>
              <w:rPr>
                <w:rFonts w:cs="Arial"/>
                <w:shd w:val="clear" w:color="auto" w:fill="FFFFFF"/>
              </w:rPr>
            </w:pPr>
            <w:r w:rsidRPr="00D0162F">
              <w:rPr>
                <w:rFonts w:cs="Arial"/>
                <w:shd w:val="clear" w:color="auto" w:fill="FFFFFF"/>
              </w:rPr>
              <w:t>Average Ês2 ±5.65 dB</w:t>
            </w:r>
          </w:p>
          <w:p w14:paraId="16746F3A" w14:textId="584F03FE" w:rsidR="00090B9F" w:rsidRPr="00D0162F" w:rsidRDefault="00090B9F" w:rsidP="00090B9F">
            <w:pPr>
              <w:pStyle w:val="TAL"/>
              <w:rPr>
                <w:rFonts w:cs="Arial"/>
                <w:shd w:val="clear" w:color="auto" w:fill="FFFFFF"/>
              </w:rPr>
            </w:pPr>
            <w:r w:rsidRPr="00D0162F">
              <w:rPr>
                <w:rFonts w:cs="Arial"/>
                <w:shd w:val="clear" w:color="auto" w:fill="FFFFFF"/>
              </w:rPr>
              <w:t>Meas PRB Ês2 ±5.65 dB</w:t>
            </w:r>
          </w:p>
        </w:tc>
        <w:tc>
          <w:tcPr>
            <w:tcW w:w="3826" w:type="dxa"/>
            <w:tcBorders>
              <w:top w:val="single" w:sz="4" w:space="0" w:color="auto"/>
              <w:left w:val="single" w:sz="4" w:space="0" w:color="auto"/>
              <w:bottom w:val="single" w:sz="4" w:space="0" w:color="auto"/>
              <w:right w:val="single" w:sz="4" w:space="0" w:color="auto"/>
            </w:tcBorders>
          </w:tcPr>
          <w:p w14:paraId="0BDBD49F" w14:textId="79F2DD7E" w:rsidR="00090B9F" w:rsidRPr="00D0162F" w:rsidRDefault="00090B9F" w:rsidP="00090B9F">
            <w:pPr>
              <w:pStyle w:val="TAL"/>
            </w:pPr>
            <w:r w:rsidRPr="00D0162F">
              <w:t>Ês1 is NR cell 2 signal</w:t>
            </w:r>
          </w:p>
          <w:p w14:paraId="0B78955B" w14:textId="7E0E713F" w:rsidR="00090B9F" w:rsidRPr="00D0162F" w:rsidRDefault="00090B9F" w:rsidP="00090B9F">
            <w:pPr>
              <w:pStyle w:val="TAL"/>
            </w:pPr>
            <w:r w:rsidRPr="00D0162F">
              <w:t>Ês2 is NR cell 3 signal</w:t>
            </w:r>
          </w:p>
          <w:p w14:paraId="2C068360" w14:textId="77777777" w:rsidR="00090B9F" w:rsidRPr="00D0162F" w:rsidRDefault="00090B9F" w:rsidP="00090B9F">
            <w:pPr>
              <w:pStyle w:val="TAL"/>
            </w:pPr>
          </w:p>
          <w:p w14:paraId="18D4E72B" w14:textId="530438BF" w:rsidR="00090B9F" w:rsidRPr="00D0162F" w:rsidRDefault="00090B9F" w:rsidP="00090B9F">
            <w:pPr>
              <w:pStyle w:val="TAL"/>
            </w:pPr>
            <w:r w:rsidRPr="00D0162F">
              <w:t>Meas PRB is the measurement PRB for SS-RSRP #RBJ to RBJ+19</w:t>
            </w:r>
          </w:p>
        </w:tc>
      </w:tr>
      <w:tr w:rsidR="00090B9F" w:rsidRPr="00D0162F" w14:paraId="6D609DC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098F0D9" w14:textId="3E941823" w:rsidR="00090B9F" w:rsidRPr="00D0162F" w:rsidRDefault="00090B9F" w:rsidP="00090B9F">
            <w:pPr>
              <w:pStyle w:val="TAL"/>
            </w:pPr>
            <w:r w:rsidRPr="00D0162F">
              <w:t>5.6.2.2 EN-DC FR2-FR2 event-triggered reporting in DRX</w:t>
            </w:r>
          </w:p>
        </w:tc>
        <w:tc>
          <w:tcPr>
            <w:tcW w:w="2639" w:type="dxa"/>
            <w:tcBorders>
              <w:top w:val="single" w:sz="4" w:space="0" w:color="auto"/>
              <w:left w:val="single" w:sz="4" w:space="0" w:color="auto"/>
              <w:bottom w:val="single" w:sz="4" w:space="0" w:color="auto"/>
              <w:right w:val="single" w:sz="4" w:space="0" w:color="auto"/>
            </w:tcBorders>
          </w:tcPr>
          <w:p w14:paraId="165C860F" w14:textId="3E2925FA"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68F9D07" w14:textId="6B24CE13"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7E87FC7E" w14:textId="77777777" w:rsidR="00090B9F" w:rsidRPr="00D0162F" w:rsidRDefault="00090B9F" w:rsidP="00090B9F">
            <w:pPr>
              <w:pStyle w:val="TAL"/>
              <w:rPr>
                <w:rFonts w:cs="Arial"/>
                <w:shd w:val="clear" w:color="auto" w:fill="FFFFFF"/>
              </w:rPr>
            </w:pPr>
          </w:p>
          <w:p w14:paraId="41EE5DCB" w14:textId="6C63DC3D"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7090FD80" w14:textId="0B49E3AB"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p w14:paraId="0559FFA7" w14:textId="4A13610C" w:rsidR="00090B9F" w:rsidRPr="00D0162F" w:rsidRDefault="00090B9F" w:rsidP="00090B9F">
            <w:pPr>
              <w:pStyle w:val="TAL"/>
              <w:rPr>
                <w:rFonts w:cs="Arial"/>
                <w:shd w:val="clear" w:color="auto" w:fill="FFFFFF"/>
              </w:rPr>
            </w:pPr>
            <w:r w:rsidRPr="00D0162F">
              <w:rPr>
                <w:rFonts w:cs="Arial"/>
                <w:shd w:val="clear" w:color="auto" w:fill="FFFFFF"/>
              </w:rPr>
              <w:t>Average Ês2 / Noc ±0.3 dB</w:t>
            </w:r>
          </w:p>
          <w:p w14:paraId="25D5A7B0" w14:textId="0E69B587" w:rsidR="00090B9F" w:rsidRPr="00D0162F" w:rsidRDefault="00090B9F" w:rsidP="00090B9F">
            <w:pPr>
              <w:pStyle w:val="TAL"/>
              <w:rPr>
                <w:rFonts w:cs="Arial"/>
                <w:shd w:val="clear" w:color="auto" w:fill="FFFFFF"/>
              </w:rPr>
            </w:pPr>
            <w:r w:rsidRPr="00D0162F">
              <w:rPr>
                <w:rFonts w:cs="Arial"/>
                <w:shd w:val="clear" w:color="auto" w:fill="FFFFFF"/>
              </w:rPr>
              <w:t>Ês2 / Noc over meas PRBs ±0.3 dB</w:t>
            </w:r>
          </w:p>
        </w:tc>
        <w:tc>
          <w:tcPr>
            <w:tcW w:w="3826" w:type="dxa"/>
            <w:tcBorders>
              <w:top w:val="single" w:sz="4" w:space="0" w:color="auto"/>
              <w:left w:val="single" w:sz="4" w:space="0" w:color="auto"/>
              <w:bottom w:val="single" w:sz="4" w:space="0" w:color="auto"/>
              <w:right w:val="single" w:sz="4" w:space="0" w:color="auto"/>
            </w:tcBorders>
          </w:tcPr>
          <w:p w14:paraId="108EC04A" w14:textId="0881F123" w:rsidR="00090B9F" w:rsidRPr="00D0162F" w:rsidRDefault="00090B9F" w:rsidP="00090B9F">
            <w:pPr>
              <w:pStyle w:val="TAL"/>
            </w:pPr>
            <w:r w:rsidRPr="00D0162F">
              <w:t>Ês1 is NR cell 2 signal</w:t>
            </w:r>
          </w:p>
          <w:p w14:paraId="4F7396F2" w14:textId="7B1D27FD" w:rsidR="00090B9F" w:rsidRPr="00D0162F" w:rsidRDefault="00090B9F" w:rsidP="00090B9F">
            <w:pPr>
              <w:pStyle w:val="TAL"/>
            </w:pPr>
            <w:r w:rsidRPr="00D0162F">
              <w:t>Ês2 is NR cell 3 signal</w:t>
            </w:r>
          </w:p>
          <w:p w14:paraId="2072A75F" w14:textId="77777777" w:rsidR="00090B9F" w:rsidRPr="00D0162F" w:rsidRDefault="00090B9F" w:rsidP="00090B9F">
            <w:pPr>
              <w:pStyle w:val="TAL"/>
            </w:pPr>
          </w:p>
          <w:p w14:paraId="2B6F7177" w14:textId="102E9640" w:rsidR="00090B9F" w:rsidRPr="00D0162F" w:rsidRDefault="00090B9F" w:rsidP="00090B9F">
            <w:pPr>
              <w:pStyle w:val="TAL"/>
            </w:pPr>
            <w:r w:rsidRPr="00D0162F">
              <w:t>Meas PRB is the measurement PRB for SS-RSRP #RBJ to RBJ+19</w:t>
            </w:r>
          </w:p>
        </w:tc>
      </w:tr>
      <w:tr w:rsidR="00090B9F" w:rsidRPr="00D0162F" w14:paraId="557A53D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5F06554" w14:textId="73C2CF43" w:rsidR="00090B9F" w:rsidRPr="00D0162F" w:rsidRDefault="00090B9F" w:rsidP="00090B9F">
            <w:pPr>
              <w:pStyle w:val="TAL"/>
            </w:pPr>
            <w:r w:rsidRPr="00D0162F">
              <w:t>5.6.2.3 EN-DC FR2-FR2 event-triggered reporting in non-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326C25C7" w14:textId="26D9926F" w:rsidR="00090B9F" w:rsidRPr="00D0162F" w:rsidRDefault="00090B9F" w:rsidP="00090B9F">
            <w:pPr>
              <w:pStyle w:val="TAL"/>
              <w:rPr>
                <w:rFonts w:cs="Arial"/>
                <w:shd w:val="clear" w:color="auto" w:fill="FFFFFF"/>
              </w:rPr>
            </w:pPr>
            <w:r w:rsidRPr="00D0162F">
              <w:rPr>
                <w:rFonts w:cs="Arial"/>
                <w:shd w:val="clear" w:color="auto" w:fill="FFFFFF"/>
              </w:rPr>
              <w:t xml:space="preserve">Same as 5.6.2.1 </w:t>
            </w:r>
          </w:p>
        </w:tc>
        <w:tc>
          <w:tcPr>
            <w:tcW w:w="3826" w:type="dxa"/>
            <w:tcBorders>
              <w:top w:val="single" w:sz="4" w:space="0" w:color="auto"/>
              <w:left w:val="single" w:sz="4" w:space="0" w:color="auto"/>
              <w:bottom w:val="single" w:sz="4" w:space="0" w:color="auto"/>
              <w:right w:val="single" w:sz="4" w:space="0" w:color="auto"/>
            </w:tcBorders>
          </w:tcPr>
          <w:p w14:paraId="79F20A19" w14:textId="72E8EAF1" w:rsidR="00090B9F" w:rsidRPr="00D0162F" w:rsidRDefault="00090B9F" w:rsidP="00090B9F">
            <w:pPr>
              <w:pStyle w:val="TAL"/>
            </w:pPr>
            <w:r w:rsidRPr="00D0162F">
              <w:t xml:space="preserve">Same as 5.6.2.1 </w:t>
            </w:r>
          </w:p>
        </w:tc>
      </w:tr>
      <w:tr w:rsidR="00090B9F" w:rsidRPr="00D0162F" w14:paraId="298B833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0F07657" w14:textId="3E3A1A1C" w:rsidR="00090B9F" w:rsidRPr="00D0162F" w:rsidRDefault="00090B9F" w:rsidP="00090B9F">
            <w:pPr>
              <w:pStyle w:val="TAL"/>
            </w:pPr>
            <w:r w:rsidRPr="00D0162F">
              <w:t>5.6.2.4 EN-DC FR2-FR2 event-triggered reporting in 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33F8C9C3" w14:textId="7555575F" w:rsidR="00090B9F" w:rsidRPr="00D0162F" w:rsidRDefault="00090B9F" w:rsidP="00090B9F">
            <w:pPr>
              <w:pStyle w:val="TAL"/>
              <w:rPr>
                <w:rFonts w:cs="Arial"/>
                <w:shd w:val="clear" w:color="auto" w:fill="FFFFFF"/>
              </w:rPr>
            </w:pPr>
            <w:r w:rsidRPr="00D0162F">
              <w:rPr>
                <w:rFonts w:cs="Arial"/>
                <w:shd w:val="clear" w:color="auto" w:fill="FFFFFF"/>
              </w:rPr>
              <w:t>Same as 5.6.2.2</w:t>
            </w:r>
          </w:p>
        </w:tc>
        <w:tc>
          <w:tcPr>
            <w:tcW w:w="3826" w:type="dxa"/>
            <w:tcBorders>
              <w:top w:val="single" w:sz="4" w:space="0" w:color="auto"/>
              <w:left w:val="single" w:sz="4" w:space="0" w:color="auto"/>
              <w:bottom w:val="single" w:sz="4" w:space="0" w:color="auto"/>
              <w:right w:val="single" w:sz="4" w:space="0" w:color="auto"/>
            </w:tcBorders>
          </w:tcPr>
          <w:p w14:paraId="6A6115BA" w14:textId="3B1C559D" w:rsidR="00090B9F" w:rsidRPr="00D0162F" w:rsidRDefault="00090B9F" w:rsidP="00090B9F">
            <w:pPr>
              <w:pStyle w:val="TAL"/>
            </w:pPr>
            <w:r w:rsidRPr="00D0162F">
              <w:rPr>
                <w:rFonts w:cs="Arial"/>
                <w:shd w:val="clear" w:color="auto" w:fill="FFFFFF"/>
              </w:rPr>
              <w:t>Same as 5.6.2.2</w:t>
            </w:r>
          </w:p>
        </w:tc>
      </w:tr>
      <w:tr w:rsidR="00090B9F" w:rsidRPr="00D0162F" w14:paraId="1524221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836D955" w14:textId="75C33D01" w:rsidR="00090B9F" w:rsidRPr="00D0162F" w:rsidRDefault="00090B9F" w:rsidP="00090B9F">
            <w:pPr>
              <w:pStyle w:val="TAL"/>
            </w:pPr>
            <w:r w:rsidRPr="00D0162F">
              <w:t>5.6.2.5 EN-DC FR1-FR2 event-triggered reporting in non-DRX</w:t>
            </w:r>
          </w:p>
        </w:tc>
        <w:tc>
          <w:tcPr>
            <w:tcW w:w="2639" w:type="dxa"/>
            <w:tcBorders>
              <w:top w:val="single" w:sz="4" w:space="0" w:color="auto"/>
              <w:left w:val="single" w:sz="4" w:space="0" w:color="auto"/>
              <w:bottom w:val="single" w:sz="4" w:space="0" w:color="auto"/>
              <w:right w:val="single" w:sz="4" w:space="0" w:color="auto"/>
            </w:tcBorders>
          </w:tcPr>
          <w:p w14:paraId="1B3C7CBB" w14:textId="355A4FD4" w:rsidR="00090B9F" w:rsidRPr="00D0162F" w:rsidRDefault="00090B9F" w:rsidP="00090B9F">
            <w:pPr>
              <w:pStyle w:val="TAL"/>
              <w:rPr>
                <w:rFonts w:cs="Arial"/>
                <w:shd w:val="clear" w:color="auto" w:fill="FFFFFF"/>
              </w:rPr>
            </w:pPr>
            <w:r w:rsidRPr="00D0162F">
              <w:rPr>
                <w:rFonts w:cs="Arial"/>
                <w:shd w:val="clear" w:color="auto" w:fill="FFFFFF"/>
              </w:rPr>
              <w:t>Average Ês2 ±5.65, f &lt;= 40.8 GHz</w:t>
            </w:r>
          </w:p>
        </w:tc>
        <w:tc>
          <w:tcPr>
            <w:tcW w:w="3826" w:type="dxa"/>
            <w:tcBorders>
              <w:top w:val="single" w:sz="4" w:space="0" w:color="auto"/>
              <w:left w:val="single" w:sz="4" w:space="0" w:color="auto"/>
              <w:bottom w:val="single" w:sz="4" w:space="0" w:color="auto"/>
              <w:right w:val="single" w:sz="4" w:space="0" w:color="auto"/>
            </w:tcBorders>
          </w:tcPr>
          <w:p w14:paraId="7A89C628" w14:textId="75EA4DDD" w:rsidR="00090B9F" w:rsidRPr="00D0162F" w:rsidRDefault="00090B9F" w:rsidP="00090B9F">
            <w:pPr>
              <w:pStyle w:val="TAL"/>
            </w:pPr>
            <w:r w:rsidRPr="00D0162F">
              <w:t>Ês2 is NR cell 2 signal</w:t>
            </w:r>
          </w:p>
          <w:p w14:paraId="1283DD87" w14:textId="77777777" w:rsidR="00090B9F" w:rsidRPr="00D0162F" w:rsidRDefault="00090B9F" w:rsidP="00090B9F">
            <w:pPr>
              <w:pStyle w:val="TAL"/>
            </w:pPr>
          </w:p>
          <w:p w14:paraId="1F9E40AE" w14:textId="6646D191" w:rsidR="00090B9F" w:rsidRPr="00D0162F" w:rsidRDefault="00090B9F" w:rsidP="00090B9F">
            <w:pPr>
              <w:pStyle w:val="TAL"/>
            </w:pPr>
            <w:r w:rsidRPr="00D0162F">
              <w:t>Meas PRB is the measurement PRB for SS-RSRP #RBJ to RBJ+19</w:t>
            </w:r>
          </w:p>
        </w:tc>
      </w:tr>
      <w:tr w:rsidR="00090B9F" w:rsidRPr="00D0162F" w14:paraId="0C5E43B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3D7047" w14:textId="4292948C" w:rsidR="00090B9F" w:rsidRPr="00D0162F" w:rsidRDefault="00090B9F" w:rsidP="00090B9F">
            <w:pPr>
              <w:pStyle w:val="TAL"/>
            </w:pPr>
            <w:r w:rsidRPr="00D0162F">
              <w:t>5.6.2.6 EN-DC FR1-FR2 event-triggered reporting in DRX</w:t>
            </w:r>
          </w:p>
        </w:tc>
        <w:tc>
          <w:tcPr>
            <w:tcW w:w="2639" w:type="dxa"/>
            <w:tcBorders>
              <w:top w:val="single" w:sz="4" w:space="0" w:color="auto"/>
              <w:left w:val="single" w:sz="4" w:space="0" w:color="auto"/>
              <w:bottom w:val="single" w:sz="4" w:space="0" w:color="auto"/>
              <w:right w:val="single" w:sz="4" w:space="0" w:color="auto"/>
            </w:tcBorders>
          </w:tcPr>
          <w:p w14:paraId="1E09210C" w14:textId="065CF624"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5F458740" w14:textId="77777777" w:rsidR="00090B9F" w:rsidRPr="00D0162F" w:rsidRDefault="00090B9F" w:rsidP="00090B9F">
            <w:pPr>
              <w:pStyle w:val="TAL"/>
              <w:rPr>
                <w:rFonts w:cs="Arial"/>
                <w:shd w:val="clear" w:color="auto" w:fill="FFFFFF"/>
              </w:rPr>
            </w:pPr>
          </w:p>
          <w:p w14:paraId="09627D71" w14:textId="2254B4BE" w:rsidR="00090B9F" w:rsidRPr="00D0162F" w:rsidRDefault="00090B9F" w:rsidP="00090B9F">
            <w:pPr>
              <w:pStyle w:val="TAL"/>
              <w:rPr>
                <w:rFonts w:cs="Arial"/>
                <w:shd w:val="clear" w:color="auto" w:fill="FFFFFF"/>
              </w:rPr>
            </w:pPr>
            <w:r w:rsidRPr="00D0162F">
              <w:rPr>
                <w:rFonts w:cs="Arial"/>
                <w:shd w:val="clear" w:color="auto" w:fill="FFFFFF"/>
              </w:rPr>
              <w:t>Ês2 / Noc ±0.3 dB</w:t>
            </w:r>
          </w:p>
        </w:tc>
        <w:tc>
          <w:tcPr>
            <w:tcW w:w="3826" w:type="dxa"/>
            <w:tcBorders>
              <w:top w:val="single" w:sz="4" w:space="0" w:color="auto"/>
              <w:left w:val="single" w:sz="4" w:space="0" w:color="auto"/>
              <w:bottom w:val="single" w:sz="4" w:space="0" w:color="auto"/>
              <w:right w:val="single" w:sz="4" w:space="0" w:color="auto"/>
            </w:tcBorders>
          </w:tcPr>
          <w:p w14:paraId="32E167F7" w14:textId="45E289FB" w:rsidR="00090B9F" w:rsidRPr="00D0162F" w:rsidRDefault="00090B9F" w:rsidP="00090B9F">
            <w:pPr>
              <w:pStyle w:val="TAL"/>
            </w:pPr>
            <w:r w:rsidRPr="00D0162F">
              <w:t>Ês2 / Noc is the ratio of cell 2 signal / AWGN</w:t>
            </w:r>
          </w:p>
        </w:tc>
      </w:tr>
      <w:tr w:rsidR="00090B9F" w:rsidRPr="00D0162F" w14:paraId="04E99CE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758031F" w14:textId="63C56263" w:rsidR="00090B9F" w:rsidRPr="00D0162F" w:rsidRDefault="00090B9F" w:rsidP="00090B9F">
            <w:pPr>
              <w:pStyle w:val="TAL"/>
            </w:pPr>
            <w:r w:rsidRPr="00D0162F">
              <w:t>5.6.2.7 EN-DC FR1-FR2 event-triggered reporting in non-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267C6E9E" w14:textId="1A9D0225" w:rsidR="00090B9F" w:rsidRPr="00D0162F" w:rsidRDefault="00090B9F" w:rsidP="00090B9F">
            <w:pPr>
              <w:pStyle w:val="TAL"/>
              <w:rPr>
                <w:rFonts w:cs="Arial"/>
                <w:shd w:val="clear" w:color="auto" w:fill="FFFFFF"/>
              </w:rPr>
            </w:pPr>
            <w:r w:rsidRPr="00D0162F">
              <w:rPr>
                <w:rFonts w:cs="Arial"/>
                <w:shd w:val="clear" w:color="auto" w:fill="FFFFFF"/>
              </w:rPr>
              <w:t>Same as 5.6.2.5</w:t>
            </w:r>
          </w:p>
        </w:tc>
        <w:tc>
          <w:tcPr>
            <w:tcW w:w="3826" w:type="dxa"/>
            <w:tcBorders>
              <w:top w:val="single" w:sz="4" w:space="0" w:color="auto"/>
              <w:left w:val="single" w:sz="4" w:space="0" w:color="auto"/>
              <w:bottom w:val="single" w:sz="4" w:space="0" w:color="auto"/>
              <w:right w:val="single" w:sz="4" w:space="0" w:color="auto"/>
            </w:tcBorders>
          </w:tcPr>
          <w:p w14:paraId="0EAC5946" w14:textId="15208F25" w:rsidR="00090B9F" w:rsidRPr="00D0162F" w:rsidRDefault="00090B9F" w:rsidP="00090B9F">
            <w:pPr>
              <w:pStyle w:val="TAL"/>
            </w:pPr>
            <w:r w:rsidRPr="00D0162F">
              <w:rPr>
                <w:rFonts w:cs="Arial"/>
                <w:shd w:val="clear" w:color="auto" w:fill="FFFFFF"/>
              </w:rPr>
              <w:t>Same as 5.6.2.5</w:t>
            </w:r>
          </w:p>
        </w:tc>
      </w:tr>
      <w:tr w:rsidR="00090B9F" w:rsidRPr="00D0162F" w14:paraId="7BBD3F62"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1355F41" w14:textId="41A4462D" w:rsidR="00090B9F" w:rsidRPr="00D0162F" w:rsidRDefault="00090B9F" w:rsidP="00090B9F">
            <w:pPr>
              <w:pStyle w:val="TAL"/>
            </w:pPr>
            <w:r w:rsidRPr="00D0162F">
              <w:t>5.6.2.8 EN-DC FR1-FR2 event-triggered reporting in 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4793F477" w14:textId="298427E0" w:rsidR="00090B9F" w:rsidRPr="00D0162F" w:rsidRDefault="00090B9F" w:rsidP="00090B9F">
            <w:pPr>
              <w:pStyle w:val="TAL"/>
              <w:rPr>
                <w:rFonts w:cs="Arial"/>
                <w:shd w:val="clear" w:color="auto" w:fill="FFFFFF"/>
              </w:rPr>
            </w:pPr>
            <w:r w:rsidRPr="00D0162F">
              <w:rPr>
                <w:rFonts w:cs="Arial"/>
                <w:shd w:val="clear" w:color="auto" w:fill="FFFFFF"/>
              </w:rPr>
              <w:t>Same as 5.6.2.6</w:t>
            </w:r>
          </w:p>
        </w:tc>
        <w:tc>
          <w:tcPr>
            <w:tcW w:w="3826" w:type="dxa"/>
            <w:tcBorders>
              <w:top w:val="single" w:sz="4" w:space="0" w:color="auto"/>
              <w:left w:val="single" w:sz="4" w:space="0" w:color="auto"/>
              <w:bottom w:val="single" w:sz="4" w:space="0" w:color="auto"/>
              <w:right w:val="single" w:sz="4" w:space="0" w:color="auto"/>
            </w:tcBorders>
          </w:tcPr>
          <w:p w14:paraId="12164762" w14:textId="4B9B9813" w:rsidR="00090B9F" w:rsidRPr="00D0162F" w:rsidRDefault="00090B9F" w:rsidP="00090B9F">
            <w:pPr>
              <w:pStyle w:val="TAL"/>
            </w:pPr>
            <w:r w:rsidRPr="00D0162F">
              <w:rPr>
                <w:rFonts w:cs="Arial"/>
                <w:shd w:val="clear" w:color="auto" w:fill="FFFFFF"/>
              </w:rPr>
              <w:t>Same as 5.6.2.6</w:t>
            </w:r>
          </w:p>
        </w:tc>
      </w:tr>
      <w:tr w:rsidR="00090B9F" w:rsidRPr="00D0162F" w14:paraId="2867876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358911" w14:textId="176481A9" w:rsidR="00090B9F" w:rsidRPr="00D0162F" w:rsidRDefault="00090B9F" w:rsidP="00090B9F">
            <w:pPr>
              <w:pStyle w:val="TAL"/>
            </w:pPr>
            <w:r w:rsidRPr="00D0162F">
              <w:t>5.6.3.1 EN-DC FR2 SSB-based L1-RSRP measurement in non-DRX</w:t>
            </w:r>
          </w:p>
        </w:tc>
        <w:tc>
          <w:tcPr>
            <w:tcW w:w="2639" w:type="dxa"/>
            <w:tcBorders>
              <w:top w:val="single" w:sz="4" w:space="0" w:color="auto"/>
              <w:left w:val="single" w:sz="4" w:space="0" w:color="auto"/>
              <w:bottom w:val="single" w:sz="4" w:space="0" w:color="auto"/>
              <w:right w:val="single" w:sz="4" w:space="0" w:color="auto"/>
            </w:tcBorders>
          </w:tcPr>
          <w:p w14:paraId="6ED80B64" w14:textId="23535659"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13A00B3" w14:textId="6A46E6B3"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5939B927" w14:textId="77777777" w:rsidR="00090B9F" w:rsidRPr="00D0162F" w:rsidRDefault="00090B9F" w:rsidP="00090B9F">
            <w:pPr>
              <w:pStyle w:val="TAL"/>
              <w:rPr>
                <w:rFonts w:cs="Arial"/>
                <w:shd w:val="clear" w:color="auto" w:fill="FFFFFF"/>
              </w:rPr>
            </w:pPr>
          </w:p>
          <w:p w14:paraId="1680FD30" w14:textId="2F0BB7CF"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6D7DE31E" w14:textId="0AEA7F28"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117ED715" w14:textId="65CFD07D"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17BE9A6D" w14:textId="66212A5F"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0637100F" w14:textId="7894973C"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096FB55E" w14:textId="76DDB889"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1D8D872E" w14:textId="77777777" w:rsidR="00090B9F" w:rsidRPr="00D0162F" w:rsidRDefault="00090B9F" w:rsidP="00090B9F">
            <w:pPr>
              <w:pStyle w:val="TAL"/>
              <w:rPr>
                <w:shd w:val="clear" w:color="auto" w:fill="FFFFFF"/>
              </w:rPr>
            </w:pPr>
          </w:p>
          <w:p w14:paraId="46077D87" w14:textId="216374D3" w:rsidR="00090B9F" w:rsidRPr="00D0162F" w:rsidRDefault="00090B9F" w:rsidP="00090B9F">
            <w:pPr>
              <w:pStyle w:val="TAL"/>
            </w:pPr>
            <w:r w:rsidRPr="00D0162F">
              <w:t>Meas PRB is the measurement PRB for SS-RSRP #RBJ to RBJ+19</w:t>
            </w:r>
          </w:p>
        </w:tc>
      </w:tr>
      <w:tr w:rsidR="00090B9F" w:rsidRPr="00D0162F" w14:paraId="6782DA1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C2285A" w14:textId="293B1043" w:rsidR="00090B9F" w:rsidRPr="00D0162F" w:rsidRDefault="00090B9F" w:rsidP="00090B9F">
            <w:pPr>
              <w:pStyle w:val="TAL"/>
            </w:pPr>
            <w:r w:rsidRPr="00D0162F">
              <w:t>5.6.3.2 EN-DC FR2 SSB-based L1-RSRP measurement in DRX</w:t>
            </w:r>
          </w:p>
        </w:tc>
        <w:tc>
          <w:tcPr>
            <w:tcW w:w="2639" w:type="dxa"/>
            <w:tcBorders>
              <w:top w:val="single" w:sz="4" w:space="0" w:color="auto"/>
              <w:left w:val="single" w:sz="4" w:space="0" w:color="auto"/>
              <w:bottom w:val="single" w:sz="4" w:space="0" w:color="auto"/>
              <w:right w:val="single" w:sz="4" w:space="0" w:color="auto"/>
            </w:tcBorders>
          </w:tcPr>
          <w:p w14:paraId="0192C570" w14:textId="596FA85A" w:rsidR="00090B9F" w:rsidRPr="00D0162F" w:rsidRDefault="00090B9F" w:rsidP="00090B9F">
            <w:pPr>
              <w:pStyle w:val="TAL"/>
              <w:rPr>
                <w:rFonts w:cs="Arial"/>
                <w:shd w:val="clear" w:color="auto" w:fill="FFFFFF"/>
              </w:rPr>
            </w:pPr>
            <w:r w:rsidRPr="00D0162F">
              <w:rPr>
                <w:rFonts w:cs="Arial"/>
                <w:shd w:val="clear" w:color="auto" w:fill="FFFFFF"/>
              </w:rPr>
              <w:t>Same as 5.6.3.1</w:t>
            </w:r>
          </w:p>
        </w:tc>
        <w:tc>
          <w:tcPr>
            <w:tcW w:w="3826" w:type="dxa"/>
            <w:tcBorders>
              <w:top w:val="single" w:sz="4" w:space="0" w:color="auto"/>
              <w:left w:val="single" w:sz="4" w:space="0" w:color="auto"/>
              <w:bottom w:val="single" w:sz="4" w:space="0" w:color="auto"/>
              <w:right w:val="single" w:sz="4" w:space="0" w:color="auto"/>
            </w:tcBorders>
          </w:tcPr>
          <w:p w14:paraId="76AD0AC3" w14:textId="645908CF" w:rsidR="00090B9F" w:rsidRPr="00D0162F" w:rsidRDefault="00090B9F" w:rsidP="00090B9F">
            <w:pPr>
              <w:pStyle w:val="TAL"/>
            </w:pPr>
            <w:r w:rsidRPr="00D0162F">
              <w:rPr>
                <w:rFonts w:cs="Arial"/>
                <w:shd w:val="clear" w:color="auto" w:fill="FFFFFF"/>
              </w:rPr>
              <w:t>Same as 5.6.3.1</w:t>
            </w:r>
          </w:p>
        </w:tc>
      </w:tr>
      <w:tr w:rsidR="00090B9F" w:rsidRPr="00D0162F" w14:paraId="07702D8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CC2F7A1" w14:textId="168F25FA" w:rsidR="00090B9F" w:rsidRPr="00D0162F" w:rsidRDefault="00090B9F" w:rsidP="00090B9F">
            <w:pPr>
              <w:pStyle w:val="TAL"/>
            </w:pPr>
            <w:r w:rsidRPr="00D0162F">
              <w:lastRenderedPageBreak/>
              <w:t xml:space="preserve">5.6.3.3 </w:t>
            </w:r>
            <w:r w:rsidRPr="00D0162F">
              <w:rPr>
                <w:snapToGrid w:val="0"/>
              </w:rPr>
              <w:t>EN-DC FR2 CSI-RS-based L1-RSRP measurement in non-DRX</w:t>
            </w:r>
          </w:p>
        </w:tc>
        <w:tc>
          <w:tcPr>
            <w:tcW w:w="2639" w:type="dxa"/>
            <w:tcBorders>
              <w:top w:val="single" w:sz="4" w:space="0" w:color="auto"/>
              <w:left w:val="single" w:sz="4" w:space="0" w:color="auto"/>
              <w:bottom w:val="single" w:sz="4" w:space="0" w:color="auto"/>
              <w:right w:val="single" w:sz="4" w:space="0" w:color="auto"/>
            </w:tcBorders>
          </w:tcPr>
          <w:p w14:paraId="0CB0B0A7"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175BF6C"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D3D7A62" w14:textId="77777777" w:rsidR="00090B9F" w:rsidRPr="00D0162F" w:rsidRDefault="00090B9F" w:rsidP="00090B9F">
            <w:pPr>
              <w:pStyle w:val="TAL"/>
              <w:rPr>
                <w:rFonts w:cs="Arial"/>
                <w:shd w:val="clear" w:color="auto" w:fill="FFFFFF"/>
              </w:rPr>
            </w:pPr>
          </w:p>
          <w:p w14:paraId="4A8CEE06"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1B942FA7"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1EF4DA7C"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2EA2A512" w14:textId="326E7F18"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540E9076"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4DC8E96A"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2FAF6C96" w14:textId="77777777" w:rsidR="00090B9F" w:rsidRPr="00D0162F" w:rsidRDefault="00090B9F" w:rsidP="00090B9F">
            <w:pPr>
              <w:pStyle w:val="TAL"/>
              <w:rPr>
                <w:shd w:val="clear" w:color="auto" w:fill="FFFFFF"/>
              </w:rPr>
            </w:pPr>
          </w:p>
          <w:p w14:paraId="30A36541" w14:textId="0B959640" w:rsidR="00090B9F" w:rsidRPr="00D0162F" w:rsidRDefault="00090B9F" w:rsidP="00090B9F">
            <w:pPr>
              <w:pStyle w:val="TAL"/>
            </w:pPr>
            <w:r w:rsidRPr="00D0162F">
              <w:t>Meas PRB is the measurement PRB for CSI-RS-RSRP #RBJ to RBJ+65</w:t>
            </w:r>
          </w:p>
        </w:tc>
      </w:tr>
      <w:tr w:rsidR="00090B9F" w:rsidRPr="00D0162F" w14:paraId="133FFE0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BE60E41" w14:textId="342D06F7" w:rsidR="00090B9F" w:rsidRPr="00D0162F" w:rsidRDefault="00090B9F" w:rsidP="00090B9F">
            <w:pPr>
              <w:pStyle w:val="TAL"/>
            </w:pPr>
            <w:r w:rsidRPr="00D0162F">
              <w:t xml:space="preserve">5.6.3.4 </w:t>
            </w:r>
            <w:r w:rsidRPr="00D0162F">
              <w:rPr>
                <w:snapToGrid w:val="0"/>
              </w:rPr>
              <w:t>EN-DC FR2 CSI-RS-based L1-RSRP measurement in DRX</w:t>
            </w:r>
          </w:p>
        </w:tc>
        <w:tc>
          <w:tcPr>
            <w:tcW w:w="2639" w:type="dxa"/>
            <w:tcBorders>
              <w:top w:val="single" w:sz="4" w:space="0" w:color="auto"/>
              <w:left w:val="single" w:sz="4" w:space="0" w:color="auto"/>
              <w:bottom w:val="single" w:sz="4" w:space="0" w:color="auto"/>
              <w:right w:val="single" w:sz="4" w:space="0" w:color="auto"/>
            </w:tcBorders>
          </w:tcPr>
          <w:p w14:paraId="73BDC14E" w14:textId="3E70FFBB" w:rsidR="00090B9F" w:rsidRPr="00D0162F" w:rsidRDefault="00090B9F" w:rsidP="00090B9F">
            <w:pPr>
              <w:pStyle w:val="TAL"/>
              <w:rPr>
                <w:rFonts w:cs="Arial"/>
                <w:shd w:val="clear" w:color="auto" w:fill="FFFFFF"/>
              </w:rPr>
            </w:pPr>
            <w:r w:rsidRPr="00D0162F">
              <w:rPr>
                <w:rFonts w:cs="Arial"/>
                <w:shd w:val="clear" w:color="auto" w:fill="FFFFFF"/>
              </w:rPr>
              <w:t>Same as 5.6.3.3</w:t>
            </w:r>
          </w:p>
        </w:tc>
        <w:tc>
          <w:tcPr>
            <w:tcW w:w="3826" w:type="dxa"/>
            <w:tcBorders>
              <w:top w:val="single" w:sz="4" w:space="0" w:color="auto"/>
              <w:left w:val="single" w:sz="4" w:space="0" w:color="auto"/>
              <w:bottom w:val="single" w:sz="4" w:space="0" w:color="auto"/>
              <w:right w:val="single" w:sz="4" w:space="0" w:color="auto"/>
            </w:tcBorders>
          </w:tcPr>
          <w:p w14:paraId="51ADCA8A" w14:textId="100F8626" w:rsidR="00090B9F" w:rsidRPr="00D0162F" w:rsidRDefault="00090B9F" w:rsidP="00090B9F">
            <w:pPr>
              <w:pStyle w:val="TAL"/>
            </w:pPr>
            <w:r w:rsidRPr="00D0162F">
              <w:rPr>
                <w:rFonts w:cs="Arial"/>
                <w:shd w:val="clear" w:color="auto" w:fill="FFFFFF"/>
              </w:rPr>
              <w:t>Same as 5.6.3.3</w:t>
            </w:r>
          </w:p>
        </w:tc>
      </w:tr>
      <w:tr w:rsidR="00090B9F" w:rsidRPr="00D0162F" w14:paraId="18F7F80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EB47282" w14:textId="77777777" w:rsidR="00090B9F" w:rsidRPr="00D0162F" w:rsidRDefault="00090B9F" w:rsidP="00090B9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5.6.4.1 EN-DC FR2 SRS-RSRP measurement in non-DRX</w:t>
            </w:r>
          </w:p>
        </w:tc>
        <w:tc>
          <w:tcPr>
            <w:tcW w:w="2639" w:type="dxa"/>
            <w:tcBorders>
              <w:top w:val="single" w:sz="4" w:space="0" w:color="auto"/>
              <w:left w:val="single" w:sz="4" w:space="0" w:color="auto"/>
              <w:bottom w:val="single" w:sz="4" w:space="0" w:color="auto"/>
              <w:right w:val="single" w:sz="4" w:space="0" w:color="auto"/>
            </w:tcBorders>
          </w:tcPr>
          <w:p w14:paraId="3B999050"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Noc ±5.65 dB, f &lt;= 40.8 GHz</w:t>
            </w:r>
          </w:p>
          <w:p w14:paraId="0D42118D"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Noc over meas PRBs ±5.65 dB f &lt;= 40.8 GHz</w:t>
            </w:r>
          </w:p>
          <w:p w14:paraId="3AA80273"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p>
          <w:p w14:paraId="5A72C068"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Ês1 / Noc ±0.3 dB</w:t>
            </w:r>
          </w:p>
          <w:p w14:paraId="7F4C2C52"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284D3E20" w14:textId="77777777" w:rsidR="00090B9F" w:rsidRPr="00D0162F" w:rsidDel="00EF35B7" w:rsidRDefault="00090B9F" w:rsidP="00090B9F">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Noc is the AWGN on the NR freq</w:t>
            </w:r>
          </w:p>
          <w:p w14:paraId="365520AD" w14:textId="77777777" w:rsidR="00090B9F" w:rsidRPr="00D0162F" w:rsidRDefault="00090B9F" w:rsidP="00090B9F">
            <w:pPr>
              <w:keepNext/>
              <w:keepLines/>
              <w:overflowPunct/>
              <w:autoSpaceDE/>
              <w:autoSpaceDN/>
              <w:adjustRightInd/>
              <w:spacing w:after="0"/>
              <w:textAlignment w:val="auto"/>
              <w:rPr>
                <w:rFonts w:ascii="Arial" w:eastAsia="SimSun" w:hAnsi="Arial"/>
                <w:sz w:val="18"/>
                <w:lang w:eastAsia="en-US"/>
              </w:rPr>
            </w:pPr>
          </w:p>
          <w:p w14:paraId="7AD35886"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sz w:val="18"/>
                <w:lang w:eastAsia="en-US"/>
              </w:rPr>
              <w:t>Ês1 / Noc is the ratio of cell2 signal/AWGN</w:t>
            </w:r>
          </w:p>
        </w:tc>
      </w:tr>
      <w:tr w:rsidR="00090B9F" w:rsidRPr="00D0162F" w14:paraId="64C259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768A151" w14:textId="77777777" w:rsidR="00090B9F" w:rsidRPr="00D0162F" w:rsidRDefault="00090B9F" w:rsidP="00090B9F">
            <w:pPr>
              <w:pStyle w:val="TAL"/>
            </w:pPr>
            <w:r w:rsidRPr="00D0162F">
              <w:t>5.6.6.1 EN-DC FR2 CSI-RS based CMR and no dedicated IMR L1-SINR measurement in DRX</w:t>
            </w:r>
          </w:p>
        </w:tc>
        <w:tc>
          <w:tcPr>
            <w:tcW w:w="2639" w:type="dxa"/>
            <w:tcBorders>
              <w:top w:val="single" w:sz="4" w:space="0" w:color="auto"/>
              <w:left w:val="single" w:sz="4" w:space="0" w:color="auto"/>
              <w:bottom w:val="single" w:sz="4" w:space="0" w:color="auto"/>
              <w:right w:val="single" w:sz="4" w:space="0" w:color="auto"/>
            </w:tcBorders>
          </w:tcPr>
          <w:p w14:paraId="740169DA"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546D0B2"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38C12A49" w14:textId="77777777" w:rsidR="00090B9F" w:rsidRPr="00D0162F" w:rsidRDefault="00090B9F" w:rsidP="00090B9F">
            <w:pPr>
              <w:pStyle w:val="TAL"/>
              <w:rPr>
                <w:rFonts w:cs="Arial"/>
                <w:shd w:val="clear" w:color="auto" w:fill="FFFFFF"/>
              </w:rPr>
            </w:pPr>
          </w:p>
          <w:p w14:paraId="65800277"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7AEB8829"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38D3938B"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27CFFEB5" w14:textId="77777777"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716B3CF8"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3A0EE06B"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67C4391E" w14:textId="77777777" w:rsidR="00090B9F" w:rsidRPr="00D0162F" w:rsidRDefault="00090B9F" w:rsidP="00090B9F">
            <w:pPr>
              <w:pStyle w:val="TAL"/>
              <w:rPr>
                <w:shd w:val="clear" w:color="auto" w:fill="FFFFFF"/>
              </w:rPr>
            </w:pPr>
          </w:p>
          <w:p w14:paraId="6DD02257" w14:textId="77777777" w:rsidR="00090B9F" w:rsidRPr="00D0162F" w:rsidRDefault="00090B9F" w:rsidP="00090B9F">
            <w:pPr>
              <w:pStyle w:val="TAL"/>
              <w:rPr>
                <w:rFonts w:cs="Arial"/>
                <w:shd w:val="clear" w:color="auto" w:fill="FFFFFF"/>
              </w:rPr>
            </w:pPr>
            <w:r w:rsidRPr="00D0162F">
              <w:t>Meas PRB is the measurement PRB for CSI-RS-SINR #RBJ to RBJ+275</w:t>
            </w:r>
          </w:p>
        </w:tc>
      </w:tr>
      <w:tr w:rsidR="00090B9F" w:rsidRPr="00D0162F" w14:paraId="4B5DE817"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EFA9F47" w14:textId="77777777" w:rsidR="00090B9F" w:rsidRPr="00D0162F" w:rsidRDefault="00090B9F" w:rsidP="00090B9F">
            <w:pPr>
              <w:pStyle w:val="TAL"/>
            </w:pPr>
            <w:r w:rsidRPr="00D0162F">
              <w:t>5.6.6.2 EN-DC FR2 SSB based CMR and dedicated IMR L1-SINR measurement in non-DRX</w:t>
            </w:r>
          </w:p>
        </w:tc>
        <w:tc>
          <w:tcPr>
            <w:tcW w:w="2639" w:type="dxa"/>
            <w:tcBorders>
              <w:top w:val="single" w:sz="4" w:space="0" w:color="auto"/>
              <w:left w:val="single" w:sz="4" w:space="0" w:color="auto"/>
              <w:bottom w:val="single" w:sz="4" w:space="0" w:color="auto"/>
              <w:right w:val="single" w:sz="4" w:space="0" w:color="auto"/>
            </w:tcBorders>
          </w:tcPr>
          <w:p w14:paraId="3FBD2FEC"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57E4555D"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6DABA873" w14:textId="77777777" w:rsidR="00090B9F" w:rsidRPr="00D0162F" w:rsidRDefault="00090B9F" w:rsidP="00090B9F">
            <w:pPr>
              <w:pStyle w:val="TAL"/>
              <w:rPr>
                <w:rFonts w:cs="Arial"/>
                <w:shd w:val="clear" w:color="auto" w:fill="FFFFFF"/>
              </w:rPr>
            </w:pPr>
          </w:p>
          <w:p w14:paraId="6D6A318B"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1DFBA5BF"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5A125ACA"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0D31DF63" w14:textId="77777777"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4D5390F0"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19EC14F7"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10ED100A" w14:textId="77777777" w:rsidR="00090B9F" w:rsidRPr="00D0162F" w:rsidRDefault="00090B9F" w:rsidP="00090B9F">
            <w:pPr>
              <w:pStyle w:val="TAL"/>
              <w:rPr>
                <w:shd w:val="clear" w:color="auto" w:fill="FFFFFF"/>
              </w:rPr>
            </w:pPr>
          </w:p>
          <w:p w14:paraId="718D0DF8" w14:textId="77777777" w:rsidR="00090B9F" w:rsidRPr="00D0162F" w:rsidRDefault="00090B9F" w:rsidP="00090B9F">
            <w:pPr>
              <w:pStyle w:val="TAL"/>
              <w:rPr>
                <w:rFonts w:cs="Arial"/>
                <w:shd w:val="clear" w:color="auto" w:fill="FFFFFF"/>
              </w:rPr>
            </w:pPr>
            <w:r w:rsidRPr="00D0162F">
              <w:t>Meas PRB is the measurement PRB for SS-SINR#RBJ to RBJ+19</w:t>
            </w:r>
          </w:p>
        </w:tc>
      </w:tr>
      <w:tr w:rsidR="00090B9F" w:rsidRPr="00D0162F" w14:paraId="49765B6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C9DA414" w14:textId="77777777" w:rsidR="00090B9F" w:rsidRPr="00D0162F" w:rsidRDefault="00090B9F" w:rsidP="00090B9F">
            <w:pPr>
              <w:pStyle w:val="TAL"/>
            </w:pPr>
            <w:r w:rsidRPr="00D0162F">
              <w:t>5.6.6.3 EN-DC FR2 CSI-RS based CMR and dedicated IMR L1-SINR measurement in non-DRX</w:t>
            </w:r>
          </w:p>
        </w:tc>
        <w:tc>
          <w:tcPr>
            <w:tcW w:w="2639" w:type="dxa"/>
            <w:tcBorders>
              <w:top w:val="single" w:sz="4" w:space="0" w:color="auto"/>
              <w:left w:val="single" w:sz="4" w:space="0" w:color="auto"/>
              <w:bottom w:val="single" w:sz="4" w:space="0" w:color="auto"/>
              <w:right w:val="single" w:sz="4" w:space="0" w:color="auto"/>
            </w:tcBorders>
          </w:tcPr>
          <w:p w14:paraId="76AC786A" w14:textId="77777777" w:rsidR="00090B9F" w:rsidRPr="00D0162F" w:rsidRDefault="00090B9F" w:rsidP="00090B9F">
            <w:pPr>
              <w:pStyle w:val="TAL"/>
              <w:rPr>
                <w:rFonts w:cs="Arial"/>
                <w:shd w:val="clear" w:color="auto" w:fill="FFFFFF"/>
              </w:rPr>
            </w:pPr>
            <w:r w:rsidRPr="00D0162F">
              <w:rPr>
                <w:rFonts w:cs="Arial"/>
                <w:shd w:val="clear" w:color="auto" w:fill="FFFFFF"/>
              </w:rPr>
              <w:t>Same as 5.6.6.1</w:t>
            </w:r>
          </w:p>
        </w:tc>
        <w:tc>
          <w:tcPr>
            <w:tcW w:w="3826" w:type="dxa"/>
            <w:tcBorders>
              <w:top w:val="single" w:sz="4" w:space="0" w:color="auto"/>
              <w:left w:val="single" w:sz="4" w:space="0" w:color="auto"/>
              <w:bottom w:val="single" w:sz="4" w:space="0" w:color="auto"/>
              <w:right w:val="single" w:sz="4" w:space="0" w:color="auto"/>
            </w:tcBorders>
          </w:tcPr>
          <w:p w14:paraId="5194831A" w14:textId="77777777" w:rsidR="00090B9F" w:rsidRPr="00D0162F" w:rsidRDefault="00090B9F" w:rsidP="00090B9F">
            <w:pPr>
              <w:pStyle w:val="TAL"/>
              <w:rPr>
                <w:rFonts w:cs="Arial"/>
                <w:shd w:val="clear" w:color="auto" w:fill="FFFFFF"/>
              </w:rPr>
            </w:pPr>
            <w:r w:rsidRPr="00D0162F">
              <w:rPr>
                <w:rFonts w:cs="Arial"/>
                <w:shd w:val="clear" w:color="auto" w:fill="FFFFFF"/>
              </w:rPr>
              <w:t>Same as 5.6.6.1</w:t>
            </w:r>
          </w:p>
        </w:tc>
      </w:tr>
      <w:tr w:rsidR="00090B9F" w:rsidRPr="00D0162F" w14:paraId="2ED80D3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1F4B3E4" w14:textId="343F9404" w:rsidR="00090B9F" w:rsidRPr="00D0162F" w:rsidRDefault="00090B9F" w:rsidP="00090B9F">
            <w:pPr>
              <w:pStyle w:val="TAL"/>
            </w:pPr>
            <w:r w:rsidRPr="00D0162F">
              <w:t>5.7.1.1 EN-DC 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43A5F304" w14:textId="4C81B4DB" w:rsidR="00090B9F" w:rsidRPr="00D0162F" w:rsidRDefault="00090B9F" w:rsidP="00090B9F">
            <w:pPr>
              <w:pStyle w:val="TAL"/>
              <w:rPr>
                <w:rFonts w:cs="Arial"/>
                <w:shd w:val="clear" w:color="auto" w:fill="FFFFFF"/>
              </w:rPr>
            </w:pPr>
            <w:r w:rsidRPr="00D0162F">
              <w:rPr>
                <w:rFonts w:cs="Arial"/>
                <w:shd w:val="clear" w:color="auto" w:fill="FFFFFF"/>
              </w:rPr>
              <w:t>Test 1</w:t>
            </w:r>
          </w:p>
          <w:p w14:paraId="5068BB57" w14:textId="747D44F9"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5CE7DF1B" w14:textId="57AF37DE"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666FB3B" w14:textId="77777777" w:rsidR="00090B9F" w:rsidRPr="00D0162F" w:rsidRDefault="00090B9F" w:rsidP="00090B9F">
            <w:pPr>
              <w:pStyle w:val="TAL"/>
              <w:rPr>
                <w:rFonts w:cs="Arial"/>
                <w:shd w:val="clear" w:color="auto" w:fill="FFFFFF"/>
              </w:rPr>
            </w:pPr>
          </w:p>
          <w:p w14:paraId="77C0D9E7" w14:textId="3E371BD6"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3C745A18" w14:textId="3213EBDE"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56B12934" w14:textId="08AA2A3F"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65868B9A" w14:textId="75DB0C1A" w:rsidR="00090B9F" w:rsidRPr="00D0162F" w:rsidRDefault="00090B9F" w:rsidP="00090B9F">
            <w:pPr>
              <w:pStyle w:val="TAL"/>
              <w:rPr>
                <w:rFonts w:cs="Arial"/>
                <w:shd w:val="clear" w:color="auto" w:fill="FFFFFF"/>
              </w:rPr>
            </w:pPr>
            <w:r w:rsidRPr="00D0162F">
              <w:rPr>
                <w:rFonts w:cs="Arial"/>
                <w:shd w:val="clear" w:color="auto" w:fill="FFFFFF"/>
              </w:rPr>
              <w:t>Meas PRB Ês2 / Noc ±0.3 dB</w:t>
            </w:r>
          </w:p>
          <w:p w14:paraId="75A6795F" w14:textId="77777777" w:rsidR="00090B9F" w:rsidRPr="00D0162F" w:rsidRDefault="00090B9F" w:rsidP="00090B9F">
            <w:pPr>
              <w:pStyle w:val="TAL"/>
              <w:rPr>
                <w:rFonts w:cs="Arial"/>
                <w:shd w:val="clear" w:color="auto" w:fill="FFFFFF"/>
              </w:rPr>
            </w:pPr>
          </w:p>
          <w:p w14:paraId="0E8B16F8" w14:textId="24E068EB" w:rsidR="00090B9F" w:rsidRPr="00D0162F" w:rsidRDefault="00090B9F" w:rsidP="00090B9F">
            <w:pPr>
              <w:pStyle w:val="TAL"/>
              <w:rPr>
                <w:rFonts w:cs="Arial"/>
                <w:shd w:val="clear" w:color="auto" w:fill="FFFFFF"/>
              </w:rPr>
            </w:pPr>
            <w:r w:rsidRPr="00D0162F">
              <w:rPr>
                <w:rFonts w:cs="Arial"/>
                <w:shd w:val="clear" w:color="auto" w:fill="FFFFFF"/>
              </w:rPr>
              <w:t>Test 2</w:t>
            </w:r>
          </w:p>
          <w:p w14:paraId="08FCD97A" w14:textId="5C48B4B3"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672FC554" w14:textId="0C8AE12B"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p w14:paraId="2EB22792" w14:textId="77777777" w:rsidR="00090B9F" w:rsidRPr="00D0162F" w:rsidRDefault="00090B9F" w:rsidP="00090B9F">
            <w:pPr>
              <w:pStyle w:val="TAL"/>
              <w:rPr>
                <w:rFonts w:cs="Arial"/>
                <w:shd w:val="clear" w:color="auto" w:fill="FFFFFF"/>
              </w:rPr>
            </w:pPr>
          </w:p>
          <w:p w14:paraId="03A4CFC7" w14:textId="7FB0C7DF" w:rsidR="00090B9F" w:rsidRPr="00D0162F" w:rsidRDefault="00090B9F" w:rsidP="00090B9F">
            <w:pPr>
              <w:pStyle w:val="TAL"/>
              <w:rPr>
                <w:rFonts w:cs="Arial"/>
                <w:shd w:val="clear" w:color="auto" w:fill="FFFFFF"/>
              </w:rPr>
            </w:pPr>
            <w:r w:rsidRPr="00D0162F">
              <w:rPr>
                <w:rFonts w:cs="Arial"/>
                <w:shd w:val="clear" w:color="auto" w:fill="FFFFFF"/>
              </w:rPr>
              <w:t>Average Ês2 ±5.65 dB, f &lt;= 40.8 GHz</w:t>
            </w:r>
          </w:p>
          <w:p w14:paraId="64C3C08F" w14:textId="356F750C" w:rsidR="00090B9F" w:rsidRPr="00D0162F" w:rsidRDefault="00090B9F" w:rsidP="00090B9F">
            <w:pPr>
              <w:pStyle w:val="TAL"/>
              <w:rPr>
                <w:rFonts w:cs="Arial"/>
                <w:shd w:val="clear" w:color="auto" w:fill="FFFFFF"/>
              </w:rPr>
            </w:pPr>
            <w:r w:rsidRPr="00D0162F">
              <w:rPr>
                <w:rFonts w:cs="Arial"/>
                <w:shd w:val="clear" w:color="auto" w:fill="FFFFFF"/>
              </w:rPr>
              <w:t>Meas PRB Ês2 ±5.65 dB, f &lt;= 40.8 GHz</w:t>
            </w:r>
          </w:p>
        </w:tc>
        <w:tc>
          <w:tcPr>
            <w:tcW w:w="3826" w:type="dxa"/>
            <w:tcBorders>
              <w:top w:val="single" w:sz="4" w:space="0" w:color="auto"/>
              <w:left w:val="single" w:sz="4" w:space="0" w:color="auto"/>
              <w:bottom w:val="single" w:sz="4" w:space="0" w:color="auto"/>
              <w:right w:val="single" w:sz="4" w:space="0" w:color="auto"/>
            </w:tcBorders>
          </w:tcPr>
          <w:p w14:paraId="44BF21CA" w14:textId="22763DA7" w:rsidR="00090B9F" w:rsidRPr="00D0162F" w:rsidRDefault="00090B9F" w:rsidP="00090B9F">
            <w:pPr>
              <w:pStyle w:val="TAL"/>
            </w:pPr>
            <w:r w:rsidRPr="00D0162F">
              <w:t>Test 1</w:t>
            </w:r>
          </w:p>
          <w:p w14:paraId="7380152D" w14:textId="6213220D" w:rsidR="00090B9F" w:rsidRPr="00D0162F" w:rsidDel="00EF35B7" w:rsidRDefault="00090B9F" w:rsidP="00090B9F">
            <w:pPr>
              <w:pStyle w:val="TAL"/>
            </w:pPr>
            <w:r w:rsidRPr="00D0162F">
              <w:t>Noc is the AWGN on the NR freq</w:t>
            </w:r>
          </w:p>
          <w:p w14:paraId="13B9548A" w14:textId="77777777" w:rsidR="00090B9F" w:rsidRPr="00D0162F" w:rsidRDefault="00090B9F" w:rsidP="00090B9F">
            <w:pPr>
              <w:pStyle w:val="TAL"/>
            </w:pPr>
          </w:p>
          <w:p w14:paraId="47ECE8E8" w14:textId="77777777" w:rsidR="00090B9F" w:rsidRPr="00D0162F" w:rsidRDefault="00090B9F" w:rsidP="00090B9F">
            <w:pPr>
              <w:pStyle w:val="TAL"/>
            </w:pPr>
          </w:p>
          <w:p w14:paraId="66AFDDA7" w14:textId="77777777" w:rsidR="00090B9F" w:rsidRPr="00D0162F" w:rsidRDefault="00090B9F" w:rsidP="00090B9F">
            <w:pPr>
              <w:pStyle w:val="TAL"/>
            </w:pPr>
          </w:p>
          <w:p w14:paraId="03D7338D" w14:textId="52F100ED" w:rsidR="00090B9F" w:rsidRPr="00D0162F" w:rsidRDefault="00090B9F" w:rsidP="00090B9F">
            <w:pPr>
              <w:pStyle w:val="TAL"/>
            </w:pPr>
            <w:r w:rsidRPr="00D0162F">
              <w:t>Ês1 / Noc is the ratio of cell 2 signal / AWGN</w:t>
            </w:r>
          </w:p>
          <w:p w14:paraId="71E16091" w14:textId="0B80D00B" w:rsidR="00090B9F" w:rsidRPr="00D0162F" w:rsidRDefault="00090B9F" w:rsidP="00090B9F">
            <w:pPr>
              <w:pStyle w:val="TAL"/>
            </w:pPr>
            <w:r w:rsidRPr="00D0162F">
              <w:t>Ês2 / Noc is the ratio of cell 3 signal / AWGN</w:t>
            </w:r>
          </w:p>
          <w:p w14:paraId="6E428B4A" w14:textId="51A9480A" w:rsidR="00090B9F" w:rsidRPr="00D0162F" w:rsidRDefault="00090B9F" w:rsidP="00090B9F">
            <w:pPr>
              <w:pStyle w:val="TAL"/>
            </w:pPr>
            <w:r w:rsidRPr="00D0162F">
              <w:t>Meas PRB is the measurement PRB for SS-RSRP #RBJ to RBJ+19</w:t>
            </w:r>
          </w:p>
          <w:p w14:paraId="09E69663" w14:textId="77777777" w:rsidR="00090B9F" w:rsidRPr="00D0162F" w:rsidRDefault="00090B9F" w:rsidP="00090B9F">
            <w:pPr>
              <w:pStyle w:val="TAL"/>
            </w:pPr>
          </w:p>
          <w:p w14:paraId="6E241B38" w14:textId="6129AA4A" w:rsidR="00090B9F" w:rsidRPr="00D0162F" w:rsidRDefault="00090B9F" w:rsidP="00090B9F">
            <w:pPr>
              <w:pStyle w:val="TAL"/>
            </w:pPr>
            <w:r w:rsidRPr="00D0162F">
              <w:t>Test 2</w:t>
            </w:r>
          </w:p>
          <w:p w14:paraId="7A352994" w14:textId="0170A543" w:rsidR="00090B9F" w:rsidRPr="00D0162F" w:rsidRDefault="00090B9F" w:rsidP="00090B9F">
            <w:pPr>
              <w:pStyle w:val="TAL"/>
            </w:pPr>
            <w:r w:rsidRPr="00D0162F">
              <w:t>Ês1 is NR cell 2 signal</w:t>
            </w:r>
          </w:p>
          <w:p w14:paraId="648904E1" w14:textId="77777777" w:rsidR="00090B9F" w:rsidRPr="00D0162F" w:rsidRDefault="00090B9F" w:rsidP="00090B9F">
            <w:pPr>
              <w:pStyle w:val="TAL"/>
            </w:pPr>
          </w:p>
          <w:p w14:paraId="778D1E27" w14:textId="0C76AB81" w:rsidR="00090B9F" w:rsidRPr="00D0162F" w:rsidRDefault="00090B9F" w:rsidP="00090B9F">
            <w:pPr>
              <w:pStyle w:val="TAL"/>
            </w:pPr>
            <w:r w:rsidRPr="00D0162F">
              <w:t>Ês2 is NR cell 3 signal</w:t>
            </w:r>
          </w:p>
          <w:p w14:paraId="7BCAA604" w14:textId="77777777" w:rsidR="00090B9F" w:rsidRPr="00D0162F" w:rsidRDefault="00090B9F" w:rsidP="00090B9F">
            <w:pPr>
              <w:pStyle w:val="TAL"/>
            </w:pPr>
          </w:p>
          <w:p w14:paraId="284FDE5E" w14:textId="77777777" w:rsidR="00090B9F" w:rsidRPr="00D0162F" w:rsidRDefault="00090B9F" w:rsidP="00090B9F">
            <w:pPr>
              <w:pStyle w:val="TAL"/>
            </w:pPr>
          </w:p>
          <w:p w14:paraId="1B1279D1" w14:textId="2A267D8F" w:rsidR="00090B9F" w:rsidRPr="00D0162F" w:rsidRDefault="00090B9F" w:rsidP="00090B9F">
            <w:pPr>
              <w:pStyle w:val="TAL"/>
            </w:pPr>
            <w:r w:rsidRPr="00D0162F">
              <w:t>Meas PRB is the measurement PRB for SS-RSRP #RBJ to RBJ+19</w:t>
            </w:r>
          </w:p>
        </w:tc>
      </w:tr>
      <w:tr w:rsidR="00090B9F" w:rsidRPr="00D0162F" w14:paraId="2227DC6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17F92A1" w14:textId="4F2A4C56" w:rsidR="00090B9F" w:rsidRPr="00D0162F" w:rsidRDefault="00090B9F" w:rsidP="00090B9F">
            <w:pPr>
              <w:pStyle w:val="TAL"/>
            </w:pPr>
            <w:r w:rsidRPr="00D0162F">
              <w:lastRenderedPageBreak/>
              <w:t>5.7.1.2 EN-DC FR2-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0629054E" w14:textId="111D5ECD" w:rsidR="00090B9F" w:rsidRPr="00D0162F" w:rsidRDefault="00090B9F" w:rsidP="00090B9F">
            <w:pPr>
              <w:pStyle w:val="TAL"/>
              <w:rPr>
                <w:rFonts w:cs="Arial"/>
                <w:shd w:val="clear" w:color="auto" w:fill="FFFFFF"/>
              </w:rPr>
            </w:pPr>
            <w:r w:rsidRPr="00D0162F">
              <w:rPr>
                <w:rFonts w:cs="Arial"/>
                <w:shd w:val="clear" w:color="auto" w:fill="FFFFFF"/>
              </w:rPr>
              <w:t>Noc1 ±5.65 dB, f &lt;= 40.8 GHz</w:t>
            </w:r>
          </w:p>
          <w:p w14:paraId="6EBD3A81" w14:textId="394D69A7" w:rsidR="00090B9F" w:rsidRPr="00D0162F" w:rsidRDefault="00090B9F" w:rsidP="00090B9F">
            <w:pPr>
              <w:pStyle w:val="TAL"/>
              <w:rPr>
                <w:rFonts w:cs="Arial"/>
                <w:shd w:val="clear" w:color="auto" w:fill="FFFFFF"/>
              </w:rPr>
            </w:pPr>
            <w:r w:rsidRPr="00D0162F">
              <w:rPr>
                <w:rFonts w:cs="Arial"/>
                <w:shd w:val="clear" w:color="auto" w:fill="FFFFFF"/>
              </w:rPr>
              <w:t xml:space="preserve">Noc1 over measPRBs ±5.65 dB, f &lt;= 40.8 GHz </w:t>
            </w:r>
          </w:p>
          <w:p w14:paraId="6C7A5767" w14:textId="07844CB7" w:rsidR="00090B9F" w:rsidRPr="00D0162F" w:rsidRDefault="00090B9F" w:rsidP="00090B9F">
            <w:pPr>
              <w:pStyle w:val="TAL"/>
              <w:rPr>
                <w:rFonts w:cs="Arial"/>
                <w:shd w:val="clear" w:color="auto" w:fill="FFFFFF"/>
              </w:rPr>
            </w:pPr>
            <w:r w:rsidRPr="00D0162F">
              <w:rPr>
                <w:rFonts w:cs="Arial"/>
                <w:shd w:val="clear" w:color="auto" w:fill="FFFFFF"/>
              </w:rPr>
              <w:t>Noc2 ±5.65 dB, f &lt;= 40.8 GHz</w:t>
            </w:r>
          </w:p>
          <w:p w14:paraId="2C780407" w14:textId="56963CED" w:rsidR="00090B9F" w:rsidRPr="00D0162F" w:rsidRDefault="00090B9F" w:rsidP="00090B9F">
            <w:pPr>
              <w:pStyle w:val="TAL"/>
              <w:rPr>
                <w:rFonts w:cs="Arial"/>
                <w:shd w:val="clear" w:color="auto" w:fill="FFFFFF"/>
              </w:rPr>
            </w:pPr>
            <w:r w:rsidRPr="00D0162F">
              <w:rPr>
                <w:rFonts w:cs="Arial"/>
                <w:shd w:val="clear" w:color="auto" w:fill="FFFFFF"/>
              </w:rPr>
              <w:t>Noc2 over measPRBs ±5.65 dB, f &lt;= 40.8 GHz</w:t>
            </w:r>
          </w:p>
          <w:p w14:paraId="133F52E4" w14:textId="77777777" w:rsidR="00090B9F" w:rsidRPr="00D0162F" w:rsidRDefault="00090B9F" w:rsidP="00090B9F">
            <w:pPr>
              <w:pStyle w:val="TAL"/>
              <w:rPr>
                <w:rFonts w:cs="Arial"/>
                <w:shd w:val="clear" w:color="auto" w:fill="FFFFFF"/>
              </w:rPr>
            </w:pPr>
          </w:p>
          <w:p w14:paraId="7F5BC034" w14:textId="53F0E7F0" w:rsidR="00090B9F" w:rsidRPr="00D0162F" w:rsidRDefault="00090B9F" w:rsidP="00090B9F">
            <w:pPr>
              <w:pStyle w:val="TAL"/>
              <w:rPr>
                <w:rFonts w:cs="Arial"/>
                <w:shd w:val="clear" w:color="auto" w:fill="FFFFFF"/>
              </w:rPr>
            </w:pPr>
            <w:r w:rsidRPr="00D0162F">
              <w:rPr>
                <w:rFonts w:cs="Arial"/>
                <w:shd w:val="clear" w:color="auto" w:fill="FFFFFF"/>
              </w:rPr>
              <w:t>Ês1 / Noc1 ±0.3 dB</w:t>
            </w:r>
          </w:p>
          <w:p w14:paraId="7DE980C0" w14:textId="5B9FDA5E" w:rsidR="00090B9F" w:rsidRPr="00D0162F" w:rsidRDefault="00090B9F" w:rsidP="00090B9F">
            <w:pPr>
              <w:pStyle w:val="TAL"/>
              <w:rPr>
                <w:rFonts w:cs="Arial"/>
                <w:shd w:val="clear" w:color="auto" w:fill="FFFFFF"/>
              </w:rPr>
            </w:pPr>
            <w:r w:rsidRPr="00D0162F">
              <w:rPr>
                <w:rFonts w:cs="Arial"/>
                <w:shd w:val="clear" w:color="auto" w:fill="FFFFFF"/>
              </w:rPr>
              <w:t>Ês2 / Noc2 ±0.3 dB</w:t>
            </w:r>
          </w:p>
          <w:p w14:paraId="01FD3B51" w14:textId="1CFDF822" w:rsidR="00090B9F" w:rsidRPr="00D0162F" w:rsidRDefault="00090B9F" w:rsidP="00090B9F">
            <w:pPr>
              <w:pStyle w:val="TAL"/>
              <w:rPr>
                <w:rFonts w:cs="Arial"/>
                <w:shd w:val="clear" w:color="auto" w:fill="FFFFFF"/>
              </w:rPr>
            </w:pPr>
            <w:r w:rsidRPr="00D0162F">
              <w:rPr>
                <w:rFonts w:cs="Arial"/>
                <w:shd w:val="clear" w:color="auto" w:fill="FFFFFF"/>
              </w:rPr>
              <w:t>Meas PRB Ês1 / Noc1 ±0.3 dB</w:t>
            </w:r>
          </w:p>
          <w:p w14:paraId="6AD945C0" w14:textId="2F4C4019" w:rsidR="00090B9F" w:rsidRPr="00D0162F" w:rsidRDefault="00090B9F" w:rsidP="00090B9F">
            <w:pPr>
              <w:pStyle w:val="TAL"/>
              <w:rPr>
                <w:rFonts w:cs="Arial"/>
                <w:shd w:val="clear" w:color="auto" w:fill="FFFFFF"/>
              </w:rPr>
            </w:pPr>
            <w:r w:rsidRPr="00D0162F">
              <w:rPr>
                <w:rFonts w:cs="Arial"/>
                <w:shd w:val="clear" w:color="auto" w:fill="FFFFFF"/>
              </w:rPr>
              <w:t>Meas PRB Ês2 / Noc2 ±0.3 dB</w:t>
            </w:r>
          </w:p>
        </w:tc>
        <w:tc>
          <w:tcPr>
            <w:tcW w:w="3826" w:type="dxa"/>
            <w:tcBorders>
              <w:top w:val="single" w:sz="4" w:space="0" w:color="auto"/>
              <w:left w:val="single" w:sz="4" w:space="0" w:color="auto"/>
              <w:bottom w:val="single" w:sz="4" w:space="0" w:color="auto"/>
              <w:right w:val="single" w:sz="4" w:space="0" w:color="auto"/>
            </w:tcBorders>
          </w:tcPr>
          <w:p w14:paraId="2C55C0DA" w14:textId="7BC741DB" w:rsidR="00090B9F" w:rsidRPr="00D0162F" w:rsidDel="00EF35B7" w:rsidRDefault="00090B9F" w:rsidP="00090B9F">
            <w:pPr>
              <w:pStyle w:val="TAL"/>
            </w:pPr>
            <w:r w:rsidRPr="00D0162F">
              <w:t>Noc1 is the AWGN on the NR freq 1</w:t>
            </w:r>
          </w:p>
          <w:p w14:paraId="70D43D8A" w14:textId="77777777" w:rsidR="00090B9F" w:rsidRPr="00D0162F" w:rsidRDefault="00090B9F" w:rsidP="00090B9F">
            <w:pPr>
              <w:pStyle w:val="TAL"/>
            </w:pPr>
          </w:p>
          <w:p w14:paraId="1949C8E0" w14:textId="77777777" w:rsidR="00090B9F" w:rsidRPr="00D0162F" w:rsidRDefault="00090B9F" w:rsidP="00090B9F">
            <w:pPr>
              <w:pStyle w:val="TAL"/>
            </w:pPr>
          </w:p>
          <w:p w14:paraId="3EAC0906" w14:textId="57B15B91" w:rsidR="00090B9F" w:rsidRPr="00D0162F" w:rsidDel="00EF35B7" w:rsidRDefault="00090B9F" w:rsidP="00090B9F">
            <w:pPr>
              <w:pStyle w:val="TAL"/>
            </w:pPr>
            <w:r w:rsidRPr="00D0162F">
              <w:t>Noc2 is the AWGN on the NR freq 2</w:t>
            </w:r>
          </w:p>
          <w:p w14:paraId="68E3083D" w14:textId="77777777" w:rsidR="00090B9F" w:rsidRPr="00D0162F" w:rsidRDefault="00090B9F" w:rsidP="00090B9F">
            <w:pPr>
              <w:pStyle w:val="TAL"/>
            </w:pPr>
          </w:p>
          <w:p w14:paraId="68BFFCED" w14:textId="77777777" w:rsidR="00090B9F" w:rsidRPr="00D0162F" w:rsidRDefault="00090B9F" w:rsidP="00090B9F">
            <w:pPr>
              <w:pStyle w:val="TAL"/>
            </w:pPr>
          </w:p>
          <w:p w14:paraId="2856F81A" w14:textId="77777777" w:rsidR="00090B9F" w:rsidRPr="00D0162F" w:rsidRDefault="00090B9F" w:rsidP="00090B9F">
            <w:pPr>
              <w:pStyle w:val="TAL"/>
            </w:pPr>
          </w:p>
          <w:p w14:paraId="2B78B56B" w14:textId="4A61FC0B" w:rsidR="00090B9F" w:rsidRPr="00D0162F" w:rsidRDefault="00090B9F" w:rsidP="00090B9F">
            <w:pPr>
              <w:pStyle w:val="TAL"/>
            </w:pPr>
            <w:r w:rsidRPr="00D0162F">
              <w:t>Ês1 / Noc1 is the ratio of cell 2 signal / AWGN</w:t>
            </w:r>
          </w:p>
          <w:p w14:paraId="50D497A5" w14:textId="44905BA2" w:rsidR="00090B9F" w:rsidRPr="00D0162F" w:rsidRDefault="00090B9F" w:rsidP="00090B9F">
            <w:pPr>
              <w:pStyle w:val="TAL"/>
            </w:pPr>
            <w:r w:rsidRPr="00D0162F">
              <w:t>Ês2 / Noc2 is the ratio of cell 3 signal / AWGN</w:t>
            </w:r>
          </w:p>
          <w:p w14:paraId="06CA839D" w14:textId="6CD9FDEE" w:rsidR="00090B9F" w:rsidRPr="00D0162F" w:rsidRDefault="00090B9F" w:rsidP="00090B9F">
            <w:pPr>
              <w:pStyle w:val="TAL"/>
            </w:pPr>
            <w:r w:rsidRPr="00D0162F">
              <w:t>Meas PRB is the measurement PRB for SS-RSRP #RBJ to RBJ+19</w:t>
            </w:r>
          </w:p>
        </w:tc>
      </w:tr>
      <w:tr w:rsidR="00090B9F" w:rsidRPr="00D0162F" w14:paraId="3002375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F99A9C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5.7.1.3 EN-DC FR1-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051255E4"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1</w:t>
            </w:r>
          </w:p>
          <w:p w14:paraId="2B75BA36"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5.65 dB, f &lt;= 40.8 GHz</w:t>
            </w:r>
          </w:p>
          <w:p w14:paraId="5E756DCD"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over meas PRBs ±5.65 dB f &lt;= 40.8 GHz</w:t>
            </w:r>
          </w:p>
          <w:p w14:paraId="5A02368D"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21F39A56"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Ês2 / Noc ±0.3 dB</w:t>
            </w:r>
          </w:p>
          <w:p w14:paraId="1974AA4A"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 Noc ±0.3 dB</w:t>
            </w:r>
          </w:p>
          <w:p w14:paraId="2BB59294"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6FC50C5B"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75780208"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2</w:t>
            </w:r>
          </w:p>
          <w:p w14:paraId="17F2DA3B"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Average Ês2 ±5.65 dB, f &lt;= 40.8 GHz</w:t>
            </w:r>
          </w:p>
          <w:p w14:paraId="5AAABD82"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5.65 dB, f &lt;= 40.8 GHz</w:t>
            </w:r>
          </w:p>
        </w:tc>
        <w:tc>
          <w:tcPr>
            <w:tcW w:w="3826" w:type="dxa"/>
            <w:tcBorders>
              <w:top w:val="single" w:sz="4" w:space="0" w:color="auto"/>
              <w:left w:val="single" w:sz="4" w:space="0" w:color="auto"/>
              <w:bottom w:val="single" w:sz="4" w:space="0" w:color="auto"/>
              <w:right w:val="single" w:sz="4" w:space="0" w:color="auto"/>
            </w:tcBorders>
          </w:tcPr>
          <w:p w14:paraId="63350748"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Test 1</w:t>
            </w:r>
          </w:p>
          <w:p w14:paraId="046533F2" w14:textId="77777777" w:rsidR="00090B9F" w:rsidRPr="00D0162F" w:rsidDel="00EF35B7"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 is the AWGN on the NR freq</w:t>
            </w:r>
          </w:p>
          <w:p w14:paraId="398675C6"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766102DF"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02B80BF8"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69AFCC6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 Noc is the ratio of cell 3 signal / AWGN</w:t>
            </w:r>
          </w:p>
          <w:p w14:paraId="1840BAA6"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p w14:paraId="06454421"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2A5366F4"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Test 2</w:t>
            </w:r>
          </w:p>
          <w:p w14:paraId="5CA1649F"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is NR cell 3 signal</w:t>
            </w:r>
          </w:p>
          <w:p w14:paraId="369E1AA1"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6A70576C"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72D6A844"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tc>
      </w:tr>
      <w:tr w:rsidR="00090B9F" w:rsidRPr="00D0162F" w14:paraId="3A7FCB6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E3E2D82" w14:textId="185F7C3B" w:rsidR="00090B9F" w:rsidRPr="00D0162F" w:rsidRDefault="00090B9F" w:rsidP="00090B9F">
            <w:pPr>
              <w:pStyle w:val="TAL"/>
            </w:pPr>
            <w:r w:rsidRPr="00D0162F">
              <w:t>5.7.2.1 EN-DC FR2 SS-RSRQ measurement accuracy</w:t>
            </w:r>
          </w:p>
        </w:tc>
        <w:tc>
          <w:tcPr>
            <w:tcW w:w="2639" w:type="dxa"/>
            <w:tcBorders>
              <w:top w:val="single" w:sz="4" w:space="0" w:color="auto"/>
              <w:left w:val="single" w:sz="4" w:space="0" w:color="auto"/>
              <w:bottom w:val="single" w:sz="4" w:space="0" w:color="auto"/>
              <w:right w:val="single" w:sz="4" w:space="0" w:color="auto"/>
            </w:tcBorders>
          </w:tcPr>
          <w:p w14:paraId="6264BDE0" w14:textId="37D36E2D"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4DD518B6" w14:textId="6D780450"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0321CBE6" w14:textId="77777777" w:rsidR="00090B9F" w:rsidRPr="00D0162F" w:rsidRDefault="00090B9F" w:rsidP="00090B9F">
            <w:pPr>
              <w:pStyle w:val="TAL"/>
              <w:rPr>
                <w:rFonts w:cs="Arial"/>
                <w:shd w:val="clear" w:color="auto" w:fill="FFFFFF"/>
              </w:rPr>
            </w:pPr>
          </w:p>
          <w:p w14:paraId="4297D87F" w14:textId="7BE42C4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65964D7" w14:textId="12463F63"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3E7E81BE" w14:textId="78946186"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1644369C" w14:textId="283FE2AB" w:rsidR="00090B9F" w:rsidRPr="00D0162F" w:rsidRDefault="00090B9F" w:rsidP="00090B9F">
            <w:pPr>
              <w:pStyle w:val="TAL"/>
              <w:rPr>
                <w:rFonts w:cs="Arial"/>
                <w:shd w:val="clear" w:color="auto" w:fill="FFFFFF"/>
              </w:rPr>
            </w:pPr>
            <w:r w:rsidRPr="00D0162F">
              <w:rPr>
                <w:rFonts w:cs="Arial"/>
                <w:shd w:val="clear" w:color="auto" w:fill="FFFFFF"/>
              </w:rPr>
              <w:t>Meas PRB Ês2 / Noc ±0.3 dB</w:t>
            </w:r>
          </w:p>
        </w:tc>
        <w:tc>
          <w:tcPr>
            <w:tcW w:w="3826" w:type="dxa"/>
            <w:tcBorders>
              <w:top w:val="single" w:sz="4" w:space="0" w:color="auto"/>
              <w:left w:val="single" w:sz="4" w:space="0" w:color="auto"/>
              <w:bottom w:val="single" w:sz="4" w:space="0" w:color="auto"/>
              <w:right w:val="single" w:sz="4" w:space="0" w:color="auto"/>
            </w:tcBorders>
          </w:tcPr>
          <w:p w14:paraId="51EFB751" w14:textId="4714FB7D" w:rsidR="00090B9F" w:rsidRPr="00D0162F" w:rsidDel="00EF35B7" w:rsidRDefault="00090B9F" w:rsidP="00090B9F">
            <w:pPr>
              <w:pStyle w:val="TAL"/>
            </w:pPr>
            <w:r w:rsidRPr="00D0162F">
              <w:t>Noc is the AWGN on the NR freq</w:t>
            </w:r>
          </w:p>
          <w:p w14:paraId="7458848D" w14:textId="77777777" w:rsidR="00090B9F" w:rsidRPr="00D0162F" w:rsidRDefault="00090B9F" w:rsidP="00090B9F">
            <w:pPr>
              <w:pStyle w:val="TAL"/>
            </w:pPr>
          </w:p>
          <w:p w14:paraId="02E2052B" w14:textId="77777777" w:rsidR="00090B9F" w:rsidRPr="00D0162F" w:rsidRDefault="00090B9F" w:rsidP="00090B9F">
            <w:pPr>
              <w:pStyle w:val="TAL"/>
            </w:pPr>
          </w:p>
          <w:p w14:paraId="33ED047C" w14:textId="77777777" w:rsidR="00090B9F" w:rsidRPr="00D0162F" w:rsidRDefault="00090B9F" w:rsidP="00090B9F">
            <w:pPr>
              <w:pStyle w:val="TAL"/>
            </w:pPr>
          </w:p>
          <w:p w14:paraId="26D1D5ED" w14:textId="54C0187C" w:rsidR="00090B9F" w:rsidRPr="00D0162F" w:rsidRDefault="00090B9F" w:rsidP="00090B9F">
            <w:pPr>
              <w:pStyle w:val="TAL"/>
            </w:pPr>
            <w:r w:rsidRPr="00D0162F">
              <w:t>Ês1 / Noc is the ratio of cell 2 signal / AWGN</w:t>
            </w:r>
          </w:p>
          <w:p w14:paraId="5B08BD83" w14:textId="2A629B3D" w:rsidR="00090B9F" w:rsidRPr="00D0162F" w:rsidRDefault="00090B9F" w:rsidP="00090B9F">
            <w:pPr>
              <w:pStyle w:val="TAL"/>
            </w:pPr>
            <w:r w:rsidRPr="00D0162F">
              <w:t>Ês2 / Noc is the ratio of cell 3 signal / AWGN</w:t>
            </w:r>
          </w:p>
          <w:p w14:paraId="795B3150" w14:textId="3AFFF6E3" w:rsidR="00090B9F" w:rsidRPr="00D0162F" w:rsidRDefault="00090B9F" w:rsidP="00090B9F">
            <w:pPr>
              <w:pStyle w:val="TAL"/>
            </w:pPr>
            <w:r w:rsidRPr="00D0162F">
              <w:t>Meas PRB is the measurement PRB for SS-RSRP #RBJ to RBJ+19</w:t>
            </w:r>
          </w:p>
        </w:tc>
      </w:tr>
      <w:tr w:rsidR="00090B9F" w:rsidRPr="00D0162F" w14:paraId="018F0B2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3AA8296" w14:textId="79613AE0" w:rsidR="00090B9F" w:rsidRPr="00D0162F" w:rsidRDefault="00090B9F" w:rsidP="00090B9F">
            <w:pPr>
              <w:pStyle w:val="TAL"/>
            </w:pPr>
            <w:r w:rsidRPr="00D0162F">
              <w:t>5.7.2.2 EN-DC FR2-FR2 SS-RSRQ measurement accuracy</w:t>
            </w:r>
          </w:p>
        </w:tc>
        <w:tc>
          <w:tcPr>
            <w:tcW w:w="2639" w:type="dxa"/>
            <w:tcBorders>
              <w:top w:val="single" w:sz="4" w:space="0" w:color="auto"/>
              <w:left w:val="single" w:sz="4" w:space="0" w:color="auto"/>
              <w:bottom w:val="single" w:sz="4" w:space="0" w:color="auto"/>
              <w:right w:val="single" w:sz="4" w:space="0" w:color="auto"/>
            </w:tcBorders>
          </w:tcPr>
          <w:p w14:paraId="4F60845D" w14:textId="4575D8C1" w:rsidR="00090B9F" w:rsidRPr="00D0162F" w:rsidRDefault="00090B9F" w:rsidP="00090B9F">
            <w:pPr>
              <w:pStyle w:val="TAL"/>
              <w:rPr>
                <w:rFonts w:cs="Arial"/>
                <w:shd w:val="clear" w:color="auto" w:fill="FFFFFF"/>
              </w:rPr>
            </w:pPr>
            <w:r w:rsidRPr="00D0162F">
              <w:rPr>
                <w:rFonts w:cs="Arial"/>
                <w:shd w:val="clear" w:color="auto" w:fill="FFFFFF"/>
              </w:rPr>
              <w:t>Same as 5.7.1.2</w:t>
            </w:r>
          </w:p>
        </w:tc>
        <w:tc>
          <w:tcPr>
            <w:tcW w:w="3826" w:type="dxa"/>
            <w:tcBorders>
              <w:top w:val="single" w:sz="4" w:space="0" w:color="auto"/>
              <w:left w:val="single" w:sz="4" w:space="0" w:color="auto"/>
              <w:bottom w:val="single" w:sz="4" w:space="0" w:color="auto"/>
              <w:right w:val="single" w:sz="4" w:space="0" w:color="auto"/>
            </w:tcBorders>
          </w:tcPr>
          <w:p w14:paraId="44C2D5C0" w14:textId="1502479E" w:rsidR="00090B9F" w:rsidRPr="00D0162F" w:rsidRDefault="00090B9F" w:rsidP="00090B9F">
            <w:pPr>
              <w:pStyle w:val="TAL"/>
            </w:pPr>
            <w:r w:rsidRPr="00D0162F">
              <w:t>Same as 5.7.1.2</w:t>
            </w:r>
          </w:p>
        </w:tc>
      </w:tr>
      <w:tr w:rsidR="00090B9F" w:rsidRPr="00D0162F" w14:paraId="1DFEF63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7ABC04A" w14:textId="0848C3E4" w:rsidR="00090B9F" w:rsidRPr="00D0162F" w:rsidRDefault="00090B9F" w:rsidP="00090B9F">
            <w:pPr>
              <w:pStyle w:val="TAL"/>
            </w:pPr>
            <w:r w:rsidRPr="00D0162F">
              <w:t>5.7.3.1 EN-DC FR2 SS-SINR measurement accuracy</w:t>
            </w:r>
          </w:p>
        </w:tc>
        <w:tc>
          <w:tcPr>
            <w:tcW w:w="2639" w:type="dxa"/>
            <w:tcBorders>
              <w:top w:val="single" w:sz="4" w:space="0" w:color="auto"/>
              <w:left w:val="single" w:sz="4" w:space="0" w:color="auto"/>
              <w:bottom w:val="single" w:sz="4" w:space="0" w:color="auto"/>
              <w:right w:val="single" w:sz="4" w:space="0" w:color="auto"/>
            </w:tcBorders>
          </w:tcPr>
          <w:p w14:paraId="42FCD104" w14:textId="2E286C69" w:rsidR="00090B9F" w:rsidRPr="00D0162F" w:rsidRDefault="00090B9F" w:rsidP="00090B9F">
            <w:pPr>
              <w:pStyle w:val="TAL"/>
              <w:rPr>
                <w:rFonts w:cs="Arial"/>
                <w:shd w:val="clear" w:color="auto" w:fill="FFFFFF"/>
              </w:rPr>
            </w:pPr>
            <w:r w:rsidRPr="00D0162F">
              <w:rPr>
                <w:rFonts w:cs="Arial"/>
                <w:shd w:val="clear" w:color="auto" w:fill="FFFFFF"/>
              </w:rPr>
              <w:t>Same as 5.7.2.1</w:t>
            </w:r>
          </w:p>
        </w:tc>
        <w:tc>
          <w:tcPr>
            <w:tcW w:w="3826" w:type="dxa"/>
            <w:tcBorders>
              <w:top w:val="single" w:sz="4" w:space="0" w:color="auto"/>
              <w:left w:val="single" w:sz="4" w:space="0" w:color="auto"/>
              <w:bottom w:val="single" w:sz="4" w:space="0" w:color="auto"/>
              <w:right w:val="single" w:sz="4" w:space="0" w:color="auto"/>
            </w:tcBorders>
          </w:tcPr>
          <w:p w14:paraId="77EB6E9A" w14:textId="2C930F6C" w:rsidR="00090B9F" w:rsidRPr="00D0162F" w:rsidRDefault="00090B9F" w:rsidP="00090B9F">
            <w:pPr>
              <w:pStyle w:val="TAL"/>
            </w:pPr>
            <w:r w:rsidRPr="00D0162F">
              <w:t>Same as 5.7.2.1</w:t>
            </w:r>
          </w:p>
        </w:tc>
      </w:tr>
      <w:tr w:rsidR="00090B9F" w:rsidRPr="00D0162F" w14:paraId="428D69C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93887F3" w14:textId="00B91CBF" w:rsidR="00090B9F" w:rsidRPr="00D0162F" w:rsidRDefault="00090B9F" w:rsidP="00090B9F">
            <w:pPr>
              <w:pStyle w:val="TAL"/>
            </w:pPr>
            <w:r w:rsidRPr="00D0162F">
              <w:t>5.7.3.2 EN-DC FR2-FR2 SS-SINR measurement accuracy</w:t>
            </w:r>
          </w:p>
        </w:tc>
        <w:tc>
          <w:tcPr>
            <w:tcW w:w="2639" w:type="dxa"/>
            <w:tcBorders>
              <w:top w:val="single" w:sz="4" w:space="0" w:color="auto"/>
              <w:left w:val="single" w:sz="4" w:space="0" w:color="auto"/>
              <w:bottom w:val="single" w:sz="4" w:space="0" w:color="auto"/>
              <w:right w:val="single" w:sz="4" w:space="0" w:color="auto"/>
            </w:tcBorders>
          </w:tcPr>
          <w:p w14:paraId="68C46BA9" w14:textId="052D6536" w:rsidR="00090B9F" w:rsidRPr="00D0162F" w:rsidRDefault="00090B9F" w:rsidP="00090B9F">
            <w:pPr>
              <w:pStyle w:val="TAL"/>
              <w:rPr>
                <w:rFonts w:cs="Arial"/>
                <w:shd w:val="clear" w:color="auto" w:fill="FFFFFF"/>
              </w:rPr>
            </w:pPr>
            <w:r w:rsidRPr="00D0162F">
              <w:rPr>
                <w:rFonts w:cs="Arial"/>
                <w:shd w:val="clear" w:color="auto" w:fill="FFFFFF"/>
              </w:rPr>
              <w:t>Same as 5.7.1.2</w:t>
            </w:r>
          </w:p>
        </w:tc>
        <w:tc>
          <w:tcPr>
            <w:tcW w:w="3826" w:type="dxa"/>
            <w:tcBorders>
              <w:top w:val="single" w:sz="4" w:space="0" w:color="auto"/>
              <w:left w:val="single" w:sz="4" w:space="0" w:color="auto"/>
              <w:bottom w:val="single" w:sz="4" w:space="0" w:color="auto"/>
              <w:right w:val="single" w:sz="4" w:space="0" w:color="auto"/>
            </w:tcBorders>
          </w:tcPr>
          <w:p w14:paraId="5263324C" w14:textId="4693785D" w:rsidR="00090B9F" w:rsidRPr="00D0162F" w:rsidRDefault="00090B9F" w:rsidP="00090B9F">
            <w:pPr>
              <w:pStyle w:val="TAL"/>
            </w:pPr>
            <w:r w:rsidRPr="00D0162F">
              <w:t>Same as 5.7.1.2</w:t>
            </w:r>
          </w:p>
        </w:tc>
      </w:tr>
      <w:tr w:rsidR="00090B9F" w:rsidRPr="00D0162F" w14:paraId="238CABC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A0BB833" w14:textId="370D8547" w:rsidR="00090B9F" w:rsidRPr="00D0162F" w:rsidRDefault="00090B9F" w:rsidP="00090B9F">
            <w:pPr>
              <w:pStyle w:val="TAL"/>
            </w:pPr>
            <w:r w:rsidRPr="00D0162F">
              <w:t xml:space="preserve">5.7.4.1 </w:t>
            </w:r>
            <w:r w:rsidRPr="00D0162F">
              <w:rPr>
                <w:lang w:eastAsia="sv-SE"/>
              </w:rPr>
              <w:t>EN-DC FR2 SSB based L1-RSRP measurement accuracy</w:t>
            </w:r>
          </w:p>
        </w:tc>
        <w:tc>
          <w:tcPr>
            <w:tcW w:w="2639" w:type="dxa"/>
            <w:tcBorders>
              <w:top w:val="single" w:sz="4" w:space="0" w:color="auto"/>
              <w:left w:val="single" w:sz="4" w:space="0" w:color="auto"/>
              <w:bottom w:val="single" w:sz="4" w:space="0" w:color="auto"/>
              <w:right w:val="single" w:sz="4" w:space="0" w:color="auto"/>
            </w:tcBorders>
          </w:tcPr>
          <w:p w14:paraId="1CBEC87E"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5E1E3920"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48827909"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506A2423" w14:textId="77777777" w:rsidR="00090B9F" w:rsidRPr="00D0162F" w:rsidRDefault="00090B9F" w:rsidP="00090B9F">
            <w:pPr>
              <w:pStyle w:val="TAL"/>
              <w:rPr>
                <w:rFonts w:cs="Arial"/>
                <w:shd w:val="clear" w:color="auto" w:fill="FFFFFF"/>
              </w:rPr>
            </w:pPr>
          </w:p>
          <w:p w14:paraId="12F932B3"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7D1ACAA6"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07DD4967" w14:textId="77777777" w:rsidR="00090B9F" w:rsidRPr="00D0162F" w:rsidRDefault="00090B9F" w:rsidP="00090B9F">
            <w:pPr>
              <w:pStyle w:val="TAL"/>
              <w:rPr>
                <w:rFonts w:cs="Arial"/>
                <w:shd w:val="clear" w:color="auto" w:fill="FFFFFF"/>
              </w:rPr>
            </w:pPr>
          </w:p>
          <w:p w14:paraId="4F55BB13" w14:textId="77777777" w:rsidR="00090B9F" w:rsidRPr="00D0162F" w:rsidRDefault="00090B9F" w:rsidP="00090B9F">
            <w:pPr>
              <w:pStyle w:val="TAL"/>
              <w:rPr>
                <w:rFonts w:cs="Arial"/>
                <w:shd w:val="clear" w:color="auto" w:fill="FFFFFF"/>
              </w:rPr>
            </w:pPr>
          </w:p>
          <w:p w14:paraId="26F6ACC2" w14:textId="77777777" w:rsidR="00090B9F" w:rsidRPr="00D0162F" w:rsidRDefault="00090B9F" w:rsidP="00090B9F">
            <w:pPr>
              <w:pStyle w:val="TAL"/>
              <w:rPr>
                <w:rFonts w:cs="Arial"/>
                <w:shd w:val="clear" w:color="auto" w:fill="FFFFFF"/>
              </w:rPr>
            </w:pPr>
            <w:r w:rsidRPr="00D0162F">
              <w:rPr>
                <w:rFonts w:cs="Arial"/>
                <w:shd w:val="clear" w:color="auto" w:fill="FFFFFF"/>
              </w:rPr>
              <w:t>Test 2</w:t>
            </w:r>
          </w:p>
          <w:p w14:paraId="604E54AF" w14:textId="77777777"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2EA665F4" w14:textId="38139EFB"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tc>
        <w:tc>
          <w:tcPr>
            <w:tcW w:w="3826" w:type="dxa"/>
            <w:tcBorders>
              <w:top w:val="single" w:sz="4" w:space="0" w:color="auto"/>
              <w:left w:val="single" w:sz="4" w:space="0" w:color="auto"/>
              <w:bottom w:val="single" w:sz="4" w:space="0" w:color="auto"/>
              <w:right w:val="single" w:sz="4" w:space="0" w:color="auto"/>
            </w:tcBorders>
          </w:tcPr>
          <w:p w14:paraId="63C6E21E" w14:textId="77777777" w:rsidR="00090B9F" w:rsidRPr="00D0162F" w:rsidRDefault="00090B9F" w:rsidP="00090B9F">
            <w:pPr>
              <w:pStyle w:val="TAL"/>
            </w:pPr>
            <w:r w:rsidRPr="00D0162F">
              <w:t>Test 1</w:t>
            </w:r>
          </w:p>
          <w:p w14:paraId="5FDD780E" w14:textId="77777777" w:rsidR="00090B9F" w:rsidRPr="00D0162F" w:rsidDel="00EF35B7" w:rsidRDefault="00090B9F" w:rsidP="00090B9F">
            <w:pPr>
              <w:pStyle w:val="TAL"/>
            </w:pPr>
            <w:r w:rsidRPr="00D0162F">
              <w:t>Noc is the AWGN on the NR freq</w:t>
            </w:r>
          </w:p>
          <w:p w14:paraId="4E53A526" w14:textId="77777777" w:rsidR="00090B9F" w:rsidRPr="00D0162F" w:rsidRDefault="00090B9F" w:rsidP="00090B9F">
            <w:pPr>
              <w:pStyle w:val="TAL"/>
            </w:pPr>
          </w:p>
          <w:p w14:paraId="79F38A81" w14:textId="77777777" w:rsidR="00090B9F" w:rsidRPr="00D0162F" w:rsidRDefault="00090B9F" w:rsidP="00090B9F">
            <w:pPr>
              <w:pStyle w:val="TAL"/>
            </w:pPr>
          </w:p>
          <w:p w14:paraId="0F155FB1" w14:textId="77777777" w:rsidR="00090B9F" w:rsidRPr="00D0162F" w:rsidRDefault="00090B9F" w:rsidP="00090B9F">
            <w:pPr>
              <w:pStyle w:val="TAL"/>
            </w:pPr>
          </w:p>
          <w:p w14:paraId="4204C146" w14:textId="77777777" w:rsidR="00090B9F" w:rsidRPr="00D0162F" w:rsidRDefault="00090B9F" w:rsidP="00090B9F">
            <w:pPr>
              <w:pStyle w:val="TAL"/>
            </w:pPr>
            <w:r w:rsidRPr="00D0162F">
              <w:t>Ês1 / Noc is the ratio of cell 2 signal / AWGN</w:t>
            </w:r>
          </w:p>
          <w:p w14:paraId="4B776834" w14:textId="77777777" w:rsidR="00090B9F" w:rsidRPr="00D0162F" w:rsidRDefault="00090B9F" w:rsidP="00090B9F">
            <w:pPr>
              <w:pStyle w:val="TAL"/>
            </w:pPr>
            <w:r w:rsidRPr="00D0162F">
              <w:t>Meas PRB is the measurement PRB for SS-RSRP #RBJ to RBJ+19</w:t>
            </w:r>
          </w:p>
          <w:p w14:paraId="3EE5818F" w14:textId="77777777" w:rsidR="00090B9F" w:rsidRPr="00D0162F" w:rsidRDefault="00090B9F" w:rsidP="00090B9F">
            <w:pPr>
              <w:pStyle w:val="TAL"/>
            </w:pPr>
          </w:p>
          <w:p w14:paraId="05A82FA8" w14:textId="77777777" w:rsidR="00090B9F" w:rsidRPr="00D0162F" w:rsidRDefault="00090B9F" w:rsidP="00090B9F">
            <w:pPr>
              <w:pStyle w:val="TAL"/>
            </w:pPr>
            <w:r w:rsidRPr="00D0162F">
              <w:t>Test 2</w:t>
            </w:r>
          </w:p>
          <w:p w14:paraId="2038F84E" w14:textId="77777777" w:rsidR="00090B9F" w:rsidRPr="00D0162F" w:rsidRDefault="00090B9F" w:rsidP="00090B9F">
            <w:pPr>
              <w:pStyle w:val="TAL"/>
            </w:pPr>
            <w:r w:rsidRPr="00D0162F">
              <w:t>Ês1 is NR cell 2 signal</w:t>
            </w:r>
          </w:p>
          <w:p w14:paraId="449A8B9F" w14:textId="77777777" w:rsidR="00090B9F" w:rsidRPr="00D0162F" w:rsidRDefault="00090B9F" w:rsidP="00090B9F">
            <w:pPr>
              <w:pStyle w:val="TAL"/>
            </w:pPr>
          </w:p>
          <w:p w14:paraId="40A20AFF" w14:textId="77EB30F2" w:rsidR="00090B9F" w:rsidRPr="00D0162F" w:rsidRDefault="00090B9F" w:rsidP="00090B9F">
            <w:pPr>
              <w:pStyle w:val="TAL"/>
            </w:pPr>
            <w:r w:rsidRPr="00D0162F">
              <w:t>Meas PRB is the measurement PRB for SS-RSRP #RBJ to RBJ+19</w:t>
            </w:r>
          </w:p>
        </w:tc>
      </w:tr>
      <w:tr w:rsidR="00090B9F" w:rsidRPr="00D0162F" w14:paraId="2942BA0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A7CF616" w14:textId="14C19A1F" w:rsidR="00090B9F" w:rsidRPr="00D0162F" w:rsidRDefault="00090B9F" w:rsidP="00090B9F">
            <w:pPr>
              <w:pStyle w:val="TAL"/>
            </w:pPr>
            <w:r w:rsidRPr="00D0162F">
              <w:t xml:space="preserve">5.7.4.2 </w:t>
            </w:r>
            <w:r w:rsidRPr="00D0162F">
              <w:rPr>
                <w:lang w:eastAsia="sv-SE"/>
              </w:rPr>
              <w:t>EN-DC FR2 CSI-RS based L1-RSRP measurement accuracy</w:t>
            </w:r>
          </w:p>
        </w:tc>
        <w:tc>
          <w:tcPr>
            <w:tcW w:w="2639" w:type="dxa"/>
            <w:tcBorders>
              <w:top w:val="single" w:sz="4" w:space="0" w:color="auto"/>
              <w:left w:val="single" w:sz="4" w:space="0" w:color="auto"/>
              <w:bottom w:val="single" w:sz="4" w:space="0" w:color="auto"/>
              <w:right w:val="single" w:sz="4" w:space="0" w:color="auto"/>
            </w:tcBorders>
          </w:tcPr>
          <w:p w14:paraId="62424172"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22D5965F"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76F679D3"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68AC8025" w14:textId="77777777" w:rsidR="00090B9F" w:rsidRPr="00D0162F" w:rsidRDefault="00090B9F" w:rsidP="00090B9F">
            <w:pPr>
              <w:pStyle w:val="TAL"/>
              <w:rPr>
                <w:rFonts w:cs="Arial"/>
                <w:shd w:val="clear" w:color="auto" w:fill="FFFFFF"/>
              </w:rPr>
            </w:pPr>
          </w:p>
          <w:p w14:paraId="3CBD0C3E"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3B8B8994"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7329D18C" w14:textId="77777777" w:rsidR="00090B9F" w:rsidRPr="00D0162F" w:rsidRDefault="00090B9F" w:rsidP="00090B9F">
            <w:pPr>
              <w:pStyle w:val="TAL"/>
              <w:rPr>
                <w:rFonts w:cs="Arial"/>
                <w:shd w:val="clear" w:color="auto" w:fill="FFFFFF"/>
              </w:rPr>
            </w:pPr>
          </w:p>
          <w:p w14:paraId="2658DF72" w14:textId="77777777" w:rsidR="00090B9F" w:rsidRPr="00D0162F" w:rsidRDefault="00090B9F" w:rsidP="00090B9F">
            <w:pPr>
              <w:pStyle w:val="TAL"/>
              <w:rPr>
                <w:rFonts w:cs="Arial"/>
                <w:shd w:val="clear" w:color="auto" w:fill="FFFFFF"/>
              </w:rPr>
            </w:pPr>
          </w:p>
          <w:p w14:paraId="3A80EE5C" w14:textId="77777777" w:rsidR="00090B9F" w:rsidRPr="00D0162F" w:rsidRDefault="00090B9F" w:rsidP="00090B9F">
            <w:pPr>
              <w:pStyle w:val="TAL"/>
              <w:rPr>
                <w:rFonts w:cs="Arial"/>
                <w:shd w:val="clear" w:color="auto" w:fill="FFFFFF"/>
              </w:rPr>
            </w:pPr>
            <w:r w:rsidRPr="00D0162F">
              <w:rPr>
                <w:rFonts w:cs="Arial"/>
                <w:shd w:val="clear" w:color="auto" w:fill="FFFFFF"/>
              </w:rPr>
              <w:t>Test 2</w:t>
            </w:r>
          </w:p>
          <w:p w14:paraId="7F450002" w14:textId="77777777"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36F983E8" w14:textId="151E3C99"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tc>
        <w:tc>
          <w:tcPr>
            <w:tcW w:w="3826" w:type="dxa"/>
            <w:tcBorders>
              <w:top w:val="single" w:sz="4" w:space="0" w:color="auto"/>
              <w:left w:val="single" w:sz="4" w:space="0" w:color="auto"/>
              <w:bottom w:val="single" w:sz="4" w:space="0" w:color="auto"/>
              <w:right w:val="single" w:sz="4" w:space="0" w:color="auto"/>
            </w:tcBorders>
          </w:tcPr>
          <w:p w14:paraId="44077467" w14:textId="77777777" w:rsidR="00090B9F" w:rsidRPr="00D0162F" w:rsidRDefault="00090B9F" w:rsidP="00090B9F">
            <w:pPr>
              <w:pStyle w:val="TAL"/>
            </w:pPr>
            <w:r w:rsidRPr="00D0162F">
              <w:t>Test 1</w:t>
            </w:r>
          </w:p>
          <w:p w14:paraId="6D095D72" w14:textId="77777777" w:rsidR="00090B9F" w:rsidRPr="00D0162F" w:rsidDel="00EF35B7" w:rsidRDefault="00090B9F" w:rsidP="00090B9F">
            <w:pPr>
              <w:pStyle w:val="TAL"/>
            </w:pPr>
            <w:r w:rsidRPr="00D0162F">
              <w:t>Noc is the AWGN on the NR freq</w:t>
            </w:r>
          </w:p>
          <w:p w14:paraId="1B52C9F0" w14:textId="77777777" w:rsidR="00090B9F" w:rsidRPr="00D0162F" w:rsidRDefault="00090B9F" w:rsidP="00090B9F">
            <w:pPr>
              <w:pStyle w:val="TAL"/>
            </w:pPr>
          </w:p>
          <w:p w14:paraId="5219C8D7" w14:textId="77777777" w:rsidR="00090B9F" w:rsidRPr="00D0162F" w:rsidRDefault="00090B9F" w:rsidP="00090B9F">
            <w:pPr>
              <w:pStyle w:val="TAL"/>
            </w:pPr>
          </w:p>
          <w:p w14:paraId="423AB2FA" w14:textId="77777777" w:rsidR="00090B9F" w:rsidRPr="00D0162F" w:rsidRDefault="00090B9F" w:rsidP="00090B9F">
            <w:pPr>
              <w:pStyle w:val="TAL"/>
            </w:pPr>
          </w:p>
          <w:p w14:paraId="60F0F69D" w14:textId="77777777" w:rsidR="00090B9F" w:rsidRPr="00D0162F" w:rsidRDefault="00090B9F" w:rsidP="00090B9F">
            <w:pPr>
              <w:pStyle w:val="TAL"/>
            </w:pPr>
            <w:r w:rsidRPr="00D0162F">
              <w:t>Ês1 / Noc is the ratio of cell 2 signal / AWGN</w:t>
            </w:r>
          </w:p>
          <w:p w14:paraId="1731BE0E" w14:textId="77777777" w:rsidR="00090B9F" w:rsidRPr="00D0162F" w:rsidRDefault="00090B9F" w:rsidP="00090B9F">
            <w:pPr>
              <w:pStyle w:val="TAL"/>
            </w:pPr>
            <w:r w:rsidRPr="00D0162F">
              <w:t xml:space="preserve">Meas PRB is the measurement PRB for CSI-RS-RSRP </w:t>
            </w:r>
          </w:p>
          <w:p w14:paraId="6A54CA78" w14:textId="77777777" w:rsidR="00090B9F" w:rsidRPr="00D0162F" w:rsidRDefault="00090B9F" w:rsidP="00090B9F">
            <w:pPr>
              <w:pStyle w:val="TAL"/>
            </w:pPr>
          </w:p>
          <w:p w14:paraId="51E83DF3" w14:textId="77777777" w:rsidR="00090B9F" w:rsidRPr="00D0162F" w:rsidRDefault="00090B9F" w:rsidP="00090B9F">
            <w:pPr>
              <w:pStyle w:val="TAL"/>
            </w:pPr>
            <w:r w:rsidRPr="00D0162F">
              <w:t>Test 2</w:t>
            </w:r>
          </w:p>
          <w:p w14:paraId="559D83BE" w14:textId="77777777" w:rsidR="00090B9F" w:rsidRPr="00D0162F" w:rsidRDefault="00090B9F" w:rsidP="00090B9F">
            <w:pPr>
              <w:pStyle w:val="TAL"/>
            </w:pPr>
            <w:r w:rsidRPr="00D0162F">
              <w:t>Ês1 is NR cell 2 signal</w:t>
            </w:r>
          </w:p>
          <w:p w14:paraId="16D40284" w14:textId="77777777" w:rsidR="00090B9F" w:rsidRPr="00D0162F" w:rsidRDefault="00090B9F" w:rsidP="00090B9F">
            <w:pPr>
              <w:pStyle w:val="TAL"/>
            </w:pPr>
          </w:p>
          <w:p w14:paraId="1D4633ED" w14:textId="5E714A68" w:rsidR="00090B9F" w:rsidRPr="00D0162F" w:rsidRDefault="00090B9F" w:rsidP="00090B9F">
            <w:pPr>
              <w:pStyle w:val="TAL"/>
            </w:pPr>
            <w:r w:rsidRPr="00D0162F">
              <w:t>Meas PRB is the measurement PRB for CSI-RS-RSRP</w:t>
            </w:r>
          </w:p>
        </w:tc>
      </w:tr>
      <w:tr w:rsidR="00090B9F" w:rsidRPr="00D0162F" w14:paraId="594C86F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DDA6536" w14:textId="77777777" w:rsidR="00090B9F" w:rsidRPr="00D0162F" w:rsidRDefault="00090B9F" w:rsidP="00090B9F">
            <w:pPr>
              <w:pStyle w:val="TAL"/>
            </w:pPr>
            <w:r w:rsidRPr="00D0162F">
              <w:lastRenderedPageBreak/>
              <w:t>5.7.5.1 EN-DC FR2 SRS-RSRP measurement accuracy</w:t>
            </w:r>
          </w:p>
        </w:tc>
        <w:tc>
          <w:tcPr>
            <w:tcW w:w="2639" w:type="dxa"/>
            <w:tcBorders>
              <w:top w:val="single" w:sz="4" w:space="0" w:color="auto"/>
              <w:left w:val="single" w:sz="4" w:space="0" w:color="auto"/>
              <w:bottom w:val="single" w:sz="4" w:space="0" w:color="auto"/>
              <w:right w:val="single" w:sz="4" w:space="0" w:color="auto"/>
            </w:tcBorders>
          </w:tcPr>
          <w:p w14:paraId="0E697A99"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7F91047A"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7965AA0D" w14:textId="77777777" w:rsidR="00090B9F" w:rsidRPr="00D0162F" w:rsidRDefault="00090B9F" w:rsidP="00090B9F">
            <w:pPr>
              <w:pStyle w:val="TAL"/>
              <w:rPr>
                <w:rFonts w:cs="Arial"/>
                <w:shd w:val="clear" w:color="auto" w:fill="FFFFFF"/>
              </w:rPr>
            </w:pPr>
          </w:p>
          <w:p w14:paraId="4C39A258"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A15D9EA"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1355DEF2" w14:textId="77777777" w:rsidR="00090B9F" w:rsidRPr="00D0162F" w:rsidDel="00EF35B7" w:rsidRDefault="00090B9F" w:rsidP="00090B9F">
            <w:pPr>
              <w:pStyle w:val="TAL"/>
            </w:pPr>
            <w:r w:rsidRPr="00D0162F">
              <w:t>Noc is the AWGN on the NR freq</w:t>
            </w:r>
          </w:p>
          <w:p w14:paraId="6056A3D5" w14:textId="77777777" w:rsidR="00090B9F" w:rsidRPr="00D0162F" w:rsidRDefault="00090B9F" w:rsidP="00090B9F">
            <w:pPr>
              <w:pStyle w:val="TAL"/>
            </w:pPr>
          </w:p>
          <w:p w14:paraId="76D80BE0" w14:textId="77777777" w:rsidR="00090B9F" w:rsidRPr="00D0162F" w:rsidRDefault="00090B9F" w:rsidP="00090B9F">
            <w:pPr>
              <w:pStyle w:val="TAL"/>
            </w:pPr>
            <w:r w:rsidRPr="00D0162F">
              <w:t>Ês1 / Noc is the ratio of cell2 signal/AWGN</w:t>
            </w:r>
          </w:p>
        </w:tc>
      </w:tr>
      <w:tr w:rsidR="00090B9F" w:rsidRPr="00D0162F" w14:paraId="027B8EA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943EC73" w14:textId="57D88E3F" w:rsidR="00090B9F" w:rsidRPr="00D0162F" w:rsidRDefault="00090B9F" w:rsidP="00090B9F">
            <w:pPr>
              <w:pStyle w:val="TAL"/>
            </w:pPr>
            <w:r w:rsidRPr="00D0162F">
              <w:t>5.7.6.1 EN-DC FR2 CSI-RS based CMR and no dedicated IMR configured and CSI-RS resource set with repetition off L1-SINR measurement accuracy</w:t>
            </w:r>
          </w:p>
        </w:tc>
        <w:tc>
          <w:tcPr>
            <w:tcW w:w="2639" w:type="dxa"/>
            <w:tcBorders>
              <w:top w:val="single" w:sz="4" w:space="0" w:color="auto"/>
              <w:left w:val="single" w:sz="4" w:space="0" w:color="auto"/>
              <w:bottom w:val="single" w:sz="4" w:space="0" w:color="auto"/>
              <w:right w:val="single" w:sz="4" w:space="0" w:color="auto"/>
            </w:tcBorders>
          </w:tcPr>
          <w:p w14:paraId="3DD2F86E"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61916927"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227BEB2A"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06F9769D" w14:textId="77777777" w:rsidR="00090B9F" w:rsidRPr="00D0162F" w:rsidRDefault="00090B9F" w:rsidP="00090B9F">
            <w:pPr>
              <w:pStyle w:val="TAL"/>
              <w:rPr>
                <w:rFonts w:cs="Arial"/>
                <w:shd w:val="clear" w:color="auto" w:fill="FFFFFF"/>
              </w:rPr>
            </w:pPr>
          </w:p>
          <w:p w14:paraId="2B481C09"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2332F398" w14:textId="1ED44803"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74B7C7B0" w14:textId="77777777" w:rsidR="00090B9F" w:rsidRPr="00D0162F" w:rsidRDefault="00090B9F" w:rsidP="00090B9F">
            <w:pPr>
              <w:pStyle w:val="TAL"/>
            </w:pPr>
            <w:r w:rsidRPr="00D0162F">
              <w:t>Test 1</w:t>
            </w:r>
          </w:p>
          <w:p w14:paraId="497490FD" w14:textId="77777777" w:rsidR="00090B9F" w:rsidRPr="00D0162F" w:rsidDel="00EF35B7" w:rsidRDefault="00090B9F" w:rsidP="00090B9F">
            <w:pPr>
              <w:pStyle w:val="TAL"/>
            </w:pPr>
            <w:r w:rsidRPr="00D0162F">
              <w:t>Noc is the AWGN on the NR freq</w:t>
            </w:r>
          </w:p>
          <w:p w14:paraId="17EB230A" w14:textId="77777777" w:rsidR="00090B9F" w:rsidRPr="00D0162F" w:rsidRDefault="00090B9F" w:rsidP="00090B9F">
            <w:pPr>
              <w:pStyle w:val="TAL"/>
            </w:pPr>
          </w:p>
          <w:p w14:paraId="32ABE40A" w14:textId="77777777" w:rsidR="00090B9F" w:rsidRPr="00D0162F" w:rsidRDefault="00090B9F" w:rsidP="00090B9F">
            <w:pPr>
              <w:pStyle w:val="TAL"/>
            </w:pPr>
          </w:p>
          <w:p w14:paraId="07583053" w14:textId="77777777" w:rsidR="00090B9F" w:rsidRPr="00D0162F" w:rsidRDefault="00090B9F" w:rsidP="00090B9F">
            <w:pPr>
              <w:pStyle w:val="TAL"/>
            </w:pPr>
          </w:p>
          <w:p w14:paraId="5D4287B7" w14:textId="77777777" w:rsidR="00090B9F" w:rsidRPr="00D0162F" w:rsidRDefault="00090B9F" w:rsidP="00090B9F">
            <w:pPr>
              <w:pStyle w:val="TAL"/>
            </w:pPr>
            <w:r w:rsidRPr="00D0162F">
              <w:t>Ês1 / Noc is the ratio of cell 2 signal / AWGN</w:t>
            </w:r>
          </w:p>
          <w:p w14:paraId="5C5D4DB9" w14:textId="77777777" w:rsidR="00090B9F" w:rsidRPr="00D0162F" w:rsidRDefault="00090B9F" w:rsidP="00090B9F">
            <w:pPr>
              <w:pStyle w:val="TAL"/>
            </w:pPr>
            <w:r w:rsidRPr="00D0162F">
              <w:t>Meas PRB is the measurement PRB for CSI-RS-RSRP</w:t>
            </w:r>
          </w:p>
        </w:tc>
      </w:tr>
      <w:tr w:rsidR="00090B9F" w:rsidRPr="00D0162F" w14:paraId="31DAE5B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91D1581" w14:textId="2867E83D" w:rsidR="00090B9F" w:rsidRPr="00D0162F" w:rsidRDefault="00090B9F" w:rsidP="00090B9F">
            <w:pPr>
              <w:pStyle w:val="TAL"/>
            </w:pPr>
            <w:r w:rsidRPr="00D0162F">
              <w:t>5.7.6.2 EN-DC FR2 SSB based CMR and dedicated IMR L1-SINR absolute measurement accuracy</w:t>
            </w:r>
          </w:p>
        </w:tc>
        <w:tc>
          <w:tcPr>
            <w:tcW w:w="2639" w:type="dxa"/>
            <w:tcBorders>
              <w:top w:val="single" w:sz="4" w:space="0" w:color="auto"/>
              <w:left w:val="single" w:sz="4" w:space="0" w:color="auto"/>
              <w:bottom w:val="single" w:sz="4" w:space="0" w:color="auto"/>
              <w:right w:val="single" w:sz="4" w:space="0" w:color="auto"/>
            </w:tcBorders>
          </w:tcPr>
          <w:p w14:paraId="4BCED879"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595365EF"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6F7A62B4"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5298E46" w14:textId="77777777" w:rsidR="00090B9F" w:rsidRPr="00D0162F" w:rsidRDefault="00090B9F" w:rsidP="00090B9F">
            <w:pPr>
              <w:pStyle w:val="TAL"/>
              <w:rPr>
                <w:rFonts w:cs="Arial"/>
                <w:shd w:val="clear" w:color="auto" w:fill="FFFFFF"/>
              </w:rPr>
            </w:pPr>
          </w:p>
          <w:p w14:paraId="6643E912"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07699F2D" w14:textId="4363EC73"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7A0C3A97" w14:textId="77777777" w:rsidR="00090B9F" w:rsidRPr="00D0162F" w:rsidRDefault="00090B9F" w:rsidP="00090B9F">
            <w:pPr>
              <w:pStyle w:val="TAL"/>
            </w:pPr>
            <w:r w:rsidRPr="00D0162F">
              <w:t>Test 1</w:t>
            </w:r>
          </w:p>
          <w:p w14:paraId="4230AA5E" w14:textId="77777777" w:rsidR="00090B9F" w:rsidRPr="00D0162F" w:rsidDel="00EF35B7" w:rsidRDefault="00090B9F" w:rsidP="00090B9F">
            <w:pPr>
              <w:pStyle w:val="TAL"/>
            </w:pPr>
            <w:r w:rsidRPr="00D0162F">
              <w:t>Noc is the AWGN on the NR freq</w:t>
            </w:r>
          </w:p>
          <w:p w14:paraId="6004A732" w14:textId="77777777" w:rsidR="00090B9F" w:rsidRPr="00D0162F" w:rsidRDefault="00090B9F" w:rsidP="00090B9F">
            <w:pPr>
              <w:pStyle w:val="TAL"/>
            </w:pPr>
          </w:p>
          <w:p w14:paraId="2D8F1B35" w14:textId="77777777" w:rsidR="00090B9F" w:rsidRPr="00D0162F" w:rsidRDefault="00090B9F" w:rsidP="00090B9F">
            <w:pPr>
              <w:pStyle w:val="TAL"/>
            </w:pPr>
          </w:p>
          <w:p w14:paraId="66138543" w14:textId="77777777" w:rsidR="00090B9F" w:rsidRPr="00D0162F" w:rsidRDefault="00090B9F" w:rsidP="00090B9F">
            <w:pPr>
              <w:pStyle w:val="TAL"/>
            </w:pPr>
          </w:p>
          <w:p w14:paraId="15EC4059" w14:textId="77777777" w:rsidR="00090B9F" w:rsidRPr="00D0162F" w:rsidRDefault="00090B9F" w:rsidP="00090B9F">
            <w:pPr>
              <w:pStyle w:val="TAL"/>
            </w:pPr>
            <w:r w:rsidRPr="00D0162F">
              <w:t>Ês1 / Noc is the ratio of cell 2 signal / AWGN</w:t>
            </w:r>
          </w:p>
          <w:p w14:paraId="236D441E" w14:textId="77777777" w:rsidR="00090B9F" w:rsidRPr="00D0162F" w:rsidRDefault="00090B9F" w:rsidP="00090B9F">
            <w:pPr>
              <w:pStyle w:val="TAL"/>
            </w:pPr>
            <w:r w:rsidRPr="00D0162F">
              <w:t>Meas PRB is the measurement PRB for SSB or CSI-RS</w:t>
            </w:r>
          </w:p>
        </w:tc>
      </w:tr>
      <w:tr w:rsidR="00090B9F" w:rsidRPr="00D0162F" w14:paraId="2B62FDC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5AAE3B6" w14:textId="3D843FB4" w:rsidR="00090B9F" w:rsidRPr="00D0162F" w:rsidRDefault="00090B9F" w:rsidP="00090B9F">
            <w:pPr>
              <w:pStyle w:val="TAL"/>
            </w:pPr>
            <w:r w:rsidRPr="00D0162F">
              <w:t>5.7.6.3 EN-DC FR2 CSI-RS based CMR and dedicated IMR L1-SINR measurement accuracy</w:t>
            </w:r>
          </w:p>
        </w:tc>
        <w:tc>
          <w:tcPr>
            <w:tcW w:w="2639" w:type="dxa"/>
            <w:tcBorders>
              <w:top w:val="single" w:sz="4" w:space="0" w:color="auto"/>
              <w:left w:val="single" w:sz="4" w:space="0" w:color="auto"/>
              <w:bottom w:val="single" w:sz="4" w:space="0" w:color="auto"/>
              <w:right w:val="single" w:sz="4" w:space="0" w:color="auto"/>
            </w:tcBorders>
          </w:tcPr>
          <w:p w14:paraId="77EE953B"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16DFE9A7"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271370D4"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2FDC4198" w14:textId="77777777" w:rsidR="00090B9F" w:rsidRPr="00D0162F" w:rsidRDefault="00090B9F" w:rsidP="00090B9F">
            <w:pPr>
              <w:pStyle w:val="TAL"/>
              <w:rPr>
                <w:rFonts w:cs="Arial"/>
                <w:shd w:val="clear" w:color="auto" w:fill="FFFFFF"/>
              </w:rPr>
            </w:pPr>
          </w:p>
          <w:p w14:paraId="2FCD301F"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DD369FD" w14:textId="0865C5DA"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1295E442" w14:textId="77777777" w:rsidR="00090B9F" w:rsidRPr="00D0162F" w:rsidRDefault="00090B9F" w:rsidP="00090B9F">
            <w:pPr>
              <w:pStyle w:val="TAL"/>
            </w:pPr>
            <w:r w:rsidRPr="00D0162F">
              <w:t>Test 1</w:t>
            </w:r>
          </w:p>
          <w:p w14:paraId="1B62672F" w14:textId="77777777" w:rsidR="00090B9F" w:rsidRPr="00D0162F" w:rsidDel="00EF35B7" w:rsidRDefault="00090B9F" w:rsidP="00090B9F">
            <w:pPr>
              <w:pStyle w:val="TAL"/>
            </w:pPr>
            <w:r w:rsidRPr="00D0162F">
              <w:t>Noc is the AWGN on the NR freq</w:t>
            </w:r>
          </w:p>
          <w:p w14:paraId="291D3A30" w14:textId="77777777" w:rsidR="00090B9F" w:rsidRPr="00D0162F" w:rsidRDefault="00090B9F" w:rsidP="00090B9F">
            <w:pPr>
              <w:pStyle w:val="TAL"/>
            </w:pPr>
          </w:p>
          <w:p w14:paraId="614DFB2F" w14:textId="77777777" w:rsidR="00090B9F" w:rsidRPr="00D0162F" w:rsidRDefault="00090B9F" w:rsidP="00090B9F">
            <w:pPr>
              <w:pStyle w:val="TAL"/>
            </w:pPr>
          </w:p>
          <w:p w14:paraId="07AA1950" w14:textId="77777777" w:rsidR="00090B9F" w:rsidRPr="00D0162F" w:rsidRDefault="00090B9F" w:rsidP="00090B9F">
            <w:pPr>
              <w:pStyle w:val="TAL"/>
            </w:pPr>
          </w:p>
          <w:p w14:paraId="2399C05F" w14:textId="77777777" w:rsidR="00090B9F" w:rsidRPr="00D0162F" w:rsidRDefault="00090B9F" w:rsidP="00090B9F">
            <w:pPr>
              <w:pStyle w:val="TAL"/>
            </w:pPr>
            <w:r w:rsidRPr="00D0162F">
              <w:t>Ês1 / Noc is the ratio of cell 2 signal / AWGN</w:t>
            </w:r>
          </w:p>
          <w:p w14:paraId="5C75B9BA" w14:textId="77777777" w:rsidR="00090B9F" w:rsidRPr="00D0162F" w:rsidRDefault="00090B9F" w:rsidP="00090B9F">
            <w:pPr>
              <w:pStyle w:val="TAL"/>
            </w:pPr>
            <w:r w:rsidRPr="00D0162F">
              <w:t>Meas PRB is the measurement PRB for CSI-RS-RSRP</w:t>
            </w:r>
          </w:p>
        </w:tc>
      </w:tr>
    </w:tbl>
    <w:p w14:paraId="461F9471" w14:textId="77777777" w:rsidR="00AB67FA" w:rsidRPr="00D0162F" w:rsidRDefault="00AB67FA" w:rsidP="00AB67FA"/>
    <w:p w14:paraId="448E7FC7" w14:textId="77777777" w:rsidR="00AB67FA" w:rsidRPr="00D0162F" w:rsidRDefault="00AB67FA" w:rsidP="00AB67FA">
      <w:pPr>
        <w:pStyle w:val="TH"/>
      </w:pPr>
      <w:r w:rsidRPr="00D0162F">
        <w:lastRenderedPageBreak/>
        <w:t>Table F.1.1.2-6: Maximum test system uncertainty for RRM requirements for SA FR2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1"/>
        <w:gridCol w:w="68"/>
        <w:gridCol w:w="2529"/>
        <w:gridCol w:w="120"/>
        <w:gridCol w:w="3645"/>
        <w:gridCol w:w="196"/>
      </w:tblGrid>
      <w:tr w:rsidR="00AB67FA" w:rsidRPr="00D0162F" w14:paraId="59F1D7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9C8CF22" w14:textId="77777777" w:rsidR="00AB67FA" w:rsidRPr="00D0162F" w:rsidRDefault="00AB67FA" w:rsidP="006E0A54">
            <w:pPr>
              <w:pStyle w:val="TAH"/>
              <w:jc w:val="left"/>
              <w:rPr>
                <w:shd w:val="clear" w:color="auto" w:fill="FFFFFF"/>
              </w:rPr>
            </w:pPr>
            <w:r w:rsidRPr="00D0162F">
              <w:lastRenderedPageBreak/>
              <w:t>Subclause</w:t>
            </w:r>
          </w:p>
        </w:tc>
        <w:tc>
          <w:tcPr>
            <w:tcW w:w="2649" w:type="dxa"/>
            <w:gridSpan w:val="2"/>
            <w:tcBorders>
              <w:top w:val="single" w:sz="4" w:space="0" w:color="auto"/>
              <w:left w:val="single" w:sz="4" w:space="0" w:color="auto"/>
              <w:bottom w:val="single" w:sz="4" w:space="0" w:color="auto"/>
              <w:right w:val="single" w:sz="4" w:space="0" w:color="auto"/>
            </w:tcBorders>
          </w:tcPr>
          <w:p w14:paraId="17BF1D07" w14:textId="0225D296"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41" w:type="dxa"/>
            <w:gridSpan w:val="2"/>
            <w:tcBorders>
              <w:top w:val="single" w:sz="4" w:space="0" w:color="auto"/>
              <w:left w:val="single" w:sz="4" w:space="0" w:color="auto"/>
              <w:bottom w:val="single" w:sz="4" w:space="0" w:color="auto"/>
              <w:right w:val="single" w:sz="4" w:space="0" w:color="auto"/>
            </w:tcBorders>
          </w:tcPr>
          <w:p w14:paraId="19C94892" w14:textId="1578C005"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085D93" w:rsidRPr="00D0162F" w14:paraId="32BF224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43B1DC6" w14:textId="30510D3E" w:rsidR="00085D93" w:rsidRPr="00107D76" w:rsidRDefault="00085D93" w:rsidP="00085D93">
            <w:pPr>
              <w:pStyle w:val="TAL"/>
              <w:rPr>
                <w:lang w:val="fr-FR"/>
              </w:rPr>
            </w:pPr>
            <w:r w:rsidRPr="00107D76">
              <w:rPr>
                <w:lang w:val="fr-FR"/>
              </w:rPr>
              <w:t>7.1.1.1</w:t>
            </w:r>
            <w:r w:rsidR="00F16018" w:rsidRPr="00107D76">
              <w:rPr>
                <w:lang w:val="fr-FR"/>
              </w:rPr>
              <w:t xml:space="preserve"> </w:t>
            </w:r>
            <w:r w:rsidRPr="00107D76">
              <w:rPr>
                <w:lang w:val="fr-FR"/>
              </w:rPr>
              <w:t>NR SA FR2 cell re-selection</w:t>
            </w:r>
          </w:p>
        </w:tc>
        <w:tc>
          <w:tcPr>
            <w:tcW w:w="2649" w:type="dxa"/>
            <w:gridSpan w:val="2"/>
            <w:tcBorders>
              <w:top w:val="single" w:sz="4" w:space="0" w:color="auto"/>
              <w:left w:val="single" w:sz="4" w:space="0" w:color="auto"/>
              <w:bottom w:val="single" w:sz="4" w:space="0" w:color="auto"/>
              <w:right w:val="single" w:sz="4" w:space="0" w:color="auto"/>
            </w:tcBorders>
          </w:tcPr>
          <w:p w14:paraId="1CD2D9A3" w14:textId="77777777" w:rsidR="00085D93" w:rsidRPr="00D0162F" w:rsidRDefault="00085D93" w:rsidP="00085D93">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5FF405B9" w14:textId="77777777" w:rsidR="00085D93" w:rsidRPr="00D0162F" w:rsidRDefault="00085D93" w:rsidP="00085D93">
            <w:pPr>
              <w:pStyle w:val="TAL"/>
            </w:pPr>
            <w:r w:rsidRPr="00D0162F">
              <w:t xml:space="preserve">Noc, averaged over Measurement PRB, </w:t>
            </w:r>
            <w:r w:rsidRPr="00D0162F">
              <w:rPr>
                <w:lang w:eastAsia="sv-SE"/>
              </w:rPr>
              <w:t>±</w:t>
            </w:r>
            <w:r w:rsidRPr="00D0162F">
              <w:t>5.65 dB</w:t>
            </w:r>
          </w:p>
          <w:p w14:paraId="2F8C7D4C" w14:textId="77777777" w:rsidR="00085D93" w:rsidRPr="00D0162F" w:rsidRDefault="00085D93" w:rsidP="00085D93">
            <w:pPr>
              <w:pStyle w:val="TAL"/>
            </w:pPr>
          </w:p>
          <w:p w14:paraId="3BAFA673" w14:textId="77777777" w:rsidR="00085D93" w:rsidRPr="00D0162F" w:rsidRDefault="00085D93" w:rsidP="00085D93">
            <w:pPr>
              <w:pStyle w:val="TAL"/>
            </w:pPr>
            <w:r w:rsidRPr="00D0162F">
              <w:t>Es</w:t>
            </w:r>
            <w:r w:rsidRPr="00D0162F">
              <w:rPr>
                <w:vertAlign w:val="subscript"/>
              </w:rPr>
              <w:t>1</w:t>
            </w:r>
            <w:r w:rsidRPr="00D0162F">
              <w:t>/Noc averaged over BW</w:t>
            </w:r>
            <w:r w:rsidRPr="00D0162F">
              <w:rPr>
                <w:vertAlign w:val="subscript"/>
              </w:rPr>
              <w:t xml:space="preserve">Config </w:t>
            </w:r>
            <w:r w:rsidRPr="00D0162F">
              <w:rPr>
                <w:lang w:eastAsia="sv-SE"/>
              </w:rPr>
              <w:t>±0.3</w:t>
            </w:r>
            <w:r w:rsidRPr="00D0162F">
              <w:t xml:space="preserve"> dB</w:t>
            </w:r>
          </w:p>
          <w:p w14:paraId="5C915B73" w14:textId="77777777" w:rsidR="00085D93" w:rsidRPr="00D0162F" w:rsidRDefault="00085D93" w:rsidP="00085D93">
            <w:pPr>
              <w:pStyle w:val="TAL"/>
            </w:pPr>
            <w:r w:rsidRPr="00D0162F">
              <w:t>Es</w:t>
            </w:r>
            <w:r w:rsidRPr="00D0162F">
              <w:rPr>
                <w:vertAlign w:val="subscript"/>
              </w:rPr>
              <w:t>1</w:t>
            </w:r>
            <w:r w:rsidRPr="00D0162F">
              <w:t>/Noc averaged over Measurement PRB</w:t>
            </w:r>
            <w:r w:rsidRPr="00D0162F">
              <w:rPr>
                <w:vertAlign w:val="subscript"/>
              </w:rPr>
              <w:t xml:space="preserve"> </w:t>
            </w:r>
            <w:r w:rsidRPr="00D0162F">
              <w:rPr>
                <w:lang w:eastAsia="sv-SE"/>
              </w:rPr>
              <w:t>±0.3</w:t>
            </w:r>
            <w:r w:rsidRPr="00D0162F">
              <w:t xml:space="preserve"> dB</w:t>
            </w:r>
          </w:p>
          <w:p w14:paraId="4F6E242B" w14:textId="77777777" w:rsidR="00085D93" w:rsidRPr="00D0162F" w:rsidRDefault="00085D93" w:rsidP="00085D93">
            <w:pPr>
              <w:pStyle w:val="TAL"/>
            </w:pPr>
          </w:p>
          <w:p w14:paraId="4F6E53D8" w14:textId="77777777" w:rsidR="00085D93" w:rsidRPr="00D0162F" w:rsidRDefault="00085D93" w:rsidP="00085D93">
            <w:pPr>
              <w:pStyle w:val="TAL"/>
            </w:pPr>
            <w:r w:rsidRPr="00D0162F">
              <w:t>Es</w:t>
            </w:r>
            <w:r w:rsidRPr="00D0162F">
              <w:rPr>
                <w:vertAlign w:val="subscript"/>
              </w:rPr>
              <w:t>2</w:t>
            </w:r>
            <w:r w:rsidRPr="00D0162F">
              <w:t>/Noc averaged over BW</w:t>
            </w:r>
            <w:r w:rsidRPr="00D0162F">
              <w:rPr>
                <w:vertAlign w:val="subscript"/>
              </w:rPr>
              <w:t xml:space="preserve">Config </w:t>
            </w:r>
            <w:r w:rsidRPr="00D0162F">
              <w:rPr>
                <w:lang w:eastAsia="sv-SE"/>
              </w:rPr>
              <w:t>±0.3</w:t>
            </w:r>
            <w:r w:rsidRPr="00D0162F">
              <w:t xml:space="preserve"> dB</w:t>
            </w:r>
          </w:p>
          <w:p w14:paraId="0AF1F0CD" w14:textId="56937795" w:rsidR="00085D93" w:rsidRPr="00D0162F" w:rsidRDefault="00085D93" w:rsidP="00085D93">
            <w:pPr>
              <w:pStyle w:val="TAL"/>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725F8177" w14:textId="77777777" w:rsidR="00085D93" w:rsidRPr="00D0162F" w:rsidRDefault="00085D93" w:rsidP="00085D93">
            <w:pPr>
              <w:pStyle w:val="TAL"/>
            </w:pPr>
            <w:r w:rsidRPr="00D0162F">
              <w:rPr>
                <w:lang w:eastAsia="zh-CN"/>
              </w:rPr>
              <w:t xml:space="preserve">Noc </w:t>
            </w:r>
            <w:r w:rsidRPr="00D0162F">
              <w:t>averaged over BW</w:t>
            </w:r>
            <w:r w:rsidRPr="00D0162F">
              <w:rPr>
                <w:vertAlign w:val="subscript"/>
              </w:rPr>
              <w:t>Config</w:t>
            </w:r>
            <w:r w:rsidRPr="00D0162F">
              <w:rPr>
                <w:lang w:eastAsia="zh-CN"/>
              </w:rPr>
              <w:t xml:space="preserve"> is the </w:t>
            </w:r>
            <w:r w:rsidRPr="00D0162F">
              <w:t>AWGN absolute power of RF channel 1 averaged over BW</w:t>
            </w:r>
            <w:r w:rsidRPr="00D0162F">
              <w:rPr>
                <w:vertAlign w:val="subscript"/>
              </w:rPr>
              <w:t>Config</w:t>
            </w:r>
          </w:p>
          <w:p w14:paraId="54F6B97A" w14:textId="77777777" w:rsidR="00085D93" w:rsidRPr="00D0162F" w:rsidRDefault="00085D93" w:rsidP="00085D93">
            <w:pPr>
              <w:pStyle w:val="TAL"/>
            </w:pPr>
            <w:r w:rsidRPr="00D0162F">
              <w:rPr>
                <w:lang w:eastAsia="zh-CN"/>
              </w:rPr>
              <w:t xml:space="preserve">Noc </w:t>
            </w:r>
            <w:r w:rsidRPr="00D0162F">
              <w:t>averaged over Measurement PRB</w:t>
            </w:r>
            <w:r w:rsidRPr="00D0162F">
              <w:rPr>
                <w:lang w:eastAsia="zh-CN"/>
              </w:rPr>
              <w:t xml:space="preserve"> is the </w:t>
            </w:r>
            <w:r w:rsidRPr="00D0162F">
              <w:t>AWGN absolute power of RF channel 1 averaged over Measurement PRB</w:t>
            </w:r>
          </w:p>
          <w:p w14:paraId="183651EB" w14:textId="77777777" w:rsidR="00085D93" w:rsidRPr="00D0162F" w:rsidRDefault="00085D93" w:rsidP="00085D93">
            <w:pPr>
              <w:pStyle w:val="TAL"/>
              <w:rPr>
                <w:lang w:eastAsia="zh-CN"/>
              </w:rPr>
            </w:pPr>
          </w:p>
          <w:p w14:paraId="76F15A9E" w14:textId="77777777" w:rsidR="00085D93" w:rsidRPr="00D0162F" w:rsidRDefault="00085D93" w:rsidP="00085D93">
            <w:pPr>
              <w:pStyle w:val="TAL"/>
              <w:rPr>
                <w:vertAlign w:val="subscript"/>
              </w:rPr>
            </w:pPr>
            <w:r w:rsidRPr="00D0162F">
              <w:t>Es</w:t>
            </w:r>
            <w:r w:rsidRPr="00D0162F">
              <w:rPr>
                <w:vertAlign w:val="subscript"/>
              </w:rPr>
              <w:t>1</w:t>
            </w:r>
            <w:r w:rsidRPr="00D0162F">
              <w:t>/Noc averaged over BW</w:t>
            </w:r>
            <w:r w:rsidRPr="00D0162F">
              <w:rPr>
                <w:vertAlign w:val="subscript"/>
              </w:rPr>
              <w:t>Config</w:t>
            </w:r>
            <w:r w:rsidRPr="00D0162F">
              <w:t xml:space="preserve"> is Ratio of cell 1 signal / AWGN averaged over BW</w:t>
            </w:r>
            <w:r w:rsidRPr="00D0162F">
              <w:rPr>
                <w:vertAlign w:val="subscript"/>
              </w:rPr>
              <w:t>Config</w:t>
            </w:r>
          </w:p>
          <w:p w14:paraId="242E4CB9" w14:textId="77777777" w:rsidR="00085D93" w:rsidRPr="00D0162F" w:rsidRDefault="00085D93" w:rsidP="00085D93">
            <w:pPr>
              <w:pStyle w:val="TAL"/>
              <w:rPr>
                <w:vertAlign w:val="subscript"/>
              </w:rPr>
            </w:pPr>
            <w:r w:rsidRPr="00D0162F">
              <w:t>Es</w:t>
            </w:r>
            <w:r w:rsidRPr="00D0162F">
              <w:rPr>
                <w:vertAlign w:val="subscript"/>
              </w:rPr>
              <w:t>1</w:t>
            </w:r>
            <w:r w:rsidRPr="00D0162F">
              <w:t>/Noc averaged over Measurement PRB is Ratio of cell 1 signal / AWGN averaged over Measurement PRB</w:t>
            </w:r>
          </w:p>
          <w:p w14:paraId="1F420949" w14:textId="77777777" w:rsidR="00085D93" w:rsidRPr="00D0162F" w:rsidRDefault="00085D93" w:rsidP="00085D93">
            <w:pPr>
              <w:pStyle w:val="TAL"/>
              <w:rPr>
                <w:lang w:eastAsia="zh-CN"/>
              </w:rPr>
            </w:pPr>
          </w:p>
          <w:p w14:paraId="436AF236" w14:textId="77777777" w:rsidR="00085D93" w:rsidRPr="00D0162F" w:rsidRDefault="00085D93" w:rsidP="00085D93">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7EAFA0F7" w14:textId="78DAE066" w:rsidR="00085D93" w:rsidRPr="00D0162F" w:rsidRDefault="00085D93" w:rsidP="00085D93">
            <w:pPr>
              <w:pStyle w:val="TAL"/>
            </w:pPr>
            <w:r w:rsidRPr="00D0162F">
              <w:t>Es</w:t>
            </w:r>
            <w:r w:rsidRPr="00D0162F">
              <w:rPr>
                <w:vertAlign w:val="subscript"/>
              </w:rPr>
              <w:t>2</w:t>
            </w:r>
            <w:r w:rsidRPr="00D0162F">
              <w:t>/Noc averaged over Measurement PRB is Ratio of cell 2 signal / AWGN averaged over Measurement PRB</w:t>
            </w:r>
          </w:p>
        </w:tc>
      </w:tr>
      <w:tr w:rsidR="00085D93" w:rsidRPr="00D0162F" w14:paraId="0DE5182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F4DFAC8" w14:textId="5E872B1E" w:rsidR="00085D93" w:rsidRPr="00107D76" w:rsidRDefault="00085D93" w:rsidP="00085D93">
            <w:pPr>
              <w:pStyle w:val="TAL"/>
              <w:rPr>
                <w:lang w:val="fr-FR"/>
              </w:rPr>
            </w:pPr>
            <w:r w:rsidRPr="00107D76">
              <w:rPr>
                <w:lang w:val="fr-FR"/>
              </w:rPr>
              <w:t>7.1.1.2</w:t>
            </w:r>
            <w:r w:rsidR="00F16018" w:rsidRPr="00107D76">
              <w:rPr>
                <w:lang w:val="fr-FR"/>
              </w:rPr>
              <w:t xml:space="preserve"> </w:t>
            </w:r>
            <w:r w:rsidRPr="00107D76">
              <w:rPr>
                <w:lang w:val="fr-FR"/>
              </w:rPr>
              <w:t>NR SA FR2-FR2 cell re-selection</w:t>
            </w:r>
          </w:p>
        </w:tc>
        <w:tc>
          <w:tcPr>
            <w:tcW w:w="2649" w:type="dxa"/>
            <w:gridSpan w:val="2"/>
            <w:tcBorders>
              <w:top w:val="single" w:sz="4" w:space="0" w:color="auto"/>
              <w:left w:val="single" w:sz="4" w:space="0" w:color="auto"/>
              <w:bottom w:val="single" w:sz="4" w:space="0" w:color="auto"/>
              <w:right w:val="single" w:sz="4" w:space="0" w:color="auto"/>
            </w:tcBorders>
          </w:tcPr>
          <w:p w14:paraId="41228985" w14:textId="77777777" w:rsidR="00085D93" w:rsidRPr="00D0162F" w:rsidRDefault="00085D93" w:rsidP="00085D93">
            <w:pPr>
              <w:pStyle w:val="TAL"/>
            </w:pPr>
            <w:r w:rsidRPr="00D0162F">
              <w:t>Noc</w:t>
            </w:r>
            <w:r w:rsidRPr="00D0162F">
              <w:rPr>
                <w:vertAlign w:val="subscript"/>
              </w:rPr>
              <w:t>1</w:t>
            </w:r>
            <w:r w:rsidRPr="00D0162F">
              <w:t>, averaged over BW</w:t>
            </w:r>
            <w:r w:rsidRPr="00D0162F">
              <w:rPr>
                <w:vertAlign w:val="subscript"/>
              </w:rPr>
              <w:t>Config</w:t>
            </w:r>
            <w:r w:rsidRPr="00D0162F">
              <w:t xml:space="preserve">, </w:t>
            </w:r>
            <w:r w:rsidRPr="00D0162F">
              <w:rPr>
                <w:lang w:eastAsia="sv-SE"/>
              </w:rPr>
              <w:t>±</w:t>
            </w:r>
            <w:r w:rsidRPr="00D0162F">
              <w:t>5.65 dB</w:t>
            </w:r>
          </w:p>
          <w:p w14:paraId="65029A57" w14:textId="77777777" w:rsidR="00085D93" w:rsidRPr="00D0162F" w:rsidRDefault="00085D93" w:rsidP="00085D93">
            <w:pPr>
              <w:pStyle w:val="TAL"/>
            </w:pPr>
            <w:r w:rsidRPr="00D0162F">
              <w:t>Noc</w:t>
            </w:r>
            <w:r w:rsidRPr="00D0162F">
              <w:rPr>
                <w:vertAlign w:val="subscript"/>
              </w:rPr>
              <w:t>1</w:t>
            </w:r>
            <w:r w:rsidRPr="00D0162F">
              <w:t xml:space="preserve">, averaged over Measurement PRB, </w:t>
            </w:r>
            <w:r w:rsidRPr="00D0162F">
              <w:rPr>
                <w:lang w:eastAsia="sv-SE"/>
              </w:rPr>
              <w:t>±</w:t>
            </w:r>
            <w:r w:rsidRPr="00D0162F">
              <w:t>5.65 dB</w:t>
            </w:r>
          </w:p>
          <w:p w14:paraId="2FE7F271" w14:textId="77777777" w:rsidR="00085D93" w:rsidRPr="00D0162F" w:rsidRDefault="00085D93" w:rsidP="00085D93">
            <w:pPr>
              <w:pStyle w:val="TAL"/>
            </w:pPr>
          </w:p>
          <w:p w14:paraId="704CB609" w14:textId="77777777" w:rsidR="00085D93" w:rsidRPr="00D0162F" w:rsidRDefault="00085D93" w:rsidP="00085D93">
            <w:pPr>
              <w:pStyle w:val="TAL"/>
            </w:pPr>
            <w:r w:rsidRPr="00D0162F">
              <w:t>Noc</w:t>
            </w:r>
            <w:r w:rsidRPr="00D0162F">
              <w:rPr>
                <w:vertAlign w:val="subscript"/>
              </w:rPr>
              <w:t>2</w:t>
            </w:r>
            <w:r w:rsidRPr="00D0162F">
              <w:t>, averaged over BW</w:t>
            </w:r>
            <w:r w:rsidRPr="00D0162F">
              <w:rPr>
                <w:vertAlign w:val="subscript"/>
              </w:rPr>
              <w:t>Config</w:t>
            </w:r>
            <w:r w:rsidRPr="00D0162F">
              <w:t xml:space="preserve">, </w:t>
            </w:r>
            <w:r w:rsidRPr="00D0162F">
              <w:rPr>
                <w:lang w:eastAsia="sv-SE"/>
              </w:rPr>
              <w:t>±</w:t>
            </w:r>
            <w:r w:rsidRPr="00D0162F">
              <w:t>5.65 dB</w:t>
            </w:r>
          </w:p>
          <w:p w14:paraId="49F06111" w14:textId="77777777" w:rsidR="00085D93" w:rsidRPr="00D0162F" w:rsidRDefault="00085D93" w:rsidP="00085D93">
            <w:pPr>
              <w:pStyle w:val="TAL"/>
            </w:pPr>
            <w:r w:rsidRPr="00D0162F">
              <w:t>Noc</w:t>
            </w:r>
            <w:r w:rsidRPr="00D0162F">
              <w:rPr>
                <w:vertAlign w:val="subscript"/>
              </w:rPr>
              <w:t>2</w:t>
            </w:r>
            <w:r w:rsidRPr="00D0162F">
              <w:t xml:space="preserve">, averaged over Measurement PRB, </w:t>
            </w:r>
            <w:r w:rsidRPr="00D0162F">
              <w:rPr>
                <w:lang w:eastAsia="sv-SE"/>
              </w:rPr>
              <w:t>±</w:t>
            </w:r>
            <w:r w:rsidRPr="00D0162F">
              <w:t>5.65 dB</w:t>
            </w:r>
          </w:p>
          <w:p w14:paraId="25C8B54D" w14:textId="77777777" w:rsidR="00085D93" w:rsidRPr="00D0162F" w:rsidRDefault="00085D93" w:rsidP="00085D93">
            <w:pPr>
              <w:pStyle w:val="TAL"/>
            </w:pPr>
          </w:p>
          <w:p w14:paraId="1FE00292" w14:textId="77777777" w:rsidR="00085D93" w:rsidRPr="00D0162F" w:rsidRDefault="00085D93" w:rsidP="00085D93">
            <w:pPr>
              <w:pStyle w:val="TAL"/>
            </w:pPr>
            <w:r w:rsidRPr="00D0162F">
              <w:t>Es</w:t>
            </w:r>
            <w:r w:rsidRPr="00D0162F">
              <w:rPr>
                <w:vertAlign w:val="subscript"/>
              </w:rPr>
              <w:t>1</w:t>
            </w:r>
            <w:r w:rsidRPr="00D0162F">
              <w:t>/Noc</w:t>
            </w:r>
            <w:r w:rsidRPr="00D0162F">
              <w:rPr>
                <w:vertAlign w:val="subscript"/>
              </w:rPr>
              <w:t>1</w:t>
            </w:r>
            <w:r w:rsidRPr="00D0162F">
              <w:t xml:space="preserve"> averaged over BW</w:t>
            </w:r>
            <w:r w:rsidRPr="00D0162F">
              <w:rPr>
                <w:vertAlign w:val="subscript"/>
              </w:rPr>
              <w:t xml:space="preserve">Config </w:t>
            </w:r>
            <w:r w:rsidRPr="00D0162F">
              <w:rPr>
                <w:lang w:eastAsia="sv-SE"/>
              </w:rPr>
              <w:t>±0.3</w:t>
            </w:r>
            <w:r w:rsidRPr="00D0162F">
              <w:t xml:space="preserve"> dB</w:t>
            </w:r>
          </w:p>
          <w:p w14:paraId="6FCF6C55" w14:textId="77777777" w:rsidR="00085D93" w:rsidRPr="00D0162F" w:rsidRDefault="00085D93" w:rsidP="00085D93">
            <w:pPr>
              <w:pStyle w:val="TAL"/>
            </w:pPr>
            <w:r w:rsidRPr="00D0162F">
              <w:t>Es</w:t>
            </w:r>
            <w:r w:rsidRPr="00D0162F">
              <w:rPr>
                <w:vertAlign w:val="subscript"/>
              </w:rPr>
              <w:t>1</w:t>
            </w:r>
            <w:r w:rsidRPr="00D0162F">
              <w:t>/Noc</w:t>
            </w:r>
            <w:r w:rsidRPr="00D0162F">
              <w:rPr>
                <w:vertAlign w:val="subscript"/>
              </w:rPr>
              <w:t>1</w:t>
            </w:r>
            <w:r w:rsidRPr="00D0162F">
              <w:t xml:space="preserve"> averaged over Measurement PRB</w:t>
            </w:r>
            <w:r w:rsidRPr="00D0162F">
              <w:rPr>
                <w:vertAlign w:val="subscript"/>
              </w:rPr>
              <w:t xml:space="preserve"> </w:t>
            </w:r>
            <w:r w:rsidRPr="00D0162F">
              <w:rPr>
                <w:lang w:eastAsia="sv-SE"/>
              </w:rPr>
              <w:t>±0.3</w:t>
            </w:r>
            <w:r w:rsidRPr="00D0162F">
              <w:t xml:space="preserve"> dB</w:t>
            </w:r>
          </w:p>
          <w:p w14:paraId="037BFC28" w14:textId="77777777" w:rsidR="00085D93" w:rsidRPr="00D0162F" w:rsidRDefault="00085D93" w:rsidP="00085D93">
            <w:pPr>
              <w:pStyle w:val="TAL"/>
            </w:pPr>
          </w:p>
          <w:p w14:paraId="46854700" w14:textId="77777777"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BW</w:t>
            </w:r>
            <w:r w:rsidRPr="00D0162F">
              <w:rPr>
                <w:vertAlign w:val="subscript"/>
              </w:rPr>
              <w:t xml:space="preserve">Config </w:t>
            </w:r>
            <w:r w:rsidRPr="00D0162F">
              <w:rPr>
                <w:lang w:eastAsia="sv-SE"/>
              </w:rPr>
              <w:t>±0.3</w:t>
            </w:r>
            <w:r w:rsidRPr="00D0162F">
              <w:t xml:space="preserve"> dB</w:t>
            </w:r>
          </w:p>
          <w:p w14:paraId="4D9AA159" w14:textId="020194E2"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1B95954" w14:textId="77777777" w:rsidR="00085D93" w:rsidRPr="00D0162F" w:rsidRDefault="00085D93" w:rsidP="00085D93">
            <w:pPr>
              <w:pStyle w:val="TAL"/>
            </w:pPr>
            <w:r w:rsidRPr="00D0162F">
              <w:t>Noc</w:t>
            </w:r>
            <w:r w:rsidRPr="00D0162F">
              <w:rPr>
                <w:vertAlign w:val="subscript"/>
              </w:rPr>
              <w:t>1</w:t>
            </w:r>
            <w:r w:rsidRPr="00D0162F">
              <w:rPr>
                <w:lang w:eastAsia="zh-CN"/>
              </w:rPr>
              <w:t xml:space="preserve"> </w:t>
            </w:r>
            <w:r w:rsidRPr="00D0162F">
              <w:t>averaged over BW</w:t>
            </w:r>
            <w:r w:rsidRPr="00D0162F">
              <w:rPr>
                <w:vertAlign w:val="subscript"/>
              </w:rPr>
              <w:t>Config</w:t>
            </w:r>
            <w:r w:rsidRPr="00D0162F">
              <w:rPr>
                <w:lang w:eastAsia="zh-CN"/>
              </w:rPr>
              <w:t xml:space="preserve"> is the </w:t>
            </w:r>
            <w:r w:rsidRPr="00D0162F">
              <w:t>AWGN absolute power of RF channel 1 averaged over BW</w:t>
            </w:r>
            <w:r w:rsidRPr="00D0162F">
              <w:rPr>
                <w:vertAlign w:val="subscript"/>
              </w:rPr>
              <w:t>Config</w:t>
            </w:r>
          </w:p>
          <w:p w14:paraId="0EA499FA" w14:textId="77777777" w:rsidR="00085D93" w:rsidRPr="00D0162F" w:rsidRDefault="00085D93" w:rsidP="00085D93">
            <w:pPr>
              <w:pStyle w:val="TAL"/>
            </w:pPr>
            <w:r w:rsidRPr="00D0162F">
              <w:t>Noc</w:t>
            </w:r>
            <w:r w:rsidRPr="00D0162F">
              <w:rPr>
                <w:vertAlign w:val="subscript"/>
              </w:rPr>
              <w:t>1</w:t>
            </w:r>
            <w:r w:rsidRPr="00D0162F">
              <w:rPr>
                <w:lang w:eastAsia="zh-CN"/>
              </w:rPr>
              <w:t xml:space="preserve"> </w:t>
            </w:r>
            <w:r w:rsidRPr="00D0162F">
              <w:t>averaged over Measurement PRB</w:t>
            </w:r>
            <w:r w:rsidRPr="00D0162F">
              <w:rPr>
                <w:lang w:eastAsia="zh-CN"/>
              </w:rPr>
              <w:t xml:space="preserve"> is the </w:t>
            </w:r>
            <w:r w:rsidRPr="00D0162F">
              <w:t>AWGN absolute power of RF channel 1 averaged over Measurement PRB</w:t>
            </w:r>
          </w:p>
          <w:p w14:paraId="5BB3C79D" w14:textId="77777777" w:rsidR="00085D93" w:rsidRPr="00D0162F" w:rsidRDefault="00085D93" w:rsidP="00085D93">
            <w:pPr>
              <w:pStyle w:val="TAL"/>
              <w:rPr>
                <w:lang w:eastAsia="zh-CN"/>
              </w:rPr>
            </w:pPr>
          </w:p>
          <w:p w14:paraId="1AFDA9EE" w14:textId="77777777" w:rsidR="00085D93" w:rsidRPr="00D0162F" w:rsidRDefault="00085D93" w:rsidP="00085D93">
            <w:pPr>
              <w:pStyle w:val="TAL"/>
            </w:pPr>
            <w:r w:rsidRPr="00D0162F">
              <w:t>Noc</w:t>
            </w:r>
            <w:r w:rsidRPr="00D0162F">
              <w:rPr>
                <w:vertAlign w:val="subscript"/>
              </w:rPr>
              <w:t>2</w:t>
            </w:r>
            <w:r w:rsidRPr="00D0162F">
              <w:rPr>
                <w:lang w:eastAsia="zh-CN"/>
              </w:rPr>
              <w:t xml:space="preserve"> </w:t>
            </w:r>
            <w:r w:rsidRPr="00D0162F">
              <w:t>averaged over BW</w:t>
            </w:r>
            <w:r w:rsidRPr="00D0162F">
              <w:rPr>
                <w:vertAlign w:val="subscript"/>
              </w:rPr>
              <w:t>Config</w:t>
            </w:r>
            <w:r w:rsidRPr="00D0162F">
              <w:rPr>
                <w:lang w:eastAsia="zh-CN"/>
              </w:rPr>
              <w:t xml:space="preserve"> is the </w:t>
            </w:r>
            <w:r w:rsidRPr="00D0162F">
              <w:t>AWGN absolute power of RF channel 2 averaged over BW</w:t>
            </w:r>
            <w:r w:rsidRPr="00D0162F">
              <w:rPr>
                <w:vertAlign w:val="subscript"/>
              </w:rPr>
              <w:t>Config</w:t>
            </w:r>
          </w:p>
          <w:p w14:paraId="106CC56A" w14:textId="77777777" w:rsidR="00085D93" w:rsidRPr="00D0162F" w:rsidRDefault="00085D93" w:rsidP="00085D93">
            <w:pPr>
              <w:pStyle w:val="TAL"/>
            </w:pPr>
            <w:r w:rsidRPr="00D0162F">
              <w:t>Noc</w:t>
            </w:r>
            <w:r w:rsidRPr="00D0162F">
              <w:rPr>
                <w:vertAlign w:val="subscript"/>
              </w:rPr>
              <w:t>2</w:t>
            </w:r>
            <w:r w:rsidRPr="00D0162F">
              <w:rPr>
                <w:lang w:eastAsia="zh-CN"/>
              </w:rPr>
              <w:t xml:space="preserve"> </w:t>
            </w:r>
            <w:r w:rsidRPr="00D0162F">
              <w:t>averaged over Measurement PRB</w:t>
            </w:r>
            <w:r w:rsidRPr="00D0162F">
              <w:rPr>
                <w:lang w:eastAsia="zh-CN"/>
              </w:rPr>
              <w:t xml:space="preserve"> is the </w:t>
            </w:r>
            <w:r w:rsidRPr="00D0162F">
              <w:t>AWGN absolute power of RF channel 2 averaged over Measurement PRB</w:t>
            </w:r>
          </w:p>
          <w:p w14:paraId="37DE1E98" w14:textId="77777777" w:rsidR="00085D93" w:rsidRPr="00D0162F" w:rsidRDefault="00085D93" w:rsidP="00085D93">
            <w:pPr>
              <w:pStyle w:val="TAL"/>
              <w:rPr>
                <w:lang w:eastAsia="zh-CN"/>
              </w:rPr>
            </w:pPr>
          </w:p>
          <w:p w14:paraId="5F4871B4" w14:textId="77777777" w:rsidR="00085D93" w:rsidRPr="00D0162F" w:rsidRDefault="00085D93" w:rsidP="00085D93">
            <w:pPr>
              <w:pStyle w:val="TAL"/>
              <w:rPr>
                <w:vertAlign w:val="subscript"/>
              </w:rPr>
            </w:pPr>
            <w:r w:rsidRPr="00D0162F">
              <w:t>Es</w:t>
            </w:r>
            <w:r w:rsidRPr="00D0162F">
              <w:rPr>
                <w:vertAlign w:val="subscript"/>
              </w:rPr>
              <w:t>1</w:t>
            </w:r>
            <w:r w:rsidRPr="00D0162F">
              <w:t>/Noc</w:t>
            </w:r>
            <w:r w:rsidRPr="00D0162F">
              <w:rPr>
                <w:vertAlign w:val="subscript"/>
              </w:rPr>
              <w:t>1</w:t>
            </w:r>
            <w:r w:rsidRPr="00D0162F">
              <w:t xml:space="preserve"> averaged over BW</w:t>
            </w:r>
            <w:r w:rsidRPr="00D0162F">
              <w:rPr>
                <w:vertAlign w:val="subscript"/>
              </w:rPr>
              <w:t>Config</w:t>
            </w:r>
            <w:r w:rsidRPr="00D0162F">
              <w:t xml:space="preserve"> is Ratio of cell 1 signal / AWGN averaged over BW</w:t>
            </w:r>
            <w:r w:rsidRPr="00D0162F">
              <w:rPr>
                <w:vertAlign w:val="subscript"/>
              </w:rPr>
              <w:t>Config</w:t>
            </w:r>
          </w:p>
          <w:p w14:paraId="793EE0FA" w14:textId="77777777" w:rsidR="00085D93" w:rsidRPr="00D0162F" w:rsidRDefault="00085D93" w:rsidP="00085D93">
            <w:pPr>
              <w:pStyle w:val="TAL"/>
              <w:rPr>
                <w:vertAlign w:val="subscript"/>
              </w:rPr>
            </w:pPr>
            <w:r w:rsidRPr="00D0162F">
              <w:t>Es</w:t>
            </w:r>
            <w:r w:rsidRPr="00D0162F">
              <w:rPr>
                <w:vertAlign w:val="subscript"/>
              </w:rPr>
              <w:t>1</w:t>
            </w:r>
            <w:r w:rsidRPr="00D0162F">
              <w:t>/Noc</w:t>
            </w:r>
            <w:r w:rsidRPr="00D0162F">
              <w:rPr>
                <w:vertAlign w:val="subscript"/>
              </w:rPr>
              <w:t>1</w:t>
            </w:r>
            <w:r w:rsidRPr="00D0162F">
              <w:t xml:space="preserve"> averaged over Measurement PRB is Ratio of cell 1 signal / AWGN averaged over Measurement PRB</w:t>
            </w:r>
          </w:p>
          <w:p w14:paraId="7C49C7CF" w14:textId="77777777" w:rsidR="00085D93" w:rsidRPr="00D0162F" w:rsidRDefault="00085D93" w:rsidP="00085D93">
            <w:pPr>
              <w:pStyle w:val="TAL"/>
              <w:rPr>
                <w:lang w:eastAsia="zh-CN"/>
              </w:rPr>
            </w:pPr>
          </w:p>
          <w:p w14:paraId="35834D1B" w14:textId="77777777" w:rsidR="00085D93" w:rsidRPr="00D0162F" w:rsidRDefault="00085D93" w:rsidP="00085D93">
            <w:pPr>
              <w:pStyle w:val="TAL"/>
              <w:rPr>
                <w:vertAlign w:val="subscript"/>
              </w:rPr>
            </w:pPr>
            <w:r w:rsidRPr="00D0162F">
              <w:t>Es</w:t>
            </w:r>
            <w:r w:rsidRPr="00D0162F">
              <w:rPr>
                <w:vertAlign w:val="subscript"/>
              </w:rPr>
              <w:t>2</w:t>
            </w:r>
            <w:r w:rsidRPr="00D0162F">
              <w:t>/Noc</w:t>
            </w:r>
            <w:r w:rsidRPr="00D0162F">
              <w:rPr>
                <w:vertAlign w:val="subscript"/>
              </w:rPr>
              <w:t>2</w:t>
            </w:r>
            <w:r w:rsidRPr="00D0162F">
              <w:t xml:space="preserve"> averaged over BW</w:t>
            </w:r>
            <w:r w:rsidRPr="00D0162F">
              <w:rPr>
                <w:vertAlign w:val="subscript"/>
              </w:rPr>
              <w:t>Config</w:t>
            </w:r>
            <w:r w:rsidRPr="00D0162F">
              <w:t xml:space="preserve"> is Ratio of cell 2 signal / AWGN averaged over BW</w:t>
            </w:r>
            <w:r w:rsidRPr="00D0162F">
              <w:rPr>
                <w:vertAlign w:val="subscript"/>
              </w:rPr>
              <w:t>Config</w:t>
            </w:r>
          </w:p>
          <w:p w14:paraId="402CB33E" w14:textId="0931D6DC"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Measurement PRB is Ratio of cell 2 signal / AWGN averaged over Measurement PRB</w:t>
            </w:r>
          </w:p>
        </w:tc>
      </w:tr>
      <w:tr w:rsidR="00E62A0B" w:rsidRPr="00D0162F" w14:paraId="4B022A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E68C7B2" w14:textId="517A0E00" w:rsidR="00E62A0B" w:rsidRPr="00D0162F" w:rsidRDefault="00E62A0B" w:rsidP="00E62A0B">
            <w:pPr>
              <w:pStyle w:val="TAL"/>
            </w:pPr>
            <w:r w:rsidRPr="00D0162F">
              <w:t>7.1.1.3</w:t>
            </w:r>
            <w:r w:rsidR="00F16018" w:rsidRPr="00D0162F">
              <w:t xml:space="preserve"> </w:t>
            </w:r>
            <w:r w:rsidRPr="00D0162F">
              <w:t>NR SA FR2 cell re-selection for UE fulfilling low mobility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44C1EE20" w14:textId="5A829D6A" w:rsidR="00E62A0B" w:rsidRPr="00D0162F" w:rsidRDefault="00E62A0B" w:rsidP="00E62A0B">
            <w:pPr>
              <w:pStyle w:val="TAL"/>
            </w:pPr>
            <w:r w:rsidRPr="00D0162F">
              <w:t>Same as 7.1.1.1</w:t>
            </w:r>
          </w:p>
        </w:tc>
        <w:tc>
          <w:tcPr>
            <w:tcW w:w="3841" w:type="dxa"/>
            <w:gridSpan w:val="2"/>
            <w:tcBorders>
              <w:top w:val="single" w:sz="4" w:space="0" w:color="auto"/>
              <w:left w:val="single" w:sz="4" w:space="0" w:color="auto"/>
              <w:bottom w:val="single" w:sz="4" w:space="0" w:color="auto"/>
              <w:right w:val="single" w:sz="4" w:space="0" w:color="auto"/>
            </w:tcBorders>
          </w:tcPr>
          <w:p w14:paraId="5ED92235" w14:textId="5FDDD3E2" w:rsidR="00E62A0B" w:rsidRPr="00D0162F" w:rsidRDefault="00E62A0B" w:rsidP="00E62A0B">
            <w:pPr>
              <w:pStyle w:val="TAL"/>
              <w:rPr>
                <w:lang w:eastAsia="zh-CN"/>
              </w:rPr>
            </w:pPr>
            <w:r w:rsidRPr="00D0162F">
              <w:t>Same as 7.1.1.1</w:t>
            </w:r>
          </w:p>
        </w:tc>
      </w:tr>
      <w:tr w:rsidR="00E62A0B" w:rsidRPr="00D0162F" w14:paraId="4D70D77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5D98B86" w14:textId="7B02C250" w:rsidR="00E62A0B" w:rsidRPr="00D0162F" w:rsidRDefault="00E62A0B" w:rsidP="00E62A0B">
            <w:pPr>
              <w:pStyle w:val="TAL"/>
            </w:pPr>
            <w:r w:rsidRPr="00D0162F">
              <w:t>7.1.1.4</w:t>
            </w:r>
            <w:r w:rsidR="00F16018" w:rsidRPr="00D0162F">
              <w:t xml:space="preserve"> </w:t>
            </w:r>
            <w:r w:rsidRPr="00D0162F">
              <w:t>NR SA FR2 cell re-selection for UE fulfilling not-at-cell edge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75CA5A56" w14:textId="616A738A" w:rsidR="00E62A0B" w:rsidRPr="00D0162F" w:rsidRDefault="00E62A0B" w:rsidP="00E62A0B">
            <w:pPr>
              <w:pStyle w:val="TAL"/>
            </w:pPr>
            <w:r w:rsidRPr="00D0162F">
              <w:t>Same as 7.1.1.1</w:t>
            </w:r>
          </w:p>
        </w:tc>
        <w:tc>
          <w:tcPr>
            <w:tcW w:w="3841" w:type="dxa"/>
            <w:gridSpan w:val="2"/>
            <w:tcBorders>
              <w:top w:val="single" w:sz="4" w:space="0" w:color="auto"/>
              <w:left w:val="single" w:sz="4" w:space="0" w:color="auto"/>
              <w:bottom w:val="single" w:sz="4" w:space="0" w:color="auto"/>
              <w:right w:val="single" w:sz="4" w:space="0" w:color="auto"/>
            </w:tcBorders>
          </w:tcPr>
          <w:p w14:paraId="6EF87A18" w14:textId="4BDF65AD" w:rsidR="00E62A0B" w:rsidRPr="00D0162F" w:rsidRDefault="00E62A0B" w:rsidP="00E62A0B">
            <w:pPr>
              <w:pStyle w:val="TAL"/>
              <w:rPr>
                <w:lang w:eastAsia="zh-CN"/>
              </w:rPr>
            </w:pPr>
            <w:r w:rsidRPr="00D0162F">
              <w:t>Same as 7.1.1.1</w:t>
            </w:r>
          </w:p>
        </w:tc>
      </w:tr>
      <w:tr w:rsidR="00E62A0B" w:rsidRPr="00D0162F" w14:paraId="7A9E1E3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C66B166" w14:textId="544C70F1" w:rsidR="00E62A0B" w:rsidRPr="00D0162F" w:rsidRDefault="00E62A0B" w:rsidP="00E62A0B">
            <w:pPr>
              <w:pStyle w:val="TAL"/>
            </w:pPr>
            <w:r w:rsidRPr="00D0162F">
              <w:t>7.1.1.5 NR SA FR2-FR2 cell re-selection for UE fulfilling low mobility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0AB09A9B" w14:textId="1395B840" w:rsidR="00E62A0B" w:rsidRPr="00D0162F" w:rsidRDefault="00E62A0B" w:rsidP="00E62A0B">
            <w:pPr>
              <w:pStyle w:val="TAL"/>
            </w:pPr>
            <w:r w:rsidRPr="00D0162F">
              <w:t>Same as 7.1.1.2</w:t>
            </w:r>
          </w:p>
        </w:tc>
        <w:tc>
          <w:tcPr>
            <w:tcW w:w="3841" w:type="dxa"/>
            <w:gridSpan w:val="2"/>
            <w:tcBorders>
              <w:top w:val="single" w:sz="4" w:space="0" w:color="auto"/>
              <w:left w:val="single" w:sz="4" w:space="0" w:color="auto"/>
              <w:bottom w:val="single" w:sz="4" w:space="0" w:color="auto"/>
              <w:right w:val="single" w:sz="4" w:space="0" w:color="auto"/>
            </w:tcBorders>
          </w:tcPr>
          <w:p w14:paraId="3427EC39" w14:textId="71CA3BE6" w:rsidR="00E62A0B" w:rsidRPr="00D0162F" w:rsidRDefault="00E62A0B" w:rsidP="00E62A0B">
            <w:pPr>
              <w:pStyle w:val="TAL"/>
              <w:rPr>
                <w:lang w:eastAsia="zh-CN"/>
              </w:rPr>
            </w:pPr>
            <w:r w:rsidRPr="00D0162F">
              <w:t>Same as 7.1.1.2</w:t>
            </w:r>
          </w:p>
        </w:tc>
      </w:tr>
      <w:tr w:rsidR="00E62A0B" w:rsidRPr="00D0162F" w14:paraId="227AB41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F9DE84D" w14:textId="7668DFC9" w:rsidR="00E62A0B" w:rsidRPr="00D0162F" w:rsidRDefault="00E62A0B" w:rsidP="00E62A0B">
            <w:pPr>
              <w:pStyle w:val="TAL"/>
            </w:pPr>
            <w:r w:rsidRPr="00D0162F">
              <w:t>7.1.1.6 NR SA FR2-FR2 cell re-selection for UE fulfilling not-at-cell edge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07E59ABB" w14:textId="305E1E54" w:rsidR="00E62A0B" w:rsidRPr="00D0162F" w:rsidRDefault="00E62A0B" w:rsidP="00E62A0B">
            <w:pPr>
              <w:pStyle w:val="TAL"/>
            </w:pPr>
            <w:r w:rsidRPr="00D0162F">
              <w:t>Same as 7.1.1.2</w:t>
            </w:r>
          </w:p>
        </w:tc>
        <w:tc>
          <w:tcPr>
            <w:tcW w:w="3841" w:type="dxa"/>
            <w:gridSpan w:val="2"/>
            <w:tcBorders>
              <w:top w:val="single" w:sz="4" w:space="0" w:color="auto"/>
              <w:left w:val="single" w:sz="4" w:space="0" w:color="auto"/>
              <w:bottom w:val="single" w:sz="4" w:space="0" w:color="auto"/>
              <w:right w:val="single" w:sz="4" w:space="0" w:color="auto"/>
            </w:tcBorders>
          </w:tcPr>
          <w:p w14:paraId="0E6DB9B9" w14:textId="25BE3D2E" w:rsidR="00E62A0B" w:rsidRPr="00D0162F" w:rsidRDefault="00E62A0B" w:rsidP="00E62A0B">
            <w:pPr>
              <w:pStyle w:val="TAL"/>
              <w:rPr>
                <w:lang w:eastAsia="zh-CN"/>
              </w:rPr>
            </w:pPr>
            <w:r w:rsidRPr="00D0162F">
              <w:t>Same as 7.1.1.2</w:t>
            </w:r>
          </w:p>
        </w:tc>
      </w:tr>
      <w:tr w:rsidR="00441560" w:rsidRPr="00D0162F" w14:paraId="32365B6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C1275BD" w14:textId="7E37C087" w:rsidR="00441560" w:rsidRPr="00D0162F" w:rsidRDefault="00441560" w:rsidP="00441560">
            <w:pPr>
              <w:pStyle w:val="TAL"/>
            </w:pPr>
            <w:r w:rsidRPr="00D0162F">
              <w:lastRenderedPageBreak/>
              <w:t>7.3.1.2 NR SA FR2 Intra-frequency handover; unknown target cell</w:t>
            </w:r>
          </w:p>
        </w:tc>
        <w:tc>
          <w:tcPr>
            <w:tcW w:w="2649" w:type="dxa"/>
            <w:gridSpan w:val="2"/>
            <w:tcBorders>
              <w:top w:val="single" w:sz="4" w:space="0" w:color="auto"/>
              <w:left w:val="single" w:sz="4" w:space="0" w:color="auto"/>
              <w:bottom w:val="single" w:sz="4" w:space="0" w:color="auto"/>
              <w:right w:val="single" w:sz="4" w:space="0" w:color="auto"/>
            </w:tcBorders>
          </w:tcPr>
          <w:p w14:paraId="3BE1EC1C" w14:textId="77777777" w:rsidR="00441560" w:rsidRPr="00D0162F" w:rsidRDefault="00441560" w:rsidP="00441560">
            <w:pPr>
              <w:pStyle w:val="TAL"/>
            </w:pPr>
            <w:r w:rsidRPr="00D0162F">
              <w:t>Average Noc over BW, ±5.65 dB, f &lt;= 40.8 GHz</w:t>
            </w:r>
          </w:p>
          <w:p w14:paraId="652BCBC1" w14:textId="77777777" w:rsidR="00441560" w:rsidRPr="00D0162F" w:rsidRDefault="00441560" w:rsidP="00441560">
            <w:pPr>
              <w:pStyle w:val="TAL"/>
            </w:pPr>
            <w:r w:rsidRPr="00D0162F">
              <w:t>Noc over meas PRBs ±5.65 dB f &lt;= 40.8 GHz</w:t>
            </w:r>
          </w:p>
          <w:p w14:paraId="5C34A64B" w14:textId="77777777" w:rsidR="00441560" w:rsidRPr="00D0162F" w:rsidRDefault="00441560" w:rsidP="00441560">
            <w:pPr>
              <w:pStyle w:val="TAL"/>
            </w:pPr>
          </w:p>
          <w:p w14:paraId="6ADC7CC3" w14:textId="77777777" w:rsidR="00441560" w:rsidRPr="00D0162F" w:rsidRDefault="00441560" w:rsidP="00441560">
            <w:pPr>
              <w:pStyle w:val="TAL"/>
            </w:pPr>
            <w:r w:rsidRPr="00D0162F">
              <w:t>Average Ês1 / Noc over BW, ±0.3 dB, f &lt;= 40.8 GHz</w:t>
            </w:r>
          </w:p>
          <w:p w14:paraId="27AB25CD" w14:textId="77777777" w:rsidR="00441560" w:rsidRPr="00D0162F" w:rsidRDefault="00441560" w:rsidP="00441560">
            <w:pPr>
              <w:pStyle w:val="TAL"/>
            </w:pPr>
            <w:r w:rsidRPr="00D0162F">
              <w:t>Average Ês1 / Noc over meas PRB, ±0.3 dB, f &lt;= 40.8 GHz</w:t>
            </w:r>
          </w:p>
          <w:p w14:paraId="6BD5DEBF" w14:textId="77777777" w:rsidR="00441560" w:rsidRPr="00D0162F" w:rsidRDefault="00441560" w:rsidP="00441560">
            <w:pPr>
              <w:pStyle w:val="TAL"/>
            </w:pPr>
          </w:p>
          <w:p w14:paraId="06CF24D9" w14:textId="77777777" w:rsidR="00441560" w:rsidRPr="00D0162F" w:rsidRDefault="00441560" w:rsidP="00441560">
            <w:pPr>
              <w:pStyle w:val="TAL"/>
            </w:pPr>
            <w:r w:rsidRPr="00D0162F">
              <w:t>Average Ês2 / Noc over BW, ±0.3 dB, f &lt;= 40.8 GHz</w:t>
            </w:r>
          </w:p>
          <w:p w14:paraId="2B3B96DF" w14:textId="53C55C31" w:rsidR="00441560" w:rsidRPr="00D0162F" w:rsidRDefault="00441560" w:rsidP="00441560">
            <w:pPr>
              <w:pStyle w:val="TAL"/>
            </w:pPr>
            <w:r w:rsidRPr="00D0162F">
              <w:t>Average Ês2 / Noc over meas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556EA8F4" w14:textId="77777777" w:rsidR="00441560" w:rsidRPr="00D0162F" w:rsidRDefault="00441560" w:rsidP="00441560">
            <w:pPr>
              <w:pStyle w:val="TAL"/>
            </w:pPr>
            <w:r w:rsidRPr="00D0162F">
              <w:t>Average Noc over BW is AWGN absolute power averaged over BW.</w:t>
            </w:r>
          </w:p>
          <w:p w14:paraId="11547ABA" w14:textId="77777777" w:rsidR="00441560" w:rsidRPr="00D0162F" w:rsidRDefault="00441560" w:rsidP="00441560">
            <w:pPr>
              <w:pStyle w:val="TAL"/>
            </w:pPr>
            <w:r w:rsidRPr="00D0162F">
              <w:t>Average Noc over meas PRB is AWGN absolute power averaged over measured PRB.</w:t>
            </w:r>
          </w:p>
          <w:p w14:paraId="70F4DC20" w14:textId="77777777" w:rsidR="00441560" w:rsidRPr="00D0162F" w:rsidRDefault="00441560" w:rsidP="00441560">
            <w:pPr>
              <w:pStyle w:val="TAL"/>
            </w:pPr>
          </w:p>
          <w:p w14:paraId="7CADBE6B" w14:textId="77777777" w:rsidR="00441560" w:rsidRPr="00D0162F" w:rsidRDefault="00441560" w:rsidP="00441560">
            <w:pPr>
              <w:pStyle w:val="TAL"/>
            </w:pPr>
            <w:r w:rsidRPr="00D0162F">
              <w:t>Average Ês1 / Noc over BW is the ratio of cell 1 signal / AWGN averaged over BW</w:t>
            </w:r>
          </w:p>
          <w:p w14:paraId="306F0662" w14:textId="77777777" w:rsidR="00441560" w:rsidRPr="00D0162F" w:rsidRDefault="00441560" w:rsidP="00441560">
            <w:pPr>
              <w:pStyle w:val="TAL"/>
            </w:pPr>
            <w:r w:rsidRPr="00D0162F">
              <w:t>Average Ês1 / Noc over measured PRB is the ratio of cell 1 signal / AWGN averaged over measured PRB</w:t>
            </w:r>
          </w:p>
          <w:p w14:paraId="2E54ACA7" w14:textId="77777777" w:rsidR="00441560" w:rsidRPr="00D0162F" w:rsidRDefault="00441560" w:rsidP="00441560">
            <w:pPr>
              <w:pStyle w:val="TAL"/>
            </w:pPr>
          </w:p>
          <w:p w14:paraId="01704E5A" w14:textId="77777777" w:rsidR="00441560" w:rsidRPr="00D0162F" w:rsidRDefault="00441560" w:rsidP="00441560">
            <w:pPr>
              <w:pStyle w:val="TAL"/>
            </w:pPr>
            <w:r w:rsidRPr="00D0162F">
              <w:t>Average Ês2 / Noc over BW is the ratio of cell 2 signal / AWGN averaged over BW.</w:t>
            </w:r>
          </w:p>
          <w:p w14:paraId="4C7A7157" w14:textId="77777777" w:rsidR="00441560" w:rsidRPr="00D0162F" w:rsidRDefault="00441560" w:rsidP="00441560">
            <w:pPr>
              <w:pStyle w:val="TAL"/>
            </w:pPr>
            <w:r w:rsidRPr="00D0162F">
              <w:t>Average Ês2 / Noc over measured PRB is the ratio of cell 2 signal / AWGN averaged over measured PRB.</w:t>
            </w:r>
          </w:p>
          <w:p w14:paraId="105AFB9D" w14:textId="77777777" w:rsidR="00441560" w:rsidRPr="00D0162F" w:rsidRDefault="00441560" w:rsidP="00441560">
            <w:pPr>
              <w:pStyle w:val="TAL"/>
              <w:rPr>
                <w:lang w:eastAsia="zh-CN"/>
              </w:rPr>
            </w:pPr>
          </w:p>
          <w:p w14:paraId="0D736F49" w14:textId="77777777" w:rsidR="00441560" w:rsidRPr="00D0162F" w:rsidRDefault="00441560" w:rsidP="00441560">
            <w:pPr>
              <w:pStyle w:val="TAL"/>
            </w:pPr>
            <w:r w:rsidRPr="00D0162F">
              <w:t>Ês1 is NR cell 1 signal</w:t>
            </w:r>
          </w:p>
          <w:p w14:paraId="2080EE4E" w14:textId="77777777" w:rsidR="00441560" w:rsidRPr="00D0162F" w:rsidRDefault="00441560" w:rsidP="00441560">
            <w:pPr>
              <w:pStyle w:val="TAL"/>
            </w:pPr>
            <w:r w:rsidRPr="00D0162F">
              <w:t>Ês2 is NR cell 2 signal</w:t>
            </w:r>
          </w:p>
          <w:p w14:paraId="0D42F550" w14:textId="77777777" w:rsidR="00441560" w:rsidRPr="00D0162F" w:rsidRDefault="00441560" w:rsidP="00441560">
            <w:pPr>
              <w:pStyle w:val="TAL"/>
            </w:pPr>
          </w:p>
          <w:p w14:paraId="2817C03B" w14:textId="5CC9C2C5" w:rsidR="00441560" w:rsidRPr="00D0162F" w:rsidRDefault="00441560" w:rsidP="00441560">
            <w:pPr>
              <w:pStyle w:val="TAL"/>
            </w:pPr>
            <w:r w:rsidRPr="00D0162F">
              <w:t>Meas PRB is the measurement PRB for SS-RSRP #RBJ to RBJ+19</w:t>
            </w:r>
          </w:p>
        </w:tc>
      </w:tr>
      <w:tr w:rsidR="00441560" w:rsidRPr="00D0162F" w14:paraId="1250389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EAD129D" w14:textId="4341EF0F" w:rsidR="00441560" w:rsidRPr="00D0162F" w:rsidRDefault="00441560" w:rsidP="00441560">
            <w:pPr>
              <w:pStyle w:val="TAL"/>
            </w:pPr>
            <w:r w:rsidRPr="00D0162F">
              <w:t>7.3.1.3 NR SA FR2-FR2 Inter-frequency handover; unknown target cell</w:t>
            </w:r>
          </w:p>
        </w:tc>
        <w:tc>
          <w:tcPr>
            <w:tcW w:w="2649" w:type="dxa"/>
            <w:gridSpan w:val="2"/>
            <w:tcBorders>
              <w:top w:val="single" w:sz="4" w:space="0" w:color="auto"/>
              <w:left w:val="single" w:sz="4" w:space="0" w:color="auto"/>
              <w:bottom w:val="single" w:sz="4" w:space="0" w:color="auto"/>
              <w:right w:val="single" w:sz="4" w:space="0" w:color="auto"/>
            </w:tcBorders>
          </w:tcPr>
          <w:p w14:paraId="537CF714" w14:textId="77777777" w:rsidR="00441560" w:rsidRPr="00D0162F" w:rsidRDefault="00441560" w:rsidP="00441560">
            <w:pPr>
              <w:pStyle w:val="TAL"/>
            </w:pPr>
            <w:r w:rsidRPr="00D0162F">
              <w:t>Average Noc1 over BW ±5.65 dB, f &lt;= 40.8 GHz</w:t>
            </w:r>
          </w:p>
          <w:p w14:paraId="7C1F91EE" w14:textId="77777777" w:rsidR="00441560" w:rsidRPr="00D0162F" w:rsidRDefault="00441560" w:rsidP="00441560">
            <w:pPr>
              <w:pStyle w:val="TAL"/>
            </w:pPr>
            <w:r w:rsidRPr="00D0162F">
              <w:t>Noc1 over meas PRBs ±5.65 dB f &lt;= 40.8 GHz</w:t>
            </w:r>
          </w:p>
          <w:p w14:paraId="622E453B" w14:textId="77777777" w:rsidR="00441560" w:rsidRPr="00D0162F" w:rsidRDefault="00441560" w:rsidP="00441560">
            <w:pPr>
              <w:pStyle w:val="TAL"/>
            </w:pPr>
          </w:p>
          <w:p w14:paraId="2422C652" w14:textId="77777777" w:rsidR="00441560" w:rsidRPr="00D0162F" w:rsidRDefault="00441560" w:rsidP="00441560">
            <w:pPr>
              <w:pStyle w:val="TAL"/>
            </w:pPr>
            <w:r w:rsidRPr="00D0162F">
              <w:t>Average Noc2 over BW ±5.65 dB, f &lt;= 40.8 GHz</w:t>
            </w:r>
          </w:p>
          <w:p w14:paraId="651F021E" w14:textId="77777777" w:rsidR="00441560" w:rsidRPr="00D0162F" w:rsidRDefault="00441560" w:rsidP="00441560">
            <w:pPr>
              <w:pStyle w:val="TAL"/>
            </w:pPr>
            <w:r w:rsidRPr="00D0162F">
              <w:t>Noc2 over meas PRBs ±5.65 dB f &lt;= 40.8 GHz</w:t>
            </w:r>
          </w:p>
          <w:p w14:paraId="71A119EE" w14:textId="77777777" w:rsidR="00441560" w:rsidRPr="00D0162F" w:rsidRDefault="00441560" w:rsidP="00441560">
            <w:pPr>
              <w:pStyle w:val="TAL"/>
            </w:pPr>
          </w:p>
          <w:p w14:paraId="4C6CA1EB" w14:textId="77777777" w:rsidR="00441560" w:rsidRPr="00D0162F" w:rsidRDefault="00441560" w:rsidP="00441560">
            <w:pPr>
              <w:pStyle w:val="TAL"/>
            </w:pPr>
            <w:r w:rsidRPr="00D0162F">
              <w:t>Average Ês1 / Noc1 over BW, ±0.3 dB, f &lt;= 40.8 GHz</w:t>
            </w:r>
          </w:p>
          <w:p w14:paraId="7E8C81EB" w14:textId="77777777" w:rsidR="00441560" w:rsidRPr="00D0162F" w:rsidRDefault="00441560" w:rsidP="00441560">
            <w:pPr>
              <w:pStyle w:val="TAL"/>
            </w:pPr>
            <w:r w:rsidRPr="00D0162F">
              <w:t>Average Ês1 / Noc1 over meas PRB, ±0.3 dB, f &lt;= 40.8 GHz</w:t>
            </w:r>
          </w:p>
          <w:p w14:paraId="6F61147F" w14:textId="77777777" w:rsidR="00441560" w:rsidRPr="00D0162F" w:rsidRDefault="00441560" w:rsidP="00441560">
            <w:pPr>
              <w:pStyle w:val="TAL"/>
            </w:pPr>
          </w:p>
          <w:p w14:paraId="7A5C3D5A" w14:textId="77777777" w:rsidR="00441560" w:rsidRPr="00D0162F" w:rsidRDefault="00441560" w:rsidP="00441560">
            <w:pPr>
              <w:pStyle w:val="TAL"/>
            </w:pPr>
            <w:r w:rsidRPr="00D0162F">
              <w:t>Average Ês2 / Noc2 over BW, ±0.3 dB, f &lt;= 40.8 GHz</w:t>
            </w:r>
          </w:p>
          <w:p w14:paraId="40AFD0F3" w14:textId="3FAA9138" w:rsidR="00441560" w:rsidRPr="00D0162F" w:rsidRDefault="00441560" w:rsidP="00441560">
            <w:pPr>
              <w:pStyle w:val="TAL"/>
            </w:pPr>
            <w:r w:rsidRPr="00D0162F">
              <w:t>Average Ês2 / Noc2 over meas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D91DE00" w14:textId="77777777" w:rsidR="00441560" w:rsidRPr="00D0162F" w:rsidRDefault="00441560" w:rsidP="00441560">
            <w:pPr>
              <w:pStyle w:val="TAL"/>
            </w:pPr>
            <w:r w:rsidRPr="00D0162F">
              <w:t>Average Noc1 over BW is AWGN absolute power averaged over BW on freq 1.</w:t>
            </w:r>
          </w:p>
          <w:p w14:paraId="2FFE5282" w14:textId="77777777" w:rsidR="00441560" w:rsidRPr="00D0162F" w:rsidRDefault="00441560" w:rsidP="00441560">
            <w:pPr>
              <w:pStyle w:val="TAL"/>
            </w:pPr>
            <w:r w:rsidRPr="00D0162F">
              <w:t>Average Noc1 over meas PRB is AWGN absolute power averaged over measured PRB on freq 1.</w:t>
            </w:r>
          </w:p>
          <w:p w14:paraId="4AB01B05" w14:textId="77777777" w:rsidR="00441560" w:rsidRPr="00D0162F" w:rsidRDefault="00441560" w:rsidP="00441560">
            <w:pPr>
              <w:pStyle w:val="TAL"/>
            </w:pPr>
          </w:p>
          <w:p w14:paraId="610967D4" w14:textId="77777777" w:rsidR="00441560" w:rsidRPr="00D0162F" w:rsidRDefault="00441560" w:rsidP="00441560">
            <w:pPr>
              <w:pStyle w:val="TAL"/>
            </w:pPr>
            <w:r w:rsidRPr="00D0162F">
              <w:t>Average Noc2 over BW is AWGN absolute power averaged over BW on freq 2.</w:t>
            </w:r>
          </w:p>
          <w:p w14:paraId="40E12820" w14:textId="77777777" w:rsidR="00441560" w:rsidRPr="00D0162F" w:rsidRDefault="00441560" w:rsidP="00441560">
            <w:pPr>
              <w:pStyle w:val="TAL"/>
            </w:pPr>
            <w:r w:rsidRPr="00D0162F">
              <w:t>Average Noc2 over meas PRB is AWGN absolute power averaged over measured PRB on freq 2.</w:t>
            </w:r>
          </w:p>
          <w:p w14:paraId="18CD33FC" w14:textId="77777777" w:rsidR="00441560" w:rsidRPr="00D0162F" w:rsidRDefault="00441560" w:rsidP="00441560">
            <w:pPr>
              <w:pStyle w:val="TAL"/>
            </w:pPr>
          </w:p>
          <w:p w14:paraId="135014A7" w14:textId="77777777" w:rsidR="00441560" w:rsidRPr="00D0162F" w:rsidRDefault="00441560" w:rsidP="00441560">
            <w:pPr>
              <w:pStyle w:val="TAL"/>
            </w:pPr>
            <w:r w:rsidRPr="00D0162F">
              <w:t>Average Ês1 / Noc1 over BW is the ratio of cell 1 signal / AWGN averaged over BW on freq 1.</w:t>
            </w:r>
          </w:p>
          <w:p w14:paraId="023516CD" w14:textId="77777777" w:rsidR="00441560" w:rsidRPr="00D0162F" w:rsidRDefault="00441560" w:rsidP="00441560">
            <w:pPr>
              <w:pStyle w:val="TAL"/>
            </w:pPr>
            <w:r w:rsidRPr="00D0162F">
              <w:t>Average Ês1 / Noc1 over measured PRB is the ratio of cell 1 signal / AWGN averaged over measured PRB on freq 1.</w:t>
            </w:r>
          </w:p>
          <w:p w14:paraId="49B85891" w14:textId="77777777" w:rsidR="00441560" w:rsidRPr="00D0162F" w:rsidRDefault="00441560" w:rsidP="00441560">
            <w:pPr>
              <w:pStyle w:val="TAL"/>
            </w:pPr>
          </w:p>
          <w:p w14:paraId="402A7EF5" w14:textId="77777777" w:rsidR="00441560" w:rsidRPr="00D0162F" w:rsidRDefault="00441560" w:rsidP="00441560">
            <w:pPr>
              <w:pStyle w:val="TAL"/>
            </w:pPr>
            <w:r w:rsidRPr="00D0162F">
              <w:t>Average Ês2 / Noc2 over BW is the ratio of cell 2 signal / AWGN averaged over BW on freq 2.</w:t>
            </w:r>
          </w:p>
          <w:p w14:paraId="39554409" w14:textId="77777777" w:rsidR="00441560" w:rsidRPr="00D0162F" w:rsidRDefault="00441560" w:rsidP="00441560">
            <w:pPr>
              <w:pStyle w:val="TAL"/>
            </w:pPr>
            <w:r w:rsidRPr="00D0162F">
              <w:t>Average Ês2 / Noc2 over measured PRB is the ratio of cell 2 signal / AWGN averaged over measured PRB on freq 2.</w:t>
            </w:r>
          </w:p>
          <w:p w14:paraId="171FEE9B" w14:textId="77777777" w:rsidR="00441560" w:rsidRPr="00D0162F" w:rsidRDefault="00441560" w:rsidP="00441560">
            <w:pPr>
              <w:pStyle w:val="TAL"/>
            </w:pPr>
          </w:p>
          <w:p w14:paraId="3F1161E9" w14:textId="77777777" w:rsidR="00441560" w:rsidRPr="00D0162F" w:rsidRDefault="00441560" w:rsidP="00441560">
            <w:pPr>
              <w:pStyle w:val="TAL"/>
            </w:pPr>
            <w:r w:rsidRPr="00D0162F">
              <w:t>Ês1 is NR cell 1 signal</w:t>
            </w:r>
          </w:p>
          <w:p w14:paraId="18E60AED" w14:textId="77777777" w:rsidR="00441560" w:rsidRPr="00D0162F" w:rsidRDefault="00441560" w:rsidP="00441560">
            <w:pPr>
              <w:pStyle w:val="TAL"/>
            </w:pPr>
            <w:r w:rsidRPr="00D0162F">
              <w:t>Ês2 is NR cell 2 signal</w:t>
            </w:r>
          </w:p>
          <w:p w14:paraId="4C3DF36C" w14:textId="77777777" w:rsidR="00441560" w:rsidRPr="00D0162F" w:rsidRDefault="00441560" w:rsidP="00441560">
            <w:pPr>
              <w:pStyle w:val="TAL"/>
            </w:pPr>
          </w:p>
          <w:p w14:paraId="33EFD1CB" w14:textId="7FB06174" w:rsidR="00441560" w:rsidRPr="00D0162F" w:rsidRDefault="00441560" w:rsidP="00441560">
            <w:pPr>
              <w:pStyle w:val="TAL"/>
            </w:pPr>
            <w:r w:rsidRPr="00D0162F">
              <w:t>Meas PRB is the measurement PRB for SS-RSRP #RBJ to RBJ+19</w:t>
            </w:r>
          </w:p>
        </w:tc>
      </w:tr>
      <w:tr w:rsidR="00441560" w:rsidRPr="00D0162F" w14:paraId="193C4DE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45661CD" w14:textId="5DD2D79C" w:rsidR="00441560" w:rsidRPr="00107D76" w:rsidRDefault="00441560" w:rsidP="00441560">
            <w:pPr>
              <w:pStyle w:val="TAL"/>
              <w:rPr>
                <w:lang w:val="fr-FR"/>
              </w:rPr>
            </w:pPr>
            <w:r w:rsidRPr="00107D76">
              <w:rPr>
                <w:lang w:val="fr-FR"/>
              </w:rPr>
              <w:t>7.3.1.4 NR SA FR1-FR2 synchronous DAPS handover</w:t>
            </w:r>
          </w:p>
        </w:tc>
        <w:tc>
          <w:tcPr>
            <w:tcW w:w="2649" w:type="dxa"/>
            <w:gridSpan w:val="2"/>
            <w:tcBorders>
              <w:top w:val="single" w:sz="4" w:space="0" w:color="auto"/>
              <w:left w:val="single" w:sz="4" w:space="0" w:color="auto"/>
              <w:bottom w:val="single" w:sz="4" w:space="0" w:color="auto"/>
              <w:right w:val="single" w:sz="4" w:space="0" w:color="auto"/>
            </w:tcBorders>
          </w:tcPr>
          <w:p w14:paraId="7CA65116"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1381BBE5" w14:textId="77777777" w:rsidR="00441560" w:rsidRPr="00D0162F" w:rsidRDefault="00441560" w:rsidP="00441560">
            <w:pPr>
              <w:pStyle w:val="TAL"/>
            </w:pPr>
            <w:r w:rsidRPr="00D0162F">
              <w:t xml:space="preserve">Noc, averaged over Measurement PRB, </w:t>
            </w:r>
            <w:r w:rsidRPr="00D0162F">
              <w:rPr>
                <w:lang w:eastAsia="sv-SE"/>
              </w:rPr>
              <w:t>±</w:t>
            </w:r>
            <w:r w:rsidRPr="00D0162F">
              <w:t>5.65 dB</w:t>
            </w:r>
          </w:p>
          <w:p w14:paraId="73120041" w14:textId="77777777" w:rsidR="00441560" w:rsidRPr="00D0162F" w:rsidRDefault="00441560" w:rsidP="00441560">
            <w:pPr>
              <w:pStyle w:val="TAL"/>
            </w:pPr>
          </w:p>
          <w:p w14:paraId="14A0A312" w14:textId="77777777" w:rsidR="00441560" w:rsidRPr="00D0162F" w:rsidRDefault="00441560" w:rsidP="00441560">
            <w:pPr>
              <w:pStyle w:val="TAL"/>
            </w:pPr>
            <w:r w:rsidRPr="00D0162F">
              <w:t>Es</w:t>
            </w:r>
            <w:r w:rsidRPr="00D0162F">
              <w:rPr>
                <w:vertAlign w:val="subscript"/>
              </w:rPr>
              <w:t>2</w:t>
            </w:r>
            <w:r w:rsidRPr="00D0162F">
              <w:t>/Noc averaged over BW</w:t>
            </w:r>
            <w:r w:rsidRPr="00D0162F">
              <w:rPr>
                <w:vertAlign w:val="subscript"/>
              </w:rPr>
              <w:t xml:space="preserve">Config </w:t>
            </w:r>
            <w:r w:rsidRPr="00D0162F">
              <w:rPr>
                <w:lang w:eastAsia="sv-SE"/>
              </w:rPr>
              <w:t>±0.3</w:t>
            </w:r>
            <w:r w:rsidRPr="00D0162F">
              <w:t xml:space="preserve"> dB</w:t>
            </w:r>
          </w:p>
          <w:p w14:paraId="00F2A402" w14:textId="719C9AEA" w:rsidR="00441560" w:rsidRPr="00D0162F" w:rsidRDefault="00441560" w:rsidP="00441560">
            <w:pPr>
              <w:pStyle w:val="TAL"/>
              <w:rPr>
                <w:rFonts w:cs="Arial"/>
                <w:lang w:eastAsia="zh-CN"/>
              </w:rPr>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FEFF7C0" w14:textId="77777777" w:rsidR="00441560" w:rsidRPr="00D0162F" w:rsidRDefault="00441560" w:rsidP="00441560">
            <w:pPr>
              <w:pStyle w:val="TAL"/>
            </w:pPr>
            <w:r w:rsidRPr="00D0162F">
              <w:rPr>
                <w:lang w:eastAsia="zh-CN"/>
              </w:rPr>
              <w:t xml:space="preserve">Noc </w:t>
            </w:r>
            <w:r w:rsidRPr="00D0162F">
              <w:t>averaged over BW</w:t>
            </w:r>
            <w:r w:rsidRPr="00D0162F">
              <w:rPr>
                <w:vertAlign w:val="subscript"/>
              </w:rPr>
              <w:t>Config</w:t>
            </w:r>
            <w:r w:rsidRPr="00D0162F">
              <w:rPr>
                <w:lang w:eastAsia="zh-CN"/>
              </w:rPr>
              <w:t xml:space="preserve"> is the </w:t>
            </w:r>
            <w:r w:rsidRPr="00D0162F">
              <w:t>AWGN absolute power of RF channel 2 averaged over BW</w:t>
            </w:r>
            <w:r w:rsidRPr="00D0162F">
              <w:rPr>
                <w:vertAlign w:val="subscript"/>
              </w:rPr>
              <w:t>Config</w:t>
            </w:r>
          </w:p>
          <w:p w14:paraId="5400343A" w14:textId="77777777" w:rsidR="00441560" w:rsidRPr="00D0162F" w:rsidRDefault="00441560" w:rsidP="00441560">
            <w:pPr>
              <w:pStyle w:val="TAL"/>
            </w:pPr>
            <w:r w:rsidRPr="00D0162F">
              <w:rPr>
                <w:lang w:eastAsia="zh-CN"/>
              </w:rPr>
              <w:t xml:space="preserve">Noc </w:t>
            </w:r>
            <w:r w:rsidRPr="00D0162F">
              <w:t>averaged over Measurement PRB</w:t>
            </w:r>
            <w:r w:rsidRPr="00D0162F">
              <w:rPr>
                <w:lang w:eastAsia="zh-CN"/>
              </w:rPr>
              <w:t xml:space="preserve"> is the </w:t>
            </w:r>
            <w:r w:rsidRPr="00D0162F">
              <w:t>AWGN absolute power of RF channel 2 averaged over Measurement PRB</w:t>
            </w:r>
          </w:p>
          <w:p w14:paraId="26E066BE" w14:textId="77777777" w:rsidR="00441560" w:rsidRPr="00D0162F" w:rsidRDefault="00441560" w:rsidP="00441560">
            <w:pPr>
              <w:pStyle w:val="TAL"/>
            </w:pPr>
          </w:p>
          <w:p w14:paraId="09D2606B"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66C990BB"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Measurement PRB is Ratio of cell 2 signal / AWGN averaged over Measurement PRB</w:t>
            </w:r>
          </w:p>
          <w:p w14:paraId="778A8C7B" w14:textId="77777777" w:rsidR="00441560" w:rsidRPr="00D0162F" w:rsidRDefault="00441560" w:rsidP="00441560">
            <w:pPr>
              <w:pStyle w:val="TAL"/>
            </w:pPr>
          </w:p>
        </w:tc>
      </w:tr>
      <w:tr w:rsidR="00441560" w:rsidRPr="00D0162F" w14:paraId="21F7548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7AA2071" w14:textId="5DC2480C" w:rsidR="00441560" w:rsidRPr="00107D76" w:rsidRDefault="00441560" w:rsidP="00441560">
            <w:pPr>
              <w:pStyle w:val="TAL"/>
              <w:rPr>
                <w:lang w:val="fr-FR"/>
              </w:rPr>
            </w:pPr>
            <w:r w:rsidRPr="00107D76">
              <w:rPr>
                <w:lang w:val="fr-FR" w:eastAsia="zh-CN"/>
              </w:rPr>
              <w:lastRenderedPageBreak/>
              <w:t xml:space="preserve">7.3.1.5 </w:t>
            </w:r>
            <w:r w:rsidRPr="00107D76">
              <w:rPr>
                <w:lang w:val="fr-FR"/>
              </w:rPr>
              <w:t>NR SA FR1-FR2 asynchronous DAPS handover</w:t>
            </w:r>
          </w:p>
        </w:tc>
        <w:tc>
          <w:tcPr>
            <w:tcW w:w="2649" w:type="dxa"/>
            <w:gridSpan w:val="2"/>
            <w:tcBorders>
              <w:top w:val="single" w:sz="4" w:space="0" w:color="auto"/>
              <w:left w:val="single" w:sz="4" w:space="0" w:color="auto"/>
              <w:bottom w:val="single" w:sz="4" w:space="0" w:color="auto"/>
              <w:right w:val="single" w:sz="4" w:space="0" w:color="auto"/>
            </w:tcBorders>
          </w:tcPr>
          <w:p w14:paraId="74AB4BBD" w14:textId="0152E6B4" w:rsidR="00441560" w:rsidRPr="00D0162F" w:rsidRDefault="00441560" w:rsidP="00441560">
            <w:pPr>
              <w:pStyle w:val="TAL"/>
              <w:rPr>
                <w:rFonts w:cs="Arial"/>
                <w:lang w:eastAsia="zh-CN"/>
              </w:rPr>
            </w:pPr>
            <w:r w:rsidRPr="00D0162F">
              <w:t>Same as 7.3.1.4</w:t>
            </w:r>
          </w:p>
        </w:tc>
        <w:tc>
          <w:tcPr>
            <w:tcW w:w="3841" w:type="dxa"/>
            <w:gridSpan w:val="2"/>
            <w:tcBorders>
              <w:top w:val="single" w:sz="4" w:space="0" w:color="auto"/>
              <w:left w:val="single" w:sz="4" w:space="0" w:color="auto"/>
              <w:bottom w:val="single" w:sz="4" w:space="0" w:color="auto"/>
              <w:right w:val="single" w:sz="4" w:space="0" w:color="auto"/>
            </w:tcBorders>
          </w:tcPr>
          <w:p w14:paraId="6A8596CE" w14:textId="646941E8" w:rsidR="00441560" w:rsidRPr="00D0162F" w:rsidRDefault="00441560" w:rsidP="00441560">
            <w:pPr>
              <w:pStyle w:val="TAL"/>
            </w:pPr>
            <w:r w:rsidRPr="00D0162F">
              <w:t>Same as 7.3.1.4</w:t>
            </w:r>
          </w:p>
        </w:tc>
      </w:tr>
      <w:tr w:rsidR="00441560" w:rsidRPr="00D0162F" w14:paraId="66BEA23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633FF33" w14:textId="47E54737" w:rsidR="00441560" w:rsidRPr="00107D76" w:rsidRDefault="00441560" w:rsidP="00441560">
            <w:pPr>
              <w:pStyle w:val="TAL"/>
              <w:rPr>
                <w:lang w:val="fr-FR"/>
              </w:rPr>
            </w:pPr>
            <w:r w:rsidRPr="00107D76">
              <w:rPr>
                <w:lang w:val="fr-FR"/>
              </w:rPr>
              <w:t xml:space="preserve">7.3.2.1.1 </w:t>
            </w:r>
            <w:bookmarkStart w:id="1740" w:name="_Hlk91756715"/>
            <w:r w:rsidRPr="00107D76">
              <w:rPr>
                <w:snapToGrid w:val="0"/>
                <w:lang w:val="fr-FR"/>
              </w:rPr>
              <w:t>NR SA FR2 RRC re-establishment</w:t>
            </w:r>
            <w:bookmarkEnd w:id="1740"/>
          </w:p>
        </w:tc>
        <w:tc>
          <w:tcPr>
            <w:tcW w:w="2649" w:type="dxa"/>
            <w:gridSpan w:val="2"/>
            <w:tcBorders>
              <w:top w:val="single" w:sz="4" w:space="0" w:color="auto"/>
              <w:left w:val="single" w:sz="4" w:space="0" w:color="auto"/>
              <w:bottom w:val="single" w:sz="4" w:space="0" w:color="auto"/>
              <w:right w:val="single" w:sz="4" w:space="0" w:color="auto"/>
            </w:tcBorders>
          </w:tcPr>
          <w:p w14:paraId="41E9F15B" w14:textId="77777777" w:rsidR="00441560" w:rsidRPr="00D0162F" w:rsidRDefault="00441560" w:rsidP="00441560">
            <w:pPr>
              <w:pStyle w:val="TAL"/>
              <w:rPr>
                <w:rFonts w:cs="Arial"/>
                <w:lang w:eastAsia="zh-CN"/>
              </w:rPr>
            </w:pPr>
            <w:r w:rsidRPr="00D0162F">
              <w:rPr>
                <w:rFonts w:cs="Arial"/>
                <w:lang w:eastAsia="zh-CN"/>
              </w:rPr>
              <w:t>Average Noc ±5.65 dB, f &lt;= 40.8 GHz</w:t>
            </w:r>
          </w:p>
          <w:p w14:paraId="46DD0ADF" w14:textId="77777777" w:rsidR="00441560" w:rsidRPr="00D0162F" w:rsidRDefault="00441560" w:rsidP="00441560">
            <w:pPr>
              <w:pStyle w:val="TAL"/>
              <w:rPr>
                <w:rFonts w:cs="Arial"/>
                <w:lang w:eastAsia="zh-CN"/>
              </w:rPr>
            </w:pPr>
            <w:r w:rsidRPr="00D0162F">
              <w:rPr>
                <w:rFonts w:cs="Arial"/>
                <w:lang w:eastAsia="zh-CN"/>
              </w:rPr>
              <w:t>Noc over meas PRBs ±5.65 dB f &lt;= 40.8 GHz</w:t>
            </w:r>
          </w:p>
          <w:p w14:paraId="28F6EC8C" w14:textId="77777777" w:rsidR="00441560" w:rsidRPr="00D0162F" w:rsidRDefault="00441560" w:rsidP="00441560">
            <w:pPr>
              <w:pStyle w:val="TAL"/>
              <w:rPr>
                <w:rFonts w:cs="Arial"/>
                <w:lang w:eastAsia="zh-CN"/>
              </w:rPr>
            </w:pPr>
          </w:p>
          <w:p w14:paraId="23DD810A" w14:textId="77777777" w:rsidR="00441560" w:rsidRPr="00D0162F" w:rsidRDefault="00441560" w:rsidP="00441560">
            <w:pPr>
              <w:pStyle w:val="TAL"/>
              <w:rPr>
                <w:rFonts w:cs="Arial"/>
                <w:lang w:eastAsia="zh-CN"/>
              </w:rPr>
            </w:pPr>
            <w:r w:rsidRPr="00D0162F">
              <w:rPr>
                <w:rFonts w:cs="Arial"/>
                <w:lang w:eastAsia="zh-CN"/>
              </w:rPr>
              <w:t>Average Ês1 / Noc ±0.3 dB</w:t>
            </w:r>
          </w:p>
          <w:p w14:paraId="03AC2FBB" w14:textId="77777777" w:rsidR="00441560" w:rsidRPr="00D0162F" w:rsidRDefault="00441560" w:rsidP="00441560">
            <w:pPr>
              <w:pStyle w:val="TAL"/>
              <w:rPr>
                <w:rFonts w:cs="Arial"/>
                <w:lang w:eastAsia="zh-CN"/>
              </w:rPr>
            </w:pPr>
            <w:r w:rsidRPr="00D0162F">
              <w:rPr>
                <w:rFonts w:cs="Arial"/>
                <w:lang w:eastAsia="zh-CN"/>
              </w:rPr>
              <w:t>Ês1 / Noc over meas PRBs ±0.3 dB</w:t>
            </w:r>
          </w:p>
          <w:p w14:paraId="7FAFDD44" w14:textId="77777777" w:rsidR="00441560" w:rsidRPr="00D0162F" w:rsidRDefault="00441560" w:rsidP="00441560">
            <w:pPr>
              <w:pStyle w:val="TAL"/>
              <w:rPr>
                <w:rFonts w:cs="Arial"/>
                <w:lang w:eastAsia="zh-CN"/>
              </w:rPr>
            </w:pPr>
            <w:r w:rsidRPr="00D0162F">
              <w:rPr>
                <w:rFonts w:cs="Arial"/>
                <w:lang w:eastAsia="zh-CN"/>
              </w:rPr>
              <w:t>Average Ês2 / Noc ±0.3 dB</w:t>
            </w:r>
          </w:p>
          <w:p w14:paraId="63D20F28" w14:textId="18C86CB9" w:rsidR="00441560" w:rsidRPr="00D0162F" w:rsidRDefault="00441560" w:rsidP="00441560">
            <w:pPr>
              <w:pStyle w:val="TAL"/>
              <w:rPr>
                <w:rFonts w:cs="Arial"/>
                <w:lang w:eastAsia="zh-CN"/>
              </w:rPr>
            </w:pPr>
            <w:r w:rsidRPr="00D0162F">
              <w:rPr>
                <w:rFonts w:cs="Arial"/>
                <w:lang w:eastAsia="zh-CN"/>
              </w:rPr>
              <w:t>Ês2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5BFFA1CA" w14:textId="77777777" w:rsidR="00441560" w:rsidRPr="00D0162F" w:rsidRDefault="00441560" w:rsidP="00441560">
            <w:pPr>
              <w:pStyle w:val="TAL"/>
            </w:pPr>
            <w:r w:rsidRPr="00D0162F">
              <w:t>Ês1 is NR cell 1 signal</w:t>
            </w:r>
          </w:p>
          <w:p w14:paraId="78EE9F24" w14:textId="77777777" w:rsidR="00441560" w:rsidRPr="00D0162F" w:rsidRDefault="00441560" w:rsidP="00441560">
            <w:pPr>
              <w:pStyle w:val="TAL"/>
            </w:pPr>
            <w:r w:rsidRPr="00D0162F">
              <w:t>Ês2 is NR cell 2 signal</w:t>
            </w:r>
          </w:p>
          <w:p w14:paraId="755C2355" w14:textId="77777777" w:rsidR="00441560" w:rsidRPr="00D0162F" w:rsidRDefault="00441560" w:rsidP="00441560">
            <w:pPr>
              <w:pStyle w:val="TAL"/>
            </w:pPr>
          </w:p>
          <w:p w14:paraId="0C9C6440" w14:textId="6AC46C70" w:rsidR="00441560" w:rsidRPr="00D0162F" w:rsidRDefault="00441560" w:rsidP="00441560">
            <w:pPr>
              <w:pStyle w:val="TAL"/>
              <w:rPr>
                <w:lang w:eastAsia="zh-CN"/>
              </w:rPr>
            </w:pPr>
            <w:r w:rsidRPr="00D0162F">
              <w:t>Meas PRB is the measurement PRB for SS-RSRP #RBJ to RBJ+19</w:t>
            </w:r>
          </w:p>
        </w:tc>
      </w:tr>
      <w:tr w:rsidR="00441560" w:rsidRPr="00D0162F" w14:paraId="7B3126D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5C1E68C" w14:textId="0C80E892" w:rsidR="00441560" w:rsidRPr="00107D76" w:rsidRDefault="00441560" w:rsidP="00441560">
            <w:pPr>
              <w:pStyle w:val="TAL"/>
              <w:rPr>
                <w:lang w:val="fr-FR"/>
              </w:rPr>
            </w:pPr>
            <w:r w:rsidRPr="00107D76">
              <w:rPr>
                <w:lang w:val="fr-FR"/>
              </w:rPr>
              <w:t xml:space="preserve">7.3.2.1.2 </w:t>
            </w:r>
            <w:r w:rsidRPr="00107D76">
              <w:rPr>
                <w:snapToGrid w:val="0"/>
                <w:lang w:val="fr-FR"/>
              </w:rPr>
              <w:t>NR SA FR2 - FR2 RRC re-establishment</w:t>
            </w:r>
          </w:p>
        </w:tc>
        <w:tc>
          <w:tcPr>
            <w:tcW w:w="2649" w:type="dxa"/>
            <w:gridSpan w:val="2"/>
            <w:tcBorders>
              <w:top w:val="single" w:sz="4" w:space="0" w:color="auto"/>
              <w:left w:val="single" w:sz="4" w:space="0" w:color="auto"/>
              <w:bottom w:val="single" w:sz="4" w:space="0" w:color="auto"/>
              <w:right w:val="single" w:sz="4" w:space="0" w:color="auto"/>
            </w:tcBorders>
          </w:tcPr>
          <w:p w14:paraId="4866E176" w14:textId="77777777" w:rsidR="00441560" w:rsidRPr="00D0162F" w:rsidRDefault="00441560" w:rsidP="00441560">
            <w:pPr>
              <w:pStyle w:val="TAL"/>
              <w:rPr>
                <w:rFonts w:cs="Arial"/>
                <w:lang w:eastAsia="zh-CN"/>
              </w:rPr>
            </w:pPr>
            <w:r w:rsidRPr="00D0162F">
              <w:rPr>
                <w:rFonts w:cs="Arial"/>
                <w:lang w:eastAsia="zh-CN"/>
              </w:rPr>
              <w:t>Average Noc</w:t>
            </w:r>
            <w:r w:rsidRPr="00D0162F">
              <w:rPr>
                <w:rFonts w:cs="Arial"/>
                <w:vertAlign w:val="subscript"/>
                <w:lang w:eastAsia="zh-CN"/>
              </w:rPr>
              <w:t>1</w:t>
            </w:r>
            <w:r w:rsidRPr="00D0162F">
              <w:rPr>
                <w:rFonts w:cs="Arial"/>
                <w:lang w:eastAsia="zh-CN"/>
              </w:rPr>
              <w:t xml:space="preserve"> ±5.65 dB, f &lt;= 40.8 GHz</w:t>
            </w:r>
          </w:p>
          <w:p w14:paraId="2DE43D17" w14:textId="77777777" w:rsidR="00441560" w:rsidRPr="00D0162F" w:rsidRDefault="00441560" w:rsidP="00441560">
            <w:pPr>
              <w:pStyle w:val="TAL"/>
              <w:rPr>
                <w:rFonts w:cs="Arial"/>
                <w:lang w:eastAsia="zh-CN"/>
              </w:rPr>
            </w:pPr>
            <w:r w:rsidRPr="00D0162F">
              <w:rPr>
                <w:rFonts w:cs="Arial"/>
                <w:lang w:eastAsia="zh-CN"/>
              </w:rPr>
              <w:t>Noc</w:t>
            </w:r>
            <w:r w:rsidRPr="00D0162F">
              <w:rPr>
                <w:rFonts w:cs="Arial"/>
                <w:vertAlign w:val="subscript"/>
                <w:lang w:eastAsia="zh-CN"/>
              </w:rPr>
              <w:t>1</w:t>
            </w:r>
            <w:r w:rsidRPr="00D0162F">
              <w:rPr>
                <w:rFonts w:cs="Arial"/>
                <w:lang w:eastAsia="zh-CN"/>
              </w:rPr>
              <w:t xml:space="preserve"> over meas PRBs ±5.65 dB f &lt;= 40.8 GHz</w:t>
            </w:r>
          </w:p>
          <w:p w14:paraId="2808714D" w14:textId="77777777" w:rsidR="00441560" w:rsidRPr="00D0162F" w:rsidRDefault="00441560" w:rsidP="00441560">
            <w:pPr>
              <w:pStyle w:val="TAL"/>
              <w:rPr>
                <w:rFonts w:cs="Arial"/>
                <w:lang w:eastAsia="zh-CN"/>
              </w:rPr>
            </w:pPr>
          </w:p>
          <w:p w14:paraId="66EF578F" w14:textId="77777777" w:rsidR="00441560" w:rsidRPr="00D0162F" w:rsidRDefault="00441560" w:rsidP="00441560">
            <w:pPr>
              <w:pStyle w:val="TAL"/>
              <w:rPr>
                <w:rFonts w:cs="Arial"/>
                <w:lang w:eastAsia="zh-CN"/>
              </w:rPr>
            </w:pPr>
            <w:r w:rsidRPr="00D0162F">
              <w:rPr>
                <w:rFonts w:cs="Arial"/>
                <w:lang w:eastAsia="zh-CN"/>
              </w:rPr>
              <w:t>Average Noc</w:t>
            </w:r>
            <w:r w:rsidRPr="00D0162F">
              <w:rPr>
                <w:rFonts w:cs="Arial"/>
                <w:vertAlign w:val="subscript"/>
                <w:lang w:eastAsia="zh-CN"/>
              </w:rPr>
              <w:t>2</w:t>
            </w:r>
            <w:r w:rsidRPr="00D0162F">
              <w:rPr>
                <w:rFonts w:cs="Arial"/>
                <w:lang w:eastAsia="zh-CN"/>
              </w:rPr>
              <w:t xml:space="preserve"> ±5.65 dB, f &lt;= 40.8 GHz</w:t>
            </w:r>
          </w:p>
          <w:p w14:paraId="06FEF8D2" w14:textId="77777777" w:rsidR="00441560" w:rsidRPr="00D0162F" w:rsidRDefault="00441560" w:rsidP="00441560">
            <w:pPr>
              <w:pStyle w:val="TAL"/>
              <w:rPr>
                <w:rFonts w:cs="Arial"/>
                <w:lang w:eastAsia="zh-CN"/>
              </w:rPr>
            </w:pPr>
            <w:r w:rsidRPr="00D0162F">
              <w:rPr>
                <w:rFonts w:cs="Arial"/>
                <w:lang w:eastAsia="zh-CN"/>
              </w:rPr>
              <w:t>Noc</w:t>
            </w:r>
            <w:r w:rsidRPr="00D0162F">
              <w:rPr>
                <w:rFonts w:cs="Arial"/>
                <w:vertAlign w:val="subscript"/>
                <w:lang w:eastAsia="zh-CN"/>
              </w:rPr>
              <w:t>2</w:t>
            </w:r>
            <w:r w:rsidRPr="00D0162F">
              <w:rPr>
                <w:rFonts w:cs="Arial"/>
                <w:lang w:eastAsia="zh-CN"/>
              </w:rPr>
              <w:t xml:space="preserve"> over meas PRBs ±5.65 dB f &lt;= 40.8 GHz</w:t>
            </w:r>
          </w:p>
          <w:p w14:paraId="7E9C4B08" w14:textId="77777777" w:rsidR="00441560" w:rsidRPr="00D0162F" w:rsidRDefault="00441560" w:rsidP="00441560">
            <w:pPr>
              <w:pStyle w:val="TAL"/>
              <w:rPr>
                <w:rFonts w:cs="Arial"/>
                <w:lang w:eastAsia="zh-CN"/>
              </w:rPr>
            </w:pPr>
          </w:p>
          <w:p w14:paraId="4CF75B54" w14:textId="77777777" w:rsidR="00441560" w:rsidRPr="00D0162F" w:rsidRDefault="00441560" w:rsidP="00441560">
            <w:pPr>
              <w:pStyle w:val="TAL"/>
              <w:rPr>
                <w:rFonts w:cs="Arial"/>
                <w:lang w:eastAsia="zh-CN"/>
              </w:rPr>
            </w:pPr>
          </w:p>
          <w:p w14:paraId="4877953C" w14:textId="77777777" w:rsidR="00441560" w:rsidRPr="00D0162F" w:rsidRDefault="00441560" w:rsidP="00441560">
            <w:pPr>
              <w:pStyle w:val="TAL"/>
              <w:rPr>
                <w:rFonts w:cs="Arial"/>
                <w:lang w:eastAsia="zh-CN"/>
              </w:rPr>
            </w:pPr>
            <w:r w:rsidRPr="00D0162F">
              <w:rPr>
                <w:rFonts w:cs="Arial"/>
                <w:lang w:eastAsia="zh-CN"/>
              </w:rPr>
              <w:t>Average Ês1 / Noc</w:t>
            </w:r>
            <w:r w:rsidRPr="00D0162F">
              <w:rPr>
                <w:rFonts w:cs="Arial"/>
                <w:vertAlign w:val="subscript"/>
                <w:lang w:eastAsia="zh-CN"/>
              </w:rPr>
              <w:t>1</w:t>
            </w:r>
            <w:r w:rsidRPr="00D0162F">
              <w:rPr>
                <w:rFonts w:cs="Arial"/>
                <w:lang w:eastAsia="zh-CN"/>
              </w:rPr>
              <w:t xml:space="preserve"> ±0.3 dB</w:t>
            </w:r>
          </w:p>
          <w:p w14:paraId="2EA4F1F8" w14:textId="77777777" w:rsidR="00441560" w:rsidRPr="00D0162F" w:rsidRDefault="00441560" w:rsidP="00441560">
            <w:pPr>
              <w:pStyle w:val="TAL"/>
              <w:rPr>
                <w:rFonts w:cs="Arial"/>
                <w:lang w:eastAsia="zh-CN"/>
              </w:rPr>
            </w:pPr>
            <w:r w:rsidRPr="00D0162F">
              <w:rPr>
                <w:rFonts w:cs="Arial"/>
                <w:lang w:eastAsia="zh-CN"/>
              </w:rPr>
              <w:t>Ês1 / Noc over meas PRBs ±0.3 dB</w:t>
            </w:r>
          </w:p>
          <w:p w14:paraId="08E38266" w14:textId="77777777" w:rsidR="00441560" w:rsidRPr="00D0162F" w:rsidRDefault="00441560" w:rsidP="00441560">
            <w:pPr>
              <w:pStyle w:val="TAL"/>
              <w:rPr>
                <w:rFonts w:cs="Arial"/>
                <w:lang w:eastAsia="zh-CN"/>
              </w:rPr>
            </w:pPr>
            <w:r w:rsidRPr="00D0162F">
              <w:rPr>
                <w:rFonts w:cs="Arial"/>
                <w:lang w:eastAsia="zh-CN"/>
              </w:rPr>
              <w:t>Average Ês2 / Noc</w:t>
            </w:r>
            <w:r w:rsidRPr="00D0162F">
              <w:rPr>
                <w:rFonts w:cs="Arial"/>
                <w:vertAlign w:val="subscript"/>
                <w:lang w:eastAsia="zh-CN"/>
              </w:rPr>
              <w:t>2</w:t>
            </w:r>
            <w:r w:rsidRPr="00D0162F">
              <w:rPr>
                <w:rFonts w:cs="Arial"/>
                <w:lang w:eastAsia="zh-CN"/>
              </w:rPr>
              <w:t xml:space="preserve"> ±0.3 dB</w:t>
            </w:r>
          </w:p>
          <w:p w14:paraId="1AB65776" w14:textId="1B0E4B96" w:rsidR="00441560" w:rsidRPr="00D0162F" w:rsidRDefault="00441560" w:rsidP="00441560">
            <w:pPr>
              <w:pStyle w:val="TAL"/>
              <w:rPr>
                <w:rFonts w:cs="Arial"/>
                <w:lang w:eastAsia="zh-CN"/>
              </w:rPr>
            </w:pPr>
            <w:r w:rsidRPr="00D0162F">
              <w:rPr>
                <w:rFonts w:cs="Arial"/>
                <w:lang w:eastAsia="zh-CN"/>
              </w:rPr>
              <w:t>Ês2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E768CBE" w14:textId="77777777" w:rsidR="00441560" w:rsidRPr="00D0162F" w:rsidRDefault="00441560" w:rsidP="00441560">
            <w:pPr>
              <w:pStyle w:val="TAL"/>
            </w:pPr>
            <w:r w:rsidRPr="00D0162F">
              <w:t>Ês1 is NR cell 1 signal</w:t>
            </w:r>
          </w:p>
          <w:p w14:paraId="750200EE" w14:textId="77777777" w:rsidR="00441560" w:rsidRPr="00D0162F" w:rsidRDefault="00441560" w:rsidP="00441560">
            <w:pPr>
              <w:pStyle w:val="TAL"/>
            </w:pPr>
            <w:r w:rsidRPr="00D0162F">
              <w:t>Ês2 is NR cell 2 signal</w:t>
            </w:r>
          </w:p>
          <w:p w14:paraId="68EA953B" w14:textId="77777777" w:rsidR="00441560" w:rsidRPr="00D0162F" w:rsidRDefault="00441560" w:rsidP="00441560">
            <w:pPr>
              <w:pStyle w:val="TAL"/>
            </w:pPr>
          </w:p>
          <w:p w14:paraId="60461219" w14:textId="0A6BF27F" w:rsidR="00441560" w:rsidRPr="00D0162F" w:rsidRDefault="00441560" w:rsidP="00441560">
            <w:pPr>
              <w:pStyle w:val="TAL"/>
              <w:rPr>
                <w:lang w:eastAsia="zh-CN"/>
              </w:rPr>
            </w:pPr>
            <w:r w:rsidRPr="00D0162F">
              <w:t>Meas PRB is the measurement PRB for SS-RSRP #RBJ to RBJ+19</w:t>
            </w:r>
          </w:p>
        </w:tc>
      </w:tr>
      <w:tr w:rsidR="00441560" w:rsidRPr="00D0162F" w14:paraId="51A801D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DDC1775" w14:textId="016554C3" w:rsidR="00441560" w:rsidRPr="00D0162F" w:rsidRDefault="00441560" w:rsidP="00441560">
            <w:pPr>
              <w:pStyle w:val="TAL"/>
            </w:pPr>
            <w:r w:rsidRPr="00D0162F">
              <w:t>7.3.2.2.1 NR SA FR2 contention based random access</w:t>
            </w:r>
          </w:p>
        </w:tc>
        <w:tc>
          <w:tcPr>
            <w:tcW w:w="2649" w:type="dxa"/>
            <w:gridSpan w:val="2"/>
            <w:tcBorders>
              <w:top w:val="single" w:sz="4" w:space="0" w:color="auto"/>
              <w:left w:val="single" w:sz="4" w:space="0" w:color="auto"/>
              <w:bottom w:val="single" w:sz="4" w:space="0" w:color="auto"/>
              <w:right w:val="single" w:sz="4" w:space="0" w:color="auto"/>
            </w:tcBorders>
          </w:tcPr>
          <w:p w14:paraId="6F7CAF7B" w14:textId="6556A6D0" w:rsidR="00441560" w:rsidRPr="00D0162F" w:rsidRDefault="00441560" w:rsidP="00441560">
            <w:pPr>
              <w:pStyle w:val="TAL"/>
              <w:rPr>
                <w:rFonts w:cs="Arial"/>
                <w:lang w:eastAsia="zh-CN"/>
              </w:rPr>
            </w:pPr>
            <w:r w:rsidRPr="00D0162F">
              <w:rPr>
                <w:rFonts w:cs="Arial"/>
                <w:lang w:eastAsia="zh-CN"/>
              </w:rPr>
              <w:t>Average Ês ±6.0 dB</w:t>
            </w:r>
          </w:p>
          <w:p w14:paraId="1D64E291" w14:textId="28E74D9E" w:rsidR="00441560" w:rsidRPr="00D0162F" w:rsidRDefault="00441560" w:rsidP="00441560">
            <w:pPr>
              <w:pStyle w:val="TAL"/>
              <w:rPr>
                <w:rFonts w:cs="Arial"/>
                <w:lang w:eastAsia="zh-CN"/>
              </w:rPr>
            </w:pPr>
            <w:r w:rsidRPr="00D0162F">
              <w:rPr>
                <w:rFonts w:cs="Arial"/>
                <w:lang w:eastAsia="zh-CN"/>
              </w:rPr>
              <w:t>Meas PRB Ês ±6.0 dB</w:t>
            </w:r>
          </w:p>
          <w:p w14:paraId="4254A945" w14:textId="77777777" w:rsidR="00441560" w:rsidRPr="00D0162F" w:rsidRDefault="00441560" w:rsidP="00441560">
            <w:pPr>
              <w:pStyle w:val="TAL"/>
              <w:rPr>
                <w:rFonts w:cs="Arial"/>
                <w:lang w:eastAsia="zh-CN"/>
              </w:rPr>
            </w:pPr>
          </w:p>
          <w:p w14:paraId="44EE98AE" w14:textId="36DD9183" w:rsidR="00441560" w:rsidRPr="00D0162F" w:rsidRDefault="00441560" w:rsidP="00441560">
            <w:pPr>
              <w:pStyle w:val="TAL"/>
              <w:rPr>
                <w:rFonts w:cs="Arial"/>
                <w:lang w:eastAsia="zh-CN"/>
              </w:rPr>
            </w:pPr>
            <w:r w:rsidRPr="00D0162F">
              <w:rPr>
                <w:rFonts w:cs="Arial"/>
                <w:lang w:eastAsia="zh-CN"/>
              </w:rPr>
              <w:t>Uplink absolute power measurement ±6.0 dB</w:t>
            </w:r>
          </w:p>
          <w:p w14:paraId="1064122C" w14:textId="77777777" w:rsidR="00441560" w:rsidRPr="00D0162F" w:rsidRDefault="00441560" w:rsidP="00441560">
            <w:pPr>
              <w:pStyle w:val="TAL"/>
              <w:rPr>
                <w:rFonts w:cs="Arial"/>
                <w:lang w:eastAsia="zh-CN"/>
              </w:rPr>
            </w:pPr>
          </w:p>
          <w:p w14:paraId="6A19D5FB" w14:textId="02571F2A" w:rsidR="00441560" w:rsidRPr="00D0162F" w:rsidRDefault="00441560" w:rsidP="00441560">
            <w:pPr>
              <w:pStyle w:val="TAL"/>
              <w:rPr>
                <w:rFonts w:cs="Arial"/>
                <w:lang w:eastAsia="zh-CN"/>
              </w:rPr>
            </w:pPr>
            <w:r w:rsidRPr="00D0162F">
              <w:rPr>
                <w:rFonts w:cs="Arial"/>
                <w:lang w:eastAsia="zh-CN"/>
              </w:rPr>
              <w:t>Uplink relative power measurement ±FFS dB</w:t>
            </w:r>
          </w:p>
          <w:p w14:paraId="7C3300A1" w14:textId="77777777" w:rsidR="00441560" w:rsidRPr="00D0162F" w:rsidRDefault="00441560" w:rsidP="00441560">
            <w:pPr>
              <w:pStyle w:val="TAL"/>
              <w:rPr>
                <w:rFonts w:cs="Arial"/>
                <w:lang w:eastAsia="zh-CN"/>
              </w:rPr>
            </w:pPr>
          </w:p>
          <w:p w14:paraId="4BAC29C2" w14:textId="7BA7EBDE" w:rsidR="00441560" w:rsidRPr="00D0162F" w:rsidRDefault="00441560" w:rsidP="00441560">
            <w:pPr>
              <w:pStyle w:val="TAL"/>
            </w:pPr>
            <w:r w:rsidRPr="00D0162F">
              <w:rPr>
                <w:rFonts w:cs="Arial"/>
                <w:lang w:eastAsia="zh-CN"/>
              </w:rPr>
              <w:t>±[48]T</w:t>
            </w:r>
            <w:r w:rsidRPr="00D0162F">
              <w:rPr>
                <w:rFonts w:cs="Arial"/>
                <w:vertAlign w:val="subscript"/>
                <w:lang w:eastAsia="zh-CN"/>
              </w:rPr>
              <w:t>c</w:t>
            </w:r>
            <w:r w:rsidRPr="00D0162F">
              <w:rPr>
                <w:rFonts w:cs="Arial"/>
                <w:lang w:eastAsia="zh-CN"/>
              </w:rPr>
              <w:t xml:space="preserve"> Uplink signal transmit timing relative to downlink</w:t>
            </w:r>
          </w:p>
        </w:tc>
        <w:tc>
          <w:tcPr>
            <w:tcW w:w="3841" w:type="dxa"/>
            <w:gridSpan w:val="2"/>
            <w:tcBorders>
              <w:top w:val="single" w:sz="4" w:space="0" w:color="auto"/>
              <w:left w:val="single" w:sz="4" w:space="0" w:color="auto"/>
              <w:bottom w:val="single" w:sz="4" w:space="0" w:color="auto"/>
              <w:right w:val="single" w:sz="4" w:space="0" w:color="auto"/>
            </w:tcBorders>
          </w:tcPr>
          <w:p w14:paraId="26CAC853" w14:textId="4D0AA412" w:rsidR="00441560" w:rsidRPr="00D0162F" w:rsidRDefault="00441560" w:rsidP="00441560">
            <w:pPr>
              <w:pStyle w:val="TAL"/>
              <w:rPr>
                <w:lang w:eastAsia="zh-CN"/>
              </w:rPr>
            </w:pPr>
            <w:r w:rsidRPr="00D0162F">
              <w:rPr>
                <w:lang w:eastAsia="zh-CN"/>
              </w:rPr>
              <w:t>Meas PRB is the meas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p w14:paraId="4C73F19E" w14:textId="77777777" w:rsidR="00441560" w:rsidRPr="00D0162F" w:rsidRDefault="00441560" w:rsidP="00441560">
            <w:pPr>
              <w:pStyle w:val="TAL"/>
              <w:rPr>
                <w:lang w:eastAsia="zh-CN"/>
              </w:rPr>
            </w:pPr>
          </w:p>
          <w:p w14:paraId="17090F98" w14:textId="64E175AD" w:rsidR="00441560" w:rsidRPr="00D0162F" w:rsidRDefault="00441560" w:rsidP="00441560">
            <w:pPr>
              <w:pStyle w:val="TAL"/>
            </w:pPr>
            <w:r w:rsidRPr="00D0162F">
              <w:rPr>
                <w:lang w:eastAsia="zh-CN"/>
              </w:rPr>
              <w:t>T</w:t>
            </w:r>
            <w:r w:rsidRPr="00D0162F">
              <w:rPr>
                <w:vertAlign w:val="subscript"/>
                <w:lang w:eastAsia="zh-CN"/>
              </w:rPr>
              <w:t>c</w:t>
            </w:r>
            <w:r w:rsidRPr="00D0162F">
              <w:rPr>
                <w:lang w:eastAsia="zh-CN"/>
              </w:rPr>
              <w:t xml:space="preserve"> = 1/(480000 x 4096) seconds, the basic timing unit defined in TS 38.211 [7]</w:t>
            </w:r>
          </w:p>
        </w:tc>
      </w:tr>
      <w:tr w:rsidR="00441560" w:rsidRPr="00D0162F" w14:paraId="1152494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55BD48C" w14:textId="4A2EFD79" w:rsidR="00441560" w:rsidRPr="00107D76" w:rsidRDefault="00441560" w:rsidP="00441560">
            <w:pPr>
              <w:pStyle w:val="TAL"/>
              <w:rPr>
                <w:lang w:val="fr-FR"/>
              </w:rPr>
            </w:pPr>
            <w:r w:rsidRPr="00107D76">
              <w:rPr>
                <w:lang w:val="fr-FR"/>
              </w:rPr>
              <w:t>7.3.2.2.2 NR SA FR2 non-contention based random access</w:t>
            </w:r>
          </w:p>
        </w:tc>
        <w:tc>
          <w:tcPr>
            <w:tcW w:w="2649" w:type="dxa"/>
            <w:gridSpan w:val="2"/>
            <w:tcBorders>
              <w:top w:val="single" w:sz="4" w:space="0" w:color="auto"/>
              <w:left w:val="single" w:sz="4" w:space="0" w:color="auto"/>
              <w:bottom w:val="single" w:sz="4" w:space="0" w:color="auto"/>
              <w:right w:val="single" w:sz="4" w:space="0" w:color="auto"/>
            </w:tcBorders>
          </w:tcPr>
          <w:p w14:paraId="1EF5DC39" w14:textId="54E8DC81" w:rsidR="00441560" w:rsidRPr="00D0162F" w:rsidRDefault="00441560" w:rsidP="00441560">
            <w:pPr>
              <w:pStyle w:val="TAL"/>
            </w:pPr>
            <w:r w:rsidRPr="00D0162F">
              <w:rPr>
                <w:rFonts w:cs="Arial"/>
                <w:lang w:eastAsia="zh-CN"/>
              </w:rPr>
              <w:t>Same as 7.3.2.2.1</w:t>
            </w:r>
          </w:p>
        </w:tc>
        <w:tc>
          <w:tcPr>
            <w:tcW w:w="3841" w:type="dxa"/>
            <w:gridSpan w:val="2"/>
            <w:tcBorders>
              <w:top w:val="single" w:sz="4" w:space="0" w:color="auto"/>
              <w:left w:val="single" w:sz="4" w:space="0" w:color="auto"/>
              <w:bottom w:val="single" w:sz="4" w:space="0" w:color="auto"/>
              <w:right w:val="single" w:sz="4" w:space="0" w:color="auto"/>
            </w:tcBorders>
          </w:tcPr>
          <w:p w14:paraId="590E369F" w14:textId="5DE59ED5" w:rsidR="00441560" w:rsidRPr="00D0162F" w:rsidRDefault="00441560" w:rsidP="00441560">
            <w:pPr>
              <w:pStyle w:val="TAL"/>
            </w:pPr>
            <w:r w:rsidRPr="00D0162F">
              <w:rPr>
                <w:rFonts w:cs="Arial"/>
                <w:lang w:eastAsia="zh-CN"/>
              </w:rPr>
              <w:t>Same as 7.3.2.2.1</w:t>
            </w:r>
          </w:p>
        </w:tc>
      </w:tr>
      <w:tr w:rsidR="00441560" w:rsidRPr="00D0162F" w14:paraId="26A000A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8471847" w14:textId="77777777" w:rsidR="00441560" w:rsidRPr="00D0162F" w:rsidRDefault="00441560" w:rsidP="00441560">
            <w:pPr>
              <w:pStyle w:val="TAL"/>
            </w:pPr>
            <w:r w:rsidRPr="00D0162F">
              <w:t>7.3.2.3.1 NR SA FR2-FR2 RRC connection release with redirection</w:t>
            </w:r>
          </w:p>
        </w:tc>
        <w:tc>
          <w:tcPr>
            <w:tcW w:w="2649" w:type="dxa"/>
            <w:gridSpan w:val="2"/>
            <w:tcBorders>
              <w:top w:val="single" w:sz="4" w:space="0" w:color="auto"/>
              <w:left w:val="single" w:sz="4" w:space="0" w:color="auto"/>
              <w:bottom w:val="single" w:sz="4" w:space="0" w:color="auto"/>
              <w:right w:val="single" w:sz="4" w:space="0" w:color="auto"/>
            </w:tcBorders>
          </w:tcPr>
          <w:p w14:paraId="0A7B4E96" w14:textId="77777777" w:rsidR="00441560" w:rsidRPr="00D0162F" w:rsidRDefault="00441560" w:rsidP="00441560">
            <w:pPr>
              <w:pStyle w:val="TAL"/>
              <w:rPr>
                <w:rFonts w:cs="Arial"/>
                <w:lang w:eastAsia="zh-CN"/>
              </w:rPr>
            </w:pPr>
            <w:r w:rsidRPr="00D0162F">
              <w:rPr>
                <w:rFonts w:cs="Arial"/>
                <w:lang w:eastAsia="zh-CN"/>
              </w:rPr>
              <w:t>Same as 7.3.1.3</w:t>
            </w:r>
          </w:p>
        </w:tc>
        <w:tc>
          <w:tcPr>
            <w:tcW w:w="3841" w:type="dxa"/>
            <w:gridSpan w:val="2"/>
            <w:tcBorders>
              <w:top w:val="single" w:sz="4" w:space="0" w:color="auto"/>
              <w:left w:val="single" w:sz="4" w:space="0" w:color="auto"/>
              <w:bottom w:val="single" w:sz="4" w:space="0" w:color="auto"/>
              <w:right w:val="single" w:sz="4" w:space="0" w:color="auto"/>
            </w:tcBorders>
          </w:tcPr>
          <w:p w14:paraId="37828E75" w14:textId="77777777" w:rsidR="00441560" w:rsidRPr="00D0162F" w:rsidRDefault="00441560" w:rsidP="00441560">
            <w:pPr>
              <w:pStyle w:val="TAL"/>
              <w:rPr>
                <w:rFonts w:cs="Arial"/>
                <w:lang w:eastAsia="zh-CN"/>
              </w:rPr>
            </w:pPr>
            <w:r w:rsidRPr="00D0162F">
              <w:rPr>
                <w:rFonts w:cs="Arial"/>
                <w:lang w:eastAsia="zh-CN"/>
              </w:rPr>
              <w:t>Same as 7.3.1.3</w:t>
            </w:r>
          </w:p>
        </w:tc>
      </w:tr>
      <w:tr w:rsidR="00441560" w:rsidRPr="00D0162F" w14:paraId="4BA5F5F4"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792F75B" w14:textId="188CF80F" w:rsidR="00441560" w:rsidRPr="00107D76" w:rsidRDefault="00441560" w:rsidP="00441560">
            <w:pPr>
              <w:pStyle w:val="TAL"/>
              <w:rPr>
                <w:lang w:val="fr-FR"/>
              </w:rPr>
            </w:pPr>
            <w:r w:rsidRPr="00107D76">
              <w:rPr>
                <w:lang w:val="fr-FR" w:eastAsia="zh-CN"/>
              </w:rPr>
              <w:t xml:space="preserve">7.3.3.1 </w:t>
            </w:r>
            <w:r w:rsidRPr="00107D76">
              <w:rPr>
                <w:lang w:val="fr-FR"/>
              </w:rPr>
              <w:t>NR SA FR2 conditional handover</w:t>
            </w:r>
          </w:p>
        </w:tc>
        <w:tc>
          <w:tcPr>
            <w:tcW w:w="2649" w:type="dxa"/>
            <w:gridSpan w:val="2"/>
            <w:tcBorders>
              <w:top w:val="single" w:sz="4" w:space="0" w:color="auto"/>
              <w:left w:val="single" w:sz="4" w:space="0" w:color="auto"/>
              <w:bottom w:val="single" w:sz="4" w:space="0" w:color="auto"/>
              <w:right w:val="single" w:sz="4" w:space="0" w:color="auto"/>
            </w:tcBorders>
          </w:tcPr>
          <w:p w14:paraId="73150A66"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093CD8AE" w14:textId="77777777" w:rsidR="00441560" w:rsidRPr="00D0162F" w:rsidRDefault="00441560" w:rsidP="00441560">
            <w:pPr>
              <w:pStyle w:val="TAL"/>
            </w:pPr>
            <w:r w:rsidRPr="00D0162F">
              <w:t xml:space="preserve">Noc, averaged over Measurement PRB, </w:t>
            </w:r>
            <w:r w:rsidRPr="00D0162F">
              <w:rPr>
                <w:lang w:eastAsia="sv-SE"/>
              </w:rPr>
              <w:t>±</w:t>
            </w:r>
            <w:r w:rsidRPr="00D0162F">
              <w:t>5.65 dB</w:t>
            </w:r>
          </w:p>
          <w:p w14:paraId="7E5134CB" w14:textId="77777777" w:rsidR="00441560" w:rsidRPr="00D0162F" w:rsidRDefault="00441560" w:rsidP="00441560">
            <w:pPr>
              <w:pStyle w:val="TAL"/>
            </w:pPr>
          </w:p>
          <w:p w14:paraId="0C6348AF" w14:textId="77777777" w:rsidR="00441560" w:rsidRPr="00D0162F" w:rsidRDefault="00441560" w:rsidP="00441560">
            <w:pPr>
              <w:pStyle w:val="TAL"/>
            </w:pPr>
            <w:r w:rsidRPr="00D0162F">
              <w:t>Es</w:t>
            </w:r>
            <w:r w:rsidRPr="00D0162F">
              <w:rPr>
                <w:vertAlign w:val="subscript"/>
              </w:rPr>
              <w:t>1</w:t>
            </w:r>
            <w:r w:rsidRPr="00D0162F">
              <w:t>/Noc averaged over BW</w:t>
            </w:r>
            <w:r w:rsidRPr="00D0162F">
              <w:rPr>
                <w:vertAlign w:val="subscript"/>
              </w:rPr>
              <w:t xml:space="preserve">Config </w:t>
            </w:r>
            <w:r w:rsidRPr="00D0162F">
              <w:rPr>
                <w:lang w:eastAsia="sv-SE"/>
              </w:rPr>
              <w:t>±0.3</w:t>
            </w:r>
            <w:r w:rsidRPr="00D0162F">
              <w:t xml:space="preserve"> dB</w:t>
            </w:r>
          </w:p>
          <w:p w14:paraId="57E81BA4" w14:textId="77777777" w:rsidR="00441560" w:rsidRPr="00D0162F" w:rsidRDefault="00441560" w:rsidP="00441560">
            <w:pPr>
              <w:pStyle w:val="TAL"/>
            </w:pPr>
            <w:r w:rsidRPr="00D0162F">
              <w:t>Es</w:t>
            </w:r>
            <w:r w:rsidRPr="00D0162F">
              <w:rPr>
                <w:vertAlign w:val="subscript"/>
              </w:rPr>
              <w:t>1</w:t>
            </w:r>
            <w:r w:rsidRPr="00D0162F">
              <w:t>/Noc averaged over Measurement PRB</w:t>
            </w:r>
            <w:r w:rsidRPr="00D0162F">
              <w:rPr>
                <w:vertAlign w:val="subscript"/>
              </w:rPr>
              <w:t xml:space="preserve"> </w:t>
            </w:r>
            <w:r w:rsidRPr="00D0162F">
              <w:rPr>
                <w:lang w:eastAsia="sv-SE"/>
              </w:rPr>
              <w:t>±0.3</w:t>
            </w:r>
            <w:r w:rsidRPr="00D0162F">
              <w:t xml:space="preserve"> dB</w:t>
            </w:r>
          </w:p>
          <w:p w14:paraId="7E795A03" w14:textId="77777777" w:rsidR="00441560" w:rsidRPr="00D0162F" w:rsidRDefault="00441560" w:rsidP="00441560">
            <w:pPr>
              <w:pStyle w:val="TAL"/>
            </w:pPr>
          </w:p>
          <w:p w14:paraId="107F1376"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0.3</w:t>
            </w:r>
            <w:r w:rsidRPr="00D0162F">
              <w:t xml:space="preserve"> dB</w:t>
            </w:r>
          </w:p>
          <w:p w14:paraId="761A5EC5"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5C285797" w14:textId="28DAC0FF" w:rsidR="00441560" w:rsidRPr="00D0162F" w:rsidRDefault="00441560" w:rsidP="00441560">
            <w:pPr>
              <w:pStyle w:val="TAL"/>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BF067B3" w14:textId="77777777" w:rsidR="00441560" w:rsidRPr="00D0162F" w:rsidRDefault="00441560" w:rsidP="00441560">
            <w:pPr>
              <w:pStyle w:val="TAL"/>
            </w:pPr>
            <w:r w:rsidRPr="00D0162F">
              <w:rPr>
                <w:lang w:eastAsia="zh-CN"/>
              </w:rPr>
              <w:t xml:space="preserve">Noc </w:t>
            </w:r>
            <w:r w:rsidRPr="00D0162F">
              <w:t>averaged over BW</w:t>
            </w:r>
            <w:r w:rsidRPr="00D0162F">
              <w:rPr>
                <w:vertAlign w:val="subscript"/>
              </w:rPr>
              <w:t>Config</w:t>
            </w:r>
            <w:r w:rsidRPr="00D0162F">
              <w:t>,</w:t>
            </w:r>
            <w:r w:rsidRPr="00D0162F">
              <w:rPr>
                <w:lang w:eastAsia="zh-CN"/>
              </w:rPr>
              <w:t xml:space="preserve">is the </w:t>
            </w:r>
            <w:r w:rsidRPr="00D0162F">
              <w:t>AWGN absolute power of RF channel 1 averaged over BW</w:t>
            </w:r>
            <w:r w:rsidRPr="00D0162F">
              <w:rPr>
                <w:vertAlign w:val="subscript"/>
              </w:rPr>
              <w:t>Config</w:t>
            </w:r>
            <w:r w:rsidRPr="00D0162F">
              <w:t>,</w:t>
            </w:r>
          </w:p>
          <w:p w14:paraId="70C70462" w14:textId="77777777" w:rsidR="00441560" w:rsidRPr="00D0162F" w:rsidRDefault="00441560" w:rsidP="00441560">
            <w:pPr>
              <w:pStyle w:val="TAL"/>
            </w:pPr>
            <w:r w:rsidRPr="00D0162F">
              <w:rPr>
                <w:lang w:eastAsia="zh-CN"/>
              </w:rPr>
              <w:t xml:space="preserve">Noc </w:t>
            </w:r>
            <w:r w:rsidRPr="00D0162F">
              <w:t>averaged over Measurement PRB,</w:t>
            </w:r>
            <w:r w:rsidRPr="00D0162F">
              <w:rPr>
                <w:lang w:eastAsia="zh-CN"/>
              </w:rPr>
              <w:t xml:space="preserve">is the </w:t>
            </w:r>
            <w:r w:rsidRPr="00D0162F">
              <w:t>AWGN absolute power of RF channel 1 averaged over Measurement PRB,</w:t>
            </w:r>
          </w:p>
          <w:p w14:paraId="1E0012F3" w14:textId="77777777" w:rsidR="00441560" w:rsidRPr="00D0162F" w:rsidRDefault="00441560" w:rsidP="00441560">
            <w:pPr>
              <w:pStyle w:val="TAL"/>
            </w:pPr>
          </w:p>
          <w:p w14:paraId="03E3A4C3" w14:textId="77777777" w:rsidR="00441560" w:rsidRPr="00D0162F" w:rsidRDefault="00441560" w:rsidP="00441560">
            <w:pPr>
              <w:pStyle w:val="TAL"/>
              <w:rPr>
                <w:vertAlign w:val="subscript"/>
              </w:rPr>
            </w:pPr>
            <w:r w:rsidRPr="00D0162F">
              <w:t>Es</w:t>
            </w:r>
            <w:r w:rsidRPr="00D0162F">
              <w:rPr>
                <w:vertAlign w:val="subscript"/>
              </w:rPr>
              <w:t>1</w:t>
            </w:r>
            <w:r w:rsidRPr="00D0162F">
              <w:t>/Noc averaged over BW</w:t>
            </w:r>
            <w:r w:rsidRPr="00D0162F">
              <w:rPr>
                <w:vertAlign w:val="subscript"/>
              </w:rPr>
              <w:t>Config</w:t>
            </w:r>
            <w:r w:rsidRPr="00D0162F">
              <w:t xml:space="preserve"> is Ratio of cell 1 signal / AWGN averaged over BW</w:t>
            </w:r>
            <w:r w:rsidRPr="00D0162F">
              <w:rPr>
                <w:vertAlign w:val="subscript"/>
              </w:rPr>
              <w:t>Config</w:t>
            </w:r>
          </w:p>
          <w:p w14:paraId="4F346DF5" w14:textId="77777777" w:rsidR="00441560" w:rsidRPr="00D0162F" w:rsidRDefault="00441560" w:rsidP="00441560">
            <w:pPr>
              <w:pStyle w:val="TAL"/>
            </w:pPr>
            <w:r w:rsidRPr="00D0162F">
              <w:t>Es</w:t>
            </w:r>
            <w:r w:rsidRPr="00D0162F">
              <w:rPr>
                <w:vertAlign w:val="subscript"/>
              </w:rPr>
              <w:t>1</w:t>
            </w:r>
            <w:r w:rsidRPr="00D0162F">
              <w:t>/Noc averaged over Measurement PRB is Ratio of cell 1 signal / AWGN averaged over Measurement PRB</w:t>
            </w:r>
          </w:p>
          <w:p w14:paraId="296B34C9" w14:textId="77777777" w:rsidR="00441560" w:rsidRPr="00D0162F" w:rsidRDefault="00441560" w:rsidP="00441560">
            <w:pPr>
              <w:pStyle w:val="TAL"/>
            </w:pPr>
          </w:p>
          <w:p w14:paraId="10D4C243" w14:textId="77777777" w:rsidR="00441560" w:rsidRPr="00D0162F" w:rsidRDefault="00441560" w:rsidP="00441560">
            <w:pPr>
              <w:pStyle w:val="TAL"/>
            </w:pPr>
          </w:p>
          <w:p w14:paraId="4D2D4381"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12B52DAD" w14:textId="6B2ABE0B" w:rsidR="00441560" w:rsidRPr="00D0162F" w:rsidRDefault="00441560" w:rsidP="00441560">
            <w:pPr>
              <w:pStyle w:val="TAL"/>
            </w:pPr>
            <w:r w:rsidRPr="00D0162F">
              <w:t>Es</w:t>
            </w:r>
            <w:r w:rsidRPr="00D0162F">
              <w:rPr>
                <w:vertAlign w:val="subscript"/>
              </w:rPr>
              <w:t>2</w:t>
            </w:r>
            <w:r w:rsidRPr="00D0162F">
              <w:t>/Noc averaged over Measurement PRB is Ratio of cell 2 signal / AWGN averaged over Measurement PRB</w:t>
            </w:r>
          </w:p>
        </w:tc>
      </w:tr>
      <w:tr w:rsidR="00441560" w:rsidRPr="00D0162F" w14:paraId="2581F5C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CD208A1" w14:textId="44D640DC" w:rsidR="00441560" w:rsidRPr="00D0162F" w:rsidRDefault="00441560" w:rsidP="00441560">
            <w:pPr>
              <w:pStyle w:val="TAL"/>
              <w:rPr>
                <w:shd w:val="clear" w:color="auto" w:fill="FFFFFF"/>
              </w:rPr>
            </w:pPr>
            <w:r w:rsidRPr="00D0162F">
              <w:lastRenderedPageBreak/>
              <w:t>7.4.1.1 SA FR2 UE transmit timing accuracy</w:t>
            </w:r>
          </w:p>
        </w:tc>
        <w:tc>
          <w:tcPr>
            <w:tcW w:w="2649" w:type="dxa"/>
            <w:gridSpan w:val="2"/>
            <w:tcBorders>
              <w:top w:val="single" w:sz="4" w:space="0" w:color="auto"/>
              <w:left w:val="single" w:sz="4" w:space="0" w:color="auto"/>
              <w:bottom w:val="single" w:sz="4" w:space="0" w:color="auto"/>
              <w:right w:val="single" w:sz="4" w:space="0" w:color="auto"/>
            </w:tcBorders>
          </w:tcPr>
          <w:p w14:paraId="40A1C82D" w14:textId="67D9630B" w:rsidR="00441560" w:rsidRPr="00D0162F" w:rsidRDefault="00441560" w:rsidP="00441560">
            <w:pPr>
              <w:pStyle w:val="TAL"/>
              <w:rPr>
                <w:rFonts w:cs="Arial"/>
                <w:shd w:val="clear" w:color="auto" w:fill="FFFFFF"/>
              </w:rPr>
            </w:pPr>
            <w:r w:rsidRPr="00D0162F">
              <w:rPr>
                <w:rFonts w:cs="Arial"/>
                <w:shd w:val="clear" w:color="auto" w:fill="FFFFFF"/>
              </w:rPr>
              <w:t>Noc ±5.65 dB</w:t>
            </w:r>
          </w:p>
          <w:p w14:paraId="19894F53" w14:textId="77777777" w:rsidR="00441560" w:rsidRPr="00D0162F" w:rsidRDefault="00441560" w:rsidP="00441560">
            <w:pPr>
              <w:pStyle w:val="TAL"/>
              <w:rPr>
                <w:rFonts w:cs="Arial"/>
              </w:rPr>
            </w:pPr>
          </w:p>
          <w:p w14:paraId="43B4E8FC" w14:textId="4D1A400C" w:rsidR="00441560" w:rsidRPr="00D0162F" w:rsidRDefault="00441560" w:rsidP="00441560">
            <w:pPr>
              <w:pStyle w:val="TAL"/>
              <w:rPr>
                <w:rFonts w:cs="Arial"/>
                <w:shd w:val="clear" w:color="auto" w:fill="FFFFFF"/>
              </w:rPr>
            </w:pPr>
            <w:r w:rsidRPr="00D0162F">
              <w:rPr>
                <w:rFonts w:cs="Arial"/>
              </w:rPr>
              <w:t>Ês</w:t>
            </w:r>
            <w:r w:rsidRPr="00D0162F">
              <w:rPr>
                <w:rFonts w:cs="Arial"/>
                <w:vertAlign w:val="subscript"/>
              </w:rPr>
              <w:t>1</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0E5AF07B" w14:textId="77777777" w:rsidR="00441560" w:rsidRPr="00D0162F" w:rsidRDefault="00441560" w:rsidP="00441560">
            <w:pPr>
              <w:pStyle w:val="TAL"/>
              <w:rPr>
                <w:rFonts w:cs="Arial"/>
                <w:shd w:val="clear" w:color="auto" w:fill="FFFFFF"/>
              </w:rPr>
            </w:pPr>
          </w:p>
          <w:p w14:paraId="51C8457F" w14:textId="58E3382E" w:rsidR="00441560" w:rsidRPr="00D0162F" w:rsidRDefault="00441560" w:rsidP="00441560">
            <w:pPr>
              <w:pStyle w:val="TAL"/>
              <w:rPr>
                <w:rFonts w:cs="Arial"/>
                <w:shd w:val="clear" w:color="auto" w:fill="FFFFFF"/>
              </w:rPr>
            </w:pPr>
            <w:r w:rsidRPr="00D0162F">
              <w:rPr>
                <w:rFonts w:cs="Arial"/>
                <w:shd w:val="clear" w:color="auto" w:fill="FFFFFF"/>
              </w:rPr>
              <w:t>±48T</w:t>
            </w:r>
            <w:r w:rsidRPr="00D0162F">
              <w:rPr>
                <w:rFonts w:cs="Arial"/>
                <w:shd w:val="clear" w:color="auto" w:fill="FFFFFF"/>
                <w:vertAlign w:val="subscript"/>
              </w:rPr>
              <w:t>c</w:t>
            </w:r>
            <w:r w:rsidRPr="00D0162F">
              <w:rPr>
                <w:rFonts w:cs="Arial"/>
                <w:shd w:val="clear" w:color="auto" w:fill="FFFFFF"/>
              </w:rPr>
              <w:t xml:space="preserve"> Uplink signal transmit timing relative to downlink</w:t>
            </w:r>
          </w:p>
          <w:p w14:paraId="0B1EF66D" w14:textId="516BCFD6" w:rsidR="00441560" w:rsidRPr="00D0162F" w:rsidRDefault="00441560" w:rsidP="00441560">
            <w:pPr>
              <w:pStyle w:val="TAL"/>
              <w:rPr>
                <w:shd w:val="clear" w:color="auto" w:fill="FFFFFF"/>
              </w:rPr>
            </w:pPr>
            <w:r w:rsidRPr="00D0162F">
              <w:rPr>
                <w:rFonts w:cs="Arial"/>
                <w:shd w:val="clear" w:color="auto" w:fill="FFFFFF"/>
              </w:rPr>
              <w:t>±40T</w:t>
            </w:r>
            <w:r w:rsidRPr="00D0162F">
              <w:rPr>
                <w:rFonts w:cs="Arial"/>
                <w:shd w:val="clear" w:color="auto" w:fill="FFFFFF"/>
                <w:vertAlign w:val="subscript"/>
              </w:rPr>
              <w:t>c</w:t>
            </w:r>
            <w:r w:rsidRPr="00D0162F">
              <w:rPr>
                <w:rFonts w:cs="Arial"/>
                <w:shd w:val="clear" w:color="auto" w:fill="FFFFFF"/>
              </w:rPr>
              <w:t xml:space="preserve"> </w:t>
            </w:r>
            <w:r w:rsidRPr="00D0162F">
              <w:t>Relative during UE timing adjustment</w:t>
            </w:r>
          </w:p>
        </w:tc>
        <w:tc>
          <w:tcPr>
            <w:tcW w:w="3841" w:type="dxa"/>
            <w:gridSpan w:val="2"/>
            <w:tcBorders>
              <w:top w:val="single" w:sz="4" w:space="0" w:color="auto"/>
              <w:left w:val="single" w:sz="4" w:space="0" w:color="auto"/>
              <w:bottom w:val="single" w:sz="4" w:space="0" w:color="auto"/>
              <w:right w:val="single" w:sz="4" w:space="0" w:color="auto"/>
            </w:tcBorders>
          </w:tcPr>
          <w:p w14:paraId="3DE06C8B" w14:textId="7BDB5C3E" w:rsidR="00441560" w:rsidRPr="00D0162F" w:rsidRDefault="00441560" w:rsidP="00441560">
            <w:pPr>
              <w:pStyle w:val="TAL"/>
            </w:pPr>
            <w:r w:rsidRPr="00D0162F">
              <w:t>Ês</w:t>
            </w:r>
            <w:r w:rsidRPr="00D0162F">
              <w:rPr>
                <w:vertAlign w:val="subscript"/>
              </w:rPr>
              <w:t>1</w:t>
            </w:r>
            <w:r w:rsidRPr="00D0162F">
              <w:t xml:space="preserve"> / Noc is the ratio of cell 1 signal / AWGN</w:t>
            </w:r>
          </w:p>
          <w:p w14:paraId="65B0EC22" w14:textId="77777777" w:rsidR="00441560" w:rsidRPr="00D0162F" w:rsidRDefault="00441560" w:rsidP="00441560">
            <w:pPr>
              <w:pStyle w:val="TAL"/>
            </w:pPr>
          </w:p>
          <w:p w14:paraId="4F5FB3CF" w14:textId="18E90A33" w:rsidR="00441560" w:rsidRPr="00D0162F" w:rsidRDefault="00441560" w:rsidP="00441560">
            <w:pPr>
              <w:pStyle w:val="TAL"/>
              <w:rPr>
                <w:shd w:val="clear" w:color="auto" w:fill="FFFFFF"/>
              </w:rPr>
            </w:pPr>
            <w:r w:rsidRPr="00D0162F">
              <w:t>T</w:t>
            </w:r>
            <w:r w:rsidRPr="00D0162F">
              <w:rPr>
                <w:vertAlign w:val="subscript"/>
              </w:rPr>
              <w:t>c</w:t>
            </w:r>
            <w:r w:rsidRPr="00D0162F">
              <w:t xml:space="preserve"> = 1/(480000 x 4096) seconds, the basic timing unit defined in TS 38.211 [7]</w:t>
            </w:r>
          </w:p>
        </w:tc>
      </w:tr>
      <w:tr w:rsidR="00441560" w:rsidRPr="00D0162F" w14:paraId="41018A5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5BE8426" w14:textId="43E81982" w:rsidR="00441560" w:rsidRPr="00D0162F" w:rsidRDefault="00441560" w:rsidP="00441560">
            <w:pPr>
              <w:pStyle w:val="TAL"/>
            </w:pPr>
            <w:r w:rsidRPr="00D0162F">
              <w:t>7.4.3.1 NR SA FR2 UE timing advance adjust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8E069C3" w14:textId="47086D67" w:rsidR="00441560" w:rsidRPr="00D0162F" w:rsidRDefault="00441560" w:rsidP="00441560">
            <w:pPr>
              <w:pStyle w:val="TAL"/>
              <w:rPr>
                <w:rFonts w:cs="Arial"/>
                <w:shd w:val="clear" w:color="auto" w:fill="FFFFFF"/>
              </w:rPr>
            </w:pPr>
            <w:r w:rsidRPr="00D0162F">
              <w:rPr>
                <w:rFonts w:cs="Arial"/>
                <w:shd w:val="clear" w:color="auto" w:fill="FFFFFF"/>
              </w:rPr>
              <w:t>Noc ±5.65 dB</w:t>
            </w:r>
          </w:p>
          <w:p w14:paraId="54465460" w14:textId="77777777" w:rsidR="00441560" w:rsidRPr="00D0162F" w:rsidRDefault="00441560" w:rsidP="00441560">
            <w:pPr>
              <w:pStyle w:val="TAL"/>
              <w:rPr>
                <w:rFonts w:cs="Arial"/>
                <w:shd w:val="clear" w:color="auto" w:fill="FFFFFF"/>
              </w:rPr>
            </w:pPr>
          </w:p>
          <w:p w14:paraId="291FCE81" w14:textId="416A15E1" w:rsidR="00441560" w:rsidRPr="00D0162F" w:rsidRDefault="00441560" w:rsidP="00441560">
            <w:pPr>
              <w:pStyle w:val="TAL"/>
              <w:rPr>
                <w:rFonts w:cs="Arial"/>
                <w:shd w:val="clear" w:color="auto" w:fill="FFFFFF"/>
              </w:rPr>
            </w:pPr>
            <w:r w:rsidRPr="00D0162F">
              <w:rPr>
                <w:rFonts w:cs="Arial"/>
                <w:shd w:val="clear" w:color="auto" w:fill="FFFFFF"/>
              </w:rPr>
              <w:t>Ês1 / Noc ±0.3 dB</w:t>
            </w:r>
          </w:p>
          <w:p w14:paraId="4441E65B" w14:textId="77777777" w:rsidR="00441560" w:rsidRPr="00D0162F" w:rsidRDefault="00441560" w:rsidP="00441560">
            <w:pPr>
              <w:pStyle w:val="TAL"/>
              <w:rPr>
                <w:rFonts w:cs="Arial"/>
                <w:shd w:val="clear" w:color="auto" w:fill="FFFFFF"/>
              </w:rPr>
            </w:pPr>
          </w:p>
          <w:p w14:paraId="2F2F1371" w14:textId="4F79C028" w:rsidR="00441560" w:rsidRPr="00D0162F" w:rsidRDefault="00441560" w:rsidP="00441560">
            <w:pPr>
              <w:pStyle w:val="TAL"/>
              <w:rPr>
                <w:rFonts w:cs="Arial"/>
                <w:shd w:val="clear" w:color="auto" w:fill="FFFFFF"/>
              </w:rPr>
            </w:pPr>
            <w:r w:rsidRPr="00D0162F">
              <w:rPr>
                <w:rFonts w:cs="Arial"/>
                <w:shd w:val="clear" w:color="auto" w:fill="FFFFFF"/>
              </w:rPr>
              <w:t>±40Tc timing advance adjustment</w:t>
            </w:r>
          </w:p>
        </w:tc>
        <w:tc>
          <w:tcPr>
            <w:tcW w:w="3841" w:type="dxa"/>
            <w:gridSpan w:val="2"/>
            <w:tcBorders>
              <w:top w:val="single" w:sz="4" w:space="0" w:color="auto"/>
              <w:left w:val="single" w:sz="4" w:space="0" w:color="auto"/>
              <w:bottom w:val="single" w:sz="4" w:space="0" w:color="auto"/>
              <w:right w:val="single" w:sz="4" w:space="0" w:color="auto"/>
            </w:tcBorders>
          </w:tcPr>
          <w:p w14:paraId="3C099C7C" w14:textId="77777777" w:rsidR="00441560" w:rsidRPr="00D0162F" w:rsidRDefault="00441560" w:rsidP="00441560">
            <w:pPr>
              <w:pStyle w:val="TAL"/>
            </w:pPr>
          </w:p>
          <w:p w14:paraId="57C510FF" w14:textId="77777777" w:rsidR="00441560" w:rsidRPr="00D0162F" w:rsidRDefault="00441560" w:rsidP="00441560">
            <w:pPr>
              <w:pStyle w:val="TAL"/>
            </w:pPr>
          </w:p>
          <w:p w14:paraId="3E29D935" w14:textId="5807DC10" w:rsidR="00441560" w:rsidRPr="00D0162F" w:rsidRDefault="00441560" w:rsidP="00441560">
            <w:pPr>
              <w:pStyle w:val="TAL"/>
            </w:pPr>
            <w:r w:rsidRPr="00D0162F">
              <w:t>Ês1 / Noc is the ratio of cell 1 signal / AWGN</w:t>
            </w:r>
          </w:p>
          <w:p w14:paraId="667EA689" w14:textId="77777777" w:rsidR="00441560" w:rsidRPr="00D0162F" w:rsidRDefault="00441560" w:rsidP="00441560">
            <w:pPr>
              <w:pStyle w:val="TAL"/>
            </w:pPr>
          </w:p>
          <w:p w14:paraId="23C7BF45" w14:textId="40FD6E3E" w:rsidR="00441560" w:rsidRPr="00D0162F" w:rsidRDefault="00441560" w:rsidP="00441560">
            <w:pPr>
              <w:pStyle w:val="TAL"/>
            </w:pPr>
            <w:r w:rsidRPr="00D0162F">
              <w:t>Tc = 1/(480000 x 4096) seconds, the basic timing unit defined in TS 38.211 [7]</w:t>
            </w:r>
          </w:p>
        </w:tc>
      </w:tr>
      <w:tr w:rsidR="00441560" w:rsidRPr="00D0162F" w14:paraId="0CE6412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576D85E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1 Radio Link Monitoring Out-of-sync Test for FR2 PCell configured with SSB-based RLM RS in non-DRX mode</w:t>
            </w:r>
          </w:p>
        </w:tc>
        <w:tc>
          <w:tcPr>
            <w:tcW w:w="2649" w:type="dxa"/>
            <w:gridSpan w:val="2"/>
            <w:tcBorders>
              <w:top w:val="single" w:sz="4" w:space="0" w:color="auto"/>
              <w:left w:val="single" w:sz="4" w:space="0" w:color="auto"/>
              <w:bottom w:val="single" w:sz="4" w:space="0" w:color="auto"/>
              <w:right w:val="single" w:sz="4" w:space="0" w:color="auto"/>
            </w:tcBorders>
          </w:tcPr>
          <w:p w14:paraId="1FB65B24"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31D3295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48FE213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785E5E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2 Radio Link Monitoring In-sync Test for FR2 PCell configured with SSB-based RLM RS in non-DRX mode</w:t>
            </w:r>
          </w:p>
        </w:tc>
        <w:tc>
          <w:tcPr>
            <w:tcW w:w="2649" w:type="dxa"/>
            <w:gridSpan w:val="2"/>
            <w:tcBorders>
              <w:top w:val="single" w:sz="4" w:space="0" w:color="auto"/>
              <w:left w:val="single" w:sz="4" w:space="0" w:color="auto"/>
              <w:bottom w:val="single" w:sz="4" w:space="0" w:color="auto"/>
              <w:right w:val="single" w:sz="4" w:space="0" w:color="auto"/>
            </w:tcBorders>
          </w:tcPr>
          <w:p w14:paraId="5765763D"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6A75EC7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39EA206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584D48D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3 Radio Link Monitoring Out-of-sync Test for FR2 PCell configured with SSB-based RLM RS in DRX mode</w:t>
            </w:r>
          </w:p>
        </w:tc>
        <w:tc>
          <w:tcPr>
            <w:tcW w:w="2649" w:type="dxa"/>
            <w:gridSpan w:val="2"/>
            <w:tcBorders>
              <w:top w:val="single" w:sz="4" w:space="0" w:color="auto"/>
              <w:left w:val="single" w:sz="4" w:space="0" w:color="auto"/>
              <w:bottom w:val="single" w:sz="4" w:space="0" w:color="auto"/>
              <w:right w:val="single" w:sz="4" w:space="0" w:color="auto"/>
            </w:tcBorders>
          </w:tcPr>
          <w:p w14:paraId="27EF7436"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2849FFE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692E7957"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65EAA63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4 Radio Link Monitoring In-sync Test for FR2 PCell configured with SSB-based RLM RS in DRX mode</w:t>
            </w:r>
          </w:p>
        </w:tc>
        <w:tc>
          <w:tcPr>
            <w:tcW w:w="2649" w:type="dxa"/>
            <w:gridSpan w:val="2"/>
            <w:tcBorders>
              <w:top w:val="single" w:sz="4" w:space="0" w:color="auto"/>
              <w:left w:val="single" w:sz="4" w:space="0" w:color="auto"/>
              <w:bottom w:val="single" w:sz="4" w:space="0" w:color="auto"/>
              <w:right w:val="single" w:sz="4" w:space="0" w:color="auto"/>
            </w:tcBorders>
          </w:tcPr>
          <w:p w14:paraId="75F7D47C"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3F9F9BF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C10DA2" w:rsidRPr="00D0162F" w14:paraId="21BACE6B" w14:textId="77777777" w:rsidTr="00C10DA2">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hideMark/>
          </w:tcPr>
          <w:p w14:paraId="08A4DCE5" w14:textId="77777777" w:rsidR="00C10DA2" w:rsidRPr="00D0162F" w:rsidRDefault="00C10DA2" w:rsidP="00EF0046">
            <w:pPr>
              <w:rPr>
                <w:rFonts w:ascii="Arial" w:hAnsi="Arial"/>
                <w:sz w:val="18"/>
              </w:rPr>
            </w:pPr>
            <w:r w:rsidRPr="00D0162F">
              <w:rPr>
                <w:rFonts w:ascii="Arial" w:hAnsi="Arial"/>
                <w:sz w:val="18"/>
              </w:rPr>
              <w:t>7.5.3.4 NR SA FR2 direct SCell activation at SCell addition of known SCell</w:t>
            </w:r>
          </w:p>
        </w:tc>
        <w:tc>
          <w:tcPr>
            <w:tcW w:w="2597" w:type="dxa"/>
            <w:gridSpan w:val="2"/>
            <w:tcBorders>
              <w:top w:val="single" w:sz="4" w:space="0" w:color="auto"/>
              <w:left w:val="single" w:sz="4" w:space="0" w:color="auto"/>
              <w:bottom w:val="single" w:sz="4" w:space="0" w:color="auto"/>
              <w:right w:val="single" w:sz="4" w:space="0" w:color="auto"/>
            </w:tcBorders>
            <w:hideMark/>
          </w:tcPr>
          <w:p w14:paraId="37BAFB15" w14:textId="77777777" w:rsidR="00C10DA2" w:rsidRPr="00D0162F" w:rsidRDefault="00C10DA2" w:rsidP="00EF0046">
            <w:pPr>
              <w:rPr>
                <w:rFonts w:ascii="Arial" w:hAnsi="Arial"/>
                <w:sz w:val="18"/>
              </w:rPr>
            </w:pPr>
            <w:r w:rsidRPr="00D0162F">
              <w:rPr>
                <w:rFonts w:ascii="Arial" w:hAnsi="Arial"/>
                <w:sz w:val="18"/>
              </w:rPr>
              <w:t>Average Noc1 ±5.65 dB</w:t>
            </w:r>
          </w:p>
          <w:p w14:paraId="1B3F2FD2" w14:textId="77777777" w:rsidR="00C10DA2" w:rsidRPr="00D0162F" w:rsidRDefault="00C10DA2" w:rsidP="00EF0046">
            <w:pPr>
              <w:rPr>
                <w:rFonts w:ascii="Arial" w:hAnsi="Arial"/>
                <w:sz w:val="18"/>
              </w:rPr>
            </w:pPr>
            <w:r w:rsidRPr="00D0162F">
              <w:rPr>
                <w:rFonts w:ascii="Arial" w:hAnsi="Arial"/>
                <w:sz w:val="18"/>
              </w:rPr>
              <w:t xml:space="preserve">Average Noc2 ±5.65 dB </w:t>
            </w:r>
          </w:p>
          <w:p w14:paraId="621A40F0" w14:textId="77777777" w:rsidR="00C10DA2" w:rsidRPr="00D0162F" w:rsidRDefault="00C10DA2" w:rsidP="00EF0046">
            <w:pPr>
              <w:rPr>
                <w:rFonts w:ascii="Arial" w:hAnsi="Arial"/>
                <w:sz w:val="18"/>
              </w:rPr>
            </w:pPr>
            <w:r w:rsidRPr="00D0162F">
              <w:rPr>
                <w:rFonts w:ascii="Arial" w:hAnsi="Arial"/>
                <w:sz w:val="18"/>
              </w:rPr>
              <w:t>Average Ês1 / Noc1 ±0.3 dB</w:t>
            </w:r>
          </w:p>
          <w:p w14:paraId="243A1320" w14:textId="77777777" w:rsidR="00C10DA2" w:rsidRPr="00D0162F" w:rsidRDefault="00C10DA2" w:rsidP="00EF0046">
            <w:pPr>
              <w:rPr>
                <w:rFonts w:ascii="Arial" w:hAnsi="Arial"/>
                <w:sz w:val="18"/>
              </w:rPr>
            </w:pPr>
            <w:r w:rsidRPr="00D0162F">
              <w:rPr>
                <w:rFonts w:ascii="Arial" w:hAnsi="Arial"/>
                <w:sz w:val="18"/>
              </w:rPr>
              <w:t>Average Ês2 / Noc2 ±0.3 dB</w:t>
            </w:r>
          </w:p>
        </w:tc>
        <w:tc>
          <w:tcPr>
            <w:tcW w:w="3765" w:type="dxa"/>
            <w:gridSpan w:val="2"/>
            <w:tcBorders>
              <w:top w:val="single" w:sz="4" w:space="0" w:color="auto"/>
              <w:left w:val="single" w:sz="4" w:space="0" w:color="auto"/>
              <w:bottom w:val="single" w:sz="4" w:space="0" w:color="auto"/>
              <w:right w:val="single" w:sz="4" w:space="0" w:color="auto"/>
            </w:tcBorders>
            <w:hideMark/>
          </w:tcPr>
          <w:p w14:paraId="62FC8798" w14:textId="77777777" w:rsidR="00C10DA2" w:rsidRPr="00D0162F" w:rsidRDefault="00C10DA2" w:rsidP="00EF0046">
            <w:pPr>
              <w:rPr>
                <w:rFonts w:ascii="Arial" w:hAnsi="Arial"/>
                <w:sz w:val="18"/>
              </w:rPr>
            </w:pPr>
            <w:r w:rsidRPr="00D0162F">
              <w:rPr>
                <w:rFonts w:ascii="Arial" w:hAnsi="Arial"/>
                <w:sz w:val="18"/>
              </w:rPr>
              <w:t>Ês1 / Noc1 is the ratio of cell 1 signal / AWGN</w:t>
            </w:r>
          </w:p>
          <w:p w14:paraId="0CEAAB50" w14:textId="77777777" w:rsidR="00C10DA2" w:rsidRPr="00D0162F" w:rsidRDefault="00C10DA2" w:rsidP="00EF0046">
            <w:pPr>
              <w:rPr>
                <w:rFonts w:ascii="Arial" w:hAnsi="Arial"/>
                <w:sz w:val="18"/>
              </w:rPr>
            </w:pPr>
            <w:r w:rsidRPr="00D0162F">
              <w:rPr>
                <w:rFonts w:ascii="Arial" w:hAnsi="Arial"/>
                <w:sz w:val="18"/>
              </w:rPr>
              <w:t>Ês2 / Noc2 is the ratio of cell 2 signal / AWGN</w:t>
            </w:r>
          </w:p>
        </w:tc>
      </w:tr>
      <w:tr w:rsidR="00C10DA2" w:rsidRPr="00D0162F" w14:paraId="19303159" w14:textId="77777777" w:rsidTr="00C10DA2">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hideMark/>
          </w:tcPr>
          <w:p w14:paraId="168D94BF" w14:textId="77777777" w:rsidR="00C10DA2" w:rsidRPr="00D0162F" w:rsidRDefault="00C10DA2" w:rsidP="00EF0046">
            <w:pPr>
              <w:rPr>
                <w:rFonts w:ascii="Arial" w:hAnsi="Arial"/>
                <w:sz w:val="18"/>
              </w:rPr>
            </w:pPr>
            <w:r w:rsidRPr="00D0162F">
              <w:rPr>
                <w:rFonts w:ascii="Arial" w:hAnsi="Arial"/>
                <w:sz w:val="18"/>
              </w:rPr>
              <w:t>7.5.3.5 NR SA FR2 direct SCell activation at handover with known SCell</w:t>
            </w:r>
          </w:p>
        </w:tc>
        <w:tc>
          <w:tcPr>
            <w:tcW w:w="2597" w:type="dxa"/>
            <w:gridSpan w:val="2"/>
            <w:tcBorders>
              <w:top w:val="single" w:sz="4" w:space="0" w:color="auto"/>
              <w:left w:val="single" w:sz="4" w:space="0" w:color="auto"/>
              <w:bottom w:val="single" w:sz="4" w:space="0" w:color="auto"/>
              <w:right w:val="single" w:sz="4" w:space="0" w:color="auto"/>
            </w:tcBorders>
            <w:hideMark/>
          </w:tcPr>
          <w:p w14:paraId="50902DDD" w14:textId="77777777" w:rsidR="00C10DA2" w:rsidRPr="00D0162F" w:rsidRDefault="00C10DA2" w:rsidP="00EF0046">
            <w:pPr>
              <w:rPr>
                <w:rFonts w:ascii="Arial" w:hAnsi="Arial"/>
                <w:sz w:val="18"/>
              </w:rPr>
            </w:pPr>
            <w:r w:rsidRPr="00D0162F">
              <w:rPr>
                <w:rFonts w:ascii="Arial" w:hAnsi="Arial"/>
                <w:sz w:val="18"/>
              </w:rPr>
              <w:t>Average Noc1 ±5.65 dB</w:t>
            </w:r>
          </w:p>
          <w:p w14:paraId="463C6641" w14:textId="77777777" w:rsidR="00C10DA2" w:rsidRPr="00D0162F" w:rsidRDefault="00C10DA2" w:rsidP="00EF0046">
            <w:pPr>
              <w:rPr>
                <w:rFonts w:ascii="Arial" w:hAnsi="Arial"/>
                <w:sz w:val="18"/>
              </w:rPr>
            </w:pPr>
            <w:r w:rsidRPr="00D0162F">
              <w:rPr>
                <w:rFonts w:ascii="Arial" w:hAnsi="Arial"/>
                <w:sz w:val="18"/>
              </w:rPr>
              <w:t xml:space="preserve">Average Noc2 ±5.65 dB </w:t>
            </w:r>
          </w:p>
          <w:p w14:paraId="162BA5D4" w14:textId="77777777" w:rsidR="00C10DA2" w:rsidRPr="00D0162F" w:rsidRDefault="00C10DA2" w:rsidP="00EF0046">
            <w:pPr>
              <w:rPr>
                <w:rFonts w:ascii="Arial" w:hAnsi="Arial"/>
                <w:sz w:val="18"/>
              </w:rPr>
            </w:pPr>
            <w:r w:rsidRPr="00D0162F">
              <w:rPr>
                <w:rFonts w:ascii="Arial" w:hAnsi="Arial"/>
                <w:sz w:val="18"/>
              </w:rPr>
              <w:t>Average Ês1 / Noc ±0.3 dB</w:t>
            </w:r>
          </w:p>
          <w:p w14:paraId="2385842B" w14:textId="77777777" w:rsidR="00C10DA2" w:rsidRPr="00D0162F" w:rsidRDefault="00C10DA2" w:rsidP="00EF0046">
            <w:pPr>
              <w:rPr>
                <w:rFonts w:ascii="Arial" w:hAnsi="Arial"/>
                <w:sz w:val="18"/>
              </w:rPr>
            </w:pPr>
            <w:r w:rsidRPr="00D0162F">
              <w:rPr>
                <w:rFonts w:ascii="Arial" w:hAnsi="Arial"/>
                <w:sz w:val="18"/>
              </w:rPr>
              <w:t>Average Ês2 / Noc ±0.3 dB</w:t>
            </w:r>
          </w:p>
          <w:p w14:paraId="542C2A68" w14:textId="77777777" w:rsidR="00C10DA2" w:rsidRPr="00D0162F" w:rsidRDefault="00C10DA2" w:rsidP="00EF0046">
            <w:pPr>
              <w:rPr>
                <w:rFonts w:ascii="Arial" w:hAnsi="Arial"/>
                <w:sz w:val="18"/>
              </w:rPr>
            </w:pPr>
            <w:r w:rsidRPr="00D0162F">
              <w:rPr>
                <w:rFonts w:ascii="Arial" w:hAnsi="Arial"/>
                <w:sz w:val="18"/>
              </w:rPr>
              <w:t>Average Ês3 / Noc ±0.3 dB</w:t>
            </w:r>
          </w:p>
        </w:tc>
        <w:tc>
          <w:tcPr>
            <w:tcW w:w="3765" w:type="dxa"/>
            <w:gridSpan w:val="2"/>
            <w:tcBorders>
              <w:top w:val="single" w:sz="4" w:space="0" w:color="auto"/>
              <w:left w:val="single" w:sz="4" w:space="0" w:color="auto"/>
              <w:bottom w:val="single" w:sz="4" w:space="0" w:color="auto"/>
              <w:right w:val="single" w:sz="4" w:space="0" w:color="auto"/>
            </w:tcBorders>
            <w:hideMark/>
          </w:tcPr>
          <w:p w14:paraId="3D63A7E1" w14:textId="77777777" w:rsidR="00C10DA2" w:rsidRPr="00D0162F" w:rsidRDefault="00C10DA2" w:rsidP="00EF0046">
            <w:pPr>
              <w:rPr>
                <w:rFonts w:ascii="Arial" w:hAnsi="Arial"/>
                <w:sz w:val="18"/>
              </w:rPr>
            </w:pPr>
            <w:r w:rsidRPr="00D0162F">
              <w:rPr>
                <w:rFonts w:ascii="Arial" w:hAnsi="Arial"/>
                <w:sz w:val="18"/>
              </w:rPr>
              <w:t>Ês1 / Noc1 is the ratio of cell 1 signal / AWGN</w:t>
            </w:r>
          </w:p>
          <w:p w14:paraId="332C433F" w14:textId="77777777" w:rsidR="00C10DA2" w:rsidRPr="00D0162F" w:rsidRDefault="00C10DA2" w:rsidP="00EF0046">
            <w:pPr>
              <w:rPr>
                <w:rFonts w:ascii="Arial" w:hAnsi="Arial"/>
                <w:sz w:val="18"/>
              </w:rPr>
            </w:pPr>
            <w:r w:rsidRPr="00D0162F">
              <w:rPr>
                <w:rFonts w:ascii="Arial" w:hAnsi="Arial"/>
                <w:sz w:val="18"/>
              </w:rPr>
              <w:t>Ês2 / Noc1 is the ratio of cell 2 signal / AWGN</w:t>
            </w:r>
          </w:p>
          <w:p w14:paraId="441C9FED" w14:textId="77777777" w:rsidR="00C10DA2" w:rsidRPr="00D0162F" w:rsidRDefault="00C10DA2" w:rsidP="00EF0046">
            <w:pPr>
              <w:rPr>
                <w:rFonts w:ascii="Arial" w:hAnsi="Arial"/>
                <w:sz w:val="18"/>
              </w:rPr>
            </w:pPr>
            <w:r w:rsidRPr="00D0162F">
              <w:rPr>
                <w:rFonts w:ascii="Arial" w:hAnsi="Arial"/>
                <w:sz w:val="18"/>
              </w:rPr>
              <w:t>Ês3 / Noc2 is the ratio of cell 3 signal / AWGN</w:t>
            </w:r>
          </w:p>
        </w:tc>
      </w:tr>
      <w:tr w:rsidR="001C5E90" w:rsidRPr="001C5E90" w14:paraId="0F3B9A42" w14:textId="77777777" w:rsidTr="00862194">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tcPr>
          <w:p w14:paraId="33C90698" w14:textId="3ACCE4C3" w:rsidR="001C5E90" w:rsidRPr="001C5E90" w:rsidRDefault="001C5E90" w:rsidP="001C5E90">
            <w:pPr>
              <w:rPr>
                <w:rFonts w:ascii="Arial" w:hAnsi="Arial" w:cs="Arial"/>
                <w:sz w:val="18"/>
                <w:szCs w:val="18"/>
              </w:rPr>
            </w:pPr>
            <w:r w:rsidRPr="001C5E90">
              <w:rPr>
                <w:rFonts w:ascii="Arial" w:hAnsi="Arial" w:cs="Arial"/>
                <w:sz w:val="18"/>
                <w:szCs w:val="18"/>
                <w:lang w:eastAsia="ja-JP"/>
              </w:rPr>
              <w:t>7.5.3.13 NR SA FR2</w:t>
            </w:r>
            <w:r w:rsidRPr="001C5E90">
              <w:rPr>
                <w:rFonts w:ascii="Arial" w:hAnsi="Arial" w:cs="Arial"/>
                <w:sz w:val="18"/>
                <w:szCs w:val="18"/>
              </w:rPr>
              <w:t xml:space="preserve"> SCell Activation of SCell in FR2 intra-band in non-DRX</w:t>
            </w:r>
          </w:p>
        </w:tc>
        <w:tc>
          <w:tcPr>
            <w:tcW w:w="2597" w:type="dxa"/>
            <w:gridSpan w:val="2"/>
            <w:tcBorders>
              <w:top w:val="single" w:sz="4" w:space="0" w:color="auto"/>
              <w:left w:val="single" w:sz="4" w:space="0" w:color="auto"/>
              <w:bottom w:val="single" w:sz="4" w:space="0" w:color="auto"/>
              <w:right w:val="single" w:sz="4" w:space="0" w:color="auto"/>
            </w:tcBorders>
          </w:tcPr>
          <w:p w14:paraId="6170DC0A" w14:textId="77777777" w:rsidR="001C5E90" w:rsidRPr="001C5E90" w:rsidRDefault="001C5E90" w:rsidP="001C5E90">
            <w:pPr>
              <w:pStyle w:val="TAL"/>
              <w:rPr>
                <w:rFonts w:cs="Arial"/>
                <w:szCs w:val="18"/>
              </w:rPr>
            </w:pPr>
            <w:r w:rsidRPr="001C5E90">
              <w:rPr>
                <w:rFonts w:cs="Arial"/>
                <w:szCs w:val="18"/>
              </w:rPr>
              <w:t>Average Noc</w:t>
            </w:r>
            <w:r w:rsidRPr="001C5E90">
              <w:rPr>
                <w:rFonts w:cs="Arial"/>
                <w:szCs w:val="18"/>
                <w:vertAlign w:val="subscript"/>
              </w:rPr>
              <w:t>1</w:t>
            </w:r>
            <w:r w:rsidRPr="001C5E90">
              <w:rPr>
                <w:rFonts w:cs="Arial"/>
                <w:szCs w:val="18"/>
              </w:rPr>
              <w:t xml:space="preserve"> ±</w:t>
            </w:r>
            <w:r w:rsidRPr="001C5E90">
              <w:rPr>
                <w:rFonts w:cs="Arial"/>
                <w:szCs w:val="18"/>
                <w:lang w:eastAsia="ja-JP"/>
              </w:rPr>
              <w:t>5.65</w:t>
            </w:r>
            <w:r w:rsidRPr="001C5E90">
              <w:rPr>
                <w:rFonts w:cs="Arial"/>
                <w:szCs w:val="18"/>
              </w:rPr>
              <w:t xml:space="preserve"> dB</w:t>
            </w:r>
          </w:p>
          <w:p w14:paraId="41B6453F" w14:textId="77777777" w:rsidR="001C5E90" w:rsidRPr="001C5E90" w:rsidRDefault="001C5E90" w:rsidP="001C5E90">
            <w:pPr>
              <w:pStyle w:val="TAL"/>
              <w:rPr>
                <w:rFonts w:cs="Arial"/>
                <w:szCs w:val="18"/>
              </w:rPr>
            </w:pPr>
            <w:r w:rsidRPr="001C5E90">
              <w:rPr>
                <w:rFonts w:cs="Arial"/>
                <w:szCs w:val="18"/>
              </w:rPr>
              <w:t>Average Noc</w:t>
            </w:r>
            <w:r w:rsidRPr="001C5E90">
              <w:rPr>
                <w:rFonts w:cs="Arial"/>
                <w:szCs w:val="18"/>
                <w:vertAlign w:val="subscript"/>
              </w:rPr>
              <w:t>2</w:t>
            </w:r>
            <w:r w:rsidRPr="001C5E90">
              <w:rPr>
                <w:rFonts w:cs="Arial"/>
                <w:szCs w:val="18"/>
              </w:rPr>
              <w:t xml:space="preserve"> ±</w:t>
            </w:r>
            <w:r w:rsidRPr="001C5E90">
              <w:rPr>
                <w:rFonts w:cs="Arial"/>
                <w:szCs w:val="18"/>
                <w:lang w:eastAsia="ja-JP"/>
              </w:rPr>
              <w:t>5.65</w:t>
            </w:r>
            <w:r w:rsidRPr="001C5E90">
              <w:rPr>
                <w:rFonts w:cs="Arial"/>
                <w:szCs w:val="18"/>
              </w:rPr>
              <w:t xml:space="preserve"> dB </w:t>
            </w:r>
          </w:p>
          <w:p w14:paraId="088B6505" w14:textId="77777777" w:rsidR="001C5E90" w:rsidRPr="001C5E90" w:rsidRDefault="001C5E90" w:rsidP="001C5E90">
            <w:pPr>
              <w:pStyle w:val="TAL"/>
              <w:rPr>
                <w:rFonts w:cs="Arial"/>
                <w:szCs w:val="18"/>
              </w:rPr>
            </w:pPr>
            <w:r w:rsidRPr="001C5E90">
              <w:rPr>
                <w:rFonts w:cs="Arial"/>
                <w:szCs w:val="18"/>
              </w:rPr>
              <w:t>Average Ês</w:t>
            </w:r>
            <w:r w:rsidRPr="001C5E90">
              <w:rPr>
                <w:rFonts w:cs="Arial"/>
                <w:szCs w:val="18"/>
                <w:vertAlign w:val="subscript"/>
              </w:rPr>
              <w:t>1</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66AF3034" w14:textId="77777777" w:rsidR="001C5E90" w:rsidRPr="001C5E90" w:rsidRDefault="001C5E90" w:rsidP="001C5E90">
            <w:pPr>
              <w:pStyle w:val="TAL"/>
              <w:rPr>
                <w:rFonts w:cs="Arial"/>
                <w:szCs w:val="18"/>
              </w:rPr>
            </w:pPr>
            <w:r w:rsidRPr="001C5E90">
              <w:rPr>
                <w:rFonts w:cs="Arial"/>
                <w:szCs w:val="18"/>
              </w:rPr>
              <w:t>Average Ês</w:t>
            </w:r>
            <w:r w:rsidRPr="001C5E90">
              <w:rPr>
                <w:rFonts w:cs="Arial"/>
                <w:szCs w:val="18"/>
                <w:vertAlign w:val="subscript"/>
              </w:rPr>
              <w:t>2</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69D92E5A" w14:textId="77777777" w:rsidR="001C5E90" w:rsidRPr="001C5E90" w:rsidRDefault="001C5E90" w:rsidP="001C5E90">
            <w:pPr>
              <w:pStyle w:val="TAL"/>
              <w:rPr>
                <w:rFonts w:cs="Arial"/>
                <w:szCs w:val="18"/>
              </w:rPr>
            </w:pPr>
            <w:r w:rsidRPr="001C5E90">
              <w:rPr>
                <w:rFonts w:cs="Arial"/>
                <w:szCs w:val="18"/>
              </w:rPr>
              <w:t>Meas PRB Average Noc</w:t>
            </w:r>
            <w:r w:rsidRPr="001C5E90">
              <w:rPr>
                <w:rFonts w:cs="Arial"/>
                <w:szCs w:val="18"/>
                <w:vertAlign w:val="subscript"/>
              </w:rPr>
              <w:t xml:space="preserve">1 </w:t>
            </w:r>
            <w:r w:rsidRPr="001C5E90">
              <w:rPr>
                <w:rFonts w:cs="Arial"/>
                <w:szCs w:val="18"/>
              </w:rPr>
              <w:t>±</w:t>
            </w:r>
            <w:r w:rsidRPr="001C5E90">
              <w:rPr>
                <w:rFonts w:cs="Arial"/>
                <w:szCs w:val="18"/>
                <w:lang w:eastAsia="ja-JP"/>
              </w:rPr>
              <w:t>5.65</w:t>
            </w:r>
            <w:r w:rsidRPr="001C5E90">
              <w:rPr>
                <w:rFonts w:cs="Arial"/>
                <w:szCs w:val="18"/>
              </w:rPr>
              <w:t xml:space="preserve"> dB</w:t>
            </w:r>
          </w:p>
          <w:p w14:paraId="4BD42F60" w14:textId="77777777" w:rsidR="001C5E90" w:rsidRPr="001C5E90" w:rsidRDefault="001C5E90" w:rsidP="001C5E90">
            <w:pPr>
              <w:pStyle w:val="TAL"/>
              <w:rPr>
                <w:rFonts w:cs="Arial"/>
                <w:szCs w:val="18"/>
              </w:rPr>
            </w:pPr>
            <w:r w:rsidRPr="001C5E90">
              <w:rPr>
                <w:rFonts w:cs="Arial"/>
                <w:szCs w:val="18"/>
              </w:rPr>
              <w:t>Meas PRB Average Noc</w:t>
            </w:r>
            <w:r w:rsidRPr="001C5E90">
              <w:rPr>
                <w:rFonts w:cs="Arial"/>
                <w:szCs w:val="18"/>
                <w:vertAlign w:val="subscript"/>
              </w:rPr>
              <w:t>2</w:t>
            </w:r>
            <w:r w:rsidRPr="001C5E90">
              <w:rPr>
                <w:rFonts w:cs="Arial"/>
                <w:szCs w:val="18"/>
              </w:rPr>
              <w:t xml:space="preserve"> ±</w:t>
            </w:r>
            <w:r w:rsidRPr="001C5E90">
              <w:rPr>
                <w:rFonts w:cs="Arial"/>
                <w:szCs w:val="18"/>
                <w:lang w:eastAsia="ja-JP"/>
              </w:rPr>
              <w:t>5.65</w:t>
            </w:r>
            <w:r w:rsidRPr="001C5E90">
              <w:rPr>
                <w:rFonts w:cs="Arial"/>
                <w:szCs w:val="18"/>
              </w:rPr>
              <w:t xml:space="preserve"> dB </w:t>
            </w:r>
          </w:p>
          <w:p w14:paraId="262A594F" w14:textId="77777777" w:rsidR="001C5E90" w:rsidRPr="001C5E90" w:rsidRDefault="001C5E90" w:rsidP="001C5E90">
            <w:pPr>
              <w:pStyle w:val="TAL"/>
              <w:rPr>
                <w:rFonts w:cs="Arial"/>
                <w:szCs w:val="18"/>
              </w:rPr>
            </w:pPr>
            <w:r w:rsidRPr="001C5E90">
              <w:rPr>
                <w:rFonts w:cs="Arial"/>
                <w:szCs w:val="18"/>
              </w:rPr>
              <w:t>Meas PRB Average Ês</w:t>
            </w:r>
            <w:r w:rsidRPr="001C5E90">
              <w:rPr>
                <w:rFonts w:cs="Arial"/>
                <w:szCs w:val="18"/>
                <w:vertAlign w:val="subscript"/>
              </w:rPr>
              <w:t>1</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420EC2FF" w14:textId="795FCE90" w:rsidR="001C5E90" w:rsidRPr="001C5E90" w:rsidRDefault="001C5E90" w:rsidP="00761D12">
            <w:pPr>
              <w:pStyle w:val="TAL"/>
              <w:rPr>
                <w:rFonts w:cs="Arial"/>
                <w:szCs w:val="18"/>
              </w:rPr>
            </w:pPr>
            <w:r w:rsidRPr="001C5E90">
              <w:rPr>
                <w:rFonts w:cs="Arial"/>
                <w:szCs w:val="18"/>
              </w:rPr>
              <w:t>Meas PRB Average Ês</w:t>
            </w:r>
            <w:r w:rsidRPr="001C5E90">
              <w:rPr>
                <w:rFonts w:cs="Arial"/>
                <w:szCs w:val="18"/>
                <w:vertAlign w:val="subscript"/>
              </w:rPr>
              <w:t>2</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tc>
        <w:tc>
          <w:tcPr>
            <w:tcW w:w="3765" w:type="dxa"/>
            <w:gridSpan w:val="2"/>
            <w:tcBorders>
              <w:top w:val="single" w:sz="4" w:space="0" w:color="auto"/>
              <w:left w:val="single" w:sz="4" w:space="0" w:color="auto"/>
              <w:bottom w:val="single" w:sz="4" w:space="0" w:color="auto"/>
              <w:right w:val="single" w:sz="4" w:space="0" w:color="auto"/>
            </w:tcBorders>
          </w:tcPr>
          <w:p w14:paraId="39A53090" w14:textId="77777777" w:rsidR="001C5E90" w:rsidRPr="001C5E90" w:rsidRDefault="001C5E90" w:rsidP="001C5E90">
            <w:pPr>
              <w:keepNext/>
              <w:keepLines/>
              <w:spacing w:after="0"/>
              <w:rPr>
                <w:rFonts w:ascii="Arial" w:hAnsi="Arial" w:cs="Arial"/>
                <w:sz w:val="18"/>
                <w:szCs w:val="18"/>
              </w:rPr>
            </w:pPr>
            <w:r w:rsidRPr="001C5E90">
              <w:rPr>
                <w:rFonts w:ascii="Arial" w:hAnsi="Arial" w:cs="Arial"/>
                <w:sz w:val="18"/>
                <w:szCs w:val="18"/>
              </w:rPr>
              <w:t>Ês</w:t>
            </w:r>
            <w:r w:rsidRPr="001C5E90">
              <w:rPr>
                <w:rFonts w:ascii="Arial" w:hAnsi="Arial" w:cs="Arial"/>
                <w:sz w:val="18"/>
                <w:szCs w:val="18"/>
                <w:vertAlign w:val="subscript"/>
              </w:rPr>
              <w:t>1</w:t>
            </w:r>
            <w:r w:rsidRPr="001C5E90">
              <w:rPr>
                <w:rFonts w:ascii="Arial" w:hAnsi="Arial" w:cs="Arial"/>
                <w:sz w:val="18"/>
                <w:szCs w:val="18"/>
              </w:rPr>
              <w:t xml:space="preserve"> / Noc is the ratio of cell 1 signal / AWGN</w:t>
            </w:r>
          </w:p>
          <w:p w14:paraId="1144DC22" w14:textId="77777777" w:rsidR="001C5E90" w:rsidRPr="001C5E90" w:rsidRDefault="001C5E90" w:rsidP="001C5E90">
            <w:pPr>
              <w:pStyle w:val="TAL"/>
              <w:rPr>
                <w:rFonts w:cs="Arial"/>
                <w:szCs w:val="18"/>
              </w:rPr>
            </w:pPr>
            <w:r w:rsidRPr="001C5E90">
              <w:rPr>
                <w:rFonts w:cs="Arial"/>
                <w:szCs w:val="18"/>
              </w:rPr>
              <w:t>Ês</w:t>
            </w:r>
            <w:r w:rsidRPr="001C5E90">
              <w:rPr>
                <w:rFonts w:cs="Arial"/>
                <w:szCs w:val="18"/>
                <w:vertAlign w:val="subscript"/>
              </w:rPr>
              <w:t>2</w:t>
            </w:r>
            <w:r w:rsidRPr="001C5E90">
              <w:rPr>
                <w:rFonts w:cs="Arial"/>
                <w:szCs w:val="18"/>
              </w:rPr>
              <w:t xml:space="preserve"> / Noc is the ratio of cell 2 signal / AWGN</w:t>
            </w:r>
          </w:p>
          <w:p w14:paraId="19BDB356" w14:textId="77777777" w:rsidR="001C5E90" w:rsidRPr="001C5E90" w:rsidRDefault="001C5E90" w:rsidP="001C5E90">
            <w:pPr>
              <w:pStyle w:val="TAL"/>
              <w:rPr>
                <w:rFonts w:cs="Arial"/>
                <w:szCs w:val="18"/>
              </w:rPr>
            </w:pPr>
          </w:p>
          <w:p w14:paraId="4B5B78F1" w14:textId="1D959973" w:rsidR="001C5E90" w:rsidRPr="001C5E90" w:rsidRDefault="001C5E90" w:rsidP="001C5E90">
            <w:pPr>
              <w:rPr>
                <w:rFonts w:ascii="Arial" w:hAnsi="Arial" w:cs="Arial"/>
                <w:sz w:val="18"/>
                <w:szCs w:val="18"/>
              </w:rPr>
            </w:pPr>
            <w:r w:rsidRPr="001C5E90">
              <w:rPr>
                <w:rFonts w:ascii="Arial" w:hAnsi="Arial" w:cs="Arial"/>
                <w:sz w:val="18"/>
                <w:szCs w:val="18"/>
              </w:rPr>
              <w:t>Meas PRB are the measurement PRB for SS-RSRP #RB</w:t>
            </w:r>
            <w:r w:rsidRPr="001C5E90">
              <w:rPr>
                <w:rFonts w:ascii="Arial" w:hAnsi="Arial" w:cs="Arial"/>
                <w:sz w:val="18"/>
                <w:szCs w:val="18"/>
                <w:vertAlign w:val="subscript"/>
              </w:rPr>
              <w:t>J</w:t>
            </w:r>
            <w:r w:rsidRPr="001C5E90">
              <w:rPr>
                <w:rFonts w:ascii="Arial" w:hAnsi="Arial" w:cs="Arial"/>
                <w:sz w:val="18"/>
                <w:szCs w:val="18"/>
              </w:rPr>
              <w:t xml:space="preserve"> to RB</w:t>
            </w:r>
            <w:r w:rsidRPr="001C5E90">
              <w:rPr>
                <w:rFonts w:ascii="Arial" w:hAnsi="Arial" w:cs="Arial"/>
                <w:sz w:val="18"/>
                <w:szCs w:val="18"/>
                <w:vertAlign w:val="subscript"/>
              </w:rPr>
              <w:t xml:space="preserve">J+19 </w:t>
            </w:r>
            <w:r w:rsidRPr="001C5E90">
              <w:rPr>
                <w:rFonts w:ascii="Arial" w:hAnsi="Arial" w:cs="Arial"/>
                <w:sz w:val="18"/>
                <w:szCs w:val="18"/>
              </w:rPr>
              <w:t>for CSI-RSRP Meas PRB are #</w:t>
            </w:r>
            <w:r w:rsidRPr="001C5E90">
              <w:rPr>
                <w:rFonts w:ascii="Arial" w:hAnsi="Arial" w:cs="Arial"/>
                <w:noProof/>
                <w:sz w:val="18"/>
                <w:szCs w:val="18"/>
              </w:rPr>
              <w:t xml:space="preserve"> RB</w:t>
            </w:r>
            <w:r w:rsidRPr="001C5E90">
              <w:rPr>
                <w:rFonts w:ascii="Arial" w:hAnsi="Arial" w:cs="Arial"/>
                <w:noProof/>
                <w:sz w:val="18"/>
                <w:szCs w:val="18"/>
                <w:vertAlign w:val="subscript"/>
              </w:rPr>
              <w:t>0</w:t>
            </w:r>
            <w:r w:rsidRPr="001C5E90">
              <w:rPr>
                <w:rFonts w:ascii="Arial" w:hAnsi="Arial" w:cs="Arial"/>
                <w:sz w:val="18"/>
                <w:szCs w:val="18"/>
              </w:rPr>
              <w:t xml:space="preserve"> to #</w:t>
            </w:r>
            <w:r w:rsidRPr="001C5E90">
              <w:rPr>
                <w:rFonts w:ascii="Arial" w:hAnsi="Arial" w:cs="Arial"/>
                <w:noProof/>
                <w:sz w:val="18"/>
                <w:szCs w:val="18"/>
              </w:rPr>
              <w:t xml:space="preserve"> RB</w:t>
            </w:r>
            <w:r w:rsidRPr="001C5E90">
              <w:rPr>
                <w:rFonts w:ascii="Arial" w:hAnsi="Arial" w:cs="Arial"/>
                <w:noProof/>
                <w:sz w:val="18"/>
                <w:szCs w:val="18"/>
                <w:vertAlign w:val="subscript"/>
              </w:rPr>
              <w:t>274.</w:t>
            </w:r>
          </w:p>
        </w:tc>
      </w:tr>
      <w:tr w:rsidR="00DC7DF8" w:rsidRPr="001C5E90" w14:paraId="179E1992" w14:textId="77777777" w:rsidTr="00862194">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tcPr>
          <w:p w14:paraId="72ABCF24" w14:textId="15F97158" w:rsidR="00DC7DF8" w:rsidRPr="001C5E90" w:rsidRDefault="00DC7DF8" w:rsidP="00DC7DF8">
            <w:pPr>
              <w:rPr>
                <w:rFonts w:ascii="Arial" w:hAnsi="Arial" w:cs="Arial"/>
                <w:sz w:val="18"/>
                <w:szCs w:val="18"/>
                <w:lang w:eastAsia="ja-JP"/>
              </w:rPr>
            </w:pPr>
            <w:r w:rsidRPr="004E64CD">
              <w:rPr>
                <w:rFonts w:ascii="Arial" w:hAnsi="Arial"/>
                <w:sz w:val="18"/>
              </w:rPr>
              <w:lastRenderedPageBreak/>
              <w:t>7.5.3.14 NR SA FR2 SCell Activation for known SCell in FR2 inter-band</w:t>
            </w:r>
          </w:p>
        </w:tc>
        <w:tc>
          <w:tcPr>
            <w:tcW w:w="2597" w:type="dxa"/>
            <w:gridSpan w:val="2"/>
            <w:tcBorders>
              <w:top w:val="single" w:sz="4" w:space="0" w:color="auto"/>
              <w:left w:val="single" w:sz="4" w:space="0" w:color="auto"/>
              <w:bottom w:val="single" w:sz="4" w:space="0" w:color="auto"/>
              <w:right w:val="single" w:sz="4" w:space="0" w:color="auto"/>
            </w:tcBorders>
          </w:tcPr>
          <w:p w14:paraId="1D7DF385" w14:textId="77777777" w:rsidR="00DC7DF8" w:rsidRPr="004E64CD" w:rsidRDefault="00DC7DF8" w:rsidP="00DC7DF8">
            <w:pPr>
              <w:pStyle w:val="TAL"/>
            </w:pPr>
            <w:r w:rsidRPr="004E64CD">
              <w:t>Noc1 averaged over BW</w:t>
            </w:r>
            <w:r w:rsidRPr="004E64CD">
              <w:rPr>
                <w:vertAlign w:val="subscript"/>
              </w:rPr>
              <w:t>Config</w:t>
            </w:r>
            <w:r w:rsidRPr="004E64CD">
              <w:t xml:space="preserve">, </w:t>
            </w:r>
            <w:r w:rsidRPr="004E64CD">
              <w:rPr>
                <w:lang w:eastAsia="sv-SE"/>
              </w:rPr>
              <w:t>±</w:t>
            </w:r>
            <w:r w:rsidRPr="004E64CD">
              <w:t>5.65 dB</w:t>
            </w:r>
          </w:p>
          <w:p w14:paraId="03F3F1CA" w14:textId="77777777" w:rsidR="00DC7DF8" w:rsidRPr="004E64CD" w:rsidRDefault="00DC7DF8" w:rsidP="00DC7DF8">
            <w:pPr>
              <w:pStyle w:val="TAL"/>
            </w:pPr>
            <w:r w:rsidRPr="004E64CD">
              <w:t xml:space="preserve">Noc1, averaged over Measurement PRB, </w:t>
            </w:r>
            <w:r w:rsidRPr="004E64CD">
              <w:rPr>
                <w:lang w:eastAsia="sv-SE"/>
              </w:rPr>
              <w:t>±</w:t>
            </w:r>
            <w:r w:rsidRPr="004E64CD">
              <w:t>5.65 dB</w:t>
            </w:r>
          </w:p>
          <w:p w14:paraId="408F75E6" w14:textId="77777777" w:rsidR="00DC7DF8" w:rsidRPr="004E64CD" w:rsidRDefault="00DC7DF8" w:rsidP="00DC7DF8">
            <w:pPr>
              <w:pStyle w:val="TAL"/>
            </w:pPr>
          </w:p>
          <w:p w14:paraId="5AAAD624" w14:textId="77777777" w:rsidR="00DC7DF8" w:rsidRPr="004E64CD" w:rsidRDefault="00DC7DF8" w:rsidP="00DC7DF8">
            <w:pPr>
              <w:pStyle w:val="TAL"/>
            </w:pPr>
            <w:r w:rsidRPr="004E64CD">
              <w:t>Noc2 averaged over BW</w:t>
            </w:r>
            <w:r w:rsidRPr="004E64CD">
              <w:rPr>
                <w:vertAlign w:val="subscript"/>
              </w:rPr>
              <w:t>Config</w:t>
            </w:r>
            <w:r w:rsidRPr="004E64CD">
              <w:t xml:space="preserve">, </w:t>
            </w:r>
            <w:r w:rsidRPr="004E64CD">
              <w:rPr>
                <w:lang w:eastAsia="sv-SE"/>
              </w:rPr>
              <w:t>±</w:t>
            </w:r>
            <w:r w:rsidRPr="004E64CD">
              <w:t>5.65 dB</w:t>
            </w:r>
          </w:p>
          <w:p w14:paraId="66E5F7E5" w14:textId="77777777" w:rsidR="00DC7DF8" w:rsidRPr="004E64CD" w:rsidRDefault="00DC7DF8" w:rsidP="00DC7DF8">
            <w:pPr>
              <w:pStyle w:val="TAL"/>
            </w:pPr>
            <w:r w:rsidRPr="004E64CD">
              <w:t xml:space="preserve">Noc2, averaged over Measurement PRB, </w:t>
            </w:r>
            <w:r w:rsidRPr="004E64CD">
              <w:rPr>
                <w:lang w:eastAsia="sv-SE"/>
              </w:rPr>
              <w:t>±</w:t>
            </w:r>
            <w:r w:rsidRPr="004E64CD">
              <w:t>5.65 dB</w:t>
            </w:r>
          </w:p>
          <w:p w14:paraId="1F63FDB6" w14:textId="77777777" w:rsidR="00DC7DF8" w:rsidRPr="004E64CD" w:rsidRDefault="00DC7DF8" w:rsidP="00DC7DF8">
            <w:pPr>
              <w:pStyle w:val="TAL"/>
            </w:pPr>
          </w:p>
          <w:p w14:paraId="5A08E9B6" w14:textId="77777777" w:rsidR="00DC7DF8" w:rsidRPr="004E64CD" w:rsidRDefault="00DC7DF8" w:rsidP="00DC7DF8">
            <w:pPr>
              <w:pStyle w:val="TAL"/>
            </w:pPr>
            <w:r w:rsidRPr="004E64CD">
              <w:t>Es</w:t>
            </w:r>
            <w:r w:rsidRPr="004E64CD">
              <w:rPr>
                <w:vertAlign w:val="subscript"/>
              </w:rPr>
              <w:t>1</w:t>
            </w:r>
            <w:r w:rsidRPr="004E64CD">
              <w:t>/Noc1 averaged over BW</w:t>
            </w:r>
            <w:r w:rsidRPr="004E64CD">
              <w:rPr>
                <w:vertAlign w:val="subscript"/>
              </w:rPr>
              <w:t xml:space="preserve">Config </w:t>
            </w:r>
            <w:r w:rsidRPr="004E64CD">
              <w:rPr>
                <w:lang w:eastAsia="sv-SE"/>
              </w:rPr>
              <w:t>±0.3</w:t>
            </w:r>
            <w:r w:rsidRPr="004E64CD">
              <w:t xml:space="preserve"> dB</w:t>
            </w:r>
          </w:p>
          <w:p w14:paraId="22FAC69B" w14:textId="77777777" w:rsidR="00DC7DF8" w:rsidRPr="004E64CD" w:rsidRDefault="00DC7DF8" w:rsidP="00DC7DF8">
            <w:pPr>
              <w:pStyle w:val="TAL"/>
            </w:pPr>
            <w:r w:rsidRPr="004E64CD">
              <w:t>Es</w:t>
            </w:r>
            <w:r w:rsidRPr="004E64CD">
              <w:rPr>
                <w:vertAlign w:val="subscript"/>
              </w:rPr>
              <w:t>1</w:t>
            </w:r>
            <w:r w:rsidRPr="004E64CD">
              <w:t>/Noc1 averaged over Measurement PRB</w:t>
            </w:r>
            <w:r w:rsidRPr="004E64CD">
              <w:rPr>
                <w:vertAlign w:val="subscript"/>
              </w:rPr>
              <w:t xml:space="preserve"> </w:t>
            </w:r>
            <w:r w:rsidRPr="004E64CD">
              <w:rPr>
                <w:lang w:eastAsia="sv-SE"/>
              </w:rPr>
              <w:t>±0.3</w:t>
            </w:r>
            <w:r w:rsidRPr="004E64CD">
              <w:t xml:space="preserve"> dB</w:t>
            </w:r>
          </w:p>
          <w:p w14:paraId="09A1F9D6" w14:textId="77777777" w:rsidR="00DC7DF8" w:rsidRPr="004E64CD" w:rsidRDefault="00DC7DF8" w:rsidP="00DC7DF8">
            <w:pPr>
              <w:pStyle w:val="TAL"/>
            </w:pPr>
          </w:p>
          <w:p w14:paraId="25FA2BD5" w14:textId="77777777" w:rsidR="00DC7DF8" w:rsidRPr="004E64CD" w:rsidRDefault="00DC7DF8" w:rsidP="00DC7DF8">
            <w:pPr>
              <w:pStyle w:val="TAL"/>
            </w:pPr>
            <w:r w:rsidRPr="004E64CD">
              <w:t>Es</w:t>
            </w:r>
            <w:r w:rsidRPr="004E64CD">
              <w:rPr>
                <w:vertAlign w:val="subscript"/>
              </w:rPr>
              <w:t>2</w:t>
            </w:r>
            <w:r w:rsidRPr="004E64CD">
              <w:t xml:space="preserve">/Noc2 </w:t>
            </w:r>
            <w:r w:rsidRPr="004E64CD">
              <w:rPr>
                <w:lang w:eastAsia="sv-SE"/>
              </w:rPr>
              <w:t>±0.3</w:t>
            </w:r>
            <w:r w:rsidRPr="004E64CD">
              <w:t xml:space="preserve"> dB</w:t>
            </w:r>
          </w:p>
          <w:p w14:paraId="097060DA" w14:textId="77777777" w:rsidR="00DC7DF8" w:rsidRPr="004E64CD" w:rsidRDefault="00DC7DF8" w:rsidP="00DC7DF8">
            <w:pPr>
              <w:pStyle w:val="TAL"/>
            </w:pPr>
            <w:r w:rsidRPr="004E64CD">
              <w:t>Noc, averaged over BW</w:t>
            </w:r>
            <w:r w:rsidRPr="004E64CD">
              <w:rPr>
                <w:vertAlign w:val="subscript"/>
              </w:rPr>
              <w:t>Config</w:t>
            </w:r>
            <w:r w:rsidRPr="004E64CD">
              <w:t xml:space="preserve">, </w:t>
            </w:r>
            <w:r w:rsidRPr="004E64CD">
              <w:rPr>
                <w:lang w:eastAsia="sv-SE"/>
              </w:rPr>
              <w:t>±</w:t>
            </w:r>
            <w:r w:rsidRPr="004E64CD">
              <w:t>5.65 dB</w:t>
            </w:r>
          </w:p>
          <w:p w14:paraId="443684F3" w14:textId="37402FD6" w:rsidR="00DC7DF8" w:rsidRPr="001C5E90" w:rsidRDefault="00DC7DF8" w:rsidP="00DC7DF8">
            <w:pPr>
              <w:pStyle w:val="TAL"/>
              <w:rPr>
                <w:rFonts w:cs="Arial"/>
                <w:szCs w:val="18"/>
              </w:rPr>
            </w:pPr>
            <w:r w:rsidRPr="004E64CD">
              <w:t>Es</w:t>
            </w:r>
            <w:r w:rsidRPr="004E64CD">
              <w:rPr>
                <w:vertAlign w:val="subscript"/>
              </w:rPr>
              <w:t>2</w:t>
            </w:r>
            <w:r w:rsidRPr="004E64CD">
              <w:t>/Noc2 averaged over Measurement PRB</w:t>
            </w:r>
            <w:r w:rsidRPr="004E64CD">
              <w:rPr>
                <w:vertAlign w:val="subscript"/>
              </w:rPr>
              <w:t xml:space="preserve"> </w:t>
            </w:r>
            <w:r w:rsidRPr="004E64CD">
              <w:rPr>
                <w:lang w:eastAsia="sv-SE"/>
              </w:rPr>
              <w:t>±0.3</w:t>
            </w:r>
            <w:r w:rsidRPr="004E64CD">
              <w:t xml:space="preserve"> dB</w:t>
            </w:r>
          </w:p>
        </w:tc>
        <w:tc>
          <w:tcPr>
            <w:tcW w:w="3765" w:type="dxa"/>
            <w:gridSpan w:val="2"/>
            <w:tcBorders>
              <w:top w:val="single" w:sz="4" w:space="0" w:color="auto"/>
              <w:left w:val="single" w:sz="4" w:space="0" w:color="auto"/>
              <w:bottom w:val="single" w:sz="4" w:space="0" w:color="auto"/>
              <w:right w:val="single" w:sz="4" w:space="0" w:color="auto"/>
            </w:tcBorders>
          </w:tcPr>
          <w:p w14:paraId="3477F7C4" w14:textId="77777777" w:rsidR="00DC7DF8" w:rsidRPr="004E64CD" w:rsidRDefault="00DC7DF8" w:rsidP="00DC7DF8">
            <w:pPr>
              <w:pStyle w:val="TAL"/>
              <w:rPr>
                <w:szCs w:val="18"/>
              </w:rPr>
            </w:pPr>
            <w:r w:rsidRPr="004E64CD">
              <w:rPr>
                <w:szCs w:val="18"/>
                <w:lang w:eastAsia="zh-CN"/>
              </w:rPr>
              <w:t xml:space="preserve">Noc1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1 averaged over BW</w:t>
            </w:r>
            <w:r w:rsidRPr="004E64CD">
              <w:rPr>
                <w:szCs w:val="18"/>
                <w:vertAlign w:val="subscript"/>
              </w:rPr>
              <w:t>Config</w:t>
            </w:r>
          </w:p>
          <w:p w14:paraId="7968D791" w14:textId="77777777" w:rsidR="00DC7DF8" w:rsidRPr="004E64CD" w:rsidRDefault="00DC7DF8" w:rsidP="00DC7DF8">
            <w:pPr>
              <w:pStyle w:val="TAL"/>
              <w:rPr>
                <w:szCs w:val="18"/>
              </w:rPr>
            </w:pPr>
            <w:r w:rsidRPr="004E64CD">
              <w:rPr>
                <w:szCs w:val="18"/>
                <w:lang w:eastAsia="zh-CN"/>
              </w:rPr>
              <w:t xml:space="preserve">Noc1 </w:t>
            </w:r>
            <w:r w:rsidRPr="004E64CD">
              <w:rPr>
                <w:szCs w:val="18"/>
              </w:rPr>
              <w:t>averaged over Measurement PRB,</w:t>
            </w:r>
            <w:r w:rsidRPr="004E64CD">
              <w:rPr>
                <w:szCs w:val="18"/>
                <w:lang w:eastAsia="zh-CN"/>
              </w:rPr>
              <w:t xml:space="preserve">is the </w:t>
            </w:r>
            <w:r w:rsidRPr="004E64CD">
              <w:rPr>
                <w:szCs w:val="18"/>
              </w:rPr>
              <w:t>AWGN absolute power of RF channel 1 averaged over Measurement PRB</w:t>
            </w:r>
          </w:p>
          <w:p w14:paraId="4622CCD0" w14:textId="77777777" w:rsidR="00DC7DF8" w:rsidRPr="004E64CD" w:rsidRDefault="00DC7DF8" w:rsidP="00DC7DF8">
            <w:pPr>
              <w:pStyle w:val="TAL"/>
              <w:rPr>
                <w:szCs w:val="18"/>
              </w:rPr>
            </w:pPr>
          </w:p>
          <w:p w14:paraId="40181A35" w14:textId="77777777" w:rsidR="00DC7DF8" w:rsidRPr="004E64CD" w:rsidRDefault="00DC7DF8" w:rsidP="00DC7DF8">
            <w:pPr>
              <w:pStyle w:val="TAL"/>
              <w:rPr>
                <w:szCs w:val="18"/>
              </w:rPr>
            </w:pPr>
            <w:r w:rsidRPr="004E64CD">
              <w:rPr>
                <w:szCs w:val="18"/>
                <w:lang w:eastAsia="zh-CN"/>
              </w:rPr>
              <w:t xml:space="preserve">Noc2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2 averaged over BW</w:t>
            </w:r>
            <w:r w:rsidRPr="004E64CD">
              <w:rPr>
                <w:szCs w:val="18"/>
                <w:vertAlign w:val="subscript"/>
              </w:rPr>
              <w:t>Config</w:t>
            </w:r>
            <w:r w:rsidRPr="004E64CD">
              <w:rPr>
                <w:szCs w:val="18"/>
              </w:rPr>
              <w:t>,</w:t>
            </w:r>
          </w:p>
          <w:p w14:paraId="77B24A81" w14:textId="77777777" w:rsidR="00DC7DF8" w:rsidRPr="004E64CD" w:rsidRDefault="00DC7DF8" w:rsidP="00DC7DF8">
            <w:pPr>
              <w:pStyle w:val="TAL"/>
              <w:rPr>
                <w:szCs w:val="18"/>
              </w:rPr>
            </w:pPr>
            <w:r w:rsidRPr="004E64CD">
              <w:rPr>
                <w:szCs w:val="18"/>
                <w:lang w:eastAsia="zh-CN"/>
              </w:rPr>
              <w:t xml:space="preserve">Noc2 </w:t>
            </w:r>
            <w:r w:rsidRPr="004E64CD">
              <w:rPr>
                <w:szCs w:val="18"/>
              </w:rPr>
              <w:t>averaged over Measurement PRB,</w:t>
            </w:r>
            <w:r w:rsidRPr="004E64CD">
              <w:rPr>
                <w:szCs w:val="18"/>
                <w:lang w:eastAsia="zh-CN"/>
              </w:rPr>
              <w:t xml:space="preserve">is the </w:t>
            </w:r>
            <w:r w:rsidRPr="004E64CD">
              <w:rPr>
                <w:szCs w:val="18"/>
              </w:rPr>
              <w:t>AWGN absolute power of RF channel 2 averaged over Measurement PRB,</w:t>
            </w:r>
          </w:p>
          <w:p w14:paraId="0DE11C3F" w14:textId="77777777" w:rsidR="00DC7DF8" w:rsidRPr="004E64CD" w:rsidRDefault="00DC7DF8" w:rsidP="00DC7DF8">
            <w:pPr>
              <w:pStyle w:val="TAL"/>
              <w:rPr>
                <w:szCs w:val="18"/>
              </w:rPr>
            </w:pPr>
          </w:p>
          <w:p w14:paraId="10054739" w14:textId="77777777" w:rsidR="00DC7DF8" w:rsidRPr="004E64CD" w:rsidRDefault="00DC7DF8" w:rsidP="00DC7DF8">
            <w:pPr>
              <w:pStyle w:val="TAL"/>
              <w:rPr>
                <w:rFonts w:cs="Arial"/>
                <w:szCs w:val="18"/>
                <w:vertAlign w:val="subscript"/>
              </w:rPr>
            </w:pPr>
            <w:r w:rsidRPr="004E64CD">
              <w:rPr>
                <w:rFonts w:cs="Arial"/>
                <w:szCs w:val="18"/>
              </w:rPr>
              <w:t>Es</w:t>
            </w:r>
            <w:r w:rsidRPr="004E64CD">
              <w:rPr>
                <w:rFonts w:cs="Arial"/>
                <w:szCs w:val="18"/>
                <w:vertAlign w:val="subscript"/>
              </w:rPr>
              <w:t>1</w:t>
            </w:r>
            <w:r w:rsidRPr="004E64CD">
              <w:rPr>
                <w:rFonts w:cs="Arial"/>
                <w:szCs w:val="18"/>
              </w:rPr>
              <w:t>/Noc averaged over BW</w:t>
            </w:r>
            <w:r w:rsidRPr="004E64CD">
              <w:rPr>
                <w:rFonts w:cs="Arial"/>
                <w:szCs w:val="18"/>
                <w:vertAlign w:val="subscript"/>
              </w:rPr>
              <w:t>Config</w:t>
            </w:r>
            <w:r w:rsidRPr="004E64CD">
              <w:rPr>
                <w:rFonts w:cs="Arial"/>
                <w:szCs w:val="18"/>
              </w:rPr>
              <w:t xml:space="preserve"> is Ratio of cell 1 signal / AWGN averaged over BW</w:t>
            </w:r>
            <w:r w:rsidRPr="004E64CD">
              <w:rPr>
                <w:rFonts w:cs="Arial"/>
                <w:szCs w:val="18"/>
                <w:vertAlign w:val="subscript"/>
              </w:rPr>
              <w:t>Config</w:t>
            </w:r>
          </w:p>
          <w:p w14:paraId="358A213C" w14:textId="77777777" w:rsidR="00DC7DF8" w:rsidRPr="004E64CD" w:rsidRDefault="00DC7DF8" w:rsidP="00DC7DF8">
            <w:pPr>
              <w:pStyle w:val="TAL"/>
              <w:rPr>
                <w:rFonts w:cs="Arial"/>
                <w:szCs w:val="18"/>
              </w:rPr>
            </w:pPr>
            <w:r w:rsidRPr="004E64CD">
              <w:rPr>
                <w:rFonts w:cs="Arial"/>
                <w:szCs w:val="18"/>
              </w:rPr>
              <w:t>Es</w:t>
            </w:r>
            <w:r w:rsidRPr="004E64CD">
              <w:rPr>
                <w:rFonts w:cs="Arial"/>
                <w:szCs w:val="18"/>
                <w:vertAlign w:val="subscript"/>
              </w:rPr>
              <w:t>1</w:t>
            </w:r>
            <w:r w:rsidRPr="004E64CD">
              <w:rPr>
                <w:rFonts w:cs="Arial"/>
                <w:szCs w:val="18"/>
              </w:rPr>
              <w:t>/Noc averaged over Measurement PRB is Ratio of cell 1 signal / AWGN averaged over Measurement PRB</w:t>
            </w:r>
          </w:p>
          <w:p w14:paraId="0F29D83C" w14:textId="77777777" w:rsidR="00DC7DF8" w:rsidRPr="004E64CD" w:rsidRDefault="00DC7DF8" w:rsidP="00DC7DF8">
            <w:pPr>
              <w:pStyle w:val="TAL"/>
              <w:rPr>
                <w:rFonts w:cs="Arial"/>
                <w:szCs w:val="18"/>
              </w:rPr>
            </w:pPr>
          </w:p>
          <w:p w14:paraId="53593CAE" w14:textId="77777777" w:rsidR="00DC7DF8" w:rsidRPr="004E64CD" w:rsidRDefault="00DC7DF8" w:rsidP="00DC7DF8">
            <w:pPr>
              <w:pStyle w:val="TAL"/>
              <w:rPr>
                <w:rFonts w:cs="Arial"/>
                <w:szCs w:val="18"/>
                <w:vertAlign w:val="subscript"/>
              </w:rPr>
            </w:pPr>
            <w:r w:rsidRPr="004E64CD">
              <w:rPr>
                <w:rFonts w:cs="Arial"/>
                <w:szCs w:val="18"/>
              </w:rPr>
              <w:t>Es</w:t>
            </w:r>
            <w:r w:rsidRPr="004E64CD">
              <w:rPr>
                <w:rFonts w:cs="Arial"/>
                <w:szCs w:val="18"/>
                <w:vertAlign w:val="subscript"/>
              </w:rPr>
              <w:t>2</w:t>
            </w:r>
            <w:r w:rsidRPr="004E64CD">
              <w:rPr>
                <w:rFonts w:cs="Arial"/>
                <w:szCs w:val="18"/>
              </w:rPr>
              <w:t>/Noc averaged over BW</w:t>
            </w:r>
            <w:r w:rsidRPr="004E64CD">
              <w:rPr>
                <w:rFonts w:cs="Arial"/>
                <w:szCs w:val="18"/>
                <w:vertAlign w:val="subscript"/>
              </w:rPr>
              <w:t>Config</w:t>
            </w:r>
            <w:r w:rsidRPr="004E64CD">
              <w:rPr>
                <w:rFonts w:cs="Arial"/>
                <w:szCs w:val="18"/>
              </w:rPr>
              <w:t xml:space="preserve"> is Ratio of cell 2 signal / AWGN averaged over BW</w:t>
            </w:r>
            <w:r w:rsidRPr="004E64CD">
              <w:rPr>
                <w:rFonts w:cs="Arial"/>
                <w:szCs w:val="18"/>
                <w:vertAlign w:val="subscript"/>
              </w:rPr>
              <w:t>Config</w:t>
            </w:r>
          </w:p>
          <w:p w14:paraId="7A9740CE" w14:textId="2179B29C" w:rsidR="00DC7DF8" w:rsidRPr="001C5E90" w:rsidRDefault="00DC7DF8" w:rsidP="00DC7DF8">
            <w:pPr>
              <w:keepNext/>
              <w:keepLines/>
              <w:spacing w:after="0"/>
              <w:rPr>
                <w:rFonts w:ascii="Arial" w:hAnsi="Arial" w:cs="Arial"/>
                <w:sz w:val="18"/>
                <w:szCs w:val="18"/>
              </w:rPr>
            </w:pPr>
            <w:r w:rsidRPr="004E64CD">
              <w:rPr>
                <w:rFonts w:ascii="Arial" w:hAnsi="Arial" w:cs="Arial"/>
                <w:sz w:val="18"/>
                <w:szCs w:val="18"/>
              </w:rPr>
              <w:t>Es</w:t>
            </w:r>
            <w:r w:rsidRPr="004E64CD">
              <w:rPr>
                <w:rFonts w:ascii="Arial" w:hAnsi="Arial" w:cs="Arial"/>
                <w:sz w:val="18"/>
                <w:szCs w:val="18"/>
                <w:vertAlign w:val="subscript"/>
              </w:rPr>
              <w:t>2</w:t>
            </w:r>
            <w:r w:rsidRPr="004E64CD">
              <w:rPr>
                <w:rFonts w:ascii="Arial" w:hAnsi="Arial" w:cs="Arial"/>
                <w:sz w:val="18"/>
                <w:szCs w:val="18"/>
              </w:rPr>
              <w:t>/Noc averaged over Measurement PRB is Ratio of cell 2 signal / AWGN averaged over Measurement PRB</w:t>
            </w:r>
          </w:p>
        </w:tc>
      </w:tr>
      <w:tr w:rsidR="00441560" w:rsidRPr="00D0162F" w14:paraId="0536574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95169AA" w14:textId="157E9B74" w:rsidR="00441560" w:rsidRPr="00D0162F" w:rsidRDefault="00441560" w:rsidP="00441560">
            <w:pPr>
              <w:pStyle w:val="TAL"/>
            </w:pPr>
            <w:r w:rsidRPr="00D0162F">
              <w:rPr>
                <w:lang w:eastAsia="zh-CN"/>
              </w:rPr>
              <w:lastRenderedPageBreak/>
              <w:t xml:space="preserve">7.5.5.1 </w:t>
            </w:r>
            <w:r w:rsidRPr="00D0162F">
              <w:t>NR SA FR2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234F7501" w14:textId="5416A2F7"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3A485D76" w14:textId="0376C68F" w:rsidR="00441560" w:rsidRPr="00D0162F" w:rsidRDefault="00441560" w:rsidP="00441560">
            <w:pPr>
              <w:pStyle w:val="TAL"/>
            </w:pPr>
            <w:r w:rsidRPr="00D0162F">
              <w:rPr>
                <w:rFonts w:cs="Arial"/>
                <w:lang w:eastAsia="zh-CN"/>
              </w:rPr>
              <w:t>Same as 5.5.5.1</w:t>
            </w:r>
          </w:p>
        </w:tc>
      </w:tr>
      <w:tr w:rsidR="00441560" w:rsidRPr="00D0162F" w14:paraId="56A4B38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7F75DB" w14:textId="6BF53CD3" w:rsidR="00441560" w:rsidRPr="00D0162F" w:rsidRDefault="00441560" w:rsidP="00441560">
            <w:pPr>
              <w:pStyle w:val="TAL"/>
            </w:pPr>
            <w:r w:rsidRPr="00D0162F">
              <w:rPr>
                <w:lang w:eastAsia="zh-CN"/>
              </w:rPr>
              <w:t xml:space="preserve">7.5.5.2 </w:t>
            </w:r>
            <w:r w:rsidRPr="00D0162F">
              <w:t>NR SA FR2 SSB-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45D9226F" w14:textId="2A8232A4"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360AC7EE" w14:textId="5FDD8A14" w:rsidR="00441560" w:rsidRPr="00D0162F" w:rsidRDefault="00441560" w:rsidP="00441560">
            <w:pPr>
              <w:pStyle w:val="TAL"/>
            </w:pPr>
            <w:r w:rsidRPr="00D0162F">
              <w:rPr>
                <w:rFonts w:cs="Arial"/>
                <w:lang w:eastAsia="zh-CN"/>
              </w:rPr>
              <w:t>Same as 5.5.5.1</w:t>
            </w:r>
          </w:p>
        </w:tc>
      </w:tr>
      <w:tr w:rsidR="00441560" w:rsidRPr="00D0162F" w14:paraId="24A9B8D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89B5070" w14:textId="2BE085A3" w:rsidR="00441560" w:rsidRPr="00D0162F" w:rsidRDefault="00441560" w:rsidP="00441560">
            <w:pPr>
              <w:pStyle w:val="TAL"/>
              <w:rPr>
                <w:lang w:eastAsia="zh-CN"/>
              </w:rPr>
            </w:pPr>
            <w:r w:rsidRPr="00D0162F">
              <w:t>7.5.5.3 NR SA FR2 CSI-RS-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785DF919" w14:textId="77777777" w:rsidR="00441560" w:rsidRPr="00D0162F" w:rsidRDefault="00441560" w:rsidP="00441560">
            <w:pPr>
              <w:pStyle w:val="TAL"/>
              <w:rPr>
                <w:rFonts w:cs="Arial"/>
                <w:shd w:val="clear" w:color="auto" w:fill="FFFFFF"/>
              </w:rPr>
            </w:pPr>
            <w:r w:rsidRPr="00D0162F">
              <w:rPr>
                <w:rFonts w:cs="Arial"/>
              </w:rPr>
              <w:t>Noc ±5.65 dB, f&lt;=40.8 GHz</w:t>
            </w:r>
          </w:p>
          <w:p w14:paraId="482A1B55" w14:textId="77777777" w:rsidR="00441560" w:rsidRPr="00D0162F" w:rsidRDefault="00441560" w:rsidP="00441560">
            <w:pPr>
              <w:pStyle w:val="TAL"/>
              <w:rPr>
                <w:rFonts w:cs="Arial"/>
              </w:rPr>
            </w:pPr>
          </w:p>
          <w:p w14:paraId="12677169" w14:textId="77777777" w:rsidR="00441560" w:rsidRPr="00D0162F" w:rsidRDefault="00441560" w:rsidP="00441560">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25768158" w14:textId="77777777" w:rsidR="00441560" w:rsidRPr="00D0162F" w:rsidRDefault="00441560" w:rsidP="00441560">
            <w:pPr>
              <w:pStyle w:val="TAL"/>
              <w:rPr>
                <w:rFonts w:cs="Arial"/>
              </w:rPr>
            </w:pPr>
          </w:p>
          <w:p w14:paraId="1969A844" w14:textId="4E4CC949" w:rsidR="00441560" w:rsidRPr="00D0162F" w:rsidRDefault="00441560" w:rsidP="00441560">
            <w:pPr>
              <w:pStyle w:val="TAL"/>
              <w:rPr>
                <w:rFonts w:cs="Arial"/>
                <w:lang w:eastAsia="zh-CN"/>
              </w:rPr>
            </w:pPr>
            <w:r w:rsidRPr="00D0162F">
              <w:rPr>
                <w:rFonts w:eastAsia="SimSun"/>
              </w:rPr>
              <w:t xml:space="preserve">Fading profile </w:t>
            </w:r>
            <w:r w:rsidRPr="00D0162F">
              <w:t>±0.7 dB for 2Tx</w:t>
            </w:r>
          </w:p>
        </w:tc>
        <w:tc>
          <w:tcPr>
            <w:tcW w:w="3841" w:type="dxa"/>
            <w:gridSpan w:val="2"/>
            <w:tcBorders>
              <w:top w:val="single" w:sz="4" w:space="0" w:color="auto"/>
              <w:left w:val="single" w:sz="4" w:space="0" w:color="auto"/>
              <w:bottom w:val="single" w:sz="4" w:space="0" w:color="auto"/>
              <w:right w:val="single" w:sz="4" w:space="0" w:color="auto"/>
            </w:tcBorders>
          </w:tcPr>
          <w:p w14:paraId="72D2D7D3" w14:textId="77777777" w:rsidR="00441560" w:rsidRPr="00D0162F" w:rsidRDefault="00441560" w:rsidP="00441560">
            <w:pPr>
              <w:pStyle w:val="TAL"/>
              <w:rPr>
                <w:rFonts w:eastAsia="SimSun" w:cs="Arial"/>
                <w:szCs w:val="18"/>
              </w:rPr>
            </w:pPr>
            <w:r w:rsidRPr="00D0162F">
              <w:rPr>
                <w:rFonts w:eastAsia="SimSun" w:cs="Arial"/>
                <w:szCs w:val="18"/>
              </w:rPr>
              <w:t>Note:</w:t>
            </w:r>
          </w:p>
          <w:p w14:paraId="1DAE9F7B" w14:textId="77777777" w:rsidR="00441560" w:rsidRPr="00D0162F" w:rsidRDefault="00441560" w:rsidP="00441560">
            <w:pPr>
              <w:pStyle w:val="TAL"/>
              <w:rPr>
                <w:rFonts w:cs="Arial"/>
                <w:szCs w:val="18"/>
              </w:rPr>
            </w:pPr>
            <w:r w:rsidRPr="00D0162F">
              <w:rPr>
                <w:rFonts w:cs="Arial"/>
                <w:szCs w:val="18"/>
              </w:rPr>
              <w:t xml:space="preserve">Noc is the AWGN on </w:t>
            </w:r>
            <w:r w:rsidRPr="00D0162F">
              <w:t>cell 1 frequency</w:t>
            </w:r>
          </w:p>
          <w:p w14:paraId="0568E870" w14:textId="71672FBD" w:rsidR="00441560" w:rsidRPr="00D0162F" w:rsidRDefault="00441560" w:rsidP="00441560">
            <w:pPr>
              <w:pStyle w:val="TAL"/>
              <w:rPr>
                <w:rFonts w:cs="Arial"/>
                <w:szCs w:val="18"/>
              </w:rPr>
            </w:pPr>
            <w:r w:rsidRPr="00D0162F">
              <w:t>Ês</w:t>
            </w:r>
            <w:r w:rsidRPr="00D0162F">
              <w:rPr>
                <w:vertAlign w:val="subscript"/>
              </w:rPr>
              <w:t>1</w:t>
            </w:r>
            <w:r w:rsidRPr="00D0162F">
              <w:t xml:space="preserve"> / Noc is the SNR for the CSI-RS</w:t>
            </w:r>
          </w:p>
        </w:tc>
      </w:tr>
      <w:tr w:rsidR="00441560" w:rsidRPr="00D0162F" w14:paraId="177371C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320776D" w14:textId="70C28113" w:rsidR="00441560" w:rsidRPr="00D0162F" w:rsidRDefault="00441560" w:rsidP="00441560">
            <w:pPr>
              <w:pStyle w:val="TAL"/>
              <w:rPr>
                <w:lang w:eastAsia="zh-CN"/>
              </w:rPr>
            </w:pPr>
            <w:r w:rsidRPr="00D0162F">
              <w:t>7.5.5.4 NR SA FR2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6F9283E9" w14:textId="44A31765" w:rsidR="00441560" w:rsidRPr="00D0162F" w:rsidRDefault="00441560" w:rsidP="00441560">
            <w:pPr>
              <w:pStyle w:val="TAL"/>
              <w:rPr>
                <w:rFonts w:cs="Arial"/>
                <w:lang w:eastAsia="zh-CN"/>
              </w:rPr>
            </w:pPr>
            <w:r w:rsidRPr="00D0162F">
              <w:rPr>
                <w:rFonts w:cs="Arial"/>
              </w:rPr>
              <w:t>Same as 7.5.5.3</w:t>
            </w:r>
          </w:p>
        </w:tc>
        <w:tc>
          <w:tcPr>
            <w:tcW w:w="3841" w:type="dxa"/>
            <w:gridSpan w:val="2"/>
            <w:tcBorders>
              <w:top w:val="single" w:sz="4" w:space="0" w:color="auto"/>
              <w:left w:val="single" w:sz="4" w:space="0" w:color="auto"/>
              <w:bottom w:val="single" w:sz="4" w:space="0" w:color="auto"/>
              <w:right w:val="single" w:sz="4" w:space="0" w:color="auto"/>
            </w:tcBorders>
          </w:tcPr>
          <w:p w14:paraId="62DB7063" w14:textId="3FC555E2" w:rsidR="00441560" w:rsidRPr="00D0162F" w:rsidRDefault="00441560" w:rsidP="00441560">
            <w:pPr>
              <w:pStyle w:val="TAL"/>
              <w:rPr>
                <w:rFonts w:cs="Arial"/>
                <w:lang w:eastAsia="zh-CN"/>
              </w:rPr>
            </w:pPr>
            <w:r w:rsidRPr="00D0162F">
              <w:t>Same as 7.5.5.3</w:t>
            </w:r>
          </w:p>
        </w:tc>
      </w:tr>
      <w:tr w:rsidR="00441560" w:rsidRPr="00D0162F" w14:paraId="705C3B2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3B0CE0F" w14:textId="28A436A9" w:rsidR="00441560" w:rsidRPr="00D0162F" w:rsidRDefault="00441560" w:rsidP="00441560">
            <w:pPr>
              <w:pStyle w:val="TAL"/>
            </w:pPr>
            <w:r w:rsidRPr="00D0162F">
              <w:rPr>
                <w:lang w:eastAsia="zh-CN"/>
              </w:rPr>
              <w:t xml:space="preserve">7.5.5.5 </w:t>
            </w:r>
            <w:r w:rsidRPr="00D0162F">
              <w:t>NR SA</w:t>
            </w:r>
            <w:r w:rsidRPr="00D0162F">
              <w:rPr>
                <w:lang w:eastAsia="zh-CN"/>
              </w:rPr>
              <w:t xml:space="preserve"> FR2 scheduling available restriction during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00DDD059" w14:textId="1679CE5A"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588E90F7" w14:textId="59EE0499" w:rsidR="00441560" w:rsidRPr="00D0162F" w:rsidRDefault="00441560" w:rsidP="00441560">
            <w:pPr>
              <w:pStyle w:val="TAL"/>
            </w:pPr>
            <w:r w:rsidRPr="00D0162F">
              <w:rPr>
                <w:rFonts w:cs="Arial"/>
                <w:lang w:eastAsia="zh-CN"/>
              </w:rPr>
              <w:t>Same as 5.5.5.1</w:t>
            </w:r>
          </w:p>
        </w:tc>
      </w:tr>
      <w:tr w:rsidR="00441560" w:rsidRPr="00D0162F" w14:paraId="09AEA79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6759081" w14:textId="104F1B68" w:rsidR="00441560" w:rsidRPr="00D0162F" w:rsidRDefault="00441560" w:rsidP="00441560">
            <w:pPr>
              <w:pStyle w:val="TAL"/>
              <w:rPr>
                <w:lang w:eastAsia="zh-CN"/>
              </w:rPr>
            </w:pPr>
            <w:r w:rsidRPr="00D0162F">
              <w:t>7.5.5.6 NR SA FR2 SCell CSI-RS-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3C03342E" w14:textId="77777777" w:rsidR="00441560" w:rsidRPr="00D0162F" w:rsidRDefault="00441560" w:rsidP="00441560">
            <w:pPr>
              <w:pStyle w:val="TAL"/>
              <w:rPr>
                <w:rFonts w:cs="Arial"/>
                <w:shd w:val="clear" w:color="auto" w:fill="FFFFFF"/>
              </w:rPr>
            </w:pPr>
            <w:r w:rsidRPr="00D0162F">
              <w:rPr>
                <w:rFonts w:cs="Arial"/>
              </w:rPr>
              <w:t>Noc ±5.65 dB, f&lt;=40.8 GHz</w:t>
            </w:r>
          </w:p>
          <w:p w14:paraId="61F59D01" w14:textId="77777777" w:rsidR="00441560" w:rsidRPr="00D0162F" w:rsidRDefault="00441560" w:rsidP="00441560">
            <w:pPr>
              <w:pStyle w:val="TAL"/>
              <w:rPr>
                <w:rFonts w:cs="Arial"/>
              </w:rPr>
            </w:pPr>
          </w:p>
          <w:p w14:paraId="26951677" w14:textId="77777777" w:rsidR="00441560" w:rsidRPr="00D0162F" w:rsidRDefault="00441560" w:rsidP="00441560">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408BAAAC" w14:textId="77777777" w:rsidR="00441560" w:rsidRPr="00D0162F" w:rsidRDefault="00441560" w:rsidP="00441560">
            <w:pPr>
              <w:pStyle w:val="TAL"/>
              <w:rPr>
                <w:rFonts w:cs="Arial"/>
              </w:rPr>
            </w:pPr>
          </w:p>
          <w:p w14:paraId="67356A8B" w14:textId="491F6159" w:rsidR="00441560" w:rsidRPr="00D0162F" w:rsidRDefault="00441560" w:rsidP="00441560">
            <w:pPr>
              <w:pStyle w:val="TAL"/>
              <w:rPr>
                <w:rFonts w:cs="Arial"/>
                <w:lang w:eastAsia="zh-CN"/>
              </w:rPr>
            </w:pPr>
            <w:r w:rsidRPr="00D0162F">
              <w:rPr>
                <w:rFonts w:eastAsia="SimSun"/>
              </w:rPr>
              <w:t xml:space="preserve">Fading profile </w:t>
            </w:r>
            <w:r w:rsidRPr="00D0162F">
              <w:t>±0.7 dB for 2Tx</w:t>
            </w:r>
          </w:p>
        </w:tc>
        <w:tc>
          <w:tcPr>
            <w:tcW w:w="3841" w:type="dxa"/>
            <w:gridSpan w:val="2"/>
            <w:tcBorders>
              <w:top w:val="single" w:sz="4" w:space="0" w:color="auto"/>
              <w:left w:val="single" w:sz="4" w:space="0" w:color="auto"/>
              <w:bottom w:val="single" w:sz="4" w:space="0" w:color="auto"/>
              <w:right w:val="single" w:sz="4" w:space="0" w:color="auto"/>
            </w:tcBorders>
          </w:tcPr>
          <w:p w14:paraId="53E67D81" w14:textId="77777777" w:rsidR="00441560" w:rsidRPr="00D0162F" w:rsidRDefault="00441560" w:rsidP="00441560">
            <w:pPr>
              <w:pStyle w:val="TAL"/>
              <w:rPr>
                <w:rFonts w:eastAsia="SimSun" w:cs="Arial"/>
                <w:szCs w:val="18"/>
              </w:rPr>
            </w:pPr>
            <w:r w:rsidRPr="00D0162F">
              <w:rPr>
                <w:rFonts w:eastAsia="SimSun" w:cs="Arial"/>
                <w:szCs w:val="18"/>
              </w:rPr>
              <w:t>Note:</w:t>
            </w:r>
          </w:p>
          <w:p w14:paraId="4C69A676" w14:textId="77777777" w:rsidR="00441560" w:rsidRPr="00D0162F" w:rsidRDefault="00441560" w:rsidP="00441560">
            <w:pPr>
              <w:pStyle w:val="TAL"/>
              <w:rPr>
                <w:rFonts w:cs="Arial"/>
                <w:szCs w:val="18"/>
              </w:rPr>
            </w:pPr>
            <w:r w:rsidRPr="00D0162F">
              <w:rPr>
                <w:rFonts w:cs="Arial"/>
                <w:szCs w:val="18"/>
              </w:rPr>
              <w:t xml:space="preserve">Noc is the AWGN on </w:t>
            </w:r>
            <w:r w:rsidRPr="00D0162F">
              <w:t>cell 2 frequency</w:t>
            </w:r>
          </w:p>
          <w:p w14:paraId="074553DB" w14:textId="62625517" w:rsidR="00441560" w:rsidRPr="00D0162F" w:rsidRDefault="00441560" w:rsidP="00441560">
            <w:pPr>
              <w:pStyle w:val="TAL"/>
              <w:rPr>
                <w:rFonts w:cs="Arial"/>
                <w:szCs w:val="18"/>
              </w:rPr>
            </w:pPr>
            <w:r w:rsidRPr="00D0162F">
              <w:t>Ês</w:t>
            </w:r>
            <w:r w:rsidRPr="00D0162F">
              <w:rPr>
                <w:vertAlign w:val="subscript"/>
              </w:rPr>
              <w:t>2</w:t>
            </w:r>
            <w:r w:rsidRPr="00D0162F">
              <w:t xml:space="preserve"> / Noc is the SNR for the CSI-RS</w:t>
            </w:r>
          </w:p>
        </w:tc>
      </w:tr>
      <w:tr w:rsidR="00441560" w:rsidRPr="00D0162F" w14:paraId="0D811A3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96D0502" w14:textId="7FB1BF7E" w:rsidR="00441560" w:rsidRPr="00D0162F" w:rsidRDefault="00441560" w:rsidP="00441560">
            <w:pPr>
              <w:pStyle w:val="TAL"/>
              <w:rPr>
                <w:lang w:eastAsia="zh-CN"/>
              </w:rPr>
            </w:pPr>
            <w:r w:rsidRPr="00D0162F">
              <w:t>7.5.5.7 NR SA FR2 SCell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2665DDDE" w14:textId="55D78A0F" w:rsidR="00441560" w:rsidRPr="00D0162F" w:rsidRDefault="00441560" w:rsidP="00441560">
            <w:pPr>
              <w:pStyle w:val="TAL"/>
              <w:rPr>
                <w:rFonts w:cs="Arial"/>
                <w:lang w:eastAsia="zh-CN"/>
              </w:rPr>
            </w:pPr>
            <w:r w:rsidRPr="00D0162F">
              <w:rPr>
                <w:rFonts w:cs="Arial"/>
              </w:rPr>
              <w:t>Same as 7.5.5.6</w:t>
            </w:r>
          </w:p>
        </w:tc>
        <w:tc>
          <w:tcPr>
            <w:tcW w:w="3841" w:type="dxa"/>
            <w:gridSpan w:val="2"/>
            <w:tcBorders>
              <w:top w:val="single" w:sz="4" w:space="0" w:color="auto"/>
              <w:left w:val="single" w:sz="4" w:space="0" w:color="auto"/>
              <w:bottom w:val="single" w:sz="4" w:space="0" w:color="auto"/>
              <w:right w:val="single" w:sz="4" w:space="0" w:color="auto"/>
            </w:tcBorders>
          </w:tcPr>
          <w:p w14:paraId="2CFD53B5" w14:textId="48D85058" w:rsidR="00441560" w:rsidRPr="00D0162F" w:rsidRDefault="00441560" w:rsidP="00441560">
            <w:pPr>
              <w:pStyle w:val="TAL"/>
              <w:rPr>
                <w:rFonts w:cs="Arial"/>
                <w:lang w:eastAsia="zh-CN"/>
              </w:rPr>
            </w:pPr>
            <w:r w:rsidRPr="00D0162F">
              <w:t>Same as 7.5.5.6</w:t>
            </w:r>
          </w:p>
        </w:tc>
      </w:tr>
      <w:tr w:rsidR="00F61793" w:rsidRPr="00D0162F" w14:paraId="64EEECC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5491A85" w14:textId="4354C484" w:rsidR="00F61793" w:rsidRPr="00D0162F" w:rsidRDefault="00F61793" w:rsidP="000C5056">
            <w:pPr>
              <w:pStyle w:val="TAL"/>
            </w:pPr>
            <w:r w:rsidRPr="00D0162F">
              <w:t>7.5.5.9 NR SA FR2 SCell TRP specific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408B4625" w14:textId="77777777" w:rsidR="00F61793" w:rsidRPr="00D0162F" w:rsidRDefault="00F61793" w:rsidP="000C5056">
            <w:pPr>
              <w:pStyle w:val="TAL"/>
              <w:rPr>
                <w:rFonts w:cs="Arial"/>
                <w:lang w:eastAsia="ja-JP"/>
              </w:rPr>
            </w:pPr>
            <w:r w:rsidRPr="00D0162F">
              <w:rPr>
                <w:rFonts w:cs="Arial"/>
                <w:lang w:eastAsia="ja-JP"/>
              </w:rPr>
              <w:t>Same as 7.5.5.6</w:t>
            </w:r>
          </w:p>
        </w:tc>
        <w:tc>
          <w:tcPr>
            <w:tcW w:w="3841" w:type="dxa"/>
            <w:gridSpan w:val="2"/>
            <w:tcBorders>
              <w:top w:val="single" w:sz="4" w:space="0" w:color="auto"/>
              <w:left w:val="single" w:sz="4" w:space="0" w:color="auto"/>
              <w:bottom w:val="single" w:sz="4" w:space="0" w:color="auto"/>
              <w:right w:val="single" w:sz="4" w:space="0" w:color="auto"/>
            </w:tcBorders>
          </w:tcPr>
          <w:p w14:paraId="3A0ECD83" w14:textId="77777777" w:rsidR="00F61793" w:rsidRPr="00D0162F" w:rsidRDefault="00F61793" w:rsidP="000C5056">
            <w:pPr>
              <w:pStyle w:val="TAL"/>
              <w:rPr>
                <w:lang w:eastAsia="ja-JP"/>
              </w:rPr>
            </w:pPr>
            <w:r w:rsidRPr="00D0162F">
              <w:rPr>
                <w:lang w:eastAsia="ja-JP"/>
              </w:rPr>
              <w:t>Same as 7.5.5.6</w:t>
            </w:r>
          </w:p>
        </w:tc>
      </w:tr>
      <w:tr w:rsidR="00F61793" w:rsidRPr="00D0162F" w14:paraId="1C6C4E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CFEBED3" w14:textId="5E0569C3" w:rsidR="00F61793" w:rsidRPr="00D0162F" w:rsidRDefault="00F61793" w:rsidP="000C5056">
            <w:pPr>
              <w:pStyle w:val="TAL"/>
            </w:pPr>
            <w:r w:rsidRPr="00D0162F">
              <w:t>7.5.5.10 NR SA FR2 PCell TRP specific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13EB7C65" w14:textId="77777777" w:rsidR="00F61793" w:rsidRPr="00D0162F" w:rsidRDefault="00F61793" w:rsidP="000C5056">
            <w:pPr>
              <w:pStyle w:val="TAL"/>
              <w:rPr>
                <w:rFonts w:cs="Arial"/>
                <w:lang w:eastAsia="ja-JP"/>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4C0FFD11" w14:textId="77777777" w:rsidR="00F61793" w:rsidRPr="00D0162F" w:rsidRDefault="00F61793" w:rsidP="000C5056">
            <w:pPr>
              <w:pStyle w:val="TAL"/>
              <w:rPr>
                <w:lang w:eastAsia="ja-JP"/>
              </w:rPr>
            </w:pPr>
            <w:r w:rsidRPr="00D0162F">
              <w:rPr>
                <w:rFonts w:cs="Arial"/>
                <w:lang w:eastAsia="zh-CN"/>
              </w:rPr>
              <w:t>Same as 5.5.5.1</w:t>
            </w:r>
          </w:p>
        </w:tc>
      </w:tr>
      <w:tr w:rsidR="00441560" w:rsidRPr="00D0162F" w14:paraId="3E70D19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B47FBC0" w14:textId="77777777" w:rsidR="00441560" w:rsidRPr="00D0162F" w:rsidRDefault="00441560" w:rsidP="00441560">
            <w:pPr>
              <w:pStyle w:val="TAL"/>
            </w:pPr>
            <w:r w:rsidRPr="00D0162F">
              <w:t>7.5.6.2.1 NR SA FR2 RRC-based DL active BWP switch in non-DRX</w:t>
            </w:r>
          </w:p>
        </w:tc>
        <w:tc>
          <w:tcPr>
            <w:tcW w:w="2649" w:type="dxa"/>
            <w:gridSpan w:val="2"/>
            <w:tcBorders>
              <w:top w:val="single" w:sz="4" w:space="0" w:color="auto"/>
              <w:left w:val="single" w:sz="4" w:space="0" w:color="auto"/>
              <w:bottom w:val="single" w:sz="4" w:space="0" w:color="auto"/>
              <w:right w:val="single" w:sz="4" w:space="0" w:color="auto"/>
            </w:tcBorders>
          </w:tcPr>
          <w:p w14:paraId="3391C29A" w14:textId="77777777" w:rsidR="00441560" w:rsidRPr="00D0162F" w:rsidRDefault="00441560" w:rsidP="00441560">
            <w:pPr>
              <w:pStyle w:val="TAL"/>
              <w:rPr>
                <w:rFonts w:cs="Arial"/>
              </w:rPr>
            </w:pPr>
            <w:r w:rsidRPr="00D0162F">
              <w:rPr>
                <w:rFonts w:cs="Arial"/>
              </w:rPr>
              <w:t>±1.0 dB</w:t>
            </w:r>
          </w:p>
        </w:tc>
        <w:tc>
          <w:tcPr>
            <w:tcW w:w="3841" w:type="dxa"/>
            <w:gridSpan w:val="2"/>
            <w:tcBorders>
              <w:top w:val="single" w:sz="4" w:space="0" w:color="auto"/>
              <w:left w:val="single" w:sz="4" w:space="0" w:color="auto"/>
              <w:bottom w:val="single" w:sz="4" w:space="0" w:color="auto"/>
              <w:right w:val="single" w:sz="4" w:space="0" w:color="auto"/>
            </w:tcBorders>
          </w:tcPr>
          <w:p w14:paraId="79E35D37"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Overall system uncertainty for fading conditions comprises two quantities:</w:t>
            </w:r>
          </w:p>
          <w:p w14:paraId="227C0DEE"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1. gNB emulator Signal-to-noise ratio uncertainty</w:t>
            </w:r>
          </w:p>
          <w:p w14:paraId="0C2F1C2F"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2. Effect of AWGN flatness and signal flatness</w:t>
            </w:r>
          </w:p>
          <w:p w14:paraId="0658FDCF" w14:textId="77777777" w:rsidR="00441560" w:rsidRPr="00D0162F" w:rsidRDefault="00441560" w:rsidP="00441560">
            <w:pPr>
              <w:contextualSpacing/>
              <w:rPr>
                <w:rFonts w:ascii="Arial" w:hAnsi="Arial" w:cs="Arial"/>
                <w:sz w:val="18"/>
                <w:szCs w:val="18"/>
              </w:rPr>
            </w:pPr>
          </w:p>
          <w:p w14:paraId="1F0DB3A9"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Items 1 and 2 are assumed to be uncorrelated so can be root sum squared:</w:t>
            </w:r>
          </w:p>
          <w:p w14:paraId="6BB21C7B"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AWGN flatness and signal flatness has x 0.25 effect on the required SNR, so use sensitivity factor of x 0.25 for the uncertainty contribution.</w:t>
            </w:r>
          </w:p>
          <w:p w14:paraId="2AFB7C77"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Test System uncertainty = SQRT (gNB emulator Signal-to-noise ratio uncertainty</w:t>
            </w:r>
            <w:r w:rsidRPr="00D0162F">
              <w:rPr>
                <w:rFonts w:ascii="Arial" w:hAnsi="Arial" w:cs="Arial"/>
                <w:sz w:val="18"/>
                <w:szCs w:val="18"/>
                <w:vertAlign w:val="superscript"/>
              </w:rPr>
              <w:t xml:space="preserve"> 2</w:t>
            </w:r>
            <w:r w:rsidRPr="00D0162F">
              <w:rPr>
                <w:rFonts w:ascii="Arial" w:hAnsi="Arial" w:cs="Arial"/>
                <w:sz w:val="18"/>
                <w:szCs w:val="18"/>
              </w:rPr>
              <w:t xml:space="preserve"> + (0.25 x AWGN flatness and signal flatness)</w:t>
            </w:r>
            <w:r w:rsidRPr="00D0162F">
              <w:rPr>
                <w:rFonts w:ascii="Arial" w:hAnsi="Arial" w:cs="Arial"/>
                <w:sz w:val="18"/>
                <w:szCs w:val="18"/>
                <w:vertAlign w:val="superscript"/>
              </w:rPr>
              <w:t xml:space="preserve"> 2</w:t>
            </w:r>
            <w:r w:rsidRPr="00D0162F">
              <w:rPr>
                <w:rFonts w:ascii="Arial" w:hAnsi="Arial" w:cs="Arial"/>
                <w:sz w:val="18"/>
                <w:szCs w:val="18"/>
              </w:rPr>
              <w:t>)</w:t>
            </w:r>
          </w:p>
          <w:p w14:paraId="0CE2BCB9"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gNB emulator Signal-to-noise ratio uncertainty ±0.3 dB</w:t>
            </w:r>
          </w:p>
          <w:p w14:paraId="716EB05D" w14:textId="77777777" w:rsidR="00441560" w:rsidRPr="00D0162F" w:rsidRDefault="00441560" w:rsidP="00441560">
            <w:pPr>
              <w:pStyle w:val="TAL"/>
            </w:pPr>
            <w:r w:rsidRPr="00D0162F">
              <w:rPr>
                <w:rFonts w:cs="Arial"/>
                <w:szCs w:val="18"/>
              </w:rPr>
              <w:t>AWGN flatness and signal flatness ±3.6 dB</w:t>
            </w:r>
          </w:p>
        </w:tc>
      </w:tr>
      <w:tr w:rsidR="00DF32EF" w:rsidRPr="00D0162F" w14:paraId="2A61E35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5B11449" w14:textId="3421A194" w:rsidR="00DF32EF" w:rsidRPr="00D0162F" w:rsidRDefault="00DF32EF" w:rsidP="00DF32EF">
            <w:pPr>
              <w:pStyle w:val="TAL"/>
            </w:pPr>
            <w:r w:rsidRPr="00D0162F">
              <w:t>7.5.8.1.1 NR SA PCell FR2 MAC-CE based active TCI state switch for a known TCI state</w:t>
            </w:r>
          </w:p>
        </w:tc>
        <w:tc>
          <w:tcPr>
            <w:tcW w:w="2649" w:type="dxa"/>
            <w:gridSpan w:val="2"/>
            <w:tcBorders>
              <w:top w:val="single" w:sz="4" w:space="0" w:color="auto"/>
              <w:left w:val="single" w:sz="4" w:space="0" w:color="auto"/>
              <w:bottom w:val="single" w:sz="4" w:space="0" w:color="auto"/>
              <w:right w:val="single" w:sz="4" w:space="0" w:color="auto"/>
            </w:tcBorders>
          </w:tcPr>
          <w:p w14:paraId="6641926C" w14:textId="77777777" w:rsidR="00D13914" w:rsidRPr="00D0162F" w:rsidRDefault="00D13914" w:rsidP="00D13914">
            <w:pPr>
              <w:pStyle w:val="TAL"/>
              <w:rPr>
                <w:rFonts w:cs="Arial"/>
                <w:shd w:val="clear" w:color="auto" w:fill="FFFFFF"/>
              </w:rPr>
            </w:pPr>
            <w:r w:rsidRPr="00D0162F">
              <w:rPr>
                <w:rFonts w:cs="Arial"/>
              </w:rPr>
              <w:t>Noc ±5.65 dB, f&lt;=40.8 GHz</w:t>
            </w:r>
          </w:p>
          <w:p w14:paraId="7C9B34A3" w14:textId="77777777" w:rsidR="00D13914" w:rsidRPr="00D0162F" w:rsidRDefault="00D13914" w:rsidP="00D13914">
            <w:pPr>
              <w:pStyle w:val="TAL"/>
              <w:rPr>
                <w:rFonts w:cs="Arial"/>
              </w:rPr>
            </w:pPr>
          </w:p>
          <w:p w14:paraId="693F57A2" w14:textId="77777777" w:rsidR="00D13914" w:rsidRPr="00D0162F" w:rsidRDefault="00D13914" w:rsidP="00D13914">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3E11DCF6" w14:textId="77777777" w:rsidR="00D13914" w:rsidRPr="00D0162F" w:rsidRDefault="00D13914" w:rsidP="00D13914">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4E568D8D" w14:textId="77777777" w:rsidR="00D13914" w:rsidRPr="00D0162F" w:rsidRDefault="00D13914" w:rsidP="00D13914">
            <w:pPr>
              <w:pStyle w:val="TAL"/>
              <w:rPr>
                <w:rFonts w:cs="Arial"/>
              </w:rPr>
            </w:pPr>
          </w:p>
          <w:p w14:paraId="7563EBF7" w14:textId="540213BC" w:rsidR="00DF32EF" w:rsidRPr="00D0162F" w:rsidRDefault="00D13914" w:rsidP="00D13914">
            <w:pPr>
              <w:pStyle w:val="TAL"/>
              <w:rPr>
                <w:rFonts w:cs="Arial"/>
              </w:rPr>
            </w:pPr>
            <w:r w:rsidRPr="00D0162F">
              <w:rPr>
                <w:rFonts w:cs="Arial"/>
              </w:rPr>
              <w:t>No fading</w:t>
            </w:r>
          </w:p>
        </w:tc>
        <w:tc>
          <w:tcPr>
            <w:tcW w:w="3841" w:type="dxa"/>
            <w:gridSpan w:val="2"/>
            <w:tcBorders>
              <w:top w:val="single" w:sz="4" w:space="0" w:color="auto"/>
              <w:left w:val="single" w:sz="4" w:space="0" w:color="auto"/>
              <w:bottom w:val="single" w:sz="4" w:space="0" w:color="auto"/>
              <w:right w:val="single" w:sz="4" w:space="0" w:color="auto"/>
            </w:tcBorders>
          </w:tcPr>
          <w:p w14:paraId="196430EF" w14:textId="77777777" w:rsidR="00D13914" w:rsidRPr="00D0162F" w:rsidRDefault="00D13914" w:rsidP="00D13914">
            <w:pPr>
              <w:pStyle w:val="TAL"/>
            </w:pPr>
            <w:r w:rsidRPr="00D0162F">
              <w:rPr>
                <w:rFonts w:cs="Arial"/>
                <w:szCs w:val="18"/>
              </w:rPr>
              <w:t xml:space="preserve">Noc is the AWGN on </w:t>
            </w:r>
            <w:r w:rsidRPr="00D0162F">
              <w:t>cell 1 and 2 frequency</w:t>
            </w:r>
          </w:p>
          <w:p w14:paraId="33B5F9FF" w14:textId="77777777" w:rsidR="00D13914" w:rsidRPr="00D0162F" w:rsidRDefault="00D13914" w:rsidP="00D13914">
            <w:pPr>
              <w:pStyle w:val="TAL"/>
              <w:rPr>
                <w:rFonts w:cs="Arial"/>
                <w:szCs w:val="18"/>
              </w:rPr>
            </w:pPr>
          </w:p>
          <w:p w14:paraId="674475D0" w14:textId="77777777" w:rsidR="00D13914" w:rsidRPr="00D0162F" w:rsidRDefault="00D13914" w:rsidP="00D13914">
            <w:pPr>
              <w:pStyle w:val="TAL"/>
              <w:rPr>
                <w:rFonts w:cs="Arial"/>
                <w:szCs w:val="18"/>
              </w:rPr>
            </w:pPr>
            <w:r w:rsidRPr="00D0162F">
              <w:rPr>
                <w:rFonts w:cs="Arial"/>
                <w:szCs w:val="18"/>
              </w:rPr>
              <w:t>Ês</w:t>
            </w:r>
            <w:r w:rsidRPr="00D0162F">
              <w:rPr>
                <w:rFonts w:cs="Arial"/>
                <w:szCs w:val="18"/>
                <w:vertAlign w:val="subscript"/>
              </w:rPr>
              <w:t xml:space="preserve">1 </w:t>
            </w:r>
            <w:r w:rsidRPr="00D0162F">
              <w:rPr>
                <w:rFonts w:cs="Arial"/>
                <w:szCs w:val="18"/>
              </w:rPr>
              <w:t>/ Noc is Ratio of cell 1 signal / AWGN averaged over BW</w:t>
            </w:r>
          </w:p>
          <w:p w14:paraId="15604C75" w14:textId="6EBBEB1C" w:rsidR="00DF32EF" w:rsidRPr="00D0162F" w:rsidRDefault="00D13914" w:rsidP="00D13914">
            <w:pPr>
              <w:contextualSpacing/>
              <w:rPr>
                <w:rFonts w:ascii="Arial" w:hAnsi="Arial" w:cs="Arial"/>
                <w:sz w:val="18"/>
                <w:szCs w:val="18"/>
              </w:rPr>
            </w:pPr>
            <w:r w:rsidRPr="00D0162F">
              <w:rPr>
                <w:rFonts w:cs="Arial"/>
                <w:szCs w:val="18"/>
              </w:rPr>
              <w:t>Ês</w:t>
            </w:r>
            <w:r w:rsidRPr="00D0162F">
              <w:rPr>
                <w:rFonts w:cs="Arial"/>
                <w:szCs w:val="18"/>
                <w:vertAlign w:val="subscript"/>
              </w:rPr>
              <w:t>2</w:t>
            </w:r>
            <w:r w:rsidRPr="00D0162F">
              <w:rPr>
                <w:rFonts w:cs="Arial"/>
                <w:szCs w:val="18"/>
              </w:rPr>
              <w:t xml:space="preserve"> / Noc is Ratio of cell 2 signal / AWGN averaged over BW</w:t>
            </w:r>
          </w:p>
        </w:tc>
      </w:tr>
      <w:tr w:rsidR="00DF32EF" w:rsidRPr="00D0162F" w14:paraId="3EB5FA5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11D359B" w14:textId="42299822" w:rsidR="00DF32EF" w:rsidRPr="00D0162F" w:rsidRDefault="00DF32EF" w:rsidP="00DF32EF">
            <w:pPr>
              <w:pStyle w:val="TAL"/>
            </w:pPr>
            <w:r w:rsidRPr="00D0162F">
              <w:t>7.5.8.2.1 NR SA Pcell FR2 RRC based active TCI state switch for a known TCI state</w:t>
            </w:r>
          </w:p>
        </w:tc>
        <w:tc>
          <w:tcPr>
            <w:tcW w:w="2649" w:type="dxa"/>
            <w:gridSpan w:val="2"/>
            <w:tcBorders>
              <w:top w:val="single" w:sz="4" w:space="0" w:color="auto"/>
              <w:left w:val="single" w:sz="4" w:space="0" w:color="auto"/>
              <w:bottom w:val="single" w:sz="4" w:space="0" w:color="auto"/>
              <w:right w:val="single" w:sz="4" w:space="0" w:color="auto"/>
            </w:tcBorders>
          </w:tcPr>
          <w:p w14:paraId="189E54B3" w14:textId="50BE1553" w:rsidR="00DF32EF" w:rsidRPr="00D0162F" w:rsidRDefault="00DF32EF" w:rsidP="00DF32EF">
            <w:pPr>
              <w:pStyle w:val="TAL"/>
              <w:rPr>
                <w:rFonts w:cs="Arial"/>
              </w:rPr>
            </w:pPr>
            <w:r w:rsidRPr="00D0162F">
              <w:rPr>
                <w:rFonts w:cs="Arial"/>
              </w:rPr>
              <w:t>Same as 7.5.8.1.1</w:t>
            </w:r>
          </w:p>
        </w:tc>
        <w:tc>
          <w:tcPr>
            <w:tcW w:w="3841" w:type="dxa"/>
            <w:gridSpan w:val="2"/>
            <w:tcBorders>
              <w:top w:val="single" w:sz="4" w:space="0" w:color="auto"/>
              <w:left w:val="single" w:sz="4" w:space="0" w:color="auto"/>
              <w:bottom w:val="single" w:sz="4" w:space="0" w:color="auto"/>
              <w:right w:val="single" w:sz="4" w:space="0" w:color="auto"/>
            </w:tcBorders>
          </w:tcPr>
          <w:p w14:paraId="0D242542" w14:textId="2744DF87" w:rsidR="00DF32EF" w:rsidRPr="00D0162F" w:rsidRDefault="00DF32EF" w:rsidP="00DF32EF">
            <w:pPr>
              <w:contextualSpacing/>
              <w:rPr>
                <w:rFonts w:ascii="Arial" w:hAnsi="Arial" w:cs="Arial"/>
                <w:sz w:val="18"/>
                <w:szCs w:val="18"/>
              </w:rPr>
            </w:pPr>
            <w:r w:rsidRPr="00D0162F">
              <w:rPr>
                <w:rFonts w:ascii="Arial" w:hAnsi="Arial" w:cs="Arial"/>
                <w:sz w:val="18"/>
                <w:szCs w:val="18"/>
              </w:rPr>
              <w:t>Same as 7.5.8.1.1</w:t>
            </w:r>
          </w:p>
        </w:tc>
      </w:tr>
      <w:tr w:rsidR="00B65A0D" w:rsidRPr="00D0162F" w14:paraId="52A2F01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7227C15" w14:textId="77777777" w:rsidR="00B65A0D" w:rsidRPr="00D0162F" w:rsidRDefault="00B65A0D" w:rsidP="00096385">
            <w:pPr>
              <w:pStyle w:val="TAL"/>
            </w:pPr>
            <w:r w:rsidRPr="00D0162F">
              <w:lastRenderedPageBreak/>
              <w:t>7.5.9.1.1 EN-DC PSCell FR2 uplink spatial relation switch for a known spatial relation</w:t>
            </w:r>
          </w:p>
        </w:tc>
        <w:tc>
          <w:tcPr>
            <w:tcW w:w="2649" w:type="dxa"/>
            <w:gridSpan w:val="2"/>
            <w:tcBorders>
              <w:top w:val="single" w:sz="4" w:space="0" w:color="auto"/>
              <w:left w:val="single" w:sz="4" w:space="0" w:color="auto"/>
              <w:bottom w:val="single" w:sz="4" w:space="0" w:color="auto"/>
              <w:right w:val="single" w:sz="4" w:space="0" w:color="auto"/>
            </w:tcBorders>
          </w:tcPr>
          <w:p w14:paraId="10FF0EB1" w14:textId="77777777" w:rsidR="00B65A0D" w:rsidRPr="00D0162F" w:rsidRDefault="00B65A0D" w:rsidP="00096385">
            <w:pPr>
              <w:pStyle w:val="TAL"/>
              <w:rPr>
                <w:rFonts w:cs="Arial"/>
              </w:rPr>
            </w:pPr>
            <w:r w:rsidRPr="00D0162F">
              <w:rPr>
                <w:rFonts w:cs="Arial"/>
              </w:rPr>
              <w:t>±1.0 dB</w:t>
            </w:r>
          </w:p>
        </w:tc>
        <w:tc>
          <w:tcPr>
            <w:tcW w:w="3841" w:type="dxa"/>
            <w:gridSpan w:val="2"/>
            <w:tcBorders>
              <w:top w:val="single" w:sz="4" w:space="0" w:color="auto"/>
              <w:left w:val="single" w:sz="4" w:space="0" w:color="auto"/>
              <w:bottom w:val="single" w:sz="4" w:space="0" w:color="auto"/>
              <w:right w:val="single" w:sz="4" w:space="0" w:color="auto"/>
            </w:tcBorders>
          </w:tcPr>
          <w:p w14:paraId="23E366B5" w14:textId="77777777" w:rsidR="00B65A0D" w:rsidRPr="00D0162F" w:rsidRDefault="00B65A0D" w:rsidP="00096385">
            <w:pPr>
              <w:rPr>
                <w:rFonts w:ascii="Arial" w:hAnsi="Arial" w:cs="Arial"/>
                <w:sz w:val="18"/>
                <w:szCs w:val="18"/>
              </w:rPr>
            </w:pPr>
            <w:r w:rsidRPr="00D0162F">
              <w:rPr>
                <w:rFonts w:ascii="Arial" w:hAnsi="Arial" w:cs="Arial"/>
                <w:sz w:val="18"/>
                <w:szCs w:val="18"/>
              </w:rPr>
              <w:t>The following parameters are proposed to be controlled:</w:t>
            </w:r>
          </w:p>
          <w:p w14:paraId="65E7EF64" w14:textId="740CC67A" w:rsidR="00B65A0D" w:rsidRPr="00D0162F" w:rsidRDefault="00766C94" w:rsidP="00766C94">
            <w:pPr>
              <w:overflowPunct/>
              <w:spacing w:after="60"/>
              <w:jc w:val="both"/>
              <w:textAlignment w:val="auto"/>
              <w:rPr>
                <w:rFonts w:ascii="Arial" w:hAnsi="Arial"/>
                <w:sz w:val="18"/>
                <w:szCs w:val="18"/>
              </w:rPr>
            </w:pPr>
            <w:r w:rsidRPr="00D0162F">
              <w:rPr>
                <w:rFonts w:ascii="Arial" w:hAnsi="Arial"/>
                <w:sz w:val="18"/>
                <w:szCs w:val="18"/>
              </w:rPr>
              <w:t xml:space="preserve">- </w:t>
            </w:r>
            <w:r w:rsidR="00B65A0D" w:rsidRPr="00D0162F">
              <w:rPr>
                <w:rFonts w:ascii="Arial" w:hAnsi="Arial"/>
                <w:sz w:val="18"/>
                <w:szCs w:val="18"/>
              </w:rPr>
              <w:t>AWGN flatness and signal flatness</w:t>
            </w:r>
            <w:r w:rsidR="00B65A0D" w:rsidRPr="00D0162F">
              <w:rPr>
                <w:rFonts w:ascii="Arial" w:hAnsi="Arial"/>
                <w:sz w:val="18"/>
                <w:szCs w:val="18"/>
                <w:lang w:eastAsia="sv-SE"/>
              </w:rPr>
              <w:t xml:space="preserve"> ±</w:t>
            </w:r>
            <w:r w:rsidR="00B65A0D" w:rsidRPr="00D0162F">
              <w:rPr>
                <w:rFonts w:ascii="Arial" w:hAnsi="Arial"/>
                <w:sz w:val="18"/>
                <w:szCs w:val="18"/>
              </w:rPr>
              <w:t xml:space="preserve">3.6 dB </w:t>
            </w:r>
          </w:p>
          <w:p w14:paraId="0DD7ADAB" w14:textId="7921D0AB" w:rsidR="00B65A0D" w:rsidRPr="00D0162F" w:rsidRDefault="00766C94" w:rsidP="00766C94">
            <w:pPr>
              <w:overflowPunct/>
              <w:spacing w:after="60"/>
              <w:jc w:val="both"/>
              <w:textAlignment w:val="auto"/>
              <w:rPr>
                <w:rFonts w:ascii="Arial" w:hAnsi="Arial"/>
                <w:sz w:val="18"/>
                <w:szCs w:val="18"/>
              </w:rPr>
            </w:pPr>
            <w:r w:rsidRPr="00D0162F">
              <w:rPr>
                <w:rFonts w:ascii="Arial" w:hAnsi="Arial"/>
                <w:sz w:val="18"/>
                <w:szCs w:val="18"/>
              </w:rPr>
              <w:t xml:space="preserve">- </w:t>
            </w:r>
            <w:r w:rsidR="00B65A0D" w:rsidRPr="00D0162F">
              <w:rPr>
                <w:rFonts w:ascii="Arial" w:hAnsi="Arial"/>
                <w:sz w:val="18"/>
                <w:szCs w:val="18"/>
              </w:rPr>
              <w:t xml:space="preserve">Signal-to-noise ratio uncertainty </w:t>
            </w:r>
            <w:r w:rsidR="00B65A0D" w:rsidRPr="00D0162F">
              <w:rPr>
                <w:rFonts w:ascii="Arial" w:hAnsi="Arial"/>
                <w:sz w:val="18"/>
                <w:szCs w:val="18"/>
                <w:lang w:eastAsia="sv-SE"/>
              </w:rPr>
              <w:t>±</w:t>
            </w:r>
            <w:r w:rsidR="00B65A0D" w:rsidRPr="00D0162F">
              <w:rPr>
                <w:rFonts w:ascii="Arial" w:hAnsi="Arial"/>
                <w:sz w:val="18"/>
                <w:szCs w:val="18"/>
              </w:rPr>
              <w:t>0.3 dB</w:t>
            </w:r>
          </w:p>
          <w:p w14:paraId="262E2089" w14:textId="77777777" w:rsidR="00B65A0D" w:rsidRPr="00D0162F" w:rsidRDefault="00B65A0D" w:rsidP="00096385">
            <w:pPr>
              <w:contextualSpacing/>
              <w:rPr>
                <w:rFonts w:ascii="Arial" w:hAnsi="Arial" w:cs="Arial"/>
                <w:sz w:val="18"/>
                <w:szCs w:val="18"/>
              </w:rPr>
            </w:pPr>
            <w:r w:rsidRPr="00D0162F">
              <w:rPr>
                <w:rFonts w:ascii="Arial" w:hAnsi="Arial"/>
                <w:sz w:val="18"/>
                <w:szCs w:val="18"/>
              </w:rPr>
              <w:t>Test System uncertainty on PSCell = SQRT (0.3</w:t>
            </w:r>
            <w:r w:rsidRPr="00D0162F">
              <w:rPr>
                <w:rFonts w:ascii="Arial" w:hAnsi="Arial"/>
                <w:sz w:val="18"/>
                <w:szCs w:val="18"/>
                <w:vertAlign w:val="superscript"/>
              </w:rPr>
              <w:t>2</w:t>
            </w:r>
            <w:r w:rsidRPr="00D0162F">
              <w:rPr>
                <w:rFonts w:ascii="Arial" w:hAnsi="Arial"/>
                <w:sz w:val="18"/>
                <w:szCs w:val="18"/>
              </w:rPr>
              <w:t xml:space="preserve"> + (0.25 * 3.6)</w:t>
            </w:r>
            <w:r w:rsidRPr="00D0162F">
              <w:rPr>
                <w:rFonts w:ascii="Arial" w:hAnsi="Arial"/>
                <w:sz w:val="18"/>
                <w:szCs w:val="18"/>
                <w:vertAlign w:val="superscript"/>
              </w:rPr>
              <w:t>2</w:t>
            </w:r>
            <w:r w:rsidRPr="00D0162F">
              <w:rPr>
                <w:rFonts w:ascii="Arial" w:hAnsi="Arial"/>
                <w:sz w:val="18"/>
                <w:szCs w:val="18"/>
              </w:rPr>
              <w:t>) = 0.95 dB, rounded to 1.0 dB.</w:t>
            </w:r>
          </w:p>
        </w:tc>
      </w:tr>
      <w:tr w:rsidR="00B65A0D" w:rsidRPr="00D0162F" w14:paraId="3F8986B7"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FE0ED9B" w14:textId="77777777" w:rsidR="00B65A0D" w:rsidRPr="00D0162F" w:rsidRDefault="00B65A0D" w:rsidP="00096385">
            <w:pPr>
              <w:pStyle w:val="TAL"/>
            </w:pPr>
            <w:r w:rsidRPr="00D0162F">
              <w:t>7.5.9.2.1 EN-DC PSCell FR2 uplink spatial relation switch associated with a known DL-RS</w:t>
            </w:r>
          </w:p>
        </w:tc>
        <w:tc>
          <w:tcPr>
            <w:tcW w:w="2649" w:type="dxa"/>
            <w:gridSpan w:val="2"/>
            <w:tcBorders>
              <w:top w:val="single" w:sz="4" w:space="0" w:color="auto"/>
              <w:left w:val="single" w:sz="4" w:space="0" w:color="auto"/>
              <w:bottom w:val="single" w:sz="4" w:space="0" w:color="auto"/>
              <w:right w:val="single" w:sz="4" w:space="0" w:color="auto"/>
            </w:tcBorders>
          </w:tcPr>
          <w:p w14:paraId="030831F2" w14:textId="77777777" w:rsidR="00B65A0D" w:rsidRPr="00D0162F" w:rsidRDefault="00B65A0D" w:rsidP="00096385">
            <w:pPr>
              <w:pStyle w:val="TAL"/>
              <w:rPr>
                <w:rFonts w:cs="Arial"/>
              </w:rPr>
            </w:pPr>
            <w:r w:rsidRPr="00D0162F">
              <w:rPr>
                <w:rFonts w:cs="Arial"/>
              </w:rPr>
              <w:t>Same as 7.5.9.1.1</w:t>
            </w:r>
          </w:p>
        </w:tc>
        <w:tc>
          <w:tcPr>
            <w:tcW w:w="3841" w:type="dxa"/>
            <w:gridSpan w:val="2"/>
            <w:tcBorders>
              <w:top w:val="single" w:sz="4" w:space="0" w:color="auto"/>
              <w:left w:val="single" w:sz="4" w:space="0" w:color="auto"/>
              <w:bottom w:val="single" w:sz="4" w:space="0" w:color="auto"/>
              <w:right w:val="single" w:sz="4" w:space="0" w:color="auto"/>
            </w:tcBorders>
          </w:tcPr>
          <w:p w14:paraId="6C70D433" w14:textId="77777777" w:rsidR="00B65A0D" w:rsidRPr="00D0162F" w:rsidRDefault="00B65A0D" w:rsidP="00096385">
            <w:pPr>
              <w:contextualSpacing/>
              <w:rPr>
                <w:rFonts w:ascii="Arial" w:hAnsi="Arial" w:cs="Arial"/>
                <w:sz w:val="18"/>
                <w:szCs w:val="18"/>
              </w:rPr>
            </w:pPr>
            <w:r w:rsidRPr="00D0162F">
              <w:rPr>
                <w:rFonts w:ascii="Arial" w:hAnsi="Arial" w:cs="Arial"/>
                <w:sz w:val="18"/>
                <w:szCs w:val="18"/>
              </w:rPr>
              <w:t>Same as 7.5.9.1.1</w:t>
            </w:r>
          </w:p>
        </w:tc>
      </w:tr>
      <w:tr w:rsidR="00DF32EF" w:rsidRPr="00D0162F" w14:paraId="0CB156F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FD5936" w14:textId="77777777" w:rsidR="00DF32EF" w:rsidRPr="00D0162F" w:rsidRDefault="00DF32EF" w:rsidP="00DF32EF">
            <w:pPr>
              <w:pStyle w:val="TAL"/>
            </w:pPr>
            <w:r w:rsidRPr="00D0162F">
              <w:t>7.5.11.1 UE UL carrier RRC reconfiguration delay</w:t>
            </w:r>
          </w:p>
        </w:tc>
        <w:tc>
          <w:tcPr>
            <w:tcW w:w="2649" w:type="dxa"/>
            <w:gridSpan w:val="2"/>
            <w:tcBorders>
              <w:top w:val="single" w:sz="4" w:space="0" w:color="auto"/>
              <w:left w:val="single" w:sz="4" w:space="0" w:color="auto"/>
              <w:bottom w:val="single" w:sz="4" w:space="0" w:color="auto"/>
              <w:right w:val="single" w:sz="4" w:space="0" w:color="auto"/>
            </w:tcBorders>
          </w:tcPr>
          <w:p w14:paraId="23544AA7" w14:textId="77777777" w:rsidR="00DF32EF" w:rsidRPr="00D0162F" w:rsidRDefault="00DF32EF" w:rsidP="00DF32EF">
            <w:pPr>
              <w:pStyle w:val="TAL"/>
              <w:rPr>
                <w:rFonts w:cs="Arial"/>
                <w:shd w:val="clear" w:color="auto" w:fill="FFFFFF"/>
              </w:rPr>
            </w:pPr>
            <w:r w:rsidRPr="00D0162F">
              <w:rPr>
                <w:rFonts w:cs="Arial"/>
              </w:rPr>
              <w:t>Noc ±5.65 dB, f&lt;=40.8 GHz</w:t>
            </w:r>
          </w:p>
          <w:p w14:paraId="73C0C0EE" w14:textId="77777777" w:rsidR="00DF32EF" w:rsidRPr="00D0162F" w:rsidRDefault="00DF32EF" w:rsidP="00DF32EF">
            <w:pPr>
              <w:pStyle w:val="TAL"/>
              <w:rPr>
                <w:rFonts w:cs="Arial"/>
              </w:rPr>
            </w:pPr>
          </w:p>
          <w:p w14:paraId="44B6699D" w14:textId="77777777" w:rsidR="00DF32EF" w:rsidRPr="00D0162F" w:rsidRDefault="00DF32EF" w:rsidP="00DF32EF">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24FE8F51" w14:textId="77777777" w:rsidR="00DF32EF" w:rsidRPr="00D0162F" w:rsidRDefault="00DF32EF" w:rsidP="00DF32EF">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54CCE3C0" w14:textId="77777777" w:rsidR="00DF32EF" w:rsidRPr="00D0162F" w:rsidRDefault="00DF32EF" w:rsidP="00DF32EF">
            <w:pPr>
              <w:pStyle w:val="TAL"/>
              <w:rPr>
                <w:rFonts w:cs="Arial"/>
              </w:rPr>
            </w:pPr>
          </w:p>
          <w:p w14:paraId="5EEC5286" w14:textId="0AF7396C" w:rsidR="00DF32EF" w:rsidRPr="00D0162F" w:rsidRDefault="00DF32EF" w:rsidP="00DF32EF">
            <w:pPr>
              <w:pStyle w:val="TAL"/>
              <w:rPr>
                <w:rFonts w:cs="Arial"/>
              </w:rPr>
            </w:pPr>
            <w:r w:rsidRPr="00D0162F">
              <w:rPr>
                <w:rFonts w:cs="Arial"/>
              </w:rPr>
              <w:t>No fading</w:t>
            </w:r>
          </w:p>
        </w:tc>
        <w:tc>
          <w:tcPr>
            <w:tcW w:w="3841" w:type="dxa"/>
            <w:gridSpan w:val="2"/>
            <w:tcBorders>
              <w:top w:val="single" w:sz="4" w:space="0" w:color="auto"/>
              <w:left w:val="single" w:sz="4" w:space="0" w:color="auto"/>
              <w:bottom w:val="single" w:sz="4" w:space="0" w:color="auto"/>
              <w:right w:val="single" w:sz="4" w:space="0" w:color="auto"/>
            </w:tcBorders>
          </w:tcPr>
          <w:p w14:paraId="2B26BB11" w14:textId="77777777" w:rsidR="00DF32EF" w:rsidRPr="00D0162F" w:rsidRDefault="00DF32EF" w:rsidP="00DF32EF">
            <w:pPr>
              <w:pStyle w:val="TAL"/>
              <w:rPr>
                <w:rFonts w:eastAsia="SimSun" w:cs="Arial"/>
                <w:szCs w:val="18"/>
              </w:rPr>
            </w:pPr>
            <w:r w:rsidRPr="00D0162F">
              <w:rPr>
                <w:rFonts w:eastAsia="SimSun" w:cs="Arial"/>
                <w:szCs w:val="18"/>
              </w:rPr>
              <w:t>Note:</w:t>
            </w:r>
          </w:p>
          <w:p w14:paraId="07E35398" w14:textId="77777777" w:rsidR="00DF32EF" w:rsidRPr="00D0162F" w:rsidRDefault="00DF32EF" w:rsidP="00DF32EF">
            <w:pPr>
              <w:pStyle w:val="TAL"/>
            </w:pPr>
            <w:r w:rsidRPr="00D0162F">
              <w:rPr>
                <w:rFonts w:cs="Arial"/>
                <w:szCs w:val="18"/>
              </w:rPr>
              <w:t xml:space="preserve">Noc is the AWGN on </w:t>
            </w:r>
            <w:r w:rsidRPr="00D0162F">
              <w:t>cell 1 and 2 frequencies</w:t>
            </w:r>
          </w:p>
          <w:p w14:paraId="370AAE95" w14:textId="77777777" w:rsidR="00DF32EF" w:rsidRPr="00D0162F" w:rsidRDefault="00DF32EF" w:rsidP="00DF32EF">
            <w:pPr>
              <w:pStyle w:val="TAL"/>
              <w:rPr>
                <w:rFonts w:cs="Arial"/>
                <w:szCs w:val="18"/>
              </w:rPr>
            </w:pPr>
          </w:p>
          <w:p w14:paraId="2FD86518" w14:textId="77777777" w:rsidR="00DF32EF" w:rsidRPr="00D0162F" w:rsidRDefault="00DF32EF" w:rsidP="00DF32EF">
            <w:pPr>
              <w:pStyle w:val="TAL"/>
              <w:rPr>
                <w:rFonts w:cs="Arial"/>
                <w:szCs w:val="18"/>
              </w:rPr>
            </w:pPr>
            <w:r w:rsidRPr="00D0162F">
              <w:rPr>
                <w:rFonts w:cs="Arial"/>
                <w:szCs w:val="18"/>
              </w:rPr>
              <w:t>Ês</w:t>
            </w:r>
            <w:r w:rsidRPr="00D0162F">
              <w:rPr>
                <w:rFonts w:cs="Arial"/>
                <w:szCs w:val="18"/>
                <w:vertAlign w:val="subscript"/>
              </w:rPr>
              <w:t xml:space="preserve">1 </w:t>
            </w:r>
            <w:r w:rsidRPr="00D0162F">
              <w:rPr>
                <w:rFonts w:cs="Arial"/>
                <w:szCs w:val="18"/>
              </w:rPr>
              <w:t>/ Noc is Ratio of cell 1 signal / AWGN averaged over BW</w:t>
            </w:r>
          </w:p>
          <w:p w14:paraId="1BAB10D4" w14:textId="77777777" w:rsidR="00DF32EF" w:rsidRPr="00D0162F" w:rsidRDefault="00DF32EF" w:rsidP="00DF32E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Ratio of cell 2 signal / AWGN averaged over BW</w:t>
            </w:r>
          </w:p>
        </w:tc>
      </w:tr>
      <w:tr w:rsidR="00162296" w:rsidRPr="00D0162F" w14:paraId="14DD967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FE0167" w14:textId="07B8E513" w:rsidR="00162296" w:rsidRPr="00D0162F" w:rsidRDefault="00162296" w:rsidP="00162296">
            <w:pPr>
              <w:pStyle w:val="TAL"/>
            </w:pPr>
            <w:r w:rsidRPr="004E64CD">
              <w:rPr>
                <w:rFonts w:hint="eastAsia"/>
                <w:lang w:eastAsia="zh-CN"/>
              </w:rPr>
              <w:t>7</w:t>
            </w:r>
            <w:r w:rsidRPr="004E64CD">
              <w:rPr>
                <w:lang w:eastAsia="zh-CN"/>
              </w:rPr>
              <w:t xml:space="preserve">.5.12.1 </w:t>
            </w:r>
            <w:r w:rsidRPr="004E64CD">
              <w:t>Addition and Release Delay of PSCell</w:t>
            </w:r>
          </w:p>
        </w:tc>
        <w:tc>
          <w:tcPr>
            <w:tcW w:w="2649" w:type="dxa"/>
            <w:gridSpan w:val="2"/>
            <w:tcBorders>
              <w:top w:val="single" w:sz="4" w:space="0" w:color="auto"/>
              <w:left w:val="single" w:sz="4" w:space="0" w:color="auto"/>
              <w:bottom w:val="single" w:sz="4" w:space="0" w:color="auto"/>
              <w:right w:val="single" w:sz="4" w:space="0" w:color="auto"/>
            </w:tcBorders>
          </w:tcPr>
          <w:p w14:paraId="5B38C2B2" w14:textId="77777777" w:rsidR="00162296" w:rsidRPr="004E64CD" w:rsidRDefault="00162296" w:rsidP="00162296">
            <w:pPr>
              <w:pStyle w:val="TAL"/>
            </w:pPr>
            <w:r w:rsidRPr="004E64CD">
              <w:t>Ês averaged over BW ±5.65 dB, f &lt;= 40.8 GHz</w:t>
            </w:r>
          </w:p>
          <w:p w14:paraId="3C88B000" w14:textId="2B921ABB" w:rsidR="00162296" w:rsidRPr="00D0162F" w:rsidRDefault="00162296" w:rsidP="00162296">
            <w:pPr>
              <w:pStyle w:val="TAL"/>
              <w:rPr>
                <w:rFonts w:cs="Arial"/>
              </w:rPr>
            </w:pPr>
            <w:r w:rsidRPr="004E64CD">
              <w:t>Ês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1F183946" w14:textId="77777777" w:rsidR="00162296" w:rsidRPr="004E64CD" w:rsidRDefault="00162296" w:rsidP="00162296">
            <w:pPr>
              <w:pStyle w:val="TAL"/>
            </w:pPr>
            <w:r w:rsidRPr="004E64CD">
              <w:t>Ês averaged over BW is the absolute power of cell 2 signal averaged over BW</w:t>
            </w:r>
          </w:p>
          <w:p w14:paraId="62D4B2D6" w14:textId="1D18D886" w:rsidR="00162296" w:rsidRPr="00761D12" w:rsidRDefault="00162296" w:rsidP="00162296">
            <w:pPr>
              <w:pStyle w:val="TAL"/>
            </w:pPr>
            <w:r w:rsidRPr="004E64CD">
              <w:t>Ês averaged over measured PRB is the absolute power of cell 2 signal averaged over measured PRB</w:t>
            </w:r>
          </w:p>
        </w:tc>
      </w:tr>
      <w:tr w:rsidR="00162296" w:rsidRPr="00D0162F" w14:paraId="6F7987A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E4DDF26" w14:textId="3914AD17" w:rsidR="00162296" w:rsidRPr="00D0162F" w:rsidRDefault="00162296" w:rsidP="00162296">
            <w:pPr>
              <w:pStyle w:val="TAL"/>
            </w:pPr>
            <w:r w:rsidRPr="004E64CD">
              <w:t>7.5.14 NR SA FR2 PSCell RACH-less based Activation and deactivation for FR1+FR2 inter-band with target PSCell in FR2</w:t>
            </w:r>
          </w:p>
        </w:tc>
        <w:tc>
          <w:tcPr>
            <w:tcW w:w="2649" w:type="dxa"/>
            <w:gridSpan w:val="2"/>
            <w:tcBorders>
              <w:top w:val="single" w:sz="4" w:space="0" w:color="auto"/>
              <w:left w:val="single" w:sz="4" w:space="0" w:color="auto"/>
              <w:bottom w:val="single" w:sz="4" w:space="0" w:color="auto"/>
              <w:right w:val="single" w:sz="4" w:space="0" w:color="auto"/>
            </w:tcBorders>
          </w:tcPr>
          <w:p w14:paraId="6941124F" w14:textId="77777777" w:rsidR="00162296" w:rsidRPr="004E64CD" w:rsidRDefault="00162296" w:rsidP="00162296">
            <w:pPr>
              <w:pStyle w:val="TAL"/>
            </w:pPr>
            <w:r w:rsidRPr="004E64CD">
              <w:t>Noc averaged over BW</w:t>
            </w:r>
            <w:r w:rsidRPr="004E64CD">
              <w:rPr>
                <w:vertAlign w:val="subscript"/>
              </w:rPr>
              <w:t>Config</w:t>
            </w:r>
            <w:r w:rsidRPr="004E64CD">
              <w:t xml:space="preserve">, </w:t>
            </w:r>
            <w:r w:rsidRPr="004E64CD">
              <w:rPr>
                <w:lang w:eastAsia="sv-SE"/>
              </w:rPr>
              <w:t>±</w:t>
            </w:r>
            <w:r w:rsidRPr="004E64CD">
              <w:t>5.65 dB</w:t>
            </w:r>
          </w:p>
          <w:p w14:paraId="0068616E" w14:textId="77777777" w:rsidR="00162296" w:rsidRPr="004E64CD" w:rsidRDefault="00162296" w:rsidP="00162296">
            <w:pPr>
              <w:pStyle w:val="TAL"/>
            </w:pPr>
            <w:r w:rsidRPr="004E64CD">
              <w:t xml:space="preserve">Noc, averaged over Measurement PRB, </w:t>
            </w:r>
            <w:r w:rsidRPr="004E64CD">
              <w:rPr>
                <w:lang w:eastAsia="sv-SE"/>
              </w:rPr>
              <w:t>±</w:t>
            </w:r>
            <w:r w:rsidRPr="004E64CD">
              <w:t>5.65 dB</w:t>
            </w:r>
          </w:p>
          <w:p w14:paraId="3F6E6EAF" w14:textId="77777777" w:rsidR="00162296" w:rsidRPr="004E64CD" w:rsidRDefault="00162296" w:rsidP="00162296">
            <w:pPr>
              <w:pStyle w:val="TAL"/>
            </w:pPr>
          </w:p>
          <w:p w14:paraId="0A99127C" w14:textId="77777777" w:rsidR="00162296" w:rsidRPr="004E64CD" w:rsidRDefault="00162296" w:rsidP="00162296">
            <w:pPr>
              <w:pStyle w:val="TAL"/>
            </w:pPr>
            <w:r w:rsidRPr="004E64CD">
              <w:t>Es/Noc averaged over BW</w:t>
            </w:r>
            <w:r w:rsidRPr="004E64CD">
              <w:rPr>
                <w:vertAlign w:val="subscript"/>
              </w:rPr>
              <w:t xml:space="preserve">Config </w:t>
            </w:r>
            <w:r w:rsidRPr="004E64CD">
              <w:rPr>
                <w:lang w:eastAsia="sv-SE"/>
              </w:rPr>
              <w:t>±0.3</w:t>
            </w:r>
            <w:r w:rsidRPr="004E64CD">
              <w:t xml:space="preserve"> dB</w:t>
            </w:r>
          </w:p>
          <w:p w14:paraId="3C76B8E7" w14:textId="11E4C5FC" w:rsidR="00162296" w:rsidRPr="00761D12" w:rsidRDefault="00162296" w:rsidP="00162296">
            <w:pPr>
              <w:pStyle w:val="TAL"/>
            </w:pPr>
            <w:r w:rsidRPr="004E64CD">
              <w:t>Es/Noc averaged over Measurement PRB</w:t>
            </w:r>
            <w:r w:rsidRPr="004E64CD">
              <w:rPr>
                <w:vertAlign w:val="subscript"/>
              </w:rPr>
              <w:t xml:space="preserve"> </w:t>
            </w:r>
            <w:r w:rsidRPr="004E64CD">
              <w:rPr>
                <w:lang w:eastAsia="sv-SE"/>
              </w:rPr>
              <w:t>±0.3</w:t>
            </w:r>
            <w:r w:rsidRPr="004E64CD">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5D76270A" w14:textId="77777777" w:rsidR="00162296" w:rsidRPr="004E64CD" w:rsidRDefault="00162296" w:rsidP="00162296">
            <w:pPr>
              <w:pStyle w:val="TAL"/>
              <w:rPr>
                <w:szCs w:val="18"/>
              </w:rPr>
            </w:pPr>
            <w:r w:rsidRPr="004E64CD">
              <w:rPr>
                <w:szCs w:val="18"/>
                <w:lang w:eastAsia="zh-CN"/>
              </w:rPr>
              <w:t xml:space="preserve">Noc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2 averaged over BW</w:t>
            </w:r>
            <w:r w:rsidRPr="004E64CD">
              <w:rPr>
                <w:szCs w:val="18"/>
                <w:vertAlign w:val="subscript"/>
              </w:rPr>
              <w:t>Config</w:t>
            </w:r>
          </w:p>
          <w:p w14:paraId="18C48E37" w14:textId="77777777" w:rsidR="00162296" w:rsidRPr="004E64CD" w:rsidRDefault="00162296" w:rsidP="00162296">
            <w:pPr>
              <w:pStyle w:val="TAL"/>
              <w:rPr>
                <w:szCs w:val="18"/>
              </w:rPr>
            </w:pPr>
            <w:r w:rsidRPr="004E64CD">
              <w:rPr>
                <w:szCs w:val="18"/>
                <w:lang w:eastAsia="zh-CN"/>
              </w:rPr>
              <w:t xml:space="preserve">Noc </w:t>
            </w:r>
            <w:r w:rsidRPr="004E64CD">
              <w:rPr>
                <w:szCs w:val="18"/>
              </w:rPr>
              <w:t>averaged over Measurement PRB,</w:t>
            </w:r>
            <w:r w:rsidRPr="004E64CD">
              <w:rPr>
                <w:szCs w:val="18"/>
                <w:lang w:eastAsia="zh-CN"/>
              </w:rPr>
              <w:t xml:space="preserve">is the </w:t>
            </w:r>
            <w:r w:rsidRPr="004E64CD">
              <w:rPr>
                <w:szCs w:val="18"/>
              </w:rPr>
              <w:t>AWGN absolute power of RF channel 2 averaged over Measurement PRB</w:t>
            </w:r>
          </w:p>
          <w:p w14:paraId="479096D1" w14:textId="77777777" w:rsidR="00162296" w:rsidRPr="004E64CD" w:rsidRDefault="00162296" w:rsidP="00162296">
            <w:pPr>
              <w:pStyle w:val="TAL"/>
              <w:rPr>
                <w:szCs w:val="18"/>
              </w:rPr>
            </w:pPr>
          </w:p>
          <w:p w14:paraId="10F6AAAB" w14:textId="77777777" w:rsidR="00162296" w:rsidRPr="004E64CD" w:rsidRDefault="00162296" w:rsidP="00162296">
            <w:pPr>
              <w:pStyle w:val="TAL"/>
              <w:rPr>
                <w:rFonts w:cs="Arial"/>
                <w:szCs w:val="18"/>
                <w:vertAlign w:val="subscript"/>
              </w:rPr>
            </w:pPr>
            <w:r w:rsidRPr="004E64CD">
              <w:rPr>
                <w:rFonts w:cs="Arial"/>
                <w:szCs w:val="18"/>
              </w:rPr>
              <w:t>Es/Noc averaged over BW</w:t>
            </w:r>
            <w:r w:rsidRPr="004E64CD">
              <w:rPr>
                <w:rFonts w:cs="Arial"/>
                <w:szCs w:val="18"/>
                <w:vertAlign w:val="subscript"/>
              </w:rPr>
              <w:t>Config</w:t>
            </w:r>
            <w:r w:rsidRPr="004E64CD">
              <w:rPr>
                <w:rFonts w:cs="Arial"/>
                <w:szCs w:val="18"/>
              </w:rPr>
              <w:t xml:space="preserve"> is Ratio of cell 2 signal / AWGN averaged over BW</w:t>
            </w:r>
            <w:r w:rsidRPr="004E64CD">
              <w:rPr>
                <w:rFonts w:cs="Arial"/>
                <w:szCs w:val="18"/>
                <w:vertAlign w:val="subscript"/>
              </w:rPr>
              <w:t>Config</w:t>
            </w:r>
          </w:p>
          <w:p w14:paraId="31A058C0" w14:textId="1BBED23E" w:rsidR="00162296" w:rsidRPr="00761D12" w:rsidRDefault="00162296" w:rsidP="00162296">
            <w:pPr>
              <w:pStyle w:val="TAL"/>
              <w:rPr>
                <w:rFonts w:cs="Arial"/>
                <w:szCs w:val="18"/>
              </w:rPr>
            </w:pPr>
            <w:r w:rsidRPr="004E64CD">
              <w:rPr>
                <w:rFonts w:cs="Arial"/>
                <w:szCs w:val="18"/>
              </w:rPr>
              <w:t>Es/Noc averaged over Measurement PRB is Ratio of cell 2 signal / AWGN averaged over Measurement PRB</w:t>
            </w:r>
          </w:p>
        </w:tc>
      </w:tr>
      <w:tr w:rsidR="00DF32EF" w:rsidRPr="00D0162F" w14:paraId="0083EEC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CF9EAAE" w14:textId="2DAB08FC" w:rsidR="00DF32EF" w:rsidRPr="00D0162F" w:rsidRDefault="00DF32EF" w:rsidP="00DF32EF">
            <w:pPr>
              <w:pStyle w:val="TAL"/>
              <w:rPr>
                <w:lang w:eastAsia="zh-CN"/>
              </w:rPr>
            </w:pPr>
            <w:r w:rsidRPr="00D0162F">
              <w:t>7.6.1.1 NR SA</w:t>
            </w:r>
            <w:r w:rsidRPr="00D0162F">
              <w:rPr>
                <w:lang w:eastAsia="sv-SE"/>
              </w:rPr>
              <w:t xml:space="preserve"> FR2 event-triggered reporting without gap in non-DRX</w:t>
            </w:r>
          </w:p>
        </w:tc>
        <w:tc>
          <w:tcPr>
            <w:tcW w:w="2649" w:type="dxa"/>
            <w:gridSpan w:val="2"/>
            <w:tcBorders>
              <w:top w:val="single" w:sz="4" w:space="0" w:color="auto"/>
              <w:left w:val="single" w:sz="4" w:space="0" w:color="auto"/>
              <w:bottom w:val="single" w:sz="4" w:space="0" w:color="auto"/>
              <w:right w:val="single" w:sz="4" w:space="0" w:color="auto"/>
            </w:tcBorders>
          </w:tcPr>
          <w:p w14:paraId="6E125314" w14:textId="77777777" w:rsidR="00DF32EF" w:rsidRPr="00D0162F" w:rsidRDefault="00DF32EF" w:rsidP="00DF32EF">
            <w:pPr>
              <w:pStyle w:val="TAL"/>
            </w:pPr>
            <w:r w:rsidRPr="00D0162F">
              <w:t>Ês</w:t>
            </w:r>
            <w:r w:rsidRPr="00D0162F">
              <w:rPr>
                <w:vertAlign w:val="subscript"/>
              </w:rPr>
              <w:t>1</w:t>
            </w:r>
            <w:r w:rsidRPr="00D0162F">
              <w:t xml:space="preserve"> averaged over BW ±5.65 dB, f &lt;= 40.8 GHz</w:t>
            </w:r>
          </w:p>
          <w:p w14:paraId="500A1BFA" w14:textId="77777777" w:rsidR="00DF32EF" w:rsidRPr="00D0162F" w:rsidRDefault="00DF32EF" w:rsidP="00DF32EF">
            <w:pPr>
              <w:pStyle w:val="TAL"/>
            </w:pPr>
            <w:r w:rsidRPr="00D0162F">
              <w:t>Ês</w:t>
            </w:r>
            <w:r w:rsidRPr="00D0162F">
              <w:rPr>
                <w:vertAlign w:val="subscript"/>
              </w:rPr>
              <w:t>1</w:t>
            </w:r>
            <w:r w:rsidRPr="00D0162F">
              <w:t xml:space="preserve"> averaged over measured PRB ±5.65 dB, f &lt;= 40.8 GHz</w:t>
            </w:r>
          </w:p>
          <w:p w14:paraId="2EE02D73" w14:textId="77777777" w:rsidR="00DF32EF" w:rsidRPr="00D0162F" w:rsidRDefault="00DF32EF" w:rsidP="00DF32EF">
            <w:pPr>
              <w:pStyle w:val="TAL"/>
            </w:pPr>
          </w:p>
          <w:p w14:paraId="693C5045" w14:textId="77777777" w:rsidR="00DF32EF" w:rsidRPr="00D0162F" w:rsidRDefault="00DF32EF" w:rsidP="00DF32EF">
            <w:pPr>
              <w:pStyle w:val="TAL"/>
            </w:pPr>
            <w:r w:rsidRPr="00D0162F">
              <w:t>Ês</w:t>
            </w:r>
            <w:r w:rsidRPr="00D0162F">
              <w:rPr>
                <w:vertAlign w:val="subscript"/>
              </w:rPr>
              <w:t>2</w:t>
            </w:r>
            <w:r w:rsidRPr="00D0162F">
              <w:t xml:space="preserve"> averaged over BW ±5.65 dB, f &lt;= 40.8 GHz</w:t>
            </w:r>
          </w:p>
          <w:p w14:paraId="4AACFA24" w14:textId="6B72D0B7" w:rsidR="00DF32EF" w:rsidRPr="00D0162F" w:rsidRDefault="00DF32EF" w:rsidP="00DF32EF">
            <w:pPr>
              <w:pStyle w:val="TAL"/>
            </w:pPr>
            <w:r w:rsidRPr="00D0162F">
              <w:t>Ês</w:t>
            </w:r>
            <w:r w:rsidRPr="00D0162F">
              <w:rPr>
                <w:vertAlign w:val="subscript"/>
              </w:rPr>
              <w:t>2</w:t>
            </w:r>
            <w:r w:rsidRPr="00D0162F">
              <w:t xml:space="preserve">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3C6E8736" w14:textId="77777777" w:rsidR="00DF32EF" w:rsidRPr="00D0162F" w:rsidRDefault="00DF32EF" w:rsidP="00DF32EF">
            <w:pPr>
              <w:pStyle w:val="TAL"/>
            </w:pPr>
            <w:r w:rsidRPr="00D0162F">
              <w:t>Ês</w:t>
            </w:r>
            <w:r w:rsidRPr="00D0162F">
              <w:rPr>
                <w:vertAlign w:val="subscript"/>
              </w:rPr>
              <w:t>1</w:t>
            </w:r>
            <w:r w:rsidRPr="00D0162F">
              <w:t xml:space="preserve"> averaged over BW is the absolute power of cell 1 signal averaged over BW</w:t>
            </w:r>
          </w:p>
          <w:p w14:paraId="7745F290" w14:textId="77777777" w:rsidR="00DF32EF" w:rsidRPr="00D0162F" w:rsidRDefault="00DF32EF" w:rsidP="00DF32EF">
            <w:pPr>
              <w:pStyle w:val="TAL"/>
            </w:pPr>
            <w:r w:rsidRPr="00D0162F">
              <w:t>Ês</w:t>
            </w:r>
            <w:r w:rsidRPr="00D0162F">
              <w:rPr>
                <w:vertAlign w:val="subscript"/>
              </w:rPr>
              <w:t>1</w:t>
            </w:r>
            <w:r w:rsidRPr="00D0162F">
              <w:t xml:space="preserve"> averaged over measured PRB is the absolute power of cell 1 signal averaged over measured PRB</w:t>
            </w:r>
          </w:p>
          <w:p w14:paraId="5177773F" w14:textId="77777777" w:rsidR="00DF32EF" w:rsidRPr="00D0162F" w:rsidRDefault="00DF32EF" w:rsidP="00DF32EF">
            <w:pPr>
              <w:pStyle w:val="TAL"/>
            </w:pPr>
          </w:p>
          <w:p w14:paraId="6F268C51" w14:textId="77777777" w:rsidR="00DF32EF" w:rsidRPr="00D0162F" w:rsidRDefault="00DF32EF" w:rsidP="00DF32EF">
            <w:pPr>
              <w:pStyle w:val="TAL"/>
            </w:pPr>
            <w:r w:rsidRPr="00D0162F">
              <w:t>Ês</w:t>
            </w:r>
            <w:r w:rsidRPr="00D0162F">
              <w:rPr>
                <w:vertAlign w:val="subscript"/>
              </w:rPr>
              <w:t>2</w:t>
            </w:r>
            <w:r w:rsidRPr="00D0162F">
              <w:t xml:space="preserve"> averaged over BW is the absolute power of cell 2 signal averaged over BW</w:t>
            </w:r>
          </w:p>
          <w:p w14:paraId="69050454" w14:textId="61C989CE" w:rsidR="00DF32EF" w:rsidRPr="00D0162F" w:rsidRDefault="00DF32EF" w:rsidP="00DF32EF">
            <w:pPr>
              <w:pStyle w:val="TAL"/>
            </w:pPr>
            <w:r w:rsidRPr="00D0162F">
              <w:t>Ês</w:t>
            </w:r>
            <w:r w:rsidRPr="00D0162F">
              <w:rPr>
                <w:vertAlign w:val="subscript"/>
              </w:rPr>
              <w:t>2</w:t>
            </w:r>
            <w:r w:rsidRPr="00D0162F">
              <w:t xml:space="preserve"> averaged over measured PRB is the absolute power of cell 2 signal averaged over measured PRB</w:t>
            </w:r>
          </w:p>
        </w:tc>
      </w:tr>
      <w:tr w:rsidR="00DF32EF" w:rsidRPr="00D0162F" w14:paraId="0426EE5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997CBF6" w14:textId="15043AE9" w:rsidR="00DF32EF" w:rsidRPr="00D0162F" w:rsidRDefault="00DF32EF" w:rsidP="00DF32EF">
            <w:pPr>
              <w:pStyle w:val="TAL"/>
              <w:rPr>
                <w:lang w:eastAsia="zh-CN"/>
              </w:rPr>
            </w:pPr>
            <w:r w:rsidRPr="00D0162F">
              <w:t>7.6.1.2 NR SA</w:t>
            </w:r>
            <w:r w:rsidRPr="00D0162F">
              <w:rPr>
                <w:lang w:eastAsia="sv-SE"/>
              </w:rPr>
              <w:t xml:space="preserve"> FR2 event-triggered reporting without gap in DRX</w:t>
            </w:r>
          </w:p>
        </w:tc>
        <w:tc>
          <w:tcPr>
            <w:tcW w:w="2649" w:type="dxa"/>
            <w:gridSpan w:val="2"/>
            <w:tcBorders>
              <w:top w:val="single" w:sz="4" w:space="0" w:color="auto"/>
              <w:left w:val="single" w:sz="4" w:space="0" w:color="auto"/>
              <w:bottom w:val="single" w:sz="4" w:space="0" w:color="auto"/>
              <w:right w:val="single" w:sz="4" w:space="0" w:color="auto"/>
            </w:tcBorders>
          </w:tcPr>
          <w:p w14:paraId="2CF679D2" w14:textId="77777777" w:rsidR="00DF32EF" w:rsidRPr="00D0162F" w:rsidRDefault="00DF32EF" w:rsidP="00DF32EF">
            <w:pPr>
              <w:pStyle w:val="TAL"/>
            </w:pPr>
            <w:r w:rsidRPr="00D0162F">
              <w:t>Noc averaged over BW, ±5.65 dB, f &lt;= 40.8 GHz</w:t>
            </w:r>
          </w:p>
          <w:p w14:paraId="06AC2DCE" w14:textId="77777777" w:rsidR="00DF32EF" w:rsidRPr="00D0162F" w:rsidRDefault="00DF32EF" w:rsidP="00DF32EF">
            <w:pPr>
              <w:pStyle w:val="TAL"/>
            </w:pPr>
            <w:r w:rsidRPr="00D0162F">
              <w:t>Noc averaged over measured PRB, ±5.65 dB, f &lt;= 40.8 GHz</w:t>
            </w:r>
          </w:p>
          <w:p w14:paraId="1665FA60" w14:textId="77777777" w:rsidR="00DF32EF" w:rsidRPr="00D0162F" w:rsidRDefault="00DF32EF" w:rsidP="00DF32EF">
            <w:pPr>
              <w:pStyle w:val="TAL"/>
            </w:pPr>
          </w:p>
          <w:p w14:paraId="6142F3BD" w14:textId="77777777" w:rsidR="00DF32EF" w:rsidRPr="00D0162F" w:rsidRDefault="00DF32EF" w:rsidP="00DF32EF">
            <w:pPr>
              <w:pStyle w:val="TAL"/>
            </w:pPr>
          </w:p>
          <w:p w14:paraId="608D82B5" w14:textId="77777777" w:rsidR="00DF32EF" w:rsidRPr="00D0162F" w:rsidRDefault="00DF32EF" w:rsidP="00DF32EF">
            <w:pPr>
              <w:pStyle w:val="TAL"/>
            </w:pPr>
            <w:r w:rsidRPr="00D0162F">
              <w:t>Ês1 / Noc averaged over BW, ±0.3 dB, f &lt;= 40.8 GHz</w:t>
            </w:r>
          </w:p>
          <w:p w14:paraId="2FDC4CEC" w14:textId="77777777" w:rsidR="00DF32EF" w:rsidRPr="00D0162F" w:rsidRDefault="00DF32EF" w:rsidP="00DF32EF">
            <w:pPr>
              <w:pStyle w:val="TAL"/>
            </w:pPr>
            <w:r w:rsidRPr="00D0162F">
              <w:t>Ês1 / Noc averaged over measured PRB, ±0.3 dB, f &lt;= 40.8 GHz</w:t>
            </w:r>
          </w:p>
          <w:p w14:paraId="317FB42E" w14:textId="77777777" w:rsidR="00DF32EF" w:rsidRPr="00D0162F" w:rsidRDefault="00DF32EF" w:rsidP="00DF32EF">
            <w:pPr>
              <w:pStyle w:val="TAL"/>
            </w:pPr>
          </w:p>
          <w:p w14:paraId="0B301644" w14:textId="77777777" w:rsidR="00DF32EF" w:rsidRPr="00D0162F" w:rsidRDefault="00DF32EF" w:rsidP="00DF32EF">
            <w:pPr>
              <w:pStyle w:val="TAL"/>
            </w:pPr>
            <w:r w:rsidRPr="00D0162F">
              <w:t>Ês2 / Noc averaged over BW, ±0.3 dB, f &lt;= 40.8 GHz</w:t>
            </w:r>
          </w:p>
          <w:p w14:paraId="2F7879BB" w14:textId="570D3B13" w:rsidR="00DF32EF" w:rsidRPr="00761D12" w:rsidRDefault="00DF32EF" w:rsidP="00DF32EF">
            <w:pPr>
              <w:pStyle w:val="TAL"/>
            </w:pPr>
            <w:r w:rsidRPr="00D0162F">
              <w:t>Ês2 / Noc averaged over measured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B38F084" w14:textId="77777777" w:rsidR="00DF32EF" w:rsidRPr="00D0162F" w:rsidRDefault="00DF32EF" w:rsidP="00DF32EF">
            <w:pPr>
              <w:pStyle w:val="TAL"/>
            </w:pPr>
            <w:r w:rsidRPr="00D0162F">
              <w:t>Noc averaged over BW is AWGN absolute power averaged over BW.</w:t>
            </w:r>
          </w:p>
          <w:p w14:paraId="226FAF1A" w14:textId="77777777" w:rsidR="00DF32EF" w:rsidRPr="00D0162F" w:rsidRDefault="00DF32EF" w:rsidP="00DF32EF">
            <w:pPr>
              <w:pStyle w:val="TAL"/>
            </w:pPr>
            <w:r w:rsidRPr="00D0162F">
              <w:t>Noc averaged over measured PRB is AWGN absolute power averaged over measured PRB.</w:t>
            </w:r>
          </w:p>
          <w:p w14:paraId="319D464C" w14:textId="77777777" w:rsidR="00DF32EF" w:rsidRPr="00D0162F" w:rsidRDefault="00DF32EF" w:rsidP="00DF32EF">
            <w:pPr>
              <w:pStyle w:val="TAL"/>
            </w:pPr>
          </w:p>
          <w:p w14:paraId="799EA0E1" w14:textId="77777777" w:rsidR="00DF32EF" w:rsidRPr="00D0162F" w:rsidRDefault="00DF32EF" w:rsidP="00DF32EF">
            <w:pPr>
              <w:pStyle w:val="TAL"/>
            </w:pPr>
          </w:p>
          <w:p w14:paraId="558EDEAF" w14:textId="77777777" w:rsidR="00DF32EF" w:rsidRPr="00D0162F" w:rsidRDefault="00DF32EF" w:rsidP="00DF32EF">
            <w:pPr>
              <w:pStyle w:val="TAL"/>
            </w:pPr>
            <w:r w:rsidRPr="00D0162F">
              <w:t>Ês1 / Noc averaged over BW is the ratio of cell 1 signal / AWGN averaged over BW</w:t>
            </w:r>
          </w:p>
          <w:p w14:paraId="6501BEA8" w14:textId="77777777" w:rsidR="00DF32EF" w:rsidRPr="00D0162F" w:rsidRDefault="00DF32EF" w:rsidP="00DF32EF">
            <w:pPr>
              <w:pStyle w:val="TAL"/>
            </w:pPr>
            <w:r w:rsidRPr="00D0162F">
              <w:t>Ês1 / Noc averaged over measured PRB is the ratio of cell 1 signal / AWGN averaged over measured PRB</w:t>
            </w:r>
          </w:p>
          <w:p w14:paraId="0EFC2021" w14:textId="77777777" w:rsidR="00DF32EF" w:rsidRPr="00D0162F" w:rsidRDefault="00DF32EF" w:rsidP="00DF32EF">
            <w:pPr>
              <w:pStyle w:val="TAL"/>
            </w:pPr>
          </w:p>
          <w:p w14:paraId="79695772" w14:textId="77777777" w:rsidR="00DF32EF" w:rsidRPr="00D0162F" w:rsidRDefault="00DF32EF" w:rsidP="00DF32EF">
            <w:pPr>
              <w:pStyle w:val="TAL"/>
            </w:pPr>
            <w:r w:rsidRPr="00D0162F">
              <w:t>Ês2 / Noc averaged over BW is the ratio of cell 2 signal / AWGN averaged over BW.</w:t>
            </w:r>
          </w:p>
          <w:p w14:paraId="3BE2BAD9" w14:textId="4F869282" w:rsidR="00DF32EF" w:rsidRPr="00761D12" w:rsidRDefault="00DF32EF" w:rsidP="00DF32EF">
            <w:pPr>
              <w:pStyle w:val="TAL"/>
            </w:pPr>
            <w:r w:rsidRPr="00D0162F">
              <w:t>Ês2 / Noc averaged over measured PRB is the ratio of cell 2 signal / AWGN averaged over measured PRB.</w:t>
            </w:r>
          </w:p>
        </w:tc>
      </w:tr>
      <w:tr w:rsidR="00DF32EF" w:rsidRPr="00D0162F" w14:paraId="5FCBAD9D"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F281A3F" w14:textId="749328CC" w:rsidR="00DF32EF" w:rsidRPr="00D0162F" w:rsidRDefault="00DF32EF" w:rsidP="00DF32EF">
            <w:pPr>
              <w:pStyle w:val="TAL"/>
              <w:rPr>
                <w:lang w:eastAsia="zh-CN"/>
              </w:rPr>
            </w:pPr>
            <w:r w:rsidRPr="00D0162F">
              <w:t>7.6.1.3 NR SA</w:t>
            </w:r>
            <w:r w:rsidRPr="00D0162F">
              <w:rPr>
                <w:lang w:eastAsia="sv-SE"/>
              </w:rPr>
              <w:t xml:space="preserve"> FR2 event-triggered reporting without gap in non-DRX</w:t>
            </w:r>
          </w:p>
        </w:tc>
        <w:tc>
          <w:tcPr>
            <w:tcW w:w="2649" w:type="dxa"/>
            <w:gridSpan w:val="2"/>
            <w:tcBorders>
              <w:top w:val="single" w:sz="4" w:space="0" w:color="auto"/>
              <w:left w:val="single" w:sz="4" w:space="0" w:color="auto"/>
              <w:bottom w:val="single" w:sz="4" w:space="0" w:color="auto"/>
              <w:right w:val="single" w:sz="4" w:space="0" w:color="auto"/>
            </w:tcBorders>
          </w:tcPr>
          <w:p w14:paraId="1083989D" w14:textId="60267F54" w:rsidR="00DF32EF" w:rsidRPr="00D0162F" w:rsidRDefault="00DF32EF" w:rsidP="00DF32EF">
            <w:pPr>
              <w:pStyle w:val="TAL"/>
              <w:rPr>
                <w:rFonts w:cs="Arial"/>
                <w:lang w:eastAsia="zh-CN"/>
              </w:rPr>
            </w:pPr>
            <w:r w:rsidRPr="00D0162F">
              <w:t>Same as 7.6.1.1</w:t>
            </w:r>
          </w:p>
        </w:tc>
        <w:tc>
          <w:tcPr>
            <w:tcW w:w="3841" w:type="dxa"/>
            <w:gridSpan w:val="2"/>
            <w:tcBorders>
              <w:top w:val="single" w:sz="4" w:space="0" w:color="auto"/>
              <w:left w:val="single" w:sz="4" w:space="0" w:color="auto"/>
              <w:bottom w:val="single" w:sz="4" w:space="0" w:color="auto"/>
              <w:right w:val="single" w:sz="4" w:space="0" w:color="auto"/>
            </w:tcBorders>
          </w:tcPr>
          <w:p w14:paraId="23827B94" w14:textId="3FEFA231" w:rsidR="00DF32EF" w:rsidRPr="00D0162F" w:rsidRDefault="00DF32EF" w:rsidP="00DF32EF">
            <w:pPr>
              <w:pStyle w:val="TAL"/>
              <w:rPr>
                <w:rFonts w:cs="Arial"/>
                <w:lang w:eastAsia="zh-CN"/>
              </w:rPr>
            </w:pPr>
            <w:r w:rsidRPr="00D0162F">
              <w:rPr>
                <w:rFonts w:cs="Arial"/>
              </w:rPr>
              <w:t>Same as 7.6.1.1</w:t>
            </w:r>
          </w:p>
        </w:tc>
      </w:tr>
      <w:tr w:rsidR="00DF32EF" w:rsidRPr="00D0162F" w14:paraId="477ED53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9396A01" w14:textId="756EE399" w:rsidR="00DF32EF" w:rsidRPr="00D0162F" w:rsidRDefault="00DF32EF" w:rsidP="00DF32EF">
            <w:pPr>
              <w:pStyle w:val="TAL"/>
              <w:rPr>
                <w:lang w:eastAsia="zh-CN"/>
              </w:rPr>
            </w:pPr>
            <w:r w:rsidRPr="00D0162F">
              <w:t>7.6.1.4 NR SA</w:t>
            </w:r>
            <w:r w:rsidRPr="00D0162F">
              <w:rPr>
                <w:lang w:eastAsia="sv-SE"/>
              </w:rPr>
              <w:t xml:space="preserve"> FR2 event-triggered reporting with gap in DRX</w:t>
            </w:r>
          </w:p>
        </w:tc>
        <w:tc>
          <w:tcPr>
            <w:tcW w:w="2649" w:type="dxa"/>
            <w:gridSpan w:val="2"/>
            <w:tcBorders>
              <w:top w:val="single" w:sz="4" w:space="0" w:color="auto"/>
              <w:left w:val="single" w:sz="4" w:space="0" w:color="auto"/>
              <w:bottom w:val="single" w:sz="4" w:space="0" w:color="auto"/>
              <w:right w:val="single" w:sz="4" w:space="0" w:color="auto"/>
            </w:tcBorders>
          </w:tcPr>
          <w:p w14:paraId="2AA4AB7D" w14:textId="2EBDEDA0" w:rsidR="00DF32EF" w:rsidRPr="00D0162F" w:rsidRDefault="00DF32EF" w:rsidP="00DF32EF">
            <w:pPr>
              <w:pStyle w:val="TAL"/>
            </w:pPr>
            <w:r w:rsidRPr="00D0162F">
              <w:t>Same as 7.6.1.2</w:t>
            </w:r>
          </w:p>
        </w:tc>
        <w:tc>
          <w:tcPr>
            <w:tcW w:w="3841" w:type="dxa"/>
            <w:gridSpan w:val="2"/>
            <w:tcBorders>
              <w:top w:val="single" w:sz="4" w:space="0" w:color="auto"/>
              <w:left w:val="single" w:sz="4" w:space="0" w:color="auto"/>
              <w:bottom w:val="single" w:sz="4" w:space="0" w:color="auto"/>
              <w:right w:val="single" w:sz="4" w:space="0" w:color="auto"/>
            </w:tcBorders>
          </w:tcPr>
          <w:p w14:paraId="0A53AF75" w14:textId="06013C87" w:rsidR="00DF32EF" w:rsidRPr="00D0162F" w:rsidRDefault="00DF32EF" w:rsidP="00DF32EF">
            <w:pPr>
              <w:pStyle w:val="TAL"/>
              <w:rPr>
                <w:rFonts w:cs="Arial"/>
                <w:lang w:eastAsia="zh-CN"/>
              </w:rPr>
            </w:pPr>
            <w:r w:rsidRPr="00D0162F">
              <w:t>Same as 7.6.1.2</w:t>
            </w:r>
          </w:p>
        </w:tc>
      </w:tr>
      <w:tr w:rsidR="00DF32EF" w:rsidRPr="00D0162F" w14:paraId="5DA1794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3240D81" w14:textId="71CDAF68" w:rsidR="00DF32EF" w:rsidRPr="00D0162F" w:rsidRDefault="00DF32EF" w:rsidP="00DF32EF">
            <w:pPr>
              <w:pStyle w:val="TAL"/>
            </w:pPr>
            <w:r w:rsidRPr="00D0162F">
              <w:lastRenderedPageBreak/>
              <w:t>7.6.2.1 NR SA FR2-FR2 event-triggered reporting in non-DRX</w:t>
            </w:r>
          </w:p>
        </w:tc>
        <w:tc>
          <w:tcPr>
            <w:tcW w:w="2649" w:type="dxa"/>
            <w:gridSpan w:val="2"/>
            <w:tcBorders>
              <w:top w:val="single" w:sz="4" w:space="0" w:color="auto"/>
              <w:left w:val="single" w:sz="4" w:space="0" w:color="auto"/>
              <w:bottom w:val="single" w:sz="4" w:space="0" w:color="auto"/>
              <w:right w:val="single" w:sz="4" w:space="0" w:color="auto"/>
            </w:tcBorders>
          </w:tcPr>
          <w:p w14:paraId="49270406" w14:textId="2D0506C1" w:rsidR="00DF32EF" w:rsidRPr="00D0162F" w:rsidRDefault="00DF32EF" w:rsidP="00DF32EF">
            <w:pPr>
              <w:pStyle w:val="TAL"/>
              <w:rPr>
                <w:rFonts w:cs="Arial"/>
                <w:shd w:val="clear" w:color="auto" w:fill="FFFFFF"/>
              </w:rPr>
            </w:pPr>
            <w:r w:rsidRPr="00D0162F">
              <w:rPr>
                <w:rFonts w:cs="Arial"/>
                <w:shd w:val="clear" w:color="auto" w:fill="FFFFFF"/>
              </w:rPr>
              <w:t>Average Ês1 ±5.65 dB, f &lt;= 40.8 GHz</w:t>
            </w:r>
          </w:p>
          <w:p w14:paraId="78D24540" w14:textId="145A3BB2" w:rsidR="00DF32EF" w:rsidRPr="00D0162F" w:rsidRDefault="00DF32EF" w:rsidP="00DF32EF">
            <w:pPr>
              <w:pStyle w:val="TAL"/>
              <w:rPr>
                <w:rFonts w:cs="Arial"/>
                <w:shd w:val="clear" w:color="auto" w:fill="FFFFFF"/>
              </w:rPr>
            </w:pPr>
            <w:r w:rsidRPr="00D0162F">
              <w:rPr>
                <w:rFonts w:cs="Arial"/>
                <w:shd w:val="clear" w:color="auto" w:fill="FFFFFF"/>
              </w:rPr>
              <w:t>Meas PRB Ês1 ±5.65 dB, f &lt;= 40.8 GHz</w:t>
            </w:r>
          </w:p>
          <w:p w14:paraId="35B797BF" w14:textId="77777777" w:rsidR="00DF32EF" w:rsidRPr="00D0162F" w:rsidRDefault="00DF32EF" w:rsidP="00DF32EF">
            <w:pPr>
              <w:pStyle w:val="TAL"/>
              <w:rPr>
                <w:rFonts w:cs="Arial"/>
                <w:shd w:val="clear" w:color="auto" w:fill="FFFFFF"/>
              </w:rPr>
            </w:pPr>
          </w:p>
          <w:p w14:paraId="5F4538A7" w14:textId="2ECD2AA9" w:rsidR="00DF32EF" w:rsidRPr="00D0162F" w:rsidRDefault="00DF32EF" w:rsidP="00DF32EF">
            <w:pPr>
              <w:pStyle w:val="TAL"/>
              <w:rPr>
                <w:rFonts w:cs="Arial"/>
                <w:shd w:val="clear" w:color="auto" w:fill="FFFFFF"/>
              </w:rPr>
            </w:pPr>
            <w:r w:rsidRPr="00D0162F">
              <w:rPr>
                <w:rFonts w:cs="Arial"/>
                <w:shd w:val="clear" w:color="auto" w:fill="FFFFFF"/>
              </w:rPr>
              <w:t>Average Ês2 ±5.65 dB</w:t>
            </w:r>
          </w:p>
          <w:p w14:paraId="7D9B3655" w14:textId="0A5F2BCA" w:rsidR="00DF32EF" w:rsidRPr="00D0162F" w:rsidRDefault="00DF32EF" w:rsidP="00DF32EF">
            <w:pPr>
              <w:pStyle w:val="TAL"/>
              <w:rPr>
                <w:rFonts w:cs="Arial"/>
                <w:shd w:val="clear" w:color="auto" w:fill="FFFFFF"/>
              </w:rPr>
            </w:pPr>
            <w:r w:rsidRPr="00D0162F">
              <w:rPr>
                <w:rFonts w:cs="Arial"/>
                <w:shd w:val="clear" w:color="auto" w:fill="FFFFFF"/>
              </w:rPr>
              <w:t>Meas PRB Ês2 ±5.65 dB</w:t>
            </w:r>
          </w:p>
        </w:tc>
        <w:tc>
          <w:tcPr>
            <w:tcW w:w="3841" w:type="dxa"/>
            <w:gridSpan w:val="2"/>
            <w:tcBorders>
              <w:top w:val="single" w:sz="4" w:space="0" w:color="auto"/>
              <w:left w:val="single" w:sz="4" w:space="0" w:color="auto"/>
              <w:bottom w:val="single" w:sz="4" w:space="0" w:color="auto"/>
              <w:right w:val="single" w:sz="4" w:space="0" w:color="auto"/>
            </w:tcBorders>
          </w:tcPr>
          <w:p w14:paraId="468048A6" w14:textId="6356B5FD" w:rsidR="00DF32EF" w:rsidRPr="00D0162F" w:rsidRDefault="00DF32EF" w:rsidP="00DF32EF">
            <w:pPr>
              <w:pStyle w:val="TAL"/>
            </w:pPr>
            <w:r w:rsidRPr="00D0162F">
              <w:t>Ês1 is NR cell 1 signal</w:t>
            </w:r>
          </w:p>
          <w:p w14:paraId="426FE631" w14:textId="42763B31" w:rsidR="00DF32EF" w:rsidRPr="00D0162F" w:rsidRDefault="00DF32EF" w:rsidP="00DF32EF">
            <w:pPr>
              <w:pStyle w:val="TAL"/>
            </w:pPr>
            <w:r w:rsidRPr="00D0162F">
              <w:t>Ês2 is NR cell 2 signal</w:t>
            </w:r>
          </w:p>
          <w:p w14:paraId="59DEB021" w14:textId="77777777" w:rsidR="00DF32EF" w:rsidRPr="00D0162F" w:rsidRDefault="00DF32EF" w:rsidP="00DF32EF">
            <w:pPr>
              <w:pStyle w:val="TAL"/>
            </w:pPr>
          </w:p>
          <w:p w14:paraId="4F17C305" w14:textId="12560251" w:rsidR="00DF32EF" w:rsidRPr="00D0162F" w:rsidRDefault="00DF32EF" w:rsidP="00DF32EF">
            <w:pPr>
              <w:pStyle w:val="TAL"/>
            </w:pPr>
            <w:r w:rsidRPr="00D0162F">
              <w:t>Meas PRB is the measurement PRB for SS-RSRP #RBJ to RBJ+19</w:t>
            </w:r>
          </w:p>
        </w:tc>
      </w:tr>
      <w:tr w:rsidR="00DF32EF" w:rsidRPr="00D0162F" w14:paraId="005B68E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6B63FD5" w14:textId="3C1AE594" w:rsidR="00DF32EF" w:rsidRPr="00D0162F" w:rsidRDefault="00DF32EF" w:rsidP="00DF32EF">
            <w:pPr>
              <w:pStyle w:val="TAL"/>
            </w:pPr>
            <w:r w:rsidRPr="00D0162F">
              <w:t>7.6.2.2 NR SA FR2-FR2 event-triggered reporting in DRX</w:t>
            </w:r>
          </w:p>
        </w:tc>
        <w:tc>
          <w:tcPr>
            <w:tcW w:w="2649" w:type="dxa"/>
            <w:gridSpan w:val="2"/>
            <w:tcBorders>
              <w:top w:val="single" w:sz="4" w:space="0" w:color="auto"/>
              <w:left w:val="single" w:sz="4" w:space="0" w:color="auto"/>
              <w:bottom w:val="single" w:sz="4" w:space="0" w:color="auto"/>
              <w:right w:val="single" w:sz="4" w:space="0" w:color="auto"/>
            </w:tcBorders>
          </w:tcPr>
          <w:p w14:paraId="68BB9A34" w14:textId="4BA55E19" w:rsidR="00DF32EF" w:rsidRPr="00D0162F" w:rsidRDefault="00DF32EF" w:rsidP="00DF32EF">
            <w:pPr>
              <w:pStyle w:val="TAL"/>
              <w:rPr>
                <w:rFonts w:cs="Arial"/>
                <w:shd w:val="clear" w:color="auto" w:fill="FFFFFF"/>
              </w:rPr>
            </w:pPr>
            <w:r w:rsidRPr="00D0162F">
              <w:rPr>
                <w:rFonts w:cs="Arial"/>
                <w:shd w:val="clear" w:color="auto" w:fill="FFFFFF"/>
              </w:rPr>
              <w:t>Average Noc</w:t>
            </w:r>
            <w:r w:rsidRPr="00D0162F">
              <w:rPr>
                <w:rFonts w:cs="Arial"/>
                <w:shd w:val="clear" w:color="auto" w:fill="FFFFFF"/>
                <w:vertAlign w:val="subscript"/>
              </w:rPr>
              <w:t>1</w:t>
            </w:r>
            <w:r w:rsidRPr="00D0162F">
              <w:rPr>
                <w:rFonts w:cs="Arial"/>
                <w:shd w:val="clear" w:color="auto" w:fill="FFFFFF"/>
              </w:rPr>
              <w:t xml:space="preserve"> ±5.65 dB, f &lt;= 40.8 GHz</w:t>
            </w:r>
          </w:p>
          <w:p w14:paraId="0017B634" w14:textId="118F0E97" w:rsidR="00DF32EF" w:rsidRPr="00D0162F" w:rsidRDefault="00DF32EF" w:rsidP="00DF32EF">
            <w:pPr>
              <w:pStyle w:val="TAL"/>
              <w:rPr>
                <w:rFonts w:cs="Arial"/>
                <w:shd w:val="clear" w:color="auto" w:fill="FFFFFF"/>
              </w:rPr>
            </w:pPr>
            <w:r w:rsidRPr="00D0162F">
              <w:rPr>
                <w:rFonts w:cs="Arial"/>
                <w:shd w:val="clear" w:color="auto" w:fill="FFFFFF"/>
              </w:rPr>
              <w:t>Noc</w:t>
            </w:r>
            <w:r w:rsidRPr="00D0162F">
              <w:rPr>
                <w:rFonts w:cs="Arial"/>
                <w:shd w:val="clear" w:color="auto" w:fill="FFFFFF"/>
                <w:vertAlign w:val="subscript"/>
              </w:rPr>
              <w:t>1</w:t>
            </w:r>
            <w:r w:rsidRPr="00D0162F">
              <w:rPr>
                <w:rFonts w:cs="Arial"/>
                <w:shd w:val="clear" w:color="auto" w:fill="FFFFFF"/>
              </w:rPr>
              <w:t xml:space="preserve"> over meas PRBs ±5.65 dB f &lt;= 40.8 GHz</w:t>
            </w:r>
          </w:p>
          <w:p w14:paraId="422615F8" w14:textId="77777777" w:rsidR="00DF32EF" w:rsidRPr="00D0162F" w:rsidRDefault="00DF32EF" w:rsidP="00DF32EF">
            <w:pPr>
              <w:pStyle w:val="TAL"/>
              <w:rPr>
                <w:rFonts w:cs="Arial"/>
                <w:shd w:val="clear" w:color="auto" w:fill="FFFFFF"/>
              </w:rPr>
            </w:pPr>
            <w:r w:rsidRPr="00D0162F">
              <w:rPr>
                <w:rFonts w:cs="Arial"/>
                <w:shd w:val="clear" w:color="auto" w:fill="FFFFFF"/>
              </w:rPr>
              <w:t>Average Noc</w:t>
            </w:r>
            <w:r w:rsidRPr="00D0162F">
              <w:rPr>
                <w:rFonts w:cs="Arial"/>
                <w:shd w:val="clear" w:color="auto" w:fill="FFFFFF"/>
                <w:vertAlign w:val="subscript"/>
              </w:rPr>
              <w:t>2</w:t>
            </w:r>
            <w:r w:rsidRPr="00D0162F">
              <w:rPr>
                <w:rFonts w:cs="Arial"/>
                <w:shd w:val="clear" w:color="auto" w:fill="FFFFFF"/>
              </w:rPr>
              <w:t xml:space="preserve"> ±5.65 dB, f &lt;= 40.8 GHz</w:t>
            </w:r>
          </w:p>
          <w:p w14:paraId="4A25AD53" w14:textId="439CB017" w:rsidR="00DF32EF" w:rsidRPr="00D0162F" w:rsidRDefault="00DF32EF" w:rsidP="00DF32EF">
            <w:pPr>
              <w:pStyle w:val="TAL"/>
              <w:rPr>
                <w:rFonts w:cs="Arial"/>
                <w:shd w:val="clear" w:color="auto" w:fill="FFFFFF"/>
              </w:rPr>
            </w:pPr>
            <w:r w:rsidRPr="00D0162F">
              <w:rPr>
                <w:rFonts w:cs="Arial"/>
                <w:shd w:val="clear" w:color="auto" w:fill="FFFFFF"/>
              </w:rPr>
              <w:t>Noc</w:t>
            </w:r>
            <w:r w:rsidRPr="00D0162F">
              <w:rPr>
                <w:rFonts w:cs="Arial"/>
                <w:shd w:val="clear" w:color="auto" w:fill="FFFFFF"/>
                <w:vertAlign w:val="subscript"/>
              </w:rPr>
              <w:t>2</w:t>
            </w:r>
            <w:r w:rsidRPr="00D0162F">
              <w:rPr>
                <w:rFonts w:cs="Arial"/>
                <w:shd w:val="clear" w:color="auto" w:fill="FFFFFF"/>
              </w:rPr>
              <w:t xml:space="preserve"> over meas PRBs ±5.65 dB f &lt;= 40.8 GHz</w:t>
            </w:r>
          </w:p>
          <w:p w14:paraId="6D1C3A9E" w14:textId="77777777" w:rsidR="00DF32EF" w:rsidRPr="00D0162F" w:rsidRDefault="00DF32EF" w:rsidP="00DF32EF">
            <w:pPr>
              <w:pStyle w:val="TAL"/>
              <w:rPr>
                <w:rFonts w:cs="Arial"/>
                <w:shd w:val="clear" w:color="auto" w:fill="FFFFFF"/>
              </w:rPr>
            </w:pPr>
          </w:p>
          <w:p w14:paraId="5AACAEC7" w14:textId="14F962C6" w:rsidR="00DF32EF" w:rsidRPr="00D0162F" w:rsidRDefault="00DF32EF" w:rsidP="00DF32EF">
            <w:pPr>
              <w:pStyle w:val="TAL"/>
              <w:rPr>
                <w:rFonts w:cs="Arial"/>
                <w:shd w:val="clear" w:color="auto" w:fill="FFFFFF"/>
              </w:rPr>
            </w:pPr>
            <w:r w:rsidRPr="00D0162F">
              <w:rPr>
                <w:rFonts w:cs="Arial"/>
                <w:shd w:val="clear" w:color="auto" w:fill="FFFFFF"/>
              </w:rPr>
              <w:t>Average Ês1 / Noc</w:t>
            </w:r>
            <w:r w:rsidRPr="00D0162F">
              <w:rPr>
                <w:rFonts w:cs="Arial"/>
                <w:shd w:val="clear" w:color="auto" w:fill="FFFFFF"/>
                <w:vertAlign w:val="subscript"/>
              </w:rPr>
              <w:t>1</w:t>
            </w:r>
            <w:r w:rsidRPr="00D0162F">
              <w:rPr>
                <w:rFonts w:cs="Arial"/>
                <w:shd w:val="clear" w:color="auto" w:fill="FFFFFF"/>
              </w:rPr>
              <w:t xml:space="preserve"> ±0.3 dB</w:t>
            </w:r>
          </w:p>
          <w:p w14:paraId="2DB9E80E" w14:textId="42F82DAF"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p w14:paraId="500819CE" w14:textId="454892C7" w:rsidR="00DF32EF" w:rsidRPr="00D0162F" w:rsidRDefault="00DF32EF" w:rsidP="00DF32EF">
            <w:pPr>
              <w:pStyle w:val="TAL"/>
              <w:rPr>
                <w:rFonts w:cs="Arial"/>
                <w:shd w:val="clear" w:color="auto" w:fill="FFFFFF"/>
              </w:rPr>
            </w:pPr>
            <w:r w:rsidRPr="00D0162F">
              <w:rPr>
                <w:rFonts w:cs="Arial"/>
                <w:shd w:val="clear" w:color="auto" w:fill="FFFFFF"/>
              </w:rPr>
              <w:t>Average Ês2 / Noc</w:t>
            </w:r>
            <w:r w:rsidRPr="00D0162F">
              <w:rPr>
                <w:rFonts w:cs="Arial"/>
                <w:shd w:val="clear" w:color="auto" w:fill="FFFFFF"/>
                <w:vertAlign w:val="subscript"/>
              </w:rPr>
              <w:t>2</w:t>
            </w:r>
            <w:r w:rsidRPr="00D0162F">
              <w:rPr>
                <w:rFonts w:cs="Arial"/>
                <w:shd w:val="clear" w:color="auto" w:fill="FFFFFF"/>
              </w:rPr>
              <w:t xml:space="preserve"> ±0.3 dB</w:t>
            </w:r>
          </w:p>
          <w:p w14:paraId="61D2E0EE" w14:textId="5C0A9BBE" w:rsidR="00DF32EF" w:rsidRPr="00D0162F" w:rsidRDefault="00DF32EF" w:rsidP="00DF32EF">
            <w:pPr>
              <w:pStyle w:val="TAL"/>
              <w:rPr>
                <w:rFonts w:cs="Arial"/>
                <w:shd w:val="clear" w:color="auto" w:fill="FFFFFF"/>
              </w:rPr>
            </w:pPr>
            <w:r w:rsidRPr="00D0162F">
              <w:rPr>
                <w:rFonts w:cs="Arial"/>
                <w:shd w:val="clear" w:color="auto" w:fill="FFFFFF"/>
              </w:rPr>
              <w:t>Ês2 / Noc</w:t>
            </w:r>
            <w:r w:rsidRPr="00D0162F">
              <w:rPr>
                <w:rFonts w:cs="Arial"/>
                <w:shd w:val="clear" w:color="auto" w:fill="FFFFFF"/>
                <w:vertAlign w:val="subscript"/>
              </w:rPr>
              <w:t>2</w:t>
            </w:r>
            <w:r w:rsidRPr="00D0162F">
              <w:rPr>
                <w:rFonts w:cs="Arial"/>
                <w:shd w:val="clear" w:color="auto" w:fill="FFFFFF"/>
              </w:rPr>
              <w:t xml:space="preserve">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720BF648" w14:textId="711E170B" w:rsidR="00DF32EF" w:rsidRPr="00D0162F" w:rsidRDefault="00DF32EF" w:rsidP="00DF32EF">
            <w:pPr>
              <w:pStyle w:val="TAL"/>
            </w:pPr>
            <w:r w:rsidRPr="00D0162F">
              <w:t>Ês1 is NR cell 1 signal</w:t>
            </w:r>
          </w:p>
          <w:p w14:paraId="4FF4109B" w14:textId="5A6AEB1E" w:rsidR="00DF32EF" w:rsidRPr="00D0162F" w:rsidRDefault="00DF32EF" w:rsidP="00DF32EF">
            <w:pPr>
              <w:pStyle w:val="TAL"/>
            </w:pPr>
            <w:r w:rsidRPr="00D0162F">
              <w:t>Ês2 is NR cell 2 signal</w:t>
            </w:r>
          </w:p>
          <w:p w14:paraId="612DEC3D" w14:textId="77777777" w:rsidR="00DF32EF" w:rsidRPr="00D0162F" w:rsidRDefault="00DF32EF" w:rsidP="00DF32EF">
            <w:pPr>
              <w:pStyle w:val="TAL"/>
            </w:pPr>
          </w:p>
          <w:p w14:paraId="39CCC983" w14:textId="7E4E6690" w:rsidR="00DF32EF" w:rsidRPr="00D0162F" w:rsidRDefault="00DF32EF" w:rsidP="00DF32EF">
            <w:pPr>
              <w:pStyle w:val="TAL"/>
            </w:pPr>
            <w:r w:rsidRPr="00D0162F">
              <w:t>Meas PRB is the measurement PRB for SS-RSRP #RBJ to RBJ+19</w:t>
            </w:r>
          </w:p>
        </w:tc>
      </w:tr>
      <w:tr w:rsidR="00DF32EF" w:rsidRPr="00D0162F" w14:paraId="315427C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DD4363E" w14:textId="6EE6207A" w:rsidR="00DF32EF" w:rsidRPr="00D0162F" w:rsidRDefault="00DF32EF" w:rsidP="00DF32EF">
            <w:pPr>
              <w:pStyle w:val="TAL"/>
            </w:pPr>
            <w:r w:rsidRPr="00D0162F">
              <w:t>7.6.2.3 NR SA FR2-FR2 event-triggered reporting in non-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6131B793" w14:textId="5D74783E" w:rsidR="00DF32EF" w:rsidRPr="00D0162F" w:rsidRDefault="00DF32EF" w:rsidP="00DF32EF">
            <w:pPr>
              <w:pStyle w:val="TAL"/>
              <w:rPr>
                <w:rFonts w:cs="Arial"/>
                <w:shd w:val="clear" w:color="auto" w:fill="FFFFFF"/>
              </w:rPr>
            </w:pPr>
            <w:r w:rsidRPr="00D0162F">
              <w:rPr>
                <w:rFonts w:cs="Arial"/>
                <w:shd w:val="clear" w:color="auto" w:fill="FFFFFF"/>
              </w:rPr>
              <w:t xml:space="preserve">Same as 7.6.2.1 </w:t>
            </w:r>
          </w:p>
        </w:tc>
        <w:tc>
          <w:tcPr>
            <w:tcW w:w="3841" w:type="dxa"/>
            <w:gridSpan w:val="2"/>
            <w:tcBorders>
              <w:top w:val="single" w:sz="4" w:space="0" w:color="auto"/>
              <w:left w:val="single" w:sz="4" w:space="0" w:color="auto"/>
              <w:bottom w:val="single" w:sz="4" w:space="0" w:color="auto"/>
              <w:right w:val="single" w:sz="4" w:space="0" w:color="auto"/>
            </w:tcBorders>
          </w:tcPr>
          <w:p w14:paraId="4B5C5C77" w14:textId="431250CA" w:rsidR="00DF32EF" w:rsidRPr="00D0162F" w:rsidRDefault="00DF32EF" w:rsidP="00DF32EF">
            <w:pPr>
              <w:pStyle w:val="TAL"/>
            </w:pPr>
            <w:r w:rsidRPr="00D0162F">
              <w:t xml:space="preserve">Same as 7.6.2.1 </w:t>
            </w:r>
          </w:p>
        </w:tc>
      </w:tr>
      <w:tr w:rsidR="00DF32EF" w:rsidRPr="00D0162F" w14:paraId="3EF1AB4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487FD3B" w14:textId="0D78CDA0" w:rsidR="00DF32EF" w:rsidRPr="00D0162F" w:rsidRDefault="00DF32EF" w:rsidP="00DF32EF">
            <w:pPr>
              <w:pStyle w:val="TAL"/>
            </w:pPr>
            <w:r w:rsidRPr="00D0162F">
              <w:t>7.6.2.4 NR SA FR2-FR2 event-triggered reporting in 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700A696B" w14:textId="375E447F" w:rsidR="00DF32EF" w:rsidRPr="00D0162F" w:rsidRDefault="00DF32EF" w:rsidP="00DF32EF">
            <w:pPr>
              <w:pStyle w:val="TAL"/>
              <w:rPr>
                <w:rFonts w:cs="Arial"/>
                <w:shd w:val="clear" w:color="auto" w:fill="FFFFFF"/>
              </w:rPr>
            </w:pPr>
            <w:r w:rsidRPr="00D0162F">
              <w:rPr>
                <w:rFonts w:cs="Arial"/>
                <w:shd w:val="clear" w:color="auto" w:fill="FFFFFF"/>
              </w:rPr>
              <w:t>Same as 7.6.2.2</w:t>
            </w:r>
          </w:p>
        </w:tc>
        <w:tc>
          <w:tcPr>
            <w:tcW w:w="3841" w:type="dxa"/>
            <w:gridSpan w:val="2"/>
            <w:tcBorders>
              <w:top w:val="single" w:sz="4" w:space="0" w:color="auto"/>
              <w:left w:val="single" w:sz="4" w:space="0" w:color="auto"/>
              <w:bottom w:val="single" w:sz="4" w:space="0" w:color="auto"/>
              <w:right w:val="single" w:sz="4" w:space="0" w:color="auto"/>
            </w:tcBorders>
          </w:tcPr>
          <w:p w14:paraId="5A7B156C" w14:textId="311F6E3E" w:rsidR="00DF32EF" w:rsidRPr="00D0162F" w:rsidRDefault="00DF32EF" w:rsidP="00DF32EF">
            <w:pPr>
              <w:pStyle w:val="TAL"/>
            </w:pPr>
            <w:r w:rsidRPr="00D0162F">
              <w:rPr>
                <w:rFonts w:cs="Arial"/>
                <w:shd w:val="clear" w:color="auto" w:fill="FFFFFF"/>
              </w:rPr>
              <w:t>Same as 7.6.2.2</w:t>
            </w:r>
          </w:p>
        </w:tc>
      </w:tr>
      <w:tr w:rsidR="00DF32EF" w:rsidRPr="00D0162F" w14:paraId="5CC7169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8446A81" w14:textId="5D9FFD93" w:rsidR="00DF32EF" w:rsidRPr="00D0162F" w:rsidRDefault="00DF32EF" w:rsidP="00DF32EF">
            <w:pPr>
              <w:rPr>
                <w:rFonts w:ascii="Arial" w:hAnsi="Arial"/>
                <w:sz w:val="18"/>
              </w:rPr>
            </w:pPr>
            <w:r w:rsidRPr="00D0162F">
              <w:rPr>
                <w:rFonts w:ascii="Arial" w:hAnsi="Arial"/>
                <w:sz w:val="18"/>
              </w:rPr>
              <w:t>7.6.2.5 NR SA FR1-FR2 event-triggered reporting in non-DRX</w:t>
            </w:r>
          </w:p>
        </w:tc>
        <w:tc>
          <w:tcPr>
            <w:tcW w:w="2649" w:type="dxa"/>
            <w:gridSpan w:val="2"/>
            <w:tcBorders>
              <w:top w:val="single" w:sz="4" w:space="0" w:color="auto"/>
              <w:left w:val="single" w:sz="4" w:space="0" w:color="auto"/>
              <w:bottom w:val="single" w:sz="4" w:space="0" w:color="auto"/>
              <w:right w:val="single" w:sz="4" w:space="0" w:color="auto"/>
            </w:tcBorders>
          </w:tcPr>
          <w:p w14:paraId="53B6BB0B" w14:textId="6F46D5F0" w:rsidR="00DF32EF" w:rsidRPr="00D0162F" w:rsidRDefault="00DF32EF" w:rsidP="00DF32EF">
            <w:pPr>
              <w:pStyle w:val="TAL"/>
              <w:rPr>
                <w:rFonts w:cs="Arial"/>
                <w:shd w:val="clear" w:color="auto" w:fill="FFFFFF"/>
              </w:rPr>
            </w:pPr>
            <w:r w:rsidRPr="00D0162F">
              <w:rPr>
                <w:rFonts w:cs="Arial"/>
                <w:shd w:val="clear" w:color="auto" w:fill="FFFFFF"/>
              </w:rPr>
              <w:t>Average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4326938" w14:textId="0573C3B0" w:rsidR="00DF32EF" w:rsidRPr="00D0162F" w:rsidRDefault="00DF32EF" w:rsidP="00DF32EF">
            <w:pPr>
              <w:pStyle w:val="TAL"/>
            </w:pPr>
            <w:r w:rsidRPr="00D0162F">
              <w:t>Ês2 is NR cell 2 signal</w:t>
            </w:r>
          </w:p>
          <w:p w14:paraId="3CFB431D" w14:textId="77777777" w:rsidR="00DF32EF" w:rsidRPr="00D0162F" w:rsidRDefault="00DF32EF" w:rsidP="00DF32EF">
            <w:pPr>
              <w:pStyle w:val="TAL"/>
            </w:pPr>
          </w:p>
          <w:p w14:paraId="0E4A8B1A" w14:textId="1BAB0771" w:rsidR="00DF32EF" w:rsidRPr="00D0162F" w:rsidRDefault="00DF32EF" w:rsidP="00DF32EF">
            <w:pPr>
              <w:pStyle w:val="TAL"/>
            </w:pPr>
            <w:r w:rsidRPr="00D0162F">
              <w:t>Meas PRB is the measurement PRB for SS-RSRP #RBJ to RBJ+19</w:t>
            </w:r>
          </w:p>
        </w:tc>
      </w:tr>
      <w:tr w:rsidR="00DF32EF" w:rsidRPr="00D0162F" w14:paraId="618CCF2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CB9CCBC" w14:textId="5DCFC85E" w:rsidR="00DF32EF" w:rsidRPr="00D0162F" w:rsidRDefault="00DF32EF" w:rsidP="00DF32EF">
            <w:pPr>
              <w:pStyle w:val="TAL"/>
            </w:pPr>
            <w:r w:rsidRPr="00D0162F">
              <w:lastRenderedPageBreak/>
              <w:t>7.6.2.6 NR SA FR1-FR2 event-triggered reporting in DRX</w:t>
            </w:r>
          </w:p>
        </w:tc>
        <w:tc>
          <w:tcPr>
            <w:tcW w:w="2649" w:type="dxa"/>
            <w:gridSpan w:val="2"/>
            <w:tcBorders>
              <w:top w:val="single" w:sz="4" w:space="0" w:color="auto"/>
              <w:left w:val="single" w:sz="4" w:space="0" w:color="auto"/>
              <w:bottom w:val="single" w:sz="4" w:space="0" w:color="auto"/>
              <w:right w:val="single" w:sz="4" w:space="0" w:color="auto"/>
            </w:tcBorders>
          </w:tcPr>
          <w:p w14:paraId="5EF01F23" w14:textId="43898FD5" w:rsidR="00DF32EF" w:rsidRPr="00D0162F" w:rsidRDefault="00DF32EF" w:rsidP="00DF32EF">
            <w:pPr>
              <w:pStyle w:val="TAL"/>
              <w:rPr>
                <w:rFonts w:cs="Arial"/>
                <w:shd w:val="clear" w:color="auto" w:fill="FFFFFF"/>
              </w:rPr>
            </w:pPr>
            <w:r w:rsidRPr="00D0162F">
              <w:rPr>
                <w:rFonts w:cs="Arial"/>
                <w:shd w:val="clear" w:color="auto" w:fill="FFFFFF"/>
              </w:rPr>
              <w:t>Noc ±5.65 dB, f &lt;= 40.8 GHz</w:t>
            </w:r>
          </w:p>
          <w:p w14:paraId="3CE76F8F" w14:textId="77777777" w:rsidR="00DF32EF" w:rsidRPr="00D0162F" w:rsidRDefault="00DF32EF" w:rsidP="00DF32EF">
            <w:pPr>
              <w:pStyle w:val="TAL"/>
              <w:rPr>
                <w:rFonts w:cs="Arial"/>
                <w:shd w:val="clear" w:color="auto" w:fill="FFFFFF"/>
              </w:rPr>
            </w:pPr>
          </w:p>
          <w:p w14:paraId="15AFA5BB" w14:textId="043AA3D8" w:rsidR="00DF32EF" w:rsidRPr="00D0162F" w:rsidRDefault="00DF32EF" w:rsidP="00DF32EF">
            <w:pPr>
              <w:pStyle w:val="TAL"/>
              <w:rPr>
                <w:rFonts w:cs="Arial"/>
                <w:shd w:val="clear" w:color="auto" w:fill="FFFFFF"/>
              </w:rPr>
            </w:pPr>
            <w:r w:rsidRPr="00D0162F">
              <w:rPr>
                <w:rFonts w:cs="Arial"/>
                <w:shd w:val="clear" w:color="auto" w:fill="FFFFFF"/>
              </w:rPr>
              <w:t>Ês2 / Noc ±0.3 dB</w:t>
            </w:r>
          </w:p>
        </w:tc>
        <w:tc>
          <w:tcPr>
            <w:tcW w:w="3841" w:type="dxa"/>
            <w:gridSpan w:val="2"/>
            <w:tcBorders>
              <w:top w:val="single" w:sz="4" w:space="0" w:color="auto"/>
              <w:left w:val="single" w:sz="4" w:space="0" w:color="auto"/>
              <w:bottom w:val="single" w:sz="4" w:space="0" w:color="auto"/>
              <w:right w:val="single" w:sz="4" w:space="0" w:color="auto"/>
            </w:tcBorders>
          </w:tcPr>
          <w:p w14:paraId="54DA9B83" w14:textId="0BB88D90" w:rsidR="00DF32EF" w:rsidRPr="00D0162F" w:rsidRDefault="00DF32EF" w:rsidP="00DF32EF">
            <w:pPr>
              <w:pStyle w:val="TAL"/>
            </w:pPr>
            <w:r w:rsidRPr="00D0162F">
              <w:t>Ês2 / Noc is the ratio of cell 2 signal / AWGN</w:t>
            </w:r>
          </w:p>
        </w:tc>
      </w:tr>
      <w:tr w:rsidR="00DF32EF" w:rsidRPr="00D0162F" w14:paraId="600CD4B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1F3C77C" w14:textId="0746A16F" w:rsidR="00DF32EF" w:rsidRPr="00D0162F" w:rsidRDefault="00DF32EF" w:rsidP="00DF32EF">
            <w:pPr>
              <w:pStyle w:val="TAL"/>
            </w:pPr>
            <w:r w:rsidRPr="00D0162F">
              <w:t>7.6.2.7 NR SA FR1-FR2 event-triggered reporting in non-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3038C25B" w14:textId="57E7CE5B" w:rsidR="00DF32EF" w:rsidRPr="00D0162F" w:rsidRDefault="00DF32EF" w:rsidP="00DF32EF">
            <w:pPr>
              <w:pStyle w:val="TAL"/>
              <w:rPr>
                <w:rFonts w:cs="Arial"/>
                <w:shd w:val="clear" w:color="auto" w:fill="FFFFFF"/>
              </w:rPr>
            </w:pPr>
            <w:r w:rsidRPr="00D0162F">
              <w:rPr>
                <w:rFonts w:cs="Arial"/>
                <w:shd w:val="clear" w:color="auto" w:fill="FFFFFF"/>
              </w:rPr>
              <w:t>Same as 7.6.2.5</w:t>
            </w:r>
          </w:p>
        </w:tc>
        <w:tc>
          <w:tcPr>
            <w:tcW w:w="3841" w:type="dxa"/>
            <w:gridSpan w:val="2"/>
            <w:tcBorders>
              <w:top w:val="single" w:sz="4" w:space="0" w:color="auto"/>
              <w:left w:val="single" w:sz="4" w:space="0" w:color="auto"/>
              <w:bottom w:val="single" w:sz="4" w:space="0" w:color="auto"/>
              <w:right w:val="single" w:sz="4" w:space="0" w:color="auto"/>
            </w:tcBorders>
          </w:tcPr>
          <w:p w14:paraId="0C84DC87" w14:textId="45C34D14" w:rsidR="00DF32EF" w:rsidRPr="00D0162F" w:rsidRDefault="00DF32EF" w:rsidP="00DF32EF">
            <w:pPr>
              <w:pStyle w:val="TAL"/>
            </w:pPr>
            <w:r w:rsidRPr="00D0162F">
              <w:rPr>
                <w:rFonts w:cs="Arial"/>
                <w:shd w:val="clear" w:color="auto" w:fill="FFFFFF"/>
              </w:rPr>
              <w:t>Same as 7.6.2.5</w:t>
            </w:r>
          </w:p>
        </w:tc>
      </w:tr>
      <w:tr w:rsidR="00DF32EF" w:rsidRPr="00D0162F" w14:paraId="437D70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4A9BF2" w14:textId="3BABC64A" w:rsidR="00DF32EF" w:rsidRPr="00D0162F" w:rsidRDefault="00DF32EF" w:rsidP="00DF32EF">
            <w:pPr>
              <w:pStyle w:val="TAL"/>
            </w:pPr>
            <w:r w:rsidRPr="00D0162F">
              <w:t>7.6.2.8 NR SA FR1-FR2 event-triggered reporting in 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344D76B8" w14:textId="4B23EE36" w:rsidR="00DF32EF" w:rsidRPr="00D0162F" w:rsidRDefault="00DF32EF" w:rsidP="00DF32EF">
            <w:pPr>
              <w:pStyle w:val="TAL"/>
              <w:rPr>
                <w:rFonts w:cs="Arial"/>
                <w:shd w:val="clear" w:color="auto" w:fill="FFFFFF"/>
              </w:rPr>
            </w:pPr>
            <w:r w:rsidRPr="00D0162F">
              <w:rPr>
                <w:rFonts w:cs="Arial"/>
                <w:shd w:val="clear" w:color="auto" w:fill="FFFFFF"/>
              </w:rPr>
              <w:t>Same as 7.6.2.6</w:t>
            </w:r>
          </w:p>
        </w:tc>
        <w:tc>
          <w:tcPr>
            <w:tcW w:w="3841" w:type="dxa"/>
            <w:gridSpan w:val="2"/>
            <w:tcBorders>
              <w:top w:val="single" w:sz="4" w:space="0" w:color="auto"/>
              <w:left w:val="single" w:sz="4" w:space="0" w:color="auto"/>
              <w:bottom w:val="single" w:sz="4" w:space="0" w:color="auto"/>
              <w:right w:val="single" w:sz="4" w:space="0" w:color="auto"/>
            </w:tcBorders>
          </w:tcPr>
          <w:p w14:paraId="1AD04896" w14:textId="6539EB48" w:rsidR="00DF32EF" w:rsidRPr="00D0162F" w:rsidRDefault="00DF32EF" w:rsidP="00DF32EF">
            <w:pPr>
              <w:pStyle w:val="TAL"/>
            </w:pPr>
            <w:r w:rsidRPr="00D0162F">
              <w:rPr>
                <w:rFonts w:cs="Arial"/>
                <w:shd w:val="clear" w:color="auto" w:fill="FFFFFF"/>
              </w:rPr>
              <w:t>Same as 7.6.2.6</w:t>
            </w:r>
          </w:p>
        </w:tc>
      </w:tr>
      <w:tr w:rsidR="00DF32EF" w:rsidRPr="00D0162F" w14:paraId="15422E7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E5FCE57" w14:textId="3BE0364D" w:rsidR="00DF32EF" w:rsidRPr="00D0162F" w:rsidRDefault="00DF32EF" w:rsidP="00DF32EF">
            <w:pPr>
              <w:pStyle w:val="TAL"/>
            </w:pPr>
            <w:r w:rsidRPr="00D0162F">
              <w:t>7.6.3.1 NR SA FR2 SSB-based L1-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7C7BA356" w14:textId="43BA9220"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E36223D" w14:textId="14BD1272"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6DCC4BB5" w14:textId="77777777" w:rsidR="00DF32EF" w:rsidRPr="00D0162F" w:rsidRDefault="00DF32EF" w:rsidP="00DF32EF">
            <w:pPr>
              <w:pStyle w:val="TAL"/>
              <w:rPr>
                <w:rFonts w:cs="Arial"/>
                <w:shd w:val="clear" w:color="auto" w:fill="FFFFFF"/>
              </w:rPr>
            </w:pPr>
          </w:p>
          <w:p w14:paraId="51815EE1" w14:textId="758E8E7C"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6B21CEF4" w14:textId="237C07C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0B0D5217" w14:textId="5D9E2929"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1913021E" w14:textId="60B92998"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944F080" w14:textId="3575B9D2"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34CB096F" w14:textId="23BEEB8C"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6C35C43C" w14:textId="77777777" w:rsidR="00DF32EF" w:rsidRPr="00D0162F" w:rsidRDefault="00DF32EF" w:rsidP="00DF32EF">
            <w:pPr>
              <w:pStyle w:val="TAL"/>
              <w:rPr>
                <w:shd w:val="clear" w:color="auto" w:fill="FFFFFF"/>
              </w:rPr>
            </w:pPr>
          </w:p>
          <w:p w14:paraId="65B614A0" w14:textId="0A5CAFB5" w:rsidR="00DF32EF" w:rsidRPr="00D0162F" w:rsidRDefault="00DF32EF" w:rsidP="00DF32EF">
            <w:pPr>
              <w:pStyle w:val="TAL"/>
            </w:pPr>
            <w:r w:rsidRPr="00D0162F">
              <w:t>Meas PRB is the measurement PRB for SS-RSRP #RBJ to RBJ+19</w:t>
            </w:r>
          </w:p>
        </w:tc>
      </w:tr>
      <w:tr w:rsidR="00DF32EF" w:rsidRPr="00D0162F" w14:paraId="79CAA30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6FC899B" w14:textId="47E2C9BE" w:rsidR="00DF32EF" w:rsidRPr="00D0162F" w:rsidRDefault="00DF32EF" w:rsidP="00DF32EF">
            <w:pPr>
              <w:pStyle w:val="TAL"/>
            </w:pPr>
            <w:r w:rsidRPr="00D0162F">
              <w:t>7.6.3.2 NR SA FR2 SSB-based L1-RSRP measurement in DRX</w:t>
            </w:r>
          </w:p>
        </w:tc>
        <w:tc>
          <w:tcPr>
            <w:tcW w:w="2649" w:type="dxa"/>
            <w:gridSpan w:val="2"/>
            <w:tcBorders>
              <w:top w:val="single" w:sz="4" w:space="0" w:color="auto"/>
              <w:left w:val="single" w:sz="4" w:space="0" w:color="auto"/>
              <w:bottom w:val="single" w:sz="4" w:space="0" w:color="auto"/>
              <w:right w:val="single" w:sz="4" w:space="0" w:color="auto"/>
            </w:tcBorders>
          </w:tcPr>
          <w:p w14:paraId="4137D002" w14:textId="63A594AB" w:rsidR="00DF32EF" w:rsidRPr="00D0162F" w:rsidRDefault="00DF32EF" w:rsidP="00DF32EF">
            <w:pPr>
              <w:pStyle w:val="TAL"/>
              <w:rPr>
                <w:rFonts w:cs="Arial"/>
                <w:shd w:val="clear" w:color="auto" w:fill="FFFFFF"/>
              </w:rPr>
            </w:pPr>
            <w:r w:rsidRPr="00D0162F">
              <w:rPr>
                <w:rFonts w:cs="Arial"/>
                <w:shd w:val="clear" w:color="auto" w:fill="FFFFFF"/>
              </w:rPr>
              <w:t>Same as 7.6.3.1</w:t>
            </w:r>
          </w:p>
        </w:tc>
        <w:tc>
          <w:tcPr>
            <w:tcW w:w="3841" w:type="dxa"/>
            <w:gridSpan w:val="2"/>
            <w:tcBorders>
              <w:top w:val="single" w:sz="4" w:space="0" w:color="auto"/>
              <w:left w:val="single" w:sz="4" w:space="0" w:color="auto"/>
              <w:bottom w:val="single" w:sz="4" w:space="0" w:color="auto"/>
              <w:right w:val="single" w:sz="4" w:space="0" w:color="auto"/>
            </w:tcBorders>
          </w:tcPr>
          <w:p w14:paraId="1533A842" w14:textId="0E142308" w:rsidR="00DF32EF" w:rsidRPr="00D0162F" w:rsidRDefault="00DF32EF" w:rsidP="00DF32EF">
            <w:pPr>
              <w:pStyle w:val="TAL"/>
              <w:rPr>
                <w:rFonts w:cs="Arial"/>
                <w:shd w:val="clear" w:color="auto" w:fill="FFFFFF"/>
              </w:rPr>
            </w:pPr>
            <w:r w:rsidRPr="00D0162F">
              <w:rPr>
                <w:rFonts w:cs="Arial"/>
                <w:shd w:val="clear" w:color="auto" w:fill="FFFFFF"/>
              </w:rPr>
              <w:t>Same as 7.6.3.1</w:t>
            </w:r>
          </w:p>
        </w:tc>
      </w:tr>
      <w:tr w:rsidR="00DF32EF" w:rsidRPr="00D0162F" w14:paraId="3F55471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0A197F3" w14:textId="27FD614D" w:rsidR="00DF32EF" w:rsidRPr="00D0162F" w:rsidRDefault="00DF32EF" w:rsidP="00DF32EF">
            <w:pPr>
              <w:pStyle w:val="TAL"/>
            </w:pPr>
            <w:r w:rsidRPr="00D0162F">
              <w:t xml:space="preserve">7.6.3.3 </w:t>
            </w:r>
            <w:r w:rsidRPr="00D0162F">
              <w:rPr>
                <w:lang w:eastAsia="sv-SE"/>
              </w:rPr>
              <w:t>NR SA FR2 CSI-RS-based L1-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3E8A8B62"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64120238"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21EC1375" w14:textId="77777777" w:rsidR="00DF32EF" w:rsidRPr="00D0162F" w:rsidRDefault="00DF32EF" w:rsidP="00DF32EF">
            <w:pPr>
              <w:pStyle w:val="TAL"/>
              <w:rPr>
                <w:rFonts w:cs="Arial"/>
                <w:shd w:val="clear" w:color="auto" w:fill="FFFFFF"/>
              </w:rPr>
            </w:pPr>
          </w:p>
          <w:p w14:paraId="78B345AB"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1084ACFB"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4CECD666"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024F311A" w14:textId="34E9F041"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DB2C85B"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1EBCFD43"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534CC1A4" w14:textId="77777777" w:rsidR="00DF32EF" w:rsidRPr="00D0162F" w:rsidRDefault="00DF32EF" w:rsidP="00DF32EF">
            <w:pPr>
              <w:pStyle w:val="TAL"/>
              <w:rPr>
                <w:shd w:val="clear" w:color="auto" w:fill="FFFFFF"/>
              </w:rPr>
            </w:pPr>
          </w:p>
          <w:p w14:paraId="331B749C" w14:textId="42AD834D" w:rsidR="00DF32EF" w:rsidRPr="00D0162F" w:rsidRDefault="00DF32EF" w:rsidP="00DF32EF">
            <w:pPr>
              <w:pStyle w:val="TAL"/>
            </w:pPr>
            <w:r w:rsidRPr="00D0162F">
              <w:t>Meas PRB is the measurement PRB for CSI-RS-RSRP</w:t>
            </w:r>
          </w:p>
        </w:tc>
      </w:tr>
      <w:tr w:rsidR="00DF32EF" w:rsidRPr="00D0162F" w14:paraId="5D95416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7E370FF" w14:textId="78D01886" w:rsidR="00DF32EF" w:rsidRPr="00D0162F" w:rsidRDefault="00DF32EF" w:rsidP="00DF32EF">
            <w:pPr>
              <w:pStyle w:val="TAL"/>
            </w:pPr>
            <w:r w:rsidRPr="00D0162F">
              <w:t xml:space="preserve">7.6.3.4 </w:t>
            </w:r>
            <w:r w:rsidRPr="00D0162F">
              <w:rPr>
                <w:lang w:eastAsia="sv-SE"/>
              </w:rPr>
              <w:t>NR SA FR2 CSI-RS-based L1-RSRP measurement in DRX</w:t>
            </w:r>
          </w:p>
        </w:tc>
        <w:tc>
          <w:tcPr>
            <w:tcW w:w="2649" w:type="dxa"/>
            <w:gridSpan w:val="2"/>
            <w:tcBorders>
              <w:top w:val="single" w:sz="4" w:space="0" w:color="auto"/>
              <w:left w:val="single" w:sz="4" w:space="0" w:color="auto"/>
              <w:bottom w:val="single" w:sz="4" w:space="0" w:color="auto"/>
              <w:right w:val="single" w:sz="4" w:space="0" w:color="auto"/>
            </w:tcBorders>
          </w:tcPr>
          <w:p w14:paraId="6B72D9F3" w14:textId="6249D26D" w:rsidR="00DF32EF" w:rsidRPr="00D0162F" w:rsidRDefault="00DF32EF" w:rsidP="00DF32EF">
            <w:pPr>
              <w:pStyle w:val="TAL"/>
              <w:rPr>
                <w:rFonts w:cs="Arial"/>
                <w:shd w:val="clear" w:color="auto" w:fill="FFFFFF"/>
              </w:rPr>
            </w:pPr>
            <w:r w:rsidRPr="00D0162F">
              <w:rPr>
                <w:rFonts w:cs="Arial"/>
                <w:shd w:val="clear" w:color="auto" w:fill="FFFFFF"/>
              </w:rPr>
              <w:t>Same as 7.6.3.3</w:t>
            </w:r>
          </w:p>
        </w:tc>
        <w:tc>
          <w:tcPr>
            <w:tcW w:w="3841" w:type="dxa"/>
            <w:gridSpan w:val="2"/>
            <w:tcBorders>
              <w:top w:val="single" w:sz="4" w:space="0" w:color="auto"/>
              <w:left w:val="single" w:sz="4" w:space="0" w:color="auto"/>
              <w:bottom w:val="single" w:sz="4" w:space="0" w:color="auto"/>
              <w:right w:val="single" w:sz="4" w:space="0" w:color="auto"/>
            </w:tcBorders>
          </w:tcPr>
          <w:p w14:paraId="30202E19" w14:textId="451A8247" w:rsidR="00DF32EF" w:rsidRPr="00D0162F" w:rsidRDefault="00DF32EF" w:rsidP="00DF32EF">
            <w:pPr>
              <w:pStyle w:val="TAL"/>
            </w:pPr>
            <w:r w:rsidRPr="00D0162F">
              <w:rPr>
                <w:rFonts w:cs="Arial"/>
                <w:shd w:val="clear" w:color="auto" w:fill="FFFFFF"/>
              </w:rPr>
              <w:t>Same as 7.6.3.3</w:t>
            </w:r>
          </w:p>
        </w:tc>
      </w:tr>
      <w:tr w:rsidR="00DF32EF" w:rsidRPr="00D0162F" w14:paraId="6CF8462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1C5D943" w14:textId="77777777" w:rsidR="00DF32EF" w:rsidRPr="00D0162F" w:rsidRDefault="00DF32EF" w:rsidP="00DF32EF">
            <w:pPr>
              <w:pStyle w:val="TAL"/>
            </w:pPr>
            <w:r w:rsidRPr="00D0162F">
              <w:t xml:space="preserve">7.6.4.1 </w:t>
            </w:r>
            <w:r w:rsidRPr="00D0162F">
              <w:rPr>
                <w:lang w:eastAsia="sv-SE"/>
              </w:rPr>
              <w:t>NR SA</w:t>
            </w:r>
            <w:r w:rsidRPr="00D0162F">
              <w:t xml:space="preserve"> FR2 SRS-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1E2C870E" w14:textId="77777777" w:rsidR="00DF32EF" w:rsidRPr="00D0162F" w:rsidRDefault="00DF32EF" w:rsidP="00DF32EF">
            <w:pPr>
              <w:pStyle w:val="TAL"/>
              <w:rPr>
                <w:rFonts w:cs="Arial"/>
                <w:shd w:val="clear" w:color="auto" w:fill="FFFFFF"/>
              </w:rPr>
            </w:pPr>
            <w:r w:rsidRPr="00D0162F">
              <w:rPr>
                <w:rFonts w:cs="Arial"/>
                <w:shd w:val="clear" w:color="auto" w:fill="FFFFFF"/>
              </w:rPr>
              <w:t>Same as 5.6.4.1</w:t>
            </w:r>
          </w:p>
        </w:tc>
        <w:tc>
          <w:tcPr>
            <w:tcW w:w="3841" w:type="dxa"/>
            <w:gridSpan w:val="2"/>
            <w:tcBorders>
              <w:top w:val="single" w:sz="4" w:space="0" w:color="auto"/>
              <w:left w:val="single" w:sz="4" w:space="0" w:color="auto"/>
              <w:bottom w:val="single" w:sz="4" w:space="0" w:color="auto"/>
              <w:right w:val="single" w:sz="4" w:space="0" w:color="auto"/>
            </w:tcBorders>
          </w:tcPr>
          <w:p w14:paraId="2D45E1E8" w14:textId="77777777" w:rsidR="00DF32EF" w:rsidRPr="00D0162F" w:rsidRDefault="00DF32EF" w:rsidP="00DF32EF">
            <w:pPr>
              <w:pStyle w:val="TAL"/>
              <w:rPr>
                <w:rFonts w:cs="Arial"/>
                <w:shd w:val="clear" w:color="auto" w:fill="FFFFFF"/>
              </w:rPr>
            </w:pPr>
            <w:r w:rsidRPr="00D0162F">
              <w:rPr>
                <w:rFonts w:cs="Arial"/>
                <w:shd w:val="clear" w:color="auto" w:fill="FFFFFF"/>
              </w:rPr>
              <w:t>Same as 5.6.4.1</w:t>
            </w:r>
          </w:p>
        </w:tc>
      </w:tr>
      <w:tr w:rsidR="00DF32EF" w:rsidRPr="00D0162F" w14:paraId="6BC155DD"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AECCC94" w14:textId="77777777" w:rsidR="00DF32EF" w:rsidRPr="00D0162F" w:rsidRDefault="00DF32EF" w:rsidP="00DF32EF">
            <w:pPr>
              <w:pStyle w:val="TAL"/>
            </w:pPr>
            <w:r w:rsidRPr="00D0162F">
              <w:t>7.6.6.1 NR SA FR2 CSI-RS based CMR and no dedicated IMR configured and CSI-RS resource set with repetition off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97140FB"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8D6905D"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4A6CF595" w14:textId="77777777" w:rsidR="00DF32EF" w:rsidRPr="00D0162F" w:rsidRDefault="00DF32EF" w:rsidP="00DF32EF">
            <w:pPr>
              <w:pStyle w:val="TAL"/>
              <w:rPr>
                <w:rFonts w:cs="Arial"/>
                <w:shd w:val="clear" w:color="auto" w:fill="FFFFFF"/>
              </w:rPr>
            </w:pPr>
          </w:p>
          <w:p w14:paraId="51163F00"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5D7BD617"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72D10A31"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5880F1D6" w14:textId="77777777"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65CA7848"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23753E52"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63E4934C" w14:textId="77777777" w:rsidR="00DF32EF" w:rsidRPr="00D0162F" w:rsidRDefault="00DF32EF" w:rsidP="00DF32EF">
            <w:pPr>
              <w:pStyle w:val="TAL"/>
              <w:rPr>
                <w:shd w:val="clear" w:color="auto" w:fill="FFFFFF"/>
              </w:rPr>
            </w:pPr>
          </w:p>
          <w:p w14:paraId="52F3BDB3" w14:textId="77777777" w:rsidR="00DF32EF" w:rsidRPr="00D0162F" w:rsidRDefault="00DF32EF" w:rsidP="00DF32EF">
            <w:pPr>
              <w:pStyle w:val="TAL"/>
              <w:rPr>
                <w:rFonts w:cs="Arial"/>
                <w:shd w:val="clear" w:color="auto" w:fill="FFFFFF"/>
              </w:rPr>
            </w:pPr>
            <w:r w:rsidRPr="00D0162F">
              <w:t>Meas PRB is the measurement PRB for CSI-RS-SINR #RBJ to RBJ+275</w:t>
            </w:r>
          </w:p>
        </w:tc>
      </w:tr>
      <w:tr w:rsidR="00DF32EF" w:rsidRPr="00D0162F" w14:paraId="014AA61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307F751" w14:textId="77777777" w:rsidR="00DF32EF" w:rsidRPr="00D0162F" w:rsidRDefault="00DF32EF" w:rsidP="00DF32EF">
            <w:pPr>
              <w:pStyle w:val="TAL"/>
            </w:pPr>
            <w:r w:rsidRPr="00D0162F">
              <w:t>7.6.6.2 NR SA FR2 SSB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3A7DE55"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A0918C1"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3A076E98" w14:textId="77777777" w:rsidR="00DF32EF" w:rsidRPr="00D0162F" w:rsidRDefault="00DF32EF" w:rsidP="00DF32EF">
            <w:pPr>
              <w:pStyle w:val="TAL"/>
              <w:rPr>
                <w:rFonts w:cs="Arial"/>
                <w:shd w:val="clear" w:color="auto" w:fill="FFFFFF"/>
              </w:rPr>
            </w:pPr>
          </w:p>
          <w:p w14:paraId="4A2A85D3"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5C5CC9DD"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6EB917CC"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4DD2D842" w14:textId="77777777"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2CBF2C3A"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3D107527"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3B6B28F8" w14:textId="77777777" w:rsidR="00DF32EF" w:rsidRPr="00D0162F" w:rsidRDefault="00DF32EF" w:rsidP="00DF32EF">
            <w:pPr>
              <w:pStyle w:val="TAL"/>
              <w:rPr>
                <w:shd w:val="clear" w:color="auto" w:fill="FFFFFF"/>
              </w:rPr>
            </w:pPr>
          </w:p>
          <w:p w14:paraId="190F76BB" w14:textId="77777777" w:rsidR="00DF32EF" w:rsidRPr="00D0162F" w:rsidRDefault="00DF32EF" w:rsidP="00DF32EF">
            <w:pPr>
              <w:pStyle w:val="TAL"/>
              <w:rPr>
                <w:rFonts w:cs="Arial"/>
                <w:shd w:val="clear" w:color="auto" w:fill="FFFFFF"/>
              </w:rPr>
            </w:pPr>
            <w:r w:rsidRPr="00D0162F">
              <w:t>Meas PRB is the measurement PRB for SS-SINR #RBJ to RBJ+19</w:t>
            </w:r>
          </w:p>
        </w:tc>
      </w:tr>
      <w:tr w:rsidR="00DF32EF" w:rsidRPr="00D0162F" w14:paraId="3FA34AD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7D2CF78" w14:textId="77777777" w:rsidR="00DF32EF" w:rsidRPr="00D0162F" w:rsidRDefault="00DF32EF" w:rsidP="00DF32EF">
            <w:pPr>
              <w:pStyle w:val="TAL"/>
            </w:pPr>
            <w:r w:rsidRPr="00D0162F">
              <w:t>7.6.6.3 NR SA FR2 CSI-RS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5D6E05E3" w14:textId="77777777" w:rsidR="00DF32EF" w:rsidRPr="00D0162F" w:rsidRDefault="00DF32EF" w:rsidP="00DF32EF">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60E4ABE5" w14:textId="77777777" w:rsidR="00DF32EF" w:rsidRPr="00D0162F" w:rsidRDefault="00DF32EF" w:rsidP="00DF32EF">
            <w:pPr>
              <w:pStyle w:val="TAL"/>
              <w:rPr>
                <w:rFonts w:cs="Arial"/>
                <w:shd w:val="clear" w:color="auto" w:fill="FFFFFF"/>
              </w:rPr>
            </w:pPr>
            <w:r w:rsidRPr="00D0162F">
              <w:rPr>
                <w:rFonts w:cs="Arial"/>
                <w:shd w:val="clear" w:color="auto" w:fill="FFFFFF"/>
              </w:rPr>
              <w:t>Same as 7.6.6.1</w:t>
            </w:r>
          </w:p>
        </w:tc>
      </w:tr>
      <w:tr w:rsidR="00E921A3" w:rsidRPr="00D0162F" w14:paraId="3FD1F6C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9FF7F77" w14:textId="13E0227D" w:rsidR="00E921A3" w:rsidRPr="00D0162F" w:rsidRDefault="00E921A3" w:rsidP="00E921A3">
            <w:pPr>
              <w:pStyle w:val="TAL"/>
            </w:pPr>
            <w:r w:rsidRPr="00D0162F">
              <w:t>7.6.13.1 NR SA FR2 UE Rx-Tx time difference measurement for propagation delay compensation using PRS</w:t>
            </w:r>
          </w:p>
        </w:tc>
        <w:tc>
          <w:tcPr>
            <w:tcW w:w="2649" w:type="dxa"/>
            <w:gridSpan w:val="2"/>
            <w:tcBorders>
              <w:top w:val="single" w:sz="4" w:space="0" w:color="auto"/>
              <w:left w:val="single" w:sz="4" w:space="0" w:color="auto"/>
              <w:bottom w:val="single" w:sz="4" w:space="0" w:color="auto"/>
              <w:right w:val="single" w:sz="4" w:space="0" w:color="auto"/>
            </w:tcBorders>
          </w:tcPr>
          <w:p w14:paraId="1897D2B4" w14:textId="77777777" w:rsidR="00E921A3" w:rsidRPr="00D0162F" w:rsidRDefault="00E921A3" w:rsidP="00E921A3">
            <w:pPr>
              <w:pStyle w:val="TAL"/>
            </w:pPr>
            <w:r w:rsidRPr="00D0162F">
              <w:t>Noc ±5.65 dB, f &lt;= 40.8 GHz</w:t>
            </w:r>
          </w:p>
          <w:p w14:paraId="137B0D33" w14:textId="77777777" w:rsidR="00E921A3" w:rsidRPr="00D0162F" w:rsidRDefault="00E921A3" w:rsidP="00E921A3">
            <w:pPr>
              <w:pStyle w:val="TAL"/>
            </w:pPr>
            <w:r w:rsidRPr="00D0162F">
              <w:t>Noc over meas PRBs ±5.65 dB f &lt;= 40.8 GHz</w:t>
            </w:r>
          </w:p>
          <w:p w14:paraId="72B60DC7" w14:textId="77777777" w:rsidR="00E921A3" w:rsidRPr="00D0162F" w:rsidRDefault="00E921A3" w:rsidP="00E921A3">
            <w:pPr>
              <w:pStyle w:val="TAL"/>
            </w:pPr>
          </w:p>
          <w:p w14:paraId="4D3B8A98" w14:textId="77777777" w:rsidR="00E921A3" w:rsidRPr="00D0162F" w:rsidRDefault="00E921A3" w:rsidP="00E921A3">
            <w:pPr>
              <w:pStyle w:val="TAL"/>
            </w:pPr>
            <w:r w:rsidRPr="00D0162F">
              <w:t>Ês1 / Noc ±0.3 dB</w:t>
            </w:r>
          </w:p>
          <w:p w14:paraId="49C9BAEB" w14:textId="0040DA71" w:rsidR="00E921A3" w:rsidRPr="00D0162F" w:rsidRDefault="00E921A3" w:rsidP="00E921A3">
            <w:pPr>
              <w:pStyle w:val="TAL"/>
              <w:rPr>
                <w:rFonts w:cs="Arial"/>
                <w:shd w:val="clear" w:color="auto" w:fill="FFFFFF"/>
              </w:rPr>
            </w:pPr>
            <w:r w:rsidRPr="00D0162F">
              <w:t>Meas PRB Ês1 / Noc ±0.3 dB</w:t>
            </w:r>
          </w:p>
        </w:tc>
        <w:tc>
          <w:tcPr>
            <w:tcW w:w="3841" w:type="dxa"/>
            <w:gridSpan w:val="2"/>
            <w:tcBorders>
              <w:top w:val="single" w:sz="4" w:space="0" w:color="auto"/>
              <w:left w:val="single" w:sz="4" w:space="0" w:color="auto"/>
              <w:bottom w:val="single" w:sz="4" w:space="0" w:color="auto"/>
              <w:right w:val="single" w:sz="4" w:space="0" w:color="auto"/>
            </w:tcBorders>
          </w:tcPr>
          <w:p w14:paraId="5308BFC5" w14:textId="77777777" w:rsidR="00E921A3" w:rsidRPr="00D0162F" w:rsidDel="00EF35B7" w:rsidRDefault="00E921A3" w:rsidP="00E921A3">
            <w:pPr>
              <w:pStyle w:val="TAL"/>
            </w:pPr>
            <w:r w:rsidRPr="00D0162F">
              <w:t>Noc is the AWGN on the NR freq</w:t>
            </w:r>
          </w:p>
          <w:p w14:paraId="11B1D48B" w14:textId="77777777" w:rsidR="00E921A3" w:rsidRPr="00D0162F" w:rsidRDefault="00E921A3" w:rsidP="00E921A3">
            <w:pPr>
              <w:pStyle w:val="TAL"/>
              <w:rPr>
                <w:rFonts w:cs="Arial"/>
                <w:shd w:val="clear" w:color="auto" w:fill="FFFFFF"/>
              </w:rPr>
            </w:pPr>
          </w:p>
          <w:p w14:paraId="6E33908A" w14:textId="77777777" w:rsidR="00E921A3" w:rsidRPr="00D0162F" w:rsidRDefault="00E921A3" w:rsidP="00E921A3">
            <w:pPr>
              <w:pStyle w:val="TAL"/>
              <w:rPr>
                <w:rFonts w:cs="Arial"/>
                <w:shd w:val="clear" w:color="auto" w:fill="FFFFFF"/>
              </w:rPr>
            </w:pPr>
          </w:p>
          <w:p w14:paraId="4B3CF93D" w14:textId="77777777" w:rsidR="00E921A3" w:rsidRPr="00D0162F" w:rsidRDefault="00E921A3" w:rsidP="00E921A3">
            <w:pPr>
              <w:pStyle w:val="TAL"/>
            </w:pPr>
            <w:r w:rsidRPr="00D0162F">
              <w:t>Ês1 / Noc is the ratio of cell 1 signal / AWGN</w:t>
            </w:r>
          </w:p>
          <w:p w14:paraId="5B14962C" w14:textId="7D3283C8" w:rsidR="00E921A3" w:rsidRPr="00D0162F" w:rsidRDefault="00E921A3" w:rsidP="00E921A3">
            <w:pPr>
              <w:pStyle w:val="TAL"/>
              <w:rPr>
                <w:rFonts w:cs="Arial"/>
                <w:shd w:val="clear" w:color="auto" w:fill="FFFFFF"/>
              </w:rPr>
            </w:pPr>
            <w:r w:rsidRPr="00D0162F">
              <w:t>Meas PRB is the measurement PRB for PRS-RSRP #RBJ to RBJ+19</w:t>
            </w:r>
          </w:p>
        </w:tc>
      </w:tr>
      <w:tr w:rsidR="00752093" w:rsidRPr="00D0162F" w14:paraId="539EB8A6"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C6732FE" w14:textId="77777777" w:rsidR="00752093" w:rsidRPr="00D0162F" w:rsidRDefault="00752093" w:rsidP="00042A53">
            <w:pPr>
              <w:pStyle w:val="TAL"/>
            </w:pPr>
            <w:r w:rsidRPr="00D0162F">
              <w:lastRenderedPageBreak/>
              <w:t xml:space="preserve">7.6.13.2 NR SA FR2 UE Rx-Tx time difference measurement for propagation delay compensation using TRS </w:t>
            </w:r>
          </w:p>
        </w:tc>
        <w:tc>
          <w:tcPr>
            <w:tcW w:w="2649" w:type="dxa"/>
            <w:gridSpan w:val="2"/>
            <w:tcBorders>
              <w:top w:val="single" w:sz="4" w:space="0" w:color="auto"/>
              <w:left w:val="single" w:sz="4" w:space="0" w:color="auto"/>
              <w:bottom w:val="single" w:sz="4" w:space="0" w:color="auto"/>
              <w:right w:val="single" w:sz="4" w:space="0" w:color="auto"/>
            </w:tcBorders>
          </w:tcPr>
          <w:p w14:paraId="3E1BECC7" w14:textId="77777777" w:rsidR="00752093" w:rsidRPr="00D0162F" w:rsidDel="00E61CE3" w:rsidRDefault="00752093" w:rsidP="00042A53">
            <w:pPr>
              <w:pStyle w:val="TAL"/>
              <w:rPr>
                <w:del w:id="1741" w:author="1679" w:date="2024-04-16T14:44:00Z"/>
              </w:rPr>
            </w:pPr>
            <w:r w:rsidRPr="00D0162F">
              <w:t>Same as 7.6.13.1</w:t>
            </w:r>
          </w:p>
          <w:p w14:paraId="5057521A" w14:textId="77777777" w:rsidR="00752093" w:rsidRPr="00D0162F" w:rsidRDefault="00752093" w:rsidP="00042A53">
            <w:pPr>
              <w:pStyle w:val="TAL"/>
            </w:pPr>
          </w:p>
        </w:tc>
        <w:tc>
          <w:tcPr>
            <w:tcW w:w="3841" w:type="dxa"/>
            <w:gridSpan w:val="2"/>
            <w:tcBorders>
              <w:top w:val="single" w:sz="4" w:space="0" w:color="auto"/>
              <w:left w:val="single" w:sz="4" w:space="0" w:color="auto"/>
              <w:bottom w:val="single" w:sz="4" w:space="0" w:color="auto"/>
              <w:right w:val="single" w:sz="4" w:space="0" w:color="auto"/>
            </w:tcBorders>
          </w:tcPr>
          <w:p w14:paraId="40F5980C" w14:textId="77777777" w:rsidR="00752093" w:rsidRPr="00D0162F" w:rsidDel="00E61CE3" w:rsidRDefault="00752093" w:rsidP="00042A53">
            <w:pPr>
              <w:pStyle w:val="TAL"/>
              <w:rPr>
                <w:del w:id="1742" w:author="1679" w:date="2024-04-16T14:44:00Z"/>
              </w:rPr>
            </w:pPr>
            <w:r w:rsidRPr="00D0162F">
              <w:t>Same as 7.6.13.1</w:t>
            </w:r>
          </w:p>
          <w:p w14:paraId="28D6CDB7" w14:textId="77777777" w:rsidR="00752093" w:rsidRPr="00D0162F" w:rsidRDefault="00752093" w:rsidP="00042A53">
            <w:pPr>
              <w:pStyle w:val="TAL"/>
            </w:pPr>
          </w:p>
        </w:tc>
      </w:tr>
      <w:tr w:rsidR="0057443C" w:rsidRPr="00D0162F" w14:paraId="1CAAEEB8" w14:textId="77777777" w:rsidTr="00C10DA2">
        <w:trPr>
          <w:cantSplit/>
          <w:jc w:val="center"/>
          <w:ins w:id="1743" w:author="1677" w:date="2024-04-16T14:38:00Z"/>
        </w:trPr>
        <w:tc>
          <w:tcPr>
            <w:tcW w:w="3369" w:type="dxa"/>
            <w:gridSpan w:val="2"/>
            <w:tcBorders>
              <w:top w:val="single" w:sz="4" w:space="0" w:color="auto"/>
              <w:left w:val="single" w:sz="4" w:space="0" w:color="auto"/>
              <w:bottom w:val="single" w:sz="4" w:space="0" w:color="auto"/>
              <w:right w:val="single" w:sz="4" w:space="0" w:color="auto"/>
            </w:tcBorders>
          </w:tcPr>
          <w:p w14:paraId="1EDCCFF6" w14:textId="3BD2B602" w:rsidR="0057443C" w:rsidRPr="00D0162F" w:rsidRDefault="0057443C" w:rsidP="0057443C">
            <w:pPr>
              <w:pStyle w:val="TAL"/>
              <w:rPr>
                <w:ins w:id="1744" w:author="1677" w:date="2024-04-16T14:38:00Z"/>
              </w:rPr>
            </w:pPr>
            <w:ins w:id="1745" w:author="1677" w:date="2024-04-16T14:38:00Z">
              <w:r>
                <w:rPr>
                  <w:rFonts w:hint="eastAsia"/>
                  <w:lang w:eastAsia="ja-JP"/>
                </w:rPr>
                <w:t>7</w:t>
              </w:r>
              <w:r>
                <w:rPr>
                  <w:lang w:eastAsia="ja-JP"/>
                </w:rPr>
                <w:t xml:space="preserve">.6.14.1 </w:t>
              </w:r>
              <w:r w:rsidRPr="00774A0E">
                <w:rPr>
                  <w:lang w:eastAsia="ja-JP"/>
                </w:rPr>
                <w:t>NR SA FR2 event triggered reporting tests with pre-configured measurement gaps and network-controlled activation/deactivation</w:t>
              </w:r>
            </w:ins>
          </w:p>
        </w:tc>
        <w:tc>
          <w:tcPr>
            <w:tcW w:w="2649" w:type="dxa"/>
            <w:gridSpan w:val="2"/>
            <w:tcBorders>
              <w:top w:val="single" w:sz="4" w:space="0" w:color="auto"/>
              <w:left w:val="single" w:sz="4" w:space="0" w:color="auto"/>
              <w:bottom w:val="single" w:sz="4" w:space="0" w:color="auto"/>
              <w:right w:val="single" w:sz="4" w:space="0" w:color="auto"/>
            </w:tcBorders>
          </w:tcPr>
          <w:p w14:paraId="1D9D4CE3" w14:textId="77777777" w:rsidR="0057443C" w:rsidRPr="00D0162F" w:rsidRDefault="0057443C" w:rsidP="0057443C">
            <w:pPr>
              <w:pStyle w:val="TAL"/>
              <w:rPr>
                <w:ins w:id="1746" w:author="1677" w:date="2024-04-16T14:38:00Z"/>
              </w:rPr>
            </w:pPr>
            <w:ins w:id="1747" w:author="1677" w:date="2024-04-16T14:38:00Z">
              <w:r w:rsidRPr="00D0162F">
                <w:t>Ês</w:t>
              </w:r>
              <w:r w:rsidRPr="00D0162F">
                <w:rPr>
                  <w:vertAlign w:val="subscript"/>
                </w:rPr>
                <w:t>1</w:t>
              </w:r>
              <w:r w:rsidRPr="00D0162F">
                <w:t xml:space="preserve"> averaged over BW ±5.65 dB, f &lt;= 40.8 GHz</w:t>
              </w:r>
            </w:ins>
          </w:p>
          <w:p w14:paraId="369B51FE" w14:textId="77777777" w:rsidR="0057443C" w:rsidRPr="00D0162F" w:rsidRDefault="0057443C" w:rsidP="0057443C">
            <w:pPr>
              <w:pStyle w:val="TAL"/>
              <w:rPr>
                <w:ins w:id="1748" w:author="1677" w:date="2024-04-16T14:38:00Z"/>
              </w:rPr>
            </w:pPr>
            <w:ins w:id="1749" w:author="1677" w:date="2024-04-16T14:38:00Z">
              <w:r w:rsidRPr="00D0162F">
                <w:t>Ês</w:t>
              </w:r>
              <w:r w:rsidRPr="00D0162F">
                <w:rPr>
                  <w:vertAlign w:val="subscript"/>
                </w:rPr>
                <w:t>1</w:t>
              </w:r>
              <w:r w:rsidRPr="00D0162F">
                <w:t xml:space="preserve"> averaged over measured PRB ±5.65 dB, f &lt;= 40.8 GHz</w:t>
              </w:r>
            </w:ins>
          </w:p>
          <w:p w14:paraId="7FA55995" w14:textId="77777777" w:rsidR="0057443C" w:rsidRDefault="0057443C" w:rsidP="0057443C">
            <w:pPr>
              <w:pStyle w:val="TAL"/>
              <w:rPr>
                <w:ins w:id="1750" w:author="1677" w:date="2024-04-16T14:38:00Z"/>
              </w:rPr>
            </w:pPr>
          </w:p>
          <w:p w14:paraId="056AA0F1" w14:textId="77777777" w:rsidR="0057443C" w:rsidRPr="00D0162F" w:rsidRDefault="0057443C" w:rsidP="0057443C">
            <w:pPr>
              <w:pStyle w:val="TAL"/>
              <w:rPr>
                <w:ins w:id="1751" w:author="1677" w:date="2024-04-16T14:38:00Z"/>
              </w:rPr>
            </w:pPr>
          </w:p>
          <w:p w14:paraId="66AD021C" w14:textId="77777777" w:rsidR="0057443C" w:rsidRPr="00D0162F" w:rsidRDefault="0057443C" w:rsidP="0057443C">
            <w:pPr>
              <w:pStyle w:val="TAL"/>
              <w:rPr>
                <w:ins w:id="1752" w:author="1677" w:date="2024-04-16T14:38:00Z"/>
              </w:rPr>
            </w:pPr>
            <w:ins w:id="1753" w:author="1677" w:date="2024-04-16T14:38:00Z">
              <w:r w:rsidRPr="00D0162F">
                <w:t>Ês</w:t>
              </w:r>
              <w:r w:rsidRPr="00D0162F">
                <w:rPr>
                  <w:vertAlign w:val="subscript"/>
                </w:rPr>
                <w:t>2</w:t>
              </w:r>
              <w:r w:rsidRPr="00D0162F">
                <w:t xml:space="preserve"> averaged over BW ±5.65 dB, f &lt;= 40.8 GHz</w:t>
              </w:r>
            </w:ins>
          </w:p>
          <w:p w14:paraId="1822C040" w14:textId="1636CDBB" w:rsidR="0057443C" w:rsidRPr="00D0162F" w:rsidRDefault="0057443C" w:rsidP="0057443C">
            <w:pPr>
              <w:pStyle w:val="TAL"/>
              <w:rPr>
                <w:ins w:id="1754" w:author="1677" w:date="2024-04-16T14:38:00Z"/>
              </w:rPr>
            </w:pPr>
            <w:ins w:id="1755" w:author="1677" w:date="2024-04-16T14:38:00Z">
              <w:r w:rsidRPr="00D0162F">
                <w:t>Ês</w:t>
              </w:r>
              <w:r w:rsidRPr="00D0162F">
                <w:rPr>
                  <w:vertAlign w:val="subscript"/>
                </w:rPr>
                <w:t>2</w:t>
              </w:r>
              <w:r w:rsidRPr="00D0162F">
                <w:t xml:space="preserve"> averaged over measured PRB ±5.65 dB, f &lt;= 40.8 GHz</w:t>
              </w:r>
            </w:ins>
          </w:p>
        </w:tc>
        <w:tc>
          <w:tcPr>
            <w:tcW w:w="3841" w:type="dxa"/>
            <w:gridSpan w:val="2"/>
            <w:tcBorders>
              <w:top w:val="single" w:sz="4" w:space="0" w:color="auto"/>
              <w:left w:val="single" w:sz="4" w:space="0" w:color="auto"/>
              <w:bottom w:val="single" w:sz="4" w:space="0" w:color="auto"/>
              <w:right w:val="single" w:sz="4" w:space="0" w:color="auto"/>
            </w:tcBorders>
          </w:tcPr>
          <w:p w14:paraId="4F7F4571" w14:textId="77777777" w:rsidR="0057443C" w:rsidRPr="00D0162F" w:rsidRDefault="0057443C" w:rsidP="0057443C">
            <w:pPr>
              <w:pStyle w:val="TAL"/>
              <w:rPr>
                <w:ins w:id="1756" w:author="1677" w:date="2024-04-16T14:38:00Z"/>
              </w:rPr>
            </w:pPr>
            <w:ins w:id="1757" w:author="1677" w:date="2024-04-16T14:38:00Z">
              <w:r w:rsidRPr="00D0162F">
                <w:t>Ês</w:t>
              </w:r>
              <w:r w:rsidRPr="00D0162F">
                <w:rPr>
                  <w:vertAlign w:val="subscript"/>
                </w:rPr>
                <w:t>1</w:t>
              </w:r>
              <w:r w:rsidRPr="00D0162F">
                <w:t xml:space="preserve"> averaged over BW is the absolute power of cell 1 signal averaged over BW</w:t>
              </w:r>
            </w:ins>
          </w:p>
          <w:p w14:paraId="6097D6F7" w14:textId="77777777" w:rsidR="0057443C" w:rsidRPr="00D0162F" w:rsidRDefault="0057443C" w:rsidP="0057443C">
            <w:pPr>
              <w:pStyle w:val="TAL"/>
              <w:rPr>
                <w:ins w:id="1758" w:author="1677" w:date="2024-04-16T14:38:00Z"/>
              </w:rPr>
            </w:pPr>
            <w:ins w:id="1759" w:author="1677" w:date="2024-04-16T14:38:00Z">
              <w:r w:rsidRPr="00D0162F">
                <w:t>Ês</w:t>
              </w:r>
              <w:r w:rsidRPr="00D0162F">
                <w:rPr>
                  <w:vertAlign w:val="subscript"/>
                </w:rPr>
                <w:t>1</w:t>
              </w:r>
              <w:r w:rsidRPr="00D0162F">
                <w:t xml:space="preserve"> averaged over measured PRB is the absolute power of cell 1 signal averaged over measured PRB</w:t>
              </w:r>
            </w:ins>
          </w:p>
          <w:p w14:paraId="3C1EB68B" w14:textId="77777777" w:rsidR="0057443C" w:rsidRPr="00D0162F" w:rsidRDefault="0057443C" w:rsidP="0057443C">
            <w:pPr>
              <w:pStyle w:val="TAL"/>
              <w:rPr>
                <w:ins w:id="1760" w:author="1677" w:date="2024-04-16T14:38:00Z"/>
              </w:rPr>
            </w:pPr>
          </w:p>
          <w:p w14:paraId="014DD328" w14:textId="77777777" w:rsidR="0057443C" w:rsidRPr="00D0162F" w:rsidRDefault="0057443C" w:rsidP="0057443C">
            <w:pPr>
              <w:pStyle w:val="TAL"/>
              <w:rPr>
                <w:ins w:id="1761" w:author="1677" w:date="2024-04-16T14:38:00Z"/>
              </w:rPr>
            </w:pPr>
            <w:ins w:id="1762" w:author="1677" w:date="2024-04-16T14:38:00Z">
              <w:r w:rsidRPr="00D0162F">
                <w:t>Ês</w:t>
              </w:r>
              <w:r w:rsidRPr="00D0162F">
                <w:rPr>
                  <w:vertAlign w:val="subscript"/>
                </w:rPr>
                <w:t>2</w:t>
              </w:r>
              <w:r w:rsidRPr="00D0162F">
                <w:t xml:space="preserve"> averaged over BW is the absolute power of cell 2 signal averaged over BW</w:t>
              </w:r>
            </w:ins>
          </w:p>
          <w:p w14:paraId="08360D5A" w14:textId="21AA6526" w:rsidR="0057443C" w:rsidRPr="00D0162F" w:rsidRDefault="0057443C" w:rsidP="0057443C">
            <w:pPr>
              <w:pStyle w:val="TAL"/>
              <w:rPr>
                <w:ins w:id="1763" w:author="1677" w:date="2024-04-16T14:38:00Z"/>
              </w:rPr>
            </w:pPr>
            <w:ins w:id="1764" w:author="1677" w:date="2024-04-16T14:38:00Z">
              <w:r w:rsidRPr="00D0162F">
                <w:t>Ês</w:t>
              </w:r>
              <w:r w:rsidRPr="00D0162F">
                <w:rPr>
                  <w:vertAlign w:val="subscript"/>
                </w:rPr>
                <w:t>2</w:t>
              </w:r>
              <w:r w:rsidRPr="00D0162F">
                <w:t xml:space="preserve"> averaged over measured PRB is the absolute power of cell 2 signal averaged over measured PRB</w:t>
              </w:r>
            </w:ins>
          </w:p>
        </w:tc>
      </w:tr>
      <w:tr w:rsidR="0057443C" w:rsidRPr="00D0162F" w14:paraId="71FFBA7D" w14:textId="77777777" w:rsidTr="00C10DA2">
        <w:trPr>
          <w:cantSplit/>
          <w:jc w:val="center"/>
          <w:ins w:id="1765" w:author="1677" w:date="2024-04-16T14:38:00Z"/>
        </w:trPr>
        <w:tc>
          <w:tcPr>
            <w:tcW w:w="3369" w:type="dxa"/>
            <w:gridSpan w:val="2"/>
            <w:tcBorders>
              <w:top w:val="single" w:sz="4" w:space="0" w:color="auto"/>
              <w:left w:val="single" w:sz="4" w:space="0" w:color="auto"/>
              <w:bottom w:val="single" w:sz="4" w:space="0" w:color="auto"/>
              <w:right w:val="single" w:sz="4" w:space="0" w:color="auto"/>
            </w:tcBorders>
          </w:tcPr>
          <w:p w14:paraId="43DC4F98" w14:textId="20F71E73" w:rsidR="0057443C" w:rsidRPr="00D0162F" w:rsidRDefault="0057443C" w:rsidP="0057443C">
            <w:pPr>
              <w:pStyle w:val="TAL"/>
              <w:rPr>
                <w:ins w:id="1766" w:author="1677" w:date="2024-04-16T14:38:00Z"/>
              </w:rPr>
            </w:pPr>
            <w:ins w:id="1767" w:author="1677" w:date="2024-04-16T14:38:00Z">
              <w:r>
                <w:rPr>
                  <w:rFonts w:hint="eastAsia"/>
                  <w:lang w:eastAsia="ja-JP"/>
                </w:rPr>
                <w:t>7</w:t>
              </w:r>
              <w:r>
                <w:rPr>
                  <w:lang w:eastAsia="ja-JP"/>
                </w:rPr>
                <w:t xml:space="preserve">.6.14.2 </w:t>
              </w:r>
              <w:r w:rsidRPr="00774A0E">
                <w:rPr>
                  <w:lang w:eastAsia="ja-JP"/>
                </w:rPr>
                <w:t>Intra-frequency measurement test with SA event triggered reporting tests: with network-controlled activation/deactivation of Pre-MG in FR2</w:t>
              </w:r>
            </w:ins>
          </w:p>
        </w:tc>
        <w:tc>
          <w:tcPr>
            <w:tcW w:w="2649" w:type="dxa"/>
            <w:gridSpan w:val="2"/>
            <w:tcBorders>
              <w:top w:val="single" w:sz="4" w:space="0" w:color="auto"/>
              <w:left w:val="single" w:sz="4" w:space="0" w:color="auto"/>
              <w:bottom w:val="single" w:sz="4" w:space="0" w:color="auto"/>
              <w:right w:val="single" w:sz="4" w:space="0" w:color="auto"/>
            </w:tcBorders>
          </w:tcPr>
          <w:p w14:paraId="75E65388" w14:textId="4357F73C" w:rsidR="0057443C" w:rsidRPr="00D0162F" w:rsidRDefault="0057443C" w:rsidP="0057443C">
            <w:pPr>
              <w:pStyle w:val="TAL"/>
              <w:rPr>
                <w:ins w:id="1768" w:author="1677" w:date="2024-04-16T14:38:00Z"/>
              </w:rPr>
            </w:pPr>
            <w:ins w:id="1769" w:author="1677" w:date="2024-04-16T14:38:00Z">
              <w:r>
                <w:rPr>
                  <w:rFonts w:hint="eastAsia"/>
                  <w:lang w:eastAsia="ja-JP"/>
                </w:rPr>
                <w:t>S</w:t>
              </w:r>
              <w:r>
                <w:rPr>
                  <w:lang w:eastAsia="ja-JP"/>
                </w:rPr>
                <w:t>ame as 7.6.14.1</w:t>
              </w:r>
            </w:ins>
          </w:p>
        </w:tc>
        <w:tc>
          <w:tcPr>
            <w:tcW w:w="3841" w:type="dxa"/>
            <w:gridSpan w:val="2"/>
            <w:tcBorders>
              <w:top w:val="single" w:sz="4" w:space="0" w:color="auto"/>
              <w:left w:val="single" w:sz="4" w:space="0" w:color="auto"/>
              <w:bottom w:val="single" w:sz="4" w:space="0" w:color="auto"/>
              <w:right w:val="single" w:sz="4" w:space="0" w:color="auto"/>
            </w:tcBorders>
          </w:tcPr>
          <w:p w14:paraId="201F7607" w14:textId="20B485A3" w:rsidR="0057443C" w:rsidRPr="00D0162F" w:rsidRDefault="0057443C" w:rsidP="0057443C">
            <w:pPr>
              <w:pStyle w:val="TAL"/>
              <w:rPr>
                <w:ins w:id="1770" w:author="1677" w:date="2024-04-16T14:38:00Z"/>
              </w:rPr>
            </w:pPr>
            <w:ins w:id="1771" w:author="1677" w:date="2024-04-16T14:38:00Z">
              <w:r>
                <w:rPr>
                  <w:rFonts w:hint="eastAsia"/>
                  <w:lang w:eastAsia="ja-JP"/>
                </w:rPr>
                <w:t>S</w:t>
              </w:r>
              <w:r>
                <w:rPr>
                  <w:lang w:eastAsia="ja-JP"/>
                </w:rPr>
                <w:t>ame as 7.6.14.1</w:t>
              </w:r>
            </w:ins>
          </w:p>
        </w:tc>
      </w:tr>
      <w:tr w:rsidR="000C6730" w:rsidRPr="00D0162F" w14:paraId="478ED074" w14:textId="77777777" w:rsidTr="00C10DA2">
        <w:trPr>
          <w:cantSplit/>
          <w:jc w:val="center"/>
          <w:ins w:id="1772" w:author="1678" w:date="2024-04-16T14:41:00Z"/>
        </w:trPr>
        <w:tc>
          <w:tcPr>
            <w:tcW w:w="3369" w:type="dxa"/>
            <w:gridSpan w:val="2"/>
            <w:tcBorders>
              <w:top w:val="single" w:sz="4" w:space="0" w:color="auto"/>
              <w:left w:val="single" w:sz="4" w:space="0" w:color="auto"/>
              <w:bottom w:val="single" w:sz="4" w:space="0" w:color="auto"/>
              <w:right w:val="single" w:sz="4" w:space="0" w:color="auto"/>
            </w:tcBorders>
          </w:tcPr>
          <w:p w14:paraId="351DBB99" w14:textId="7EBBEA23" w:rsidR="000C6730" w:rsidRDefault="000C6730" w:rsidP="000C6730">
            <w:pPr>
              <w:pStyle w:val="TAL"/>
              <w:rPr>
                <w:ins w:id="1773" w:author="1678" w:date="2024-04-16T14:41:00Z"/>
                <w:rFonts w:hint="eastAsia"/>
                <w:lang w:eastAsia="ja-JP"/>
              </w:rPr>
            </w:pPr>
            <w:ins w:id="1774" w:author="1678" w:date="2024-04-16T14:41:00Z">
              <w:r w:rsidRPr="00550ABE">
                <w:t>7.6.15.1</w:t>
              </w:r>
              <w:r>
                <w:t xml:space="preserve"> </w:t>
              </w:r>
              <w:r w:rsidRPr="00550ABE">
                <w:t xml:space="preserve">NR </w:t>
              </w:r>
              <w:r w:rsidRPr="00656CBD">
                <w:t>SA</w:t>
              </w:r>
              <w:r>
                <w:t xml:space="preserve"> </w:t>
              </w:r>
              <w:r w:rsidRPr="00550ABE">
                <w:t xml:space="preserve">FR2 </w:t>
              </w:r>
              <w:r w:rsidRPr="00550ABE" w:rsidDel="002861CA">
                <w:t xml:space="preserve">SA </w:t>
              </w:r>
              <w:r w:rsidRPr="00550ABE">
                <w:t>event triggered reporting tests with fully non-overlapping concurrent MGs for SSB-based inter-frequency measurements</w:t>
              </w:r>
            </w:ins>
          </w:p>
        </w:tc>
        <w:tc>
          <w:tcPr>
            <w:tcW w:w="2649" w:type="dxa"/>
            <w:gridSpan w:val="2"/>
            <w:tcBorders>
              <w:top w:val="single" w:sz="4" w:space="0" w:color="auto"/>
              <w:left w:val="single" w:sz="4" w:space="0" w:color="auto"/>
              <w:bottom w:val="single" w:sz="4" w:space="0" w:color="auto"/>
              <w:right w:val="single" w:sz="4" w:space="0" w:color="auto"/>
            </w:tcBorders>
          </w:tcPr>
          <w:p w14:paraId="4576F58B" w14:textId="77777777" w:rsidR="000C6730" w:rsidRPr="00D0162F" w:rsidRDefault="000C6730" w:rsidP="000C6730">
            <w:pPr>
              <w:pStyle w:val="TAL"/>
              <w:rPr>
                <w:ins w:id="1775" w:author="1678" w:date="2024-04-16T14:41:00Z"/>
              </w:rPr>
            </w:pPr>
            <w:ins w:id="1776" w:author="1678" w:date="2024-04-16T14:41:00Z">
              <w:r w:rsidRPr="00D0162F">
                <w:t>Ês</w:t>
              </w:r>
              <w:r w:rsidRPr="00D0162F">
                <w:rPr>
                  <w:vertAlign w:val="subscript"/>
                </w:rPr>
                <w:t>1</w:t>
              </w:r>
              <w:r w:rsidRPr="00D0162F">
                <w:t xml:space="preserve"> averaged over BW ±5.65 dB, f &lt;= 40.8 GHz</w:t>
              </w:r>
            </w:ins>
          </w:p>
          <w:p w14:paraId="7FB6B27B" w14:textId="77777777" w:rsidR="000C6730" w:rsidRPr="00D0162F" w:rsidRDefault="000C6730" w:rsidP="000C6730">
            <w:pPr>
              <w:pStyle w:val="TAL"/>
              <w:rPr>
                <w:ins w:id="1777" w:author="1678" w:date="2024-04-16T14:41:00Z"/>
              </w:rPr>
            </w:pPr>
            <w:ins w:id="1778" w:author="1678" w:date="2024-04-16T14:41:00Z">
              <w:r w:rsidRPr="00D0162F">
                <w:t>Ês</w:t>
              </w:r>
              <w:r w:rsidRPr="00D0162F">
                <w:rPr>
                  <w:vertAlign w:val="subscript"/>
                </w:rPr>
                <w:t>1</w:t>
              </w:r>
              <w:r w:rsidRPr="00D0162F">
                <w:t xml:space="preserve"> averaged over measured PRB ±5.65 dB, f &lt;= 40.8 GHz</w:t>
              </w:r>
            </w:ins>
          </w:p>
          <w:p w14:paraId="1EEA027C" w14:textId="77777777" w:rsidR="000C6730" w:rsidRDefault="000C6730" w:rsidP="000C6730">
            <w:pPr>
              <w:pStyle w:val="TAL"/>
              <w:rPr>
                <w:ins w:id="1779" w:author="1678" w:date="2024-04-16T14:41:00Z"/>
              </w:rPr>
            </w:pPr>
          </w:p>
          <w:p w14:paraId="126E14CF" w14:textId="77777777" w:rsidR="000C6730" w:rsidRPr="00D0162F" w:rsidRDefault="000C6730" w:rsidP="000C6730">
            <w:pPr>
              <w:pStyle w:val="TAL"/>
              <w:rPr>
                <w:ins w:id="1780" w:author="1678" w:date="2024-04-16T14:41:00Z"/>
              </w:rPr>
            </w:pPr>
          </w:p>
          <w:p w14:paraId="242100CC" w14:textId="77777777" w:rsidR="000C6730" w:rsidRPr="00D0162F" w:rsidRDefault="000C6730" w:rsidP="000C6730">
            <w:pPr>
              <w:pStyle w:val="TAL"/>
              <w:rPr>
                <w:ins w:id="1781" w:author="1678" w:date="2024-04-16T14:41:00Z"/>
              </w:rPr>
            </w:pPr>
            <w:ins w:id="1782" w:author="1678" w:date="2024-04-16T14:41:00Z">
              <w:r w:rsidRPr="00D0162F">
                <w:t>Ês</w:t>
              </w:r>
              <w:r w:rsidRPr="00D0162F">
                <w:rPr>
                  <w:vertAlign w:val="subscript"/>
                </w:rPr>
                <w:t>2</w:t>
              </w:r>
              <w:r w:rsidRPr="00D0162F">
                <w:t xml:space="preserve"> averaged over BW ±5.65 dB, f &lt;= 40.8 GHz</w:t>
              </w:r>
            </w:ins>
          </w:p>
          <w:p w14:paraId="21286369" w14:textId="77777777" w:rsidR="000C6730" w:rsidRDefault="000C6730" w:rsidP="000C6730">
            <w:pPr>
              <w:pStyle w:val="TAL"/>
              <w:rPr>
                <w:ins w:id="1783" w:author="1678" w:date="2024-04-16T14:41:00Z"/>
              </w:rPr>
            </w:pPr>
            <w:ins w:id="1784" w:author="1678" w:date="2024-04-16T14:41:00Z">
              <w:r w:rsidRPr="00D0162F">
                <w:t>Ês</w:t>
              </w:r>
              <w:r w:rsidRPr="00D0162F">
                <w:rPr>
                  <w:vertAlign w:val="subscript"/>
                </w:rPr>
                <w:t>2</w:t>
              </w:r>
              <w:r w:rsidRPr="00D0162F">
                <w:t xml:space="preserve"> averaged over measured PRB ±5.65 dB, f &lt;= 40.8 GHz</w:t>
              </w:r>
            </w:ins>
          </w:p>
          <w:p w14:paraId="257A69B2" w14:textId="77777777" w:rsidR="000C6730" w:rsidRDefault="000C6730" w:rsidP="000C6730">
            <w:pPr>
              <w:pStyle w:val="TAL"/>
              <w:rPr>
                <w:ins w:id="1785" w:author="1678" w:date="2024-04-16T14:41:00Z"/>
              </w:rPr>
            </w:pPr>
          </w:p>
          <w:p w14:paraId="64358E21" w14:textId="77777777" w:rsidR="000C6730" w:rsidRDefault="000C6730" w:rsidP="000C6730">
            <w:pPr>
              <w:pStyle w:val="TAL"/>
              <w:rPr>
                <w:ins w:id="1786" w:author="1678" w:date="2024-04-16T14:41:00Z"/>
              </w:rPr>
            </w:pPr>
          </w:p>
          <w:p w14:paraId="759A783A" w14:textId="77777777" w:rsidR="000C6730" w:rsidRPr="00D0162F" w:rsidRDefault="000C6730" w:rsidP="000C6730">
            <w:pPr>
              <w:pStyle w:val="TAL"/>
              <w:rPr>
                <w:ins w:id="1787" w:author="1678" w:date="2024-04-16T14:41:00Z"/>
              </w:rPr>
            </w:pPr>
            <w:ins w:id="1788" w:author="1678" w:date="2024-04-16T14:41:00Z">
              <w:r w:rsidRPr="00D0162F">
                <w:t>Ês</w:t>
              </w:r>
              <w:r>
                <w:rPr>
                  <w:vertAlign w:val="subscript"/>
                </w:rPr>
                <w:t>3</w:t>
              </w:r>
              <w:r w:rsidRPr="00D0162F">
                <w:t xml:space="preserve"> averaged over BW ±5.65 dB, f &lt;= 40.8 GHz</w:t>
              </w:r>
            </w:ins>
          </w:p>
          <w:p w14:paraId="50B2BB5E" w14:textId="42034D05" w:rsidR="000C6730" w:rsidRDefault="000C6730" w:rsidP="000C6730">
            <w:pPr>
              <w:pStyle w:val="TAL"/>
              <w:rPr>
                <w:ins w:id="1789" w:author="1678" w:date="2024-04-16T14:41:00Z"/>
                <w:rFonts w:hint="eastAsia"/>
                <w:lang w:eastAsia="ja-JP"/>
              </w:rPr>
            </w:pPr>
            <w:ins w:id="1790" w:author="1678" w:date="2024-04-16T14:41:00Z">
              <w:r w:rsidRPr="00D0162F">
                <w:t>Ês</w:t>
              </w:r>
              <w:r>
                <w:rPr>
                  <w:vertAlign w:val="subscript"/>
                </w:rPr>
                <w:t>3</w:t>
              </w:r>
              <w:r w:rsidRPr="00D0162F">
                <w:t xml:space="preserve"> averaged over measured PRB ±5.65 dB, f &lt;= 40.8 GHz</w:t>
              </w:r>
            </w:ins>
          </w:p>
        </w:tc>
        <w:tc>
          <w:tcPr>
            <w:tcW w:w="3841" w:type="dxa"/>
            <w:gridSpan w:val="2"/>
            <w:tcBorders>
              <w:top w:val="single" w:sz="4" w:space="0" w:color="auto"/>
              <w:left w:val="single" w:sz="4" w:space="0" w:color="auto"/>
              <w:bottom w:val="single" w:sz="4" w:space="0" w:color="auto"/>
              <w:right w:val="single" w:sz="4" w:space="0" w:color="auto"/>
            </w:tcBorders>
          </w:tcPr>
          <w:p w14:paraId="13AE8DB7" w14:textId="77777777" w:rsidR="000C6730" w:rsidRPr="00D0162F" w:rsidRDefault="000C6730" w:rsidP="000C6730">
            <w:pPr>
              <w:pStyle w:val="TAL"/>
              <w:rPr>
                <w:ins w:id="1791" w:author="1678" w:date="2024-04-16T14:41:00Z"/>
              </w:rPr>
            </w:pPr>
            <w:ins w:id="1792" w:author="1678" w:date="2024-04-16T14:41:00Z">
              <w:r w:rsidRPr="00D0162F">
                <w:t>Ês</w:t>
              </w:r>
              <w:r w:rsidRPr="00D0162F">
                <w:rPr>
                  <w:vertAlign w:val="subscript"/>
                </w:rPr>
                <w:t>1</w:t>
              </w:r>
              <w:r w:rsidRPr="00D0162F">
                <w:t xml:space="preserve"> averaged over BW is the absolute power of cell 1 signal averaged over BW</w:t>
              </w:r>
            </w:ins>
          </w:p>
          <w:p w14:paraId="2A7F513E" w14:textId="77777777" w:rsidR="000C6730" w:rsidRPr="00D0162F" w:rsidRDefault="000C6730" w:rsidP="000C6730">
            <w:pPr>
              <w:pStyle w:val="TAL"/>
              <w:rPr>
                <w:ins w:id="1793" w:author="1678" w:date="2024-04-16T14:41:00Z"/>
              </w:rPr>
            </w:pPr>
            <w:ins w:id="1794" w:author="1678" w:date="2024-04-16T14:41:00Z">
              <w:r w:rsidRPr="00D0162F">
                <w:t>Ês</w:t>
              </w:r>
              <w:r w:rsidRPr="00D0162F">
                <w:rPr>
                  <w:vertAlign w:val="subscript"/>
                </w:rPr>
                <w:t>1</w:t>
              </w:r>
              <w:r w:rsidRPr="00D0162F">
                <w:t xml:space="preserve"> averaged over measured PRB is the absolute power of cell 1 signal averaged over measured PRB</w:t>
              </w:r>
            </w:ins>
          </w:p>
          <w:p w14:paraId="715C6DFE" w14:textId="77777777" w:rsidR="000C6730" w:rsidRPr="00D0162F" w:rsidRDefault="000C6730" w:rsidP="000C6730">
            <w:pPr>
              <w:pStyle w:val="TAL"/>
              <w:rPr>
                <w:ins w:id="1795" w:author="1678" w:date="2024-04-16T14:41:00Z"/>
              </w:rPr>
            </w:pPr>
          </w:p>
          <w:p w14:paraId="01F4AB81" w14:textId="77777777" w:rsidR="000C6730" w:rsidRPr="00D0162F" w:rsidRDefault="000C6730" w:rsidP="000C6730">
            <w:pPr>
              <w:pStyle w:val="TAL"/>
              <w:rPr>
                <w:ins w:id="1796" w:author="1678" w:date="2024-04-16T14:41:00Z"/>
              </w:rPr>
            </w:pPr>
            <w:ins w:id="1797" w:author="1678" w:date="2024-04-16T14:41:00Z">
              <w:r w:rsidRPr="00D0162F">
                <w:t>Ês</w:t>
              </w:r>
              <w:r w:rsidRPr="00D0162F">
                <w:rPr>
                  <w:vertAlign w:val="subscript"/>
                </w:rPr>
                <w:t>2</w:t>
              </w:r>
              <w:r w:rsidRPr="00D0162F">
                <w:t xml:space="preserve"> averaged over BW is the absolute power of cell 2 signal averaged over BW</w:t>
              </w:r>
            </w:ins>
          </w:p>
          <w:p w14:paraId="22641BA7" w14:textId="77777777" w:rsidR="000C6730" w:rsidRDefault="000C6730" w:rsidP="000C6730">
            <w:pPr>
              <w:pStyle w:val="TAL"/>
              <w:rPr>
                <w:ins w:id="1798" w:author="1678" w:date="2024-04-16T14:41:00Z"/>
              </w:rPr>
            </w:pPr>
            <w:ins w:id="1799" w:author="1678" w:date="2024-04-16T14:41:00Z">
              <w:r w:rsidRPr="00D0162F">
                <w:t>Ês</w:t>
              </w:r>
              <w:r w:rsidRPr="00D0162F">
                <w:rPr>
                  <w:vertAlign w:val="subscript"/>
                </w:rPr>
                <w:t>2</w:t>
              </w:r>
              <w:r w:rsidRPr="00D0162F">
                <w:t xml:space="preserve"> averaged over measured PRB is the absolute power of cell 2 signal averaged over measured PRB</w:t>
              </w:r>
            </w:ins>
          </w:p>
          <w:p w14:paraId="75859A74" w14:textId="77777777" w:rsidR="000C6730" w:rsidRDefault="000C6730" w:rsidP="000C6730">
            <w:pPr>
              <w:pStyle w:val="TAL"/>
              <w:rPr>
                <w:ins w:id="1800" w:author="1678" w:date="2024-04-16T14:41:00Z"/>
              </w:rPr>
            </w:pPr>
          </w:p>
          <w:p w14:paraId="21833B3E" w14:textId="77777777" w:rsidR="000C6730" w:rsidRPr="00D0162F" w:rsidRDefault="000C6730" w:rsidP="000C6730">
            <w:pPr>
              <w:pStyle w:val="TAL"/>
              <w:rPr>
                <w:ins w:id="1801" w:author="1678" w:date="2024-04-16T14:41:00Z"/>
              </w:rPr>
            </w:pPr>
            <w:ins w:id="1802" w:author="1678" w:date="2024-04-16T14:41:00Z">
              <w:r w:rsidRPr="00D0162F">
                <w:t>Ês</w:t>
              </w:r>
              <w:r>
                <w:rPr>
                  <w:vertAlign w:val="subscript"/>
                </w:rPr>
                <w:t>3</w:t>
              </w:r>
              <w:r w:rsidRPr="00D0162F">
                <w:t xml:space="preserve"> averaged over BW is the absolute power of cell 2 signal averaged over BW</w:t>
              </w:r>
            </w:ins>
          </w:p>
          <w:p w14:paraId="428490F7" w14:textId="77777777" w:rsidR="000C6730" w:rsidRDefault="000C6730" w:rsidP="000C6730">
            <w:pPr>
              <w:pStyle w:val="TAL"/>
              <w:rPr>
                <w:ins w:id="1803" w:author="1678" w:date="2024-04-16T14:41:00Z"/>
              </w:rPr>
            </w:pPr>
            <w:ins w:id="1804" w:author="1678" w:date="2024-04-16T14:41:00Z">
              <w:r w:rsidRPr="00D0162F">
                <w:t>Ês</w:t>
              </w:r>
              <w:r>
                <w:rPr>
                  <w:vertAlign w:val="subscript"/>
                </w:rPr>
                <w:t>3</w:t>
              </w:r>
              <w:r w:rsidRPr="00D0162F">
                <w:t xml:space="preserve"> averaged over measured PRB is the absolute power of cell 2 signal averaged over measured PRB</w:t>
              </w:r>
            </w:ins>
          </w:p>
          <w:p w14:paraId="73CAD65E" w14:textId="77777777" w:rsidR="000C6730" w:rsidRDefault="000C6730" w:rsidP="000C6730">
            <w:pPr>
              <w:pStyle w:val="TAL"/>
              <w:rPr>
                <w:ins w:id="1805" w:author="1678" w:date="2024-04-16T14:41:00Z"/>
                <w:rFonts w:hint="eastAsia"/>
                <w:lang w:eastAsia="ja-JP"/>
              </w:rPr>
            </w:pPr>
          </w:p>
        </w:tc>
      </w:tr>
      <w:tr w:rsidR="000C6730" w:rsidRPr="00D0162F" w14:paraId="686B3C57" w14:textId="77777777" w:rsidTr="00C10DA2">
        <w:trPr>
          <w:cantSplit/>
          <w:jc w:val="center"/>
          <w:ins w:id="1806" w:author="1678" w:date="2024-04-16T14:41:00Z"/>
        </w:trPr>
        <w:tc>
          <w:tcPr>
            <w:tcW w:w="3369" w:type="dxa"/>
            <w:gridSpan w:val="2"/>
            <w:tcBorders>
              <w:top w:val="single" w:sz="4" w:space="0" w:color="auto"/>
              <w:left w:val="single" w:sz="4" w:space="0" w:color="auto"/>
              <w:bottom w:val="single" w:sz="4" w:space="0" w:color="auto"/>
              <w:right w:val="single" w:sz="4" w:space="0" w:color="auto"/>
            </w:tcBorders>
          </w:tcPr>
          <w:p w14:paraId="13FBD22C" w14:textId="14D2D065" w:rsidR="000C6730" w:rsidRDefault="000C6730" w:rsidP="000C6730">
            <w:pPr>
              <w:pStyle w:val="TAL"/>
              <w:rPr>
                <w:ins w:id="1807" w:author="1678" w:date="2024-04-16T14:41:00Z"/>
                <w:rFonts w:hint="eastAsia"/>
                <w:lang w:eastAsia="ja-JP"/>
              </w:rPr>
            </w:pPr>
            <w:ins w:id="1808" w:author="1678" w:date="2024-04-16T14:41:00Z">
              <w:r w:rsidRPr="00AD359F">
                <w:t>7.6.15.2</w:t>
              </w:r>
              <w:r>
                <w:t xml:space="preserve"> </w:t>
              </w:r>
              <w:r w:rsidRPr="00AD359F">
                <w:t>NR SA FR2 event triggered reporting tests For FR2 with concurrent measurement gaps without SSB time index detection when DRX is not used (PCell in FR2)</w:t>
              </w:r>
            </w:ins>
          </w:p>
        </w:tc>
        <w:tc>
          <w:tcPr>
            <w:tcW w:w="2649" w:type="dxa"/>
            <w:gridSpan w:val="2"/>
            <w:tcBorders>
              <w:top w:val="single" w:sz="4" w:space="0" w:color="auto"/>
              <w:left w:val="single" w:sz="4" w:space="0" w:color="auto"/>
              <w:bottom w:val="single" w:sz="4" w:space="0" w:color="auto"/>
              <w:right w:val="single" w:sz="4" w:space="0" w:color="auto"/>
            </w:tcBorders>
          </w:tcPr>
          <w:p w14:paraId="3EBAA08D" w14:textId="6B4DAD64" w:rsidR="000C6730" w:rsidRDefault="000C6730" w:rsidP="000C6730">
            <w:pPr>
              <w:pStyle w:val="TAL"/>
              <w:rPr>
                <w:ins w:id="1809" w:author="1678" w:date="2024-04-16T14:41:00Z"/>
                <w:rFonts w:hint="eastAsia"/>
                <w:lang w:eastAsia="ja-JP"/>
              </w:rPr>
            </w:pPr>
            <w:ins w:id="1810" w:author="1678" w:date="2024-04-16T14:41:00Z">
              <w:r>
                <w:rPr>
                  <w:rFonts w:hint="eastAsia"/>
                  <w:lang w:eastAsia="ja-JP"/>
                </w:rPr>
                <w:t>S</w:t>
              </w:r>
              <w:r>
                <w:rPr>
                  <w:lang w:eastAsia="ja-JP"/>
                </w:rPr>
                <w:t>ame as 7.6.15.1</w:t>
              </w:r>
            </w:ins>
          </w:p>
        </w:tc>
        <w:tc>
          <w:tcPr>
            <w:tcW w:w="3841" w:type="dxa"/>
            <w:gridSpan w:val="2"/>
            <w:tcBorders>
              <w:top w:val="single" w:sz="4" w:space="0" w:color="auto"/>
              <w:left w:val="single" w:sz="4" w:space="0" w:color="auto"/>
              <w:bottom w:val="single" w:sz="4" w:space="0" w:color="auto"/>
              <w:right w:val="single" w:sz="4" w:space="0" w:color="auto"/>
            </w:tcBorders>
          </w:tcPr>
          <w:p w14:paraId="18AE0E67" w14:textId="1E01BE01" w:rsidR="000C6730" w:rsidRDefault="000C6730" w:rsidP="000C6730">
            <w:pPr>
              <w:pStyle w:val="TAL"/>
              <w:rPr>
                <w:ins w:id="1811" w:author="1678" w:date="2024-04-16T14:41:00Z"/>
                <w:rFonts w:hint="eastAsia"/>
                <w:lang w:eastAsia="ja-JP"/>
              </w:rPr>
            </w:pPr>
            <w:ins w:id="1812" w:author="1678" w:date="2024-04-16T14:41:00Z">
              <w:r>
                <w:rPr>
                  <w:rFonts w:hint="eastAsia"/>
                  <w:lang w:eastAsia="ja-JP"/>
                </w:rPr>
                <w:t>S</w:t>
              </w:r>
              <w:r>
                <w:rPr>
                  <w:lang w:eastAsia="ja-JP"/>
                </w:rPr>
                <w:t>ame as 7.6.15.1</w:t>
              </w:r>
            </w:ins>
          </w:p>
        </w:tc>
      </w:tr>
      <w:tr w:rsidR="00E61CE3" w:rsidRPr="00D0162F" w14:paraId="65A5A1D5" w14:textId="77777777" w:rsidTr="00C10DA2">
        <w:trPr>
          <w:cantSplit/>
          <w:jc w:val="center"/>
          <w:ins w:id="1813" w:author="1679" w:date="2024-04-16T14:44:00Z"/>
        </w:trPr>
        <w:tc>
          <w:tcPr>
            <w:tcW w:w="3369" w:type="dxa"/>
            <w:gridSpan w:val="2"/>
            <w:tcBorders>
              <w:top w:val="single" w:sz="4" w:space="0" w:color="auto"/>
              <w:left w:val="single" w:sz="4" w:space="0" w:color="auto"/>
              <w:bottom w:val="single" w:sz="4" w:space="0" w:color="auto"/>
              <w:right w:val="single" w:sz="4" w:space="0" w:color="auto"/>
            </w:tcBorders>
          </w:tcPr>
          <w:p w14:paraId="13DDD36D" w14:textId="0B5C5F3A" w:rsidR="00E61CE3" w:rsidRPr="00AD359F" w:rsidRDefault="00E61CE3" w:rsidP="00E61CE3">
            <w:pPr>
              <w:pStyle w:val="TAL"/>
              <w:rPr>
                <w:ins w:id="1814" w:author="1679" w:date="2024-04-16T14:44:00Z"/>
              </w:rPr>
            </w:pPr>
            <w:ins w:id="1815" w:author="1679" w:date="2024-04-16T14:44:00Z">
              <w:r>
                <w:rPr>
                  <w:rFonts w:hint="eastAsia"/>
                  <w:lang w:eastAsia="ja-JP"/>
                </w:rPr>
                <w:t>7</w:t>
              </w:r>
              <w:r>
                <w:rPr>
                  <w:lang w:eastAsia="ja-JP"/>
                </w:rPr>
                <w:t xml:space="preserve">.6.16.1 </w:t>
              </w:r>
              <w:r w:rsidRPr="00264A04">
                <w:rPr>
                  <w:lang w:eastAsia="ja-JP"/>
                </w:rPr>
                <w:t>NR SA</w:t>
              </w:r>
              <w:r>
                <w:rPr>
                  <w:lang w:eastAsia="ja-JP"/>
                </w:rPr>
                <w:t xml:space="preserve"> FR2</w:t>
              </w:r>
              <w:r w:rsidRPr="00264A04">
                <w:rPr>
                  <w:lang w:eastAsia="ja-JP"/>
                </w:rPr>
                <w:t xml:space="preserve"> event</w:t>
              </w:r>
              <w:r w:rsidRPr="00264A04" w:rsidDel="00F36E02">
                <w:rPr>
                  <w:lang w:eastAsia="ja-JP"/>
                </w:rPr>
                <w:t xml:space="preserve"> </w:t>
              </w:r>
              <w:r>
                <w:rPr>
                  <w:lang w:eastAsia="ja-JP"/>
                </w:rPr>
                <w:t>-</w:t>
              </w:r>
              <w:r w:rsidRPr="00264A04">
                <w:rPr>
                  <w:lang w:eastAsia="ja-JP"/>
                </w:rPr>
                <w:t>triggered reporting test with per-UE NCSG under non-DRX</w:t>
              </w:r>
            </w:ins>
          </w:p>
        </w:tc>
        <w:tc>
          <w:tcPr>
            <w:tcW w:w="2649" w:type="dxa"/>
            <w:gridSpan w:val="2"/>
            <w:tcBorders>
              <w:top w:val="single" w:sz="4" w:space="0" w:color="auto"/>
              <w:left w:val="single" w:sz="4" w:space="0" w:color="auto"/>
              <w:bottom w:val="single" w:sz="4" w:space="0" w:color="auto"/>
              <w:right w:val="single" w:sz="4" w:space="0" w:color="auto"/>
            </w:tcBorders>
          </w:tcPr>
          <w:p w14:paraId="4004C966" w14:textId="71BDEC90" w:rsidR="00E61CE3" w:rsidRDefault="00E61CE3" w:rsidP="00E61CE3">
            <w:pPr>
              <w:pStyle w:val="TAL"/>
              <w:rPr>
                <w:ins w:id="1816" w:author="1679" w:date="2024-04-16T14:44:00Z"/>
                <w:rFonts w:hint="eastAsia"/>
                <w:lang w:eastAsia="ja-JP"/>
              </w:rPr>
            </w:pPr>
            <w:ins w:id="1817" w:author="1679" w:date="2024-04-16T14:44:00Z">
              <w:r>
                <w:rPr>
                  <w:rFonts w:hint="eastAsia"/>
                  <w:lang w:eastAsia="ja-JP"/>
                </w:rPr>
                <w:t>S</w:t>
              </w:r>
              <w:r>
                <w:rPr>
                  <w:lang w:eastAsia="ja-JP"/>
                </w:rPr>
                <w:t>ame as 7.6.1.1</w:t>
              </w:r>
            </w:ins>
          </w:p>
        </w:tc>
        <w:tc>
          <w:tcPr>
            <w:tcW w:w="3841" w:type="dxa"/>
            <w:gridSpan w:val="2"/>
            <w:tcBorders>
              <w:top w:val="single" w:sz="4" w:space="0" w:color="auto"/>
              <w:left w:val="single" w:sz="4" w:space="0" w:color="auto"/>
              <w:bottom w:val="single" w:sz="4" w:space="0" w:color="auto"/>
              <w:right w:val="single" w:sz="4" w:space="0" w:color="auto"/>
            </w:tcBorders>
          </w:tcPr>
          <w:p w14:paraId="12AF2EDD" w14:textId="1E294EDE" w:rsidR="00E61CE3" w:rsidRDefault="00E61CE3" w:rsidP="00E61CE3">
            <w:pPr>
              <w:pStyle w:val="TAL"/>
              <w:rPr>
                <w:ins w:id="1818" w:author="1679" w:date="2024-04-16T14:44:00Z"/>
                <w:rFonts w:hint="eastAsia"/>
                <w:lang w:eastAsia="ja-JP"/>
              </w:rPr>
            </w:pPr>
            <w:ins w:id="1819" w:author="1679" w:date="2024-04-16T14:44:00Z">
              <w:r>
                <w:rPr>
                  <w:rFonts w:hint="eastAsia"/>
                  <w:lang w:eastAsia="ja-JP"/>
                </w:rPr>
                <w:t>S</w:t>
              </w:r>
              <w:r>
                <w:rPr>
                  <w:lang w:eastAsia="ja-JP"/>
                </w:rPr>
                <w:t>ame as 7.6.1.1</w:t>
              </w:r>
            </w:ins>
          </w:p>
        </w:tc>
      </w:tr>
      <w:tr w:rsidR="00E61CE3" w:rsidRPr="00D0162F" w14:paraId="376F45E6" w14:textId="77777777" w:rsidTr="00C10DA2">
        <w:trPr>
          <w:cantSplit/>
          <w:jc w:val="center"/>
          <w:ins w:id="1820" w:author="1679" w:date="2024-04-16T14:44:00Z"/>
        </w:trPr>
        <w:tc>
          <w:tcPr>
            <w:tcW w:w="3369" w:type="dxa"/>
            <w:gridSpan w:val="2"/>
            <w:tcBorders>
              <w:top w:val="single" w:sz="4" w:space="0" w:color="auto"/>
              <w:left w:val="single" w:sz="4" w:space="0" w:color="auto"/>
              <w:bottom w:val="single" w:sz="4" w:space="0" w:color="auto"/>
              <w:right w:val="single" w:sz="4" w:space="0" w:color="auto"/>
            </w:tcBorders>
          </w:tcPr>
          <w:p w14:paraId="7EE372AF" w14:textId="31C36C8C" w:rsidR="00E61CE3" w:rsidRPr="00AD359F" w:rsidRDefault="00E61CE3" w:rsidP="00E61CE3">
            <w:pPr>
              <w:pStyle w:val="TAL"/>
              <w:rPr>
                <w:ins w:id="1821" w:author="1679" w:date="2024-04-16T14:44:00Z"/>
              </w:rPr>
            </w:pPr>
            <w:ins w:id="1822" w:author="1679" w:date="2024-04-16T14:44:00Z">
              <w:r w:rsidRPr="00B37219">
                <w:t>7.6.16.2</w:t>
              </w:r>
              <w:r w:rsidRPr="00B37219">
                <w:tab/>
                <w:t>NR SA FR2 event-triggered reporting tests on inter-frequency measurement with NCSG for FR2 when DRX is not used(PCell in FR2)</w:t>
              </w:r>
            </w:ins>
          </w:p>
        </w:tc>
        <w:tc>
          <w:tcPr>
            <w:tcW w:w="2649" w:type="dxa"/>
            <w:gridSpan w:val="2"/>
            <w:tcBorders>
              <w:top w:val="single" w:sz="4" w:space="0" w:color="auto"/>
              <w:left w:val="single" w:sz="4" w:space="0" w:color="auto"/>
              <w:bottom w:val="single" w:sz="4" w:space="0" w:color="auto"/>
              <w:right w:val="single" w:sz="4" w:space="0" w:color="auto"/>
            </w:tcBorders>
          </w:tcPr>
          <w:p w14:paraId="3127FECB" w14:textId="77777777" w:rsidR="00E61CE3" w:rsidRPr="00E61CE3" w:rsidRDefault="00E61CE3" w:rsidP="00E61CE3">
            <w:pPr>
              <w:pStyle w:val="TAL"/>
              <w:rPr>
                <w:ins w:id="1823" w:author="1679" w:date="2024-04-16T14:44:00Z"/>
                <w:rFonts w:cs="Arial"/>
                <w:shd w:val="clear" w:color="auto" w:fill="FFFFFF"/>
              </w:rPr>
            </w:pPr>
            <w:ins w:id="1824" w:author="1679" w:date="2024-04-16T14:44:00Z">
              <w:r w:rsidRPr="00E61CE3">
                <w:rPr>
                  <w:rFonts w:cs="Arial"/>
                  <w:shd w:val="clear" w:color="auto" w:fill="FFFFFF"/>
                </w:rPr>
                <w:t>Noc ±5.65 dB, f &lt;= 40.8 GHz</w:t>
              </w:r>
            </w:ins>
          </w:p>
          <w:p w14:paraId="6666739B" w14:textId="77777777" w:rsidR="00E61CE3" w:rsidRPr="00E61CE3" w:rsidRDefault="00E61CE3" w:rsidP="00E61CE3">
            <w:pPr>
              <w:pStyle w:val="TAL"/>
              <w:rPr>
                <w:ins w:id="1825" w:author="1679" w:date="2024-04-16T14:44:00Z"/>
                <w:rFonts w:cs="Arial"/>
                <w:shd w:val="clear" w:color="auto" w:fill="FFFFFF"/>
              </w:rPr>
            </w:pPr>
            <w:ins w:id="1826" w:author="1679" w:date="2024-04-16T14:44:00Z">
              <w:r w:rsidRPr="00E61CE3">
                <w:rPr>
                  <w:rFonts w:cs="Arial"/>
                  <w:shd w:val="clear" w:color="auto" w:fill="FFFFFF"/>
                </w:rPr>
                <w:t>Noc over meas PRBs ±5.65 dB f &lt;= 40.8 GHz</w:t>
              </w:r>
            </w:ins>
          </w:p>
          <w:p w14:paraId="036DF48D" w14:textId="77777777" w:rsidR="00E61CE3" w:rsidRPr="00E61CE3" w:rsidRDefault="00E61CE3" w:rsidP="00E61CE3">
            <w:pPr>
              <w:pStyle w:val="TAL"/>
              <w:rPr>
                <w:ins w:id="1827" w:author="1679" w:date="2024-04-16T14:44:00Z"/>
                <w:rFonts w:cs="Arial"/>
                <w:shd w:val="clear" w:color="auto" w:fill="FFFFFF"/>
              </w:rPr>
            </w:pPr>
          </w:p>
          <w:p w14:paraId="2C4B86A3" w14:textId="77777777" w:rsidR="00E61CE3" w:rsidRPr="00E61CE3" w:rsidRDefault="00E61CE3" w:rsidP="00E61CE3">
            <w:pPr>
              <w:pStyle w:val="TAL"/>
              <w:rPr>
                <w:ins w:id="1828" w:author="1679" w:date="2024-04-16T14:44:00Z"/>
                <w:rFonts w:cs="Arial"/>
                <w:shd w:val="clear" w:color="auto" w:fill="FFFFFF"/>
              </w:rPr>
            </w:pPr>
            <w:ins w:id="1829" w:author="1679" w:date="2024-04-16T14:44:00Z">
              <w:r w:rsidRPr="00E61CE3">
                <w:rPr>
                  <w:rFonts w:cs="Arial"/>
                  <w:shd w:val="clear" w:color="auto" w:fill="FFFFFF"/>
                </w:rPr>
                <w:t>Ês</w:t>
              </w:r>
              <w:r w:rsidRPr="00E61CE3">
                <w:rPr>
                  <w:rFonts w:cs="Arial"/>
                  <w:shd w:val="clear" w:color="auto" w:fill="FFFFFF"/>
                  <w:vertAlign w:val="subscript"/>
                  <w:rPrChange w:id="1830" w:author="Yamashita, Osamu" w:date="2024-01-25T13:55:00Z">
                    <w:rPr>
                      <w:rFonts w:cs="Arial"/>
                      <w:shd w:val="clear" w:color="auto" w:fill="FFFFFF"/>
                    </w:rPr>
                  </w:rPrChange>
                </w:rPr>
                <w:t>1</w:t>
              </w:r>
              <w:r w:rsidRPr="00E61CE3">
                <w:rPr>
                  <w:rFonts w:cs="Arial"/>
                  <w:shd w:val="clear" w:color="auto" w:fill="FFFFFF"/>
                </w:rPr>
                <w:t xml:space="preserve"> / Noc ±0.3 dB</w:t>
              </w:r>
            </w:ins>
          </w:p>
          <w:p w14:paraId="6878E4A4" w14:textId="77777777" w:rsidR="00E61CE3" w:rsidRPr="00E61CE3" w:rsidRDefault="00E61CE3" w:rsidP="00E61CE3">
            <w:pPr>
              <w:pStyle w:val="TAL"/>
              <w:rPr>
                <w:ins w:id="1831" w:author="1679" w:date="2024-04-16T14:44:00Z"/>
                <w:rFonts w:cs="Arial"/>
                <w:shd w:val="clear" w:color="auto" w:fill="FFFFFF"/>
              </w:rPr>
            </w:pPr>
            <w:ins w:id="1832" w:author="1679" w:date="2024-04-16T14:44:00Z">
              <w:r w:rsidRPr="00E61CE3">
                <w:rPr>
                  <w:rFonts w:cs="Arial"/>
                  <w:shd w:val="clear" w:color="auto" w:fill="FFFFFF"/>
                </w:rPr>
                <w:t>Ês</w:t>
              </w:r>
              <w:r w:rsidRPr="00E61CE3">
                <w:rPr>
                  <w:rFonts w:cs="Arial"/>
                  <w:shd w:val="clear" w:color="auto" w:fill="FFFFFF"/>
                  <w:vertAlign w:val="subscript"/>
                  <w:rPrChange w:id="1833" w:author="Yamashita, Osamu" w:date="2024-01-25T13:55:00Z">
                    <w:rPr>
                      <w:rFonts w:cs="Arial"/>
                      <w:shd w:val="clear" w:color="auto" w:fill="FFFFFF"/>
                    </w:rPr>
                  </w:rPrChange>
                </w:rPr>
                <w:t>2</w:t>
              </w:r>
              <w:r w:rsidRPr="00E61CE3">
                <w:rPr>
                  <w:rFonts w:cs="Arial"/>
                  <w:shd w:val="clear" w:color="auto" w:fill="FFFFFF"/>
                </w:rPr>
                <w:t xml:space="preserve"> / Noc ±0.3 dB</w:t>
              </w:r>
            </w:ins>
          </w:p>
          <w:p w14:paraId="00E86816" w14:textId="77777777" w:rsidR="00E61CE3" w:rsidRPr="00E61CE3" w:rsidRDefault="00E61CE3" w:rsidP="00E61CE3">
            <w:pPr>
              <w:pStyle w:val="TAL"/>
              <w:rPr>
                <w:ins w:id="1834" w:author="1679" w:date="2024-04-16T14:44:00Z"/>
                <w:rFonts w:cs="Arial"/>
                <w:shd w:val="clear" w:color="auto" w:fill="FFFFFF"/>
              </w:rPr>
            </w:pPr>
            <w:ins w:id="1835" w:author="1679" w:date="2024-04-16T14:44:00Z">
              <w:r w:rsidRPr="00E61CE3">
                <w:rPr>
                  <w:rFonts w:cs="Arial"/>
                  <w:shd w:val="clear" w:color="auto" w:fill="FFFFFF"/>
                </w:rPr>
                <w:t>Meas PRB Ês</w:t>
              </w:r>
              <w:r w:rsidRPr="00E61CE3">
                <w:rPr>
                  <w:rFonts w:cs="Arial"/>
                  <w:shd w:val="clear" w:color="auto" w:fill="FFFFFF"/>
                  <w:vertAlign w:val="subscript"/>
                  <w:rPrChange w:id="1836" w:author="Yamashita, Osamu" w:date="2024-01-25T13:55:00Z">
                    <w:rPr>
                      <w:rFonts w:cs="Arial"/>
                      <w:shd w:val="clear" w:color="auto" w:fill="FFFFFF"/>
                    </w:rPr>
                  </w:rPrChange>
                </w:rPr>
                <w:t>1</w:t>
              </w:r>
              <w:r w:rsidRPr="00E61CE3">
                <w:rPr>
                  <w:rFonts w:cs="Arial"/>
                  <w:shd w:val="clear" w:color="auto" w:fill="FFFFFF"/>
                </w:rPr>
                <w:t xml:space="preserve"> / Noc ±0.3 dB</w:t>
              </w:r>
            </w:ins>
          </w:p>
          <w:p w14:paraId="76B3A08D" w14:textId="6EEDB4CF" w:rsidR="00E61CE3" w:rsidRPr="00E61CE3" w:rsidRDefault="00E61CE3" w:rsidP="00E61CE3">
            <w:pPr>
              <w:pStyle w:val="TAL"/>
              <w:rPr>
                <w:ins w:id="1837" w:author="1679" w:date="2024-04-16T14:44:00Z"/>
                <w:rFonts w:hint="eastAsia"/>
                <w:lang w:eastAsia="ja-JP"/>
              </w:rPr>
            </w:pPr>
            <w:ins w:id="1838" w:author="1679" w:date="2024-04-16T14:44:00Z">
              <w:r w:rsidRPr="00E61CE3">
                <w:rPr>
                  <w:rFonts w:cs="Arial"/>
                  <w:shd w:val="clear" w:color="auto" w:fill="FFFFFF"/>
                </w:rPr>
                <w:t>Meas PRB Ês</w:t>
              </w:r>
              <w:r w:rsidRPr="00E61CE3">
                <w:rPr>
                  <w:rFonts w:cs="Arial"/>
                  <w:shd w:val="clear" w:color="auto" w:fill="FFFFFF"/>
                  <w:vertAlign w:val="subscript"/>
                  <w:rPrChange w:id="1839" w:author="Yamashita, Osamu" w:date="2024-01-25T13:55:00Z">
                    <w:rPr>
                      <w:rFonts w:cs="Arial"/>
                      <w:shd w:val="clear" w:color="auto" w:fill="FFFFFF"/>
                    </w:rPr>
                  </w:rPrChange>
                </w:rPr>
                <w:t>2</w:t>
              </w:r>
              <w:r w:rsidRPr="00E61CE3">
                <w:rPr>
                  <w:rFonts w:cs="Arial"/>
                  <w:shd w:val="clear" w:color="auto" w:fill="FFFFFF"/>
                </w:rPr>
                <w:t xml:space="preserve"> / Noc ±0.3 dB</w:t>
              </w:r>
            </w:ins>
          </w:p>
        </w:tc>
        <w:tc>
          <w:tcPr>
            <w:tcW w:w="3841" w:type="dxa"/>
            <w:gridSpan w:val="2"/>
            <w:tcBorders>
              <w:top w:val="single" w:sz="4" w:space="0" w:color="auto"/>
              <w:left w:val="single" w:sz="4" w:space="0" w:color="auto"/>
              <w:bottom w:val="single" w:sz="4" w:space="0" w:color="auto"/>
              <w:right w:val="single" w:sz="4" w:space="0" w:color="auto"/>
            </w:tcBorders>
          </w:tcPr>
          <w:p w14:paraId="303E5878" w14:textId="77777777" w:rsidR="00E61CE3" w:rsidRPr="00D0162F" w:rsidDel="00EF35B7" w:rsidRDefault="00E61CE3" w:rsidP="00E61CE3">
            <w:pPr>
              <w:pStyle w:val="TAL"/>
              <w:rPr>
                <w:ins w:id="1840" w:author="1679" w:date="2024-04-16T14:44:00Z"/>
              </w:rPr>
            </w:pPr>
            <w:ins w:id="1841" w:author="1679" w:date="2024-04-16T14:44:00Z">
              <w:r w:rsidRPr="00D0162F">
                <w:t>Noc is the AWGN on the NR freq</w:t>
              </w:r>
              <w:r>
                <w:t xml:space="preserve"> 1 and 2</w:t>
              </w:r>
            </w:ins>
          </w:p>
          <w:p w14:paraId="62D4CEEE" w14:textId="77777777" w:rsidR="00E61CE3" w:rsidRPr="00D0162F" w:rsidRDefault="00E61CE3" w:rsidP="00E61CE3">
            <w:pPr>
              <w:pStyle w:val="TAL"/>
              <w:rPr>
                <w:ins w:id="1842" w:author="1679" w:date="2024-04-16T14:44:00Z"/>
              </w:rPr>
            </w:pPr>
          </w:p>
          <w:p w14:paraId="19136A6A" w14:textId="77777777" w:rsidR="00E61CE3" w:rsidRPr="00D0162F" w:rsidRDefault="00E61CE3" w:rsidP="00E61CE3">
            <w:pPr>
              <w:pStyle w:val="TAL"/>
              <w:rPr>
                <w:ins w:id="1843" w:author="1679" w:date="2024-04-16T14:44:00Z"/>
              </w:rPr>
            </w:pPr>
          </w:p>
          <w:p w14:paraId="18E611D8" w14:textId="77777777" w:rsidR="00E61CE3" w:rsidRPr="00D0162F" w:rsidRDefault="00E61CE3" w:rsidP="00E61CE3">
            <w:pPr>
              <w:pStyle w:val="TAL"/>
              <w:rPr>
                <w:ins w:id="1844" w:author="1679" w:date="2024-04-16T14:44:00Z"/>
              </w:rPr>
            </w:pPr>
          </w:p>
          <w:p w14:paraId="4D473AD3" w14:textId="77777777" w:rsidR="00E61CE3" w:rsidRPr="00D0162F" w:rsidRDefault="00E61CE3" w:rsidP="00E61CE3">
            <w:pPr>
              <w:pStyle w:val="TAL"/>
              <w:rPr>
                <w:ins w:id="1845" w:author="1679" w:date="2024-04-16T14:44:00Z"/>
              </w:rPr>
            </w:pPr>
            <w:ins w:id="1846" w:author="1679" w:date="2024-04-16T14:44:00Z">
              <w:r w:rsidRPr="00D0162F">
                <w:t>Ês</w:t>
              </w:r>
              <w:r w:rsidRPr="00984FCF">
                <w:rPr>
                  <w:vertAlign w:val="subscript"/>
                  <w:rPrChange w:id="1847" w:author="Yamashita, Osamu" w:date="2024-01-25T13:55:00Z">
                    <w:rPr/>
                  </w:rPrChange>
                </w:rPr>
                <w:t>1</w:t>
              </w:r>
              <w:r w:rsidRPr="00D0162F">
                <w:t xml:space="preserve"> / Noc is the ratio of cell 1 signal / AWGN</w:t>
              </w:r>
            </w:ins>
          </w:p>
          <w:p w14:paraId="40A882B3" w14:textId="77777777" w:rsidR="00E61CE3" w:rsidRPr="00D0162F" w:rsidRDefault="00E61CE3" w:rsidP="00E61CE3">
            <w:pPr>
              <w:pStyle w:val="TAL"/>
              <w:rPr>
                <w:ins w:id="1848" w:author="1679" w:date="2024-04-16T14:44:00Z"/>
              </w:rPr>
            </w:pPr>
            <w:ins w:id="1849" w:author="1679" w:date="2024-04-16T14:44:00Z">
              <w:r w:rsidRPr="00D0162F">
                <w:t>Ês</w:t>
              </w:r>
              <w:r w:rsidRPr="00984FCF">
                <w:rPr>
                  <w:vertAlign w:val="subscript"/>
                  <w:rPrChange w:id="1850" w:author="Yamashita, Osamu" w:date="2024-01-25T13:55:00Z">
                    <w:rPr/>
                  </w:rPrChange>
                </w:rPr>
                <w:t>2</w:t>
              </w:r>
              <w:r w:rsidRPr="00D0162F">
                <w:t xml:space="preserve"> / Noc is the ratio of cell </w:t>
              </w:r>
              <w:r>
                <w:t>2</w:t>
              </w:r>
              <w:r w:rsidRPr="00D0162F">
                <w:t xml:space="preserve"> signal / AWGN</w:t>
              </w:r>
            </w:ins>
          </w:p>
          <w:p w14:paraId="64234086" w14:textId="1BAAE2E6" w:rsidR="00E61CE3" w:rsidRDefault="00E61CE3" w:rsidP="00E61CE3">
            <w:pPr>
              <w:pStyle w:val="TAL"/>
              <w:rPr>
                <w:ins w:id="1851" w:author="1679" w:date="2024-04-16T14:44:00Z"/>
                <w:rFonts w:hint="eastAsia"/>
                <w:lang w:eastAsia="ja-JP"/>
              </w:rPr>
            </w:pPr>
            <w:ins w:id="1852" w:author="1679" w:date="2024-04-16T14:44:00Z">
              <w:r w:rsidRPr="00D0162F">
                <w:t>Meas PRB is the measurement PRB for SS-RSRP #RB</w:t>
              </w:r>
              <w:r w:rsidRPr="00333758">
                <w:rPr>
                  <w:vertAlign w:val="subscript"/>
                  <w:rPrChange w:id="1853" w:author="Yamashita, Osamu" w:date="2024-01-25T13:56:00Z">
                    <w:rPr/>
                  </w:rPrChange>
                </w:rPr>
                <w:t>J</w:t>
              </w:r>
              <w:r w:rsidRPr="00D0162F">
                <w:t xml:space="preserve"> to RB</w:t>
              </w:r>
              <w:r w:rsidRPr="00333758">
                <w:rPr>
                  <w:vertAlign w:val="subscript"/>
                  <w:rPrChange w:id="1854" w:author="Yamashita, Osamu" w:date="2024-01-25T13:56:00Z">
                    <w:rPr/>
                  </w:rPrChange>
                </w:rPr>
                <w:t>J+19</w:t>
              </w:r>
            </w:ins>
          </w:p>
        </w:tc>
      </w:tr>
      <w:tr w:rsidR="00E61CE3" w:rsidRPr="00D0162F" w14:paraId="01CFB2FA" w14:textId="77777777" w:rsidTr="00C10DA2">
        <w:trPr>
          <w:cantSplit/>
          <w:jc w:val="center"/>
          <w:ins w:id="1855" w:author="1679" w:date="2024-04-16T14:44:00Z"/>
        </w:trPr>
        <w:tc>
          <w:tcPr>
            <w:tcW w:w="3369" w:type="dxa"/>
            <w:gridSpan w:val="2"/>
            <w:tcBorders>
              <w:top w:val="single" w:sz="4" w:space="0" w:color="auto"/>
              <w:left w:val="single" w:sz="4" w:space="0" w:color="auto"/>
              <w:bottom w:val="single" w:sz="4" w:space="0" w:color="auto"/>
              <w:right w:val="single" w:sz="4" w:space="0" w:color="auto"/>
            </w:tcBorders>
          </w:tcPr>
          <w:p w14:paraId="3E7DD084" w14:textId="05CF4B2E" w:rsidR="00E61CE3" w:rsidRPr="00AD359F" w:rsidRDefault="00E61CE3" w:rsidP="00E61CE3">
            <w:pPr>
              <w:pStyle w:val="TAL"/>
              <w:rPr>
                <w:ins w:id="1856" w:author="1679" w:date="2024-04-16T14:44:00Z"/>
              </w:rPr>
            </w:pPr>
            <w:ins w:id="1857" w:author="1679" w:date="2024-04-16T14:44:00Z">
              <w:r w:rsidRPr="00B37219">
                <w:t>7.6.16.3</w:t>
              </w:r>
              <w:r w:rsidRPr="00B37219">
                <w:tab/>
                <w:t xml:space="preserve">NR SA FR2 </w:t>
              </w:r>
              <w:r>
                <w:t>e</w:t>
              </w:r>
              <w:r w:rsidRPr="00B37219">
                <w:t>vent</w:t>
              </w:r>
              <w:r w:rsidRPr="00B37219" w:rsidDel="004445C7">
                <w:t xml:space="preserve"> </w:t>
              </w:r>
              <w:r>
                <w:t>-</w:t>
              </w:r>
              <w:r w:rsidRPr="00B37219">
                <w:t>triggered reporting test on deactivated SCell measurement via NCSG in FR2 in non-DRX</w:t>
              </w:r>
            </w:ins>
          </w:p>
        </w:tc>
        <w:tc>
          <w:tcPr>
            <w:tcW w:w="2649" w:type="dxa"/>
            <w:gridSpan w:val="2"/>
            <w:tcBorders>
              <w:top w:val="single" w:sz="4" w:space="0" w:color="auto"/>
              <w:left w:val="single" w:sz="4" w:space="0" w:color="auto"/>
              <w:bottom w:val="single" w:sz="4" w:space="0" w:color="auto"/>
              <w:right w:val="single" w:sz="4" w:space="0" w:color="auto"/>
            </w:tcBorders>
          </w:tcPr>
          <w:p w14:paraId="7C83CAF8" w14:textId="77777777" w:rsidR="00E61CE3" w:rsidRPr="00E61CE3" w:rsidRDefault="00E61CE3" w:rsidP="00E61CE3">
            <w:pPr>
              <w:pStyle w:val="TAL"/>
              <w:rPr>
                <w:ins w:id="1858" w:author="1679" w:date="2024-04-16T14:44:00Z"/>
              </w:rPr>
            </w:pPr>
            <w:ins w:id="1859" w:author="1679" w:date="2024-04-16T14:44:00Z">
              <w:r w:rsidRPr="00E61CE3">
                <w:t>Ês</w:t>
              </w:r>
              <w:r w:rsidRPr="00E61CE3">
                <w:rPr>
                  <w:vertAlign w:val="subscript"/>
                </w:rPr>
                <w:t>2</w:t>
              </w:r>
              <w:r w:rsidRPr="00E61CE3">
                <w:t xml:space="preserve"> averaged over BW ±5.65 dB, f &lt;= 40.8 GHz</w:t>
              </w:r>
            </w:ins>
          </w:p>
          <w:p w14:paraId="670E9330" w14:textId="77777777" w:rsidR="00E61CE3" w:rsidRPr="00E61CE3" w:rsidRDefault="00E61CE3" w:rsidP="00E61CE3">
            <w:pPr>
              <w:pStyle w:val="TAL"/>
              <w:rPr>
                <w:ins w:id="1860" w:author="1679" w:date="2024-04-16T14:44:00Z"/>
              </w:rPr>
            </w:pPr>
            <w:ins w:id="1861" w:author="1679" w:date="2024-04-16T14:44:00Z">
              <w:r w:rsidRPr="00E61CE3">
                <w:t>Ês</w:t>
              </w:r>
              <w:r w:rsidRPr="00E61CE3">
                <w:rPr>
                  <w:vertAlign w:val="subscript"/>
                </w:rPr>
                <w:t>2</w:t>
              </w:r>
              <w:r w:rsidRPr="00E61CE3">
                <w:t xml:space="preserve"> averaged over measured PRB ±5.65 dB, f &lt;= 40.8 GHz</w:t>
              </w:r>
            </w:ins>
          </w:p>
          <w:p w14:paraId="35318576" w14:textId="77777777" w:rsidR="00E61CE3" w:rsidRPr="00E61CE3" w:rsidRDefault="00E61CE3" w:rsidP="00E61CE3">
            <w:pPr>
              <w:pStyle w:val="TAL"/>
              <w:rPr>
                <w:ins w:id="1862" w:author="1679" w:date="2024-04-16T14:44:00Z"/>
              </w:rPr>
            </w:pPr>
          </w:p>
          <w:p w14:paraId="47D9BE5B" w14:textId="77777777" w:rsidR="00E61CE3" w:rsidRPr="00E61CE3" w:rsidRDefault="00E61CE3" w:rsidP="00E61CE3">
            <w:pPr>
              <w:pStyle w:val="TAL"/>
              <w:rPr>
                <w:ins w:id="1863" w:author="1679" w:date="2024-04-16T14:44:00Z"/>
              </w:rPr>
            </w:pPr>
            <w:ins w:id="1864" w:author="1679" w:date="2024-04-16T14:44:00Z">
              <w:r w:rsidRPr="00E61CE3">
                <w:t>Ês</w:t>
              </w:r>
              <w:r w:rsidRPr="00E61CE3">
                <w:rPr>
                  <w:vertAlign w:val="subscript"/>
                </w:rPr>
                <w:t>3</w:t>
              </w:r>
              <w:r w:rsidRPr="00E61CE3">
                <w:t xml:space="preserve"> averaged over BW ±5.65 dB, f &lt;= 40.8 GHz</w:t>
              </w:r>
            </w:ins>
          </w:p>
          <w:p w14:paraId="7BB52D4B" w14:textId="076895A2" w:rsidR="00E61CE3" w:rsidRPr="00E61CE3" w:rsidRDefault="00E61CE3" w:rsidP="00E61CE3">
            <w:pPr>
              <w:pStyle w:val="TAL"/>
              <w:rPr>
                <w:ins w:id="1865" w:author="1679" w:date="2024-04-16T14:44:00Z"/>
                <w:rFonts w:hint="eastAsia"/>
                <w:lang w:eastAsia="ja-JP"/>
              </w:rPr>
            </w:pPr>
            <w:ins w:id="1866" w:author="1679" w:date="2024-04-16T14:44:00Z">
              <w:r w:rsidRPr="00E61CE3">
                <w:t>Ês</w:t>
              </w:r>
              <w:r w:rsidRPr="00E61CE3">
                <w:rPr>
                  <w:vertAlign w:val="subscript"/>
                </w:rPr>
                <w:t>3</w:t>
              </w:r>
              <w:r w:rsidRPr="00E61CE3">
                <w:t xml:space="preserve"> averaged over measured PRB ±5.65 dB, f &lt;= 40.8 GHz</w:t>
              </w:r>
            </w:ins>
          </w:p>
        </w:tc>
        <w:tc>
          <w:tcPr>
            <w:tcW w:w="3841" w:type="dxa"/>
            <w:gridSpan w:val="2"/>
            <w:tcBorders>
              <w:top w:val="single" w:sz="4" w:space="0" w:color="auto"/>
              <w:left w:val="single" w:sz="4" w:space="0" w:color="auto"/>
              <w:bottom w:val="single" w:sz="4" w:space="0" w:color="auto"/>
              <w:right w:val="single" w:sz="4" w:space="0" w:color="auto"/>
            </w:tcBorders>
          </w:tcPr>
          <w:p w14:paraId="524122E5" w14:textId="77777777" w:rsidR="00E61CE3" w:rsidRPr="00D0162F" w:rsidRDefault="00E61CE3" w:rsidP="00E61CE3">
            <w:pPr>
              <w:pStyle w:val="TAL"/>
              <w:rPr>
                <w:ins w:id="1867" w:author="1679" w:date="2024-04-16T14:44:00Z"/>
              </w:rPr>
            </w:pPr>
            <w:ins w:id="1868" w:author="1679" w:date="2024-04-16T14:44:00Z">
              <w:r w:rsidRPr="00D0162F">
                <w:t>Ês</w:t>
              </w:r>
              <w:r>
                <w:rPr>
                  <w:vertAlign w:val="subscript"/>
                </w:rPr>
                <w:t>2</w:t>
              </w:r>
              <w:r w:rsidRPr="00D0162F">
                <w:t xml:space="preserve"> averaged over BW is the absolute power of cell </w:t>
              </w:r>
              <w:r>
                <w:t>2</w:t>
              </w:r>
              <w:r w:rsidRPr="00D0162F">
                <w:t xml:space="preserve"> signal averaged over BW</w:t>
              </w:r>
            </w:ins>
          </w:p>
          <w:p w14:paraId="27E48A21" w14:textId="77777777" w:rsidR="00E61CE3" w:rsidRPr="00D0162F" w:rsidRDefault="00E61CE3" w:rsidP="00E61CE3">
            <w:pPr>
              <w:pStyle w:val="TAL"/>
              <w:rPr>
                <w:ins w:id="1869" w:author="1679" w:date="2024-04-16T14:44:00Z"/>
              </w:rPr>
            </w:pPr>
            <w:ins w:id="1870" w:author="1679" w:date="2024-04-16T14:44:00Z">
              <w:r w:rsidRPr="00D0162F">
                <w:t>Ês</w:t>
              </w:r>
              <w:r>
                <w:rPr>
                  <w:vertAlign w:val="subscript"/>
                </w:rPr>
                <w:t>2</w:t>
              </w:r>
              <w:r w:rsidRPr="00D0162F">
                <w:t xml:space="preserve"> averaged over measured PRB is the absolute power of cell </w:t>
              </w:r>
              <w:r>
                <w:t>2</w:t>
              </w:r>
              <w:r w:rsidRPr="00D0162F">
                <w:t xml:space="preserve"> signal averaged over measured PRB</w:t>
              </w:r>
            </w:ins>
          </w:p>
          <w:p w14:paraId="0593CCCA" w14:textId="77777777" w:rsidR="00E61CE3" w:rsidRPr="00D0162F" w:rsidRDefault="00E61CE3" w:rsidP="00E61CE3">
            <w:pPr>
              <w:pStyle w:val="TAL"/>
              <w:rPr>
                <w:ins w:id="1871" w:author="1679" w:date="2024-04-16T14:44:00Z"/>
              </w:rPr>
            </w:pPr>
          </w:p>
          <w:p w14:paraId="122408B9" w14:textId="77777777" w:rsidR="00E61CE3" w:rsidRPr="00D0162F" w:rsidRDefault="00E61CE3" w:rsidP="00E61CE3">
            <w:pPr>
              <w:pStyle w:val="TAL"/>
              <w:rPr>
                <w:ins w:id="1872" w:author="1679" w:date="2024-04-16T14:44:00Z"/>
              </w:rPr>
            </w:pPr>
            <w:ins w:id="1873" w:author="1679" w:date="2024-04-16T14:44:00Z">
              <w:r w:rsidRPr="00D0162F">
                <w:t>Ês</w:t>
              </w:r>
              <w:r>
                <w:rPr>
                  <w:vertAlign w:val="subscript"/>
                </w:rPr>
                <w:t>3</w:t>
              </w:r>
              <w:r w:rsidRPr="00D0162F">
                <w:t xml:space="preserve"> averaged over BW is the absolute power of cell </w:t>
              </w:r>
              <w:r>
                <w:t>3</w:t>
              </w:r>
              <w:r w:rsidRPr="00D0162F">
                <w:t xml:space="preserve"> signal averaged over BW</w:t>
              </w:r>
            </w:ins>
          </w:p>
          <w:p w14:paraId="7097922D" w14:textId="0B6F628C" w:rsidR="00E61CE3" w:rsidRDefault="00E61CE3" w:rsidP="00E61CE3">
            <w:pPr>
              <w:pStyle w:val="TAL"/>
              <w:rPr>
                <w:ins w:id="1874" w:author="1679" w:date="2024-04-16T14:44:00Z"/>
                <w:rFonts w:hint="eastAsia"/>
                <w:lang w:eastAsia="ja-JP"/>
              </w:rPr>
            </w:pPr>
            <w:ins w:id="1875" w:author="1679" w:date="2024-04-16T14:44:00Z">
              <w:r w:rsidRPr="00D0162F">
                <w:t>Ês</w:t>
              </w:r>
              <w:r>
                <w:rPr>
                  <w:vertAlign w:val="subscript"/>
                </w:rPr>
                <w:t>3</w:t>
              </w:r>
              <w:r w:rsidRPr="00D0162F">
                <w:t xml:space="preserve"> averaged over measured PRB is the absolute power of cell </w:t>
              </w:r>
              <w:r>
                <w:t>3</w:t>
              </w:r>
              <w:r w:rsidRPr="00D0162F">
                <w:t xml:space="preserve"> signal averaged over measured PRB</w:t>
              </w:r>
            </w:ins>
          </w:p>
        </w:tc>
      </w:tr>
      <w:tr w:rsidR="00E921A3" w:rsidRPr="00D0162F" w14:paraId="39E2A18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DDDF09A" w14:textId="517A30B4" w:rsidR="00E921A3" w:rsidRPr="00D0162F" w:rsidRDefault="00E921A3" w:rsidP="00E921A3">
            <w:pPr>
              <w:pStyle w:val="TAL"/>
            </w:pPr>
            <w:r w:rsidRPr="00D0162F">
              <w:lastRenderedPageBreak/>
              <w:t>7.7.1.1 NR SA 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6643DDA" w14:textId="625B67CA" w:rsidR="00E921A3" w:rsidRPr="00D0162F" w:rsidRDefault="00E921A3" w:rsidP="00E921A3">
            <w:pPr>
              <w:pStyle w:val="TAL"/>
              <w:rPr>
                <w:rFonts w:cs="Arial"/>
                <w:shd w:val="clear" w:color="auto" w:fill="FFFFFF"/>
              </w:rPr>
            </w:pPr>
            <w:r w:rsidRPr="00D0162F">
              <w:rPr>
                <w:rFonts w:cs="Arial"/>
                <w:shd w:val="clear" w:color="auto" w:fill="FFFFFF"/>
              </w:rPr>
              <w:t>Test 1</w:t>
            </w:r>
          </w:p>
          <w:p w14:paraId="7EA5C269" w14:textId="0BC86D5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38203DD7" w14:textId="552065A3"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47F13925" w14:textId="77777777" w:rsidR="00E921A3" w:rsidRPr="00D0162F" w:rsidRDefault="00E921A3" w:rsidP="00E921A3">
            <w:pPr>
              <w:pStyle w:val="TAL"/>
              <w:rPr>
                <w:rFonts w:cs="Arial"/>
                <w:shd w:val="clear" w:color="auto" w:fill="FFFFFF"/>
              </w:rPr>
            </w:pPr>
          </w:p>
          <w:p w14:paraId="0C2A2AB1" w14:textId="5B068A8D"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48B49181" w14:textId="635828F3" w:rsidR="00E921A3" w:rsidRPr="00D0162F" w:rsidRDefault="00E921A3" w:rsidP="00E921A3">
            <w:pPr>
              <w:pStyle w:val="TAL"/>
              <w:rPr>
                <w:rFonts w:cs="Arial"/>
                <w:shd w:val="clear" w:color="auto" w:fill="FFFFFF"/>
              </w:rPr>
            </w:pPr>
            <w:r w:rsidRPr="00D0162F">
              <w:rPr>
                <w:rFonts w:cs="Arial"/>
                <w:shd w:val="clear" w:color="auto" w:fill="FFFFFF"/>
              </w:rPr>
              <w:t>Ês2 / Noc ±0.3 dB</w:t>
            </w:r>
          </w:p>
          <w:p w14:paraId="523EED76" w14:textId="3D7D2213"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53289B69" w14:textId="28348F44" w:rsidR="00E921A3" w:rsidRPr="00D0162F" w:rsidRDefault="00E921A3" w:rsidP="00E921A3">
            <w:pPr>
              <w:pStyle w:val="TAL"/>
              <w:rPr>
                <w:rFonts w:cs="Arial"/>
                <w:shd w:val="clear" w:color="auto" w:fill="FFFFFF"/>
              </w:rPr>
            </w:pPr>
            <w:r w:rsidRPr="00D0162F">
              <w:rPr>
                <w:rFonts w:cs="Arial"/>
                <w:shd w:val="clear" w:color="auto" w:fill="FFFFFF"/>
              </w:rPr>
              <w:t>Meas PRB Ês2 / Noc ±0.3 dB</w:t>
            </w:r>
          </w:p>
          <w:p w14:paraId="57DEF94A" w14:textId="77777777" w:rsidR="00E921A3" w:rsidRPr="00D0162F" w:rsidRDefault="00E921A3" w:rsidP="00E921A3">
            <w:pPr>
              <w:pStyle w:val="TAL"/>
              <w:rPr>
                <w:rFonts w:cs="Arial"/>
                <w:shd w:val="clear" w:color="auto" w:fill="FFFFFF"/>
              </w:rPr>
            </w:pPr>
          </w:p>
          <w:p w14:paraId="200E662C" w14:textId="6A38D8AE" w:rsidR="00E921A3" w:rsidRPr="00D0162F" w:rsidRDefault="00E921A3" w:rsidP="00E921A3">
            <w:pPr>
              <w:pStyle w:val="TAL"/>
              <w:rPr>
                <w:rFonts w:cs="Arial"/>
                <w:shd w:val="clear" w:color="auto" w:fill="FFFFFF"/>
              </w:rPr>
            </w:pPr>
            <w:r w:rsidRPr="00D0162F">
              <w:rPr>
                <w:rFonts w:cs="Arial"/>
                <w:shd w:val="clear" w:color="auto" w:fill="FFFFFF"/>
              </w:rPr>
              <w:t>Test 2</w:t>
            </w:r>
          </w:p>
          <w:p w14:paraId="63727B1A" w14:textId="4585D849"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39E97B79" w14:textId="21CAC0AC"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p w14:paraId="4D32A16E" w14:textId="77777777" w:rsidR="00E921A3" w:rsidRPr="00D0162F" w:rsidRDefault="00E921A3" w:rsidP="00E921A3">
            <w:pPr>
              <w:pStyle w:val="TAL"/>
              <w:rPr>
                <w:rFonts w:cs="Arial"/>
                <w:shd w:val="clear" w:color="auto" w:fill="FFFFFF"/>
              </w:rPr>
            </w:pPr>
          </w:p>
          <w:p w14:paraId="2A67D5F3" w14:textId="3900BF61" w:rsidR="00E921A3" w:rsidRPr="00D0162F" w:rsidRDefault="00E921A3" w:rsidP="00E921A3">
            <w:pPr>
              <w:pStyle w:val="TAL"/>
              <w:rPr>
                <w:rFonts w:cs="Arial"/>
                <w:shd w:val="clear" w:color="auto" w:fill="FFFFFF"/>
              </w:rPr>
            </w:pPr>
            <w:r w:rsidRPr="00D0162F">
              <w:rPr>
                <w:rFonts w:cs="Arial"/>
                <w:shd w:val="clear" w:color="auto" w:fill="FFFFFF"/>
              </w:rPr>
              <w:t>Average Ês2 ±5.65 dB, f &lt;= 40.8 GHz</w:t>
            </w:r>
          </w:p>
          <w:p w14:paraId="6C878EB6" w14:textId="5373358F" w:rsidR="00E921A3" w:rsidRPr="00D0162F" w:rsidRDefault="00E921A3" w:rsidP="00E921A3">
            <w:pPr>
              <w:pStyle w:val="TAL"/>
              <w:rPr>
                <w:rFonts w:cs="Arial"/>
                <w:shd w:val="clear" w:color="auto" w:fill="FFFFFF"/>
              </w:rPr>
            </w:pPr>
            <w:r w:rsidRPr="00D0162F">
              <w:rPr>
                <w:rFonts w:cs="Arial"/>
                <w:shd w:val="clear" w:color="auto" w:fill="FFFFFF"/>
              </w:rPr>
              <w:t>Meas PRB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77AC83E" w14:textId="2D650C0C" w:rsidR="00E921A3" w:rsidRPr="00D0162F" w:rsidRDefault="00E921A3" w:rsidP="00E921A3">
            <w:pPr>
              <w:pStyle w:val="TAL"/>
            </w:pPr>
            <w:r w:rsidRPr="00D0162F">
              <w:t>Test 1</w:t>
            </w:r>
          </w:p>
          <w:p w14:paraId="2C60AA32" w14:textId="1035598E" w:rsidR="00E921A3" w:rsidRPr="00D0162F" w:rsidDel="00EF35B7" w:rsidRDefault="00E921A3" w:rsidP="00E921A3">
            <w:pPr>
              <w:pStyle w:val="TAL"/>
            </w:pPr>
            <w:r w:rsidRPr="00D0162F">
              <w:t>Noc is the AWGN on the NR freq</w:t>
            </w:r>
          </w:p>
          <w:p w14:paraId="136E186F" w14:textId="77777777" w:rsidR="00E921A3" w:rsidRPr="00D0162F" w:rsidRDefault="00E921A3" w:rsidP="00E921A3">
            <w:pPr>
              <w:pStyle w:val="TAL"/>
            </w:pPr>
          </w:p>
          <w:p w14:paraId="01AC0CC1" w14:textId="77777777" w:rsidR="00E921A3" w:rsidRPr="00D0162F" w:rsidRDefault="00E921A3" w:rsidP="00E921A3">
            <w:pPr>
              <w:pStyle w:val="TAL"/>
            </w:pPr>
          </w:p>
          <w:p w14:paraId="407204F5" w14:textId="77777777" w:rsidR="00E921A3" w:rsidRPr="00D0162F" w:rsidRDefault="00E921A3" w:rsidP="00E921A3">
            <w:pPr>
              <w:pStyle w:val="TAL"/>
            </w:pPr>
          </w:p>
          <w:p w14:paraId="7134F15C" w14:textId="5CEA0BC8" w:rsidR="00E921A3" w:rsidRPr="00D0162F" w:rsidRDefault="00E921A3" w:rsidP="00E921A3">
            <w:pPr>
              <w:pStyle w:val="TAL"/>
            </w:pPr>
            <w:r w:rsidRPr="00D0162F">
              <w:t>Ês1 / Noc is the ratio of cell 1 signal / AWGN</w:t>
            </w:r>
          </w:p>
          <w:p w14:paraId="171C5CC5" w14:textId="0A6BB4C9" w:rsidR="00E921A3" w:rsidRPr="00D0162F" w:rsidRDefault="00E921A3" w:rsidP="00E921A3">
            <w:pPr>
              <w:pStyle w:val="TAL"/>
            </w:pPr>
            <w:r w:rsidRPr="00D0162F">
              <w:t>Ês2 / Noc is the ratio of cell 1 signal / AWGN</w:t>
            </w:r>
          </w:p>
          <w:p w14:paraId="361FBF45" w14:textId="580F1F9E" w:rsidR="00E921A3" w:rsidRPr="00D0162F" w:rsidRDefault="00E921A3" w:rsidP="00E921A3">
            <w:pPr>
              <w:pStyle w:val="TAL"/>
            </w:pPr>
            <w:r w:rsidRPr="00D0162F">
              <w:t>Meas PRB is the measurement PRB for SS-RSRP #RBJ to RBJ+19</w:t>
            </w:r>
          </w:p>
          <w:p w14:paraId="7AF97B67" w14:textId="77777777" w:rsidR="00E921A3" w:rsidRPr="00D0162F" w:rsidRDefault="00E921A3" w:rsidP="00E921A3">
            <w:pPr>
              <w:pStyle w:val="TAL"/>
            </w:pPr>
          </w:p>
          <w:p w14:paraId="5000073E" w14:textId="556052B7" w:rsidR="00E921A3" w:rsidRPr="00D0162F" w:rsidRDefault="00E921A3" w:rsidP="00E921A3">
            <w:pPr>
              <w:pStyle w:val="TAL"/>
            </w:pPr>
            <w:r w:rsidRPr="00D0162F">
              <w:t>Test 2</w:t>
            </w:r>
          </w:p>
          <w:p w14:paraId="2C22B3DC" w14:textId="25825C26" w:rsidR="00E921A3" w:rsidRPr="00D0162F" w:rsidRDefault="00E921A3" w:rsidP="00E921A3">
            <w:pPr>
              <w:pStyle w:val="TAL"/>
            </w:pPr>
            <w:r w:rsidRPr="00D0162F">
              <w:t>Ês1 is NR cell 1 signal</w:t>
            </w:r>
          </w:p>
          <w:p w14:paraId="4A5ACCB2" w14:textId="77777777" w:rsidR="00E921A3" w:rsidRPr="00D0162F" w:rsidRDefault="00E921A3" w:rsidP="00E921A3">
            <w:pPr>
              <w:pStyle w:val="TAL"/>
            </w:pPr>
          </w:p>
          <w:p w14:paraId="186BB756" w14:textId="41A4D4CB" w:rsidR="00E921A3" w:rsidRPr="00D0162F" w:rsidRDefault="00E921A3" w:rsidP="00E921A3">
            <w:pPr>
              <w:pStyle w:val="TAL"/>
            </w:pPr>
            <w:r w:rsidRPr="00D0162F">
              <w:t>Ês2 is NR cell 2 signal</w:t>
            </w:r>
          </w:p>
          <w:p w14:paraId="77651C94" w14:textId="77777777" w:rsidR="00E921A3" w:rsidRPr="00D0162F" w:rsidRDefault="00E921A3" w:rsidP="00E921A3">
            <w:pPr>
              <w:pStyle w:val="TAL"/>
            </w:pPr>
          </w:p>
          <w:p w14:paraId="7D065EC3" w14:textId="77777777" w:rsidR="00E921A3" w:rsidRPr="00D0162F" w:rsidRDefault="00E921A3" w:rsidP="00E921A3">
            <w:pPr>
              <w:pStyle w:val="TAL"/>
            </w:pPr>
          </w:p>
          <w:p w14:paraId="786E4890" w14:textId="5FCEAA84" w:rsidR="00E921A3" w:rsidRPr="00D0162F" w:rsidRDefault="00E921A3" w:rsidP="00E921A3">
            <w:pPr>
              <w:pStyle w:val="TAL"/>
            </w:pPr>
            <w:r w:rsidRPr="00D0162F">
              <w:t>Meas PRB is the measurement PRB for SS-RSRP #RBJ to RBJ+19</w:t>
            </w:r>
          </w:p>
        </w:tc>
      </w:tr>
      <w:tr w:rsidR="00E921A3" w:rsidRPr="00D0162F" w14:paraId="27A971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65C1442" w14:textId="481F3F2A" w:rsidR="00E921A3" w:rsidRPr="00D0162F" w:rsidRDefault="00E921A3" w:rsidP="00E921A3">
            <w:pPr>
              <w:pStyle w:val="TAL"/>
            </w:pPr>
            <w:r w:rsidRPr="00D0162F">
              <w:t>7.7.1.2 NR SA FR2-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5581FBBF" w14:textId="2C24F9E5" w:rsidR="00E921A3" w:rsidRPr="00D0162F" w:rsidRDefault="00E921A3" w:rsidP="00E921A3">
            <w:pPr>
              <w:pStyle w:val="TAL"/>
              <w:rPr>
                <w:rFonts w:cs="Arial"/>
                <w:shd w:val="clear" w:color="auto" w:fill="FFFFFF"/>
              </w:rPr>
            </w:pPr>
            <w:r w:rsidRPr="00D0162F">
              <w:rPr>
                <w:rFonts w:cs="Arial"/>
                <w:shd w:val="clear" w:color="auto" w:fill="FFFFFF"/>
              </w:rPr>
              <w:t>Noc1 ±5.65 dB, f &lt;= 40.8 GHz</w:t>
            </w:r>
          </w:p>
          <w:p w14:paraId="76A3AB12" w14:textId="5B80434D" w:rsidR="00E921A3" w:rsidRPr="00D0162F" w:rsidRDefault="00E921A3" w:rsidP="00E921A3">
            <w:pPr>
              <w:pStyle w:val="TAL"/>
              <w:rPr>
                <w:rFonts w:cs="Arial"/>
                <w:shd w:val="clear" w:color="auto" w:fill="FFFFFF"/>
              </w:rPr>
            </w:pPr>
            <w:r w:rsidRPr="00D0162F">
              <w:rPr>
                <w:rFonts w:cs="Arial"/>
                <w:shd w:val="clear" w:color="auto" w:fill="FFFFFF"/>
              </w:rPr>
              <w:t xml:space="preserve">Noc1 over measPRBs ±5.65 dB, f &lt;= 40.8 GHz </w:t>
            </w:r>
          </w:p>
          <w:p w14:paraId="7FE6C5D3" w14:textId="294E800D" w:rsidR="00E921A3" w:rsidRPr="00D0162F" w:rsidRDefault="00E921A3" w:rsidP="00E921A3">
            <w:pPr>
              <w:pStyle w:val="TAL"/>
              <w:rPr>
                <w:rFonts w:cs="Arial"/>
                <w:shd w:val="clear" w:color="auto" w:fill="FFFFFF"/>
              </w:rPr>
            </w:pPr>
            <w:r w:rsidRPr="00D0162F">
              <w:rPr>
                <w:rFonts w:cs="Arial"/>
                <w:shd w:val="clear" w:color="auto" w:fill="FFFFFF"/>
              </w:rPr>
              <w:t>Noc2 ±5.65 dB, f &lt;= 40.8 GHz</w:t>
            </w:r>
          </w:p>
          <w:p w14:paraId="53402C42" w14:textId="26E34909" w:rsidR="00E921A3" w:rsidRPr="00D0162F" w:rsidRDefault="00E921A3" w:rsidP="00E921A3">
            <w:pPr>
              <w:pStyle w:val="TAL"/>
              <w:rPr>
                <w:rFonts w:cs="Arial"/>
                <w:shd w:val="clear" w:color="auto" w:fill="FFFFFF"/>
              </w:rPr>
            </w:pPr>
            <w:r w:rsidRPr="00D0162F">
              <w:rPr>
                <w:rFonts w:cs="Arial"/>
                <w:shd w:val="clear" w:color="auto" w:fill="FFFFFF"/>
              </w:rPr>
              <w:t>Noc2 over measPRBs ±5.65 dB, f &lt;= 40.8 GHz</w:t>
            </w:r>
          </w:p>
          <w:p w14:paraId="5FEEBC83" w14:textId="77777777" w:rsidR="00E921A3" w:rsidRPr="00D0162F" w:rsidRDefault="00E921A3" w:rsidP="00E921A3">
            <w:pPr>
              <w:pStyle w:val="TAL"/>
              <w:rPr>
                <w:rFonts w:cs="Arial"/>
                <w:shd w:val="clear" w:color="auto" w:fill="FFFFFF"/>
              </w:rPr>
            </w:pPr>
          </w:p>
          <w:p w14:paraId="64C2D3F1" w14:textId="02DBFDD2" w:rsidR="00E921A3" w:rsidRPr="00D0162F" w:rsidRDefault="00E921A3" w:rsidP="00E921A3">
            <w:pPr>
              <w:pStyle w:val="TAL"/>
              <w:rPr>
                <w:rFonts w:cs="Arial"/>
                <w:shd w:val="clear" w:color="auto" w:fill="FFFFFF"/>
              </w:rPr>
            </w:pPr>
            <w:r w:rsidRPr="00D0162F">
              <w:rPr>
                <w:rFonts w:cs="Arial"/>
                <w:shd w:val="clear" w:color="auto" w:fill="FFFFFF"/>
              </w:rPr>
              <w:t>Ês1 / Noc1 ±0.3 dB</w:t>
            </w:r>
          </w:p>
          <w:p w14:paraId="2149A30A" w14:textId="58E63D6B" w:rsidR="00E921A3" w:rsidRPr="00D0162F" w:rsidRDefault="00E921A3" w:rsidP="00E921A3">
            <w:pPr>
              <w:pStyle w:val="TAL"/>
              <w:rPr>
                <w:rFonts w:cs="Arial"/>
                <w:shd w:val="clear" w:color="auto" w:fill="FFFFFF"/>
              </w:rPr>
            </w:pPr>
            <w:r w:rsidRPr="00D0162F">
              <w:rPr>
                <w:rFonts w:cs="Arial"/>
                <w:shd w:val="clear" w:color="auto" w:fill="FFFFFF"/>
              </w:rPr>
              <w:t>Ês2 / Noc2 ±0.3 dB</w:t>
            </w:r>
          </w:p>
          <w:p w14:paraId="21006BFC" w14:textId="2B89E2EE" w:rsidR="00E921A3" w:rsidRPr="00D0162F" w:rsidRDefault="00E921A3" w:rsidP="00E921A3">
            <w:pPr>
              <w:pStyle w:val="TAL"/>
              <w:rPr>
                <w:rFonts w:cs="Arial"/>
                <w:shd w:val="clear" w:color="auto" w:fill="FFFFFF"/>
              </w:rPr>
            </w:pPr>
            <w:r w:rsidRPr="00D0162F">
              <w:rPr>
                <w:rFonts w:cs="Arial"/>
                <w:shd w:val="clear" w:color="auto" w:fill="FFFFFF"/>
              </w:rPr>
              <w:t>Meas PRB Ês1 / Noc1 ±0.3 dB</w:t>
            </w:r>
          </w:p>
          <w:p w14:paraId="283B629D" w14:textId="14B3D925" w:rsidR="00E921A3" w:rsidRPr="00D0162F" w:rsidRDefault="00E921A3" w:rsidP="00E921A3">
            <w:pPr>
              <w:pStyle w:val="TAL"/>
              <w:rPr>
                <w:rFonts w:cs="Arial"/>
                <w:shd w:val="clear" w:color="auto" w:fill="FFFFFF"/>
              </w:rPr>
            </w:pPr>
            <w:r w:rsidRPr="00D0162F">
              <w:rPr>
                <w:rFonts w:cs="Arial"/>
                <w:shd w:val="clear" w:color="auto" w:fill="FFFFFF"/>
              </w:rPr>
              <w:t>Meas PRB Ês2 / Noc2 ±0.3 dB</w:t>
            </w:r>
          </w:p>
        </w:tc>
        <w:tc>
          <w:tcPr>
            <w:tcW w:w="3841" w:type="dxa"/>
            <w:gridSpan w:val="2"/>
            <w:tcBorders>
              <w:top w:val="single" w:sz="4" w:space="0" w:color="auto"/>
              <w:left w:val="single" w:sz="4" w:space="0" w:color="auto"/>
              <w:bottom w:val="single" w:sz="4" w:space="0" w:color="auto"/>
              <w:right w:val="single" w:sz="4" w:space="0" w:color="auto"/>
            </w:tcBorders>
          </w:tcPr>
          <w:p w14:paraId="0942E021" w14:textId="54C20A33" w:rsidR="00E921A3" w:rsidRPr="00D0162F" w:rsidDel="00EF35B7" w:rsidRDefault="00E921A3" w:rsidP="00E921A3">
            <w:pPr>
              <w:pStyle w:val="TAL"/>
            </w:pPr>
            <w:r w:rsidRPr="00D0162F">
              <w:t>Noc1 is the AWGN on the NR freq 1</w:t>
            </w:r>
          </w:p>
          <w:p w14:paraId="659D0337" w14:textId="77777777" w:rsidR="00E921A3" w:rsidRPr="00D0162F" w:rsidRDefault="00E921A3" w:rsidP="00E921A3">
            <w:pPr>
              <w:pStyle w:val="TAL"/>
            </w:pPr>
          </w:p>
          <w:p w14:paraId="53913BC8" w14:textId="77777777" w:rsidR="00E921A3" w:rsidRPr="00D0162F" w:rsidRDefault="00E921A3" w:rsidP="00E921A3">
            <w:pPr>
              <w:pStyle w:val="TAL"/>
            </w:pPr>
          </w:p>
          <w:p w14:paraId="05AF4997" w14:textId="689A456F" w:rsidR="00E921A3" w:rsidRPr="00D0162F" w:rsidDel="00EF35B7" w:rsidRDefault="00E921A3" w:rsidP="00E921A3">
            <w:pPr>
              <w:pStyle w:val="TAL"/>
            </w:pPr>
            <w:r w:rsidRPr="00D0162F">
              <w:t>Noc2 is the AWGN on the NR freq 2</w:t>
            </w:r>
          </w:p>
          <w:p w14:paraId="30A6E8D8" w14:textId="77777777" w:rsidR="00E921A3" w:rsidRPr="00D0162F" w:rsidRDefault="00E921A3" w:rsidP="00E921A3">
            <w:pPr>
              <w:pStyle w:val="TAL"/>
            </w:pPr>
          </w:p>
          <w:p w14:paraId="0E3F68C9" w14:textId="77777777" w:rsidR="00E921A3" w:rsidRPr="00D0162F" w:rsidRDefault="00E921A3" w:rsidP="00E921A3">
            <w:pPr>
              <w:pStyle w:val="TAL"/>
            </w:pPr>
          </w:p>
          <w:p w14:paraId="31A390FB" w14:textId="77777777" w:rsidR="00E921A3" w:rsidRPr="00D0162F" w:rsidRDefault="00E921A3" w:rsidP="00E921A3">
            <w:pPr>
              <w:pStyle w:val="TAL"/>
            </w:pPr>
          </w:p>
          <w:p w14:paraId="6AFDBC3B" w14:textId="351CA420" w:rsidR="00E921A3" w:rsidRPr="00D0162F" w:rsidRDefault="00E921A3" w:rsidP="00E921A3">
            <w:pPr>
              <w:pStyle w:val="TAL"/>
            </w:pPr>
            <w:r w:rsidRPr="00D0162F">
              <w:t>Ês1 / Noc1 is the ratio of cell 1 signal / AWGN</w:t>
            </w:r>
          </w:p>
          <w:p w14:paraId="232B157A" w14:textId="4A3BD809" w:rsidR="00E921A3" w:rsidRPr="00D0162F" w:rsidRDefault="00E921A3" w:rsidP="00E921A3">
            <w:pPr>
              <w:pStyle w:val="TAL"/>
            </w:pPr>
            <w:r w:rsidRPr="00D0162F">
              <w:t>Ês2 / Noc2 is the ratio of cell 2 signal / AWGN</w:t>
            </w:r>
          </w:p>
          <w:p w14:paraId="46E3AE7B" w14:textId="257C5894" w:rsidR="00E921A3" w:rsidRPr="00D0162F" w:rsidRDefault="00E921A3" w:rsidP="00E921A3">
            <w:pPr>
              <w:pStyle w:val="TAL"/>
            </w:pPr>
            <w:r w:rsidRPr="00D0162F">
              <w:t>Meas PRB is the measurement PRB for SS-RSRP #RBJ to RBJ+19</w:t>
            </w:r>
          </w:p>
        </w:tc>
      </w:tr>
      <w:tr w:rsidR="00E921A3" w:rsidRPr="00D0162F" w14:paraId="482E33E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197FDEB"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7.7.1.3 NR SA FR1-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EF50EE5"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1</w:t>
            </w:r>
          </w:p>
          <w:p w14:paraId="3A491799"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5.65 dB, f &lt;= 40.8 GHz</w:t>
            </w:r>
          </w:p>
          <w:p w14:paraId="211B0919"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over meas PRBs ±5.65 dB f &lt;= 40.8 GHz</w:t>
            </w:r>
          </w:p>
          <w:p w14:paraId="2538C69F"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0E2880A1"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Ês2 / Noc ±0.3 dB</w:t>
            </w:r>
          </w:p>
          <w:p w14:paraId="42DB632D"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 Noc ±0.3 dB</w:t>
            </w:r>
          </w:p>
          <w:p w14:paraId="75788225"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2B25CC9D"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64277096"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2</w:t>
            </w:r>
          </w:p>
          <w:p w14:paraId="58170441"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Average Ês2 ±5.65 dB, f &lt;= 40.8 GHz</w:t>
            </w:r>
          </w:p>
          <w:p w14:paraId="060B22AF"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743E4AB8"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Test 1</w:t>
            </w:r>
          </w:p>
          <w:p w14:paraId="14C5690F" w14:textId="77777777" w:rsidR="00E921A3" w:rsidRPr="00D0162F" w:rsidDel="00EF35B7"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Noc is the AWGN on the NR freq</w:t>
            </w:r>
          </w:p>
          <w:p w14:paraId="745C33CC"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103C00AA"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68F22E6E"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2DEC2667"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Ês2 / Noc is the ratio of cell 1 signal / AWGN</w:t>
            </w:r>
          </w:p>
          <w:p w14:paraId="5789FB3C"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p w14:paraId="63780104"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0DCBD697"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Test 2</w:t>
            </w:r>
          </w:p>
          <w:p w14:paraId="5FF4140E"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Ês2 is NR cell 2 signal</w:t>
            </w:r>
          </w:p>
          <w:p w14:paraId="31B23594"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1CBE361A"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tc>
      </w:tr>
      <w:tr w:rsidR="00E921A3" w:rsidRPr="00D0162F" w14:paraId="7C980E7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A6AE33E" w14:textId="0294C4FB" w:rsidR="00E921A3" w:rsidRPr="00D0162F" w:rsidRDefault="00E921A3" w:rsidP="00E921A3">
            <w:pPr>
              <w:pStyle w:val="TAL"/>
            </w:pPr>
            <w:r w:rsidRPr="00D0162F">
              <w:t>7.7.2.1 NR SA FR2 SS-RSRQ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619C9B70" w14:textId="0B861D5F"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5003F054" w14:textId="6FC76C85"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42279BC9" w14:textId="77777777" w:rsidR="00E921A3" w:rsidRPr="00D0162F" w:rsidRDefault="00E921A3" w:rsidP="00E921A3">
            <w:pPr>
              <w:pStyle w:val="TAL"/>
              <w:rPr>
                <w:rFonts w:cs="Arial"/>
                <w:shd w:val="clear" w:color="auto" w:fill="FFFFFF"/>
              </w:rPr>
            </w:pPr>
          </w:p>
          <w:p w14:paraId="04903CA0" w14:textId="4D53AE15"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2C7267FE" w14:textId="5F2DA2B5" w:rsidR="00E921A3" w:rsidRPr="00D0162F" w:rsidRDefault="00E921A3" w:rsidP="00E921A3">
            <w:pPr>
              <w:pStyle w:val="TAL"/>
              <w:rPr>
                <w:rFonts w:cs="Arial"/>
                <w:shd w:val="clear" w:color="auto" w:fill="FFFFFF"/>
              </w:rPr>
            </w:pPr>
            <w:r w:rsidRPr="00D0162F">
              <w:rPr>
                <w:rFonts w:cs="Arial"/>
                <w:shd w:val="clear" w:color="auto" w:fill="FFFFFF"/>
              </w:rPr>
              <w:t>Ês2 / Noc ±0.3 dB</w:t>
            </w:r>
          </w:p>
          <w:p w14:paraId="3C0C5902" w14:textId="5FEAD995"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40BF847B" w14:textId="055C57C9" w:rsidR="00E921A3" w:rsidRPr="00D0162F" w:rsidRDefault="00E921A3" w:rsidP="00E921A3">
            <w:pPr>
              <w:pStyle w:val="TAL"/>
              <w:rPr>
                <w:rFonts w:cs="Arial"/>
                <w:shd w:val="clear" w:color="auto" w:fill="FFFFFF"/>
              </w:rPr>
            </w:pPr>
            <w:r w:rsidRPr="00D0162F">
              <w:rPr>
                <w:rFonts w:cs="Arial"/>
                <w:shd w:val="clear" w:color="auto" w:fill="FFFFFF"/>
              </w:rPr>
              <w:t>Meas PRB Ês2 / Noc ±0.3 dB</w:t>
            </w:r>
          </w:p>
        </w:tc>
        <w:tc>
          <w:tcPr>
            <w:tcW w:w="3841" w:type="dxa"/>
            <w:gridSpan w:val="2"/>
            <w:tcBorders>
              <w:top w:val="single" w:sz="4" w:space="0" w:color="auto"/>
              <w:left w:val="single" w:sz="4" w:space="0" w:color="auto"/>
              <w:bottom w:val="single" w:sz="4" w:space="0" w:color="auto"/>
              <w:right w:val="single" w:sz="4" w:space="0" w:color="auto"/>
            </w:tcBorders>
          </w:tcPr>
          <w:p w14:paraId="0E4A4BF6" w14:textId="7F6D9F47" w:rsidR="00E921A3" w:rsidRPr="00D0162F" w:rsidDel="00EF35B7" w:rsidRDefault="00E921A3" w:rsidP="00E921A3">
            <w:pPr>
              <w:pStyle w:val="TAL"/>
            </w:pPr>
            <w:r w:rsidRPr="00D0162F">
              <w:t>Noc is the AWGN on the NR freq</w:t>
            </w:r>
          </w:p>
          <w:p w14:paraId="5350D7B6" w14:textId="77777777" w:rsidR="00E921A3" w:rsidRPr="00D0162F" w:rsidRDefault="00E921A3" w:rsidP="00E921A3">
            <w:pPr>
              <w:pStyle w:val="TAL"/>
            </w:pPr>
          </w:p>
          <w:p w14:paraId="5F70358F" w14:textId="77777777" w:rsidR="00E921A3" w:rsidRPr="00D0162F" w:rsidRDefault="00E921A3" w:rsidP="00E921A3">
            <w:pPr>
              <w:pStyle w:val="TAL"/>
            </w:pPr>
          </w:p>
          <w:p w14:paraId="6EC3A3FC" w14:textId="77777777" w:rsidR="00E921A3" w:rsidRPr="00D0162F" w:rsidRDefault="00E921A3" w:rsidP="00E921A3">
            <w:pPr>
              <w:pStyle w:val="TAL"/>
            </w:pPr>
          </w:p>
          <w:p w14:paraId="6276F01C" w14:textId="396D2F92" w:rsidR="00E921A3" w:rsidRPr="00D0162F" w:rsidRDefault="00E921A3" w:rsidP="00E921A3">
            <w:pPr>
              <w:pStyle w:val="TAL"/>
            </w:pPr>
            <w:r w:rsidRPr="00D0162F">
              <w:t>Ês1 / Noc is the ratio of cell 1 signal / AWGN</w:t>
            </w:r>
          </w:p>
          <w:p w14:paraId="07E63BDD" w14:textId="7A048303" w:rsidR="00E921A3" w:rsidRPr="00D0162F" w:rsidRDefault="00E921A3" w:rsidP="00E921A3">
            <w:pPr>
              <w:pStyle w:val="TAL"/>
            </w:pPr>
            <w:r w:rsidRPr="00D0162F">
              <w:t>Ês2 / Noc is the ratio of cell 2 signal / AWGN</w:t>
            </w:r>
          </w:p>
          <w:p w14:paraId="26935106" w14:textId="7FAF8CBB" w:rsidR="00E921A3" w:rsidRPr="00D0162F" w:rsidRDefault="00E921A3" w:rsidP="00E921A3">
            <w:pPr>
              <w:pStyle w:val="TAL"/>
            </w:pPr>
            <w:r w:rsidRPr="00D0162F">
              <w:t>Meas PRB is the measurement PRB for SS-RSRP #RBJ to RBJ+19</w:t>
            </w:r>
          </w:p>
        </w:tc>
      </w:tr>
      <w:tr w:rsidR="00E921A3" w:rsidRPr="00D0162F" w14:paraId="7A0687F4"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06F1F40" w14:textId="0D2AD131" w:rsidR="00E921A3" w:rsidRPr="00D0162F" w:rsidRDefault="00E921A3" w:rsidP="00E921A3">
            <w:pPr>
              <w:pStyle w:val="TAL"/>
            </w:pPr>
            <w:r w:rsidRPr="00D0162F">
              <w:t>7.7.2.2 NR SA FR2-FR2 SS-RSRQ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20ED38E" w14:textId="5B947E6C" w:rsidR="00E921A3" w:rsidRPr="00D0162F" w:rsidRDefault="00E921A3" w:rsidP="00E921A3">
            <w:pPr>
              <w:pStyle w:val="TAL"/>
              <w:rPr>
                <w:rFonts w:cs="Arial"/>
                <w:shd w:val="clear" w:color="auto" w:fill="FFFFFF"/>
              </w:rPr>
            </w:pPr>
            <w:r w:rsidRPr="00D0162F">
              <w:rPr>
                <w:rFonts w:cs="Arial"/>
                <w:shd w:val="clear" w:color="auto" w:fill="FFFFFF"/>
              </w:rPr>
              <w:t>Same as 7.7.1.2</w:t>
            </w:r>
          </w:p>
        </w:tc>
        <w:tc>
          <w:tcPr>
            <w:tcW w:w="3841" w:type="dxa"/>
            <w:gridSpan w:val="2"/>
            <w:tcBorders>
              <w:top w:val="single" w:sz="4" w:space="0" w:color="auto"/>
              <w:left w:val="single" w:sz="4" w:space="0" w:color="auto"/>
              <w:bottom w:val="single" w:sz="4" w:space="0" w:color="auto"/>
              <w:right w:val="single" w:sz="4" w:space="0" w:color="auto"/>
            </w:tcBorders>
          </w:tcPr>
          <w:p w14:paraId="3DD6F1C9" w14:textId="0D198B9F" w:rsidR="00E921A3" w:rsidRPr="00D0162F" w:rsidRDefault="00E921A3" w:rsidP="00E921A3">
            <w:pPr>
              <w:pStyle w:val="TAL"/>
            </w:pPr>
            <w:r w:rsidRPr="00D0162F">
              <w:t>Same as 7.7.1.2</w:t>
            </w:r>
          </w:p>
        </w:tc>
      </w:tr>
      <w:tr w:rsidR="00E921A3" w:rsidRPr="00D0162F" w14:paraId="3F277D6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9A96F8" w14:textId="4929C4C9" w:rsidR="00E921A3" w:rsidRPr="00D0162F" w:rsidRDefault="00E921A3" w:rsidP="00E921A3">
            <w:pPr>
              <w:pStyle w:val="TAL"/>
            </w:pPr>
            <w:r w:rsidRPr="00D0162F">
              <w:t>7.7.3.1 NR SA FR2 SS-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309EA7B3" w14:textId="77D6C4D1" w:rsidR="00E921A3" w:rsidRPr="00D0162F" w:rsidRDefault="00E921A3" w:rsidP="00E921A3">
            <w:pPr>
              <w:pStyle w:val="TAL"/>
              <w:rPr>
                <w:rFonts w:cs="Arial"/>
                <w:shd w:val="clear" w:color="auto" w:fill="FFFFFF"/>
              </w:rPr>
            </w:pPr>
            <w:r w:rsidRPr="00D0162F">
              <w:rPr>
                <w:rFonts w:cs="Arial"/>
                <w:shd w:val="clear" w:color="auto" w:fill="FFFFFF"/>
              </w:rPr>
              <w:t>Same as 7.7.2.1</w:t>
            </w:r>
          </w:p>
        </w:tc>
        <w:tc>
          <w:tcPr>
            <w:tcW w:w="3841" w:type="dxa"/>
            <w:gridSpan w:val="2"/>
            <w:tcBorders>
              <w:top w:val="single" w:sz="4" w:space="0" w:color="auto"/>
              <w:left w:val="single" w:sz="4" w:space="0" w:color="auto"/>
              <w:bottom w:val="single" w:sz="4" w:space="0" w:color="auto"/>
              <w:right w:val="single" w:sz="4" w:space="0" w:color="auto"/>
            </w:tcBorders>
          </w:tcPr>
          <w:p w14:paraId="51943E51" w14:textId="3ADEE21C" w:rsidR="00E921A3" w:rsidRPr="00D0162F" w:rsidRDefault="00E921A3" w:rsidP="00E921A3">
            <w:pPr>
              <w:pStyle w:val="TAL"/>
            </w:pPr>
            <w:r w:rsidRPr="00D0162F">
              <w:t>Same as 7.7.2.1</w:t>
            </w:r>
          </w:p>
        </w:tc>
      </w:tr>
      <w:tr w:rsidR="00E921A3" w:rsidRPr="00D0162F" w14:paraId="7AE5366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9036376" w14:textId="6A64DAA1" w:rsidR="00E921A3" w:rsidRPr="00D0162F" w:rsidRDefault="00E921A3" w:rsidP="00E921A3">
            <w:pPr>
              <w:pStyle w:val="TAL"/>
            </w:pPr>
            <w:r w:rsidRPr="00D0162F">
              <w:t>7.7.3.3 NR SA FR2-FR2 SS-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420B8DCB" w14:textId="2C64FF08" w:rsidR="00E921A3" w:rsidRPr="00D0162F" w:rsidRDefault="00E921A3" w:rsidP="00E921A3">
            <w:pPr>
              <w:pStyle w:val="TAL"/>
              <w:rPr>
                <w:rFonts w:cs="Arial"/>
                <w:shd w:val="clear" w:color="auto" w:fill="FFFFFF"/>
              </w:rPr>
            </w:pPr>
            <w:r w:rsidRPr="00D0162F">
              <w:rPr>
                <w:rFonts w:cs="Arial"/>
                <w:shd w:val="clear" w:color="auto" w:fill="FFFFFF"/>
              </w:rPr>
              <w:t>Same as 7.7.1.2</w:t>
            </w:r>
          </w:p>
        </w:tc>
        <w:tc>
          <w:tcPr>
            <w:tcW w:w="3841" w:type="dxa"/>
            <w:gridSpan w:val="2"/>
            <w:tcBorders>
              <w:top w:val="single" w:sz="4" w:space="0" w:color="auto"/>
              <w:left w:val="single" w:sz="4" w:space="0" w:color="auto"/>
              <w:bottom w:val="single" w:sz="4" w:space="0" w:color="auto"/>
              <w:right w:val="single" w:sz="4" w:space="0" w:color="auto"/>
            </w:tcBorders>
          </w:tcPr>
          <w:p w14:paraId="504B7C1D" w14:textId="1752D3B2" w:rsidR="00E921A3" w:rsidRPr="00D0162F" w:rsidRDefault="00E921A3" w:rsidP="00E921A3">
            <w:pPr>
              <w:pStyle w:val="TAL"/>
            </w:pPr>
            <w:r w:rsidRPr="00D0162F">
              <w:t>Same as 7.7.1.2</w:t>
            </w:r>
          </w:p>
        </w:tc>
      </w:tr>
      <w:tr w:rsidR="00E921A3" w:rsidRPr="00D0162F" w14:paraId="73A1B9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FFBEF8F" w14:textId="2036C49D" w:rsidR="00E921A3" w:rsidRPr="00D0162F" w:rsidRDefault="00E921A3" w:rsidP="00E921A3">
            <w:pPr>
              <w:pStyle w:val="TAL"/>
            </w:pPr>
            <w:r w:rsidRPr="00D0162F">
              <w:lastRenderedPageBreak/>
              <w:t xml:space="preserve">7.7.4.1 </w:t>
            </w:r>
            <w:r w:rsidRPr="00D0162F">
              <w:rPr>
                <w:lang w:eastAsia="sv-SE"/>
              </w:rPr>
              <w:t>NR SA FR2 SSB based L1-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02184C3" w14:textId="77777777" w:rsidR="00E921A3" w:rsidRPr="00D0162F" w:rsidRDefault="00E921A3" w:rsidP="00E921A3">
            <w:pPr>
              <w:pStyle w:val="TAL"/>
              <w:rPr>
                <w:rFonts w:cs="Arial"/>
                <w:shd w:val="clear" w:color="auto" w:fill="FFFFFF"/>
              </w:rPr>
            </w:pPr>
            <w:r w:rsidRPr="00D0162F">
              <w:rPr>
                <w:rFonts w:cs="Arial"/>
                <w:shd w:val="clear" w:color="auto" w:fill="FFFFFF"/>
              </w:rPr>
              <w:t>Test 1</w:t>
            </w:r>
          </w:p>
          <w:p w14:paraId="50EF22DA" w14:textId="7777777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0118E256" w14:textId="77777777"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32AFA841" w14:textId="77777777" w:rsidR="00E921A3" w:rsidRPr="00D0162F" w:rsidRDefault="00E921A3" w:rsidP="00E921A3">
            <w:pPr>
              <w:pStyle w:val="TAL"/>
              <w:rPr>
                <w:rFonts w:cs="Arial"/>
                <w:shd w:val="clear" w:color="auto" w:fill="FFFFFF"/>
              </w:rPr>
            </w:pPr>
          </w:p>
          <w:p w14:paraId="17D68322" w14:textId="77777777"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1B717334" w14:textId="77777777"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6A5D446D" w14:textId="77777777" w:rsidR="00E921A3" w:rsidRPr="00D0162F" w:rsidRDefault="00E921A3" w:rsidP="00E921A3">
            <w:pPr>
              <w:pStyle w:val="TAL"/>
              <w:rPr>
                <w:rFonts w:cs="Arial"/>
                <w:shd w:val="clear" w:color="auto" w:fill="FFFFFF"/>
              </w:rPr>
            </w:pPr>
          </w:p>
          <w:p w14:paraId="17170A71" w14:textId="77777777" w:rsidR="00E921A3" w:rsidRPr="00D0162F" w:rsidRDefault="00E921A3" w:rsidP="00E921A3">
            <w:pPr>
              <w:pStyle w:val="TAL"/>
              <w:rPr>
                <w:rFonts w:cs="Arial"/>
                <w:shd w:val="clear" w:color="auto" w:fill="FFFFFF"/>
              </w:rPr>
            </w:pPr>
          </w:p>
          <w:p w14:paraId="69F83E01" w14:textId="77777777" w:rsidR="00E921A3" w:rsidRPr="00D0162F" w:rsidRDefault="00E921A3" w:rsidP="00E921A3">
            <w:pPr>
              <w:pStyle w:val="TAL"/>
              <w:rPr>
                <w:rFonts w:cs="Arial"/>
                <w:shd w:val="clear" w:color="auto" w:fill="FFFFFF"/>
              </w:rPr>
            </w:pPr>
            <w:r w:rsidRPr="00D0162F">
              <w:rPr>
                <w:rFonts w:cs="Arial"/>
                <w:shd w:val="clear" w:color="auto" w:fill="FFFFFF"/>
              </w:rPr>
              <w:t>Test 2</w:t>
            </w:r>
          </w:p>
          <w:p w14:paraId="736FABF7" w14:textId="77777777"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6F2205F5" w14:textId="1E250962"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DE5C8C0" w14:textId="77777777" w:rsidR="00E921A3" w:rsidRPr="00D0162F" w:rsidRDefault="00E921A3" w:rsidP="00E921A3">
            <w:pPr>
              <w:pStyle w:val="TAL"/>
            </w:pPr>
            <w:r w:rsidRPr="00D0162F">
              <w:t>Test 1</w:t>
            </w:r>
          </w:p>
          <w:p w14:paraId="4353208D" w14:textId="77777777" w:rsidR="00E921A3" w:rsidRPr="00D0162F" w:rsidDel="00EF35B7" w:rsidRDefault="00E921A3" w:rsidP="00E921A3">
            <w:pPr>
              <w:pStyle w:val="TAL"/>
            </w:pPr>
            <w:r w:rsidRPr="00D0162F">
              <w:t>Noc is the AWGN on the NR freq</w:t>
            </w:r>
          </w:p>
          <w:p w14:paraId="6714A0E7" w14:textId="77777777" w:rsidR="00E921A3" w:rsidRPr="00D0162F" w:rsidRDefault="00E921A3" w:rsidP="00E921A3">
            <w:pPr>
              <w:pStyle w:val="TAL"/>
            </w:pPr>
          </w:p>
          <w:p w14:paraId="1D6DBC66" w14:textId="77777777" w:rsidR="00E921A3" w:rsidRPr="00D0162F" w:rsidRDefault="00E921A3" w:rsidP="00E921A3">
            <w:pPr>
              <w:pStyle w:val="TAL"/>
            </w:pPr>
          </w:p>
          <w:p w14:paraId="15E15FE9" w14:textId="77777777" w:rsidR="00E921A3" w:rsidRPr="00D0162F" w:rsidRDefault="00E921A3" w:rsidP="00E921A3">
            <w:pPr>
              <w:pStyle w:val="TAL"/>
            </w:pPr>
          </w:p>
          <w:p w14:paraId="022932BC" w14:textId="77777777" w:rsidR="00E921A3" w:rsidRPr="00D0162F" w:rsidRDefault="00E921A3" w:rsidP="00E921A3">
            <w:pPr>
              <w:pStyle w:val="TAL"/>
            </w:pPr>
            <w:r w:rsidRPr="00D0162F">
              <w:t>Ês1 / Noc is the ratio of cell 1 signal / AWGN</w:t>
            </w:r>
          </w:p>
          <w:p w14:paraId="018BF58C" w14:textId="77777777" w:rsidR="00E921A3" w:rsidRPr="00D0162F" w:rsidRDefault="00E921A3" w:rsidP="00E921A3">
            <w:pPr>
              <w:pStyle w:val="TAL"/>
            </w:pPr>
            <w:r w:rsidRPr="00D0162F">
              <w:t>Meas PRB is the measurement PRB for SS-RSRP #RBJ to RBJ+19</w:t>
            </w:r>
          </w:p>
          <w:p w14:paraId="7157A585" w14:textId="77777777" w:rsidR="00E921A3" w:rsidRPr="00D0162F" w:rsidRDefault="00E921A3" w:rsidP="00E921A3">
            <w:pPr>
              <w:pStyle w:val="TAL"/>
            </w:pPr>
          </w:p>
          <w:p w14:paraId="4A75CFDA" w14:textId="77777777" w:rsidR="00E921A3" w:rsidRPr="00D0162F" w:rsidRDefault="00E921A3" w:rsidP="00E921A3">
            <w:pPr>
              <w:pStyle w:val="TAL"/>
            </w:pPr>
            <w:r w:rsidRPr="00D0162F">
              <w:t>Test 2</w:t>
            </w:r>
          </w:p>
          <w:p w14:paraId="24B3C4A0" w14:textId="77777777" w:rsidR="00E921A3" w:rsidRPr="00D0162F" w:rsidRDefault="00E921A3" w:rsidP="00E921A3">
            <w:pPr>
              <w:pStyle w:val="TAL"/>
            </w:pPr>
            <w:r w:rsidRPr="00D0162F">
              <w:t>Ês1 is NR cell 1 signal</w:t>
            </w:r>
          </w:p>
          <w:p w14:paraId="1F8AED38" w14:textId="77777777" w:rsidR="00E921A3" w:rsidRPr="00D0162F" w:rsidRDefault="00E921A3" w:rsidP="00E921A3">
            <w:pPr>
              <w:pStyle w:val="TAL"/>
            </w:pPr>
          </w:p>
          <w:p w14:paraId="074B6D03" w14:textId="2FBB2E93" w:rsidR="00E921A3" w:rsidRPr="00D0162F" w:rsidRDefault="00E921A3" w:rsidP="00E921A3">
            <w:pPr>
              <w:pStyle w:val="TAL"/>
            </w:pPr>
            <w:r w:rsidRPr="00D0162F">
              <w:t>Meas PRB is the measurement PRB for SS-RSRP #RBJ to RBJ+19</w:t>
            </w:r>
          </w:p>
        </w:tc>
      </w:tr>
      <w:tr w:rsidR="00E921A3" w:rsidRPr="00D0162F" w14:paraId="3EC4CEA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C99BD87" w14:textId="3AF67DD7" w:rsidR="00E921A3" w:rsidRPr="00D0162F" w:rsidRDefault="00E921A3" w:rsidP="00E921A3">
            <w:pPr>
              <w:pStyle w:val="TAL"/>
            </w:pPr>
            <w:r w:rsidRPr="00D0162F">
              <w:t xml:space="preserve">7.7.4.2 </w:t>
            </w:r>
            <w:r w:rsidRPr="00D0162F">
              <w:rPr>
                <w:lang w:eastAsia="sv-SE"/>
              </w:rPr>
              <w:t>NR SA FR2 CSI-RS based L1-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D46830A" w14:textId="77777777" w:rsidR="00E921A3" w:rsidRPr="00D0162F" w:rsidRDefault="00E921A3" w:rsidP="00E921A3">
            <w:pPr>
              <w:pStyle w:val="TAL"/>
              <w:rPr>
                <w:rFonts w:cs="Arial"/>
                <w:shd w:val="clear" w:color="auto" w:fill="FFFFFF"/>
              </w:rPr>
            </w:pPr>
            <w:r w:rsidRPr="00D0162F">
              <w:rPr>
                <w:rFonts w:cs="Arial"/>
                <w:shd w:val="clear" w:color="auto" w:fill="FFFFFF"/>
              </w:rPr>
              <w:t>Test 1</w:t>
            </w:r>
          </w:p>
          <w:p w14:paraId="351DD99F" w14:textId="7777777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55326B13" w14:textId="77777777"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0A42883B" w14:textId="77777777" w:rsidR="00E921A3" w:rsidRPr="00D0162F" w:rsidRDefault="00E921A3" w:rsidP="00E921A3">
            <w:pPr>
              <w:pStyle w:val="TAL"/>
              <w:rPr>
                <w:rFonts w:cs="Arial"/>
                <w:shd w:val="clear" w:color="auto" w:fill="FFFFFF"/>
              </w:rPr>
            </w:pPr>
          </w:p>
          <w:p w14:paraId="3570E81F" w14:textId="77777777"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4785B8F0" w14:textId="77777777"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7014BA8F" w14:textId="77777777" w:rsidR="00E921A3" w:rsidRPr="00D0162F" w:rsidRDefault="00E921A3" w:rsidP="00E921A3">
            <w:pPr>
              <w:pStyle w:val="TAL"/>
              <w:rPr>
                <w:rFonts w:cs="Arial"/>
                <w:shd w:val="clear" w:color="auto" w:fill="FFFFFF"/>
              </w:rPr>
            </w:pPr>
          </w:p>
          <w:p w14:paraId="6645E4F3" w14:textId="77777777" w:rsidR="00E921A3" w:rsidRPr="00D0162F" w:rsidRDefault="00E921A3" w:rsidP="00E921A3">
            <w:pPr>
              <w:pStyle w:val="TAL"/>
              <w:rPr>
                <w:rFonts w:cs="Arial"/>
                <w:shd w:val="clear" w:color="auto" w:fill="FFFFFF"/>
              </w:rPr>
            </w:pPr>
          </w:p>
          <w:p w14:paraId="226D38CA" w14:textId="77777777" w:rsidR="00E921A3" w:rsidRPr="00D0162F" w:rsidRDefault="00E921A3" w:rsidP="00E921A3">
            <w:pPr>
              <w:pStyle w:val="TAL"/>
              <w:rPr>
                <w:rFonts w:cs="Arial"/>
                <w:shd w:val="clear" w:color="auto" w:fill="FFFFFF"/>
              </w:rPr>
            </w:pPr>
            <w:r w:rsidRPr="00D0162F">
              <w:rPr>
                <w:rFonts w:cs="Arial"/>
                <w:shd w:val="clear" w:color="auto" w:fill="FFFFFF"/>
              </w:rPr>
              <w:t>Test 2</w:t>
            </w:r>
          </w:p>
          <w:p w14:paraId="5328502F" w14:textId="77777777"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1108DB1B" w14:textId="4C98FAC2"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3D8BC98" w14:textId="77777777" w:rsidR="00E921A3" w:rsidRPr="00D0162F" w:rsidRDefault="00E921A3" w:rsidP="00E921A3">
            <w:pPr>
              <w:pStyle w:val="TAL"/>
            </w:pPr>
            <w:r w:rsidRPr="00D0162F">
              <w:t>Test 1</w:t>
            </w:r>
          </w:p>
          <w:p w14:paraId="4CC7DE12" w14:textId="77777777" w:rsidR="00E921A3" w:rsidRPr="00D0162F" w:rsidDel="00EF35B7" w:rsidRDefault="00E921A3" w:rsidP="00E921A3">
            <w:pPr>
              <w:pStyle w:val="TAL"/>
            </w:pPr>
            <w:r w:rsidRPr="00D0162F">
              <w:t>Noc is the AWGN on the NR freq</w:t>
            </w:r>
          </w:p>
          <w:p w14:paraId="2A9F43FD" w14:textId="77777777" w:rsidR="00E921A3" w:rsidRPr="00D0162F" w:rsidRDefault="00E921A3" w:rsidP="00E921A3">
            <w:pPr>
              <w:pStyle w:val="TAL"/>
            </w:pPr>
          </w:p>
          <w:p w14:paraId="3B000685" w14:textId="77777777" w:rsidR="00E921A3" w:rsidRPr="00D0162F" w:rsidRDefault="00E921A3" w:rsidP="00E921A3">
            <w:pPr>
              <w:pStyle w:val="TAL"/>
            </w:pPr>
          </w:p>
          <w:p w14:paraId="0B06EC58" w14:textId="77777777" w:rsidR="00E921A3" w:rsidRPr="00D0162F" w:rsidRDefault="00E921A3" w:rsidP="00E921A3">
            <w:pPr>
              <w:pStyle w:val="TAL"/>
            </w:pPr>
          </w:p>
          <w:p w14:paraId="23A59F26" w14:textId="77777777" w:rsidR="00E921A3" w:rsidRPr="00D0162F" w:rsidRDefault="00E921A3" w:rsidP="00E921A3">
            <w:pPr>
              <w:pStyle w:val="TAL"/>
            </w:pPr>
            <w:r w:rsidRPr="00D0162F">
              <w:t>Ês1 / Noc is the ratio of cell 1 signal / AWGN</w:t>
            </w:r>
          </w:p>
          <w:p w14:paraId="23D72A9B" w14:textId="77777777" w:rsidR="00E921A3" w:rsidRPr="00D0162F" w:rsidRDefault="00E921A3" w:rsidP="00E921A3">
            <w:pPr>
              <w:pStyle w:val="TAL"/>
            </w:pPr>
            <w:r w:rsidRPr="00D0162F">
              <w:t xml:space="preserve">Meas PRB is the measurement PRB for CSI-RS-RSRP </w:t>
            </w:r>
          </w:p>
          <w:p w14:paraId="108A3FD2" w14:textId="77777777" w:rsidR="00E921A3" w:rsidRPr="00D0162F" w:rsidRDefault="00E921A3" w:rsidP="00E921A3">
            <w:pPr>
              <w:pStyle w:val="TAL"/>
            </w:pPr>
          </w:p>
          <w:p w14:paraId="22BF2805" w14:textId="77777777" w:rsidR="00E921A3" w:rsidRPr="00D0162F" w:rsidRDefault="00E921A3" w:rsidP="00E921A3">
            <w:pPr>
              <w:pStyle w:val="TAL"/>
            </w:pPr>
            <w:r w:rsidRPr="00D0162F">
              <w:t>Test 2</w:t>
            </w:r>
          </w:p>
          <w:p w14:paraId="1A6EFB4B" w14:textId="77777777" w:rsidR="00E921A3" w:rsidRPr="00D0162F" w:rsidRDefault="00E921A3" w:rsidP="00E921A3">
            <w:pPr>
              <w:pStyle w:val="TAL"/>
            </w:pPr>
            <w:r w:rsidRPr="00D0162F">
              <w:t>Ês1 is NR cell 1 signal</w:t>
            </w:r>
          </w:p>
          <w:p w14:paraId="2EAB3DEB" w14:textId="77777777" w:rsidR="00E921A3" w:rsidRPr="00D0162F" w:rsidRDefault="00E921A3" w:rsidP="00E921A3">
            <w:pPr>
              <w:pStyle w:val="TAL"/>
            </w:pPr>
          </w:p>
          <w:p w14:paraId="1BCA6657" w14:textId="7A7339C2" w:rsidR="00E921A3" w:rsidRPr="00D0162F" w:rsidRDefault="00E921A3" w:rsidP="00E921A3">
            <w:pPr>
              <w:pStyle w:val="TAL"/>
            </w:pPr>
            <w:r w:rsidRPr="00D0162F">
              <w:t>Meas PRB is the measurement PRB for CSI-RS-RSRP</w:t>
            </w:r>
          </w:p>
        </w:tc>
      </w:tr>
      <w:tr w:rsidR="00E921A3" w:rsidRPr="00D0162F" w14:paraId="6A27F58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5699585" w14:textId="77777777" w:rsidR="00E921A3" w:rsidRPr="00D0162F" w:rsidRDefault="00E921A3" w:rsidP="00E921A3">
            <w:pPr>
              <w:pStyle w:val="TAL"/>
            </w:pPr>
            <w:r w:rsidRPr="00D0162F">
              <w:t xml:space="preserve">7.7.5.1 </w:t>
            </w:r>
            <w:r w:rsidRPr="00D0162F">
              <w:rPr>
                <w:lang w:eastAsia="sv-SE"/>
              </w:rPr>
              <w:t>NR SA</w:t>
            </w:r>
            <w:r w:rsidRPr="00D0162F">
              <w:t xml:space="preserve"> FR2 SR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6E9A10CA" w14:textId="77777777" w:rsidR="00E921A3" w:rsidRPr="00D0162F" w:rsidRDefault="00E921A3" w:rsidP="00E921A3">
            <w:pPr>
              <w:pStyle w:val="TAL"/>
              <w:rPr>
                <w:rFonts w:cs="Arial"/>
                <w:shd w:val="clear" w:color="auto" w:fill="FFFFFF"/>
              </w:rPr>
            </w:pPr>
            <w:r w:rsidRPr="00D0162F">
              <w:rPr>
                <w:rFonts w:cs="Arial"/>
                <w:shd w:val="clear" w:color="auto" w:fill="FFFFFF"/>
              </w:rPr>
              <w:t>Same as 5.7.5.1</w:t>
            </w:r>
          </w:p>
        </w:tc>
        <w:tc>
          <w:tcPr>
            <w:tcW w:w="3841" w:type="dxa"/>
            <w:gridSpan w:val="2"/>
            <w:tcBorders>
              <w:top w:val="single" w:sz="4" w:space="0" w:color="auto"/>
              <w:left w:val="single" w:sz="4" w:space="0" w:color="auto"/>
              <w:bottom w:val="single" w:sz="4" w:space="0" w:color="auto"/>
              <w:right w:val="single" w:sz="4" w:space="0" w:color="auto"/>
            </w:tcBorders>
          </w:tcPr>
          <w:p w14:paraId="278310CB" w14:textId="77777777" w:rsidR="00E921A3" w:rsidRPr="00D0162F" w:rsidRDefault="00E921A3" w:rsidP="00E921A3">
            <w:pPr>
              <w:pStyle w:val="TAL"/>
            </w:pPr>
            <w:r w:rsidRPr="00D0162F">
              <w:rPr>
                <w:rFonts w:cs="Arial"/>
                <w:shd w:val="clear" w:color="auto" w:fill="FFFFFF"/>
              </w:rPr>
              <w:t>Same as 5.7.5.1</w:t>
            </w:r>
          </w:p>
        </w:tc>
      </w:tr>
      <w:tr w:rsidR="00E921A3" w:rsidRPr="00D0162F" w14:paraId="119C7DA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21C5517" w14:textId="77777777" w:rsidR="00E921A3" w:rsidRPr="00D0162F" w:rsidRDefault="00E921A3" w:rsidP="00E921A3">
            <w:pPr>
              <w:pStyle w:val="TAL"/>
            </w:pPr>
            <w:r w:rsidRPr="00D0162F">
              <w:t>7.7.6.1 NR SA FR2 CSI-RS based CMR and no dedicated IMR configured and CSI-RS resource set with repetition off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03F921E2" w14:textId="77777777" w:rsidR="00E921A3" w:rsidRPr="00D0162F" w:rsidRDefault="00E921A3" w:rsidP="00E921A3">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07959C5E" w14:textId="77777777" w:rsidR="00E921A3" w:rsidRPr="00D0162F" w:rsidRDefault="00E921A3" w:rsidP="00E921A3">
            <w:pPr>
              <w:pStyle w:val="TAL"/>
            </w:pPr>
            <w:r w:rsidRPr="00D0162F">
              <w:t>Same as 7.6.6.1</w:t>
            </w:r>
          </w:p>
        </w:tc>
      </w:tr>
      <w:tr w:rsidR="00E921A3" w:rsidRPr="00D0162F" w14:paraId="3D9DBAC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B8CDEF6" w14:textId="77777777" w:rsidR="00E921A3" w:rsidRPr="00D0162F" w:rsidRDefault="00E921A3" w:rsidP="00E921A3">
            <w:pPr>
              <w:pStyle w:val="TAL"/>
            </w:pPr>
            <w:r w:rsidRPr="00D0162F">
              <w:t>7.7.6.2 NR SA FR2 SSB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265249CD" w14:textId="77777777" w:rsidR="00E921A3" w:rsidRPr="00D0162F" w:rsidRDefault="00E921A3" w:rsidP="00E921A3">
            <w:pPr>
              <w:pStyle w:val="TAL"/>
              <w:rPr>
                <w:rFonts w:cs="Arial"/>
                <w:shd w:val="clear" w:color="auto" w:fill="FFFFFF"/>
              </w:rPr>
            </w:pPr>
            <w:r w:rsidRPr="00D0162F">
              <w:rPr>
                <w:rFonts w:cs="Arial"/>
                <w:shd w:val="clear" w:color="auto" w:fill="FFFFFF"/>
              </w:rPr>
              <w:t>Same as 7.6.6.2</w:t>
            </w:r>
          </w:p>
        </w:tc>
        <w:tc>
          <w:tcPr>
            <w:tcW w:w="3841" w:type="dxa"/>
            <w:gridSpan w:val="2"/>
            <w:tcBorders>
              <w:top w:val="single" w:sz="4" w:space="0" w:color="auto"/>
              <w:left w:val="single" w:sz="4" w:space="0" w:color="auto"/>
              <w:bottom w:val="single" w:sz="4" w:space="0" w:color="auto"/>
              <w:right w:val="single" w:sz="4" w:space="0" w:color="auto"/>
            </w:tcBorders>
          </w:tcPr>
          <w:p w14:paraId="3DE60D6C" w14:textId="77777777" w:rsidR="00E921A3" w:rsidRPr="00D0162F" w:rsidRDefault="00E921A3" w:rsidP="00E921A3">
            <w:pPr>
              <w:pStyle w:val="TAL"/>
            </w:pPr>
            <w:r w:rsidRPr="00D0162F">
              <w:t>Same as 7.6.6.2</w:t>
            </w:r>
          </w:p>
        </w:tc>
      </w:tr>
      <w:tr w:rsidR="00E921A3" w:rsidRPr="00D0162F" w14:paraId="7823CA6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14511E" w14:textId="77777777" w:rsidR="00E921A3" w:rsidRPr="00D0162F" w:rsidRDefault="00E921A3" w:rsidP="00E921A3">
            <w:pPr>
              <w:pStyle w:val="TAL"/>
            </w:pPr>
            <w:r w:rsidRPr="00D0162F">
              <w:t>7.7.6.3 NR SA FR2 CSI-RS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178D567" w14:textId="77777777" w:rsidR="00E921A3" w:rsidRPr="00D0162F" w:rsidRDefault="00E921A3" w:rsidP="00E921A3">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639F7A4D" w14:textId="77777777" w:rsidR="00E921A3" w:rsidRPr="00D0162F" w:rsidRDefault="00E921A3" w:rsidP="00E921A3">
            <w:pPr>
              <w:pStyle w:val="TAL"/>
            </w:pPr>
            <w:r w:rsidRPr="00D0162F">
              <w:t>Same as 7.6.6.1</w:t>
            </w:r>
          </w:p>
        </w:tc>
      </w:tr>
    </w:tbl>
    <w:p w14:paraId="46660841" w14:textId="77777777" w:rsidR="00AB67FA" w:rsidRPr="00D0162F" w:rsidRDefault="00AB67FA" w:rsidP="00AB67FA"/>
    <w:p w14:paraId="53578DD6" w14:textId="77777777" w:rsidR="00AB67FA" w:rsidRPr="00D0162F" w:rsidRDefault="00AB67FA" w:rsidP="00AB67FA">
      <w:pPr>
        <w:pStyle w:val="TH"/>
      </w:pPr>
      <w:r w:rsidRPr="00D0162F">
        <w:lastRenderedPageBreak/>
        <w:t>Table F.1.1.2-7: Maximum test system uncertainty for RRM requirements for E-UTRA – NR inter-RAT test cases with E-UTRA serving cell</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AB67FA" w:rsidRPr="00D0162F" w14:paraId="602C8F3F"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60E93DFB" w14:textId="77777777" w:rsidR="00AB67FA" w:rsidRPr="00D0162F" w:rsidRDefault="00AB67FA" w:rsidP="006E0A54">
            <w:pPr>
              <w:pStyle w:val="TAH"/>
              <w:jc w:val="left"/>
              <w:rPr>
                <w:shd w:val="clear" w:color="auto" w:fill="FFFFFF"/>
              </w:rPr>
            </w:pPr>
            <w:r w:rsidRPr="00D0162F">
              <w:lastRenderedPageBreak/>
              <w:t>Subclause</w:t>
            </w:r>
          </w:p>
        </w:tc>
        <w:tc>
          <w:tcPr>
            <w:tcW w:w="2649" w:type="dxa"/>
            <w:tcBorders>
              <w:top w:val="single" w:sz="4" w:space="0" w:color="auto"/>
              <w:left w:val="single" w:sz="4" w:space="0" w:color="auto"/>
              <w:bottom w:val="single" w:sz="4" w:space="0" w:color="auto"/>
              <w:right w:val="single" w:sz="4" w:space="0" w:color="auto"/>
            </w:tcBorders>
          </w:tcPr>
          <w:p w14:paraId="6EFBADF5" w14:textId="2200D798"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41" w:type="dxa"/>
            <w:tcBorders>
              <w:top w:val="single" w:sz="4" w:space="0" w:color="auto"/>
              <w:left w:val="single" w:sz="4" w:space="0" w:color="auto"/>
              <w:bottom w:val="single" w:sz="4" w:space="0" w:color="auto"/>
              <w:right w:val="single" w:sz="4" w:space="0" w:color="auto"/>
            </w:tcBorders>
          </w:tcPr>
          <w:p w14:paraId="484D7FCC" w14:textId="3D7B5577"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7354FAA2"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880516F" w14:textId="21B06F08" w:rsidR="00AB67FA" w:rsidRPr="00D0162F" w:rsidRDefault="00AB67FA" w:rsidP="006E0A54">
            <w:pPr>
              <w:pStyle w:val="TAL"/>
            </w:pPr>
            <w:r w:rsidRPr="00D0162F">
              <w:t>8.2.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2649" w:type="dxa"/>
            <w:tcBorders>
              <w:top w:val="single" w:sz="4" w:space="0" w:color="auto"/>
              <w:left w:val="single" w:sz="4" w:space="0" w:color="auto"/>
              <w:bottom w:val="single" w:sz="4" w:space="0" w:color="auto"/>
              <w:right w:val="single" w:sz="4" w:space="0" w:color="auto"/>
            </w:tcBorders>
          </w:tcPr>
          <w:p w14:paraId="5DC0D83A" w14:textId="64A08BAE"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4A341F28" w14:textId="51A05CD5"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4C9C258F" w14:textId="16D6775C"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1D59CB99" w14:textId="7C62580A"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18E46E99" w14:textId="74E1766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E739809" w14:textId="159D5C6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039C4A72" w14:textId="77777777" w:rsidR="00AB67FA" w:rsidRPr="00D0162F" w:rsidRDefault="00AB67FA" w:rsidP="006E0A54">
            <w:pPr>
              <w:pStyle w:val="TAL"/>
            </w:pPr>
            <w:r w:rsidRPr="00D0162F">
              <w:t>Note:</w:t>
            </w:r>
          </w:p>
          <w:p w14:paraId="1DE09B3B" w14:textId="6DB2009A"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4CAFF987" w14:textId="06247841"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16049ABE" w14:textId="312A2D5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9B137AD" w14:textId="727CA5E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EB1BAB8" w14:textId="4AB3675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EB35A6" w:rsidRPr="00D0162F" w14:paraId="20EC8C91"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333D68E1" w14:textId="36AB0198" w:rsidR="00EB35A6" w:rsidRPr="00D0162F" w:rsidRDefault="00EB35A6" w:rsidP="00EB35A6">
            <w:pPr>
              <w:pStyle w:val="TAL"/>
            </w:pPr>
            <w:r w:rsidRPr="00D0162F">
              <w:t>8.2.1.2 E-UTRA – NR FR1 Cell reselection to lower priority NR target Cell in FR1 for UE configured with highSpeedInterRAT-NR-r16</w:t>
            </w:r>
          </w:p>
        </w:tc>
        <w:tc>
          <w:tcPr>
            <w:tcW w:w="2649" w:type="dxa"/>
            <w:tcBorders>
              <w:top w:val="single" w:sz="4" w:space="0" w:color="auto"/>
              <w:left w:val="single" w:sz="4" w:space="0" w:color="auto"/>
              <w:bottom w:val="single" w:sz="4" w:space="0" w:color="auto"/>
              <w:right w:val="single" w:sz="4" w:space="0" w:color="auto"/>
            </w:tcBorders>
          </w:tcPr>
          <w:p w14:paraId="5968F4FD" w14:textId="77777777" w:rsidR="00EB35A6" w:rsidRPr="00D0162F" w:rsidRDefault="00EB35A6" w:rsidP="00EB35A6">
            <w:pPr>
              <w:pStyle w:val="TAL"/>
            </w:pPr>
            <w:r w:rsidRPr="00D0162F">
              <w:t>Average Noc</w:t>
            </w:r>
            <w:r w:rsidRPr="00D0162F">
              <w:rPr>
                <w:vertAlign w:val="subscript"/>
              </w:rPr>
              <w:t>1</w:t>
            </w:r>
            <w:r w:rsidRPr="00D0162F">
              <w:t xml:space="preserve"> ±1.5 dB</w:t>
            </w:r>
          </w:p>
          <w:p w14:paraId="2A8B86C5" w14:textId="77777777" w:rsidR="00EB35A6" w:rsidRPr="00D0162F" w:rsidRDefault="00EB35A6" w:rsidP="00EB35A6">
            <w:pPr>
              <w:pStyle w:val="TAL"/>
            </w:pPr>
            <w:r w:rsidRPr="00D0162F">
              <w:t>Average Noc</w:t>
            </w:r>
            <w:r w:rsidRPr="00D0162F">
              <w:rPr>
                <w:vertAlign w:val="subscript"/>
              </w:rPr>
              <w:t>2</w:t>
            </w:r>
            <w:r w:rsidRPr="00D0162F">
              <w:t xml:space="preserve"> ±1.5 dB</w:t>
            </w:r>
          </w:p>
          <w:p w14:paraId="45BE0CE2" w14:textId="77777777" w:rsidR="00EB35A6" w:rsidRPr="00D0162F" w:rsidRDefault="00EB35A6" w:rsidP="00EB35A6">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701015C" w14:textId="77777777" w:rsidR="00EB35A6" w:rsidRPr="00D0162F" w:rsidRDefault="00EB35A6" w:rsidP="00EB35A6">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C9DF64B" w14:textId="77777777" w:rsidR="00EB35A6" w:rsidRPr="00D0162F" w:rsidRDefault="00EB35A6" w:rsidP="00EB35A6">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55ED3F34" w14:textId="02FE8D37" w:rsidR="00EB35A6" w:rsidRPr="00D0162F" w:rsidRDefault="00EB35A6" w:rsidP="00EB35A6">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7A7C3518" w14:textId="77777777" w:rsidR="00EB35A6" w:rsidRPr="00D0162F" w:rsidRDefault="00EB35A6" w:rsidP="00EB35A6">
            <w:pPr>
              <w:pStyle w:val="TAL"/>
            </w:pPr>
            <w:r w:rsidRPr="00D0162F">
              <w:t>Note:</w:t>
            </w:r>
          </w:p>
          <w:p w14:paraId="0A0DC9D1" w14:textId="77777777" w:rsidR="00EB35A6" w:rsidRPr="00D0162F" w:rsidRDefault="00EB35A6" w:rsidP="00EB35A6">
            <w:pPr>
              <w:pStyle w:val="TAL"/>
            </w:pPr>
            <w:r w:rsidRPr="00D0162F">
              <w:t>Noc</w:t>
            </w:r>
            <w:r w:rsidRPr="00D0162F">
              <w:rPr>
                <w:vertAlign w:val="subscript"/>
              </w:rPr>
              <w:t>1</w:t>
            </w:r>
            <w:r w:rsidRPr="00D0162F">
              <w:t xml:space="preserve"> is the AWGN on cell 1 frequency</w:t>
            </w:r>
          </w:p>
          <w:p w14:paraId="4E04174A" w14:textId="77777777" w:rsidR="00EB35A6" w:rsidRPr="00D0162F" w:rsidRDefault="00EB35A6" w:rsidP="00EB35A6">
            <w:pPr>
              <w:pStyle w:val="TAL"/>
            </w:pPr>
            <w:r w:rsidRPr="00D0162F">
              <w:t>Noc</w:t>
            </w:r>
            <w:r w:rsidRPr="00D0162F">
              <w:rPr>
                <w:vertAlign w:val="subscript"/>
              </w:rPr>
              <w:t>2</w:t>
            </w:r>
            <w:r w:rsidRPr="00D0162F">
              <w:t xml:space="preserve">  is the AWGN on cell 2 frequency</w:t>
            </w:r>
          </w:p>
          <w:p w14:paraId="0DFE4CD9" w14:textId="77777777" w:rsidR="00EB35A6" w:rsidRPr="00D0162F" w:rsidRDefault="00EB35A6" w:rsidP="00EB35A6">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6FD6E7F0" w14:textId="77777777" w:rsidR="00EB35A6" w:rsidRPr="00D0162F" w:rsidRDefault="00EB35A6" w:rsidP="00EB35A6">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099E81F7" w14:textId="228CCA7D" w:rsidR="00EB35A6" w:rsidRPr="00D0162F" w:rsidRDefault="00EB35A6" w:rsidP="00EB35A6">
            <w:pPr>
              <w:pStyle w:val="TAL"/>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A42AA" w:rsidRPr="00D0162F" w14:paraId="6717D665"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43CEA74" w14:textId="77777777" w:rsidR="005A42AA" w:rsidRPr="00D0162F" w:rsidRDefault="005A42AA" w:rsidP="00A81E02">
            <w:pPr>
              <w:pStyle w:val="TAL"/>
            </w:pPr>
            <w:r w:rsidRPr="00D0162F">
              <w:t>8.2.2.1 E-UTRA – NR FR1 Early Measurement Reporting</w:t>
            </w:r>
          </w:p>
        </w:tc>
        <w:tc>
          <w:tcPr>
            <w:tcW w:w="2649" w:type="dxa"/>
            <w:tcBorders>
              <w:top w:val="single" w:sz="4" w:space="0" w:color="auto"/>
              <w:left w:val="single" w:sz="4" w:space="0" w:color="auto"/>
              <w:bottom w:val="single" w:sz="4" w:space="0" w:color="auto"/>
              <w:right w:val="single" w:sz="4" w:space="0" w:color="auto"/>
            </w:tcBorders>
          </w:tcPr>
          <w:p w14:paraId="2FFB258E" w14:textId="77777777" w:rsidR="005A42AA" w:rsidRPr="00D0162F" w:rsidRDefault="005A42AA" w:rsidP="00A81E02">
            <w:pPr>
              <w:pStyle w:val="TAL"/>
            </w:pPr>
            <w:r w:rsidRPr="00D0162F">
              <w:t>Average Noc</w:t>
            </w:r>
            <w:r w:rsidRPr="00D0162F">
              <w:rPr>
                <w:vertAlign w:val="subscript"/>
              </w:rPr>
              <w:t>1</w:t>
            </w:r>
            <w:r w:rsidRPr="00D0162F">
              <w:t xml:space="preserve"> ±1.5 dB</w:t>
            </w:r>
          </w:p>
          <w:p w14:paraId="50DC8204" w14:textId="77777777" w:rsidR="005A42AA" w:rsidRPr="00D0162F" w:rsidRDefault="005A42AA" w:rsidP="00A81E02">
            <w:pPr>
              <w:pStyle w:val="TAL"/>
            </w:pPr>
            <w:r w:rsidRPr="00D0162F">
              <w:t>Average Noc</w:t>
            </w:r>
            <w:r w:rsidRPr="00D0162F">
              <w:rPr>
                <w:vertAlign w:val="subscript"/>
              </w:rPr>
              <w:t>2</w:t>
            </w:r>
            <w:r w:rsidRPr="00D0162F">
              <w:t xml:space="preserve"> ±1.5 dB</w:t>
            </w:r>
          </w:p>
          <w:p w14:paraId="3674AD98" w14:textId="77777777" w:rsidR="005A42AA" w:rsidRPr="00D0162F" w:rsidRDefault="005A42AA" w:rsidP="00A81E02">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35346767" w14:textId="77777777" w:rsidR="005A42AA" w:rsidRPr="00D0162F" w:rsidRDefault="005A42AA" w:rsidP="00A81E02">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366FA353" w14:textId="77777777" w:rsidR="005A42AA" w:rsidRPr="00D0162F" w:rsidRDefault="005A42AA" w:rsidP="00A81E02">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3D976E0" w14:textId="77777777" w:rsidR="005A42AA" w:rsidRPr="00D0162F" w:rsidRDefault="005A42AA" w:rsidP="00A81E02">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78B25367" w14:textId="77777777" w:rsidR="005A42AA" w:rsidRPr="00D0162F" w:rsidRDefault="005A42AA" w:rsidP="00A81E02">
            <w:pPr>
              <w:pStyle w:val="TAL"/>
            </w:pPr>
            <w:r w:rsidRPr="00D0162F">
              <w:t>Note:</w:t>
            </w:r>
          </w:p>
          <w:p w14:paraId="6C368323" w14:textId="77777777" w:rsidR="005A42AA" w:rsidRPr="00D0162F" w:rsidRDefault="005A42AA" w:rsidP="00A81E02">
            <w:pPr>
              <w:pStyle w:val="TAL"/>
            </w:pPr>
            <w:r w:rsidRPr="00D0162F">
              <w:t>Noc</w:t>
            </w:r>
            <w:r w:rsidRPr="00D0162F">
              <w:rPr>
                <w:vertAlign w:val="subscript"/>
              </w:rPr>
              <w:t>1</w:t>
            </w:r>
            <w:r w:rsidRPr="00D0162F">
              <w:t xml:space="preserve"> is the AWGN on cell 1 frequency</w:t>
            </w:r>
          </w:p>
          <w:p w14:paraId="0251C523" w14:textId="77777777" w:rsidR="005A42AA" w:rsidRPr="00D0162F" w:rsidRDefault="005A42AA" w:rsidP="00A81E02">
            <w:pPr>
              <w:pStyle w:val="TAL"/>
            </w:pPr>
            <w:r w:rsidRPr="00D0162F">
              <w:t>Noc</w:t>
            </w:r>
            <w:r w:rsidRPr="00D0162F">
              <w:rPr>
                <w:vertAlign w:val="subscript"/>
              </w:rPr>
              <w:t>2</w:t>
            </w:r>
            <w:r w:rsidRPr="00D0162F">
              <w:t xml:space="preserve">  is the AWGN on cell 2 frequency</w:t>
            </w:r>
          </w:p>
          <w:p w14:paraId="16048717"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46BF39C0"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311754AA" w14:textId="77777777" w:rsidR="005A42AA" w:rsidRPr="00D0162F" w:rsidRDefault="005A42AA" w:rsidP="00A81E02">
            <w:pPr>
              <w:pStyle w:val="TAL"/>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A42AA" w:rsidRPr="00D0162F" w14:paraId="0475C044"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1888DC53" w14:textId="77777777" w:rsidR="005A42AA" w:rsidRPr="00D0162F" w:rsidRDefault="005A42AA" w:rsidP="00A81E02">
            <w:pPr>
              <w:pStyle w:val="TAL"/>
            </w:pPr>
            <w:r w:rsidRPr="00D0162F">
              <w:t>8.2.2.2 E-UTRA – NR FR2 Early Measurement Reporting</w:t>
            </w:r>
          </w:p>
        </w:tc>
        <w:tc>
          <w:tcPr>
            <w:tcW w:w="2649" w:type="dxa"/>
            <w:tcBorders>
              <w:top w:val="single" w:sz="4" w:space="0" w:color="auto"/>
              <w:left w:val="single" w:sz="4" w:space="0" w:color="auto"/>
              <w:bottom w:val="single" w:sz="4" w:space="0" w:color="auto"/>
              <w:right w:val="single" w:sz="4" w:space="0" w:color="auto"/>
            </w:tcBorders>
          </w:tcPr>
          <w:p w14:paraId="55792AC0" w14:textId="77777777" w:rsidR="005A42AA" w:rsidRPr="00D0162F" w:rsidRDefault="005A42AA" w:rsidP="00A81E02">
            <w:pPr>
              <w:pStyle w:val="TAL"/>
            </w:pPr>
            <w:r w:rsidRPr="00D0162F">
              <w:t>Average Noc</w:t>
            </w:r>
            <w:r w:rsidRPr="00D0162F">
              <w:rPr>
                <w:vertAlign w:val="subscript"/>
              </w:rPr>
              <w:t>1</w:t>
            </w:r>
            <w:r w:rsidRPr="00D0162F">
              <w:t xml:space="preserve"> ±5.65 dB</w:t>
            </w:r>
          </w:p>
          <w:p w14:paraId="2469F659" w14:textId="77777777" w:rsidR="005A42AA" w:rsidRPr="00D0162F" w:rsidRDefault="005A42AA" w:rsidP="00A81E02">
            <w:pPr>
              <w:pStyle w:val="TAL"/>
            </w:pPr>
            <w:r w:rsidRPr="00D0162F">
              <w:t>Average Noc</w:t>
            </w:r>
            <w:r w:rsidRPr="00D0162F">
              <w:rPr>
                <w:vertAlign w:val="subscript"/>
              </w:rPr>
              <w:t>2</w:t>
            </w:r>
            <w:r w:rsidRPr="00D0162F">
              <w:t xml:space="preserve"> ±5.65 dB</w:t>
            </w:r>
          </w:p>
          <w:p w14:paraId="101C6BB5" w14:textId="77777777" w:rsidR="005A42AA" w:rsidRPr="00D0162F" w:rsidRDefault="005A42AA" w:rsidP="00A81E02">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D5CBB26" w14:textId="77777777" w:rsidR="005A42AA" w:rsidRPr="00D0162F" w:rsidRDefault="005A42AA" w:rsidP="00A81E02">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598463B7" w14:textId="77777777" w:rsidR="005A42AA" w:rsidRPr="00D0162F" w:rsidRDefault="005A42AA" w:rsidP="00A81E02">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46F24530" w14:textId="77777777" w:rsidR="005A42AA" w:rsidRPr="00D0162F" w:rsidRDefault="005A42AA" w:rsidP="00A81E02">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575516E1" w14:textId="77777777" w:rsidR="005A42AA" w:rsidRPr="00D0162F" w:rsidRDefault="005A42AA" w:rsidP="00A81E02">
            <w:pPr>
              <w:pStyle w:val="TAL"/>
            </w:pPr>
            <w:r w:rsidRPr="00D0162F">
              <w:t>Noc</w:t>
            </w:r>
            <w:r w:rsidRPr="00D0162F">
              <w:rPr>
                <w:vertAlign w:val="subscript"/>
              </w:rPr>
              <w:t>1</w:t>
            </w:r>
            <w:r w:rsidRPr="00D0162F">
              <w:t xml:space="preserve"> is the AWGN on cell 1 frequency</w:t>
            </w:r>
          </w:p>
          <w:p w14:paraId="765BAAC6" w14:textId="77777777" w:rsidR="005A42AA" w:rsidRPr="00D0162F" w:rsidRDefault="005A42AA" w:rsidP="00A81E02">
            <w:pPr>
              <w:pStyle w:val="TAL"/>
            </w:pPr>
            <w:r w:rsidRPr="00D0162F">
              <w:t>Noc</w:t>
            </w:r>
            <w:r w:rsidRPr="00D0162F">
              <w:rPr>
                <w:vertAlign w:val="subscript"/>
              </w:rPr>
              <w:t>2</w:t>
            </w:r>
            <w:r w:rsidRPr="00D0162F">
              <w:t xml:space="preserve">  is the AWGN on cell 2 frequency</w:t>
            </w:r>
          </w:p>
          <w:p w14:paraId="35B3637E"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3DFCB277"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225742F8" w14:textId="77777777" w:rsidR="005A42AA" w:rsidRPr="00D0162F" w:rsidRDefault="005A42AA" w:rsidP="00A81E02">
            <w:pPr>
              <w:pStyle w:val="TAL"/>
              <w:rPr>
                <w:rFonts w:cs="Arial"/>
                <w:szCs w:val="18"/>
              </w:rPr>
            </w:pPr>
          </w:p>
          <w:p w14:paraId="08B0DF5E" w14:textId="77777777" w:rsidR="005A42AA" w:rsidRPr="00D0162F" w:rsidRDefault="005A42AA" w:rsidP="00A81E02">
            <w:pPr>
              <w:pStyle w:val="TAL"/>
            </w:pPr>
            <w:r w:rsidRPr="00D0162F">
              <w:rPr>
                <w:rFonts w:cs="Arial"/>
                <w:szCs w:val="18"/>
              </w:rPr>
              <w:t>Meas PRB is the measurement PRB for SS-RSRP #RB</w:t>
            </w:r>
            <w:r w:rsidRPr="00D0162F">
              <w:rPr>
                <w:rFonts w:cs="Arial"/>
                <w:szCs w:val="18"/>
                <w:vertAlign w:val="subscript"/>
              </w:rPr>
              <w:t>J to RBJ+19</w:t>
            </w:r>
          </w:p>
        </w:tc>
      </w:tr>
      <w:tr w:rsidR="00AB67FA" w:rsidRPr="00D0162F" w14:paraId="4DE23855"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1E20183B" w14:textId="136F3814" w:rsidR="00AB67FA" w:rsidRPr="00D0162F" w:rsidRDefault="00AB67FA" w:rsidP="006E0A54">
            <w:pPr>
              <w:pStyle w:val="TAL"/>
            </w:pPr>
            <w:r w:rsidRPr="00D0162F">
              <w:t>8.3.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649" w:type="dxa"/>
            <w:tcBorders>
              <w:top w:val="single" w:sz="4" w:space="0" w:color="auto"/>
              <w:left w:val="single" w:sz="4" w:space="0" w:color="auto"/>
              <w:bottom w:val="single" w:sz="4" w:space="0" w:color="auto"/>
              <w:right w:val="single" w:sz="4" w:space="0" w:color="auto"/>
            </w:tcBorders>
          </w:tcPr>
          <w:p w14:paraId="504E612E" w14:textId="57E70093"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69F30211" w14:textId="3A830ECC"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AA336A5" w14:textId="52E5E373"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52742411" w14:textId="10CFB353"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4C988EFF" w14:textId="22CF272E"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3B298EB" w14:textId="62B495DE"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45A11F66" w14:textId="77777777" w:rsidR="00AB67FA" w:rsidRPr="00D0162F" w:rsidRDefault="00AB67FA" w:rsidP="006E0A54">
            <w:pPr>
              <w:pStyle w:val="TAL"/>
            </w:pPr>
            <w:r w:rsidRPr="00D0162F">
              <w:t>Note:</w:t>
            </w:r>
          </w:p>
          <w:p w14:paraId="513E7674" w14:textId="7D374FEC"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64531748" w14:textId="4C716082"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62B10882" w14:textId="3CC83A48"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3CA05DE2" w14:textId="0D537CF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F3E8E33" w14:textId="1558693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0F554161"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A97EDD1" w14:textId="6879F1C0" w:rsidR="00AB67FA" w:rsidRPr="00D0162F" w:rsidRDefault="00AB67FA" w:rsidP="006E0A54">
            <w:pPr>
              <w:pStyle w:val="TAL"/>
            </w:pPr>
            <w:r w:rsidRPr="00D0162F">
              <w:t>8.4.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318B5C12" w14:textId="45850600"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4A57DCCE" w14:textId="5A5A4D19"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7BEA281" w14:textId="3BC07014"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576CF645" w14:textId="43C8A1F4"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A3092E1" w14:textId="2621FE3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47F851A" w14:textId="08B745E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2B21F53D" w14:textId="77777777" w:rsidR="00AB67FA" w:rsidRPr="00D0162F" w:rsidRDefault="00AB67FA" w:rsidP="006E0A54">
            <w:pPr>
              <w:pStyle w:val="TAL"/>
            </w:pPr>
            <w:r w:rsidRPr="00D0162F">
              <w:t>Note:</w:t>
            </w:r>
          </w:p>
          <w:p w14:paraId="50C9E0E1" w14:textId="6DD7050E"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6BC4E8A9" w14:textId="121E2AB1"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7C1E7BD3" w14:textId="3E9B883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3881452A" w14:textId="6253880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2472B4E" w14:textId="1271F91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397BC3B3"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4B9EB3F" w14:textId="2095BB28" w:rsidR="00AB67FA" w:rsidRPr="00D0162F" w:rsidRDefault="00AB67FA" w:rsidP="006E0A54">
            <w:pPr>
              <w:pStyle w:val="TAL"/>
            </w:pPr>
            <w:r w:rsidRPr="00D0162F">
              <w:t>8.4.1.2</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7B82B4E3" w14:textId="5B09D5EE"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3841" w:type="dxa"/>
            <w:tcBorders>
              <w:top w:val="single" w:sz="4" w:space="0" w:color="auto"/>
              <w:left w:val="single" w:sz="4" w:space="0" w:color="auto"/>
              <w:bottom w:val="single" w:sz="4" w:space="0" w:color="auto"/>
              <w:right w:val="single" w:sz="4" w:space="0" w:color="auto"/>
            </w:tcBorders>
          </w:tcPr>
          <w:p w14:paraId="606262F9" w14:textId="4AC7ED7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r>
      <w:tr w:rsidR="00AB67FA" w:rsidRPr="00D0162F" w14:paraId="50BF69E8"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C0F6A50" w14:textId="6297AAF0" w:rsidR="00AB67FA" w:rsidRPr="00D0162F" w:rsidRDefault="00AB67FA" w:rsidP="006E0A54">
            <w:pPr>
              <w:pStyle w:val="TAL"/>
            </w:pPr>
            <w:r w:rsidRPr="00D0162F">
              <w:t>8.4.2.1</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566E796B" w14:textId="6B679DC9"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6734EF76" w14:textId="173C1A8A"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74D369CA" w14:textId="4D422C4B"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6D8E681C" w14:textId="579BD5D6"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B3CF296" w14:textId="53B0932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E95DD7E" w14:textId="266A3961" w:rsidR="00AB67FA" w:rsidRPr="00D0162F" w:rsidRDefault="00AB67FA" w:rsidP="00DA40F7">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265EF448" w14:textId="77777777" w:rsidR="00AB67FA" w:rsidRPr="00D0162F" w:rsidRDefault="00AB67FA" w:rsidP="006E0A54">
            <w:pPr>
              <w:pStyle w:val="TAL"/>
            </w:pPr>
            <w:r w:rsidRPr="00D0162F">
              <w:t>Note:</w:t>
            </w:r>
          </w:p>
          <w:p w14:paraId="23CE28E7" w14:textId="2C3E23DC"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3703E8FB" w14:textId="533475EA"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2C0DAE77" w14:textId="56FDCAA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3EAD76F" w14:textId="0894D45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03578CC1" w14:textId="5FB7E7D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617B6AE4"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A4EC00C" w14:textId="585AF955" w:rsidR="00AB67FA" w:rsidRPr="00D0162F" w:rsidRDefault="00AB67FA" w:rsidP="006E0A54">
            <w:pPr>
              <w:pStyle w:val="TAL"/>
            </w:pPr>
            <w:r w:rsidRPr="00D0162F">
              <w:t>8.4.2.2</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1A2A733D" w14:textId="37B15026"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6993ADB2" w14:textId="38B161A9"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119A0E1B"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6C095E0" w14:textId="76893E51" w:rsidR="00AB67FA" w:rsidRPr="00D0162F" w:rsidRDefault="00AB67FA" w:rsidP="006E0A54">
            <w:pPr>
              <w:pStyle w:val="TAL"/>
            </w:pPr>
            <w:r w:rsidRPr="00D0162F">
              <w:t>8.4.2.3</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3542A58A" w14:textId="7D70180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58D57FF0" w14:textId="051DD9F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1F381DD3"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E1BD535" w14:textId="2C8797D3" w:rsidR="00AB67FA" w:rsidRPr="00D0162F" w:rsidRDefault="00AB67FA" w:rsidP="006E0A54">
            <w:pPr>
              <w:pStyle w:val="TAL"/>
            </w:pPr>
            <w:r w:rsidRPr="00D0162F">
              <w:t>8.4.2.4</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6CCF4351" w14:textId="4119309E"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66567E4C" w14:textId="1860209B"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CB1906" w:rsidRPr="00D0162F" w14:paraId="6FC4BC7B"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6F4945E" w14:textId="149F45FE" w:rsidR="00CB1906" w:rsidRPr="00D0162F" w:rsidRDefault="00CB1906" w:rsidP="00CB1906">
            <w:pPr>
              <w:pStyle w:val="TAL"/>
            </w:pPr>
            <w:r w:rsidRPr="00D0162F">
              <w:rPr>
                <w:lang w:eastAsia="zh-TW"/>
              </w:rPr>
              <w:lastRenderedPageBreak/>
              <w:t xml:space="preserve">8.4.2.5 </w:t>
            </w:r>
            <w:r w:rsidRPr="00D0162F">
              <w:t>E-UTRA event-triggered reporting of a NR FR2 neighbour cell without SSB time index detection in non-DRX</w:t>
            </w:r>
          </w:p>
        </w:tc>
        <w:tc>
          <w:tcPr>
            <w:tcW w:w="2649" w:type="dxa"/>
            <w:tcBorders>
              <w:top w:val="single" w:sz="4" w:space="0" w:color="auto"/>
              <w:left w:val="single" w:sz="4" w:space="0" w:color="auto"/>
              <w:bottom w:val="single" w:sz="4" w:space="0" w:color="auto"/>
              <w:right w:val="single" w:sz="4" w:space="0" w:color="auto"/>
            </w:tcBorders>
          </w:tcPr>
          <w:p w14:paraId="3D4CCB75" w14:textId="77777777" w:rsidR="00CB1906" w:rsidRPr="00D0162F" w:rsidRDefault="00CB1906" w:rsidP="00CB1906">
            <w:pPr>
              <w:pStyle w:val="TAL"/>
            </w:pPr>
            <w:r w:rsidRPr="00D0162F">
              <w:t>Average Noc</w:t>
            </w:r>
            <w:r w:rsidRPr="00D0162F">
              <w:rPr>
                <w:vertAlign w:val="subscript"/>
              </w:rPr>
              <w:t>2</w:t>
            </w:r>
            <w:r w:rsidRPr="00D0162F">
              <w:t xml:space="preserve"> ±5.65 dB</w:t>
            </w:r>
          </w:p>
          <w:p w14:paraId="46262B75" w14:textId="77777777" w:rsidR="00CB1906" w:rsidRPr="00D0162F" w:rsidRDefault="00CB1906" w:rsidP="00CB1906">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415E0D2F" w14:textId="77777777" w:rsidR="00CB1906" w:rsidRPr="00D0162F" w:rsidRDefault="00CB1906" w:rsidP="00CB1906">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7FECADD7" w14:textId="502C8A35" w:rsidR="00CB1906" w:rsidRPr="00D0162F" w:rsidRDefault="00CB1906" w:rsidP="00CB1906">
            <w:pPr>
              <w:pStyle w:val="TAL"/>
              <w:rPr>
                <w:rFonts w:eastAsia="SimSun"/>
                <w:lang w:eastAsia="zh-CN"/>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57BEEDB1" w14:textId="77777777" w:rsidR="00CB1906" w:rsidRPr="00D0162F" w:rsidRDefault="00CB1906" w:rsidP="00CB1906">
            <w:pPr>
              <w:pStyle w:val="TAL"/>
            </w:pPr>
            <w:r w:rsidRPr="00D0162F">
              <w:t>Noc</w:t>
            </w:r>
            <w:r w:rsidRPr="00D0162F">
              <w:rPr>
                <w:vertAlign w:val="subscript"/>
              </w:rPr>
              <w:t>2</w:t>
            </w:r>
            <w:r w:rsidRPr="00D0162F">
              <w:t xml:space="preserve">  is the AWGN on cell 2 frequency</w:t>
            </w:r>
          </w:p>
          <w:p w14:paraId="52B1825B" w14:textId="77777777" w:rsidR="00CB1906" w:rsidRPr="00D0162F" w:rsidRDefault="00CB1906" w:rsidP="00CB1906">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7EE2BBD7" w14:textId="77777777" w:rsidR="00CB1906" w:rsidRPr="00D0162F" w:rsidRDefault="00CB1906" w:rsidP="00CB1906">
            <w:pPr>
              <w:pStyle w:val="TAL"/>
              <w:rPr>
                <w:rFonts w:cs="Arial"/>
                <w:szCs w:val="18"/>
              </w:rPr>
            </w:pPr>
          </w:p>
          <w:p w14:paraId="35D60D30" w14:textId="5B4D1EB1" w:rsidR="00CB1906" w:rsidRPr="00D0162F" w:rsidRDefault="00CB1906" w:rsidP="00CB1906">
            <w:pPr>
              <w:pStyle w:val="TAL"/>
              <w:rPr>
                <w:rFonts w:eastAsia="SimSun"/>
                <w:lang w:eastAsia="zh-CN"/>
              </w:rPr>
            </w:pPr>
            <w:r w:rsidRPr="00D0162F">
              <w:rPr>
                <w:rFonts w:cs="Arial"/>
                <w:szCs w:val="18"/>
              </w:rPr>
              <w:t>Meas PRB on cell 2 are the measurement PRB for SS-RSRP #RB</w:t>
            </w:r>
            <w:r w:rsidRPr="00D0162F">
              <w:rPr>
                <w:rFonts w:cs="Arial"/>
                <w:szCs w:val="18"/>
                <w:vertAlign w:val="subscript"/>
              </w:rPr>
              <w:t>J to RBJ+19</w:t>
            </w:r>
          </w:p>
        </w:tc>
      </w:tr>
      <w:tr w:rsidR="0059310E" w:rsidRPr="00D0162F" w14:paraId="2624F89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0717B233" w14:textId="1D1D5783" w:rsidR="0059310E" w:rsidRPr="00D0162F" w:rsidRDefault="0059310E" w:rsidP="0059310E">
            <w:pPr>
              <w:pStyle w:val="TAL"/>
              <w:rPr>
                <w:lang w:eastAsia="zh-TW"/>
              </w:rPr>
            </w:pPr>
            <w:r w:rsidRPr="00D0162F">
              <w:rPr>
                <w:lang w:eastAsia="zh-TW"/>
              </w:rPr>
              <w:t xml:space="preserve">8.4.2.6 </w:t>
            </w:r>
            <w:r w:rsidRPr="00D0162F">
              <w:t>E-UTRA event-triggered reporting of a NR FR2 neighbour cell without SSB time index detection in DRX</w:t>
            </w:r>
          </w:p>
        </w:tc>
        <w:tc>
          <w:tcPr>
            <w:tcW w:w="2649" w:type="dxa"/>
            <w:tcBorders>
              <w:top w:val="single" w:sz="4" w:space="0" w:color="auto"/>
              <w:left w:val="single" w:sz="4" w:space="0" w:color="auto"/>
              <w:bottom w:val="single" w:sz="4" w:space="0" w:color="auto"/>
              <w:right w:val="single" w:sz="4" w:space="0" w:color="auto"/>
            </w:tcBorders>
          </w:tcPr>
          <w:p w14:paraId="09B3056C" w14:textId="77777777" w:rsidR="0059310E" w:rsidRPr="00D0162F" w:rsidRDefault="0059310E" w:rsidP="0059310E">
            <w:pPr>
              <w:pStyle w:val="TAL"/>
            </w:pPr>
            <w:r w:rsidRPr="00D0162F">
              <w:t>Average Noc</w:t>
            </w:r>
            <w:r w:rsidRPr="00D0162F">
              <w:rPr>
                <w:vertAlign w:val="subscript"/>
              </w:rPr>
              <w:t>2</w:t>
            </w:r>
            <w:r w:rsidRPr="00D0162F">
              <w:t xml:space="preserve"> ±5.65 dB</w:t>
            </w:r>
          </w:p>
          <w:p w14:paraId="33E3C8FE"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44A27A0F"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331BFF4F" w14:textId="28317DB9" w:rsidR="0059310E" w:rsidRPr="00D0162F" w:rsidRDefault="0059310E" w:rsidP="0059310E">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0DB0E7BE" w14:textId="77777777" w:rsidR="0059310E" w:rsidRPr="00D0162F" w:rsidRDefault="0059310E" w:rsidP="0059310E">
            <w:pPr>
              <w:pStyle w:val="TAL"/>
            </w:pPr>
            <w:r w:rsidRPr="00D0162F">
              <w:t>Noc</w:t>
            </w:r>
            <w:r w:rsidRPr="00D0162F">
              <w:rPr>
                <w:vertAlign w:val="subscript"/>
              </w:rPr>
              <w:t>2</w:t>
            </w:r>
            <w:r w:rsidRPr="00D0162F">
              <w:t xml:space="preserve">  is the AWGN on cell 2 frequency</w:t>
            </w:r>
          </w:p>
          <w:p w14:paraId="56B72D14" w14:textId="77777777" w:rsidR="0059310E" w:rsidRPr="00D0162F" w:rsidRDefault="0059310E" w:rsidP="0059310E">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4C4935ED" w14:textId="77777777" w:rsidR="0059310E" w:rsidRPr="00D0162F" w:rsidRDefault="0059310E" w:rsidP="0059310E">
            <w:pPr>
              <w:pStyle w:val="TAL"/>
              <w:rPr>
                <w:rFonts w:cs="Arial"/>
                <w:szCs w:val="18"/>
              </w:rPr>
            </w:pPr>
          </w:p>
          <w:p w14:paraId="541E36B1" w14:textId="2FA6A0E3" w:rsidR="0059310E" w:rsidRPr="00D0162F" w:rsidRDefault="0059310E" w:rsidP="0059310E">
            <w:pPr>
              <w:pStyle w:val="TAL"/>
            </w:pPr>
            <w:r w:rsidRPr="00D0162F">
              <w:rPr>
                <w:rFonts w:cs="Arial"/>
                <w:szCs w:val="18"/>
              </w:rPr>
              <w:t>Meas PRB on cell 2 are the measurement PRB for SS-RSRP #RB</w:t>
            </w:r>
            <w:r w:rsidRPr="00D0162F">
              <w:rPr>
                <w:rFonts w:cs="Arial"/>
                <w:szCs w:val="18"/>
                <w:vertAlign w:val="subscript"/>
              </w:rPr>
              <w:t>J to RBJ+19</w:t>
            </w:r>
          </w:p>
        </w:tc>
      </w:tr>
      <w:tr w:rsidR="0059310E" w:rsidRPr="00D0162F" w14:paraId="6B3E39DE"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CEF4798" w14:textId="2676EB80" w:rsidR="0059310E" w:rsidRPr="00D0162F" w:rsidRDefault="0059310E" w:rsidP="0059310E">
            <w:pPr>
              <w:pStyle w:val="TAL"/>
              <w:rPr>
                <w:lang w:eastAsia="zh-TW"/>
              </w:rPr>
            </w:pPr>
            <w:r w:rsidRPr="00D0162F">
              <w:rPr>
                <w:lang w:eastAsia="zh-TW"/>
              </w:rPr>
              <w:t xml:space="preserve">8.4.2.7 </w:t>
            </w:r>
            <w:r w:rsidRPr="00D0162F">
              <w:t>E-UTRA event-triggered reporting of a NR FR2 neighbour cell with SSB time index detection in non-DRX</w:t>
            </w:r>
          </w:p>
        </w:tc>
        <w:tc>
          <w:tcPr>
            <w:tcW w:w="2649" w:type="dxa"/>
            <w:tcBorders>
              <w:top w:val="single" w:sz="4" w:space="0" w:color="auto"/>
              <w:left w:val="single" w:sz="4" w:space="0" w:color="auto"/>
              <w:bottom w:val="single" w:sz="4" w:space="0" w:color="auto"/>
              <w:right w:val="single" w:sz="4" w:space="0" w:color="auto"/>
            </w:tcBorders>
          </w:tcPr>
          <w:p w14:paraId="629A8CCD" w14:textId="3B354878" w:rsidR="0059310E" w:rsidRPr="00D0162F" w:rsidRDefault="0059310E" w:rsidP="0059310E">
            <w:pPr>
              <w:pStyle w:val="TAL"/>
            </w:pPr>
            <w:r w:rsidRPr="00D0162F">
              <w:rPr>
                <w:rFonts w:eastAsia="SimSun"/>
                <w:lang w:eastAsia="zh-CN"/>
              </w:rPr>
              <w:t>Same as 8.4.2.6</w:t>
            </w:r>
          </w:p>
        </w:tc>
        <w:tc>
          <w:tcPr>
            <w:tcW w:w="3841" w:type="dxa"/>
            <w:tcBorders>
              <w:top w:val="single" w:sz="4" w:space="0" w:color="auto"/>
              <w:left w:val="single" w:sz="4" w:space="0" w:color="auto"/>
              <w:bottom w:val="single" w:sz="4" w:space="0" w:color="auto"/>
              <w:right w:val="single" w:sz="4" w:space="0" w:color="auto"/>
            </w:tcBorders>
          </w:tcPr>
          <w:p w14:paraId="5E18749B" w14:textId="0629FB90" w:rsidR="0059310E" w:rsidRPr="00D0162F" w:rsidRDefault="0059310E" w:rsidP="0059310E">
            <w:pPr>
              <w:pStyle w:val="TAL"/>
            </w:pPr>
            <w:r w:rsidRPr="00D0162F">
              <w:rPr>
                <w:rFonts w:eastAsia="SimSun"/>
                <w:lang w:eastAsia="zh-CN"/>
              </w:rPr>
              <w:t>Same as 8.4.2.6</w:t>
            </w:r>
          </w:p>
        </w:tc>
      </w:tr>
      <w:tr w:rsidR="0059310E" w:rsidRPr="00D0162F" w14:paraId="1F7CFF12"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3FC8471D" w14:textId="13A4803B" w:rsidR="0059310E" w:rsidRPr="00D0162F" w:rsidRDefault="0059310E" w:rsidP="0059310E">
            <w:pPr>
              <w:pStyle w:val="TAL"/>
              <w:rPr>
                <w:lang w:eastAsia="zh-TW"/>
              </w:rPr>
            </w:pPr>
            <w:r w:rsidRPr="00D0162F">
              <w:rPr>
                <w:lang w:eastAsia="zh-TW"/>
              </w:rPr>
              <w:t xml:space="preserve">8.4.2.8 </w:t>
            </w:r>
            <w:r w:rsidRPr="00D0162F">
              <w:t>E-UTRA event-triggered reporting of a NR FR2 neighbour cell with SSB time index detection in DRX</w:t>
            </w:r>
          </w:p>
        </w:tc>
        <w:tc>
          <w:tcPr>
            <w:tcW w:w="2649" w:type="dxa"/>
            <w:tcBorders>
              <w:top w:val="single" w:sz="4" w:space="0" w:color="auto"/>
              <w:left w:val="single" w:sz="4" w:space="0" w:color="auto"/>
              <w:bottom w:val="single" w:sz="4" w:space="0" w:color="auto"/>
              <w:right w:val="single" w:sz="4" w:space="0" w:color="auto"/>
            </w:tcBorders>
          </w:tcPr>
          <w:p w14:paraId="015CE793" w14:textId="28D824C3" w:rsidR="0059310E" w:rsidRPr="00D0162F" w:rsidRDefault="0059310E" w:rsidP="0059310E">
            <w:pPr>
              <w:pStyle w:val="TAL"/>
            </w:pPr>
            <w:r w:rsidRPr="00D0162F">
              <w:rPr>
                <w:rFonts w:eastAsia="SimSun"/>
                <w:lang w:eastAsia="zh-CN"/>
              </w:rPr>
              <w:t>Same as 8.4.2.6</w:t>
            </w:r>
          </w:p>
        </w:tc>
        <w:tc>
          <w:tcPr>
            <w:tcW w:w="3841" w:type="dxa"/>
            <w:tcBorders>
              <w:top w:val="single" w:sz="4" w:space="0" w:color="auto"/>
              <w:left w:val="single" w:sz="4" w:space="0" w:color="auto"/>
              <w:bottom w:val="single" w:sz="4" w:space="0" w:color="auto"/>
              <w:right w:val="single" w:sz="4" w:space="0" w:color="auto"/>
            </w:tcBorders>
          </w:tcPr>
          <w:p w14:paraId="642CA32E" w14:textId="070711B4" w:rsidR="0059310E" w:rsidRPr="00D0162F" w:rsidRDefault="0059310E" w:rsidP="0059310E">
            <w:pPr>
              <w:pStyle w:val="TAL"/>
            </w:pPr>
            <w:r w:rsidRPr="00D0162F">
              <w:rPr>
                <w:rFonts w:eastAsia="SimSun"/>
                <w:lang w:eastAsia="zh-CN"/>
              </w:rPr>
              <w:t>Same as 8.4.2.6</w:t>
            </w:r>
          </w:p>
        </w:tc>
      </w:tr>
      <w:tr w:rsidR="0059310E" w:rsidRPr="00D0162F" w14:paraId="5A1F7157"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082FFB5" w14:textId="2B252D30" w:rsidR="0059310E" w:rsidRPr="00D0162F" w:rsidRDefault="0059310E" w:rsidP="0059310E">
            <w:pPr>
              <w:pStyle w:val="TAL"/>
              <w:rPr>
                <w:lang w:eastAsia="sv-SE"/>
              </w:rPr>
            </w:pPr>
            <w:r w:rsidRPr="00D0162F">
              <w:t xml:space="preserve">8.4.2.9 E-UTRA – NR Inter-RAT event triggered reporting tests for FR1 with SSB time index detection in DRX </w:t>
            </w:r>
            <w:r w:rsidRPr="00D0162F">
              <w:rPr>
                <w:rFonts w:cs="v4.2.0"/>
              </w:rPr>
              <w:t xml:space="preserve">for UE configured with </w:t>
            </w:r>
            <w:r w:rsidRPr="00D0162F">
              <w:t>highSpeedInterRAT-NR-r16</w:t>
            </w:r>
          </w:p>
        </w:tc>
        <w:tc>
          <w:tcPr>
            <w:tcW w:w="2649" w:type="dxa"/>
            <w:tcBorders>
              <w:top w:val="single" w:sz="4" w:space="0" w:color="auto"/>
              <w:left w:val="single" w:sz="4" w:space="0" w:color="auto"/>
              <w:bottom w:val="single" w:sz="4" w:space="0" w:color="auto"/>
              <w:right w:val="single" w:sz="4" w:space="0" w:color="auto"/>
            </w:tcBorders>
          </w:tcPr>
          <w:p w14:paraId="4C4350F2" w14:textId="77777777" w:rsidR="0059310E" w:rsidRPr="00D0162F" w:rsidRDefault="0059310E" w:rsidP="0059310E">
            <w:pPr>
              <w:pStyle w:val="TAL"/>
            </w:pPr>
            <w:r w:rsidRPr="00D0162F">
              <w:t>Average Noc</w:t>
            </w:r>
            <w:r w:rsidRPr="00D0162F">
              <w:rPr>
                <w:vertAlign w:val="subscript"/>
              </w:rPr>
              <w:t>1</w:t>
            </w:r>
            <w:r w:rsidRPr="00D0162F">
              <w:t xml:space="preserve"> ±1.5 dB</w:t>
            </w:r>
          </w:p>
          <w:p w14:paraId="4D852AD5" w14:textId="77777777" w:rsidR="0059310E" w:rsidRPr="00D0162F" w:rsidRDefault="0059310E" w:rsidP="0059310E">
            <w:pPr>
              <w:pStyle w:val="TAL"/>
            </w:pPr>
            <w:r w:rsidRPr="00D0162F">
              <w:t>Average Noc</w:t>
            </w:r>
            <w:r w:rsidRPr="00D0162F">
              <w:rPr>
                <w:vertAlign w:val="subscript"/>
              </w:rPr>
              <w:t>2</w:t>
            </w:r>
            <w:r w:rsidRPr="00D0162F">
              <w:t xml:space="preserve"> ±1.5 dB</w:t>
            </w:r>
          </w:p>
          <w:p w14:paraId="08C8FBD5" w14:textId="77777777"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171D4AD"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26F8B077"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2D9680E0" w14:textId="77777777" w:rsidR="0059310E" w:rsidRPr="00D0162F" w:rsidRDefault="0059310E" w:rsidP="0059310E">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5C987C4C" w14:textId="77777777" w:rsidR="0059310E" w:rsidRPr="00D0162F" w:rsidRDefault="0059310E" w:rsidP="0059310E">
            <w:pPr>
              <w:pStyle w:val="TAL"/>
            </w:pPr>
          </w:p>
        </w:tc>
        <w:tc>
          <w:tcPr>
            <w:tcW w:w="3841" w:type="dxa"/>
            <w:tcBorders>
              <w:top w:val="single" w:sz="4" w:space="0" w:color="auto"/>
              <w:left w:val="single" w:sz="4" w:space="0" w:color="auto"/>
              <w:bottom w:val="single" w:sz="4" w:space="0" w:color="auto"/>
              <w:right w:val="single" w:sz="4" w:space="0" w:color="auto"/>
            </w:tcBorders>
          </w:tcPr>
          <w:p w14:paraId="01DADB55" w14:textId="77777777" w:rsidR="0059310E" w:rsidRPr="00D0162F" w:rsidRDefault="0059310E" w:rsidP="0059310E">
            <w:pPr>
              <w:pStyle w:val="TAL"/>
            </w:pPr>
            <w:r w:rsidRPr="00D0162F">
              <w:t>Average Noc</w:t>
            </w:r>
            <w:r w:rsidRPr="00D0162F">
              <w:rPr>
                <w:vertAlign w:val="subscript"/>
              </w:rPr>
              <w:t>1</w:t>
            </w:r>
            <w:r w:rsidRPr="00D0162F">
              <w:t xml:space="preserve"> ±1.5 dB</w:t>
            </w:r>
          </w:p>
          <w:p w14:paraId="441D0A12" w14:textId="77777777" w:rsidR="0059310E" w:rsidRPr="00D0162F" w:rsidRDefault="0059310E" w:rsidP="0059310E">
            <w:pPr>
              <w:pStyle w:val="TAL"/>
            </w:pPr>
            <w:r w:rsidRPr="00D0162F">
              <w:t>Average Noc</w:t>
            </w:r>
            <w:r w:rsidRPr="00D0162F">
              <w:rPr>
                <w:vertAlign w:val="subscript"/>
              </w:rPr>
              <w:t>2</w:t>
            </w:r>
            <w:r w:rsidRPr="00D0162F">
              <w:t xml:space="preserve"> ±1.5 dB</w:t>
            </w:r>
          </w:p>
          <w:p w14:paraId="2918253E" w14:textId="77777777"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1E5977B1"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95195AB"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9E7AF30" w14:textId="77777777" w:rsidR="0059310E" w:rsidRPr="00D0162F" w:rsidRDefault="0059310E" w:rsidP="0059310E">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60E55CA1" w14:textId="77777777" w:rsidR="0059310E" w:rsidRPr="00D0162F" w:rsidRDefault="0059310E" w:rsidP="0059310E">
            <w:pPr>
              <w:pStyle w:val="TAL"/>
            </w:pPr>
          </w:p>
        </w:tc>
      </w:tr>
      <w:tr w:rsidR="0059310E" w:rsidRPr="00D0162F" w14:paraId="371C1E7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46DCF6ED" w14:textId="71D08181" w:rsidR="0059310E" w:rsidRPr="00D0162F" w:rsidRDefault="0059310E" w:rsidP="0059310E">
            <w:pPr>
              <w:pStyle w:val="TAL"/>
            </w:pPr>
            <w:r w:rsidRPr="00D0162F">
              <w:rPr>
                <w:lang w:eastAsia="sv-SE"/>
              </w:rPr>
              <w:t>8.5.1.1 E-UTRA – NR FR1 SFTD measurement accuracy</w:t>
            </w:r>
          </w:p>
        </w:tc>
        <w:tc>
          <w:tcPr>
            <w:tcW w:w="2649" w:type="dxa"/>
            <w:tcBorders>
              <w:top w:val="single" w:sz="4" w:space="0" w:color="auto"/>
              <w:left w:val="single" w:sz="4" w:space="0" w:color="auto"/>
              <w:bottom w:val="single" w:sz="4" w:space="0" w:color="auto"/>
              <w:right w:val="single" w:sz="4" w:space="0" w:color="auto"/>
            </w:tcBorders>
          </w:tcPr>
          <w:p w14:paraId="25F9C2AF" w14:textId="1590724B"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8 dB</w:t>
            </w:r>
          </w:p>
          <w:p w14:paraId="79AE6C38" w14:textId="15DFC7A9"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337A8679" w14:textId="5F1774D4" w:rsidR="0059310E" w:rsidRPr="00D0162F" w:rsidRDefault="0059310E" w:rsidP="0059310E">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8 dB</w:t>
            </w:r>
          </w:p>
          <w:p w14:paraId="7E85999C" w14:textId="6BFEBA1F" w:rsidR="0059310E" w:rsidRPr="00D0162F" w:rsidRDefault="0059310E" w:rsidP="0059310E">
            <w:pPr>
              <w:pStyle w:val="TAL"/>
              <w:rPr>
                <w:lang w:eastAsia="zh-CN"/>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6662E4B7" w14:textId="028F46E5" w:rsidR="0059310E" w:rsidRPr="00D0162F" w:rsidRDefault="0059310E" w:rsidP="0059310E">
            <w:pPr>
              <w:pStyle w:val="TAL"/>
            </w:pPr>
            <w:r w:rsidRPr="00D0162F">
              <w:t>Ês</w:t>
            </w:r>
            <w:r w:rsidRPr="00D0162F">
              <w:rPr>
                <w:vertAlign w:val="subscript"/>
              </w:rPr>
              <w:t>1</w:t>
            </w:r>
            <w:r w:rsidRPr="00D0162F">
              <w:t xml:space="preserve"> / Noc</w:t>
            </w:r>
            <w:r w:rsidRPr="00D0162F">
              <w:rPr>
                <w:vertAlign w:val="subscript"/>
              </w:rPr>
              <w:t xml:space="preserve">1 </w:t>
            </w:r>
            <w:r w:rsidRPr="00D0162F">
              <w:t>is the ratio of cell 1 signal / AWGN</w:t>
            </w:r>
          </w:p>
          <w:p w14:paraId="7AED21CF" w14:textId="172204B6" w:rsidR="0059310E" w:rsidRPr="00D0162F" w:rsidRDefault="0059310E" w:rsidP="0059310E">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76370086" w14:textId="40C5A6CC" w:rsidR="0059310E" w:rsidRPr="00D0162F" w:rsidRDefault="0059310E" w:rsidP="0059310E">
            <w:pPr>
              <w:pStyle w:val="TAL"/>
              <w:rPr>
                <w:lang w:eastAsia="zh-CN"/>
              </w:rPr>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9310E" w:rsidRPr="00D0162F" w14:paraId="6081E01C"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4CC9E34B" w14:textId="48CD5D0E" w:rsidR="0059310E" w:rsidRPr="00D0162F" w:rsidRDefault="0059310E" w:rsidP="0059310E">
            <w:pPr>
              <w:pStyle w:val="TAL"/>
              <w:rPr>
                <w:shd w:val="clear" w:color="auto" w:fill="FFFFFF"/>
              </w:rPr>
            </w:pPr>
            <w:r w:rsidRPr="00D0162F">
              <w:t>8.5.2.1.1.1 E-UTRA SS-RSRP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78219E31" w14:textId="70008C62" w:rsidR="0059310E" w:rsidRPr="00D0162F" w:rsidRDefault="0059310E" w:rsidP="0059310E">
            <w:pPr>
              <w:pStyle w:val="TAL"/>
              <w:rPr>
                <w:rFonts w:cs="Arial"/>
                <w:szCs w:val="18"/>
              </w:rPr>
            </w:pPr>
            <w:r w:rsidRPr="00D0162F">
              <w:rPr>
                <w:rFonts w:cs="Arial"/>
                <w:szCs w:val="18"/>
              </w:rPr>
              <w:t>Average Noc ±1.5 dB</w:t>
            </w:r>
          </w:p>
          <w:p w14:paraId="3CBEB7DC" w14:textId="25F83A8E" w:rsidR="0059310E" w:rsidRPr="00D0162F" w:rsidRDefault="0059310E" w:rsidP="0059310E">
            <w:pPr>
              <w:pStyle w:val="TAL"/>
              <w:rPr>
                <w:rFonts w:cs="Arial"/>
                <w:szCs w:val="18"/>
              </w:rPr>
            </w:pPr>
            <w:r w:rsidRPr="00D0162F">
              <w:rPr>
                <w:rFonts w:cs="Arial"/>
                <w:szCs w:val="18"/>
              </w:rPr>
              <w:t>Noc over meas PRBs #RB</w:t>
            </w:r>
            <w:r w:rsidRPr="00D0162F">
              <w:rPr>
                <w:rFonts w:cs="Arial"/>
                <w:szCs w:val="18"/>
                <w:vertAlign w:val="subscript"/>
              </w:rPr>
              <w:t>J-J+19</w:t>
            </w:r>
            <w:r w:rsidRPr="00D0162F">
              <w:rPr>
                <w:rFonts w:cs="Arial"/>
                <w:szCs w:val="18"/>
              </w:rPr>
              <w:t xml:space="preserve"> ±1.5 dB</w:t>
            </w:r>
          </w:p>
          <w:p w14:paraId="7BA048B6" w14:textId="7498AA18" w:rsidR="0059310E" w:rsidRPr="00D0162F" w:rsidRDefault="0059310E" w:rsidP="0059310E">
            <w:pPr>
              <w:pStyle w:val="TAL"/>
              <w:rPr>
                <w:rFonts w:cs="Arial"/>
                <w:szCs w:val="18"/>
              </w:rPr>
            </w:pPr>
            <w:r w:rsidRPr="00D0162F">
              <w:rPr>
                <w:rFonts w:cs="Arial"/>
                <w:szCs w:val="18"/>
              </w:rPr>
              <w:t xml:space="preserve">Average Ês / Noc ±0.3 dB </w:t>
            </w:r>
          </w:p>
          <w:p w14:paraId="4F126D7F" w14:textId="77777777" w:rsidR="0059310E" w:rsidRPr="00D0162F" w:rsidRDefault="0059310E" w:rsidP="0059310E">
            <w:pPr>
              <w:pStyle w:val="TAL"/>
              <w:rPr>
                <w:rFonts w:cs="Arial"/>
                <w:szCs w:val="18"/>
              </w:rPr>
            </w:pPr>
          </w:p>
          <w:p w14:paraId="10FF72E3" w14:textId="6EF0FAF4" w:rsidR="0059310E" w:rsidRPr="00D0162F" w:rsidRDefault="0059310E" w:rsidP="0059310E">
            <w:pPr>
              <w:pStyle w:val="TAL"/>
              <w:rPr>
                <w:shd w:val="clear" w:color="auto" w:fill="FFFFFF"/>
              </w:rPr>
            </w:pPr>
            <w:r w:rsidRPr="00D0162F">
              <w:rPr>
                <w:rFonts w:cs="Arial"/>
                <w:szCs w:val="18"/>
              </w:rPr>
              <w:t>meas PRB Ês1 / Noc1 ±0.8 dB</w:t>
            </w:r>
          </w:p>
        </w:tc>
        <w:tc>
          <w:tcPr>
            <w:tcW w:w="3841" w:type="dxa"/>
            <w:tcBorders>
              <w:top w:val="single" w:sz="4" w:space="0" w:color="auto"/>
              <w:left w:val="single" w:sz="4" w:space="0" w:color="auto"/>
              <w:bottom w:val="single" w:sz="4" w:space="0" w:color="auto"/>
              <w:right w:val="single" w:sz="4" w:space="0" w:color="auto"/>
            </w:tcBorders>
          </w:tcPr>
          <w:p w14:paraId="32E72876" w14:textId="29D73355" w:rsidR="0059310E" w:rsidRPr="00D0162F" w:rsidRDefault="0059310E" w:rsidP="0059310E">
            <w:pPr>
              <w:pStyle w:val="TAL"/>
              <w:rPr>
                <w:rFonts w:cs="Arial"/>
                <w:szCs w:val="18"/>
              </w:rPr>
            </w:pPr>
            <w:r w:rsidRPr="00D0162F">
              <w:rPr>
                <w:rFonts w:cs="Arial"/>
                <w:szCs w:val="18"/>
              </w:rPr>
              <w:t>Noc is the AWGN on the NR freq</w:t>
            </w:r>
          </w:p>
          <w:p w14:paraId="690800F8" w14:textId="77777777" w:rsidR="0059310E" w:rsidRPr="00D0162F" w:rsidRDefault="0059310E" w:rsidP="0059310E">
            <w:pPr>
              <w:pStyle w:val="TAL"/>
              <w:rPr>
                <w:rFonts w:cs="Arial"/>
                <w:szCs w:val="18"/>
              </w:rPr>
            </w:pPr>
          </w:p>
          <w:p w14:paraId="731A1C95" w14:textId="77777777" w:rsidR="0059310E" w:rsidRPr="00D0162F" w:rsidRDefault="0059310E" w:rsidP="0059310E">
            <w:pPr>
              <w:pStyle w:val="TAL"/>
              <w:rPr>
                <w:rFonts w:cs="Arial"/>
                <w:szCs w:val="18"/>
              </w:rPr>
            </w:pPr>
          </w:p>
          <w:p w14:paraId="4BC76EF3" w14:textId="24084DF3" w:rsidR="0059310E" w:rsidRPr="00D0162F" w:rsidRDefault="0059310E" w:rsidP="0059310E">
            <w:pPr>
              <w:pStyle w:val="TAL"/>
              <w:rPr>
                <w:rFonts w:cs="Arial"/>
                <w:szCs w:val="18"/>
              </w:rPr>
            </w:pPr>
            <w:r w:rsidRPr="00D0162F">
              <w:rPr>
                <w:rFonts w:cs="Arial"/>
                <w:szCs w:val="18"/>
              </w:rPr>
              <w:t xml:space="preserve">Ês / Noc is the cell SNR </w:t>
            </w:r>
          </w:p>
          <w:p w14:paraId="3CF82CA1" w14:textId="77777777" w:rsidR="0059310E" w:rsidRPr="00D0162F" w:rsidRDefault="0059310E" w:rsidP="0059310E">
            <w:pPr>
              <w:pStyle w:val="TAL"/>
              <w:rPr>
                <w:rFonts w:cs="Arial"/>
                <w:szCs w:val="18"/>
              </w:rPr>
            </w:pPr>
          </w:p>
          <w:p w14:paraId="17D4F9DA" w14:textId="61F9C6EA" w:rsidR="0059310E" w:rsidRPr="00D0162F" w:rsidRDefault="0059310E" w:rsidP="0059310E">
            <w:pPr>
              <w:pStyle w:val="TAL"/>
              <w:rPr>
                <w:shd w:val="clear" w:color="auto" w:fill="FFFFFF"/>
              </w:rPr>
            </w:pPr>
            <w:r w:rsidRPr="00D0162F">
              <w:rPr>
                <w:rFonts w:cs="Arial"/>
                <w:szCs w:val="18"/>
              </w:rPr>
              <w:t>meas PRB is the measurement PRB for SS-RSRP #RBJ to RBJ+19</w:t>
            </w:r>
          </w:p>
        </w:tc>
      </w:tr>
      <w:tr w:rsidR="0059310E" w:rsidRPr="00D0162F" w14:paraId="7356FBD5"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17F69AF" w14:textId="6D6D1BC2" w:rsidR="0059310E" w:rsidRPr="00D0162F" w:rsidRDefault="0059310E" w:rsidP="0059310E">
            <w:pPr>
              <w:pStyle w:val="TAL"/>
            </w:pPr>
            <w:r w:rsidRPr="00D0162F">
              <w:t>8.5.2.1.2 E-UTRA SS-RSRP absolute measurement accuracy of a NR FR2 neighbour cell</w:t>
            </w:r>
          </w:p>
        </w:tc>
        <w:tc>
          <w:tcPr>
            <w:tcW w:w="2649" w:type="dxa"/>
            <w:tcBorders>
              <w:top w:val="single" w:sz="4" w:space="0" w:color="auto"/>
              <w:left w:val="single" w:sz="4" w:space="0" w:color="auto"/>
              <w:bottom w:val="single" w:sz="4" w:space="0" w:color="auto"/>
              <w:right w:val="single" w:sz="4" w:space="0" w:color="auto"/>
            </w:tcBorders>
          </w:tcPr>
          <w:p w14:paraId="400664C5" w14:textId="4FD23A24" w:rsidR="0059310E" w:rsidRPr="00D0162F" w:rsidRDefault="0059310E" w:rsidP="0059310E">
            <w:pPr>
              <w:pStyle w:val="TAL"/>
              <w:rPr>
                <w:rFonts w:cs="Arial"/>
                <w:szCs w:val="18"/>
                <w:u w:val="single"/>
              </w:rPr>
            </w:pPr>
            <w:r w:rsidRPr="00D0162F">
              <w:rPr>
                <w:rFonts w:cs="Arial"/>
                <w:szCs w:val="18"/>
                <w:u w:val="single"/>
              </w:rPr>
              <w:t>Test 1</w:t>
            </w:r>
          </w:p>
          <w:p w14:paraId="5054BFB1" w14:textId="7CEA8D20" w:rsidR="0059310E" w:rsidRPr="00D0162F" w:rsidRDefault="0059310E" w:rsidP="0059310E">
            <w:pPr>
              <w:pStyle w:val="TAL"/>
              <w:rPr>
                <w:rFonts w:cs="Arial"/>
                <w:szCs w:val="18"/>
              </w:rPr>
            </w:pPr>
            <w:r w:rsidRPr="00D0162F">
              <w:rPr>
                <w:rFonts w:cs="Arial"/>
                <w:szCs w:val="18"/>
              </w:rPr>
              <w:t>Average Noc ±5.65 dB</w:t>
            </w:r>
          </w:p>
          <w:p w14:paraId="5E4AD93E" w14:textId="507CE563" w:rsidR="0059310E" w:rsidRPr="00D0162F" w:rsidRDefault="0059310E" w:rsidP="0059310E">
            <w:pPr>
              <w:pStyle w:val="TAL"/>
              <w:rPr>
                <w:rFonts w:cs="Arial"/>
                <w:szCs w:val="18"/>
              </w:rPr>
            </w:pPr>
            <w:r w:rsidRPr="00D0162F">
              <w:rPr>
                <w:rFonts w:cs="Arial"/>
                <w:szCs w:val="18"/>
              </w:rPr>
              <w:t>Noc over meas PRBs ±5.65 dB</w:t>
            </w:r>
          </w:p>
          <w:p w14:paraId="787D0799" w14:textId="1D30D3A6" w:rsidR="0059310E" w:rsidRPr="00D0162F" w:rsidDel="00CC0C53" w:rsidRDefault="0059310E" w:rsidP="0059310E">
            <w:pPr>
              <w:pStyle w:val="TAL"/>
              <w:rPr>
                <w:rFonts w:cs="Arial"/>
                <w:szCs w:val="18"/>
              </w:rPr>
            </w:pPr>
            <w:r w:rsidRPr="00D0162F">
              <w:rPr>
                <w:rFonts w:cs="Arial"/>
                <w:szCs w:val="18"/>
              </w:rPr>
              <w:t xml:space="preserve">Average Ês / Noc ±0.3 dB </w:t>
            </w:r>
          </w:p>
          <w:p w14:paraId="6F995DE2" w14:textId="77777777" w:rsidR="0059310E" w:rsidRPr="00D0162F" w:rsidRDefault="0059310E" w:rsidP="0059310E">
            <w:pPr>
              <w:pStyle w:val="TAL"/>
              <w:rPr>
                <w:rFonts w:cs="Arial"/>
                <w:szCs w:val="18"/>
              </w:rPr>
            </w:pPr>
          </w:p>
          <w:p w14:paraId="69B3971E" w14:textId="243F75C2" w:rsidR="0059310E" w:rsidRPr="00D0162F" w:rsidRDefault="0059310E" w:rsidP="0059310E">
            <w:pPr>
              <w:pStyle w:val="TAL"/>
              <w:rPr>
                <w:rFonts w:cs="Arial"/>
                <w:szCs w:val="18"/>
              </w:rPr>
            </w:pPr>
            <w:r w:rsidRPr="00D0162F">
              <w:rPr>
                <w:rFonts w:cs="Arial"/>
                <w:szCs w:val="18"/>
              </w:rPr>
              <w:t>Ês / Noc over meas PRBs ±0.3 dB</w:t>
            </w:r>
          </w:p>
          <w:p w14:paraId="29B94905" w14:textId="77777777" w:rsidR="0059310E" w:rsidRPr="00D0162F" w:rsidRDefault="0059310E" w:rsidP="0059310E">
            <w:pPr>
              <w:pStyle w:val="TAL"/>
              <w:rPr>
                <w:rFonts w:cs="Arial"/>
                <w:szCs w:val="18"/>
                <w:u w:val="single"/>
              </w:rPr>
            </w:pPr>
          </w:p>
          <w:p w14:paraId="4433069B" w14:textId="48092237" w:rsidR="0059310E" w:rsidRPr="00D0162F" w:rsidRDefault="0059310E" w:rsidP="0059310E">
            <w:pPr>
              <w:pStyle w:val="TAL"/>
              <w:rPr>
                <w:rFonts w:cs="Arial"/>
                <w:szCs w:val="18"/>
                <w:u w:val="single"/>
              </w:rPr>
            </w:pPr>
            <w:r w:rsidRPr="00D0162F">
              <w:rPr>
                <w:rFonts w:cs="Arial"/>
                <w:szCs w:val="18"/>
                <w:u w:val="single"/>
              </w:rPr>
              <w:t>Test 2</w:t>
            </w:r>
          </w:p>
          <w:p w14:paraId="74912E37" w14:textId="7FC0EC09" w:rsidR="0059310E" w:rsidRPr="00D0162F" w:rsidRDefault="0059310E" w:rsidP="0059310E">
            <w:pPr>
              <w:pStyle w:val="TAL"/>
              <w:rPr>
                <w:rFonts w:cs="Arial"/>
                <w:szCs w:val="18"/>
              </w:rPr>
            </w:pPr>
            <w:r w:rsidRPr="00D0162F">
              <w:rPr>
                <w:rFonts w:cs="Arial"/>
                <w:szCs w:val="18"/>
              </w:rPr>
              <w:t>Average Es ±5.65 dB</w:t>
            </w:r>
          </w:p>
          <w:p w14:paraId="00A6DFE2" w14:textId="0334CA0A" w:rsidR="0059310E" w:rsidRPr="00D0162F" w:rsidRDefault="0059310E" w:rsidP="0059310E">
            <w:pPr>
              <w:pStyle w:val="TAL"/>
              <w:rPr>
                <w:rFonts w:cs="Arial"/>
                <w:szCs w:val="18"/>
              </w:rPr>
            </w:pPr>
            <w:r w:rsidRPr="00D0162F">
              <w:rPr>
                <w:rFonts w:cs="Arial"/>
                <w:szCs w:val="18"/>
              </w:rPr>
              <w:t>Es over meas PRBs ±5.65 dB</w:t>
            </w:r>
          </w:p>
          <w:p w14:paraId="1CE783CC" w14:textId="77777777" w:rsidR="0059310E" w:rsidRPr="00D0162F" w:rsidRDefault="0059310E" w:rsidP="0059310E">
            <w:pPr>
              <w:pStyle w:val="TAL"/>
              <w:rPr>
                <w:rFonts w:cs="Arial"/>
                <w:szCs w:val="18"/>
              </w:rPr>
            </w:pPr>
          </w:p>
        </w:tc>
        <w:tc>
          <w:tcPr>
            <w:tcW w:w="3841" w:type="dxa"/>
            <w:tcBorders>
              <w:top w:val="single" w:sz="4" w:space="0" w:color="auto"/>
              <w:left w:val="single" w:sz="4" w:space="0" w:color="auto"/>
              <w:bottom w:val="single" w:sz="4" w:space="0" w:color="auto"/>
              <w:right w:val="single" w:sz="4" w:space="0" w:color="auto"/>
            </w:tcBorders>
          </w:tcPr>
          <w:p w14:paraId="78B7E068" w14:textId="3BB123C1" w:rsidR="0059310E" w:rsidRPr="00D0162F" w:rsidRDefault="0059310E" w:rsidP="0059310E">
            <w:pPr>
              <w:pStyle w:val="TAL"/>
              <w:rPr>
                <w:rFonts w:cs="Arial"/>
                <w:szCs w:val="18"/>
                <w:u w:val="single"/>
              </w:rPr>
            </w:pPr>
            <w:r w:rsidRPr="00D0162F">
              <w:rPr>
                <w:rFonts w:cs="Arial"/>
                <w:szCs w:val="18"/>
                <w:u w:val="single"/>
              </w:rPr>
              <w:t>Test 1</w:t>
            </w:r>
          </w:p>
          <w:p w14:paraId="4128DD12" w14:textId="2CB5CCAA" w:rsidR="0059310E" w:rsidRPr="00D0162F" w:rsidDel="00EF35B7" w:rsidRDefault="0059310E" w:rsidP="0059310E">
            <w:pPr>
              <w:pStyle w:val="TAL"/>
              <w:rPr>
                <w:rFonts w:cs="Arial"/>
                <w:szCs w:val="18"/>
              </w:rPr>
            </w:pPr>
            <w:r w:rsidRPr="00D0162F">
              <w:rPr>
                <w:rFonts w:cs="Arial"/>
                <w:szCs w:val="18"/>
              </w:rPr>
              <w:t>Noc is the AWGN on the NR freq</w:t>
            </w:r>
          </w:p>
          <w:p w14:paraId="57B5D155" w14:textId="77777777" w:rsidR="0059310E" w:rsidRPr="00D0162F" w:rsidRDefault="0059310E" w:rsidP="0059310E">
            <w:pPr>
              <w:pStyle w:val="TAL"/>
              <w:rPr>
                <w:rFonts w:cs="Arial"/>
                <w:szCs w:val="18"/>
              </w:rPr>
            </w:pPr>
          </w:p>
          <w:p w14:paraId="752C82E4" w14:textId="6BE456DB" w:rsidR="0059310E" w:rsidRPr="00D0162F" w:rsidRDefault="0059310E" w:rsidP="0059310E">
            <w:pPr>
              <w:pStyle w:val="TAL"/>
              <w:rPr>
                <w:rFonts w:cs="Arial"/>
                <w:szCs w:val="18"/>
              </w:rPr>
            </w:pPr>
            <w:r w:rsidRPr="00D0162F">
              <w:rPr>
                <w:rFonts w:cs="Arial"/>
                <w:szCs w:val="18"/>
              </w:rPr>
              <w:t xml:space="preserve">Ês / Noc is the cell SNR </w:t>
            </w:r>
          </w:p>
          <w:p w14:paraId="47A65CF0" w14:textId="77777777" w:rsidR="0059310E" w:rsidRPr="00D0162F" w:rsidRDefault="0059310E" w:rsidP="0059310E">
            <w:pPr>
              <w:pStyle w:val="TAL"/>
              <w:rPr>
                <w:rFonts w:cs="Arial"/>
                <w:szCs w:val="18"/>
              </w:rPr>
            </w:pPr>
          </w:p>
          <w:p w14:paraId="5448439F" w14:textId="3976ACAF" w:rsidR="0059310E" w:rsidRPr="00D0162F" w:rsidRDefault="0059310E" w:rsidP="0059310E">
            <w:pPr>
              <w:pStyle w:val="TAL"/>
              <w:rPr>
                <w:rFonts w:cs="Arial"/>
                <w:szCs w:val="18"/>
              </w:rPr>
            </w:pPr>
            <w:r w:rsidRPr="00D0162F">
              <w:rPr>
                <w:rFonts w:cs="Arial"/>
                <w:szCs w:val="18"/>
              </w:rPr>
              <w:t>meas PRB is the measurement PRB for SS-RSRP #RB</w:t>
            </w:r>
            <w:r w:rsidRPr="00D0162F">
              <w:rPr>
                <w:rFonts w:cs="Arial"/>
                <w:szCs w:val="18"/>
                <w:vertAlign w:val="subscript"/>
              </w:rPr>
              <w:t>J to RBJ+19</w:t>
            </w:r>
          </w:p>
        </w:tc>
      </w:tr>
      <w:tr w:rsidR="0059310E" w:rsidRPr="00D0162F" w14:paraId="043FE204"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6B0808BF" w14:textId="36695417" w:rsidR="0059310E" w:rsidRPr="00D0162F" w:rsidRDefault="0059310E" w:rsidP="0059310E">
            <w:pPr>
              <w:pStyle w:val="TAL"/>
            </w:pPr>
            <w:r w:rsidRPr="00D0162F">
              <w:t>8.5.2.2.1 E-UTRA SS-RSRQ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2E4476A8" w14:textId="25FBB989" w:rsidR="0059310E" w:rsidRPr="00D0162F" w:rsidRDefault="0059310E" w:rsidP="0059310E">
            <w:pPr>
              <w:pStyle w:val="TAL"/>
              <w:rPr>
                <w:rFonts w:cs="Arial"/>
                <w:shd w:val="clear" w:color="auto" w:fill="FFFFFF"/>
              </w:rPr>
            </w:pPr>
            <w:r w:rsidRPr="00D0162F">
              <w:rPr>
                <w:rFonts w:cs="Arial"/>
                <w:shd w:val="clear" w:color="auto" w:fill="FFFFFF"/>
              </w:rPr>
              <w:t>Same as 8.5.2.1.1.1</w:t>
            </w:r>
          </w:p>
        </w:tc>
        <w:tc>
          <w:tcPr>
            <w:tcW w:w="3841" w:type="dxa"/>
            <w:tcBorders>
              <w:top w:val="single" w:sz="4" w:space="0" w:color="auto"/>
              <w:left w:val="single" w:sz="4" w:space="0" w:color="auto"/>
              <w:bottom w:val="single" w:sz="4" w:space="0" w:color="auto"/>
              <w:right w:val="single" w:sz="4" w:space="0" w:color="auto"/>
            </w:tcBorders>
          </w:tcPr>
          <w:p w14:paraId="1388DAD5" w14:textId="39B3C7B0" w:rsidR="0059310E" w:rsidRPr="00D0162F" w:rsidRDefault="0059310E" w:rsidP="0059310E">
            <w:pPr>
              <w:pStyle w:val="TAL"/>
            </w:pPr>
            <w:r w:rsidRPr="00D0162F">
              <w:t>Same as 8.5.2.1.1.1</w:t>
            </w:r>
          </w:p>
        </w:tc>
      </w:tr>
      <w:tr w:rsidR="0059310E" w:rsidRPr="00D0162F" w14:paraId="443695FE"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1CE759E" w14:textId="01CBCCE7" w:rsidR="0059310E" w:rsidRPr="00D0162F" w:rsidRDefault="0059310E" w:rsidP="0059310E">
            <w:pPr>
              <w:pStyle w:val="TAL"/>
            </w:pPr>
            <w:r w:rsidRPr="00D0162F">
              <w:t>8.5.2.2.2 E-UTRA SS-RSRQ absolute measurement accuracy of a NR FR2 neighbour cellA</w:t>
            </w:r>
          </w:p>
        </w:tc>
        <w:tc>
          <w:tcPr>
            <w:tcW w:w="2649" w:type="dxa"/>
            <w:tcBorders>
              <w:top w:val="single" w:sz="4" w:space="0" w:color="auto"/>
              <w:left w:val="single" w:sz="4" w:space="0" w:color="auto"/>
              <w:bottom w:val="single" w:sz="4" w:space="0" w:color="auto"/>
              <w:right w:val="single" w:sz="4" w:space="0" w:color="auto"/>
            </w:tcBorders>
          </w:tcPr>
          <w:p w14:paraId="0882F0CA" w14:textId="4A2808E7" w:rsidR="0059310E" w:rsidRPr="00D0162F" w:rsidRDefault="0059310E" w:rsidP="0059310E">
            <w:pPr>
              <w:pStyle w:val="TAL"/>
              <w:rPr>
                <w:rFonts w:cs="Arial"/>
              </w:rPr>
            </w:pPr>
            <w:r w:rsidRPr="00D0162F">
              <w:rPr>
                <w:rFonts w:cs="Arial"/>
              </w:rPr>
              <w:t>Same as 8.5.2.1.2</w:t>
            </w:r>
          </w:p>
        </w:tc>
        <w:tc>
          <w:tcPr>
            <w:tcW w:w="3841" w:type="dxa"/>
            <w:tcBorders>
              <w:top w:val="single" w:sz="4" w:space="0" w:color="auto"/>
              <w:left w:val="single" w:sz="4" w:space="0" w:color="auto"/>
              <w:bottom w:val="single" w:sz="4" w:space="0" w:color="auto"/>
              <w:right w:val="single" w:sz="4" w:space="0" w:color="auto"/>
            </w:tcBorders>
          </w:tcPr>
          <w:p w14:paraId="225C2650" w14:textId="7B0EDC0B" w:rsidR="0059310E" w:rsidRPr="00D0162F" w:rsidRDefault="0059310E" w:rsidP="0059310E">
            <w:pPr>
              <w:pStyle w:val="TAL"/>
            </w:pPr>
            <w:r w:rsidRPr="00D0162F">
              <w:t>Same as 8.5.2.1.2</w:t>
            </w:r>
          </w:p>
        </w:tc>
      </w:tr>
      <w:tr w:rsidR="0059310E" w:rsidRPr="00D0162F" w14:paraId="5EA8359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D24FD52" w14:textId="02806588" w:rsidR="0059310E" w:rsidRPr="00D0162F" w:rsidRDefault="0059310E" w:rsidP="0059310E">
            <w:pPr>
              <w:pStyle w:val="TAL"/>
            </w:pPr>
            <w:r w:rsidRPr="00D0162F">
              <w:t>8.5.2.3.1 E-UTRA SS-SINR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0F174102" w14:textId="0276725D" w:rsidR="0059310E" w:rsidRPr="00D0162F" w:rsidRDefault="0059310E" w:rsidP="0059310E">
            <w:pPr>
              <w:pStyle w:val="TAL"/>
              <w:rPr>
                <w:rFonts w:cs="Arial"/>
                <w:shd w:val="clear" w:color="auto" w:fill="FFFFFF"/>
              </w:rPr>
            </w:pPr>
            <w:r w:rsidRPr="00D0162F">
              <w:rPr>
                <w:rFonts w:cs="Arial"/>
                <w:shd w:val="clear" w:color="auto" w:fill="FFFFFF"/>
              </w:rPr>
              <w:t>Same as 8.5.2.1.1.1</w:t>
            </w:r>
          </w:p>
        </w:tc>
        <w:tc>
          <w:tcPr>
            <w:tcW w:w="3841" w:type="dxa"/>
            <w:tcBorders>
              <w:top w:val="single" w:sz="4" w:space="0" w:color="auto"/>
              <w:left w:val="single" w:sz="4" w:space="0" w:color="auto"/>
              <w:bottom w:val="single" w:sz="4" w:space="0" w:color="auto"/>
              <w:right w:val="single" w:sz="4" w:space="0" w:color="auto"/>
            </w:tcBorders>
          </w:tcPr>
          <w:p w14:paraId="0A2593EA" w14:textId="2FC09BFF" w:rsidR="0059310E" w:rsidRPr="00D0162F" w:rsidRDefault="0059310E" w:rsidP="0059310E">
            <w:pPr>
              <w:pStyle w:val="TAL"/>
            </w:pPr>
            <w:r w:rsidRPr="00D0162F">
              <w:t>Same as 8.5.2.1.1.1</w:t>
            </w:r>
          </w:p>
        </w:tc>
      </w:tr>
      <w:tr w:rsidR="0059310E" w:rsidRPr="00D0162F" w14:paraId="5D7045BF"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61D1442" w14:textId="79E7AAA6" w:rsidR="0059310E" w:rsidRPr="00D0162F" w:rsidRDefault="0059310E" w:rsidP="0059310E">
            <w:pPr>
              <w:pStyle w:val="TAL"/>
            </w:pPr>
            <w:r w:rsidRPr="00D0162F">
              <w:t>8.5.2.3.2 E-UTRA SS-SINR absolute measurement accuracy of a NR FR2 neighbour cell</w:t>
            </w:r>
          </w:p>
        </w:tc>
        <w:tc>
          <w:tcPr>
            <w:tcW w:w="2649" w:type="dxa"/>
            <w:tcBorders>
              <w:top w:val="single" w:sz="4" w:space="0" w:color="auto"/>
              <w:left w:val="single" w:sz="4" w:space="0" w:color="auto"/>
              <w:bottom w:val="single" w:sz="4" w:space="0" w:color="auto"/>
              <w:right w:val="single" w:sz="4" w:space="0" w:color="auto"/>
            </w:tcBorders>
          </w:tcPr>
          <w:p w14:paraId="549F1479" w14:textId="565284C4" w:rsidR="0059310E" w:rsidRPr="00D0162F" w:rsidRDefault="0059310E" w:rsidP="0059310E">
            <w:pPr>
              <w:pStyle w:val="TAL"/>
              <w:rPr>
                <w:rFonts w:cs="Arial"/>
              </w:rPr>
            </w:pPr>
            <w:r w:rsidRPr="00D0162F">
              <w:rPr>
                <w:rFonts w:cs="Arial"/>
              </w:rPr>
              <w:t>Same as 8.5.2.1.2</w:t>
            </w:r>
          </w:p>
        </w:tc>
        <w:tc>
          <w:tcPr>
            <w:tcW w:w="3841" w:type="dxa"/>
            <w:tcBorders>
              <w:top w:val="single" w:sz="4" w:space="0" w:color="auto"/>
              <w:left w:val="single" w:sz="4" w:space="0" w:color="auto"/>
              <w:bottom w:val="single" w:sz="4" w:space="0" w:color="auto"/>
              <w:right w:val="single" w:sz="4" w:space="0" w:color="auto"/>
            </w:tcBorders>
          </w:tcPr>
          <w:p w14:paraId="75E14064" w14:textId="49ADE80B" w:rsidR="0059310E" w:rsidRPr="00D0162F" w:rsidRDefault="0059310E" w:rsidP="0059310E">
            <w:pPr>
              <w:pStyle w:val="TAL"/>
            </w:pPr>
            <w:r w:rsidRPr="00D0162F">
              <w:t>Same as 8.5.2.1.2</w:t>
            </w:r>
          </w:p>
        </w:tc>
      </w:tr>
    </w:tbl>
    <w:p w14:paraId="37308F52" w14:textId="6267B5CC" w:rsidR="00AB67FA" w:rsidRPr="00D0162F" w:rsidRDefault="00AB67FA" w:rsidP="00AB67FA"/>
    <w:p w14:paraId="34AFD1C5" w14:textId="77777777" w:rsidR="00917823" w:rsidRPr="00D0162F" w:rsidRDefault="00917823" w:rsidP="00917823">
      <w:pPr>
        <w:pStyle w:val="TH"/>
      </w:pPr>
      <w:r w:rsidRPr="00D0162F">
        <w:lastRenderedPageBreak/>
        <w:t>Table F.1.1.2-8: Maximum test system uncertainty for RRM requirements for FR1 NR sidelink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917823" w:rsidRPr="00D0162F" w14:paraId="01C14D0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80F3600" w14:textId="77777777" w:rsidR="00917823" w:rsidRPr="00D0162F" w:rsidRDefault="00917823" w:rsidP="00A81E02">
            <w:pPr>
              <w:pStyle w:val="TAH"/>
              <w:jc w:val="left"/>
              <w:rPr>
                <w:shd w:val="clear" w:color="auto" w:fill="FFFFFF"/>
              </w:rPr>
            </w:pPr>
            <w:r w:rsidRPr="00D0162F">
              <w:t>Subclause</w:t>
            </w:r>
          </w:p>
        </w:tc>
        <w:tc>
          <w:tcPr>
            <w:tcW w:w="2649" w:type="dxa"/>
            <w:tcBorders>
              <w:top w:val="single" w:sz="4" w:space="0" w:color="auto"/>
              <w:left w:val="single" w:sz="4" w:space="0" w:color="auto"/>
              <w:bottom w:val="single" w:sz="4" w:space="0" w:color="auto"/>
              <w:right w:val="single" w:sz="4" w:space="0" w:color="auto"/>
            </w:tcBorders>
          </w:tcPr>
          <w:p w14:paraId="5A978A1F" w14:textId="77777777" w:rsidR="00917823" w:rsidRPr="00D0162F" w:rsidRDefault="00917823" w:rsidP="00A81E02">
            <w:pPr>
              <w:pStyle w:val="TAH"/>
              <w:jc w:val="left"/>
              <w:rPr>
                <w:shd w:val="clear" w:color="auto" w:fill="FFFFFF"/>
              </w:rPr>
            </w:pPr>
            <w:r w:rsidRPr="00D0162F">
              <w:t>Maximum Test System Uncertainty</w:t>
            </w:r>
          </w:p>
        </w:tc>
        <w:tc>
          <w:tcPr>
            <w:tcW w:w="3841" w:type="dxa"/>
            <w:tcBorders>
              <w:top w:val="single" w:sz="4" w:space="0" w:color="auto"/>
              <w:left w:val="single" w:sz="4" w:space="0" w:color="auto"/>
              <w:bottom w:val="single" w:sz="4" w:space="0" w:color="auto"/>
              <w:right w:val="single" w:sz="4" w:space="0" w:color="auto"/>
            </w:tcBorders>
          </w:tcPr>
          <w:p w14:paraId="029AA53A" w14:textId="77777777" w:rsidR="00917823" w:rsidRPr="00D0162F" w:rsidRDefault="00917823" w:rsidP="00A81E02">
            <w:pPr>
              <w:pStyle w:val="TAH"/>
              <w:jc w:val="left"/>
            </w:pPr>
            <w:r w:rsidRPr="00D0162F">
              <w:t>Derivation of Test System Uncertainty</w:t>
            </w:r>
          </w:p>
        </w:tc>
      </w:tr>
      <w:tr w:rsidR="00917823" w:rsidRPr="00D0162F" w14:paraId="3FF8357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FB3FC46" w14:textId="77777777" w:rsidR="00917823" w:rsidRPr="00D0162F" w:rsidRDefault="00917823" w:rsidP="00A81E02">
            <w:pPr>
              <w:pStyle w:val="TAL"/>
            </w:pPr>
            <w:r w:rsidRPr="00D0162F">
              <w:t>9.1.1.1 NR SA FR1 UE transmit timing accuracy for GNSS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66E20342" w14:textId="77777777" w:rsidR="00917823" w:rsidRPr="00D0162F" w:rsidRDefault="00917823" w:rsidP="00A81E02">
            <w:pPr>
              <w:pStyle w:val="TAL"/>
            </w:pPr>
            <w:r w:rsidRPr="00D0162F">
              <w:t>Sidelink signal transmit timing relative to GNSS timing:</w:t>
            </w:r>
          </w:p>
          <w:p w14:paraId="07A3DAAA" w14:textId="77777777" w:rsidR="00917823" w:rsidRPr="00D0162F" w:rsidRDefault="00917823" w:rsidP="00A81E02">
            <w:pPr>
              <w:pStyle w:val="TAL"/>
            </w:pPr>
            <w:r w:rsidRPr="00D0162F">
              <w:rPr>
                <w:rFonts w:cs="Arial"/>
                <w:szCs w:val="18"/>
              </w:rPr>
              <w:t xml:space="preserve">±192 </w:t>
            </w:r>
            <w:r w:rsidRPr="00D0162F">
              <w:t>Tc</w:t>
            </w:r>
          </w:p>
        </w:tc>
        <w:tc>
          <w:tcPr>
            <w:tcW w:w="3841" w:type="dxa"/>
            <w:tcBorders>
              <w:top w:val="single" w:sz="4" w:space="0" w:color="auto"/>
              <w:left w:val="single" w:sz="4" w:space="0" w:color="auto"/>
              <w:bottom w:val="single" w:sz="4" w:space="0" w:color="auto"/>
              <w:right w:val="single" w:sz="4" w:space="0" w:color="auto"/>
            </w:tcBorders>
          </w:tcPr>
          <w:p w14:paraId="34085D83" w14:textId="77777777" w:rsidR="00917823" w:rsidRPr="00D0162F" w:rsidRDefault="00917823" w:rsidP="00A81E02">
            <w:pPr>
              <w:pStyle w:val="TAL"/>
            </w:pPr>
            <w:r w:rsidRPr="00D0162F">
              <w:t>Tc is the basic timing unit defined in TS 38.211 [7], Tc = 1/(480000 x 4096) seconds</w:t>
            </w:r>
          </w:p>
        </w:tc>
      </w:tr>
      <w:tr w:rsidR="00917823" w:rsidRPr="00D0162F" w14:paraId="027235F6"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0271B80" w14:textId="77777777" w:rsidR="00917823" w:rsidRPr="00D0162F" w:rsidRDefault="00917823" w:rsidP="00A81E02">
            <w:pPr>
              <w:pStyle w:val="TAL"/>
            </w:pPr>
            <w:r w:rsidRPr="00D0162F">
              <w:t>9.1.1.2 NR SA FR1 UE transmit timing accuracy for SyncRef UE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6756C31B" w14:textId="77777777" w:rsidR="00917823" w:rsidRPr="00D0162F" w:rsidRDefault="00917823" w:rsidP="00A81E02">
            <w:pPr>
              <w:pStyle w:val="TAL"/>
            </w:pPr>
            <w:r w:rsidRPr="00D0162F">
              <w:t>Sidelink signal transmit timing relative to SyncRef UE:</w:t>
            </w:r>
          </w:p>
          <w:p w14:paraId="0687D933" w14:textId="77777777" w:rsidR="00917823" w:rsidRPr="00D0162F" w:rsidRDefault="00917823" w:rsidP="00A81E02">
            <w:pPr>
              <w:pStyle w:val="TAL"/>
            </w:pPr>
            <w:r w:rsidRPr="00D0162F">
              <w:rPr>
                <w:rFonts w:cs="Arial"/>
                <w:szCs w:val="18"/>
              </w:rPr>
              <w:t xml:space="preserve">±128 </w:t>
            </w:r>
            <w:r w:rsidRPr="00D0162F">
              <w:t>Tc for SL SCS = 30kHz</w:t>
            </w:r>
          </w:p>
          <w:p w14:paraId="24A42CB5" w14:textId="77777777" w:rsidR="00917823" w:rsidRPr="00D0162F" w:rsidRDefault="00917823" w:rsidP="00A81E02">
            <w:pPr>
              <w:pStyle w:val="TAL"/>
              <w:rPr>
                <w:rFonts w:eastAsia="SimSun"/>
              </w:rPr>
            </w:pPr>
          </w:p>
          <w:p w14:paraId="4953D18D"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2F9AF819"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672CA3CE" w14:textId="77777777" w:rsidR="00917823" w:rsidRPr="00D0162F" w:rsidRDefault="00917823" w:rsidP="00A81E02">
            <w:pPr>
              <w:pStyle w:val="TAL"/>
            </w:pPr>
          </w:p>
          <w:p w14:paraId="3695160A" w14:textId="77777777" w:rsidR="00917823" w:rsidRPr="00D0162F" w:rsidRDefault="00917823" w:rsidP="00A81E02">
            <w:pPr>
              <w:pStyle w:val="TAL"/>
            </w:pPr>
            <w:r w:rsidRPr="00D0162F">
              <w:rPr>
                <w:rFonts w:cs="Arial"/>
                <w:szCs w:val="18"/>
              </w:rPr>
              <w:t xml:space="preserve">Meas PRB </w:t>
            </w:r>
            <w:r w:rsidRPr="00D0162F">
              <w:t>Noc: ±1.5 dB</w:t>
            </w:r>
          </w:p>
          <w:p w14:paraId="107B4F4F"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659E3CB9" w14:textId="77777777" w:rsidR="00917823" w:rsidRPr="00D0162F" w:rsidRDefault="00917823" w:rsidP="00A81E02">
            <w:pPr>
              <w:pStyle w:val="TAL"/>
            </w:pPr>
            <w:r w:rsidRPr="00D0162F">
              <w:t>Tc is the basic timing unit defined in TS 38.211 [7], Tc = 1/(480000 x 4096) seconds</w:t>
            </w:r>
          </w:p>
          <w:p w14:paraId="028C79CD" w14:textId="77777777" w:rsidR="00917823" w:rsidRPr="00D0162F" w:rsidRDefault="00917823" w:rsidP="00A81E02">
            <w:pPr>
              <w:pStyle w:val="TAL"/>
            </w:pPr>
          </w:p>
          <w:p w14:paraId="622952DC"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665CB443" w14:textId="77777777" w:rsidR="00917823" w:rsidRPr="00D0162F" w:rsidRDefault="00917823" w:rsidP="00A81E02">
            <w:pPr>
              <w:pStyle w:val="TAL"/>
              <w:rPr>
                <w:lang w:eastAsia="zh-CN"/>
              </w:rPr>
            </w:pPr>
          </w:p>
          <w:p w14:paraId="0D7C663B" w14:textId="77777777" w:rsidR="00917823" w:rsidRPr="00D0162F" w:rsidRDefault="00917823" w:rsidP="00A81E02">
            <w:pPr>
              <w:pStyle w:val="TAL"/>
            </w:pPr>
            <w:r w:rsidRPr="00D0162F">
              <w:t>Ês</w:t>
            </w:r>
            <w:r w:rsidRPr="00D0162F">
              <w:rPr>
                <w:vertAlign w:val="subscript"/>
              </w:rPr>
              <w:t>1</w:t>
            </w:r>
            <w:r w:rsidRPr="00D0162F">
              <w:t xml:space="preserve"> / Noc is the ratio of SyncRef UE 1 signal / AWGN</w:t>
            </w:r>
          </w:p>
          <w:p w14:paraId="786A8A85" w14:textId="77777777" w:rsidR="00917823" w:rsidRPr="00D0162F" w:rsidRDefault="00917823" w:rsidP="00A81E02">
            <w:pPr>
              <w:pStyle w:val="TAL"/>
            </w:pPr>
          </w:p>
          <w:p w14:paraId="2A510D26" w14:textId="77777777" w:rsidR="00917823" w:rsidRPr="00D0162F" w:rsidRDefault="00917823" w:rsidP="00A81E02">
            <w:pPr>
              <w:pStyle w:val="TAL"/>
              <w:rPr>
                <w:lang w:eastAsia="zh-CN"/>
              </w:rPr>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53DC81CA"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728CD8F5" w14:textId="77777777" w:rsidR="00917823" w:rsidRPr="00D0162F" w:rsidRDefault="00917823" w:rsidP="00A81E02">
            <w:pPr>
              <w:pStyle w:val="TAL"/>
            </w:pPr>
            <w:r w:rsidRPr="00D0162F">
              <w:t>9.1.1.3 NR SA FR1 UE transmit timing accuracy for FR1 NR cell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206C30DC" w14:textId="77777777" w:rsidR="00917823" w:rsidRPr="00D0162F" w:rsidRDefault="00917823" w:rsidP="00A81E02">
            <w:pPr>
              <w:pStyle w:val="TAL"/>
            </w:pPr>
            <w:r w:rsidRPr="00D0162F">
              <w:t>Sidelink signal transmit timing relative to downlink timing:</w:t>
            </w:r>
          </w:p>
          <w:p w14:paraId="719B2A15" w14:textId="77777777" w:rsidR="00917823" w:rsidRPr="00D0162F" w:rsidRDefault="00917823" w:rsidP="00A81E02">
            <w:pPr>
              <w:pStyle w:val="TAL"/>
            </w:pPr>
            <w:r w:rsidRPr="00D0162F">
              <w:rPr>
                <w:rFonts w:cs="Arial"/>
                <w:szCs w:val="18"/>
              </w:rPr>
              <w:t xml:space="preserve">±192 </w:t>
            </w:r>
            <w:r w:rsidRPr="00D0162F">
              <w:t>Tc for DL SCS = 15kHz and SL SCS = 30kHz</w:t>
            </w:r>
          </w:p>
          <w:p w14:paraId="68AA5060" w14:textId="77777777" w:rsidR="00917823" w:rsidRPr="00D0162F" w:rsidRDefault="00917823" w:rsidP="00A81E02">
            <w:pPr>
              <w:pStyle w:val="TAL"/>
            </w:pPr>
            <w:r w:rsidRPr="00D0162F">
              <w:rPr>
                <w:rFonts w:cs="Arial"/>
                <w:szCs w:val="18"/>
              </w:rPr>
              <w:t xml:space="preserve">±160 </w:t>
            </w:r>
            <w:r w:rsidRPr="00D0162F">
              <w:t>Tc for DL SCS = 30kHz and SL SCS = 30kHz</w:t>
            </w:r>
          </w:p>
          <w:p w14:paraId="68DA70AD" w14:textId="77777777" w:rsidR="00917823" w:rsidRPr="00D0162F" w:rsidRDefault="00917823" w:rsidP="00A81E02">
            <w:pPr>
              <w:pStyle w:val="TAL"/>
            </w:pPr>
          </w:p>
          <w:p w14:paraId="1F219C14" w14:textId="77777777" w:rsidR="00917823" w:rsidRPr="00D0162F" w:rsidRDefault="00917823" w:rsidP="00A81E02">
            <w:pPr>
              <w:pStyle w:val="TAL"/>
              <w:rPr>
                <w:rFonts w:eastAsia="SimSun"/>
              </w:rPr>
            </w:pPr>
          </w:p>
          <w:p w14:paraId="676D6F13"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C4B1480"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175E6239" w14:textId="77777777" w:rsidR="00917823" w:rsidRPr="00D0162F" w:rsidRDefault="00917823" w:rsidP="00A81E02">
            <w:pPr>
              <w:pStyle w:val="TAL"/>
            </w:pPr>
          </w:p>
          <w:p w14:paraId="1AEAD197" w14:textId="77777777" w:rsidR="00917823" w:rsidRPr="00D0162F" w:rsidRDefault="00917823" w:rsidP="00A81E02">
            <w:pPr>
              <w:pStyle w:val="TAL"/>
            </w:pPr>
            <w:r w:rsidRPr="00D0162F">
              <w:rPr>
                <w:rFonts w:cs="Arial"/>
                <w:szCs w:val="18"/>
              </w:rPr>
              <w:t xml:space="preserve">Meas PRB </w:t>
            </w:r>
            <w:r w:rsidRPr="00D0162F">
              <w:t>Noc: ±1.5 dB</w:t>
            </w:r>
          </w:p>
          <w:p w14:paraId="3D776021"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27AF9666" w14:textId="77777777" w:rsidR="00917823" w:rsidRPr="00D0162F" w:rsidRDefault="00917823" w:rsidP="00A81E02">
            <w:pPr>
              <w:pStyle w:val="TAL"/>
            </w:pPr>
            <w:r w:rsidRPr="00D0162F">
              <w:t>Tc is the basic timing unit defined in TS 38.211 [7], Tc = 1/(480000 x 4096) seconds</w:t>
            </w:r>
          </w:p>
          <w:p w14:paraId="16299AAD" w14:textId="77777777" w:rsidR="00917823" w:rsidRPr="00D0162F" w:rsidRDefault="00917823" w:rsidP="00A81E02">
            <w:pPr>
              <w:pStyle w:val="TAL"/>
            </w:pPr>
          </w:p>
          <w:p w14:paraId="551FAD99"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Uu carrier.</w:t>
            </w:r>
          </w:p>
          <w:p w14:paraId="3B539CC0" w14:textId="77777777" w:rsidR="00917823" w:rsidRPr="00D0162F" w:rsidRDefault="00917823" w:rsidP="00A81E02">
            <w:pPr>
              <w:pStyle w:val="TAL"/>
            </w:pPr>
          </w:p>
          <w:p w14:paraId="11B1473F" w14:textId="77777777" w:rsidR="00917823" w:rsidRPr="00D0162F" w:rsidRDefault="00917823" w:rsidP="00A81E02">
            <w:pPr>
              <w:pStyle w:val="TAL"/>
            </w:pPr>
            <w:r w:rsidRPr="00D0162F">
              <w:t>Ês</w:t>
            </w:r>
            <w:r w:rsidRPr="00D0162F">
              <w:rPr>
                <w:vertAlign w:val="subscript"/>
              </w:rPr>
              <w:t>1</w:t>
            </w:r>
            <w:r w:rsidRPr="00D0162F">
              <w:t xml:space="preserve"> / Noc is the ratio of Cell 1 signal / AWGN</w:t>
            </w:r>
          </w:p>
          <w:p w14:paraId="5906F907" w14:textId="77777777" w:rsidR="00917823" w:rsidRPr="00D0162F" w:rsidRDefault="00917823" w:rsidP="00A81E02">
            <w:pPr>
              <w:pStyle w:val="TAL"/>
            </w:pPr>
          </w:p>
          <w:p w14:paraId="7B8C63C5" w14:textId="77777777" w:rsidR="00917823" w:rsidRPr="00D0162F" w:rsidRDefault="00917823" w:rsidP="00A81E02">
            <w:pPr>
              <w:pStyle w:val="TAL"/>
            </w:pPr>
            <w:r w:rsidRPr="00D0162F">
              <w:rPr>
                <w:lang w:eastAsia="zh-CN"/>
              </w:rPr>
              <w:t>Meas PRB is the mea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tc>
      </w:tr>
      <w:tr w:rsidR="00917823" w:rsidRPr="00D0162F" w14:paraId="4863580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4D6BFAB9" w14:textId="77777777" w:rsidR="00917823" w:rsidRPr="00D0162F" w:rsidRDefault="00917823" w:rsidP="00A81E02">
            <w:pPr>
              <w:pStyle w:val="TAL"/>
            </w:pPr>
            <w:r w:rsidRPr="00D0162F">
              <w:t>9.1.2.1 NR SA FR1 initiation/cease of S-SSB transmission for FR1 NR cell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427E6AF7"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06DA64D1"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035A6CAA" w14:textId="77777777" w:rsidR="00917823" w:rsidRPr="00D0162F" w:rsidRDefault="00917823" w:rsidP="00A81E02">
            <w:pPr>
              <w:pStyle w:val="TAL"/>
            </w:pPr>
          </w:p>
          <w:p w14:paraId="3F0754DA" w14:textId="77777777" w:rsidR="00917823" w:rsidRPr="00D0162F" w:rsidRDefault="00917823" w:rsidP="00A81E02">
            <w:pPr>
              <w:pStyle w:val="TAL"/>
            </w:pPr>
            <w:r w:rsidRPr="00D0162F">
              <w:rPr>
                <w:rFonts w:cs="Arial"/>
                <w:szCs w:val="18"/>
              </w:rPr>
              <w:t xml:space="preserve">Meas PRB </w:t>
            </w:r>
            <w:r w:rsidRPr="00D0162F">
              <w:t>Noc: ±1.5 dB</w:t>
            </w:r>
          </w:p>
          <w:p w14:paraId="174F17A6"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504AF6B9"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Uu carrier.</w:t>
            </w:r>
          </w:p>
          <w:p w14:paraId="66E7F29E" w14:textId="77777777" w:rsidR="00917823" w:rsidRPr="00D0162F" w:rsidRDefault="00917823" w:rsidP="00A81E02">
            <w:pPr>
              <w:pStyle w:val="TAL"/>
            </w:pPr>
          </w:p>
          <w:p w14:paraId="6B538850" w14:textId="77777777" w:rsidR="00917823" w:rsidRPr="00D0162F" w:rsidRDefault="00917823" w:rsidP="00A81E02">
            <w:pPr>
              <w:pStyle w:val="TAL"/>
            </w:pPr>
            <w:r w:rsidRPr="00D0162F">
              <w:t>Ês</w:t>
            </w:r>
            <w:r w:rsidRPr="00D0162F">
              <w:rPr>
                <w:vertAlign w:val="subscript"/>
              </w:rPr>
              <w:t>1</w:t>
            </w:r>
            <w:r w:rsidRPr="00D0162F">
              <w:t xml:space="preserve"> / Noc is the ratio of Cell 1 signal / AWGN</w:t>
            </w:r>
          </w:p>
          <w:p w14:paraId="7EA15AFF" w14:textId="77777777" w:rsidR="00917823" w:rsidRPr="00D0162F" w:rsidRDefault="00917823" w:rsidP="00A81E02">
            <w:pPr>
              <w:pStyle w:val="TAL"/>
            </w:pPr>
          </w:p>
          <w:p w14:paraId="0F2CE53F" w14:textId="77777777" w:rsidR="00917823" w:rsidRPr="00D0162F" w:rsidRDefault="00917823" w:rsidP="00A81E02">
            <w:pPr>
              <w:pStyle w:val="TAL"/>
            </w:pPr>
            <w:r w:rsidRPr="00D0162F">
              <w:rPr>
                <w:lang w:eastAsia="zh-CN"/>
              </w:rPr>
              <w:t>Meas PRB is the mea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tc>
      </w:tr>
      <w:tr w:rsidR="00917823" w:rsidRPr="00D0162F" w14:paraId="3D7FDCE7"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6361DCE" w14:textId="77777777" w:rsidR="00917823" w:rsidRPr="00D0162F" w:rsidRDefault="00917823" w:rsidP="00A81E02">
            <w:pPr>
              <w:pStyle w:val="TAL"/>
            </w:pPr>
            <w:r w:rsidRPr="00D0162F">
              <w:rPr>
                <w:rFonts w:cs="Arial"/>
              </w:rPr>
              <w:t>9.1.2.2 NR SA FR1 initiation/cease of S-SSB transmission for SyncRef UE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05221FF6"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0930D5B8"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3183B3E9" w14:textId="77777777" w:rsidR="00917823" w:rsidRPr="00D0162F" w:rsidRDefault="00917823" w:rsidP="00A81E02">
            <w:pPr>
              <w:pStyle w:val="TAL"/>
            </w:pPr>
          </w:p>
          <w:p w14:paraId="2499B0BC" w14:textId="77777777" w:rsidR="00917823" w:rsidRPr="00D0162F" w:rsidRDefault="00917823" w:rsidP="00A81E02">
            <w:pPr>
              <w:pStyle w:val="TAL"/>
            </w:pPr>
            <w:r w:rsidRPr="00D0162F">
              <w:rPr>
                <w:rFonts w:cs="Arial"/>
                <w:szCs w:val="18"/>
              </w:rPr>
              <w:t xml:space="preserve">Meas PRB </w:t>
            </w:r>
            <w:r w:rsidRPr="00D0162F">
              <w:t>Noc: ±1.5 dB</w:t>
            </w:r>
          </w:p>
          <w:p w14:paraId="371DF3E4"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13223245"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21EF3CA3" w14:textId="77777777" w:rsidR="00917823" w:rsidRPr="00D0162F" w:rsidRDefault="00917823" w:rsidP="00A81E02">
            <w:pPr>
              <w:pStyle w:val="TAL"/>
            </w:pPr>
          </w:p>
          <w:p w14:paraId="71F5FC33" w14:textId="77777777" w:rsidR="00917823" w:rsidRPr="00D0162F" w:rsidRDefault="00917823" w:rsidP="00A81E02">
            <w:pPr>
              <w:pStyle w:val="TAL"/>
            </w:pPr>
            <w:r w:rsidRPr="00D0162F">
              <w:t>Ês</w:t>
            </w:r>
            <w:r w:rsidRPr="00D0162F">
              <w:rPr>
                <w:vertAlign w:val="subscript"/>
              </w:rPr>
              <w:t>1</w:t>
            </w:r>
            <w:r w:rsidRPr="00D0162F">
              <w:t xml:space="preserve"> / Noc is the ratio of SyncRef UE 1 signal / AWGN</w:t>
            </w:r>
          </w:p>
          <w:p w14:paraId="04D91935" w14:textId="77777777" w:rsidR="00917823" w:rsidRPr="00D0162F" w:rsidRDefault="00917823" w:rsidP="00A81E02">
            <w:pPr>
              <w:pStyle w:val="TAL"/>
            </w:pPr>
          </w:p>
          <w:p w14:paraId="17A8B04B"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1E6C3C6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D4A5179" w14:textId="77777777" w:rsidR="00917823" w:rsidRPr="00D0162F" w:rsidRDefault="00917823" w:rsidP="00A81E02">
            <w:pPr>
              <w:pStyle w:val="TAL"/>
            </w:pPr>
            <w:r w:rsidRPr="00D0162F">
              <w:t>9.1.3.1 NR SA FR1 synchronization reference selection/reselection for GNSS configured as the highest priority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57247AB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2D842D06" w14:textId="77777777" w:rsidR="00917823" w:rsidRPr="00D0162F" w:rsidRDefault="00917823" w:rsidP="00A81E02">
            <w:pPr>
              <w:pStyle w:val="TAL"/>
            </w:pPr>
            <w:r w:rsidRPr="00D0162F">
              <w:t>Average Ês</w:t>
            </w:r>
            <w:r w:rsidRPr="00D0162F">
              <w:rPr>
                <w:vertAlign w:val="subscript"/>
              </w:rPr>
              <w:t>i</w:t>
            </w:r>
            <w:r w:rsidRPr="00D0162F">
              <w:t xml:space="preserve"> / Noc: ±0.3 dB, i=1,2,3</w:t>
            </w:r>
          </w:p>
          <w:p w14:paraId="42C00CA8" w14:textId="77777777" w:rsidR="00917823" w:rsidRPr="00D0162F" w:rsidRDefault="00917823" w:rsidP="00A81E02">
            <w:pPr>
              <w:pStyle w:val="TAL"/>
            </w:pPr>
          </w:p>
          <w:p w14:paraId="5CB25BD3" w14:textId="77777777" w:rsidR="00917823" w:rsidRPr="00D0162F" w:rsidRDefault="00917823" w:rsidP="00A81E02">
            <w:pPr>
              <w:pStyle w:val="TAL"/>
            </w:pPr>
            <w:r w:rsidRPr="00D0162F">
              <w:rPr>
                <w:rFonts w:cs="Arial"/>
                <w:szCs w:val="18"/>
              </w:rPr>
              <w:t xml:space="preserve">Meas PRB </w:t>
            </w:r>
            <w:r w:rsidRPr="00D0162F">
              <w:t>Noc: ±1.5 dB</w:t>
            </w:r>
          </w:p>
          <w:p w14:paraId="4179A2D7"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1,2,3</w:t>
            </w:r>
          </w:p>
        </w:tc>
        <w:tc>
          <w:tcPr>
            <w:tcW w:w="3841" w:type="dxa"/>
            <w:tcBorders>
              <w:top w:val="single" w:sz="4" w:space="0" w:color="auto"/>
              <w:left w:val="single" w:sz="4" w:space="0" w:color="auto"/>
              <w:bottom w:val="single" w:sz="4" w:space="0" w:color="auto"/>
              <w:right w:val="single" w:sz="4" w:space="0" w:color="auto"/>
            </w:tcBorders>
          </w:tcPr>
          <w:p w14:paraId="7268EF3D"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EAEEEE5" w14:textId="77777777" w:rsidR="00917823" w:rsidRPr="00D0162F" w:rsidRDefault="00917823" w:rsidP="00A81E02">
            <w:pPr>
              <w:pStyle w:val="TAL"/>
            </w:pPr>
          </w:p>
          <w:p w14:paraId="580FAB38" w14:textId="77777777" w:rsidR="00917823" w:rsidRPr="00D0162F" w:rsidRDefault="00917823" w:rsidP="00A81E02">
            <w:pPr>
              <w:pStyle w:val="TAL"/>
            </w:pPr>
            <w:r w:rsidRPr="00D0162F">
              <w:t>Ês</w:t>
            </w:r>
            <w:r w:rsidRPr="00D0162F">
              <w:rPr>
                <w:vertAlign w:val="subscript"/>
              </w:rPr>
              <w:t>i</w:t>
            </w:r>
            <w:r w:rsidRPr="00D0162F">
              <w:t xml:space="preserve"> / Noc is the ratio of SyncRef UE i signal / AWGN, i = 1,2,3</w:t>
            </w:r>
          </w:p>
          <w:p w14:paraId="6C286FFD" w14:textId="77777777" w:rsidR="00917823" w:rsidRPr="00D0162F" w:rsidRDefault="00917823" w:rsidP="00A81E02">
            <w:pPr>
              <w:pStyle w:val="TAL"/>
            </w:pPr>
          </w:p>
          <w:p w14:paraId="665D2549"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5245BF78"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9564849" w14:textId="77777777" w:rsidR="00917823" w:rsidRPr="00D0162F" w:rsidRDefault="00917823" w:rsidP="00A81E02">
            <w:r w:rsidRPr="00D0162F">
              <w:rPr>
                <w:rFonts w:ascii="Arial" w:hAnsi="Arial"/>
                <w:sz w:val="18"/>
              </w:rPr>
              <w:t>9.1.3.2 NR SA FR1 synchronization reference selection/reselection for FR1 NR Cell configured as the highest priority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3E1FDE9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7AAA73C" w14:textId="77777777" w:rsidR="00917823" w:rsidRPr="00D0162F" w:rsidRDefault="00917823" w:rsidP="00A81E02">
            <w:pPr>
              <w:pStyle w:val="TAL"/>
            </w:pPr>
            <w:r w:rsidRPr="00D0162F">
              <w:t>Average Ês</w:t>
            </w:r>
            <w:r w:rsidRPr="00D0162F">
              <w:rPr>
                <w:vertAlign w:val="subscript"/>
              </w:rPr>
              <w:t>i</w:t>
            </w:r>
            <w:r w:rsidRPr="00D0162F">
              <w:t xml:space="preserve"> / Noc: ±0.3 dB, i=1,2</w:t>
            </w:r>
          </w:p>
          <w:p w14:paraId="18DE8FFA" w14:textId="77777777" w:rsidR="00917823" w:rsidRPr="00D0162F" w:rsidRDefault="00917823" w:rsidP="00A81E02">
            <w:pPr>
              <w:pStyle w:val="TAL"/>
            </w:pPr>
          </w:p>
          <w:p w14:paraId="2D4621DE" w14:textId="77777777" w:rsidR="00917823" w:rsidRPr="00D0162F" w:rsidRDefault="00917823" w:rsidP="00A81E02">
            <w:pPr>
              <w:pStyle w:val="TAL"/>
            </w:pPr>
            <w:r w:rsidRPr="00D0162F">
              <w:rPr>
                <w:rFonts w:cs="Arial"/>
                <w:szCs w:val="18"/>
              </w:rPr>
              <w:t xml:space="preserve">Meas PRB </w:t>
            </w:r>
            <w:r w:rsidRPr="00D0162F">
              <w:t>Noc: ±1.5 dB</w:t>
            </w:r>
          </w:p>
          <w:p w14:paraId="768E1664"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1,2</w:t>
            </w:r>
          </w:p>
        </w:tc>
        <w:tc>
          <w:tcPr>
            <w:tcW w:w="3841" w:type="dxa"/>
            <w:tcBorders>
              <w:top w:val="single" w:sz="4" w:space="0" w:color="auto"/>
              <w:left w:val="single" w:sz="4" w:space="0" w:color="auto"/>
              <w:bottom w:val="single" w:sz="4" w:space="0" w:color="auto"/>
              <w:right w:val="single" w:sz="4" w:space="0" w:color="auto"/>
            </w:tcBorders>
          </w:tcPr>
          <w:p w14:paraId="43FDE4E0"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7E424A9A" w14:textId="77777777" w:rsidR="00917823" w:rsidRPr="00D0162F" w:rsidRDefault="00917823" w:rsidP="00A81E02">
            <w:pPr>
              <w:pStyle w:val="TAL"/>
            </w:pPr>
          </w:p>
          <w:p w14:paraId="5034DEFE" w14:textId="77777777" w:rsidR="00917823" w:rsidRPr="00D0162F" w:rsidRDefault="00917823" w:rsidP="00A81E02">
            <w:pPr>
              <w:pStyle w:val="TAL"/>
            </w:pPr>
            <w:r w:rsidRPr="00D0162F">
              <w:t>Ês</w:t>
            </w:r>
            <w:r w:rsidRPr="00D0162F">
              <w:rPr>
                <w:vertAlign w:val="subscript"/>
              </w:rPr>
              <w:t>i</w:t>
            </w:r>
            <w:r w:rsidRPr="00D0162F">
              <w:t xml:space="preserve"> / Noc is the ratio of SyncRef UE i signal / AWGN, i = 1,2</w:t>
            </w:r>
          </w:p>
          <w:p w14:paraId="175BA997" w14:textId="77777777" w:rsidR="00917823" w:rsidRPr="00D0162F" w:rsidRDefault="00917823" w:rsidP="00A81E02">
            <w:pPr>
              <w:pStyle w:val="TAL"/>
            </w:pPr>
          </w:p>
          <w:p w14:paraId="3285CE3D"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7E0F643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8CF391B" w14:textId="77777777" w:rsidR="00917823" w:rsidRPr="00D0162F" w:rsidRDefault="00917823" w:rsidP="00A81E02">
            <w:pPr>
              <w:pStyle w:val="TAL"/>
            </w:pPr>
            <w:r w:rsidRPr="00D0162F">
              <w:rPr>
                <w:rFonts w:cs="Arial"/>
              </w:rPr>
              <w:lastRenderedPageBreak/>
              <w:t>9.1.4.1 NR SA FR1 L1 SL-RSRP measurement for autonomous resource selection/reselection</w:t>
            </w:r>
          </w:p>
        </w:tc>
        <w:tc>
          <w:tcPr>
            <w:tcW w:w="2649" w:type="dxa"/>
            <w:tcBorders>
              <w:top w:val="single" w:sz="4" w:space="0" w:color="auto"/>
              <w:left w:val="single" w:sz="4" w:space="0" w:color="auto"/>
              <w:bottom w:val="single" w:sz="4" w:space="0" w:color="auto"/>
              <w:right w:val="single" w:sz="4" w:space="0" w:color="auto"/>
            </w:tcBorders>
          </w:tcPr>
          <w:p w14:paraId="20CEAAD6"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337C880B" w14:textId="77777777" w:rsidR="00917823" w:rsidRPr="00D0162F" w:rsidRDefault="00917823" w:rsidP="00A81E02">
            <w:pPr>
              <w:pStyle w:val="TAL"/>
            </w:pPr>
            <w:r w:rsidRPr="00D0162F">
              <w:t>Average Ês</w:t>
            </w:r>
            <w:r w:rsidRPr="00D0162F">
              <w:rPr>
                <w:vertAlign w:val="subscript"/>
              </w:rPr>
              <w:t>i</w:t>
            </w:r>
            <w:r w:rsidRPr="00D0162F">
              <w:t xml:space="preserve"> / Noc: ±0.3 dB, i=0,1,...,49</w:t>
            </w:r>
          </w:p>
          <w:p w14:paraId="4B7BDF98" w14:textId="77777777" w:rsidR="00917823" w:rsidRPr="00D0162F" w:rsidRDefault="00917823" w:rsidP="00A81E02">
            <w:pPr>
              <w:pStyle w:val="TAL"/>
            </w:pPr>
          </w:p>
          <w:p w14:paraId="6A3D9CA3" w14:textId="77777777" w:rsidR="00917823" w:rsidRPr="00D0162F" w:rsidRDefault="00917823" w:rsidP="00A81E02">
            <w:pPr>
              <w:pStyle w:val="TAL"/>
            </w:pPr>
            <w:r w:rsidRPr="00D0162F">
              <w:rPr>
                <w:rFonts w:cs="Arial"/>
                <w:szCs w:val="18"/>
              </w:rPr>
              <w:t xml:space="preserve">Meas PRB </w:t>
            </w:r>
            <w:r w:rsidRPr="00D0162F">
              <w:t>Noc: ±1.5 dB</w:t>
            </w:r>
          </w:p>
          <w:p w14:paraId="58AF11EC"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0,1,...,49</w:t>
            </w:r>
          </w:p>
        </w:tc>
        <w:tc>
          <w:tcPr>
            <w:tcW w:w="3841" w:type="dxa"/>
            <w:tcBorders>
              <w:top w:val="single" w:sz="4" w:space="0" w:color="auto"/>
              <w:left w:val="single" w:sz="4" w:space="0" w:color="auto"/>
              <w:bottom w:val="single" w:sz="4" w:space="0" w:color="auto"/>
              <w:right w:val="single" w:sz="4" w:space="0" w:color="auto"/>
            </w:tcBorders>
          </w:tcPr>
          <w:p w14:paraId="4F4F7C7A"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76723D2" w14:textId="77777777" w:rsidR="00917823" w:rsidRPr="00D0162F" w:rsidRDefault="00917823" w:rsidP="00A81E02">
            <w:pPr>
              <w:pStyle w:val="TAL"/>
            </w:pPr>
          </w:p>
          <w:p w14:paraId="0AD5FE6B"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49</w:t>
            </w:r>
          </w:p>
          <w:p w14:paraId="4E8DFB27" w14:textId="77777777" w:rsidR="00917823" w:rsidRPr="00D0162F" w:rsidRDefault="00917823" w:rsidP="00A81E02">
            <w:pPr>
              <w:pStyle w:val="TAL"/>
            </w:pPr>
          </w:p>
          <w:p w14:paraId="37E8EE6C"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599</w:t>
            </w:r>
          </w:p>
        </w:tc>
      </w:tr>
      <w:tr w:rsidR="00917823" w:rsidRPr="00D0162F" w14:paraId="4FB86F9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F85BBE0" w14:textId="77777777" w:rsidR="00917823" w:rsidRPr="00D0162F" w:rsidRDefault="00917823" w:rsidP="00A81E02">
            <w:pPr>
              <w:pStyle w:val="TAL"/>
            </w:pPr>
            <w:r w:rsidRPr="00D0162F">
              <w:rPr>
                <w:rFonts w:cs="Arial"/>
              </w:rPr>
              <w:t>9.1.4.2 NR SA FR1 L1 SL-RSRP measurement for resource pre-emption</w:t>
            </w:r>
          </w:p>
        </w:tc>
        <w:tc>
          <w:tcPr>
            <w:tcW w:w="2649" w:type="dxa"/>
            <w:tcBorders>
              <w:top w:val="single" w:sz="4" w:space="0" w:color="auto"/>
              <w:left w:val="single" w:sz="4" w:space="0" w:color="auto"/>
              <w:bottom w:val="single" w:sz="4" w:space="0" w:color="auto"/>
              <w:right w:val="single" w:sz="4" w:space="0" w:color="auto"/>
            </w:tcBorders>
          </w:tcPr>
          <w:p w14:paraId="388544EF"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BB26661"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360E841C" w14:textId="77777777" w:rsidR="00917823" w:rsidRPr="00D0162F" w:rsidRDefault="00917823" w:rsidP="00A81E02">
            <w:pPr>
              <w:pStyle w:val="TAL"/>
            </w:pPr>
          </w:p>
          <w:p w14:paraId="65EEFD29" w14:textId="77777777" w:rsidR="00917823" w:rsidRPr="00D0162F" w:rsidRDefault="00917823" w:rsidP="00A81E02">
            <w:pPr>
              <w:pStyle w:val="TAL"/>
            </w:pPr>
            <w:r w:rsidRPr="00D0162F">
              <w:rPr>
                <w:rFonts w:cs="Arial"/>
                <w:szCs w:val="18"/>
              </w:rPr>
              <w:t xml:space="preserve">Meas PRB </w:t>
            </w:r>
            <w:r w:rsidRPr="00D0162F">
              <w:t>Noc: ±1.5 dB</w:t>
            </w:r>
          </w:p>
          <w:p w14:paraId="1C7309AE"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04470E63"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4FFABF4" w14:textId="77777777" w:rsidR="00917823" w:rsidRPr="00D0162F" w:rsidRDefault="00917823" w:rsidP="00A81E02">
            <w:pPr>
              <w:pStyle w:val="TAL"/>
            </w:pPr>
          </w:p>
          <w:p w14:paraId="4F748E20" w14:textId="77777777" w:rsidR="00917823" w:rsidRPr="00D0162F" w:rsidRDefault="00917823" w:rsidP="00A81E02">
            <w:pPr>
              <w:pStyle w:val="TAL"/>
            </w:pPr>
            <w:r w:rsidRPr="00D0162F">
              <w:t>Ês</w:t>
            </w:r>
            <w:r w:rsidRPr="00D0162F">
              <w:rPr>
                <w:vertAlign w:val="subscript"/>
              </w:rPr>
              <w:t>1</w:t>
            </w:r>
            <w:r w:rsidRPr="00D0162F">
              <w:t xml:space="preserve"> / Noc is the ratio of active sidelink UE 1 signal / AWGN,</w:t>
            </w:r>
          </w:p>
          <w:p w14:paraId="457D3D56" w14:textId="77777777" w:rsidR="00917823" w:rsidRPr="00D0162F" w:rsidRDefault="00917823" w:rsidP="00A81E02">
            <w:pPr>
              <w:pStyle w:val="TAL"/>
            </w:pPr>
          </w:p>
          <w:p w14:paraId="70A6F2AB"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647C9A1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719D3224" w14:textId="77777777" w:rsidR="00917823" w:rsidRPr="00D0162F" w:rsidRDefault="00917823" w:rsidP="00A81E02">
            <w:pPr>
              <w:pStyle w:val="TAL"/>
              <w:rPr>
                <w:lang w:eastAsia="sv-SE"/>
              </w:rPr>
            </w:pPr>
            <w:r w:rsidRPr="00D0162F">
              <w:rPr>
                <w:rFonts w:cs="Arial"/>
              </w:rPr>
              <w:t>9.1.4.3 NR SA FR1 L1 SL-RSRP measurement for resource re-evaluation</w:t>
            </w:r>
          </w:p>
        </w:tc>
        <w:tc>
          <w:tcPr>
            <w:tcW w:w="2649" w:type="dxa"/>
            <w:tcBorders>
              <w:top w:val="single" w:sz="4" w:space="0" w:color="auto"/>
              <w:left w:val="single" w:sz="4" w:space="0" w:color="auto"/>
              <w:bottom w:val="single" w:sz="4" w:space="0" w:color="auto"/>
              <w:right w:val="single" w:sz="4" w:space="0" w:color="auto"/>
            </w:tcBorders>
          </w:tcPr>
          <w:p w14:paraId="369983D1"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3A62C2C4" w14:textId="77777777" w:rsidR="00917823" w:rsidRPr="00D0162F" w:rsidRDefault="00917823" w:rsidP="00A81E02">
            <w:pPr>
              <w:pStyle w:val="TAL"/>
            </w:pPr>
            <w:r w:rsidRPr="00D0162F">
              <w:t>Average Ês</w:t>
            </w:r>
            <w:r w:rsidRPr="00D0162F">
              <w:rPr>
                <w:vertAlign w:val="subscript"/>
              </w:rPr>
              <w:t>i</w:t>
            </w:r>
            <w:r w:rsidRPr="00D0162F">
              <w:t xml:space="preserve"> / Noc: ±0.3 dB, i=0,1,...,129</w:t>
            </w:r>
          </w:p>
          <w:p w14:paraId="79D6AADF" w14:textId="77777777" w:rsidR="00917823" w:rsidRPr="00D0162F" w:rsidRDefault="00917823" w:rsidP="00A81E02">
            <w:pPr>
              <w:pStyle w:val="TAL"/>
            </w:pPr>
          </w:p>
          <w:p w14:paraId="3B662CC4" w14:textId="77777777" w:rsidR="00917823" w:rsidRPr="00D0162F" w:rsidRDefault="00917823" w:rsidP="00A81E02">
            <w:pPr>
              <w:pStyle w:val="TAL"/>
            </w:pPr>
            <w:r w:rsidRPr="00D0162F">
              <w:rPr>
                <w:rFonts w:cs="Arial"/>
                <w:szCs w:val="18"/>
              </w:rPr>
              <w:t xml:space="preserve">Meas PRB </w:t>
            </w:r>
            <w:r w:rsidRPr="00D0162F">
              <w:t>Noc: ±1.5 dB</w:t>
            </w:r>
          </w:p>
          <w:p w14:paraId="59D02980"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0,1,...,129</w:t>
            </w:r>
          </w:p>
        </w:tc>
        <w:tc>
          <w:tcPr>
            <w:tcW w:w="3841" w:type="dxa"/>
            <w:tcBorders>
              <w:top w:val="single" w:sz="4" w:space="0" w:color="auto"/>
              <w:left w:val="single" w:sz="4" w:space="0" w:color="auto"/>
              <w:bottom w:val="single" w:sz="4" w:space="0" w:color="auto"/>
              <w:right w:val="single" w:sz="4" w:space="0" w:color="auto"/>
            </w:tcBorders>
          </w:tcPr>
          <w:p w14:paraId="21D50C96"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05509E5A" w14:textId="77777777" w:rsidR="00917823" w:rsidRPr="00D0162F" w:rsidRDefault="00917823" w:rsidP="00A81E02">
            <w:pPr>
              <w:pStyle w:val="TAL"/>
            </w:pPr>
          </w:p>
          <w:p w14:paraId="00D79D98"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129</w:t>
            </w:r>
          </w:p>
          <w:p w14:paraId="6AC57ADA" w14:textId="77777777" w:rsidR="00917823" w:rsidRPr="00D0162F" w:rsidRDefault="00917823" w:rsidP="00A81E02">
            <w:pPr>
              <w:pStyle w:val="TAL"/>
            </w:pPr>
          </w:p>
          <w:p w14:paraId="3506E499"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22A0B2F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1B2F923D" w14:textId="77777777" w:rsidR="00917823" w:rsidRPr="00D0162F" w:rsidRDefault="00917823" w:rsidP="00A81E02">
            <w:pPr>
              <w:pStyle w:val="TAL"/>
            </w:pPr>
            <w:r w:rsidRPr="00D0162F">
              <w:rPr>
                <w:rFonts w:cs="Arial"/>
              </w:rPr>
              <w:t>9.1.5.1 NR SA FR1 congestion control measurement for concurrent operation</w:t>
            </w:r>
          </w:p>
        </w:tc>
        <w:tc>
          <w:tcPr>
            <w:tcW w:w="2649" w:type="dxa"/>
            <w:tcBorders>
              <w:top w:val="single" w:sz="4" w:space="0" w:color="auto"/>
              <w:left w:val="single" w:sz="4" w:space="0" w:color="auto"/>
              <w:bottom w:val="single" w:sz="4" w:space="0" w:color="auto"/>
              <w:right w:val="single" w:sz="4" w:space="0" w:color="auto"/>
            </w:tcBorders>
          </w:tcPr>
          <w:p w14:paraId="0B09DEA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14AF0110" w14:textId="77777777" w:rsidR="00917823" w:rsidRPr="00D0162F" w:rsidRDefault="00917823" w:rsidP="00A81E02">
            <w:pPr>
              <w:pStyle w:val="TAL"/>
            </w:pPr>
            <w:r w:rsidRPr="00D0162F">
              <w:t>Average Ês</w:t>
            </w:r>
            <w:r w:rsidRPr="00D0162F">
              <w:rPr>
                <w:vertAlign w:val="subscript"/>
              </w:rPr>
              <w:t>i</w:t>
            </w:r>
            <w:r w:rsidRPr="00D0162F">
              <w:t xml:space="preserve"> / Noc: ±0.3 dB, i=0,1,2,3</w:t>
            </w:r>
          </w:p>
          <w:p w14:paraId="18C8813B" w14:textId="77777777" w:rsidR="00917823" w:rsidRPr="00D0162F" w:rsidRDefault="00917823" w:rsidP="00A81E02">
            <w:pPr>
              <w:pStyle w:val="TAL"/>
            </w:pPr>
          </w:p>
          <w:p w14:paraId="5F1273AC" w14:textId="77777777" w:rsidR="00917823" w:rsidRPr="00D0162F" w:rsidRDefault="00917823" w:rsidP="00A81E02">
            <w:pPr>
              <w:pStyle w:val="TAL"/>
            </w:pPr>
            <w:r w:rsidRPr="00D0162F">
              <w:rPr>
                <w:rFonts w:cs="Arial"/>
                <w:szCs w:val="18"/>
              </w:rPr>
              <w:t xml:space="preserve">Meas PRB </w:t>
            </w:r>
            <w:r w:rsidRPr="00D0162F">
              <w:t>Noc: ±1.5 dB</w:t>
            </w:r>
          </w:p>
          <w:p w14:paraId="61EC7303" w14:textId="77777777" w:rsidR="00917823" w:rsidRPr="00D0162F" w:rsidRDefault="00917823" w:rsidP="00A81E02">
            <w:pPr>
              <w:pStyle w:val="TAL"/>
              <w:rPr>
                <w:lang w:eastAsia="zh-CN"/>
              </w:rPr>
            </w:pPr>
            <w:r w:rsidRPr="00D0162F">
              <w:rPr>
                <w:rFonts w:cs="Arial"/>
                <w:szCs w:val="18"/>
              </w:rPr>
              <w:t xml:space="preserve">Meas PRB </w:t>
            </w:r>
            <w:r w:rsidRPr="00D0162F">
              <w:t>Ês</w:t>
            </w:r>
            <w:r w:rsidRPr="00D0162F">
              <w:rPr>
                <w:vertAlign w:val="subscript"/>
              </w:rPr>
              <w:t>i</w:t>
            </w:r>
            <w:r w:rsidRPr="00D0162F">
              <w:t xml:space="preserve"> / Noc: ±0.3 dB, i=0,1,2,3</w:t>
            </w:r>
          </w:p>
        </w:tc>
        <w:tc>
          <w:tcPr>
            <w:tcW w:w="3841" w:type="dxa"/>
            <w:tcBorders>
              <w:top w:val="single" w:sz="4" w:space="0" w:color="auto"/>
              <w:left w:val="single" w:sz="4" w:space="0" w:color="auto"/>
              <w:bottom w:val="single" w:sz="4" w:space="0" w:color="auto"/>
              <w:right w:val="single" w:sz="4" w:space="0" w:color="auto"/>
            </w:tcBorders>
          </w:tcPr>
          <w:p w14:paraId="470518A6"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298F7AFD" w14:textId="77777777" w:rsidR="00917823" w:rsidRPr="00D0162F" w:rsidRDefault="00917823" w:rsidP="00A81E02">
            <w:pPr>
              <w:pStyle w:val="TAL"/>
            </w:pPr>
          </w:p>
          <w:p w14:paraId="006DF7DB"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2,3</w:t>
            </w:r>
          </w:p>
          <w:p w14:paraId="15CA4C07" w14:textId="77777777" w:rsidR="00917823" w:rsidRPr="00D0162F" w:rsidRDefault="00917823" w:rsidP="00A81E02">
            <w:pPr>
              <w:pStyle w:val="TAL"/>
            </w:pPr>
          </w:p>
          <w:p w14:paraId="0CD35641" w14:textId="77777777" w:rsidR="00917823" w:rsidRPr="00D0162F" w:rsidRDefault="00917823" w:rsidP="00A81E02">
            <w:pPr>
              <w:pStyle w:val="TAL"/>
              <w:rPr>
                <w:lang w:eastAsia="zh-CN"/>
              </w:rPr>
            </w:pPr>
            <w:r w:rsidRPr="00D0162F">
              <w:rPr>
                <w:lang w:eastAsia="zh-CN"/>
              </w:rPr>
              <w:t>Meas PRB is the meaurement PRB for SL-RSSI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77B0D50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9FDE05F" w14:textId="77777777" w:rsidR="00917823" w:rsidRPr="00D0162F" w:rsidRDefault="00917823" w:rsidP="00A81E02">
            <w:pPr>
              <w:pStyle w:val="TAL"/>
              <w:rPr>
                <w:shd w:val="clear" w:color="auto" w:fill="FFFFFF"/>
              </w:rPr>
            </w:pPr>
            <w:r w:rsidRPr="00D0162F">
              <w:rPr>
                <w:rFonts w:cs="Arial"/>
              </w:rPr>
              <w:t>9.1.5.2 NR SA FR1 congestion control measurement for PC5-only operation</w:t>
            </w:r>
          </w:p>
        </w:tc>
        <w:tc>
          <w:tcPr>
            <w:tcW w:w="2649" w:type="dxa"/>
            <w:tcBorders>
              <w:top w:val="single" w:sz="4" w:space="0" w:color="auto"/>
              <w:left w:val="single" w:sz="4" w:space="0" w:color="auto"/>
              <w:bottom w:val="single" w:sz="4" w:space="0" w:color="auto"/>
              <w:right w:val="single" w:sz="4" w:space="0" w:color="auto"/>
            </w:tcBorders>
          </w:tcPr>
          <w:p w14:paraId="6B954E4D" w14:textId="77777777" w:rsidR="00917823" w:rsidRPr="00D0162F" w:rsidRDefault="00917823" w:rsidP="00A81E02">
            <w:pPr>
              <w:pStyle w:val="TAL"/>
              <w:rPr>
                <w:shd w:val="clear" w:color="auto" w:fill="FFFFFF"/>
              </w:rPr>
            </w:pPr>
            <w:r w:rsidRPr="00D0162F">
              <w:rPr>
                <w:rFonts w:eastAsia="SimSun"/>
              </w:rPr>
              <w:t xml:space="preserve">Same as </w:t>
            </w:r>
            <w:r w:rsidRPr="00D0162F">
              <w:rPr>
                <w:rFonts w:cs="Arial"/>
              </w:rPr>
              <w:t>9.1.5.1</w:t>
            </w:r>
          </w:p>
        </w:tc>
        <w:tc>
          <w:tcPr>
            <w:tcW w:w="3841" w:type="dxa"/>
            <w:tcBorders>
              <w:top w:val="single" w:sz="4" w:space="0" w:color="auto"/>
              <w:left w:val="single" w:sz="4" w:space="0" w:color="auto"/>
              <w:bottom w:val="single" w:sz="4" w:space="0" w:color="auto"/>
              <w:right w:val="single" w:sz="4" w:space="0" w:color="auto"/>
            </w:tcBorders>
          </w:tcPr>
          <w:p w14:paraId="59E9C17E" w14:textId="77777777" w:rsidR="00917823" w:rsidRPr="00D0162F" w:rsidRDefault="00917823" w:rsidP="00A81E02">
            <w:pPr>
              <w:pStyle w:val="TAL"/>
              <w:rPr>
                <w:shd w:val="clear" w:color="auto" w:fill="FFFFFF"/>
              </w:rPr>
            </w:pPr>
            <w:r w:rsidRPr="00D0162F">
              <w:rPr>
                <w:rFonts w:eastAsia="SimSun"/>
              </w:rPr>
              <w:t xml:space="preserve">Same as </w:t>
            </w:r>
            <w:r w:rsidRPr="00D0162F">
              <w:rPr>
                <w:rFonts w:cs="Arial"/>
              </w:rPr>
              <w:t>9.1.5.1</w:t>
            </w:r>
          </w:p>
        </w:tc>
      </w:tr>
      <w:tr w:rsidR="00917823" w:rsidRPr="00D0162F" w14:paraId="2375F34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5E8D6EA" w14:textId="77777777" w:rsidR="00917823" w:rsidRPr="00D0162F" w:rsidRDefault="00917823" w:rsidP="00A81E02">
            <w:pPr>
              <w:pStyle w:val="TAL"/>
            </w:pPr>
            <w:r w:rsidRPr="00D0162F">
              <w:t>9.1.6.1 NR SA FR1 interruption to WAN due to NR sidelink communication</w:t>
            </w:r>
          </w:p>
        </w:tc>
        <w:tc>
          <w:tcPr>
            <w:tcW w:w="2649" w:type="dxa"/>
            <w:tcBorders>
              <w:top w:val="single" w:sz="4" w:space="0" w:color="auto"/>
              <w:left w:val="single" w:sz="4" w:space="0" w:color="auto"/>
              <w:bottom w:val="single" w:sz="4" w:space="0" w:color="auto"/>
              <w:right w:val="single" w:sz="4" w:space="0" w:color="auto"/>
            </w:tcBorders>
          </w:tcPr>
          <w:p w14:paraId="6089AE8A" w14:textId="77777777" w:rsidR="00917823" w:rsidRPr="00D0162F" w:rsidRDefault="00917823" w:rsidP="00A81E02">
            <w:pPr>
              <w:pStyle w:val="TAL"/>
              <w:rPr>
                <w:rFonts w:cs="Arial"/>
                <w:szCs w:val="18"/>
              </w:rPr>
            </w:pPr>
            <w:r w:rsidRPr="00D0162F">
              <w:t>± 0.6dB (AWGN conditions)</w:t>
            </w:r>
          </w:p>
        </w:tc>
        <w:tc>
          <w:tcPr>
            <w:tcW w:w="3841" w:type="dxa"/>
            <w:tcBorders>
              <w:top w:val="single" w:sz="4" w:space="0" w:color="auto"/>
              <w:left w:val="single" w:sz="4" w:space="0" w:color="auto"/>
              <w:bottom w:val="single" w:sz="4" w:space="0" w:color="auto"/>
              <w:right w:val="single" w:sz="4" w:space="0" w:color="auto"/>
            </w:tcBorders>
          </w:tcPr>
          <w:p w14:paraId="1CF9D4AD" w14:textId="77777777" w:rsidR="00917823" w:rsidRPr="00D0162F" w:rsidRDefault="00917823" w:rsidP="00A81E02">
            <w:pPr>
              <w:pStyle w:val="TAL"/>
            </w:pPr>
            <w:r w:rsidRPr="00D0162F">
              <w:t>Overall system uncertainty for AWGN condition comprises two quantities:</w:t>
            </w:r>
          </w:p>
          <w:p w14:paraId="3760C3F2" w14:textId="77777777" w:rsidR="00917823" w:rsidRPr="00D0162F" w:rsidRDefault="00917823" w:rsidP="00A81E02">
            <w:pPr>
              <w:pStyle w:val="TAL"/>
            </w:pPr>
            <w:r w:rsidRPr="00D0162F">
              <w:t>1. Signal-to-noise ratio uncertainty</w:t>
            </w:r>
          </w:p>
          <w:p w14:paraId="1649DF40" w14:textId="77777777" w:rsidR="00917823" w:rsidRPr="00D0162F" w:rsidRDefault="00917823" w:rsidP="00A81E02">
            <w:pPr>
              <w:pStyle w:val="TAL"/>
            </w:pPr>
            <w:r w:rsidRPr="00D0162F">
              <w:t>2. Effect of AWGN flatness and signal flatness</w:t>
            </w:r>
          </w:p>
          <w:p w14:paraId="2B0666E7" w14:textId="77777777" w:rsidR="00917823" w:rsidRPr="00D0162F" w:rsidRDefault="00917823" w:rsidP="00A81E02">
            <w:pPr>
              <w:pStyle w:val="TAL"/>
            </w:pPr>
          </w:p>
          <w:p w14:paraId="2FA67ECA" w14:textId="77777777" w:rsidR="00917823" w:rsidRPr="00D0162F" w:rsidRDefault="00917823" w:rsidP="00A81E02">
            <w:pPr>
              <w:pStyle w:val="TAL"/>
            </w:pPr>
            <w:r w:rsidRPr="00D0162F">
              <w:t>Items 1 and 2 are assumed to be uncorrelated so can be root sum squared:</w:t>
            </w:r>
          </w:p>
          <w:p w14:paraId="215AE12E" w14:textId="77777777" w:rsidR="00917823" w:rsidRPr="00D0162F" w:rsidRDefault="00917823" w:rsidP="00A81E02">
            <w:pPr>
              <w:pStyle w:val="TAL"/>
            </w:pPr>
            <w:r w:rsidRPr="00D0162F">
              <w:t>AWGN flatness and signal flatness has x 0.25 effect on the required SNR, so use sensitivity factor of x 0.25 for the uncertainty contribution.</w:t>
            </w:r>
          </w:p>
          <w:p w14:paraId="367D545D" w14:textId="77777777" w:rsidR="00917823" w:rsidRPr="00D0162F" w:rsidRDefault="00917823" w:rsidP="00A81E02">
            <w:pPr>
              <w:pStyle w:val="TAL"/>
            </w:pPr>
            <w:r w:rsidRPr="00D0162F">
              <w:t>Test System uncertainty = SQRT (Signal-to-noise ratio uncertainty 2 + (0.25 x AWGN flatness and signal flatness) 2)</w:t>
            </w:r>
          </w:p>
          <w:p w14:paraId="011A4589" w14:textId="77777777" w:rsidR="00917823" w:rsidRPr="00D0162F" w:rsidRDefault="00917823" w:rsidP="00A81E02">
            <w:pPr>
              <w:pStyle w:val="TAL"/>
            </w:pPr>
            <w:r w:rsidRPr="00D0162F">
              <w:t>Signal-to-noise ratio uncertainty ±0.3 dB</w:t>
            </w:r>
          </w:p>
          <w:p w14:paraId="67EA52C3" w14:textId="77777777" w:rsidR="00917823" w:rsidRPr="00D0162F" w:rsidRDefault="00917823" w:rsidP="00A81E02">
            <w:pPr>
              <w:pStyle w:val="TAL"/>
              <w:rPr>
                <w:rFonts w:cs="Arial"/>
                <w:szCs w:val="18"/>
              </w:rPr>
            </w:pPr>
            <w:r w:rsidRPr="00D0162F">
              <w:t>AWGN flatness and signal flatness ±2.0 dB</w:t>
            </w:r>
          </w:p>
        </w:tc>
      </w:tr>
    </w:tbl>
    <w:p w14:paraId="3FB64DC4" w14:textId="77777777" w:rsidR="00917823" w:rsidRPr="00D0162F" w:rsidRDefault="00917823" w:rsidP="00AB67FA"/>
    <w:p w14:paraId="34FABE24" w14:textId="3966A445" w:rsidR="00F667FD" w:rsidRPr="00D0162F" w:rsidRDefault="00F667FD" w:rsidP="00F667FD">
      <w:pPr>
        <w:pStyle w:val="TH"/>
      </w:pPr>
      <w:r w:rsidRPr="00D0162F">
        <w:lastRenderedPageBreak/>
        <w:t>Table F.1.1.2-9: Maximum test system uncertainty for RRM requirements for SA FR1 test cases for RedCap</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40"/>
        <w:gridCol w:w="2572"/>
        <w:gridCol w:w="3737"/>
      </w:tblGrid>
      <w:tr w:rsidR="00F667FD" w:rsidRPr="00D0162F" w14:paraId="20FD909E" w14:textId="77777777" w:rsidTr="00D37EAE">
        <w:trPr>
          <w:cantSplit/>
          <w:jc w:val="center"/>
        </w:trPr>
        <w:tc>
          <w:tcPr>
            <w:tcW w:w="3240" w:type="dxa"/>
          </w:tcPr>
          <w:p w14:paraId="125D3ABB" w14:textId="77777777" w:rsidR="00F667FD" w:rsidRPr="00D0162F" w:rsidRDefault="00F667FD" w:rsidP="00A81E02">
            <w:pPr>
              <w:pStyle w:val="TAH"/>
              <w:jc w:val="left"/>
            </w:pPr>
            <w:r w:rsidRPr="00D0162F">
              <w:rPr>
                <w:bCs/>
              </w:rPr>
              <w:lastRenderedPageBreak/>
              <w:t>Subclause</w:t>
            </w:r>
          </w:p>
        </w:tc>
        <w:tc>
          <w:tcPr>
            <w:tcW w:w="2572" w:type="dxa"/>
          </w:tcPr>
          <w:p w14:paraId="1DA2CEA2" w14:textId="77777777" w:rsidR="00F667FD" w:rsidRPr="00D0162F" w:rsidRDefault="00F667FD" w:rsidP="00A81E02">
            <w:pPr>
              <w:pStyle w:val="TAH"/>
              <w:jc w:val="left"/>
              <w:rPr>
                <w:shd w:val="clear" w:color="auto" w:fill="FFFFFF"/>
              </w:rPr>
            </w:pPr>
            <w:r w:rsidRPr="00D0162F">
              <w:rPr>
                <w:bCs/>
              </w:rPr>
              <w:t>Maximum Test System Uncertainty</w:t>
            </w:r>
            <w:r w:rsidRPr="00D0162F">
              <w:rPr>
                <w:bCs/>
                <w:vertAlign w:val="superscript"/>
              </w:rPr>
              <w:t>1</w:t>
            </w:r>
          </w:p>
        </w:tc>
        <w:tc>
          <w:tcPr>
            <w:tcW w:w="3737" w:type="dxa"/>
          </w:tcPr>
          <w:p w14:paraId="09DDE742" w14:textId="77777777" w:rsidR="00F667FD" w:rsidRPr="00D0162F" w:rsidRDefault="00F667FD" w:rsidP="00A81E02">
            <w:pPr>
              <w:pStyle w:val="TAH"/>
              <w:jc w:val="left"/>
            </w:pPr>
            <w:r w:rsidRPr="00D0162F">
              <w:rPr>
                <w:bCs/>
              </w:rPr>
              <w:t>Derivation of Test System Uncertainty</w:t>
            </w:r>
          </w:p>
        </w:tc>
      </w:tr>
      <w:tr w:rsidR="003220C7" w:rsidRPr="00D0162F" w14:paraId="45C49681" w14:textId="77777777" w:rsidTr="00D37EAE">
        <w:trPr>
          <w:cantSplit/>
          <w:jc w:val="center"/>
        </w:trPr>
        <w:tc>
          <w:tcPr>
            <w:tcW w:w="3240" w:type="dxa"/>
          </w:tcPr>
          <w:p w14:paraId="5311A330" w14:textId="59F73CA4" w:rsidR="003220C7" w:rsidRPr="00D0162F" w:rsidRDefault="003220C7" w:rsidP="003220C7">
            <w:pPr>
              <w:pStyle w:val="TAL"/>
              <w:rPr>
                <w:lang w:eastAsia="zh-CN"/>
              </w:rPr>
            </w:pPr>
            <w:r w:rsidRPr="00D0162F">
              <w:t>16.1.1.1 NR SA FR1 Cell reselection for 1 Rx UE</w:t>
            </w:r>
          </w:p>
        </w:tc>
        <w:tc>
          <w:tcPr>
            <w:tcW w:w="2572" w:type="dxa"/>
          </w:tcPr>
          <w:p w14:paraId="66AE54DB" w14:textId="61003F3E" w:rsidR="003220C7" w:rsidRPr="00D0162F" w:rsidRDefault="00D37EAE" w:rsidP="003220C7">
            <w:pPr>
              <w:pStyle w:val="TAL"/>
              <w:rPr>
                <w:lang w:eastAsia="zh-CN"/>
              </w:rPr>
            </w:pPr>
            <w:r>
              <w:t>Same as 6.1.1.1</w:t>
            </w:r>
          </w:p>
        </w:tc>
        <w:tc>
          <w:tcPr>
            <w:tcW w:w="3737" w:type="dxa"/>
          </w:tcPr>
          <w:p w14:paraId="48FA4F64" w14:textId="618722B6" w:rsidR="003220C7" w:rsidRPr="00D0162F" w:rsidRDefault="00D37EAE" w:rsidP="003220C7">
            <w:pPr>
              <w:pStyle w:val="TAL"/>
              <w:rPr>
                <w:lang w:eastAsia="zh-CN"/>
              </w:rPr>
            </w:pPr>
            <w:r>
              <w:t>Same as 6.1.1.1</w:t>
            </w:r>
          </w:p>
        </w:tc>
      </w:tr>
      <w:tr w:rsidR="003220C7" w:rsidRPr="00D0162F" w14:paraId="07AE577D" w14:textId="77777777" w:rsidTr="00D37EAE">
        <w:trPr>
          <w:cantSplit/>
          <w:jc w:val="center"/>
        </w:trPr>
        <w:tc>
          <w:tcPr>
            <w:tcW w:w="3240" w:type="dxa"/>
          </w:tcPr>
          <w:p w14:paraId="21CEB146" w14:textId="4ED50C19" w:rsidR="003220C7" w:rsidRPr="00D0162F" w:rsidRDefault="003220C7" w:rsidP="003220C7">
            <w:pPr>
              <w:pStyle w:val="TAL"/>
              <w:rPr>
                <w:lang w:eastAsia="zh-CN"/>
              </w:rPr>
            </w:pPr>
            <w:r w:rsidRPr="00D0162F">
              <w:t>16.1.1.2 NR SA FR1 Cell reselection for 2 Rx UE</w:t>
            </w:r>
          </w:p>
        </w:tc>
        <w:tc>
          <w:tcPr>
            <w:tcW w:w="2572" w:type="dxa"/>
          </w:tcPr>
          <w:p w14:paraId="11739F2D" w14:textId="5E3DECD4" w:rsidR="003220C7" w:rsidRPr="00D0162F" w:rsidRDefault="003220C7" w:rsidP="003220C7">
            <w:pPr>
              <w:pStyle w:val="TAL"/>
              <w:rPr>
                <w:lang w:eastAsia="zh-CN"/>
              </w:rPr>
            </w:pPr>
            <w:r w:rsidRPr="00D0162F">
              <w:rPr>
                <w:bCs/>
              </w:rPr>
              <w:t>Same as 6.1.1.1</w:t>
            </w:r>
          </w:p>
        </w:tc>
        <w:tc>
          <w:tcPr>
            <w:tcW w:w="3737" w:type="dxa"/>
          </w:tcPr>
          <w:p w14:paraId="1BAE4589" w14:textId="08B36161" w:rsidR="003220C7" w:rsidRPr="00D0162F" w:rsidRDefault="003220C7" w:rsidP="003220C7">
            <w:pPr>
              <w:pStyle w:val="TAL"/>
              <w:rPr>
                <w:lang w:eastAsia="zh-CN"/>
              </w:rPr>
            </w:pPr>
            <w:r w:rsidRPr="00D0162F">
              <w:rPr>
                <w:bCs/>
              </w:rPr>
              <w:t>Same as 6.1.1.1</w:t>
            </w:r>
          </w:p>
        </w:tc>
      </w:tr>
      <w:tr w:rsidR="003220C7" w:rsidRPr="00D0162F" w14:paraId="77EC187A" w14:textId="77777777" w:rsidTr="00D37EAE">
        <w:trPr>
          <w:cantSplit/>
          <w:jc w:val="center"/>
        </w:trPr>
        <w:tc>
          <w:tcPr>
            <w:tcW w:w="3240" w:type="dxa"/>
          </w:tcPr>
          <w:p w14:paraId="465F0B29" w14:textId="64AB69FA" w:rsidR="003220C7" w:rsidRPr="00D0162F" w:rsidRDefault="003220C7" w:rsidP="003220C7">
            <w:pPr>
              <w:pStyle w:val="TAL"/>
              <w:rPr>
                <w:lang w:eastAsia="zh-CN"/>
              </w:rPr>
            </w:pPr>
            <w:r w:rsidRPr="00D0162F">
              <w:t xml:space="preserve">16.1.1.3 </w:t>
            </w:r>
            <w:r w:rsidRPr="00D0162F">
              <w:rPr>
                <w:bCs/>
              </w:rPr>
              <w:t>NR SA FR1-FR1 Cell reselection for 1 Rx UE</w:t>
            </w:r>
          </w:p>
        </w:tc>
        <w:tc>
          <w:tcPr>
            <w:tcW w:w="2572" w:type="dxa"/>
          </w:tcPr>
          <w:p w14:paraId="473BF8F0" w14:textId="3A378CE1" w:rsidR="003220C7" w:rsidRPr="00D0162F" w:rsidRDefault="005F151C" w:rsidP="003220C7">
            <w:pPr>
              <w:pStyle w:val="TAL"/>
              <w:rPr>
                <w:lang w:eastAsia="zh-CN"/>
              </w:rPr>
            </w:pPr>
            <w:r w:rsidRPr="00D0162F">
              <w:t>Same as 6.1.1.2</w:t>
            </w:r>
          </w:p>
        </w:tc>
        <w:tc>
          <w:tcPr>
            <w:tcW w:w="3737" w:type="dxa"/>
          </w:tcPr>
          <w:p w14:paraId="62C9EF3E" w14:textId="00246963" w:rsidR="003220C7" w:rsidRPr="00D0162F" w:rsidRDefault="005F151C" w:rsidP="003220C7">
            <w:pPr>
              <w:pStyle w:val="TAL"/>
              <w:rPr>
                <w:lang w:eastAsia="zh-CN"/>
              </w:rPr>
            </w:pPr>
            <w:r w:rsidRPr="00D0162F">
              <w:t>Same as 6.1.1.2</w:t>
            </w:r>
          </w:p>
        </w:tc>
      </w:tr>
      <w:tr w:rsidR="003220C7" w:rsidRPr="00D0162F" w14:paraId="3C5385DF" w14:textId="77777777" w:rsidTr="00D37EAE">
        <w:trPr>
          <w:cantSplit/>
          <w:jc w:val="center"/>
        </w:trPr>
        <w:tc>
          <w:tcPr>
            <w:tcW w:w="3240" w:type="dxa"/>
          </w:tcPr>
          <w:p w14:paraId="3774034C" w14:textId="75D8C997" w:rsidR="003220C7" w:rsidRPr="00D0162F" w:rsidRDefault="003220C7" w:rsidP="003220C7">
            <w:pPr>
              <w:pStyle w:val="TAL"/>
              <w:rPr>
                <w:lang w:eastAsia="zh-CN"/>
              </w:rPr>
            </w:pPr>
            <w:r w:rsidRPr="00D0162F">
              <w:t xml:space="preserve">16.1.1.4 </w:t>
            </w:r>
            <w:r w:rsidRPr="00D0162F">
              <w:rPr>
                <w:bCs/>
              </w:rPr>
              <w:t>NR SA FR1-FR1 Cell reselection for 2 Rx UE</w:t>
            </w:r>
          </w:p>
        </w:tc>
        <w:tc>
          <w:tcPr>
            <w:tcW w:w="2572" w:type="dxa"/>
          </w:tcPr>
          <w:p w14:paraId="78AF4190" w14:textId="18BAA29D" w:rsidR="003220C7" w:rsidRPr="00D0162F" w:rsidRDefault="003220C7" w:rsidP="003220C7">
            <w:pPr>
              <w:pStyle w:val="TAL"/>
              <w:rPr>
                <w:lang w:eastAsia="zh-CN"/>
              </w:rPr>
            </w:pPr>
            <w:r w:rsidRPr="00D0162F">
              <w:rPr>
                <w:bCs/>
              </w:rPr>
              <w:t>Same as 6.1.1.2</w:t>
            </w:r>
          </w:p>
        </w:tc>
        <w:tc>
          <w:tcPr>
            <w:tcW w:w="3737" w:type="dxa"/>
          </w:tcPr>
          <w:p w14:paraId="76733209" w14:textId="4AFD2525" w:rsidR="003220C7" w:rsidRPr="00D0162F" w:rsidRDefault="003220C7" w:rsidP="003220C7">
            <w:pPr>
              <w:pStyle w:val="TAL"/>
              <w:rPr>
                <w:lang w:eastAsia="zh-CN"/>
              </w:rPr>
            </w:pPr>
            <w:r w:rsidRPr="00D0162F">
              <w:rPr>
                <w:bCs/>
              </w:rPr>
              <w:t>Same as 6.1.1.2</w:t>
            </w:r>
          </w:p>
        </w:tc>
      </w:tr>
      <w:tr w:rsidR="003220C7" w:rsidRPr="00D0162F" w14:paraId="55754F3C" w14:textId="77777777" w:rsidTr="00D37EAE">
        <w:trPr>
          <w:cantSplit/>
          <w:jc w:val="center"/>
        </w:trPr>
        <w:tc>
          <w:tcPr>
            <w:tcW w:w="3240" w:type="dxa"/>
          </w:tcPr>
          <w:p w14:paraId="6B438690" w14:textId="0FEB9FAF" w:rsidR="003220C7" w:rsidRPr="00D0162F" w:rsidRDefault="003220C7" w:rsidP="003220C7">
            <w:pPr>
              <w:pStyle w:val="TAL"/>
              <w:rPr>
                <w:lang w:eastAsia="zh-CN"/>
              </w:rPr>
            </w:pPr>
            <w:r w:rsidRPr="00D0162F">
              <w:t>16.1.1.5 NR SA FR1 Cell reselection for UE fulfilling stationary relaxed measurement criterion for 1 Rx UE</w:t>
            </w:r>
          </w:p>
        </w:tc>
        <w:tc>
          <w:tcPr>
            <w:tcW w:w="2572" w:type="dxa"/>
          </w:tcPr>
          <w:p w14:paraId="188E3841" w14:textId="5D59B033" w:rsidR="003220C7" w:rsidRPr="00D0162F" w:rsidRDefault="005F151C" w:rsidP="003220C7">
            <w:pPr>
              <w:pStyle w:val="TAL"/>
              <w:rPr>
                <w:lang w:eastAsia="zh-CN"/>
              </w:rPr>
            </w:pPr>
            <w:r w:rsidRPr="00D0162F">
              <w:rPr>
                <w:bCs/>
              </w:rPr>
              <w:t>Same as 6.1.1.4</w:t>
            </w:r>
          </w:p>
        </w:tc>
        <w:tc>
          <w:tcPr>
            <w:tcW w:w="3737" w:type="dxa"/>
          </w:tcPr>
          <w:p w14:paraId="2310C57F" w14:textId="54C98281" w:rsidR="003220C7" w:rsidRPr="00D0162F" w:rsidRDefault="005F151C" w:rsidP="003220C7">
            <w:pPr>
              <w:pStyle w:val="TAL"/>
              <w:rPr>
                <w:lang w:eastAsia="zh-CN"/>
              </w:rPr>
            </w:pPr>
            <w:r w:rsidRPr="00D0162F">
              <w:rPr>
                <w:bCs/>
              </w:rPr>
              <w:t>Same as 6.1.1.4</w:t>
            </w:r>
          </w:p>
        </w:tc>
      </w:tr>
      <w:tr w:rsidR="003220C7" w:rsidRPr="00D0162F" w14:paraId="190877CB" w14:textId="77777777" w:rsidTr="00D37EAE">
        <w:trPr>
          <w:cantSplit/>
          <w:jc w:val="center"/>
        </w:trPr>
        <w:tc>
          <w:tcPr>
            <w:tcW w:w="3240" w:type="dxa"/>
          </w:tcPr>
          <w:p w14:paraId="106D902F" w14:textId="51A06315" w:rsidR="003220C7" w:rsidRPr="00D0162F" w:rsidRDefault="003220C7" w:rsidP="003220C7">
            <w:pPr>
              <w:pStyle w:val="TAL"/>
              <w:rPr>
                <w:lang w:eastAsia="zh-CN"/>
              </w:rPr>
            </w:pPr>
            <w:r w:rsidRPr="00D0162F">
              <w:t>16.1.1.6 NR SA FR1 Cell reselection for UE fulfilling stationary relaxed measurement criterion for 2 Rx UE</w:t>
            </w:r>
          </w:p>
        </w:tc>
        <w:tc>
          <w:tcPr>
            <w:tcW w:w="2572" w:type="dxa"/>
          </w:tcPr>
          <w:p w14:paraId="56411751" w14:textId="0FB6958E" w:rsidR="003220C7" w:rsidRPr="00D0162F" w:rsidRDefault="003220C7" w:rsidP="003220C7">
            <w:pPr>
              <w:pStyle w:val="TAL"/>
              <w:rPr>
                <w:lang w:eastAsia="zh-CN"/>
              </w:rPr>
            </w:pPr>
            <w:r w:rsidRPr="00D0162F">
              <w:rPr>
                <w:bCs/>
              </w:rPr>
              <w:t>Same as 6.1.1.4</w:t>
            </w:r>
          </w:p>
        </w:tc>
        <w:tc>
          <w:tcPr>
            <w:tcW w:w="3737" w:type="dxa"/>
          </w:tcPr>
          <w:p w14:paraId="1A2859C4" w14:textId="6A942B45" w:rsidR="003220C7" w:rsidRPr="00D0162F" w:rsidRDefault="003220C7" w:rsidP="003220C7">
            <w:pPr>
              <w:pStyle w:val="TAL"/>
              <w:rPr>
                <w:lang w:eastAsia="zh-CN"/>
              </w:rPr>
            </w:pPr>
            <w:r w:rsidRPr="00D0162F">
              <w:rPr>
                <w:bCs/>
              </w:rPr>
              <w:t>Same as 6.1.1.4</w:t>
            </w:r>
          </w:p>
        </w:tc>
      </w:tr>
      <w:tr w:rsidR="003220C7" w:rsidRPr="00D0162F" w14:paraId="1FBCD617" w14:textId="77777777" w:rsidTr="00D37EAE">
        <w:trPr>
          <w:cantSplit/>
          <w:jc w:val="center"/>
        </w:trPr>
        <w:tc>
          <w:tcPr>
            <w:tcW w:w="3240" w:type="dxa"/>
          </w:tcPr>
          <w:p w14:paraId="74E85413" w14:textId="514CE93B" w:rsidR="003220C7" w:rsidRPr="00D0162F" w:rsidRDefault="003220C7" w:rsidP="003220C7">
            <w:pPr>
              <w:pStyle w:val="TAL"/>
              <w:rPr>
                <w:lang w:eastAsia="zh-CN"/>
              </w:rPr>
            </w:pPr>
            <w:r w:rsidRPr="00D0162F">
              <w:t xml:space="preserve">16.1.1.7 </w:t>
            </w:r>
            <w:r w:rsidRPr="00D0162F">
              <w:rPr>
                <w:bCs/>
              </w:rPr>
              <w:t>NR SA FR1-FR1 Cell reselection for UE fulfilling stationary relaxed measurement criterion for 1 Rx UE</w:t>
            </w:r>
          </w:p>
        </w:tc>
        <w:tc>
          <w:tcPr>
            <w:tcW w:w="2572" w:type="dxa"/>
          </w:tcPr>
          <w:p w14:paraId="0FEE58FD" w14:textId="1105FCC4" w:rsidR="003220C7" w:rsidRPr="00D0162F" w:rsidRDefault="005F151C" w:rsidP="003220C7">
            <w:pPr>
              <w:pStyle w:val="TAL"/>
              <w:rPr>
                <w:lang w:eastAsia="zh-CN"/>
              </w:rPr>
            </w:pPr>
            <w:r w:rsidRPr="00D0162F">
              <w:rPr>
                <w:bCs/>
              </w:rPr>
              <w:t>Same as 6.1.1.5</w:t>
            </w:r>
          </w:p>
        </w:tc>
        <w:tc>
          <w:tcPr>
            <w:tcW w:w="3737" w:type="dxa"/>
          </w:tcPr>
          <w:p w14:paraId="45D88D98" w14:textId="2DBEA067" w:rsidR="003220C7" w:rsidRPr="00D0162F" w:rsidRDefault="005F151C" w:rsidP="003220C7">
            <w:pPr>
              <w:pStyle w:val="TAL"/>
              <w:rPr>
                <w:lang w:eastAsia="zh-CN"/>
              </w:rPr>
            </w:pPr>
            <w:r w:rsidRPr="00D0162F">
              <w:rPr>
                <w:bCs/>
              </w:rPr>
              <w:t>Same as 6.1.1.5</w:t>
            </w:r>
          </w:p>
        </w:tc>
      </w:tr>
      <w:tr w:rsidR="003220C7" w:rsidRPr="00D0162F" w14:paraId="5751C763" w14:textId="77777777" w:rsidTr="00D37EAE">
        <w:trPr>
          <w:cantSplit/>
          <w:jc w:val="center"/>
        </w:trPr>
        <w:tc>
          <w:tcPr>
            <w:tcW w:w="3240" w:type="dxa"/>
          </w:tcPr>
          <w:p w14:paraId="2A6DE9FA" w14:textId="06146FAC" w:rsidR="003220C7" w:rsidRPr="00D0162F" w:rsidRDefault="003220C7" w:rsidP="003220C7">
            <w:pPr>
              <w:pStyle w:val="TAL"/>
              <w:rPr>
                <w:lang w:eastAsia="zh-CN"/>
              </w:rPr>
            </w:pPr>
            <w:r w:rsidRPr="00D0162F">
              <w:t xml:space="preserve">16.1.1.8 </w:t>
            </w:r>
            <w:r w:rsidRPr="00D0162F">
              <w:rPr>
                <w:bCs/>
              </w:rPr>
              <w:t>NR SA FR1-FR1 Cell reselection for UE fulfilling stationary relaxed measurement criterion for 2 Rx UE</w:t>
            </w:r>
          </w:p>
        </w:tc>
        <w:tc>
          <w:tcPr>
            <w:tcW w:w="2572" w:type="dxa"/>
          </w:tcPr>
          <w:p w14:paraId="55B5E972" w14:textId="590CBDD3" w:rsidR="003220C7" w:rsidRPr="00D0162F" w:rsidRDefault="003220C7" w:rsidP="003220C7">
            <w:pPr>
              <w:pStyle w:val="TAL"/>
              <w:rPr>
                <w:lang w:eastAsia="zh-CN"/>
              </w:rPr>
            </w:pPr>
            <w:r w:rsidRPr="00D0162F">
              <w:rPr>
                <w:bCs/>
              </w:rPr>
              <w:t>Same as 6.1.1.5</w:t>
            </w:r>
          </w:p>
        </w:tc>
        <w:tc>
          <w:tcPr>
            <w:tcW w:w="3737" w:type="dxa"/>
          </w:tcPr>
          <w:p w14:paraId="3EC99B26" w14:textId="58DB2529" w:rsidR="003220C7" w:rsidRPr="00D0162F" w:rsidRDefault="003220C7" w:rsidP="003220C7">
            <w:pPr>
              <w:pStyle w:val="TAL"/>
              <w:rPr>
                <w:lang w:eastAsia="zh-CN"/>
              </w:rPr>
            </w:pPr>
            <w:r w:rsidRPr="00D0162F">
              <w:rPr>
                <w:bCs/>
              </w:rPr>
              <w:t>Same as 6.1.1.5</w:t>
            </w:r>
          </w:p>
        </w:tc>
      </w:tr>
      <w:tr w:rsidR="003220C7" w:rsidRPr="00D0162F" w14:paraId="50C7FCA6" w14:textId="77777777" w:rsidTr="00D37EAE">
        <w:trPr>
          <w:cantSplit/>
          <w:jc w:val="center"/>
        </w:trPr>
        <w:tc>
          <w:tcPr>
            <w:tcW w:w="3240" w:type="dxa"/>
          </w:tcPr>
          <w:p w14:paraId="775AFED9" w14:textId="6A2D8A1B" w:rsidR="003220C7" w:rsidRPr="00D0162F" w:rsidRDefault="003220C7" w:rsidP="003220C7">
            <w:pPr>
              <w:pStyle w:val="TAL"/>
              <w:rPr>
                <w:lang w:eastAsia="zh-CN"/>
              </w:rPr>
            </w:pPr>
            <w:r w:rsidRPr="00D0162F">
              <w:t>16.1.2.1 NR SA FR1 - E-UTRA Cell reselection to higher priority E-UTRA for 1RX</w:t>
            </w:r>
          </w:p>
        </w:tc>
        <w:tc>
          <w:tcPr>
            <w:tcW w:w="2572" w:type="dxa"/>
          </w:tcPr>
          <w:p w14:paraId="78EFBB85" w14:textId="051C67EA" w:rsidR="003220C7" w:rsidRPr="00D0162F" w:rsidRDefault="005F151C" w:rsidP="003220C7">
            <w:pPr>
              <w:pStyle w:val="TAL"/>
              <w:rPr>
                <w:lang w:eastAsia="zh-CN"/>
              </w:rPr>
            </w:pPr>
            <w:r w:rsidRPr="00D0162F">
              <w:rPr>
                <w:bCs/>
              </w:rPr>
              <w:t>Same as 6.1.2.1</w:t>
            </w:r>
          </w:p>
        </w:tc>
        <w:tc>
          <w:tcPr>
            <w:tcW w:w="3737" w:type="dxa"/>
          </w:tcPr>
          <w:p w14:paraId="1FF9E4B7" w14:textId="2DCB1CFA" w:rsidR="003220C7" w:rsidRPr="00D0162F" w:rsidRDefault="005F151C" w:rsidP="003220C7">
            <w:pPr>
              <w:pStyle w:val="TAL"/>
              <w:rPr>
                <w:lang w:eastAsia="zh-CN"/>
              </w:rPr>
            </w:pPr>
            <w:r w:rsidRPr="00D0162F">
              <w:rPr>
                <w:bCs/>
              </w:rPr>
              <w:t>Same as 6.1.2.1</w:t>
            </w:r>
          </w:p>
        </w:tc>
      </w:tr>
      <w:tr w:rsidR="003220C7" w:rsidRPr="00D0162F" w14:paraId="78BBA385" w14:textId="77777777" w:rsidTr="00D37EAE">
        <w:trPr>
          <w:cantSplit/>
          <w:jc w:val="center"/>
        </w:trPr>
        <w:tc>
          <w:tcPr>
            <w:tcW w:w="3240" w:type="dxa"/>
          </w:tcPr>
          <w:p w14:paraId="233440AD" w14:textId="593D91B8" w:rsidR="003220C7" w:rsidRPr="00D0162F" w:rsidRDefault="003220C7" w:rsidP="003220C7">
            <w:pPr>
              <w:pStyle w:val="TAL"/>
              <w:rPr>
                <w:lang w:eastAsia="zh-CN"/>
              </w:rPr>
            </w:pPr>
            <w:r w:rsidRPr="00D0162F">
              <w:t>16.1.2.2 NR SA FR1 - E-UTRA Cell reselection to higher priority E-UTRA for 2RX</w:t>
            </w:r>
          </w:p>
        </w:tc>
        <w:tc>
          <w:tcPr>
            <w:tcW w:w="2572" w:type="dxa"/>
          </w:tcPr>
          <w:p w14:paraId="26A1F48E" w14:textId="2A0C2CF1" w:rsidR="003220C7" w:rsidRPr="00D0162F" w:rsidRDefault="003220C7" w:rsidP="003220C7">
            <w:pPr>
              <w:pStyle w:val="TAL"/>
              <w:rPr>
                <w:lang w:eastAsia="zh-CN"/>
              </w:rPr>
            </w:pPr>
            <w:r w:rsidRPr="00D0162F">
              <w:rPr>
                <w:bCs/>
              </w:rPr>
              <w:t>Same as 6.1.2.1</w:t>
            </w:r>
          </w:p>
        </w:tc>
        <w:tc>
          <w:tcPr>
            <w:tcW w:w="3737" w:type="dxa"/>
          </w:tcPr>
          <w:p w14:paraId="2E2FBEE8" w14:textId="3024DF03" w:rsidR="003220C7" w:rsidRPr="00D0162F" w:rsidRDefault="003220C7" w:rsidP="003220C7">
            <w:pPr>
              <w:pStyle w:val="TAL"/>
              <w:rPr>
                <w:lang w:eastAsia="zh-CN"/>
              </w:rPr>
            </w:pPr>
            <w:r w:rsidRPr="00D0162F">
              <w:rPr>
                <w:bCs/>
              </w:rPr>
              <w:t>Same as 6.1.2.1</w:t>
            </w:r>
          </w:p>
        </w:tc>
      </w:tr>
      <w:tr w:rsidR="003220C7" w:rsidRPr="00D0162F" w14:paraId="5373DDD6" w14:textId="77777777" w:rsidTr="00D37EAE">
        <w:trPr>
          <w:cantSplit/>
          <w:jc w:val="center"/>
        </w:trPr>
        <w:tc>
          <w:tcPr>
            <w:tcW w:w="3240" w:type="dxa"/>
          </w:tcPr>
          <w:p w14:paraId="517D0BF8" w14:textId="118C382E" w:rsidR="003220C7" w:rsidRPr="00D0162F" w:rsidRDefault="003220C7" w:rsidP="003220C7">
            <w:pPr>
              <w:pStyle w:val="TAL"/>
              <w:rPr>
                <w:lang w:eastAsia="zh-CN"/>
              </w:rPr>
            </w:pPr>
            <w:r w:rsidRPr="00D0162F">
              <w:t>16.1.2.3 NR SA FR1 - E-UTRA Cell reselection to lower priority E-UTRA for 1RX</w:t>
            </w:r>
          </w:p>
        </w:tc>
        <w:tc>
          <w:tcPr>
            <w:tcW w:w="2572" w:type="dxa"/>
          </w:tcPr>
          <w:p w14:paraId="4540FD3D" w14:textId="642379A9" w:rsidR="003220C7" w:rsidRPr="00D0162F" w:rsidRDefault="005F151C" w:rsidP="003220C7">
            <w:pPr>
              <w:pStyle w:val="TAL"/>
              <w:rPr>
                <w:lang w:eastAsia="zh-CN"/>
              </w:rPr>
            </w:pPr>
            <w:r w:rsidRPr="00D0162F">
              <w:rPr>
                <w:bCs/>
              </w:rPr>
              <w:t>Same as 6.1.2.2</w:t>
            </w:r>
          </w:p>
        </w:tc>
        <w:tc>
          <w:tcPr>
            <w:tcW w:w="3737" w:type="dxa"/>
          </w:tcPr>
          <w:p w14:paraId="693FE653" w14:textId="3FFF363D" w:rsidR="003220C7" w:rsidRPr="00D0162F" w:rsidRDefault="005F151C" w:rsidP="003220C7">
            <w:pPr>
              <w:pStyle w:val="TAL"/>
              <w:rPr>
                <w:lang w:eastAsia="zh-CN"/>
              </w:rPr>
            </w:pPr>
            <w:r w:rsidRPr="00D0162F">
              <w:rPr>
                <w:bCs/>
              </w:rPr>
              <w:t>Same as 6.1.2.2</w:t>
            </w:r>
          </w:p>
        </w:tc>
      </w:tr>
      <w:tr w:rsidR="003220C7" w:rsidRPr="00D0162F" w14:paraId="319075D9" w14:textId="77777777" w:rsidTr="00D37EAE">
        <w:trPr>
          <w:cantSplit/>
          <w:jc w:val="center"/>
        </w:trPr>
        <w:tc>
          <w:tcPr>
            <w:tcW w:w="3240" w:type="dxa"/>
          </w:tcPr>
          <w:p w14:paraId="1F1232DC" w14:textId="40076AF9" w:rsidR="003220C7" w:rsidRPr="00D0162F" w:rsidRDefault="003220C7" w:rsidP="003220C7">
            <w:pPr>
              <w:pStyle w:val="TAL"/>
              <w:rPr>
                <w:lang w:eastAsia="zh-CN"/>
              </w:rPr>
            </w:pPr>
            <w:r w:rsidRPr="00D0162F">
              <w:t>16.1.2.4 NR SA FR1 - E-UTRA Cell reselection to lower priority E-UTRA for 2RX</w:t>
            </w:r>
          </w:p>
        </w:tc>
        <w:tc>
          <w:tcPr>
            <w:tcW w:w="2572" w:type="dxa"/>
          </w:tcPr>
          <w:p w14:paraId="1835ECC7" w14:textId="779FA21A" w:rsidR="003220C7" w:rsidRPr="00D0162F" w:rsidRDefault="003220C7" w:rsidP="003220C7">
            <w:pPr>
              <w:pStyle w:val="TAL"/>
              <w:rPr>
                <w:lang w:eastAsia="zh-CN"/>
              </w:rPr>
            </w:pPr>
            <w:r w:rsidRPr="00D0162F">
              <w:rPr>
                <w:bCs/>
              </w:rPr>
              <w:t>Same as 6.1.2.2</w:t>
            </w:r>
          </w:p>
        </w:tc>
        <w:tc>
          <w:tcPr>
            <w:tcW w:w="3737" w:type="dxa"/>
          </w:tcPr>
          <w:p w14:paraId="67C95360" w14:textId="421AC2DF" w:rsidR="003220C7" w:rsidRPr="00D0162F" w:rsidRDefault="003220C7" w:rsidP="003220C7">
            <w:pPr>
              <w:pStyle w:val="TAL"/>
              <w:rPr>
                <w:lang w:eastAsia="zh-CN"/>
              </w:rPr>
            </w:pPr>
            <w:r w:rsidRPr="00D0162F">
              <w:rPr>
                <w:bCs/>
              </w:rPr>
              <w:t>Same as 6.1.2.2</w:t>
            </w:r>
          </w:p>
        </w:tc>
      </w:tr>
      <w:tr w:rsidR="003220C7" w:rsidRPr="00D0162F" w14:paraId="6DBFEF65" w14:textId="77777777" w:rsidTr="00D37EAE">
        <w:trPr>
          <w:cantSplit/>
          <w:jc w:val="center"/>
        </w:trPr>
        <w:tc>
          <w:tcPr>
            <w:tcW w:w="3240" w:type="dxa"/>
          </w:tcPr>
          <w:p w14:paraId="0E05D5DC" w14:textId="17B2AF91" w:rsidR="003220C7" w:rsidRPr="00D0162F" w:rsidRDefault="003220C7" w:rsidP="003220C7">
            <w:pPr>
              <w:pStyle w:val="TAL"/>
              <w:rPr>
                <w:lang w:eastAsia="zh-CN"/>
              </w:rPr>
            </w:pPr>
            <w:r w:rsidRPr="00D0162F">
              <w:t>16.1.2.5 NR SA FR1 - E-UTRA Cell reselection to lower priority E-UTRA for UE fulfilling stationary relaxed measurement criterion for 1 Rx UE</w:t>
            </w:r>
          </w:p>
        </w:tc>
        <w:tc>
          <w:tcPr>
            <w:tcW w:w="2572" w:type="dxa"/>
          </w:tcPr>
          <w:p w14:paraId="10EA0C1A" w14:textId="3CD0A6F0" w:rsidR="003220C7" w:rsidRPr="00D0162F" w:rsidRDefault="005F151C" w:rsidP="003220C7">
            <w:pPr>
              <w:pStyle w:val="TAL"/>
              <w:rPr>
                <w:lang w:eastAsia="zh-CN"/>
              </w:rPr>
            </w:pPr>
            <w:r w:rsidRPr="00D0162F">
              <w:rPr>
                <w:bCs/>
              </w:rPr>
              <w:t>Same as 6.1.2.2</w:t>
            </w:r>
          </w:p>
        </w:tc>
        <w:tc>
          <w:tcPr>
            <w:tcW w:w="3737" w:type="dxa"/>
          </w:tcPr>
          <w:p w14:paraId="7DDEF73E" w14:textId="2BA12ACB" w:rsidR="003220C7" w:rsidRPr="00D0162F" w:rsidRDefault="005F151C" w:rsidP="003220C7">
            <w:pPr>
              <w:pStyle w:val="TAL"/>
              <w:rPr>
                <w:lang w:eastAsia="zh-CN"/>
              </w:rPr>
            </w:pPr>
            <w:r w:rsidRPr="00D0162F">
              <w:rPr>
                <w:bCs/>
              </w:rPr>
              <w:t>Same as 6.1.2.2</w:t>
            </w:r>
          </w:p>
        </w:tc>
      </w:tr>
      <w:tr w:rsidR="003220C7" w:rsidRPr="00D0162F" w14:paraId="3B01B78E" w14:textId="77777777" w:rsidTr="00D37EAE">
        <w:trPr>
          <w:cantSplit/>
          <w:jc w:val="center"/>
        </w:trPr>
        <w:tc>
          <w:tcPr>
            <w:tcW w:w="3240" w:type="dxa"/>
          </w:tcPr>
          <w:p w14:paraId="774FE8DA" w14:textId="56A35C7E" w:rsidR="003220C7" w:rsidRPr="00D0162F" w:rsidRDefault="003220C7" w:rsidP="003220C7">
            <w:pPr>
              <w:pStyle w:val="TAL"/>
              <w:rPr>
                <w:lang w:eastAsia="zh-CN"/>
              </w:rPr>
            </w:pPr>
            <w:r w:rsidRPr="00D0162F">
              <w:t>16.1.2.6</w:t>
            </w:r>
            <w:r w:rsidRPr="00D0162F">
              <w:tab/>
              <w:t>NR SA FR1 - E-UTRA Cell reselection to lower priority E-UTRA for UE fulfilling stationary relaxed measurement criterion for 2 Rx UE</w:t>
            </w:r>
          </w:p>
        </w:tc>
        <w:tc>
          <w:tcPr>
            <w:tcW w:w="2572" w:type="dxa"/>
          </w:tcPr>
          <w:p w14:paraId="4FA4FA71" w14:textId="54203566" w:rsidR="003220C7" w:rsidRPr="00D0162F" w:rsidRDefault="003220C7" w:rsidP="003220C7">
            <w:pPr>
              <w:pStyle w:val="TAL"/>
              <w:rPr>
                <w:lang w:eastAsia="zh-CN"/>
              </w:rPr>
            </w:pPr>
            <w:r w:rsidRPr="00D0162F">
              <w:rPr>
                <w:bCs/>
              </w:rPr>
              <w:t>Same as 6.1.2.2</w:t>
            </w:r>
          </w:p>
        </w:tc>
        <w:tc>
          <w:tcPr>
            <w:tcW w:w="3737" w:type="dxa"/>
          </w:tcPr>
          <w:p w14:paraId="072895A6" w14:textId="72AD6BE9" w:rsidR="003220C7" w:rsidRPr="00D0162F" w:rsidRDefault="003220C7" w:rsidP="003220C7">
            <w:pPr>
              <w:pStyle w:val="TAL"/>
              <w:rPr>
                <w:lang w:eastAsia="zh-CN"/>
              </w:rPr>
            </w:pPr>
            <w:r w:rsidRPr="00D0162F">
              <w:rPr>
                <w:bCs/>
              </w:rPr>
              <w:t>Same as 6.1.2.2</w:t>
            </w:r>
          </w:p>
        </w:tc>
      </w:tr>
      <w:tr w:rsidR="003411C5" w:rsidRPr="00D0162F" w14:paraId="3DB354E3" w14:textId="77777777" w:rsidTr="00D37EAE">
        <w:trPr>
          <w:cantSplit/>
          <w:jc w:val="center"/>
        </w:trPr>
        <w:tc>
          <w:tcPr>
            <w:tcW w:w="3240" w:type="dxa"/>
          </w:tcPr>
          <w:p w14:paraId="35E51FAB" w14:textId="77777777" w:rsidR="003411C5" w:rsidRPr="00D0162F" w:rsidRDefault="003411C5" w:rsidP="00CB3B51">
            <w:pPr>
              <w:pStyle w:val="TAL"/>
              <w:rPr>
                <w:lang w:eastAsia="zh-CN"/>
              </w:rPr>
            </w:pPr>
            <w:r w:rsidRPr="00D0162F">
              <w:rPr>
                <w:lang w:eastAsia="zh-CN"/>
              </w:rPr>
              <w:t>16.3.1.1 NR SA FR1 Intra-frequency handover from FR1 to FR1 with known target cell for 1 Rx UE</w:t>
            </w:r>
          </w:p>
        </w:tc>
        <w:tc>
          <w:tcPr>
            <w:tcW w:w="2572" w:type="dxa"/>
          </w:tcPr>
          <w:p w14:paraId="31FCA92E" w14:textId="77777777" w:rsidR="003411C5" w:rsidRPr="00D0162F" w:rsidRDefault="003411C5" w:rsidP="00CB3B51">
            <w:pPr>
              <w:pStyle w:val="TAL"/>
              <w:rPr>
                <w:lang w:eastAsia="zh-CN"/>
              </w:rPr>
            </w:pPr>
            <w:r w:rsidRPr="00D0162F">
              <w:rPr>
                <w:lang w:eastAsia="zh-CN"/>
              </w:rPr>
              <w:t>Same as 6.3.1.1</w:t>
            </w:r>
          </w:p>
        </w:tc>
        <w:tc>
          <w:tcPr>
            <w:tcW w:w="3737" w:type="dxa"/>
          </w:tcPr>
          <w:p w14:paraId="44F31D2E" w14:textId="77777777" w:rsidR="003411C5" w:rsidRPr="00D0162F" w:rsidRDefault="003411C5" w:rsidP="00CB3B51">
            <w:pPr>
              <w:pStyle w:val="TAL"/>
              <w:rPr>
                <w:lang w:eastAsia="zh-CN"/>
              </w:rPr>
            </w:pPr>
            <w:r w:rsidRPr="00D0162F">
              <w:rPr>
                <w:lang w:eastAsia="zh-CN"/>
              </w:rPr>
              <w:t>Same as 6.3.1.1</w:t>
            </w:r>
          </w:p>
        </w:tc>
      </w:tr>
      <w:tr w:rsidR="003220C7" w:rsidRPr="00D0162F" w14:paraId="511C7BF9" w14:textId="77777777" w:rsidTr="00D37EAE">
        <w:trPr>
          <w:cantSplit/>
          <w:jc w:val="center"/>
        </w:trPr>
        <w:tc>
          <w:tcPr>
            <w:tcW w:w="3240" w:type="dxa"/>
          </w:tcPr>
          <w:p w14:paraId="6C9DBECF" w14:textId="61C98755" w:rsidR="003220C7" w:rsidRPr="00D0162F" w:rsidRDefault="003220C7" w:rsidP="003220C7">
            <w:pPr>
              <w:pStyle w:val="TAL"/>
            </w:pPr>
            <w:r w:rsidRPr="00D0162F">
              <w:rPr>
                <w:lang w:eastAsia="zh-CN"/>
              </w:rPr>
              <w:t>16.3.1.2 NR SA FR1 Intra-frequency handover from FR1 to FR1 with known target cell for 2 Rx UE</w:t>
            </w:r>
          </w:p>
        </w:tc>
        <w:tc>
          <w:tcPr>
            <w:tcW w:w="2572" w:type="dxa"/>
          </w:tcPr>
          <w:p w14:paraId="7AAE0DF2" w14:textId="0B59B25B" w:rsidR="003220C7" w:rsidRPr="00D0162F" w:rsidRDefault="003220C7" w:rsidP="003220C7">
            <w:pPr>
              <w:pStyle w:val="TAL"/>
            </w:pPr>
            <w:r w:rsidRPr="00D0162F">
              <w:rPr>
                <w:lang w:eastAsia="zh-CN"/>
              </w:rPr>
              <w:t>Same as 6.3.1.1</w:t>
            </w:r>
          </w:p>
        </w:tc>
        <w:tc>
          <w:tcPr>
            <w:tcW w:w="3737" w:type="dxa"/>
          </w:tcPr>
          <w:p w14:paraId="0259FBC6" w14:textId="0B1C04CF" w:rsidR="003220C7" w:rsidRPr="00D0162F" w:rsidRDefault="003220C7" w:rsidP="003220C7">
            <w:pPr>
              <w:pStyle w:val="TAL"/>
            </w:pPr>
            <w:r w:rsidRPr="00D0162F">
              <w:rPr>
                <w:lang w:eastAsia="zh-CN"/>
              </w:rPr>
              <w:t>Same as 6.3.1.1</w:t>
            </w:r>
          </w:p>
        </w:tc>
      </w:tr>
      <w:tr w:rsidR="003411C5" w:rsidRPr="00D0162F" w14:paraId="09D45ABF" w14:textId="77777777" w:rsidTr="00D37EAE">
        <w:trPr>
          <w:cantSplit/>
          <w:jc w:val="center"/>
        </w:trPr>
        <w:tc>
          <w:tcPr>
            <w:tcW w:w="3240" w:type="dxa"/>
          </w:tcPr>
          <w:p w14:paraId="4FEDE49D" w14:textId="77777777" w:rsidR="003411C5" w:rsidRPr="00D0162F" w:rsidRDefault="003411C5" w:rsidP="00CB3B51">
            <w:pPr>
              <w:pStyle w:val="TAL"/>
              <w:rPr>
                <w:lang w:eastAsia="zh-CN"/>
              </w:rPr>
            </w:pPr>
            <w:r w:rsidRPr="00D0162F">
              <w:rPr>
                <w:lang w:eastAsia="zh-CN"/>
              </w:rPr>
              <w:t>16.3.1.3 NR SA FR1 Intra-frequency handover from FR1 to FR1 with unknown target cell for 1 Rx UE</w:t>
            </w:r>
          </w:p>
        </w:tc>
        <w:tc>
          <w:tcPr>
            <w:tcW w:w="2572" w:type="dxa"/>
          </w:tcPr>
          <w:p w14:paraId="74682CB4" w14:textId="77777777" w:rsidR="003411C5" w:rsidRPr="00D0162F" w:rsidRDefault="003411C5" w:rsidP="00CB3B51">
            <w:pPr>
              <w:pStyle w:val="TAL"/>
            </w:pPr>
            <w:r w:rsidRPr="00D0162F">
              <w:t>Same as 6.3.1.1</w:t>
            </w:r>
          </w:p>
        </w:tc>
        <w:tc>
          <w:tcPr>
            <w:tcW w:w="3737" w:type="dxa"/>
          </w:tcPr>
          <w:p w14:paraId="5B87F524" w14:textId="77777777" w:rsidR="003411C5" w:rsidRPr="00D0162F" w:rsidRDefault="003411C5" w:rsidP="00CB3B51">
            <w:pPr>
              <w:pStyle w:val="TAL"/>
            </w:pPr>
            <w:r w:rsidRPr="00D0162F">
              <w:t>Same as 6.3.1.1</w:t>
            </w:r>
          </w:p>
        </w:tc>
      </w:tr>
      <w:tr w:rsidR="003220C7" w:rsidRPr="00D0162F" w14:paraId="76D27143" w14:textId="77777777" w:rsidTr="00D37EAE">
        <w:trPr>
          <w:cantSplit/>
          <w:jc w:val="center"/>
        </w:trPr>
        <w:tc>
          <w:tcPr>
            <w:tcW w:w="3240" w:type="dxa"/>
          </w:tcPr>
          <w:p w14:paraId="4CCCDD45" w14:textId="4CF13212" w:rsidR="003220C7" w:rsidRPr="00D0162F" w:rsidRDefault="003220C7" w:rsidP="003220C7">
            <w:pPr>
              <w:pStyle w:val="TAL"/>
            </w:pPr>
            <w:r w:rsidRPr="00D0162F">
              <w:rPr>
                <w:lang w:eastAsia="zh-CN"/>
              </w:rPr>
              <w:t>16.3.1.4 NR SA FR1 Intra-frequency handover from FR1 to FR1 with unknown target cell for 2 Rx UE</w:t>
            </w:r>
          </w:p>
        </w:tc>
        <w:tc>
          <w:tcPr>
            <w:tcW w:w="2572" w:type="dxa"/>
          </w:tcPr>
          <w:p w14:paraId="6A517A6D" w14:textId="5C1AB135" w:rsidR="003220C7" w:rsidRPr="00D0162F" w:rsidRDefault="003220C7" w:rsidP="003220C7">
            <w:pPr>
              <w:pStyle w:val="TAL"/>
            </w:pPr>
            <w:r w:rsidRPr="00D0162F">
              <w:t>Same as 6.3.1.1</w:t>
            </w:r>
          </w:p>
        </w:tc>
        <w:tc>
          <w:tcPr>
            <w:tcW w:w="3737" w:type="dxa"/>
          </w:tcPr>
          <w:p w14:paraId="52D2AA0C" w14:textId="070D21D6" w:rsidR="003220C7" w:rsidRPr="00D0162F" w:rsidRDefault="003220C7" w:rsidP="003220C7">
            <w:pPr>
              <w:pStyle w:val="TAL"/>
            </w:pPr>
            <w:r w:rsidRPr="00D0162F">
              <w:t>Same as 6.3.1.1</w:t>
            </w:r>
          </w:p>
        </w:tc>
      </w:tr>
      <w:tr w:rsidR="003411C5" w:rsidRPr="00D0162F" w14:paraId="02551FCE" w14:textId="77777777" w:rsidTr="00D37EAE">
        <w:trPr>
          <w:cantSplit/>
          <w:jc w:val="center"/>
        </w:trPr>
        <w:tc>
          <w:tcPr>
            <w:tcW w:w="3240" w:type="dxa"/>
          </w:tcPr>
          <w:p w14:paraId="0F0F467F" w14:textId="77777777" w:rsidR="003411C5" w:rsidRPr="00D0162F" w:rsidRDefault="003411C5" w:rsidP="00CB3B51">
            <w:pPr>
              <w:pStyle w:val="TAL"/>
              <w:rPr>
                <w:lang w:eastAsia="zh-CN"/>
              </w:rPr>
            </w:pPr>
            <w:r w:rsidRPr="00D0162F">
              <w:rPr>
                <w:lang w:eastAsia="zh-CN"/>
              </w:rPr>
              <w:t>16.3.1.5 NR SA FR1-FR1 Inter-frequency handover from FR1 to FR1 with unknown target cell for 1 Rx UE</w:t>
            </w:r>
          </w:p>
        </w:tc>
        <w:tc>
          <w:tcPr>
            <w:tcW w:w="2572" w:type="dxa"/>
          </w:tcPr>
          <w:p w14:paraId="58102DF5" w14:textId="77777777" w:rsidR="003411C5" w:rsidRPr="00D0162F" w:rsidRDefault="003411C5" w:rsidP="00CB3B51">
            <w:pPr>
              <w:pStyle w:val="TAL"/>
            </w:pPr>
            <w:r w:rsidRPr="00D0162F">
              <w:t>Same as 6.3.1.3</w:t>
            </w:r>
          </w:p>
        </w:tc>
        <w:tc>
          <w:tcPr>
            <w:tcW w:w="3737" w:type="dxa"/>
          </w:tcPr>
          <w:p w14:paraId="7FBFF634" w14:textId="77777777" w:rsidR="003411C5" w:rsidRPr="00D0162F" w:rsidRDefault="003411C5" w:rsidP="00CB3B51">
            <w:pPr>
              <w:pStyle w:val="TAL"/>
            </w:pPr>
            <w:r w:rsidRPr="00D0162F">
              <w:t>Same as 6.3.1.3</w:t>
            </w:r>
          </w:p>
        </w:tc>
      </w:tr>
      <w:tr w:rsidR="003220C7" w:rsidRPr="00D0162F" w14:paraId="423431E0" w14:textId="77777777" w:rsidTr="00D37EAE">
        <w:trPr>
          <w:cantSplit/>
          <w:jc w:val="center"/>
        </w:trPr>
        <w:tc>
          <w:tcPr>
            <w:tcW w:w="3240" w:type="dxa"/>
          </w:tcPr>
          <w:p w14:paraId="02500E8E" w14:textId="1DD7D195" w:rsidR="003220C7" w:rsidRPr="00D0162F" w:rsidRDefault="003220C7" w:rsidP="003220C7">
            <w:pPr>
              <w:pStyle w:val="TAL"/>
            </w:pPr>
            <w:r w:rsidRPr="00D0162F">
              <w:rPr>
                <w:lang w:eastAsia="zh-CN"/>
              </w:rPr>
              <w:t>16.3.1.6 NR SA FR1-FR1 Inter-frequency handover from FR1 to FR1 with unknown target cell for 2 Rx UE</w:t>
            </w:r>
          </w:p>
        </w:tc>
        <w:tc>
          <w:tcPr>
            <w:tcW w:w="2572" w:type="dxa"/>
          </w:tcPr>
          <w:p w14:paraId="544B10C3" w14:textId="7B8FF580" w:rsidR="003220C7" w:rsidRPr="00D0162F" w:rsidRDefault="003220C7" w:rsidP="003220C7">
            <w:pPr>
              <w:pStyle w:val="TAL"/>
            </w:pPr>
            <w:r w:rsidRPr="00D0162F">
              <w:t>Same as 6.3.1.3</w:t>
            </w:r>
          </w:p>
        </w:tc>
        <w:tc>
          <w:tcPr>
            <w:tcW w:w="3737" w:type="dxa"/>
          </w:tcPr>
          <w:p w14:paraId="5ECEE501" w14:textId="5CCA2E6D" w:rsidR="003220C7" w:rsidRPr="00D0162F" w:rsidRDefault="003220C7" w:rsidP="003220C7">
            <w:pPr>
              <w:pStyle w:val="TAL"/>
            </w:pPr>
            <w:r w:rsidRPr="00D0162F">
              <w:t>Same as 6.3.1.3</w:t>
            </w:r>
          </w:p>
        </w:tc>
      </w:tr>
      <w:tr w:rsidR="00883E32" w:rsidRPr="00D0162F" w14:paraId="112DD565" w14:textId="77777777" w:rsidTr="00D37EAE">
        <w:trPr>
          <w:cantSplit/>
          <w:jc w:val="center"/>
        </w:trPr>
        <w:tc>
          <w:tcPr>
            <w:tcW w:w="3240" w:type="dxa"/>
          </w:tcPr>
          <w:p w14:paraId="4230CE40" w14:textId="461D05B0" w:rsidR="00883E32" w:rsidRPr="00D0162F" w:rsidRDefault="00883E32" w:rsidP="00883E32">
            <w:pPr>
              <w:pStyle w:val="TAL"/>
            </w:pPr>
            <w:r w:rsidRPr="00B034B8">
              <w:t>16.3.1.7 NR - E-UTRA handover for 1Rx UE</w:t>
            </w:r>
          </w:p>
        </w:tc>
        <w:tc>
          <w:tcPr>
            <w:tcW w:w="2572" w:type="dxa"/>
          </w:tcPr>
          <w:p w14:paraId="656555D9" w14:textId="626FFBCA" w:rsidR="00883E32" w:rsidRPr="00D0162F" w:rsidRDefault="00883E32" w:rsidP="00883E32">
            <w:pPr>
              <w:pStyle w:val="TAL"/>
            </w:pPr>
            <w:r w:rsidRPr="00B034B8">
              <w:t>Same as 6.1.2.1</w:t>
            </w:r>
          </w:p>
        </w:tc>
        <w:tc>
          <w:tcPr>
            <w:tcW w:w="3737" w:type="dxa"/>
          </w:tcPr>
          <w:p w14:paraId="7B9B558C" w14:textId="7D1B5FD4" w:rsidR="00883E32" w:rsidRPr="00D0162F" w:rsidRDefault="00883E32" w:rsidP="00883E32">
            <w:pPr>
              <w:pStyle w:val="TAL"/>
            </w:pPr>
            <w:r w:rsidRPr="00B034B8">
              <w:t>Same as 6.1.2.1</w:t>
            </w:r>
          </w:p>
        </w:tc>
      </w:tr>
      <w:tr w:rsidR="003220C7" w:rsidRPr="00D0162F" w14:paraId="5C077C24" w14:textId="77777777" w:rsidTr="00D37EAE">
        <w:trPr>
          <w:cantSplit/>
          <w:jc w:val="center"/>
        </w:trPr>
        <w:tc>
          <w:tcPr>
            <w:tcW w:w="3240" w:type="dxa"/>
          </w:tcPr>
          <w:p w14:paraId="3AA1B55F" w14:textId="77777777" w:rsidR="003220C7" w:rsidRPr="00D0162F" w:rsidRDefault="003220C7" w:rsidP="003220C7">
            <w:pPr>
              <w:pStyle w:val="TAL"/>
            </w:pPr>
            <w:r w:rsidRPr="00D0162F">
              <w:t>16.3.1.8 NR - E-UTRA handover for 2Rx UE</w:t>
            </w:r>
          </w:p>
        </w:tc>
        <w:tc>
          <w:tcPr>
            <w:tcW w:w="2572" w:type="dxa"/>
          </w:tcPr>
          <w:p w14:paraId="68B7CB49" w14:textId="77777777" w:rsidR="003220C7" w:rsidRPr="00D0162F" w:rsidRDefault="003220C7" w:rsidP="003220C7">
            <w:pPr>
              <w:pStyle w:val="TAL"/>
              <w:rPr>
                <w:shd w:val="clear" w:color="auto" w:fill="FFFFFF"/>
              </w:rPr>
            </w:pPr>
            <w:r w:rsidRPr="00D0162F">
              <w:t>Same as 6.1.2.1</w:t>
            </w:r>
          </w:p>
        </w:tc>
        <w:tc>
          <w:tcPr>
            <w:tcW w:w="3737" w:type="dxa"/>
          </w:tcPr>
          <w:p w14:paraId="6DFE9E30" w14:textId="77777777" w:rsidR="003220C7" w:rsidRPr="00D0162F" w:rsidRDefault="003220C7" w:rsidP="003220C7">
            <w:pPr>
              <w:pStyle w:val="TAL"/>
            </w:pPr>
            <w:r w:rsidRPr="00D0162F">
              <w:t>Same as 6.1.2.1</w:t>
            </w:r>
          </w:p>
        </w:tc>
      </w:tr>
      <w:tr w:rsidR="00883E32" w:rsidRPr="00D0162F" w14:paraId="59FD2CCC" w14:textId="77777777" w:rsidTr="00D37EAE">
        <w:trPr>
          <w:cantSplit/>
          <w:jc w:val="center"/>
        </w:trPr>
        <w:tc>
          <w:tcPr>
            <w:tcW w:w="3240" w:type="dxa"/>
          </w:tcPr>
          <w:p w14:paraId="7853FE57" w14:textId="133BC7E7" w:rsidR="00883E32" w:rsidRPr="00D0162F" w:rsidRDefault="00883E32" w:rsidP="00883E32">
            <w:pPr>
              <w:pStyle w:val="TAL"/>
            </w:pPr>
            <w:r w:rsidRPr="00B034B8">
              <w:lastRenderedPageBreak/>
              <w:t>16.3.1.9 NR - E-UTRA handover with unknown target cell for 2 Rx UE</w:t>
            </w:r>
          </w:p>
        </w:tc>
        <w:tc>
          <w:tcPr>
            <w:tcW w:w="2572" w:type="dxa"/>
          </w:tcPr>
          <w:p w14:paraId="4951452B" w14:textId="777092F3" w:rsidR="00883E32" w:rsidRPr="00D0162F" w:rsidRDefault="00883E32" w:rsidP="00883E32">
            <w:pPr>
              <w:pStyle w:val="TAL"/>
            </w:pPr>
            <w:r w:rsidRPr="00B034B8">
              <w:t>Same as 6.1.2.1</w:t>
            </w:r>
          </w:p>
        </w:tc>
        <w:tc>
          <w:tcPr>
            <w:tcW w:w="3737" w:type="dxa"/>
          </w:tcPr>
          <w:p w14:paraId="4DD75C4F" w14:textId="34C270A9" w:rsidR="00883E32" w:rsidRPr="00D0162F" w:rsidRDefault="00883E32" w:rsidP="00883E32">
            <w:pPr>
              <w:pStyle w:val="TAL"/>
            </w:pPr>
            <w:r w:rsidRPr="00B034B8">
              <w:t>Same as 6.1.2.1</w:t>
            </w:r>
          </w:p>
        </w:tc>
      </w:tr>
      <w:tr w:rsidR="003220C7" w:rsidRPr="00D0162F" w14:paraId="7675573D" w14:textId="77777777" w:rsidTr="00D37EAE">
        <w:trPr>
          <w:cantSplit/>
          <w:jc w:val="center"/>
        </w:trPr>
        <w:tc>
          <w:tcPr>
            <w:tcW w:w="3240" w:type="dxa"/>
          </w:tcPr>
          <w:p w14:paraId="26324FB7" w14:textId="77777777" w:rsidR="003220C7" w:rsidRPr="00D0162F" w:rsidRDefault="003220C7" w:rsidP="003220C7">
            <w:pPr>
              <w:pStyle w:val="TAL"/>
            </w:pPr>
            <w:r w:rsidRPr="00D0162F">
              <w:t>16.3.1.10 NR - E-UTRA handover with unknown target cell for 2 Rx UE</w:t>
            </w:r>
          </w:p>
        </w:tc>
        <w:tc>
          <w:tcPr>
            <w:tcW w:w="2572" w:type="dxa"/>
          </w:tcPr>
          <w:p w14:paraId="7328E2C3" w14:textId="77777777" w:rsidR="003220C7" w:rsidRPr="00D0162F" w:rsidRDefault="003220C7" w:rsidP="003220C7">
            <w:pPr>
              <w:pStyle w:val="TAL"/>
            </w:pPr>
            <w:r w:rsidRPr="00D0162F">
              <w:t>Same as 6.1.2.1</w:t>
            </w:r>
          </w:p>
        </w:tc>
        <w:tc>
          <w:tcPr>
            <w:tcW w:w="3737" w:type="dxa"/>
          </w:tcPr>
          <w:p w14:paraId="02905764" w14:textId="77777777" w:rsidR="003220C7" w:rsidRPr="00D0162F" w:rsidRDefault="003220C7" w:rsidP="003220C7">
            <w:pPr>
              <w:pStyle w:val="TAL"/>
            </w:pPr>
            <w:r w:rsidRPr="00D0162F">
              <w:t>Same as 6.1.2.1</w:t>
            </w:r>
          </w:p>
        </w:tc>
      </w:tr>
      <w:tr w:rsidR="00883E32" w:rsidRPr="00D0162F" w14:paraId="7063EBE2" w14:textId="77777777" w:rsidTr="00D37EAE">
        <w:trPr>
          <w:cantSplit/>
          <w:jc w:val="center"/>
        </w:trPr>
        <w:tc>
          <w:tcPr>
            <w:tcW w:w="3240" w:type="dxa"/>
          </w:tcPr>
          <w:p w14:paraId="5692FD4A" w14:textId="420B5282" w:rsidR="00883E32" w:rsidRPr="00D0162F" w:rsidRDefault="00883E32" w:rsidP="00883E32">
            <w:pPr>
              <w:pStyle w:val="TAL"/>
            </w:pPr>
            <w:r w:rsidRPr="00B034B8">
              <w:t>16.3.2.1.1 NR SA FR1 Intra-frequency RRC Re-establishment in FR1 for 1 Rx UE</w:t>
            </w:r>
          </w:p>
        </w:tc>
        <w:tc>
          <w:tcPr>
            <w:tcW w:w="2572" w:type="dxa"/>
          </w:tcPr>
          <w:p w14:paraId="600BF572" w14:textId="47692F8D" w:rsidR="00883E32" w:rsidRPr="00D0162F" w:rsidRDefault="00883E32" w:rsidP="00883E32">
            <w:pPr>
              <w:pStyle w:val="TAL"/>
            </w:pPr>
            <w:r w:rsidRPr="00B034B8">
              <w:t>Same as 6.1.1.1</w:t>
            </w:r>
          </w:p>
        </w:tc>
        <w:tc>
          <w:tcPr>
            <w:tcW w:w="3737" w:type="dxa"/>
          </w:tcPr>
          <w:p w14:paraId="45D3FB7E" w14:textId="29520466" w:rsidR="00883E32" w:rsidRPr="00D0162F" w:rsidRDefault="00883E32" w:rsidP="00883E32">
            <w:pPr>
              <w:pStyle w:val="TAL"/>
            </w:pPr>
            <w:r w:rsidRPr="00B034B8">
              <w:t>Same as 6.1.1.1</w:t>
            </w:r>
          </w:p>
        </w:tc>
      </w:tr>
      <w:tr w:rsidR="003220C7" w:rsidRPr="00D0162F" w14:paraId="10F25075" w14:textId="77777777" w:rsidTr="00D37EAE">
        <w:trPr>
          <w:cantSplit/>
          <w:jc w:val="center"/>
        </w:trPr>
        <w:tc>
          <w:tcPr>
            <w:tcW w:w="3240" w:type="dxa"/>
          </w:tcPr>
          <w:p w14:paraId="0EA0BD0C" w14:textId="77777777" w:rsidR="003220C7" w:rsidRPr="00D0162F" w:rsidRDefault="003220C7" w:rsidP="003220C7">
            <w:pPr>
              <w:pStyle w:val="TAL"/>
            </w:pPr>
            <w:r w:rsidRPr="00D0162F">
              <w:t>16.3.2.1.2 NR SA FR1 Intra-frequency RRC Re-establishment in FR1 for 2 Rx UE</w:t>
            </w:r>
          </w:p>
        </w:tc>
        <w:tc>
          <w:tcPr>
            <w:tcW w:w="2572" w:type="dxa"/>
          </w:tcPr>
          <w:p w14:paraId="47811F8B" w14:textId="77777777" w:rsidR="003220C7" w:rsidRPr="00D0162F" w:rsidRDefault="003220C7" w:rsidP="003220C7">
            <w:pPr>
              <w:pStyle w:val="TAL"/>
            </w:pPr>
            <w:r w:rsidRPr="00D0162F">
              <w:t>Same as 6.1.1.1</w:t>
            </w:r>
          </w:p>
        </w:tc>
        <w:tc>
          <w:tcPr>
            <w:tcW w:w="3737" w:type="dxa"/>
          </w:tcPr>
          <w:p w14:paraId="3FA3FB73" w14:textId="77777777" w:rsidR="003220C7" w:rsidRPr="00D0162F" w:rsidRDefault="003220C7" w:rsidP="003220C7">
            <w:pPr>
              <w:pStyle w:val="TAL"/>
            </w:pPr>
            <w:r w:rsidRPr="00D0162F">
              <w:t>Same as 6.1.1.1</w:t>
            </w:r>
          </w:p>
        </w:tc>
      </w:tr>
      <w:tr w:rsidR="00883E32" w:rsidRPr="00D0162F" w14:paraId="395594C5" w14:textId="77777777" w:rsidTr="00D37EAE">
        <w:trPr>
          <w:cantSplit/>
          <w:jc w:val="center"/>
        </w:trPr>
        <w:tc>
          <w:tcPr>
            <w:tcW w:w="3240" w:type="dxa"/>
          </w:tcPr>
          <w:p w14:paraId="5CF5ACEA" w14:textId="5B87EAFA" w:rsidR="00883E32" w:rsidRPr="00D0162F" w:rsidRDefault="00883E32" w:rsidP="00883E32">
            <w:pPr>
              <w:pStyle w:val="TAL"/>
            </w:pPr>
            <w:r w:rsidRPr="00B034B8">
              <w:t>16.3.2.1.3 NR SA FR1-FR1 Inter-frequency RRC Re-establishment in FR1 for 1 Rx UE</w:t>
            </w:r>
          </w:p>
        </w:tc>
        <w:tc>
          <w:tcPr>
            <w:tcW w:w="2572" w:type="dxa"/>
          </w:tcPr>
          <w:p w14:paraId="57F78604" w14:textId="084E6CBD" w:rsidR="00883E32" w:rsidRPr="00D0162F" w:rsidRDefault="00883E32" w:rsidP="00883E32">
            <w:pPr>
              <w:pStyle w:val="TAL"/>
            </w:pPr>
            <w:r w:rsidRPr="00B034B8">
              <w:t>Same as 6.1.1.2</w:t>
            </w:r>
          </w:p>
        </w:tc>
        <w:tc>
          <w:tcPr>
            <w:tcW w:w="3737" w:type="dxa"/>
          </w:tcPr>
          <w:p w14:paraId="4DDD2EB4" w14:textId="43AE4210" w:rsidR="00883E32" w:rsidRPr="00D0162F" w:rsidRDefault="00883E32" w:rsidP="00883E32">
            <w:pPr>
              <w:pStyle w:val="TAL"/>
            </w:pPr>
            <w:r w:rsidRPr="00B034B8">
              <w:t>Same as 6.1.1.2</w:t>
            </w:r>
          </w:p>
        </w:tc>
      </w:tr>
      <w:tr w:rsidR="003220C7" w:rsidRPr="00D0162F" w14:paraId="39BED1FE" w14:textId="77777777" w:rsidTr="00D37EAE">
        <w:trPr>
          <w:cantSplit/>
          <w:jc w:val="center"/>
        </w:trPr>
        <w:tc>
          <w:tcPr>
            <w:tcW w:w="3240" w:type="dxa"/>
          </w:tcPr>
          <w:p w14:paraId="3B055EA3" w14:textId="77777777" w:rsidR="003220C7" w:rsidRPr="00D0162F" w:rsidRDefault="003220C7" w:rsidP="003220C7">
            <w:pPr>
              <w:pStyle w:val="TAL"/>
            </w:pPr>
            <w:r w:rsidRPr="00D0162F">
              <w:t>16.3.2.1.4 NR SA FR1-FR1 Inter-frequency RRC Re-establishment in FR1 for 2 Rx UE</w:t>
            </w:r>
          </w:p>
        </w:tc>
        <w:tc>
          <w:tcPr>
            <w:tcW w:w="2572" w:type="dxa"/>
          </w:tcPr>
          <w:p w14:paraId="580C6DA7" w14:textId="77777777" w:rsidR="003220C7" w:rsidRPr="00D0162F" w:rsidRDefault="003220C7" w:rsidP="003220C7">
            <w:pPr>
              <w:pStyle w:val="TAL"/>
            </w:pPr>
            <w:r w:rsidRPr="00D0162F">
              <w:t>Same as 6.1.1.2</w:t>
            </w:r>
          </w:p>
        </w:tc>
        <w:tc>
          <w:tcPr>
            <w:tcW w:w="3737" w:type="dxa"/>
          </w:tcPr>
          <w:p w14:paraId="6FD782B8" w14:textId="77777777" w:rsidR="003220C7" w:rsidRPr="00D0162F" w:rsidRDefault="003220C7" w:rsidP="003220C7">
            <w:pPr>
              <w:pStyle w:val="TAL"/>
            </w:pPr>
            <w:r w:rsidRPr="00D0162F">
              <w:t>Same as 6.1.1.2</w:t>
            </w:r>
          </w:p>
        </w:tc>
      </w:tr>
      <w:tr w:rsidR="00883E32" w:rsidRPr="00D0162F" w14:paraId="5F33D0CF" w14:textId="77777777" w:rsidTr="00D37EAE">
        <w:trPr>
          <w:cantSplit/>
          <w:jc w:val="center"/>
        </w:trPr>
        <w:tc>
          <w:tcPr>
            <w:tcW w:w="3240" w:type="dxa"/>
          </w:tcPr>
          <w:p w14:paraId="448CC9C0" w14:textId="3BE4E29D" w:rsidR="00883E32" w:rsidRPr="00D0162F" w:rsidRDefault="00883E32" w:rsidP="00883E32">
            <w:pPr>
              <w:pStyle w:val="TAL"/>
            </w:pPr>
            <w:r w:rsidRPr="00B034B8">
              <w:t>16.3.2.1.5 NR SA FR1 Intra-frequency RRC Re-establishment in FR1 for 1 Rx UE without serving cell timing</w:t>
            </w:r>
          </w:p>
        </w:tc>
        <w:tc>
          <w:tcPr>
            <w:tcW w:w="2572" w:type="dxa"/>
          </w:tcPr>
          <w:p w14:paraId="6824ACC2" w14:textId="56D66D16" w:rsidR="00883E32" w:rsidRPr="00D0162F" w:rsidRDefault="00883E32" w:rsidP="00883E32">
            <w:pPr>
              <w:pStyle w:val="TAL"/>
            </w:pPr>
            <w:r w:rsidRPr="00B034B8">
              <w:t>Same as 6.3.2.1.3</w:t>
            </w:r>
          </w:p>
        </w:tc>
        <w:tc>
          <w:tcPr>
            <w:tcW w:w="3737" w:type="dxa"/>
          </w:tcPr>
          <w:p w14:paraId="62046F6F" w14:textId="7B23CCD7" w:rsidR="00883E32" w:rsidRPr="00D0162F" w:rsidRDefault="00883E32" w:rsidP="00883E32">
            <w:pPr>
              <w:pStyle w:val="TAL"/>
            </w:pPr>
            <w:r w:rsidRPr="00B034B8">
              <w:t>Same as 6.3.2.1.3</w:t>
            </w:r>
          </w:p>
        </w:tc>
      </w:tr>
      <w:tr w:rsidR="003220C7" w:rsidRPr="00D0162F" w14:paraId="09DD600E" w14:textId="77777777" w:rsidTr="00D37EAE">
        <w:trPr>
          <w:cantSplit/>
          <w:jc w:val="center"/>
        </w:trPr>
        <w:tc>
          <w:tcPr>
            <w:tcW w:w="3240" w:type="dxa"/>
          </w:tcPr>
          <w:p w14:paraId="688ACE92" w14:textId="77777777" w:rsidR="003220C7" w:rsidRPr="00D0162F" w:rsidRDefault="003220C7" w:rsidP="003220C7">
            <w:pPr>
              <w:pStyle w:val="TAL"/>
            </w:pPr>
            <w:r w:rsidRPr="00D0162F">
              <w:t>16.3.2.1.6 NR SA FR1 Intra-frequency RRC Re-establishment in FR1 for 2 Rx UE without serving cell timing</w:t>
            </w:r>
          </w:p>
        </w:tc>
        <w:tc>
          <w:tcPr>
            <w:tcW w:w="2572" w:type="dxa"/>
          </w:tcPr>
          <w:p w14:paraId="302393F4" w14:textId="77777777" w:rsidR="003220C7" w:rsidRPr="00D0162F" w:rsidRDefault="003220C7" w:rsidP="003220C7">
            <w:pPr>
              <w:pStyle w:val="TAL"/>
            </w:pPr>
            <w:r w:rsidRPr="00D0162F">
              <w:t>Same as 6.3.2.1.3</w:t>
            </w:r>
          </w:p>
        </w:tc>
        <w:tc>
          <w:tcPr>
            <w:tcW w:w="3737" w:type="dxa"/>
          </w:tcPr>
          <w:p w14:paraId="5FEFB41B" w14:textId="77777777" w:rsidR="003220C7" w:rsidRPr="00D0162F" w:rsidRDefault="003220C7" w:rsidP="003220C7">
            <w:pPr>
              <w:pStyle w:val="TAL"/>
            </w:pPr>
            <w:r w:rsidRPr="00D0162F">
              <w:t>Same as 6.3.2.1.3</w:t>
            </w:r>
          </w:p>
        </w:tc>
      </w:tr>
      <w:tr w:rsidR="00883E32" w:rsidRPr="00D0162F" w14:paraId="254E86EB" w14:textId="77777777" w:rsidTr="00D37EAE">
        <w:trPr>
          <w:cantSplit/>
          <w:jc w:val="center"/>
        </w:trPr>
        <w:tc>
          <w:tcPr>
            <w:tcW w:w="3240" w:type="dxa"/>
          </w:tcPr>
          <w:p w14:paraId="27734CCA" w14:textId="691A0010" w:rsidR="00883E32" w:rsidRPr="00D0162F" w:rsidRDefault="00883E32" w:rsidP="00883E32">
            <w:pPr>
              <w:pStyle w:val="TAL"/>
            </w:pPr>
            <w:r w:rsidRPr="00B034B8">
              <w:t>16.3.2.2.1 NR SA FR1 4-step RA type contention based random access test in FR1 for NR standalone for 1 Rx UE</w:t>
            </w:r>
          </w:p>
        </w:tc>
        <w:tc>
          <w:tcPr>
            <w:tcW w:w="2572" w:type="dxa"/>
          </w:tcPr>
          <w:p w14:paraId="0D55AB44" w14:textId="2581486C" w:rsidR="00883E32" w:rsidRPr="00D0162F" w:rsidRDefault="00883E32" w:rsidP="00883E32">
            <w:pPr>
              <w:pStyle w:val="TAL"/>
            </w:pPr>
            <w:r w:rsidRPr="00B034B8">
              <w:t>Same as 6.3.2.2.1</w:t>
            </w:r>
          </w:p>
        </w:tc>
        <w:tc>
          <w:tcPr>
            <w:tcW w:w="3737" w:type="dxa"/>
          </w:tcPr>
          <w:p w14:paraId="2A9806ED" w14:textId="6BC40C35" w:rsidR="00883E32" w:rsidRPr="00D0162F" w:rsidRDefault="00883E32" w:rsidP="00883E32">
            <w:pPr>
              <w:pStyle w:val="TAL"/>
            </w:pPr>
            <w:r w:rsidRPr="00B034B8">
              <w:t>Same as 6.3.2.2.1</w:t>
            </w:r>
          </w:p>
        </w:tc>
      </w:tr>
      <w:tr w:rsidR="003220C7" w:rsidRPr="00D0162F" w14:paraId="0C3AC4A1" w14:textId="77777777" w:rsidTr="00D37EAE">
        <w:trPr>
          <w:cantSplit/>
          <w:jc w:val="center"/>
        </w:trPr>
        <w:tc>
          <w:tcPr>
            <w:tcW w:w="3240" w:type="dxa"/>
          </w:tcPr>
          <w:p w14:paraId="0CBAB050" w14:textId="77777777" w:rsidR="003220C7" w:rsidRPr="00D0162F" w:rsidRDefault="003220C7" w:rsidP="003220C7">
            <w:pPr>
              <w:pStyle w:val="TAL"/>
            </w:pPr>
            <w:r w:rsidRPr="00D0162F">
              <w:t>16.3.2.2.2 NR SA FR1 4-step RA type contention based random access test in FR1 for NR standalone for 2 Rx UE</w:t>
            </w:r>
          </w:p>
        </w:tc>
        <w:tc>
          <w:tcPr>
            <w:tcW w:w="2572" w:type="dxa"/>
          </w:tcPr>
          <w:p w14:paraId="710A9B84" w14:textId="77777777" w:rsidR="003220C7" w:rsidRPr="00D0162F" w:rsidRDefault="003220C7" w:rsidP="003220C7">
            <w:pPr>
              <w:pStyle w:val="TAL"/>
            </w:pPr>
            <w:r w:rsidRPr="00D0162F">
              <w:t>Same as 6.3.2.2.1</w:t>
            </w:r>
          </w:p>
        </w:tc>
        <w:tc>
          <w:tcPr>
            <w:tcW w:w="3737" w:type="dxa"/>
          </w:tcPr>
          <w:p w14:paraId="3EFD0878" w14:textId="77777777" w:rsidR="003220C7" w:rsidRPr="00D0162F" w:rsidRDefault="003220C7" w:rsidP="003220C7">
            <w:pPr>
              <w:pStyle w:val="TAL"/>
            </w:pPr>
            <w:r w:rsidRPr="00D0162F">
              <w:t>Same as 6.3.2.2.1</w:t>
            </w:r>
          </w:p>
        </w:tc>
      </w:tr>
      <w:tr w:rsidR="00883E32" w:rsidRPr="00D0162F" w14:paraId="2DCCA13A" w14:textId="77777777" w:rsidTr="00D37EAE">
        <w:trPr>
          <w:cantSplit/>
          <w:jc w:val="center"/>
        </w:trPr>
        <w:tc>
          <w:tcPr>
            <w:tcW w:w="3240" w:type="dxa"/>
          </w:tcPr>
          <w:p w14:paraId="5C0F769A" w14:textId="4CD89E51" w:rsidR="00883E32" w:rsidRPr="00D0162F" w:rsidRDefault="00883E32" w:rsidP="00883E32">
            <w:pPr>
              <w:pStyle w:val="TAL"/>
            </w:pPr>
            <w:r w:rsidRPr="00B034B8">
              <w:t>16.3.2.2.3 NR SA FR1 4-step RA type non-contention based random access test in FR1 for NR standalone for 1 Rx UE</w:t>
            </w:r>
          </w:p>
        </w:tc>
        <w:tc>
          <w:tcPr>
            <w:tcW w:w="2572" w:type="dxa"/>
          </w:tcPr>
          <w:p w14:paraId="5845CF88" w14:textId="2D3E6238" w:rsidR="00883E32" w:rsidRPr="00D0162F" w:rsidRDefault="00883E32" w:rsidP="00883E32">
            <w:pPr>
              <w:pStyle w:val="TAL"/>
            </w:pPr>
            <w:r w:rsidRPr="00B034B8">
              <w:t>Same as 6.3.2.2.1</w:t>
            </w:r>
          </w:p>
        </w:tc>
        <w:tc>
          <w:tcPr>
            <w:tcW w:w="3737" w:type="dxa"/>
          </w:tcPr>
          <w:p w14:paraId="0937693B" w14:textId="4D4ABB2F" w:rsidR="00883E32" w:rsidRPr="00D0162F" w:rsidRDefault="00883E32" w:rsidP="00883E32">
            <w:pPr>
              <w:pStyle w:val="TAL"/>
            </w:pPr>
            <w:r w:rsidRPr="00B034B8">
              <w:t>Same as 6.3.2.2.1</w:t>
            </w:r>
          </w:p>
        </w:tc>
      </w:tr>
      <w:tr w:rsidR="003220C7" w:rsidRPr="00D0162F" w14:paraId="083162BF" w14:textId="77777777" w:rsidTr="00D37EAE">
        <w:trPr>
          <w:cantSplit/>
          <w:jc w:val="center"/>
        </w:trPr>
        <w:tc>
          <w:tcPr>
            <w:tcW w:w="3240" w:type="dxa"/>
          </w:tcPr>
          <w:p w14:paraId="45961095" w14:textId="77777777" w:rsidR="003220C7" w:rsidRPr="00D0162F" w:rsidRDefault="003220C7" w:rsidP="003220C7">
            <w:pPr>
              <w:pStyle w:val="TAL"/>
            </w:pPr>
            <w:r w:rsidRPr="00D0162F">
              <w:t>16.3.2.2.4 NR SA FR1 4-step RA type non-contention based random access test in FR1 for NR standalone for 2 Rx UE</w:t>
            </w:r>
          </w:p>
        </w:tc>
        <w:tc>
          <w:tcPr>
            <w:tcW w:w="2572" w:type="dxa"/>
          </w:tcPr>
          <w:p w14:paraId="2906F188" w14:textId="77777777" w:rsidR="003220C7" w:rsidRPr="00D0162F" w:rsidRDefault="003220C7" w:rsidP="003220C7">
            <w:pPr>
              <w:pStyle w:val="TAL"/>
            </w:pPr>
            <w:r w:rsidRPr="00D0162F">
              <w:t>Same as 6.3.2.2.1</w:t>
            </w:r>
          </w:p>
        </w:tc>
        <w:tc>
          <w:tcPr>
            <w:tcW w:w="3737" w:type="dxa"/>
          </w:tcPr>
          <w:p w14:paraId="0A6CBA3D" w14:textId="77777777" w:rsidR="003220C7" w:rsidRPr="00D0162F" w:rsidRDefault="003220C7" w:rsidP="003220C7">
            <w:pPr>
              <w:pStyle w:val="TAL"/>
            </w:pPr>
            <w:r w:rsidRPr="00D0162F">
              <w:t>Same as 6.3.2.2.1</w:t>
            </w:r>
          </w:p>
        </w:tc>
      </w:tr>
      <w:tr w:rsidR="003268FA" w:rsidRPr="00D0162F" w14:paraId="50F35335" w14:textId="77777777" w:rsidTr="00D37EAE">
        <w:trPr>
          <w:cantSplit/>
          <w:jc w:val="center"/>
        </w:trPr>
        <w:tc>
          <w:tcPr>
            <w:tcW w:w="3240" w:type="dxa"/>
          </w:tcPr>
          <w:p w14:paraId="38396D35" w14:textId="658B14C2" w:rsidR="003268FA" w:rsidRPr="00D0162F" w:rsidRDefault="003268FA" w:rsidP="003268FA">
            <w:pPr>
              <w:pStyle w:val="TAL"/>
            </w:pPr>
            <w:r w:rsidRPr="00B034B8">
              <w:t>16.3.2.2.5 NR SA FR1 2-step RA type contention based random access test in FR1 for NR standalone for 1 Rx UE</w:t>
            </w:r>
          </w:p>
        </w:tc>
        <w:tc>
          <w:tcPr>
            <w:tcW w:w="2572" w:type="dxa"/>
          </w:tcPr>
          <w:p w14:paraId="0E1F6675" w14:textId="23A85003" w:rsidR="003268FA" w:rsidRPr="00D0162F" w:rsidRDefault="003268FA" w:rsidP="003268FA">
            <w:pPr>
              <w:pStyle w:val="TAL"/>
            </w:pPr>
            <w:r w:rsidRPr="00B034B8">
              <w:t>Same as 6.3.2.2.1</w:t>
            </w:r>
          </w:p>
        </w:tc>
        <w:tc>
          <w:tcPr>
            <w:tcW w:w="3737" w:type="dxa"/>
          </w:tcPr>
          <w:p w14:paraId="65AA4A5A" w14:textId="0B124E65" w:rsidR="003268FA" w:rsidRPr="00D0162F" w:rsidRDefault="003268FA" w:rsidP="003268FA">
            <w:pPr>
              <w:pStyle w:val="TAL"/>
            </w:pPr>
            <w:r w:rsidRPr="00B034B8">
              <w:t>Same as 6.3.2.2.1</w:t>
            </w:r>
          </w:p>
        </w:tc>
      </w:tr>
      <w:tr w:rsidR="003220C7" w:rsidRPr="00D0162F" w14:paraId="1E3EBBD4" w14:textId="77777777" w:rsidTr="00D37EAE">
        <w:trPr>
          <w:cantSplit/>
          <w:jc w:val="center"/>
        </w:trPr>
        <w:tc>
          <w:tcPr>
            <w:tcW w:w="3240" w:type="dxa"/>
          </w:tcPr>
          <w:p w14:paraId="69A5EFC8" w14:textId="77777777" w:rsidR="003220C7" w:rsidRPr="00D0162F" w:rsidRDefault="003220C7" w:rsidP="003220C7">
            <w:pPr>
              <w:pStyle w:val="TAL"/>
            </w:pPr>
            <w:r w:rsidRPr="00D0162F">
              <w:t>16.3.2.2.6 NR SA FR1 2-step RA type contention based random access test in FR1 for NR standalone for 2 Rx UE</w:t>
            </w:r>
          </w:p>
        </w:tc>
        <w:tc>
          <w:tcPr>
            <w:tcW w:w="2572" w:type="dxa"/>
          </w:tcPr>
          <w:p w14:paraId="1DECC6EA" w14:textId="77777777" w:rsidR="003220C7" w:rsidRPr="00D0162F" w:rsidRDefault="003220C7" w:rsidP="003220C7">
            <w:pPr>
              <w:pStyle w:val="TAL"/>
            </w:pPr>
            <w:r w:rsidRPr="00D0162F">
              <w:t>Same as 6.3.2.2.1</w:t>
            </w:r>
          </w:p>
        </w:tc>
        <w:tc>
          <w:tcPr>
            <w:tcW w:w="3737" w:type="dxa"/>
          </w:tcPr>
          <w:p w14:paraId="1F97D122" w14:textId="77777777" w:rsidR="003220C7" w:rsidRPr="00D0162F" w:rsidRDefault="003220C7" w:rsidP="003220C7">
            <w:pPr>
              <w:pStyle w:val="TAL"/>
            </w:pPr>
            <w:r w:rsidRPr="00D0162F">
              <w:t>Same as 6.3.2.2.1</w:t>
            </w:r>
          </w:p>
        </w:tc>
      </w:tr>
      <w:tr w:rsidR="003268FA" w:rsidRPr="00D0162F" w14:paraId="49A5ED46" w14:textId="77777777" w:rsidTr="00D37EAE">
        <w:trPr>
          <w:cantSplit/>
          <w:jc w:val="center"/>
        </w:trPr>
        <w:tc>
          <w:tcPr>
            <w:tcW w:w="3240" w:type="dxa"/>
          </w:tcPr>
          <w:p w14:paraId="10C161A8" w14:textId="0932723A" w:rsidR="003268FA" w:rsidRPr="00D0162F" w:rsidRDefault="003268FA" w:rsidP="003268FA">
            <w:pPr>
              <w:pStyle w:val="TAL"/>
            </w:pPr>
            <w:r w:rsidRPr="00B034B8">
              <w:t>16.3.2.2.7 NR SA FR1 2-step RA type non-contention based test in FR1 for NR standalone for 2 RX UE</w:t>
            </w:r>
          </w:p>
        </w:tc>
        <w:tc>
          <w:tcPr>
            <w:tcW w:w="2572" w:type="dxa"/>
          </w:tcPr>
          <w:p w14:paraId="65CC2213" w14:textId="6F54DC55" w:rsidR="003268FA" w:rsidRPr="00D0162F" w:rsidRDefault="003268FA" w:rsidP="003268FA">
            <w:pPr>
              <w:pStyle w:val="TAL"/>
            </w:pPr>
            <w:r w:rsidRPr="00B034B8">
              <w:t>Same as 6.3.2.2.1</w:t>
            </w:r>
          </w:p>
        </w:tc>
        <w:tc>
          <w:tcPr>
            <w:tcW w:w="3737" w:type="dxa"/>
          </w:tcPr>
          <w:p w14:paraId="63442E02" w14:textId="25958ABD" w:rsidR="003268FA" w:rsidRPr="00D0162F" w:rsidRDefault="003268FA" w:rsidP="003268FA">
            <w:pPr>
              <w:pStyle w:val="TAL"/>
            </w:pPr>
            <w:r w:rsidRPr="00B034B8">
              <w:t>Same as 6.3.2.2.1</w:t>
            </w:r>
          </w:p>
        </w:tc>
      </w:tr>
      <w:tr w:rsidR="003220C7" w:rsidRPr="00D0162F" w14:paraId="7B882688" w14:textId="77777777" w:rsidTr="00D37EAE">
        <w:trPr>
          <w:cantSplit/>
          <w:jc w:val="center"/>
        </w:trPr>
        <w:tc>
          <w:tcPr>
            <w:tcW w:w="3240" w:type="dxa"/>
          </w:tcPr>
          <w:p w14:paraId="67B86983" w14:textId="77777777" w:rsidR="003220C7" w:rsidRPr="00D0162F" w:rsidRDefault="003220C7" w:rsidP="003220C7">
            <w:pPr>
              <w:pStyle w:val="TAL"/>
            </w:pPr>
            <w:r w:rsidRPr="00D0162F">
              <w:t>16.3.2.2.8 NR SA FR1 2-step RA type non-contention based test in FR1 for NR standalone for 2 RX UE</w:t>
            </w:r>
          </w:p>
        </w:tc>
        <w:tc>
          <w:tcPr>
            <w:tcW w:w="2572" w:type="dxa"/>
          </w:tcPr>
          <w:p w14:paraId="28B4BAF5" w14:textId="77777777" w:rsidR="003220C7" w:rsidRPr="00D0162F" w:rsidRDefault="003220C7" w:rsidP="003220C7">
            <w:pPr>
              <w:pStyle w:val="TAL"/>
              <w:rPr>
                <w:shd w:val="clear" w:color="auto" w:fill="FFFFFF"/>
              </w:rPr>
            </w:pPr>
            <w:r w:rsidRPr="00D0162F">
              <w:t>Same as 6.3.2.2.1</w:t>
            </w:r>
          </w:p>
        </w:tc>
        <w:tc>
          <w:tcPr>
            <w:tcW w:w="3737" w:type="dxa"/>
          </w:tcPr>
          <w:p w14:paraId="3874FFDA" w14:textId="77777777" w:rsidR="003220C7" w:rsidRPr="00D0162F" w:rsidRDefault="003220C7" w:rsidP="003220C7">
            <w:pPr>
              <w:pStyle w:val="TAL"/>
            </w:pPr>
            <w:r w:rsidRPr="00D0162F">
              <w:t>Same as 6.3.2.2.1</w:t>
            </w:r>
          </w:p>
        </w:tc>
      </w:tr>
      <w:tr w:rsidR="003268FA" w:rsidRPr="00D0162F" w14:paraId="5C1E8444" w14:textId="77777777" w:rsidTr="00D37EAE">
        <w:trPr>
          <w:cantSplit/>
          <w:jc w:val="center"/>
        </w:trPr>
        <w:tc>
          <w:tcPr>
            <w:tcW w:w="3240" w:type="dxa"/>
          </w:tcPr>
          <w:p w14:paraId="4FD0AB56" w14:textId="132C7CE3" w:rsidR="003268FA" w:rsidRPr="00D0162F" w:rsidRDefault="003268FA" w:rsidP="003268FA">
            <w:pPr>
              <w:pStyle w:val="TAL"/>
            </w:pPr>
            <w:r w:rsidRPr="00B034B8">
              <w:t>16.3.2.3.1 NR SA FR1-FR1 Redirection from NR in FR1 to NR in FR1 for 1 Rx UE</w:t>
            </w:r>
          </w:p>
        </w:tc>
        <w:tc>
          <w:tcPr>
            <w:tcW w:w="2572" w:type="dxa"/>
          </w:tcPr>
          <w:p w14:paraId="1349D80A" w14:textId="2CBFD1A7" w:rsidR="003268FA" w:rsidRPr="00D0162F" w:rsidRDefault="003268FA" w:rsidP="003268FA">
            <w:pPr>
              <w:pStyle w:val="TAL"/>
            </w:pPr>
            <w:r w:rsidRPr="00B034B8">
              <w:t>Same as 6.1.1.1</w:t>
            </w:r>
          </w:p>
        </w:tc>
        <w:tc>
          <w:tcPr>
            <w:tcW w:w="3737" w:type="dxa"/>
          </w:tcPr>
          <w:p w14:paraId="12F1AA4A" w14:textId="55DACE8E" w:rsidR="003268FA" w:rsidRPr="00D0162F" w:rsidRDefault="003268FA" w:rsidP="003268FA">
            <w:pPr>
              <w:pStyle w:val="TAL"/>
            </w:pPr>
            <w:r w:rsidRPr="00B034B8">
              <w:t>Same as 6.1.1.1</w:t>
            </w:r>
          </w:p>
        </w:tc>
      </w:tr>
      <w:tr w:rsidR="003220C7" w:rsidRPr="00D0162F" w14:paraId="78349D72" w14:textId="77777777" w:rsidTr="00D37EAE">
        <w:trPr>
          <w:cantSplit/>
          <w:jc w:val="center"/>
        </w:trPr>
        <w:tc>
          <w:tcPr>
            <w:tcW w:w="3240" w:type="dxa"/>
          </w:tcPr>
          <w:p w14:paraId="313B3587" w14:textId="77777777" w:rsidR="003220C7" w:rsidRPr="00D0162F" w:rsidRDefault="003220C7" w:rsidP="003220C7">
            <w:pPr>
              <w:pStyle w:val="TAL"/>
            </w:pPr>
            <w:r w:rsidRPr="00D0162F">
              <w:t>16.3.2.3.2 NR SA FR1-FR1 Redirection from NR in FR1 to NR in FR1 for 2 Rx UE</w:t>
            </w:r>
          </w:p>
        </w:tc>
        <w:tc>
          <w:tcPr>
            <w:tcW w:w="2572" w:type="dxa"/>
          </w:tcPr>
          <w:p w14:paraId="47815B47" w14:textId="77777777" w:rsidR="003220C7" w:rsidRPr="00D0162F" w:rsidRDefault="003220C7" w:rsidP="003220C7">
            <w:pPr>
              <w:pStyle w:val="TAL"/>
            </w:pPr>
            <w:r w:rsidRPr="00D0162F">
              <w:t>Same as 6.1.1.1</w:t>
            </w:r>
          </w:p>
        </w:tc>
        <w:tc>
          <w:tcPr>
            <w:tcW w:w="3737" w:type="dxa"/>
          </w:tcPr>
          <w:p w14:paraId="48978776" w14:textId="77777777" w:rsidR="003220C7" w:rsidRPr="00D0162F" w:rsidRDefault="003220C7" w:rsidP="003220C7">
            <w:pPr>
              <w:pStyle w:val="TAL"/>
            </w:pPr>
            <w:r w:rsidRPr="00D0162F">
              <w:t>Same as 6.1.1.1</w:t>
            </w:r>
          </w:p>
        </w:tc>
      </w:tr>
      <w:tr w:rsidR="003268FA" w:rsidRPr="00D0162F" w14:paraId="56DAF7CA" w14:textId="77777777" w:rsidTr="00D37EAE">
        <w:trPr>
          <w:cantSplit/>
          <w:jc w:val="center"/>
        </w:trPr>
        <w:tc>
          <w:tcPr>
            <w:tcW w:w="3240" w:type="dxa"/>
          </w:tcPr>
          <w:p w14:paraId="4A45FF94" w14:textId="4937173E" w:rsidR="003268FA" w:rsidRPr="00D0162F" w:rsidRDefault="003268FA" w:rsidP="003268FA">
            <w:pPr>
              <w:pStyle w:val="TAL"/>
            </w:pPr>
            <w:r w:rsidRPr="00B034B8">
              <w:t>16.3.2.3.3 NR SA FR1-FR1 Redirection from NR in FR1 to E-UTRAN for 2 Rx UE</w:t>
            </w:r>
          </w:p>
        </w:tc>
        <w:tc>
          <w:tcPr>
            <w:tcW w:w="2572" w:type="dxa"/>
          </w:tcPr>
          <w:p w14:paraId="7A6AABE0" w14:textId="61836FB3" w:rsidR="003268FA" w:rsidRPr="00D0162F" w:rsidRDefault="003268FA" w:rsidP="003268FA">
            <w:pPr>
              <w:pStyle w:val="TAL"/>
            </w:pPr>
            <w:r w:rsidRPr="00B034B8">
              <w:t>Same as 6.1.2.1</w:t>
            </w:r>
          </w:p>
        </w:tc>
        <w:tc>
          <w:tcPr>
            <w:tcW w:w="3737" w:type="dxa"/>
          </w:tcPr>
          <w:p w14:paraId="6950ABC8" w14:textId="0A611F7D" w:rsidR="003268FA" w:rsidRPr="00D0162F" w:rsidRDefault="003268FA" w:rsidP="003268FA">
            <w:pPr>
              <w:pStyle w:val="TAL"/>
            </w:pPr>
            <w:r w:rsidRPr="00B034B8">
              <w:t>Same as 6.1.2.1</w:t>
            </w:r>
          </w:p>
        </w:tc>
      </w:tr>
      <w:tr w:rsidR="003220C7" w:rsidRPr="00D0162F" w14:paraId="117C1671" w14:textId="77777777" w:rsidTr="00D37EAE">
        <w:trPr>
          <w:cantSplit/>
          <w:jc w:val="center"/>
        </w:trPr>
        <w:tc>
          <w:tcPr>
            <w:tcW w:w="3240" w:type="dxa"/>
          </w:tcPr>
          <w:p w14:paraId="1589079E" w14:textId="77777777" w:rsidR="003220C7" w:rsidRPr="00D0162F" w:rsidRDefault="003220C7" w:rsidP="003220C7">
            <w:pPr>
              <w:pStyle w:val="TAL"/>
            </w:pPr>
            <w:r w:rsidRPr="00D0162F">
              <w:t>16.3.2.3.4 NR SA FR1-FR1 Redirection from NR in FR1 to E-UTRAN for 2 Rx UE</w:t>
            </w:r>
          </w:p>
        </w:tc>
        <w:tc>
          <w:tcPr>
            <w:tcW w:w="2572" w:type="dxa"/>
          </w:tcPr>
          <w:p w14:paraId="44F5ECC6" w14:textId="77777777" w:rsidR="003220C7" w:rsidRPr="00D0162F" w:rsidRDefault="003220C7" w:rsidP="003220C7">
            <w:pPr>
              <w:pStyle w:val="TAL"/>
            </w:pPr>
            <w:r w:rsidRPr="00D0162F">
              <w:t>Same as 6.1.2.1</w:t>
            </w:r>
          </w:p>
        </w:tc>
        <w:tc>
          <w:tcPr>
            <w:tcW w:w="3737" w:type="dxa"/>
          </w:tcPr>
          <w:p w14:paraId="2989407F" w14:textId="77777777" w:rsidR="003220C7" w:rsidRPr="00D0162F" w:rsidRDefault="003220C7" w:rsidP="003220C7">
            <w:pPr>
              <w:pStyle w:val="TAL"/>
            </w:pPr>
            <w:r w:rsidRPr="00D0162F">
              <w:t>Same as 6.1.2.1</w:t>
            </w:r>
          </w:p>
        </w:tc>
      </w:tr>
      <w:tr w:rsidR="003220C7" w:rsidRPr="00D0162F" w14:paraId="07D612FA" w14:textId="77777777" w:rsidTr="00D37EAE">
        <w:trPr>
          <w:cantSplit/>
          <w:jc w:val="center"/>
        </w:trPr>
        <w:tc>
          <w:tcPr>
            <w:tcW w:w="3240" w:type="dxa"/>
          </w:tcPr>
          <w:p w14:paraId="60759968" w14:textId="77777777" w:rsidR="003220C7" w:rsidRPr="00D0162F" w:rsidRDefault="003220C7" w:rsidP="003220C7">
            <w:pPr>
              <w:pStyle w:val="TAL"/>
            </w:pPr>
            <w:r w:rsidRPr="00D0162F">
              <w:t>16.4.1.1 NR SA FR1 NR UE Transmit Timing Test for FR1 for 1Rx RedCap UE</w:t>
            </w:r>
          </w:p>
        </w:tc>
        <w:tc>
          <w:tcPr>
            <w:tcW w:w="2572" w:type="dxa"/>
          </w:tcPr>
          <w:p w14:paraId="1A8B1901" w14:textId="77777777" w:rsidR="003220C7" w:rsidRPr="00D0162F" w:rsidRDefault="003220C7" w:rsidP="003220C7">
            <w:pPr>
              <w:pStyle w:val="TAL"/>
            </w:pPr>
            <w:r w:rsidRPr="00D0162F">
              <w:t>Same as 6.4.1.1</w:t>
            </w:r>
          </w:p>
        </w:tc>
        <w:tc>
          <w:tcPr>
            <w:tcW w:w="3737" w:type="dxa"/>
          </w:tcPr>
          <w:p w14:paraId="654AF641" w14:textId="77777777" w:rsidR="003220C7" w:rsidRPr="00D0162F" w:rsidRDefault="003220C7" w:rsidP="003220C7">
            <w:pPr>
              <w:pStyle w:val="TAL"/>
            </w:pPr>
            <w:r w:rsidRPr="00D0162F">
              <w:t>Same as 6.4.1.1</w:t>
            </w:r>
          </w:p>
        </w:tc>
      </w:tr>
      <w:tr w:rsidR="003220C7" w:rsidRPr="00D0162F" w14:paraId="17CED5CA" w14:textId="77777777" w:rsidTr="00D37EAE">
        <w:trPr>
          <w:cantSplit/>
          <w:jc w:val="center"/>
        </w:trPr>
        <w:tc>
          <w:tcPr>
            <w:tcW w:w="3240" w:type="dxa"/>
          </w:tcPr>
          <w:p w14:paraId="3AA2C1DC" w14:textId="77777777" w:rsidR="003220C7" w:rsidRPr="00D0162F" w:rsidRDefault="003220C7" w:rsidP="003220C7">
            <w:pPr>
              <w:pStyle w:val="TAL"/>
            </w:pPr>
            <w:r w:rsidRPr="00D0162F">
              <w:t>16.4.1.2 NR SA FR1 NR UE Transmit Timing Test for FR1 for 2Rx RedCap UE</w:t>
            </w:r>
          </w:p>
        </w:tc>
        <w:tc>
          <w:tcPr>
            <w:tcW w:w="2572" w:type="dxa"/>
          </w:tcPr>
          <w:p w14:paraId="10F3E1E0" w14:textId="77777777" w:rsidR="003220C7" w:rsidRPr="00D0162F" w:rsidRDefault="003220C7" w:rsidP="003220C7">
            <w:pPr>
              <w:pStyle w:val="TAL"/>
            </w:pPr>
            <w:r w:rsidRPr="00D0162F">
              <w:t>Same as 6.4.1.1</w:t>
            </w:r>
          </w:p>
        </w:tc>
        <w:tc>
          <w:tcPr>
            <w:tcW w:w="3737" w:type="dxa"/>
          </w:tcPr>
          <w:p w14:paraId="772D16C1" w14:textId="77777777" w:rsidR="003220C7" w:rsidRPr="00D0162F" w:rsidRDefault="003220C7" w:rsidP="003220C7">
            <w:pPr>
              <w:pStyle w:val="TAL"/>
            </w:pPr>
            <w:r w:rsidRPr="00D0162F">
              <w:t>Same as 6.4.1.1</w:t>
            </w:r>
          </w:p>
        </w:tc>
      </w:tr>
      <w:tr w:rsidR="003220C7" w:rsidRPr="00D0162F" w14:paraId="553DF1C5" w14:textId="77777777" w:rsidTr="00D37EAE">
        <w:trPr>
          <w:cantSplit/>
          <w:jc w:val="center"/>
        </w:trPr>
        <w:tc>
          <w:tcPr>
            <w:tcW w:w="3240" w:type="dxa"/>
          </w:tcPr>
          <w:p w14:paraId="70864042" w14:textId="5FAFDF95" w:rsidR="003220C7" w:rsidRPr="00D0162F" w:rsidRDefault="003220C7" w:rsidP="003220C7">
            <w:pPr>
              <w:pStyle w:val="TAL"/>
            </w:pPr>
            <w:r w:rsidRPr="00D0162F">
              <w:rPr>
                <w:lang w:eastAsia="zh-CN"/>
              </w:rPr>
              <w:lastRenderedPageBreak/>
              <w:t>16.4.3.1 NR SA FR1 SA FR1 timing advance adjustment accuracy for 1 Rx UE</w:t>
            </w:r>
          </w:p>
        </w:tc>
        <w:tc>
          <w:tcPr>
            <w:tcW w:w="2572" w:type="dxa"/>
          </w:tcPr>
          <w:p w14:paraId="695C1305" w14:textId="79214947" w:rsidR="003220C7" w:rsidRPr="00D0162F" w:rsidRDefault="003220C7" w:rsidP="003220C7">
            <w:pPr>
              <w:pStyle w:val="TAL"/>
            </w:pPr>
            <w:r w:rsidRPr="00D0162F">
              <w:rPr>
                <w:lang w:eastAsia="zh-CN"/>
              </w:rPr>
              <w:t>Same as 6.4.3.1</w:t>
            </w:r>
          </w:p>
        </w:tc>
        <w:tc>
          <w:tcPr>
            <w:tcW w:w="3737" w:type="dxa"/>
          </w:tcPr>
          <w:p w14:paraId="0C528827" w14:textId="0D0531C4" w:rsidR="003220C7" w:rsidRPr="00D0162F" w:rsidRDefault="003220C7" w:rsidP="003220C7">
            <w:pPr>
              <w:pStyle w:val="TAL"/>
            </w:pPr>
            <w:r w:rsidRPr="00D0162F">
              <w:rPr>
                <w:lang w:eastAsia="zh-CN"/>
              </w:rPr>
              <w:t>Same as 6.4.3.1</w:t>
            </w:r>
          </w:p>
        </w:tc>
      </w:tr>
      <w:tr w:rsidR="003220C7" w:rsidRPr="00D0162F" w14:paraId="1D1BBF2C" w14:textId="77777777" w:rsidTr="00D37EAE">
        <w:trPr>
          <w:cantSplit/>
          <w:jc w:val="center"/>
        </w:trPr>
        <w:tc>
          <w:tcPr>
            <w:tcW w:w="3240" w:type="dxa"/>
          </w:tcPr>
          <w:p w14:paraId="57347A1D" w14:textId="1B52E12E" w:rsidR="003220C7" w:rsidRPr="00D0162F" w:rsidRDefault="003220C7" w:rsidP="003220C7">
            <w:pPr>
              <w:pStyle w:val="TAL"/>
            </w:pPr>
            <w:r w:rsidRPr="00D0162F">
              <w:rPr>
                <w:lang w:eastAsia="zh-CN"/>
              </w:rPr>
              <w:t>16.4.3.2 NR SA FR1 SA FR1 timing advance adjustment accuracy for 2 Rx UE</w:t>
            </w:r>
          </w:p>
        </w:tc>
        <w:tc>
          <w:tcPr>
            <w:tcW w:w="2572" w:type="dxa"/>
          </w:tcPr>
          <w:p w14:paraId="133D8101" w14:textId="5595654C" w:rsidR="003220C7" w:rsidRPr="00D0162F" w:rsidRDefault="003220C7" w:rsidP="003220C7">
            <w:pPr>
              <w:pStyle w:val="TAL"/>
            </w:pPr>
            <w:r w:rsidRPr="00D0162F">
              <w:rPr>
                <w:lang w:eastAsia="zh-CN"/>
              </w:rPr>
              <w:t>Same as 6.4.3.1</w:t>
            </w:r>
          </w:p>
        </w:tc>
        <w:tc>
          <w:tcPr>
            <w:tcW w:w="3737" w:type="dxa"/>
          </w:tcPr>
          <w:p w14:paraId="398ACE5E" w14:textId="5F5BE84D" w:rsidR="003220C7" w:rsidRPr="00D0162F" w:rsidRDefault="003220C7" w:rsidP="003220C7">
            <w:pPr>
              <w:pStyle w:val="TAL"/>
            </w:pPr>
            <w:r w:rsidRPr="00D0162F">
              <w:rPr>
                <w:lang w:eastAsia="zh-CN"/>
              </w:rPr>
              <w:t>Same as 6.4.3.1</w:t>
            </w:r>
          </w:p>
        </w:tc>
      </w:tr>
      <w:tr w:rsidR="003411C5" w:rsidRPr="00D0162F" w14:paraId="5FE8380F" w14:textId="77777777" w:rsidTr="00D37EAE">
        <w:trPr>
          <w:cantSplit/>
          <w:jc w:val="center"/>
        </w:trPr>
        <w:tc>
          <w:tcPr>
            <w:tcW w:w="3240" w:type="dxa"/>
          </w:tcPr>
          <w:p w14:paraId="4C97142E" w14:textId="77777777" w:rsidR="003411C5" w:rsidRPr="00D0162F" w:rsidRDefault="003411C5" w:rsidP="00CB3B51">
            <w:pPr>
              <w:pStyle w:val="TAL"/>
            </w:pPr>
            <w:r w:rsidRPr="00D0162F">
              <w:t>16.5.1.1 NR SA FR1 Radio Link Monitoring Out-of-sync Test for FR1 PCell configured with SSB-based RLM RS in non-DRX mode for 1 Rx UE</w:t>
            </w:r>
          </w:p>
        </w:tc>
        <w:tc>
          <w:tcPr>
            <w:tcW w:w="2572" w:type="dxa"/>
          </w:tcPr>
          <w:p w14:paraId="5AEDFAAE" w14:textId="77777777" w:rsidR="003411C5" w:rsidRPr="00D0162F" w:rsidRDefault="003411C5" w:rsidP="00CB3B51">
            <w:pPr>
              <w:pStyle w:val="TAL"/>
            </w:pPr>
            <w:r w:rsidRPr="00D0162F">
              <w:t>Same as 6.5.1.1</w:t>
            </w:r>
          </w:p>
        </w:tc>
        <w:tc>
          <w:tcPr>
            <w:tcW w:w="3737" w:type="dxa"/>
          </w:tcPr>
          <w:p w14:paraId="76B6DA78" w14:textId="77777777" w:rsidR="003411C5" w:rsidRPr="00D0162F" w:rsidRDefault="003411C5" w:rsidP="00CB3B51">
            <w:pPr>
              <w:pStyle w:val="TAL"/>
            </w:pPr>
            <w:r w:rsidRPr="00D0162F">
              <w:t>Same as 6.5.1.1</w:t>
            </w:r>
          </w:p>
        </w:tc>
      </w:tr>
      <w:tr w:rsidR="003220C7" w:rsidRPr="00D0162F" w14:paraId="464DFEED" w14:textId="77777777" w:rsidTr="00D37EAE">
        <w:trPr>
          <w:cantSplit/>
          <w:jc w:val="center"/>
        </w:trPr>
        <w:tc>
          <w:tcPr>
            <w:tcW w:w="3240" w:type="dxa"/>
          </w:tcPr>
          <w:p w14:paraId="74EC5A9B" w14:textId="77777777" w:rsidR="003220C7" w:rsidRPr="00D0162F" w:rsidRDefault="003220C7" w:rsidP="003220C7">
            <w:pPr>
              <w:pStyle w:val="TAL"/>
            </w:pPr>
            <w:r w:rsidRPr="00D0162F">
              <w:t>16.5.1.2 NR SA FR1 Radio Link Monitoring Out-of-sync Test for FR1 PCell configured with SSB-based RLM RS in non-DRX mode for 2 Rx UE</w:t>
            </w:r>
          </w:p>
        </w:tc>
        <w:tc>
          <w:tcPr>
            <w:tcW w:w="2572" w:type="dxa"/>
          </w:tcPr>
          <w:p w14:paraId="2A5CDD4D" w14:textId="77777777" w:rsidR="003220C7" w:rsidRPr="00D0162F" w:rsidRDefault="003220C7" w:rsidP="003220C7">
            <w:pPr>
              <w:pStyle w:val="TAL"/>
              <w:rPr>
                <w:shd w:val="clear" w:color="auto" w:fill="FFFFFF"/>
              </w:rPr>
            </w:pPr>
            <w:r w:rsidRPr="00D0162F">
              <w:t>Same as 6.5.1.1</w:t>
            </w:r>
          </w:p>
        </w:tc>
        <w:tc>
          <w:tcPr>
            <w:tcW w:w="3737" w:type="dxa"/>
          </w:tcPr>
          <w:p w14:paraId="47A2A984" w14:textId="77777777" w:rsidR="003220C7" w:rsidRPr="00D0162F" w:rsidRDefault="003220C7" w:rsidP="003220C7">
            <w:pPr>
              <w:pStyle w:val="TAL"/>
              <w:rPr>
                <w:shd w:val="clear" w:color="auto" w:fill="FFFFFF"/>
              </w:rPr>
            </w:pPr>
            <w:r w:rsidRPr="00D0162F">
              <w:t>Same as 6.5.1.1</w:t>
            </w:r>
          </w:p>
        </w:tc>
      </w:tr>
      <w:tr w:rsidR="003411C5" w:rsidRPr="00D0162F" w14:paraId="6EEDD121" w14:textId="77777777" w:rsidTr="00D37EAE">
        <w:trPr>
          <w:cantSplit/>
          <w:jc w:val="center"/>
        </w:trPr>
        <w:tc>
          <w:tcPr>
            <w:tcW w:w="3240" w:type="dxa"/>
          </w:tcPr>
          <w:p w14:paraId="6501681E" w14:textId="77777777" w:rsidR="003411C5" w:rsidRPr="00D0162F" w:rsidRDefault="003411C5" w:rsidP="00CB3B51">
            <w:pPr>
              <w:pStyle w:val="TAL"/>
            </w:pPr>
            <w:r w:rsidRPr="00D0162F">
              <w:t>16.5.1.3 NR SA FR1 Radio Link Monitoring In-sync Test for FR1 PCell configured with SSB-based RLM RS in non-DRX mode for 1 Rx UE</w:t>
            </w:r>
          </w:p>
        </w:tc>
        <w:tc>
          <w:tcPr>
            <w:tcW w:w="2572" w:type="dxa"/>
          </w:tcPr>
          <w:p w14:paraId="02044528" w14:textId="77777777" w:rsidR="003411C5" w:rsidRPr="00D0162F" w:rsidRDefault="003411C5" w:rsidP="00CB3B51">
            <w:pPr>
              <w:pStyle w:val="TAL"/>
            </w:pPr>
            <w:r w:rsidRPr="00D0162F">
              <w:t>Same as 6.5.1.1</w:t>
            </w:r>
          </w:p>
        </w:tc>
        <w:tc>
          <w:tcPr>
            <w:tcW w:w="3737" w:type="dxa"/>
          </w:tcPr>
          <w:p w14:paraId="78DDC57A" w14:textId="77777777" w:rsidR="003411C5" w:rsidRPr="00D0162F" w:rsidRDefault="003411C5" w:rsidP="00CB3B51">
            <w:pPr>
              <w:pStyle w:val="TAL"/>
            </w:pPr>
            <w:r w:rsidRPr="00D0162F">
              <w:t>Same as 6.5.1.1</w:t>
            </w:r>
          </w:p>
        </w:tc>
      </w:tr>
      <w:tr w:rsidR="003220C7" w:rsidRPr="00D0162F" w14:paraId="79AB31C1" w14:textId="77777777" w:rsidTr="00D37EAE">
        <w:trPr>
          <w:cantSplit/>
          <w:jc w:val="center"/>
        </w:trPr>
        <w:tc>
          <w:tcPr>
            <w:tcW w:w="3240" w:type="dxa"/>
          </w:tcPr>
          <w:p w14:paraId="393998FF" w14:textId="77777777" w:rsidR="003220C7" w:rsidRPr="00D0162F" w:rsidRDefault="003220C7" w:rsidP="003220C7">
            <w:pPr>
              <w:pStyle w:val="TAL"/>
            </w:pPr>
            <w:r w:rsidRPr="00D0162F">
              <w:t>16.5.1.4 NR SA FR1 Radio Link Monitoring In-sync Test for FR1 PCell configured with SSB-based RLM RS in non-DRX mode for 2 Rx UE</w:t>
            </w:r>
          </w:p>
        </w:tc>
        <w:tc>
          <w:tcPr>
            <w:tcW w:w="2572" w:type="dxa"/>
          </w:tcPr>
          <w:p w14:paraId="71AF52BD" w14:textId="77777777" w:rsidR="003220C7" w:rsidRPr="00D0162F" w:rsidRDefault="003220C7" w:rsidP="003220C7">
            <w:pPr>
              <w:pStyle w:val="TAL"/>
              <w:rPr>
                <w:shd w:val="clear" w:color="auto" w:fill="FFFFFF"/>
              </w:rPr>
            </w:pPr>
            <w:r w:rsidRPr="00D0162F">
              <w:t>Same as 6.5.1.1</w:t>
            </w:r>
          </w:p>
        </w:tc>
        <w:tc>
          <w:tcPr>
            <w:tcW w:w="3737" w:type="dxa"/>
          </w:tcPr>
          <w:p w14:paraId="6E061046" w14:textId="77777777" w:rsidR="003220C7" w:rsidRPr="00D0162F" w:rsidRDefault="003220C7" w:rsidP="003220C7">
            <w:pPr>
              <w:pStyle w:val="TAL"/>
              <w:rPr>
                <w:shd w:val="clear" w:color="auto" w:fill="FFFFFF"/>
              </w:rPr>
            </w:pPr>
            <w:r w:rsidRPr="00D0162F">
              <w:t>Same as 6.5.1.1</w:t>
            </w:r>
          </w:p>
        </w:tc>
      </w:tr>
      <w:tr w:rsidR="00BF797E" w:rsidRPr="00D0162F" w14:paraId="0E30CDB6" w14:textId="77777777" w:rsidTr="00D37EAE">
        <w:trPr>
          <w:cantSplit/>
          <w:jc w:val="center"/>
        </w:trPr>
        <w:tc>
          <w:tcPr>
            <w:tcW w:w="3240" w:type="dxa"/>
          </w:tcPr>
          <w:p w14:paraId="06891B86" w14:textId="4ECA9CF9" w:rsidR="00BF797E" w:rsidRPr="00D0162F" w:rsidRDefault="00BF797E" w:rsidP="00BF797E">
            <w:pPr>
              <w:pStyle w:val="TAL"/>
            </w:pPr>
            <w:r w:rsidRPr="00D0162F">
              <w:t>16.5.1.5 NR SA FR1 Radio Link Monitoring Out-of-sync Test for FR1 PCell configured with SSB-based RLM RS in DRX mode for 1 Rx UE</w:t>
            </w:r>
          </w:p>
        </w:tc>
        <w:tc>
          <w:tcPr>
            <w:tcW w:w="2572" w:type="dxa"/>
          </w:tcPr>
          <w:p w14:paraId="54F1A491" w14:textId="4DF4DC71" w:rsidR="00BF797E" w:rsidRPr="00D0162F" w:rsidRDefault="00BF797E" w:rsidP="00BF797E">
            <w:pPr>
              <w:pStyle w:val="TAL"/>
            </w:pPr>
            <w:r w:rsidRPr="00D0162F">
              <w:t>Same as 6.5.1.1</w:t>
            </w:r>
          </w:p>
        </w:tc>
        <w:tc>
          <w:tcPr>
            <w:tcW w:w="3737" w:type="dxa"/>
          </w:tcPr>
          <w:p w14:paraId="5543340E" w14:textId="45B9A8AD" w:rsidR="00BF797E" w:rsidRPr="00D0162F" w:rsidRDefault="00BF797E" w:rsidP="00BF797E">
            <w:pPr>
              <w:pStyle w:val="TAL"/>
            </w:pPr>
            <w:r w:rsidRPr="00D0162F">
              <w:t>Same as 6.5.1.1</w:t>
            </w:r>
          </w:p>
        </w:tc>
      </w:tr>
      <w:tr w:rsidR="00BF797E" w:rsidRPr="00D0162F" w14:paraId="441801EB" w14:textId="77777777" w:rsidTr="00D37EAE">
        <w:trPr>
          <w:cantSplit/>
          <w:jc w:val="center"/>
        </w:trPr>
        <w:tc>
          <w:tcPr>
            <w:tcW w:w="3240" w:type="dxa"/>
          </w:tcPr>
          <w:p w14:paraId="2D5DA0FB" w14:textId="7E88D594" w:rsidR="00BF797E" w:rsidRPr="00D0162F" w:rsidRDefault="00BF797E" w:rsidP="00BF797E">
            <w:pPr>
              <w:pStyle w:val="TAL"/>
            </w:pPr>
            <w:r w:rsidRPr="00D0162F">
              <w:t>16.5.1.6 NR SA FR1 Radio Link Monitoring Out-of-sync Test for FR1 PCell configured with SSB-based RLM RS in DRX mode for 2 Rx UE</w:t>
            </w:r>
          </w:p>
        </w:tc>
        <w:tc>
          <w:tcPr>
            <w:tcW w:w="2572" w:type="dxa"/>
          </w:tcPr>
          <w:p w14:paraId="7BF585B6" w14:textId="62767BB6" w:rsidR="00BF797E" w:rsidRPr="00D0162F" w:rsidRDefault="00BF797E" w:rsidP="00BF797E">
            <w:pPr>
              <w:pStyle w:val="TAL"/>
            </w:pPr>
            <w:r w:rsidRPr="00D0162F">
              <w:t>Same as 6.5.1.1</w:t>
            </w:r>
          </w:p>
        </w:tc>
        <w:tc>
          <w:tcPr>
            <w:tcW w:w="3737" w:type="dxa"/>
          </w:tcPr>
          <w:p w14:paraId="151790BB" w14:textId="7674D326" w:rsidR="00BF797E" w:rsidRPr="00D0162F" w:rsidRDefault="00BF797E" w:rsidP="00BF797E">
            <w:pPr>
              <w:pStyle w:val="TAL"/>
            </w:pPr>
            <w:r w:rsidRPr="00D0162F">
              <w:t>Same as 6.5.1.1</w:t>
            </w:r>
          </w:p>
        </w:tc>
      </w:tr>
      <w:tr w:rsidR="003411C5" w:rsidRPr="00D0162F" w14:paraId="2F340D37" w14:textId="77777777" w:rsidTr="00D37EAE">
        <w:trPr>
          <w:cantSplit/>
          <w:jc w:val="center"/>
        </w:trPr>
        <w:tc>
          <w:tcPr>
            <w:tcW w:w="3240" w:type="dxa"/>
          </w:tcPr>
          <w:p w14:paraId="5B8DD89C" w14:textId="77777777" w:rsidR="003411C5" w:rsidRPr="00D0162F" w:rsidRDefault="003411C5" w:rsidP="00CB3B51">
            <w:pPr>
              <w:pStyle w:val="TAL"/>
            </w:pPr>
            <w:r w:rsidRPr="00D0162F">
              <w:t>16.5.1.7 NR SA FR1 Radio Link Monitoring In-sync Test for FR1 PCell configured with SSB-based RLM RS in DRX mode for 1 Rx UE</w:t>
            </w:r>
          </w:p>
        </w:tc>
        <w:tc>
          <w:tcPr>
            <w:tcW w:w="2572" w:type="dxa"/>
          </w:tcPr>
          <w:p w14:paraId="6BBBD054" w14:textId="77777777" w:rsidR="003411C5" w:rsidRPr="00D0162F" w:rsidRDefault="003411C5" w:rsidP="00CB3B51">
            <w:pPr>
              <w:pStyle w:val="TAL"/>
            </w:pPr>
            <w:r w:rsidRPr="00D0162F">
              <w:t>Same as 6.5.1.1</w:t>
            </w:r>
          </w:p>
        </w:tc>
        <w:tc>
          <w:tcPr>
            <w:tcW w:w="3737" w:type="dxa"/>
          </w:tcPr>
          <w:p w14:paraId="1F3429CB" w14:textId="77777777" w:rsidR="003411C5" w:rsidRPr="00D0162F" w:rsidRDefault="003411C5" w:rsidP="00CB3B51">
            <w:pPr>
              <w:pStyle w:val="TAL"/>
            </w:pPr>
            <w:r w:rsidRPr="00D0162F">
              <w:t>Same as 6.5.1.1</w:t>
            </w:r>
          </w:p>
        </w:tc>
      </w:tr>
      <w:tr w:rsidR="003220C7" w:rsidRPr="00D0162F" w14:paraId="6684A2C8" w14:textId="77777777" w:rsidTr="00D37EAE">
        <w:trPr>
          <w:cantSplit/>
          <w:jc w:val="center"/>
        </w:trPr>
        <w:tc>
          <w:tcPr>
            <w:tcW w:w="3240" w:type="dxa"/>
          </w:tcPr>
          <w:p w14:paraId="37A0C1B5" w14:textId="77777777" w:rsidR="003220C7" w:rsidRPr="00D0162F" w:rsidRDefault="003220C7" w:rsidP="003220C7">
            <w:pPr>
              <w:pStyle w:val="TAL"/>
            </w:pPr>
            <w:r w:rsidRPr="00D0162F">
              <w:t>16.5.1.8 NR SA FR1 Radio Link Monitoring In-sync Test for FR1 PCell configured with SSB-based RLM RS in DRX mode for 2 Rx UE</w:t>
            </w:r>
          </w:p>
        </w:tc>
        <w:tc>
          <w:tcPr>
            <w:tcW w:w="2572" w:type="dxa"/>
          </w:tcPr>
          <w:p w14:paraId="2D341BB1" w14:textId="77777777" w:rsidR="003220C7" w:rsidRPr="00D0162F" w:rsidRDefault="003220C7" w:rsidP="003220C7">
            <w:pPr>
              <w:pStyle w:val="TAL"/>
              <w:rPr>
                <w:shd w:val="clear" w:color="auto" w:fill="FFFFFF"/>
              </w:rPr>
            </w:pPr>
            <w:r w:rsidRPr="00D0162F">
              <w:t>Same as 6.5.1.1</w:t>
            </w:r>
          </w:p>
        </w:tc>
        <w:tc>
          <w:tcPr>
            <w:tcW w:w="3737" w:type="dxa"/>
          </w:tcPr>
          <w:p w14:paraId="43170E19" w14:textId="77777777" w:rsidR="003220C7" w:rsidRPr="00D0162F" w:rsidRDefault="003220C7" w:rsidP="003220C7">
            <w:pPr>
              <w:pStyle w:val="TAL"/>
              <w:rPr>
                <w:shd w:val="clear" w:color="auto" w:fill="FFFFFF"/>
              </w:rPr>
            </w:pPr>
            <w:r w:rsidRPr="00D0162F">
              <w:t>Same as 6.5.1.1</w:t>
            </w:r>
          </w:p>
        </w:tc>
      </w:tr>
      <w:tr w:rsidR="003411C5" w:rsidRPr="00D0162F" w14:paraId="792CDC83" w14:textId="77777777" w:rsidTr="00D37EAE">
        <w:trPr>
          <w:cantSplit/>
          <w:jc w:val="center"/>
        </w:trPr>
        <w:tc>
          <w:tcPr>
            <w:tcW w:w="3240" w:type="dxa"/>
          </w:tcPr>
          <w:p w14:paraId="37F988A8" w14:textId="77777777" w:rsidR="003411C5" w:rsidRPr="00D0162F" w:rsidRDefault="003411C5" w:rsidP="00CB3B51">
            <w:pPr>
              <w:pStyle w:val="TAL"/>
              <w:rPr>
                <w:lang w:eastAsia="zh-CN"/>
              </w:rPr>
            </w:pPr>
            <w:r w:rsidRPr="00D0162F">
              <w:rPr>
                <w:lang w:eastAsia="zh-CN"/>
              </w:rPr>
              <w:t>16.5.1.9 NR SA FR1 Radio Link Monitoring Out-of-sync Test for FR1 PCell configured with CSI-RS-based RLM in non-DRX mode for 1 Rx UE</w:t>
            </w:r>
          </w:p>
        </w:tc>
        <w:tc>
          <w:tcPr>
            <w:tcW w:w="2572" w:type="dxa"/>
          </w:tcPr>
          <w:p w14:paraId="7AFC5D69" w14:textId="77777777" w:rsidR="003411C5" w:rsidRPr="00D0162F" w:rsidRDefault="003411C5" w:rsidP="00CB3B51">
            <w:pPr>
              <w:pStyle w:val="TAL"/>
            </w:pPr>
            <w:r w:rsidRPr="00D0162F">
              <w:t>Same as 6.5.1.1</w:t>
            </w:r>
          </w:p>
        </w:tc>
        <w:tc>
          <w:tcPr>
            <w:tcW w:w="3737" w:type="dxa"/>
          </w:tcPr>
          <w:p w14:paraId="3E9870D1" w14:textId="77777777" w:rsidR="003411C5" w:rsidRPr="00D0162F" w:rsidRDefault="003411C5" w:rsidP="00CB3B51">
            <w:pPr>
              <w:pStyle w:val="TAL"/>
            </w:pPr>
            <w:r w:rsidRPr="00D0162F">
              <w:t>Same as 6.5.1.1</w:t>
            </w:r>
          </w:p>
        </w:tc>
      </w:tr>
      <w:tr w:rsidR="003220C7" w:rsidRPr="00D0162F" w14:paraId="057D01D7" w14:textId="77777777" w:rsidTr="00D37EAE">
        <w:trPr>
          <w:cantSplit/>
          <w:jc w:val="center"/>
        </w:trPr>
        <w:tc>
          <w:tcPr>
            <w:tcW w:w="3240" w:type="dxa"/>
          </w:tcPr>
          <w:p w14:paraId="619017D0" w14:textId="31A71A93" w:rsidR="003220C7" w:rsidRPr="00D0162F" w:rsidRDefault="003220C7" w:rsidP="003220C7">
            <w:pPr>
              <w:pStyle w:val="TAL"/>
            </w:pPr>
            <w:r w:rsidRPr="00D0162F">
              <w:rPr>
                <w:lang w:eastAsia="zh-CN"/>
              </w:rPr>
              <w:t>16.5.1.10 NR SA FR1 Radio Link Monitoring Out-of-sync Test for FR1 PCell configured with CSI-RS-based RLM in non-DRX mode for 2 Rx UE</w:t>
            </w:r>
          </w:p>
        </w:tc>
        <w:tc>
          <w:tcPr>
            <w:tcW w:w="2572" w:type="dxa"/>
          </w:tcPr>
          <w:p w14:paraId="6FEE6113" w14:textId="72B34B4C" w:rsidR="003220C7" w:rsidRPr="00D0162F" w:rsidRDefault="003220C7" w:rsidP="003220C7">
            <w:pPr>
              <w:pStyle w:val="TAL"/>
            </w:pPr>
            <w:r w:rsidRPr="00D0162F">
              <w:t>Same as 6.5.1.1</w:t>
            </w:r>
          </w:p>
        </w:tc>
        <w:tc>
          <w:tcPr>
            <w:tcW w:w="3737" w:type="dxa"/>
          </w:tcPr>
          <w:p w14:paraId="270EFFED" w14:textId="635C90E7" w:rsidR="003220C7" w:rsidRPr="00D0162F" w:rsidRDefault="003220C7" w:rsidP="003220C7">
            <w:pPr>
              <w:pStyle w:val="TAL"/>
            </w:pPr>
            <w:r w:rsidRPr="00D0162F">
              <w:t>Same as 6.5.1.1</w:t>
            </w:r>
          </w:p>
        </w:tc>
      </w:tr>
      <w:tr w:rsidR="003411C5" w:rsidRPr="00D0162F" w14:paraId="1F15838F" w14:textId="77777777" w:rsidTr="00D37EAE">
        <w:trPr>
          <w:cantSplit/>
          <w:jc w:val="center"/>
        </w:trPr>
        <w:tc>
          <w:tcPr>
            <w:tcW w:w="3240" w:type="dxa"/>
          </w:tcPr>
          <w:p w14:paraId="48BA61D4" w14:textId="77777777" w:rsidR="003411C5" w:rsidRPr="00D0162F" w:rsidRDefault="003411C5" w:rsidP="00CB3B51">
            <w:pPr>
              <w:pStyle w:val="TAL"/>
              <w:rPr>
                <w:lang w:eastAsia="zh-CN"/>
              </w:rPr>
            </w:pPr>
            <w:r w:rsidRPr="00D0162F">
              <w:rPr>
                <w:lang w:eastAsia="zh-CN"/>
              </w:rPr>
              <w:t>16.5.1.11 NR SA FR1 Radio Link Monitoring In-sync Test for FR1 PCell configured with CSI-RS-based RLM in non-DRX mode for 1 Rx UE</w:t>
            </w:r>
          </w:p>
        </w:tc>
        <w:tc>
          <w:tcPr>
            <w:tcW w:w="2572" w:type="dxa"/>
          </w:tcPr>
          <w:p w14:paraId="3147D9FC" w14:textId="77777777" w:rsidR="003411C5" w:rsidRPr="00D0162F" w:rsidRDefault="003411C5" w:rsidP="00CB3B51">
            <w:pPr>
              <w:pStyle w:val="TAL"/>
            </w:pPr>
            <w:r w:rsidRPr="00D0162F">
              <w:t>Same as 6.5.1.1</w:t>
            </w:r>
          </w:p>
        </w:tc>
        <w:tc>
          <w:tcPr>
            <w:tcW w:w="3737" w:type="dxa"/>
          </w:tcPr>
          <w:p w14:paraId="2C825577" w14:textId="77777777" w:rsidR="003411C5" w:rsidRPr="00D0162F" w:rsidRDefault="003411C5" w:rsidP="00CB3B51">
            <w:pPr>
              <w:pStyle w:val="TAL"/>
            </w:pPr>
            <w:r w:rsidRPr="00D0162F">
              <w:t>Same as 6.5.1.1</w:t>
            </w:r>
          </w:p>
        </w:tc>
      </w:tr>
      <w:tr w:rsidR="003220C7" w:rsidRPr="00D0162F" w14:paraId="3430F94C" w14:textId="77777777" w:rsidTr="00D37EAE">
        <w:trPr>
          <w:cantSplit/>
          <w:jc w:val="center"/>
        </w:trPr>
        <w:tc>
          <w:tcPr>
            <w:tcW w:w="3240" w:type="dxa"/>
          </w:tcPr>
          <w:p w14:paraId="6A873CE4" w14:textId="712FD624" w:rsidR="003220C7" w:rsidRPr="00D0162F" w:rsidRDefault="003220C7" w:rsidP="003220C7">
            <w:pPr>
              <w:pStyle w:val="TAL"/>
            </w:pPr>
            <w:r w:rsidRPr="00D0162F">
              <w:rPr>
                <w:lang w:eastAsia="zh-CN"/>
              </w:rPr>
              <w:t>16.5.1.12 NR SA FR1 Radio Link Monitoring In-sync Test for FR1 PCell configured with CSI-RS-based RLM in non-DRX mode for 2 Rx UE</w:t>
            </w:r>
          </w:p>
        </w:tc>
        <w:tc>
          <w:tcPr>
            <w:tcW w:w="2572" w:type="dxa"/>
          </w:tcPr>
          <w:p w14:paraId="6137F382" w14:textId="53371651" w:rsidR="003220C7" w:rsidRPr="00D0162F" w:rsidRDefault="003220C7" w:rsidP="003220C7">
            <w:pPr>
              <w:pStyle w:val="TAL"/>
            </w:pPr>
            <w:r w:rsidRPr="00D0162F">
              <w:t>Same as 6.5.1.1</w:t>
            </w:r>
          </w:p>
        </w:tc>
        <w:tc>
          <w:tcPr>
            <w:tcW w:w="3737" w:type="dxa"/>
          </w:tcPr>
          <w:p w14:paraId="3A85A5A8" w14:textId="0360095B" w:rsidR="003220C7" w:rsidRPr="00D0162F" w:rsidRDefault="003220C7" w:rsidP="003220C7">
            <w:pPr>
              <w:pStyle w:val="TAL"/>
            </w:pPr>
            <w:r w:rsidRPr="00D0162F">
              <w:t>Same as 6.5.1.1</w:t>
            </w:r>
          </w:p>
        </w:tc>
      </w:tr>
      <w:tr w:rsidR="003411C5" w:rsidRPr="00D0162F" w14:paraId="4A840F92" w14:textId="77777777" w:rsidTr="00D37EAE">
        <w:trPr>
          <w:cantSplit/>
          <w:jc w:val="center"/>
        </w:trPr>
        <w:tc>
          <w:tcPr>
            <w:tcW w:w="3240" w:type="dxa"/>
          </w:tcPr>
          <w:p w14:paraId="22F692BB" w14:textId="77777777" w:rsidR="003411C5" w:rsidRPr="00D0162F" w:rsidRDefault="003411C5" w:rsidP="00CB3B51">
            <w:pPr>
              <w:pStyle w:val="TAL"/>
              <w:rPr>
                <w:lang w:eastAsia="zh-CN"/>
              </w:rPr>
            </w:pPr>
            <w:r w:rsidRPr="00D0162F">
              <w:rPr>
                <w:lang w:eastAsia="zh-CN"/>
              </w:rPr>
              <w:t>16.5.1.13 NR SA FR1 Radio Link Monitoring Out-of-sync Test for FR1 PCell configured with CSI-RS-based RLM in DRX mode for 1 Rx UE</w:t>
            </w:r>
          </w:p>
        </w:tc>
        <w:tc>
          <w:tcPr>
            <w:tcW w:w="2572" w:type="dxa"/>
          </w:tcPr>
          <w:p w14:paraId="6867CE32" w14:textId="77777777" w:rsidR="003411C5" w:rsidRPr="00D0162F" w:rsidRDefault="003411C5" w:rsidP="00CB3B51">
            <w:pPr>
              <w:pStyle w:val="TAL"/>
            </w:pPr>
            <w:r w:rsidRPr="00D0162F">
              <w:t>Same as 6.5.1.1</w:t>
            </w:r>
          </w:p>
        </w:tc>
        <w:tc>
          <w:tcPr>
            <w:tcW w:w="3737" w:type="dxa"/>
          </w:tcPr>
          <w:p w14:paraId="715E5231" w14:textId="77777777" w:rsidR="003411C5" w:rsidRPr="00D0162F" w:rsidRDefault="003411C5" w:rsidP="00CB3B51">
            <w:pPr>
              <w:pStyle w:val="TAL"/>
            </w:pPr>
            <w:r w:rsidRPr="00D0162F">
              <w:t>Same as 6.5.1.1</w:t>
            </w:r>
          </w:p>
        </w:tc>
      </w:tr>
      <w:tr w:rsidR="003220C7" w:rsidRPr="00D0162F" w14:paraId="379D3E5A" w14:textId="77777777" w:rsidTr="00D37EAE">
        <w:trPr>
          <w:cantSplit/>
          <w:jc w:val="center"/>
        </w:trPr>
        <w:tc>
          <w:tcPr>
            <w:tcW w:w="3240" w:type="dxa"/>
          </w:tcPr>
          <w:p w14:paraId="76791A13" w14:textId="16539911" w:rsidR="003220C7" w:rsidRPr="00D0162F" w:rsidRDefault="003220C7" w:rsidP="003220C7">
            <w:pPr>
              <w:pStyle w:val="TAL"/>
            </w:pPr>
            <w:r w:rsidRPr="00D0162F">
              <w:rPr>
                <w:lang w:eastAsia="zh-CN"/>
              </w:rPr>
              <w:t>16.5.1.14 NR SA FR1 Radio Link Monitoring Out-of-sync Test for FR1 PCell configured with CSI-RS-based RLM in DRX mode for 2 Rx UE</w:t>
            </w:r>
          </w:p>
        </w:tc>
        <w:tc>
          <w:tcPr>
            <w:tcW w:w="2572" w:type="dxa"/>
          </w:tcPr>
          <w:p w14:paraId="1EEA378D" w14:textId="2023CCB6" w:rsidR="003220C7" w:rsidRPr="00D0162F" w:rsidRDefault="003220C7" w:rsidP="003220C7">
            <w:pPr>
              <w:pStyle w:val="TAL"/>
            </w:pPr>
            <w:r w:rsidRPr="00D0162F">
              <w:t>Same as 6.5.1.1</w:t>
            </w:r>
          </w:p>
        </w:tc>
        <w:tc>
          <w:tcPr>
            <w:tcW w:w="3737" w:type="dxa"/>
          </w:tcPr>
          <w:p w14:paraId="1A61DE63" w14:textId="18712A0D" w:rsidR="003220C7" w:rsidRPr="00D0162F" w:rsidRDefault="003220C7" w:rsidP="003220C7">
            <w:pPr>
              <w:pStyle w:val="TAL"/>
            </w:pPr>
            <w:r w:rsidRPr="00D0162F">
              <w:t>Same as 6.5.1.1</w:t>
            </w:r>
          </w:p>
        </w:tc>
      </w:tr>
      <w:tr w:rsidR="003411C5" w:rsidRPr="00D0162F" w14:paraId="2D55D6F4" w14:textId="77777777" w:rsidTr="00D37EAE">
        <w:trPr>
          <w:cantSplit/>
          <w:jc w:val="center"/>
        </w:trPr>
        <w:tc>
          <w:tcPr>
            <w:tcW w:w="3240" w:type="dxa"/>
          </w:tcPr>
          <w:p w14:paraId="0CD8E784" w14:textId="77777777" w:rsidR="003411C5" w:rsidRPr="00D0162F" w:rsidRDefault="003411C5" w:rsidP="00CB3B51">
            <w:pPr>
              <w:pStyle w:val="TAL"/>
              <w:rPr>
                <w:lang w:eastAsia="zh-CN"/>
              </w:rPr>
            </w:pPr>
            <w:r w:rsidRPr="00D0162F">
              <w:rPr>
                <w:lang w:eastAsia="zh-CN"/>
              </w:rPr>
              <w:t>16.5.1.15 NR SA FR1 Radio Link Monitoring In-sync Test for FR1 PCell configured with CSI-RS-based RLM in DRX mode for 1 Rx UE</w:t>
            </w:r>
          </w:p>
        </w:tc>
        <w:tc>
          <w:tcPr>
            <w:tcW w:w="2572" w:type="dxa"/>
          </w:tcPr>
          <w:p w14:paraId="783666BA" w14:textId="77777777" w:rsidR="003411C5" w:rsidRPr="00D0162F" w:rsidRDefault="003411C5" w:rsidP="00CB3B51">
            <w:pPr>
              <w:pStyle w:val="TAL"/>
            </w:pPr>
            <w:r w:rsidRPr="00D0162F">
              <w:t>Same as 6.5.1.1</w:t>
            </w:r>
          </w:p>
        </w:tc>
        <w:tc>
          <w:tcPr>
            <w:tcW w:w="3737" w:type="dxa"/>
          </w:tcPr>
          <w:p w14:paraId="5A0FDB1D" w14:textId="77777777" w:rsidR="003411C5" w:rsidRPr="00D0162F" w:rsidRDefault="003411C5" w:rsidP="00CB3B51">
            <w:pPr>
              <w:pStyle w:val="TAL"/>
            </w:pPr>
            <w:r w:rsidRPr="00D0162F">
              <w:t>Same as 6.5.1.1</w:t>
            </w:r>
          </w:p>
        </w:tc>
      </w:tr>
      <w:tr w:rsidR="003220C7" w:rsidRPr="00D0162F" w14:paraId="2ECABCB0" w14:textId="77777777" w:rsidTr="00D37EAE">
        <w:trPr>
          <w:cantSplit/>
          <w:jc w:val="center"/>
        </w:trPr>
        <w:tc>
          <w:tcPr>
            <w:tcW w:w="3240" w:type="dxa"/>
          </w:tcPr>
          <w:p w14:paraId="5F0F10C0" w14:textId="4866F696" w:rsidR="003220C7" w:rsidRPr="00D0162F" w:rsidRDefault="003220C7" w:rsidP="003220C7">
            <w:pPr>
              <w:pStyle w:val="TAL"/>
            </w:pPr>
            <w:r w:rsidRPr="00D0162F">
              <w:rPr>
                <w:lang w:eastAsia="zh-CN"/>
              </w:rPr>
              <w:lastRenderedPageBreak/>
              <w:t>16.5.1.16 NR SA FR1 Radio Link Monitoring In-sync Test for FR1 PCell configured with CSI-RS-based RLM in DRX mode for 2 Rx UE</w:t>
            </w:r>
          </w:p>
        </w:tc>
        <w:tc>
          <w:tcPr>
            <w:tcW w:w="2572" w:type="dxa"/>
          </w:tcPr>
          <w:p w14:paraId="60027595" w14:textId="310EA55F" w:rsidR="003220C7" w:rsidRPr="00D0162F" w:rsidRDefault="003220C7" w:rsidP="003220C7">
            <w:pPr>
              <w:pStyle w:val="TAL"/>
            </w:pPr>
            <w:r w:rsidRPr="00D0162F">
              <w:t>Same as 6.5.1.1</w:t>
            </w:r>
          </w:p>
        </w:tc>
        <w:tc>
          <w:tcPr>
            <w:tcW w:w="3737" w:type="dxa"/>
          </w:tcPr>
          <w:p w14:paraId="5965BB2E" w14:textId="19EAEEED" w:rsidR="003220C7" w:rsidRPr="00D0162F" w:rsidRDefault="003220C7" w:rsidP="003220C7">
            <w:pPr>
              <w:pStyle w:val="TAL"/>
            </w:pPr>
            <w:r w:rsidRPr="00D0162F">
              <w:t>Same as 6.5.1.1</w:t>
            </w:r>
          </w:p>
        </w:tc>
      </w:tr>
      <w:tr w:rsidR="003268FA" w:rsidRPr="00D0162F" w14:paraId="1E2A3BDC" w14:textId="77777777" w:rsidTr="00D37EAE">
        <w:trPr>
          <w:cantSplit/>
          <w:jc w:val="center"/>
        </w:trPr>
        <w:tc>
          <w:tcPr>
            <w:tcW w:w="3240" w:type="dxa"/>
          </w:tcPr>
          <w:p w14:paraId="1DA8442E" w14:textId="74A7569A" w:rsidR="003268FA" w:rsidRPr="00D0162F" w:rsidRDefault="003268FA" w:rsidP="003268FA">
            <w:pPr>
              <w:pStyle w:val="TAL"/>
              <w:rPr>
                <w:lang w:eastAsia="zh-CN"/>
              </w:rPr>
            </w:pPr>
            <w:r w:rsidRPr="00B034B8">
              <w:t>16.5.2.1 NR SA FR1 Beam Failure Detection and Link Recovery Test for FR1 PCell configured with SSB-based BFD and LR in non-DRX mode for 1 Rx UE</w:t>
            </w:r>
          </w:p>
        </w:tc>
        <w:tc>
          <w:tcPr>
            <w:tcW w:w="2572" w:type="dxa"/>
          </w:tcPr>
          <w:p w14:paraId="5B4C66B6" w14:textId="52B23D77" w:rsidR="003268FA" w:rsidRPr="00D0162F" w:rsidRDefault="003268FA" w:rsidP="003268FA">
            <w:pPr>
              <w:pStyle w:val="TAL"/>
            </w:pPr>
            <w:r w:rsidRPr="00B034B8">
              <w:t>Same as 6.5.5.1</w:t>
            </w:r>
          </w:p>
        </w:tc>
        <w:tc>
          <w:tcPr>
            <w:tcW w:w="3737" w:type="dxa"/>
          </w:tcPr>
          <w:p w14:paraId="1D0D3155" w14:textId="1AECF13F" w:rsidR="003268FA" w:rsidRPr="00D0162F" w:rsidRDefault="003268FA" w:rsidP="003268FA">
            <w:pPr>
              <w:pStyle w:val="TAL"/>
            </w:pPr>
            <w:r w:rsidRPr="00B034B8">
              <w:t>Same as 6.5.5.1</w:t>
            </w:r>
          </w:p>
        </w:tc>
      </w:tr>
      <w:tr w:rsidR="003220C7" w:rsidRPr="00D0162F" w14:paraId="76BFC797" w14:textId="77777777" w:rsidTr="00D37EAE">
        <w:trPr>
          <w:cantSplit/>
          <w:jc w:val="center"/>
        </w:trPr>
        <w:tc>
          <w:tcPr>
            <w:tcW w:w="3240" w:type="dxa"/>
          </w:tcPr>
          <w:p w14:paraId="0965BA5C" w14:textId="77777777" w:rsidR="003220C7" w:rsidRPr="00D0162F" w:rsidRDefault="003220C7" w:rsidP="003220C7">
            <w:pPr>
              <w:pStyle w:val="TAL"/>
            </w:pPr>
            <w:r w:rsidRPr="00D0162F">
              <w:t>16.5.2.2 NR SA FR1 Beam Failure Detection and Link Recovery Test for FR1 PCell configured with SSB-based BFD and LR in non-DRX mode for 2 Rx UE</w:t>
            </w:r>
          </w:p>
        </w:tc>
        <w:tc>
          <w:tcPr>
            <w:tcW w:w="2572" w:type="dxa"/>
          </w:tcPr>
          <w:p w14:paraId="1EAB1DE3" w14:textId="77777777" w:rsidR="003220C7" w:rsidRPr="00D0162F" w:rsidRDefault="003220C7" w:rsidP="003220C7">
            <w:pPr>
              <w:pStyle w:val="TAL"/>
              <w:rPr>
                <w:rFonts w:cs="Arial"/>
                <w:shd w:val="clear" w:color="auto" w:fill="FFFFFF"/>
              </w:rPr>
            </w:pPr>
            <w:r w:rsidRPr="00D0162F">
              <w:t>Same as 6.5.5.1</w:t>
            </w:r>
          </w:p>
        </w:tc>
        <w:tc>
          <w:tcPr>
            <w:tcW w:w="3737" w:type="dxa"/>
          </w:tcPr>
          <w:p w14:paraId="25A6455D" w14:textId="77777777" w:rsidR="003220C7" w:rsidRPr="00D0162F" w:rsidRDefault="003220C7" w:rsidP="003220C7">
            <w:pPr>
              <w:pStyle w:val="TAL"/>
            </w:pPr>
            <w:r w:rsidRPr="00D0162F">
              <w:t>Same as 6.5.5.1</w:t>
            </w:r>
          </w:p>
        </w:tc>
      </w:tr>
      <w:tr w:rsidR="00BF797E" w:rsidRPr="00D0162F" w14:paraId="730364D0" w14:textId="77777777" w:rsidTr="00D37EAE">
        <w:trPr>
          <w:cantSplit/>
          <w:jc w:val="center"/>
        </w:trPr>
        <w:tc>
          <w:tcPr>
            <w:tcW w:w="3240" w:type="dxa"/>
          </w:tcPr>
          <w:p w14:paraId="45384C79" w14:textId="27DB810D" w:rsidR="00BF797E" w:rsidRPr="00D0162F" w:rsidRDefault="00BF797E" w:rsidP="00BF797E">
            <w:pPr>
              <w:pStyle w:val="TAL"/>
            </w:pPr>
            <w:r w:rsidRPr="00D0162F">
              <w:t>16.5.2.3</w:t>
            </w:r>
            <w:r w:rsidRPr="00D0162F">
              <w:tab/>
              <w:t>NR SA FR1 SSB-based beam failure detection and link recovery in DRX mode for 1 Rx UE</w:t>
            </w:r>
          </w:p>
        </w:tc>
        <w:tc>
          <w:tcPr>
            <w:tcW w:w="2572" w:type="dxa"/>
          </w:tcPr>
          <w:p w14:paraId="1BDAA0DD" w14:textId="2AF2A25F" w:rsidR="00BF797E" w:rsidRPr="00D0162F" w:rsidRDefault="00BF797E" w:rsidP="00BF797E">
            <w:pPr>
              <w:pStyle w:val="TAL"/>
            </w:pPr>
            <w:r w:rsidRPr="00D0162F">
              <w:t>Same as 6.5.5.1</w:t>
            </w:r>
          </w:p>
        </w:tc>
        <w:tc>
          <w:tcPr>
            <w:tcW w:w="3737" w:type="dxa"/>
          </w:tcPr>
          <w:p w14:paraId="2D5A0F22" w14:textId="394BD766" w:rsidR="00BF797E" w:rsidRPr="00D0162F" w:rsidRDefault="00BF797E" w:rsidP="00BF797E">
            <w:pPr>
              <w:pStyle w:val="TAL"/>
            </w:pPr>
            <w:r w:rsidRPr="00D0162F">
              <w:t>Same as 6.5.5.1</w:t>
            </w:r>
          </w:p>
        </w:tc>
      </w:tr>
      <w:tr w:rsidR="00BF797E" w:rsidRPr="00D0162F" w14:paraId="126E64E6" w14:textId="77777777" w:rsidTr="00D37EAE">
        <w:trPr>
          <w:cantSplit/>
          <w:jc w:val="center"/>
        </w:trPr>
        <w:tc>
          <w:tcPr>
            <w:tcW w:w="3240" w:type="dxa"/>
          </w:tcPr>
          <w:p w14:paraId="62433A62" w14:textId="2D93496F" w:rsidR="00BF797E" w:rsidRPr="00D0162F" w:rsidRDefault="00BF797E" w:rsidP="00BF797E">
            <w:pPr>
              <w:pStyle w:val="TAL"/>
            </w:pPr>
            <w:r w:rsidRPr="00D0162F">
              <w:t>16.5.2.4</w:t>
            </w:r>
            <w:r w:rsidRPr="00D0162F">
              <w:tab/>
              <w:t>NR SA FR1 SSB-based beam failure detection and link recovery in DRX mode for 2 Rx UE</w:t>
            </w:r>
          </w:p>
        </w:tc>
        <w:tc>
          <w:tcPr>
            <w:tcW w:w="2572" w:type="dxa"/>
          </w:tcPr>
          <w:p w14:paraId="4823BF8E" w14:textId="0674F7F3" w:rsidR="00BF797E" w:rsidRPr="00D0162F" w:rsidRDefault="00BF797E" w:rsidP="00BF797E">
            <w:pPr>
              <w:pStyle w:val="TAL"/>
            </w:pPr>
            <w:r w:rsidRPr="00D0162F">
              <w:t>Same as 6.5.5.1</w:t>
            </w:r>
          </w:p>
        </w:tc>
        <w:tc>
          <w:tcPr>
            <w:tcW w:w="3737" w:type="dxa"/>
          </w:tcPr>
          <w:p w14:paraId="1E789164" w14:textId="5058E9D6" w:rsidR="00BF797E" w:rsidRPr="00D0162F" w:rsidRDefault="00BF797E" w:rsidP="00BF797E">
            <w:pPr>
              <w:pStyle w:val="TAL"/>
            </w:pPr>
            <w:r w:rsidRPr="00D0162F">
              <w:t>Same as 6.5.5.1</w:t>
            </w:r>
          </w:p>
        </w:tc>
      </w:tr>
      <w:tr w:rsidR="003268FA" w:rsidRPr="00D0162F" w14:paraId="5E577D36" w14:textId="77777777" w:rsidTr="00D37EAE">
        <w:trPr>
          <w:cantSplit/>
          <w:jc w:val="center"/>
        </w:trPr>
        <w:tc>
          <w:tcPr>
            <w:tcW w:w="3240" w:type="dxa"/>
          </w:tcPr>
          <w:p w14:paraId="14037212" w14:textId="5741C4AE" w:rsidR="003268FA" w:rsidRPr="00D0162F" w:rsidRDefault="003268FA" w:rsidP="003268FA">
            <w:pPr>
              <w:pStyle w:val="TAL"/>
            </w:pPr>
            <w:r w:rsidRPr="00B034B8">
              <w:rPr>
                <w:lang w:eastAsia="zh-CN"/>
              </w:rPr>
              <w:t>16.5.2.5 NR SA FR1 Beam Failure Detection and Link Recovery Test for FR1 PCell configured with CSI-RS-based BFD and LR in non-DRX mode for 1 Rx UE</w:t>
            </w:r>
          </w:p>
        </w:tc>
        <w:tc>
          <w:tcPr>
            <w:tcW w:w="2572" w:type="dxa"/>
          </w:tcPr>
          <w:p w14:paraId="633BC72C" w14:textId="11233668" w:rsidR="003268FA" w:rsidRPr="00D0162F" w:rsidRDefault="003268FA" w:rsidP="003268FA">
            <w:pPr>
              <w:pStyle w:val="TAL"/>
            </w:pPr>
            <w:r w:rsidRPr="00B034B8">
              <w:rPr>
                <w:lang w:eastAsia="zh-CN"/>
              </w:rPr>
              <w:t>Same as 6.5.5.3</w:t>
            </w:r>
          </w:p>
        </w:tc>
        <w:tc>
          <w:tcPr>
            <w:tcW w:w="3737" w:type="dxa"/>
          </w:tcPr>
          <w:p w14:paraId="0754E164" w14:textId="0EEAFC8A" w:rsidR="003268FA" w:rsidRPr="00D0162F" w:rsidRDefault="003268FA" w:rsidP="003268FA">
            <w:pPr>
              <w:pStyle w:val="TAL"/>
            </w:pPr>
            <w:r w:rsidRPr="00B034B8">
              <w:rPr>
                <w:lang w:eastAsia="zh-CN"/>
              </w:rPr>
              <w:t>Same as 6.5.5.3</w:t>
            </w:r>
          </w:p>
        </w:tc>
      </w:tr>
      <w:tr w:rsidR="003220C7" w:rsidRPr="00D0162F" w14:paraId="0A6545F1" w14:textId="77777777" w:rsidTr="00D37EAE">
        <w:trPr>
          <w:cantSplit/>
          <w:jc w:val="center"/>
        </w:trPr>
        <w:tc>
          <w:tcPr>
            <w:tcW w:w="3240" w:type="dxa"/>
          </w:tcPr>
          <w:p w14:paraId="398D44C5" w14:textId="720B3344" w:rsidR="003220C7" w:rsidRPr="00D0162F" w:rsidRDefault="003220C7" w:rsidP="003220C7">
            <w:pPr>
              <w:pStyle w:val="TAL"/>
            </w:pPr>
            <w:r w:rsidRPr="00D0162F">
              <w:rPr>
                <w:lang w:eastAsia="zh-CN"/>
              </w:rPr>
              <w:t>16.5.2.6 NR SA FR1 Beam Failure Detection and Link Recovery Test for FR1 PCell configured with CSI-RS-based BFD and LR in non-DRX mode for 2 Rx UE</w:t>
            </w:r>
          </w:p>
        </w:tc>
        <w:tc>
          <w:tcPr>
            <w:tcW w:w="2572" w:type="dxa"/>
          </w:tcPr>
          <w:p w14:paraId="7B941CC5" w14:textId="32BAB356" w:rsidR="003220C7" w:rsidRPr="00D0162F" w:rsidRDefault="003220C7" w:rsidP="003220C7">
            <w:pPr>
              <w:pStyle w:val="TAL"/>
            </w:pPr>
            <w:r w:rsidRPr="00D0162F">
              <w:rPr>
                <w:lang w:eastAsia="zh-CN"/>
              </w:rPr>
              <w:t>Same as 6.5.5.3</w:t>
            </w:r>
          </w:p>
        </w:tc>
        <w:tc>
          <w:tcPr>
            <w:tcW w:w="3737" w:type="dxa"/>
          </w:tcPr>
          <w:p w14:paraId="7C209E49" w14:textId="3F7EB8FE" w:rsidR="003220C7" w:rsidRPr="00D0162F" w:rsidRDefault="003220C7" w:rsidP="003220C7">
            <w:pPr>
              <w:pStyle w:val="TAL"/>
            </w:pPr>
            <w:r w:rsidRPr="00D0162F">
              <w:rPr>
                <w:lang w:eastAsia="zh-CN"/>
              </w:rPr>
              <w:t>Same as 6.5.5.3</w:t>
            </w:r>
          </w:p>
        </w:tc>
      </w:tr>
      <w:tr w:rsidR="003268FA" w:rsidRPr="00D0162F" w14:paraId="66A9D592" w14:textId="77777777" w:rsidTr="00D37EAE">
        <w:trPr>
          <w:cantSplit/>
          <w:jc w:val="center"/>
        </w:trPr>
        <w:tc>
          <w:tcPr>
            <w:tcW w:w="3240" w:type="dxa"/>
          </w:tcPr>
          <w:p w14:paraId="084D3726" w14:textId="528BA834" w:rsidR="003268FA" w:rsidRPr="00D0162F" w:rsidRDefault="003268FA" w:rsidP="003268FA">
            <w:pPr>
              <w:pStyle w:val="TAL"/>
              <w:rPr>
                <w:lang w:eastAsia="zh-CN"/>
              </w:rPr>
            </w:pPr>
            <w:r w:rsidRPr="00B034B8">
              <w:rPr>
                <w:lang w:eastAsia="zh-CN"/>
              </w:rPr>
              <w:t>16.5.2.7 NR SA FR1 Beam Failure Detection and Link Recovery Test for FR1 PCell configured with CSI-RS-based BFD and LR in DRX mode for 1 Rx UE</w:t>
            </w:r>
          </w:p>
        </w:tc>
        <w:tc>
          <w:tcPr>
            <w:tcW w:w="2572" w:type="dxa"/>
          </w:tcPr>
          <w:p w14:paraId="15495951" w14:textId="52C0BF03" w:rsidR="003268FA" w:rsidRPr="00D0162F" w:rsidRDefault="003268FA" w:rsidP="003268FA">
            <w:pPr>
              <w:pStyle w:val="TAL"/>
              <w:rPr>
                <w:lang w:eastAsia="zh-CN"/>
              </w:rPr>
            </w:pPr>
            <w:r w:rsidRPr="00B034B8">
              <w:rPr>
                <w:lang w:eastAsia="zh-CN"/>
              </w:rPr>
              <w:t>Same as 6.5.5.3</w:t>
            </w:r>
          </w:p>
        </w:tc>
        <w:tc>
          <w:tcPr>
            <w:tcW w:w="3737" w:type="dxa"/>
          </w:tcPr>
          <w:p w14:paraId="39F427DB" w14:textId="476CB40D" w:rsidR="003268FA" w:rsidRPr="00D0162F" w:rsidRDefault="003268FA" w:rsidP="003268FA">
            <w:pPr>
              <w:pStyle w:val="TAL"/>
              <w:rPr>
                <w:lang w:eastAsia="zh-CN"/>
              </w:rPr>
            </w:pPr>
            <w:r w:rsidRPr="00B034B8">
              <w:rPr>
                <w:lang w:eastAsia="zh-CN"/>
              </w:rPr>
              <w:t>Same as 6.5.5.3</w:t>
            </w:r>
          </w:p>
        </w:tc>
      </w:tr>
      <w:tr w:rsidR="003220C7" w:rsidRPr="00D0162F" w14:paraId="6CBA1104" w14:textId="77777777" w:rsidTr="00D37EAE">
        <w:trPr>
          <w:cantSplit/>
          <w:jc w:val="center"/>
        </w:trPr>
        <w:tc>
          <w:tcPr>
            <w:tcW w:w="3240" w:type="dxa"/>
          </w:tcPr>
          <w:p w14:paraId="2201E1A1" w14:textId="7B8BBE70" w:rsidR="003220C7" w:rsidRPr="00D0162F" w:rsidRDefault="003220C7" w:rsidP="003220C7">
            <w:pPr>
              <w:pStyle w:val="TAL"/>
            </w:pPr>
            <w:r w:rsidRPr="00D0162F">
              <w:rPr>
                <w:lang w:eastAsia="zh-CN"/>
              </w:rPr>
              <w:t>16.5.2.8 NR SA FR1 Beam Failure Detection and Link Recovery Test for FR1 PCell configured with CSI-RS-based BFD and LR in DRX mode for 2 Rx UE</w:t>
            </w:r>
          </w:p>
        </w:tc>
        <w:tc>
          <w:tcPr>
            <w:tcW w:w="2572" w:type="dxa"/>
          </w:tcPr>
          <w:p w14:paraId="3D39A352" w14:textId="3B15CA8B" w:rsidR="003220C7" w:rsidRPr="00D0162F" w:rsidRDefault="003220C7" w:rsidP="003220C7">
            <w:pPr>
              <w:pStyle w:val="TAL"/>
            </w:pPr>
            <w:r w:rsidRPr="00D0162F">
              <w:rPr>
                <w:lang w:eastAsia="zh-CN"/>
              </w:rPr>
              <w:t>Same as 6.5.5.3</w:t>
            </w:r>
          </w:p>
        </w:tc>
        <w:tc>
          <w:tcPr>
            <w:tcW w:w="3737" w:type="dxa"/>
          </w:tcPr>
          <w:p w14:paraId="673B65B7" w14:textId="4E081A13" w:rsidR="003220C7" w:rsidRPr="00D0162F" w:rsidRDefault="003220C7" w:rsidP="003220C7">
            <w:pPr>
              <w:pStyle w:val="TAL"/>
            </w:pPr>
            <w:r w:rsidRPr="00D0162F">
              <w:rPr>
                <w:lang w:eastAsia="zh-CN"/>
              </w:rPr>
              <w:t>Same as 6.5.5.3</w:t>
            </w:r>
          </w:p>
        </w:tc>
      </w:tr>
      <w:tr w:rsidR="00BF797E" w:rsidRPr="00D0162F" w14:paraId="61BA6E73" w14:textId="77777777" w:rsidTr="00D37EAE">
        <w:trPr>
          <w:cantSplit/>
          <w:jc w:val="center"/>
        </w:trPr>
        <w:tc>
          <w:tcPr>
            <w:tcW w:w="3240" w:type="dxa"/>
          </w:tcPr>
          <w:p w14:paraId="59B10B99" w14:textId="658DE8BA" w:rsidR="00BF797E" w:rsidRPr="00D0162F" w:rsidRDefault="00BF797E" w:rsidP="00BF797E">
            <w:pPr>
              <w:pStyle w:val="TAL"/>
              <w:rPr>
                <w:lang w:eastAsia="zh-CN"/>
              </w:rPr>
            </w:pPr>
            <w:r w:rsidRPr="00D0162F">
              <w:rPr>
                <w:lang w:eastAsia="zh-CN"/>
              </w:rPr>
              <w:t>16.5.3.1.1 NR SA FR1 DCI-based DL active BWP switch in non-DRX for 1 Rx UE</w:t>
            </w:r>
          </w:p>
        </w:tc>
        <w:tc>
          <w:tcPr>
            <w:tcW w:w="2572" w:type="dxa"/>
          </w:tcPr>
          <w:p w14:paraId="7816C1C6" w14:textId="10262202" w:rsidR="00BF797E" w:rsidRPr="00D0162F" w:rsidRDefault="00BF797E" w:rsidP="00BF797E">
            <w:pPr>
              <w:pStyle w:val="TAL"/>
              <w:rPr>
                <w:lang w:eastAsia="zh-CN"/>
              </w:rPr>
            </w:pPr>
            <w:r w:rsidRPr="00D0162F">
              <w:t>Same as 6.5.6.1.2</w:t>
            </w:r>
          </w:p>
        </w:tc>
        <w:tc>
          <w:tcPr>
            <w:tcW w:w="3737" w:type="dxa"/>
          </w:tcPr>
          <w:p w14:paraId="1C14B6ED" w14:textId="21F35290" w:rsidR="00BF797E" w:rsidRPr="00D0162F" w:rsidRDefault="00BF797E" w:rsidP="00BF797E">
            <w:pPr>
              <w:pStyle w:val="TAL"/>
              <w:rPr>
                <w:lang w:eastAsia="zh-CN"/>
              </w:rPr>
            </w:pPr>
            <w:r w:rsidRPr="00D0162F">
              <w:t>Same as 6.5.6.1.2</w:t>
            </w:r>
          </w:p>
        </w:tc>
      </w:tr>
      <w:tr w:rsidR="00BF797E" w:rsidRPr="00D0162F" w14:paraId="3C0D11A4" w14:textId="77777777" w:rsidTr="00D37EAE">
        <w:trPr>
          <w:cantSplit/>
          <w:jc w:val="center"/>
        </w:trPr>
        <w:tc>
          <w:tcPr>
            <w:tcW w:w="3240" w:type="dxa"/>
          </w:tcPr>
          <w:p w14:paraId="4CB231D1" w14:textId="0EB31BC2" w:rsidR="00BF797E" w:rsidRPr="00D0162F" w:rsidRDefault="00BF797E" w:rsidP="00BF797E">
            <w:pPr>
              <w:pStyle w:val="TAL"/>
              <w:rPr>
                <w:lang w:eastAsia="zh-CN"/>
              </w:rPr>
            </w:pPr>
            <w:r w:rsidRPr="00D0162F">
              <w:rPr>
                <w:lang w:eastAsia="zh-CN"/>
              </w:rPr>
              <w:t>16.5.3.1.2 NR SA FR1 DCI-based DL active BWP switch in non-DRX for 2 Rx UE</w:t>
            </w:r>
          </w:p>
        </w:tc>
        <w:tc>
          <w:tcPr>
            <w:tcW w:w="2572" w:type="dxa"/>
          </w:tcPr>
          <w:p w14:paraId="6B2E032D" w14:textId="083C92DC" w:rsidR="00BF797E" w:rsidRPr="00D0162F" w:rsidRDefault="00BF797E" w:rsidP="00BF797E">
            <w:pPr>
              <w:pStyle w:val="TAL"/>
              <w:rPr>
                <w:lang w:eastAsia="zh-CN"/>
              </w:rPr>
            </w:pPr>
            <w:r w:rsidRPr="00D0162F">
              <w:t>Same as 6.5.6.1.2</w:t>
            </w:r>
          </w:p>
        </w:tc>
        <w:tc>
          <w:tcPr>
            <w:tcW w:w="3737" w:type="dxa"/>
          </w:tcPr>
          <w:p w14:paraId="5F3CD6E6" w14:textId="16DAA9F0" w:rsidR="00BF797E" w:rsidRPr="00D0162F" w:rsidRDefault="00BF797E" w:rsidP="00BF797E">
            <w:pPr>
              <w:pStyle w:val="TAL"/>
              <w:rPr>
                <w:lang w:eastAsia="zh-CN"/>
              </w:rPr>
            </w:pPr>
            <w:r w:rsidRPr="00D0162F">
              <w:t>Same as 6.5.6.1.2</w:t>
            </w:r>
          </w:p>
        </w:tc>
      </w:tr>
      <w:tr w:rsidR="00BF797E" w:rsidRPr="00D0162F" w14:paraId="6B102DBE" w14:textId="77777777" w:rsidTr="00D37EAE">
        <w:trPr>
          <w:cantSplit/>
          <w:jc w:val="center"/>
        </w:trPr>
        <w:tc>
          <w:tcPr>
            <w:tcW w:w="3240" w:type="dxa"/>
          </w:tcPr>
          <w:p w14:paraId="2C68B7B2" w14:textId="5DB60F83" w:rsidR="00BF797E" w:rsidRPr="00D0162F" w:rsidRDefault="00BF797E" w:rsidP="00BF797E">
            <w:pPr>
              <w:pStyle w:val="TAL"/>
              <w:rPr>
                <w:lang w:eastAsia="zh-CN"/>
              </w:rPr>
            </w:pPr>
            <w:r w:rsidRPr="00D0162F">
              <w:rPr>
                <w:lang w:eastAsia="zh-CN"/>
              </w:rPr>
              <w:t>16.5.3.2.1 NR SA FR1 RRC-based DL active BWP switch in non-DRX for 1 Rx UE</w:t>
            </w:r>
          </w:p>
        </w:tc>
        <w:tc>
          <w:tcPr>
            <w:tcW w:w="2572" w:type="dxa"/>
          </w:tcPr>
          <w:p w14:paraId="485BEFF8" w14:textId="2C7DFEB1" w:rsidR="00BF797E" w:rsidRPr="00D0162F" w:rsidRDefault="00BF797E" w:rsidP="00BF797E">
            <w:pPr>
              <w:pStyle w:val="TAL"/>
              <w:rPr>
                <w:lang w:eastAsia="zh-CN"/>
              </w:rPr>
            </w:pPr>
            <w:r w:rsidRPr="00D0162F">
              <w:t>Same as 6.5.6.2.1</w:t>
            </w:r>
          </w:p>
        </w:tc>
        <w:tc>
          <w:tcPr>
            <w:tcW w:w="3737" w:type="dxa"/>
          </w:tcPr>
          <w:p w14:paraId="0A11E1CD" w14:textId="78A08791" w:rsidR="00BF797E" w:rsidRPr="00D0162F" w:rsidRDefault="00BF797E" w:rsidP="00BF797E">
            <w:pPr>
              <w:pStyle w:val="TAL"/>
              <w:rPr>
                <w:lang w:eastAsia="zh-CN"/>
              </w:rPr>
            </w:pPr>
            <w:r w:rsidRPr="00D0162F">
              <w:t>Same as 6.5.6.2.1</w:t>
            </w:r>
          </w:p>
        </w:tc>
      </w:tr>
      <w:tr w:rsidR="00BF797E" w:rsidRPr="00D0162F" w14:paraId="0B16894F" w14:textId="77777777" w:rsidTr="00D37EAE">
        <w:trPr>
          <w:cantSplit/>
          <w:jc w:val="center"/>
        </w:trPr>
        <w:tc>
          <w:tcPr>
            <w:tcW w:w="3240" w:type="dxa"/>
          </w:tcPr>
          <w:p w14:paraId="13F322FE" w14:textId="417DB984" w:rsidR="00BF797E" w:rsidRPr="00D0162F" w:rsidRDefault="00BF797E" w:rsidP="00BF797E">
            <w:pPr>
              <w:pStyle w:val="TAL"/>
              <w:rPr>
                <w:lang w:eastAsia="zh-CN"/>
              </w:rPr>
            </w:pPr>
            <w:r w:rsidRPr="00D0162F">
              <w:rPr>
                <w:lang w:eastAsia="zh-CN"/>
              </w:rPr>
              <w:t>16.5.3.2.2 NR SA FR1 RRC-based DL active BWP switch in non-DRX for 2 Rx UE</w:t>
            </w:r>
          </w:p>
        </w:tc>
        <w:tc>
          <w:tcPr>
            <w:tcW w:w="2572" w:type="dxa"/>
          </w:tcPr>
          <w:p w14:paraId="7192167A" w14:textId="0F42CFE7" w:rsidR="00BF797E" w:rsidRPr="00D0162F" w:rsidRDefault="00BF797E" w:rsidP="00BF797E">
            <w:pPr>
              <w:pStyle w:val="TAL"/>
              <w:rPr>
                <w:lang w:eastAsia="zh-CN"/>
              </w:rPr>
            </w:pPr>
            <w:r w:rsidRPr="00D0162F">
              <w:t>Same as 6.5.6.2.1</w:t>
            </w:r>
          </w:p>
        </w:tc>
        <w:tc>
          <w:tcPr>
            <w:tcW w:w="3737" w:type="dxa"/>
          </w:tcPr>
          <w:p w14:paraId="0C754CF8" w14:textId="112E8752" w:rsidR="00BF797E" w:rsidRPr="00D0162F" w:rsidRDefault="00BF797E" w:rsidP="00BF797E">
            <w:pPr>
              <w:pStyle w:val="TAL"/>
              <w:rPr>
                <w:lang w:eastAsia="zh-CN"/>
              </w:rPr>
            </w:pPr>
            <w:r w:rsidRPr="00D0162F">
              <w:t>Same as 6.5.6.2.1</w:t>
            </w:r>
          </w:p>
        </w:tc>
      </w:tr>
      <w:tr w:rsidR="003220C7" w:rsidRPr="00D0162F" w14:paraId="4465F366" w14:textId="77777777" w:rsidTr="00D37EAE">
        <w:trPr>
          <w:cantSplit/>
          <w:jc w:val="center"/>
        </w:trPr>
        <w:tc>
          <w:tcPr>
            <w:tcW w:w="3240" w:type="dxa"/>
          </w:tcPr>
          <w:p w14:paraId="479588CF" w14:textId="27DD341A" w:rsidR="003220C7" w:rsidRPr="00D0162F" w:rsidRDefault="003220C7" w:rsidP="003220C7">
            <w:pPr>
              <w:pStyle w:val="TAL"/>
            </w:pPr>
            <w:r w:rsidRPr="00D0162F">
              <w:rPr>
                <w:lang w:eastAsia="zh-CN"/>
              </w:rPr>
              <w:t>16.5.4.1 NR SA FR1 UE specific CBW change on PCell in non-DRX for 1 Rx UE</w:t>
            </w:r>
          </w:p>
        </w:tc>
        <w:tc>
          <w:tcPr>
            <w:tcW w:w="2572" w:type="dxa"/>
          </w:tcPr>
          <w:p w14:paraId="4EAE4743" w14:textId="6C24A42E" w:rsidR="003220C7" w:rsidRPr="00D0162F" w:rsidRDefault="003220C7" w:rsidP="003220C7">
            <w:pPr>
              <w:pStyle w:val="TAL"/>
            </w:pPr>
            <w:r w:rsidRPr="00D0162F">
              <w:rPr>
                <w:lang w:eastAsia="zh-CN"/>
              </w:rPr>
              <w:t>Same as 6.5.8.1</w:t>
            </w:r>
          </w:p>
        </w:tc>
        <w:tc>
          <w:tcPr>
            <w:tcW w:w="3737" w:type="dxa"/>
          </w:tcPr>
          <w:p w14:paraId="0EF0BBEC" w14:textId="54BB77A3" w:rsidR="003220C7" w:rsidRPr="00D0162F" w:rsidRDefault="003220C7" w:rsidP="003220C7">
            <w:pPr>
              <w:pStyle w:val="TAL"/>
            </w:pPr>
            <w:r w:rsidRPr="00D0162F">
              <w:rPr>
                <w:lang w:eastAsia="zh-CN"/>
              </w:rPr>
              <w:t>Same as 6.5.8.1</w:t>
            </w:r>
          </w:p>
        </w:tc>
      </w:tr>
      <w:tr w:rsidR="003220C7" w:rsidRPr="00D0162F" w14:paraId="17062540" w14:textId="77777777" w:rsidTr="00D37EAE">
        <w:trPr>
          <w:cantSplit/>
          <w:jc w:val="center"/>
        </w:trPr>
        <w:tc>
          <w:tcPr>
            <w:tcW w:w="3240" w:type="dxa"/>
          </w:tcPr>
          <w:p w14:paraId="23D6B239" w14:textId="36E99D07" w:rsidR="003220C7" w:rsidRPr="00D0162F" w:rsidRDefault="003220C7" w:rsidP="003220C7">
            <w:pPr>
              <w:pStyle w:val="TAL"/>
            </w:pPr>
            <w:r w:rsidRPr="00D0162F">
              <w:rPr>
                <w:lang w:eastAsia="zh-CN"/>
              </w:rPr>
              <w:t>16.5.4.2 NR SA FR1 UE specific CBW change on PCell in non-DRX for 2 Rx UE</w:t>
            </w:r>
          </w:p>
        </w:tc>
        <w:tc>
          <w:tcPr>
            <w:tcW w:w="2572" w:type="dxa"/>
          </w:tcPr>
          <w:p w14:paraId="7E7FF43E" w14:textId="3B39F633" w:rsidR="003220C7" w:rsidRPr="00D0162F" w:rsidRDefault="003220C7" w:rsidP="003220C7">
            <w:pPr>
              <w:pStyle w:val="TAL"/>
            </w:pPr>
            <w:r w:rsidRPr="00D0162F">
              <w:rPr>
                <w:lang w:eastAsia="zh-CN"/>
              </w:rPr>
              <w:t>Same as 6.5.8.1</w:t>
            </w:r>
          </w:p>
        </w:tc>
        <w:tc>
          <w:tcPr>
            <w:tcW w:w="3737" w:type="dxa"/>
          </w:tcPr>
          <w:p w14:paraId="0DC9EFEE" w14:textId="39A6E881" w:rsidR="003220C7" w:rsidRPr="00D0162F" w:rsidRDefault="003220C7" w:rsidP="003220C7">
            <w:pPr>
              <w:pStyle w:val="TAL"/>
            </w:pPr>
            <w:r w:rsidRPr="00D0162F">
              <w:rPr>
                <w:lang w:eastAsia="zh-CN"/>
              </w:rPr>
              <w:t>Same as 6.5.8.1</w:t>
            </w:r>
          </w:p>
        </w:tc>
      </w:tr>
      <w:tr w:rsidR="003411C5" w:rsidRPr="00D0162F" w14:paraId="771021E7" w14:textId="77777777" w:rsidTr="00D37EAE">
        <w:trPr>
          <w:cantSplit/>
          <w:jc w:val="center"/>
        </w:trPr>
        <w:tc>
          <w:tcPr>
            <w:tcW w:w="3240" w:type="dxa"/>
          </w:tcPr>
          <w:p w14:paraId="2BD23C93" w14:textId="77777777" w:rsidR="003411C5" w:rsidRPr="00D0162F" w:rsidRDefault="003411C5" w:rsidP="00CB3B51">
            <w:pPr>
              <w:pStyle w:val="TAL"/>
              <w:rPr>
                <w:lang w:eastAsia="zh-CN"/>
              </w:rPr>
            </w:pPr>
            <w:r w:rsidRPr="00D0162F">
              <w:rPr>
                <w:lang w:eastAsia="zh-CN"/>
              </w:rPr>
              <w:t>16.6.1.1 NR SA FR1 Event triggered reporting tests without gap under non-DRX for 1 Rx UE</w:t>
            </w:r>
          </w:p>
        </w:tc>
        <w:tc>
          <w:tcPr>
            <w:tcW w:w="2572" w:type="dxa"/>
          </w:tcPr>
          <w:p w14:paraId="3B6A9FFB" w14:textId="77777777" w:rsidR="003411C5" w:rsidRPr="00D0162F" w:rsidRDefault="003411C5" w:rsidP="00CB3B51">
            <w:pPr>
              <w:pStyle w:val="TAL"/>
            </w:pPr>
            <w:r w:rsidRPr="00D0162F">
              <w:t>Same as 6.6.1.1</w:t>
            </w:r>
          </w:p>
        </w:tc>
        <w:tc>
          <w:tcPr>
            <w:tcW w:w="3737" w:type="dxa"/>
          </w:tcPr>
          <w:p w14:paraId="04882C17" w14:textId="77777777" w:rsidR="003411C5" w:rsidRPr="00D0162F" w:rsidRDefault="003411C5" w:rsidP="00CB3B51">
            <w:pPr>
              <w:pStyle w:val="TAL"/>
            </w:pPr>
            <w:r w:rsidRPr="00D0162F">
              <w:t>Same as 6.6.1.1</w:t>
            </w:r>
          </w:p>
        </w:tc>
      </w:tr>
      <w:tr w:rsidR="003220C7" w:rsidRPr="00D0162F" w14:paraId="77B28FC9" w14:textId="77777777" w:rsidTr="00D37EAE">
        <w:trPr>
          <w:cantSplit/>
          <w:jc w:val="center"/>
        </w:trPr>
        <w:tc>
          <w:tcPr>
            <w:tcW w:w="3240" w:type="dxa"/>
          </w:tcPr>
          <w:p w14:paraId="69A70ABE" w14:textId="53327EDE" w:rsidR="003220C7" w:rsidRPr="00D0162F" w:rsidRDefault="003220C7" w:rsidP="003220C7">
            <w:pPr>
              <w:pStyle w:val="TAL"/>
            </w:pPr>
            <w:r w:rsidRPr="00D0162F">
              <w:rPr>
                <w:lang w:eastAsia="zh-CN"/>
              </w:rPr>
              <w:t>16.6.1.2 NR SA FR1 Event triggered reporting tests without gap under non-DRX for 2 Rx UE</w:t>
            </w:r>
          </w:p>
        </w:tc>
        <w:tc>
          <w:tcPr>
            <w:tcW w:w="2572" w:type="dxa"/>
          </w:tcPr>
          <w:p w14:paraId="485400ED" w14:textId="5339FAF7" w:rsidR="003220C7" w:rsidRPr="00D0162F" w:rsidRDefault="003220C7" w:rsidP="003220C7">
            <w:pPr>
              <w:pStyle w:val="TAL"/>
            </w:pPr>
            <w:r w:rsidRPr="00D0162F">
              <w:t>Same as 6.6.1.1</w:t>
            </w:r>
          </w:p>
        </w:tc>
        <w:tc>
          <w:tcPr>
            <w:tcW w:w="3737" w:type="dxa"/>
          </w:tcPr>
          <w:p w14:paraId="59B45F22" w14:textId="725DBA48" w:rsidR="003220C7" w:rsidRPr="00D0162F" w:rsidRDefault="003220C7" w:rsidP="003220C7">
            <w:pPr>
              <w:pStyle w:val="TAL"/>
            </w:pPr>
            <w:r w:rsidRPr="00D0162F">
              <w:t>Same as 6.6.1.1</w:t>
            </w:r>
          </w:p>
        </w:tc>
      </w:tr>
      <w:tr w:rsidR="003411C5" w:rsidRPr="00D0162F" w14:paraId="61613D04" w14:textId="77777777" w:rsidTr="00D37EAE">
        <w:trPr>
          <w:cantSplit/>
          <w:jc w:val="center"/>
        </w:trPr>
        <w:tc>
          <w:tcPr>
            <w:tcW w:w="3240" w:type="dxa"/>
          </w:tcPr>
          <w:p w14:paraId="5913F7C3" w14:textId="77777777" w:rsidR="003411C5" w:rsidRPr="00D0162F" w:rsidRDefault="003411C5" w:rsidP="00CB3B51">
            <w:pPr>
              <w:pStyle w:val="TAL"/>
            </w:pPr>
            <w:r w:rsidRPr="00D0162F">
              <w:t>16.6.1.3 NR SA FR1 Event triggered reporting tests without gap under DRX for 1 Rx UE</w:t>
            </w:r>
          </w:p>
        </w:tc>
        <w:tc>
          <w:tcPr>
            <w:tcW w:w="2572" w:type="dxa"/>
          </w:tcPr>
          <w:p w14:paraId="6E14C7D5" w14:textId="77777777" w:rsidR="003411C5" w:rsidRPr="00D0162F" w:rsidRDefault="003411C5" w:rsidP="00CB3B51">
            <w:pPr>
              <w:pStyle w:val="TAL"/>
            </w:pPr>
            <w:r w:rsidRPr="00D0162F">
              <w:t>Same as 6.6.1.1</w:t>
            </w:r>
          </w:p>
        </w:tc>
        <w:tc>
          <w:tcPr>
            <w:tcW w:w="3737" w:type="dxa"/>
          </w:tcPr>
          <w:p w14:paraId="2E4327F9" w14:textId="77777777" w:rsidR="003411C5" w:rsidRPr="00D0162F" w:rsidRDefault="003411C5" w:rsidP="00CB3B51">
            <w:pPr>
              <w:pStyle w:val="TAL"/>
            </w:pPr>
            <w:r w:rsidRPr="00D0162F">
              <w:t>Same as 6.6.1.1</w:t>
            </w:r>
          </w:p>
        </w:tc>
      </w:tr>
      <w:tr w:rsidR="003220C7" w:rsidRPr="00D0162F" w14:paraId="54567B99" w14:textId="77777777" w:rsidTr="00D37EAE">
        <w:trPr>
          <w:cantSplit/>
          <w:jc w:val="center"/>
        </w:trPr>
        <w:tc>
          <w:tcPr>
            <w:tcW w:w="3240" w:type="dxa"/>
          </w:tcPr>
          <w:p w14:paraId="3658DEA6" w14:textId="77777777" w:rsidR="003220C7" w:rsidRPr="00D0162F" w:rsidRDefault="003220C7" w:rsidP="003220C7">
            <w:pPr>
              <w:pStyle w:val="TAL"/>
            </w:pPr>
            <w:r w:rsidRPr="00D0162F">
              <w:lastRenderedPageBreak/>
              <w:t>16.6.1.4 NR SA FR1 Event triggered reporting tests without gap under DRX for 2 Rx UE</w:t>
            </w:r>
          </w:p>
        </w:tc>
        <w:tc>
          <w:tcPr>
            <w:tcW w:w="2572" w:type="dxa"/>
          </w:tcPr>
          <w:p w14:paraId="0A624446" w14:textId="77777777" w:rsidR="003220C7" w:rsidRPr="00D0162F" w:rsidRDefault="003220C7" w:rsidP="003220C7">
            <w:pPr>
              <w:pStyle w:val="TAL"/>
              <w:rPr>
                <w:rFonts w:cs="Arial"/>
                <w:shd w:val="clear" w:color="auto" w:fill="FFFFFF"/>
              </w:rPr>
            </w:pPr>
            <w:r w:rsidRPr="00D0162F">
              <w:t>Same as 6.6.1.1</w:t>
            </w:r>
          </w:p>
        </w:tc>
        <w:tc>
          <w:tcPr>
            <w:tcW w:w="3737" w:type="dxa"/>
          </w:tcPr>
          <w:p w14:paraId="76E1ED38" w14:textId="77777777" w:rsidR="003220C7" w:rsidRPr="00D0162F" w:rsidRDefault="003220C7" w:rsidP="003220C7">
            <w:pPr>
              <w:pStyle w:val="TAL"/>
            </w:pPr>
            <w:r w:rsidRPr="00D0162F">
              <w:t>Same as 6.6.1.1</w:t>
            </w:r>
          </w:p>
        </w:tc>
      </w:tr>
      <w:tr w:rsidR="003411C5" w:rsidRPr="00D0162F" w14:paraId="26E166A6" w14:textId="77777777" w:rsidTr="00D37EAE">
        <w:trPr>
          <w:cantSplit/>
          <w:jc w:val="center"/>
        </w:trPr>
        <w:tc>
          <w:tcPr>
            <w:tcW w:w="3240" w:type="dxa"/>
          </w:tcPr>
          <w:p w14:paraId="42DC6DEA" w14:textId="77777777" w:rsidR="003411C5" w:rsidRPr="00D0162F" w:rsidRDefault="003411C5" w:rsidP="00CB3B51">
            <w:pPr>
              <w:pStyle w:val="TAL"/>
              <w:rPr>
                <w:lang w:eastAsia="zh-CN"/>
              </w:rPr>
            </w:pPr>
            <w:r w:rsidRPr="00D0162F">
              <w:rPr>
                <w:lang w:eastAsia="zh-CN"/>
              </w:rPr>
              <w:t>16.6.1.5 NR SA FR1 Event triggered reporting tests with per-UE gaps under non-DRX for 1 Rx UE</w:t>
            </w:r>
          </w:p>
        </w:tc>
        <w:tc>
          <w:tcPr>
            <w:tcW w:w="2572" w:type="dxa"/>
          </w:tcPr>
          <w:p w14:paraId="1D718B1E" w14:textId="77777777" w:rsidR="003411C5" w:rsidRPr="00D0162F" w:rsidRDefault="003411C5" w:rsidP="00CB3B51">
            <w:pPr>
              <w:pStyle w:val="TAL"/>
            </w:pPr>
            <w:r w:rsidRPr="00D0162F">
              <w:t>Same as 6.6.1.1</w:t>
            </w:r>
          </w:p>
        </w:tc>
        <w:tc>
          <w:tcPr>
            <w:tcW w:w="3737" w:type="dxa"/>
          </w:tcPr>
          <w:p w14:paraId="27F2C0F6" w14:textId="77777777" w:rsidR="003411C5" w:rsidRPr="00D0162F" w:rsidRDefault="003411C5" w:rsidP="00CB3B51">
            <w:pPr>
              <w:pStyle w:val="TAL"/>
            </w:pPr>
            <w:r w:rsidRPr="00D0162F">
              <w:t>Same as 6.6.1.1</w:t>
            </w:r>
          </w:p>
        </w:tc>
      </w:tr>
      <w:tr w:rsidR="003220C7" w:rsidRPr="00D0162F" w14:paraId="2C4364AD" w14:textId="77777777" w:rsidTr="00D37EAE">
        <w:trPr>
          <w:cantSplit/>
          <w:jc w:val="center"/>
        </w:trPr>
        <w:tc>
          <w:tcPr>
            <w:tcW w:w="3240" w:type="dxa"/>
          </w:tcPr>
          <w:p w14:paraId="6178BF04" w14:textId="71F60EEC" w:rsidR="003220C7" w:rsidRPr="00D0162F" w:rsidRDefault="003220C7" w:rsidP="003220C7">
            <w:pPr>
              <w:pStyle w:val="TAL"/>
            </w:pPr>
            <w:r w:rsidRPr="00D0162F">
              <w:rPr>
                <w:lang w:eastAsia="zh-CN"/>
              </w:rPr>
              <w:t>16.6.1.6 NR SA FR1 Event triggered reporting tests with per-UE gaps under non-DRX for 2 Rx UE</w:t>
            </w:r>
          </w:p>
        </w:tc>
        <w:tc>
          <w:tcPr>
            <w:tcW w:w="2572" w:type="dxa"/>
          </w:tcPr>
          <w:p w14:paraId="7044F1DD" w14:textId="07A758E4" w:rsidR="003220C7" w:rsidRPr="00D0162F" w:rsidRDefault="003220C7" w:rsidP="003220C7">
            <w:pPr>
              <w:pStyle w:val="TAL"/>
            </w:pPr>
            <w:r w:rsidRPr="00D0162F">
              <w:t>Same as 6.6.1.1</w:t>
            </w:r>
          </w:p>
        </w:tc>
        <w:tc>
          <w:tcPr>
            <w:tcW w:w="3737" w:type="dxa"/>
          </w:tcPr>
          <w:p w14:paraId="1FFF9D54" w14:textId="3A09DEB2" w:rsidR="003220C7" w:rsidRPr="00D0162F" w:rsidRDefault="003220C7" w:rsidP="003220C7">
            <w:pPr>
              <w:pStyle w:val="TAL"/>
            </w:pPr>
            <w:r w:rsidRPr="00D0162F">
              <w:t>Same as 6.6.1.1</w:t>
            </w:r>
          </w:p>
        </w:tc>
      </w:tr>
      <w:tr w:rsidR="003411C5" w:rsidRPr="00D0162F" w14:paraId="23884E79" w14:textId="77777777" w:rsidTr="00D37EAE">
        <w:trPr>
          <w:cantSplit/>
          <w:jc w:val="center"/>
        </w:trPr>
        <w:tc>
          <w:tcPr>
            <w:tcW w:w="3240" w:type="dxa"/>
          </w:tcPr>
          <w:p w14:paraId="3B45C454" w14:textId="77777777" w:rsidR="003411C5" w:rsidRPr="00D0162F" w:rsidRDefault="003411C5" w:rsidP="00CB3B51">
            <w:pPr>
              <w:pStyle w:val="TAL"/>
              <w:rPr>
                <w:rFonts w:cs="Arial"/>
                <w:szCs w:val="22"/>
              </w:rPr>
            </w:pPr>
            <w:r w:rsidRPr="00D0162F">
              <w:rPr>
                <w:rFonts w:cs="Arial"/>
                <w:szCs w:val="22"/>
              </w:rPr>
              <w:t>16.6.1.7 NR SA FR1 Event triggered reporting tests with per-UE gaps under DRX for 1 Rx UE</w:t>
            </w:r>
          </w:p>
        </w:tc>
        <w:tc>
          <w:tcPr>
            <w:tcW w:w="2572" w:type="dxa"/>
          </w:tcPr>
          <w:p w14:paraId="7E899F8E" w14:textId="77777777" w:rsidR="003411C5" w:rsidRPr="00D0162F" w:rsidRDefault="003411C5" w:rsidP="00CB3B51">
            <w:pPr>
              <w:pStyle w:val="TAL"/>
            </w:pPr>
            <w:r w:rsidRPr="00D0162F">
              <w:t>Same as 6.6.1.1</w:t>
            </w:r>
          </w:p>
        </w:tc>
        <w:tc>
          <w:tcPr>
            <w:tcW w:w="3737" w:type="dxa"/>
          </w:tcPr>
          <w:p w14:paraId="00BB1103" w14:textId="77777777" w:rsidR="003411C5" w:rsidRPr="00D0162F" w:rsidRDefault="003411C5" w:rsidP="00CB3B51">
            <w:pPr>
              <w:pStyle w:val="TAL"/>
            </w:pPr>
            <w:r w:rsidRPr="00D0162F">
              <w:t>Same as 6.6.1.1</w:t>
            </w:r>
          </w:p>
        </w:tc>
      </w:tr>
      <w:tr w:rsidR="003220C7" w:rsidRPr="00D0162F" w14:paraId="35EA929B" w14:textId="77777777" w:rsidTr="00D37EAE">
        <w:trPr>
          <w:cantSplit/>
          <w:jc w:val="center"/>
        </w:trPr>
        <w:tc>
          <w:tcPr>
            <w:tcW w:w="3240" w:type="dxa"/>
          </w:tcPr>
          <w:p w14:paraId="14D078F9" w14:textId="77777777" w:rsidR="003220C7" w:rsidRPr="00D0162F" w:rsidRDefault="003220C7" w:rsidP="003220C7">
            <w:pPr>
              <w:pStyle w:val="TAL"/>
              <w:rPr>
                <w:rFonts w:cs="Arial"/>
                <w:szCs w:val="22"/>
              </w:rPr>
            </w:pPr>
            <w:r w:rsidRPr="00D0162F">
              <w:rPr>
                <w:rFonts w:cs="Arial"/>
                <w:szCs w:val="22"/>
              </w:rPr>
              <w:t>16.6.1.8 NR SA FR1 Event triggered reporting tests with per-UE gaps under DRX for 2 Rx UE</w:t>
            </w:r>
          </w:p>
        </w:tc>
        <w:tc>
          <w:tcPr>
            <w:tcW w:w="2572" w:type="dxa"/>
          </w:tcPr>
          <w:p w14:paraId="1CBD9A83" w14:textId="77777777" w:rsidR="003220C7" w:rsidRPr="00D0162F" w:rsidRDefault="003220C7" w:rsidP="003220C7">
            <w:pPr>
              <w:pStyle w:val="TAL"/>
            </w:pPr>
            <w:r w:rsidRPr="00D0162F">
              <w:t>Same as 6.6.1.1</w:t>
            </w:r>
          </w:p>
        </w:tc>
        <w:tc>
          <w:tcPr>
            <w:tcW w:w="3737" w:type="dxa"/>
          </w:tcPr>
          <w:p w14:paraId="30DD53F4" w14:textId="77777777" w:rsidR="003220C7" w:rsidRPr="00D0162F" w:rsidRDefault="003220C7" w:rsidP="003220C7">
            <w:pPr>
              <w:pStyle w:val="TAL"/>
            </w:pPr>
            <w:r w:rsidRPr="00D0162F">
              <w:t>Same as 6.6.1.1</w:t>
            </w:r>
          </w:p>
        </w:tc>
      </w:tr>
      <w:tr w:rsidR="003411C5" w:rsidRPr="00D0162F" w14:paraId="1CE0CF13" w14:textId="77777777" w:rsidTr="00D37EAE">
        <w:trPr>
          <w:cantSplit/>
          <w:jc w:val="center"/>
        </w:trPr>
        <w:tc>
          <w:tcPr>
            <w:tcW w:w="3240" w:type="dxa"/>
          </w:tcPr>
          <w:p w14:paraId="16B6AB4B" w14:textId="77777777" w:rsidR="003411C5" w:rsidRPr="00D0162F" w:rsidRDefault="003411C5" w:rsidP="00CB3B51">
            <w:pPr>
              <w:pStyle w:val="TAL"/>
              <w:rPr>
                <w:rFonts w:cs="Arial"/>
                <w:szCs w:val="22"/>
              </w:rPr>
            </w:pPr>
            <w:r w:rsidRPr="00D0162F">
              <w:rPr>
                <w:rFonts w:cs="Arial"/>
                <w:szCs w:val="22"/>
              </w:rPr>
              <w:t>16.6.1.9 NR SA FR1 Event triggered reporting tests without gap under non-DRX with SSB index reading for 1 Rx UE</w:t>
            </w:r>
          </w:p>
        </w:tc>
        <w:tc>
          <w:tcPr>
            <w:tcW w:w="2572" w:type="dxa"/>
          </w:tcPr>
          <w:p w14:paraId="78D6266C" w14:textId="77777777" w:rsidR="003411C5" w:rsidRPr="00D0162F" w:rsidRDefault="003411C5" w:rsidP="00CB3B51">
            <w:pPr>
              <w:pStyle w:val="TAL"/>
            </w:pPr>
            <w:r w:rsidRPr="00D0162F">
              <w:t>Same as 6.6.1.1</w:t>
            </w:r>
          </w:p>
        </w:tc>
        <w:tc>
          <w:tcPr>
            <w:tcW w:w="3737" w:type="dxa"/>
          </w:tcPr>
          <w:p w14:paraId="4A8CF6B1" w14:textId="77777777" w:rsidR="003411C5" w:rsidRPr="00D0162F" w:rsidRDefault="003411C5" w:rsidP="00CB3B51">
            <w:pPr>
              <w:pStyle w:val="TAL"/>
            </w:pPr>
            <w:r w:rsidRPr="00D0162F">
              <w:t>Same as 6.6.1.1</w:t>
            </w:r>
          </w:p>
        </w:tc>
      </w:tr>
      <w:tr w:rsidR="003220C7" w:rsidRPr="00D0162F" w14:paraId="796E0B9F" w14:textId="77777777" w:rsidTr="00D37EAE">
        <w:trPr>
          <w:cantSplit/>
          <w:jc w:val="center"/>
        </w:trPr>
        <w:tc>
          <w:tcPr>
            <w:tcW w:w="3240" w:type="dxa"/>
          </w:tcPr>
          <w:p w14:paraId="5630BD31" w14:textId="650D57F2" w:rsidR="003220C7" w:rsidRPr="00D0162F" w:rsidRDefault="003220C7" w:rsidP="003220C7">
            <w:pPr>
              <w:pStyle w:val="TAL"/>
              <w:rPr>
                <w:rFonts w:cs="Arial"/>
                <w:szCs w:val="22"/>
              </w:rPr>
            </w:pPr>
            <w:r w:rsidRPr="00D0162F">
              <w:rPr>
                <w:rFonts w:cs="Arial"/>
                <w:szCs w:val="22"/>
              </w:rPr>
              <w:t>16.6.1.10 NR SA FR1 Event triggered reporting tests without gap under non-DRX with SSB index reading for 2 Rx UE</w:t>
            </w:r>
          </w:p>
        </w:tc>
        <w:tc>
          <w:tcPr>
            <w:tcW w:w="2572" w:type="dxa"/>
          </w:tcPr>
          <w:p w14:paraId="26D6DEC3" w14:textId="4BF3DAC5" w:rsidR="003220C7" w:rsidRPr="00D0162F" w:rsidRDefault="003220C7" w:rsidP="003220C7">
            <w:pPr>
              <w:pStyle w:val="TAL"/>
            </w:pPr>
            <w:r w:rsidRPr="00D0162F">
              <w:t>Same as 6.6.1.1</w:t>
            </w:r>
          </w:p>
        </w:tc>
        <w:tc>
          <w:tcPr>
            <w:tcW w:w="3737" w:type="dxa"/>
          </w:tcPr>
          <w:p w14:paraId="1C2CB024" w14:textId="651C9B12" w:rsidR="003220C7" w:rsidRPr="00D0162F" w:rsidRDefault="003220C7" w:rsidP="003220C7">
            <w:pPr>
              <w:pStyle w:val="TAL"/>
            </w:pPr>
            <w:r w:rsidRPr="00D0162F">
              <w:t>Same as 6.6.1.1</w:t>
            </w:r>
          </w:p>
        </w:tc>
      </w:tr>
      <w:tr w:rsidR="003411C5" w:rsidRPr="00D0162F" w14:paraId="028CBEB4" w14:textId="77777777" w:rsidTr="00D37EAE">
        <w:trPr>
          <w:cantSplit/>
          <w:jc w:val="center"/>
        </w:trPr>
        <w:tc>
          <w:tcPr>
            <w:tcW w:w="3240" w:type="dxa"/>
          </w:tcPr>
          <w:p w14:paraId="0C81D3C4" w14:textId="77777777" w:rsidR="003411C5" w:rsidRPr="00D0162F" w:rsidRDefault="003411C5" w:rsidP="00CB3B51">
            <w:pPr>
              <w:pStyle w:val="TAL"/>
            </w:pPr>
            <w:r w:rsidRPr="00D0162F">
              <w:t>16.6.1.11 NR SA FR1 Event triggered reporting tests with per-UE gaps under non-DRX with SSB index reading for 1 Rx UE</w:t>
            </w:r>
          </w:p>
        </w:tc>
        <w:tc>
          <w:tcPr>
            <w:tcW w:w="2572" w:type="dxa"/>
          </w:tcPr>
          <w:p w14:paraId="6BA5B2C8" w14:textId="77777777" w:rsidR="003411C5" w:rsidRPr="00D0162F" w:rsidRDefault="003411C5" w:rsidP="00CB3B51">
            <w:pPr>
              <w:pStyle w:val="TAL"/>
            </w:pPr>
            <w:r w:rsidRPr="00D0162F">
              <w:t>Same as 6.6.1.1</w:t>
            </w:r>
          </w:p>
        </w:tc>
        <w:tc>
          <w:tcPr>
            <w:tcW w:w="3737" w:type="dxa"/>
          </w:tcPr>
          <w:p w14:paraId="4EC8A5C8" w14:textId="77777777" w:rsidR="003411C5" w:rsidRPr="00D0162F" w:rsidRDefault="003411C5" w:rsidP="00CB3B51">
            <w:pPr>
              <w:pStyle w:val="TAL"/>
            </w:pPr>
            <w:r w:rsidRPr="00D0162F">
              <w:t>Same as 6.6.1.1</w:t>
            </w:r>
          </w:p>
        </w:tc>
      </w:tr>
      <w:tr w:rsidR="003220C7" w:rsidRPr="00D0162F" w14:paraId="5DAA46A7" w14:textId="77777777" w:rsidTr="00D37EAE">
        <w:trPr>
          <w:cantSplit/>
          <w:jc w:val="center"/>
        </w:trPr>
        <w:tc>
          <w:tcPr>
            <w:tcW w:w="3240" w:type="dxa"/>
          </w:tcPr>
          <w:p w14:paraId="03070B6B" w14:textId="77777777" w:rsidR="003220C7" w:rsidRPr="00D0162F" w:rsidRDefault="003220C7" w:rsidP="003220C7">
            <w:pPr>
              <w:pStyle w:val="TAL"/>
            </w:pPr>
            <w:r w:rsidRPr="00D0162F">
              <w:t>16.6.1.12 NR SA FR1 Event triggered reporting tests with per-UE gaps under non-DRX with SSB index reading for 2 Rx UE</w:t>
            </w:r>
          </w:p>
        </w:tc>
        <w:tc>
          <w:tcPr>
            <w:tcW w:w="2572" w:type="dxa"/>
          </w:tcPr>
          <w:p w14:paraId="404DC9CF" w14:textId="77777777" w:rsidR="003220C7" w:rsidRPr="00D0162F" w:rsidRDefault="003220C7" w:rsidP="003220C7">
            <w:pPr>
              <w:pStyle w:val="TAL"/>
            </w:pPr>
            <w:r w:rsidRPr="00D0162F">
              <w:t>Same as 6.6.1.1</w:t>
            </w:r>
          </w:p>
        </w:tc>
        <w:tc>
          <w:tcPr>
            <w:tcW w:w="3737" w:type="dxa"/>
          </w:tcPr>
          <w:p w14:paraId="0343DE0D" w14:textId="77777777" w:rsidR="003220C7" w:rsidRPr="00D0162F" w:rsidRDefault="003220C7" w:rsidP="003220C7">
            <w:pPr>
              <w:pStyle w:val="TAL"/>
            </w:pPr>
            <w:r w:rsidRPr="00D0162F">
              <w:t>Same as 6.6.1.1</w:t>
            </w:r>
          </w:p>
        </w:tc>
      </w:tr>
      <w:tr w:rsidR="00D37EAE" w:rsidRPr="00D0162F" w14:paraId="4C37041B" w14:textId="77777777" w:rsidTr="00D37EAE">
        <w:trPr>
          <w:cantSplit/>
          <w:jc w:val="center"/>
        </w:trPr>
        <w:tc>
          <w:tcPr>
            <w:tcW w:w="3240" w:type="dxa"/>
          </w:tcPr>
          <w:p w14:paraId="67B72CB7" w14:textId="5AE7E51A" w:rsidR="00D37EAE" w:rsidRPr="00D0162F" w:rsidRDefault="00D37EAE" w:rsidP="00D37EAE">
            <w:pPr>
              <w:pStyle w:val="TAL"/>
            </w:pPr>
            <w:r w:rsidRPr="008501AF">
              <w:rPr>
                <w:color w:val="1F3864"/>
                <w:lang w:val="en-US"/>
              </w:rPr>
              <w:t xml:space="preserve">16.6.2.1              NR SA FR1-FR1 Event triggered reporting tests for FR1 without SSB time index detection when DRX is used for 1 Rx UE   </w:t>
            </w:r>
          </w:p>
        </w:tc>
        <w:tc>
          <w:tcPr>
            <w:tcW w:w="2572" w:type="dxa"/>
          </w:tcPr>
          <w:p w14:paraId="793B5666" w14:textId="0D4D0412" w:rsidR="00D37EAE" w:rsidRPr="00D0162F" w:rsidRDefault="00D37EAE" w:rsidP="00D37EAE">
            <w:pPr>
              <w:pStyle w:val="TAL"/>
            </w:pPr>
            <w:r w:rsidRPr="008501AF">
              <w:t>Same as 6.6.2.1</w:t>
            </w:r>
          </w:p>
        </w:tc>
        <w:tc>
          <w:tcPr>
            <w:tcW w:w="3737" w:type="dxa"/>
          </w:tcPr>
          <w:p w14:paraId="746E72CC" w14:textId="5EA1D00C" w:rsidR="00D37EAE" w:rsidRPr="00D0162F" w:rsidRDefault="00D37EAE" w:rsidP="00D37EAE">
            <w:pPr>
              <w:pStyle w:val="TAL"/>
            </w:pPr>
            <w:r w:rsidRPr="008501AF">
              <w:t>Same as 6.6.2.1</w:t>
            </w:r>
          </w:p>
        </w:tc>
      </w:tr>
      <w:tr w:rsidR="00D37EAE" w:rsidRPr="00D0162F" w14:paraId="0F9D321A" w14:textId="77777777" w:rsidTr="00D37EAE">
        <w:trPr>
          <w:cantSplit/>
          <w:jc w:val="center"/>
        </w:trPr>
        <w:tc>
          <w:tcPr>
            <w:tcW w:w="3240" w:type="dxa"/>
          </w:tcPr>
          <w:p w14:paraId="459AE809" w14:textId="00B74E54" w:rsidR="00D37EAE" w:rsidRPr="00D0162F" w:rsidRDefault="00D37EAE" w:rsidP="00D37EAE">
            <w:pPr>
              <w:pStyle w:val="TAL"/>
            </w:pPr>
            <w:r w:rsidRPr="008501AF">
              <w:rPr>
                <w:color w:val="1F3864"/>
                <w:lang w:val="en-US"/>
              </w:rPr>
              <w:t>16.6.2.2              NR SA FR1-FR1 Event triggered reporting tests for FR1 without SSB time index detection when DRX is used for 2 Rx UE</w:t>
            </w:r>
          </w:p>
        </w:tc>
        <w:tc>
          <w:tcPr>
            <w:tcW w:w="2572" w:type="dxa"/>
          </w:tcPr>
          <w:p w14:paraId="62C48A04" w14:textId="1344AA8F" w:rsidR="00D37EAE" w:rsidRPr="00D0162F" w:rsidRDefault="00D37EAE" w:rsidP="00D37EAE">
            <w:pPr>
              <w:pStyle w:val="TAL"/>
            </w:pPr>
            <w:r w:rsidRPr="008501AF">
              <w:t>Same as 6.6.2.1</w:t>
            </w:r>
          </w:p>
        </w:tc>
        <w:tc>
          <w:tcPr>
            <w:tcW w:w="3737" w:type="dxa"/>
          </w:tcPr>
          <w:p w14:paraId="28EFB91C" w14:textId="4C4FF2B6" w:rsidR="00D37EAE" w:rsidRPr="00D0162F" w:rsidRDefault="00D37EAE" w:rsidP="00D37EAE">
            <w:pPr>
              <w:pStyle w:val="TAL"/>
            </w:pPr>
            <w:r w:rsidRPr="008501AF">
              <w:t>Same as 6.6.2.1</w:t>
            </w:r>
          </w:p>
        </w:tc>
      </w:tr>
      <w:tr w:rsidR="00D37EAE" w:rsidRPr="00D0162F" w14:paraId="5BCC0C5A" w14:textId="77777777" w:rsidTr="00D37EAE">
        <w:trPr>
          <w:cantSplit/>
          <w:jc w:val="center"/>
        </w:trPr>
        <w:tc>
          <w:tcPr>
            <w:tcW w:w="3240" w:type="dxa"/>
          </w:tcPr>
          <w:p w14:paraId="29A6884B" w14:textId="321F0F64" w:rsidR="00D37EAE" w:rsidRPr="00D0162F" w:rsidRDefault="00D37EAE" w:rsidP="00D37EAE">
            <w:pPr>
              <w:pStyle w:val="TAL"/>
            </w:pPr>
            <w:r w:rsidRPr="008501AF">
              <w:rPr>
                <w:color w:val="1F3864"/>
                <w:lang w:val="en-US"/>
              </w:rPr>
              <w:t>16.6.2.3              NR SA FR1-FR1 Event triggered reporting tests for FR1 without SSB time index detection when DRX is used for 1 Rx UE</w:t>
            </w:r>
          </w:p>
        </w:tc>
        <w:tc>
          <w:tcPr>
            <w:tcW w:w="2572" w:type="dxa"/>
          </w:tcPr>
          <w:p w14:paraId="74C77365" w14:textId="6C9E3442" w:rsidR="00D37EAE" w:rsidRPr="00D0162F" w:rsidRDefault="00D37EAE" w:rsidP="00D37EAE">
            <w:pPr>
              <w:pStyle w:val="TAL"/>
            </w:pPr>
            <w:r w:rsidRPr="008501AF">
              <w:t>Same as 6.6.2.1</w:t>
            </w:r>
          </w:p>
        </w:tc>
        <w:tc>
          <w:tcPr>
            <w:tcW w:w="3737" w:type="dxa"/>
          </w:tcPr>
          <w:p w14:paraId="22A2D4D7" w14:textId="0C47CC61" w:rsidR="00D37EAE" w:rsidRPr="00D0162F" w:rsidRDefault="00D37EAE" w:rsidP="00D37EAE">
            <w:pPr>
              <w:pStyle w:val="TAL"/>
            </w:pPr>
            <w:r w:rsidRPr="008501AF">
              <w:t>Same as 6.6.2.1</w:t>
            </w:r>
          </w:p>
        </w:tc>
      </w:tr>
      <w:tr w:rsidR="00D37EAE" w:rsidRPr="00D0162F" w14:paraId="73F00AC3" w14:textId="77777777" w:rsidTr="00D37EAE">
        <w:trPr>
          <w:cantSplit/>
          <w:jc w:val="center"/>
        </w:trPr>
        <w:tc>
          <w:tcPr>
            <w:tcW w:w="3240" w:type="dxa"/>
          </w:tcPr>
          <w:p w14:paraId="0A163BAC" w14:textId="39785737" w:rsidR="00D37EAE" w:rsidRPr="00D0162F" w:rsidRDefault="00D37EAE" w:rsidP="00D37EAE">
            <w:pPr>
              <w:pStyle w:val="TAL"/>
            </w:pPr>
            <w:r w:rsidRPr="008501AF">
              <w:rPr>
                <w:color w:val="1F3864"/>
                <w:lang w:val="en-US"/>
              </w:rPr>
              <w:t>16.6.2.4              NR SA FR1-FR1 Event triggered reporting tests for FR1 without SSB time index detection when DRX is used for 2 Rx UE</w:t>
            </w:r>
          </w:p>
        </w:tc>
        <w:tc>
          <w:tcPr>
            <w:tcW w:w="2572" w:type="dxa"/>
          </w:tcPr>
          <w:p w14:paraId="11FBD961" w14:textId="58B6B8BD" w:rsidR="00D37EAE" w:rsidRPr="00D0162F" w:rsidRDefault="00D37EAE" w:rsidP="00D37EAE">
            <w:pPr>
              <w:pStyle w:val="TAL"/>
            </w:pPr>
            <w:r w:rsidRPr="008501AF">
              <w:t>Same as 6.6.2.1</w:t>
            </w:r>
          </w:p>
        </w:tc>
        <w:tc>
          <w:tcPr>
            <w:tcW w:w="3737" w:type="dxa"/>
          </w:tcPr>
          <w:p w14:paraId="05CF11F1" w14:textId="74DA09BE" w:rsidR="00D37EAE" w:rsidRPr="00D0162F" w:rsidRDefault="00D37EAE" w:rsidP="00D37EAE">
            <w:pPr>
              <w:pStyle w:val="TAL"/>
            </w:pPr>
            <w:r w:rsidRPr="008501AF">
              <w:t>Same as 6.6.2.1</w:t>
            </w:r>
          </w:p>
        </w:tc>
      </w:tr>
      <w:tr w:rsidR="00D37EAE" w:rsidRPr="00D0162F" w14:paraId="7B59B022" w14:textId="77777777" w:rsidTr="00D37EAE">
        <w:trPr>
          <w:cantSplit/>
          <w:jc w:val="center"/>
        </w:trPr>
        <w:tc>
          <w:tcPr>
            <w:tcW w:w="3240" w:type="dxa"/>
          </w:tcPr>
          <w:p w14:paraId="4226D8D4" w14:textId="6BB4AB1E" w:rsidR="00D37EAE" w:rsidRPr="00D0162F" w:rsidRDefault="00D37EAE" w:rsidP="00D37EAE">
            <w:pPr>
              <w:pStyle w:val="TAL"/>
            </w:pPr>
            <w:r w:rsidRPr="008501AF">
              <w:rPr>
                <w:color w:val="1F3864"/>
                <w:lang w:val="en-US"/>
              </w:rPr>
              <w:t>16.6.2.5              NR SA FR1-FR1 Event triggered reporting tests for FR1 with SSB time index detection when DRX is not used for 1 Rx UE</w:t>
            </w:r>
          </w:p>
        </w:tc>
        <w:tc>
          <w:tcPr>
            <w:tcW w:w="2572" w:type="dxa"/>
          </w:tcPr>
          <w:p w14:paraId="67591AC0" w14:textId="0D1589B9" w:rsidR="00D37EAE" w:rsidRPr="00D0162F" w:rsidRDefault="00D37EAE" w:rsidP="00D37EAE">
            <w:pPr>
              <w:pStyle w:val="TAL"/>
            </w:pPr>
            <w:r w:rsidRPr="008501AF">
              <w:t>Same as 6.6.2.1</w:t>
            </w:r>
          </w:p>
        </w:tc>
        <w:tc>
          <w:tcPr>
            <w:tcW w:w="3737" w:type="dxa"/>
          </w:tcPr>
          <w:p w14:paraId="60641A81" w14:textId="0E51405F" w:rsidR="00D37EAE" w:rsidRPr="00D0162F" w:rsidRDefault="00D37EAE" w:rsidP="00D37EAE">
            <w:pPr>
              <w:pStyle w:val="TAL"/>
            </w:pPr>
            <w:r w:rsidRPr="008501AF">
              <w:t>Same as 6.6.2.1</w:t>
            </w:r>
          </w:p>
        </w:tc>
      </w:tr>
      <w:tr w:rsidR="00D37EAE" w:rsidRPr="00D0162F" w14:paraId="495BEA66" w14:textId="77777777" w:rsidTr="00D37EAE">
        <w:trPr>
          <w:cantSplit/>
          <w:jc w:val="center"/>
        </w:trPr>
        <w:tc>
          <w:tcPr>
            <w:tcW w:w="3240" w:type="dxa"/>
          </w:tcPr>
          <w:p w14:paraId="4C23FFB4" w14:textId="5E1F3EE6" w:rsidR="00D37EAE" w:rsidRPr="00D0162F" w:rsidRDefault="00D37EAE" w:rsidP="00D37EAE">
            <w:pPr>
              <w:pStyle w:val="TAL"/>
            </w:pPr>
            <w:r w:rsidRPr="008501AF">
              <w:rPr>
                <w:color w:val="1F3864"/>
                <w:lang w:val="en-US"/>
              </w:rPr>
              <w:t>16.6.2.6              NR SA FR1-FR1 Event triggered reporting tests for FR1 with SSB time index detection when DRX is not used for 2 Rx UE</w:t>
            </w:r>
          </w:p>
        </w:tc>
        <w:tc>
          <w:tcPr>
            <w:tcW w:w="2572" w:type="dxa"/>
          </w:tcPr>
          <w:p w14:paraId="1C15709D" w14:textId="6FBCD4D8" w:rsidR="00D37EAE" w:rsidRPr="00D0162F" w:rsidRDefault="00D37EAE" w:rsidP="00D37EAE">
            <w:pPr>
              <w:pStyle w:val="TAL"/>
            </w:pPr>
            <w:r w:rsidRPr="008501AF">
              <w:t>Same as 6.6.2.1</w:t>
            </w:r>
          </w:p>
        </w:tc>
        <w:tc>
          <w:tcPr>
            <w:tcW w:w="3737" w:type="dxa"/>
          </w:tcPr>
          <w:p w14:paraId="7D8DF0CD" w14:textId="3A3E53C3" w:rsidR="00D37EAE" w:rsidRPr="00D0162F" w:rsidRDefault="00D37EAE" w:rsidP="00D37EAE">
            <w:pPr>
              <w:pStyle w:val="TAL"/>
            </w:pPr>
            <w:r w:rsidRPr="008501AF">
              <w:t>Same as 6.6.2.1</w:t>
            </w:r>
          </w:p>
        </w:tc>
      </w:tr>
      <w:tr w:rsidR="00D37EAE" w:rsidRPr="00D0162F" w14:paraId="4CFCE8A2" w14:textId="77777777" w:rsidTr="00D37EAE">
        <w:trPr>
          <w:cantSplit/>
          <w:jc w:val="center"/>
        </w:trPr>
        <w:tc>
          <w:tcPr>
            <w:tcW w:w="3240" w:type="dxa"/>
          </w:tcPr>
          <w:p w14:paraId="1CE1148D" w14:textId="04202BE5" w:rsidR="00D37EAE" w:rsidRPr="00D0162F" w:rsidRDefault="00D37EAE" w:rsidP="00D37EAE">
            <w:pPr>
              <w:pStyle w:val="TAL"/>
            </w:pPr>
            <w:r w:rsidRPr="008501AF">
              <w:rPr>
                <w:color w:val="1F3864"/>
                <w:lang w:val="en-US"/>
              </w:rPr>
              <w:t>16.6.2.7              NR SA FR1-FR1 Event triggered reporting tests for FR1 with SSB time index detection when DRX is used for 1 Rx UE</w:t>
            </w:r>
          </w:p>
        </w:tc>
        <w:tc>
          <w:tcPr>
            <w:tcW w:w="2572" w:type="dxa"/>
          </w:tcPr>
          <w:p w14:paraId="01DE2FDB" w14:textId="6140B1AD" w:rsidR="00D37EAE" w:rsidRPr="00D0162F" w:rsidRDefault="00D37EAE" w:rsidP="00D37EAE">
            <w:pPr>
              <w:pStyle w:val="TAL"/>
            </w:pPr>
            <w:r w:rsidRPr="008501AF">
              <w:t>Same as 6.6.2.1</w:t>
            </w:r>
          </w:p>
        </w:tc>
        <w:tc>
          <w:tcPr>
            <w:tcW w:w="3737" w:type="dxa"/>
          </w:tcPr>
          <w:p w14:paraId="43DE94BD" w14:textId="09ED309D" w:rsidR="00D37EAE" w:rsidRPr="00D0162F" w:rsidRDefault="00D37EAE" w:rsidP="00D37EAE">
            <w:pPr>
              <w:pStyle w:val="TAL"/>
            </w:pPr>
            <w:r w:rsidRPr="008501AF">
              <w:t>Same as 6.6.2.1</w:t>
            </w:r>
          </w:p>
        </w:tc>
      </w:tr>
      <w:tr w:rsidR="00D37EAE" w:rsidRPr="00D0162F" w14:paraId="6C10BADE" w14:textId="77777777" w:rsidTr="00D37EAE">
        <w:trPr>
          <w:cantSplit/>
          <w:jc w:val="center"/>
        </w:trPr>
        <w:tc>
          <w:tcPr>
            <w:tcW w:w="3240" w:type="dxa"/>
          </w:tcPr>
          <w:p w14:paraId="151C77E7" w14:textId="6B6EA6B0" w:rsidR="00D37EAE" w:rsidRPr="00D0162F" w:rsidRDefault="00D37EAE" w:rsidP="00D37EAE">
            <w:pPr>
              <w:pStyle w:val="TAL"/>
            </w:pPr>
            <w:r w:rsidRPr="008501AF">
              <w:rPr>
                <w:color w:val="1F3864"/>
                <w:lang w:val="en-US"/>
              </w:rPr>
              <w:t>16.6.2.8              NR SA FR1-FR1 Event triggered reporting tests for FR1 with SSB time index detection when DRX is used for 2 Rx UE</w:t>
            </w:r>
          </w:p>
        </w:tc>
        <w:tc>
          <w:tcPr>
            <w:tcW w:w="2572" w:type="dxa"/>
          </w:tcPr>
          <w:p w14:paraId="00309BAF" w14:textId="0EFD9BDC" w:rsidR="00D37EAE" w:rsidRPr="00D0162F" w:rsidRDefault="00D37EAE" w:rsidP="00D37EAE">
            <w:pPr>
              <w:pStyle w:val="TAL"/>
            </w:pPr>
            <w:r w:rsidRPr="008501AF">
              <w:t>Same as 6.6.2.1</w:t>
            </w:r>
          </w:p>
        </w:tc>
        <w:tc>
          <w:tcPr>
            <w:tcW w:w="3737" w:type="dxa"/>
          </w:tcPr>
          <w:p w14:paraId="63D135FB" w14:textId="32510C62" w:rsidR="00D37EAE" w:rsidRPr="00D0162F" w:rsidRDefault="00D37EAE" w:rsidP="00D37EAE">
            <w:pPr>
              <w:pStyle w:val="TAL"/>
            </w:pPr>
            <w:r w:rsidRPr="008501AF">
              <w:t>Same as 6.6.2.1</w:t>
            </w:r>
          </w:p>
        </w:tc>
      </w:tr>
      <w:tr w:rsidR="00D37EAE" w:rsidRPr="00D0162F" w14:paraId="50B6894A" w14:textId="77777777" w:rsidTr="00D37EAE">
        <w:trPr>
          <w:cantSplit/>
          <w:jc w:val="center"/>
        </w:trPr>
        <w:tc>
          <w:tcPr>
            <w:tcW w:w="3240" w:type="dxa"/>
          </w:tcPr>
          <w:p w14:paraId="08DAD7F2" w14:textId="6A54CDB0" w:rsidR="00D37EAE" w:rsidRPr="00D0162F" w:rsidRDefault="00D37EAE" w:rsidP="00D37EAE">
            <w:pPr>
              <w:pStyle w:val="TAL"/>
            </w:pPr>
            <w:r w:rsidRPr="008501AF">
              <w:rPr>
                <w:color w:val="1F3864"/>
                <w:lang w:val="en-US"/>
              </w:rPr>
              <w:t>16.6.2.9              NR SA FR1-FR1 Event triggered reporting tests with additional mandatory gap pattern for 1 Rx UE</w:t>
            </w:r>
          </w:p>
        </w:tc>
        <w:tc>
          <w:tcPr>
            <w:tcW w:w="2572" w:type="dxa"/>
          </w:tcPr>
          <w:p w14:paraId="4E9B04C1" w14:textId="5263BAB8" w:rsidR="00D37EAE" w:rsidRPr="00D0162F" w:rsidRDefault="00D37EAE" w:rsidP="00D37EAE">
            <w:pPr>
              <w:pStyle w:val="TAL"/>
            </w:pPr>
            <w:r w:rsidRPr="008501AF">
              <w:t>Same as 6.6.2.1</w:t>
            </w:r>
          </w:p>
        </w:tc>
        <w:tc>
          <w:tcPr>
            <w:tcW w:w="3737" w:type="dxa"/>
          </w:tcPr>
          <w:p w14:paraId="2C122F8A" w14:textId="56FF0041" w:rsidR="00D37EAE" w:rsidRPr="00D0162F" w:rsidRDefault="00D37EAE" w:rsidP="00D37EAE">
            <w:pPr>
              <w:pStyle w:val="TAL"/>
            </w:pPr>
            <w:r w:rsidRPr="008501AF">
              <w:t>Same as 6.6.2.1</w:t>
            </w:r>
          </w:p>
        </w:tc>
      </w:tr>
      <w:tr w:rsidR="00D37EAE" w:rsidRPr="00D0162F" w14:paraId="326867D8" w14:textId="77777777" w:rsidTr="00D37EAE">
        <w:trPr>
          <w:cantSplit/>
          <w:jc w:val="center"/>
        </w:trPr>
        <w:tc>
          <w:tcPr>
            <w:tcW w:w="3240" w:type="dxa"/>
          </w:tcPr>
          <w:p w14:paraId="6B180B1D" w14:textId="0FB9AE89" w:rsidR="00D37EAE" w:rsidRPr="00D0162F" w:rsidRDefault="00D37EAE" w:rsidP="00D37EAE">
            <w:pPr>
              <w:pStyle w:val="TAL"/>
            </w:pPr>
            <w:r w:rsidRPr="008501AF">
              <w:rPr>
                <w:color w:val="1F3864"/>
                <w:lang w:val="en-US"/>
              </w:rPr>
              <w:lastRenderedPageBreak/>
              <w:t>16.6.2.10            NR SA FR1-FR1 Event triggered reporting tests with additional mandatory gap pattern for 2 Rx UE</w:t>
            </w:r>
          </w:p>
        </w:tc>
        <w:tc>
          <w:tcPr>
            <w:tcW w:w="2572" w:type="dxa"/>
          </w:tcPr>
          <w:p w14:paraId="146F4F20" w14:textId="616966FA" w:rsidR="00D37EAE" w:rsidRPr="00D0162F" w:rsidRDefault="00D37EAE" w:rsidP="00D37EAE">
            <w:pPr>
              <w:pStyle w:val="TAL"/>
            </w:pPr>
            <w:r w:rsidRPr="008501AF">
              <w:t>Same as 6.6.2.1</w:t>
            </w:r>
          </w:p>
        </w:tc>
        <w:tc>
          <w:tcPr>
            <w:tcW w:w="3737" w:type="dxa"/>
          </w:tcPr>
          <w:p w14:paraId="0D3B2E35" w14:textId="23A08147" w:rsidR="00D37EAE" w:rsidRPr="00D0162F" w:rsidRDefault="00D37EAE" w:rsidP="00D37EAE">
            <w:pPr>
              <w:pStyle w:val="TAL"/>
            </w:pPr>
            <w:r w:rsidRPr="008501AF">
              <w:t>Same as 6.6.2.1</w:t>
            </w:r>
          </w:p>
        </w:tc>
      </w:tr>
      <w:tr w:rsidR="00D37EAE" w:rsidRPr="00D0162F" w14:paraId="09795F95" w14:textId="77777777" w:rsidTr="00D37EAE">
        <w:trPr>
          <w:cantSplit/>
          <w:jc w:val="center"/>
        </w:trPr>
        <w:tc>
          <w:tcPr>
            <w:tcW w:w="3240" w:type="dxa"/>
          </w:tcPr>
          <w:p w14:paraId="517C59AB" w14:textId="5F8C4F51" w:rsidR="00D37EAE" w:rsidRPr="00D0162F" w:rsidRDefault="00D37EAE" w:rsidP="00D37EAE">
            <w:pPr>
              <w:pStyle w:val="TAL"/>
            </w:pPr>
            <w:r w:rsidRPr="008501AF">
              <w:rPr>
                <w:color w:val="1F3864"/>
                <w:lang w:val="en-US"/>
              </w:rPr>
              <w:t>16.6.2.11            NR SA FR1-FR1 Event triggered reporting tests for FR1 when DRX is used for 1 Rx UE</w:t>
            </w:r>
          </w:p>
        </w:tc>
        <w:tc>
          <w:tcPr>
            <w:tcW w:w="2572" w:type="dxa"/>
          </w:tcPr>
          <w:p w14:paraId="2A88C5AC" w14:textId="24CBBE0E" w:rsidR="00D37EAE" w:rsidRPr="00D0162F" w:rsidRDefault="00D37EAE" w:rsidP="00D37EAE">
            <w:pPr>
              <w:pStyle w:val="TAL"/>
            </w:pPr>
            <w:r w:rsidRPr="008501AF">
              <w:t>Same as 6.6.2.1</w:t>
            </w:r>
          </w:p>
        </w:tc>
        <w:tc>
          <w:tcPr>
            <w:tcW w:w="3737" w:type="dxa"/>
          </w:tcPr>
          <w:p w14:paraId="5C141513" w14:textId="3746DA94" w:rsidR="00D37EAE" w:rsidRPr="00D0162F" w:rsidRDefault="00D37EAE" w:rsidP="00D37EAE">
            <w:pPr>
              <w:pStyle w:val="TAL"/>
            </w:pPr>
            <w:r w:rsidRPr="008501AF">
              <w:t>Same as 6.6.2.1</w:t>
            </w:r>
          </w:p>
        </w:tc>
      </w:tr>
      <w:tr w:rsidR="00D37EAE" w:rsidRPr="00D0162F" w14:paraId="07A976A5" w14:textId="77777777" w:rsidTr="00D37EAE">
        <w:trPr>
          <w:cantSplit/>
          <w:jc w:val="center"/>
        </w:trPr>
        <w:tc>
          <w:tcPr>
            <w:tcW w:w="3240" w:type="dxa"/>
          </w:tcPr>
          <w:p w14:paraId="49A14DDF" w14:textId="343C4226" w:rsidR="00D37EAE" w:rsidRPr="00D0162F" w:rsidRDefault="00D37EAE" w:rsidP="00D37EAE">
            <w:pPr>
              <w:pStyle w:val="TAL"/>
            </w:pPr>
            <w:r w:rsidRPr="008501AF">
              <w:rPr>
                <w:color w:val="1F3864"/>
                <w:lang w:val="en-US"/>
              </w:rPr>
              <w:t>16.6.2.12            NR SA FR1-FR1 Event triggered reporting tests for FR1 when DRX is used for 2 Rx UE</w:t>
            </w:r>
          </w:p>
        </w:tc>
        <w:tc>
          <w:tcPr>
            <w:tcW w:w="2572" w:type="dxa"/>
          </w:tcPr>
          <w:p w14:paraId="4C3531C9" w14:textId="06C2723E" w:rsidR="00D37EAE" w:rsidRPr="00D0162F" w:rsidRDefault="00D37EAE" w:rsidP="00D37EAE">
            <w:pPr>
              <w:pStyle w:val="TAL"/>
            </w:pPr>
            <w:r w:rsidRPr="008501AF">
              <w:t>Same as 6.6.2.1</w:t>
            </w:r>
          </w:p>
        </w:tc>
        <w:tc>
          <w:tcPr>
            <w:tcW w:w="3737" w:type="dxa"/>
          </w:tcPr>
          <w:p w14:paraId="2FC3DAB1" w14:textId="6CA55E1B" w:rsidR="00D37EAE" w:rsidRPr="00D0162F" w:rsidRDefault="00D37EAE" w:rsidP="00D37EAE">
            <w:pPr>
              <w:pStyle w:val="TAL"/>
            </w:pPr>
            <w:r w:rsidRPr="008501AF">
              <w:t>Same as 6.6.2.1</w:t>
            </w:r>
          </w:p>
        </w:tc>
      </w:tr>
      <w:tr w:rsidR="003411C5" w:rsidRPr="00D0162F" w14:paraId="18344D88" w14:textId="77777777" w:rsidTr="00CB3B51">
        <w:trPr>
          <w:cantSplit/>
          <w:jc w:val="center"/>
        </w:trPr>
        <w:tc>
          <w:tcPr>
            <w:tcW w:w="3240" w:type="dxa"/>
          </w:tcPr>
          <w:p w14:paraId="58824E22" w14:textId="77777777" w:rsidR="003411C5" w:rsidRPr="00D0162F" w:rsidRDefault="003411C5" w:rsidP="00CB3B51">
            <w:pPr>
              <w:pStyle w:val="TAL"/>
            </w:pPr>
            <w:r w:rsidRPr="00D0162F">
              <w:t>16.6.4.1 NR SA FR1 SSB based L1-RSRP measurement when DRX is not used for 1 Rx UE</w:t>
            </w:r>
          </w:p>
        </w:tc>
        <w:tc>
          <w:tcPr>
            <w:tcW w:w="2572" w:type="dxa"/>
          </w:tcPr>
          <w:p w14:paraId="19FC5934" w14:textId="77777777" w:rsidR="003411C5" w:rsidRPr="00D0162F" w:rsidRDefault="003411C5" w:rsidP="00CB3B51">
            <w:pPr>
              <w:pStyle w:val="TAL"/>
            </w:pPr>
            <w:r w:rsidRPr="00D0162F">
              <w:t>Same as 6.6.4.1</w:t>
            </w:r>
          </w:p>
        </w:tc>
        <w:tc>
          <w:tcPr>
            <w:tcW w:w="3737" w:type="dxa"/>
          </w:tcPr>
          <w:p w14:paraId="00F6D41F" w14:textId="77777777" w:rsidR="003411C5" w:rsidRPr="00D0162F" w:rsidRDefault="003411C5" w:rsidP="00CB3B51">
            <w:pPr>
              <w:pStyle w:val="TAL"/>
            </w:pPr>
            <w:r w:rsidRPr="00D0162F">
              <w:t>Same as 6.6.4.1</w:t>
            </w:r>
          </w:p>
        </w:tc>
      </w:tr>
      <w:tr w:rsidR="003220C7" w:rsidRPr="00D0162F" w14:paraId="58D7C476" w14:textId="77777777" w:rsidTr="00A81E02">
        <w:trPr>
          <w:cantSplit/>
          <w:jc w:val="center"/>
        </w:trPr>
        <w:tc>
          <w:tcPr>
            <w:tcW w:w="3240" w:type="dxa"/>
          </w:tcPr>
          <w:p w14:paraId="68655BC5" w14:textId="77777777" w:rsidR="003220C7" w:rsidRPr="00D0162F" w:rsidRDefault="003220C7" w:rsidP="003220C7">
            <w:pPr>
              <w:pStyle w:val="TAL"/>
            </w:pPr>
            <w:r w:rsidRPr="00D0162F">
              <w:t>16.6.4.2 NR SA FR1 SSB based L1-RSRP measurement when DRX is not used for 2 Rx UE</w:t>
            </w:r>
          </w:p>
        </w:tc>
        <w:tc>
          <w:tcPr>
            <w:tcW w:w="2572" w:type="dxa"/>
          </w:tcPr>
          <w:p w14:paraId="137E8304" w14:textId="77777777" w:rsidR="003220C7" w:rsidRPr="00D0162F" w:rsidRDefault="003220C7" w:rsidP="003220C7">
            <w:pPr>
              <w:pStyle w:val="TAL"/>
            </w:pPr>
            <w:r w:rsidRPr="00D0162F">
              <w:t>Same as 6.6.4.1</w:t>
            </w:r>
          </w:p>
        </w:tc>
        <w:tc>
          <w:tcPr>
            <w:tcW w:w="3737" w:type="dxa"/>
          </w:tcPr>
          <w:p w14:paraId="7774D9E3" w14:textId="77777777" w:rsidR="003220C7" w:rsidRPr="00D0162F" w:rsidRDefault="003220C7" w:rsidP="003220C7">
            <w:pPr>
              <w:pStyle w:val="TAL"/>
            </w:pPr>
            <w:r w:rsidRPr="00D0162F">
              <w:t>Same as 6.6.4.1</w:t>
            </w:r>
          </w:p>
        </w:tc>
      </w:tr>
      <w:tr w:rsidR="003411C5" w:rsidRPr="00D0162F" w14:paraId="518E59D3" w14:textId="77777777" w:rsidTr="00CB3B51">
        <w:trPr>
          <w:cantSplit/>
          <w:jc w:val="center"/>
        </w:trPr>
        <w:tc>
          <w:tcPr>
            <w:tcW w:w="3240" w:type="dxa"/>
          </w:tcPr>
          <w:p w14:paraId="28310BB3" w14:textId="77777777" w:rsidR="003411C5" w:rsidRPr="00D0162F" w:rsidRDefault="003411C5" w:rsidP="00CB3B51">
            <w:pPr>
              <w:pStyle w:val="TAL"/>
            </w:pPr>
            <w:r w:rsidRPr="00D0162F">
              <w:t>16.6.4.3 NR SA FR1 SSB based L1-RSRP measurement when DRX is used for 1 Rx UE</w:t>
            </w:r>
          </w:p>
        </w:tc>
        <w:tc>
          <w:tcPr>
            <w:tcW w:w="2572" w:type="dxa"/>
          </w:tcPr>
          <w:p w14:paraId="7C9A9E73" w14:textId="77777777" w:rsidR="003411C5" w:rsidRPr="00D0162F" w:rsidRDefault="003411C5" w:rsidP="00CB3B51">
            <w:pPr>
              <w:pStyle w:val="TAL"/>
              <w:keepNext w:val="0"/>
              <w:keepLines w:val="0"/>
            </w:pPr>
            <w:r w:rsidRPr="00D0162F">
              <w:t>Same as 6.6.4.1</w:t>
            </w:r>
          </w:p>
        </w:tc>
        <w:tc>
          <w:tcPr>
            <w:tcW w:w="3737" w:type="dxa"/>
          </w:tcPr>
          <w:p w14:paraId="52BDAC78" w14:textId="77777777" w:rsidR="003411C5" w:rsidRPr="00D0162F" w:rsidRDefault="003411C5" w:rsidP="00CB3B51">
            <w:pPr>
              <w:pStyle w:val="TAL"/>
              <w:keepNext w:val="0"/>
              <w:keepLines w:val="0"/>
            </w:pPr>
            <w:r w:rsidRPr="00D0162F">
              <w:t>Same as 6.6.4.1</w:t>
            </w:r>
          </w:p>
        </w:tc>
      </w:tr>
      <w:tr w:rsidR="003220C7" w:rsidRPr="00D0162F" w14:paraId="4032BAE1" w14:textId="77777777" w:rsidTr="00A81E02">
        <w:trPr>
          <w:cantSplit/>
          <w:jc w:val="center"/>
        </w:trPr>
        <w:tc>
          <w:tcPr>
            <w:tcW w:w="3240" w:type="dxa"/>
          </w:tcPr>
          <w:p w14:paraId="6898CB64" w14:textId="77777777" w:rsidR="003220C7" w:rsidRPr="00D0162F" w:rsidRDefault="003220C7" w:rsidP="003220C7">
            <w:pPr>
              <w:pStyle w:val="TAL"/>
            </w:pPr>
            <w:r w:rsidRPr="00D0162F">
              <w:t>16.6.4.4 NR SA FR1 SSB based L1-RSRP measurement when DRX is used for 2 Rx UE</w:t>
            </w:r>
          </w:p>
        </w:tc>
        <w:tc>
          <w:tcPr>
            <w:tcW w:w="2572" w:type="dxa"/>
          </w:tcPr>
          <w:p w14:paraId="48BFA414" w14:textId="77777777" w:rsidR="003220C7" w:rsidRPr="00D0162F" w:rsidRDefault="003220C7" w:rsidP="003220C7">
            <w:pPr>
              <w:pStyle w:val="TAL"/>
              <w:keepNext w:val="0"/>
              <w:keepLines w:val="0"/>
            </w:pPr>
            <w:r w:rsidRPr="00D0162F">
              <w:t>Same as 6.6.4.1</w:t>
            </w:r>
          </w:p>
        </w:tc>
        <w:tc>
          <w:tcPr>
            <w:tcW w:w="3737" w:type="dxa"/>
          </w:tcPr>
          <w:p w14:paraId="7B066A8E" w14:textId="77777777" w:rsidR="003220C7" w:rsidRPr="00D0162F" w:rsidRDefault="003220C7" w:rsidP="003220C7">
            <w:pPr>
              <w:pStyle w:val="TAL"/>
              <w:keepNext w:val="0"/>
              <w:keepLines w:val="0"/>
            </w:pPr>
            <w:r w:rsidRPr="00D0162F">
              <w:t>Same as 6.6.4.1</w:t>
            </w:r>
          </w:p>
        </w:tc>
      </w:tr>
      <w:tr w:rsidR="003411C5" w:rsidRPr="00D0162F" w14:paraId="383D17F3" w14:textId="77777777" w:rsidTr="00CB3B51">
        <w:trPr>
          <w:cantSplit/>
          <w:jc w:val="center"/>
        </w:trPr>
        <w:tc>
          <w:tcPr>
            <w:tcW w:w="3240" w:type="dxa"/>
          </w:tcPr>
          <w:p w14:paraId="6E8F29DF" w14:textId="77777777" w:rsidR="003411C5" w:rsidRPr="00D0162F" w:rsidRDefault="003411C5" w:rsidP="00CB3B51">
            <w:pPr>
              <w:pStyle w:val="TAL"/>
            </w:pPr>
            <w:r w:rsidRPr="00D0162F">
              <w:t>16.6.4.5 NR SA FR1 CSI-RS based L1-RSRP measurement when DRX is not used for 1 Rx UE</w:t>
            </w:r>
          </w:p>
        </w:tc>
        <w:tc>
          <w:tcPr>
            <w:tcW w:w="2572" w:type="dxa"/>
          </w:tcPr>
          <w:p w14:paraId="05463997" w14:textId="77777777" w:rsidR="003411C5" w:rsidRPr="00D0162F" w:rsidRDefault="003411C5" w:rsidP="00CB3B51">
            <w:pPr>
              <w:pStyle w:val="TAL"/>
              <w:keepNext w:val="0"/>
              <w:keepLines w:val="0"/>
            </w:pPr>
            <w:r w:rsidRPr="00D0162F">
              <w:t>Same as 6.6.4.3</w:t>
            </w:r>
          </w:p>
        </w:tc>
        <w:tc>
          <w:tcPr>
            <w:tcW w:w="3737" w:type="dxa"/>
          </w:tcPr>
          <w:p w14:paraId="721C06C8" w14:textId="77777777" w:rsidR="003411C5" w:rsidRPr="00D0162F" w:rsidRDefault="003411C5" w:rsidP="00CB3B51">
            <w:pPr>
              <w:pStyle w:val="TAL"/>
              <w:keepNext w:val="0"/>
              <w:keepLines w:val="0"/>
            </w:pPr>
            <w:r w:rsidRPr="00D0162F">
              <w:t>Same as 6.6.4.3</w:t>
            </w:r>
          </w:p>
        </w:tc>
      </w:tr>
      <w:tr w:rsidR="003220C7" w:rsidRPr="00D0162F" w14:paraId="162245E4" w14:textId="77777777" w:rsidTr="00A81E02">
        <w:trPr>
          <w:cantSplit/>
          <w:jc w:val="center"/>
        </w:trPr>
        <w:tc>
          <w:tcPr>
            <w:tcW w:w="3240" w:type="dxa"/>
          </w:tcPr>
          <w:p w14:paraId="32ED816A" w14:textId="037A34D8" w:rsidR="003220C7" w:rsidRPr="00D0162F" w:rsidRDefault="003220C7" w:rsidP="003220C7">
            <w:pPr>
              <w:pStyle w:val="TAL"/>
            </w:pPr>
            <w:r w:rsidRPr="00D0162F">
              <w:t>16.6.4.6 NR SA FR1 CSI-RS based L1-RSRP measurement when DRX is not used for 2 Rx UE</w:t>
            </w:r>
          </w:p>
        </w:tc>
        <w:tc>
          <w:tcPr>
            <w:tcW w:w="2572" w:type="dxa"/>
          </w:tcPr>
          <w:p w14:paraId="5C8A8C3C" w14:textId="0249EBD5" w:rsidR="003220C7" w:rsidRPr="00D0162F" w:rsidRDefault="003220C7" w:rsidP="003220C7">
            <w:pPr>
              <w:pStyle w:val="TAL"/>
              <w:keepNext w:val="0"/>
              <w:keepLines w:val="0"/>
            </w:pPr>
            <w:r w:rsidRPr="00D0162F">
              <w:t>Same as 6.6.4.3</w:t>
            </w:r>
          </w:p>
        </w:tc>
        <w:tc>
          <w:tcPr>
            <w:tcW w:w="3737" w:type="dxa"/>
          </w:tcPr>
          <w:p w14:paraId="4A32B3A3" w14:textId="68E9080B" w:rsidR="003220C7" w:rsidRPr="00D0162F" w:rsidRDefault="003220C7" w:rsidP="003220C7">
            <w:pPr>
              <w:pStyle w:val="TAL"/>
              <w:keepNext w:val="0"/>
              <w:keepLines w:val="0"/>
            </w:pPr>
            <w:r w:rsidRPr="00D0162F">
              <w:t>Same as 6.6.4.3</w:t>
            </w:r>
          </w:p>
        </w:tc>
      </w:tr>
      <w:tr w:rsidR="003411C5" w:rsidRPr="00D0162F" w14:paraId="74F81243" w14:textId="77777777" w:rsidTr="00CB3B51">
        <w:trPr>
          <w:cantSplit/>
          <w:jc w:val="center"/>
        </w:trPr>
        <w:tc>
          <w:tcPr>
            <w:tcW w:w="3240" w:type="dxa"/>
          </w:tcPr>
          <w:p w14:paraId="22F8CE75" w14:textId="77777777" w:rsidR="003411C5" w:rsidRPr="00D0162F" w:rsidRDefault="003411C5" w:rsidP="00CB3B51">
            <w:pPr>
              <w:pStyle w:val="TAL"/>
              <w:rPr>
                <w:lang w:eastAsia="zh-CN"/>
              </w:rPr>
            </w:pPr>
            <w:r w:rsidRPr="00D0162F">
              <w:rPr>
                <w:lang w:eastAsia="zh-CN"/>
              </w:rPr>
              <w:t>16.6.4.7 NR SA FR1 CSI-RS based L1-RSRP measurement when DRX is used for 1 Rx UE</w:t>
            </w:r>
          </w:p>
        </w:tc>
        <w:tc>
          <w:tcPr>
            <w:tcW w:w="2572" w:type="dxa"/>
          </w:tcPr>
          <w:p w14:paraId="3E1536C5" w14:textId="77777777" w:rsidR="003411C5" w:rsidRPr="00D0162F" w:rsidRDefault="003411C5" w:rsidP="00CB3B51">
            <w:pPr>
              <w:pStyle w:val="TAL"/>
              <w:keepNext w:val="0"/>
              <w:keepLines w:val="0"/>
            </w:pPr>
            <w:r w:rsidRPr="00D0162F">
              <w:t>Same as 6.6.4.3</w:t>
            </w:r>
          </w:p>
        </w:tc>
        <w:tc>
          <w:tcPr>
            <w:tcW w:w="3737" w:type="dxa"/>
          </w:tcPr>
          <w:p w14:paraId="4EE2FC5B" w14:textId="77777777" w:rsidR="003411C5" w:rsidRPr="00D0162F" w:rsidRDefault="003411C5" w:rsidP="00CB3B51">
            <w:pPr>
              <w:pStyle w:val="TAL"/>
              <w:keepNext w:val="0"/>
              <w:keepLines w:val="0"/>
            </w:pPr>
            <w:r w:rsidRPr="00D0162F">
              <w:t>Same as 6.6.4.3</w:t>
            </w:r>
          </w:p>
        </w:tc>
      </w:tr>
      <w:tr w:rsidR="003220C7" w:rsidRPr="00D0162F" w14:paraId="5E2B7A55" w14:textId="77777777" w:rsidTr="00A81E02">
        <w:trPr>
          <w:cantSplit/>
          <w:jc w:val="center"/>
        </w:trPr>
        <w:tc>
          <w:tcPr>
            <w:tcW w:w="3240" w:type="dxa"/>
          </w:tcPr>
          <w:p w14:paraId="159FC484" w14:textId="4EE67AA5" w:rsidR="003220C7" w:rsidRPr="00D0162F" w:rsidRDefault="003220C7" w:rsidP="003220C7">
            <w:pPr>
              <w:pStyle w:val="TAL"/>
            </w:pPr>
            <w:r w:rsidRPr="00D0162F">
              <w:rPr>
                <w:lang w:eastAsia="zh-CN"/>
              </w:rPr>
              <w:t>16.6.4.8 NR SA FR1 CSI-RS based L1-RSRP measurement when DRX is used for 2 Rx UE</w:t>
            </w:r>
          </w:p>
        </w:tc>
        <w:tc>
          <w:tcPr>
            <w:tcW w:w="2572" w:type="dxa"/>
          </w:tcPr>
          <w:p w14:paraId="2D42CAC7" w14:textId="7AFBE4F4" w:rsidR="003220C7" w:rsidRPr="00D0162F" w:rsidRDefault="003220C7" w:rsidP="003220C7">
            <w:pPr>
              <w:pStyle w:val="TAL"/>
              <w:keepNext w:val="0"/>
              <w:keepLines w:val="0"/>
            </w:pPr>
            <w:r w:rsidRPr="00D0162F">
              <w:t>Same as 6.6.4.3</w:t>
            </w:r>
          </w:p>
        </w:tc>
        <w:tc>
          <w:tcPr>
            <w:tcW w:w="3737" w:type="dxa"/>
          </w:tcPr>
          <w:p w14:paraId="766A116D" w14:textId="2C8B5CC1" w:rsidR="003220C7" w:rsidRPr="00D0162F" w:rsidRDefault="003220C7" w:rsidP="003220C7">
            <w:pPr>
              <w:pStyle w:val="TAL"/>
              <w:keepNext w:val="0"/>
              <w:keepLines w:val="0"/>
            </w:pPr>
            <w:r w:rsidRPr="00D0162F">
              <w:t>Same as 6.6.4.3</w:t>
            </w:r>
          </w:p>
        </w:tc>
      </w:tr>
      <w:tr w:rsidR="003268FA" w:rsidRPr="00D0162F" w14:paraId="4DE56E6A" w14:textId="77777777" w:rsidTr="00A81E02">
        <w:trPr>
          <w:cantSplit/>
          <w:jc w:val="center"/>
        </w:trPr>
        <w:tc>
          <w:tcPr>
            <w:tcW w:w="3240" w:type="dxa"/>
          </w:tcPr>
          <w:p w14:paraId="25D02064" w14:textId="69C688E7" w:rsidR="003268FA" w:rsidRPr="00D0162F" w:rsidRDefault="003268FA" w:rsidP="003268FA">
            <w:pPr>
              <w:pStyle w:val="TAL"/>
              <w:rPr>
                <w:lang w:eastAsia="zh-CN"/>
              </w:rPr>
            </w:pPr>
            <w:r w:rsidRPr="00B034B8">
              <w:rPr>
                <w:lang w:eastAsia="zh-CN"/>
              </w:rPr>
              <w:t xml:space="preserve">16.6.5.1 </w:t>
            </w:r>
            <w:r w:rsidRPr="00B034B8">
              <w:rPr>
                <w:snapToGrid w:val="0"/>
              </w:rPr>
              <w:t>NR SA FR1 intra-frequency CGI identification of NR neighbour cell in FR1 for 1 Rx UE</w:t>
            </w:r>
          </w:p>
        </w:tc>
        <w:tc>
          <w:tcPr>
            <w:tcW w:w="2572" w:type="dxa"/>
          </w:tcPr>
          <w:p w14:paraId="3C777186" w14:textId="007EF484" w:rsidR="003268FA" w:rsidRPr="00D0162F" w:rsidRDefault="003268FA" w:rsidP="003268FA">
            <w:pPr>
              <w:pStyle w:val="TAL"/>
              <w:keepNext w:val="0"/>
              <w:keepLines w:val="0"/>
            </w:pPr>
            <w:r w:rsidRPr="00B034B8">
              <w:t>Same as 6.6.1.1</w:t>
            </w:r>
          </w:p>
        </w:tc>
        <w:tc>
          <w:tcPr>
            <w:tcW w:w="3737" w:type="dxa"/>
          </w:tcPr>
          <w:p w14:paraId="4D4AE950" w14:textId="21772354" w:rsidR="003268FA" w:rsidRPr="00D0162F" w:rsidRDefault="003268FA" w:rsidP="003268FA">
            <w:pPr>
              <w:pStyle w:val="TAL"/>
              <w:keepNext w:val="0"/>
              <w:keepLines w:val="0"/>
            </w:pPr>
            <w:r w:rsidRPr="00B034B8">
              <w:t>Same as 6.6.1.1</w:t>
            </w:r>
          </w:p>
        </w:tc>
      </w:tr>
      <w:tr w:rsidR="003268FA" w:rsidRPr="00D0162F" w14:paraId="176ECD58" w14:textId="77777777" w:rsidTr="00A81E02">
        <w:trPr>
          <w:cantSplit/>
          <w:jc w:val="center"/>
        </w:trPr>
        <w:tc>
          <w:tcPr>
            <w:tcW w:w="3240" w:type="dxa"/>
          </w:tcPr>
          <w:p w14:paraId="1AB7AAEA" w14:textId="729309E8" w:rsidR="003268FA" w:rsidRPr="00D0162F" w:rsidRDefault="003268FA" w:rsidP="003268FA">
            <w:pPr>
              <w:pStyle w:val="TAL"/>
              <w:rPr>
                <w:lang w:eastAsia="zh-CN"/>
              </w:rPr>
            </w:pPr>
            <w:r w:rsidRPr="00B034B8">
              <w:rPr>
                <w:lang w:eastAsia="zh-CN"/>
              </w:rPr>
              <w:t xml:space="preserve">16.6.5.2 </w:t>
            </w:r>
            <w:r w:rsidRPr="00B034B8">
              <w:rPr>
                <w:snapToGrid w:val="0"/>
              </w:rPr>
              <w:t>NR SA FR1 intra-frequency CGI identification of NR neighbour cell in FR1 for 2 Rx UE</w:t>
            </w:r>
          </w:p>
        </w:tc>
        <w:tc>
          <w:tcPr>
            <w:tcW w:w="2572" w:type="dxa"/>
          </w:tcPr>
          <w:p w14:paraId="1324819E" w14:textId="0DEFFE0F" w:rsidR="003268FA" w:rsidRPr="00D0162F" w:rsidRDefault="003268FA" w:rsidP="003268FA">
            <w:pPr>
              <w:pStyle w:val="TAL"/>
              <w:keepNext w:val="0"/>
              <w:keepLines w:val="0"/>
            </w:pPr>
            <w:r w:rsidRPr="00B034B8">
              <w:t>Same as 6.6.1.1</w:t>
            </w:r>
          </w:p>
        </w:tc>
        <w:tc>
          <w:tcPr>
            <w:tcW w:w="3737" w:type="dxa"/>
          </w:tcPr>
          <w:p w14:paraId="7A8D3D1F" w14:textId="4AF24F8E" w:rsidR="003268FA" w:rsidRPr="00D0162F" w:rsidRDefault="003268FA" w:rsidP="003268FA">
            <w:pPr>
              <w:pStyle w:val="TAL"/>
              <w:keepNext w:val="0"/>
              <w:keepLines w:val="0"/>
            </w:pPr>
            <w:r w:rsidRPr="00B034B8">
              <w:t>Same as 6.6.1.1</w:t>
            </w:r>
          </w:p>
        </w:tc>
      </w:tr>
      <w:tr w:rsidR="007A2145" w:rsidRPr="005B600A" w14:paraId="6E7A9DC8" w14:textId="77777777" w:rsidTr="007A2145">
        <w:trPr>
          <w:cantSplit/>
          <w:jc w:val="center"/>
          <w:ins w:id="1876" w:author="1672" w:date="2024-04-16T14:24:00Z"/>
        </w:trPr>
        <w:tc>
          <w:tcPr>
            <w:tcW w:w="3240" w:type="dxa"/>
            <w:tcBorders>
              <w:top w:val="single" w:sz="4" w:space="0" w:color="auto"/>
              <w:left w:val="single" w:sz="4" w:space="0" w:color="auto"/>
              <w:bottom w:val="single" w:sz="4" w:space="0" w:color="auto"/>
              <w:right w:val="single" w:sz="4" w:space="0" w:color="auto"/>
            </w:tcBorders>
          </w:tcPr>
          <w:p w14:paraId="33E544A1" w14:textId="4401B8EB" w:rsidR="007A2145" w:rsidRPr="005B600A" w:rsidRDefault="007A2145" w:rsidP="00BA5E98">
            <w:pPr>
              <w:pStyle w:val="TAL"/>
              <w:rPr>
                <w:ins w:id="1877" w:author="1672" w:date="2024-04-16T14:24:00Z"/>
                <w:lang w:eastAsia="zh-CN"/>
              </w:rPr>
            </w:pPr>
            <w:ins w:id="1878" w:author="1672" w:date="2024-04-16T14:24:00Z">
              <w:r w:rsidRPr="005B600A">
                <w:rPr>
                  <w:lang w:eastAsia="zh-CN"/>
                </w:rPr>
                <w:t>16.6.5.3</w:t>
              </w:r>
            </w:ins>
            <w:ins w:id="1879" w:author="1672" w:date="2024-04-16T14:25:00Z">
              <w:r>
                <w:rPr>
                  <w:lang w:eastAsia="zh-CN"/>
                </w:rPr>
                <w:t xml:space="preserve"> </w:t>
              </w:r>
            </w:ins>
            <w:ins w:id="1880" w:author="1672" w:date="2024-04-16T14:24:00Z">
              <w:r w:rsidRPr="005B600A">
                <w:rPr>
                  <w:lang w:eastAsia="zh-CN"/>
                </w:rPr>
                <w:t>NR SA FR1 Identification of a new CGI of inter-RAT E-UTRA cell using autonomous gaps in NR SA for 1 Rx UE</w:t>
              </w:r>
            </w:ins>
          </w:p>
        </w:tc>
        <w:tc>
          <w:tcPr>
            <w:tcW w:w="2572" w:type="dxa"/>
            <w:tcBorders>
              <w:top w:val="single" w:sz="4" w:space="0" w:color="auto"/>
              <w:left w:val="single" w:sz="4" w:space="0" w:color="auto"/>
              <w:bottom w:val="single" w:sz="4" w:space="0" w:color="auto"/>
              <w:right w:val="single" w:sz="4" w:space="0" w:color="auto"/>
            </w:tcBorders>
          </w:tcPr>
          <w:p w14:paraId="7D86AA0E" w14:textId="77777777" w:rsidR="007A2145" w:rsidRPr="005B600A" w:rsidRDefault="007A2145" w:rsidP="007A2145">
            <w:pPr>
              <w:pStyle w:val="TAL"/>
              <w:keepNext w:val="0"/>
              <w:keepLines w:val="0"/>
              <w:rPr>
                <w:ins w:id="1881" w:author="1672" w:date="2024-04-16T14:24:00Z"/>
              </w:rPr>
            </w:pPr>
            <w:ins w:id="1882" w:author="1672" w:date="2024-04-16T14:24:00Z">
              <w:r w:rsidRPr="005B600A">
                <w:t>Noc1 ±1.5 dB</w:t>
              </w:r>
            </w:ins>
          </w:p>
          <w:p w14:paraId="3236C58F" w14:textId="77777777" w:rsidR="007A2145" w:rsidRPr="005B600A" w:rsidRDefault="007A2145" w:rsidP="007A2145">
            <w:pPr>
              <w:pStyle w:val="TAL"/>
              <w:keepNext w:val="0"/>
              <w:keepLines w:val="0"/>
              <w:rPr>
                <w:ins w:id="1883" w:author="1672" w:date="2024-04-16T14:24:00Z"/>
              </w:rPr>
            </w:pPr>
          </w:p>
          <w:p w14:paraId="7A45DD21" w14:textId="77777777" w:rsidR="007A2145" w:rsidRPr="005B600A" w:rsidRDefault="007A2145" w:rsidP="007A2145">
            <w:pPr>
              <w:pStyle w:val="TAL"/>
              <w:keepNext w:val="0"/>
              <w:keepLines w:val="0"/>
              <w:rPr>
                <w:ins w:id="1884" w:author="1672" w:date="2024-04-16T14:24:00Z"/>
              </w:rPr>
            </w:pPr>
            <w:ins w:id="1885" w:author="1672" w:date="2024-04-16T14:24:00Z">
              <w:r w:rsidRPr="005B600A">
                <w:t>Noc2 ±1.5 dB</w:t>
              </w:r>
            </w:ins>
          </w:p>
          <w:p w14:paraId="6541478D" w14:textId="77777777" w:rsidR="007A2145" w:rsidRPr="005B600A" w:rsidRDefault="007A2145" w:rsidP="007A2145">
            <w:pPr>
              <w:pStyle w:val="TAL"/>
              <w:keepNext w:val="0"/>
              <w:keepLines w:val="0"/>
              <w:rPr>
                <w:ins w:id="1886" w:author="1672" w:date="2024-04-16T14:24:00Z"/>
              </w:rPr>
            </w:pPr>
          </w:p>
          <w:p w14:paraId="1462E323" w14:textId="77777777" w:rsidR="007A2145" w:rsidRPr="005B600A" w:rsidRDefault="007A2145" w:rsidP="00BA5E98">
            <w:pPr>
              <w:pStyle w:val="TAL"/>
              <w:keepNext w:val="0"/>
              <w:keepLines w:val="0"/>
              <w:rPr>
                <w:ins w:id="1887" w:author="1672" w:date="2024-04-16T14:24:00Z"/>
              </w:rPr>
            </w:pPr>
            <w:ins w:id="1888" w:author="1672" w:date="2024-04-16T14:24:00Z">
              <w:r w:rsidRPr="005B600A">
                <w:rPr>
                  <w:rFonts w:hint="eastAsia"/>
                </w:rPr>
                <w:t>Ê</w:t>
              </w:r>
              <w:r w:rsidRPr="005B600A">
                <w:t>s1 / Noc1 ±0.3 dB</w:t>
              </w:r>
            </w:ins>
          </w:p>
          <w:p w14:paraId="30B0734F" w14:textId="77777777" w:rsidR="007A2145" w:rsidRPr="005B600A" w:rsidRDefault="007A2145" w:rsidP="00BA5E98">
            <w:pPr>
              <w:pStyle w:val="TAL"/>
              <w:keepNext w:val="0"/>
              <w:keepLines w:val="0"/>
              <w:rPr>
                <w:ins w:id="1889" w:author="1672" w:date="2024-04-16T14:24:00Z"/>
              </w:rPr>
            </w:pPr>
          </w:p>
          <w:p w14:paraId="7C445D03" w14:textId="77777777" w:rsidR="007A2145" w:rsidRPr="005B600A" w:rsidRDefault="007A2145" w:rsidP="00BA5E98">
            <w:pPr>
              <w:pStyle w:val="TAL"/>
              <w:keepNext w:val="0"/>
              <w:keepLines w:val="0"/>
              <w:rPr>
                <w:ins w:id="1890" w:author="1672" w:date="2024-04-16T14:24:00Z"/>
              </w:rPr>
            </w:pPr>
            <w:ins w:id="1891" w:author="1672" w:date="2024-04-16T14:24:00Z">
              <w:r w:rsidRPr="005B600A">
                <w:rPr>
                  <w:rFonts w:hint="eastAsia"/>
                </w:rPr>
                <w:t>Ê</w:t>
              </w:r>
              <w:r w:rsidRPr="005B600A">
                <w:t>s2 / Noc2 ±0.3 dB</w:t>
              </w:r>
            </w:ins>
          </w:p>
        </w:tc>
        <w:tc>
          <w:tcPr>
            <w:tcW w:w="3737" w:type="dxa"/>
            <w:tcBorders>
              <w:top w:val="single" w:sz="4" w:space="0" w:color="auto"/>
              <w:left w:val="single" w:sz="4" w:space="0" w:color="auto"/>
              <w:bottom w:val="single" w:sz="4" w:space="0" w:color="auto"/>
              <w:right w:val="single" w:sz="4" w:space="0" w:color="auto"/>
            </w:tcBorders>
          </w:tcPr>
          <w:p w14:paraId="65B12896" w14:textId="77777777" w:rsidR="007A2145" w:rsidRPr="005B600A" w:rsidRDefault="007A2145" w:rsidP="00BA5E98">
            <w:pPr>
              <w:pStyle w:val="TAL"/>
              <w:keepNext w:val="0"/>
              <w:keepLines w:val="0"/>
              <w:rPr>
                <w:ins w:id="1892" w:author="1672" w:date="2024-04-16T14:24:00Z"/>
              </w:rPr>
            </w:pPr>
            <w:ins w:id="1893" w:author="1672" w:date="2024-04-16T14:24:00Z">
              <w:r w:rsidRPr="005B600A">
                <w:t>Noc1 is the AWGN on Cell 1 frequency.</w:t>
              </w:r>
            </w:ins>
          </w:p>
          <w:p w14:paraId="586EDCEE" w14:textId="77777777" w:rsidR="007A2145" w:rsidRPr="005B600A" w:rsidRDefault="007A2145" w:rsidP="00BA5E98">
            <w:pPr>
              <w:pStyle w:val="TAL"/>
              <w:keepNext w:val="0"/>
              <w:keepLines w:val="0"/>
              <w:rPr>
                <w:ins w:id="1894" w:author="1672" w:date="2024-04-16T14:24:00Z"/>
              </w:rPr>
            </w:pPr>
          </w:p>
          <w:p w14:paraId="301E7984" w14:textId="77777777" w:rsidR="007A2145" w:rsidRPr="005B600A" w:rsidRDefault="007A2145" w:rsidP="00BA5E98">
            <w:pPr>
              <w:pStyle w:val="TAL"/>
              <w:keepNext w:val="0"/>
              <w:keepLines w:val="0"/>
              <w:rPr>
                <w:ins w:id="1895" w:author="1672" w:date="2024-04-16T14:24:00Z"/>
              </w:rPr>
            </w:pPr>
            <w:ins w:id="1896" w:author="1672" w:date="2024-04-16T14:24:00Z">
              <w:r w:rsidRPr="005B600A">
                <w:t>Noc1 is the AWGN on Cell 2 frequency.</w:t>
              </w:r>
            </w:ins>
          </w:p>
          <w:p w14:paraId="1C289BBD" w14:textId="77777777" w:rsidR="007A2145" w:rsidRPr="005B600A" w:rsidRDefault="007A2145" w:rsidP="00BA5E98">
            <w:pPr>
              <w:pStyle w:val="TAL"/>
              <w:keepNext w:val="0"/>
              <w:keepLines w:val="0"/>
              <w:rPr>
                <w:ins w:id="1897" w:author="1672" w:date="2024-04-16T14:24:00Z"/>
              </w:rPr>
            </w:pPr>
          </w:p>
          <w:p w14:paraId="5CEB72E2" w14:textId="77777777" w:rsidR="007A2145" w:rsidRPr="005B600A" w:rsidRDefault="007A2145" w:rsidP="00BA5E98">
            <w:pPr>
              <w:pStyle w:val="TAL"/>
              <w:keepNext w:val="0"/>
              <w:keepLines w:val="0"/>
              <w:rPr>
                <w:ins w:id="1898" w:author="1672" w:date="2024-04-16T14:24:00Z"/>
              </w:rPr>
            </w:pPr>
            <w:ins w:id="1899" w:author="1672" w:date="2024-04-16T14:24:00Z">
              <w:r w:rsidRPr="005B600A">
                <w:rPr>
                  <w:rFonts w:hint="eastAsia"/>
                </w:rPr>
                <w:t>Ê</w:t>
              </w:r>
              <w:r w:rsidRPr="005B600A">
                <w:t>s1 / Noc1 is the ratio of Cell 1 signal / AWGN.</w:t>
              </w:r>
            </w:ins>
          </w:p>
          <w:p w14:paraId="4FA31E0B" w14:textId="77777777" w:rsidR="007A2145" w:rsidRPr="005B600A" w:rsidRDefault="007A2145" w:rsidP="00BA5E98">
            <w:pPr>
              <w:pStyle w:val="TAL"/>
              <w:keepNext w:val="0"/>
              <w:keepLines w:val="0"/>
              <w:rPr>
                <w:ins w:id="1900" w:author="1672" w:date="2024-04-16T14:24:00Z"/>
              </w:rPr>
            </w:pPr>
          </w:p>
          <w:p w14:paraId="3FC472F3" w14:textId="77777777" w:rsidR="007A2145" w:rsidRPr="005B600A" w:rsidRDefault="007A2145" w:rsidP="00BA5E98">
            <w:pPr>
              <w:pStyle w:val="TAL"/>
              <w:keepNext w:val="0"/>
              <w:keepLines w:val="0"/>
              <w:rPr>
                <w:ins w:id="1901" w:author="1672" w:date="2024-04-16T14:24:00Z"/>
              </w:rPr>
            </w:pPr>
            <w:ins w:id="1902" w:author="1672" w:date="2024-04-16T14:24:00Z">
              <w:r w:rsidRPr="005B600A">
                <w:rPr>
                  <w:rFonts w:hint="eastAsia"/>
                </w:rPr>
                <w:t>Ê</w:t>
              </w:r>
              <w:r w:rsidRPr="005B600A">
                <w:t>s2 / Noc2 is the ratio of Cell 2 signal / AWGN.</w:t>
              </w:r>
            </w:ins>
          </w:p>
        </w:tc>
      </w:tr>
      <w:tr w:rsidR="007A2145" w:rsidRPr="005B600A" w14:paraId="2C56009F" w14:textId="77777777" w:rsidTr="007A2145">
        <w:trPr>
          <w:cantSplit/>
          <w:jc w:val="center"/>
          <w:ins w:id="1903" w:author="1672" w:date="2024-04-16T14:24:00Z"/>
        </w:trPr>
        <w:tc>
          <w:tcPr>
            <w:tcW w:w="3240" w:type="dxa"/>
            <w:tcBorders>
              <w:top w:val="single" w:sz="4" w:space="0" w:color="auto"/>
              <w:left w:val="single" w:sz="4" w:space="0" w:color="auto"/>
              <w:bottom w:val="single" w:sz="4" w:space="0" w:color="auto"/>
              <w:right w:val="single" w:sz="4" w:space="0" w:color="auto"/>
            </w:tcBorders>
          </w:tcPr>
          <w:p w14:paraId="7103E2C3" w14:textId="513944FC" w:rsidR="007A2145" w:rsidRPr="005B600A" w:rsidRDefault="007A2145" w:rsidP="00BA5E98">
            <w:pPr>
              <w:pStyle w:val="TAL"/>
              <w:rPr>
                <w:ins w:id="1904" w:author="1672" w:date="2024-04-16T14:24:00Z"/>
                <w:lang w:eastAsia="zh-CN"/>
              </w:rPr>
            </w:pPr>
            <w:ins w:id="1905" w:author="1672" w:date="2024-04-16T14:24:00Z">
              <w:r w:rsidRPr="005B600A">
                <w:rPr>
                  <w:lang w:eastAsia="zh-CN"/>
                </w:rPr>
                <w:t>16.6.5.4</w:t>
              </w:r>
            </w:ins>
            <w:ins w:id="1906" w:author="1672" w:date="2024-04-16T14:25:00Z">
              <w:r>
                <w:rPr>
                  <w:lang w:eastAsia="zh-CN"/>
                </w:rPr>
                <w:t xml:space="preserve"> </w:t>
              </w:r>
            </w:ins>
            <w:ins w:id="1907" w:author="1672" w:date="2024-04-16T14:24:00Z">
              <w:r w:rsidRPr="005B600A">
                <w:rPr>
                  <w:lang w:eastAsia="zh-CN"/>
                </w:rPr>
                <w:t>NR SA FR1 Identification of a new CGI of inter-RAT E-UTRA cell using autonomous gaps in NR SA for 2 Rx UE</w:t>
              </w:r>
            </w:ins>
          </w:p>
        </w:tc>
        <w:tc>
          <w:tcPr>
            <w:tcW w:w="2572" w:type="dxa"/>
            <w:tcBorders>
              <w:top w:val="single" w:sz="4" w:space="0" w:color="auto"/>
              <w:left w:val="single" w:sz="4" w:space="0" w:color="auto"/>
              <w:bottom w:val="single" w:sz="4" w:space="0" w:color="auto"/>
              <w:right w:val="single" w:sz="4" w:space="0" w:color="auto"/>
            </w:tcBorders>
          </w:tcPr>
          <w:p w14:paraId="3D1F3C44" w14:textId="77777777" w:rsidR="007A2145" w:rsidRPr="005B600A" w:rsidRDefault="007A2145" w:rsidP="00BA5E98">
            <w:pPr>
              <w:pStyle w:val="TAL"/>
              <w:keepNext w:val="0"/>
              <w:keepLines w:val="0"/>
              <w:rPr>
                <w:ins w:id="1908" w:author="1672" w:date="2024-04-16T14:24:00Z"/>
              </w:rPr>
            </w:pPr>
            <w:ins w:id="1909" w:author="1672" w:date="2024-04-16T14:24:00Z">
              <w:r w:rsidRPr="005B600A">
                <w:rPr>
                  <w:rFonts w:hint="eastAsia"/>
                </w:rPr>
                <w:t>S</w:t>
              </w:r>
              <w:r w:rsidRPr="005B600A">
                <w:t>ame as 16.6.5.3</w:t>
              </w:r>
            </w:ins>
          </w:p>
        </w:tc>
        <w:tc>
          <w:tcPr>
            <w:tcW w:w="3737" w:type="dxa"/>
            <w:tcBorders>
              <w:top w:val="single" w:sz="4" w:space="0" w:color="auto"/>
              <w:left w:val="single" w:sz="4" w:space="0" w:color="auto"/>
              <w:bottom w:val="single" w:sz="4" w:space="0" w:color="auto"/>
              <w:right w:val="single" w:sz="4" w:space="0" w:color="auto"/>
            </w:tcBorders>
          </w:tcPr>
          <w:p w14:paraId="7257C60E" w14:textId="77777777" w:rsidR="007A2145" w:rsidRPr="005B600A" w:rsidRDefault="007A2145" w:rsidP="00BA5E98">
            <w:pPr>
              <w:pStyle w:val="TAL"/>
              <w:keepNext w:val="0"/>
              <w:keepLines w:val="0"/>
              <w:rPr>
                <w:ins w:id="1910" w:author="1672" w:date="2024-04-16T14:24:00Z"/>
              </w:rPr>
            </w:pPr>
            <w:ins w:id="1911" w:author="1672" w:date="2024-04-16T14:24:00Z">
              <w:r w:rsidRPr="005B600A">
                <w:rPr>
                  <w:rFonts w:hint="eastAsia"/>
                </w:rPr>
                <w:t>S</w:t>
              </w:r>
              <w:r w:rsidRPr="005B600A">
                <w:t>ame as 16.6.5.3</w:t>
              </w:r>
            </w:ins>
          </w:p>
        </w:tc>
      </w:tr>
      <w:tr w:rsidR="007A2145" w:rsidRPr="005B600A" w14:paraId="2672886C" w14:textId="77777777" w:rsidTr="007A2145">
        <w:trPr>
          <w:cantSplit/>
          <w:jc w:val="center"/>
          <w:ins w:id="1912" w:author="1672" w:date="2024-04-16T14:24:00Z"/>
        </w:trPr>
        <w:tc>
          <w:tcPr>
            <w:tcW w:w="3240" w:type="dxa"/>
            <w:tcBorders>
              <w:top w:val="single" w:sz="4" w:space="0" w:color="auto"/>
              <w:left w:val="single" w:sz="4" w:space="0" w:color="auto"/>
              <w:bottom w:val="single" w:sz="4" w:space="0" w:color="auto"/>
              <w:right w:val="single" w:sz="4" w:space="0" w:color="auto"/>
            </w:tcBorders>
          </w:tcPr>
          <w:p w14:paraId="7A629F36" w14:textId="77777777" w:rsidR="007A2145" w:rsidRPr="005B600A" w:rsidRDefault="007A2145" w:rsidP="00BA5E98">
            <w:pPr>
              <w:pStyle w:val="TAL"/>
              <w:rPr>
                <w:ins w:id="1913" w:author="1672" w:date="2024-04-16T14:24:00Z"/>
                <w:lang w:eastAsia="zh-CN"/>
              </w:rPr>
            </w:pPr>
            <w:ins w:id="1914" w:author="1672" w:date="2024-04-16T14:24:00Z">
              <w:r w:rsidRPr="005B600A">
                <w:rPr>
                  <w:lang w:eastAsia="zh-CN"/>
                </w:rPr>
                <w:t>16.7.1.1.1 NR SA FR1 SS-RSRP absolute measurement accuracy for 1 Rx UE</w:t>
              </w:r>
            </w:ins>
          </w:p>
        </w:tc>
        <w:tc>
          <w:tcPr>
            <w:tcW w:w="2572" w:type="dxa"/>
            <w:tcBorders>
              <w:top w:val="single" w:sz="4" w:space="0" w:color="auto"/>
              <w:left w:val="single" w:sz="4" w:space="0" w:color="auto"/>
              <w:bottom w:val="single" w:sz="4" w:space="0" w:color="auto"/>
              <w:right w:val="single" w:sz="4" w:space="0" w:color="auto"/>
            </w:tcBorders>
          </w:tcPr>
          <w:p w14:paraId="3482D773" w14:textId="77777777" w:rsidR="007A2145" w:rsidRPr="005B600A" w:rsidRDefault="007A2145" w:rsidP="00BA5E98">
            <w:pPr>
              <w:pStyle w:val="TAL"/>
              <w:keepNext w:val="0"/>
              <w:keepLines w:val="0"/>
              <w:rPr>
                <w:ins w:id="1915" w:author="1672" w:date="2024-04-16T14:24:00Z"/>
              </w:rPr>
            </w:pPr>
            <w:ins w:id="1916" w:author="1672" w:date="2024-04-16T14:24:00Z">
              <w:r w:rsidRPr="005B600A">
                <w:t>Same as 6.7.1.1.1</w:t>
              </w:r>
            </w:ins>
          </w:p>
        </w:tc>
        <w:tc>
          <w:tcPr>
            <w:tcW w:w="3737" w:type="dxa"/>
            <w:tcBorders>
              <w:top w:val="single" w:sz="4" w:space="0" w:color="auto"/>
              <w:left w:val="single" w:sz="4" w:space="0" w:color="auto"/>
              <w:bottom w:val="single" w:sz="4" w:space="0" w:color="auto"/>
              <w:right w:val="single" w:sz="4" w:space="0" w:color="auto"/>
            </w:tcBorders>
          </w:tcPr>
          <w:p w14:paraId="1A9021EF" w14:textId="77777777" w:rsidR="007A2145" w:rsidRPr="005B600A" w:rsidRDefault="007A2145" w:rsidP="00BA5E98">
            <w:pPr>
              <w:pStyle w:val="TAL"/>
              <w:keepNext w:val="0"/>
              <w:keepLines w:val="0"/>
              <w:rPr>
                <w:ins w:id="1917" w:author="1672" w:date="2024-04-16T14:24:00Z"/>
              </w:rPr>
            </w:pPr>
            <w:ins w:id="1918" w:author="1672" w:date="2024-04-16T14:24:00Z">
              <w:r w:rsidRPr="005B600A">
                <w:t>Same as 6.7.1.1.1</w:t>
              </w:r>
            </w:ins>
          </w:p>
        </w:tc>
      </w:tr>
      <w:tr w:rsidR="007A2145" w:rsidRPr="005B600A" w14:paraId="13A5C5B2" w14:textId="77777777" w:rsidTr="007A2145">
        <w:trPr>
          <w:cantSplit/>
          <w:jc w:val="center"/>
          <w:ins w:id="1919" w:author="1672" w:date="2024-04-16T14:24:00Z"/>
        </w:trPr>
        <w:tc>
          <w:tcPr>
            <w:tcW w:w="3240" w:type="dxa"/>
            <w:tcBorders>
              <w:top w:val="single" w:sz="4" w:space="0" w:color="auto"/>
              <w:left w:val="single" w:sz="4" w:space="0" w:color="auto"/>
              <w:bottom w:val="single" w:sz="4" w:space="0" w:color="auto"/>
              <w:right w:val="single" w:sz="4" w:space="0" w:color="auto"/>
            </w:tcBorders>
          </w:tcPr>
          <w:p w14:paraId="12E84C5D" w14:textId="77777777" w:rsidR="007A2145" w:rsidRPr="005B600A" w:rsidRDefault="007A2145" w:rsidP="00BA5E98">
            <w:pPr>
              <w:pStyle w:val="TAL"/>
              <w:rPr>
                <w:ins w:id="1920" w:author="1672" w:date="2024-04-16T14:24:00Z"/>
                <w:lang w:eastAsia="zh-CN"/>
              </w:rPr>
            </w:pPr>
            <w:ins w:id="1921" w:author="1672" w:date="2024-04-16T14:24:00Z">
              <w:r w:rsidRPr="005B600A">
                <w:rPr>
                  <w:lang w:eastAsia="zh-CN"/>
                </w:rPr>
                <w:t>16.7.1.1.2 NR SA FR1 SS-RSRP relative measurement accuracy for 1 Rx UE</w:t>
              </w:r>
            </w:ins>
          </w:p>
        </w:tc>
        <w:tc>
          <w:tcPr>
            <w:tcW w:w="2572" w:type="dxa"/>
            <w:tcBorders>
              <w:top w:val="single" w:sz="4" w:space="0" w:color="auto"/>
              <w:left w:val="single" w:sz="4" w:space="0" w:color="auto"/>
              <w:bottom w:val="single" w:sz="4" w:space="0" w:color="auto"/>
              <w:right w:val="single" w:sz="4" w:space="0" w:color="auto"/>
            </w:tcBorders>
          </w:tcPr>
          <w:p w14:paraId="74C636F1" w14:textId="77777777" w:rsidR="007A2145" w:rsidRPr="005B600A" w:rsidRDefault="007A2145" w:rsidP="00BA5E98">
            <w:pPr>
              <w:pStyle w:val="TAL"/>
              <w:keepNext w:val="0"/>
              <w:keepLines w:val="0"/>
              <w:rPr>
                <w:ins w:id="1922" w:author="1672" w:date="2024-04-16T14:24:00Z"/>
              </w:rPr>
            </w:pPr>
            <w:ins w:id="1923" w:author="1672" w:date="2024-04-16T14:24:00Z">
              <w:r w:rsidRPr="005B600A">
                <w:t>Same as 6.7.1.1.2</w:t>
              </w:r>
            </w:ins>
          </w:p>
        </w:tc>
        <w:tc>
          <w:tcPr>
            <w:tcW w:w="3737" w:type="dxa"/>
            <w:tcBorders>
              <w:top w:val="single" w:sz="4" w:space="0" w:color="auto"/>
              <w:left w:val="single" w:sz="4" w:space="0" w:color="auto"/>
              <w:bottom w:val="single" w:sz="4" w:space="0" w:color="auto"/>
              <w:right w:val="single" w:sz="4" w:space="0" w:color="auto"/>
            </w:tcBorders>
          </w:tcPr>
          <w:p w14:paraId="7336AD5D" w14:textId="77777777" w:rsidR="007A2145" w:rsidRPr="005B600A" w:rsidRDefault="007A2145" w:rsidP="00BA5E98">
            <w:pPr>
              <w:pStyle w:val="TAL"/>
              <w:keepNext w:val="0"/>
              <w:keepLines w:val="0"/>
              <w:rPr>
                <w:ins w:id="1924" w:author="1672" w:date="2024-04-16T14:24:00Z"/>
              </w:rPr>
            </w:pPr>
            <w:ins w:id="1925" w:author="1672" w:date="2024-04-16T14:24:00Z">
              <w:r w:rsidRPr="005B600A">
                <w:t>Same as 6.7.1.1.2</w:t>
              </w:r>
            </w:ins>
          </w:p>
        </w:tc>
      </w:tr>
      <w:tr w:rsidR="007A2145" w:rsidRPr="005B600A" w14:paraId="14527C38" w14:textId="77777777" w:rsidTr="007A2145">
        <w:trPr>
          <w:cantSplit/>
          <w:jc w:val="center"/>
          <w:ins w:id="1926" w:author="1672" w:date="2024-04-16T14:24:00Z"/>
        </w:trPr>
        <w:tc>
          <w:tcPr>
            <w:tcW w:w="3240" w:type="dxa"/>
            <w:tcBorders>
              <w:top w:val="single" w:sz="4" w:space="0" w:color="auto"/>
              <w:left w:val="single" w:sz="4" w:space="0" w:color="auto"/>
              <w:bottom w:val="single" w:sz="4" w:space="0" w:color="auto"/>
              <w:right w:val="single" w:sz="4" w:space="0" w:color="auto"/>
            </w:tcBorders>
          </w:tcPr>
          <w:p w14:paraId="599DE959" w14:textId="77777777" w:rsidR="007A2145" w:rsidRPr="005B600A" w:rsidRDefault="007A2145" w:rsidP="00BA5E98">
            <w:pPr>
              <w:pStyle w:val="TAL"/>
              <w:rPr>
                <w:ins w:id="1927" w:author="1672" w:date="2024-04-16T14:24:00Z"/>
                <w:lang w:eastAsia="zh-CN"/>
              </w:rPr>
            </w:pPr>
            <w:ins w:id="1928" w:author="1672" w:date="2024-04-16T14:24:00Z">
              <w:r w:rsidRPr="005B600A">
                <w:rPr>
                  <w:lang w:eastAsia="zh-CN"/>
                </w:rPr>
                <w:t>16.7.1.2.1 NR SA FR1 SS-RSRP absolute measurement accuracy for 2 Rx UE</w:t>
              </w:r>
            </w:ins>
          </w:p>
        </w:tc>
        <w:tc>
          <w:tcPr>
            <w:tcW w:w="2572" w:type="dxa"/>
            <w:tcBorders>
              <w:top w:val="single" w:sz="4" w:space="0" w:color="auto"/>
              <w:left w:val="single" w:sz="4" w:space="0" w:color="auto"/>
              <w:bottom w:val="single" w:sz="4" w:space="0" w:color="auto"/>
              <w:right w:val="single" w:sz="4" w:space="0" w:color="auto"/>
            </w:tcBorders>
          </w:tcPr>
          <w:p w14:paraId="1A0DD134" w14:textId="77777777" w:rsidR="007A2145" w:rsidRPr="005B600A" w:rsidRDefault="007A2145" w:rsidP="00BA5E98">
            <w:pPr>
              <w:pStyle w:val="TAL"/>
              <w:keepNext w:val="0"/>
              <w:keepLines w:val="0"/>
              <w:rPr>
                <w:ins w:id="1929" w:author="1672" w:date="2024-04-16T14:24:00Z"/>
              </w:rPr>
            </w:pPr>
            <w:ins w:id="1930" w:author="1672" w:date="2024-04-16T14:24:00Z">
              <w:r w:rsidRPr="005B600A">
                <w:t>Same as 6.7.1.1.1</w:t>
              </w:r>
            </w:ins>
          </w:p>
        </w:tc>
        <w:tc>
          <w:tcPr>
            <w:tcW w:w="3737" w:type="dxa"/>
            <w:tcBorders>
              <w:top w:val="single" w:sz="4" w:space="0" w:color="auto"/>
              <w:left w:val="single" w:sz="4" w:space="0" w:color="auto"/>
              <w:bottom w:val="single" w:sz="4" w:space="0" w:color="auto"/>
              <w:right w:val="single" w:sz="4" w:space="0" w:color="auto"/>
            </w:tcBorders>
          </w:tcPr>
          <w:p w14:paraId="1F1F7183" w14:textId="77777777" w:rsidR="007A2145" w:rsidRPr="005B600A" w:rsidRDefault="007A2145" w:rsidP="00BA5E98">
            <w:pPr>
              <w:pStyle w:val="TAL"/>
              <w:keepNext w:val="0"/>
              <w:keepLines w:val="0"/>
              <w:rPr>
                <w:ins w:id="1931" w:author="1672" w:date="2024-04-16T14:24:00Z"/>
              </w:rPr>
            </w:pPr>
            <w:ins w:id="1932" w:author="1672" w:date="2024-04-16T14:24:00Z">
              <w:r w:rsidRPr="005B600A">
                <w:t>Same as 6.7.1.1.1</w:t>
              </w:r>
            </w:ins>
          </w:p>
        </w:tc>
      </w:tr>
      <w:tr w:rsidR="007A2145" w:rsidRPr="005B600A" w14:paraId="48F0D16E" w14:textId="77777777" w:rsidTr="007A2145">
        <w:trPr>
          <w:cantSplit/>
          <w:jc w:val="center"/>
          <w:ins w:id="1933" w:author="1672" w:date="2024-04-16T14:24:00Z"/>
        </w:trPr>
        <w:tc>
          <w:tcPr>
            <w:tcW w:w="3240" w:type="dxa"/>
            <w:tcBorders>
              <w:top w:val="single" w:sz="4" w:space="0" w:color="auto"/>
              <w:left w:val="single" w:sz="4" w:space="0" w:color="auto"/>
              <w:bottom w:val="single" w:sz="4" w:space="0" w:color="auto"/>
              <w:right w:val="single" w:sz="4" w:space="0" w:color="auto"/>
            </w:tcBorders>
          </w:tcPr>
          <w:p w14:paraId="3B742AB7" w14:textId="77777777" w:rsidR="007A2145" w:rsidRPr="005B600A" w:rsidRDefault="007A2145" w:rsidP="00BA5E98">
            <w:pPr>
              <w:pStyle w:val="TAL"/>
              <w:rPr>
                <w:ins w:id="1934" w:author="1672" w:date="2024-04-16T14:24:00Z"/>
                <w:lang w:eastAsia="zh-CN"/>
              </w:rPr>
            </w:pPr>
            <w:ins w:id="1935" w:author="1672" w:date="2024-04-16T14:24:00Z">
              <w:r w:rsidRPr="005B600A">
                <w:rPr>
                  <w:lang w:eastAsia="zh-CN"/>
                </w:rPr>
                <w:t>16.7.1.2.2 NR SA FR1 SS-RSRP relative measurement accuracy for 2 Rx UE</w:t>
              </w:r>
            </w:ins>
          </w:p>
        </w:tc>
        <w:tc>
          <w:tcPr>
            <w:tcW w:w="2572" w:type="dxa"/>
            <w:tcBorders>
              <w:top w:val="single" w:sz="4" w:space="0" w:color="auto"/>
              <w:left w:val="single" w:sz="4" w:space="0" w:color="auto"/>
              <w:bottom w:val="single" w:sz="4" w:space="0" w:color="auto"/>
              <w:right w:val="single" w:sz="4" w:space="0" w:color="auto"/>
            </w:tcBorders>
          </w:tcPr>
          <w:p w14:paraId="7297750F" w14:textId="77777777" w:rsidR="007A2145" w:rsidRPr="005B600A" w:rsidRDefault="007A2145" w:rsidP="00BA5E98">
            <w:pPr>
              <w:pStyle w:val="TAL"/>
              <w:keepNext w:val="0"/>
              <w:keepLines w:val="0"/>
              <w:rPr>
                <w:ins w:id="1936" w:author="1672" w:date="2024-04-16T14:24:00Z"/>
              </w:rPr>
            </w:pPr>
            <w:ins w:id="1937" w:author="1672" w:date="2024-04-16T14:24:00Z">
              <w:r w:rsidRPr="005B600A">
                <w:t>Same as 6.7.1.1.2</w:t>
              </w:r>
            </w:ins>
          </w:p>
        </w:tc>
        <w:tc>
          <w:tcPr>
            <w:tcW w:w="3737" w:type="dxa"/>
            <w:tcBorders>
              <w:top w:val="single" w:sz="4" w:space="0" w:color="auto"/>
              <w:left w:val="single" w:sz="4" w:space="0" w:color="auto"/>
              <w:bottom w:val="single" w:sz="4" w:space="0" w:color="auto"/>
              <w:right w:val="single" w:sz="4" w:space="0" w:color="auto"/>
            </w:tcBorders>
          </w:tcPr>
          <w:p w14:paraId="3772C4B3" w14:textId="77777777" w:rsidR="007A2145" w:rsidRPr="005B600A" w:rsidRDefault="007A2145" w:rsidP="00BA5E98">
            <w:pPr>
              <w:pStyle w:val="TAL"/>
              <w:keepNext w:val="0"/>
              <w:keepLines w:val="0"/>
              <w:rPr>
                <w:ins w:id="1938" w:author="1672" w:date="2024-04-16T14:24:00Z"/>
              </w:rPr>
            </w:pPr>
            <w:ins w:id="1939" w:author="1672" w:date="2024-04-16T14:24:00Z">
              <w:r w:rsidRPr="005B600A">
                <w:t>Same as 6.7.1.1.2</w:t>
              </w:r>
            </w:ins>
          </w:p>
        </w:tc>
      </w:tr>
      <w:tr w:rsidR="007A2145" w:rsidRPr="005B600A" w14:paraId="1CC7E7EE" w14:textId="77777777" w:rsidTr="007A2145">
        <w:trPr>
          <w:cantSplit/>
          <w:jc w:val="center"/>
          <w:ins w:id="1940" w:author="1672" w:date="2024-04-16T14:24:00Z"/>
        </w:trPr>
        <w:tc>
          <w:tcPr>
            <w:tcW w:w="3240" w:type="dxa"/>
            <w:tcBorders>
              <w:top w:val="single" w:sz="4" w:space="0" w:color="auto"/>
              <w:left w:val="single" w:sz="4" w:space="0" w:color="auto"/>
              <w:bottom w:val="single" w:sz="4" w:space="0" w:color="auto"/>
              <w:right w:val="single" w:sz="4" w:space="0" w:color="auto"/>
            </w:tcBorders>
          </w:tcPr>
          <w:p w14:paraId="599F50F6" w14:textId="77777777" w:rsidR="007A2145" w:rsidRPr="005B600A" w:rsidRDefault="007A2145" w:rsidP="00BA5E98">
            <w:pPr>
              <w:pStyle w:val="TAL"/>
              <w:rPr>
                <w:ins w:id="1941" w:author="1672" w:date="2024-04-16T14:24:00Z"/>
                <w:lang w:eastAsia="zh-CN"/>
              </w:rPr>
            </w:pPr>
            <w:ins w:id="1942" w:author="1672" w:date="2024-04-16T14:24:00Z">
              <w:r w:rsidRPr="005B600A">
                <w:rPr>
                  <w:lang w:eastAsia="zh-CN"/>
                </w:rPr>
                <w:t>16.7.2.1 NR SA FR1 SS-RSRQ measurement accuracy for 1 Rx UE</w:t>
              </w:r>
            </w:ins>
          </w:p>
        </w:tc>
        <w:tc>
          <w:tcPr>
            <w:tcW w:w="2572" w:type="dxa"/>
            <w:tcBorders>
              <w:top w:val="single" w:sz="4" w:space="0" w:color="auto"/>
              <w:left w:val="single" w:sz="4" w:space="0" w:color="auto"/>
              <w:bottom w:val="single" w:sz="4" w:space="0" w:color="auto"/>
              <w:right w:val="single" w:sz="4" w:space="0" w:color="auto"/>
            </w:tcBorders>
          </w:tcPr>
          <w:p w14:paraId="4FF1CBB4" w14:textId="77777777" w:rsidR="007A2145" w:rsidRPr="005B600A" w:rsidRDefault="007A2145" w:rsidP="00BA5E98">
            <w:pPr>
              <w:pStyle w:val="TAL"/>
              <w:keepNext w:val="0"/>
              <w:keepLines w:val="0"/>
              <w:rPr>
                <w:ins w:id="1943" w:author="1672" w:date="2024-04-16T14:24:00Z"/>
              </w:rPr>
            </w:pPr>
            <w:ins w:id="1944" w:author="1672" w:date="2024-04-16T14:24:00Z">
              <w:r w:rsidRPr="005B600A">
                <w:t>Same as 6.7.2.1</w:t>
              </w:r>
            </w:ins>
          </w:p>
        </w:tc>
        <w:tc>
          <w:tcPr>
            <w:tcW w:w="3737" w:type="dxa"/>
            <w:tcBorders>
              <w:top w:val="single" w:sz="4" w:space="0" w:color="auto"/>
              <w:left w:val="single" w:sz="4" w:space="0" w:color="auto"/>
              <w:bottom w:val="single" w:sz="4" w:space="0" w:color="auto"/>
              <w:right w:val="single" w:sz="4" w:space="0" w:color="auto"/>
            </w:tcBorders>
          </w:tcPr>
          <w:p w14:paraId="0A20862B" w14:textId="77777777" w:rsidR="007A2145" w:rsidRPr="005B600A" w:rsidRDefault="007A2145" w:rsidP="00BA5E98">
            <w:pPr>
              <w:pStyle w:val="TAL"/>
              <w:keepNext w:val="0"/>
              <w:keepLines w:val="0"/>
              <w:rPr>
                <w:ins w:id="1945" w:author="1672" w:date="2024-04-16T14:24:00Z"/>
              </w:rPr>
            </w:pPr>
            <w:ins w:id="1946" w:author="1672" w:date="2024-04-16T14:24:00Z">
              <w:r w:rsidRPr="005B600A">
                <w:t>Same as 6.7.2.1</w:t>
              </w:r>
            </w:ins>
          </w:p>
        </w:tc>
      </w:tr>
      <w:tr w:rsidR="007A2145" w:rsidRPr="005B600A" w14:paraId="7FB095AF" w14:textId="77777777" w:rsidTr="007A2145">
        <w:trPr>
          <w:cantSplit/>
          <w:jc w:val="center"/>
          <w:ins w:id="1947" w:author="1672" w:date="2024-04-16T14:24:00Z"/>
        </w:trPr>
        <w:tc>
          <w:tcPr>
            <w:tcW w:w="3240" w:type="dxa"/>
            <w:tcBorders>
              <w:top w:val="single" w:sz="4" w:space="0" w:color="auto"/>
              <w:left w:val="single" w:sz="4" w:space="0" w:color="auto"/>
              <w:bottom w:val="single" w:sz="4" w:space="0" w:color="auto"/>
              <w:right w:val="single" w:sz="4" w:space="0" w:color="auto"/>
            </w:tcBorders>
          </w:tcPr>
          <w:p w14:paraId="3C1953CD" w14:textId="77777777" w:rsidR="007A2145" w:rsidRPr="005B600A" w:rsidRDefault="007A2145" w:rsidP="00BA5E98">
            <w:pPr>
              <w:pStyle w:val="TAL"/>
              <w:rPr>
                <w:ins w:id="1948" w:author="1672" w:date="2024-04-16T14:24:00Z"/>
                <w:lang w:eastAsia="zh-CN"/>
              </w:rPr>
            </w:pPr>
            <w:ins w:id="1949" w:author="1672" w:date="2024-04-16T14:24:00Z">
              <w:r w:rsidRPr="005B600A">
                <w:rPr>
                  <w:lang w:eastAsia="zh-CN"/>
                </w:rPr>
                <w:lastRenderedPageBreak/>
                <w:t>16.7.2.2 NR SA FR1 SS-RSRQ measurement accuracy for 2 Rx UE</w:t>
              </w:r>
            </w:ins>
          </w:p>
        </w:tc>
        <w:tc>
          <w:tcPr>
            <w:tcW w:w="2572" w:type="dxa"/>
            <w:tcBorders>
              <w:top w:val="single" w:sz="4" w:space="0" w:color="auto"/>
              <w:left w:val="single" w:sz="4" w:space="0" w:color="auto"/>
              <w:bottom w:val="single" w:sz="4" w:space="0" w:color="auto"/>
              <w:right w:val="single" w:sz="4" w:space="0" w:color="auto"/>
            </w:tcBorders>
          </w:tcPr>
          <w:p w14:paraId="32B0BE1C" w14:textId="77777777" w:rsidR="007A2145" w:rsidRPr="005B600A" w:rsidRDefault="007A2145" w:rsidP="00BA5E98">
            <w:pPr>
              <w:pStyle w:val="TAL"/>
              <w:keepNext w:val="0"/>
              <w:keepLines w:val="0"/>
              <w:rPr>
                <w:ins w:id="1950" w:author="1672" w:date="2024-04-16T14:24:00Z"/>
              </w:rPr>
            </w:pPr>
            <w:ins w:id="1951" w:author="1672" w:date="2024-04-16T14:24:00Z">
              <w:r w:rsidRPr="005B600A">
                <w:t>Same as 6.7.2.1</w:t>
              </w:r>
            </w:ins>
          </w:p>
        </w:tc>
        <w:tc>
          <w:tcPr>
            <w:tcW w:w="3737" w:type="dxa"/>
            <w:tcBorders>
              <w:top w:val="single" w:sz="4" w:space="0" w:color="auto"/>
              <w:left w:val="single" w:sz="4" w:space="0" w:color="auto"/>
              <w:bottom w:val="single" w:sz="4" w:space="0" w:color="auto"/>
              <w:right w:val="single" w:sz="4" w:space="0" w:color="auto"/>
            </w:tcBorders>
          </w:tcPr>
          <w:p w14:paraId="4179FB75" w14:textId="77777777" w:rsidR="007A2145" w:rsidRPr="005B600A" w:rsidRDefault="007A2145" w:rsidP="00BA5E98">
            <w:pPr>
              <w:pStyle w:val="TAL"/>
              <w:keepNext w:val="0"/>
              <w:keepLines w:val="0"/>
              <w:rPr>
                <w:ins w:id="1952" w:author="1672" w:date="2024-04-16T14:24:00Z"/>
              </w:rPr>
            </w:pPr>
            <w:ins w:id="1953" w:author="1672" w:date="2024-04-16T14:24:00Z">
              <w:r w:rsidRPr="005B600A">
                <w:t>Same as 6.7.2.1</w:t>
              </w:r>
            </w:ins>
          </w:p>
        </w:tc>
      </w:tr>
      <w:tr w:rsidR="007A2145" w:rsidRPr="005B600A" w14:paraId="01662AF3" w14:textId="77777777" w:rsidTr="007A2145">
        <w:trPr>
          <w:cantSplit/>
          <w:jc w:val="center"/>
          <w:ins w:id="1954" w:author="1672" w:date="2024-04-16T14:24:00Z"/>
        </w:trPr>
        <w:tc>
          <w:tcPr>
            <w:tcW w:w="3240" w:type="dxa"/>
            <w:tcBorders>
              <w:top w:val="single" w:sz="4" w:space="0" w:color="auto"/>
              <w:left w:val="single" w:sz="4" w:space="0" w:color="auto"/>
              <w:bottom w:val="single" w:sz="4" w:space="0" w:color="auto"/>
              <w:right w:val="single" w:sz="4" w:space="0" w:color="auto"/>
            </w:tcBorders>
          </w:tcPr>
          <w:p w14:paraId="346B6724" w14:textId="1E85B0F2" w:rsidR="007A2145" w:rsidRPr="005B600A" w:rsidRDefault="007A2145" w:rsidP="00BA5E98">
            <w:pPr>
              <w:pStyle w:val="TAL"/>
              <w:rPr>
                <w:ins w:id="1955" w:author="1672" w:date="2024-04-16T14:24:00Z"/>
                <w:lang w:eastAsia="zh-CN"/>
              </w:rPr>
            </w:pPr>
            <w:ins w:id="1956" w:author="1672" w:date="2024-04-16T14:24:00Z">
              <w:r w:rsidRPr="005B600A">
                <w:rPr>
                  <w:lang w:eastAsia="zh-CN"/>
                </w:rPr>
                <w:t>16.7.2.3.1</w:t>
              </w:r>
            </w:ins>
            <w:ins w:id="1957" w:author="1672" w:date="2024-04-16T14:25:00Z">
              <w:r>
                <w:rPr>
                  <w:lang w:eastAsia="zh-CN"/>
                </w:rPr>
                <w:t xml:space="preserve"> </w:t>
              </w:r>
            </w:ins>
            <w:ins w:id="1958" w:author="1672" w:date="2024-04-16T14:24:00Z">
              <w:r w:rsidRPr="005B600A">
                <w:rPr>
                  <w:lang w:eastAsia="zh-CN"/>
                </w:rPr>
                <w:t>NR SA FR1-FR1 Inter-frequency absolute measurement accuracy with FR1 serving cell and FR1 target cell for 1 Rx UE</w:t>
              </w:r>
            </w:ins>
          </w:p>
        </w:tc>
        <w:tc>
          <w:tcPr>
            <w:tcW w:w="2572" w:type="dxa"/>
            <w:tcBorders>
              <w:top w:val="single" w:sz="4" w:space="0" w:color="auto"/>
              <w:left w:val="single" w:sz="4" w:space="0" w:color="auto"/>
              <w:bottom w:val="single" w:sz="4" w:space="0" w:color="auto"/>
              <w:right w:val="single" w:sz="4" w:space="0" w:color="auto"/>
            </w:tcBorders>
          </w:tcPr>
          <w:p w14:paraId="1760A0A1" w14:textId="77777777" w:rsidR="007A2145" w:rsidRPr="005B600A" w:rsidRDefault="007A2145" w:rsidP="00BA5E98">
            <w:pPr>
              <w:pStyle w:val="TAL"/>
              <w:keepNext w:val="0"/>
              <w:keepLines w:val="0"/>
              <w:rPr>
                <w:ins w:id="1959" w:author="1672" w:date="2024-04-16T14:24:00Z"/>
              </w:rPr>
            </w:pPr>
            <w:ins w:id="1960"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70FEFE14" w14:textId="77777777" w:rsidR="007A2145" w:rsidRPr="005B600A" w:rsidRDefault="007A2145" w:rsidP="00BA5E98">
            <w:pPr>
              <w:pStyle w:val="TAL"/>
              <w:keepNext w:val="0"/>
              <w:keepLines w:val="0"/>
              <w:rPr>
                <w:ins w:id="1961" w:author="1672" w:date="2024-04-16T14:24:00Z"/>
              </w:rPr>
            </w:pPr>
            <w:ins w:id="1962" w:author="1672" w:date="2024-04-16T14:24:00Z">
              <w:r w:rsidRPr="007A2145">
                <w:t>Same as 6.7.1.2.1</w:t>
              </w:r>
            </w:ins>
          </w:p>
        </w:tc>
      </w:tr>
      <w:tr w:rsidR="007A2145" w:rsidRPr="005B600A" w14:paraId="70609975" w14:textId="77777777" w:rsidTr="007A2145">
        <w:trPr>
          <w:cantSplit/>
          <w:jc w:val="center"/>
          <w:ins w:id="1963" w:author="1672" w:date="2024-04-16T14:24:00Z"/>
        </w:trPr>
        <w:tc>
          <w:tcPr>
            <w:tcW w:w="3240" w:type="dxa"/>
            <w:tcBorders>
              <w:top w:val="single" w:sz="4" w:space="0" w:color="auto"/>
              <w:left w:val="single" w:sz="4" w:space="0" w:color="auto"/>
              <w:bottom w:val="single" w:sz="4" w:space="0" w:color="auto"/>
              <w:right w:val="single" w:sz="4" w:space="0" w:color="auto"/>
            </w:tcBorders>
          </w:tcPr>
          <w:p w14:paraId="478A4C1F" w14:textId="12BC6B15" w:rsidR="007A2145" w:rsidRPr="005B600A" w:rsidRDefault="007A2145" w:rsidP="00BA5E98">
            <w:pPr>
              <w:pStyle w:val="TAL"/>
              <w:rPr>
                <w:ins w:id="1964" w:author="1672" w:date="2024-04-16T14:24:00Z"/>
                <w:lang w:eastAsia="zh-CN"/>
              </w:rPr>
            </w:pPr>
            <w:ins w:id="1965" w:author="1672" w:date="2024-04-16T14:24:00Z">
              <w:r w:rsidRPr="005B600A">
                <w:rPr>
                  <w:lang w:eastAsia="zh-CN"/>
                </w:rPr>
                <w:t>16.7.2.3.2</w:t>
              </w:r>
            </w:ins>
            <w:ins w:id="1966" w:author="1672" w:date="2024-04-16T14:25:00Z">
              <w:r>
                <w:rPr>
                  <w:lang w:eastAsia="zh-CN"/>
                </w:rPr>
                <w:t xml:space="preserve"> </w:t>
              </w:r>
            </w:ins>
            <w:ins w:id="1967" w:author="1672" w:date="2024-04-16T14:24:00Z">
              <w:r w:rsidRPr="005B600A">
                <w:rPr>
                  <w:lang w:eastAsia="zh-CN"/>
                </w:rPr>
                <w:t>NR SA FR1-FR1 Inter-frequency relative measurement accuracy with FR1 serving cell and FR1 target cell for 1 Rx UE</w:t>
              </w:r>
            </w:ins>
          </w:p>
        </w:tc>
        <w:tc>
          <w:tcPr>
            <w:tcW w:w="2572" w:type="dxa"/>
            <w:tcBorders>
              <w:top w:val="single" w:sz="4" w:space="0" w:color="auto"/>
              <w:left w:val="single" w:sz="4" w:space="0" w:color="auto"/>
              <w:bottom w:val="single" w:sz="4" w:space="0" w:color="auto"/>
              <w:right w:val="single" w:sz="4" w:space="0" w:color="auto"/>
            </w:tcBorders>
          </w:tcPr>
          <w:p w14:paraId="1F9722AC" w14:textId="77777777" w:rsidR="007A2145" w:rsidRPr="005B600A" w:rsidRDefault="007A2145" w:rsidP="00BA5E98">
            <w:pPr>
              <w:pStyle w:val="TAL"/>
              <w:keepNext w:val="0"/>
              <w:keepLines w:val="0"/>
              <w:rPr>
                <w:ins w:id="1968" w:author="1672" w:date="2024-04-16T14:24:00Z"/>
              </w:rPr>
            </w:pPr>
            <w:ins w:id="1969"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0419E486" w14:textId="77777777" w:rsidR="007A2145" w:rsidRPr="005B600A" w:rsidRDefault="007A2145" w:rsidP="00BA5E98">
            <w:pPr>
              <w:pStyle w:val="TAL"/>
              <w:keepNext w:val="0"/>
              <w:keepLines w:val="0"/>
              <w:rPr>
                <w:ins w:id="1970" w:author="1672" w:date="2024-04-16T14:24:00Z"/>
              </w:rPr>
            </w:pPr>
            <w:ins w:id="1971" w:author="1672" w:date="2024-04-16T14:24:00Z">
              <w:r w:rsidRPr="007A2145">
                <w:t>Same as 6.7.1.2.1</w:t>
              </w:r>
            </w:ins>
          </w:p>
        </w:tc>
      </w:tr>
      <w:tr w:rsidR="007A2145" w:rsidRPr="005B600A" w14:paraId="04F66DDB" w14:textId="77777777" w:rsidTr="007A2145">
        <w:trPr>
          <w:cantSplit/>
          <w:jc w:val="center"/>
          <w:ins w:id="1972" w:author="1672" w:date="2024-04-16T14:24:00Z"/>
        </w:trPr>
        <w:tc>
          <w:tcPr>
            <w:tcW w:w="3240" w:type="dxa"/>
            <w:tcBorders>
              <w:top w:val="single" w:sz="4" w:space="0" w:color="auto"/>
              <w:left w:val="single" w:sz="4" w:space="0" w:color="auto"/>
              <w:bottom w:val="single" w:sz="4" w:space="0" w:color="auto"/>
              <w:right w:val="single" w:sz="4" w:space="0" w:color="auto"/>
            </w:tcBorders>
          </w:tcPr>
          <w:p w14:paraId="44EC00DC" w14:textId="6EC8B04A" w:rsidR="007A2145" w:rsidRPr="005B600A" w:rsidRDefault="007A2145" w:rsidP="00BA5E98">
            <w:pPr>
              <w:pStyle w:val="TAL"/>
              <w:rPr>
                <w:ins w:id="1973" w:author="1672" w:date="2024-04-16T14:24:00Z"/>
                <w:lang w:eastAsia="zh-CN"/>
              </w:rPr>
            </w:pPr>
            <w:ins w:id="1974" w:author="1672" w:date="2024-04-16T14:24:00Z">
              <w:r w:rsidRPr="005B600A">
                <w:rPr>
                  <w:lang w:eastAsia="zh-CN"/>
                </w:rPr>
                <w:t>16.7.2.4.1</w:t>
              </w:r>
            </w:ins>
            <w:ins w:id="1975" w:author="1672" w:date="2024-04-16T14:25:00Z">
              <w:r>
                <w:rPr>
                  <w:lang w:eastAsia="zh-CN"/>
                </w:rPr>
                <w:t xml:space="preserve"> </w:t>
              </w:r>
            </w:ins>
            <w:ins w:id="1976" w:author="1672" w:date="2024-04-16T14:24:00Z">
              <w:r w:rsidRPr="005B600A">
                <w:rPr>
                  <w:lang w:eastAsia="zh-CN"/>
                </w:rPr>
                <w:t>NR SA FR1-FR1 Inter-frequency absolute measurement accuracy with FR1 serving cell and FR1 target cell for 2 Rx UE</w:t>
              </w:r>
            </w:ins>
          </w:p>
        </w:tc>
        <w:tc>
          <w:tcPr>
            <w:tcW w:w="2572" w:type="dxa"/>
            <w:tcBorders>
              <w:top w:val="single" w:sz="4" w:space="0" w:color="auto"/>
              <w:left w:val="single" w:sz="4" w:space="0" w:color="auto"/>
              <w:bottom w:val="single" w:sz="4" w:space="0" w:color="auto"/>
              <w:right w:val="single" w:sz="4" w:space="0" w:color="auto"/>
            </w:tcBorders>
          </w:tcPr>
          <w:p w14:paraId="2CE9CC5E" w14:textId="77777777" w:rsidR="007A2145" w:rsidRPr="005B600A" w:rsidRDefault="007A2145" w:rsidP="00BA5E98">
            <w:pPr>
              <w:pStyle w:val="TAL"/>
              <w:keepNext w:val="0"/>
              <w:keepLines w:val="0"/>
              <w:rPr>
                <w:ins w:id="1977" w:author="1672" w:date="2024-04-16T14:24:00Z"/>
              </w:rPr>
            </w:pPr>
            <w:ins w:id="1978"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205200D3" w14:textId="77777777" w:rsidR="007A2145" w:rsidRPr="005B600A" w:rsidRDefault="007A2145" w:rsidP="00BA5E98">
            <w:pPr>
              <w:pStyle w:val="TAL"/>
              <w:keepNext w:val="0"/>
              <w:keepLines w:val="0"/>
              <w:rPr>
                <w:ins w:id="1979" w:author="1672" w:date="2024-04-16T14:24:00Z"/>
              </w:rPr>
            </w:pPr>
            <w:ins w:id="1980" w:author="1672" w:date="2024-04-16T14:24:00Z">
              <w:r w:rsidRPr="007A2145">
                <w:t>Same as 6.7.1.2.1</w:t>
              </w:r>
            </w:ins>
          </w:p>
        </w:tc>
      </w:tr>
      <w:tr w:rsidR="007A2145" w:rsidRPr="005B600A" w14:paraId="4992C90A" w14:textId="77777777" w:rsidTr="007A2145">
        <w:trPr>
          <w:cantSplit/>
          <w:jc w:val="center"/>
          <w:ins w:id="1981" w:author="1672" w:date="2024-04-16T14:24:00Z"/>
        </w:trPr>
        <w:tc>
          <w:tcPr>
            <w:tcW w:w="3240" w:type="dxa"/>
            <w:tcBorders>
              <w:top w:val="single" w:sz="4" w:space="0" w:color="auto"/>
              <w:left w:val="single" w:sz="4" w:space="0" w:color="auto"/>
              <w:bottom w:val="single" w:sz="4" w:space="0" w:color="auto"/>
              <w:right w:val="single" w:sz="4" w:space="0" w:color="auto"/>
            </w:tcBorders>
          </w:tcPr>
          <w:p w14:paraId="7CE11DCE" w14:textId="627EF666" w:rsidR="007A2145" w:rsidRPr="005B600A" w:rsidRDefault="007A2145" w:rsidP="00BA5E98">
            <w:pPr>
              <w:pStyle w:val="TAL"/>
              <w:rPr>
                <w:ins w:id="1982" w:author="1672" w:date="2024-04-16T14:24:00Z"/>
                <w:lang w:eastAsia="zh-CN"/>
              </w:rPr>
            </w:pPr>
            <w:ins w:id="1983" w:author="1672" w:date="2024-04-16T14:24:00Z">
              <w:r w:rsidRPr="005B600A">
                <w:rPr>
                  <w:lang w:eastAsia="zh-CN"/>
                </w:rPr>
                <w:t>16.7.2.4.2</w:t>
              </w:r>
            </w:ins>
            <w:ins w:id="1984" w:author="1672" w:date="2024-04-16T14:25:00Z">
              <w:r>
                <w:rPr>
                  <w:lang w:eastAsia="zh-CN"/>
                </w:rPr>
                <w:t xml:space="preserve"> </w:t>
              </w:r>
            </w:ins>
            <w:ins w:id="1985" w:author="1672" w:date="2024-04-16T14:24:00Z">
              <w:r w:rsidRPr="005B600A">
                <w:rPr>
                  <w:lang w:eastAsia="zh-CN"/>
                </w:rPr>
                <w:t>NR SA FR1-FR1 Inter-frequency relative measurement accuracy with FR1 serving cell and FR1 target cell for 2 Rx UE</w:t>
              </w:r>
            </w:ins>
          </w:p>
        </w:tc>
        <w:tc>
          <w:tcPr>
            <w:tcW w:w="2572" w:type="dxa"/>
            <w:tcBorders>
              <w:top w:val="single" w:sz="4" w:space="0" w:color="auto"/>
              <w:left w:val="single" w:sz="4" w:space="0" w:color="auto"/>
              <w:bottom w:val="single" w:sz="4" w:space="0" w:color="auto"/>
              <w:right w:val="single" w:sz="4" w:space="0" w:color="auto"/>
            </w:tcBorders>
          </w:tcPr>
          <w:p w14:paraId="63417154" w14:textId="77777777" w:rsidR="007A2145" w:rsidRPr="005B600A" w:rsidRDefault="007A2145" w:rsidP="00BA5E98">
            <w:pPr>
              <w:pStyle w:val="TAL"/>
              <w:keepNext w:val="0"/>
              <w:keepLines w:val="0"/>
              <w:rPr>
                <w:ins w:id="1986" w:author="1672" w:date="2024-04-16T14:24:00Z"/>
              </w:rPr>
            </w:pPr>
            <w:ins w:id="1987"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60A58957" w14:textId="77777777" w:rsidR="007A2145" w:rsidRPr="005B600A" w:rsidRDefault="007A2145" w:rsidP="00BA5E98">
            <w:pPr>
              <w:pStyle w:val="TAL"/>
              <w:keepNext w:val="0"/>
              <w:keepLines w:val="0"/>
              <w:rPr>
                <w:ins w:id="1988" w:author="1672" w:date="2024-04-16T14:24:00Z"/>
              </w:rPr>
            </w:pPr>
            <w:ins w:id="1989" w:author="1672" w:date="2024-04-16T14:24:00Z">
              <w:r w:rsidRPr="007A2145">
                <w:t>Same as 6.7.1.2.1</w:t>
              </w:r>
            </w:ins>
          </w:p>
        </w:tc>
      </w:tr>
      <w:tr w:rsidR="007A2145" w:rsidRPr="005B600A" w14:paraId="6D63A747" w14:textId="77777777" w:rsidTr="007A2145">
        <w:trPr>
          <w:cantSplit/>
          <w:jc w:val="center"/>
          <w:ins w:id="1990" w:author="1672" w:date="2024-04-16T14:24:00Z"/>
        </w:trPr>
        <w:tc>
          <w:tcPr>
            <w:tcW w:w="3240" w:type="dxa"/>
            <w:tcBorders>
              <w:top w:val="single" w:sz="4" w:space="0" w:color="auto"/>
              <w:left w:val="single" w:sz="4" w:space="0" w:color="auto"/>
              <w:bottom w:val="single" w:sz="4" w:space="0" w:color="auto"/>
              <w:right w:val="single" w:sz="4" w:space="0" w:color="auto"/>
            </w:tcBorders>
          </w:tcPr>
          <w:p w14:paraId="1F3756D5" w14:textId="230BEC0F" w:rsidR="007A2145" w:rsidRPr="005B600A" w:rsidRDefault="007A2145" w:rsidP="00BA5E98">
            <w:pPr>
              <w:pStyle w:val="TAL"/>
              <w:rPr>
                <w:ins w:id="1991" w:author="1672" w:date="2024-04-16T14:24:00Z"/>
                <w:lang w:eastAsia="zh-CN"/>
              </w:rPr>
            </w:pPr>
            <w:ins w:id="1992" w:author="1672" w:date="2024-04-16T14:24:00Z">
              <w:r w:rsidRPr="005B600A">
                <w:rPr>
                  <w:lang w:eastAsia="zh-CN"/>
                </w:rPr>
                <w:t>16.7.3.1</w:t>
              </w:r>
            </w:ins>
            <w:ins w:id="1993" w:author="1672" w:date="2024-04-16T14:25:00Z">
              <w:r>
                <w:rPr>
                  <w:lang w:eastAsia="zh-CN"/>
                </w:rPr>
                <w:t xml:space="preserve"> </w:t>
              </w:r>
            </w:ins>
            <w:ins w:id="1994" w:author="1672" w:date="2024-04-16T14:24:00Z">
              <w:r w:rsidRPr="005B600A">
                <w:rPr>
                  <w:lang w:eastAsia="zh-CN"/>
                </w:rPr>
                <w:t>NR SA FR1 Intra-frequency measurement accuracy with FR1 serving cell and FR1 target cell for 1 Rx UE</w:t>
              </w:r>
            </w:ins>
          </w:p>
        </w:tc>
        <w:tc>
          <w:tcPr>
            <w:tcW w:w="2572" w:type="dxa"/>
            <w:tcBorders>
              <w:top w:val="single" w:sz="4" w:space="0" w:color="auto"/>
              <w:left w:val="single" w:sz="4" w:space="0" w:color="auto"/>
              <w:bottom w:val="single" w:sz="4" w:space="0" w:color="auto"/>
              <w:right w:val="single" w:sz="4" w:space="0" w:color="auto"/>
            </w:tcBorders>
          </w:tcPr>
          <w:p w14:paraId="290AE6D2" w14:textId="77777777" w:rsidR="007A2145" w:rsidRPr="005B600A" w:rsidRDefault="007A2145" w:rsidP="00BA5E98">
            <w:pPr>
              <w:pStyle w:val="TAL"/>
              <w:keepNext w:val="0"/>
              <w:keepLines w:val="0"/>
              <w:rPr>
                <w:ins w:id="1995" w:author="1672" w:date="2024-04-16T14:24:00Z"/>
              </w:rPr>
            </w:pPr>
            <w:ins w:id="1996" w:author="1672" w:date="2024-04-16T14:24:00Z">
              <w:r w:rsidRPr="007A2145">
                <w:t>Same as 6.7.1.1.1</w:t>
              </w:r>
            </w:ins>
          </w:p>
        </w:tc>
        <w:tc>
          <w:tcPr>
            <w:tcW w:w="3737" w:type="dxa"/>
            <w:tcBorders>
              <w:top w:val="single" w:sz="4" w:space="0" w:color="auto"/>
              <w:left w:val="single" w:sz="4" w:space="0" w:color="auto"/>
              <w:bottom w:val="single" w:sz="4" w:space="0" w:color="auto"/>
              <w:right w:val="single" w:sz="4" w:space="0" w:color="auto"/>
            </w:tcBorders>
          </w:tcPr>
          <w:p w14:paraId="2245DE08" w14:textId="77777777" w:rsidR="007A2145" w:rsidRPr="005B600A" w:rsidRDefault="007A2145" w:rsidP="00BA5E98">
            <w:pPr>
              <w:pStyle w:val="TAL"/>
              <w:keepNext w:val="0"/>
              <w:keepLines w:val="0"/>
              <w:rPr>
                <w:ins w:id="1997" w:author="1672" w:date="2024-04-16T14:24:00Z"/>
              </w:rPr>
            </w:pPr>
            <w:ins w:id="1998" w:author="1672" w:date="2024-04-16T14:24:00Z">
              <w:r w:rsidRPr="007A2145">
                <w:t>Same as 6.7.1.1.1</w:t>
              </w:r>
            </w:ins>
          </w:p>
        </w:tc>
      </w:tr>
      <w:tr w:rsidR="007A2145" w:rsidRPr="005B600A" w14:paraId="2329C811" w14:textId="77777777" w:rsidTr="007A2145">
        <w:trPr>
          <w:cantSplit/>
          <w:jc w:val="center"/>
          <w:ins w:id="1999" w:author="1672" w:date="2024-04-16T14:24:00Z"/>
        </w:trPr>
        <w:tc>
          <w:tcPr>
            <w:tcW w:w="3240" w:type="dxa"/>
            <w:tcBorders>
              <w:top w:val="single" w:sz="4" w:space="0" w:color="auto"/>
              <w:left w:val="single" w:sz="4" w:space="0" w:color="auto"/>
              <w:bottom w:val="single" w:sz="4" w:space="0" w:color="auto"/>
              <w:right w:val="single" w:sz="4" w:space="0" w:color="auto"/>
            </w:tcBorders>
          </w:tcPr>
          <w:p w14:paraId="23154ED9" w14:textId="18DF4985" w:rsidR="007A2145" w:rsidRPr="005B600A" w:rsidRDefault="007A2145" w:rsidP="00BA5E98">
            <w:pPr>
              <w:pStyle w:val="TAL"/>
              <w:rPr>
                <w:ins w:id="2000" w:author="1672" w:date="2024-04-16T14:24:00Z"/>
                <w:lang w:eastAsia="zh-CN"/>
              </w:rPr>
            </w:pPr>
            <w:ins w:id="2001" w:author="1672" w:date="2024-04-16T14:24:00Z">
              <w:r w:rsidRPr="005B600A">
                <w:rPr>
                  <w:lang w:eastAsia="zh-CN"/>
                </w:rPr>
                <w:t>16.7.3.2</w:t>
              </w:r>
            </w:ins>
            <w:ins w:id="2002" w:author="1672" w:date="2024-04-16T14:25:00Z">
              <w:r>
                <w:rPr>
                  <w:lang w:eastAsia="zh-CN"/>
                </w:rPr>
                <w:t xml:space="preserve"> </w:t>
              </w:r>
            </w:ins>
            <w:ins w:id="2003" w:author="1672" w:date="2024-04-16T14:24:00Z">
              <w:r w:rsidRPr="005B600A">
                <w:rPr>
                  <w:lang w:eastAsia="zh-CN"/>
                </w:rPr>
                <w:t>NR SA FR1 Intra-frequency measurement accuracy with FR1 serving cell and FR1 target cell for 2 Rx UE</w:t>
              </w:r>
            </w:ins>
          </w:p>
        </w:tc>
        <w:tc>
          <w:tcPr>
            <w:tcW w:w="2572" w:type="dxa"/>
            <w:tcBorders>
              <w:top w:val="single" w:sz="4" w:space="0" w:color="auto"/>
              <w:left w:val="single" w:sz="4" w:space="0" w:color="auto"/>
              <w:bottom w:val="single" w:sz="4" w:space="0" w:color="auto"/>
              <w:right w:val="single" w:sz="4" w:space="0" w:color="auto"/>
            </w:tcBorders>
          </w:tcPr>
          <w:p w14:paraId="037E9EA5" w14:textId="77777777" w:rsidR="007A2145" w:rsidRPr="005B600A" w:rsidRDefault="007A2145" w:rsidP="00BA5E98">
            <w:pPr>
              <w:pStyle w:val="TAL"/>
              <w:keepNext w:val="0"/>
              <w:keepLines w:val="0"/>
              <w:rPr>
                <w:ins w:id="2004" w:author="1672" w:date="2024-04-16T14:24:00Z"/>
              </w:rPr>
            </w:pPr>
            <w:ins w:id="2005" w:author="1672" w:date="2024-04-16T14:24:00Z">
              <w:r w:rsidRPr="007A2145">
                <w:t>Same as 6.7.1.1.1</w:t>
              </w:r>
            </w:ins>
          </w:p>
        </w:tc>
        <w:tc>
          <w:tcPr>
            <w:tcW w:w="3737" w:type="dxa"/>
            <w:tcBorders>
              <w:top w:val="single" w:sz="4" w:space="0" w:color="auto"/>
              <w:left w:val="single" w:sz="4" w:space="0" w:color="auto"/>
              <w:bottom w:val="single" w:sz="4" w:space="0" w:color="auto"/>
              <w:right w:val="single" w:sz="4" w:space="0" w:color="auto"/>
            </w:tcBorders>
          </w:tcPr>
          <w:p w14:paraId="2B98E22E" w14:textId="77777777" w:rsidR="007A2145" w:rsidRPr="005B600A" w:rsidRDefault="007A2145" w:rsidP="00BA5E98">
            <w:pPr>
              <w:pStyle w:val="TAL"/>
              <w:keepNext w:val="0"/>
              <w:keepLines w:val="0"/>
              <w:rPr>
                <w:ins w:id="2006" w:author="1672" w:date="2024-04-16T14:24:00Z"/>
              </w:rPr>
            </w:pPr>
            <w:ins w:id="2007" w:author="1672" w:date="2024-04-16T14:24:00Z">
              <w:r w:rsidRPr="007A2145">
                <w:t>Same as 6.7.1.1.1</w:t>
              </w:r>
            </w:ins>
          </w:p>
        </w:tc>
      </w:tr>
      <w:tr w:rsidR="007A2145" w:rsidRPr="005B600A" w14:paraId="0985BFA3" w14:textId="77777777" w:rsidTr="007A2145">
        <w:trPr>
          <w:cantSplit/>
          <w:jc w:val="center"/>
          <w:ins w:id="2008" w:author="1672" w:date="2024-04-16T14:24:00Z"/>
        </w:trPr>
        <w:tc>
          <w:tcPr>
            <w:tcW w:w="3240" w:type="dxa"/>
            <w:tcBorders>
              <w:top w:val="single" w:sz="4" w:space="0" w:color="auto"/>
              <w:left w:val="single" w:sz="4" w:space="0" w:color="auto"/>
              <w:bottom w:val="single" w:sz="4" w:space="0" w:color="auto"/>
              <w:right w:val="single" w:sz="4" w:space="0" w:color="auto"/>
            </w:tcBorders>
          </w:tcPr>
          <w:p w14:paraId="14ED0759" w14:textId="46FFCDB1" w:rsidR="007A2145" w:rsidRPr="005B600A" w:rsidRDefault="007A2145" w:rsidP="00BA5E98">
            <w:pPr>
              <w:pStyle w:val="TAL"/>
              <w:rPr>
                <w:ins w:id="2009" w:author="1672" w:date="2024-04-16T14:24:00Z"/>
                <w:lang w:eastAsia="zh-CN"/>
              </w:rPr>
            </w:pPr>
            <w:ins w:id="2010" w:author="1672" w:date="2024-04-16T14:24:00Z">
              <w:r w:rsidRPr="005B600A">
                <w:rPr>
                  <w:lang w:eastAsia="zh-CN"/>
                </w:rPr>
                <w:t>16.7.3.3.1</w:t>
              </w:r>
            </w:ins>
            <w:ins w:id="2011" w:author="1672" w:date="2024-04-16T14:25:00Z">
              <w:r>
                <w:rPr>
                  <w:lang w:eastAsia="zh-CN"/>
                </w:rPr>
                <w:t xml:space="preserve"> </w:t>
              </w:r>
            </w:ins>
            <w:ins w:id="2012" w:author="1672" w:date="2024-04-16T14:24:00Z">
              <w:r w:rsidRPr="005B600A">
                <w:rPr>
                  <w:lang w:eastAsia="zh-CN"/>
                </w:rPr>
                <w:t xml:space="preserve">NR SA FR1-FR1 Inter-frequency </w:t>
              </w:r>
            </w:ins>
            <w:ins w:id="2013" w:author="1672" w:date="2024-04-16T14:26:00Z">
              <w:r w:rsidRPr="005B600A">
                <w:rPr>
                  <w:lang w:eastAsia="zh-CN"/>
                </w:rPr>
                <w:t>absolute</w:t>
              </w:r>
            </w:ins>
            <w:ins w:id="2014" w:author="1672" w:date="2024-04-16T14:24:00Z">
              <w:r w:rsidRPr="005B600A">
                <w:rPr>
                  <w:lang w:eastAsia="zh-CN"/>
                </w:rPr>
                <w:t xml:space="preserve"> measurement accuracy with FR1 serving cell and FR1 target cell for 1 Rx UE</w:t>
              </w:r>
            </w:ins>
          </w:p>
        </w:tc>
        <w:tc>
          <w:tcPr>
            <w:tcW w:w="2572" w:type="dxa"/>
            <w:tcBorders>
              <w:top w:val="single" w:sz="4" w:space="0" w:color="auto"/>
              <w:left w:val="single" w:sz="4" w:space="0" w:color="auto"/>
              <w:bottom w:val="single" w:sz="4" w:space="0" w:color="auto"/>
              <w:right w:val="single" w:sz="4" w:space="0" w:color="auto"/>
            </w:tcBorders>
          </w:tcPr>
          <w:p w14:paraId="643FACA2" w14:textId="77777777" w:rsidR="007A2145" w:rsidRPr="005B600A" w:rsidRDefault="007A2145" w:rsidP="00BA5E98">
            <w:pPr>
              <w:pStyle w:val="TAL"/>
              <w:keepNext w:val="0"/>
              <w:keepLines w:val="0"/>
              <w:rPr>
                <w:ins w:id="2015" w:author="1672" w:date="2024-04-16T14:24:00Z"/>
              </w:rPr>
            </w:pPr>
            <w:ins w:id="2016"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79CEB1BE" w14:textId="77777777" w:rsidR="007A2145" w:rsidRPr="005B600A" w:rsidRDefault="007A2145" w:rsidP="00BA5E98">
            <w:pPr>
              <w:pStyle w:val="TAL"/>
              <w:keepNext w:val="0"/>
              <w:keepLines w:val="0"/>
              <w:rPr>
                <w:ins w:id="2017" w:author="1672" w:date="2024-04-16T14:24:00Z"/>
              </w:rPr>
            </w:pPr>
            <w:ins w:id="2018" w:author="1672" w:date="2024-04-16T14:24:00Z">
              <w:r w:rsidRPr="007A2145">
                <w:t>Same as 6.7.1.2.1</w:t>
              </w:r>
            </w:ins>
          </w:p>
        </w:tc>
      </w:tr>
      <w:tr w:rsidR="007A2145" w:rsidRPr="005B600A" w14:paraId="49948186" w14:textId="77777777" w:rsidTr="007A2145">
        <w:trPr>
          <w:cantSplit/>
          <w:jc w:val="center"/>
          <w:ins w:id="2019" w:author="1672" w:date="2024-04-16T14:24:00Z"/>
        </w:trPr>
        <w:tc>
          <w:tcPr>
            <w:tcW w:w="3240" w:type="dxa"/>
            <w:tcBorders>
              <w:top w:val="single" w:sz="4" w:space="0" w:color="auto"/>
              <w:left w:val="single" w:sz="4" w:space="0" w:color="auto"/>
              <w:bottom w:val="single" w:sz="4" w:space="0" w:color="auto"/>
              <w:right w:val="single" w:sz="4" w:space="0" w:color="auto"/>
            </w:tcBorders>
          </w:tcPr>
          <w:p w14:paraId="6B157C32" w14:textId="555DBE44" w:rsidR="007A2145" w:rsidRPr="005B600A" w:rsidRDefault="007A2145" w:rsidP="00BA5E98">
            <w:pPr>
              <w:pStyle w:val="TAL"/>
              <w:rPr>
                <w:ins w:id="2020" w:author="1672" w:date="2024-04-16T14:24:00Z"/>
                <w:lang w:eastAsia="zh-CN"/>
              </w:rPr>
            </w:pPr>
            <w:ins w:id="2021" w:author="1672" w:date="2024-04-16T14:24:00Z">
              <w:r w:rsidRPr="005B600A">
                <w:rPr>
                  <w:lang w:eastAsia="zh-CN"/>
                </w:rPr>
                <w:t>16.7.3.3.2</w:t>
              </w:r>
            </w:ins>
            <w:ins w:id="2022" w:author="1672" w:date="2024-04-16T14:25:00Z">
              <w:r>
                <w:rPr>
                  <w:lang w:eastAsia="zh-CN"/>
                </w:rPr>
                <w:t xml:space="preserve"> </w:t>
              </w:r>
            </w:ins>
            <w:ins w:id="2023" w:author="1672" w:date="2024-04-16T14:24:00Z">
              <w:r w:rsidRPr="005B600A">
                <w:rPr>
                  <w:lang w:eastAsia="zh-CN"/>
                </w:rPr>
                <w:t>NR SA FR1-FR1 Inter-frequency relative measurement accuracy with FR1 serving cell and FR1 target cell for 1 Rx UE</w:t>
              </w:r>
            </w:ins>
          </w:p>
        </w:tc>
        <w:tc>
          <w:tcPr>
            <w:tcW w:w="2572" w:type="dxa"/>
            <w:tcBorders>
              <w:top w:val="single" w:sz="4" w:space="0" w:color="auto"/>
              <w:left w:val="single" w:sz="4" w:space="0" w:color="auto"/>
              <w:bottom w:val="single" w:sz="4" w:space="0" w:color="auto"/>
              <w:right w:val="single" w:sz="4" w:space="0" w:color="auto"/>
            </w:tcBorders>
          </w:tcPr>
          <w:p w14:paraId="324A7BE8" w14:textId="77777777" w:rsidR="007A2145" w:rsidRPr="005B600A" w:rsidRDefault="007A2145" w:rsidP="00BA5E98">
            <w:pPr>
              <w:pStyle w:val="TAL"/>
              <w:keepNext w:val="0"/>
              <w:keepLines w:val="0"/>
              <w:rPr>
                <w:ins w:id="2024" w:author="1672" w:date="2024-04-16T14:24:00Z"/>
              </w:rPr>
            </w:pPr>
            <w:ins w:id="2025"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6E8042ED" w14:textId="77777777" w:rsidR="007A2145" w:rsidRPr="005B600A" w:rsidRDefault="007A2145" w:rsidP="00BA5E98">
            <w:pPr>
              <w:pStyle w:val="TAL"/>
              <w:keepNext w:val="0"/>
              <w:keepLines w:val="0"/>
              <w:rPr>
                <w:ins w:id="2026" w:author="1672" w:date="2024-04-16T14:24:00Z"/>
              </w:rPr>
            </w:pPr>
            <w:ins w:id="2027" w:author="1672" w:date="2024-04-16T14:24:00Z">
              <w:r w:rsidRPr="007A2145">
                <w:t>Same as 6.7.1.2.1</w:t>
              </w:r>
            </w:ins>
          </w:p>
        </w:tc>
      </w:tr>
      <w:tr w:rsidR="007A2145" w:rsidRPr="005B600A" w14:paraId="3D1D33E9" w14:textId="77777777" w:rsidTr="007A2145">
        <w:trPr>
          <w:cantSplit/>
          <w:jc w:val="center"/>
          <w:ins w:id="2028" w:author="1672" w:date="2024-04-16T14:24:00Z"/>
        </w:trPr>
        <w:tc>
          <w:tcPr>
            <w:tcW w:w="3240" w:type="dxa"/>
            <w:tcBorders>
              <w:top w:val="single" w:sz="4" w:space="0" w:color="auto"/>
              <w:left w:val="single" w:sz="4" w:space="0" w:color="auto"/>
              <w:bottom w:val="single" w:sz="4" w:space="0" w:color="auto"/>
              <w:right w:val="single" w:sz="4" w:space="0" w:color="auto"/>
            </w:tcBorders>
          </w:tcPr>
          <w:p w14:paraId="6139BC3B" w14:textId="515AED5A" w:rsidR="007A2145" w:rsidRPr="005B600A" w:rsidRDefault="007A2145" w:rsidP="00BA5E98">
            <w:pPr>
              <w:pStyle w:val="TAL"/>
              <w:rPr>
                <w:ins w:id="2029" w:author="1672" w:date="2024-04-16T14:24:00Z"/>
                <w:lang w:eastAsia="zh-CN"/>
              </w:rPr>
            </w:pPr>
            <w:ins w:id="2030" w:author="1672" w:date="2024-04-16T14:24:00Z">
              <w:r w:rsidRPr="005B600A">
                <w:rPr>
                  <w:lang w:eastAsia="zh-CN"/>
                </w:rPr>
                <w:t>16.7.3.4.1</w:t>
              </w:r>
            </w:ins>
            <w:ins w:id="2031" w:author="1672" w:date="2024-04-16T14:25:00Z">
              <w:r>
                <w:rPr>
                  <w:lang w:eastAsia="zh-CN"/>
                </w:rPr>
                <w:t xml:space="preserve"> </w:t>
              </w:r>
            </w:ins>
            <w:ins w:id="2032" w:author="1672" w:date="2024-04-16T14:24:00Z">
              <w:r w:rsidRPr="005B600A">
                <w:rPr>
                  <w:lang w:eastAsia="zh-CN"/>
                </w:rPr>
                <w:t>NR SA FR1-FR1 Inter-frequency absolute measurement accuracy with FR1 serving cell and FR1 target cell for 2 Rx UE</w:t>
              </w:r>
            </w:ins>
          </w:p>
        </w:tc>
        <w:tc>
          <w:tcPr>
            <w:tcW w:w="2572" w:type="dxa"/>
            <w:tcBorders>
              <w:top w:val="single" w:sz="4" w:space="0" w:color="auto"/>
              <w:left w:val="single" w:sz="4" w:space="0" w:color="auto"/>
              <w:bottom w:val="single" w:sz="4" w:space="0" w:color="auto"/>
              <w:right w:val="single" w:sz="4" w:space="0" w:color="auto"/>
            </w:tcBorders>
          </w:tcPr>
          <w:p w14:paraId="7EF7195E" w14:textId="77777777" w:rsidR="007A2145" w:rsidRPr="005B600A" w:rsidRDefault="007A2145" w:rsidP="00BA5E98">
            <w:pPr>
              <w:pStyle w:val="TAL"/>
              <w:keepNext w:val="0"/>
              <w:keepLines w:val="0"/>
              <w:rPr>
                <w:ins w:id="2033" w:author="1672" w:date="2024-04-16T14:24:00Z"/>
              </w:rPr>
            </w:pPr>
            <w:ins w:id="2034"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6895279A" w14:textId="77777777" w:rsidR="007A2145" w:rsidRPr="005B600A" w:rsidRDefault="007A2145" w:rsidP="00BA5E98">
            <w:pPr>
              <w:pStyle w:val="TAL"/>
              <w:keepNext w:val="0"/>
              <w:keepLines w:val="0"/>
              <w:rPr>
                <w:ins w:id="2035" w:author="1672" w:date="2024-04-16T14:24:00Z"/>
              </w:rPr>
            </w:pPr>
            <w:ins w:id="2036" w:author="1672" w:date="2024-04-16T14:24:00Z">
              <w:r w:rsidRPr="007A2145">
                <w:t>Same as 6.7.1.2.1</w:t>
              </w:r>
            </w:ins>
          </w:p>
        </w:tc>
      </w:tr>
      <w:tr w:rsidR="007A2145" w:rsidRPr="005B600A" w14:paraId="6F1EF55F" w14:textId="77777777" w:rsidTr="007A2145">
        <w:trPr>
          <w:cantSplit/>
          <w:jc w:val="center"/>
          <w:ins w:id="2037" w:author="1672" w:date="2024-04-16T14:24:00Z"/>
        </w:trPr>
        <w:tc>
          <w:tcPr>
            <w:tcW w:w="3240" w:type="dxa"/>
            <w:tcBorders>
              <w:top w:val="single" w:sz="4" w:space="0" w:color="auto"/>
              <w:left w:val="single" w:sz="4" w:space="0" w:color="auto"/>
              <w:bottom w:val="single" w:sz="4" w:space="0" w:color="auto"/>
              <w:right w:val="single" w:sz="4" w:space="0" w:color="auto"/>
            </w:tcBorders>
          </w:tcPr>
          <w:p w14:paraId="245D39E1" w14:textId="286560F7" w:rsidR="007A2145" w:rsidRPr="005B600A" w:rsidRDefault="007A2145" w:rsidP="00BA5E98">
            <w:pPr>
              <w:pStyle w:val="TAL"/>
              <w:rPr>
                <w:ins w:id="2038" w:author="1672" w:date="2024-04-16T14:24:00Z"/>
                <w:lang w:eastAsia="zh-CN"/>
              </w:rPr>
            </w:pPr>
            <w:ins w:id="2039" w:author="1672" w:date="2024-04-16T14:24:00Z">
              <w:r w:rsidRPr="005B600A">
                <w:rPr>
                  <w:lang w:eastAsia="zh-CN"/>
                </w:rPr>
                <w:t>16.7.3.4.2</w:t>
              </w:r>
            </w:ins>
            <w:ins w:id="2040" w:author="1672" w:date="2024-04-16T14:25:00Z">
              <w:r>
                <w:rPr>
                  <w:lang w:eastAsia="zh-CN"/>
                </w:rPr>
                <w:t xml:space="preserve"> </w:t>
              </w:r>
            </w:ins>
            <w:ins w:id="2041" w:author="1672" w:date="2024-04-16T14:24:00Z">
              <w:r w:rsidRPr="005B600A">
                <w:rPr>
                  <w:lang w:eastAsia="zh-CN"/>
                </w:rPr>
                <w:t>NR SA FR1-FR1 Inter-frequency relative measurement accuracy with FR1 serving cell and FR1 target cell for 2 Rx UE</w:t>
              </w:r>
            </w:ins>
          </w:p>
        </w:tc>
        <w:tc>
          <w:tcPr>
            <w:tcW w:w="2572" w:type="dxa"/>
            <w:tcBorders>
              <w:top w:val="single" w:sz="4" w:space="0" w:color="auto"/>
              <w:left w:val="single" w:sz="4" w:space="0" w:color="auto"/>
              <w:bottom w:val="single" w:sz="4" w:space="0" w:color="auto"/>
              <w:right w:val="single" w:sz="4" w:space="0" w:color="auto"/>
            </w:tcBorders>
          </w:tcPr>
          <w:p w14:paraId="2782241D" w14:textId="77777777" w:rsidR="007A2145" w:rsidRPr="005B600A" w:rsidRDefault="007A2145" w:rsidP="00BA5E98">
            <w:pPr>
              <w:pStyle w:val="TAL"/>
              <w:keepNext w:val="0"/>
              <w:keepLines w:val="0"/>
              <w:rPr>
                <w:ins w:id="2042" w:author="1672" w:date="2024-04-16T14:24:00Z"/>
              </w:rPr>
            </w:pPr>
            <w:ins w:id="2043" w:author="1672" w:date="2024-04-16T14:24:00Z">
              <w:r w:rsidRPr="007A2145">
                <w:t>Same as 6.7.1.2.1</w:t>
              </w:r>
            </w:ins>
          </w:p>
        </w:tc>
        <w:tc>
          <w:tcPr>
            <w:tcW w:w="3737" w:type="dxa"/>
            <w:tcBorders>
              <w:top w:val="single" w:sz="4" w:space="0" w:color="auto"/>
              <w:left w:val="single" w:sz="4" w:space="0" w:color="auto"/>
              <w:bottom w:val="single" w:sz="4" w:space="0" w:color="auto"/>
              <w:right w:val="single" w:sz="4" w:space="0" w:color="auto"/>
            </w:tcBorders>
          </w:tcPr>
          <w:p w14:paraId="46B028ED" w14:textId="77777777" w:rsidR="007A2145" w:rsidRPr="005B600A" w:rsidRDefault="007A2145" w:rsidP="00BA5E98">
            <w:pPr>
              <w:pStyle w:val="TAL"/>
              <w:keepNext w:val="0"/>
              <w:keepLines w:val="0"/>
              <w:rPr>
                <w:ins w:id="2044" w:author="1672" w:date="2024-04-16T14:24:00Z"/>
              </w:rPr>
            </w:pPr>
            <w:ins w:id="2045" w:author="1672" w:date="2024-04-16T14:24:00Z">
              <w:r w:rsidRPr="007A2145">
                <w:t>Same as 6.7.1.2.1</w:t>
              </w:r>
            </w:ins>
          </w:p>
        </w:tc>
      </w:tr>
      <w:tr w:rsidR="007A2145" w:rsidRPr="005B600A" w14:paraId="527EE5A6" w14:textId="77777777" w:rsidTr="007A2145">
        <w:trPr>
          <w:cantSplit/>
          <w:jc w:val="center"/>
          <w:ins w:id="2046" w:author="1672" w:date="2024-04-16T14:24:00Z"/>
        </w:trPr>
        <w:tc>
          <w:tcPr>
            <w:tcW w:w="3240" w:type="dxa"/>
            <w:tcBorders>
              <w:top w:val="single" w:sz="4" w:space="0" w:color="auto"/>
              <w:left w:val="single" w:sz="4" w:space="0" w:color="auto"/>
              <w:bottom w:val="single" w:sz="4" w:space="0" w:color="auto"/>
              <w:right w:val="single" w:sz="4" w:space="0" w:color="auto"/>
            </w:tcBorders>
          </w:tcPr>
          <w:p w14:paraId="11B81F39" w14:textId="57272B2E" w:rsidR="007A2145" w:rsidRPr="005B600A" w:rsidRDefault="007A2145" w:rsidP="00BA5E98">
            <w:pPr>
              <w:pStyle w:val="TAL"/>
              <w:rPr>
                <w:ins w:id="2047" w:author="1672" w:date="2024-04-16T14:24:00Z"/>
                <w:lang w:eastAsia="zh-CN"/>
              </w:rPr>
            </w:pPr>
            <w:ins w:id="2048" w:author="1672" w:date="2024-04-16T14:24:00Z">
              <w:r w:rsidRPr="005B600A">
                <w:rPr>
                  <w:lang w:eastAsia="zh-CN"/>
                </w:rPr>
                <w:t>16.7.4.1.1</w:t>
              </w:r>
            </w:ins>
            <w:ins w:id="2049" w:author="1672" w:date="2024-04-16T14:25:00Z">
              <w:r>
                <w:rPr>
                  <w:lang w:eastAsia="zh-CN"/>
                </w:rPr>
                <w:t xml:space="preserve"> </w:t>
              </w:r>
            </w:ins>
            <w:ins w:id="2050" w:author="1672" w:date="2024-04-16T14:24:00Z">
              <w:r w:rsidRPr="005B600A">
                <w:rPr>
                  <w:lang w:eastAsia="zh-CN"/>
                </w:rPr>
                <w:t>NR SA FR1 SSB based L1-RSRP absolute measurement for 1 Rx UE</w:t>
              </w:r>
            </w:ins>
          </w:p>
        </w:tc>
        <w:tc>
          <w:tcPr>
            <w:tcW w:w="2572" w:type="dxa"/>
            <w:tcBorders>
              <w:top w:val="single" w:sz="4" w:space="0" w:color="auto"/>
              <w:left w:val="single" w:sz="4" w:space="0" w:color="auto"/>
              <w:bottom w:val="single" w:sz="4" w:space="0" w:color="auto"/>
              <w:right w:val="single" w:sz="4" w:space="0" w:color="auto"/>
            </w:tcBorders>
          </w:tcPr>
          <w:p w14:paraId="5F927BC9" w14:textId="77777777" w:rsidR="007A2145" w:rsidRPr="005B600A" w:rsidRDefault="007A2145" w:rsidP="00BA5E98">
            <w:pPr>
              <w:pStyle w:val="TAL"/>
              <w:keepNext w:val="0"/>
              <w:keepLines w:val="0"/>
              <w:rPr>
                <w:ins w:id="2051" w:author="1672" w:date="2024-04-16T14:24:00Z"/>
              </w:rPr>
            </w:pPr>
            <w:ins w:id="2052"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11A3C310" w14:textId="77777777" w:rsidR="007A2145" w:rsidRPr="005B600A" w:rsidRDefault="007A2145" w:rsidP="00BA5E98">
            <w:pPr>
              <w:pStyle w:val="TAL"/>
              <w:keepNext w:val="0"/>
              <w:keepLines w:val="0"/>
              <w:rPr>
                <w:ins w:id="2053" w:author="1672" w:date="2024-04-16T14:24:00Z"/>
              </w:rPr>
            </w:pPr>
            <w:ins w:id="2054" w:author="1672" w:date="2024-04-16T14:24:00Z">
              <w:r w:rsidRPr="005B600A">
                <w:t>Same as 6.7.4.1.1</w:t>
              </w:r>
            </w:ins>
          </w:p>
        </w:tc>
      </w:tr>
      <w:tr w:rsidR="007A2145" w:rsidRPr="005B600A" w14:paraId="7DACCAB6" w14:textId="77777777" w:rsidTr="007A2145">
        <w:trPr>
          <w:cantSplit/>
          <w:jc w:val="center"/>
          <w:ins w:id="2055" w:author="1672" w:date="2024-04-16T14:24:00Z"/>
        </w:trPr>
        <w:tc>
          <w:tcPr>
            <w:tcW w:w="3240" w:type="dxa"/>
            <w:tcBorders>
              <w:top w:val="single" w:sz="4" w:space="0" w:color="auto"/>
              <w:left w:val="single" w:sz="4" w:space="0" w:color="auto"/>
              <w:bottom w:val="single" w:sz="4" w:space="0" w:color="auto"/>
              <w:right w:val="single" w:sz="4" w:space="0" w:color="auto"/>
            </w:tcBorders>
          </w:tcPr>
          <w:p w14:paraId="693CEAEB" w14:textId="786F8D21" w:rsidR="007A2145" w:rsidRPr="005B600A" w:rsidRDefault="007A2145" w:rsidP="00BA5E98">
            <w:pPr>
              <w:pStyle w:val="TAL"/>
              <w:rPr>
                <w:ins w:id="2056" w:author="1672" w:date="2024-04-16T14:24:00Z"/>
                <w:lang w:eastAsia="zh-CN"/>
              </w:rPr>
            </w:pPr>
            <w:ins w:id="2057" w:author="1672" w:date="2024-04-16T14:24:00Z">
              <w:r w:rsidRPr="005B600A">
                <w:rPr>
                  <w:lang w:eastAsia="zh-CN"/>
                </w:rPr>
                <w:t>16.7.4.1.2</w:t>
              </w:r>
            </w:ins>
            <w:ins w:id="2058" w:author="1672" w:date="2024-04-16T14:25:00Z">
              <w:r>
                <w:rPr>
                  <w:lang w:eastAsia="zh-CN"/>
                </w:rPr>
                <w:t xml:space="preserve"> </w:t>
              </w:r>
            </w:ins>
            <w:ins w:id="2059" w:author="1672" w:date="2024-04-16T14:24:00Z">
              <w:r w:rsidRPr="005B600A">
                <w:rPr>
                  <w:lang w:eastAsia="zh-CN"/>
                </w:rPr>
                <w:t>NR SA FR1 SSB based L1-RSRP relative measurement for 1 Rx UE</w:t>
              </w:r>
            </w:ins>
          </w:p>
        </w:tc>
        <w:tc>
          <w:tcPr>
            <w:tcW w:w="2572" w:type="dxa"/>
            <w:tcBorders>
              <w:top w:val="single" w:sz="4" w:space="0" w:color="auto"/>
              <w:left w:val="single" w:sz="4" w:space="0" w:color="auto"/>
              <w:bottom w:val="single" w:sz="4" w:space="0" w:color="auto"/>
              <w:right w:val="single" w:sz="4" w:space="0" w:color="auto"/>
            </w:tcBorders>
          </w:tcPr>
          <w:p w14:paraId="610D1C80" w14:textId="77777777" w:rsidR="007A2145" w:rsidRPr="005B600A" w:rsidRDefault="007A2145" w:rsidP="00BA5E98">
            <w:pPr>
              <w:pStyle w:val="TAL"/>
              <w:keepNext w:val="0"/>
              <w:keepLines w:val="0"/>
              <w:rPr>
                <w:ins w:id="2060" w:author="1672" w:date="2024-04-16T14:24:00Z"/>
              </w:rPr>
            </w:pPr>
            <w:ins w:id="2061"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4F0B4041" w14:textId="77777777" w:rsidR="007A2145" w:rsidRPr="005B600A" w:rsidRDefault="007A2145" w:rsidP="00BA5E98">
            <w:pPr>
              <w:pStyle w:val="TAL"/>
              <w:keepNext w:val="0"/>
              <w:keepLines w:val="0"/>
              <w:rPr>
                <w:ins w:id="2062" w:author="1672" w:date="2024-04-16T14:24:00Z"/>
              </w:rPr>
            </w:pPr>
            <w:ins w:id="2063" w:author="1672" w:date="2024-04-16T14:24:00Z">
              <w:r w:rsidRPr="005B600A">
                <w:t>Same as 6.7.4.1.1</w:t>
              </w:r>
            </w:ins>
          </w:p>
        </w:tc>
      </w:tr>
      <w:tr w:rsidR="007A2145" w:rsidRPr="005B600A" w14:paraId="66D0DBAB" w14:textId="77777777" w:rsidTr="007A2145">
        <w:trPr>
          <w:cantSplit/>
          <w:jc w:val="center"/>
          <w:ins w:id="2064" w:author="1672" w:date="2024-04-16T14:24:00Z"/>
        </w:trPr>
        <w:tc>
          <w:tcPr>
            <w:tcW w:w="3240" w:type="dxa"/>
            <w:tcBorders>
              <w:top w:val="single" w:sz="4" w:space="0" w:color="auto"/>
              <w:left w:val="single" w:sz="4" w:space="0" w:color="auto"/>
              <w:bottom w:val="single" w:sz="4" w:space="0" w:color="auto"/>
              <w:right w:val="single" w:sz="4" w:space="0" w:color="auto"/>
            </w:tcBorders>
          </w:tcPr>
          <w:p w14:paraId="68E9A4CC" w14:textId="4A45A6D7" w:rsidR="007A2145" w:rsidRPr="005B600A" w:rsidRDefault="007A2145" w:rsidP="00BA5E98">
            <w:pPr>
              <w:pStyle w:val="TAL"/>
              <w:rPr>
                <w:ins w:id="2065" w:author="1672" w:date="2024-04-16T14:24:00Z"/>
                <w:lang w:eastAsia="zh-CN"/>
              </w:rPr>
            </w:pPr>
            <w:ins w:id="2066" w:author="1672" w:date="2024-04-16T14:24:00Z">
              <w:r w:rsidRPr="005B600A">
                <w:rPr>
                  <w:lang w:eastAsia="zh-CN"/>
                </w:rPr>
                <w:t>16.7.4.2.1</w:t>
              </w:r>
            </w:ins>
            <w:ins w:id="2067" w:author="1672" w:date="2024-04-16T14:25:00Z">
              <w:r>
                <w:rPr>
                  <w:lang w:eastAsia="zh-CN"/>
                </w:rPr>
                <w:t xml:space="preserve"> </w:t>
              </w:r>
            </w:ins>
            <w:ins w:id="2068" w:author="1672" w:date="2024-04-16T14:24:00Z">
              <w:r w:rsidRPr="005B600A">
                <w:rPr>
                  <w:lang w:eastAsia="zh-CN"/>
                </w:rPr>
                <w:t>NR SA FR1 SSB based L1-RSRP absolute measurement for 2 Rx UE</w:t>
              </w:r>
            </w:ins>
          </w:p>
        </w:tc>
        <w:tc>
          <w:tcPr>
            <w:tcW w:w="2572" w:type="dxa"/>
            <w:tcBorders>
              <w:top w:val="single" w:sz="4" w:space="0" w:color="auto"/>
              <w:left w:val="single" w:sz="4" w:space="0" w:color="auto"/>
              <w:bottom w:val="single" w:sz="4" w:space="0" w:color="auto"/>
              <w:right w:val="single" w:sz="4" w:space="0" w:color="auto"/>
            </w:tcBorders>
          </w:tcPr>
          <w:p w14:paraId="6664098A" w14:textId="77777777" w:rsidR="007A2145" w:rsidRPr="005B600A" w:rsidRDefault="007A2145" w:rsidP="00BA5E98">
            <w:pPr>
              <w:pStyle w:val="TAL"/>
              <w:keepNext w:val="0"/>
              <w:keepLines w:val="0"/>
              <w:rPr>
                <w:ins w:id="2069" w:author="1672" w:date="2024-04-16T14:24:00Z"/>
              </w:rPr>
            </w:pPr>
            <w:ins w:id="2070"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26CECE66" w14:textId="77777777" w:rsidR="007A2145" w:rsidRPr="005B600A" w:rsidRDefault="007A2145" w:rsidP="00BA5E98">
            <w:pPr>
              <w:pStyle w:val="TAL"/>
              <w:keepNext w:val="0"/>
              <w:keepLines w:val="0"/>
              <w:rPr>
                <w:ins w:id="2071" w:author="1672" w:date="2024-04-16T14:24:00Z"/>
              </w:rPr>
            </w:pPr>
            <w:ins w:id="2072" w:author="1672" w:date="2024-04-16T14:24:00Z">
              <w:r w:rsidRPr="005B600A">
                <w:t>Same as 6.7.4.1.1</w:t>
              </w:r>
            </w:ins>
          </w:p>
        </w:tc>
      </w:tr>
      <w:tr w:rsidR="007A2145" w:rsidRPr="005B600A" w14:paraId="132E6A9F" w14:textId="77777777" w:rsidTr="007A2145">
        <w:trPr>
          <w:cantSplit/>
          <w:jc w:val="center"/>
          <w:ins w:id="2073" w:author="1672" w:date="2024-04-16T14:24:00Z"/>
        </w:trPr>
        <w:tc>
          <w:tcPr>
            <w:tcW w:w="3240" w:type="dxa"/>
            <w:tcBorders>
              <w:top w:val="single" w:sz="4" w:space="0" w:color="auto"/>
              <w:left w:val="single" w:sz="4" w:space="0" w:color="auto"/>
              <w:bottom w:val="single" w:sz="4" w:space="0" w:color="auto"/>
              <w:right w:val="single" w:sz="4" w:space="0" w:color="auto"/>
            </w:tcBorders>
          </w:tcPr>
          <w:p w14:paraId="75882D4C" w14:textId="1D588A12" w:rsidR="007A2145" w:rsidRPr="005B600A" w:rsidRDefault="007A2145" w:rsidP="00BA5E98">
            <w:pPr>
              <w:pStyle w:val="TAL"/>
              <w:rPr>
                <w:ins w:id="2074" w:author="1672" w:date="2024-04-16T14:24:00Z"/>
                <w:lang w:eastAsia="zh-CN"/>
              </w:rPr>
            </w:pPr>
            <w:ins w:id="2075" w:author="1672" w:date="2024-04-16T14:24:00Z">
              <w:r w:rsidRPr="005B600A">
                <w:rPr>
                  <w:lang w:eastAsia="zh-CN"/>
                </w:rPr>
                <w:t>16.7.4.2.2</w:t>
              </w:r>
            </w:ins>
            <w:ins w:id="2076" w:author="1672" w:date="2024-04-16T14:25:00Z">
              <w:r>
                <w:rPr>
                  <w:lang w:eastAsia="zh-CN"/>
                </w:rPr>
                <w:t xml:space="preserve"> </w:t>
              </w:r>
            </w:ins>
            <w:ins w:id="2077" w:author="1672" w:date="2024-04-16T14:24:00Z">
              <w:r w:rsidRPr="005B600A">
                <w:rPr>
                  <w:lang w:eastAsia="zh-CN"/>
                </w:rPr>
                <w:t>NR SA FR1 SSB based L1-RSRP relative measurement for 2 Rx UE</w:t>
              </w:r>
            </w:ins>
          </w:p>
        </w:tc>
        <w:tc>
          <w:tcPr>
            <w:tcW w:w="2572" w:type="dxa"/>
            <w:tcBorders>
              <w:top w:val="single" w:sz="4" w:space="0" w:color="auto"/>
              <w:left w:val="single" w:sz="4" w:space="0" w:color="auto"/>
              <w:bottom w:val="single" w:sz="4" w:space="0" w:color="auto"/>
              <w:right w:val="single" w:sz="4" w:space="0" w:color="auto"/>
            </w:tcBorders>
          </w:tcPr>
          <w:p w14:paraId="043EB852" w14:textId="77777777" w:rsidR="007A2145" w:rsidRPr="005B600A" w:rsidRDefault="007A2145" w:rsidP="00BA5E98">
            <w:pPr>
              <w:pStyle w:val="TAL"/>
              <w:keepNext w:val="0"/>
              <w:keepLines w:val="0"/>
              <w:rPr>
                <w:ins w:id="2078" w:author="1672" w:date="2024-04-16T14:24:00Z"/>
              </w:rPr>
            </w:pPr>
            <w:ins w:id="2079"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7531D111" w14:textId="77777777" w:rsidR="007A2145" w:rsidRPr="005B600A" w:rsidRDefault="007A2145" w:rsidP="00BA5E98">
            <w:pPr>
              <w:pStyle w:val="TAL"/>
              <w:keepNext w:val="0"/>
              <w:keepLines w:val="0"/>
              <w:rPr>
                <w:ins w:id="2080" w:author="1672" w:date="2024-04-16T14:24:00Z"/>
              </w:rPr>
            </w:pPr>
            <w:ins w:id="2081" w:author="1672" w:date="2024-04-16T14:24:00Z">
              <w:r w:rsidRPr="005B600A">
                <w:t>Same as 6.7.4.1.1</w:t>
              </w:r>
            </w:ins>
          </w:p>
        </w:tc>
      </w:tr>
      <w:tr w:rsidR="007A2145" w:rsidRPr="005B600A" w14:paraId="5D941258" w14:textId="77777777" w:rsidTr="007A2145">
        <w:trPr>
          <w:cantSplit/>
          <w:jc w:val="center"/>
          <w:ins w:id="2082" w:author="1672" w:date="2024-04-16T14:24:00Z"/>
        </w:trPr>
        <w:tc>
          <w:tcPr>
            <w:tcW w:w="3240" w:type="dxa"/>
            <w:tcBorders>
              <w:top w:val="single" w:sz="4" w:space="0" w:color="auto"/>
              <w:left w:val="single" w:sz="4" w:space="0" w:color="auto"/>
              <w:bottom w:val="single" w:sz="4" w:space="0" w:color="auto"/>
              <w:right w:val="single" w:sz="4" w:space="0" w:color="auto"/>
            </w:tcBorders>
          </w:tcPr>
          <w:p w14:paraId="76BD0989" w14:textId="25B7DD44" w:rsidR="007A2145" w:rsidRPr="005B600A" w:rsidRDefault="007A2145" w:rsidP="00BA5E98">
            <w:pPr>
              <w:pStyle w:val="TAL"/>
              <w:rPr>
                <w:ins w:id="2083" w:author="1672" w:date="2024-04-16T14:24:00Z"/>
                <w:lang w:eastAsia="zh-CN"/>
              </w:rPr>
            </w:pPr>
            <w:ins w:id="2084" w:author="1672" w:date="2024-04-16T14:24:00Z">
              <w:r w:rsidRPr="005B600A">
                <w:rPr>
                  <w:lang w:eastAsia="zh-CN"/>
                </w:rPr>
                <w:t>16.7.4.3.1</w:t>
              </w:r>
            </w:ins>
            <w:ins w:id="2085" w:author="1672" w:date="2024-04-16T14:25:00Z">
              <w:r>
                <w:rPr>
                  <w:lang w:eastAsia="zh-CN"/>
                </w:rPr>
                <w:t xml:space="preserve"> </w:t>
              </w:r>
            </w:ins>
            <w:ins w:id="2086" w:author="1672" w:date="2024-04-16T14:24:00Z">
              <w:r w:rsidRPr="005B600A">
                <w:rPr>
                  <w:lang w:eastAsia="zh-CN"/>
                </w:rPr>
                <w:t>NR SA FR1 CSI-RS based L1-RSRP absolute measurement on resource set with repetition off for 1 Rx UE</w:t>
              </w:r>
            </w:ins>
          </w:p>
        </w:tc>
        <w:tc>
          <w:tcPr>
            <w:tcW w:w="2572" w:type="dxa"/>
            <w:tcBorders>
              <w:top w:val="single" w:sz="4" w:space="0" w:color="auto"/>
              <w:left w:val="single" w:sz="4" w:space="0" w:color="auto"/>
              <w:bottom w:val="single" w:sz="4" w:space="0" w:color="auto"/>
              <w:right w:val="single" w:sz="4" w:space="0" w:color="auto"/>
            </w:tcBorders>
          </w:tcPr>
          <w:p w14:paraId="4D23BA50" w14:textId="77777777" w:rsidR="007A2145" w:rsidRPr="005B600A" w:rsidRDefault="007A2145" w:rsidP="00BA5E98">
            <w:pPr>
              <w:pStyle w:val="TAL"/>
              <w:keepNext w:val="0"/>
              <w:keepLines w:val="0"/>
              <w:rPr>
                <w:ins w:id="2087" w:author="1672" w:date="2024-04-16T14:24:00Z"/>
              </w:rPr>
            </w:pPr>
            <w:ins w:id="2088"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6EAF7E7A" w14:textId="77777777" w:rsidR="007A2145" w:rsidRPr="005B600A" w:rsidRDefault="007A2145" w:rsidP="00BA5E98">
            <w:pPr>
              <w:pStyle w:val="TAL"/>
              <w:keepNext w:val="0"/>
              <w:keepLines w:val="0"/>
              <w:rPr>
                <w:ins w:id="2089" w:author="1672" w:date="2024-04-16T14:24:00Z"/>
              </w:rPr>
            </w:pPr>
            <w:ins w:id="2090" w:author="1672" w:date="2024-04-16T14:24:00Z">
              <w:r w:rsidRPr="005B600A">
                <w:t>Same as 6.7.4.1.1</w:t>
              </w:r>
            </w:ins>
          </w:p>
        </w:tc>
      </w:tr>
      <w:tr w:rsidR="007A2145" w:rsidRPr="005B600A" w14:paraId="146F9C53" w14:textId="77777777" w:rsidTr="007A2145">
        <w:trPr>
          <w:cantSplit/>
          <w:jc w:val="center"/>
          <w:ins w:id="2091" w:author="1672" w:date="2024-04-16T14:24:00Z"/>
        </w:trPr>
        <w:tc>
          <w:tcPr>
            <w:tcW w:w="3240" w:type="dxa"/>
            <w:tcBorders>
              <w:top w:val="single" w:sz="4" w:space="0" w:color="auto"/>
              <w:left w:val="single" w:sz="4" w:space="0" w:color="auto"/>
              <w:bottom w:val="single" w:sz="4" w:space="0" w:color="auto"/>
              <w:right w:val="single" w:sz="4" w:space="0" w:color="auto"/>
            </w:tcBorders>
          </w:tcPr>
          <w:p w14:paraId="149095E9" w14:textId="5B86375A" w:rsidR="007A2145" w:rsidRPr="005B600A" w:rsidRDefault="007A2145" w:rsidP="00BA5E98">
            <w:pPr>
              <w:pStyle w:val="TAL"/>
              <w:rPr>
                <w:ins w:id="2092" w:author="1672" w:date="2024-04-16T14:24:00Z"/>
                <w:lang w:eastAsia="zh-CN"/>
              </w:rPr>
            </w:pPr>
            <w:ins w:id="2093" w:author="1672" w:date="2024-04-16T14:24:00Z">
              <w:r w:rsidRPr="005B600A">
                <w:rPr>
                  <w:lang w:eastAsia="zh-CN"/>
                </w:rPr>
                <w:t>16.7.4.3.2</w:t>
              </w:r>
            </w:ins>
            <w:ins w:id="2094" w:author="1672" w:date="2024-04-16T14:25:00Z">
              <w:r>
                <w:rPr>
                  <w:lang w:eastAsia="zh-CN"/>
                </w:rPr>
                <w:t xml:space="preserve"> </w:t>
              </w:r>
            </w:ins>
            <w:ins w:id="2095" w:author="1672" w:date="2024-04-16T14:24:00Z">
              <w:r w:rsidRPr="005B600A">
                <w:rPr>
                  <w:lang w:eastAsia="zh-CN"/>
                </w:rPr>
                <w:t>NR SA FR1 CSI-RS based L1-RSRP relative measurement on resource set with repetition off for 1 Rx UE</w:t>
              </w:r>
            </w:ins>
          </w:p>
        </w:tc>
        <w:tc>
          <w:tcPr>
            <w:tcW w:w="2572" w:type="dxa"/>
            <w:tcBorders>
              <w:top w:val="single" w:sz="4" w:space="0" w:color="auto"/>
              <w:left w:val="single" w:sz="4" w:space="0" w:color="auto"/>
              <w:bottom w:val="single" w:sz="4" w:space="0" w:color="auto"/>
              <w:right w:val="single" w:sz="4" w:space="0" w:color="auto"/>
            </w:tcBorders>
          </w:tcPr>
          <w:p w14:paraId="09D3BA41" w14:textId="77777777" w:rsidR="007A2145" w:rsidRPr="005B600A" w:rsidRDefault="007A2145" w:rsidP="00BA5E98">
            <w:pPr>
              <w:pStyle w:val="TAL"/>
              <w:keepNext w:val="0"/>
              <w:keepLines w:val="0"/>
              <w:rPr>
                <w:ins w:id="2096" w:author="1672" w:date="2024-04-16T14:24:00Z"/>
              </w:rPr>
            </w:pPr>
            <w:ins w:id="2097"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1A9D0258" w14:textId="77777777" w:rsidR="007A2145" w:rsidRPr="005B600A" w:rsidRDefault="007A2145" w:rsidP="00BA5E98">
            <w:pPr>
              <w:pStyle w:val="TAL"/>
              <w:keepNext w:val="0"/>
              <w:keepLines w:val="0"/>
              <w:rPr>
                <w:ins w:id="2098" w:author="1672" w:date="2024-04-16T14:24:00Z"/>
              </w:rPr>
            </w:pPr>
            <w:ins w:id="2099" w:author="1672" w:date="2024-04-16T14:24:00Z">
              <w:r w:rsidRPr="005B600A">
                <w:t>Same as 6.7.4.1.1</w:t>
              </w:r>
            </w:ins>
          </w:p>
        </w:tc>
      </w:tr>
      <w:tr w:rsidR="007A2145" w:rsidRPr="005B600A" w14:paraId="6BA0183B" w14:textId="77777777" w:rsidTr="007A2145">
        <w:trPr>
          <w:cantSplit/>
          <w:jc w:val="center"/>
          <w:ins w:id="2100" w:author="1672" w:date="2024-04-16T14:24:00Z"/>
        </w:trPr>
        <w:tc>
          <w:tcPr>
            <w:tcW w:w="3240" w:type="dxa"/>
            <w:tcBorders>
              <w:top w:val="single" w:sz="4" w:space="0" w:color="auto"/>
              <w:left w:val="single" w:sz="4" w:space="0" w:color="auto"/>
              <w:bottom w:val="single" w:sz="4" w:space="0" w:color="auto"/>
              <w:right w:val="single" w:sz="4" w:space="0" w:color="auto"/>
            </w:tcBorders>
          </w:tcPr>
          <w:p w14:paraId="18CCD207" w14:textId="23EC4286" w:rsidR="007A2145" w:rsidRPr="005B600A" w:rsidRDefault="007A2145" w:rsidP="00BA5E98">
            <w:pPr>
              <w:pStyle w:val="TAL"/>
              <w:rPr>
                <w:ins w:id="2101" w:author="1672" w:date="2024-04-16T14:24:00Z"/>
                <w:lang w:eastAsia="zh-CN"/>
              </w:rPr>
            </w:pPr>
            <w:ins w:id="2102" w:author="1672" w:date="2024-04-16T14:24:00Z">
              <w:r w:rsidRPr="005B600A">
                <w:rPr>
                  <w:lang w:eastAsia="zh-CN"/>
                </w:rPr>
                <w:t>16.7.4.4.1</w:t>
              </w:r>
            </w:ins>
            <w:ins w:id="2103" w:author="1672" w:date="2024-04-16T14:25:00Z">
              <w:r>
                <w:rPr>
                  <w:lang w:eastAsia="zh-CN"/>
                </w:rPr>
                <w:t xml:space="preserve"> </w:t>
              </w:r>
            </w:ins>
            <w:ins w:id="2104" w:author="1672" w:date="2024-04-16T14:24:00Z">
              <w:r w:rsidRPr="005B600A">
                <w:rPr>
                  <w:lang w:eastAsia="zh-CN"/>
                </w:rPr>
                <w:t>NR SA FR1 CSI-RS based L1-RSRP absolute measurement on resource set with repetition off for 2 Rx UE</w:t>
              </w:r>
            </w:ins>
          </w:p>
        </w:tc>
        <w:tc>
          <w:tcPr>
            <w:tcW w:w="2572" w:type="dxa"/>
            <w:tcBorders>
              <w:top w:val="single" w:sz="4" w:space="0" w:color="auto"/>
              <w:left w:val="single" w:sz="4" w:space="0" w:color="auto"/>
              <w:bottom w:val="single" w:sz="4" w:space="0" w:color="auto"/>
              <w:right w:val="single" w:sz="4" w:space="0" w:color="auto"/>
            </w:tcBorders>
          </w:tcPr>
          <w:p w14:paraId="04A22107" w14:textId="77777777" w:rsidR="007A2145" w:rsidRPr="005B600A" w:rsidRDefault="007A2145" w:rsidP="00BA5E98">
            <w:pPr>
              <w:pStyle w:val="TAL"/>
              <w:keepNext w:val="0"/>
              <w:keepLines w:val="0"/>
              <w:rPr>
                <w:ins w:id="2105" w:author="1672" w:date="2024-04-16T14:24:00Z"/>
              </w:rPr>
            </w:pPr>
            <w:ins w:id="2106"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5AD9ABC9" w14:textId="77777777" w:rsidR="007A2145" w:rsidRPr="005B600A" w:rsidRDefault="007A2145" w:rsidP="00BA5E98">
            <w:pPr>
              <w:pStyle w:val="TAL"/>
              <w:keepNext w:val="0"/>
              <w:keepLines w:val="0"/>
              <w:rPr>
                <w:ins w:id="2107" w:author="1672" w:date="2024-04-16T14:24:00Z"/>
              </w:rPr>
            </w:pPr>
            <w:ins w:id="2108" w:author="1672" w:date="2024-04-16T14:24:00Z">
              <w:r w:rsidRPr="005B600A">
                <w:t>Same as 6.7.4.1.1</w:t>
              </w:r>
            </w:ins>
          </w:p>
        </w:tc>
      </w:tr>
      <w:tr w:rsidR="007A2145" w:rsidRPr="005B600A" w14:paraId="008ECBEB" w14:textId="77777777" w:rsidTr="007A2145">
        <w:trPr>
          <w:cantSplit/>
          <w:jc w:val="center"/>
          <w:ins w:id="2109" w:author="1672" w:date="2024-04-16T14:24:00Z"/>
        </w:trPr>
        <w:tc>
          <w:tcPr>
            <w:tcW w:w="3240" w:type="dxa"/>
            <w:tcBorders>
              <w:top w:val="single" w:sz="4" w:space="0" w:color="auto"/>
              <w:left w:val="single" w:sz="4" w:space="0" w:color="auto"/>
              <w:bottom w:val="single" w:sz="4" w:space="0" w:color="auto"/>
              <w:right w:val="single" w:sz="4" w:space="0" w:color="auto"/>
            </w:tcBorders>
          </w:tcPr>
          <w:p w14:paraId="77CE83F2" w14:textId="17662C0A" w:rsidR="007A2145" w:rsidRPr="005B600A" w:rsidRDefault="007A2145" w:rsidP="00BA5E98">
            <w:pPr>
              <w:pStyle w:val="TAL"/>
              <w:rPr>
                <w:ins w:id="2110" w:author="1672" w:date="2024-04-16T14:24:00Z"/>
                <w:lang w:eastAsia="zh-CN"/>
              </w:rPr>
            </w:pPr>
            <w:ins w:id="2111" w:author="1672" w:date="2024-04-16T14:24:00Z">
              <w:r w:rsidRPr="005B600A">
                <w:rPr>
                  <w:lang w:eastAsia="zh-CN"/>
                </w:rPr>
                <w:lastRenderedPageBreak/>
                <w:t>16.7.4.4.2</w:t>
              </w:r>
            </w:ins>
            <w:ins w:id="2112" w:author="1672" w:date="2024-04-16T14:25:00Z">
              <w:r>
                <w:rPr>
                  <w:lang w:eastAsia="zh-CN"/>
                </w:rPr>
                <w:t xml:space="preserve"> </w:t>
              </w:r>
            </w:ins>
            <w:ins w:id="2113" w:author="1672" w:date="2024-04-16T14:24:00Z">
              <w:r w:rsidRPr="005B600A">
                <w:rPr>
                  <w:lang w:eastAsia="zh-CN"/>
                </w:rPr>
                <w:t>NR SA FR1 CSI-RS based L1-RSRP relative measurement on resource set with repetition off for 2 Rx UE</w:t>
              </w:r>
            </w:ins>
          </w:p>
        </w:tc>
        <w:tc>
          <w:tcPr>
            <w:tcW w:w="2572" w:type="dxa"/>
            <w:tcBorders>
              <w:top w:val="single" w:sz="4" w:space="0" w:color="auto"/>
              <w:left w:val="single" w:sz="4" w:space="0" w:color="auto"/>
              <w:bottom w:val="single" w:sz="4" w:space="0" w:color="auto"/>
              <w:right w:val="single" w:sz="4" w:space="0" w:color="auto"/>
            </w:tcBorders>
          </w:tcPr>
          <w:p w14:paraId="48A8C623" w14:textId="77777777" w:rsidR="007A2145" w:rsidRPr="005B600A" w:rsidRDefault="007A2145" w:rsidP="00BA5E98">
            <w:pPr>
              <w:pStyle w:val="TAL"/>
              <w:keepNext w:val="0"/>
              <w:keepLines w:val="0"/>
              <w:rPr>
                <w:ins w:id="2114" w:author="1672" w:date="2024-04-16T14:24:00Z"/>
              </w:rPr>
            </w:pPr>
            <w:ins w:id="2115" w:author="1672" w:date="2024-04-16T14:24:00Z">
              <w:r w:rsidRPr="005B600A">
                <w:t>Same as 6.7.4.1.1</w:t>
              </w:r>
            </w:ins>
          </w:p>
        </w:tc>
        <w:tc>
          <w:tcPr>
            <w:tcW w:w="3737" w:type="dxa"/>
            <w:tcBorders>
              <w:top w:val="single" w:sz="4" w:space="0" w:color="auto"/>
              <w:left w:val="single" w:sz="4" w:space="0" w:color="auto"/>
              <w:bottom w:val="single" w:sz="4" w:space="0" w:color="auto"/>
              <w:right w:val="single" w:sz="4" w:space="0" w:color="auto"/>
            </w:tcBorders>
          </w:tcPr>
          <w:p w14:paraId="0DC603DC" w14:textId="77777777" w:rsidR="007A2145" w:rsidRPr="005B600A" w:rsidRDefault="007A2145" w:rsidP="00BA5E98">
            <w:pPr>
              <w:pStyle w:val="TAL"/>
              <w:keepNext w:val="0"/>
              <w:keepLines w:val="0"/>
              <w:rPr>
                <w:ins w:id="2116" w:author="1672" w:date="2024-04-16T14:24:00Z"/>
              </w:rPr>
            </w:pPr>
            <w:ins w:id="2117" w:author="1672" w:date="2024-04-16T14:24:00Z">
              <w:r w:rsidRPr="005B600A">
                <w:t>Same as 6.7.4.1.1</w:t>
              </w:r>
            </w:ins>
          </w:p>
        </w:tc>
      </w:tr>
      <w:tr w:rsidR="007A2145" w:rsidRPr="005B600A" w14:paraId="605C0B04" w14:textId="77777777" w:rsidTr="007A2145">
        <w:trPr>
          <w:cantSplit/>
          <w:jc w:val="center"/>
          <w:ins w:id="2118" w:author="1672" w:date="2024-04-16T14:24:00Z"/>
        </w:trPr>
        <w:tc>
          <w:tcPr>
            <w:tcW w:w="3240" w:type="dxa"/>
            <w:tcBorders>
              <w:top w:val="single" w:sz="4" w:space="0" w:color="auto"/>
              <w:left w:val="single" w:sz="4" w:space="0" w:color="auto"/>
              <w:bottom w:val="single" w:sz="4" w:space="0" w:color="auto"/>
              <w:right w:val="single" w:sz="4" w:space="0" w:color="auto"/>
            </w:tcBorders>
          </w:tcPr>
          <w:p w14:paraId="0131A44E" w14:textId="2DCEB014" w:rsidR="007A2145" w:rsidRPr="005B600A" w:rsidRDefault="007A2145" w:rsidP="00BA5E98">
            <w:pPr>
              <w:pStyle w:val="TAL"/>
              <w:rPr>
                <w:ins w:id="2119" w:author="1672" w:date="2024-04-16T14:24:00Z"/>
                <w:lang w:eastAsia="zh-CN"/>
              </w:rPr>
            </w:pPr>
            <w:ins w:id="2120" w:author="1672" w:date="2024-04-16T14:24:00Z">
              <w:r w:rsidRPr="005B600A">
                <w:rPr>
                  <w:lang w:eastAsia="zh-CN"/>
                </w:rPr>
                <w:t>16.7.5.1</w:t>
              </w:r>
            </w:ins>
            <w:ins w:id="2121" w:author="1672" w:date="2024-04-16T14:25:00Z">
              <w:r>
                <w:rPr>
                  <w:lang w:eastAsia="zh-CN"/>
                </w:rPr>
                <w:t xml:space="preserve"> </w:t>
              </w:r>
            </w:ins>
            <w:ins w:id="2122" w:author="1672" w:date="2024-04-16T14:24:00Z">
              <w:r w:rsidRPr="005B600A">
                <w:rPr>
                  <w:lang w:eastAsia="zh-CN"/>
                </w:rPr>
                <w:t>NR SA FR1 - E-UTRA Measurement accuracy with FR1 serving cell for 1 Rx UE</w:t>
              </w:r>
            </w:ins>
          </w:p>
        </w:tc>
        <w:tc>
          <w:tcPr>
            <w:tcW w:w="2572" w:type="dxa"/>
            <w:tcBorders>
              <w:top w:val="single" w:sz="4" w:space="0" w:color="auto"/>
              <w:left w:val="single" w:sz="4" w:space="0" w:color="auto"/>
              <w:bottom w:val="single" w:sz="4" w:space="0" w:color="auto"/>
              <w:right w:val="single" w:sz="4" w:space="0" w:color="auto"/>
            </w:tcBorders>
          </w:tcPr>
          <w:p w14:paraId="68790513" w14:textId="77777777" w:rsidR="007A2145" w:rsidRPr="005B600A" w:rsidRDefault="007A2145" w:rsidP="00BA5E98">
            <w:pPr>
              <w:pStyle w:val="TAL"/>
              <w:keepNext w:val="0"/>
              <w:keepLines w:val="0"/>
              <w:rPr>
                <w:ins w:id="2123" w:author="1672" w:date="2024-04-16T14:24:00Z"/>
              </w:rPr>
            </w:pPr>
            <w:ins w:id="2124" w:author="1672" w:date="2024-04-16T14:24:00Z">
              <w:r w:rsidRPr="005B600A">
                <w:rPr>
                  <w:rFonts w:hint="eastAsia"/>
                </w:rPr>
                <w:t>S</w:t>
              </w:r>
              <w:r w:rsidRPr="005B600A">
                <w:t>ame as 6.7.5.1</w:t>
              </w:r>
            </w:ins>
          </w:p>
        </w:tc>
        <w:tc>
          <w:tcPr>
            <w:tcW w:w="3737" w:type="dxa"/>
            <w:tcBorders>
              <w:top w:val="single" w:sz="4" w:space="0" w:color="auto"/>
              <w:left w:val="single" w:sz="4" w:space="0" w:color="auto"/>
              <w:bottom w:val="single" w:sz="4" w:space="0" w:color="auto"/>
              <w:right w:val="single" w:sz="4" w:space="0" w:color="auto"/>
            </w:tcBorders>
          </w:tcPr>
          <w:p w14:paraId="05C48CD9" w14:textId="77777777" w:rsidR="007A2145" w:rsidRPr="005B600A" w:rsidRDefault="007A2145" w:rsidP="00BA5E98">
            <w:pPr>
              <w:pStyle w:val="TAL"/>
              <w:keepNext w:val="0"/>
              <w:keepLines w:val="0"/>
              <w:rPr>
                <w:ins w:id="2125" w:author="1672" w:date="2024-04-16T14:24:00Z"/>
              </w:rPr>
            </w:pPr>
            <w:ins w:id="2126" w:author="1672" w:date="2024-04-16T14:24:00Z">
              <w:r w:rsidRPr="005B600A">
                <w:rPr>
                  <w:rFonts w:hint="eastAsia"/>
                </w:rPr>
                <w:t>S</w:t>
              </w:r>
              <w:r w:rsidRPr="005B600A">
                <w:t>ame as 6.7.5.1</w:t>
              </w:r>
            </w:ins>
          </w:p>
        </w:tc>
      </w:tr>
      <w:tr w:rsidR="007A2145" w:rsidRPr="005B600A" w14:paraId="3B245A70" w14:textId="77777777" w:rsidTr="007A2145">
        <w:trPr>
          <w:cantSplit/>
          <w:jc w:val="center"/>
          <w:ins w:id="2127" w:author="1672" w:date="2024-04-16T14:24:00Z"/>
        </w:trPr>
        <w:tc>
          <w:tcPr>
            <w:tcW w:w="3240" w:type="dxa"/>
            <w:tcBorders>
              <w:top w:val="single" w:sz="4" w:space="0" w:color="auto"/>
              <w:left w:val="single" w:sz="4" w:space="0" w:color="auto"/>
              <w:bottom w:val="single" w:sz="4" w:space="0" w:color="auto"/>
              <w:right w:val="single" w:sz="4" w:space="0" w:color="auto"/>
            </w:tcBorders>
          </w:tcPr>
          <w:p w14:paraId="461F7C68" w14:textId="32DBA9B5" w:rsidR="007A2145" w:rsidRPr="005B600A" w:rsidRDefault="007A2145" w:rsidP="00BA5E98">
            <w:pPr>
              <w:pStyle w:val="TAL"/>
              <w:rPr>
                <w:ins w:id="2128" w:author="1672" w:date="2024-04-16T14:24:00Z"/>
                <w:lang w:eastAsia="zh-CN"/>
              </w:rPr>
            </w:pPr>
            <w:ins w:id="2129" w:author="1672" w:date="2024-04-16T14:24:00Z">
              <w:r w:rsidRPr="005B600A">
                <w:rPr>
                  <w:lang w:eastAsia="zh-CN"/>
                </w:rPr>
                <w:t>16.7.5.2</w:t>
              </w:r>
            </w:ins>
            <w:ins w:id="2130" w:author="1672" w:date="2024-04-16T14:25:00Z">
              <w:r>
                <w:rPr>
                  <w:lang w:eastAsia="zh-CN"/>
                </w:rPr>
                <w:t xml:space="preserve"> </w:t>
              </w:r>
            </w:ins>
            <w:ins w:id="2131" w:author="1672" w:date="2024-04-16T14:24:00Z">
              <w:r w:rsidRPr="005B600A">
                <w:rPr>
                  <w:lang w:eastAsia="zh-CN"/>
                </w:rPr>
                <w:t>NR SA FR1 - E-UTRA Measurement accuracy with FR1 serving cell for 2 Rx UE</w:t>
              </w:r>
            </w:ins>
          </w:p>
        </w:tc>
        <w:tc>
          <w:tcPr>
            <w:tcW w:w="2572" w:type="dxa"/>
            <w:tcBorders>
              <w:top w:val="single" w:sz="4" w:space="0" w:color="auto"/>
              <w:left w:val="single" w:sz="4" w:space="0" w:color="auto"/>
              <w:bottom w:val="single" w:sz="4" w:space="0" w:color="auto"/>
              <w:right w:val="single" w:sz="4" w:space="0" w:color="auto"/>
            </w:tcBorders>
          </w:tcPr>
          <w:p w14:paraId="40F48776" w14:textId="77777777" w:rsidR="007A2145" w:rsidRPr="005B600A" w:rsidRDefault="007A2145" w:rsidP="00BA5E98">
            <w:pPr>
              <w:pStyle w:val="TAL"/>
              <w:keepNext w:val="0"/>
              <w:keepLines w:val="0"/>
              <w:rPr>
                <w:ins w:id="2132" w:author="1672" w:date="2024-04-16T14:24:00Z"/>
              </w:rPr>
            </w:pPr>
            <w:ins w:id="2133" w:author="1672" w:date="2024-04-16T14:24:00Z">
              <w:r w:rsidRPr="005B600A">
                <w:rPr>
                  <w:rFonts w:hint="eastAsia"/>
                </w:rPr>
                <w:t>S</w:t>
              </w:r>
              <w:r w:rsidRPr="005B600A">
                <w:t>ame as 6.7.5.1</w:t>
              </w:r>
            </w:ins>
          </w:p>
        </w:tc>
        <w:tc>
          <w:tcPr>
            <w:tcW w:w="3737" w:type="dxa"/>
            <w:tcBorders>
              <w:top w:val="single" w:sz="4" w:space="0" w:color="auto"/>
              <w:left w:val="single" w:sz="4" w:space="0" w:color="auto"/>
              <w:bottom w:val="single" w:sz="4" w:space="0" w:color="auto"/>
              <w:right w:val="single" w:sz="4" w:space="0" w:color="auto"/>
            </w:tcBorders>
          </w:tcPr>
          <w:p w14:paraId="7FFD7FFF" w14:textId="77777777" w:rsidR="007A2145" w:rsidRPr="005B600A" w:rsidRDefault="007A2145" w:rsidP="00BA5E98">
            <w:pPr>
              <w:pStyle w:val="TAL"/>
              <w:keepNext w:val="0"/>
              <w:keepLines w:val="0"/>
              <w:rPr>
                <w:ins w:id="2134" w:author="1672" w:date="2024-04-16T14:24:00Z"/>
              </w:rPr>
            </w:pPr>
            <w:ins w:id="2135" w:author="1672" w:date="2024-04-16T14:24:00Z">
              <w:r w:rsidRPr="005B600A">
                <w:rPr>
                  <w:rFonts w:hint="eastAsia"/>
                </w:rPr>
                <w:t>S</w:t>
              </w:r>
              <w:r w:rsidRPr="005B600A">
                <w:t>ame as 6.7.5.1</w:t>
              </w:r>
            </w:ins>
          </w:p>
        </w:tc>
      </w:tr>
      <w:tr w:rsidR="007A2145" w:rsidRPr="005B600A" w14:paraId="0FDFF320" w14:textId="77777777" w:rsidTr="007A2145">
        <w:trPr>
          <w:cantSplit/>
          <w:jc w:val="center"/>
          <w:ins w:id="2136" w:author="1672" w:date="2024-04-16T14:24:00Z"/>
        </w:trPr>
        <w:tc>
          <w:tcPr>
            <w:tcW w:w="3240" w:type="dxa"/>
            <w:tcBorders>
              <w:top w:val="single" w:sz="4" w:space="0" w:color="auto"/>
              <w:left w:val="single" w:sz="4" w:space="0" w:color="auto"/>
              <w:bottom w:val="single" w:sz="4" w:space="0" w:color="auto"/>
              <w:right w:val="single" w:sz="4" w:space="0" w:color="auto"/>
            </w:tcBorders>
          </w:tcPr>
          <w:p w14:paraId="7CAE5DD0" w14:textId="49B10916" w:rsidR="007A2145" w:rsidRPr="005B600A" w:rsidRDefault="007A2145" w:rsidP="00BA5E98">
            <w:pPr>
              <w:pStyle w:val="TAL"/>
              <w:rPr>
                <w:ins w:id="2137" w:author="1672" w:date="2024-04-16T14:24:00Z"/>
                <w:lang w:eastAsia="zh-CN"/>
              </w:rPr>
            </w:pPr>
            <w:ins w:id="2138" w:author="1672" w:date="2024-04-16T14:24:00Z">
              <w:r w:rsidRPr="005B600A">
                <w:rPr>
                  <w:lang w:eastAsia="zh-CN"/>
                </w:rPr>
                <w:t>16.7.6.1</w:t>
              </w:r>
            </w:ins>
            <w:ins w:id="2139" w:author="1672" w:date="2024-04-16T14:25:00Z">
              <w:r>
                <w:rPr>
                  <w:lang w:eastAsia="zh-CN"/>
                </w:rPr>
                <w:t xml:space="preserve"> </w:t>
              </w:r>
            </w:ins>
            <w:ins w:id="2140" w:author="1672" w:date="2024-04-16T14:24:00Z">
              <w:r w:rsidRPr="005B600A">
                <w:rPr>
                  <w:lang w:eastAsia="zh-CN"/>
                </w:rPr>
                <w:t>NR SA FR1 - E-UTRA Measurement accuracy with FR1 serving cell for 1 Rx UE</w:t>
              </w:r>
            </w:ins>
          </w:p>
        </w:tc>
        <w:tc>
          <w:tcPr>
            <w:tcW w:w="2572" w:type="dxa"/>
            <w:tcBorders>
              <w:top w:val="single" w:sz="4" w:space="0" w:color="auto"/>
              <w:left w:val="single" w:sz="4" w:space="0" w:color="auto"/>
              <w:bottom w:val="single" w:sz="4" w:space="0" w:color="auto"/>
              <w:right w:val="single" w:sz="4" w:space="0" w:color="auto"/>
            </w:tcBorders>
          </w:tcPr>
          <w:p w14:paraId="485200AE" w14:textId="77777777" w:rsidR="007A2145" w:rsidRPr="005B600A" w:rsidRDefault="007A2145" w:rsidP="00BA5E98">
            <w:pPr>
              <w:pStyle w:val="TAL"/>
              <w:keepNext w:val="0"/>
              <w:keepLines w:val="0"/>
              <w:rPr>
                <w:ins w:id="2141" w:author="1672" w:date="2024-04-16T14:24:00Z"/>
              </w:rPr>
            </w:pPr>
            <w:ins w:id="2142" w:author="1672" w:date="2024-04-16T14:24:00Z">
              <w:r w:rsidRPr="005B600A">
                <w:rPr>
                  <w:rFonts w:hint="eastAsia"/>
                </w:rPr>
                <w:t>S</w:t>
              </w:r>
              <w:r w:rsidRPr="005B600A">
                <w:t>ame as 6.7.5.1</w:t>
              </w:r>
            </w:ins>
          </w:p>
        </w:tc>
        <w:tc>
          <w:tcPr>
            <w:tcW w:w="3737" w:type="dxa"/>
            <w:tcBorders>
              <w:top w:val="single" w:sz="4" w:space="0" w:color="auto"/>
              <w:left w:val="single" w:sz="4" w:space="0" w:color="auto"/>
              <w:bottom w:val="single" w:sz="4" w:space="0" w:color="auto"/>
              <w:right w:val="single" w:sz="4" w:space="0" w:color="auto"/>
            </w:tcBorders>
          </w:tcPr>
          <w:p w14:paraId="0CF0E077" w14:textId="77777777" w:rsidR="007A2145" w:rsidRPr="005B600A" w:rsidRDefault="007A2145" w:rsidP="00BA5E98">
            <w:pPr>
              <w:pStyle w:val="TAL"/>
              <w:keepNext w:val="0"/>
              <w:keepLines w:val="0"/>
              <w:rPr>
                <w:ins w:id="2143" w:author="1672" w:date="2024-04-16T14:24:00Z"/>
              </w:rPr>
            </w:pPr>
            <w:ins w:id="2144" w:author="1672" w:date="2024-04-16T14:24:00Z">
              <w:r w:rsidRPr="005B600A">
                <w:rPr>
                  <w:rFonts w:hint="eastAsia"/>
                </w:rPr>
                <w:t>S</w:t>
              </w:r>
              <w:r w:rsidRPr="005B600A">
                <w:t>ame as 6.7.5.1</w:t>
              </w:r>
            </w:ins>
          </w:p>
        </w:tc>
      </w:tr>
      <w:tr w:rsidR="007A2145" w:rsidRPr="005B600A" w14:paraId="2F370DC2" w14:textId="77777777" w:rsidTr="007A2145">
        <w:trPr>
          <w:cantSplit/>
          <w:jc w:val="center"/>
          <w:ins w:id="2145" w:author="1672" w:date="2024-04-16T14:24:00Z"/>
        </w:trPr>
        <w:tc>
          <w:tcPr>
            <w:tcW w:w="3240" w:type="dxa"/>
            <w:tcBorders>
              <w:top w:val="single" w:sz="4" w:space="0" w:color="auto"/>
              <w:left w:val="single" w:sz="4" w:space="0" w:color="auto"/>
              <w:bottom w:val="single" w:sz="4" w:space="0" w:color="auto"/>
              <w:right w:val="single" w:sz="4" w:space="0" w:color="auto"/>
            </w:tcBorders>
          </w:tcPr>
          <w:p w14:paraId="1D7EC774" w14:textId="68C4C6E0" w:rsidR="007A2145" w:rsidRPr="005B600A" w:rsidRDefault="007A2145" w:rsidP="00BA5E98">
            <w:pPr>
              <w:pStyle w:val="TAL"/>
              <w:rPr>
                <w:ins w:id="2146" w:author="1672" w:date="2024-04-16T14:24:00Z"/>
                <w:lang w:eastAsia="zh-CN"/>
              </w:rPr>
            </w:pPr>
            <w:ins w:id="2147" w:author="1672" w:date="2024-04-16T14:24:00Z">
              <w:r w:rsidRPr="005B600A">
                <w:rPr>
                  <w:lang w:eastAsia="zh-CN"/>
                </w:rPr>
                <w:t>16.7.6.2</w:t>
              </w:r>
            </w:ins>
            <w:ins w:id="2148" w:author="1672" w:date="2024-04-16T14:25:00Z">
              <w:r>
                <w:rPr>
                  <w:lang w:eastAsia="zh-CN"/>
                </w:rPr>
                <w:t xml:space="preserve"> </w:t>
              </w:r>
            </w:ins>
            <w:ins w:id="2149" w:author="1672" w:date="2024-04-16T14:24:00Z">
              <w:r w:rsidRPr="005B600A">
                <w:rPr>
                  <w:lang w:eastAsia="zh-CN"/>
                </w:rPr>
                <w:t>NR SA FR1 - E-UTRA Measurement accuracy with FR1 serving cell for 2 Rx UE</w:t>
              </w:r>
            </w:ins>
          </w:p>
        </w:tc>
        <w:tc>
          <w:tcPr>
            <w:tcW w:w="2572" w:type="dxa"/>
            <w:tcBorders>
              <w:top w:val="single" w:sz="4" w:space="0" w:color="auto"/>
              <w:left w:val="single" w:sz="4" w:space="0" w:color="auto"/>
              <w:bottom w:val="single" w:sz="4" w:space="0" w:color="auto"/>
              <w:right w:val="single" w:sz="4" w:space="0" w:color="auto"/>
            </w:tcBorders>
          </w:tcPr>
          <w:p w14:paraId="23B662CB" w14:textId="77777777" w:rsidR="007A2145" w:rsidRPr="005B600A" w:rsidRDefault="007A2145" w:rsidP="00BA5E98">
            <w:pPr>
              <w:pStyle w:val="TAL"/>
              <w:keepNext w:val="0"/>
              <w:keepLines w:val="0"/>
              <w:rPr>
                <w:ins w:id="2150" w:author="1672" w:date="2024-04-16T14:24:00Z"/>
              </w:rPr>
            </w:pPr>
            <w:ins w:id="2151" w:author="1672" w:date="2024-04-16T14:24:00Z">
              <w:r w:rsidRPr="005B600A">
                <w:rPr>
                  <w:rFonts w:hint="eastAsia"/>
                </w:rPr>
                <w:t>S</w:t>
              </w:r>
              <w:r w:rsidRPr="005B600A">
                <w:t>ame as 6.7.5.1</w:t>
              </w:r>
            </w:ins>
          </w:p>
        </w:tc>
        <w:tc>
          <w:tcPr>
            <w:tcW w:w="3737" w:type="dxa"/>
            <w:tcBorders>
              <w:top w:val="single" w:sz="4" w:space="0" w:color="auto"/>
              <w:left w:val="single" w:sz="4" w:space="0" w:color="auto"/>
              <w:bottom w:val="single" w:sz="4" w:space="0" w:color="auto"/>
              <w:right w:val="single" w:sz="4" w:space="0" w:color="auto"/>
            </w:tcBorders>
          </w:tcPr>
          <w:p w14:paraId="26F8BB52" w14:textId="77777777" w:rsidR="007A2145" w:rsidRPr="005B600A" w:rsidRDefault="007A2145" w:rsidP="00BA5E98">
            <w:pPr>
              <w:pStyle w:val="TAL"/>
              <w:keepNext w:val="0"/>
              <w:keepLines w:val="0"/>
              <w:rPr>
                <w:ins w:id="2152" w:author="1672" w:date="2024-04-16T14:24:00Z"/>
              </w:rPr>
            </w:pPr>
            <w:ins w:id="2153" w:author="1672" w:date="2024-04-16T14:24:00Z">
              <w:r w:rsidRPr="005B600A">
                <w:rPr>
                  <w:rFonts w:hint="eastAsia"/>
                </w:rPr>
                <w:t>S</w:t>
              </w:r>
              <w:r w:rsidRPr="005B600A">
                <w:t>ame as 6.7.5.1</w:t>
              </w:r>
            </w:ins>
          </w:p>
        </w:tc>
      </w:tr>
    </w:tbl>
    <w:p w14:paraId="753815CA" w14:textId="77777777" w:rsidR="00F667FD" w:rsidRPr="00D0162F" w:rsidRDefault="00F667FD" w:rsidP="00F667FD"/>
    <w:p w14:paraId="03A8CE3D" w14:textId="77777777" w:rsidR="00F667FD" w:rsidRPr="00D0162F" w:rsidRDefault="00F667FD" w:rsidP="00F667FD">
      <w:pPr>
        <w:pStyle w:val="TH"/>
      </w:pPr>
      <w:r w:rsidRPr="00D0162F">
        <w:lastRenderedPageBreak/>
        <w:t xml:space="preserve">Table F.1.1.2-10: Maximum test system uncertainty for RRM requirements for SA FR2 test cases for </w:t>
      </w:r>
      <w:r w:rsidRPr="00D0162F">
        <w:rPr>
          <w:lang w:eastAsia="zh-CN"/>
        </w:rPr>
        <w:t>RedCap</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80"/>
        <w:gridCol w:w="2658"/>
        <w:gridCol w:w="3854"/>
      </w:tblGrid>
      <w:tr w:rsidR="00F667FD" w:rsidRPr="00D0162F" w14:paraId="5C2BDE61"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7DFCA457" w14:textId="77777777" w:rsidR="00F667FD" w:rsidRPr="00D0162F" w:rsidRDefault="00F667FD" w:rsidP="00A81E02">
            <w:pPr>
              <w:pStyle w:val="TAH"/>
              <w:jc w:val="left"/>
              <w:rPr>
                <w:shd w:val="clear" w:color="auto" w:fill="FFFFFF"/>
              </w:rPr>
            </w:pPr>
            <w:r w:rsidRPr="00D0162F">
              <w:t>Subclause</w:t>
            </w:r>
          </w:p>
        </w:tc>
        <w:tc>
          <w:tcPr>
            <w:tcW w:w="2658" w:type="dxa"/>
            <w:tcBorders>
              <w:top w:val="single" w:sz="4" w:space="0" w:color="auto"/>
              <w:left w:val="single" w:sz="4" w:space="0" w:color="auto"/>
              <w:bottom w:val="single" w:sz="4" w:space="0" w:color="auto"/>
              <w:right w:val="single" w:sz="4" w:space="0" w:color="auto"/>
            </w:tcBorders>
          </w:tcPr>
          <w:p w14:paraId="6039A7EC" w14:textId="77777777" w:rsidR="00F667FD" w:rsidRPr="00D0162F" w:rsidRDefault="00F667FD" w:rsidP="00A81E02">
            <w:pPr>
              <w:pStyle w:val="TAH"/>
              <w:jc w:val="left"/>
              <w:rPr>
                <w:shd w:val="clear" w:color="auto" w:fill="FFFFFF"/>
              </w:rPr>
            </w:pPr>
            <w:r w:rsidRPr="00D0162F">
              <w:t>Maximum Test System Uncertainty</w:t>
            </w:r>
            <w:r w:rsidRPr="00D0162F">
              <w:rPr>
                <w:vertAlign w:val="superscript"/>
              </w:rPr>
              <w:t>1</w:t>
            </w:r>
          </w:p>
        </w:tc>
        <w:tc>
          <w:tcPr>
            <w:tcW w:w="3854" w:type="dxa"/>
            <w:tcBorders>
              <w:top w:val="single" w:sz="4" w:space="0" w:color="auto"/>
              <w:left w:val="single" w:sz="4" w:space="0" w:color="auto"/>
              <w:bottom w:val="single" w:sz="4" w:space="0" w:color="auto"/>
              <w:right w:val="single" w:sz="4" w:space="0" w:color="auto"/>
            </w:tcBorders>
          </w:tcPr>
          <w:p w14:paraId="1EEBEE90" w14:textId="77777777" w:rsidR="00F667FD" w:rsidRPr="00D0162F" w:rsidRDefault="00F667FD" w:rsidP="00A81E02">
            <w:pPr>
              <w:pStyle w:val="TAH"/>
              <w:jc w:val="left"/>
            </w:pPr>
            <w:r w:rsidRPr="00D0162F">
              <w:t>Derivation of Test System Uncertainty</w:t>
            </w:r>
          </w:p>
        </w:tc>
      </w:tr>
      <w:tr w:rsidR="00D37EAE" w:rsidRPr="00D0162F" w14:paraId="7C235659"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1591092" w14:textId="72E15ABF" w:rsidR="00D37EAE" w:rsidRPr="00D0162F" w:rsidRDefault="00D37EAE" w:rsidP="00D37EAE">
            <w:pPr>
              <w:pStyle w:val="TAH"/>
              <w:jc w:val="left"/>
            </w:pPr>
            <w:r w:rsidRPr="008501AF">
              <w:rPr>
                <w:b w:val="0"/>
                <w:bCs/>
              </w:rPr>
              <w:t xml:space="preserve">17.1.1.1 </w:t>
            </w:r>
            <w:del w:id="2154" w:author="1672" w:date="2024-04-16T14:25:00Z">
              <w:r w:rsidRPr="008501AF" w:rsidDel="007A2145">
                <w:rPr>
                  <w:b w:val="0"/>
                  <w:bCs/>
                </w:rPr>
                <w:delText xml:space="preserve">             </w:delText>
              </w:r>
            </w:del>
            <w:r w:rsidRPr="008501AF">
              <w:rPr>
                <w:b w:val="0"/>
                <w:bCs/>
              </w:rPr>
              <w:t>NR SA FR2 Cell reselection to FR2 intra-frequency NR case for 2 Rx</w:t>
            </w:r>
          </w:p>
        </w:tc>
        <w:tc>
          <w:tcPr>
            <w:tcW w:w="2658" w:type="dxa"/>
            <w:tcBorders>
              <w:top w:val="single" w:sz="4" w:space="0" w:color="auto"/>
              <w:left w:val="single" w:sz="4" w:space="0" w:color="auto"/>
              <w:bottom w:val="single" w:sz="4" w:space="0" w:color="auto"/>
              <w:right w:val="single" w:sz="4" w:space="0" w:color="auto"/>
            </w:tcBorders>
          </w:tcPr>
          <w:p w14:paraId="40DD7513" w14:textId="06278E31"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0AE1310C" w14:textId="36868FAB" w:rsidR="00D37EAE" w:rsidRPr="00D0162F" w:rsidRDefault="00D37EAE" w:rsidP="00D37EAE">
            <w:pPr>
              <w:pStyle w:val="TAH"/>
              <w:jc w:val="left"/>
            </w:pPr>
            <w:r w:rsidRPr="008501AF">
              <w:rPr>
                <w:b w:val="0"/>
                <w:bCs/>
              </w:rPr>
              <w:t>Same as 7.1.1.1</w:t>
            </w:r>
          </w:p>
        </w:tc>
      </w:tr>
      <w:tr w:rsidR="00D37EAE" w:rsidRPr="00D0162F" w14:paraId="1D806AEF"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281CE21" w14:textId="634270DB" w:rsidR="00D37EAE" w:rsidRPr="00D0162F" w:rsidRDefault="00D37EAE" w:rsidP="00D37EAE">
            <w:pPr>
              <w:pStyle w:val="TAH"/>
              <w:jc w:val="left"/>
            </w:pPr>
            <w:r w:rsidRPr="008501AF">
              <w:rPr>
                <w:b w:val="0"/>
                <w:bCs/>
              </w:rPr>
              <w:t xml:space="preserve">17.1.1.2 </w:t>
            </w:r>
            <w:del w:id="2155" w:author="1672" w:date="2024-04-16T14:25:00Z">
              <w:r w:rsidRPr="008501AF" w:rsidDel="007A2145">
                <w:rPr>
                  <w:b w:val="0"/>
                  <w:bCs/>
                </w:rPr>
                <w:delText xml:space="preserve">             </w:delText>
              </w:r>
            </w:del>
            <w:r w:rsidRPr="008501AF">
              <w:rPr>
                <w:b w:val="0"/>
                <w:bCs/>
              </w:rPr>
              <w:t>NR SA FR2-FR2 Cell reselection to FR2 inter-frequency NR case</w:t>
            </w:r>
          </w:p>
        </w:tc>
        <w:tc>
          <w:tcPr>
            <w:tcW w:w="2658" w:type="dxa"/>
            <w:tcBorders>
              <w:top w:val="single" w:sz="4" w:space="0" w:color="auto"/>
              <w:left w:val="single" w:sz="4" w:space="0" w:color="auto"/>
              <w:bottom w:val="single" w:sz="4" w:space="0" w:color="auto"/>
              <w:right w:val="single" w:sz="4" w:space="0" w:color="auto"/>
            </w:tcBorders>
          </w:tcPr>
          <w:p w14:paraId="18CD79AB" w14:textId="06F06451"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1DC15902" w14:textId="4F453A56" w:rsidR="00D37EAE" w:rsidRPr="00D0162F" w:rsidRDefault="00D37EAE" w:rsidP="00D37EAE">
            <w:pPr>
              <w:pStyle w:val="TAH"/>
              <w:jc w:val="left"/>
            </w:pPr>
            <w:r w:rsidRPr="008501AF">
              <w:rPr>
                <w:b w:val="0"/>
                <w:bCs/>
              </w:rPr>
              <w:t>Same as 7.1.1.1</w:t>
            </w:r>
          </w:p>
        </w:tc>
      </w:tr>
      <w:tr w:rsidR="00D37EAE" w:rsidRPr="00D0162F" w14:paraId="3C13C8BA"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3956B4F" w14:textId="1805D5D4" w:rsidR="00D37EAE" w:rsidRPr="00D0162F" w:rsidRDefault="00D37EAE" w:rsidP="00D37EAE">
            <w:pPr>
              <w:pStyle w:val="TAH"/>
              <w:jc w:val="left"/>
            </w:pPr>
            <w:r w:rsidRPr="008501AF">
              <w:rPr>
                <w:b w:val="0"/>
                <w:bCs/>
              </w:rPr>
              <w:t xml:space="preserve">17.1.1.3 </w:t>
            </w:r>
            <w:del w:id="2156" w:author="1672" w:date="2024-04-16T14:25:00Z">
              <w:r w:rsidRPr="008501AF" w:rsidDel="007A2145">
                <w:rPr>
                  <w:b w:val="0"/>
                  <w:bCs/>
                </w:rPr>
                <w:delText xml:space="preserve">             </w:delText>
              </w:r>
            </w:del>
            <w:r w:rsidRPr="008501AF">
              <w:rPr>
                <w:b w:val="0"/>
                <w:bCs/>
              </w:rPr>
              <w:t>NR SA FR2 Cell reselection to FR2 intra-frequency NR case for UE fulfilling stationary relaxed measurement criterion for 2 Rx UE</w:t>
            </w:r>
          </w:p>
        </w:tc>
        <w:tc>
          <w:tcPr>
            <w:tcW w:w="2658" w:type="dxa"/>
            <w:tcBorders>
              <w:top w:val="single" w:sz="4" w:space="0" w:color="auto"/>
              <w:left w:val="single" w:sz="4" w:space="0" w:color="auto"/>
              <w:bottom w:val="single" w:sz="4" w:space="0" w:color="auto"/>
              <w:right w:val="single" w:sz="4" w:space="0" w:color="auto"/>
            </w:tcBorders>
          </w:tcPr>
          <w:p w14:paraId="6642710A" w14:textId="65D1FCB8"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1DF78771" w14:textId="43D913E2" w:rsidR="00D37EAE" w:rsidRPr="00D0162F" w:rsidRDefault="00D37EAE" w:rsidP="00D37EAE">
            <w:pPr>
              <w:pStyle w:val="TAH"/>
              <w:jc w:val="left"/>
            </w:pPr>
            <w:r w:rsidRPr="008501AF">
              <w:rPr>
                <w:b w:val="0"/>
                <w:bCs/>
              </w:rPr>
              <w:t>Same as 7.1.1.1</w:t>
            </w:r>
          </w:p>
        </w:tc>
      </w:tr>
      <w:tr w:rsidR="00D37EAE" w:rsidRPr="00D0162F" w14:paraId="59269C8D"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20531A0" w14:textId="79DC944C" w:rsidR="00D37EAE" w:rsidRPr="00D0162F" w:rsidRDefault="00D37EAE" w:rsidP="00D37EAE">
            <w:pPr>
              <w:pStyle w:val="TAH"/>
              <w:jc w:val="left"/>
            </w:pPr>
            <w:r w:rsidRPr="008501AF">
              <w:rPr>
                <w:b w:val="0"/>
                <w:bCs/>
              </w:rPr>
              <w:t xml:space="preserve">17.1.1.4 </w:t>
            </w:r>
            <w:del w:id="2157" w:author="1672" w:date="2024-04-16T14:25:00Z">
              <w:r w:rsidRPr="008501AF" w:rsidDel="007A2145">
                <w:rPr>
                  <w:b w:val="0"/>
                  <w:bCs/>
                </w:rPr>
                <w:delText xml:space="preserve">             </w:delText>
              </w:r>
            </w:del>
            <w:r w:rsidRPr="008501AF">
              <w:rPr>
                <w:b w:val="0"/>
                <w:bCs/>
              </w:rPr>
              <w:t>NR SA FR2-FR2 Cell reselection to FR2 inter-frequency NR case for UE fulfilling stationary mobility relaxed measurement criterion for 2 Rx UE</w:t>
            </w:r>
          </w:p>
        </w:tc>
        <w:tc>
          <w:tcPr>
            <w:tcW w:w="2658" w:type="dxa"/>
            <w:tcBorders>
              <w:top w:val="single" w:sz="4" w:space="0" w:color="auto"/>
              <w:left w:val="single" w:sz="4" w:space="0" w:color="auto"/>
              <w:bottom w:val="single" w:sz="4" w:space="0" w:color="auto"/>
              <w:right w:val="single" w:sz="4" w:space="0" w:color="auto"/>
            </w:tcBorders>
          </w:tcPr>
          <w:p w14:paraId="3C4D7A14" w14:textId="1E322797"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03511887" w14:textId="052588A0" w:rsidR="00D37EAE" w:rsidRPr="00D0162F" w:rsidRDefault="00D37EAE" w:rsidP="00D37EAE">
            <w:pPr>
              <w:pStyle w:val="TAH"/>
              <w:jc w:val="left"/>
            </w:pPr>
            <w:r w:rsidRPr="008501AF">
              <w:rPr>
                <w:b w:val="0"/>
                <w:bCs/>
              </w:rPr>
              <w:t>Same as 7.1.1.1</w:t>
            </w:r>
          </w:p>
        </w:tc>
      </w:tr>
      <w:tr w:rsidR="00F667FD" w:rsidRPr="00D0162F" w14:paraId="4AF47C3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9FF27CD" w14:textId="77777777" w:rsidR="00F667FD" w:rsidRPr="00D0162F" w:rsidRDefault="00F667FD" w:rsidP="00A81E02">
            <w:pPr>
              <w:pStyle w:val="TAL"/>
            </w:pPr>
            <w:r w:rsidRPr="00D0162F">
              <w:t>17.3.2.1.1 NR SA FR2 Intra-frequency RRC Re-establishment in FR2</w:t>
            </w:r>
          </w:p>
        </w:tc>
        <w:tc>
          <w:tcPr>
            <w:tcW w:w="2658" w:type="dxa"/>
            <w:tcBorders>
              <w:top w:val="single" w:sz="4" w:space="0" w:color="auto"/>
              <w:left w:val="single" w:sz="4" w:space="0" w:color="auto"/>
              <w:bottom w:val="single" w:sz="4" w:space="0" w:color="auto"/>
              <w:right w:val="single" w:sz="4" w:space="0" w:color="auto"/>
            </w:tcBorders>
          </w:tcPr>
          <w:p w14:paraId="6CA6A0E9" w14:textId="77777777" w:rsidR="00F667FD" w:rsidRPr="00D0162F" w:rsidRDefault="00F667FD" w:rsidP="00A81E02">
            <w:pPr>
              <w:pStyle w:val="TAL"/>
              <w:rPr>
                <w:lang w:eastAsia="zh-CN"/>
              </w:rPr>
            </w:pPr>
            <w:r w:rsidRPr="00D0162F">
              <w:rPr>
                <w:lang w:eastAsia="zh-CN"/>
              </w:rPr>
              <w:t>Same as 7.3.2.1.1</w:t>
            </w:r>
          </w:p>
        </w:tc>
        <w:tc>
          <w:tcPr>
            <w:tcW w:w="3854" w:type="dxa"/>
            <w:tcBorders>
              <w:top w:val="single" w:sz="4" w:space="0" w:color="auto"/>
              <w:left w:val="single" w:sz="4" w:space="0" w:color="auto"/>
              <w:bottom w:val="single" w:sz="4" w:space="0" w:color="auto"/>
              <w:right w:val="single" w:sz="4" w:space="0" w:color="auto"/>
            </w:tcBorders>
          </w:tcPr>
          <w:p w14:paraId="4F7808C0" w14:textId="77777777" w:rsidR="00F667FD" w:rsidRPr="00D0162F" w:rsidRDefault="00F667FD" w:rsidP="00A81E02">
            <w:pPr>
              <w:pStyle w:val="TAL"/>
            </w:pPr>
            <w:r w:rsidRPr="00D0162F">
              <w:rPr>
                <w:lang w:eastAsia="zh-CN"/>
              </w:rPr>
              <w:t>Same as 7.3.2.1.1</w:t>
            </w:r>
          </w:p>
        </w:tc>
      </w:tr>
      <w:tr w:rsidR="00F667FD" w:rsidRPr="00D0162F" w14:paraId="2B64E1E4"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04D9130" w14:textId="7AF35736" w:rsidR="00F667FD" w:rsidRPr="00D0162F" w:rsidRDefault="00F667FD" w:rsidP="00A81E02">
            <w:pPr>
              <w:pStyle w:val="TAL"/>
            </w:pPr>
            <w:r w:rsidRPr="00D0162F">
              <w:t>17.3.2.1.2</w:t>
            </w:r>
            <w:del w:id="2158" w:author="1672" w:date="2024-04-16T14:25:00Z">
              <w:r w:rsidRPr="00D0162F" w:rsidDel="007A2145">
                <w:tab/>
              </w:r>
            </w:del>
            <w:ins w:id="2159" w:author="1672" w:date="2024-04-16T14:25:00Z">
              <w:r w:rsidR="007A2145">
                <w:t xml:space="preserve"> </w:t>
              </w:r>
            </w:ins>
            <w:r w:rsidRPr="00D0162F">
              <w:t>NR SA FR2-FR2 Inter-frequency RRC Re-establishment in FR2</w:t>
            </w:r>
          </w:p>
        </w:tc>
        <w:tc>
          <w:tcPr>
            <w:tcW w:w="2658" w:type="dxa"/>
            <w:tcBorders>
              <w:top w:val="single" w:sz="4" w:space="0" w:color="auto"/>
              <w:left w:val="single" w:sz="4" w:space="0" w:color="auto"/>
              <w:bottom w:val="single" w:sz="4" w:space="0" w:color="auto"/>
              <w:right w:val="single" w:sz="4" w:space="0" w:color="auto"/>
            </w:tcBorders>
          </w:tcPr>
          <w:p w14:paraId="5AC79E0D" w14:textId="77777777" w:rsidR="00F667FD" w:rsidRPr="00D0162F" w:rsidRDefault="00F667FD" w:rsidP="00A81E02">
            <w:pPr>
              <w:pStyle w:val="TAL"/>
            </w:pPr>
            <w:r w:rsidRPr="00D0162F">
              <w:rPr>
                <w:lang w:eastAsia="zh-CN"/>
              </w:rPr>
              <w:t>Same as 7.3.2.1.2</w:t>
            </w:r>
          </w:p>
        </w:tc>
        <w:tc>
          <w:tcPr>
            <w:tcW w:w="3854" w:type="dxa"/>
            <w:tcBorders>
              <w:top w:val="single" w:sz="4" w:space="0" w:color="auto"/>
              <w:left w:val="single" w:sz="4" w:space="0" w:color="auto"/>
              <w:bottom w:val="single" w:sz="4" w:space="0" w:color="auto"/>
              <w:right w:val="single" w:sz="4" w:space="0" w:color="auto"/>
            </w:tcBorders>
          </w:tcPr>
          <w:p w14:paraId="37073ABB" w14:textId="77777777" w:rsidR="00F667FD" w:rsidRPr="00D0162F" w:rsidRDefault="00F667FD" w:rsidP="00A81E02">
            <w:pPr>
              <w:pStyle w:val="TAL"/>
            </w:pPr>
            <w:r w:rsidRPr="00D0162F">
              <w:rPr>
                <w:lang w:eastAsia="zh-CN"/>
              </w:rPr>
              <w:t>Same as 7.3.2.1.2</w:t>
            </w:r>
          </w:p>
        </w:tc>
      </w:tr>
      <w:tr w:rsidR="00F667FD" w:rsidRPr="00D0162F" w14:paraId="5992011E"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583AA604" w14:textId="77777777" w:rsidR="00F667FD" w:rsidRPr="00D0162F" w:rsidRDefault="00F667FD" w:rsidP="00A81E02">
            <w:pPr>
              <w:pStyle w:val="TAL"/>
            </w:pPr>
            <w:r w:rsidRPr="00D0162F">
              <w:t>17.5.1.1 NR SA FR2 Radio Link Monitoring Out-of-sync Test for FR2 PCell configured with SSB-based RLM RS in non-DRX mode</w:t>
            </w:r>
          </w:p>
        </w:tc>
        <w:tc>
          <w:tcPr>
            <w:tcW w:w="2658" w:type="dxa"/>
            <w:tcBorders>
              <w:top w:val="single" w:sz="4" w:space="0" w:color="auto"/>
              <w:left w:val="single" w:sz="4" w:space="0" w:color="auto"/>
              <w:bottom w:val="single" w:sz="4" w:space="0" w:color="auto"/>
              <w:right w:val="single" w:sz="4" w:space="0" w:color="auto"/>
            </w:tcBorders>
          </w:tcPr>
          <w:p w14:paraId="5CFFDE83"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5F08397B" w14:textId="77777777" w:rsidR="00F667FD" w:rsidRPr="00D0162F" w:rsidRDefault="00F667FD" w:rsidP="00A81E02">
            <w:pPr>
              <w:pStyle w:val="TAL"/>
              <w:rPr>
                <w:lang w:eastAsia="zh-CN"/>
              </w:rPr>
            </w:pPr>
            <w:r w:rsidRPr="00D0162F">
              <w:t>Same as 5.5.1.1</w:t>
            </w:r>
          </w:p>
        </w:tc>
      </w:tr>
      <w:tr w:rsidR="00F667FD" w:rsidRPr="00D0162F" w14:paraId="3F6D94CF"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5141C925" w14:textId="77777777" w:rsidR="00F667FD" w:rsidRPr="00D0162F" w:rsidRDefault="00F667FD" w:rsidP="00A81E02">
            <w:pPr>
              <w:pStyle w:val="TAL"/>
            </w:pPr>
            <w:r w:rsidRPr="00D0162F">
              <w:t>17.5.1.2 NR SA FR2 Radio Link Monitoring In-sync Test for FR2 PCell configured with SSB-based RLM RS in non-DRX mode</w:t>
            </w:r>
          </w:p>
        </w:tc>
        <w:tc>
          <w:tcPr>
            <w:tcW w:w="2658" w:type="dxa"/>
            <w:tcBorders>
              <w:top w:val="single" w:sz="4" w:space="0" w:color="auto"/>
              <w:left w:val="single" w:sz="4" w:space="0" w:color="auto"/>
              <w:bottom w:val="single" w:sz="4" w:space="0" w:color="auto"/>
              <w:right w:val="single" w:sz="4" w:space="0" w:color="auto"/>
            </w:tcBorders>
          </w:tcPr>
          <w:p w14:paraId="63CE63D6"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7FD8E8F2" w14:textId="77777777" w:rsidR="00F667FD" w:rsidRPr="00D0162F" w:rsidRDefault="00F667FD" w:rsidP="00A81E02">
            <w:pPr>
              <w:pStyle w:val="TAL"/>
              <w:rPr>
                <w:lang w:eastAsia="zh-CN"/>
              </w:rPr>
            </w:pPr>
            <w:r w:rsidRPr="00D0162F">
              <w:t>Same as 5.5.1.1</w:t>
            </w:r>
          </w:p>
        </w:tc>
      </w:tr>
      <w:tr w:rsidR="00F667FD" w:rsidRPr="00D0162F" w14:paraId="6311AC3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69F29DA4" w14:textId="77777777" w:rsidR="00F667FD" w:rsidRPr="00D0162F" w:rsidRDefault="00F667FD" w:rsidP="00A81E02">
            <w:pPr>
              <w:pStyle w:val="TAL"/>
            </w:pPr>
            <w:r w:rsidRPr="00D0162F">
              <w:t>17.5.1.4 NR SA FR2 Radio Link Monitoring In-sync Test for FR2 PCell configured with SSB-based RLM RS in DRX mode</w:t>
            </w:r>
          </w:p>
        </w:tc>
        <w:tc>
          <w:tcPr>
            <w:tcW w:w="2658" w:type="dxa"/>
            <w:tcBorders>
              <w:top w:val="single" w:sz="4" w:space="0" w:color="auto"/>
              <w:left w:val="single" w:sz="4" w:space="0" w:color="auto"/>
              <w:bottom w:val="single" w:sz="4" w:space="0" w:color="auto"/>
              <w:right w:val="single" w:sz="4" w:space="0" w:color="auto"/>
            </w:tcBorders>
          </w:tcPr>
          <w:p w14:paraId="1B96919E"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7A5D2998" w14:textId="77777777" w:rsidR="00F667FD" w:rsidRPr="00D0162F" w:rsidRDefault="00F667FD" w:rsidP="00A81E02">
            <w:pPr>
              <w:pStyle w:val="TAL"/>
              <w:rPr>
                <w:lang w:eastAsia="zh-CN"/>
              </w:rPr>
            </w:pPr>
            <w:r w:rsidRPr="00D0162F">
              <w:t>Same as 5.5.1.1</w:t>
            </w:r>
          </w:p>
        </w:tc>
      </w:tr>
      <w:tr w:rsidR="00F667FD" w:rsidRPr="00D0162F" w14:paraId="6DBF00C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807DD4C" w14:textId="77777777" w:rsidR="00F667FD" w:rsidRPr="00D0162F" w:rsidRDefault="00F667FD" w:rsidP="00A81E02">
            <w:pPr>
              <w:pStyle w:val="TAL"/>
            </w:pPr>
            <w:r w:rsidRPr="00D0162F">
              <w:t>17.6.1.1 NR SA FR2 Event triggered reporting test without gap under non-DRX</w:t>
            </w:r>
          </w:p>
        </w:tc>
        <w:tc>
          <w:tcPr>
            <w:tcW w:w="2658" w:type="dxa"/>
            <w:tcBorders>
              <w:top w:val="single" w:sz="4" w:space="0" w:color="auto"/>
              <w:left w:val="single" w:sz="4" w:space="0" w:color="auto"/>
              <w:bottom w:val="single" w:sz="4" w:space="0" w:color="auto"/>
              <w:right w:val="single" w:sz="4" w:space="0" w:color="auto"/>
            </w:tcBorders>
          </w:tcPr>
          <w:p w14:paraId="20C16C00" w14:textId="77777777" w:rsidR="00F667FD" w:rsidRPr="00D0162F" w:rsidRDefault="00F667FD" w:rsidP="00A81E02">
            <w:pPr>
              <w:pStyle w:val="TAL"/>
              <w:rPr>
                <w:lang w:eastAsia="zh-CN"/>
              </w:rPr>
            </w:pPr>
            <w:r w:rsidRPr="00D0162F">
              <w:rPr>
                <w:lang w:eastAsia="zh-CN"/>
              </w:rPr>
              <w:t xml:space="preserve">Same as </w:t>
            </w:r>
            <w:r w:rsidRPr="00D0162F">
              <w:t>7.6.1.1</w:t>
            </w:r>
          </w:p>
        </w:tc>
        <w:tc>
          <w:tcPr>
            <w:tcW w:w="3854" w:type="dxa"/>
            <w:tcBorders>
              <w:top w:val="single" w:sz="4" w:space="0" w:color="auto"/>
              <w:left w:val="single" w:sz="4" w:space="0" w:color="auto"/>
              <w:bottom w:val="single" w:sz="4" w:space="0" w:color="auto"/>
              <w:right w:val="single" w:sz="4" w:space="0" w:color="auto"/>
            </w:tcBorders>
          </w:tcPr>
          <w:p w14:paraId="3759091A" w14:textId="77777777" w:rsidR="00F667FD" w:rsidRPr="00D0162F" w:rsidRDefault="00F667FD" w:rsidP="00A81E02">
            <w:pPr>
              <w:pStyle w:val="TAL"/>
              <w:rPr>
                <w:lang w:eastAsia="zh-CN"/>
              </w:rPr>
            </w:pPr>
            <w:r w:rsidRPr="00D0162F">
              <w:rPr>
                <w:lang w:eastAsia="zh-CN"/>
              </w:rPr>
              <w:t xml:space="preserve">Same as </w:t>
            </w:r>
            <w:r w:rsidRPr="00D0162F">
              <w:t>7.6.1.1</w:t>
            </w:r>
          </w:p>
        </w:tc>
      </w:tr>
      <w:tr w:rsidR="00344AD8" w:rsidRPr="00D0162F" w14:paraId="0DFCA8BC"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0C40BB5B" w14:textId="77777777" w:rsidR="00344AD8" w:rsidRPr="00D0162F" w:rsidRDefault="00344AD8" w:rsidP="004D1BDE">
            <w:pPr>
              <w:pStyle w:val="TAL"/>
            </w:pPr>
            <w:r w:rsidRPr="00D0162F">
              <w:t>17.6.1.2 NR SA FR2 Event triggered reporting test without gap under DRX</w:t>
            </w:r>
          </w:p>
        </w:tc>
        <w:tc>
          <w:tcPr>
            <w:tcW w:w="2658" w:type="dxa"/>
            <w:tcBorders>
              <w:top w:val="single" w:sz="4" w:space="0" w:color="auto"/>
              <w:left w:val="single" w:sz="4" w:space="0" w:color="auto"/>
              <w:bottom w:val="single" w:sz="4" w:space="0" w:color="auto"/>
              <w:right w:val="single" w:sz="4" w:space="0" w:color="auto"/>
            </w:tcBorders>
          </w:tcPr>
          <w:p w14:paraId="2A603A5F" w14:textId="77777777" w:rsidR="00344AD8" w:rsidRPr="00D0162F" w:rsidRDefault="00344AD8" w:rsidP="004D1BDE">
            <w:pPr>
              <w:pStyle w:val="TAL"/>
              <w:rPr>
                <w:lang w:eastAsia="zh-CN"/>
              </w:rPr>
            </w:pPr>
            <w:r w:rsidRPr="00D0162F">
              <w:rPr>
                <w:lang w:eastAsia="zh-CN"/>
              </w:rPr>
              <w:t xml:space="preserve">Same as </w:t>
            </w:r>
            <w:r w:rsidRPr="00D0162F">
              <w:t>7.6.1.2</w:t>
            </w:r>
          </w:p>
        </w:tc>
        <w:tc>
          <w:tcPr>
            <w:tcW w:w="3854" w:type="dxa"/>
            <w:tcBorders>
              <w:top w:val="single" w:sz="4" w:space="0" w:color="auto"/>
              <w:left w:val="single" w:sz="4" w:space="0" w:color="auto"/>
              <w:bottom w:val="single" w:sz="4" w:space="0" w:color="auto"/>
              <w:right w:val="single" w:sz="4" w:space="0" w:color="auto"/>
            </w:tcBorders>
          </w:tcPr>
          <w:p w14:paraId="48AC1DB6" w14:textId="77777777" w:rsidR="00344AD8" w:rsidRPr="00D0162F" w:rsidRDefault="00344AD8" w:rsidP="004D1BDE">
            <w:pPr>
              <w:pStyle w:val="TAL"/>
              <w:rPr>
                <w:lang w:eastAsia="zh-CN"/>
              </w:rPr>
            </w:pPr>
            <w:r w:rsidRPr="00D0162F">
              <w:rPr>
                <w:lang w:eastAsia="zh-CN"/>
              </w:rPr>
              <w:t xml:space="preserve">Same as </w:t>
            </w:r>
            <w:r w:rsidRPr="00D0162F">
              <w:t>7.6.1.2</w:t>
            </w:r>
          </w:p>
        </w:tc>
      </w:tr>
      <w:tr w:rsidR="00344AD8" w:rsidRPr="00D0162F" w14:paraId="30D24B9D"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0E1F111" w14:textId="77777777" w:rsidR="00344AD8" w:rsidRPr="00D0162F" w:rsidRDefault="00344AD8" w:rsidP="004D1BDE">
            <w:pPr>
              <w:pStyle w:val="TAL"/>
            </w:pPr>
            <w:r w:rsidRPr="00D0162F">
              <w:t>17.6.1.3 NR SA FR2 Event triggered reporting test with per-UE gaps under non-DRX</w:t>
            </w:r>
          </w:p>
        </w:tc>
        <w:tc>
          <w:tcPr>
            <w:tcW w:w="2658" w:type="dxa"/>
            <w:tcBorders>
              <w:top w:val="single" w:sz="4" w:space="0" w:color="auto"/>
              <w:left w:val="single" w:sz="4" w:space="0" w:color="auto"/>
              <w:bottom w:val="single" w:sz="4" w:space="0" w:color="auto"/>
              <w:right w:val="single" w:sz="4" w:space="0" w:color="auto"/>
            </w:tcBorders>
          </w:tcPr>
          <w:p w14:paraId="66E9D890" w14:textId="77777777" w:rsidR="00344AD8" w:rsidRPr="00D0162F" w:rsidRDefault="00344AD8" w:rsidP="004D1BDE">
            <w:pPr>
              <w:pStyle w:val="TAL"/>
              <w:rPr>
                <w:lang w:eastAsia="zh-CN"/>
              </w:rPr>
            </w:pPr>
            <w:r w:rsidRPr="00D0162F">
              <w:rPr>
                <w:lang w:eastAsia="zh-CN"/>
              </w:rPr>
              <w:t xml:space="preserve">Same as </w:t>
            </w:r>
            <w:r w:rsidRPr="00D0162F">
              <w:t>7.6.1.1</w:t>
            </w:r>
          </w:p>
        </w:tc>
        <w:tc>
          <w:tcPr>
            <w:tcW w:w="3854" w:type="dxa"/>
            <w:tcBorders>
              <w:top w:val="single" w:sz="4" w:space="0" w:color="auto"/>
              <w:left w:val="single" w:sz="4" w:space="0" w:color="auto"/>
              <w:bottom w:val="single" w:sz="4" w:space="0" w:color="auto"/>
              <w:right w:val="single" w:sz="4" w:space="0" w:color="auto"/>
            </w:tcBorders>
          </w:tcPr>
          <w:p w14:paraId="3425FFC7" w14:textId="77777777" w:rsidR="00344AD8" w:rsidRPr="00D0162F" w:rsidRDefault="00344AD8" w:rsidP="004D1BDE">
            <w:pPr>
              <w:pStyle w:val="TAL"/>
              <w:rPr>
                <w:lang w:eastAsia="zh-CN"/>
              </w:rPr>
            </w:pPr>
            <w:r w:rsidRPr="00D0162F">
              <w:rPr>
                <w:lang w:eastAsia="zh-CN"/>
              </w:rPr>
              <w:t xml:space="preserve">Same as </w:t>
            </w:r>
            <w:r w:rsidRPr="00D0162F">
              <w:t>7.6.1.1</w:t>
            </w:r>
          </w:p>
        </w:tc>
      </w:tr>
      <w:tr w:rsidR="00344AD8" w:rsidRPr="00D0162F" w14:paraId="07960D1E"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0EAB831B" w14:textId="77777777" w:rsidR="00344AD8" w:rsidRPr="00D0162F" w:rsidRDefault="00344AD8" w:rsidP="004D1BDE">
            <w:pPr>
              <w:pStyle w:val="TAL"/>
            </w:pPr>
            <w:r w:rsidRPr="00D0162F">
              <w:t>17.6.1.4 NR SA FR2 Event triggered reporting test with per-UE gaps under DRX</w:t>
            </w:r>
          </w:p>
        </w:tc>
        <w:tc>
          <w:tcPr>
            <w:tcW w:w="2658" w:type="dxa"/>
            <w:tcBorders>
              <w:top w:val="single" w:sz="4" w:space="0" w:color="auto"/>
              <w:left w:val="single" w:sz="4" w:space="0" w:color="auto"/>
              <w:bottom w:val="single" w:sz="4" w:space="0" w:color="auto"/>
              <w:right w:val="single" w:sz="4" w:space="0" w:color="auto"/>
            </w:tcBorders>
          </w:tcPr>
          <w:p w14:paraId="64D157B5" w14:textId="77777777" w:rsidR="00344AD8" w:rsidRPr="00D0162F" w:rsidRDefault="00344AD8" w:rsidP="004D1BDE">
            <w:pPr>
              <w:pStyle w:val="TAL"/>
              <w:rPr>
                <w:lang w:eastAsia="zh-CN"/>
              </w:rPr>
            </w:pPr>
            <w:r w:rsidRPr="00D0162F">
              <w:rPr>
                <w:lang w:eastAsia="zh-CN"/>
              </w:rPr>
              <w:t xml:space="preserve">Same as </w:t>
            </w:r>
            <w:r w:rsidRPr="00D0162F">
              <w:t>7.6.1.2</w:t>
            </w:r>
          </w:p>
        </w:tc>
        <w:tc>
          <w:tcPr>
            <w:tcW w:w="3854" w:type="dxa"/>
            <w:tcBorders>
              <w:top w:val="single" w:sz="4" w:space="0" w:color="auto"/>
              <w:left w:val="single" w:sz="4" w:space="0" w:color="auto"/>
              <w:bottom w:val="single" w:sz="4" w:space="0" w:color="auto"/>
              <w:right w:val="single" w:sz="4" w:space="0" w:color="auto"/>
            </w:tcBorders>
          </w:tcPr>
          <w:p w14:paraId="4E1E9DBC" w14:textId="77777777" w:rsidR="00344AD8" w:rsidRPr="00D0162F" w:rsidRDefault="00344AD8" w:rsidP="004D1BDE">
            <w:pPr>
              <w:pStyle w:val="TAL"/>
              <w:rPr>
                <w:lang w:eastAsia="zh-CN"/>
              </w:rPr>
            </w:pPr>
            <w:r w:rsidRPr="00D0162F">
              <w:rPr>
                <w:lang w:eastAsia="zh-CN"/>
              </w:rPr>
              <w:t xml:space="preserve">Same as </w:t>
            </w:r>
            <w:r w:rsidRPr="00D0162F">
              <w:t>7.6.1.2</w:t>
            </w:r>
          </w:p>
        </w:tc>
      </w:tr>
      <w:tr w:rsidR="00344AD8" w:rsidRPr="00D0162F" w14:paraId="3CD7086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281E6E1" w14:textId="77777777" w:rsidR="00344AD8" w:rsidRPr="00D0162F" w:rsidRDefault="00344AD8" w:rsidP="004D1BDE">
            <w:pPr>
              <w:pStyle w:val="TAL"/>
            </w:pPr>
            <w:r w:rsidRPr="00D0162F">
              <w:t>17.6.3.1 NR SA FR2 SSB based L1-RSRP measurement when DRX is not used</w:t>
            </w:r>
          </w:p>
        </w:tc>
        <w:tc>
          <w:tcPr>
            <w:tcW w:w="2658" w:type="dxa"/>
            <w:tcBorders>
              <w:top w:val="single" w:sz="4" w:space="0" w:color="auto"/>
              <w:left w:val="single" w:sz="4" w:space="0" w:color="auto"/>
              <w:bottom w:val="single" w:sz="4" w:space="0" w:color="auto"/>
              <w:right w:val="single" w:sz="4" w:space="0" w:color="auto"/>
            </w:tcBorders>
          </w:tcPr>
          <w:p w14:paraId="6C831B4E" w14:textId="77777777" w:rsidR="00344AD8" w:rsidRPr="00D0162F" w:rsidRDefault="00344AD8" w:rsidP="004D1BDE">
            <w:pPr>
              <w:pStyle w:val="TAL"/>
              <w:rPr>
                <w:lang w:eastAsia="zh-CN"/>
              </w:rPr>
            </w:pPr>
            <w:r w:rsidRPr="00D0162F">
              <w:rPr>
                <w:lang w:eastAsia="zh-CN"/>
              </w:rPr>
              <w:t>Same as 7.6.3.1</w:t>
            </w:r>
          </w:p>
        </w:tc>
        <w:tc>
          <w:tcPr>
            <w:tcW w:w="3854" w:type="dxa"/>
            <w:tcBorders>
              <w:top w:val="single" w:sz="4" w:space="0" w:color="auto"/>
              <w:left w:val="single" w:sz="4" w:space="0" w:color="auto"/>
              <w:bottom w:val="single" w:sz="4" w:space="0" w:color="auto"/>
              <w:right w:val="single" w:sz="4" w:space="0" w:color="auto"/>
            </w:tcBorders>
          </w:tcPr>
          <w:p w14:paraId="7CBB69CE" w14:textId="77777777" w:rsidR="00344AD8" w:rsidRPr="00D0162F" w:rsidRDefault="00344AD8" w:rsidP="004D1BDE">
            <w:pPr>
              <w:pStyle w:val="TAL"/>
              <w:rPr>
                <w:lang w:eastAsia="zh-CN"/>
              </w:rPr>
            </w:pPr>
            <w:r w:rsidRPr="00D0162F">
              <w:rPr>
                <w:lang w:eastAsia="zh-CN"/>
              </w:rPr>
              <w:t>Same as 7.6.3.1</w:t>
            </w:r>
          </w:p>
        </w:tc>
      </w:tr>
      <w:tr w:rsidR="00344AD8" w:rsidRPr="00D0162F" w14:paraId="487BBC77"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0697DE2" w14:textId="77777777" w:rsidR="00344AD8" w:rsidRPr="00D0162F" w:rsidRDefault="00344AD8" w:rsidP="004D1BDE">
            <w:pPr>
              <w:pStyle w:val="TAL"/>
            </w:pPr>
            <w:r w:rsidRPr="00D0162F">
              <w:t>17.6.3.2 NR SA FR2 SSB based L1-RSRP measurement when DRX is used</w:t>
            </w:r>
          </w:p>
        </w:tc>
        <w:tc>
          <w:tcPr>
            <w:tcW w:w="2658" w:type="dxa"/>
            <w:tcBorders>
              <w:top w:val="single" w:sz="4" w:space="0" w:color="auto"/>
              <w:left w:val="single" w:sz="4" w:space="0" w:color="auto"/>
              <w:bottom w:val="single" w:sz="4" w:space="0" w:color="auto"/>
              <w:right w:val="single" w:sz="4" w:space="0" w:color="auto"/>
            </w:tcBorders>
          </w:tcPr>
          <w:p w14:paraId="0A0EF842" w14:textId="77777777" w:rsidR="00344AD8" w:rsidRPr="00D0162F" w:rsidRDefault="00344AD8" w:rsidP="004D1BDE">
            <w:pPr>
              <w:pStyle w:val="TAL"/>
              <w:rPr>
                <w:lang w:eastAsia="zh-CN"/>
              </w:rPr>
            </w:pPr>
            <w:r w:rsidRPr="00D0162F">
              <w:rPr>
                <w:lang w:eastAsia="zh-CN"/>
              </w:rPr>
              <w:t>Same as 7.6.3.1</w:t>
            </w:r>
          </w:p>
        </w:tc>
        <w:tc>
          <w:tcPr>
            <w:tcW w:w="3854" w:type="dxa"/>
            <w:tcBorders>
              <w:top w:val="single" w:sz="4" w:space="0" w:color="auto"/>
              <w:left w:val="single" w:sz="4" w:space="0" w:color="auto"/>
              <w:bottom w:val="single" w:sz="4" w:space="0" w:color="auto"/>
              <w:right w:val="single" w:sz="4" w:space="0" w:color="auto"/>
            </w:tcBorders>
          </w:tcPr>
          <w:p w14:paraId="7B56B571" w14:textId="77777777" w:rsidR="00344AD8" w:rsidRPr="00D0162F" w:rsidRDefault="00344AD8" w:rsidP="004D1BDE">
            <w:pPr>
              <w:pStyle w:val="TAL"/>
              <w:rPr>
                <w:lang w:eastAsia="zh-CN"/>
              </w:rPr>
            </w:pPr>
            <w:r w:rsidRPr="00D0162F">
              <w:rPr>
                <w:lang w:eastAsia="zh-CN"/>
              </w:rPr>
              <w:t>Same as 7.6.3.1</w:t>
            </w:r>
          </w:p>
        </w:tc>
      </w:tr>
      <w:tr w:rsidR="00344AD8" w:rsidRPr="00D0162F" w14:paraId="10DB1C5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4DFA0A5B" w14:textId="77777777" w:rsidR="00344AD8" w:rsidRPr="00D0162F" w:rsidRDefault="00344AD8" w:rsidP="004D1BDE">
            <w:pPr>
              <w:pStyle w:val="TAL"/>
            </w:pPr>
            <w:r w:rsidRPr="00D0162F">
              <w:t>17.6.3.3 NR SA FR2 CSI-RS based L1-RSRP measurement when DRX is not used</w:t>
            </w:r>
          </w:p>
        </w:tc>
        <w:tc>
          <w:tcPr>
            <w:tcW w:w="2658" w:type="dxa"/>
            <w:tcBorders>
              <w:top w:val="single" w:sz="4" w:space="0" w:color="auto"/>
              <w:left w:val="single" w:sz="4" w:space="0" w:color="auto"/>
              <w:bottom w:val="single" w:sz="4" w:space="0" w:color="auto"/>
              <w:right w:val="single" w:sz="4" w:space="0" w:color="auto"/>
            </w:tcBorders>
          </w:tcPr>
          <w:p w14:paraId="0C6C18D5" w14:textId="77777777" w:rsidR="00344AD8" w:rsidRPr="00D0162F" w:rsidRDefault="00344AD8" w:rsidP="004D1BDE">
            <w:pPr>
              <w:pStyle w:val="TAL"/>
              <w:rPr>
                <w:lang w:eastAsia="zh-CN"/>
              </w:rPr>
            </w:pPr>
            <w:r w:rsidRPr="00D0162F">
              <w:rPr>
                <w:lang w:eastAsia="zh-CN"/>
              </w:rPr>
              <w:t>Same as 7.6.3.3</w:t>
            </w:r>
          </w:p>
        </w:tc>
        <w:tc>
          <w:tcPr>
            <w:tcW w:w="3854" w:type="dxa"/>
            <w:tcBorders>
              <w:top w:val="single" w:sz="4" w:space="0" w:color="auto"/>
              <w:left w:val="single" w:sz="4" w:space="0" w:color="auto"/>
              <w:bottom w:val="single" w:sz="4" w:space="0" w:color="auto"/>
              <w:right w:val="single" w:sz="4" w:space="0" w:color="auto"/>
            </w:tcBorders>
          </w:tcPr>
          <w:p w14:paraId="2A0159B4" w14:textId="77777777" w:rsidR="00344AD8" w:rsidRPr="00D0162F" w:rsidRDefault="00344AD8" w:rsidP="004D1BDE">
            <w:pPr>
              <w:pStyle w:val="TAL"/>
              <w:rPr>
                <w:lang w:eastAsia="zh-CN"/>
              </w:rPr>
            </w:pPr>
            <w:r w:rsidRPr="00D0162F">
              <w:rPr>
                <w:lang w:eastAsia="zh-CN"/>
              </w:rPr>
              <w:t>Same as 7.6.3.3</w:t>
            </w:r>
          </w:p>
        </w:tc>
      </w:tr>
      <w:tr w:rsidR="00344AD8" w:rsidRPr="00D0162F" w14:paraId="1F6A203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40DA25AB" w14:textId="77777777" w:rsidR="00344AD8" w:rsidRPr="00D0162F" w:rsidRDefault="00344AD8" w:rsidP="004D1BDE">
            <w:pPr>
              <w:pStyle w:val="TAL"/>
            </w:pPr>
            <w:r w:rsidRPr="00D0162F">
              <w:t>17.6.3.4 NR SA FR2 CSI-RS based L1-RSRP measurement when DRX is used</w:t>
            </w:r>
          </w:p>
        </w:tc>
        <w:tc>
          <w:tcPr>
            <w:tcW w:w="2658" w:type="dxa"/>
            <w:tcBorders>
              <w:top w:val="single" w:sz="4" w:space="0" w:color="auto"/>
              <w:left w:val="single" w:sz="4" w:space="0" w:color="auto"/>
              <w:bottom w:val="single" w:sz="4" w:space="0" w:color="auto"/>
              <w:right w:val="single" w:sz="4" w:space="0" w:color="auto"/>
            </w:tcBorders>
          </w:tcPr>
          <w:p w14:paraId="0BE3ED96" w14:textId="77777777" w:rsidR="00344AD8" w:rsidRPr="00D0162F" w:rsidRDefault="00344AD8" w:rsidP="004D1BDE">
            <w:pPr>
              <w:pStyle w:val="TAL"/>
              <w:rPr>
                <w:lang w:eastAsia="zh-CN"/>
              </w:rPr>
            </w:pPr>
            <w:r w:rsidRPr="00D0162F">
              <w:rPr>
                <w:lang w:eastAsia="zh-CN"/>
              </w:rPr>
              <w:t>Same as 7.6.3.3</w:t>
            </w:r>
          </w:p>
        </w:tc>
        <w:tc>
          <w:tcPr>
            <w:tcW w:w="3854" w:type="dxa"/>
            <w:tcBorders>
              <w:top w:val="single" w:sz="4" w:space="0" w:color="auto"/>
              <w:left w:val="single" w:sz="4" w:space="0" w:color="auto"/>
              <w:bottom w:val="single" w:sz="4" w:space="0" w:color="auto"/>
              <w:right w:val="single" w:sz="4" w:space="0" w:color="auto"/>
            </w:tcBorders>
          </w:tcPr>
          <w:p w14:paraId="421E4C83" w14:textId="77777777" w:rsidR="00344AD8" w:rsidRPr="00D0162F" w:rsidRDefault="00344AD8" w:rsidP="004D1BDE">
            <w:pPr>
              <w:pStyle w:val="TAL"/>
              <w:rPr>
                <w:lang w:eastAsia="zh-CN"/>
              </w:rPr>
            </w:pPr>
            <w:r w:rsidRPr="00D0162F">
              <w:rPr>
                <w:lang w:eastAsia="zh-CN"/>
              </w:rPr>
              <w:t>Same as 7.6.3.3</w:t>
            </w:r>
          </w:p>
        </w:tc>
      </w:tr>
    </w:tbl>
    <w:p w14:paraId="538D1C45" w14:textId="77777777" w:rsidR="00F667FD" w:rsidRPr="00D0162F" w:rsidRDefault="00F667FD" w:rsidP="00F667FD"/>
    <w:p w14:paraId="67825E67" w14:textId="77777777" w:rsidR="00F667FD" w:rsidRPr="00D0162F" w:rsidRDefault="00F667FD" w:rsidP="00F667FD">
      <w:pPr>
        <w:pStyle w:val="TH"/>
      </w:pPr>
      <w:r w:rsidRPr="00D0162F">
        <w:lastRenderedPageBreak/>
        <w:t xml:space="preserve">Table F.1.1.2-11: Maximum test system uncertainty for RRM requirements for E-UTRA – NR inter-RAT test cases with E-UTRA serving cell </w:t>
      </w:r>
      <w:r w:rsidRPr="00D0162F">
        <w:rPr>
          <w:lang w:eastAsia="zh-CN"/>
        </w:rPr>
        <w:t>for RedCap</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F667FD" w:rsidRPr="00D0162F" w14:paraId="6AB4537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F6C7F5F" w14:textId="77777777" w:rsidR="00F667FD" w:rsidRPr="00D0162F" w:rsidRDefault="00F667FD" w:rsidP="00A81E02">
            <w:pPr>
              <w:pStyle w:val="TAH"/>
              <w:jc w:val="left"/>
              <w:rPr>
                <w:shd w:val="clear" w:color="auto" w:fill="FFFFFF"/>
              </w:rPr>
            </w:pPr>
            <w:r w:rsidRPr="00D0162F">
              <w:t>Subclause</w:t>
            </w:r>
          </w:p>
        </w:tc>
        <w:tc>
          <w:tcPr>
            <w:tcW w:w="2649" w:type="dxa"/>
            <w:tcBorders>
              <w:top w:val="single" w:sz="4" w:space="0" w:color="auto"/>
              <w:left w:val="single" w:sz="4" w:space="0" w:color="auto"/>
              <w:bottom w:val="single" w:sz="4" w:space="0" w:color="auto"/>
              <w:right w:val="single" w:sz="4" w:space="0" w:color="auto"/>
            </w:tcBorders>
          </w:tcPr>
          <w:p w14:paraId="505F0CD8" w14:textId="77777777" w:rsidR="00F667FD" w:rsidRPr="00D0162F" w:rsidRDefault="00F667FD" w:rsidP="00A81E02">
            <w:pPr>
              <w:pStyle w:val="TAH"/>
              <w:jc w:val="left"/>
              <w:rPr>
                <w:shd w:val="clear" w:color="auto" w:fill="FFFFFF"/>
              </w:rPr>
            </w:pPr>
            <w:r w:rsidRPr="00D0162F">
              <w:t>Maximum Test System Uncertainty</w:t>
            </w:r>
            <w:r w:rsidRPr="00D0162F">
              <w:rPr>
                <w:vertAlign w:val="superscript"/>
              </w:rPr>
              <w:t>1</w:t>
            </w:r>
          </w:p>
        </w:tc>
        <w:tc>
          <w:tcPr>
            <w:tcW w:w="3841" w:type="dxa"/>
            <w:tcBorders>
              <w:top w:val="single" w:sz="4" w:space="0" w:color="auto"/>
              <w:left w:val="single" w:sz="4" w:space="0" w:color="auto"/>
              <w:bottom w:val="single" w:sz="4" w:space="0" w:color="auto"/>
              <w:right w:val="single" w:sz="4" w:space="0" w:color="auto"/>
            </w:tcBorders>
          </w:tcPr>
          <w:p w14:paraId="697C902F" w14:textId="77777777" w:rsidR="00F667FD" w:rsidRPr="00D0162F" w:rsidRDefault="00F667FD" w:rsidP="00A81E02">
            <w:pPr>
              <w:pStyle w:val="TAH"/>
              <w:jc w:val="left"/>
            </w:pPr>
            <w:r w:rsidRPr="00D0162F">
              <w:t>Derivation of Test System Uncertainty</w:t>
            </w:r>
          </w:p>
        </w:tc>
      </w:tr>
      <w:tr w:rsidR="00F667FD" w:rsidRPr="00D0162F" w14:paraId="5154E64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2F391EB" w14:textId="77777777" w:rsidR="00F667FD" w:rsidRPr="00D0162F" w:rsidRDefault="00F667FD" w:rsidP="00A81E02">
            <w:pPr>
              <w:pStyle w:val="TAL"/>
            </w:pPr>
            <w:r w:rsidRPr="00D0162F">
              <w:t>18.2.1.1 E-UTRA - NR SA FR1 E-UTRAN - NR handover in FR1</w:t>
            </w:r>
          </w:p>
        </w:tc>
        <w:tc>
          <w:tcPr>
            <w:tcW w:w="2649" w:type="dxa"/>
            <w:tcBorders>
              <w:top w:val="single" w:sz="4" w:space="0" w:color="auto"/>
              <w:left w:val="single" w:sz="4" w:space="0" w:color="auto"/>
              <w:bottom w:val="single" w:sz="4" w:space="0" w:color="auto"/>
              <w:right w:val="single" w:sz="4" w:space="0" w:color="auto"/>
            </w:tcBorders>
          </w:tcPr>
          <w:p w14:paraId="75319DFD" w14:textId="77777777" w:rsidR="00F667FD" w:rsidRPr="00D0162F" w:rsidRDefault="00F667FD" w:rsidP="00A81E02">
            <w:pPr>
              <w:pStyle w:val="TAL"/>
              <w:rPr>
                <w:lang w:eastAsia="zh-CN"/>
              </w:rPr>
            </w:pPr>
            <w:r w:rsidRPr="00D0162F">
              <w:rPr>
                <w:lang w:eastAsia="zh-CN"/>
              </w:rPr>
              <w:t>Same as 8.2.1.1</w:t>
            </w:r>
          </w:p>
        </w:tc>
        <w:tc>
          <w:tcPr>
            <w:tcW w:w="3841" w:type="dxa"/>
            <w:tcBorders>
              <w:top w:val="single" w:sz="4" w:space="0" w:color="auto"/>
              <w:left w:val="single" w:sz="4" w:space="0" w:color="auto"/>
              <w:bottom w:val="single" w:sz="4" w:space="0" w:color="auto"/>
              <w:right w:val="single" w:sz="4" w:space="0" w:color="auto"/>
            </w:tcBorders>
          </w:tcPr>
          <w:p w14:paraId="0B86E6E7" w14:textId="77777777" w:rsidR="00F667FD" w:rsidRPr="00D0162F" w:rsidRDefault="00F667FD" w:rsidP="00A81E02">
            <w:pPr>
              <w:pStyle w:val="TAL"/>
            </w:pPr>
            <w:r w:rsidRPr="00D0162F">
              <w:rPr>
                <w:lang w:eastAsia="zh-CN"/>
              </w:rPr>
              <w:t>Same as 8.2.1.1</w:t>
            </w:r>
          </w:p>
        </w:tc>
      </w:tr>
      <w:tr w:rsidR="00F667FD" w:rsidRPr="00D0162F" w14:paraId="256DB91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41136B77" w14:textId="1B7A87E3" w:rsidR="00F667FD" w:rsidRPr="00D0162F" w:rsidRDefault="00F667FD" w:rsidP="00A81E02">
            <w:pPr>
              <w:pStyle w:val="TAL"/>
            </w:pPr>
            <w:r w:rsidRPr="00D0162F">
              <w:t>18.2.2.1</w:t>
            </w:r>
            <w:del w:id="2160" w:author="1672" w:date="2024-04-16T14:25:00Z">
              <w:r w:rsidRPr="00D0162F" w:rsidDel="007A2145">
                <w:tab/>
              </w:r>
            </w:del>
            <w:ins w:id="2161" w:author="1672" w:date="2024-04-16T14:25:00Z">
              <w:r w:rsidR="007A2145">
                <w:t xml:space="preserve"> </w:t>
              </w:r>
            </w:ins>
            <w:r w:rsidRPr="00D0162F">
              <w:t>E-UTRA - NR SA FR1 Redirection from E-UTRA to NR SA FR1 for redcap UE</w:t>
            </w:r>
          </w:p>
        </w:tc>
        <w:tc>
          <w:tcPr>
            <w:tcW w:w="2649" w:type="dxa"/>
            <w:tcBorders>
              <w:top w:val="single" w:sz="4" w:space="0" w:color="auto"/>
              <w:left w:val="single" w:sz="4" w:space="0" w:color="auto"/>
              <w:bottom w:val="single" w:sz="4" w:space="0" w:color="auto"/>
              <w:right w:val="single" w:sz="4" w:space="0" w:color="auto"/>
            </w:tcBorders>
          </w:tcPr>
          <w:p w14:paraId="210E921E" w14:textId="77777777" w:rsidR="00F667FD" w:rsidRPr="00D0162F" w:rsidRDefault="00F667FD" w:rsidP="00A81E02">
            <w:pPr>
              <w:pStyle w:val="TAL"/>
              <w:rPr>
                <w:lang w:eastAsia="zh-CN"/>
              </w:rPr>
            </w:pPr>
            <w:r w:rsidRPr="00D0162F">
              <w:t>Same as 6.1.1.1</w:t>
            </w:r>
          </w:p>
        </w:tc>
        <w:tc>
          <w:tcPr>
            <w:tcW w:w="3841" w:type="dxa"/>
            <w:tcBorders>
              <w:top w:val="single" w:sz="4" w:space="0" w:color="auto"/>
              <w:left w:val="single" w:sz="4" w:space="0" w:color="auto"/>
              <w:bottom w:val="single" w:sz="4" w:space="0" w:color="auto"/>
              <w:right w:val="single" w:sz="4" w:space="0" w:color="auto"/>
            </w:tcBorders>
          </w:tcPr>
          <w:p w14:paraId="4708533A" w14:textId="77777777" w:rsidR="00F667FD" w:rsidRPr="00D0162F" w:rsidRDefault="00F667FD" w:rsidP="00A81E02">
            <w:pPr>
              <w:pStyle w:val="TAL"/>
              <w:rPr>
                <w:lang w:eastAsia="zh-CN"/>
              </w:rPr>
            </w:pPr>
            <w:r w:rsidRPr="00D0162F">
              <w:t>Same as 6.1.1.1</w:t>
            </w:r>
          </w:p>
        </w:tc>
      </w:tr>
      <w:tr w:rsidR="00656C46" w:rsidRPr="00D0162F" w14:paraId="0749E79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0C8D6D2" w14:textId="5FDC50A6" w:rsidR="00656C46" w:rsidRPr="00D0162F" w:rsidRDefault="00656C46" w:rsidP="00656C46">
            <w:pPr>
              <w:pStyle w:val="TAL"/>
            </w:pPr>
            <w:r w:rsidRPr="00D0162F">
              <w:rPr>
                <w:lang w:eastAsia="zh-CN"/>
              </w:rPr>
              <w:t>18.3.1.1 E-UTRA - NR SA FR1 Event triggered reporting tests for FR1 without SSB time index detection when DRX is not used</w:t>
            </w:r>
          </w:p>
        </w:tc>
        <w:tc>
          <w:tcPr>
            <w:tcW w:w="2649" w:type="dxa"/>
            <w:tcBorders>
              <w:top w:val="single" w:sz="4" w:space="0" w:color="auto"/>
              <w:left w:val="single" w:sz="4" w:space="0" w:color="auto"/>
              <w:bottom w:val="single" w:sz="4" w:space="0" w:color="auto"/>
              <w:right w:val="single" w:sz="4" w:space="0" w:color="auto"/>
            </w:tcBorders>
          </w:tcPr>
          <w:p w14:paraId="23E6080A" w14:textId="220ED755"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4ACF21A1" w14:textId="2E67A85A" w:rsidR="00656C46" w:rsidRPr="00D0162F" w:rsidRDefault="00656C46" w:rsidP="00656C46">
            <w:pPr>
              <w:pStyle w:val="TAL"/>
            </w:pPr>
            <w:r w:rsidRPr="00D0162F">
              <w:rPr>
                <w:lang w:eastAsia="zh-CN"/>
              </w:rPr>
              <w:t>Same as 8.4.2.1</w:t>
            </w:r>
          </w:p>
        </w:tc>
      </w:tr>
      <w:tr w:rsidR="00656C46" w:rsidRPr="00D0162F" w14:paraId="56F0AD80"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F9044CF" w14:textId="59B261AE" w:rsidR="00656C46" w:rsidRPr="00D0162F" w:rsidRDefault="00656C46" w:rsidP="00656C46">
            <w:pPr>
              <w:pStyle w:val="TAL"/>
            </w:pPr>
            <w:r w:rsidRPr="00D0162F">
              <w:rPr>
                <w:lang w:eastAsia="zh-CN"/>
              </w:rPr>
              <w:t>18.3.1.2 E-UTRA - NR SA FR1 Event triggered reporting tests for FR1 without SSB time index detection when DRX is used</w:t>
            </w:r>
          </w:p>
        </w:tc>
        <w:tc>
          <w:tcPr>
            <w:tcW w:w="2649" w:type="dxa"/>
            <w:tcBorders>
              <w:top w:val="single" w:sz="4" w:space="0" w:color="auto"/>
              <w:left w:val="single" w:sz="4" w:space="0" w:color="auto"/>
              <w:bottom w:val="single" w:sz="4" w:space="0" w:color="auto"/>
              <w:right w:val="single" w:sz="4" w:space="0" w:color="auto"/>
            </w:tcBorders>
          </w:tcPr>
          <w:p w14:paraId="2CAC68B5" w14:textId="2B5A3A03"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6D39A15F" w14:textId="3F704AD9" w:rsidR="00656C46" w:rsidRPr="00D0162F" w:rsidRDefault="00656C46" w:rsidP="00656C46">
            <w:pPr>
              <w:pStyle w:val="TAL"/>
            </w:pPr>
            <w:r w:rsidRPr="00D0162F">
              <w:rPr>
                <w:lang w:eastAsia="zh-CN"/>
              </w:rPr>
              <w:t>Same as 8.4.2.1</w:t>
            </w:r>
          </w:p>
        </w:tc>
      </w:tr>
      <w:tr w:rsidR="00656C46" w:rsidRPr="00D0162F" w14:paraId="38BEB00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8423192" w14:textId="51F444CB" w:rsidR="00656C46" w:rsidRPr="00D0162F" w:rsidRDefault="00656C46" w:rsidP="00656C46">
            <w:pPr>
              <w:pStyle w:val="TAL"/>
            </w:pPr>
            <w:r w:rsidRPr="00D0162F">
              <w:rPr>
                <w:lang w:eastAsia="zh-CN"/>
              </w:rPr>
              <w:t>18.3.1.3 E-UTRA - NR SA FR1 Event triggered reporting tests for FR1 with SSB time index detection when DRX is not used</w:t>
            </w:r>
          </w:p>
        </w:tc>
        <w:tc>
          <w:tcPr>
            <w:tcW w:w="2649" w:type="dxa"/>
            <w:tcBorders>
              <w:top w:val="single" w:sz="4" w:space="0" w:color="auto"/>
              <w:left w:val="single" w:sz="4" w:space="0" w:color="auto"/>
              <w:bottom w:val="single" w:sz="4" w:space="0" w:color="auto"/>
              <w:right w:val="single" w:sz="4" w:space="0" w:color="auto"/>
            </w:tcBorders>
          </w:tcPr>
          <w:p w14:paraId="4E749571" w14:textId="22FFF10C"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6995F401" w14:textId="4FCF0FE8" w:rsidR="00656C46" w:rsidRPr="00D0162F" w:rsidRDefault="00656C46" w:rsidP="00656C46">
            <w:pPr>
              <w:pStyle w:val="TAL"/>
            </w:pPr>
            <w:r w:rsidRPr="00D0162F">
              <w:rPr>
                <w:lang w:eastAsia="zh-CN"/>
              </w:rPr>
              <w:t>Same as 8.4.2.1</w:t>
            </w:r>
          </w:p>
        </w:tc>
      </w:tr>
      <w:tr w:rsidR="00656C46" w:rsidRPr="00D0162F" w14:paraId="5ECBE8C1"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2C6EA90" w14:textId="55A21A1C" w:rsidR="00656C46" w:rsidRPr="00D0162F" w:rsidRDefault="00656C46" w:rsidP="00656C46">
            <w:pPr>
              <w:pStyle w:val="TAL"/>
            </w:pPr>
            <w:r w:rsidRPr="00D0162F">
              <w:rPr>
                <w:lang w:eastAsia="zh-CN"/>
              </w:rPr>
              <w:t>18.3.1.4 E-UTRA - NR SA FR1 Event triggered reporting tests for FR1 with SSB time index detection when DRX is used</w:t>
            </w:r>
          </w:p>
        </w:tc>
        <w:tc>
          <w:tcPr>
            <w:tcW w:w="2649" w:type="dxa"/>
            <w:tcBorders>
              <w:top w:val="single" w:sz="4" w:space="0" w:color="auto"/>
              <w:left w:val="single" w:sz="4" w:space="0" w:color="auto"/>
              <w:bottom w:val="single" w:sz="4" w:space="0" w:color="auto"/>
              <w:right w:val="single" w:sz="4" w:space="0" w:color="auto"/>
            </w:tcBorders>
          </w:tcPr>
          <w:p w14:paraId="04218489" w14:textId="46D0946A"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14E636AB" w14:textId="4ADA8418" w:rsidR="00656C46" w:rsidRPr="00D0162F" w:rsidRDefault="00656C46" w:rsidP="00656C46">
            <w:pPr>
              <w:pStyle w:val="TAL"/>
            </w:pPr>
            <w:r w:rsidRPr="00D0162F">
              <w:rPr>
                <w:lang w:eastAsia="zh-CN"/>
              </w:rPr>
              <w:t>Same as 8.4.2.1</w:t>
            </w:r>
          </w:p>
        </w:tc>
      </w:tr>
    </w:tbl>
    <w:p w14:paraId="1C76A745" w14:textId="77777777" w:rsidR="00F667FD" w:rsidRPr="00D0162F" w:rsidRDefault="00F667FD" w:rsidP="00F21A71"/>
    <w:p w14:paraId="3C2CC8DB" w14:textId="77777777" w:rsidR="008020C0" w:rsidRPr="00D0162F" w:rsidRDefault="008020C0" w:rsidP="008020C0">
      <w:pPr>
        <w:pStyle w:val="TH"/>
        <w:rPr>
          <w:ins w:id="2162" w:author="1274" w:date="2024-04-16T13:59:00Z"/>
        </w:rPr>
      </w:pPr>
      <w:ins w:id="2163" w:author="1274" w:date="2024-04-16T13:59:00Z">
        <w:r w:rsidRPr="00D0162F">
          <w:t>Table F.1.1.2-</w:t>
        </w:r>
        <w:r>
          <w:t>12</w:t>
        </w:r>
        <w:r w:rsidRPr="00D0162F">
          <w:t>: Maximum test system uncertainty for RRM requirements for EN-DC FR1 test cases</w:t>
        </w:r>
        <w:r>
          <w:t xml:space="preserve"> for shared spectrum</w:t>
        </w:r>
      </w:ins>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8020C0" w:rsidRPr="00D0162F" w14:paraId="4C0F3DF9" w14:textId="77777777" w:rsidTr="00BA5E98">
        <w:trPr>
          <w:cantSplit/>
          <w:jc w:val="center"/>
          <w:ins w:id="2164" w:author="1274" w:date="2024-04-16T13:59:00Z"/>
        </w:trPr>
        <w:tc>
          <w:tcPr>
            <w:tcW w:w="3365" w:type="dxa"/>
            <w:tcBorders>
              <w:top w:val="single" w:sz="4" w:space="0" w:color="auto"/>
              <w:left w:val="single" w:sz="4" w:space="0" w:color="auto"/>
              <w:bottom w:val="single" w:sz="4" w:space="0" w:color="auto"/>
              <w:right w:val="single" w:sz="4" w:space="0" w:color="auto"/>
            </w:tcBorders>
          </w:tcPr>
          <w:p w14:paraId="1D224816" w14:textId="77777777" w:rsidR="008020C0" w:rsidRPr="00D0162F" w:rsidRDefault="008020C0" w:rsidP="008020C0">
            <w:pPr>
              <w:pStyle w:val="TAH"/>
              <w:rPr>
                <w:ins w:id="2165" w:author="1274" w:date="2024-04-16T13:59:00Z"/>
                <w:shd w:val="clear" w:color="auto" w:fill="FFFFFF"/>
              </w:rPr>
            </w:pPr>
            <w:ins w:id="2166" w:author="1274" w:date="2024-04-16T13:59:00Z">
              <w:r w:rsidRPr="00D0162F">
                <w:t>Subclause</w:t>
              </w:r>
            </w:ins>
          </w:p>
        </w:tc>
        <w:tc>
          <w:tcPr>
            <w:tcW w:w="2669" w:type="dxa"/>
            <w:tcBorders>
              <w:top w:val="single" w:sz="4" w:space="0" w:color="auto"/>
              <w:left w:val="single" w:sz="4" w:space="0" w:color="auto"/>
              <w:bottom w:val="single" w:sz="4" w:space="0" w:color="auto"/>
              <w:right w:val="single" w:sz="4" w:space="0" w:color="auto"/>
            </w:tcBorders>
          </w:tcPr>
          <w:p w14:paraId="47343541" w14:textId="77777777" w:rsidR="008020C0" w:rsidRPr="00D0162F" w:rsidRDefault="008020C0" w:rsidP="008020C0">
            <w:pPr>
              <w:pStyle w:val="TAH"/>
              <w:rPr>
                <w:ins w:id="2167" w:author="1274" w:date="2024-04-16T13:59:00Z"/>
                <w:shd w:val="clear" w:color="auto" w:fill="FFFFFF"/>
              </w:rPr>
            </w:pPr>
            <w:ins w:id="2168" w:author="1274" w:date="2024-04-16T13:59:00Z">
              <w:r w:rsidRPr="00D0162F">
                <w:t>Maximum Test System Uncertainty</w:t>
              </w:r>
            </w:ins>
          </w:p>
        </w:tc>
        <w:tc>
          <w:tcPr>
            <w:tcW w:w="3825" w:type="dxa"/>
            <w:tcBorders>
              <w:top w:val="single" w:sz="4" w:space="0" w:color="auto"/>
              <w:left w:val="single" w:sz="4" w:space="0" w:color="auto"/>
              <w:bottom w:val="single" w:sz="4" w:space="0" w:color="auto"/>
              <w:right w:val="single" w:sz="4" w:space="0" w:color="auto"/>
            </w:tcBorders>
          </w:tcPr>
          <w:p w14:paraId="38EBE078" w14:textId="77777777" w:rsidR="008020C0" w:rsidRPr="00D0162F" w:rsidRDefault="008020C0" w:rsidP="008020C0">
            <w:pPr>
              <w:pStyle w:val="TAH"/>
              <w:rPr>
                <w:ins w:id="2169" w:author="1274" w:date="2024-04-16T13:59:00Z"/>
              </w:rPr>
            </w:pPr>
            <w:ins w:id="2170" w:author="1274" w:date="2024-04-16T13:59:00Z">
              <w:r w:rsidRPr="00D0162F">
                <w:t>Derivation of Test System Uncertainty</w:t>
              </w:r>
            </w:ins>
          </w:p>
        </w:tc>
      </w:tr>
      <w:tr w:rsidR="008020C0" w:rsidRPr="00D0162F" w14:paraId="18415F55" w14:textId="77777777" w:rsidTr="00BA5E98">
        <w:trPr>
          <w:cantSplit/>
          <w:jc w:val="center"/>
          <w:ins w:id="2171" w:author="1274" w:date="2024-04-16T13:59:00Z"/>
        </w:trPr>
        <w:tc>
          <w:tcPr>
            <w:tcW w:w="3365" w:type="dxa"/>
            <w:tcBorders>
              <w:top w:val="single" w:sz="4" w:space="0" w:color="auto"/>
              <w:left w:val="single" w:sz="4" w:space="0" w:color="auto"/>
              <w:bottom w:val="single" w:sz="4" w:space="0" w:color="auto"/>
              <w:right w:val="single" w:sz="4" w:space="0" w:color="auto"/>
            </w:tcBorders>
          </w:tcPr>
          <w:p w14:paraId="7FC96640" w14:textId="77777777" w:rsidR="008020C0" w:rsidRDefault="008020C0" w:rsidP="00BA5E98">
            <w:pPr>
              <w:pStyle w:val="TAL"/>
              <w:rPr>
                <w:ins w:id="2172" w:author="1274" w:date="2024-04-16T13:59:00Z"/>
              </w:rPr>
            </w:pPr>
            <w:ins w:id="2173" w:author="1274" w:date="2024-04-16T13:59:00Z">
              <w:r w:rsidRPr="00ED1760">
                <w:t>10.3.1.2 EN-DC FR1 Radio link monitoring out-of-sync test for PSCell under CCA configured with SSB-based RLM RS in non-DRX mode</w:t>
              </w:r>
            </w:ins>
          </w:p>
        </w:tc>
        <w:tc>
          <w:tcPr>
            <w:tcW w:w="2669" w:type="dxa"/>
            <w:tcBorders>
              <w:top w:val="single" w:sz="4" w:space="0" w:color="auto"/>
              <w:left w:val="single" w:sz="4" w:space="0" w:color="auto"/>
              <w:bottom w:val="single" w:sz="4" w:space="0" w:color="auto"/>
              <w:right w:val="single" w:sz="4" w:space="0" w:color="auto"/>
            </w:tcBorders>
          </w:tcPr>
          <w:p w14:paraId="6C649B8F" w14:textId="77777777" w:rsidR="008020C0" w:rsidRDefault="008020C0" w:rsidP="00BA5E98">
            <w:pPr>
              <w:pStyle w:val="TAL"/>
              <w:rPr>
                <w:ins w:id="2174" w:author="1274" w:date="2024-04-16T13:59:00Z"/>
              </w:rPr>
            </w:pPr>
            <w:ins w:id="2175" w:author="1274" w:date="2024-04-16T13:59:00Z">
              <w:r w:rsidRPr="00ED1760">
                <w:t>Same as 4.5.1.1</w:t>
              </w:r>
            </w:ins>
          </w:p>
        </w:tc>
        <w:tc>
          <w:tcPr>
            <w:tcW w:w="3825" w:type="dxa"/>
            <w:tcBorders>
              <w:top w:val="single" w:sz="4" w:space="0" w:color="auto"/>
              <w:left w:val="single" w:sz="4" w:space="0" w:color="auto"/>
              <w:bottom w:val="single" w:sz="4" w:space="0" w:color="auto"/>
              <w:right w:val="single" w:sz="4" w:space="0" w:color="auto"/>
            </w:tcBorders>
          </w:tcPr>
          <w:p w14:paraId="6AB0B5F5" w14:textId="77777777" w:rsidR="008020C0" w:rsidRDefault="008020C0" w:rsidP="00BA5E98">
            <w:pPr>
              <w:pStyle w:val="TAL"/>
              <w:rPr>
                <w:ins w:id="2176" w:author="1274" w:date="2024-04-16T13:59:00Z"/>
              </w:rPr>
            </w:pPr>
            <w:ins w:id="2177" w:author="1274" w:date="2024-04-16T13:59:00Z">
              <w:r w:rsidRPr="00ED1760">
                <w:t>Same as 4.5.1.1</w:t>
              </w:r>
            </w:ins>
          </w:p>
        </w:tc>
      </w:tr>
      <w:tr w:rsidR="008020C0" w:rsidRPr="00D0162F" w14:paraId="45AD7676" w14:textId="77777777" w:rsidTr="00BA5E98">
        <w:trPr>
          <w:cantSplit/>
          <w:jc w:val="center"/>
          <w:ins w:id="2178" w:author="1274" w:date="2024-04-16T13:59:00Z"/>
        </w:trPr>
        <w:tc>
          <w:tcPr>
            <w:tcW w:w="3365" w:type="dxa"/>
            <w:tcBorders>
              <w:top w:val="single" w:sz="4" w:space="0" w:color="auto"/>
              <w:left w:val="single" w:sz="4" w:space="0" w:color="auto"/>
              <w:bottom w:val="single" w:sz="4" w:space="0" w:color="auto"/>
              <w:right w:val="single" w:sz="4" w:space="0" w:color="auto"/>
            </w:tcBorders>
          </w:tcPr>
          <w:p w14:paraId="1EF305DD" w14:textId="77777777" w:rsidR="008020C0" w:rsidRDefault="008020C0" w:rsidP="00BA5E98">
            <w:pPr>
              <w:pStyle w:val="TAL"/>
              <w:rPr>
                <w:ins w:id="2179" w:author="1274" w:date="2024-04-16T13:59:00Z"/>
              </w:rPr>
            </w:pPr>
            <w:ins w:id="2180" w:author="1274" w:date="2024-04-16T13:59:00Z">
              <w:r w:rsidRPr="00ED1760">
                <w:t>10.3.1.3 EN-DC FR1 Radio link monitoring in-sync test for PSCell under CCAconfigured with SSB-based RLM RS in non-DRX mode</w:t>
              </w:r>
            </w:ins>
          </w:p>
        </w:tc>
        <w:tc>
          <w:tcPr>
            <w:tcW w:w="2669" w:type="dxa"/>
            <w:tcBorders>
              <w:top w:val="single" w:sz="4" w:space="0" w:color="auto"/>
              <w:left w:val="single" w:sz="4" w:space="0" w:color="auto"/>
              <w:bottom w:val="single" w:sz="4" w:space="0" w:color="auto"/>
              <w:right w:val="single" w:sz="4" w:space="0" w:color="auto"/>
            </w:tcBorders>
          </w:tcPr>
          <w:p w14:paraId="6C34BBC9" w14:textId="77777777" w:rsidR="008020C0" w:rsidRDefault="008020C0" w:rsidP="00BA5E98">
            <w:pPr>
              <w:pStyle w:val="TAL"/>
              <w:rPr>
                <w:ins w:id="2181" w:author="1274" w:date="2024-04-16T13:59:00Z"/>
              </w:rPr>
            </w:pPr>
            <w:ins w:id="2182" w:author="1274" w:date="2024-04-16T13:59:00Z">
              <w:r w:rsidRPr="00ED1760">
                <w:t>Same as 4.5.1.2</w:t>
              </w:r>
            </w:ins>
          </w:p>
        </w:tc>
        <w:tc>
          <w:tcPr>
            <w:tcW w:w="3825" w:type="dxa"/>
            <w:tcBorders>
              <w:top w:val="single" w:sz="4" w:space="0" w:color="auto"/>
              <w:left w:val="single" w:sz="4" w:space="0" w:color="auto"/>
              <w:bottom w:val="single" w:sz="4" w:space="0" w:color="auto"/>
              <w:right w:val="single" w:sz="4" w:space="0" w:color="auto"/>
            </w:tcBorders>
          </w:tcPr>
          <w:p w14:paraId="3E14F951" w14:textId="77777777" w:rsidR="008020C0" w:rsidRDefault="008020C0" w:rsidP="00BA5E98">
            <w:pPr>
              <w:pStyle w:val="TAL"/>
              <w:rPr>
                <w:ins w:id="2183" w:author="1274" w:date="2024-04-16T13:59:00Z"/>
              </w:rPr>
            </w:pPr>
            <w:ins w:id="2184" w:author="1274" w:date="2024-04-16T13:59:00Z">
              <w:r w:rsidRPr="00ED1760">
                <w:t>Same as 4.5.1.2</w:t>
              </w:r>
            </w:ins>
          </w:p>
        </w:tc>
      </w:tr>
      <w:tr w:rsidR="008020C0" w:rsidRPr="00D0162F" w14:paraId="099710E1" w14:textId="77777777" w:rsidTr="00BA5E98">
        <w:trPr>
          <w:cantSplit/>
          <w:jc w:val="center"/>
          <w:ins w:id="2185" w:author="1274" w:date="2024-04-16T13:59:00Z"/>
        </w:trPr>
        <w:tc>
          <w:tcPr>
            <w:tcW w:w="3365" w:type="dxa"/>
            <w:tcBorders>
              <w:top w:val="single" w:sz="4" w:space="0" w:color="auto"/>
              <w:left w:val="single" w:sz="4" w:space="0" w:color="auto"/>
              <w:bottom w:val="single" w:sz="4" w:space="0" w:color="auto"/>
              <w:right w:val="single" w:sz="4" w:space="0" w:color="auto"/>
            </w:tcBorders>
          </w:tcPr>
          <w:p w14:paraId="2AA66522" w14:textId="77777777" w:rsidR="008020C0" w:rsidRDefault="008020C0" w:rsidP="00BA5E98">
            <w:pPr>
              <w:pStyle w:val="TAL"/>
              <w:rPr>
                <w:ins w:id="2186" w:author="1274" w:date="2024-04-16T13:59:00Z"/>
              </w:rPr>
            </w:pPr>
            <w:ins w:id="2187" w:author="1274" w:date="2024-04-16T13:59:00Z">
              <w:r w:rsidRPr="00ED1760">
                <w:t>10.3.4.1 EN-DC FR1 EN-DC Beam Failure Detection and Link Recovery Test for FR1 PSCell under CCA configured with SSB-based BFD and LR in non-DRX mode</w:t>
              </w:r>
            </w:ins>
          </w:p>
        </w:tc>
        <w:tc>
          <w:tcPr>
            <w:tcW w:w="2669" w:type="dxa"/>
            <w:tcBorders>
              <w:top w:val="single" w:sz="4" w:space="0" w:color="auto"/>
              <w:left w:val="single" w:sz="4" w:space="0" w:color="auto"/>
              <w:bottom w:val="single" w:sz="4" w:space="0" w:color="auto"/>
              <w:right w:val="single" w:sz="4" w:space="0" w:color="auto"/>
            </w:tcBorders>
          </w:tcPr>
          <w:p w14:paraId="4C82A224" w14:textId="77777777" w:rsidR="008020C0" w:rsidRDefault="008020C0" w:rsidP="00BA5E98">
            <w:pPr>
              <w:pStyle w:val="TAL"/>
              <w:rPr>
                <w:ins w:id="2188" w:author="1274" w:date="2024-04-16T13:59:00Z"/>
              </w:rPr>
            </w:pPr>
            <w:ins w:id="2189" w:author="1274" w:date="2024-04-16T13:59:00Z">
              <w:r w:rsidRPr="00ED1760">
                <w:t>Same as 4.5.5.1</w:t>
              </w:r>
            </w:ins>
          </w:p>
        </w:tc>
        <w:tc>
          <w:tcPr>
            <w:tcW w:w="3825" w:type="dxa"/>
            <w:tcBorders>
              <w:top w:val="single" w:sz="4" w:space="0" w:color="auto"/>
              <w:left w:val="single" w:sz="4" w:space="0" w:color="auto"/>
              <w:bottom w:val="single" w:sz="4" w:space="0" w:color="auto"/>
              <w:right w:val="single" w:sz="4" w:space="0" w:color="auto"/>
            </w:tcBorders>
          </w:tcPr>
          <w:p w14:paraId="4A932248" w14:textId="77777777" w:rsidR="008020C0" w:rsidRDefault="008020C0" w:rsidP="00BA5E98">
            <w:pPr>
              <w:pStyle w:val="TAL"/>
              <w:rPr>
                <w:ins w:id="2190" w:author="1274" w:date="2024-04-16T13:59:00Z"/>
              </w:rPr>
            </w:pPr>
            <w:ins w:id="2191" w:author="1274" w:date="2024-04-16T13:59:00Z">
              <w:r w:rsidRPr="00ED1760">
                <w:t>Same as 4.5.5.1</w:t>
              </w:r>
            </w:ins>
          </w:p>
        </w:tc>
      </w:tr>
      <w:tr w:rsidR="008020C0" w:rsidRPr="00D0162F" w14:paraId="627F45DE" w14:textId="77777777" w:rsidTr="00BA5E98">
        <w:trPr>
          <w:cantSplit/>
          <w:jc w:val="center"/>
          <w:ins w:id="2192" w:author="1274" w:date="2024-04-16T13:59:00Z"/>
        </w:trPr>
        <w:tc>
          <w:tcPr>
            <w:tcW w:w="3365" w:type="dxa"/>
            <w:tcBorders>
              <w:top w:val="single" w:sz="4" w:space="0" w:color="auto"/>
              <w:left w:val="single" w:sz="4" w:space="0" w:color="auto"/>
              <w:bottom w:val="single" w:sz="4" w:space="0" w:color="auto"/>
              <w:right w:val="single" w:sz="4" w:space="0" w:color="auto"/>
            </w:tcBorders>
          </w:tcPr>
          <w:p w14:paraId="036F50B9" w14:textId="77777777" w:rsidR="008020C0" w:rsidRDefault="008020C0" w:rsidP="00BA5E98">
            <w:pPr>
              <w:pStyle w:val="TAL"/>
              <w:rPr>
                <w:ins w:id="2193" w:author="1274" w:date="2024-04-16T13:59:00Z"/>
              </w:rPr>
            </w:pPr>
            <w:ins w:id="2194" w:author="1274" w:date="2024-04-16T13:59:00Z">
              <w:r w:rsidRPr="00ED1760">
                <w:t>10.3.4.2 EN-DC FR1 EN-DC Beam Failure Detection and Link Recovery Test for FR1 PSCell under CCA configured with SSB-based BFD and LR in DRX mode</w:t>
              </w:r>
            </w:ins>
          </w:p>
        </w:tc>
        <w:tc>
          <w:tcPr>
            <w:tcW w:w="2669" w:type="dxa"/>
            <w:tcBorders>
              <w:top w:val="single" w:sz="4" w:space="0" w:color="auto"/>
              <w:left w:val="single" w:sz="4" w:space="0" w:color="auto"/>
              <w:bottom w:val="single" w:sz="4" w:space="0" w:color="auto"/>
              <w:right w:val="single" w:sz="4" w:space="0" w:color="auto"/>
            </w:tcBorders>
          </w:tcPr>
          <w:p w14:paraId="60787989" w14:textId="77777777" w:rsidR="008020C0" w:rsidRDefault="008020C0" w:rsidP="00BA5E98">
            <w:pPr>
              <w:pStyle w:val="TAL"/>
              <w:rPr>
                <w:ins w:id="2195" w:author="1274" w:date="2024-04-16T13:59:00Z"/>
              </w:rPr>
            </w:pPr>
            <w:ins w:id="2196" w:author="1274" w:date="2024-04-16T13:59:00Z">
              <w:r w:rsidRPr="00ED1760">
                <w:t>Same as 4.5.5.1</w:t>
              </w:r>
            </w:ins>
          </w:p>
        </w:tc>
        <w:tc>
          <w:tcPr>
            <w:tcW w:w="3825" w:type="dxa"/>
            <w:tcBorders>
              <w:top w:val="single" w:sz="4" w:space="0" w:color="auto"/>
              <w:left w:val="single" w:sz="4" w:space="0" w:color="auto"/>
              <w:bottom w:val="single" w:sz="4" w:space="0" w:color="auto"/>
              <w:right w:val="single" w:sz="4" w:space="0" w:color="auto"/>
            </w:tcBorders>
          </w:tcPr>
          <w:p w14:paraId="08DB5CAE" w14:textId="77777777" w:rsidR="008020C0" w:rsidRDefault="008020C0" w:rsidP="00BA5E98">
            <w:pPr>
              <w:pStyle w:val="TAL"/>
              <w:rPr>
                <w:ins w:id="2197" w:author="1274" w:date="2024-04-16T13:59:00Z"/>
              </w:rPr>
            </w:pPr>
            <w:ins w:id="2198" w:author="1274" w:date="2024-04-16T13:59:00Z">
              <w:r w:rsidRPr="00ED1760">
                <w:t>Same as 4.5.5.1</w:t>
              </w:r>
            </w:ins>
          </w:p>
        </w:tc>
      </w:tr>
      <w:tr w:rsidR="008020C0" w:rsidRPr="00D0162F" w14:paraId="0668DEDA" w14:textId="77777777" w:rsidTr="00BA5E98">
        <w:trPr>
          <w:cantSplit/>
          <w:jc w:val="center"/>
          <w:ins w:id="2199" w:author="1274" w:date="2024-04-16T13:59:00Z"/>
        </w:trPr>
        <w:tc>
          <w:tcPr>
            <w:tcW w:w="3365" w:type="dxa"/>
            <w:tcBorders>
              <w:top w:val="single" w:sz="4" w:space="0" w:color="auto"/>
              <w:left w:val="single" w:sz="4" w:space="0" w:color="auto"/>
              <w:bottom w:val="single" w:sz="4" w:space="0" w:color="auto"/>
              <w:right w:val="single" w:sz="4" w:space="0" w:color="auto"/>
            </w:tcBorders>
          </w:tcPr>
          <w:p w14:paraId="47A83A80" w14:textId="77777777" w:rsidR="008020C0" w:rsidRDefault="008020C0" w:rsidP="00BA5E98">
            <w:pPr>
              <w:pStyle w:val="TAL"/>
              <w:rPr>
                <w:ins w:id="2200" w:author="1274" w:date="2024-04-16T13:59:00Z"/>
              </w:rPr>
            </w:pPr>
            <w:ins w:id="2201" w:author="1274" w:date="2024-04-16T13:59:00Z">
              <w:r w:rsidRPr="00ED1760">
                <w:t>10.3.5.1 EN-DC FR1 UL active BWP switch delay with consistent UL LBT failure on PSCell subject to UL CCA</w:t>
              </w:r>
            </w:ins>
          </w:p>
        </w:tc>
        <w:tc>
          <w:tcPr>
            <w:tcW w:w="2669" w:type="dxa"/>
            <w:tcBorders>
              <w:top w:val="single" w:sz="4" w:space="0" w:color="auto"/>
              <w:left w:val="single" w:sz="4" w:space="0" w:color="auto"/>
              <w:bottom w:val="single" w:sz="4" w:space="0" w:color="auto"/>
              <w:right w:val="single" w:sz="4" w:space="0" w:color="auto"/>
            </w:tcBorders>
          </w:tcPr>
          <w:p w14:paraId="1BD92D13" w14:textId="77777777" w:rsidR="008020C0" w:rsidRDefault="008020C0" w:rsidP="00BA5E98">
            <w:pPr>
              <w:pStyle w:val="TAL"/>
              <w:rPr>
                <w:ins w:id="2202" w:author="1274" w:date="2024-04-16T13:59:00Z"/>
              </w:rPr>
            </w:pPr>
            <w:ins w:id="2203" w:author="1274" w:date="2024-04-16T13:59:00Z">
              <w:r w:rsidRPr="00ED1760">
                <w:t>1.5dB</w:t>
              </w:r>
            </w:ins>
          </w:p>
        </w:tc>
        <w:tc>
          <w:tcPr>
            <w:tcW w:w="3825" w:type="dxa"/>
            <w:tcBorders>
              <w:top w:val="single" w:sz="4" w:space="0" w:color="auto"/>
              <w:left w:val="single" w:sz="4" w:space="0" w:color="auto"/>
              <w:bottom w:val="single" w:sz="4" w:space="0" w:color="auto"/>
              <w:right w:val="single" w:sz="4" w:space="0" w:color="auto"/>
            </w:tcBorders>
          </w:tcPr>
          <w:p w14:paraId="75A2ECF1" w14:textId="77777777" w:rsidR="008020C0" w:rsidRDefault="008020C0" w:rsidP="00BA5E98">
            <w:pPr>
              <w:pStyle w:val="TAL"/>
              <w:rPr>
                <w:ins w:id="2204" w:author="1274" w:date="2024-04-16T13:59:00Z"/>
              </w:rPr>
            </w:pPr>
            <w:ins w:id="2205" w:author="1274" w:date="2024-04-16T13:59:00Z">
              <w:r w:rsidRPr="00ED1760">
                <w:t>Measurement uncertainty for OCNG noise as defined in Table F.1.1.2-1</w:t>
              </w:r>
            </w:ins>
          </w:p>
        </w:tc>
      </w:tr>
      <w:tr w:rsidR="008020C0" w:rsidRPr="00D0162F" w14:paraId="02304FF3" w14:textId="77777777" w:rsidTr="00BA5E98">
        <w:trPr>
          <w:cantSplit/>
          <w:jc w:val="center"/>
          <w:ins w:id="2206" w:author="1274" w:date="2024-04-16T13:59:00Z"/>
        </w:trPr>
        <w:tc>
          <w:tcPr>
            <w:tcW w:w="3365" w:type="dxa"/>
            <w:tcBorders>
              <w:top w:val="single" w:sz="4" w:space="0" w:color="auto"/>
              <w:left w:val="single" w:sz="4" w:space="0" w:color="auto"/>
              <w:bottom w:val="single" w:sz="4" w:space="0" w:color="auto"/>
              <w:right w:val="single" w:sz="4" w:space="0" w:color="auto"/>
            </w:tcBorders>
          </w:tcPr>
          <w:p w14:paraId="003A0A12" w14:textId="77777777" w:rsidR="008020C0" w:rsidRDefault="008020C0" w:rsidP="00BA5E98">
            <w:pPr>
              <w:pStyle w:val="TAL"/>
              <w:rPr>
                <w:ins w:id="2207" w:author="1274" w:date="2024-04-16T13:59:00Z"/>
              </w:rPr>
            </w:pPr>
            <w:ins w:id="2208" w:author="1274" w:date="2024-04-16T13:59:00Z">
              <w:r>
                <w:t xml:space="preserve">10.3.5.2.1 </w:t>
              </w:r>
              <w:r w:rsidRPr="00241F3D">
                <w:rPr>
                  <w:lang w:eastAsia="sv-SE"/>
                </w:rPr>
                <w:t>EN-DC FR1 E-UTRAN – NR PSCell under CCA FR1 DL active BWP switch in non-DRX in synchronous EN-DC</w:t>
              </w:r>
            </w:ins>
          </w:p>
        </w:tc>
        <w:tc>
          <w:tcPr>
            <w:tcW w:w="2669" w:type="dxa"/>
            <w:tcBorders>
              <w:top w:val="single" w:sz="4" w:space="0" w:color="auto"/>
              <w:left w:val="single" w:sz="4" w:space="0" w:color="auto"/>
              <w:bottom w:val="single" w:sz="4" w:space="0" w:color="auto"/>
              <w:right w:val="single" w:sz="4" w:space="0" w:color="auto"/>
            </w:tcBorders>
          </w:tcPr>
          <w:p w14:paraId="4DA102D8" w14:textId="77777777" w:rsidR="008020C0" w:rsidRPr="00D0162F" w:rsidRDefault="008020C0" w:rsidP="00BA5E98">
            <w:pPr>
              <w:pStyle w:val="TAL"/>
              <w:rPr>
                <w:ins w:id="2209" w:author="1274" w:date="2024-04-16T13:59:00Z"/>
                <w:shd w:val="clear" w:color="auto" w:fill="FFFFFF"/>
              </w:rPr>
            </w:pPr>
            <w:ins w:id="2210" w:author="1274" w:date="2024-04-16T13:59:00Z">
              <w:r>
                <w:t>Same as 4.5.6.1.1</w:t>
              </w:r>
            </w:ins>
          </w:p>
        </w:tc>
        <w:tc>
          <w:tcPr>
            <w:tcW w:w="3825" w:type="dxa"/>
            <w:tcBorders>
              <w:top w:val="single" w:sz="4" w:space="0" w:color="auto"/>
              <w:left w:val="single" w:sz="4" w:space="0" w:color="auto"/>
              <w:bottom w:val="single" w:sz="4" w:space="0" w:color="auto"/>
              <w:right w:val="single" w:sz="4" w:space="0" w:color="auto"/>
            </w:tcBorders>
          </w:tcPr>
          <w:p w14:paraId="34F6FC0D" w14:textId="77777777" w:rsidR="008020C0" w:rsidRPr="00D0162F" w:rsidRDefault="008020C0" w:rsidP="00BA5E98">
            <w:pPr>
              <w:pStyle w:val="TAL"/>
              <w:rPr>
                <w:ins w:id="2211" w:author="1274" w:date="2024-04-16T13:59:00Z"/>
                <w:shd w:val="clear" w:color="auto" w:fill="FFFFFF"/>
              </w:rPr>
            </w:pPr>
            <w:ins w:id="2212" w:author="1274" w:date="2024-04-16T13:59:00Z">
              <w:r>
                <w:t>Same as 4.5.6.1.1</w:t>
              </w:r>
            </w:ins>
          </w:p>
        </w:tc>
      </w:tr>
      <w:tr w:rsidR="008020C0" w:rsidRPr="00D0162F" w14:paraId="40A04520" w14:textId="77777777" w:rsidTr="00BA5E98">
        <w:trPr>
          <w:cantSplit/>
          <w:jc w:val="center"/>
          <w:ins w:id="2213" w:author="1274" w:date="2024-04-16T13:59:00Z"/>
        </w:trPr>
        <w:tc>
          <w:tcPr>
            <w:tcW w:w="3365" w:type="dxa"/>
            <w:tcBorders>
              <w:top w:val="single" w:sz="4" w:space="0" w:color="auto"/>
              <w:left w:val="single" w:sz="4" w:space="0" w:color="auto"/>
              <w:bottom w:val="single" w:sz="4" w:space="0" w:color="auto"/>
              <w:right w:val="single" w:sz="4" w:space="0" w:color="auto"/>
            </w:tcBorders>
          </w:tcPr>
          <w:p w14:paraId="1277CCDC" w14:textId="77777777" w:rsidR="008020C0" w:rsidRDefault="008020C0" w:rsidP="00BA5E98">
            <w:pPr>
              <w:pStyle w:val="TAL"/>
              <w:rPr>
                <w:ins w:id="2214" w:author="1274" w:date="2024-04-16T13:59:00Z"/>
              </w:rPr>
            </w:pPr>
            <w:ins w:id="2215" w:author="1274" w:date="2024-04-16T13:59:00Z">
              <w:r>
                <w:t xml:space="preserve">10.3.5.2.2 </w:t>
              </w:r>
              <w:r w:rsidRPr="008E3B10">
                <w:t>EN-DC FR1 E-UTRAN – NR PSCell under CCA FR1 DL active BWP switch with FR1 SCell in non-DRX in synchronous EN-DC</w:t>
              </w:r>
            </w:ins>
          </w:p>
        </w:tc>
        <w:tc>
          <w:tcPr>
            <w:tcW w:w="2669" w:type="dxa"/>
            <w:tcBorders>
              <w:top w:val="single" w:sz="4" w:space="0" w:color="auto"/>
              <w:left w:val="single" w:sz="4" w:space="0" w:color="auto"/>
              <w:bottom w:val="single" w:sz="4" w:space="0" w:color="auto"/>
              <w:right w:val="single" w:sz="4" w:space="0" w:color="auto"/>
            </w:tcBorders>
          </w:tcPr>
          <w:p w14:paraId="18FAD484" w14:textId="77777777" w:rsidR="008020C0" w:rsidRPr="00D0162F" w:rsidRDefault="008020C0" w:rsidP="00BA5E98">
            <w:pPr>
              <w:pStyle w:val="TAL"/>
              <w:rPr>
                <w:ins w:id="2216" w:author="1274" w:date="2024-04-16T13:59:00Z"/>
                <w:shd w:val="clear" w:color="auto" w:fill="FFFFFF"/>
              </w:rPr>
            </w:pPr>
            <w:ins w:id="2217" w:author="1274" w:date="2024-04-16T13:59:00Z">
              <w:r>
                <w:t>Same as 4.5.6.1.1</w:t>
              </w:r>
            </w:ins>
          </w:p>
        </w:tc>
        <w:tc>
          <w:tcPr>
            <w:tcW w:w="3825" w:type="dxa"/>
            <w:tcBorders>
              <w:top w:val="single" w:sz="4" w:space="0" w:color="auto"/>
              <w:left w:val="single" w:sz="4" w:space="0" w:color="auto"/>
              <w:bottom w:val="single" w:sz="4" w:space="0" w:color="auto"/>
              <w:right w:val="single" w:sz="4" w:space="0" w:color="auto"/>
            </w:tcBorders>
          </w:tcPr>
          <w:p w14:paraId="69B78618" w14:textId="77777777" w:rsidR="008020C0" w:rsidRPr="00D0162F" w:rsidRDefault="008020C0" w:rsidP="00BA5E98">
            <w:pPr>
              <w:pStyle w:val="TAL"/>
              <w:rPr>
                <w:ins w:id="2218" w:author="1274" w:date="2024-04-16T13:59:00Z"/>
                <w:shd w:val="clear" w:color="auto" w:fill="FFFFFF"/>
              </w:rPr>
            </w:pPr>
            <w:ins w:id="2219" w:author="1274" w:date="2024-04-16T13:59:00Z">
              <w:r>
                <w:t>Same as 4.5.6.1.1</w:t>
              </w:r>
            </w:ins>
          </w:p>
        </w:tc>
      </w:tr>
      <w:tr w:rsidR="008020C0" w:rsidRPr="00D0162F" w14:paraId="3422F884" w14:textId="77777777" w:rsidTr="00BA5E98">
        <w:trPr>
          <w:cantSplit/>
          <w:jc w:val="center"/>
          <w:ins w:id="2220" w:author="1274" w:date="2024-04-16T13:59:00Z"/>
        </w:trPr>
        <w:tc>
          <w:tcPr>
            <w:tcW w:w="3365" w:type="dxa"/>
            <w:tcBorders>
              <w:top w:val="single" w:sz="4" w:space="0" w:color="auto"/>
              <w:left w:val="single" w:sz="4" w:space="0" w:color="auto"/>
              <w:bottom w:val="single" w:sz="4" w:space="0" w:color="auto"/>
              <w:right w:val="single" w:sz="4" w:space="0" w:color="auto"/>
            </w:tcBorders>
          </w:tcPr>
          <w:p w14:paraId="5F88A082" w14:textId="77777777" w:rsidR="008020C0" w:rsidRDefault="008020C0" w:rsidP="00BA5E98">
            <w:pPr>
              <w:pStyle w:val="TAL"/>
              <w:rPr>
                <w:ins w:id="2221" w:author="1274" w:date="2024-04-16T13:59:00Z"/>
              </w:rPr>
            </w:pPr>
            <w:ins w:id="2222" w:author="1274" w:date="2024-04-16T13:59:00Z">
              <w:r>
                <w:t xml:space="preserve">10.3.5.3.1 </w:t>
              </w:r>
              <w:r w:rsidRPr="00241F3D">
                <w:rPr>
                  <w:lang w:eastAsia="sv-SE"/>
                </w:rPr>
                <w:t>EN-DC FR1 E-UTRAN – NR PSCell under CCA FR1 DL active BWP switch in non-DRX in synchronous EN-DC</w:t>
              </w:r>
            </w:ins>
          </w:p>
        </w:tc>
        <w:tc>
          <w:tcPr>
            <w:tcW w:w="2669" w:type="dxa"/>
            <w:tcBorders>
              <w:top w:val="single" w:sz="4" w:space="0" w:color="auto"/>
              <w:left w:val="single" w:sz="4" w:space="0" w:color="auto"/>
              <w:bottom w:val="single" w:sz="4" w:space="0" w:color="auto"/>
              <w:right w:val="single" w:sz="4" w:space="0" w:color="auto"/>
            </w:tcBorders>
          </w:tcPr>
          <w:p w14:paraId="17828ACC" w14:textId="77777777" w:rsidR="008020C0" w:rsidRPr="00D0162F" w:rsidRDefault="008020C0" w:rsidP="00BA5E98">
            <w:pPr>
              <w:pStyle w:val="TAL"/>
              <w:rPr>
                <w:ins w:id="2223" w:author="1274" w:date="2024-04-16T13:59:00Z"/>
                <w:shd w:val="clear" w:color="auto" w:fill="FFFFFF"/>
              </w:rPr>
            </w:pPr>
            <w:ins w:id="2224" w:author="1274" w:date="2024-04-16T13:59:00Z">
              <w:r>
                <w:t>Same as 4.5.6.1.1</w:t>
              </w:r>
            </w:ins>
          </w:p>
        </w:tc>
        <w:tc>
          <w:tcPr>
            <w:tcW w:w="3825" w:type="dxa"/>
            <w:tcBorders>
              <w:top w:val="single" w:sz="4" w:space="0" w:color="auto"/>
              <w:left w:val="single" w:sz="4" w:space="0" w:color="auto"/>
              <w:bottom w:val="single" w:sz="4" w:space="0" w:color="auto"/>
              <w:right w:val="single" w:sz="4" w:space="0" w:color="auto"/>
            </w:tcBorders>
          </w:tcPr>
          <w:p w14:paraId="06137959" w14:textId="77777777" w:rsidR="008020C0" w:rsidRPr="00D0162F" w:rsidRDefault="008020C0" w:rsidP="00BA5E98">
            <w:pPr>
              <w:pStyle w:val="TAL"/>
              <w:rPr>
                <w:ins w:id="2225" w:author="1274" w:date="2024-04-16T13:59:00Z"/>
                <w:shd w:val="clear" w:color="auto" w:fill="FFFFFF"/>
              </w:rPr>
            </w:pPr>
            <w:ins w:id="2226" w:author="1274" w:date="2024-04-16T13:59:00Z">
              <w:r>
                <w:t>Same as 4.5.6.1.1</w:t>
              </w:r>
            </w:ins>
          </w:p>
        </w:tc>
      </w:tr>
    </w:tbl>
    <w:p w14:paraId="3CA4A7BC" w14:textId="77777777" w:rsidR="008020C0" w:rsidRDefault="008020C0" w:rsidP="008020C0">
      <w:pPr>
        <w:rPr>
          <w:ins w:id="2227" w:author="1274" w:date="2024-04-16T13:59:00Z"/>
        </w:rPr>
      </w:pPr>
    </w:p>
    <w:p w14:paraId="13C3B197" w14:textId="77777777" w:rsidR="008020C0" w:rsidRPr="00D0162F" w:rsidRDefault="008020C0" w:rsidP="008020C0">
      <w:pPr>
        <w:pStyle w:val="TH"/>
        <w:rPr>
          <w:ins w:id="2228" w:author="1274" w:date="2024-04-16T13:59:00Z"/>
        </w:rPr>
      </w:pPr>
      <w:ins w:id="2229" w:author="1274" w:date="2024-04-16T13:59:00Z">
        <w:r w:rsidRPr="00D0162F">
          <w:lastRenderedPageBreak/>
          <w:t>Table F.1.1.2-</w:t>
        </w:r>
        <w:r>
          <w:t>13</w:t>
        </w:r>
        <w:r w:rsidRPr="00D0162F">
          <w:t xml:space="preserve">: Maximum test system uncertainty for RRM requirements for </w:t>
        </w:r>
        <w:r>
          <w:t>SA</w:t>
        </w:r>
        <w:r w:rsidRPr="00D0162F">
          <w:t xml:space="preserve"> FR1 test cases</w:t>
        </w:r>
        <w:r>
          <w:t xml:space="preserve"> for shared spectrum</w:t>
        </w:r>
      </w:ins>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8020C0" w:rsidRPr="00D0162F" w14:paraId="25020D7D" w14:textId="77777777" w:rsidTr="00BA5E98">
        <w:trPr>
          <w:cantSplit/>
          <w:jc w:val="center"/>
          <w:ins w:id="2230" w:author="1274" w:date="2024-04-16T13:59:00Z"/>
        </w:trPr>
        <w:tc>
          <w:tcPr>
            <w:tcW w:w="3365" w:type="dxa"/>
            <w:tcBorders>
              <w:top w:val="single" w:sz="4" w:space="0" w:color="auto"/>
              <w:left w:val="single" w:sz="4" w:space="0" w:color="auto"/>
              <w:bottom w:val="single" w:sz="4" w:space="0" w:color="auto"/>
              <w:right w:val="single" w:sz="4" w:space="0" w:color="auto"/>
            </w:tcBorders>
          </w:tcPr>
          <w:p w14:paraId="55809C9C" w14:textId="77777777" w:rsidR="008020C0" w:rsidRPr="00D0162F" w:rsidRDefault="008020C0" w:rsidP="00BA5E98">
            <w:pPr>
              <w:pStyle w:val="TAH"/>
              <w:rPr>
                <w:ins w:id="2231" w:author="1274" w:date="2024-04-16T13:59:00Z"/>
                <w:shd w:val="clear" w:color="auto" w:fill="FFFFFF"/>
              </w:rPr>
            </w:pPr>
            <w:ins w:id="2232" w:author="1274" w:date="2024-04-16T13:59:00Z">
              <w:r w:rsidRPr="00D0162F">
                <w:t>Subclause</w:t>
              </w:r>
            </w:ins>
          </w:p>
        </w:tc>
        <w:tc>
          <w:tcPr>
            <w:tcW w:w="2669" w:type="dxa"/>
            <w:tcBorders>
              <w:top w:val="single" w:sz="4" w:space="0" w:color="auto"/>
              <w:left w:val="single" w:sz="4" w:space="0" w:color="auto"/>
              <w:bottom w:val="single" w:sz="4" w:space="0" w:color="auto"/>
              <w:right w:val="single" w:sz="4" w:space="0" w:color="auto"/>
            </w:tcBorders>
          </w:tcPr>
          <w:p w14:paraId="4204F3B3" w14:textId="77777777" w:rsidR="008020C0" w:rsidRPr="00D0162F" w:rsidRDefault="008020C0" w:rsidP="00BA5E98">
            <w:pPr>
              <w:pStyle w:val="TAH"/>
              <w:rPr>
                <w:ins w:id="2233" w:author="1274" w:date="2024-04-16T13:59:00Z"/>
                <w:shd w:val="clear" w:color="auto" w:fill="FFFFFF"/>
              </w:rPr>
            </w:pPr>
            <w:ins w:id="2234" w:author="1274" w:date="2024-04-16T13:59:00Z">
              <w:r w:rsidRPr="00D0162F">
                <w:t>Maximum Test System Uncertainty</w:t>
              </w:r>
            </w:ins>
          </w:p>
        </w:tc>
        <w:tc>
          <w:tcPr>
            <w:tcW w:w="3825" w:type="dxa"/>
            <w:tcBorders>
              <w:top w:val="single" w:sz="4" w:space="0" w:color="auto"/>
              <w:left w:val="single" w:sz="4" w:space="0" w:color="auto"/>
              <w:bottom w:val="single" w:sz="4" w:space="0" w:color="auto"/>
              <w:right w:val="single" w:sz="4" w:space="0" w:color="auto"/>
            </w:tcBorders>
          </w:tcPr>
          <w:p w14:paraId="5305EA80" w14:textId="77777777" w:rsidR="008020C0" w:rsidRPr="00D0162F" w:rsidRDefault="008020C0" w:rsidP="00BA5E98">
            <w:pPr>
              <w:pStyle w:val="TAH"/>
              <w:rPr>
                <w:ins w:id="2235" w:author="1274" w:date="2024-04-16T13:59:00Z"/>
              </w:rPr>
            </w:pPr>
            <w:ins w:id="2236" w:author="1274" w:date="2024-04-16T13:59:00Z">
              <w:r w:rsidRPr="00D0162F">
                <w:t>Derivation of Test System Uncertainty</w:t>
              </w:r>
            </w:ins>
          </w:p>
        </w:tc>
      </w:tr>
      <w:tr w:rsidR="008020C0" w:rsidRPr="00D0162F" w14:paraId="5DEB1639" w14:textId="77777777" w:rsidTr="00BA5E98">
        <w:trPr>
          <w:cantSplit/>
          <w:jc w:val="center"/>
          <w:ins w:id="2237" w:author="1274" w:date="2024-04-16T13:59:00Z"/>
        </w:trPr>
        <w:tc>
          <w:tcPr>
            <w:tcW w:w="3365" w:type="dxa"/>
            <w:tcBorders>
              <w:top w:val="single" w:sz="4" w:space="0" w:color="auto"/>
              <w:left w:val="single" w:sz="4" w:space="0" w:color="auto"/>
              <w:bottom w:val="single" w:sz="4" w:space="0" w:color="auto"/>
              <w:right w:val="single" w:sz="4" w:space="0" w:color="auto"/>
            </w:tcBorders>
          </w:tcPr>
          <w:p w14:paraId="5ACC37D8" w14:textId="77777777" w:rsidR="008020C0" w:rsidRDefault="008020C0" w:rsidP="00BA5E98">
            <w:pPr>
              <w:pStyle w:val="TAL"/>
              <w:rPr>
                <w:ins w:id="2238" w:author="1274" w:date="2024-04-16T13:59:00Z"/>
              </w:rPr>
            </w:pPr>
            <w:ins w:id="2239" w:author="1274" w:date="2024-04-16T13:59:00Z">
              <w:r>
                <w:t xml:space="preserve">11.4.1.2 </w:t>
              </w:r>
              <w:r w:rsidRPr="00FB2BD6">
                <w:t>NR SA FR1 Radio link monitoring out-of-sync test for PCell under CCA configured with SSB-based RLM RS in non-DRX mode</w:t>
              </w:r>
            </w:ins>
          </w:p>
        </w:tc>
        <w:tc>
          <w:tcPr>
            <w:tcW w:w="2669" w:type="dxa"/>
            <w:tcBorders>
              <w:top w:val="single" w:sz="4" w:space="0" w:color="auto"/>
              <w:left w:val="single" w:sz="4" w:space="0" w:color="auto"/>
              <w:bottom w:val="single" w:sz="4" w:space="0" w:color="auto"/>
              <w:right w:val="single" w:sz="4" w:space="0" w:color="auto"/>
            </w:tcBorders>
          </w:tcPr>
          <w:p w14:paraId="67874597" w14:textId="77777777" w:rsidR="008020C0" w:rsidRDefault="008020C0" w:rsidP="00BA5E98">
            <w:pPr>
              <w:pStyle w:val="TAL"/>
              <w:rPr>
                <w:ins w:id="2240" w:author="1274" w:date="2024-04-16T13:59:00Z"/>
              </w:rPr>
            </w:pPr>
            <w:ins w:id="2241" w:author="1274" w:date="2024-04-16T13:59:00Z">
              <w:r w:rsidRPr="00ED1760">
                <w:t xml:space="preserve">Same as </w:t>
              </w:r>
              <w:r>
                <w:t>6</w:t>
              </w:r>
              <w:r w:rsidRPr="00ED1760">
                <w:t>.5.1.1</w:t>
              </w:r>
            </w:ins>
          </w:p>
        </w:tc>
        <w:tc>
          <w:tcPr>
            <w:tcW w:w="3825" w:type="dxa"/>
            <w:tcBorders>
              <w:top w:val="single" w:sz="4" w:space="0" w:color="auto"/>
              <w:left w:val="single" w:sz="4" w:space="0" w:color="auto"/>
              <w:bottom w:val="single" w:sz="4" w:space="0" w:color="auto"/>
              <w:right w:val="single" w:sz="4" w:space="0" w:color="auto"/>
            </w:tcBorders>
          </w:tcPr>
          <w:p w14:paraId="4B858FD1" w14:textId="77777777" w:rsidR="008020C0" w:rsidRDefault="008020C0" w:rsidP="00BA5E98">
            <w:pPr>
              <w:pStyle w:val="TAL"/>
              <w:rPr>
                <w:ins w:id="2242" w:author="1274" w:date="2024-04-16T13:59:00Z"/>
              </w:rPr>
            </w:pPr>
            <w:ins w:id="2243" w:author="1274" w:date="2024-04-16T13:59:00Z">
              <w:r w:rsidRPr="00ED1760">
                <w:t xml:space="preserve">Same as </w:t>
              </w:r>
              <w:r>
                <w:t>6</w:t>
              </w:r>
              <w:r w:rsidRPr="00ED1760">
                <w:t>.5.1.1</w:t>
              </w:r>
            </w:ins>
          </w:p>
        </w:tc>
      </w:tr>
      <w:tr w:rsidR="008020C0" w:rsidRPr="00D0162F" w14:paraId="0D8960A7" w14:textId="77777777" w:rsidTr="00BA5E98">
        <w:trPr>
          <w:cantSplit/>
          <w:jc w:val="center"/>
          <w:ins w:id="2244" w:author="1274" w:date="2024-04-16T13:59:00Z"/>
        </w:trPr>
        <w:tc>
          <w:tcPr>
            <w:tcW w:w="3365" w:type="dxa"/>
            <w:tcBorders>
              <w:top w:val="single" w:sz="4" w:space="0" w:color="auto"/>
              <w:left w:val="single" w:sz="4" w:space="0" w:color="auto"/>
              <w:bottom w:val="single" w:sz="4" w:space="0" w:color="auto"/>
              <w:right w:val="single" w:sz="4" w:space="0" w:color="auto"/>
            </w:tcBorders>
          </w:tcPr>
          <w:p w14:paraId="1EC0659F" w14:textId="77777777" w:rsidR="008020C0" w:rsidRDefault="008020C0" w:rsidP="00BA5E98">
            <w:pPr>
              <w:pStyle w:val="TAL"/>
              <w:rPr>
                <w:ins w:id="2245" w:author="1274" w:date="2024-04-16T13:59:00Z"/>
              </w:rPr>
            </w:pPr>
            <w:ins w:id="2246" w:author="1274" w:date="2024-04-16T13:59:00Z">
              <w:r>
                <w:t xml:space="preserve">11.4.1.3 </w:t>
              </w:r>
              <w:r w:rsidRPr="00FB2BD6">
                <w:t>NR SA FR1 Radio link monitoring in-sync test for PCell under CCA configured with SSB-based RLM RS in non-DRX mode</w:t>
              </w:r>
            </w:ins>
          </w:p>
        </w:tc>
        <w:tc>
          <w:tcPr>
            <w:tcW w:w="2669" w:type="dxa"/>
            <w:tcBorders>
              <w:top w:val="single" w:sz="4" w:space="0" w:color="auto"/>
              <w:left w:val="single" w:sz="4" w:space="0" w:color="auto"/>
              <w:bottom w:val="single" w:sz="4" w:space="0" w:color="auto"/>
              <w:right w:val="single" w:sz="4" w:space="0" w:color="auto"/>
            </w:tcBorders>
          </w:tcPr>
          <w:p w14:paraId="5607413A" w14:textId="77777777" w:rsidR="008020C0" w:rsidRDefault="008020C0" w:rsidP="00BA5E98">
            <w:pPr>
              <w:pStyle w:val="TAL"/>
              <w:rPr>
                <w:ins w:id="2247" w:author="1274" w:date="2024-04-16T13:59:00Z"/>
              </w:rPr>
            </w:pPr>
            <w:ins w:id="2248" w:author="1274" w:date="2024-04-16T13:59:00Z">
              <w:r w:rsidRPr="00ED1760">
                <w:t xml:space="preserve">Same as </w:t>
              </w:r>
              <w:r>
                <w:t>6</w:t>
              </w:r>
              <w:r w:rsidRPr="00ED1760">
                <w:t>.5.1.2</w:t>
              </w:r>
            </w:ins>
          </w:p>
        </w:tc>
        <w:tc>
          <w:tcPr>
            <w:tcW w:w="3825" w:type="dxa"/>
            <w:tcBorders>
              <w:top w:val="single" w:sz="4" w:space="0" w:color="auto"/>
              <w:left w:val="single" w:sz="4" w:space="0" w:color="auto"/>
              <w:bottom w:val="single" w:sz="4" w:space="0" w:color="auto"/>
              <w:right w:val="single" w:sz="4" w:space="0" w:color="auto"/>
            </w:tcBorders>
          </w:tcPr>
          <w:p w14:paraId="6F5E3E4F" w14:textId="77777777" w:rsidR="008020C0" w:rsidRDefault="008020C0" w:rsidP="00BA5E98">
            <w:pPr>
              <w:pStyle w:val="TAL"/>
              <w:rPr>
                <w:ins w:id="2249" w:author="1274" w:date="2024-04-16T13:59:00Z"/>
              </w:rPr>
            </w:pPr>
            <w:ins w:id="2250" w:author="1274" w:date="2024-04-16T13:59:00Z">
              <w:r w:rsidRPr="00ED1760">
                <w:t xml:space="preserve">Same as </w:t>
              </w:r>
              <w:r>
                <w:t>6</w:t>
              </w:r>
              <w:r w:rsidRPr="00ED1760">
                <w:t>.5.1.2</w:t>
              </w:r>
            </w:ins>
          </w:p>
        </w:tc>
      </w:tr>
      <w:tr w:rsidR="008020C0" w:rsidRPr="00D0162F" w14:paraId="78F078F0" w14:textId="77777777" w:rsidTr="00BA5E98">
        <w:trPr>
          <w:cantSplit/>
          <w:jc w:val="center"/>
          <w:ins w:id="2251" w:author="1274" w:date="2024-04-16T13:59:00Z"/>
        </w:trPr>
        <w:tc>
          <w:tcPr>
            <w:tcW w:w="3365" w:type="dxa"/>
            <w:tcBorders>
              <w:top w:val="single" w:sz="4" w:space="0" w:color="auto"/>
              <w:left w:val="single" w:sz="4" w:space="0" w:color="auto"/>
              <w:bottom w:val="single" w:sz="4" w:space="0" w:color="auto"/>
              <w:right w:val="single" w:sz="4" w:space="0" w:color="auto"/>
            </w:tcBorders>
          </w:tcPr>
          <w:p w14:paraId="6A4D9532" w14:textId="77777777" w:rsidR="008020C0" w:rsidRDefault="008020C0" w:rsidP="00BA5E98">
            <w:pPr>
              <w:pStyle w:val="TAL"/>
              <w:rPr>
                <w:ins w:id="2252" w:author="1274" w:date="2024-04-16T13:59:00Z"/>
              </w:rPr>
            </w:pPr>
            <w:ins w:id="2253" w:author="1274" w:date="2024-04-16T13:59:00Z">
              <w:r>
                <w:t xml:space="preserve">11.4.4.1 </w:t>
              </w:r>
              <w:r w:rsidRPr="002D6825">
                <w:t>NR SA FR1 Beam Failure Detection and Link Recovery Test for FR1 PCell under CCA configured with SSB-based BFD and LR in non-DRX mode</w:t>
              </w:r>
            </w:ins>
          </w:p>
        </w:tc>
        <w:tc>
          <w:tcPr>
            <w:tcW w:w="2669" w:type="dxa"/>
            <w:tcBorders>
              <w:top w:val="single" w:sz="4" w:space="0" w:color="auto"/>
              <w:left w:val="single" w:sz="4" w:space="0" w:color="auto"/>
              <w:bottom w:val="single" w:sz="4" w:space="0" w:color="auto"/>
              <w:right w:val="single" w:sz="4" w:space="0" w:color="auto"/>
            </w:tcBorders>
          </w:tcPr>
          <w:p w14:paraId="3D6197A6" w14:textId="77777777" w:rsidR="008020C0" w:rsidRDefault="008020C0" w:rsidP="00BA5E98">
            <w:pPr>
              <w:pStyle w:val="TAL"/>
              <w:rPr>
                <w:ins w:id="2254" w:author="1274" w:date="2024-04-16T13:59:00Z"/>
              </w:rPr>
            </w:pPr>
            <w:ins w:id="2255" w:author="1274" w:date="2024-04-16T13:59:00Z">
              <w:r w:rsidRPr="00ED1760">
                <w:t xml:space="preserve">Same as </w:t>
              </w:r>
              <w:r>
                <w:t>6</w:t>
              </w:r>
              <w:r w:rsidRPr="00ED1760">
                <w:t>.5.5.1</w:t>
              </w:r>
            </w:ins>
          </w:p>
        </w:tc>
        <w:tc>
          <w:tcPr>
            <w:tcW w:w="3825" w:type="dxa"/>
            <w:tcBorders>
              <w:top w:val="single" w:sz="4" w:space="0" w:color="auto"/>
              <w:left w:val="single" w:sz="4" w:space="0" w:color="auto"/>
              <w:bottom w:val="single" w:sz="4" w:space="0" w:color="auto"/>
              <w:right w:val="single" w:sz="4" w:space="0" w:color="auto"/>
            </w:tcBorders>
          </w:tcPr>
          <w:p w14:paraId="64039824" w14:textId="77777777" w:rsidR="008020C0" w:rsidRDefault="008020C0" w:rsidP="00BA5E98">
            <w:pPr>
              <w:pStyle w:val="TAL"/>
              <w:rPr>
                <w:ins w:id="2256" w:author="1274" w:date="2024-04-16T13:59:00Z"/>
              </w:rPr>
            </w:pPr>
            <w:ins w:id="2257" w:author="1274" w:date="2024-04-16T13:59:00Z">
              <w:r w:rsidRPr="00ED1760">
                <w:t xml:space="preserve">Same as </w:t>
              </w:r>
              <w:r>
                <w:t>6</w:t>
              </w:r>
              <w:r w:rsidRPr="00ED1760">
                <w:t>.5.5.1</w:t>
              </w:r>
            </w:ins>
          </w:p>
        </w:tc>
      </w:tr>
      <w:tr w:rsidR="008020C0" w:rsidRPr="00D0162F" w14:paraId="189B1269" w14:textId="77777777" w:rsidTr="00BA5E98">
        <w:trPr>
          <w:cantSplit/>
          <w:jc w:val="center"/>
          <w:ins w:id="2258" w:author="1274" w:date="2024-04-16T13:59:00Z"/>
        </w:trPr>
        <w:tc>
          <w:tcPr>
            <w:tcW w:w="3365" w:type="dxa"/>
            <w:tcBorders>
              <w:top w:val="single" w:sz="4" w:space="0" w:color="auto"/>
              <w:left w:val="single" w:sz="4" w:space="0" w:color="auto"/>
              <w:bottom w:val="single" w:sz="4" w:space="0" w:color="auto"/>
              <w:right w:val="single" w:sz="4" w:space="0" w:color="auto"/>
            </w:tcBorders>
          </w:tcPr>
          <w:p w14:paraId="3C5C838D" w14:textId="77777777" w:rsidR="008020C0" w:rsidRDefault="008020C0" w:rsidP="00BA5E98">
            <w:pPr>
              <w:pStyle w:val="TAL"/>
              <w:rPr>
                <w:ins w:id="2259" w:author="1274" w:date="2024-04-16T13:59:00Z"/>
              </w:rPr>
            </w:pPr>
            <w:ins w:id="2260" w:author="1274" w:date="2024-04-16T13:59:00Z">
              <w:r>
                <w:t xml:space="preserve">11.4.4.2 </w:t>
              </w:r>
              <w:r w:rsidRPr="002D6825">
                <w:t>NR SA FR1 Beam Failure Detection and Link Recovery Test for FR1 PCell under CCA configured with SSB-based BFD and LR in DRX mode</w:t>
              </w:r>
            </w:ins>
          </w:p>
        </w:tc>
        <w:tc>
          <w:tcPr>
            <w:tcW w:w="2669" w:type="dxa"/>
            <w:tcBorders>
              <w:top w:val="single" w:sz="4" w:space="0" w:color="auto"/>
              <w:left w:val="single" w:sz="4" w:space="0" w:color="auto"/>
              <w:bottom w:val="single" w:sz="4" w:space="0" w:color="auto"/>
              <w:right w:val="single" w:sz="4" w:space="0" w:color="auto"/>
            </w:tcBorders>
          </w:tcPr>
          <w:p w14:paraId="442F9582" w14:textId="77777777" w:rsidR="008020C0" w:rsidRDefault="008020C0" w:rsidP="00BA5E98">
            <w:pPr>
              <w:pStyle w:val="TAL"/>
              <w:rPr>
                <w:ins w:id="2261" w:author="1274" w:date="2024-04-16T13:59:00Z"/>
              </w:rPr>
            </w:pPr>
            <w:ins w:id="2262" w:author="1274" w:date="2024-04-16T13:59:00Z">
              <w:r w:rsidRPr="00ED1760">
                <w:t xml:space="preserve">Same as </w:t>
              </w:r>
              <w:r>
                <w:t>6</w:t>
              </w:r>
              <w:r w:rsidRPr="00ED1760">
                <w:t>.5.5.1</w:t>
              </w:r>
            </w:ins>
          </w:p>
        </w:tc>
        <w:tc>
          <w:tcPr>
            <w:tcW w:w="3825" w:type="dxa"/>
            <w:tcBorders>
              <w:top w:val="single" w:sz="4" w:space="0" w:color="auto"/>
              <w:left w:val="single" w:sz="4" w:space="0" w:color="auto"/>
              <w:bottom w:val="single" w:sz="4" w:space="0" w:color="auto"/>
              <w:right w:val="single" w:sz="4" w:space="0" w:color="auto"/>
            </w:tcBorders>
          </w:tcPr>
          <w:p w14:paraId="70877B88" w14:textId="77777777" w:rsidR="008020C0" w:rsidRDefault="008020C0" w:rsidP="00BA5E98">
            <w:pPr>
              <w:pStyle w:val="TAL"/>
              <w:rPr>
                <w:ins w:id="2263" w:author="1274" w:date="2024-04-16T13:59:00Z"/>
              </w:rPr>
            </w:pPr>
            <w:ins w:id="2264" w:author="1274" w:date="2024-04-16T13:59:00Z">
              <w:r w:rsidRPr="00ED1760">
                <w:t xml:space="preserve">Same as </w:t>
              </w:r>
              <w:r>
                <w:t>6</w:t>
              </w:r>
              <w:r w:rsidRPr="00ED1760">
                <w:t>.5.5.1</w:t>
              </w:r>
            </w:ins>
          </w:p>
        </w:tc>
      </w:tr>
      <w:tr w:rsidR="008020C0" w:rsidRPr="00D0162F" w14:paraId="3E7C231E" w14:textId="77777777" w:rsidTr="00BA5E98">
        <w:trPr>
          <w:cantSplit/>
          <w:jc w:val="center"/>
          <w:ins w:id="2265" w:author="1274" w:date="2024-04-16T13:59:00Z"/>
        </w:trPr>
        <w:tc>
          <w:tcPr>
            <w:tcW w:w="3365" w:type="dxa"/>
            <w:tcBorders>
              <w:top w:val="single" w:sz="4" w:space="0" w:color="auto"/>
              <w:left w:val="single" w:sz="4" w:space="0" w:color="auto"/>
              <w:bottom w:val="single" w:sz="4" w:space="0" w:color="auto"/>
              <w:right w:val="single" w:sz="4" w:space="0" w:color="auto"/>
            </w:tcBorders>
          </w:tcPr>
          <w:p w14:paraId="101DFF51" w14:textId="77777777" w:rsidR="008020C0" w:rsidRDefault="008020C0" w:rsidP="00BA5E98">
            <w:pPr>
              <w:pStyle w:val="TAL"/>
              <w:rPr>
                <w:ins w:id="2266" w:author="1274" w:date="2024-04-16T13:59:00Z"/>
              </w:rPr>
            </w:pPr>
            <w:ins w:id="2267" w:author="1274" w:date="2024-04-16T13:59:00Z">
              <w:r>
                <w:t xml:space="preserve">11.4.5.1 </w:t>
              </w:r>
              <w:r w:rsidRPr="00073338">
                <w:t>NR SA FR1 UL active BWP switch delay with consistent UL LBT failure on PCell subject to UL CCA</w:t>
              </w:r>
            </w:ins>
          </w:p>
        </w:tc>
        <w:tc>
          <w:tcPr>
            <w:tcW w:w="2669" w:type="dxa"/>
            <w:tcBorders>
              <w:top w:val="single" w:sz="4" w:space="0" w:color="auto"/>
              <w:left w:val="single" w:sz="4" w:space="0" w:color="auto"/>
              <w:bottom w:val="single" w:sz="4" w:space="0" w:color="auto"/>
              <w:right w:val="single" w:sz="4" w:space="0" w:color="auto"/>
            </w:tcBorders>
          </w:tcPr>
          <w:p w14:paraId="69D8909A" w14:textId="77777777" w:rsidR="008020C0" w:rsidRDefault="008020C0" w:rsidP="00BA5E98">
            <w:pPr>
              <w:pStyle w:val="TAL"/>
              <w:rPr>
                <w:ins w:id="2268" w:author="1274" w:date="2024-04-16T13:59:00Z"/>
              </w:rPr>
            </w:pPr>
            <w:ins w:id="2269" w:author="1274" w:date="2024-04-16T13:59:00Z">
              <w:r w:rsidRPr="00ED1760">
                <w:t>1.5dB</w:t>
              </w:r>
            </w:ins>
          </w:p>
        </w:tc>
        <w:tc>
          <w:tcPr>
            <w:tcW w:w="3825" w:type="dxa"/>
            <w:tcBorders>
              <w:top w:val="single" w:sz="4" w:space="0" w:color="auto"/>
              <w:left w:val="single" w:sz="4" w:space="0" w:color="auto"/>
              <w:bottom w:val="single" w:sz="4" w:space="0" w:color="auto"/>
              <w:right w:val="single" w:sz="4" w:space="0" w:color="auto"/>
            </w:tcBorders>
          </w:tcPr>
          <w:p w14:paraId="34305D68" w14:textId="77777777" w:rsidR="008020C0" w:rsidRDefault="008020C0" w:rsidP="00BA5E98">
            <w:pPr>
              <w:pStyle w:val="TAL"/>
              <w:rPr>
                <w:ins w:id="2270" w:author="1274" w:date="2024-04-16T13:59:00Z"/>
              </w:rPr>
            </w:pPr>
            <w:ins w:id="2271" w:author="1274" w:date="2024-04-16T13:59:00Z">
              <w:r w:rsidRPr="00ED1760">
                <w:t>Measurement uncertainty for OCNG noise as defined in Table F.1.1.2-1</w:t>
              </w:r>
            </w:ins>
          </w:p>
        </w:tc>
      </w:tr>
      <w:tr w:rsidR="008020C0" w:rsidRPr="00D0162F" w14:paraId="7B950E9A" w14:textId="77777777" w:rsidTr="00BA5E98">
        <w:trPr>
          <w:cantSplit/>
          <w:jc w:val="center"/>
          <w:ins w:id="2272" w:author="1274" w:date="2024-04-16T13:59:00Z"/>
        </w:trPr>
        <w:tc>
          <w:tcPr>
            <w:tcW w:w="3365" w:type="dxa"/>
            <w:tcBorders>
              <w:top w:val="single" w:sz="4" w:space="0" w:color="auto"/>
              <w:left w:val="single" w:sz="4" w:space="0" w:color="auto"/>
              <w:bottom w:val="single" w:sz="4" w:space="0" w:color="auto"/>
              <w:right w:val="single" w:sz="4" w:space="0" w:color="auto"/>
            </w:tcBorders>
          </w:tcPr>
          <w:p w14:paraId="3B5C028D" w14:textId="77777777" w:rsidR="008020C0" w:rsidRDefault="008020C0" w:rsidP="00BA5E98">
            <w:pPr>
              <w:pStyle w:val="TAL"/>
              <w:rPr>
                <w:ins w:id="2273" w:author="1274" w:date="2024-04-16T13:59:00Z"/>
              </w:rPr>
            </w:pPr>
            <w:ins w:id="2274" w:author="1274" w:date="2024-04-16T13:59:00Z">
              <w:r>
                <w:t xml:space="preserve">11.4.5.2.1 </w:t>
              </w:r>
              <w:r w:rsidRPr="005F5EDB">
                <w:t>NR SA FR1 - NR FR1 DL active BWP switch of PCell under CCA with non-DRX</w:t>
              </w:r>
            </w:ins>
          </w:p>
        </w:tc>
        <w:tc>
          <w:tcPr>
            <w:tcW w:w="2669" w:type="dxa"/>
            <w:tcBorders>
              <w:top w:val="single" w:sz="4" w:space="0" w:color="auto"/>
              <w:left w:val="single" w:sz="4" w:space="0" w:color="auto"/>
              <w:bottom w:val="single" w:sz="4" w:space="0" w:color="auto"/>
              <w:right w:val="single" w:sz="4" w:space="0" w:color="auto"/>
            </w:tcBorders>
          </w:tcPr>
          <w:p w14:paraId="53DAAE18" w14:textId="77777777" w:rsidR="008020C0" w:rsidRPr="00D0162F" w:rsidRDefault="008020C0" w:rsidP="00BA5E98">
            <w:pPr>
              <w:pStyle w:val="TAL"/>
              <w:rPr>
                <w:ins w:id="2275" w:author="1274" w:date="2024-04-16T13:59:00Z"/>
                <w:shd w:val="clear" w:color="auto" w:fill="FFFFFF"/>
              </w:rPr>
            </w:pPr>
            <w:ins w:id="2276" w:author="1274" w:date="2024-04-16T13:59:00Z">
              <w:r w:rsidRPr="00D963A2">
                <w:t>Same as 6.5.6.1.1</w:t>
              </w:r>
            </w:ins>
          </w:p>
        </w:tc>
        <w:tc>
          <w:tcPr>
            <w:tcW w:w="3825" w:type="dxa"/>
            <w:tcBorders>
              <w:top w:val="single" w:sz="4" w:space="0" w:color="auto"/>
              <w:left w:val="single" w:sz="4" w:space="0" w:color="auto"/>
              <w:bottom w:val="single" w:sz="4" w:space="0" w:color="auto"/>
              <w:right w:val="single" w:sz="4" w:space="0" w:color="auto"/>
            </w:tcBorders>
          </w:tcPr>
          <w:p w14:paraId="0755A484" w14:textId="77777777" w:rsidR="008020C0" w:rsidRPr="00D0162F" w:rsidRDefault="008020C0" w:rsidP="00BA5E98">
            <w:pPr>
              <w:pStyle w:val="TAL"/>
              <w:rPr>
                <w:ins w:id="2277" w:author="1274" w:date="2024-04-16T13:59:00Z"/>
                <w:shd w:val="clear" w:color="auto" w:fill="FFFFFF"/>
              </w:rPr>
            </w:pPr>
            <w:ins w:id="2278" w:author="1274" w:date="2024-04-16T13:59:00Z">
              <w:r w:rsidRPr="00D963A2">
                <w:t>Same as 6.5.6.1.1</w:t>
              </w:r>
            </w:ins>
          </w:p>
        </w:tc>
      </w:tr>
      <w:tr w:rsidR="008020C0" w:rsidRPr="00D0162F" w14:paraId="18585256" w14:textId="77777777" w:rsidTr="00BA5E98">
        <w:trPr>
          <w:cantSplit/>
          <w:jc w:val="center"/>
          <w:ins w:id="2279" w:author="1274" w:date="2024-04-16T13:59:00Z"/>
        </w:trPr>
        <w:tc>
          <w:tcPr>
            <w:tcW w:w="3365" w:type="dxa"/>
            <w:tcBorders>
              <w:top w:val="single" w:sz="4" w:space="0" w:color="auto"/>
              <w:left w:val="single" w:sz="4" w:space="0" w:color="auto"/>
              <w:bottom w:val="single" w:sz="4" w:space="0" w:color="auto"/>
              <w:right w:val="single" w:sz="4" w:space="0" w:color="auto"/>
            </w:tcBorders>
          </w:tcPr>
          <w:p w14:paraId="205E220F" w14:textId="77777777" w:rsidR="008020C0" w:rsidRDefault="008020C0" w:rsidP="00BA5E98">
            <w:pPr>
              <w:pStyle w:val="TAL"/>
              <w:rPr>
                <w:ins w:id="2280" w:author="1274" w:date="2024-04-16T13:59:00Z"/>
              </w:rPr>
            </w:pPr>
            <w:ins w:id="2281" w:author="1274" w:date="2024-04-16T13:59:00Z">
              <w:r>
                <w:t xml:space="preserve">11.4.5.2.2 </w:t>
              </w:r>
              <w:r w:rsidRPr="004A500B">
                <w:t>NR SA FR1 DCI-based DL active BWP switch with non-DRX under CCA</w:t>
              </w:r>
            </w:ins>
          </w:p>
        </w:tc>
        <w:tc>
          <w:tcPr>
            <w:tcW w:w="2669" w:type="dxa"/>
            <w:tcBorders>
              <w:top w:val="single" w:sz="4" w:space="0" w:color="auto"/>
              <w:left w:val="single" w:sz="4" w:space="0" w:color="auto"/>
              <w:bottom w:val="single" w:sz="4" w:space="0" w:color="auto"/>
              <w:right w:val="single" w:sz="4" w:space="0" w:color="auto"/>
            </w:tcBorders>
          </w:tcPr>
          <w:p w14:paraId="564D5385" w14:textId="77777777" w:rsidR="008020C0" w:rsidRPr="00D963A2" w:rsidRDefault="008020C0" w:rsidP="00BA5E98">
            <w:pPr>
              <w:pStyle w:val="TAL"/>
              <w:rPr>
                <w:ins w:id="2282" w:author="1274" w:date="2024-04-16T13:59:00Z"/>
              </w:rPr>
            </w:pPr>
            <w:ins w:id="2283" w:author="1274" w:date="2024-04-16T13:59:00Z">
              <w:r w:rsidRPr="00D963A2">
                <w:t>Same as 6.5.6.1.1</w:t>
              </w:r>
            </w:ins>
          </w:p>
        </w:tc>
        <w:tc>
          <w:tcPr>
            <w:tcW w:w="3825" w:type="dxa"/>
            <w:tcBorders>
              <w:top w:val="single" w:sz="4" w:space="0" w:color="auto"/>
              <w:left w:val="single" w:sz="4" w:space="0" w:color="auto"/>
              <w:bottom w:val="single" w:sz="4" w:space="0" w:color="auto"/>
              <w:right w:val="single" w:sz="4" w:space="0" w:color="auto"/>
            </w:tcBorders>
          </w:tcPr>
          <w:p w14:paraId="6F89E663" w14:textId="77777777" w:rsidR="008020C0" w:rsidRPr="00D963A2" w:rsidRDefault="008020C0" w:rsidP="00BA5E98">
            <w:pPr>
              <w:pStyle w:val="TAL"/>
              <w:rPr>
                <w:ins w:id="2284" w:author="1274" w:date="2024-04-16T13:59:00Z"/>
              </w:rPr>
            </w:pPr>
            <w:ins w:id="2285" w:author="1274" w:date="2024-04-16T13:59:00Z">
              <w:r w:rsidRPr="00D963A2">
                <w:t>Same as 6.5.6.1.1</w:t>
              </w:r>
            </w:ins>
          </w:p>
        </w:tc>
      </w:tr>
      <w:tr w:rsidR="008020C0" w:rsidRPr="00D0162F" w14:paraId="0D6F7930" w14:textId="77777777" w:rsidTr="00BA5E98">
        <w:trPr>
          <w:cantSplit/>
          <w:jc w:val="center"/>
          <w:ins w:id="2286" w:author="1274" w:date="2024-04-16T13:59:00Z"/>
        </w:trPr>
        <w:tc>
          <w:tcPr>
            <w:tcW w:w="3365" w:type="dxa"/>
            <w:tcBorders>
              <w:top w:val="single" w:sz="4" w:space="0" w:color="auto"/>
              <w:left w:val="single" w:sz="4" w:space="0" w:color="auto"/>
              <w:bottom w:val="single" w:sz="4" w:space="0" w:color="auto"/>
              <w:right w:val="single" w:sz="4" w:space="0" w:color="auto"/>
            </w:tcBorders>
          </w:tcPr>
          <w:p w14:paraId="0F5B7627" w14:textId="77777777" w:rsidR="008020C0" w:rsidRDefault="008020C0" w:rsidP="00BA5E98">
            <w:pPr>
              <w:pStyle w:val="TAL"/>
              <w:rPr>
                <w:ins w:id="2287" w:author="1274" w:date="2024-04-16T13:59:00Z"/>
              </w:rPr>
            </w:pPr>
            <w:ins w:id="2288" w:author="1274" w:date="2024-04-16T13:59:00Z">
              <w:r>
                <w:t xml:space="preserve">11.4.5.3.1 </w:t>
              </w:r>
              <w:r w:rsidRPr="005F5EDB">
                <w:t>NR SA FR1 DL active BWP switch with non-DRX</w:t>
              </w:r>
            </w:ins>
          </w:p>
        </w:tc>
        <w:tc>
          <w:tcPr>
            <w:tcW w:w="2669" w:type="dxa"/>
            <w:tcBorders>
              <w:top w:val="single" w:sz="4" w:space="0" w:color="auto"/>
              <w:left w:val="single" w:sz="4" w:space="0" w:color="auto"/>
              <w:bottom w:val="single" w:sz="4" w:space="0" w:color="auto"/>
              <w:right w:val="single" w:sz="4" w:space="0" w:color="auto"/>
            </w:tcBorders>
          </w:tcPr>
          <w:p w14:paraId="42D05F87" w14:textId="77777777" w:rsidR="008020C0" w:rsidRPr="00D0162F" w:rsidRDefault="008020C0" w:rsidP="00BA5E98">
            <w:pPr>
              <w:pStyle w:val="TAL"/>
              <w:rPr>
                <w:ins w:id="2289" w:author="1274" w:date="2024-04-16T13:59:00Z"/>
                <w:shd w:val="clear" w:color="auto" w:fill="FFFFFF"/>
              </w:rPr>
            </w:pPr>
            <w:ins w:id="2290" w:author="1274" w:date="2024-04-16T13:59:00Z">
              <w:r w:rsidRPr="00CF2E24">
                <w:t>Same as 6.5.6.1.1</w:t>
              </w:r>
            </w:ins>
          </w:p>
        </w:tc>
        <w:tc>
          <w:tcPr>
            <w:tcW w:w="3825" w:type="dxa"/>
            <w:tcBorders>
              <w:top w:val="single" w:sz="4" w:space="0" w:color="auto"/>
              <w:left w:val="single" w:sz="4" w:space="0" w:color="auto"/>
              <w:bottom w:val="single" w:sz="4" w:space="0" w:color="auto"/>
              <w:right w:val="single" w:sz="4" w:space="0" w:color="auto"/>
            </w:tcBorders>
          </w:tcPr>
          <w:p w14:paraId="4EEDA212" w14:textId="77777777" w:rsidR="008020C0" w:rsidRPr="00D0162F" w:rsidRDefault="008020C0" w:rsidP="00BA5E98">
            <w:pPr>
              <w:pStyle w:val="TAL"/>
              <w:rPr>
                <w:ins w:id="2291" w:author="1274" w:date="2024-04-16T13:59:00Z"/>
                <w:shd w:val="clear" w:color="auto" w:fill="FFFFFF"/>
              </w:rPr>
            </w:pPr>
            <w:ins w:id="2292" w:author="1274" w:date="2024-04-16T13:59:00Z">
              <w:r w:rsidRPr="00CF2E24">
                <w:t>Same as 6.5.6.1.1</w:t>
              </w:r>
            </w:ins>
          </w:p>
        </w:tc>
      </w:tr>
    </w:tbl>
    <w:p w14:paraId="0888E874" w14:textId="77777777" w:rsidR="008020C0" w:rsidRDefault="008020C0" w:rsidP="008020C0">
      <w:pPr>
        <w:rPr>
          <w:ins w:id="2293" w:author="1274" w:date="2024-04-16T13:59:00Z"/>
          <w:noProof/>
        </w:rPr>
      </w:pPr>
    </w:p>
    <w:p w14:paraId="5CF71BF2" w14:textId="5E9BDCE8" w:rsidR="00AB67FA" w:rsidRPr="00D0162F" w:rsidRDefault="00AB67FA" w:rsidP="00AB67FA">
      <w:pPr>
        <w:pStyle w:val="Heading2"/>
      </w:pPr>
      <w:r w:rsidRPr="00D0162F">
        <w:t>F.1.2</w:t>
      </w:r>
      <w:r w:rsidRPr="00D0162F">
        <w:tab/>
        <w:t>Interpretation of measurement results (normative)</w:t>
      </w:r>
    </w:p>
    <w:p w14:paraId="0EF806FB" w14:textId="77777777" w:rsidR="00AB67FA" w:rsidRPr="00D0162F" w:rsidRDefault="00AB67FA" w:rsidP="00AB67FA">
      <w:r w:rsidRPr="00D0162F">
        <w:t>See TS 38.521-1 [17] Annex F.2.</w:t>
      </w:r>
    </w:p>
    <w:p w14:paraId="5C308C85" w14:textId="77777777" w:rsidR="00AB67FA" w:rsidRPr="00D0162F" w:rsidRDefault="00AB67FA" w:rsidP="00AB67FA">
      <w:pPr>
        <w:pStyle w:val="Heading2"/>
      </w:pPr>
      <w:r w:rsidRPr="00D0162F">
        <w:t>F.1.3</w:t>
      </w:r>
      <w:r w:rsidRPr="00D0162F">
        <w:tab/>
        <w:t>Test Tolerance and Derivation of Test Requirements (informative)</w:t>
      </w:r>
    </w:p>
    <w:p w14:paraId="4D8BB324" w14:textId="77777777" w:rsidR="00AB67FA" w:rsidRPr="00D0162F" w:rsidRDefault="00AB67FA" w:rsidP="00AB67FA">
      <w:r w:rsidRPr="00D0162F">
        <w:t>See TS 38.521-1 [17] Annex F.3.</w:t>
      </w:r>
    </w:p>
    <w:p w14:paraId="03644A58" w14:textId="77777777" w:rsidR="00AB67FA" w:rsidRPr="00D0162F" w:rsidRDefault="00AB67FA" w:rsidP="00AB67FA">
      <w:pPr>
        <w:pStyle w:val="Heading3"/>
      </w:pPr>
      <w:r w:rsidRPr="00D0162F">
        <w:t>F.1.3.1</w:t>
      </w:r>
      <w:r w:rsidRPr="00D0162F">
        <w:tab/>
      </w:r>
      <w:r w:rsidRPr="00D0162F">
        <w:rPr>
          <w:lang w:eastAsia="sv-SE"/>
        </w:rPr>
        <w:t>Measurement of test environments</w:t>
      </w:r>
    </w:p>
    <w:p w14:paraId="3984B26A" w14:textId="77777777" w:rsidR="00AB67FA" w:rsidRPr="00D0162F" w:rsidRDefault="00AB67FA" w:rsidP="00AB67FA">
      <w:r w:rsidRPr="00D0162F">
        <w:t>See TS 38.521-1 [17] Annex F.3.1.</w:t>
      </w:r>
    </w:p>
    <w:p w14:paraId="32BD58F0" w14:textId="77777777" w:rsidR="00AB67FA" w:rsidRPr="00D0162F" w:rsidRDefault="00AB67FA" w:rsidP="00AB67FA">
      <w:pPr>
        <w:pStyle w:val="Heading3"/>
      </w:pPr>
      <w:r w:rsidRPr="00D0162F">
        <w:t>F.1.3.2</w:t>
      </w:r>
      <w:r w:rsidRPr="00D0162F">
        <w:tab/>
      </w:r>
      <w:r w:rsidRPr="00D0162F">
        <w:rPr>
          <w:lang w:eastAsia="sv-SE"/>
        </w:rPr>
        <w:t xml:space="preserve">Measurement of RRM </w:t>
      </w:r>
      <w:r w:rsidRPr="00D0162F">
        <w:t>requirements</w:t>
      </w:r>
    </w:p>
    <w:p w14:paraId="2509AD28" w14:textId="77777777" w:rsidR="00AB67FA" w:rsidRPr="00D0162F" w:rsidRDefault="00AB67FA" w:rsidP="00AB67FA">
      <w:r w:rsidRPr="00D0162F">
        <w:t xml:space="preserve">Because the relationships between the test system uncertainties and the test tolerances are often complex, it is not always possible to give a simple derivation of the test requirement in this document. The analysis </w:t>
      </w:r>
      <w:r w:rsidRPr="00D0162F">
        <w:rPr>
          <w:snapToGrid w:val="0"/>
        </w:rPr>
        <w:t>is recorded in 3GPP TR 38 903 [22]</w:t>
      </w:r>
      <w:r w:rsidRPr="00D0162F">
        <w:t>.</w:t>
      </w:r>
    </w:p>
    <w:p w14:paraId="7F449352" w14:textId="77777777" w:rsidR="00AB67FA" w:rsidRPr="00D0162F" w:rsidRDefault="00AB67FA" w:rsidP="00AB67FA">
      <w:r w:rsidRPr="00D0162F">
        <w:t>The derivation of the test requirements for the EN-DC FR1 test cases in chapter 4 is defined in Table F.1.3.2-1.</w:t>
      </w:r>
    </w:p>
    <w:p w14:paraId="6C20B5ED" w14:textId="77777777" w:rsidR="000D5D8A" w:rsidRPr="00D0162F" w:rsidRDefault="000D5D8A" w:rsidP="000D5D8A">
      <w:r w:rsidRPr="00D0162F">
        <w:t>The derivation of the test requirements for the NE-DC FR1 test cases in chapter 4 is defined in Table F.1.3.2-1a.</w:t>
      </w:r>
    </w:p>
    <w:p w14:paraId="04D4AF0C" w14:textId="02C9D06B" w:rsidR="00AB67FA" w:rsidRPr="00D0162F" w:rsidRDefault="00AB67FA" w:rsidP="00AB67FA">
      <w:r w:rsidRPr="00D0162F">
        <w:t>The derivation of the test requirements for the NR</w:t>
      </w:r>
      <w:r w:rsidR="00956AF8" w:rsidRPr="00D0162F">
        <w:t>/5GC</w:t>
      </w:r>
      <w:r w:rsidRPr="00D0162F">
        <w:t xml:space="preserve"> FR1 test cases in chapter 6 is defined in Table F.1.3.2-2.</w:t>
      </w:r>
    </w:p>
    <w:p w14:paraId="6E4C1561" w14:textId="77777777" w:rsidR="00AB67FA" w:rsidRPr="00D0162F" w:rsidRDefault="00AB67FA" w:rsidP="00AB67FA">
      <w:r w:rsidRPr="00D0162F">
        <w:t>The derivation of the test requirements for the EN-DC FR2 test cases in chapter 5 is defined in Table F.1.3.2-3.</w:t>
      </w:r>
    </w:p>
    <w:p w14:paraId="77DD2904" w14:textId="66185828" w:rsidR="00AB67FA" w:rsidRPr="00D0162F" w:rsidRDefault="00AB67FA" w:rsidP="00AB67FA">
      <w:r w:rsidRPr="00D0162F">
        <w:t>The derivation of the test requirements for the NR</w:t>
      </w:r>
      <w:r w:rsidR="00956AF8" w:rsidRPr="00D0162F">
        <w:t>/5GC</w:t>
      </w:r>
      <w:r w:rsidRPr="00D0162F">
        <w:t xml:space="preserve"> FR2 test cases in chapter 7 is defined in Table F.1.3.2-4.</w:t>
      </w:r>
    </w:p>
    <w:p w14:paraId="189CA725" w14:textId="77777777" w:rsidR="004059C3" w:rsidRPr="00D0162F" w:rsidRDefault="004059C3" w:rsidP="004059C3">
      <w:r w:rsidRPr="00D0162F">
        <w:lastRenderedPageBreak/>
        <w:t>The derivation of the test requirements for the E-UTRA – NR inter-RAT with E-UTRA serving cell test cases in chapter 8 is defined in Table F.1.3.2-5.</w:t>
      </w:r>
    </w:p>
    <w:p w14:paraId="0146C841" w14:textId="77777777" w:rsidR="00F667FD" w:rsidRPr="00D0162F" w:rsidRDefault="004059C3" w:rsidP="00F667FD">
      <w:r w:rsidRPr="00D0162F">
        <w:t>The derivation of the test requirements for the FR1 NR sidelink test cases in chapter 9 is defined in Table F.1.3.2-6.</w:t>
      </w:r>
    </w:p>
    <w:p w14:paraId="137D09CF" w14:textId="77777777" w:rsidR="00F667FD" w:rsidRPr="00D0162F" w:rsidRDefault="00F667FD" w:rsidP="00F667FD">
      <w:r w:rsidRPr="00D0162F">
        <w:t xml:space="preserve">The derivation of the test requirements for the NR/5GC FR1 test cases for RedCap in chapter 16 is defined in Table F.1.3.2-7. </w:t>
      </w:r>
    </w:p>
    <w:p w14:paraId="3EEDF369" w14:textId="77777777" w:rsidR="00F667FD" w:rsidRPr="00D0162F" w:rsidRDefault="00F667FD" w:rsidP="00F667FD">
      <w:r w:rsidRPr="00D0162F">
        <w:t>The derivation of the test requirements for the NR/5GC FR2 test cases for RedCap in chapter 17 is defined in Table F.1.3.2-8.</w:t>
      </w:r>
    </w:p>
    <w:p w14:paraId="4EFAF16A" w14:textId="6976DEDB" w:rsidR="004059C3" w:rsidRPr="00D0162F" w:rsidRDefault="00F667FD" w:rsidP="004059C3">
      <w:r w:rsidRPr="00D0162F">
        <w:t>The derivation of the test requirements for the E-UTRA – NR inter-RAT with E-UTRA serving cell test cases for RedCap in chapter 18 is defined in Table F.1.3.2-9.</w:t>
      </w:r>
    </w:p>
    <w:p w14:paraId="7A7B652D" w14:textId="77777777" w:rsidR="00AB67FA" w:rsidRPr="00D0162F" w:rsidRDefault="00AB67FA" w:rsidP="00AB67FA">
      <w:pPr>
        <w:pStyle w:val="TH"/>
      </w:pPr>
      <w:r w:rsidRPr="00D0162F">
        <w:lastRenderedPageBreak/>
        <w:t>Table F.1.3.2-1: Derivation of test requirements for EN-DC FR1 RRM tests</w:t>
      </w:r>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80"/>
        <w:gridCol w:w="4016"/>
        <w:gridCol w:w="1641"/>
        <w:gridCol w:w="2744"/>
        <w:gridCol w:w="72"/>
      </w:tblGrid>
      <w:tr w:rsidR="00AB67FA" w:rsidRPr="00D0162F" w14:paraId="01492BAF" w14:textId="77777777" w:rsidTr="001C5E90">
        <w:trPr>
          <w:gridAfter w:val="1"/>
          <w:wAfter w:w="72" w:type="dxa"/>
          <w:jc w:val="center"/>
        </w:trPr>
        <w:tc>
          <w:tcPr>
            <w:tcW w:w="2180" w:type="dxa"/>
          </w:tcPr>
          <w:p w14:paraId="6AE570BF" w14:textId="77777777" w:rsidR="00AB67FA" w:rsidRPr="00D0162F" w:rsidRDefault="00AB67FA" w:rsidP="006E0A54">
            <w:pPr>
              <w:pStyle w:val="TAH"/>
            </w:pPr>
            <w:r w:rsidRPr="00D0162F">
              <w:lastRenderedPageBreak/>
              <w:t>Test</w:t>
            </w:r>
          </w:p>
        </w:tc>
        <w:tc>
          <w:tcPr>
            <w:tcW w:w="4016" w:type="dxa"/>
          </w:tcPr>
          <w:p w14:paraId="7F2343E6" w14:textId="3DCE9ABD"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1" w:type="dxa"/>
          </w:tcPr>
          <w:p w14:paraId="06F0B9C8" w14:textId="07EDE40D"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44" w:type="dxa"/>
          </w:tcPr>
          <w:p w14:paraId="5C13DE6F" w14:textId="37BAB75B"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107D76" w14:paraId="3CE965B2" w14:textId="77777777" w:rsidTr="001C5E90">
        <w:trPr>
          <w:gridAfter w:val="1"/>
          <w:wAfter w:w="72" w:type="dxa"/>
          <w:jc w:val="center"/>
        </w:trPr>
        <w:tc>
          <w:tcPr>
            <w:tcW w:w="2180" w:type="dxa"/>
          </w:tcPr>
          <w:p w14:paraId="6F1D8681" w14:textId="77777777" w:rsidR="00AB67FA" w:rsidRPr="00D0162F" w:rsidRDefault="00AB67FA" w:rsidP="006E0A54">
            <w:pPr>
              <w:pStyle w:val="TAL"/>
            </w:pPr>
            <w:r w:rsidRPr="00D0162F">
              <w:rPr>
                <w:shd w:val="clear" w:color="auto" w:fill="FFFFFF"/>
              </w:rPr>
              <w:t>4.3.2.2.1</w:t>
            </w:r>
          </w:p>
        </w:tc>
        <w:tc>
          <w:tcPr>
            <w:tcW w:w="4016" w:type="dxa"/>
          </w:tcPr>
          <w:p w14:paraId="5ABDE9F7" w14:textId="24E0C0AE"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42C58BB6" w14:textId="6861342B"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del w:id="2294" w:author="1447" w:date="2024-04-16T14:21:00Z">
              <w:r w:rsidRPr="00D0162F" w:rsidDel="00216471">
                <w:rPr>
                  <w:shd w:val="clear" w:color="auto" w:fill="FFFFFF"/>
                </w:rPr>
                <w:delText>9dB</w:delText>
              </w:r>
            </w:del>
            <w:ins w:id="2295" w:author="1447" w:date="2024-04-16T14:21:00Z">
              <w:r w:rsidR="00216471" w:rsidRPr="00216471">
                <w:rPr>
                  <w:shd w:val="clear" w:color="auto" w:fill="FFFFFF"/>
                </w:rPr>
                <w:t>17dB</w:t>
              </w:r>
            </w:ins>
          </w:p>
          <w:p w14:paraId="2F8D9CEF" w14:textId="77777777" w:rsidR="00AB67FA" w:rsidRPr="00D0162F" w:rsidRDefault="00AB67FA" w:rsidP="006E0A54">
            <w:pPr>
              <w:pStyle w:val="TAL"/>
              <w:rPr>
                <w:rFonts w:cs="v4.2.0"/>
              </w:rPr>
            </w:pPr>
          </w:p>
          <w:p w14:paraId="66CA522A" w14:textId="013CF3A1"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7ABF1130" w14:textId="15292317"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2.5dB</w:t>
            </w:r>
          </w:p>
          <w:p w14:paraId="0F0348EA" w14:textId="77777777" w:rsidR="00AB67FA" w:rsidRPr="00D0162F" w:rsidRDefault="00AB67FA" w:rsidP="006E0A54">
            <w:pPr>
              <w:pStyle w:val="TAL"/>
              <w:rPr>
                <w:rFonts w:cs="v4.2.0"/>
              </w:rPr>
            </w:pPr>
          </w:p>
          <w:p w14:paraId="0C10F0D5" w14:textId="72BF1A1A"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00F3DB39" w14:textId="341138F7"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12*64*</w:t>
            </w:r>
            <w:r w:rsidRPr="00107D76">
              <w:rPr>
                <w:shd w:val="clear" w:color="auto" w:fill="FFFFFF"/>
                <w:lang w:val="fr-FR" w:eastAsia="sv-SE"/>
              </w:rPr>
              <w:t>T</w:t>
            </w:r>
            <w:r w:rsidRPr="00107D76">
              <w:rPr>
                <w:shd w:val="clear" w:color="auto" w:fill="FFFFFF"/>
                <w:vertAlign w:val="subscript"/>
                <w:lang w:val="fr-FR" w:eastAsia="sv-SE"/>
              </w:rPr>
              <w:t>c</w:t>
            </w:r>
          </w:p>
          <w:p w14:paraId="262DC3E5" w14:textId="5F419C56"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64*T</w:t>
            </w:r>
            <w:r w:rsidRPr="00107D76">
              <w:rPr>
                <w:shd w:val="clear" w:color="auto" w:fill="FFFFFF"/>
                <w:vertAlign w:val="subscript"/>
                <w:lang w:val="fr-FR"/>
              </w:rPr>
              <w:t>c</w:t>
            </w:r>
          </w:p>
        </w:tc>
        <w:tc>
          <w:tcPr>
            <w:tcW w:w="1641" w:type="dxa"/>
          </w:tcPr>
          <w:p w14:paraId="44C0E5C9" w14:textId="77777777" w:rsidR="00AB67FA" w:rsidRPr="00107D76" w:rsidRDefault="00AB67FA" w:rsidP="006E0A54">
            <w:pPr>
              <w:pStyle w:val="TAL"/>
              <w:rPr>
                <w:shd w:val="clear" w:color="auto" w:fill="FFFFFF"/>
                <w:lang w:val="fr-FR"/>
              </w:rPr>
            </w:pPr>
          </w:p>
          <w:p w14:paraId="373C1AD6" w14:textId="77777777" w:rsidR="00AB67FA" w:rsidRPr="00D0162F" w:rsidRDefault="00AB67FA" w:rsidP="006E0A54">
            <w:pPr>
              <w:pStyle w:val="TAL"/>
              <w:rPr>
                <w:u w:val="single"/>
              </w:rPr>
            </w:pPr>
            <w:r w:rsidRPr="00D0162F">
              <w:rPr>
                <w:shd w:val="clear" w:color="auto" w:fill="FFFFFF"/>
              </w:rPr>
              <w:t>2.1dB</w:t>
            </w:r>
          </w:p>
          <w:p w14:paraId="17DE5890" w14:textId="77777777" w:rsidR="00AB67FA" w:rsidRPr="00D0162F" w:rsidRDefault="00AB67FA" w:rsidP="006E0A54">
            <w:pPr>
              <w:pStyle w:val="TAL"/>
              <w:rPr>
                <w:shd w:val="clear" w:color="auto" w:fill="FFFFFF"/>
              </w:rPr>
            </w:pPr>
          </w:p>
          <w:p w14:paraId="47F85777" w14:textId="77777777" w:rsidR="00AB67FA" w:rsidRPr="00D0162F" w:rsidRDefault="00AB67FA" w:rsidP="006E0A54">
            <w:pPr>
              <w:pStyle w:val="TAL"/>
              <w:rPr>
                <w:u w:val="single"/>
              </w:rPr>
            </w:pPr>
          </w:p>
          <w:p w14:paraId="1D405131" w14:textId="77777777" w:rsidR="00AB67FA" w:rsidRPr="00D0162F" w:rsidRDefault="00AB67FA" w:rsidP="006E0A54">
            <w:pPr>
              <w:pStyle w:val="TAL"/>
              <w:rPr>
                <w:u w:val="single"/>
              </w:rPr>
            </w:pPr>
            <w:r w:rsidRPr="00D0162F">
              <w:rPr>
                <w:shd w:val="clear" w:color="auto" w:fill="FFFFFF"/>
              </w:rPr>
              <w:t>0.7dB</w:t>
            </w:r>
          </w:p>
          <w:p w14:paraId="477779ED" w14:textId="77777777" w:rsidR="00AB67FA" w:rsidRPr="00D0162F" w:rsidRDefault="00AB67FA" w:rsidP="006E0A54">
            <w:pPr>
              <w:pStyle w:val="TAL"/>
              <w:rPr>
                <w:u w:val="single"/>
              </w:rPr>
            </w:pPr>
          </w:p>
          <w:p w14:paraId="4D8D4A9E" w14:textId="77777777" w:rsidR="00AB67FA" w:rsidRPr="00D0162F" w:rsidRDefault="00AB67FA" w:rsidP="006E0A54">
            <w:pPr>
              <w:pStyle w:val="TAL"/>
              <w:rPr>
                <w:shd w:val="clear" w:color="auto" w:fill="FFFFFF"/>
                <w:lang w:eastAsia="sv-SE"/>
              </w:rPr>
            </w:pPr>
          </w:p>
          <w:p w14:paraId="40748137" w14:textId="653B0FE2" w:rsidR="00AB67FA" w:rsidRPr="00D0162F" w:rsidRDefault="00AB67FA" w:rsidP="006E0A54">
            <w:pPr>
              <w:pStyle w:val="TAL"/>
              <w:rPr>
                <w:shd w:val="clear" w:color="auto" w:fill="FFFFFF"/>
                <w:lang w:eastAsia="sv-SE"/>
              </w:rPr>
            </w:pPr>
            <w:r w:rsidRPr="00D0162F">
              <w:rPr>
                <w:shd w:val="clear" w:color="auto" w:fill="FFFFFF"/>
                <w:lang w:eastAsia="sv-SE"/>
              </w:rPr>
              <w:t>112T</w:t>
            </w:r>
            <w:r w:rsidRPr="00D0162F">
              <w:rPr>
                <w:shd w:val="clear" w:color="auto" w:fill="FFFFFF"/>
                <w:vertAlign w:val="subscript"/>
                <w:lang w:eastAsia="sv-SE"/>
              </w:rPr>
              <w:t>c</w:t>
            </w:r>
            <w:r w:rsidR="006E0A54" w:rsidRPr="00D0162F">
              <w:rPr>
                <w:shd w:val="clear" w:color="auto" w:fill="FFFFFF"/>
                <w:lang w:eastAsia="sv-SE"/>
              </w:rPr>
              <w:t xml:space="preserve"> </w:t>
            </w:r>
          </w:p>
          <w:p w14:paraId="508DF172" w14:textId="77777777" w:rsidR="00AB67FA" w:rsidRPr="00D0162F" w:rsidRDefault="00AB67FA" w:rsidP="006E0A54">
            <w:pPr>
              <w:pStyle w:val="TAL"/>
            </w:pPr>
            <w:r w:rsidRPr="00D0162F">
              <w:rPr>
                <w:shd w:val="clear" w:color="auto" w:fill="FFFFFF"/>
                <w:lang w:eastAsia="sv-SE"/>
              </w:rPr>
              <w:t>112T</w:t>
            </w:r>
            <w:r w:rsidRPr="00D0162F">
              <w:rPr>
                <w:shd w:val="clear" w:color="auto" w:fill="FFFFFF"/>
                <w:vertAlign w:val="subscript"/>
                <w:lang w:eastAsia="sv-SE"/>
              </w:rPr>
              <w:t>c</w:t>
            </w:r>
          </w:p>
        </w:tc>
        <w:tc>
          <w:tcPr>
            <w:tcW w:w="2744" w:type="dxa"/>
          </w:tcPr>
          <w:p w14:paraId="707493C7" w14:textId="096B60E0"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435632AD" w14:textId="6CFD0414"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del w:id="2296" w:author="1447" w:date="2024-04-16T14:21:00Z">
              <w:r w:rsidRPr="00D0162F" w:rsidDel="00216471">
                <w:rPr>
                  <w:shd w:val="clear" w:color="auto" w:fill="FFFFFF"/>
                </w:rPr>
                <w:delText>11.1</w:delText>
              </w:r>
            </w:del>
            <w:ins w:id="2297" w:author="1447" w:date="2024-04-16T14:21:00Z">
              <w:r w:rsidR="00216471" w:rsidRPr="00216471">
                <w:rPr>
                  <w:shd w:val="clear" w:color="auto" w:fill="FFFFFF"/>
                </w:rPr>
                <w:t>19.1</w:t>
              </w:r>
            </w:ins>
            <w:r w:rsidRPr="00D0162F">
              <w:rPr>
                <w:shd w:val="clear" w:color="auto" w:fill="FFFFFF"/>
              </w:rPr>
              <w:t>dB</w:t>
            </w:r>
          </w:p>
          <w:p w14:paraId="5CE2FA93" w14:textId="77777777" w:rsidR="00AB67FA" w:rsidRPr="00D0162F" w:rsidRDefault="00AB67FA" w:rsidP="006E0A54">
            <w:pPr>
              <w:pStyle w:val="TAL"/>
            </w:pPr>
          </w:p>
          <w:p w14:paraId="0AB3D08B" w14:textId="73A89AA9"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2F5410A1" w14:textId="7EE50CAF"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3.2dB</w:t>
            </w:r>
          </w:p>
          <w:p w14:paraId="470EC9CD" w14:textId="77777777" w:rsidR="00AB67FA" w:rsidRPr="00D0162F" w:rsidRDefault="00AB67FA" w:rsidP="006E0A54">
            <w:pPr>
              <w:pStyle w:val="TAL"/>
              <w:rPr>
                <w:u w:val="single"/>
              </w:rPr>
            </w:pPr>
          </w:p>
          <w:p w14:paraId="1D60AB18" w14:textId="78B87A73"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20908798" w14:textId="2C894E1E"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80*</w:t>
            </w:r>
            <w:r w:rsidRPr="00107D76">
              <w:rPr>
                <w:shd w:val="clear" w:color="auto" w:fill="FFFFFF"/>
                <w:lang w:val="fr-FR" w:eastAsia="sv-SE"/>
              </w:rPr>
              <w:t>T</w:t>
            </w:r>
            <w:r w:rsidRPr="00107D76">
              <w:rPr>
                <w:shd w:val="clear" w:color="auto" w:fill="FFFFFF"/>
                <w:vertAlign w:val="subscript"/>
                <w:lang w:val="fr-FR" w:eastAsia="sv-SE"/>
              </w:rPr>
              <w:t>c</w:t>
            </w:r>
          </w:p>
          <w:p w14:paraId="63AE9DD2" w14:textId="26A69789"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e</w:t>
            </w:r>
            <w:r w:rsidR="006E0A54" w:rsidRPr="00107D76">
              <w:rPr>
                <w:shd w:val="clear" w:color="auto" w:fill="FFFFFF"/>
                <w:lang w:val="fr-FR"/>
              </w:rPr>
              <w:t xml:space="preserve"> </w:t>
            </w:r>
            <w:r w:rsidRPr="00107D76">
              <w:rPr>
                <w:shd w:val="clear" w:color="auto" w:fill="FFFFFF"/>
                <w:lang w:val="fr-FR"/>
              </w:rPr>
              <w:t>±624*T</w:t>
            </w:r>
            <w:r w:rsidRPr="00107D76">
              <w:rPr>
                <w:shd w:val="clear" w:color="auto" w:fill="FFFFFF"/>
                <w:vertAlign w:val="subscript"/>
                <w:lang w:val="fr-FR"/>
              </w:rPr>
              <w:t>c</w:t>
            </w:r>
          </w:p>
        </w:tc>
      </w:tr>
      <w:tr w:rsidR="00AB67FA" w:rsidRPr="00D0162F" w14:paraId="5212685D" w14:textId="77777777" w:rsidTr="001C5E90">
        <w:trPr>
          <w:gridAfter w:val="1"/>
          <w:wAfter w:w="72" w:type="dxa"/>
          <w:jc w:val="center"/>
        </w:trPr>
        <w:tc>
          <w:tcPr>
            <w:tcW w:w="2180" w:type="dxa"/>
          </w:tcPr>
          <w:p w14:paraId="60EF206C" w14:textId="77777777" w:rsidR="00AB67FA" w:rsidRPr="00D0162F" w:rsidRDefault="00AB67FA" w:rsidP="006E0A54">
            <w:pPr>
              <w:pStyle w:val="TAL"/>
            </w:pPr>
            <w:r w:rsidRPr="00D0162F">
              <w:rPr>
                <w:shd w:val="clear" w:color="auto" w:fill="FFFFFF"/>
              </w:rPr>
              <w:t>4.3.2.2.2</w:t>
            </w:r>
          </w:p>
        </w:tc>
        <w:tc>
          <w:tcPr>
            <w:tcW w:w="4016" w:type="dxa"/>
          </w:tcPr>
          <w:p w14:paraId="50BBC95E" w14:textId="3BE084E5"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1641" w:type="dxa"/>
          </w:tcPr>
          <w:p w14:paraId="4F28F7D6" w14:textId="2AE8ECA8"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2744" w:type="dxa"/>
          </w:tcPr>
          <w:p w14:paraId="71B89AAA" w14:textId="154624C3"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r>
      <w:tr w:rsidR="002A7165" w:rsidRPr="00D0162F" w14:paraId="3DE3F3A5" w14:textId="77777777" w:rsidTr="001C5E90">
        <w:trPr>
          <w:gridAfter w:val="1"/>
          <w:wAfter w:w="72" w:type="dxa"/>
          <w:jc w:val="center"/>
        </w:trPr>
        <w:tc>
          <w:tcPr>
            <w:tcW w:w="2180" w:type="dxa"/>
          </w:tcPr>
          <w:p w14:paraId="28FCB488" w14:textId="339951E2" w:rsidR="002A7165" w:rsidRPr="00D0162F" w:rsidRDefault="002A7165" w:rsidP="002A7165">
            <w:pPr>
              <w:pStyle w:val="TAL"/>
              <w:rPr>
                <w:shd w:val="clear" w:color="auto" w:fill="FFFFFF"/>
              </w:rPr>
            </w:pPr>
            <w:r w:rsidRPr="00D0162F">
              <w:rPr>
                <w:shd w:val="clear" w:color="auto" w:fill="FFFFFF"/>
              </w:rPr>
              <w:t>4.3.2.2.3</w:t>
            </w:r>
          </w:p>
        </w:tc>
        <w:tc>
          <w:tcPr>
            <w:tcW w:w="4016" w:type="dxa"/>
          </w:tcPr>
          <w:p w14:paraId="01A6967C" w14:textId="1BE71402" w:rsidR="002A7165" w:rsidRPr="00D0162F" w:rsidRDefault="002A7165" w:rsidP="002A7165">
            <w:pPr>
              <w:pStyle w:val="TAL"/>
              <w:rPr>
                <w:shd w:val="clear" w:color="auto" w:fill="FFFFFF"/>
              </w:rPr>
            </w:pPr>
            <w:r w:rsidRPr="00D0162F">
              <w:rPr>
                <w:shd w:val="clear" w:color="auto" w:fill="FFFFFF"/>
              </w:rPr>
              <w:t>Same as 4.3.2.2.1</w:t>
            </w:r>
          </w:p>
        </w:tc>
        <w:tc>
          <w:tcPr>
            <w:tcW w:w="1641" w:type="dxa"/>
          </w:tcPr>
          <w:p w14:paraId="6EE7B4B0" w14:textId="0AF76074" w:rsidR="002A7165" w:rsidRPr="00D0162F" w:rsidRDefault="002A7165" w:rsidP="002A7165">
            <w:pPr>
              <w:pStyle w:val="TAL"/>
              <w:rPr>
                <w:shd w:val="clear" w:color="auto" w:fill="FFFFFF"/>
              </w:rPr>
            </w:pPr>
            <w:r w:rsidRPr="00D0162F">
              <w:rPr>
                <w:shd w:val="clear" w:color="auto" w:fill="FFFFFF"/>
              </w:rPr>
              <w:t>Same as 4.3.2.2.1</w:t>
            </w:r>
          </w:p>
        </w:tc>
        <w:tc>
          <w:tcPr>
            <w:tcW w:w="2744" w:type="dxa"/>
          </w:tcPr>
          <w:p w14:paraId="4A0BB322" w14:textId="4F3BFFCE" w:rsidR="002A7165" w:rsidRPr="00D0162F" w:rsidRDefault="002A7165" w:rsidP="002A7165">
            <w:pPr>
              <w:pStyle w:val="TAL"/>
              <w:rPr>
                <w:shd w:val="clear" w:color="auto" w:fill="FFFFFF"/>
              </w:rPr>
            </w:pPr>
            <w:r w:rsidRPr="00D0162F">
              <w:rPr>
                <w:shd w:val="clear" w:color="auto" w:fill="FFFFFF"/>
              </w:rPr>
              <w:t>Same as 4.3.2.2.1</w:t>
            </w:r>
          </w:p>
        </w:tc>
      </w:tr>
      <w:tr w:rsidR="002A7165" w:rsidRPr="00D0162F" w14:paraId="243CCA3C" w14:textId="77777777" w:rsidTr="001C5E90">
        <w:trPr>
          <w:gridAfter w:val="1"/>
          <w:wAfter w:w="72" w:type="dxa"/>
          <w:jc w:val="center"/>
        </w:trPr>
        <w:tc>
          <w:tcPr>
            <w:tcW w:w="2180" w:type="dxa"/>
          </w:tcPr>
          <w:p w14:paraId="485F96D0" w14:textId="4BD16E7B" w:rsidR="002A7165" w:rsidRPr="00D0162F" w:rsidRDefault="002A7165" w:rsidP="002A7165">
            <w:pPr>
              <w:pStyle w:val="TAL"/>
              <w:rPr>
                <w:shd w:val="clear" w:color="auto" w:fill="FFFFFF"/>
              </w:rPr>
            </w:pPr>
            <w:r w:rsidRPr="00D0162F">
              <w:rPr>
                <w:shd w:val="clear" w:color="auto" w:fill="FFFFFF"/>
              </w:rPr>
              <w:t>4.3.2.2.4</w:t>
            </w:r>
          </w:p>
        </w:tc>
        <w:tc>
          <w:tcPr>
            <w:tcW w:w="4016" w:type="dxa"/>
          </w:tcPr>
          <w:p w14:paraId="162973BF" w14:textId="3C884D0F" w:rsidR="002A7165" w:rsidRPr="00D0162F" w:rsidRDefault="002A7165" w:rsidP="002A7165">
            <w:pPr>
              <w:pStyle w:val="TAL"/>
              <w:rPr>
                <w:shd w:val="clear" w:color="auto" w:fill="FFFFFF"/>
              </w:rPr>
            </w:pPr>
            <w:r w:rsidRPr="00D0162F">
              <w:rPr>
                <w:shd w:val="clear" w:color="auto" w:fill="FFFFFF"/>
              </w:rPr>
              <w:t>Same as 4.3.2.2.1</w:t>
            </w:r>
          </w:p>
        </w:tc>
        <w:tc>
          <w:tcPr>
            <w:tcW w:w="1641" w:type="dxa"/>
          </w:tcPr>
          <w:p w14:paraId="4F4A131E" w14:textId="54011343" w:rsidR="002A7165" w:rsidRPr="00D0162F" w:rsidRDefault="002A7165" w:rsidP="002A7165">
            <w:pPr>
              <w:pStyle w:val="TAL"/>
              <w:rPr>
                <w:shd w:val="clear" w:color="auto" w:fill="FFFFFF"/>
              </w:rPr>
            </w:pPr>
            <w:r w:rsidRPr="00D0162F">
              <w:rPr>
                <w:shd w:val="clear" w:color="auto" w:fill="FFFFFF"/>
              </w:rPr>
              <w:t>Same as 4.3.2.2.1</w:t>
            </w:r>
          </w:p>
        </w:tc>
        <w:tc>
          <w:tcPr>
            <w:tcW w:w="2744" w:type="dxa"/>
          </w:tcPr>
          <w:p w14:paraId="67CC5098" w14:textId="484CD0E0" w:rsidR="002A7165" w:rsidRPr="00D0162F" w:rsidRDefault="002A7165" w:rsidP="002A7165">
            <w:pPr>
              <w:pStyle w:val="TAL"/>
              <w:rPr>
                <w:shd w:val="clear" w:color="auto" w:fill="FFFFFF"/>
              </w:rPr>
            </w:pPr>
            <w:r w:rsidRPr="00D0162F">
              <w:rPr>
                <w:shd w:val="clear" w:color="auto" w:fill="FFFFFF"/>
              </w:rPr>
              <w:t>Same as 4.3.2.2.1</w:t>
            </w:r>
          </w:p>
        </w:tc>
      </w:tr>
      <w:tr w:rsidR="00AB67FA" w:rsidRPr="00D0162F" w14:paraId="1E9D4C4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73A9453" w14:textId="21F18F71" w:rsidR="00AB67FA" w:rsidRPr="00D0162F" w:rsidRDefault="00AB67FA" w:rsidP="006E0A54">
            <w:pPr>
              <w:pStyle w:val="TAL"/>
            </w:pPr>
            <w:r w:rsidRPr="00D0162F">
              <w:t>4.4.1.1</w:t>
            </w:r>
            <w:r w:rsidR="006E0A54" w:rsidRPr="00D0162F">
              <w:t xml:space="preserve"> </w:t>
            </w: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4016" w:type="dxa"/>
            <w:tcBorders>
              <w:top w:val="single" w:sz="4" w:space="0" w:color="auto"/>
              <w:left w:val="single" w:sz="4" w:space="0" w:color="auto"/>
              <w:bottom w:val="single" w:sz="4" w:space="0" w:color="auto"/>
              <w:right w:val="single" w:sz="4" w:space="0" w:color="auto"/>
            </w:tcBorders>
          </w:tcPr>
          <w:p w14:paraId="0D58F425" w14:textId="3111CEA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289AE791" w14:textId="7688316E"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p>
          <w:p w14:paraId="59B25B06" w14:textId="0BEFFA5D"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A5ADB9C" w14:textId="30DF7ACF"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AA7AEC2" w14:textId="4A1F5753"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DE8466F" w14:textId="20E699D9"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2E2D0D7" w14:textId="1627C3AA"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2728AA4" w14:textId="56C971AF"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F3D9ACF" w14:textId="77777777" w:rsidR="00AB67FA" w:rsidRPr="00D0162F" w:rsidRDefault="00AB67FA" w:rsidP="006E0A54">
            <w:pPr>
              <w:pStyle w:val="TAL"/>
            </w:pPr>
          </w:p>
          <w:p w14:paraId="6968B9F5" w14:textId="40EDC4E7"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5.5*64*T</w:t>
            </w:r>
            <w:r w:rsidRPr="00D0162F">
              <w:rPr>
                <w:vertAlign w:val="subscript"/>
              </w:rPr>
              <w:t>c</w:t>
            </w:r>
          </w:p>
          <w:p w14:paraId="71B2E622" w14:textId="16E64117"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5.5*64*T</w:t>
            </w:r>
            <w:r w:rsidRPr="00D0162F">
              <w:rPr>
                <w:vertAlign w:val="subscript"/>
              </w:rPr>
              <w:t>c</w:t>
            </w:r>
          </w:p>
          <w:p w14:paraId="7733A966" w14:textId="49DA8B4C"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5</w:t>
            </w:r>
            <w:r w:rsidRPr="00D0162F">
              <w:rPr>
                <w:shd w:val="clear" w:color="auto" w:fill="FFFFFF"/>
                <w:lang w:eastAsia="sv-SE"/>
              </w:rPr>
              <w:t>.5*64*T</w:t>
            </w:r>
            <w:r w:rsidRPr="00D0162F">
              <w:rPr>
                <w:shd w:val="clear" w:color="auto" w:fill="FFFFFF"/>
                <w:vertAlign w:val="subscript"/>
                <w:lang w:eastAsia="sv-SE"/>
              </w:rPr>
              <w:t>c</w:t>
            </w:r>
          </w:p>
          <w:p w14:paraId="13F6A26C" w14:textId="7EF5253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p w14:paraId="77C1C027" w14:textId="1D72DD35"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p>
          <w:p w14:paraId="5EF59DD7" w14:textId="77777777" w:rsidR="00AB67FA" w:rsidRPr="00D0162F" w:rsidRDefault="00AB67FA" w:rsidP="006E0A54">
            <w:pPr>
              <w:pStyle w:val="TAL"/>
            </w:pPr>
          </w:p>
          <w:p w14:paraId="0FB51CBF" w14:textId="77777777" w:rsidR="00AB67FA" w:rsidRPr="00D0162F" w:rsidRDefault="00AB67FA" w:rsidP="006E0A54">
            <w:pPr>
              <w:pStyle w:val="TAL"/>
              <w:rPr>
                <w:rFonts w:cs="v4.2.0"/>
              </w:rPr>
            </w:pPr>
          </w:p>
          <w:p w14:paraId="321C847C" w14:textId="554EE1D1"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0B134C43" w14:textId="4E9AAF35"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E615731" w14:textId="6F5F293C"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75ADD1F" w14:textId="6FC17C7B"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3E1E4DF" w14:textId="5B273E10"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3C162D88" w14:textId="793EF55A"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39DD9140" w14:textId="61F85E84"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41A0BBC" w14:textId="77777777" w:rsidR="00AB67FA" w:rsidRPr="00D0162F" w:rsidRDefault="00AB67FA" w:rsidP="006E0A54">
            <w:pPr>
              <w:pStyle w:val="TAL"/>
            </w:pPr>
          </w:p>
          <w:p w14:paraId="7640E9B6" w14:textId="3CA2509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tc>
        <w:tc>
          <w:tcPr>
            <w:tcW w:w="1641" w:type="dxa"/>
            <w:tcBorders>
              <w:top w:val="single" w:sz="4" w:space="0" w:color="auto"/>
              <w:left w:val="single" w:sz="4" w:space="0" w:color="auto"/>
              <w:bottom w:val="single" w:sz="4" w:space="0" w:color="auto"/>
              <w:right w:val="single" w:sz="4" w:space="0" w:color="auto"/>
            </w:tcBorders>
          </w:tcPr>
          <w:p w14:paraId="3352D0B9" w14:textId="77777777" w:rsidR="00AB67FA" w:rsidRPr="00107D76" w:rsidRDefault="00AB67FA" w:rsidP="006E0A54">
            <w:pPr>
              <w:pStyle w:val="TAL"/>
              <w:rPr>
                <w:u w:val="single"/>
                <w:lang w:val="fr-FR"/>
              </w:rPr>
            </w:pPr>
          </w:p>
          <w:p w14:paraId="0B1E0860" w14:textId="77777777" w:rsidR="00AB67FA" w:rsidRPr="00107D76" w:rsidRDefault="00AB67FA" w:rsidP="006E0A54">
            <w:pPr>
              <w:pStyle w:val="TAL"/>
              <w:rPr>
                <w:shd w:val="clear" w:color="auto" w:fill="FFFFFF"/>
                <w:lang w:val="fr-FR"/>
              </w:rPr>
            </w:pPr>
          </w:p>
          <w:p w14:paraId="1A34031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66AC38"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5E9C2A6"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23DD402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9F22C7E"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AA1DD4D"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EB3B2CF" w14:textId="77777777" w:rsidR="00AB67FA" w:rsidRPr="00107D76" w:rsidRDefault="00AB67FA" w:rsidP="006E0A54">
            <w:pPr>
              <w:pStyle w:val="TAL"/>
              <w:rPr>
                <w:lang w:val="fr-FR"/>
              </w:rPr>
            </w:pPr>
          </w:p>
          <w:p w14:paraId="1EDF6EE4" w14:textId="77777777" w:rsidR="00AB67FA" w:rsidRPr="00107D76" w:rsidRDefault="00AB67FA" w:rsidP="006E0A54">
            <w:pPr>
              <w:pStyle w:val="TAL"/>
              <w:rPr>
                <w:lang w:val="fr-FR"/>
              </w:rPr>
            </w:pPr>
            <w:r w:rsidRPr="00107D76">
              <w:rPr>
                <w:shd w:val="clear" w:color="auto" w:fill="FFFFFF"/>
                <w:lang w:val="fr-FR" w:eastAsia="sv-SE"/>
              </w:rPr>
              <w:t>+0.5*64T</w:t>
            </w:r>
            <w:r w:rsidRPr="00107D76">
              <w:rPr>
                <w:shd w:val="clear" w:color="auto" w:fill="FFFFFF"/>
                <w:vertAlign w:val="subscript"/>
                <w:lang w:val="fr-FR" w:eastAsia="sv-SE"/>
              </w:rPr>
              <w:t>c</w:t>
            </w:r>
          </w:p>
          <w:p w14:paraId="7CADE370" w14:textId="77777777" w:rsidR="00AB67FA" w:rsidRPr="00107D76" w:rsidRDefault="00AB67FA" w:rsidP="006E0A54">
            <w:pPr>
              <w:pStyle w:val="TAL"/>
              <w:rPr>
                <w:lang w:val="fr-FR"/>
              </w:rPr>
            </w:pPr>
            <w:r w:rsidRPr="00107D76">
              <w:rPr>
                <w:shd w:val="clear" w:color="auto" w:fill="FFFFFF"/>
                <w:lang w:val="fr-FR" w:eastAsia="sv-SE"/>
              </w:rPr>
              <w:t>-3.6*64*T</w:t>
            </w:r>
            <w:r w:rsidRPr="00107D76">
              <w:rPr>
                <w:shd w:val="clear" w:color="auto" w:fill="FFFFFF"/>
                <w:vertAlign w:val="subscript"/>
                <w:lang w:val="fr-FR" w:eastAsia="sv-SE"/>
              </w:rPr>
              <w:t>c</w:t>
            </w:r>
          </w:p>
          <w:p w14:paraId="35FB2BE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1*64*T</w:t>
            </w:r>
            <w:r w:rsidRPr="00107D76">
              <w:rPr>
                <w:shd w:val="clear" w:color="auto" w:fill="FFFFFF"/>
                <w:vertAlign w:val="subscript"/>
                <w:lang w:val="fr-FR" w:eastAsia="sv-SE"/>
              </w:rPr>
              <w:t>c</w:t>
            </w:r>
          </w:p>
          <w:p w14:paraId="7FCF6207" w14:textId="066F739C" w:rsidR="00AB67FA" w:rsidRPr="00107D76" w:rsidRDefault="00AB67FA" w:rsidP="006E0A54">
            <w:pPr>
              <w:pStyle w:val="TAL"/>
              <w:rPr>
                <w:lang w:val="fr-FR"/>
              </w:rPr>
            </w:pPr>
            <w:r w:rsidRPr="00107D76">
              <w:rPr>
                <w:lang w:val="fr-FR"/>
              </w:rPr>
              <w:t>+0.3</w:t>
            </w:r>
            <w:r w:rsidR="006E0A54" w:rsidRPr="00107D76">
              <w:rPr>
                <w:lang w:val="fr-FR"/>
              </w:rPr>
              <w:t xml:space="preserve"> </w:t>
            </w:r>
            <w:r w:rsidRPr="00107D76">
              <w:rPr>
                <w:lang w:val="fr-FR"/>
              </w:rPr>
              <w:t>dB</w:t>
            </w:r>
          </w:p>
          <w:p w14:paraId="51F09A15" w14:textId="72E4A59D" w:rsidR="00AB67FA" w:rsidRPr="00107D76" w:rsidRDefault="00AB67FA" w:rsidP="006E0A54">
            <w:pPr>
              <w:pStyle w:val="TAL"/>
              <w:rPr>
                <w:lang w:val="fr-FR"/>
              </w:rPr>
            </w:pPr>
            <w:r w:rsidRPr="00107D76">
              <w:rPr>
                <w:lang w:val="fr-FR"/>
              </w:rPr>
              <w:t>+1.5</w:t>
            </w:r>
            <w:r w:rsidR="006E0A54" w:rsidRPr="00107D76">
              <w:rPr>
                <w:lang w:val="fr-FR"/>
              </w:rPr>
              <w:t xml:space="preserve"> </w:t>
            </w:r>
            <w:r w:rsidRPr="00107D76">
              <w:rPr>
                <w:lang w:val="fr-FR"/>
              </w:rPr>
              <w:t>dB</w:t>
            </w:r>
          </w:p>
          <w:p w14:paraId="1653F511" w14:textId="77777777" w:rsidR="00AB67FA" w:rsidRPr="00107D76" w:rsidRDefault="00AB67FA" w:rsidP="006E0A54">
            <w:pPr>
              <w:pStyle w:val="TAL"/>
              <w:rPr>
                <w:rFonts w:cs="v4.2.0"/>
                <w:lang w:val="fr-FR"/>
              </w:rPr>
            </w:pPr>
          </w:p>
          <w:p w14:paraId="2DED540F" w14:textId="77777777" w:rsidR="00AB67FA" w:rsidRPr="00107D76" w:rsidRDefault="00AB67FA" w:rsidP="006E0A54">
            <w:pPr>
              <w:pStyle w:val="TAL"/>
              <w:rPr>
                <w:u w:val="single"/>
                <w:lang w:val="fr-FR"/>
              </w:rPr>
            </w:pPr>
          </w:p>
          <w:p w14:paraId="04BE96D9" w14:textId="77777777" w:rsidR="00AB67FA" w:rsidRPr="00107D76" w:rsidRDefault="00AB67FA" w:rsidP="006E0A54">
            <w:pPr>
              <w:pStyle w:val="TAL"/>
              <w:rPr>
                <w:shd w:val="clear" w:color="auto" w:fill="FFFFFF"/>
                <w:lang w:val="fr-FR"/>
              </w:rPr>
            </w:pPr>
          </w:p>
          <w:p w14:paraId="1EADBCAE"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A2C1B6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9232C9B"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35732461"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1D477090"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B5F730"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7D8D317" w14:textId="77777777" w:rsidR="00AB67FA" w:rsidRPr="00107D76" w:rsidRDefault="00AB67FA" w:rsidP="006E0A54">
            <w:pPr>
              <w:pStyle w:val="TAL"/>
              <w:rPr>
                <w:lang w:val="fr-FR"/>
              </w:rPr>
            </w:pPr>
          </w:p>
          <w:p w14:paraId="3426ED5A" w14:textId="77777777" w:rsidR="00AB67FA" w:rsidRPr="00107D76" w:rsidRDefault="00AB67FA" w:rsidP="006E0A54">
            <w:pPr>
              <w:pStyle w:val="TAL"/>
              <w:rPr>
                <w:lang w:val="fr-FR"/>
              </w:rPr>
            </w:pPr>
            <w:r w:rsidRPr="00107D76">
              <w:rPr>
                <w:lang w:val="fr-FR"/>
              </w:rPr>
              <w:t>+0.3dB</w:t>
            </w:r>
          </w:p>
        </w:tc>
        <w:tc>
          <w:tcPr>
            <w:tcW w:w="2744" w:type="dxa"/>
            <w:tcBorders>
              <w:top w:val="single" w:sz="4" w:space="0" w:color="auto"/>
              <w:left w:val="single" w:sz="4" w:space="0" w:color="auto"/>
              <w:bottom w:val="single" w:sz="4" w:space="0" w:color="auto"/>
              <w:right w:val="single" w:sz="4" w:space="0" w:color="auto"/>
            </w:tcBorders>
          </w:tcPr>
          <w:p w14:paraId="546C60EC" w14:textId="77777777" w:rsidR="00AB67FA" w:rsidRPr="00107D76" w:rsidRDefault="00AB67FA" w:rsidP="006E0A54">
            <w:pPr>
              <w:pStyle w:val="TAL"/>
              <w:rPr>
                <w:u w:val="single"/>
                <w:lang w:val="fr-FR"/>
              </w:rPr>
            </w:pPr>
          </w:p>
          <w:p w14:paraId="5CCF25A9" w14:textId="560A594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10MHz</w:t>
            </w:r>
            <w:r w:rsidR="006E0A54" w:rsidRPr="00D0162F">
              <w:rPr>
                <w:u w:val="single"/>
              </w:rPr>
              <w:t xml:space="preserve"> </w:t>
            </w:r>
            <w:r w:rsidRPr="00D0162F">
              <w:rPr>
                <w:u w:val="single"/>
              </w:rPr>
              <w:t>Ch</w:t>
            </w:r>
            <w:r w:rsidR="006E0A54" w:rsidRPr="00D0162F">
              <w:rPr>
                <w:u w:val="single"/>
              </w:rPr>
              <w:t xml:space="preserve"> </w:t>
            </w:r>
            <w:r w:rsidRPr="00D0162F">
              <w:rPr>
                <w:u w:val="single"/>
              </w:rPr>
              <w:t>BW):</w:t>
            </w:r>
          </w:p>
          <w:p w14:paraId="11E49BC4" w14:textId="4A522D7D"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0A3859BD" w14:textId="1D9B067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2ED76F98" w14:textId="5EA9E76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19E0DC15" w14:textId="0FDF8A30"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6267DE81" w14:textId="60372131"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45CFE2A4" w14:textId="7350B985"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53367702" w14:textId="77777777" w:rsidR="00AB67FA" w:rsidRPr="00D0162F" w:rsidRDefault="00AB67FA" w:rsidP="006E0A54">
            <w:pPr>
              <w:pStyle w:val="TAL"/>
            </w:pPr>
          </w:p>
          <w:p w14:paraId="6B8061DD" w14:textId="484144DB"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6.0*64*</w:t>
            </w:r>
            <w:r w:rsidRPr="00D0162F">
              <w:rPr>
                <w:shd w:val="clear" w:color="auto" w:fill="FFFFFF"/>
                <w:lang w:eastAsia="sv-SE"/>
              </w:rPr>
              <w:t>T</w:t>
            </w:r>
            <w:r w:rsidRPr="00D0162F">
              <w:rPr>
                <w:shd w:val="clear" w:color="auto" w:fill="FFFFFF"/>
                <w:vertAlign w:val="subscript"/>
                <w:lang w:eastAsia="sv-SE"/>
              </w:rPr>
              <w:t>c</w:t>
            </w:r>
          </w:p>
          <w:p w14:paraId="373748D5" w14:textId="4E61E64C"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9*64*T</w:t>
            </w:r>
            <w:r w:rsidRPr="00D0162F">
              <w:rPr>
                <w:shd w:val="clear" w:color="auto" w:fill="FFFFFF"/>
                <w:vertAlign w:val="subscript"/>
                <w:lang w:eastAsia="sv-SE"/>
              </w:rPr>
              <w:t>c</w:t>
            </w:r>
          </w:p>
          <w:p w14:paraId="5EF1DC6F" w14:textId="1BD8397F"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6</w:t>
            </w:r>
            <w:r w:rsidRPr="00D0162F">
              <w:rPr>
                <w:shd w:val="clear" w:color="auto" w:fill="FFFFFF"/>
                <w:lang w:eastAsia="sv-SE"/>
              </w:rPr>
              <w:t>.6*64*T</w:t>
            </w:r>
            <w:r w:rsidRPr="00D0162F">
              <w:rPr>
                <w:shd w:val="clear" w:color="auto" w:fill="FFFFFF"/>
                <w:vertAlign w:val="subscript"/>
                <w:lang w:eastAsia="sv-SE"/>
              </w:rPr>
              <w:t>c</w:t>
            </w:r>
          </w:p>
          <w:p w14:paraId="7FA26BFB" w14:textId="1446CB5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p w14:paraId="15157E56" w14:textId="4D81268F"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r w:rsidR="006E0A54" w:rsidRPr="00D0162F">
              <w:rPr>
                <w:rFonts w:cs="Arial"/>
                <w:szCs w:val="18"/>
              </w:rPr>
              <w:t xml:space="preserve"> </w:t>
            </w:r>
            <w:r w:rsidRPr="00D0162F">
              <w:t>+1.5</w:t>
            </w:r>
            <w:r w:rsidR="006E0A54" w:rsidRPr="00D0162F">
              <w:t xml:space="preserve"> </w:t>
            </w:r>
            <w:r w:rsidRPr="00D0162F">
              <w:t>dB</w:t>
            </w:r>
          </w:p>
          <w:p w14:paraId="749C7059" w14:textId="77777777" w:rsidR="00AB67FA" w:rsidRPr="00D0162F" w:rsidRDefault="00AB67FA" w:rsidP="006E0A54">
            <w:pPr>
              <w:pStyle w:val="TAL"/>
              <w:rPr>
                <w:rFonts w:cs="Arial"/>
                <w:szCs w:val="18"/>
              </w:rPr>
            </w:pPr>
          </w:p>
          <w:p w14:paraId="308EEEA2" w14:textId="2022740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766590B1" w14:textId="77777777" w:rsidR="00AB67FA" w:rsidRPr="00D0162F" w:rsidRDefault="00AB67FA" w:rsidP="006E0A54">
            <w:pPr>
              <w:pStyle w:val="TAL"/>
              <w:rPr>
                <w:shd w:val="clear" w:color="auto" w:fill="FFFFFF"/>
                <w:vertAlign w:val="subscript"/>
                <w:lang w:eastAsia="sv-SE"/>
              </w:rPr>
            </w:pPr>
          </w:p>
          <w:p w14:paraId="316CE052" w14:textId="15330055"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38E673BE" w14:textId="0B8F3E2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7BF32493" w14:textId="236A9C5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39CF1277" w14:textId="4B991256"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58042AD5" w14:textId="1EF6823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32EC11C9" w14:textId="7E417A6A"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25730EC8" w14:textId="77777777" w:rsidR="00AB67FA" w:rsidRPr="00D0162F" w:rsidRDefault="00AB67FA" w:rsidP="006E0A54">
            <w:pPr>
              <w:pStyle w:val="TAL"/>
            </w:pPr>
          </w:p>
          <w:p w14:paraId="4A0AE26D" w14:textId="7461D300" w:rsidR="00AB67FA" w:rsidRPr="00D0162F" w:rsidRDefault="00AB67FA" w:rsidP="006E0A54">
            <w:pPr>
              <w:pStyle w:val="TAL"/>
              <w:rPr>
                <w:rFonts w:cs="v4.2.0"/>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tc>
      </w:tr>
      <w:tr w:rsidR="00AB67FA" w:rsidRPr="00D0162F" w14:paraId="730B826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3845A73" w14:textId="49DBCACC" w:rsidR="00AB67FA" w:rsidRPr="00D0162F" w:rsidRDefault="00AB67FA" w:rsidP="006E0A54">
            <w:pPr>
              <w:pStyle w:val="TAL"/>
            </w:pPr>
            <w:r w:rsidRPr="00D0162F">
              <w:t>4.4.3.1</w:t>
            </w:r>
            <w:r w:rsidR="006E0A54" w:rsidRPr="00D0162F">
              <w:t xml:space="preserve"> </w:t>
            </w: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4016" w:type="dxa"/>
            <w:tcBorders>
              <w:top w:val="single" w:sz="4" w:space="0" w:color="auto"/>
              <w:left w:val="single" w:sz="4" w:space="0" w:color="auto"/>
              <w:bottom w:val="single" w:sz="4" w:space="0" w:color="auto"/>
              <w:right w:val="single" w:sz="4" w:space="0" w:color="auto"/>
            </w:tcBorders>
          </w:tcPr>
          <w:p w14:paraId="578E9DA8" w14:textId="510B006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p>
          <w:p w14:paraId="1543127F" w14:textId="77777777" w:rsidR="00AB67FA" w:rsidRPr="00D0162F" w:rsidRDefault="00AB67FA" w:rsidP="006E0A54">
            <w:pPr>
              <w:pStyle w:val="TAL"/>
            </w:pPr>
          </w:p>
          <w:p w14:paraId="49294B28" w14:textId="315A67AF"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p>
          <w:p w14:paraId="50352023" w14:textId="77777777" w:rsidR="00AB67FA" w:rsidRPr="00D0162F" w:rsidRDefault="00AB67FA" w:rsidP="006E0A54">
            <w:pPr>
              <w:pStyle w:val="TAL"/>
            </w:pPr>
          </w:p>
          <w:p w14:paraId="211EBA0E" w14:textId="39B74404"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p>
          <w:p w14:paraId="32D46EAC" w14:textId="77777777" w:rsidR="00AB67FA" w:rsidRPr="00D0162F" w:rsidRDefault="00AB67FA" w:rsidP="006E0A54">
            <w:pPr>
              <w:pStyle w:val="TAL"/>
            </w:pPr>
          </w:p>
          <w:p w14:paraId="1AA6902F" w14:textId="5C444B2B"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p w14:paraId="02F60A6F" w14:textId="77777777" w:rsidR="00AB67FA" w:rsidRPr="00D0162F" w:rsidRDefault="00AB67FA" w:rsidP="006E0A54">
            <w:pPr>
              <w:pStyle w:val="TAL"/>
            </w:pPr>
          </w:p>
          <w:p w14:paraId="33FAF002" w14:textId="240EEDF5"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tc>
        <w:tc>
          <w:tcPr>
            <w:tcW w:w="1641" w:type="dxa"/>
            <w:tcBorders>
              <w:top w:val="single" w:sz="4" w:space="0" w:color="auto"/>
              <w:left w:val="single" w:sz="4" w:space="0" w:color="auto"/>
              <w:bottom w:val="single" w:sz="4" w:space="0" w:color="auto"/>
              <w:right w:val="single" w:sz="4" w:space="0" w:color="auto"/>
            </w:tcBorders>
          </w:tcPr>
          <w:p w14:paraId="3CD65299" w14:textId="77777777" w:rsidR="00AB67FA" w:rsidRPr="00D0162F" w:rsidRDefault="00AB67FA" w:rsidP="006E0A54">
            <w:pPr>
              <w:pStyle w:val="TAL"/>
              <w:jc w:val="center"/>
            </w:pPr>
            <w:r w:rsidRPr="00D0162F">
              <w:rPr>
                <w:lang w:eastAsia="sv-SE"/>
              </w:rPr>
              <w:t>0</w:t>
            </w:r>
          </w:p>
          <w:p w14:paraId="052B8835" w14:textId="77777777" w:rsidR="00AB67FA" w:rsidRPr="00D0162F" w:rsidRDefault="00AB67FA" w:rsidP="006E0A54">
            <w:pPr>
              <w:pStyle w:val="TAL"/>
              <w:jc w:val="center"/>
              <w:rPr>
                <w:lang w:eastAsia="sv-SE"/>
              </w:rPr>
            </w:pPr>
          </w:p>
          <w:p w14:paraId="72151DD0" w14:textId="77777777" w:rsidR="00AB67FA" w:rsidRPr="00D0162F" w:rsidRDefault="00AB67FA" w:rsidP="006E0A54">
            <w:pPr>
              <w:pStyle w:val="TAL"/>
              <w:jc w:val="center"/>
              <w:rPr>
                <w:lang w:eastAsia="sv-SE"/>
              </w:rPr>
            </w:pPr>
            <w:r w:rsidRPr="00D0162F">
              <w:rPr>
                <w:lang w:eastAsia="sv-SE"/>
              </w:rPr>
              <w:t>0</w:t>
            </w:r>
          </w:p>
          <w:p w14:paraId="2F25961F" w14:textId="77777777" w:rsidR="00AB67FA" w:rsidRPr="00D0162F" w:rsidRDefault="00AB67FA" w:rsidP="006E0A54">
            <w:pPr>
              <w:pStyle w:val="TAL"/>
              <w:jc w:val="center"/>
              <w:rPr>
                <w:lang w:eastAsia="sv-SE"/>
              </w:rPr>
            </w:pPr>
          </w:p>
          <w:p w14:paraId="4FFCE9EB" w14:textId="77777777" w:rsidR="00AB67FA" w:rsidRPr="00D0162F" w:rsidRDefault="00AB67FA" w:rsidP="006E0A54">
            <w:pPr>
              <w:pStyle w:val="TAL"/>
              <w:jc w:val="center"/>
              <w:rPr>
                <w:lang w:eastAsia="sv-SE"/>
              </w:rPr>
            </w:pPr>
            <w:r w:rsidRPr="00D0162F">
              <w:rPr>
                <w:lang w:eastAsia="sv-SE"/>
              </w:rPr>
              <w:t>0</w:t>
            </w:r>
          </w:p>
          <w:p w14:paraId="34A6C13A" w14:textId="77777777" w:rsidR="00AB67FA" w:rsidRPr="00D0162F" w:rsidRDefault="00AB67FA" w:rsidP="006E0A54">
            <w:pPr>
              <w:pStyle w:val="TAL"/>
              <w:jc w:val="center"/>
            </w:pPr>
          </w:p>
          <w:p w14:paraId="7C4F9446" w14:textId="18B30C90"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p w14:paraId="13F84934" w14:textId="77777777" w:rsidR="00AB67FA" w:rsidRPr="00D0162F" w:rsidRDefault="00AB67FA" w:rsidP="006E0A54">
            <w:pPr>
              <w:pStyle w:val="TAL"/>
              <w:jc w:val="center"/>
            </w:pPr>
          </w:p>
          <w:p w14:paraId="371D0876" w14:textId="77777777" w:rsidR="00AB67FA" w:rsidRPr="00D0162F" w:rsidRDefault="00AB67FA" w:rsidP="006E0A54">
            <w:pPr>
              <w:pStyle w:val="TAL"/>
              <w:jc w:val="center"/>
            </w:pPr>
          </w:p>
          <w:p w14:paraId="6FDA7606" w14:textId="7F22AD9A"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tc>
        <w:tc>
          <w:tcPr>
            <w:tcW w:w="2744" w:type="dxa"/>
            <w:tcBorders>
              <w:top w:val="single" w:sz="4" w:space="0" w:color="auto"/>
              <w:left w:val="single" w:sz="4" w:space="0" w:color="auto"/>
              <w:bottom w:val="single" w:sz="4" w:space="0" w:color="auto"/>
              <w:right w:val="single" w:sz="4" w:space="0" w:color="auto"/>
            </w:tcBorders>
          </w:tcPr>
          <w:p w14:paraId="2AEEB83F" w14:textId="49826312"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r w:rsidR="006E0A54" w:rsidRPr="00D0162F">
              <w:rPr>
                <w:rFonts w:cs="Arial"/>
                <w:szCs w:val="18"/>
              </w:rPr>
              <w:t xml:space="preserve"> </w:t>
            </w:r>
          </w:p>
          <w:p w14:paraId="231F0A4D" w14:textId="08B3102E"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r w:rsidR="006E0A54" w:rsidRPr="00D0162F">
              <w:rPr>
                <w:rFonts w:cs="Arial"/>
                <w:szCs w:val="18"/>
              </w:rPr>
              <w:t xml:space="preserve"> </w:t>
            </w:r>
          </w:p>
          <w:p w14:paraId="78DAF566" w14:textId="07C4F23A"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p>
          <w:p w14:paraId="03054A90" w14:textId="77777777" w:rsidR="00AB67FA" w:rsidRPr="00D0162F" w:rsidRDefault="00AB67FA" w:rsidP="006E0A54">
            <w:pPr>
              <w:pStyle w:val="TAL"/>
            </w:pPr>
          </w:p>
          <w:p w14:paraId="7D0A1734" w14:textId="5D624A11" w:rsidR="00AB67FA" w:rsidRPr="00D0162F" w:rsidRDefault="00AB67FA" w:rsidP="006E0A54">
            <w:pPr>
              <w:pStyle w:val="TAL"/>
              <w:rPr>
                <w:lang w:eastAsia="ko-KR"/>
              </w:rPr>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p w14:paraId="07291C22" w14:textId="77777777" w:rsidR="00AB67FA" w:rsidRPr="00D0162F" w:rsidRDefault="00AB67FA" w:rsidP="006E0A54">
            <w:pPr>
              <w:pStyle w:val="TAL"/>
            </w:pPr>
          </w:p>
          <w:p w14:paraId="4F2900AB" w14:textId="5004BE75" w:rsidR="00AB67FA" w:rsidRPr="00D0162F" w:rsidRDefault="00AB67FA" w:rsidP="006E0A54">
            <w:pPr>
              <w:pStyle w:val="TAL"/>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tc>
      </w:tr>
      <w:tr w:rsidR="00AB67FA" w:rsidRPr="00107D76" w14:paraId="14D3FB0A" w14:textId="77777777" w:rsidTr="001C5E90">
        <w:tblPrEx>
          <w:tblLook w:val="04A0" w:firstRow="1" w:lastRow="0" w:firstColumn="1" w:lastColumn="0" w:noHBand="0" w:noVBand="1"/>
        </w:tblPrEx>
        <w:trPr>
          <w:gridAfter w:val="1"/>
          <w:wAfter w:w="72" w:type="dxa"/>
          <w:jc w:val="center"/>
        </w:trPr>
        <w:tc>
          <w:tcPr>
            <w:tcW w:w="2180" w:type="dxa"/>
          </w:tcPr>
          <w:p w14:paraId="1B97756E" w14:textId="5053A70A" w:rsidR="00AB67FA" w:rsidRPr="00D0162F" w:rsidRDefault="00AB67FA" w:rsidP="006E0A54">
            <w:pPr>
              <w:pStyle w:val="TAL"/>
            </w:pPr>
            <w:r w:rsidRPr="00D0162F">
              <w:t>4.5.1.1</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1C80AABF" w14:textId="7F2814BE"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0F231431" w14:textId="7C1897A4"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4FCA551F" w14:textId="480B876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7AA17A17" w14:textId="4DBCF603"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tc>
        <w:tc>
          <w:tcPr>
            <w:tcW w:w="1641" w:type="dxa"/>
          </w:tcPr>
          <w:p w14:paraId="1FD5AFCE" w14:textId="4ABB4801"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63C63798" w14:textId="08CCE45D"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464FA02E" w14:textId="328AA71B"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3BDEE7A3" w14:textId="6536A5E8" w:rsidR="00AB67FA" w:rsidRPr="00107D76" w:rsidRDefault="00AB67FA" w:rsidP="00F21A71">
            <w:pPr>
              <w:keepNext/>
              <w:keepLines/>
              <w:spacing w:after="0"/>
              <w:rPr>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tc>
        <w:tc>
          <w:tcPr>
            <w:tcW w:w="2744" w:type="dxa"/>
          </w:tcPr>
          <w:p w14:paraId="71693B0B" w14:textId="11D8B787"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6D0B053C" w14:textId="65C4B871"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5AD4D2E5" w14:textId="4F4196DE"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1B0E7610" w14:textId="7C87A6CB" w:rsidR="00AB67FA" w:rsidRPr="00107D76" w:rsidRDefault="00AB67FA" w:rsidP="00F21A71">
            <w:pPr>
              <w:keepNext/>
              <w:keepLines/>
              <w:spacing w:after="0"/>
              <w:rPr>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tc>
      </w:tr>
      <w:tr w:rsidR="00AB67FA" w:rsidRPr="00D0162F" w14:paraId="7C6147BC" w14:textId="77777777" w:rsidTr="001C5E90">
        <w:tblPrEx>
          <w:tblLook w:val="04A0" w:firstRow="1" w:lastRow="0" w:firstColumn="1" w:lastColumn="0" w:noHBand="0" w:noVBand="1"/>
        </w:tblPrEx>
        <w:trPr>
          <w:gridAfter w:val="1"/>
          <w:wAfter w:w="72" w:type="dxa"/>
          <w:jc w:val="center"/>
        </w:trPr>
        <w:tc>
          <w:tcPr>
            <w:tcW w:w="2180" w:type="dxa"/>
          </w:tcPr>
          <w:p w14:paraId="23525D17" w14:textId="63C33A1D" w:rsidR="00AB67FA" w:rsidRPr="00D0162F" w:rsidRDefault="00AB67FA" w:rsidP="006E0A54">
            <w:pPr>
              <w:pStyle w:val="TAL"/>
            </w:pPr>
            <w:r w:rsidRPr="00D0162F">
              <w:t>4.5.1.2</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29CA0683" w14:textId="3F27EBC4"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46688A2F" w14:textId="1ED1D0C7"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338A0890" w14:textId="157B57A7"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51774DD5" w14:textId="67024349"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68F1D631" w14:textId="059C4537" w:rsidR="00AB67FA" w:rsidRPr="00D0162F" w:rsidRDefault="00AB67FA" w:rsidP="006E0A54">
            <w:pPr>
              <w:pStyle w:val="TAL"/>
            </w:pPr>
            <w:r w:rsidRPr="00D0162F">
              <w:t>T4:</w:t>
            </w:r>
            <w:r w:rsidR="006E0A54" w:rsidRPr="00D0162F">
              <w:t xml:space="preserve"> </w:t>
            </w:r>
            <w:r w:rsidRPr="00D0162F">
              <w:t>-4.5dB</w:t>
            </w:r>
          </w:p>
          <w:p w14:paraId="20B312A2" w14:textId="50E38000" w:rsidR="00AB67FA" w:rsidRPr="00D0162F" w:rsidRDefault="00AB67FA" w:rsidP="006E0A54">
            <w:pPr>
              <w:pStyle w:val="TAL"/>
            </w:pPr>
            <w:r w:rsidRPr="00D0162F">
              <w:t>T5:</w:t>
            </w:r>
            <w:r w:rsidR="006E0A54" w:rsidRPr="00D0162F">
              <w:t xml:space="preserve"> </w:t>
            </w:r>
            <w:r w:rsidRPr="00D0162F">
              <w:t>1dB</w:t>
            </w:r>
          </w:p>
        </w:tc>
        <w:tc>
          <w:tcPr>
            <w:tcW w:w="1641" w:type="dxa"/>
          </w:tcPr>
          <w:p w14:paraId="10DE9BDC" w14:textId="50808F84"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470DF394" w14:textId="1F3AECBA"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7D46587E" w14:textId="1CBD9BC0"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0EBDD0EA" w14:textId="569D3A60"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23044D4B" w14:textId="5925A091"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0.8dB</w:t>
            </w:r>
          </w:p>
          <w:p w14:paraId="7715F722" w14:textId="400DA9B6" w:rsidR="00AB67FA" w:rsidRPr="00D0162F" w:rsidRDefault="00AB67FA" w:rsidP="006E0A54">
            <w:pPr>
              <w:pStyle w:val="TAL"/>
            </w:pPr>
            <w:r w:rsidRPr="00D0162F">
              <w:t>T5:</w:t>
            </w:r>
            <w:r w:rsidR="006E0A54" w:rsidRPr="00D0162F">
              <w:t xml:space="preserve"> </w:t>
            </w:r>
            <w:r w:rsidRPr="00D0162F">
              <w:t>+0.8dB</w:t>
            </w:r>
          </w:p>
        </w:tc>
        <w:tc>
          <w:tcPr>
            <w:tcW w:w="2744" w:type="dxa"/>
          </w:tcPr>
          <w:p w14:paraId="20B6B8BB" w14:textId="61AD2167"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1CD9AEA2" w14:textId="4B5942CD"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660D4861" w14:textId="3CB2BE64"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269E8EAD" w14:textId="7862DA57"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2BD449BB" w14:textId="7524E15C"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5.3dB</w:t>
            </w:r>
          </w:p>
          <w:p w14:paraId="0A1D5E55" w14:textId="00741DB4" w:rsidR="00AB67FA" w:rsidRPr="00D0162F" w:rsidRDefault="00AB67FA" w:rsidP="006E0A54">
            <w:pPr>
              <w:keepNext/>
              <w:keepLines/>
              <w:spacing w:after="0"/>
              <w:rPr>
                <w:rFonts w:ascii="Arial" w:hAnsi="Arial"/>
                <w:sz w:val="18"/>
              </w:rPr>
            </w:pPr>
            <w:r w:rsidRPr="00D0162F">
              <w:rPr>
                <w:rFonts w:ascii="Arial" w:hAnsi="Arial"/>
                <w:sz w:val="18"/>
              </w:rPr>
              <w:t>T5:</w:t>
            </w:r>
            <w:r w:rsidR="006E0A54" w:rsidRPr="00D0162F">
              <w:rPr>
                <w:rFonts w:ascii="Arial" w:hAnsi="Arial"/>
                <w:sz w:val="18"/>
              </w:rPr>
              <w:t xml:space="preserve"> </w:t>
            </w:r>
            <w:r w:rsidRPr="00D0162F">
              <w:rPr>
                <w:rFonts w:ascii="Arial" w:hAnsi="Arial"/>
                <w:sz w:val="18"/>
              </w:rPr>
              <w:t>1.8dB</w:t>
            </w:r>
          </w:p>
          <w:p w14:paraId="23B89CBA" w14:textId="65AE300E"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and</w:t>
            </w:r>
            <w:r w:rsidR="006E0A54" w:rsidRPr="00D0162F">
              <w:t xml:space="preserve"> </w:t>
            </w:r>
            <w:r w:rsidRPr="00D0162F">
              <w:t>T4</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tc>
      </w:tr>
      <w:tr w:rsidR="00AB67FA" w:rsidRPr="00D0162F" w14:paraId="28C714AB" w14:textId="77777777" w:rsidTr="001C5E90">
        <w:tblPrEx>
          <w:tblLook w:val="04A0" w:firstRow="1" w:lastRow="0" w:firstColumn="1" w:lastColumn="0" w:noHBand="0" w:noVBand="1"/>
        </w:tblPrEx>
        <w:trPr>
          <w:gridAfter w:val="1"/>
          <w:wAfter w:w="72" w:type="dxa"/>
          <w:jc w:val="center"/>
        </w:trPr>
        <w:tc>
          <w:tcPr>
            <w:tcW w:w="2180" w:type="dxa"/>
          </w:tcPr>
          <w:p w14:paraId="3B09F208" w14:textId="340152E1" w:rsidR="00AB67FA" w:rsidRPr="00D0162F" w:rsidRDefault="00AB67FA" w:rsidP="006E0A54">
            <w:pPr>
              <w:pStyle w:val="TAL"/>
            </w:pPr>
            <w:r w:rsidRPr="00D0162F">
              <w:lastRenderedPageBreak/>
              <w:t>4.5.1.3</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0796E4C4" w14:textId="75FBAF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42D2EE19" w14:textId="1F90BF0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1050615" w14:textId="1B6C6AD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03097EDA" w14:textId="77777777" w:rsidTr="001C5E90">
        <w:tblPrEx>
          <w:tblLook w:val="04A0" w:firstRow="1" w:lastRow="0" w:firstColumn="1" w:lastColumn="0" w:noHBand="0" w:noVBand="1"/>
        </w:tblPrEx>
        <w:trPr>
          <w:gridAfter w:val="1"/>
          <w:wAfter w:w="72" w:type="dxa"/>
          <w:jc w:val="center"/>
        </w:trPr>
        <w:tc>
          <w:tcPr>
            <w:tcW w:w="2180" w:type="dxa"/>
          </w:tcPr>
          <w:p w14:paraId="7870B112" w14:textId="56C5FA11" w:rsidR="00AB67FA" w:rsidRPr="00D0162F" w:rsidRDefault="00AB67FA" w:rsidP="006E0A54">
            <w:pPr>
              <w:pStyle w:val="TAL"/>
            </w:pPr>
            <w:r w:rsidRPr="00D0162F">
              <w:t>4.5.1.4</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1645EE49" w14:textId="0E6CE52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13D32BFB" w14:textId="0B11E9F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274AFE46" w14:textId="5D56BF9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AB67FA" w:rsidRPr="00D0162F" w14:paraId="12EA1A4E" w14:textId="77777777" w:rsidTr="001C5E90">
        <w:tblPrEx>
          <w:tblLook w:val="04A0" w:firstRow="1" w:lastRow="0" w:firstColumn="1" w:lastColumn="0" w:noHBand="0" w:noVBand="1"/>
        </w:tblPrEx>
        <w:trPr>
          <w:gridAfter w:val="1"/>
          <w:wAfter w:w="72" w:type="dxa"/>
          <w:jc w:val="center"/>
        </w:trPr>
        <w:tc>
          <w:tcPr>
            <w:tcW w:w="2180" w:type="dxa"/>
          </w:tcPr>
          <w:p w14:paraId="1E54263F" w14:textId="3270058D" w:rsidR="00AB67FA" w:rsidRPr="00D0162F" w:rsidRDefault="00AB67FA" w:rsidP="006E0A54">
            <w:pPr>
              <w:pStyle w:val="TAL"/>
            </w:pPr>
            <w:r w:rsidRPr="00D0162F">
              <w:t>4.5.1.5</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1D4C0972" w14:textId="5BFFC67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09131AA2" w14:textId="7139237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CF15F84" w14:textId="75D4F9E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48328209" w14:textId="77777777" w:rsidTr="001C5E90">
        <w:tblPrEx>
          <w:tblLook w:val="04A0" w:firstRow="1" w:lastRow="0" w:firstColumn="1" w:lastColumn="0" w:noHBand="0" w:noVBand="1"/>
        </w:tblPrEx>
        <w:trPr>
          <w:gridAfter w:val="1"/>
          <w:wAfter w:w="72" w:type="dxa"/>
          <w:jc w:val="center"/>
        </w:trPr>
        <w:tc>
          <w:tcPr>
            <w:tcW w:w="2180" w:type="dxa"/>
          </w:tcPr>
          <w:p w14:paraId="39FFE386" w14:textId="55BB0CF5" w:rsidR="00AB67FA" w:rsidRPr="00D0162F" w:rsidRDefault="00AB67FA" w:rsidP="006E0A54">
            <w:pPr>
              <w:pStyle w:val="TAL"/>
            </w:pPr>
            <w:r w:rsidRPr="00D0162F">
              <w:t>4.5.1.6</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28C86692" w14:textId="4A6CEB3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2B13AF2E" w14:textId="49097FD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2D343DC5" w14:textId="6CD6646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AB67FA" w:rsidRPr="00D0162F" w14:paraId="650C6663" w14:textId="77777777" w:rsidTr="001C5E90">
        <w:tblPrEx>
          <w:tblLook w:val="04A0" w:firstRow="1" w:lastRow="0" w:firstColumn="1" w:lastColumn="0" w:noHBand="0" w:noVBand="1"/>
        </w:tblPrEx>
        <w:trPr>
          <w:gridAfter w:val="1"/>
          <w:wAfter w:w="72" w:type="dxa"/>
          <w:jc w:val="center"/>
        </w:trPr>
        <w:tc>
          <w:tcPr>
            <w:tcW w:w="2180" w:type="dxa"/>
          </w:tcPr>
          <w:p w14:paraId="54B37A72" w14:textId="36D0B754" w:rsidR="00AB67FA" w:rsidRPr="00D0162F" w:rsidRDefault="00AB67FA" w:rsidP="006E0A54">
            <w:pPr>
              <w:pStyle w:val="TAL"/>
            </w:pPr>
            <w:r w:rsidRPr="00D0162F">
              <w:t>4.5.1.7</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046D45D4" w14:textId="27944A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6F1C8465" w14:textId="39EFC73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410013E" w14:textId="081E933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5357EDDC" w14:textId="77777777" w:rsidTr="001C5E90">
        <w:tblPrEx>
          <w:tblLook w:val="04A0" w:firstRow="1" w:lastRow="0" w:firstColumn="1" w:lastColumn="0" w:noHBand="0" w:noVBand="1"/>
        </w:tblPrEx>
        <w:trPr>
          <w:gridAfter w:val="1"/>
          <w:wAfter w:w="72" w:type="dxa"/>
          <w:jc w:val="center"/>
        </w:trPr>
        <w:tc>
          <w:tcPr>
            <w:tcW w:w="2180" w:type="dxa"/>
          </w:tcPr>
          <w:p w14:paraId="27C0CD04" w14:textId="127D6898" w:rsidR="00AB67FA" w:rsidRPr="00D0162F" w:rsidRDefault="00AB67FA" w:rsidP="006E0A54">
            <w:pPr>
              <w:pStyle w:val="TAL"/>
            </w:pPr>
            <w:r w:rsidRPr="00D0162F">
              <w:t>4.5.1.8</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2A85DF42" w14:textId="0717273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6CD2A16B" w14:textId="797B53D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678779C8" w14:textId="0CB5A78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6E35DB" w:rsidRPr="00107D76" w14:paraId="46E93C21" w14:textId="77777777" w:rsidTr="001C5E90">
        <w:tblPrEx>
          <w:tblLook w:val="04A0" w:firstRow="1" w:lastRow="0" w:firstColumn="1" w:lastColumn="0" w:noHBand="0" w:noVBand="1"/>
        </w:tblPrEx>
        <w:trPr>
          <w:gridAfter w:val="1"/>
          <w:wAfter w:w="72" w:type="dxa"/>
          <w:jc w:val="center"/>
        </w:trPr>
        <w:tc>
          <w:tcPr>
            <w:tcW w:w="2180" w:type="dxa"/>
          </w:tcPr>
          <w:p w14:paraId="1A1DE5EA" w14:textId="25401B31" w:rsidR="006E35DB" w:rsidRPr="00D0162F" w:rsidRDefault="006E35DB" w:rsidP="006E35DB">
            <w:pPr>
              <w:pStyle w:val="TAL"/>
            </w:pPr>
            <w:r w:rsidRPr="00D0162F">
              <w:t>4.5.1.9 EN-DC FR1 Radio Link Monitoring Out-of-sync Test for PSCell configured with SSB-based RLM RS for UE fulfilling relaxed measurement criterion</w:t>
            </w:r>
          </w:p>
        </w:tc>
        <w:tc>
          <w:tcPr>
            <w:tcW w:w="4016" w:type="dxa"/>
          </w:tcPr>
          <w:p w14:paraId="275FF8C6" w14:textId="77777777" w:rsidR="006E35DB" w:rsidRPr="00107D76" w:rsidRDefault="006E35DB" w:rsidP="006E35DB">
            <w:pPr>
              <w:pStyle w:val="TAL"/>
              <w:rPr>
                <w:lang w:val="fr-FR"/>
              </w:rPr>
            </w:pPr>
            <w:r w:rsidRPr="00107D76">
              <w:rPr>
                <w:lang w:val="fr-FR"/>
              </w:rPr>
              <w:t>SNR during</w:t>
            </w:r>
          </w:p>
          <w:p w14:paraId="27D792D5" w14:textId="77777777" w:rsidR="006E35DB" w:rsidRPr="00107D76" w:rsidRDefault="006E35DB" w:rsidP="006E35DB">
            <w:pPr>
              <w:pStyle w:val="TAL"/>
              <w:rPr>
                <w:lang w:val="fr-FR"/>
              </w:rPr>
            </w:pPr>
            <w:r w:rsidRPr="00107D76">
              <w:rPr>
                <w:lang w:val="fr-FR"/>
              </w:rPr>
              <w:t>T1: 1dB</w:t>
            </w:r>
          </w:p>
          <w:p w14:paraId="1428B31F" w14:textId="77777777" w:rsidR="006E35DB" w:rsidRPr="00107D76" w:rsidRDefault="006E35DB" w:rsidP="006E35DB">
            <w:pPr>
              <w:pStyle w:val="TAL"/>
              <w:rPr>
                <w:lang w:val="fr-FR"/>
              </w:rPr>
            </w:pPr>
            <w:r w:rsidRPr="00107D76">
              <w:rPr>
                <w:lang w:val="fr-FR"/>
              </w:rPr>
              <w:t>T2: 1dB</w:t>
            </w:r>
          </w:p>
          <w:p w14:paraId="080A0333" w14:textId="786C7982" w:rsidR="006E35DB" w:rsidRPr="00107D76" w:rsidRDefault="006E35DB" w:rsidP="006E35DB">
            <w:pPr>
              <w:pStyle w:val="TAL"/>
              <w:rPr>
                <w:lang w:val="fr-FR"/>
              </w:rPr>
            </w:pPr>
            <w:r w:rsidRPr="00107D76">
              <w:rPr>
                <w:lang w:val="fr-FR"/>
              </w:rPr>
              <w:t>T3: -15dB</w:t>
            </w:r>
          </w:p>
        </w:tc>
        <w:tc>
          <w:tcPr>
            <w:tcW w:w="1641" w:type="dxa"/>
          </w:tcPr>
          <w:p w14:paraId="747E7AD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Offset during</w:t>
            </w:r>
          </w:p>
          <w:p w14:paraId="333B8BCF"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1: +0.8dB</w:t>
            </w:r>
          </w:p>
          <w:p w14:paraId="0E6F47DD"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2: +0.8dB</w:t>
            </w:r>
          </w:p>
          <w:p w14:paraId="0329700E" w14:textId="5E249D95" w:rsidR="006E35DB" w:rsidRPr="00107D76" w:rsidRDefault="006E35DB" w:rsidP="006E35DB">
            <w:pPr>
              <w:pStyle w:val="TAL"/>
              <w:rPr>
                <w:lang w:val="fr-FR"/>
              </w:rPr>
            </w:pPr>
            <w:r w:rsidRPr="00107D76">
              <w:rPr>
                <w:lang w:val="fr-FR"/>
              </w:rPr>
              <w:t>T3: -0.8dB</w:t>
            </w:r>
          </w:p>
        </w:tc>
        <w:tc>
          <w:tcPr>
            <w:tcW w:w="2744" w:type="dxa"/>
          </w:tcPr>
          <w:p w14:paraId="3DBE551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SNR during</w:t>
            </w:r>
          </w:p>
          <w:p w14:paraId="49D325C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1: 1.8dB</w:t>
            </w:r>
          </w:p>
          <w:p w14:paraId="445D15A4"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2: 1.8dB</w:t>
            </w:r>
          </w:p>
          <w:p w14:paraId="67BC8939" w14:textId="4213FFF5" w:rsidR="006E35DB" w:rsidRPr="00107D76" w:rsidRDefault="006E35DB" w:rsidP="006E35DB">
            <w:pPr>
              <w:pStyle w:val="TAL"/>
              <w:rPr>
                <w:lang w:val="fr-FR"/>
              </w:rPr>
            </w:pPr>
            <w:r w:rsidRPr="00107D76">
              <w:rPr>
                <w:lang w:val="fr-FR"/>
              </w:rPr>
              <w:t>T3: -15.8dB</w:t>
            </w:r>
          </w:p>
        </w:tc>
      </w:tr>
      <w:tr w:rsidR="00AB67FA" w:rsidRPr="00D0162F" w14:paraId="0E420371" w14:textId="77777777" w:rsidTr="001C5E90">
        <w:tblPrEx>
          <w:tblLook w:val="04A0" w:firstRow="1" w:lastRow="0" w:firstColumn="1" w:lastColumn="0" w:noHBand="0" w:noVBand="1"/>
        </w:tblPrEx>
        <w:trPr>
          <w:gridAfter w:val="1"/>
          <w:wAfter w:w="72" w:type="dxa"/>
          <w:jc w:val="center"/>
        </w:trPr>
        <w:tc>
          <w:tcPr>
            <w:tcW w:w="2180" w:type="dxa"/>
          </w:tcPr>
          <w:p w14:paraId="6F4CE297" w14:textId="304E07B5" w:rsidR="00AB67FA" w:rsidRPr="00D0162F" w:rsidRDefault="00AB67FA" w:rsidP="006E0A54">
            <w:pPr>
              <w:pStyle w:val="TAL"/>
            </w:pPr>
            <w:r w:rsidRPr="00D0162F">
              <w:t>4.5.2.1</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739DBA9B" w14:textId="359DEBAD" w:rsidR="00AB67FA" w:rsidRPr="00D0162F" w:rsidRDefault="00AB67FA" w:rsidP="006E0A54">
            <w:pPr>
              <w:pStyle w:val="TAL"/>
            </w:pPr>
            <w:r w:rsidRPr="00D0162F">
              <w:t>SNRs</w:t>
            </w:r>
            <w:r w:rsidR="006E0A54" w:rsidRPr="00D0162F">
              <w:t xml:space="preserve"> </w:t>
            </w:r>
            <w:r w:rsidRPr="00D0162F">
              <w:t>as</w:t>
            </w:r>
            <w:r w:rsidR="006E0A54" w:rsidRPr="00D0162F">
              <w:t xml:space="preserve"> </w:t>
            </w:r>
            <w:r w:rsidRPr="00D0162F">
              <w:t>specified</w:t>
            </w:r>
          </w:p>
        </w:tc>
        <w:tc>
          <w:tcPr>
            <w:tcW w:w="1641" w:type="dxa"/>
          </w:tcPr>
          <w:p w14:paraId="050CC0FA" w14:textId="77777777" w:rsidR="00AB67FA" w:rsidRPr="00D0162F" w:rsidRDefault="00AB67FA" w:rsidP="006E0A54">
            <w:pPr>
              <w:pStyle w:val="TAL"/>
            </w:pPr>
            <w:r w:rsidRPr="00D0162F">
              <w:t>0.6dB</w:t>
            </w:r>
          </w:p>
        </w:tc>
        <w:tc>
          <w:tcPr>
            <w:tcW w:w="2744" w:type="dxa"/>
          </w:tcPr>
          <w:p w14:paraId="5553E340" w14:textId="35D22ABB" w:rsidR="00AB67FA" w:rsidRPr="00D0162F" w:rsidRDefault="00AB67FA" w:rsidP="006E0A54">
            <w:pPr>
              <w:pStyle w:val="TAL"/>
            </w:pPr>
            <w:r w:rsidRPr="00D0162F">
              <w:rPr>
                <w:rFonts w:cs="v4.2.0"/>
              </w:rPr>
              <w:t>Formula:</w:t>
            </w:r>
            <w:r w:rsidR="006E0A54" w:rsidRPr="00D0162F">
              <w:rPr>
                <w:rFonts w:cs="v4.2.0"/>
              </w:rPr>
              <w:t xml:space="preserve"> </w:t>
            </w:r>
            <w:r w:rsidRPr="00D0162F">
              <w:rPr>
                <w:rFonts w:cs="v4.2.0"/>
              </w:rPr>
              <w:t>SNR</w:t>
            </w:r>
            <w:r w:rsidR="006E0A54" w:rsidRPr="00D0162F">
              <w:rPr>
                <w:rFonts w:cs="v4.2.0"/>
              </w:rPr>
              <w:t xml:space="preserve"> </w:t>
            </w:r>
            <w:r w:rsidRPr="00D0162F">
              <w:rPr>
                <w:rFonts w:cs="v4.2.0"/>
              </w:rPr>
              <w:t>+</w:t>
            </w:r>
            <w:r w:rsidR="006E0A54" w:rsidRPr="00D0162F">
              <w:rPr>
                <w:rFonts w:cs="v4.2.0"/>
              </w:rPr>
              <w:t xml:space="preserve"> </w:t>
            </w:r>
            <w:r w:rsidRPr="00D0162F">
              <w:rPr>
                <w:rFonts w:cs="v4.2.0"/>
              </w:rPr>
              <w:t>TT</w:t>
            </w:r>
          </w:p>
        </w:tc>
      </w:tr>
      <w:tr w:rsidR="00AB67FA" w:rsidRPr="00D0162F" w14:paraId="47401B26" w14:textId="77777777" w:rsidTr="001C5E90">
        <w:tblPrEx>
          <w:tblLook w:val="04A0" w:firstRow="1" w:lastRow="0" w:firstColumn="1" w:lastColumn="0" w:noHBand="0" w:noVBand="1"/>
        </w:tblPrEx>
        <w:trPr>
          <w:gridAfter w:val="1"/>
          <w:wAfter w:w="72" w:type="dxa"/>
          <w:jc w:val="center"/>
        </w:trPr>
        <w:tc>
          <w:tcPr>
            <w:tcW w:w="2180" w:type="dxa"/>
          </w:tcPr>
          <w:p w14:paraId="158ABCD4" w14:textId="50F4976D" w:rsidR="00AB67FA" w:rsidRPr="00D0162F" w:rsidRDefault="00AB67FA" w:rsidP="006E0A54">
            <w:pPr>
              <w:pStyle w:val="TAL"/>
            </w:pPr>
            <w:r w:rsidRPr="00D0162F">
              <w:t>4.5.2.2</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067ABC07" w14:textId="35971C6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1641" w:type="dxa"/>
          </w:tcPr>
          <w:p w14:paraId="2D8C1610" w14:textId="5CD5E24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2744" w:type="dxa"/>
          </w:tcPr>
          <w:p w14:paraId="72371C28" w14:textId="50C5FA8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r>
      <w:tr w:rsidR="00AB67FA" w:rsidRPr="00D0162F" w14:paraId="48D844D2" w14:textId="77777777" w:rsidTr="001C5E90">
        <w:tblPrEx>
          <w:tblLook w:val="04A0" w:firstRow="1" w:lastRow="0" w:firstColumn="1" w:lastColumn="0" w:noHBand="0" w:noVBand="1"/>
        </w:tblPrEx>
        <w:trPr>
          <w:gridAfter w:val="1"/>
          <w:wAfter w:w="72" w:type="dxa"/>
          <w:jc w:val="center"/>
        </w:trPr>
        <w:tc>
          <w:tcPr>
            <w:tcW w:w="2180" w:type="dxa"/>
          </w:tcPr>
          <w:p w14:paraId="015E5AF3" w14:textId="7640571C" w:rsidR="00AB67FA" w:rsidRPr="00D0162F" w:rsidRDefault="00AB67FA" w:rsidP="006E0A54">
            <w:pPr>
              <w:pStyle w:val="TAL"/>
            </w:pPr>
            <w:r w:rsidRPr="00D0162F">
              <w:t>4.5.2.3</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1BD3BD19" w14:textId="3BCB588F" w:rsidR="00AB67FA" w:rsidRPr="00D0162F" w:rsidRDefault="00AB67FA" w:rsidP="006E0A54">
            <w:pPr>
              <w:pStyle w:val="TAL"/>
            </w:pPr>
            <w:r w:rsidRPr="00D0162F">
              <w:t>During</w:t>
            </w:r>
            <w:r w:rsidR="006E0A54" w:rsidRPr="00D0162F">
              <w:t xml:space="preserve"> </w:t>
            </w:r>
            <w:r w:rsidRPr="00D0162F">
              <w:t>T1:</w:t>
            </w:r>
          </w:p>
          <w:p w14:paraId="250A30FE" w14:textId="46D4A50C" w:rsidR="00AB67FA" w:rsidRPr="00D0162F" w:rsidRDefault="00AB67FA" w:rsidP="006E0A54">
            <w:pPr>
              <w:pStyle w:val="TAL"/>
            </w:pPr>
            <w:r w:rsidRPr="00D0162F">
              <w:t>Noc2:</w:t>
            </w:r>
            <w:r w:rsidR="006E0A54" w:rsidRPr="00D0162F">
              <w:t xml:space="preserve"> </w:t>
            </w:r>
            <w:r w:rsidRPr="00D0162F">
              <w:t>-104dBm/15kHz</w:t>
            </w:r>
          </w:p>
          <w:p w14:paraId="13063523" w14:textId="5280C050" w:rsidR="00AB67FA" w:rsidRPr="00D0162F" w:rsidRDefault="00AB67FA" w:rsidP="006E0A54">
            <w:pPr>
              <w:pStyle w:val="TAL"/>
            </w:pPr>
            <w:r w:rsidRPr="00D0162F">
              <w:t>Noc3:</w:t>
            </w:r>
            <w:r w:rsidR="006E0A54" w:rsidRPr="00D0162F">
              <w:t xml:space="preserve"> </w:t>
            </w:r>
            <w:r w:rsidRPr="00D0162F">
              <w:t>-104dBm/15kHz</w:t>
            </w:r>
          </w:p>
          <w:p w14:paraId="70314C07" w14:textId="2C7FF55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2E3E959A" w14:textId="0FD13E1A" w:rsidR="00AB67FA" w:rsidRPr="00D0162F" w:rsidRDefault="00AB67FA" w:rsidP="006E0A54">
            <w:pPr>
              <w:pStyle w:val="TAL"/>
            </w:pPr>
            <w:r w:rsidRPr="00D0162F">
              <w:t>Ês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c>
          <w:tcPr>
            <w:tcW w:w="1641" w:type="dxa"/>
          </w:tcPr>
          <w:p w14:paraId="31FE0A24" w14:textId="107AC287" w:rsidR="00AB67FA" w:rsidRPr="00D0162F" w:rsidRDefault="00AB67FA" w:rsidP="006E0A54">
            <w:pPr>
              <w:pStyle w:val="TAL"/>
            </w:pPr>
            <w:r w:rsidRPr="00D0162F">
              <w:t>During</w:t>
            </w:r>
            <w:r w:rsidR="006E0A54" w:rsidRPr="00D0162F">
              <w:t xml:space="preserve"> </w:t>
            </w:r>
            <w:r w:rsidRPr="00D0162F">
              <w:t>T1:</w:t>
            </w:r>
          </w:p>
          <w:p w14:paraId="79D7CEB5" w14:textId="77777777" w:rsidR="00AB67FA" w:rsidRPr="00D0162F" w:rsidRDefault="00AB67FA" w:rsidP="006E0A54">
            <w:pPr>
              <w:pStyle w:val="TAL"/>
            </w:pPr>
            <w:r w:rsidRPr="00D0162F">
              <w:t>0dB</w:t>
            </w:r>
          </w:p>
          <w:p w14:paraId="6721E878" w14:textId="77777777" w:rsidR="00AB67FA" w:rsidRPr="00D0162F" w:rsidRDefault="00AB67FA" w:rsidP="006E0A54">
            <w:pPr>
              <w:pStyle w:val="TAL"/>
            </w:pPr>
            <w:r w:rsidRPr="00D0162F">
              <w:t>0dB</w:t>
            </w:r>
          </w:p>
          <w:p w14:paraId="1AE02108" w14:textId="77777777" w:rsidR="00AB67FA" w:rsidRPr="00D0162F" w:rsidRDefault="00AB67FA" w:rsidP="006E0A54">
            <w:pPr>
              <w:pStyle w:val="TAL"/>
            </w:pPr>
            <w:r w:rsidRPr="00D0162F">
              <w:t>0dB</w:t>
            </w:r>
          </w:p>
          <w:p w14:paraId="235FF6CA" w14:textId="77777777" w:rsidR="00AB67FA" w:rsidRPr="00D0162F" w:rsidRDefault="00AB67FA" w:rsidP="006E0A54">
            <w:pPr>
              <w:pStyle w:val="TAL"/>
            </w:pPr>
            <w:r w:rsidRPr="00D0162F">
              <w:t>0dB</w:t>
            </w:r>
          </w:p>
        </w:tc>
        <w:tc>
          <w:tcPr>
            <w:tcW w:w="2744" w:type="dxa"/>
          </w:tcPr>
          <w:p w14:paraId="338B76C7" w14:textId="2AC7F3D1" w:rsidR="00AB67FA" w:rsidRPr="00D0162F" w:rsidRDefault="00AB67FA" w:rsidP="006E0A54">
            <w:pPr>
              <w:pStyle w:val="TAL"/>
            </w:pPr>
            <w:r w:rsidRPr="00D0162F">
              <w:t>During</w:t>
            </w:r>
            <w:r w:rsidR="006E0A54" w:rsidRPr="00D0162F">
              <w:t xml:space="preserve"> </w:t>
            </w:r>
            <w:r w:rsidRPr="00D0162F">
              <w:t>T1:</w:t>
            </w:r>
          </w:p>
          <w:p w14:paraId="08589081" w14:textId="06900DD5" w:rsidR="00AB67FA" w:rsidRPr="00D0162F" w:rsidRDefault="00AB67FA" w:rsidP="006E0A54">
            <w:pPr>
              <w:pStyle w:val="TAL"/>
            </w:pPr>
            <w:r w:rsidRPr="00D0162F">
              <w:t>Noc2:</w:t>
            </w:r>
            <w:r w:rsidR="006E0A54" w:rsidRPr="00D0162F">
              <w:t xml:space="preserve"> </w:t>
            </w:r>
            <w:r w:rsidRPr="00D0162F">
              <w:t>-104dBm/15kHz</w:t>
            </w:r>
          </w:p>
          <w:p w14:paraId="48AC6108" w14:textId="4F56298A" w:rsidR="00AB67FA" w:rsidRPr="00D0162F" w:rsidRDefault="00AB67FA" w:rsidP="006E0A54">
            <w:pPr>
              <w:pStyle w:val="TAL"/>
            </w:pPr>
            <w:r w:rsidRPr="00D0162F">
              <w:t>Noc3:</w:t>
            </w:r>
            <w:r w:rsidR="006E0A54" w:rsidRPr="00D0162F">
              <w:t xml:space="preserve"> </w:t>
            </w:r>
            <w:r w:rsidRPr="00D0162F">
              <w:t>-104dBm/15kHz</w:t>
            </w:r>
          </w:p>
          <w:p w14:paraId="18134447" w14:textId="62C454D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362F1F80" w14:textId="712C2AB2" w:rsidR="00AB67FA" w:rsidRPr="00D0162F" w:rsidRDefault="00AB67FA" w:rsidP="006E0A54">
            <w:pPr>
              <w:pStyle w:val="TAL"/>
            </w:pPr>
            <w:r w:rsidRPr="00D0162F">
              <w:t>Ês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r>
      <w:tr w:rsidR="00AB67FA" w:rsidRPr="00D0162F" w14:paraId="564EDBB0" w14:textId="77777777" w:rsidTr="001C5E90">
        <w:tblPrEx>
          <w:tblLook w:val="04A0" w:firstRow="1" w:lastRow="0" w:firstColumn="1" w:lastColumn="0" w:noHBand="0" w:noVBand="1"/>
        </w:tblPrEx>
        <w:trPr>
          <w:gridAfter w:val="1"/>
          <w:wAfter w:w="72" w:type="dxa"/>
          <w:jc w:val="center"/>
        </w:trPr>
        <w:tc>
          <w:tcPr>
            <w:tcW w:w="2180" w:type="dxa"/>
          </w:tcPr>
          <w:p w14:paraId="2BD50588" w14:textId="3558120F" w:rsidR="00AB67FA" w:rsidRPr="00D0162F" w:rsidRDefault="00AB67FA" w:rsidP="006E0A54">
            <w:pPr>
              <w:pStyle w:val="TAL"/>
            </w:pPr>
            <w:r w:rsidRPr="00D0162F">
              <w:t>4.5.2.4</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2641F2B2" w14:textId="15F8FB3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1641" w:type="dxa"/>
          </w:tcPr>
          <w:p w14:paraId="4B086AA9" w14:textId="0A97187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2744" w:type="dxa"/>
          </w:tcPr>
          <w:p w14:paraId="1CF0A0A0" w14:textId="56148B5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r>
      <w:tr w:rsidR="00AB67FA" w:rsidRPr="00D0162F" w14:paraId="0BE399E8" w14:textId="77777777" w:rsidTr="001C5E90">
        <w:tblPrEx>
          <w:tblLook w:val="04A0" w:firstRow="1" w:lastRow="0" w:firstColumn="1" w:lastColumn="0" w:noHBand="0" w:noVBand="1"/>
        </w:tblPrEx>
        <w:trPr>
          <w:gridAfter w:val="1"/>
          <w:wAfter w:w="72" w:type="dxa"/>
          <w:jc w:val="center"/>
        </w:trPr>
        <w:tc>
          <w:tcPr>
            <w:tcW w:w="2180" w:type="dxa"/>
          </w:tcPr>
          <w:p w14:paraId="2A4EC64E" w14:textId="449B7288" w:rsidR="00AB67FA" w:rsidRPr="00D0162F" w:rsidRDefault="00AB67FA" w:rsidP="006E0A54">
            <w:pPr>
              <w:pStyle w:val="TAL"/>
            </w:pPr>
            <w:r w:rsidRPr="00D0162F">
              <w:lastRenderedPageBreak/>
              <w:t>4.5.2.5</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2B1A703C" w14:textId="13A878FE" w:rsidR="00AB67FA" w:rsidRPr="00D0162F" w:rsidRDefault="00AB67FA" w:rsidP="006E0A54">
            <w:pPr>
              <w:pStyle w:val="TAL"/>
            </w:pPr>
            <w:r w:rsidRPr="00D0162F">
              <w:t>During</w:t>
            </w:r>
            <w:r w:rsidR="006E0A54" w:rsidRPr="00D0162F">
              <w:t xml:space="preserve"> </w:t>
            </w:r>
            <w:r w:rsidRPr="00D0162F">
              <w:t>T1:</w:t>
            </w:r>
          </w:p>
          <w:p w14:paraId="305075BB" w14:textId="604A855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9C148CC" w14:textId="7F7B3A4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71286FD" w14:textId="2AD2CDE1"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CD15953" w14:textId="36DBB7A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65C8E95" w14:textId="4CBCB85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37D6C445" w14:textId="61099368"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c>
          <w:tcPr>
            <w:tcW w:w="1641" w:type="dxa"/>
          </w:tcPr>
          <w:p w14:paraId="45345240" w14:textId="1BDBE4FD" w:rsidR="00AB67FA" w:rsidRPr="00D0162F" w:rsidRDefault="00AB67FA" w:rsidP="006E0A54">
            <w:pPr>
              <w:pStyle w:val="TAL"/>
            </w:pPr>
            <w:r w:rsidRPr="00D0162F">
              <w:t>During</w:t>
            </w:r>
            <w:r w:rsidR="006E0A54" w:rsidRPr="00D0162F">
              <w:t xml:space="preserve"> </w:t>
            </w:r>
            <w:r w:rsidRPr="00D0162F">
              <w:t>T1:</w:t>
            </w:r>
          </w:p>
          <w:p w14:paraId="03442A29" w14:textId="77777777" w:rsidR="00AB67FA" w:rsidRPr="00D0162F" w:rsidRDefault="00AB67FA" w:rsidP="006E0A54">
            <w:pPr>
              <w:pStyle w:val="TAL"/>
            </w:pPr>
            <w:r w:rsidRPr="00D0162F">
              <w:t>0dB</w:t>
            </w:r>
          </w:p>
          <w:p w14:paraId="69121041" w14:textId="77777777" w:rsidR="00AB67FA" w:rsidRPr="00D0162F" w:rsidRDefault="00AB67FA" w:rsidP="006E0A54">
            <w:pPr>
              <w:pStyle w:val="TAL"/>
            </w:pPr>
            <w:r w:rsidRPr="00D0162F">
              <w:t>0dB</w:t>
            </w:r>
          </w:p>
          <w:p w14:paraId="750671A4" w14:textId="77777777" w:rsidR="00AB67FA" w:rsidRPr="00D0162F" w:rsidRDefault="00AB67FA" w:rsidP="006E0A54">
            <w:pPr>
              <w:pStyle w:val="TAL"/>
            </w:pPr>
            <w:r w:rsidRPr="00D0162F">
              <w:t>0dB</w:t>
            </w:r>
          </w:p>
          <w:p w14:paraId="1342A43B" w14:textId="77777777" w:rsidR="00AB67FA" w:rsidRPr="00D0162F" w:rsidRDefault="00AB67FA" w:rsidP="006E0A54">
            <w:pPr>
              <w:pStyle w:val="TAL"/>
            </w:pPr>
            <w:r w:rsidRPr="00D0162F">
              <w:t>0dB</w:t>
            </w:r>
          </w:p>
        </w:tc>
        <w:tc>
          <w:tcPr>
            <w:tcW w:w="2744" w:type="dxa"/>
          </w:tcPr>
          <w:p w14:paraId="7EA32473" w14:textId="545EE246" w:rsidR="00AB67FA" w:rsidRPr="00D0162F" w:rsidRDefault="00AB67FA" w:rsidP="006E0A54">
            <w:pPr>
              <w:pStyle w:val="TAL"/>
            </w:pPr>
            <w:r w:rsidRPr="00D0162F">
              <w:t>During</w:t>
            </w:r>
            <w:r w:rsidR="006E0A54" w:rsidRPr="00D0162F">
              <w:t xml:space="preserve"> </w:t>
            </w:r>
            <w:r w:rsidRPr="00D0162F">
              <w:t>T1:</w:t>
            </w:r>
          </w:p>
          <w:p w14:paraId="53BA58BF" w14:textId="514E4753"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EEB72BA" w14:textId="5188BE5F"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99D0D29" w14:textId="3484F29C"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390E8B3A" w14:textId="530ACE2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7E0005C9" w14:textId="4AC8CF0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61EAE86D" w14:textId="75FEB928"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r>
      <w:tr w:rsidR="00AB67FA" w:rsidRPr="00D0162F" w14:paraId="208800A8" w14:textId="77777777" w:rsidTr="001C5E90">
        <w:tblPrEx>
          <w:tblLook w:val="04A0" w:firstRow="1" w:lastRow="0" w:firstColumn="1" w:lastColumn="0" w:noHBand="0" w:noVBand="1"/>
        </w:tblPrEx>
        <w:trPr>
          <w:gridAfter w:val="1"/>
          <w:wAfter w:w="72" w:type="dxa"/>
          <w:jc w:val="center"/>
        </w:trPr>
        <w:tc>
          <w:tcPr>
            <w:tcW w:w="2180" w:type="dxa"/>
          </w:tcPr>
          <w:p w14:paraId="359419DF" w14:textId="78270DFA" w:rsidR="00AB67FA" w:rsidRPr="00D0162F" w:rsidRDefault="00AB67FA" w:rsidP="006E0A54">
            <w:pPr>
              <w:pStyle w:val="TAL"/>
            </w:pPr>
            <w:r w:rsidRPr="00D0162F">
              <w:t>4.5.2.6</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0DB14985" w14:textId="1FECD46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1641" w:type="dxa"/>
          </w:tcPr>
          <w:p w14:paraId="655E2E0F" w14:textId="714B49B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2744" w:type="dxa"/>
          </w:tcPr>
          <w:p w14:paraId="6919DEDF" w14:textId="6D486E9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r>
      <w:tr w:rsidR="00F84B90" w:rsidRPr="00D0162F" w14:paraId="65C4B983" w14:textId="77777777" w:rsidTr="001C5E90">
        <w:tblPrEx>
          <w:tblLook w:val="04A0" w:firstRow="1" w:lastRow="0" w:firstColumn="1" w:lastColumn="0" w:noHBand="0" w:noVBand="1"/>
        </w:tblPrEx>
        <w:trPr>
          <w:gridAfter w:val="1"/>
          <w:wAfter w:w="72" w:type="dxa"/>
          <w:jc w:val="center"/>
        </w:trPr>
        <w:tc>
          <w:tcPr>
            <w:tcW w:w="2180" w:type="dxa"/>
          </w:tcPr>
          <w:p w14:paraId="460F682B" w14:textId="3222C42A" w:rsidR="00F84B90" w:rsidRPr="00D0162F" w:rsidRDefault="00F84B90" w:rsidP="00F84B90">
            <w:pPr>
              <w:pStyle w:val="TAL"/>
            </w:pPr>
            <w:r w:rsidRPr="00FD1CE5">
              <w:rPr>
                <w:rFonts w:hint="eastAsia"/>
                <w:lang w:eastAsia="zh-TW"/>
              </w:rPr>
              <w:t>4</w:t>
            </w:r>
            <w:r w:rsidRPr="00FD1CE5">
              <w:rPr>
                <w:lang w:eastAsia="zh-TW"/>
              </w:rPr>
              <w:t xml:space="preserve">.5.2.10 </w:t>
            </w:r>
            <w:r w:rsidRPr="00FD1CE5">
              <w:t>EN-DC FR1 interruptions due to RRM and RLM/BFD measurements on deactivated NR PSCell</w:t>
            </w:r>
          </w:p>
        </w:tc>
        <w:tc>
          <w:tcPr>
            <w:tcW w:w="4016" w:type="dxa"/>
          </w:tcPr>
          <w:p w14:paraId="7ACC44CA" w14:textId="77777777" w:rsidR="00F84B90" w:rsidRPr="00FD1CE5" w:rsidRDefault="00F84B90" w:rsidP="00F84B90">
            <w:pPr>
              <w:pStyle w:val="TAL"/>
            </w:pPr>
            <w:r w:rsidRPr="00FD1CE5">
              <w:t>During T1:</w:t>
            </w:r>
          </w:p>
          <w:p w14:paraId="0977E8CE" w14:textId="77777777" w:rsidR="00F84B90" w:rsidRPr="00FD1CE5" w:rsidRDefault="00F84B90" w:rsidP="00F84B90">
            <w:pPr>
              <w:pStyle w:val="TAL"/>
            </w:pPr>
            <w:r w:rsidRPr="00FD1CE5">
              <w:t>Noc: -104dBm/15kHz</w:t>
            </w:r>
          </w:p>
          <w:p w14:paraId="581C23F1" w14:textId="582ADE35" w:rsidR="00F84B90" w:rsidRPr="00D0162F" w:rsidRDefault="00F84B90" w:rsidP="00F84B90">
            <w:pPr>
              <w:pStyle w:val="TAL"/>
            </w:pPr>
            <w:r w:rsidRPr="00FD1CE5">
              <w:t>Ês</w:t>
            </w:r>
            <w:r w:rsidRPr="00FD1CE5">
              <w:rPr>
                <w:vertAlign w:val="subscript"/>
              </w:rPr>
              <w:t>2</w:t>
            </w:r>
            <w:r w:rsidRPr="00FD1CE5">
              <w:t xml:space="preserve"> / Noc: +17dB</w:t>
            </w:r>
          </w:p>
        </w:tc>
        <w:tc>
          <w:tcPr>
            <w:tcW w:w="1641" w:type="dxa"/>
          </w:tcPr>
          <w:p w14:paraId="7F9B7A01" w14:textId="77777777" w:rsidR="00F84B90" w:rsidRPr="00FD1CE5" w:rsidRDefault="00F84B90" w:rsidP="00F84B90">
            <w:pPr>
              <w:pStyle w:val="TAL"/>
            </w:pPr>
            <w:r w:rsidRPr="00FD1CE5">
              <w:t>During T1:</w:t>
            </w:r>
          </w:p>
          <w:p w14:paraId="0AA48801" w14:textId="77777777" w:rsidR="00F84B90" w:rsidRPr="00FD1CE5" w:rsidRDefault="00F84B90" w:rsidP="00F84B90">
            <w:pPr>
              <w:pStyle w:val="TAL"/>
            </w:pPr>
            <w:r w:rsidRPr="00FD1CE5">
              <w:t>0dB</w:t>
            </w:r>
          </w:p>
          <w:p w14:paraId="4A9BCB16" w14:textId="650249C8" w:rsidR="00F84B90" w:rsidRPr="00D0162F" w:rsidRDefault="00F84B90" w:rsidP="00F84B90">
            <w:pPr>
              <w:pStyle w:val="TAL"/>
            </w:pPr>
            <w:r w:rsidRPr="00FD1CE5">
              <w:t>0dB</w:t>
            </w:r>
          </w:p>
        </w:tc>
        <w:tc>
          <w:tcPr>
            <w:tcW w:w="2744" w:type="dxa"/>
          </w:tcPr>
          <w:p w14:paraId="23D55912" w14:textId="77777777" w:rsidR="00F84B90" w:rsidRPr="00FD1CE5" w:rsidRDefault="00F84B90" w:rsidP="00F84B90">
            <w:pPr>
              <w:pStyle w:val="TAL"/>
            </w:pPr>
            <w:r w:rsidRPr="00FD1CE5">
              <w:t>During T1:</w:t>
            </w:r>
          </w:p>
          <w:p w14:paraId="4AC6D218" w14:textId="77777777" w:rsidR="00F84B90" w:rsidRPr="00FD1CE5" w:rsidRDefault="00F84B90" w:rsidP="00F84B90">
            <w:pPr>
              <w:pStyle w:val="TAL"/>
            </w:pPr>
            <w:r w:rsidRPr="00FD1CE5">
              <w:t>Noc: -104dBm/15kHz</w:t>
            </w:r>
          </w:p>
          <w:p w14:paraId="55CAF278" w14:textId="141454CF" w:rsidR="00F84B90" w:rsidRPr="00D0162F" w:rsidRDefault="00F84B90" w:rsidP="00F84B90">
            <w:pPr>
              <w:pStyle w:val="TAL"/>
            </w:pPr>
            <w:r w:rsidRPr="00FD1CE5">
              <w:t>Ês</w:t>
            </w:r>
            <w:r w:rsidRPr="00FD1CE5">
              <w:rPr>
                <w:vertAlign w:val="subscript"/>
              </w:rPr>
              <w:t>2</w:t>
            </w:r>
            <w:r w:rsidRPr="00FD1CE5">
              <w:t xml:space="preserve"> / Noc: +17dB</w:t>
            </w:r>
          </w:p>
        </w:tc>
      </w:tr>
      <w:tr w:rsidR="00AB67FA" w:rsidRPr="00D0162F" w14:paraId="75D8C89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C8DF93C" w14:textId="75948CD9" w:rsidR="00AB67FA" w:rsidRPr="00D0162F" w:rsidRDefault="00AB67FA" w:rsidP="006E0A54">
            <w:pPr>
              <w:pStyle w:val="TAL"/>
            </w:pPr>
            <w:r w:rsidRPr="00D0162F">
              <w:t>4.5.3.1</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Pr="00D0162F">
              <w:t>160ms</w:t>
            </w:r>
            <w:r w:rsidR="006E0A54" w:rsidRPr="00D0162F">
              <w:t xml:space="preserve"> </w:t>
            </w:r>
            <w:r w:rsidRPr="00D0162F">
              <w:t>SCell</w:t>
            </w:r>
            <w:r w:rsidR="006E0A54" w:rsidRPr="00D0162F">
              <w:t xml:space="preserve"> </w:t>
            </w:r>
            <w:r w:rsidRPr="00D0162F">
              <w:t>measurement</w:t>
            </w:r>
            <w:r w:rsidR="006E0A54" w:rsidRPr="00D0162F">
              <w:t xml:space="preserve"> </w:t>
            </w:r>
            <w:r w:rsidRPr="00D0162F">
              <w:t>cycle</w:t>
            </w:r>
          </w:p>
        </w:tc>
        <w:tc>
          <w:tcPr>
            <w:tcW w:w="4016" w:type="dxa"/>
            <w:tcBorders>
              <w:top w:val="single" w:sz="4" w:space="0" w:color="auto"/>
              <w:left w:val="single" w:sz="4" w:space="0" w:color="auto"/>
              <w:bottom w:val="single" w:sz="4" w:space="0" w:color="auto"/>
              <w:right w:val="single" w:sz="4" w:space="0" w:color="auto"/>
            </w:tcBorders>
          </w:tcPr>
          <w:p w14:paraId="0D9F4239" w14:textId="2D0E6B1F" w:rsidR="00AB67FA" w:rsidRPr="00D0162F" w:rsidRDefault="00AB67FA" w:rsidP="006E0A54">
            <w:pPr>
              <w:pStyle w:val="TAL"/>
            </w:pPr>
            <w:r w:rsidRPr="00D0162F">
              <w:t>During</w:t>
            </w:r>
            <w:r w:rsidR="006E0A54" w:rsidRPr="00D0162F">
              <w:t xml:space="preserve"> </w:t>
            </w:r>
            <w:r w:rsidRPr="00D0162F">
              <w:t>T1:</w:t>
            </w:r>
          </w:p>
          <w:p w14:paraId="31BC4CDD" w14:textId="62240DCC"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FDD910E" w14:textId="4F9CF7F3"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1212869A" w14:textId="7D77AE0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BC2847B" w14:textId="427C0CBA"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206147EA" w14:textId="77777777" w:rsidR="00AB67FA" w:rsidRPr="00D0162F" w:rsidRDefault="00AB67FA" w:rsidP="006E0A54">
            <w:pPr>
              <w:pStyle w:val="TAL"/>
            </w:pPr>
          </w:p>
          <w:p w14:paraId="4F109EC5" w14:textId="412EE85A" w:rsidR="00AB67FA" w:rsidRPr="00D0162F" w:rsidRDefault="00AB67FA" w:rsidP="006E0A54">
            <w:pPr>
              <w:pStyle w:val="TAL"/>
            </w:pPr>
            <w:r w:rsidRPr="00D0162F">
              <w:t>During</w:t>
            </w:r>
            <w:r w:rsidR="006E0A54" w:rsidRPr="00D0162F">
              <w:t xml:space="preserve"> </w:t>
            </w:r>
            <w:r w:rsidRPr="00D0162F">
              <w:t>T2:</w:t>
            </w:r>
          </w:p>
          <w:p w14:paraId="4BA7BF56" w14:textId="415F58CA"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D6422ED" w14:textId="406CF489"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59CD264" w14:textId="2E10AE8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C3FF634" w14:textId="47E0E3CA"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6CD52BB7" w14:textId="77777777" w:rsidR="00AB67FA" w:rsidRPr="00D0162F" w:rsidRDefault="00AB67FA" w:rsidP="006E0A54">
            <w:pPr>
              <w:pStyle w:val="TAL"/>
            </w:pPr>
          </w:p>
          <w:p w14:paraId="48FAEB04" w14:textId="36CD3FFF" w:rsidR="00AB67FA" w:rsidRPr="00D0162F" w:rsidRDefault="00AB67FA" w:rsidP="006E0A54">
            <w:pPr>
              <w:pStyle w:val="TAL"/>
            </w:pPr>
            <w:r w:rsidRPr="00D0162F">
              <w:t>During</w:t>
            </w:r>
            <w:r w:rsidR="006E0A54" w:rsidRPr="00D0162F">
              <w:t xml:space="preserve"> </w:t>
            </w:r>
            <w:r w:rsidRPr="00D0162F">
              <w:t>T3:</w:t>
            </w:r>
          </w:p>
          <w:p w14:paraId="5D16C2B5" w14:textId="21229C1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D3873D1" w14:textId="3ED734B0"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9BFFF82" w14:textId="0A300151"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25B9C4E4" w14:textId="0ABC1800"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c>
          <w:tcPr>
            <w:tcW w:w="1641" w:type="dxa"/>
            <w:tcBorders>
              <w:top w:val="single" w:sz="4" w:space="0" w:color="auto"/>
              <w:left w:val="single" w:sz="4" w:space="0" w:color="auto"/>
              <w:bottom w:val="single" w:sz="4" w:space="0" w:color="auto"/>
              <w:right w:val="single" w:sz="4" w:space="0" w:color="auto"/>
            </w:tcBorders>
          </w:tcPr>
          <w:p w14:paraId="62C32E2D" w14:textId="0441FE2B" w:rsidR="00AB67FA" w:rsidRPr="00D0162F" w:rsidRDefault="00AB67FA" w:rsidP="006E0A54">
            <w:pPr>
              <w:pStyle w:val="TAL"/>
            </w:pPr>
            <w:r w:rsidRPr="00D0162F">
              <w:t>During</w:t>
            </w:r>
            <w:r w:rsidR="006E0A54" w:rsidRPr="00D0162F">
              <w:t xml:space="preserve"> </w:t>
            </w:r>
            <w:r w:rsidRPr="00D0162F">
              <w:t>T1:</w:t>
            </w:r>
          </w:p>
          <w:p w14:paraId="74CF5BE5" w14:textId="77777777" w:rsidR="00AB67FA" w:rsidRPr="00D0162F" w:rsidRDefault="00AB67FA" w:rsidP="006E0A54">
            <w:pPr>
              <w:pStyle w:val="TAL"/>
            </w:pPr>
            <w:r w:rsidRPr="00D0162F">
              <w:t>0dB</w:t>
            </w:r>
          </w:p>
          <w:p w14:paraId="52056171" w14:textId="77777777" w:rsidR="00AB67FA" w:rsidRPr="00D0162F" w:rsidRDefault="00AB67FA" w:rsidP="006E0A54">
            <w:pPr>
              <w:pStyle w:val="TAL"/>
            </w:pPr>
            <w:r w:rsidRPr="00D0162F">
              <w:t>0dB</w:t>
            </w:r>
          </w:p>
          <w:p w14:paraId="337812A1" w14:textId="77777777" w:rsidR="00AB67FA" w:rsidRPr="00D0162F" w:rsidRDefault="00AB67FA" w:rsidP="006E0A54">
            <w:pPr>
              <w:pStyle w:val="TAL"/>
            </w:pPr>
            <w:r w:rsidRPr="00D0162F">
              <w:t>0dB</w:t>
            </w:r>
          </w:p>
          <w:p w14:paraId="206F7784" w14:textId="77777777" w:rsidR="00AB67FA" w:rsidRPr="00D0162F" w:rsidRDefault="00AB67FA" w:rsidP="006E0A54">
            <w:pPr>
              <w:pStyle w:val="TAL"/>
            </w:pPr>
            <w:r w:rsidRPr="00D0162F">
              <w:t>0dB</w:t>
            </w:r>
          </w:p>
          <w:p w14:paraId="6F48D24D" w14:textId="77777777" w:rsidR="00AB67FA" w:rsidRPr="00D0162F" w:rsidRDefault="00AB67FA" w:rsidP="006E0A54">
            <w:pPr>
              <w:pStyle w:val="TAL"/>
            </w:pPr>
          </w:p>
          <w:p w14:paraId="57B8BB86" w14:textId="5C82DC9D" w:rsidR="00AB67FA" w:rsidRPr="00D0162F" w:rsidRDefault="00AB67FA" w:rsidP="006E0A54">
            <w:pPr>
              <w:pStyle w:val="TAL"/>
            </w:pPr>
            <w:r w:rsidRPr="00D0162F">
              <w:t>During</w:t>
            </w:r>
            <w:r w:rsidR="006E0A54" w:rsidRPr="00D0162F">
              <w:t xml:space="preserve"> </w:t>
            </w:r>
            <w:r w:rsidRPr="00D0162F">
              <w:t>T2:</w:t>
            </w:r>
          </w:p>
          <w:p w14:paraId="64FEDEB7" w14:textId="77777777" w:rsidR="00AB67FA" w:rsidRPr="00D0162F" w:rsidRDefault="00AB67FA" w:rsidP="006E0A54">
            <w:pPr>
              <w:pStyle w:val="TAL"/>
            </w:pPr>
            <w:r w:rsidRPr="00D0162F">
              <w:t>0dB</w:t>
            </w:r>
          </w:p>
          <w:p w14:paraId="20B306EC" w14:textId="77777777" w:rsidR="00AB67FA" w:rsidRPr="00D0162F" w:rsidRDefault="00AB67FA" w:rsidP="006E0A54">
            <w:pPr>
              <w:pStyle w:val="TAL"/>
            </w:pPr>
            <w:r w:rsidRPr="00D0162F">
              <w:t>0dB</w:t>
            </w:r>
          </w:p>
          <w:p w14:paraId="0F1D498E" w14:textId="77777777" w:rsidR="00AB67FA" w:rsidRPr="00D0162F" w:rsidRDefault="00AB67FA" w:rsidP="006E0A54">
            <w:pPr>
              <w:pStyle w:val="TAL"/>
            </w:pPr>
            <w:r w:rsidRPr="00D0162F">
              <w:t>0dB</w:t>
            </w:r>
          </w:p>
          <w:p w14:paraId="719B7A70" w14:textId="77777777" w:rsidR="00AB67FA" w:rsidRPr="00D0162F" w:rsidRDefault="00AB67FA" w:rsidP="006E0A54">
            <w:pPr>
              <w:pStyle w:val="TAL"/>
            </w:pPr>
            <w:r w:rsidRPr="00D0162F">
              <w:t>0dB</w:t>
            </w:r>
          </w:p>
          <w:p w14:paraId="74B5212E" w14:textId="77777777" w:rsidR="00AB67FA" w:rsidRPr="00D0162F" w:rsidRDefault="00AB67FA" w:rsidP="006E0A54">
            <w:pPr>
              <w:pStyle w:val="TAL"/>
            </w:pPr>
          </w:p>
          <w:p w14:paraId="63C6E3B6" w14:textId="4159F8D7" w:rsidR="00AB67FA" w:rsidRPr="00D0162F" w:rsidRDefault="00AB67FA" w:rsidP="006E0A54">
            <w:pPr>
              <w:pStyle w:val="TAL"/>
            </w:pPr>
            <w:r w:rsidRPr="00D0162F">
              <w:t>During</w:t>
            </w:r>
            <w:r w:rsidR="006E0A54" w:rsidRPr="00D0162F">
              <w:t xml:space="preserve"> </w:t>
            </w:r>
            <w:r w:rsidRPr="00D0162F">
              <w:t>T3:</w:t>
            </w:r>
          </w:p>
          <w:p w14:paraId="601A9CA6" w14:textId="77777777" w:rsidR="00AB67FA" w:rsidRPr="00D0162F" w:rsidRDefault="00AB67FA" w:rsidP="006E0A54">
            <w:pPr>
              <w:pStyle w:val="TAL"/>
            </w:pPr>
            <w:r w:rsidRPr="00D0162F">
              <w:t>0dB</w:t>
            </w:r>
          </w:p>
          <w:p w14:paraId="77F87CD8" w14:textId="77777777" w:rsidR="00AB67FA" w:rsidRPr="00D0162F" w:rsidRDefault="00AB67FA" w:rsidP="006E0A54">
            <w:pPr>
              <w:pStyle w:val="TAL"/>
            </w:pPr>
            <w:r w:rsidRPr="00D0162F">
              <w:t>0dB</w:t>
            </w:r>
          </w:p>
          <w:p w14:paraId="12DA63EE" w14:textId="77777777" w:rsidR="00AB67FA" w:rsidRPr="00D0162F" w:rsidRDefault="00AB67FA" w:rsidP="006E0A54">
            <w:pPr>
              <w:pStyle w:val="TAL"/>
            </w:pPr>
            <w:r w:rsidRPr="00D0162F">
              <w:t>0dB</w:t>
            </w:r>
          </w:p>
          <w:p w14:paraId="5F3865DE" w14:textId="77777777" w:rsidR="00AB67FA" w:rsidRPr="00D0162F" w:rsidRDefault="00AB67FA" w:rsidP="006E0A54">
            <w:pPr>
              <w:pStyle w:val="TAL"/>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11A8EFA3" w14:textId="6DDAC5B5" w:rsidR="00AB67FA" w:rsidRPr="00D0162F" w:rsidRDefault="00AB67FA" w:rsidP="006E0A54">
            <w:pPr>
              <w:pStyle w:val="TAL"/>
            </w:pPr>
            <w:r w:rsidRPr="00D0162F">
              <w:t>During</w:t>
            </w:r>
            <w:r w:rsidR="006E0A54" w:rsidRPr="00D0162F">
              <w:t xml:space="preserve"> </w:t>
            </w:r>
            <w:r w:rsidRPr="00D0162F">
              <w:t>T1:</w:t>
            </w:r>
          </w:p>
          <w:p w14:paraId="18FDE89B" w14:textId="28222BF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5FD1321C" w14:textId="32F751DA"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777C5806" w14:textId="431C7AD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7849E80B" w14:textId="07950051"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4657F697" w14:textId="77777777" w:rsidR="00AB67FA" w:rsidRPr="00D0162F" w:rsidRDefault="00AB67FA" w:rsidP="006E0A54">
            <w:pPr>
              <w:pStyle w:val="TAL"/>
            </w:pPr>
          </w:p>
          <w:p w14:paraId="379BDDCA" w14:textId="15724A90" w:rsidR="00AB67FA" w:rsidRPr="00D0162F" w:rsidRDefault="00AB67FA" w:rsidP="006E0A54">
            <w:pPr>
              <w:pStyle w:val="TAL"/>
            </w:pPr>
            <w:r w:rsidRPr="00D0162F">
              <w:t>During</w:t>
            </w:r>
            <w:r w:rsidR="006E0A54" w:rsidRPr="00D0162F">
              <w:t xml:space="preserve"> </w:t>
            </w:r>
            <w:r w:rsidRPr="00D0162F">
              <w:t>T2:</w:t>
            </w:r>
          </w:p>
          <w:p w14:paraId="71986D8A" w14:textId="7AD7786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FAF3B31" w14:textId="63D9A24C"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07ED4F2" w14:textId="2B767D6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1CBBEB0F" w14:textId="6237FD26"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70355931" w14:textId="77777777" w:rsidR="00AB67FA" w:rsidRPr="00D0162F" w:rsidRDefault="00AB67FA" w:rsidP="006E0A54">
            <w:pPr>
              <w:pStyle w:val="TAL"/>
            </w:pPr>
          </w:p>
          <w:p w14:paraId="49ABA1BA" w14:textId="69343BC0" w:rsidR="00AB67FA" w:rsidRPr="00D0162F" w:rsidRDefault="00AB67FA" w:rsidP="006E0A54">
            <w:pPr>
              <w:pStyle w:val="TAL"/>
            </w:pPr>
            <w:r w:rsidRPr="00D0162F">
              <w:t>During</w:t>
            </w:r>
            <w:r w:rsidR="006E0A54" w:rsidRPr="00D0162F">
              <w:t xml:space="preserve"> </w:t>
            </w:r>
            <w:r w:rsidRPr="00D0162F">
              <w:t>T3:</w:t>
            </w:r>
          </w:p>
          <w:p w14:paraId="5868349C" w14:textId="599DB84A"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30B72EEC" w14:textId="15B2582F"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7E8FDCF0" w14:textId="58F019AD"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701BCEC8" w14:textId="13090B8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r>
      <w:tr w:rsidR="00AB67FA" w:rsidRPr="00D0162F" w14:paraId="6CE43A1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8932A89" w14:textId="299423D5" w:rsidR="00AB67FA" w:rsidRPr="00D0162F" w:rsidRDefault="00AB67FA" w:rsidP="006E0A54">
            <w:pPr>
              <w:pStyle w:val="TAL"/>
            </w:pPr>
            <w:r w:rsidRPr="00D0162F">
              <w:t>4.5.3.2</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00D712D5" w:rsidRPr="00D0162F">
              <w:t xml:space="preserve">640ms </w:t>
            </w:r>
            <w:r w:rsidRPr="00D0162F">
              <w:t>SCell</w:t>
            </w:r>
            <w:r w:rsidR="006E0A54" w:rsidRPr="00D0162F">
              <w:t xml:space="preserve"> </w:t>
            </w:r>
            <w:r w:rsidRPr="00D0162F">
              <w:t>measurement</w:t>
            </w:r>
            <w:r w:rsidR="006E0A54" w:rsidRPr="00D0162F">
              <w:t xml:space="preserve"> </w:t>
            </w:r>
            <w:r w:rsidRPr="00D0162F">
              <w:t>cycle</w:t>
            </w:r>
          </w:p>
        </w:tc>
        <w:tc>
          <w:tcPr>
            <w:tcW w:w="4016" w:type="dxa"/>
            <w:tcBorders>
              <w:top w:val="single" w:sz="4" w:space="0" w:color="auto"/>
              <w:left w:val="single" w:sz="4" w:space="0" w:color="auto"/>
              <w:bottom w:val="single" w:sz="4" w:space="0" w:color="auto"/>
              <w:right w:val="single" w:sz="4" w:space="0" w:color="auto"/>
            </w:tcBorders>
          </w:tcPr>
          <w:p w14:paraId="60D384BD" w14:textId="38359B3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c>
          <w:tcPr>
            <w:tcW w:w="1641" w:type="dxa"/>
            <w:tcBorders>
              <w:top w:val="single" w:sz="4" w:space="0" w:color="auto"/>
              <w:left w:val="single" w:sz="4" w:space="0" w:color="auto"/>
              <w:bottom w:val="single" w:sz="4" w:space="0" w:color="auto"/>
              <w:right w:val="single" w:sz="4" w:space="0" w:color="auto"/>
            </w:tcBorders>
          </w:tcPr>
          <w:p w14:paraId="2D981EA1" w14:textId="5CF2D696" w:rsidR="00AB67FA" w:rsidRPr="00D0162F" w:rsidRDefault="00AB67FA" w:rsidP="006E0A54">
            <w:pPr>
              <w:pStyle w:val="TAL"/>
              <w:jc w:val="center"/>
              <w:rPr>
                <w:lang w:eastAsia="sv-SE"/>
              </w:rPr>
            </w:pPr>
            <w:r w:rsidRPr="00D0162F">
              <w:t>Same</w:t>
            </w:r>
            <w:r w:rsidR="006E0A54" w:rsidRPr="00D0162F">
              <w:t xml:space="preserve"> </w:t>
            </w:r>
            <w:r w:rsidRPr="00D0162F">
              <w:t>as</w:t>
            </w:r>
            <w:r w:rsidR="006E0A54" w:rsidRPr="00D0162F">
              <w:t xml:space="preserve"> </w:t>
            </w:r>
            <w:r w:rsidRPr="00D0162F">
              <w:t>4.5.3.1</w:t>
            </w:r>
          </w:p>
        </w:tc>
        <w:tc>
          <w:tcPr>
            <w:tcW w:w="2744" w:type="dxa"/>
            <w:tcBorders>
              <w:top w:val="single" w:sz="4" w:space="0" w:color="auto"/>
              <w:left w:val="single" w:sz="4" w:space="0" w:color="auto"/>
              <w:bottom w:val="single" w:sz="4" w:space="0" w:color="auto"/>
              <w:right w:val="single" w:sz="4" w:space="0" w:color="auto"/>
            </w:tcBorders>
          </w:tcPr>
          <w:p w14:paraId="3FDBC368" w14:textId="67A777C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AB67FA" w:rsidRPr="00D0162F" w14:paraId="7836C507"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A960909" w14:textId="15609021" w:rsidR="00AB67FA" w:rsidRPr="00D0162F" w:rsidRDefault="00AB67FA" w:rsidP="006E0A54">
            <w:pPr>
              <w:pStyle w:val="TAL"/>
            </w:pPr>
            <w:r w:rsidRPr="00D0162F">
              <w:t>4.5.3.3</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un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p>
        </w:tc>
        <w:tc>
          <w:tcPr>
            <w:tcW w:w="4016" w:type="dxa"/>
            <w:tcBorders>
              <w:top w:val="single" w:sz="4" w:space="0" w:color="auto"/>
              <w:left w:val="single" w:sz="4" w:space="0" w:color="auto"/>
              <w:bottom w:val="single" w:sz="4" w:space="0" w:color="auto"/>
              <w:right w:val="single" w:sz="4" w:space="0" w:color="auto"/>
            </w:tcBorders>
          </w:tcPr>
          <w:p w14:paraId="38E54F0C" w14:textId="24806E9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c>
          <w:tcPr>
            <w:tcW w:w="1641" w:type="dxa"/>
            <w:tcBorders>
              <w:top w:val="single" w:sz="4" w:space="0" w:color="auto"/>
              <w:left w:val="single" w:sz="4" w:space="0" w:color="auto"/>
              <w:bottom w:val="single" w:sz="4" w:space="0" w:color="auto"/>
              <w:right w:val="single" w:sz="4" w:space="0" w:color="auto"/>
            </w:tcBorders>
          </w:tcPr>
          <w:p w14:paraId="501662B7" w14:textId="1008805E" w:rsidR="00AB67FA" w:rsidRPr="00D0162F" w:rsidRDefault="00AB67FA" w:rsidP="006E0A54">
            <w:pPr>
              <w:pStyle w:val="TAL"/>
              <w:jc w:val="center"/>
              <w:rPr>
                <w:lang w:eastAsia="sv-SE"/>
              </w:rPr>
            </w:pPr>
            <w:r w:rsidRPr="00D0162F">
              <w:t>Same</w:t>
            </w:r>
            <w:r w:rsidR="006E0A54" w:rsidRPr="00D0162F">
              <w:t xml:space="preserve"> </w:t>
            </w:r>
            <w:r w:rsidRPr="00D0162F">
              <w:t>as</w:t>
            </w:r>
            <w:r w:rsidR="006E0A54" w:rsidRPr="00D0162F">
              <w:t xml:space="preserve"> </w:t>
            </w:r>
            <w:r w:rsidRPr="00D0162F">
              <w:t>4.5.3.1</w:t>
            </w:r>
          </w:p>
        </w:tc>
        <w:tc>
          <w:tcPr>
            <w:tcW w:w="2744" w:type="dxa"/>
            <w:tcBorders>
              <w:top w:val="single" w:sz="4" w:space="0" w:color="auto"/>
              <w:left w:val="single" w:sz="4" w:space="0" w:color="auto"/>
              <w:bottom w:val="single" w:sz="4" w:space="0" w:color="auto"/>
              <w:right w:val="single" w:sz="4" w:space="0" w:color="auto"/>
            </w:tcBorders>
          </w:tcPr>
          <w:p w14:paraId="05D5DAC7" w14:textId="5F4ED9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DF32EF" w:rsidRPr="00D0162F" w14:paraId="32FB9E5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BB09A7" w14:textId="75A60533" w:rsidR="00DF32EF" w:rsidRPr="00D0162F" w:rsidRDefault="00DF32EF" w:rsidP="00DF32EF">
            <w:pPr>
              <w:pStyle w:val="TAL"/>
            </w:pPr>
            <w:r w:rsidRPr="00D0162F">
              <w:rPr>
                <w:lang w:eastAsia="zh-CN"/>
              </w:rPr>
              <w:t xml:space="preserve">4.5.3.5 </w:t>
            </w:r>
            <w:r w:rsidR="00FA6059" w:rsidRPr="00D0162F">
              <w:rPr>
                <w:rFonts w:cs="Arial"/>
                <w:szCs w:val="24"/>
              </w:rPr>
              <w:t xml:space="preserve">EN-DC FR1 </w:t>
            </w:r>
            <w:r w:rsidR="00FA6059" w:rsidRPr="00D0162F">
              <w:rPr>
                <w:lang w:eastAsia="zh-CN"/>
              </w:rPr>
              <w:t>d</w:t>
            </w:r>
            <w:r w:rsidRPr="00D0162F">
              <w:rPr>
                <w:lang w:eastAsia="zh-CN"/>
              </w:rPr>
              <w:t>irect SCell activation at SCell addition of known SCell</w:t>
            </w:r>
          </w:p>
        </w:tc>
        <w:tc>
          <w:tcPr>
            <w:tcW w:w="4016" w:type="dxa"/>
            <w:tcBorders>
              <w:top w:val="single" w:sz="4" w:space="0" w:color="auto"/>
              <w:left w:val="single" w:sz="4" w:space="0" w:color="auto"/>
              <w:bottom w:val="single" w:sz="4" w:space="0" w:color="auto"/>
              <w:right w:val="single" w:sz="4" w:space="0" w:color="auto"/>
            </w:tcBorders>
          </w:tcPr>
          <w:p w14:paraId="66FA506E" w14:textId="77777777" w:rsidR="00DF32EF" w:rsidRPr="00D0162F" w:rsidRDefault="00DF32EF" w:rsidP="00DF32EF">
            <w:pPr>
              <w:pStyle w:val="TAL"/>
            </w:pPr>
            <w:r w:rsidRPr="00D0162F">
              <w:t>During T1:</w:t>
            </w:r>
          </w:p>
          <w:p w14:paraId="2BEC7709" w14:textId="77777777" w:rsidR="00DF32EF" w:rsidRPr="00D0162F" w:rsidRDefault="00DF32EF" w:rsidP="00DF32EF">
            <w:pPr>
              <w:pStyle w:val="TAL"/>
            </w:pPr>
            <w:r w:rsidRPr="00D0162F">
              <w:t>Noc</w:t>
            </w:r>
            <w:r w:rsidRPr="00D0162F">
              <w:rPr>
                <w:vertAlign w:val="subscript"/>
              </w:rPr>
              <w:t>2</w:t>
            </w:r>
            <w:r w:rsidRPr="00D0162F">
              <w:t>: -104dBm/15kHz</w:t>
            </w:r>
          </w:p>
          <w:p w14:paraId="299F5D67" w14:textId="77777777" w:rsidR="00DF32EF" w:rsidRPr="00D0162F" w:rsidRDefault="00DF32EF" w:rsidP="00DF32EF">
            <w:pPr>
              <w:pStyle w:val="TAL"/>
            </w:pPr>
            <w:r w:rsidRPr="00D0162F">
              <w:t>Noc</w:t>
            </w:r>
            <w:r w:rsidRPr="00D0162F">
              <w:rPr>
                <w:vertAlign w:val="subscript"/>
              </w:rPr>
              <w:t>3</w:t>
            </w:r>
            <w:r w:rsidRPr="00D0162F">
              <w:t>: -104dBm/15kHz</w:t>
            </w:r>
          </w:p>
          <w:p w14:paraId="61CEF6AF"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BDA6F3D" w14:textId="7777777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65EA64EE" w14:textId="77777777" w:rsidR="00DF32EF" w:rsidRPr="00D0162F" w:rsidRDefault="00DF32EF" w:rsidP="00DF32EF">
            <w:pPr>
              <w:pStyle w:val="TAL"/>
            </w:pPr>
          </w:p>
          <w:p w14:paraId="6C2EDC45" w14:textId="77777777" w:rsidR="00DF32EF" w:rsidRPr="00D0162F" w:rsidRDefault="00DF32EF" w:rsidP="00DF32EF">
            <w:pPr>
              <w:pStyle w:val="TAL"/>
            </w:pPr>
            <w:r w:rsidRPr="00D0162F">
              <w:t>During T2:</w:t>
            </w:r>
          </w:p>
          <w:p w14:paraId="5CC52CCA" w14:textId="77777777" w:rsidR="00DF32EF" w:rsidRPr="00D0162F" w:rsidRDefault="00DF32EF" w:rsidP="00DF32EF">
            <w:pPr>
              <w:pStyle w:val="TAL"/>
            </w:pPr>
            <w:r w:rsidRPr="00D0162F">
              <w:t>Noc</w:t>
            </w:r>
            <w:r w:rsidRPr="00D0162F">
              <w:rPr>
                <w:vertAlign w:val="subscript"/>
              </w:rPr>
              <w:t>2</w:t>
            </w:r>
            <w:r w:rsidRPr="00D0162F">
              <w:t>: -104dBm/15kHz</w:t>
            </w:r>
          </w:p>
          <w:p w14:paraId="1354269D" w14:textId="77777777" w:rsidR="00DF32EF" w:rsidRPr="00D0162F" w:rsidRDefault="00DF32EF" w:rsidP="00DF32EF">
            <w:pPr>
              <w:pStyle w:val="TAL"/>
            </w:pPr>
            <w:r w:rsidRPr="00D0162F">
              <w:t>Noc</w:t>
            </w:r>
            <w:r w:rsidRPr="00D0162F">
              <w:rPr>
                <w:vertAlign w:val="subscript"/>
              </w:rPr>
              <w:t>3</w:t>
            </w:r>
            <w:r w:rsidRPr="00D0162F">
              <w:t>: -104dBm/15kHz</w:t>
            </w:r>
          </w:p>
          <w:p w14:paraId="1E5A17B9"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D6DFED7" w14:textId="014CE103"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7D60EA88" w14:textId="77777777" w:rsidR="00DF32EF" w:rsidRPr="00D0162F" w:rsidRDefault="00DF32EF" w:rsidP="00DF32EF">
            <w:pPr>
              <w:pStyle w:val="TAL"/>
            </w:pPr>
            <w:r w:rsidRPr="00D0162F">
              <w:t>During T1:</w:t>
            </w:r>
          </w:p>
          <w:p w14:paraId="0A125753" w14:textId="77777777" w:rsidR="00DF32EF" w:rsidRPr="00D0162F" w:rsidRDefault="00DF32EF" w:rsidP="00DF32EF">
            <w:pPr>
              <w:pStyle w:val="TAL"/>
            </w:pPr>
            <w:r w:rsidRPr="00D0162F">
              <w:t>0dB</w:t>
            </w:r>
          </w:p>
          <w:p w14:paraId="7CACCA2A" w14:textId="77777777" w:rsidR="00DF32EF" w:rsidRPr="00D0162F" w:rsidRDefault="00DF32EF" w:rsidP="00DF32EF">
            <w:pPr>
              <w:pStyle w:val="TAL"/>
            </w:pPr>
            <w:r w:rsidRPr="00D0162F">
              <w:t>0dB</w:t>
            </w:r>
          </w:p>
          <w:p w14:paraId="0BD4A43F" w14:textId="77777777" w:rsidR="00DF32EF" w:rsidRPr="00D0162F" w:rsidRDefault="00DF32EF" w:rsidP="00DF32EF">
            <w:pPr>
              <w:pStyle w:val="TAL"/>
            </w:pPr>
            <w:r w:rsidRPr="00D0162F">
              <w:t>0dB</w:t>
            </w:r>
          </w:p>
          <w:p w14:paraId="77ADC971" w14:textId="77777777" w:rsidR="00DF32EF" w:rsidRPr="00D0162F" w:rsidRDefault="00DF32EF" w:rsidP="00DF32EF">
            <w:pPr>
              <w:pStyle w:val="TAL"/>
            </w:pPr>
            <w:r w:rsidRPr="00D0162F">
              <w:t>0dB</w:t>
            </w:r>
          </w:p>
          <w:p w14:paraId="6115FBF8" w14:textId="77777777" w:rsidR="00DF32EF" w:rsidRPr="00D0162F" w:rsidRDefault="00DF32EF" w:rsidP="00DF32EF">
            <w:pPr>
              <w:pStyle w:val="TAL"/>
            </w:pPr>
          </w:p>
          <w:p w14:paraId="2370461E" w14:textId="77777777" w:rsidR="00DF32EF" w:rsidRPr="00D0162F" w:rsidRDefault="00DF32EF" w:rsidP="00DF32EF">
            <w:pPr>
              <w:pStyle w:val="TAL"/>
            </w:pPr>
            <w:r w:rsidRPr="00D0162F">
              <w:t>During T2:</w:t>
            </w:r>
          </w:p>
          <w:p w14:paraId="253EAB64" w14:textId="77777777" w:rsidR="00DF32EF" w:rsidRPr="00D0162F" w:rsidRDefault="00DF32EF" w:rsidP="00DF32EF">
            <w:pPr>
              <w:pStyle w:val="TAL"/>
            </w:pPr>
            <w:r w:rsidRPr="00D0162F">
              <w:t>0dB</w:t>
            </w:r>
          </w:p>
          <w:p w14:paraId="7041E189" w14:textId="77777777" w:rsidR="00DF32EF" w:rsidRPr="00D0162F" w:rsidRDefault="00DF32EF" w:rsidP="00DF32EF">
            <w:pPr>
              <w:pStyle w:val="TAL"/>
            </w:pPr>
            <w:r w:rsidRPr="00D0162F">
              <w:t>0dB</w:t>
            </w:r>
          </w:p>
          <w:p w14:paraId="2A76262E" w14:textId="77777777" w:rsidR="00DF32EF" w:rsidRPr="00D0162F" w:rsidRDefault="00DF32EF" w:rsidP="00DF32EF">
            <w:pPr>
              <w:pStyle w:val="TAL"/>
            </w:pPr>
            <w:r w:rsidRPr="00D0162F">
              <w:t>0dB</w:t>
            </w:r>
          </w:p>
          <w:p w14:paraId="7FD680A1" w14:textId="11A36B49" w:rsidR="00DF32EF" w:rsidRPr="00D0162F" w:rsidRDefault="00DF32EF" w:rsidP="00DF32EF">
            <w:pPr>
              <w:pStyle w:val="TAL"/>
              <w:jc w:val="cente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45578851" w14:textId="77777777" w:rsidR="00DF32EF" w:rsidRPr="00D0162F" w:rsidRDefault="00DF32EF" w:rsidP="00DF32EF">
            <w:pPr>
              <w:pStyle w:val="TAL"/>
            </w:pPr>
            <w:r w:rsidRPr="00D0162F">
              <w:t>During T1:</w:t>
            </w:r>
          </w:p>
          <w:p w14:paraId="4A155920" w14:textId="77777777" w:rsidR="00DF32EF" w:rsidRPr="00D0162F" w:rsidRDefault="00DF32EF" w:rsidP="00DF32EF">
            <w:pPr>
              <w:pStyle w:val="TAL"/>
            </w:pPr>
            <w:r w:rsidRPr="00D0162F">
              <w:t>Noc</w:t>
            </w:r>
            <w:r w:rsidRPr="00D0162F">
              <w:rPr>
                <w:vertAlign w:val="subscript"/>
              </w:rPr>
              <w:t>2</w:t>
            </w:r>
            <w:r w:rsidRPr="00D0162F">
              <w:t>: -104dBm/15kHz</w:t>
            </w:r>
          </w:p>
          <w:p w14:paraId="30090854" w14:textId="77777777" w:rsidR="00DF32EF" w:rsidRPr="00D0162F" w:rsidRDefault="00DF32EF" w:rsidP="00DF32EF">
            <w:pPr>
              <w:pStyle w:val="TAL"/>
            </w:pPr>
            <w:r w:rsidRPr="00D0162F">
              <w:t>Noc</w:t>
            </w:r>
            <w:r w:rsidRPr="00D0162F">
              <w:rPr>
                <w:vertAlign w:val="subscript"/>
              </w:rPr>
              <w:t>3</w:t>
            </w:r>
            <w:r w:rsidRPr="00D0162F">
              <w:t>: -104dBm/15kHz</w:t>
            </w:r>
          </w:p>
          <w:p w14:paraId="659140FA"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0769515" w14:textId="7777777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30420D70" w14:textId="77777777" w:rsidR="00DF32EF" w:rsidRPr="00D0162F" w:rsidRDefault="00DF32EF" w:rsidP="00DF32EF">
            <w:pPr>
              <w:pStyle w:val="TAL"/>
            </w:pPr>
          </w:p>
          <w:p w14:paraId="710A4E1D" w14:textId="77777777" w:rsidR="00DF32EF" w:rsidRPr="00D0162F" w:rsidRDefault="00DF32EF" w:rsidP="00DF32EF">
            <w:pPr>
              <w:pStyle w:val="TAL"/>
            </w:pPr>
            <w:r w:rsidRPr="00D0162F">
              <w:t>During T2:</w:t>
            </w:r>
          </w:p>
          <w:p w14:paraId="336392DE" w14:textId="77777777" w:rsidR="00DF32EF" w:rsidRPr="00D0162F" w:rsidRDefault="00DF32EF" w:rsidP="00DF32EF">
            <w:pPr>
              <w:pStyle w:val="TAL"/>
            </w:pPr>
            <w:r w:rsidRPr="00D0162F">
              <w:t>Noc</w:t>
            </w:r>
            <w:r w:rsidRPr="00D0162F">
              <w:rPr>
                <w:vertAlign w:val="subscript"/>
              </w:rPr>
              <w:t>2</w:t>
            </w:r>
            <w:r w:rsidRPr="00D0162F">
              <w:t>: -104dBm/15kHz</w:t>
            </w:r>
          </w:p>
          <w:p w14:paraId="0E060A85" w14:textId="77777777" w:rsidR="00DF32EF" w:rsidRPr="00D0162F" w:rsidRDefault="00DF32EF" w:rsidP="00DF32EF">
            <w:pPr>
              <w:pStyle w:val="TAL"/>
            </w:pPr>
            <w:r w:rsidRPr="00D0162F">
              <w:t>Noc</w:t>
            </w:r>
            <w:r w:rsidRPr="00D0162F">
              <w:rPr>
                <w:vertAlign w:val="subscript"/>
              </w:rPr>
              <w:t>3</w:t>
            </w:r>
            <w:r w:rsidRPr="00D0162F">
              <w:t>: -104dBm/15kHz</w:t>
            </w:r>
          </w:p>
          <w:p w14:paraId="18CE48D1"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3118A83" w14:textId="3CCC2BC1"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r>
      <w:tr w:rsidR="001C5E90" w:rsidRPr="00D0162F" w14:paraId="2BCBCE2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4FAA98E" w14:textId="77777777" w:rsidR="001C5E90" w:rsidRPr="00190D52" w:rsidRDefault="001C5E90" w:rsidP="001C5E90">
            <w:pPr>
              <w:pStyle w:val="TAL"/>
              <w:rPr>
                <w:lang w:eastAsia="zh-CN"/>
              </w:rPr>
            </w:pPr>
            <w:r>
              <w:rPr>
                <w:lang w:eastAsia="zh-CN"/>
              </w:rPr>
              <w:lastRenderedPageBreak/>
              <w:t>4</w:t>
            </w:r>
            <w:r w:rsidRPr="00190D52">
              <w:rPr>
                <w:lang w:eastAsia="zh-CN"/>
              </w:rPr>
              <w:t>.5.3.</w:t>
            </w:r>
            <w:r>
              <w:rPr>
                <w:lang w:eastAsia="zh-CN"/>
              </w:rPr>
              <w:t>6</w:t>
            </w:r>
            <w:r w:rsidRPr="00190D52">
              <w:rPr>
                <w:lang w:eastAsia="zh-CN"/>
              </w:rPr>
              <w:t xml:space="preserve"> </w:t>
            </w:r>
            <w:r>
              <w:rPr>
                <w:lang w:eastAsia="zh-CN"/>
              </w:rPr>
              <w:t>EN-DC</w:t>
            </w:r>
            <w:r w:rsidRPr="00190D52">
              <w:rPr>
                <w:lang w:eastAsia="zh-CN"/>
              </w:rPr>
              <w:t xml:space="preserve"> FR1 fast SCell Activation of known SCell in non-DRX for 160ms SCell measurement cycle</w:t>
            </w:r>
          </w:p>
          <w:p w14:paraId="30A9A706" w14:textId="77777777" w:rsidR="001C5E90" w:rsidRPr="00D0162F" w:rsidRDefault="001C5E90" w:rsidP="001C5E90">
            <w:pPr>
              <w:pStyle w:val="TAL"/>
              <w:rPr>
                <w:lang w:eastAsia="zh-CN"/>
              </w:rPr>
            </w:pPr>
          </w:p>
        </w:tc>
        <w:tc>
          <w:tcPr>
            <w:tcW w:w="4016" w:type="dxa"/>
            <w:tcBorders>
              <w:top w:val="single" w:sz="4" w:space="0" w:color="auto"/>
              <w:left w:val="single" w:sz="4" w:space="0" w:color="auto"/>
              <w:bottom w:val="single" w:sz="4" w:space="0" w:color="auto"/>
              <w:right w:val="single" w:sz="4" w:space="0" w:color="auto"/>
            </w:tcBorders>
          </w:tcPr>
          <w:p w14:paraId="5F4797CF" w14:textId="77777777" w:rsidR="001C5E90" w:rsidRPr="00190D52" w:rsidRDefault="001C5E90" w:rsidP="001C5E90">
            <w:pPr>
              <w:pStyle w:val="TAL"/>
            </w:pPr>
            <w:r w:rsidRPr="00190D52">
              <w:t>During T1:</w:t>
            </w:r>
          </w:p>
          <w:p w14:paraId="5897B744" w14:textId="77777777" w:rsidR="001C5E90" w:rsidRPr="00190D52" w:rsidRDefault="001C5E90" w:rsidP="001C5E90">
            <w:pPr>
              <w:pStyle w:val="TAL"/>
            </w:pPr>
            <w:r w:rsidRPr="00190D52">
              <w:t>Noc</w:t>
            </w:r>
            <w:r>
              <w:t>2</w:t>
            </w:r>
            <w:r w:rsidRPr="00190D52">
              <w:t>: -104dBm/15kHz</w:t>
            </w:r>
          </w:p>
          <w:p w14:paraId="4F5E8817" w14:textId="77777777" w:rsidR="001C5E90" w:rsidRPr="00190D52" w:rsidRDefault="001C5E90" w:rsidP="001C5E90">
            <w:pPr>
              <w:pStyle w:val="TAL"/>
            </w:pPr>
            <w:r w:rsidRPr="00190D52">
              <w:t>Noc</w:t>
            </w:r>
            <w:r>
              <w:t>3</w:t>
            </w:r>
            <w:r w:rsidRPr="00190D52">
              <w:t>: -104dBm/15kHz</w:t>
            </w:r>
          </w:p>
          <w:p w14:paraId="7897B2C5" w14:textId="77777777" w:rsidR="001C5E90" w:rsidRPr="00190D52" w:rsidRDefault="001C5E90" w:rsidP="001C5E90">
            <w:pPr>
              <w:pStyle w:val="TAL"/>
            </w:pPr>
            <w:r w:rsidRPr="00190D52">
              <w:t>Ês</w:t>
            </w:r>
            <w:r>
              <w:t>2</w:t>
            </w:r>
            <w:r w:rsidRPr="00190D52">
              <w:t xml:space="preserve"> / Noc</w:t>
            </w:r>
            <w:r>
              <w:t>2</w:t>
            </w:r>
            <w:r w:rsidRPr="00190D52">
              <w:t>: +17dB</w:t>
            </w:r>
          </w:p>
          <w:p w14:paraId="6EB2164A" w14:textId="77777777" w:rsidR="001C5E90" w:rsidRPr="00190D52" w:rsidRDefault="001C5E90" w:rsidP="001C5E90">
            <w:pPr>
              <w:pStyle w:val="TAL"/>
            </w:pPr>
            <w:r w:rsidRPr="00190D52">
              <w:t>Ês</w:t>
            </w:r>
            <w:r>
              <w:t>3</w:t>
            </w:r>
            <w:r w:rsidRPr="00190D52">
              <w:t xml:space="preserve"> / Noc</w:t>
            </w:r>
            <w:r>
              <w:t>3</w:t>
            </w:r>
            <w:r w:rsidRPr="00190D52">
              <w:t>: +17dB</w:t>
            </w:r>
          </w:p>
          <w:p w14:paraId="410E1649" w14:textId="77777777" w:rsidR="001C5E90" w:rsidRPr="00190D52" w:rsidRDefault="001C5E90" w:rsidP="001C5E90">
            <w:pPr>
              <w:pStyle w:val="TAL"/>
            </w:pPr>
          </w:p>
          <w:p w14:paraId="5479BCAB" w14:textId="77777777" w:rsidR="001C5E90" w:rsidRPr="00190D52" w:rsidRDefault="001C5E90" w:rsidP="001C5E90">
            <w:pPr>
              <w:pStyle w:val="TAL"/>
            </w:pPr>
            <w:r w:rsidRPr="00190D52">
              <w:t>During T2:</w:t>
            </w:r>
          </w:p>
          <w:p w14:paraId="5D47D744" w14:textId="77777777" w:rsidR="001C5E90" w:rsidRPr="00190D52" w:rsidRDefault="001C5E90" w:rsidP="001C5E90">
            <w:pPr>
              <w:pStyle w:val="TAL"/>
            </w:pPr>
            <w:r w:rsidRPr="00190D52">
              <w:t>Noc</w:t>
            </w:r>
            <w:r>
              <w:t>2</w:t>
            </w:r>
            <w:r w:rsidRPr="00190D52">
              <w:t>: -104dBm/15kHz</w:t>
            </w:r>
          </w:p>
          <w:p w14:paraId="281A422B" w14:textId="77777777" w:rsidR="001C5E90" w:rsidRPr="00190D52" w:rsidRDefault="001C5E90" w:rsidP="001C5E90">
            <w:pPr>
              <w:pStyle w:val="TAL"/>
            </w:pPr>
            <w:r w:rsidRPr="00190D52">
              <w:t>Noc</w:t>
            </w:r>
            <w:r>
              <w:t>3</w:t>
            </w:r>
            <w:r w:rsidRPr="00190D52">
              <w:t>: -104dBm/15kHz</w:t>
            </w:r>
          </w:p>
          <w:p w14:paraId="126925C5" w14:textId="77777777" w:rsidR="001C5E90" w:rsidRPr="00190D52" w:rsidRDefault="001C5E90" w:rsidP="001C5E90">
            <w:pPr>
              <w:pStyle w:val="TAL"/>
            </w:pPr>
            <w:r w:rsidRPr="00190D52">
              <w:t>Ês</w:t>
            </w:r>
            <w:r>
              <w:t>2</w:t>
            </w:r>
            <w:r w:rsidRPr="00190D52">
              <w:t xml:space="preserve"> / Noc</w:t>
            </w:r>
            <w:r>
              <w:t>2</w:t>
            </w:r>
            <w:r w:rsidRPr="00190D52">
              <w:t>: +17dB</w:t>
            </w:r>
          </w:p>
          <w:p w14:paraId="66DAA83E" w14:textId="77777777" w:rsidR="001C5E90" w:rsidRPr="00190D52" w:rsidRDefault="001C5E90" w:rsidP="001C5E90">
            <w:pPr>
              <w:pStyle w:val="TAL"/>
            </w:pPr>
            <w:r w:rsidRPr="00190D52">
              <w:t>Ês</w:t>
            </w:r>
            <w:r>
              <w:t>3</w:t>
            </w:r>
            <w:r w:rsidRPr="00190D52">
              <w:t xml:space="preserve"> / Noc</w:t>
            </w:r>
            <w:r>
              <w:t>3</w:t>
            </w:r>
            <w:r w:rsidRPr="00190D52">
              <w:t>: +17dB</w:t>
            </w:r>
          </w:p>
          <w:p w14:paraId="6D753CC5" w14:textId="77777777" w:rsidR="001C5E90" w:rsidRPr="00190D52" w:rsidRDefault="001C5E90" w:rsidP="001C5E90">
            <w:pPr>
              <w:pStyle w:val="TAL"/>
            </w:pPr>
            <w:r w:rsidRPr="00190D52">
              <w:t>In signaling:</w:t>
            </w:r>
          </w:p>
          <w:p w14:paraId="7779665F" w14:textId="45A94122" w:rsidR="001C5E90" w:rsidRPr="00D0162F" w:rsidRDefault="001C5E90" w:rsidP="001C5E90">
            <w:pPr>
              <w:pStyle w:val="TAL"/>
            </w:pPr>
            <w:r w:rsidRPr="00190D52">
              <w:t>A3-offset = -15dB</w:t>
            </w:r>
          </w:p>
        </w:tc>
        <w:tc>
          <w:tcPr>
            <w:tcW w:w="1641" w:type="dxa"/>
            <w:tcBorders>
              <w:top w:val="single" w:sz="4" w:space="0" w:color="auto"/>
              <w:left w:val="single" w:sz="4" w:space="0" w:color="auto"/>
              <w:bottom w:val="single" w:sz="4" w:space="0" w:color="auto"/>
              <w:right w:val="single" w:sz="4" w:space="0" w:color="auto"/>
            </w:tcBorders>
          </w:tcPr>
          <w:p w14:paraId="0934A107" w14:textId="77777777" w:rsidR="001C5E90" w:rsidRPr="00190D52" w:rsidRDefault="001C5E90" w:rsidP="001C5E90">
            <w:pPr>
              <w:pStyle w:val="TAL"/>
            </w:pPr>
            <w:r w:rsidRPr="00190D52">
              <w:t>During T1:</w:t>
            </w:r>
          </w:p>
          <w:p w14:paraId="43123DB1" w14:textId="77777777" w:rsidR="001C5E90" w:rsidRPr="00190D52" w:rsidRDefault="001C5E90" w:rsidP="001C5E90">
            <w:pPr>
              <w:pStyle w:val="TAL"/>
            </w:pPr>
            <w:r w:rsidRPr="00190D52">
              <w:t>0dB</w:t>
            </w:r>
          </w:p>
          <w:p w14:paraId="2DD59953" w14:textId="77777777" w:rsidR="001C5E90" w:rsidRPr="00190D52" w:rsidRDefault="001C5E90" w:rsidP="001C5E90">
            <w:pPr>
              <w:pStyle w:val="TAL"/>
            </w:pPr>
            <w:r w:rsidRPr="00190D52">
              <w:t>0dB</w:t>
            </w:r>
          </w:p>
          <w:p w14:paraId="7667DFD0" w14:textId="77777777" w:rsidR="001C5E90" w:rsidRPr="00190D52" w:rsidRDefault="001C5E90" w:rsidP="001C5E90">
            <w:pPr>
              <w:pStyle w:val="TAL"/>
            </w:pPr>
            <w:r w:rsidRPr="00190D52">
              <w:t>0dB</w:t>
            </w:r>
          </w:p>
          <w:p w14:paraId="0A022687" w14:textId="77777777" w:rsidR="001C5E90" w:rsidRPr="00190D52" w:rsidRDefault="001C5E90" w:rsidP="001C5E90">
            <w:pPr>
              <w:pStyle w:val="TAL"/>
            </w:pPr>
            <w:r w:rsidRPr="00190D52">
              <w:t>0dB</w:t>
            </w:r>
          </w:p>
          <w:p w14:paraId="0F8CB52E" w14:textId="77777777" w:rsidR="001C5E90" w:rsidRPr="00190D52" w:rsidRDefault="001C5E90" w:rsidP="001C5E90">
            <w:pPr>
              <w:pStyle w:val="TAL"/>
            </w:pPr>
          </w:p>
          <w:p w14:paraId="240F58AA" w14:textId="77777777" w:rsidR="001C5E90" w:rsidRPr="00190D52" w:rsidRDefault="001C5E90" w:rsidP="001C5E90">
            <w:pPr>
              <w:pStyle w:val="TAL"/>
            </w:pPr>
            <w:r w:rsidRPr="00190D52">
              <w:t>During T2:</w:t>
            </w:r>
          </w:p>
          <w:p w14:paraId="7BC93903" w14:textId="77777777" w:rsidR="001C5E90" w:rsidRPr="00190D52" w:rsidRDefault="001C5E90" w:rsidP="001C5E90">
            <w:pPr>
              <w:pStyle w:val="TAL"/>
            </w:pPr>
            <w:r w:rsidRPr="00190D52">
              <w:t>0dB</w:t>
            </w:r>
          </w:p>
          <w:p w14:paraId="719D1E53" w14:textId="77777777" w:rsidR="001C5E90" w:rsidRPr="00190D52" w:rsidRDefault="001C5E90" w:rsidP="001C5E90">
            <w:pPr>
              <w:pStyle w:val="TAL"/>
            </w:pPr>
            <w:r w:rsidRPr="00190D52">
              <w:t>0dB</w:t>
            </w:r>
          </w:p>
          <w:p w14:paraId="33A14845" w14:textId="77777777" w:rsidR="001C5E90" w:rsidRPr="00190D52" w:rsidRDefault="001C5E90" w:rsidP="001C5E90">
            <w:pPr>
              <w:pStyle w:val="TAL"/>
            </w:pPr>
            <w:r w:rsidRPr="00190D52">
              <w:t>0dB</w:t>
            </w:r>
          </w:p>
          <w:p w14:paraId="4D5E4B1E" w14:textId="77777777" w:rsidR="001C5E90" w:rsidRPr="00190D52" w:rsidRDefault="001C5E90" w:rsidP="001C5E90">
            <w:pPr>
              <w:pStyle w:val="TAL"/>
            </w:pPr>
            <w:r w:rsidRPr="00190D52">
              <w:t>0dB</w:t>
            </w:r>
          </w:p>
          <w:p w14:paraId="3574A5C0" w14:textId="77777777" w:rsidR="001C5E90" w:rsidRPr="00190D52" w:rsidRDefault="001C5E90" w:rsidP="001C5E90">
            <w:pPr>
              <w:pStyle w:val="TAL"/>
            </w:pPr>
            <w:r w:rsidRPr="00190D52">
              <w:t>In signaling:</w:t>
            </w:r>
          </w:p>
          <w:p w14:paraId="07593883" w14:textId="57078726" w:rsidR="001C5E90" w:rsidRPr="00D0162F" w:rsidRDefault="001C5E90" w:rsidP="001C5E90">
            <w:pPr>
              <w:pStyle w:val="TAL"/>
            </w:pPr>
            <w:r w:rsidRPr="00190D52">
              <w:t>0 dB</w:t>
            </w:r>
          </w:p>
        </w:tc>
        <w:tc>
          <w:tcPr>
            <w:tcW w:w="2744" w:type="dxa"/>
            <w:tcBorders>
              <w:top w:val="single" w:sz="4" w:space="0" w:color="auto"/>
              <w:left w:val="single" w:sz="4" w:space="0" w:color="auto"/>
              <w:bottom w:val="single" w:sz="4" w:space="0" w:color="auto"/>
              <w:right w:val="single" w:sz="4" w:space="0" w:color="auto"/>
            </w:tcBorders>
          </w:tcPr>
          <w:p w14:paraId="56D892D2" w14:textId="77777777" w:rsidR="001C5E90" w:rsidRPr="00190D52" w:rsidRDefault="001C5E90" w:rsidP="001C5E90">
            <w:pPr>
              <w:pStyle w:val="TAL"/>
            </w:pPr>
            <w:r w:rsidRPr="00190D52">
              <w:t>During T1:</w:t>
            </w:r>
          </w:p>
          <w:p w14:paraId="4D857035" w14:textId="77777777" w:rsidR="001C5E90" w:rsidRPr="00190D52" w:rsidRDefault="001C5E90" w:rsidP="001C5E90">
            <w:pPr>
              <w:pStyle w:val="TAL"/>
            </w:pPr>
            <w:r w:rsidRPr="00190D52">
              <w:t>Noc</w:t>
            </w:r>
            <w:r>
              <w:t>2</w:t>
            </w:r>
            <w:r w:rsidRPr="00190D52">
              <w:t>: -104dBm/15kHz</w:t>
            </w:r>
          </w:p>
          <w:p w14:paraId="132E8D01" w14:textId="77777777" w:rsidR="001C5E90" w:rsidRPr="00190D52" w:rsidRDefault="001C5E90" w:rsidP="001C5E90">
            <w:pPr>
              <w:pStyle w:val="TAL"/>
            </w:pPr>
            <w:r w:rsidRPr="00190D52">
              <w:t>Noc</w:t>
            </w:r>
            <w:r>
              <w:t>3</w:t>
            </w:r>
            <w:r w:rsidRPr="00190D52">
              <w:t>: -104dBm/15kHz</w:t>
            </w:r>
          </w:p>
          <w:p w14:paraId="7BE41A7A" w14:textId="77777777" w:rsidR="001C5E90" w:rsidRPr="00190D52" w:rsidRDefault="001C5E90" w:rsidP="001C5E90">
            <w:pPr>
              <w:pStyle w:val="TAL"/>
            </w:pPr>
            <w:r w:rsidRPr="00190D52">
              <w:t>Ês</w:t>
            </w:r>
            <w:r>
              <w:t>2</w:t>
            </w:r>
            <w:r w:rsidRPr="00190D52">
              <w:t xml:space="preserve"> / Noc</w:t>
            </w:r>
            <w:r>
              <w:t>2</w:t>
            </w:r>
            <w:r w:rsidRPr="00190D52">
              <w:t>: +17dB</w:t>
            </w:r>
          </w:p>
          <w:p w14:paraId="78D8C695" w14:textId="77777777" w:rsidR="001C5E90" w:rsidRPr="00190D52" w:rsidRDefault="001C5E90" w:rsidP="001C5E90">
            <w:pPr>
              <w:pStyle w:val="TAL"/>
            </w:pPr>
            <w:r w:rsidRPr="00190D52">
              <w:t>Ês</w:t>
            </w:r>
            <w:r>
              <w:t>3</w:t>
            </w:r>
            <w:r w:rsidRPr="00190D52">
              <w:t xml:space="preserve"> / Noc</w:t>
            </w:r>
            <w:r>
              <w:t>3</w:t>
            </w:r>
            <w:r w:rsidRPr="00190D52">
              <w:t>: +17dB</w:t>
            </w:r>
          </w:p>
          <w:p w14:paraId="2F474388" w14:textId="77777777" w:rsidR="001C5E90" w:rsidRPr="00190D52" w:rsidRDefault="001C5E90" w:rsidP="001C5E90">
            <w:pPr>
              <w:pStyle w:val="TAL"/>
            </w:pPr>
          </w:p>
          <w:p w14:paraId="5BF6868E" w14:textId="77777777" w:rsidR="001C5E90" w:rsidRPr="00190D52" w:rsidRDefault="001C5E90" w:rsidP="001C5E90">
            <w:pPr>
              <w:pStyle w:val="TAL"/>
            </w:pPr>
            <w:r w:rsidRPr="00190D52">
              <w:t>During T2:</w:t>
            </w:r>
          </w:p>
          <w:p w14:paraId="1B94E0BC" w14:textId="77777777" w:rsidR="001C5E90" w:rsidRPr="00190D52" w:rsidRDefault="001C5E90" w:rsidP="001C5E90">
            <w:pPr>
              <w:pStyle w:val="TAL"/>
            </w:pPr>
            <w:r w:rsidRPr="00190D52">
              <w:t>Noc</w:t>
            </w:r>
            <w:r>
              <w:t>2</w:t>
            </w:r>
            <w:r w:rsidRPr="00190D52">
              <w:t>: -104dBm/15kHz</w:t>
            </w:r>
          </w:p>
          <w:p w14:paraId="397E5C65" w14:textId="77777777" w:rsidR="001C5E90" w:rsidRPr="00190D52" w:rsidRDefault="001C5E90" w:rsidP="001C5E90">
            <w:pPr>
              <w:pStyle w:val="TAL"/>
            </w:pPr>
            <w:r w:rsidRPr="00190D52">
              <w:t>Noc</w:t>
            </w:r>
            <w:r>
              <w:t>3</w:t>
            </w:r>
            <w:r w:rsidRPr="00190D52">
              <w:t>: -104dBm/15kHz</w:t>
            </w:r>
          </w:p>
          <w:p w14:paraId="3FAB6F33" w14:textId="77777777" w:rsidR="001C5E90" w:rsidRPr="00190D52" w:rsidRDefault="001C5E90" w:rsidP="001C5E90">
            <w:pPr>
              <w:pStyle w:val="TAL"/>
            </w:pPr>
            <w:r w:rsidRPr="00190D52">
              <w:t>Ês</w:t>
            </w:r>
            <w:r>
              <w:t>2</w:t>
            </w:r>
            <w:r w:rsidRPr="00190D52">
              <w:t xml:space="preserve"> / Noc</w:t>
            </w:r>
            <w:r>
              <w:t>2</w:t>
            </w:r>
            <w:r w:rsidRPr="00190D52">
              <w:t>: +17dB</w:t>
            </w:r>
          </w:p>
          <w:p w14:paraId="2ED5CF92" w14:textId="77777777" w:rsidR="001C5E90" w:rsidRPr="00190D52" w:rsidRDefault="001C5E90" w:rsidP="001C5E90">
            <w:pPr>
              <w:pStyle w:val="TAL"/>
            </w:pPr>
            <w:r w:rsidRPr="00190D52">
              <w:t>Ês</w:t>
            </w:r>
            <w:r>
              <w:t>3</w:t>
            </w:r>
            <w:r w:rsidRPr="00190D52">
              <w:t xml:space="preserve"> / Noc</w:t>
            </w:r>
            <w:r>
              <w:t>3</w:t>
            </w:r>
            <w:r w:rsidRPr="00190D52">
              <w:t>: +17dB</w:t>
            </w:r>
          </w:p>
          <w:p w14:paraId="5B88D7EC" w14:textId="77777777" w:rsidR="001C5E90" w:rsidRPr="00190D52" w:rsidRDefault="001C5E90" w:rsidP="001C5E90">
            <w:pPr>
              <w:pStyle w:val="TAL"/>
            </w:pPr>
            <w:r w:rsidRPr="00190D52">
              <w:t>In signaling:</w:t>
            </w:r>
          </w:p>
          <w:p w14:paraId="04D99F95" w14:textId="2BD0684E" w:rsidR="001C5E90" w:rsidRPr="00D0162F" w:rsidRDefault="001C5E90" w:rsidP="001C5E90">
            <w:pPr>
              <w:pStyle w:val="TAL"/>
            </w:pPr>
            <w:r w:rsidRPr="00190D52">
              <w:t>A3-offset = -15dB</w:t>
            </w:r>
          </w:p>
        </w:tc>
      </w:tr>
      <w:tr w:rsidR="001C5E90" w:rsidRPr="00D0162F" w14:paraId="62AB920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53E3D91" w14:textId="77777777" w:rsidR="001C5E90" w:rsidRPr="00190D52" w:rsidRDefault="001C5E90" w:rsidP="001C5E90">
            <w:pPr>
              <w:pStyle w:val="TAL"/>
              <w:rPr>
                <w:lang w:eastAsia="zh-CN"/>
              </w:rPr>
            </w:pPr>
            <w:r>
              <w:rPr>
                <w:lang w:eastAsia="zh-CN"/>
              </w:rPr>
              <w:t>4</w:t>
            </w:r>
            <w:r w:rsidRPr="00190D52">
              <w:rPr>
                <w:lang w:eastAsia="zh-CN"/>
              </w:rPr>
              <w:t>.5.3.</w:t>
            </w:r>
            <w:r>
              <w:rPr>
                <w:lang w:eastAsia="zh-CN"/>
              </w:rPr>
              <w:t>7</w:t>
            </w:r>
            <w:r w:rsidRPr="00190D52">
              <w:rPr>
                <w:lang w:eastAsia="zh-CN"/>
              </w:rPr>
              <w:t xml:space="preserve"> </w:t>
            </w:r>
            <w:r>
              <w:rPr>
                <w:lang w:eastAsia="zh-CN"/>
              </w:rPr>
              <w:t>EN-DC</w:t>
            </w:r>
            <w:r w:rsidRPr="00190D52">
              <w:rPr>
                <w:lang w:eastAsia="zh-CN"/>
              </w:rPr>
              <w:t xml:space="preserve"> FR1 fast SCell Activation of known SCell in non-DRX for 640 ms SCell measurement cycle</w:t>
            </w:r>
          </w:p>
          <w:p w14:paraId="39B0D1E1" w14:textId="77777777" w:rsidR="001C5E90" w:rsidRPr="00D0162F" w:rsidRDefault="001C5E90" w:rsidP="001C5E90">
            <w:pPr>
              <w:pStyle w:val="TAL"/>
              <w:rPr>
                <w:lang w:eastAsia="zh-CN"/>
              </w:rPr>
            </w:pPr>
          </w:p>
        </w:tc>
        <w:tc>
          <w:tcPr>
            <w:tcW w:w="4016" w:type="dxa"/>
            <w:tcBorders>
              <w:top w:val="single" w:sz="4" w:space="0" w:color="auto"/>
              <w:left w:val="single" w:sz="4" w:space="0" w:color="auto"/>
              <w:bottom w:val="single" w:sz="4" w:space="0" w:color="auto"/>
              <w:right w:val="single" w:sz="4" w:space="0" w:color="auto"/>
            </w:tcBorders>
          </w:tcPr>
          <w:p w14:paraId="4F707DAD" w14:textId="6FCCDD95" w:rsidR="001C5E90" w:rsidRPr="00D0162F" w:rsidRDefault="001C5E90" w:rsidP="001C5E90">
            <w:pPr>
              <w:pStyle w:val="TAL"/>
            </w:pPr>
            <w:r>
              <w:t>Same as 4.5.3.6</w:t>
            </w:r>
          </w:p>
        </w:tc>
        <w:tc>
          <w:tcPr>
            <w:tcW w:w="1641" w:type="dxa"/>
            <w:tcBorders>
              <w:top w:val="single" w:sz="4" w:space="0" w:color="auto"/>
              <w:left w:val="single" w:sz="4" w:space="0" w:color="auto"/>
              <w:bottom w:val="single" w:sz="4" w:space="0" w:color="auto"/>
              <w:right w:val="single" w:sz="4" w:space="0" w:color="auto"/>
            </w:tcBorders>
          </w:tcPr>
          <w:p w14:paraId="299246FE" w14:textId="215D8B5A" w:rsidR="001C5E90" w:rsidRPr="00D0162F" w:rsidRDefault="001C5E90" w:rsidP="001C5E90">
            <w:pPr>
              <w:pStyle w:val="TAL"/>
            </w:pPr>
            <w:r>
              <w:t>Same as 4.5.3.6</w:t>
            </w:r>
          </w:p>
        </w:tc>
        <w:tc>
          <w:tcPr>
            <w:tcW w:w="2744" w:type="dxa"/>
            <w:tcBorders>
              <w:top w:val="single" w:sz="4" w:space="0" w:color="auto"/>
              <w:left w:val="single" w:sz="4" w:space="0" w:color="auto"/>
              <w:bottom w:val="single" w:sz="4" w:space="0" w:color="auto"/>
              <w:right w:val="single" w:sz="4" w:space="0" w:color="auto"/>
            </w:tcBorders>
          </w:tcPr>
          <w:p w14:paraId="6BBA3C63" w14:textId="1CB7B6AB" w:rsidR="001C5E90" w:rsidRPr="00D0162F" w:rsidRDefault="001C5E90" w:rsidP="001C5E90">
            <w:pPr>
              <w:pStyle w:val="TAL"/>
            </w:pPr>
            <w:r>
              <w:t>Same as 4.5.3.6</w:t>
            </w:r>
          </w:p>
        </w:tc>
      </w:tr>
      <w:tr w:rsidR="00DF32EF" w:rsidRPr="00D0162F" w14:paraId="11892F8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8319B58" w14:textId="11C98711" w:rsidR="00DF32EF" w:rsidRPr="00D0162F" w:rsidRDefault="00DF32EF" w:rsidP="00DF32EF">
            <w:pPr>
              <w:pStyle w:val="TAL"/>
            </w:pPr>
            <w:r w:rsidRPr="00D0162F">
              <w:t>4.5.4.1 EN-DC FR1 UE UL carrier RRC reconfiguration delay</w:t>
            </w:r>
          </w:p>
        </w:tc>
        <w:tc>
          <w:tcPr>
            <w:tcW w:w="4016" w:type="dxa"/>
            <w:tcBorders>
              <w:top w:val="single" w:sz="4" w:space="0" w:color="auto"/>
              <w:left w:val="single" w:sz="4" w:space="0" w:color="auto"/>
              <w:bottom w:val="single" w:sz="4" w:space="0" w:color="auto"/>
              <w:right w:val="single" w:sz="4" w:space="0" w:color="auto"/>
            </w:tcBorders>
          </w:tcPr>
          <w:p w14:paraId="52217E45" w14:textId="2B79DFA5" w:rsidR="00DF32EF" w:rsidRPr="00D0162F" w:rsidRDefault="00DF32EF" w:rsidP="00DF32EF">
            <w:pPr>
              <w:pStyle w:val="TAL"/>
            </w:pPr>
            <w:r w:rsidRPr="00D0162F">
              <w:t>During T1:</w:t>
            </w:r>
          </w:p>
          <w:p w14:paraId="69F60E35" w14:textId="057B306C" w:rsidR="00DF32EF" w:rsidRPr="00D0162F" w:rsidRDefault="00DF32EF" w:rsidP="00DF32EF">
            <w:pPr>
              <w:pStyle w:val="TAL"/>
            </w:pPr>
            <w:r w:rsidRPr="00D0162F">
              <w:t>Noc2: -102dBm/15kHz</w:t>
            </w:r>
          </w:p>
          <w:p w14:paraId="1F8BEBBC" w14:textId="50044EA6" w:rsidR="00DF32EF" w:rsidRPr="00D0162F" w:rsidRDefault="00DF32EF" w:rsidP="00DF32EF">
            <w:pPr>
              <w:pStyle w:val="TAL"/>
            </w:pPr>
            <w:r w:rsidRPr="00D0162F">
              <w:t>Noc3: -102dBm/15kHz</w:t>
            </w:r>
          </w:p>
          <w:p w14:paraId="55DF5506" w14:textId="764E18F4" w:rsidR="00DF32EF" w:rsidRPr="00D0162F" w:rsidRDefault="00DF32EF" w:rsidP="00DF32EF">
            <w:pPr>
              <w:pStyle w:val="TAL"/>
            </w:pPr>
            <w:r w:rsidRPr="00D0162F">
              <w:t>Ês2 / Noc2: +16dB</w:t>
            </w:r>
          </w:p>
          <w:p w14:paraId="73CDBD30" w14:textId="268A8BAA" w:rsidR="00DF32EF" w:rsidRPr="00D0162F" w:rsidRDefault="00DF32EF" w:rsidP="00DF32EF">
            <w:pPr>
              <w:pStyle w:val="TAL"/>
            </w:pPr>
            <w:r w:rsidRPr="00D0162F">
              <w:t>Ês3 / Noc3: +16dB</w:t>
            </w:r>
          </w:p>
          <w:p w14:paraId="36DFDDDD" w14:textId="77777777" w:rsidR="00DF32EF" w:rsidRPr="00D0162F" w:rsidRDefault="00DF32EF" w:rsidP="00DF32EF">
            <w:pPr>
              <w:pStyle w:val="TAL"/>
            </w:pPr>
          </w:p>
          <w:p w14:paraId="454F31D7" w14:textId="654451BB" w:rsidR="00DF32EF" w:rsidRPr="00D0162F" w:rsidRDefault="00DF32EF" w:rsidP="00DF32EF">
            <w:pPr>
              <w:pStyle w:val="TAL"/>
            </w:pPr>
            <w:r w:rsidRPr="00D0162F">
              <w:t>During T2:</w:t>
            </w:r>
          </w:p>
          <w:p w14:paraId="0A37D4AF" w14:textId="6F11D11F" w:rsidR="00DF32EF" w:rsidRPr="00D0162F" w:rsidRDefault="00DF32EF" w:rsidP="00DF32EF">
            <w:pPr>
              <w:pStyle w:val="TAL"/>
            </w:pPr>
            <w:r w:rsidRPr="00D0162F">
              <w:t>Noc2: -102dBm/15kHz</w:t>
            </w:r>
          </w:p>
          <w:p w14:paraId="1AE6ED4E" w14:textId="56A97B15" w:rsidR="00DF32EF" w:rsidRPr="00D0162F" w:rsidRDefault="00DF32EF" w:rsidP="00DF32EF">
            <w:pPr>
              <w:pStyle w:val="TAL"/>
            </w:pPr>
            <w:r w:rsidRPr="00D0162F">
              <w:t>Noc3: -102dBm/15kHz</w:t>
            </w:r>
          </w:p>
          <w:p w14:paraId="282A97DD" w14:textId="05C4C258" w:rsidR="00DF32EF" w:rsidRPr="00D0162F" w:rsidRDefault="00DF32EF" w:rsidP="00DF32EF">
            <w:pPr>
              <w:pStyle w:val="TAL"/>
            </w:pPr>
            <w:r w:rsidRPr="00D0162F">
              <w:t>Ês2 / Noc2: +16dB</w:t>
            </w:r>
          </w:p>
          <w:p w14:paraId="0510BA8D" w14:textId="24C5C173" w:rsidR="00DF32EF" w:rsidRPr="00D0162F" w:rsidRDefault="00DF32EF" w:rsidP="00DF32EF">
            <w:pPr>
              <w:pStyle w:val="TAL"/>
            </w:pPr>
            <w:r w:rsidRPr="00D0162F">
              <w:t>Ês3 / Noc3: +16dB</w:t>
            </w:r>
          </w:p>
          <w:p w14:paraId="6DD16EB7" w14:textId="77777777" w:rsidR="00DF32EF" w:rsidRPr="00D0162F" w:rsidRDefault="00DF32EF" w:rsidP="00DF32EF">
            <w:pPr>
              <w:pStyle w:val="TAL"/>
            </w:pPr>
          </w:p>
          <w:p w14:paraId="169144DD" w14:textId="494530D4" w:rsidR="00DF32EF" w:rsidRPr="00D0162F" w:rsidRDefault="00DF32EF" w:rsidP="00DF32EF">
            <w:pPr>
              <w:pStyle w:val="TAL"/>
            </w:pPr>
            <w:r w:rsidRPr="00D0162F">
              <w:t>During T3:</w:t>
            </w:r>
          </w:p>
          <w:p w14:paraId="5E0B98CB" w14:textId="0817DC86" w:rsidR="00DF32EF" w:rsidRPr="00D0162F" w:rsidRDefault="00DF32EF" w:rsidP="00DF32EF">
            <w:pPr>
              <w:pStyle w:val="TAL"/>
            </w:pPr>
            <w:r w:rsidRPr="00D0162F">
              <w:t>Noc2: -102dBm/15kHz</w:t>
            </w:r>
          </w:p>
          <w:p w14:paraId="7DF17AA9" w14:textId="70A22AE4" w:rsidR="00DF32EF" w:rsidRPr="00D0162F" w:rsidRDefault="00DF32EF" w:rsidP="00DF32EF">
            <w:pPr>
              <w:pStyle w:val="TAL"/>
            </w:pPr>
            <w:r w:rsidRPr="00D0162F">
              <w:t>Noc3: -102dBm/15kHz</w:t>
            </w:r>
          </w:p>
          <w:p w14:paraId="33FB9A35" w14:textId="050FC686" w:rsidR="00DF32EF" w:rsidRPr="00D0162F" w:rsidRDefault="00DF32EF" w:rsidP="00DF32EF">
            <w:pPr>
              <w:pStyle w:val="TAL"/>
            </w:pPr>
            <w:r w:rsidRPr="00D0162F">
              <w:t>Ês2 / Noc2: +16dB</w:t>
            </w:r>
          </w:p>
          <w:p w14:paraId="5657C3FC" w14:textId="5D807239" w:rsidR="00DF32EF" w:rsidRPr="00D0162F" w:rsidRDefault="00DF32EF" w:rsidP="00DF32EF">
            <w:pPr>
              <w:pStyle w:val="TAL"/>
            </w:pPr>
            <w:r w:rsidRPr="00D0162F">
              <w:t>Ês3 / Noc3: +16dB</w:t>
            </w:r>
          </w:p>
        </w:tc>
        <w:tc>
          <w:tcPr>
            <w:tcW w:w="1641" w:type="dxa"/>
            <w:tcBorders>
              <w:top w:val="single" w:sz="4" w:space="0" w:color="auto"/>
              <w:left w:val="single" w:sz="4" w:space="0" w:color="auto"/>
              <w:bottom w:val="single" w:sz="4" w:space="0" w:color="auto"/>
              <w:right w:val="single" w:sz="4" w:space="0" w:color="auto"/>
            </w:tcBorders>
          </w:tcPr>
          <w:p w14:paraId="0006877F" w14:textId="6B411CD7" w:rsidR="00DF32EF" w:rsidRPr="00D0162F" w:rsidRDefault="00DF32EF" w:rsidP="00DF32EF">
            <w:pPr>
              <w:pStyle w:val="TAL"/>
            </w:pPr>
            <w:r w:rsidRPr="00D0162F">
              <w:t>During T1:</w:t>
            </w:r>
          </w:p>
          <w:p w14:paraId="1588CAA9" w14:textId="77777777" w:rsidR="00DF32EF" w:rsidRPr="00D0162F" w:rsidRDefault="00DF32EF" w:rsidP="00DF32EF">
            <w:pPr>
              <w:pStyle w:val="TAL"/>
            </w:pPr>
            <w:r w:rsidRPr="00D0162F">
              <w:t>0dB</w:t>
            </w:r>
          </w:p>
          <w:p w14:paraId="3BD37FBA" w14:textId="77777777" w:rsidR="00DF32EF" w:rsidRPr="00D0162F" w:rsidRDefault="00DF32EF" w:rsidP="00DF32EF">
            <w:pPr>
              <w:pStyle w:val="TAL"/>
            </w:pPr>
            <w:r w:rsidRPr="00D0162F">
              <w:t>0dB</w:t>
            </w:r>
          </w:p>
          <w:p w14:paraId="3BD7CAE5" w14:textId="77777777" w:rsidR="00DF32EF" w:rsidRPr="00D0162F" w:rsidRDefault="00DF32EF" w:rsidP="00DF32EF">
            <w:pPr>
              <w:pStyle w:val="TAL"/>
            </w:pPr>
            <w:r w:rsidRPr="00D0162F">
              <w:t>0dB</w:t>
            </w:r>
          </w:p>
          <w:p w14:paraId="608F9007" w14:textId="77777777" w:rsidR="00DF32EF" w:rsidRPr="00D0162F" w:rsidRDefault="00DF32EF" w:rsidP="00DF32EF">
            <w:pPr>
              <w:pStyle w:val="TAL"/>
            </w:pPr>
            <w:r w:rsidRPr="00D0162F">
              <w:t>0dB</w:t>
            </w:r>
          </w:p>
          <w:p w14:paraId="7E953867" w14:textId="77777777" w:rsidR="00DF32EF" w:rsidRPr="00D0162F" w:rsidRDefault="00DF32EF" w:rsidP="00DF32EF">
            <w:pPr>
              <w:pStyle w:val="TAL"/>
            </w:pPr>
          </w:p>
          <w:p w14:paraId="3DA1BBC8" w14:textId="58626D54" w:rsidR="00DF32EF" w:rsidRPr="00D0162F" w:rsidRDefault="00DF32EF" w:rsidP="00DF32EF">
            <w:pPr>
              <w:pStyle w:val="TAL"/>
            </w:pPr>
            <w:r w:rsidRPr="00D0162F">
              <w:t>During T2:</w:t>
            </w:r>
          </w:p>
          <w:p w14:paraId="00ADC4F2" w14:textId="77777777" w:rsidR="00DF32EF" w:rsidRPr="00D0162F" w:rsidRDefault="00DF32EF" w:rsidP="00DF32EF">
            <w:pPr>
              <w:pStyle w:val="TAL"/>
            </w:pPr>
            <w:r w:rsidRPr="00D0162F">
              <w:t>0dB</w:t>
            </w:r>
          </w:p>
          <w:p w14:paraId="256930DD" w14:textId="77777777" w:rsidR="00DF32EF" w:rsidRPr="00D0162F" w:rsidRDefault="00DF32EF" w:rsidP="00DF32EF">
            <w:pPr>
              <w:pStyle w:val="TAL"/>
            </w:pPr>
            <w:r w:rsidRPr="00D0162F">
              <w:t>0dB</w:t>
            </w:r>
          </w:p>
          <w:p w14:paraId="4F84438F" w14:textId="77777777" w:rsidR="00DF32EF" w:rsidRPr="00D0162F" w:rsidRDefault="00DF32EF" w:rsidP="00DF32EF">
            <w:pPr>
              <w:pStyle w:val="TAL"/>
            </w:pPr>
            <w:r w:rsidRPr="00D0162F">
              <w:t>0dB</w:t>
            </w:r>
          </w:p>
          <w:p w14:paraId="2020AFE9" w14:textId="77777777" w:rsidR="00DF32EF" w:rsidRPr="00D0162F" w:rsidRDefault="00DF32EF" w:rsidP="00DF32EF">
            <w:pPr>
              <w:pStyle w:val="TAL"/>
            </w:pPr>
            <w:r w:rsidRPr="00D0162F">
              <w:t>0dB</w:t>
            </w:r>
          </w:p>
          <w:p w14:paraId="21094F78" w14:textId="77777777" w:rsidR="00DF32EF" w:rsidRPr="00D0162F" w:rsidRDefault="00DF32EF" w:rsidP="00DF32EF">
            <w:pPr>
              <w:pStyle w:val="TAL"/>
            </w:pPr>
          </w:p>
          <w:p w14:paraId="7D3A6F8E" w14:textId="212DE664" w:rsidR="00DF32EF" w:rsidRPr="00D0162F" w:rsidRDefault="00DF32EF" w:rsidP="00DF32EF">
            <w:pPr>
              <w:pStyle w:val="TAL"/>
            </w:pPr>
            <w:r w:rsidRPr="00D0162F">
              <w:t>During T3:</w:t>
            </w:r>
          </w:p>
          <w:p w14:paraId="45D686EF" w14:textId="77777777" w:rsidR="00DF32EF" w:rsidRPr="00D0162F" w:rsidRDefault="00DF32EF" w:rsidP="00DF32EF">
            <w:pPr>
              <w:pStyle w:val="TAL"/>
            </w:pPr>
            <w:r w:rsidRPr="00D0162F">
              <w:t>0dB</w:t>
            </w:r>
          </w:p>
          <w:p w14:paraId="52034B7A" w14:textId="77777777" w:rsidR="00DF32EF" w:rsidRPr="00D0162F" w:rsidRDefault="00DF32EF" w:rsidP="00DF32EF">
            <w:pPr>
              <w:pStyle w:val="TAL"/>
            </w:pPr>
            <w:r w:rsidRPr="00D0162F">
              <w:t>0dB</w:t>
            </w:r>
          </w:p>
          <w:p w14:paraId="63735A30" w14:textId="77777777" w:rsidR="00DF32EF" w:rsidRPr="00D0162F" w:rsidRDefault="00DF32EF" w:rsidP="00DF32EF">
            <w:pPr>
              <w:pStyle w:val="TAL"/>
            </w:pPr>
            <w:r w:rsidRPr="00D0162F">
              <w:t>0dB</w:t>
            </w:r>
          </w:p>
          <w:p w14:paraId="5B57DF98"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5529A33C" w14:textId="1C02E2E1" w:rsidR="00DF32EF" w:rsidRPr="00D0162F" w:rsidRDefault="00DF32EF" w:rsidP="00DF32EF">
            <w:pPr>
              <w:pStyle w:val="TAL"/>
            </w:pPr>
            <w:r w:rsidRPr="00D0162F">
              <w:t>During T1:</w:t>
            </w:r>
          </w:p>
          <w:p w14:paraId="3968068B" w14:textId="1D0B13FB" w:rsidR="00DF32EF" w:rsidRPr="00D0162F" w:rsidRDefault="00DF32EF" w:rsidP="00DF32EF">
            <w:pPr>
              <w:pStyle w:val="TAL"/>
            </w:pPr>
            <w:r w:rsidRPr="00D0162F">
              <w:t>Noc2: -102dBm/15kHz</w:t>
            </w:r>
          </w:p>
          <w:p w14:paraId="66CFE2DA" w14:textId="1EAC818C" w:rsidR="00DF32EF" w:rsidRPr="00D0162F" w:rsidRDefault="00DF32EF" w:rsidP="00DF32EF">
            <w:pPr>
              <w:pStyle w:val="TAL"/>
            </w:pPr>
            <w:r w:rsidRPr="00D0162F">
              <w:t>Noc3: -102dBm/15kHz</w:t>
            </w:r>
          </w:p>
          <w:p w14:paraId="503EB5A9" w14:textId="6AE74F1F" w:rsidR="00DF32EF" w:rsidRPr="00D0162F" w:rsidRDefault="00DF32EF" w:rsidP="00DF32EF">
            <w:pPr>
              <w:pStyle w:val="TAL"/>
            </w:pPr>
            <w:r w:rsidRPr="00D0162F">
              <w:t>Ês2 / Noc2: +16dB</w:t>
            </w:r>
          </w:p>
          <w:p w14:paraId="10CC06E3" w14:textId="6ABEDD94" w:rsidR="00DF32EF" w:rsidRPr="00D0162F" w:rsidRDefault="00DF32EF" w:rsidP="00DF32EF">
            <w:pPr>
              <w:pStyle w:val="TAL"/>
            </w:pPr>
            <w:r w:rsidRPr="00D0162F">
              <w:t>Ês3 / Noc3: +16dB</w:t>
            </w:r>
          </w:p>
          <w:p w14:paraId="7E30FAEB" w14:textId="77777777" w:rsidR="00DF32EF" w:rsidRPr="00D0162F" w:rsidRDefault="00DF32EF" w:rsidP="00DF32EF">
            <w:pPr>
              <w:pStyle w:val="TAL"/>
            </w:pPr>
          </w:p>
          <w:p w14:paraId="3816FC03" w14:textId="46FD2FB2" w:rsidR="00DF32EF" w:rsidRPr="00D0162F" w:rsidRDefault="00DF32EF" w:rsidP="00DF32EF">
            <w:pPr>
              <w:pStyle w:val="TAL"/>
            </w:pPr>
            <w:r w:rsidRPr="00D0162F">
              <w:t>During T2:</w:t>
            </w:r>
          </w:p>
          <w:p w14:paraId="64CED5A1" w14:textId="0E9DA9E5" w:rsidR="00DF32EF" w:rsidRPr="00D0162F" w:rsidRDefault="00DF32EF" w:rsidP="00DF32EF">
            <w:pPr>
              <w:pStyle w:val="TAL"/>
            </w:pPr>
            <w:r w:rsidRPr="00D0162F">
              <w:t>Noc2: -102dBm/15kHz</w:t>
            </w:r>
          </w:p>
          <w:p w14:paraId="6DE679D2" w14:textId="6BE31C7B" w:rsidR="00DF32EF" w:rsidRPr="00D0162F" w:rsidRDefault="00DF32EF" w:rsidP="00DF32EF">
            <w:pPr>
              <w:pStyle w:val="TAL"/>
            </w:pPr>
            <w:r w:rsidRPr="00D0162F">
              <w:t>Noc3: -102dBm/15kHz</w:t>
            </w:r>
          </w:p>
          <w:p w14:paraId="3DDC628D" w14:textId="26DBB8B2" w:rsidR="00DF32EF" w:rsidRPr="00D0162F" w:rsidRDefault="00DF32EF" w:rsidP="00DF32EF">
            <w:pPr>
              <w:pStyle w:val="TAL"/>
            </w:pPr>
            <w:r w:rsidRPr="00D0162F">
              <w:t>Ês2 / Noc2: +16dB</w:t>
            </w:r>
          </w:p>
          <w:p w14:paraId="4ABD9F67" w14:textId="0FDEAE95" w:rsidR="00DF32EF" w:rsidRPr="00D0162F" w:rsidRDefault="00DF32EF" w:rsidP="00DF32EF">
            <w:pPr>
              <w:pStyle w:val="TAL"/>
            </w:pPr>
            <w:r w:rsidRPr="00D0162F">
              <w:t>Ês3 / Noc3: +16dB</w:t>
            </w:r>
          </w:p>
          <w:p w14:paraId="679906A3" w14:textId="77777777" w:rsidR="00DF32EF" w:rsidRPr="00D0162F" w:rsidRDefault="00DF32EF" w:rsidP="00DF32EF">
            <w:pPr>
              <w:pStyle w:val="TAL"/>
            </w:pPr>
          </w:p>
          <w:p w14:paraId="74A07B58" w14:textId="5AC9573C" w:rsidR="00DF32EF" w:rsidRPr="00D0162F" w:rsidRDefault="00DF32EF" w:rsidP="00DF32EF">
            <w:pPr>
              <w:pStyle w:val="TAL"/>
            </w:pPr>
            <w:r w:rsidRPr="00D0162F">
              <w:t>During T3:</w:t>
            </w:r>
          </w:p>
          <w:p w14:paraId="4BA8E0E5" w14:textId="07EC9644" w:rsidR="00DF32EF" w:rsidRPr="00D0162F" w:rsidRDefault="00DF32EF" w:rsidP="00DF32EF">
            <w:pPr>
              <w:pStyle w:val="TAL"/>
            </w:pPr>
            <w:r w:rsidRPr="00D0162F">
              <w:t>Noc2: -102dBm/15kHz</w:t>
            </w:r>
          </w:p>
          <w:p w14:paraId="28C889D5" w14:textId="28BEADBA" w:rsidR="00DF32EF" w:rsidRPr="00D0162F" w:rsidRDefault="00DF32EF" w:rsidP="00DF32EF">
            <w:pPr>
              <w:pStyle w:val="TAL"/>
            </w:pPr>
            <w:r w:rsidRPr="00D0162F">
              <w:t>Noc3: -102dBm/15kHz</w:t>
            </w:r>
          </w:p>
          <w:p w14:paraId="305C85A6" w14:textId="6CFE7492" w:rsidR="00DF32EF" w:rsidRPr="00D0162F" w:rsidRDefault="00DF32EF" w:rsidP="00DF32EF">
            <w:pPr>
              <w:pStyle w:val="TAL"/>
            </w:pPr>
            <w:r w:rsidRPr="00D0162F">
              <w:t>Ês2 / Noc2: +16dB</w:t>
            </w:r>
          </w:p>
          <w:p w14:paraId="687FFFE7" w14:textId="1642A319" w:rsidR="00DF32EF" w:rsidRPr="00D0162F" w:rsidRDefault="00DF32EF" w:rsidP="00DF32EF">
            <w:pPr>
              <w:pStyle w:val="TAL"/>
            </w:pPr>
            <w:r w:rsidRPr="00D0162F">
              <w:t>Ês3 / Noc3: +16dB</w:t>
            </w:r>
          </w:p>
        </w:tc>
      </w:tr>
      <w:tr w:rsidR="00DF32EF" w:rsidRPr="00D0162F" w14:paraId="5A1BA93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6F09253" w14:textId="07AA9493" w:rsidR="00DF32EF" w:rsidRPr="00D0162F" w:rsidRDefault="00DF32EF" w:rsidP="00DF32EF">
            <w:pPr>
              <w:pStyle w:val="TAL"/>
              <w:rPr>
                <w:rFonts w:eastAsia="SimSun"/>
              </w:rPr>
            </w:pPr>
            <w:r w:rsidRPr="00D0162F">
              <w:rPr>
                <w:rFonts w:eastAsia="SimSun"/>
              </w:rPr>
              <w:t>4.5.5.1 EN-DC FR1 SSB-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662A5CE8" w14:textId="5EA99728" w:rsidR="00DF32EF" w:rsidRPr="00D0162F" w:rsidRDefault="00DF32EF" w:rsidP="00DF32EF">
            <w:pPr>
              <w:pStyle w:val="TAL"/>
              <w:rPr>
                <w:rFonts w:eastAsia="SimSun"/>
              </w:rPr>
            </w:pPr>
            <w:r w:rsidRPr="00D0162F">
              <w:rPr>
                <w:rFonts w:eastAsia="SimSun"/>
              </w:rPr>
              <w:t>q0 SSB SNR during:</w:t>
            </w:r>
          </w:p>
          <w:p w14:paraId="023B198F" w14:textId="716909DB" w:rsidR="00DF32EF" w:rsidRPr="00D0162F" w:rsidRDefault="00DF32EF" w:rsidP="00DF32EF">
            <w:pPr>
              <w:pStyle w:val="TAL"/>
            </w:pPr>
            <w:r w:rsidRPr="00D0162F">
              <w:t>T1: 5dB</w:t>
            </w:r>
          </w:p>
          <w:p w14:paraId="30503E4B" w14:textId="15F4E863" w:rsidR="00DF32EF" w:rsidRPr="00107D76" w:rsidRDefault="00DF32EF" w:rsidP="00DF32EF">
            <w:pPr>
              <w:pStyle w:val="TAL"/>
              <w:rPr>
                <w:lang w:val="fr-FR"/>
              </w:rPr>
            </w:pPr>
            <w:r w:rsidRPr="00107D76">
              <w:rPr>
                <w:lang w:val="fr-FR"/>
              </w:rPr>
              <w:t>T2: -3dB</w:t>
            </w:r>
          </w:p>
          <w:p w14:paraId="117297B2" w14:textId="2E57559D" w:rsidR="00DF32EF" w:rsidRPr="00107D76" w:rsidRDefault="00DF32EF" w:rsidP="00DF32EF">
            <w:pPr>
              <w:pStyle w:val="TAL"/>
              <w:rPr>
                <w:lang w:val="fr-FR"/>
              </w:rPr>
            </w:pPr>
            <w:r w:rsidRPr="00107D76">
              <w:rPr>
                <w:lang w:val="fr-FR"/>
              </w:rPr>
              <w:t>T3: -12dB</w:t>
            </w:r>
          </w:p>
          <w:p w14:paraId="743246FA" w14:textId="22575E50" w:rsidR="00DF32EF" w:rsidRPr="00107D76" w:rsidRDefault="00DF32EF" w:rsidP="00DF32EF">
            <w:pPr>
              <w:pStyle w:val="TAL"/>
              <w:rPr>
                <w:lang w:val="fr-FR"/>
              </w:rPr>
            </w:pPr>
            <w:r w:rsidRPr="00107D76">
              <w:rPr>
                <w:lang w:val="fr-FR"/>
              </w:rPr>
              <w:t>T4: -12dB</w:t>
            </w:r>
          </w:p>
          <w:p w14:paraId="47D9D151" w14:textId="36F03587" w:rsidR="00DF32EF" w:rsidRPr="00107D76" w:rsidRDefault="00DF32EF" w:rsidP="00DF32EF">
            <w:pPr>
              <w:pStyle w:val="TAL"/>
              <w:rPr>
                <w:lang w:val="fr-FR"/>
              </w:rPr>
            </w:pPr>
            <w:r w:rsidRPr="00107D76">
              <w:rPr>
                <w:lang w:val="fr-FR"/>
              </w:rPr>
              <w:t>T5: -12dB</w:t>
            </w:r>
          </w:p>
          <w:p w14:paraId="0A3FEADE" w14:textId="77777777" w:rsidR="00DF32EF" w:rsidRPr="00107D76" w:rsidRDefault="00DF32EF" w:rsidP="00DF32EF">
            <w:pPr>
              <w:pStyle w:val="TAL"/>
              <w:rPr>
                <w:lang w:val="fr-FR"/>
              </w:rPr>
            </w:pPr>
          </w:p>
          <w:p w14:paraId="51220357" w14:textId="77777777" w:rsidR="00DF32EF" w:rsidRPr="00107D76" w:rsidRDefault="00DF32EF" w:rsidP="00DF32EF">
            <w:pPr>
              <w:pStyle w:val="TAL"/>
              <w:rPr>
                <w:rFonts w:eastAsia="SimSun"/>
                <w:lang w:val="fr-FR"/>
              </w:rPr>
            </w:pPr>
          </w:p>
          <w:p w14:paraId="20E6FF64" w14:textId="77777777" w:rsidR="00DF32EF" w:rsidRPr="00107D76" w:rsidRDefault="00DF32EF" w:rsidP="00DF32EF">
            <w:pPr>
              <w:pStyle w:val="TAL"/>
              <w:rPr>
                <w:rFonts w:eastAsia="SimSun"/>
                <w:lang w:val="fr-FR"/>
              </w:rPr>
            </w:pPr>
          </w:p>
          <w:p w14:paraId="58E0708D" w14:textId="77777777" w:rsidR="00DF32EF" w:rsidRPr="00107D76" w:rsidRDefault="00DF32EF" w:rsidP="00DF32EF">
            <w:pPr>
              <w:pStyle w:val="TAL"/>
              <w:rPr>
                <w:rFonts w:eastAsia="SimSun"/>
                <w:lang w:val="fr-FR"/>
              </w:rPr>
            </w:pPr>
          </w:p>
          <w:p w14:paraId="354AA72B" w14:textId="77777777" w:rsidR="00DF32EF" w:rsidRPr="00107D76" w:rsidRDefault="00DF32EF" w:rsidP="00DF32EF">
            <w:pPr>
              <w:pStyle w:val="TAL"/>
              <w:rPr>
                <w:rFonts w:eastAsia="SimSun"/>
                <w:lang w:val="fr-FR"/>
              </w:rPr>
            </w:pPr>
          </w:p>
          <w:p w14:paraId="0BFBDD36" w14:textId="77777777" w:rsidR="00DF32EF" w:rsidRPr="00107D76" w:rsidRDefault="00DF32EF" w:rsidP="00DF32EF">
            <w:pPr>
              <w:pStyle w:val="TAL"/>
              <w:rPr>
                <w:rFonts w:eastAsia="SimSun"/>
                <w:lang w:val="fr-FR"/>
              </w:rPr>
            </w:pPr>
          </w:p>
          <w:p w14:paraId="58622A1F" w14:textId="52A4578C" w:rsidR="00DF32EF" w:rsidRPr="00D0162F" w:rsidRDefault="00DF32EF" w:rsidP="00DF32EF">
            <w:pPr>
              <w:pStyle w:val="TAL"/>
              <w:rPr>
                <w:rFonts w:eastAsia="SimSun"/>
              </w:rPr>
            </w:pPr>
            <w:r w:rsidRPr="00D0162F">
              <w:rPr>
                <w:rFonts w:eastAsia="SimSun"/>
              </w:rPr>
              <w:t>q1 SSB during T1:</w:t>
            </w:r>
          </w:p>
          <w:p w14:paraId="48F6C85E" w14:textId="1B07C4E5" w:rsidR="00DF32EF" w:rsidRPr="00D0162F" w:rsidRDefault="00DF32EF" w:rsidP="00DF32EF">
            <w:pPr>
              <w:pStyle w:val="TAL"/>
            </w:pPr>
            <w:r w:rsidRPr="00D0162F">
              <w:t>Noc</w:t>
            </w:r>
            <w:r w:rsidRPr="00D0162F">
              <w:rPr>
                <w:vertAlign w:val="subscript"/>
              </w:rPr>
              <w:t>2</w:t>
            </w:r>
            <w:r w:rsidRPr="00D0162F">
              <w:t>: -98dBm/15kHz</w:t>
            </w:r>
          </w:p>
          <w:p w14:paraId="3E71A793" w14:textId="025DADF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29367BAF" w14:textId="77777777" w:rsidR="00DF32EF" w:rsidRPr="00D0162F" w:rsidRDefault="00DF32EF" w:rsidP="00DF32EF">
            <w:pPr>
              <w:pStyle w:val="TAL"/>
              <w:rPr>
                <w:rFonts w:eastAsia="SimSun"/>
              </w:rPr>
            </w:pPr>
          </w:p>
          <w:p w14:paraId="2A33B4C7" w14:textId="07F84E6F" w:rsidR="00DF32EF" w:rsidRPr="00D0162F" w:rsidRDefault="00DF32EF" w:rsidP="00DF32EF">
            <w:pPr>
              <w:pStyle w:val="TAL"/>
              <w:rPr>
                <w:rFonts w:eastAsia="SimSun"/>
              </w:rPr>
            </w:pPr>
            <w:r w:rsidRPr="00D0162F">
              <w:rPr>
                <w:rFonts w:eastAsia="SimSun"/>
              </w:rPr>
              <w:t>q1 SSB during T2:</w:t>
            </w:r>
          </w:p>
          <w:p w14:paraId="1CAB05B8" w14:textId="175B2DDC" w:rsidR="00DF32EF" w:rsidRPr="00D0162F" w:rsidRDefault="00DF32EF" w:rsidP="00DF32EF">
            <w:pPr>
              <w:pStyle w:val="TAL"/>
            </w:pPr>
            <w:r w:rsidRPr="00D0162F">
              <w:t>Noc</w:t>
            </w:r>
            <w:r w:rsidRPr="00D0162F">
              <w:rPr>
                <w:vertAlign w:val="subscript"/>
              </w:rPr>
              <w:t>2</w:t>
            </w:r>
            <w:r w:rsidRPr="00D0162F">
              <w:t>: -98dBm/15kHz</w:t>
            </w:r>
          </w:p>
          <w:p w14:paraId="68072BFF" w14:textId="39C3E2C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762FD2C4" w14:textId="77777777" w:rsidR="00DF32EF" w:rsidRPr="00D0162F" w:rsidRDefault="00DF32EF" w:rsidP="00DF32EF">
            <w:pPr>
              <w:pStyle w:val="TAL"/>
              <w:rPr>
                <w:rFonts w:eastAsia="SimSun"/>
              </w:rPr>
            </w:pPr>
          </w:p>
          <w:p w14:paraId="23B59015" w14:textId="193B7247" w:rsidR="00DF32EF" w:rsidRPr="00D0162F" w:rsidRDefault="00DF32EF" w:rsidP="00DF32EF">
            <w:pPr>
              <w:pStyle w:val="TAL"/>
              <w:rPr>
                <w:rFonts w:eastAsia="SimSun"/>
              </w:rPr>
            </w:pPr>
            <w:r w:rsidRPr="00D0162F">
              <w:rPr>
                <w:rFonts w:eastAsia="SimSun"/>
              </w:rPr>
              <w:t>q1 SSB during T3, T4 and T5:</w:t>
            </w:r>
          </w:p>
          <w:p w14:paraId="0765383E" w14:textId="2CEA47DE" w:rsidR="00DF32EF" w:rsidRPr="00D0162F" w:rsidRDefault="00DF32EF" w:rsidP="00DF32EF">
            <w:pPr>
              <w:pStyle w:val="TAL"/>
            </w:pPr>
            <w:r w:rsidRPr="00D0162F">
              <w:t>Noc</w:t>
            </w:r>
            <w:r w:rsidRPr="00D0162F">
              <w:rPr>
                <w:vertAlign w:val="subscript"/>
              </w:rPr>
              <w:t>2</w:t>
            </w:r>
            <w:r w:rsidRPr="00D0162F">
              <w:t>: -98dBm/15kHz</w:t>
            </w:r>
          </w:p>
          <w:p w14:paraId="094F4FFE" w14:textId="6B802016" w:rsidR="00DF32EF" w:rsidRPr="00761D12"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42BC6A16" w14:textId="1B7D5B70" w:rsidR="00DF32EF" w:rsidRPr="00107D76" w:rsidRDefault="00DF32EF" w:rsidP="00DF32EF">
            <w:pPr>
              <w:pStyle w:val="TAL"/>
              <w:rPr>
                <w:lang w:val="fr-FR"/>
              </w:rPr>
            </w:pPr>
            <w:r w:rsidRPr="00107D76">
              <w:rPr>
                <w:lang w:val="fr-FR"/>
              </w:rPr>
              <w:t>Offset during:</w:t>
            </w:r>
          </w:p>
          <w:p w14:paraId="513EAB47" w14:textId="5FCBEDE3" w:rsidR="00DF32EF" w:rsidRPr="00107D76" w:rsidRDefault="00DF32EF" w:rsidP="00DF32EF">
            <w:pPr>
              <w:pStyle w:val="TAL"/>
              <w:rPr>
                <w:lang w:val="fr-FR"/>
              </w:rPr>
            </w:pPr>
            <w:r w:rsidRPr="00107D76">
              <w:rPr>
                <w:lang w:val="fr-FR"/>
              </w:rPr>
              <w:t>T1: +</w:t>
            </w:r>
            <w:bookmarkStart w:id="2298" w:name="OLE_LINK6"/>
            <w:r w:rsidRPr="00107D76">
              <w:rPr>
                <w:lang w:val="fr-FR"/>
              </w:rPr>
              <w:t>0.8</w:t>
            </w:r>
            <w:bookmarkEnd w:id="2298"/>
            <w:r w:rsidRPr="00107D76">
              <w:rPr>
                <w:lang w:val="fr-FR"/>
              </w:rPr>
              <w:t>dB</w:t>
            </w:r>
          </w:p>
          <w:p w14:paraId="6C3DA219" w14:textId="0C734B9C" w:rsidR="00DF32EF" w:rsidRPr="00107D76" w:rsidRDefault="00DF32EF" w:rsidP="00DF32EF">
            <w:pPr>
              <w:pStyle w:val="TAL"/>
              <w:rPr>
                <w:lang w:val="fr-FR"/>
              </w:rPr>
            </w:pPr>
            <w:r w:rsidRPr="00107D76">
              <w:rPr>
                <w:lang w:val="fr-FR"/>
              </w:rPr>
              <w:t>T2: +0.8dB</w:t>
            </w:r>
          </w:p>
          <w:p w14:paraId="13809B16" w14:textId="2BC5AD95" w:rsidR="00DF32EF" w:rsidRPr="00107D76" w:rsidRDefault="00DF32EF" w:rsidP="00DF32EF">
            <w:pPr>
              <w:pStyle w:val="TAL"/>
              <w:rPr>
                <w:lang w:val="fr-FR"/>
              </w:rPr>
            </w:pPr>
            <w:r w:rsidRPr="00107D76">
              <w:rPr>
                <w:lang w:val="fr-FR"/>
              </w:rPr>
              <w:t>T3: -0.8dB</w:t>
            </w:r>
          </w:p>
          <w:p w14:paraId="47CA542A" w14:textId="0F17067B" w:rsidR="00DF32EF" w:rsidRPr="00107D76" w:rsidRDefault="00DF32EF" w:rsidP="00DF32EF">
            <w:pPr>
              <w:pStyle w:val="TAL"/>
              <w:rPr>
                <w:lang w:val="fr-FR"/>
              </w:rPr>
            </w:pPr>
            <w:r w:rsidRPr="00107D76">
              <w:rPr>
                <w:lang w:val="fr-FR"/>
              </w:rPr>
              <w:t>T4: -0.8dB</w:t>
            </w:r>
          </w:p>
          <w:p w14:paraId="380B9970" w14:textId="65FE916E" w:rsidR="00DF32EF" w:rsidRPr="00107D76" w:rsidRDefault="00DF32EF" w:rsidP="00DF32EF">
            <w:pPr>
              <w:pStyle w:val="TAL"/>
              <w:rPr>
                <w:lang w:val="fr-FR"/>
              </w:rPr>
            </w:pPr>
            <w:r w:rsidRPr="00107D76">
              <w:rPr>
                <w:lang w:val="fr-FR"/>
              </w:rPr>
              <w:t>T5: -0.8dB</w:t>
            </w:r>
          </w:p>
          <w:p w14:paraId="300A30C9" w14:textId="77777777" w:rsidR="00DF32EF" w:rsidRPr="00107D76" w:rsidRDefault="00DF32EF" w:rsidP="00DF32EF">
            <w:pPr>
              <w:pStyle w:val="TAL"/>
              <w:rPr>
                <w:lang w:val="fr-FR"/>
              </w:rPr>
            </w:pPr>
          </w:p>
          <w:p w14:paraId="11FE535B" w14:textId="77777777" w:rsidR="00DF32EF" w:rsidRPr="00107D76" w:rsidRDefault="00DF32EF" w:rsidP="00DF32EF">
            <w:pPr>
              <w:pStyle w:val="TAL"/>
              <w:rPr>
                <w:lang w:val="fr-FR"/>
              </w:rPr>
            </w:pPr>
          </w:p>
          <w:p w14:paraId="64D096B5" w14:textId="77777777" w:rsidR="00DF32EF" w:rsidRPr="00107D76" w:rsidRDefault="00DF32EF" w:rsidP="00DF32EF">
            <w:pPr>
              <w:pStyle w:val="TAL"/>
              <w:rPr>
                <w:lang w:val="fr-FR"/>
              </w:rPr>
            </w:pPr>
          </w:p>
          <w:p w14:paraId="313296FD" w14:textId="77777777" w:rsidR="00DF32EF" w:rsidRPr="00107D76" w:rsidRDefault="00DF32EF" w:rsidP="00DF32EF">
            <w:pPr>
              <w:pStyle w:val="TAL"/>
              <w:rPr>
                <w:lang w:val="fr-FR"/>
              </w:rPr>
            </w:pPr>
          </w:p>
          <w:p w14:paraId="7CD73DB3" w14:textId="77777777" w:rsidR="00DF32EF" w:rsidRPr="00107D76" w:rsidRDefault="00DF32EF" w:rsidP="00DF32EF">
            <w:pPr>
              <w:pStyle w:val="TAL"/>
              <w:rPr>
                <w:lang w:val="fr-FR"/>
              </w:rPr>
            </w:pPr>
          </w:p>
          <w:p w14:paraId="6866FB67" w14:textId="77777777" w:rsidR="00DF32EF" w:rsidRPr="00107D76" w:rsidRDefault="00DF32EF" w:rsidP="00DF32EF">
            <w:pPr>
              <w:pStyle w:val="TAL"/>
              <w:rPr>
                <w:lang w:val="fr-FR"/>
              </w:rPr>
            </w:pPr>
          </w:p>
          <w:p w14:paraId="51C79687" w14:textId="2D5BB1E4" w:rsidR="00DF32EF" w:rsidRPr="00107D76" w:rsidRDefault="00DF32EF" w:rsidP="00DF32EF">
            <w:pPr>
              <w:pStyle w:val="TAL"/>
              <w:rPr>
                <w:rFonts w:eastAsia="SimSun"/>
                <w:lang w:val="fr-FR"/>
              </w:rPr>
            </w:pPr>
            <w:r w:rsidRPr="00107D76">
              <w:rPr>
                <w:rFonts w:eastAsia="SimSun"/>
                <w:lang w:val="fr-FR"/>
              </w:rPr>
              <w:t>q1 SSB during T1:</w:t>
            </w:r>
          </w:p>
          <w:p w14:paraId="70E69966" w14:textId="77777777" w:rsidR="00DF32EF" w:rsidRPr="00D0162F" w:rsidRDefault="00DF32EF" w:rsidP="00DF32EF">
            <w:pPr>
              <w:pStyle w:val="TAL"/>
              <w:rPr>
                <w:rFonts w:eastAsia="SimSun"/>
              </w:rPr>
            </w:pPr>
            <w:r w:rsidRPr="00D0162F">
              <w:rPr>
                <w:rFonts w:eastAsia="SimSun"/>
              </w:rPr>
              <w:t>0dB</w:t>
            </w:r>
          </w:p>
          <w:p w14:paraId="5997CE85" w14:textId="77777777" w:rsidR="00DF32EF" w:rsidRPr="00D0162F" w:rsidRDefault="00DF32EF" w:rsidP="00DF32EF">
            <w:pPr>
              <w:pStyle w:val="TAL"/>
              <w:rPr>
                <w:rFonts w:eastAsia="SimSun"/>
              </w:rPr>
            </w:pPr>
            <w:r w:rsidRPr="00D0162F">
              <w:rPr>
                <w:rFonts w:eastAsia="SimSun"/>
              </w:rPr>
              <w:t>-0.2dB</w:t>
            </w:r>
          </w:p>
          <w:p w14:paraId="2FDAB6E2" w14:textId="77777777" w:rsidR="00DF32EF" w:rsidRPr="00D0162F" w:rsidRDefault="00DF32EF" w:rsidP="00DF32EF">
            <w:pPr>
              <w:pStyle w:val="TAL"/>
              <w:rPr>
                <w:rFonts w:eastAsia="SimSun"/>
              </w:rPr>
            </w:pPr>
          </w:p>
          <w:p w14:paraId="74A6CB86" w14:textId="3721084D" w:rsidR="00DF32EF" w:rsidRPr="00D0162F" w:rsidRDefault="00DF32EF" w:rsidP="00DF32EF">
            <w:pPr>
              <w:pStyle w:val="TAL"/>
              <w:rPr>
                <w:rFonts w:eastAsia="SimSun"/>
              </w:rPr>
            </w:pPr>
            <w:r w:rsidRPr="00D0162F">
              <w:rPr>
                <w:rFonts w:eastAsia="SimSun"/>
              </w:rPr>
              <w:t>q1 SSB during T2:</w:t>
            </w:r>
          </w:p>
          <w:p w14:paraId="3DDAC233" w14:textId="77777777" w:rsidR="00DF32EF" w:rsidRPr="00D0162F" w:rsidRDefault="00DF32EF" w:rsidP="00DF32EF">
            <w:pPr>
              <w:pStyle w:val="TAL"/>
              <w:rPr>
                <w:rFonts w:eastAsia="SimSun"/>
              </w:rPr>
            </w:pPr>
            <w:r w:rsidRPr="00D0162F">
              <w:rPr>
                <w:rFonts w:eastAsia="SimSun"/>
              </w:rPr>
              <w:t>0dB</w:t>
            </w:r>
          </w:p>
          <w:p w14:paraId="0C58F55F" w14:textId="77777777" w:rsidR="00DF32EF" w:rsidRPr="00D0162F" w:rsidRDefault="00DF32EF" w:rsidP="00DF32EF">
            <w:pPr>
              <w:pStyle w:val="TAL"/>
              <w:rPr>
                <w:rFonts w:eastAsia="SimSun"/>
              </w:rPr>
            </w:pPr>
            <w:r w:rsidRPr="00D0162F">
              <w:rPr>
                <w:rFonts w:eastAsia="SimSun"/>
              </w:rPr>
              <w:t>-0.2dB</w:t>
            </w:r>
          </w:p>
          <w:p w14:paraId="4BCA04FE" w14:textId="77777777" w:rsidR="00DF32EF" w:rsidRPr="00D0162F" w:rsidRDefault="00DF32EF" w:rsidP="00DF32EF">
            <w:pPr>
              <w:pStyle w:val="TAL"/>
              <w:rPr>
                <w:rFonts w:eastAsia="SimSun"/>
              </w:rPr>
            </w:pPr>
          </w:p>
          <w:p w14:paraId="202E690E" w14:textId="79BE1868" w:rsidR="00DF32EF" w:rsidRPr="00D0162F" w:rsidRDefault="00DF32EF" w:rsidP="00DF32EF">
            <w:pPr>
              <w:pStyle w:val="TAL"/>
              <w:rPr>
                <w:rFonts w:eastAsia="SimSun"/>
              </w:rPr>
            </w:pPr>
            <w:r w:rsidRPr="00D0162F">
              <w:rPr>
                <w:rFonts w:eastAsia="SimSun"/>
              </w:rPr>
              <w:t>q1 SSB during T3, T4 and T5:</w:t>
            </w:r>
          </w:p>
          <w:p w14:paraId="2F80FD54" w14:textId="77777777" w:rsidR="00DF32EF" w:rsidRPr="00D0162F" w:rsidRDefault="00DF32EF" w:rsidP="00DF32EF">
            <w:pPr>
              <w:pStyle w:val="TAL"/>
              <w:rPr>
                <w:rFonts w:eastAsia="SimSun"/>
              </w:rPr>
            </w:pPr>
            <w:r w:rsidRPr="00D0162F">
              <w:rPr>
                <w:rFonts w:eastAsia="SimSun"/>
              </w:rPr>
              <w:t>0dB</w:t>
            </w:r>
          </w:p>
          <w:p w14:paraId="02833EAF" w14:textId="77777777" w:rsidR="00DF32EF" w:rsidRPr="00D0162F" w:rsidRDefault="00DF32EF" w:rsidP="00DF32EF">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000877C6" w14:textId="052D9671" w:rsidR="00DF32EF" w:rsidRPr="00107D76" w:rsidRDefault="00DF32EF" w:rsidP="00DF32EF">
            <w:pPr>
              <w:pStyle w:val="TAL"/>
              <w:rPr>
                <w:lang w:val="fr-FR"/>
              </w:rPr>
            </w:pPr>
            <w:r w:rsidRPr="00107D76">
              <w:rPr>
                <w:lang w:val="fr-FR"/>
              </w:rPr>
              <w:t>SNR during:</w:t>
            </w:r>
          </w:p>
          <w:p w14:paraId="5FE7A33F" w14:textId="7FC13275" w:rsidR="00DF32EF" w:rsidRPr="00107D76" w:rsidRDefault="00DF32EF" w:rsidP="00DF32EF">
            <w:pPr>
              <w:pStyle w:val="TAL"/>
              <w:rPr>
                <w:lang w:val="fr-FR"/>
              </w:rPr>
            </w:pPr>
            <w:r w:rsidRPr="00107D76">
              <w:rPr>
                <w:lang w:val="fr-FR"/>
              </w:rPr>
              <w:t>T1: +5.8dB</w:t>
            </w:r>
          </w:p>
          <w:p w14:paraId="546EA130" w14:textId="3D14EF66" w:rsidR="00DF32EF" w:rsidRPr="00107D76" w:rsidRDefault="00DF32EF" w:rsidP="00DF32EF">
            <w:pPr>
              <w:pStyle w:val="TAL"/>
              <w:rPr>
                <w:lang w:val="fr-FR"/>
              </w:rPr>
            </w:pPr>
            <w:r w:rsidRPr="00107D76">
              <w:rPr>
                <w:lang w:val="fr-FR"/>
              </w:rPr>
              <w:t>T2: -2.2dB</w:t>
            </w:r>
          </w:p>
          <w:p w14:paraId="332AA0A1" w14:textId="5C5343FE" w:rsidR="00DF32EF" w:rsidRPr="00107D76" w:rsidRDefault="00DF32EF" w:rsidP="00DF32EF">
            <w:pPr>
              <w:pStyle w:val="TAL"/>
              <w:rPr>
                <w:lang w:val="fr-FR"/>
              </w:rPr>
            </w:pPr>
            <w:r w:rsidRPr="00107D76">
              <w:rPr>
                <w:lang w:val="fr-FR"/>
              </w:rPr>
              <w:t>T3: -12.8dB</w:t>
            </w:r>
          </w:p>
          <w:p w14:paraId="05611370" w14:textId="7EAFA0DE" w:rsidR="00DF32EF" w:rsidRPr="00D0162F" w:rsidRDefault="00DF32EF" w:rsidP="00DF32EF">
            <w:pPr>
              <w:pStyle w:val="TAL"/>
            </w:pPr>
            <w:r w:rsidRPr="00D0162F">
              <w:t>T4: -12.8dB</w:t>
            </w:r>
          </w:p>
          <w:p w14:paraId="78336615" w14:textId="58838EA4" w:rsidR="00DF32EF" w:rsidRPr="00D0162F" w:rsidRDefault="00DF32EF" w:rsidP="00DF32EF">
            <w:pPr>
              <w:pStyle w:val="TAL"/>
            </w:pPr>
            <w:r w:rsidRPr="00D0162F">
              <w:t>T5: -12.8dB</w:t>
            </w:r>
          </w:p>
          <w:p w14:paraId="66E02EE2" w14:textId="66767402" w:rsidR="00DF32EF" w:rsidRPr="00D0162F" w:rsidRDefault="00DF32EF" w:rsidP="00DF32EF">
            <w:pPr>
              <w:pStyle w:val="TAL"/>
            </w:pPr>
            <w:r w:rsidRPr="00D0162F">
              <w:t>For testing of a UE which supports 4RX on all bands, the SNR during T3, T4 and T5 is modified as specified in clause D.4.1.1</w:t>
            </w:r>
          </w:p>
          <w:p w14:paraId="41738CA9" w14:textId="77777777" w:rsidR="00DF32EF" w:rsidRPr="00D0162F" w:rsidRDefault="00DF32EF" w:rsidP="00DF32EF">
            <w:pPr>
              <w:pStyle w:val="TAL"/>
            </w:pPr>
          </w:p>
          <w:p w14:paraId="08E81334" w14:textId="589DCDE6" w:rsidR="00DF32EF" w:rsidRPr="00D0162F" w:rsidRDefault="00DF32EF" w:rsidP="00DF32EF">
            <w:pPr>
              <w:pStyle w:val="TAL"/>
              <w:rPr>
                <w:rFonts w:eastAsia="SimSun"/>
              </w:rPr>
            </w:pPr>
            <w:r w:rsidRPr="00D0162F">
              <w:rPr>
                <w:rFonts w:eastAsia="SimSun"/>
              </w:rPr>
              <w:t>q1 SSB during T1:</w:t>
            </w:r>
          </w:p>
          <w:p w14:paraId="4A356345" w14:textId="0C06AE89" w:rsidR="00DF32EF" w:rsidRPr="00D0162F" w:rsidRDefault="00DF32EF" w:rsidP="00DF32EF">
            <w:pPr>
              <w:pStyle w:val="TAL"/>
            </w:pPr>
            <w:r w:rsidRPr="00D0162F">
              <w:t>Noc</w:t>
            </w:r>
            <w:r w:rsidRPr="00D0162F">
              <w:rPr>
                <w:vertAlign w:val="subscript"/>
              </w:rPr>
              <w:t>2</w:t>
            </w:r>
            <w:r w:rsidRPr="00D0162F">
              <w:t>: -98dBm/15kHz</w:t>
            </w:r>
          </w:p>
          <w:p w14:paraId="7D2E1C70" w14:textId="0287BEC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6D05F4BD" w14:textId="77777777" w:rsidR="00DF32EF" w:rsidRPr="00D0162F" w:rsidRDefault="00DF32EF" w:rsidP="00DF32EF">
            <w:pPr>
              <w:pStyle w:val="TAL"/>
              <w:rPr>
                <w:rFonts w:eastAsia="SimSun"/>
              </w:rPr>
            </w:pPr>
          </w:p>
          <w:p w14:paraId="188AE0D6" w14:textId="273414B1" w:rsidR="00DF32EF" w:rsidRPr="00D0162F" w:rsidRDefault="00DF32EF" w:rsidP="00DF32EF">
            <w:pPr>
              <w:pStyle w:val="TAL"/>
              <w:rPr>
                <w:rFonts w:eastAsia="SimSun"/>
              </w:rPr>
            </w:pPr>
            <w:r w:rsidRPr="00D0162F">
              <w:rPr>
                <w:rFonts w:eastAsia="SimSun"/>
              </w:rPr>
              <w:t>q1 SSB during T2:</w:t>
            </w:r>
          </w:p>
          <w:p w14:paraId="22E0340E" w14:textId="729920AD" w:rsidR="00DF32EF" w:rsidRPr="00D0162F" w:rsidRDefault="00DF32EF" w:rsidP="00DF32EF">
            <w:pPr>
              <w:pStyle w:val="TAL"/>
            </w:pPr>
            <w:r w:rsidRPr="00D0162F">
              <w:t>Noc</w:t>
            </w:r>
            <w:r w:rsidRPr="00D0162F">
              <w:rPr>
                <w:vertAlign w:val="subscript"/>
              </w:rPr>
              <w:t>2</w:t>
            </w:r>
            <w:r w:rsidRPr="00D0162F">
              <w:t>: -98dBm/15kHz</w:t>
            </w:r>
          </w:p>
          <w:p w14:paraId="0E39CD6A" w14:textId="5C40235E"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5A8A0431" w14:textId="77777777" w:rsidR="00DF32EF" w:rsidRPr="00D0162F" w:rsidRDefault="00DF32EF" w:rsidP="00DF32EF">
            <w:pPr>
              <w:pStyle w:val="TAL"/>
              <w:rPr>
                <w:rFonts w:eastAsia="SimSun"/>
              </w:rPr>
            </w:pPr>
          </w:p>
          <w:p w14:paraId="7BCFBDD7" w14:textId="39C636CB" w:rsidR="00DF32EF" w:rsidRPr="00D0162F" w:rsidRDefault="00DF32EF" w:rsidP="00DF32EF">
            <w:pPr>
              <w:pStyle w:val="TAL"/>
              <w:rPr>
                <w:rFonts w:eastAsia="SimSun"/>
              </w:rPr>
            </w:pPr>
            <w:r w:rsidRPr="00D0162F">
              <w:rPr>
                <w:rFonts w:eastAsia="SimSun"/>
              </w:rPr>
              <w:t>q1 SSB during T3, T4 and T5:</w:t>
            </w:r>
          </w:p>
          <w:p w14:paraId="6BB2CC7A" w14:textId="62588602" w:rsidR="00DF32EF" w:rsidRPr="00D0162F" w:rsidRDefault="00DF32EF" w:rsidP="00DF32EF">
            <w:pPr>
              <w:pStyle w:val="TAL"/>
            </w:pPr>
            <w:r w:rsidRPr="00D0162F">
              <w:t>Noc</w:t>
            </w:r>
            <w:r w:rsidRPr="00D0162F">
              <w:rPr>
                <w:vertAlign w:val="subscript"/>
              </w:rPr>
              <w:t>2</w:t>
            </w:r>
            <w:r w:rsidRPr="00D0162F">
              <w:t>: -98dBm/15kHz</w:t>
            </w:r>
          </w:p>
          <w:p w14:paraId="455B4966" w14:textId="1AB73092"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tc>
      </w:tr>
      <w:tr w:rsidR="00DF32EF" w:rsidRPr="00D0162F" w14:paraId="60628E1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388B88" w14:textId="1904238E" w:rsidR="00DF32EF" w:rsidRPr="00D0162F" w:rsidRDefault="00DF32EF" w:rsidP="00DF32EF">
            <w:pPr>
              <w:pStyle w:val="TAL"/>
            </w:pPr>
            <w:r w:rsidRPr="00D0162F">
              <w:rPr>
                <w:rFonts w:eastAsia="SimSun"/>
              </w:rPr>
              <w:t>4.5.5.2 EN-DC FR1 SSB-based beam failure detection and link recovery in DRX</w:t>
            </w:r>
          </w:p>
        </w:tc>
        <w:tc>
          <w:tcPr>
            <w:tcW w:w="4016" w:type="dxa"/>
            <w:tcBorders>
              <w:top w:val="single" w:sz="4" w:space="0" w:color="auto"/>
              <w:left w:val="single" w:sz="4" w:space="0" w:color="auto"/>
              <w:bottom w:val="single" w:sz="4" w:space="0" w:color="auto"/>
              <w:right w:val="single" w:sz="4" w:space="0" w:color="auto"/>
            </w:tcBorders>
          </w:tcPr>
          <w:p w14:paraId="7E4DE2B4" w14:textId="14E364FF" w:rsidR="00DF32EF" w:rsidRPr="00D0162F" w:rsidRDefault="00DF32EF" w:rsidP="00DF32EF">
            <w:pPr>
              <w:pStyle w:val="TAL"/>
              <w:rPr>
                <w:rFonts w:eastAsia="SimSun"/>
              </w:rPr>
            </w:pPr>
            <w:r w:rsidRPr="00D0162F">
              <w:rPr>
                <w:rFonts w:eastAsia="SimSun"/>
              </w:rPr>
              <w:t>Same as 4.5.5.1</w:t>
            </w:r>
          </w:p>
        </w:tc>
        <w:tc>
          <w:tcPr>
            <w:tcW w:w="1641" w:type="dxa"/>
            <w:tcBorders>
              <w:top w:val="single" w:sz="4" w:space="0" w:color="auto"/>
              <w:left w:val="single" w:sz="4" w:space="0" w:color="auto"/>
              <w:bottom w:val="single" w:sz="4" w:space="0" w:color="auto"/>
              <w:right w:val="single" w:sz="4" w:space="0" w:color="auto"/>
            </w:tcBorders>
          </w:tcPr>
          <w:p w14:paraId="0CFF0ECD" w14:textId="6CD588F3" w:rsidR="00DF32EF" w:rsidRPr="00D0162F" w:rsidRDefault="00DF32EF" w:rsidP="00DF32EF">
            <w:pPr>
              <w:pStyle w:val="TAL"/>
            </w:pPr>
            <w:r w:rsidRPr="00D0162F">
              <w:rPr>
                <w:rFonts w:eastAsia="SimSun"/>
              </w:rPr>
              <w:t>Same as 4.5.5.1</w:t>
            </w:r>
          </w:p>
        </w:tc>
        <w:tc>
          <w:tcPr>
            <w:tcW w:w="2744" w:type="dxa"/>
            <w:tcBorders>
              <w:top w:val="single" w:sz="4" w:space="0" w:color="auto"/>
              <w:left w:val="single" w:sz="4" w:space="0" w:color="auto"/>
              <w:bottom w:val="single" w:sz="4" w:space="0" w:color="auto"/>
              <w:right w:val="single" w:sz="4" w:space="0" w:color="auto"/>
            </w:tcBorders>
          </w:tcPr>
          <w:p w14:paraId="2FE7883E" w14:textId="1513AC36" w:rsidR="00DF32EF" w:rsidRPr="00D0162F" w:rsidRDefault="00DF32EF" w:rsidP="00DF32EF">
            <w:pPr>
              <w:pStyle w:val="TAL"/>
            </w:pPr>
            <w:r w:rsidRPr="00D0162F">
              <w:rPr>
                <w:rFonts w:eastAsia="SimSun"/>
              </w:rPr>
              <w:t>Same as 4.5.5.1</w:t>
            </w:r>
          </w:p>
        </w:tc>
      </w:tr>
      <w:tr w:rsidR="00DF32EF" w:rsidRPr="00D0162F" w14:paraId="12D2723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F1BA7C" w14:textId="5A8BC8E4" w:rsidR="00DF32EF" w:rsidRPr="00D0162F" w:rsidRDefault="00DF32EF" w:rsidP="00DF32EF">
            <w:pPr>
              <w:pStyle w:val="TAL"/>
            </w:pPr>
            <w:r w:rsidRPr="00D0162F">
              <w:rPr>
                <w:rFonts w:eastAsia="SimSun"/>
              </w:rPr>
              <w:lastRenderedPageBreak/>
              <w:t>4.5.5.3 EN-DC FR1 CSI-RS-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378BEE61" w14:textId="00CB79C6" w:rsidR="00DF32EF" w:rsidRPr="00D0162F" w:rsidRDefault="00DF32EF" w:rsidP="00DF32EF">
            <w:pPr>
              <w:pStyle w:val="TAL"/>
              <w:rPr>
                <w:rFonts w:eastAsia="SimSun"/>
              </w:rPr>
            </w:pPr>
            <w:r w:rsidRPr="00D0162F">
              <w:rPr>
                <w:rFonts w:eastAsia="SimSun"/>
              </w:rPr>
              <w:t>q0 CSI-RS SNR during:</w:t>
            </w:r>
          </w:p>
          <w:p w14:paraId="0E44D615" w14:textId="6019E954" w:rsidR="00DF32EF" w:rsidRPr="00107D76" w:rsidRDefault="00DF32EF" w:rsidP="00DF32EF">
            <w:pPr>
              <w:pStyle w:val="TAL"/>
              <w:rPr>
                <w:lang w:val="fr-FR"/>
              </w:rPr>
            </w:pPr>
            <w:r w:rsidRPr="00107D76">
              <w:rPr>
                <w:lang w:val="fr-FR"/>
              </w:rPr>
              <w:t>T1: 5dB</w:t>
            </w:r>
          </w:p>
          <w:p w14:paraId="01D5AB1D" w14:textId="26EBFEE8" w:rsidR="00DF32EF" w:rsidRPr="00107D76" w:rsidRDefault="00DF32EF" w:rsidP="00DF32EF">
            <w:pPr>
              <w:pStyle w:val="TAL"/>
              <w:rPr>
                <w:lang w:val="fr-FR"/>
              </w:rPr>
            </w:pPr>
            <w:r w:rsidRPr="00107D76">
              <w:rPr>
                <w:lang w:val="fr-FR"/>
              </w:rPr>
              <w:t>T2: -3dB</w:t>
            </w:r>
          </w:p>
          <w:p w14:paraId="7D1235F2" w14:textId="545DFC14" w:rsidR="00DF32EF" w:rsidRPr="00107D76" w:rsidRDefault="00DF32EF" w:rsidP="00DF32EF">
            <w:pPr>
              <w:pStyle w:val="TAL"/>
              <w:rPr>
                <w:lang w:val="fr-FR"/>
              </w:rPr>
            </w:pPr>
            <w:r w:rsidRPr="00107D76">
              <w:rPr>
                <w:lang w:val="fr-FR"/>
              </w:rPr>
              <w:t>T3: -12dB</w:t>
            </w:r>
          </w:p>
          <w:p w14:paraId="3EAC90E2" w14:textId="6DC5DB27" w:rsidR="00DF32EF" w:rsidRPr="00107D76" w:rsidRDefault="00DF32EF" w:rsidP="00DF32EF">
            <w:pPr>
              <w:pStyle w:val="TAL"/>
              <w:rPr>
                <w:lang w:val="fr-FR"/>
              </w:rPr>
            </w:pPr>
            <w:r w:rsidRPr="00107D76">
              <w:rPr>
                <w:lang w:val="fr-FR"/>
              </w:rPr>
              <w:t>T4: -12dB</w:t>
            </w:r>
          </w:p>
          <w:p w14:paraId="7D3F0457" w14:textId="62429954" w:rsidR="00DF32EF" w:rsidRPr="00107D76" w:rsidRDefault="00DF32EF" w:rsidP="00DF32EF">
            <w:pPr>
              <w:pStyle w:val="TAL"/>
              <w:rPr>
                <w:lang w:val="fr-FR"/>
              </w:rPr>
            </w:pPr>
            <w:r w:rsidRPr="00107D76">
              <w:rPr>
                <w:lang w:val="fr-FR"/>
              </w:rPr>
              <w:t>T5: -12dB</w:t>
            </w:r>
          </w:p>
          <w:p w14:paraId="7596806D" w14:textId="77777777" w:rsidR="00DF32EF" w:rsidRPr="00107D76" w:rsidRDefault="00DF32EF" w:rsidP="00DF32EF">
            <w:pPr>
              <w:pStyle w:val="TAL"/>
              <w:rPr>
                <w:lang w:val="fr-FR"/>
              </w:rPr>
            </w:pPr>
          </w:p>
          <w:p w14:paraId="29C9DB7F" w14:textId="77777777" w:rsidR="00DF32EF" w:rsidRPr="00107D76" w:rsidRDefault="00DF32EF" w:rsidP="00DF32EF">
            <w:pPr>
              <w:pStyle w:val="TAL"/>
              <w:rPr>
                <w:rFonts w:eastAsia="SimSun"/>
                <w:lang w:val="fr-FR"/>
              </w:rPr>
            </w:pPr>
          </w:p>
          <w:p w14:paraId="3FF66164" w14:textId="77777777" w:rsidR="00DF32EF" w:rsidRPr="00107D76" w:rsidRDefault="00DF32EF" w:rsidP="00DF32EF">
            <w:pPr>
              <w:pStyle w:val="TAL"/>
              <w:rPr>
                <w:rFonts w:eastAsia="SimSun"/>
                <w:lang w:val="fr-FR"/>
              </w:rPr>
            </w:pPr>
          </w:p>
          <w:p w14:paraId="6A031364" w14:textId="77777777" w:rsidR="00DF32EF" w:rsidRPr="00107D76" w:rsidRDefault="00DF32EF" w:rsidP="00DF32EF">
            <w:pPr>
              <w:pStyle w:val="TAL"/>
              <w:rPr>
                <w:rFonts w:eastAsia="SimSun"/>
                <w:lang w:val="fr-FR"/>
              </w:rPr>
            </w:pPr>
          </w:p>
          <w:p w14:paraId="130BC9E8" w14:textId="77777777" w:rsidR="00DF32EF" w:rsidRPr="00107D76" w:rsidRDefault="00DF32EF" w:rsidP="00DF32EF">
            <w:pPr>
              <w:pStyle w:val="TAL"/>
              <w:rPr>
                <w:rFonts w:eastAsia="SimSun"/>
                <w:lang w:val="fr-FR"/>
              </w:rPr>
            </w:pPr>
          </w:p>
          <w:p w14:paraId="464D964F" w14:textId="77777777" w:rsidR="00DF32EF" w:rsidRPr="00107D76" w:rsidRDefault="00DF32EF" w:rsidP="00DF32EF">
            <w:pPr>
              <w:pStyle w:val="TAL"/>
              <w:rPr>
                <w:rFonts w:eastAsia="SimSun"/>
                <w:lang w:val="fr-FR"/>
              </w:rPr>
            </w:pPr>
          </w:p>
          <w:p w14:paraId="298C240D" w14:textId="2ADD346D" w:rsidR="00DF32EF" w:rsidRPr="00107D76" w:rsidRDefault="00DF32EF" w:rsidP="00DF32EF">
            <w:pPr>
              <w:pStyle w:val="TAL"/>
              <w:rPr>
                <w:rFonts w:eastAsia="SimSun"/>
                <w:lang w:val="fr-FR"/>
              </w:rPr>
            </w:pPr>
            <w:r w:rsidRPr="00107D76">
              <w:rPr>
                <w:rFonts w:eastAsia="SimSun"/>
                <w:lang w:val="fr-FR"/>
              </w:rPr>
              <w:t>q1 CSI-RS during T1:</w:t>
            </w:r>
          </w:p>
          <w:p w14:paraId="004FC7EA" w14:textId="099605F6" w:rsidR="00DF32EF" w:rsidRPr="00D0162F" w:rsidRDefault="00DF32EF" w:rsidP="00DF32EF">
            <w:pPr>
              <w:pStyle w:val="TAL"/>
            </w:pPr>
            <w:r w:rsidRPr="00D0162F">
              <w:t>Noc</w:t>
            </w:r>
            <w:r w:rsidRPr="00D0162F">
              <w:rPr>
                <w:vertAlign w:val="subscript"/>
              </w:rPr>
              <w:t>2</w:t>
            </w:r>
            <w:r w:rsidRPr="00D0162F">
              <w:t>: -98dBm/15kHz</w:t>
            </w:r>
          </w:p>
          <w:p w14:paraId="0FB51089" w14:textId="1073B9A5"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304817E9" w14:textId="77777777" w:rsidR="00DF32EF" w:rsidRPr="00D0162F" w:rsidRDefault="00DF32EF" w:rsidP="00DF32EF">
            <w:pPr>
              <w:pStyle w:val="TAL"/>
              <w:rPr>
                <w:rFonts w:eastAsia="SimSun"/>
              </w:rPr>
            </w:pPr>
          </w:p>
          <w:p w14:paraId="58CA1A12" w14:textId="4D605AC9" w:rsidR="00DF32EF" w:rsidRPr="00D0162F" w:rsidRDefault="00DF32EF" w:rsidP="00DF32EF">
            <w:pPr>
              <w:pStyle w:val="TAL"/>
              <w:rPr>
                <w:rFonts w:eastAsia="SimSun"/>
              </w:rPr>
            </w:pPr>
            <w:r w:rsidRPr="00D0162F">
              <w:rPr>
                <w:rFonts w:eastAsia="SimSun"/>
              </w:rPr>
              <w:t>q1 CSI-RS during T2:</w:t>
            </w:r>
          </w:p>
          <w:p w14:paraId="5C56FB14" w14:textId="66D1A7A4" w:rsidR="00DF32EF" w:rsidRPr="00D0162F" w:rsidRDefault="00DF32EF" w:rsidP="00DF32EF">
            <w:pPr>
              <w:pStyle w:val="TAL"/>
            </w:pPr>
            <w:r w:rsidRPr="00D0162F">
              <w:t>Noc</w:t>
            </w:r>
            <w:r w:rsidRPr="00D0162F">
              <w:rPr>
                <w:vertAlign w:val="subscript"/>
              </w:rPr>
              <w:t>2</w:t>
            </w:r>
            <w:r w:rsidRPr="00D0162F">
              <w:t>: -98dBm/15kHz</w:t>
            </w:r>
          </w:p>
          <w:p w14:paraId="0FEB269B" w14:textId="43D0DE13"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4B34B0D8" w14:textId="77777777" w:rsidR="00DF32EF" w:rsidRPr="00D0162F" w:rsidRDefault="00DF32EF" w:rsidP="00DF32EF">
            <w:pPr>
              <w:pStyle w:val="TAL"/>
              <w:rPr>
                <w:rFonts w:eastAsia="SimSun"/>
              </w:rPr>
            </w:pPr>
          </w:p>
          <w:p w14:paraId="3F713293" w14:textId="7C6190F0" w:rsidR="00DF32EF" w:rsidRPr="00D0162F" w:rsidRDefault="00DF32EF" w:rsidP="00DF32EF">
            <w:pPr>
              <w:pStyle w:val="TAL"/>
              <w:rPr>
                <w:rFonts w:eastAsia="SimSun"/>
              </w:rPr>
            </w:pPr>
            <w:r w:rsidRPr="00D0162F">
              <w:rPr>
                <w:rFonts w:eastAsia="SimSun"/>
              </w:rPr>
              <w:t>q1 CSI-RS during T3, T4 and T5:</w:t>
            </w:r>
          </w:p>
          <w:p w14:paraId="74ADFEA7" w14:textId="5E6E709C" w:rsidR="00DF32EF" w:rsidRPr="00D0162F" w:rsidRDefault="00DF32EF" w:rsidP="00DF32EF">
            <w:pPr>
              <w:pStyle w:val="TAL"/>
            </w:pPr>
            <w:r w:rsidRPr="00D0162F">
              <w:t>Noc</w:t>
            </w:r>
            <w:r w:rsidRPr="00D0162F">
              <w:rPr>
                <w:vertAlign w:val="subscript"/>
              </w:rPr>
              <w:t>2</w:t>
            </w:r>
            <w:r w:rsidRPr="00D0162F">
              <w:t>: -98dBm/15kHz</w:t>
            </w:r>
          </w:p>
          <w:p w14:paraId="2BD4A913" w14:textId="3B60881F"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1867017E" w14:textId="355067FB" w:rsidR="00DF32EF" w:rsidRPr="00107D76" w:rsidRDefault="00DF32EF" w:rsidP="00DF32EF">
            <w:pPr>
              <w:pStyle w:val="TAL"/>
              <w:rPr>
                <w:lang w:val="fr-FR"/>
              </w:rPr>
            </w:pPr>
            <w:r w:rsidRPr="00107D76">
              <w:rPr>
                <w:lang w:val="fr-FR"/>
              </w:rPr>
              <w:t>Offset during:</w:t>
            </w:r>
          </w:p>
          <w:p w14:paraId="42B0EC1B" w14:textId="0A419CFA" w:rsidR="00DF32EF" w:rsidRPr="00107D76" w:rsidRDefault="00DF32EF" w:rsidP="00DF32EF">
            <w:pPr>
              <w:pStyle w:val="TAL"/>
              <w:rPr>
                <w:lang w:val="fr-FR"/>
              </w:rPr>
            </w:pPr>
            <w:r w:rsidRPr="00107D76">
              <w:rPr>
                <w:lang w:val="fr-FR"/>
              </w:rPr>
              <w:t>T1: +0.8dB</w:t>
            </w:r>
          </w:p>
          <w:p w14:paraId="185E9D88" w14:textId="518A6447" w:rsidR="00DF32EF" w:rsidRPr="00107D76" w:rsidRDefault="00DF32EF" w:rsidP="00DF32EF">
            <w:pPr>
              <w:pStyle w:val="TAL"/>
              <w:rPr>
                <w:lang w:val="fr-FR"/>
              </w:rPr>
            </w:pPr>
            <w:r w:rsidRPr="00107D76">
              <w:rPr>
                <w:lang w:val="fr-FR"/>
              </w:rPr>
              <w:t>T2: +0.8dB</w:t>
            </w:r>
          </w:p>
          <w:p w14:paraId="00CE1618" w14:textId="3FC0229B" w:rsidR="00DF32EF" w:rsidRPr="00107D76" w:rsidRDefault="00DF32EF" w:rsidP="00DF32EF">
            <w:pPr>
              <w:pStyle w:val="TAL"/>
              <w:rPr>
                <w:lang w:val="fr-FR"/>
              </w:rPr>
            </w:pPr>
            <w:r w:rsidRPr="00107D76">
              <w:rPr>
                <w:lang w:val="fr-FR"/>
              </w:rPr>
              <w:t>T3: -0.8dB</w:t>
            </w:r>
          </w:p>
          <w:p w14:paraId="7D324638" w14:textId="17037A84" w:rsidR="00DF32EF" w:rsidRPr="00107D76" w:rsidRDefault="00DF32EF" w:rsidP="00DF32EF">
            <w:pPr>
              <w:pStyle w:val="TAL"/>
              <w:rPr>
                <w:lang w:val="fr-FR"/>
              </w:rPr>
            </w:pPr>
            <w:r w:rsidRPr="00107D76">
              <w:rPr>
                <w:lang w:val="fr-FR"/>
              </w:rPr>
              <w:t>T4: -0.8dB</w:t>
            </w:r>
          </w:p>
          <w:p w14:paraId="0CBCD8B2" w14:textId="701890B8" w:rsidR="00DF32EF" w:rsidRPr="00107D76" w:rsidRDefault="00DF32EF" w:rsidP="00DF32EF">
            <w:pPr>
              <w:pStyle w:val="TAL"/>
              <w:rPr>
                <w:lang w:val="fr-FR"/>
              </w:rPr>
            </w:pPr>
            <w:r w:rsidRPr="00107D76">
              <w:rPr>
                <w:lang w:val="fr-FR"/>
              </w:rPr>
              <w:t>T5: -0.8dB</w:t>
            </w:r>
          </w:p>
          <w:p w14:paraId="43D1D78A" w14:textId="77777777" w:rsidR="00DF32EF" w:rsidRPr="00107D76" w:rsidRDefault="00DF32EF" w:rsidP="00DF32EF">
            <w:pPr>
              <w:pStyle w:val="TAL"/>
              <w:rPr>
                <w:lang w:val="fr-FR"/>
              </w:rPr>
            </w:pPr>
          </w:p>
          <w:p w14:paraId="6446AFC8" w14:textId="77777777" w:rsidR="00DF32EF" w:rsidRPr="00107D76" w:rsidRDefault="00DF32EF" w:rsidP="00DF32EF">
            <w:pPr>
              <w:pStyle w:val="TAL"/>
              <w:rPr>
                <w:lang w:val="fr-FR"/>
              </w:rPr>
            </w:pPr>
          </w:p>
          <w:p w14:paraId="06D28605" w14:textId="77777777" w:rsidR="00DF32EF" w:rsidRPr="00107D76" w:rsidRDefault="00DF32EF" w:rsidP="00DF32EF">
            <w:pPr>
              <w:pStyle w:val="TAL"/>
              <w:rPr>
                <w:lang w:val="fr-FR"/>
              </w:rPr>
            </w:pPr>
          </w:p>
          <w:p w14:paraId="556C12AE" w14:textId="77777777" w:rsidR="00DF32EF" w:rsidRPr="00107D76" w:rsidRDefault="00DF32EF" w:rsidP="00DF32EF">
            <w:pPr>
              <w:pStyle w:val="TAL"/>
              <w:rPr>
                <w:lang w:val="fr-FR"/>
              </w:rPr>
            </w:pPr>
          </w:p>
          <w:p w14:paraId="2E158523" w14:textId="77777777" w:rsidR="00DF32EF" w:rsidRPr="00107D76" w:rsidRDefault="00DF32EF" w:rsidP="00DF32EF">
            <w:pPr>
              <w:pStyle w:val="TAL"/>
              <w:rPr>
                <w:lang w:val="fr-FR"/>
              </w:rPr>
            </w:pPr>
          </w:p>
          <w:p w14:paraId="0AA16716" w14:textId="77777777" w:rsidR="00DF32EF" w:rsidRPr="00107D76" w:rsidRDefault="00DF32EF" w:rsidP="00DF32EF">
            <w:pPr>
              <w:pStyle w:val="TAL"/>
              <w:rPr>
                <w:lang w:val="fr-FR"/>
              </w:rPr>
            </w:pPr>
          </w:p>
          <w:p w14:paraId="6CFC6286" w14:textId="6BF77112" w:rsidR="00DF32EF" w:rsidRPr="00107D76" w:rsidRDefault="00DF32EF" w:rsidP="00DF32EF">
            <w:pPr>
              <w:pStyle w:val="TAL"/>
              <w:rPr>
                <w:rFonts w:eastAsia="SimSun"/>
                <w:lang w:val="fr-FR"/>
              </w:rPr>
            </w:pPr>
            <w:r w:rsidRPr="00107D76">
              <w:rPr>
                <w:rFonts w:eastAsia="SimSun"/>
                <w:lang w:val="fr-FR"/>
              </w:rPr>
              <w:t>q1 CSI-RS during T1:</w:t>
            </w:r>
          </w:p>
          <w:p w14:paraId="295C9CFA" w14:textId="77777777" w:rsidR="00DF32EF" w:rsidRPr="00D0162F" w:rsidRDefault="00DF32EF" w:rsidP="00DF32EF">
            <w:pPr>
              <w:pStyle w:val="TAL"/>
              <w:rPr>
                <w:rFonts w:eastAsia="SimSun"/>
              </w:rPr>
            </w:pPr>
            <w:r w:rsidRPr="00D0162F">
              <w:rPr>
                <w:rFonts w:eastAsia="SimSun"/>
              </w:rPr>
              <w:t>0dB</w:t>
            </w:r>
          </w:p>
          <w:p w14:paraId="60FEE4AE" w14:textId="77777777" w:rsidR="00DF32EF" w:rsidRPr="00D0162F" w:rsidRDefault="00DF32EF" w:rsidP="00DF32EF">
            <w:pPr>
              <w:pStyle w:val="TAL"/>
              <w:rPr>
                <w:rFonts w:eastAsia="SimSun"/>
              </w:rPr>
            </w:pPr>
            <w:r w:rsidRPr="00D0162F">
              <w:rPr>
                <w:rFonts w:eastAsia="SimSun"/>
              </w:rPr>
              <w:t>-0.2dB</w:t>
            </w:r>
          </w:p>
          <w:p w14:paraId="2D97DA74" w14:textId="77777777" w:rsidR="00DF32EF" w:rsidRPr="00D0162F" w:rsidRDefault="00DF32EF" w:rsidP="00DF32EF">
            <w:pPr>
              <w:pStyle w:val="TAL"/>
              <w:rPr>
                <w:rFonts w:eastAsia="SimSun"/>
              </w:rPr>
            </w:pPr>
          </w:p>
          <w:p w14:paraId="35A4558E" w14:textId="5018C2ED" w:rsidR="00DF32EF" w:rsidRPr="00D0162F" w:rsidRDefault="00DF32EF" w:rsidP="00DF32EF">
            <w:pPr>
              <w:pStyle w:val="TAL"/>
              <w:rPr>
                <w:rFonts w:eastAsia="SimSun"/>
              </w:rPr>
            </w:pPr>
            <w:r w:rsidRPr="00D0162F">
              <w:rPr>
                <w:rFonts w:eastAsia="SimSun"/>
              </w:rPr>
              <w:t>q1 CSI-RS during T2:</w:t>
            </w:r>
          </w:p>
          <w:p w14:paraId="7C72F203" w14:textId="77777777" w:rsidR="00DF32EF" w:rsidRPr="00D0162F" w:rsidRDefault="00DF32EF" w:rsidP="00DF32EF">
            <w:pPr>
              <w:pStyle w:val="TAL"/>
              <w:rPr>
                <w:rFonts w:eastAsia="SimSun"/>
              </w:rPr>
            </w:pPr>
            <w:r w:rsidRPr="00D0162F">
              <w:rPr>
                <w:rFonts w:eastAsia="SimSun"/>
              </w:rPr>
              <w:t>0dB</w:t>
            </w:r>
          </w:p>
          <w:p w14:paraId="60BB5D97" w14:textId="77777777" w:rsidR="00DF32EF" w:rsidRPr="00D0162F" w:rsidRDefault="00DF32EF" w:rsidP="00DF32EF">
            <w:pPr>
              <w:pStyle w:val="TAL"/>
              <w:rPr>
                <w:rFonts w:eastAsia="SimSun"/>
              </w:rPr>
            </w:pPr>
            <w:r w:rsidRPr="00D0162F">
              <w:rPr>
                <w:rFonts w:eastAsia="SimSun"/>
              </w:rPr>
              <w:t>-0.2dB</w:t>
            </w:r>
          </w:p>
          <w:p w14:paraId="0F02577B" w14:textId="77777777" w:rsidR="00DF32EF" w:rsidRPr="00D0162F" w:rsidRDefault="00DF32EF" w:rsidP="00DF32EF">
            <w:pPr>
              <w:pStyle w:val="TAL"/>
              <w:rPr>
                <w:rFonts w:eastAsia="SimSun"/>
              </w:rPr>
            </w:pPr>
          </w:p>
          <w:p w14:paraId="67E2B331" w14:textId="13543990" w:rsidR="00DF32EF" w:rsidRPr="00107D76" w:rsidRDefault="00DF32EF" w:rsidP="00DF32EF">
            <w:pPr>
              <w:pStyle w:val="TAL"/>
              <w:rPr>
                <w:rFonts w:eastAsia="SimSun"/>
                <w:lang w:val="fr-FR"/>
              </w:rPr>
            </w:pPr>
            <w:r w:rsidRPr="00107D76">
              <w:rPr>
                <w:rFonts w:eastAsia="SimSun"/>
                <w:lang w:val="fr-FR"/>
              </w:rPr>
              <w:t>q1 CSI-RS during T3, T4 and T5:</w:t>
            </w:r>
          </w:p>
          <w:p w14:paraId="7F0150C3" w14:textId="77777777" w:rsidR="00DF32EF" w:rsidRPr="00D0162F" w:rsidRDefault="00DF32EF" w:rsidP="00DF32EF">
            <w:pPr>
              <w:pStyle w:val="TAL"/>
              <w:rPr>
                <w:rFonts w:eastAsia="SimSun"/>
              </w:rPr>
            </w:pPr>
            <w:r w:rsidRPr="00D0162F">
              <w:rPr>
                <w:rFonts w:eastAsia="SimSun"/>
              </w:rPr>
              <w:t>0dB</w:t>
            </w:r>
          </w:p>
          <w:p w14:paraId="7084539B" w14:textId="77777777" w:rsidR="00DF32EF" w:rsidRPr="00D0162F" w:rsidRDefault="00DF32EF" w:rsidP="00DF32EF">
            <w:pPr>
              <w:pStyle w:val="TAL"/>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F884A6F" w14:textId="6E928C3C" w:rsidR="00DF32EF" w:rsidRPr="00107D76" w:rsidRDefault="00DF32EF" w:rsidP="00DF32EF">
            <w:pPr>
              <w:pStyle w:val="TAL"/>
              <w:rPr>
                <w:lang w:val="fr-FR"/>
              </w:rPr>
            </w:pPr>
            <w:r w:rsidRPr="00107D76">
              <w:rPr>
                <w:lang w:val="fr-FR"/>
              </w:rPr>
              <w:t>SNR during:</w:t>
            </w:r>
          </w:p>
          <w:p w14:paraId="4A9C582B" w14:textId="29F3BD4D" w:rsidR="00DF32EF" w:rsidRPr="00107D76" w:rsidRDefault="00DF32EF" w:rsidP="00DF32EF">
            <w:pPr>
              <w:pStyle w:val="TAL"/>
              <w:rPr>
                <w:lang w:val="fr-FR"/>
              </w:rPr>
            </w:pPr>
            <w:r w:rsidRPr="00107D76">
              <w:rPr>
                <w:lang w:val="fr-FR"/>
              </w:rPr>
              <w:t>T1: +5.8dB</w:t>
            </w:r>
          </w:p>
          <w:p w14:paraId="6AEF4D46" w14:textId="74D6996F" w:rsidR="00DF32EF" w:rsidRPr="00107D76" w:rsidRDefault="00DF32EF" w:rsidP="00DF32EF">
            <w:pPr>
              <w:pStyle w:val="TAL"/>
              <w:rPr>
                <w:lang w:val="fr-FR"/>
              </w:rPr>
            </w:pPr>
            <w:r w:rsidRPr="00107D76">
              <w:rPr>
                <w:lang w:val="fr-FR"/>
              </w:rPr>
              <w:t>T2: -2.2dB</w:t>
            </w:r>
          </w:p>
          <w:p w14:paraId="79746698" w14:textId="2BDFF92D" w:rsidR="00DF32EF" w:rsidRPr="00107D76" w:rsidRDefault="00DF32EF" w:rsidP="00DF32EF">
            <w:pPr>
              <w:pStyle w:val="TAL"/>
              <w:rPr>
                <w:lang w:val="fr-FR"/>
              </w:rPr>
            </w:pPr>
            <w:r w:rsidRPr="00107D76">
              <w:rPr>
                <w:lang w:val="fr-FR"/>
              </w:rPr>
              <w:t>T3: -12.8dB</w:t>
            </w:r>
          </w:p>
          <w:p w14:paraId="0190D247" w14:textId="6B837DDC" w:rsidR="00DF32EF" w:rsidRPr="00D0162F" w:rsidRDefault="00DF32EF" w:rsidP="00DF32EF">
            <w:pPr>
              <w:pStyle w:val="TAL"/>
            </w:pPr>
            <w:r w:rsidRPr="00D0162F">
              <w:t>T4: -12.8dB</w:t>
            </w:r>
          </w:p>
          <w:p w14:paraId="2BDFA76A" w14:textId="0E40389E" w:rsidR="00DF32EF" w:rsidRPr="00D0162F" w:rsidRDefault="00DF32EF" w:rsidP="00DF32EF">
            <w:pPr>
              <w:pStyle w:val="TAL"/>
            </w:pPr>
            <w:r w:rsidRPr="00D0162F">
              <w:t>T5: -12.8dB</w:t>
            </w:r>
          </w:p>
          <w:p w14:paraId="3E265B23" w14:textId="565A8107" w:rsidR="00DF32EF" w:rsidRPr="00D0162F" w:rsidRDefault="00DF32EF" w:rsidP="00DF32EF">
            <w:pPr>
              <w:pStyle w:val="TAL"/>
            </w:pPr>
            <w:r w:rsidRPr="00D0162F">
              <w:t>For testing of a UE which supports 4RX on all bands, the SNR during T3, T4 and T5 is modified as specified in clause D.4.1.1</w:t>
            </w:r>
          </w:p>
          <w:p w14:paraId="60831395" w14:textId="77777777" w:rsidR="00DF32EF" w:rsidRPr="00D0162F" w:rsidRDefault="00DF32EF" w:rsidP="00DF32EF">
            <w:pPr>
              <w:pStyle w:val="TAL"/>
            </w:pPr>
          </w:p>
          <w:p w14:paraId="1F9336C3" w14:textId="54B3BABE" w:rsidR="00DF32EF" w:rsidRPr="00D0162F" w:rsidRDefault="00DF32EF" w:rsidP="00DF32EF">
            <w:pPr>
              <w:pStyle w:val="TAL"/>
              <w:rPr>
                <w:rFonts w:eastAsia="SimSun"/>
              </w:rPr>
            </w:pPr>
            <w:r w:rsidRPr="00D0162F">
              <w:rPr>
                <w:rFonts w:eastAsia="SimSun"/>
              </w:rPr>
              <w:t>q1 CSI-RS during T1:</w:t>
            </w:r>
          </w:p>
          <w:p w14:paraId="6DA8A570" w14:textId="126A085B" w:rsidR="00DF32EF" w:rsidRPr="00D0162F" w:rsidRDefault="00DF32EF" w:rsidP="00DF32EF">
            <w:pPr>
              <w:pStyle w:val="TAL"/>
            </w:pPr>
            <w:r w:rsidRPr="00D0162F">
              <w:t>Noc</w:t>
            </w:r>
            <w:r w:rsidRPr="00D0162F">
              <w:rPr>
                <w:vertAlign w:val="subscript"/>
              </w:rPr>
              <w:t>2</w:t>
            </w:r>
            <w:r w:rsidRPr="00D0162F">
              <w:t>: -98dBm/15kHz</w:t>
            </w:r>
          </w:p>
          <w:p w14:paraId="79DFA847" w14:textId="44492F2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1447AFE5" w14:textId="77777777" w:rsidR="00DF32EF" w:rsidRPr="00D0162F" w:rsidRDefault="00DF32EF" w:rsidP="00DF32EF">
            <w:pPr>
              <w:pStyle w:val="TAL"/>
              <w:rPr>
                <w:rFonts w:eastAsia="SimSun"/>
              </w:rPr>
            </w:pPr>
          </w:p>
          <w:p w14:paraId="1D33A0A9" w14:textId="404EA837" w:rsidR="00DF32EF" w:rsidRPr="00D0162F" w:rsidRDefault="00DF32EF" w:rsidP="00DF32EF">
            <w:pPr>
              <w:pStyle w:val="TAL"/>
              <w:rPr>
                <w:rFonts w:eastAsia="SimSun"/>
              </w:rPr>
            </w:pPr>
            <w:r w:rsidRPr="00D0162F">
              <w:rPr>
                <w:rFonts w:eastAsia="SimSun"/>
              </w:rPr>
              <w:t>q1 CSI-RS during T2:</w:t>
            </w:r>
          </w:p>
          <w:p w14:paraId="60A73D46" w14:textId="7BFB0218" w:rsidR="00DF32EF" w:rsidRPr="00D0162F" w:rsidRDefault="00DF32EF" w:rsidP="00DF32EF">
            <w:pPr>
              <w:pStyle w:val="TAL"/>
            </w:pPr>
            <w:r w:rsidRPr="00D0162F">
              <w:t>Noc</w:t>
            </w:r>
            <w:r w:rsidRPr="00D0162F">
              <w:rPr>
                <w:vertAlign w:val="subscript"/>
              </w:rPr>
              <w:t>2</w:t>
            </w:r>
            <w:r w:rsidRPr="00D0162F">
              <w:t>: -98dBm/15kHz</w:t>
            </w:r>
          </w:p>
          <w:p w14:paraId="0AE68405" w14:textId="7F050C69"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10.2dB</w:t>
            </w:r>
          </w:p>
          <w:p w14:paraId="48636246" w14:textId="77777777" w:rsidR="00DF32EF" w:rsidRPr="00107D76" w:rsidRDefault="00DF32EF" w:rsidP="00DF32EF">
            <w:pPr>
              <w:pStyle w:val="TAL"/>
              <w:rPr>
                <w:rFonts w:eastAsia="SimSun"/>
                <w:lang w:val="fr-FR"/>
              </w:rPr>
            </w:pPr>
          </w:p>
          <w:p w14:paraId="27BDE296" w14:textId="22482D62" w:rsidR="00DF32EF" w:rsidRPr="00107D76" w:rsidRDefault="00DF32EF" w:rsidP="00DF32EF">
            <w:pPr>
              <w:pStyle w:val="TAL"/>
              <w:rPr>
                <w:rFonts w:eastAsia="SimSun"/>
                <w:lang w:val="fr-FR"/>
              </w:rPr>
            </w:pPr>
            <w:r w:rsidRPr="00107D76">
              <w:rPr>
                <w:rFonts w:eastAsia="SimSun"/>
                <w:lang w:val="fr-FR"/>
              </w:rPr>
              <w:t>q1 CSI-RS during T3, T4 and T5:</w:t>
            </w:r>
          </w:p>
          <w:p w14:paraId="3AAA4F16" w14:textId="4F61D15B" w:rsidR="00DF32EF" w:rsidRPr="00D0162F" w:rsidRDefault="00DF32EF" w:rsidP="00DF32EF">
            <w:pPr>
              <w:pStyle w:val="TAL"/>
            </w:pPr>
            <w:r w:rsidRPr="00D0162F">
              <w:t>Noc</w:t>
            </w:r>
            <w:r w:rsidRPr="00D0162F">
              <w:rPr>
                <w:vertAlign w:val="subscript"/>
              </w:rPr>
              <w:t>2</w:t>
            </w:r>
            <w:r w:rsidRPr="00D0162F">
              <w:t>: -98dBm/15kHz</w:t>
            </w:r>
          </w:p>
          <w:p w14:paraId="32A8DA7B" w14:textId="320DBA5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tc>
      </w:tr>
      <w:tr w:rsidR="00DF32EF" w:rsidRPr="00D0162F" w14:paraId="44EEC87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E7426B5" w14:textId="6482814B" w:rsidR="00DF32EF" w:rsidRPr="00D0162F" w:rsidRDefault="00DF32EF" w:rsidP="00DF32EF">
            <w:pPr>
              <w:pStyle w:val="TAL"/>
            </w:pPr>
            <w:r w:rsidRPr="00D0162F">
              <w:rPr>
                <w:rFonts w:eastAsia="SimSun"/>
              </w:rPr>
              <w:t>4.5.5.4 EN-DC FR1 CSI-RS-based beam failure detection and link recovery in DRX</w:t>
            </w:r>
          </w:p>
        </w:tc>
        <w:tc>
          <w:tcPr>
            <w:tcW w:w="4016" w:type="dxa"/>
            <w:tcBorders>
              <w:top w:val="single" w:sz="4" w:space="0" w:color="auto"/>
              <w:left w:val="single" w:sz="4" w:space="0" w:color="auto"/>
              <w:bottom w:val="single" w:sz="4" w:space="0" w:color="auto"/>
              <w:right w:val="single" w:sz="4" w:space="0" w:color="auto"/>
            </w:tcBorders>
          </w:tcPr>
          <w:p w14:paraId="38FDC439" w14:textId="67196E39" w:rsidR="00DF32EF" w:rsidRPr="00D0162F" w:rsidRDefault="00DF32EF" w:rsidP="00DF32EF">
            <w:pPr>
              <w:pStyle w:val="TAL"/>
            </w:pPr>
            <w:r w:rsidRPr="00D0162F">
              <w:rPr>
                <w:rFonts w:eastAsia="SimSun"/>
              </w:rPr>
              <w:t>Same as 4.5.5.3</w:t>
            </w:r>
          </w:p>
        </w:tc>
        <w:tc>
          <w:tcPr>
            <w:tcW w:w="1641" w:type="dxa"/>
            <w:tcBorders>
              <w:top w:val="single" w:sz="4" w:space="0" w:color="auto"/>
              <w:left w:val="single" w:sz="4" w:space="0" w:color="auto"/>
              <w:bottom w:val="single" w:sz="4" w:space="0" w:color="auto"/>
              <w:right w:val="single" w:sz="4" w:space="0" w:color="auto"/>
            </w:tcBorders>
          </w:tcPr>
          <w:p w14:paraId="7A5D89B5" w14:textId="25362FD2" w:rsidR="00DF32EF" w:rsidRPr="00D0162F" w:rsidRDefault="00DF32EF" w:rsidP="00DF32EF">
            <w:pPr>
              <w:pStyle w:val="TAL"/>
            </w:pPr>
            <w:r w:rsidRPr="00D0162F">
              <w:rPr>
                <w:rFonts w:eastAsia="SimSun"/>
              </w:rPr>
              <w:t>Same as 4.5.5.3</w:t>
            </w:r>
          </w:p>
        </w:tc>
        <w:tc>
          <w:tcPr>
            <w:tcW w:w="2744" w:type="dxa"/>
            <w:tcBorders>
              <w:top w:val="single" w:sz="4" w:space="0" w:color="auto"/>
              <w:left w:val="single" w:sz="4" w:space="0" w:color="auto"/>
              <w:bottom w:val="single" w:sz="4" w:space="0" w:color="auto"/>
              <w:right w:val="single" w:sz="4" w:space="0" w:color="auto"/>
            </w:tcBorders>
          </w:tcPr>
          <w:p w14:paraId="7178DE23" w14:textId="3B1B4C9E" w:rsidR="00DF32EF" w:rsidRPr="00D0162F" w:rsidRDefault="00DF32EF" w:rsidP="00DF32EF">
            <w:pPr>
              <w:pStyle w:val="TAL"/>
            </w:pPr>
            <w:r w:rsidRPr="00D0162F">
              <w:rPr>
                <w:rFonts w:eastAsia="SimSun"/>
              </w:rPr>
              <w:t>Same as 4.5.5.3</w:t>
            </w:r>
          </w:p>
        </w:tc>
      </w:tr>
      <w:tr w:rsidR="00DF32EF" w:rsidRPr="00D0162F" w14:paraId="66212BD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D80BCD7" w14:textId="25B4504D" w:rsidR="00DF32EF" w:rsidRPr="00D0162F" w:rsidRDefault="00DF32EF" w:rsidP="00DF32EF">
            <w:pPr>
              <w:pStyle w:val="TAL"/>
              <w:rPr>
                <w:rFonts w:eastAsia="SimSun"/>
              </w:rPr>
            </w:pPr>
            <w:r w:rsidRPr="00D0162F">
              <w:rPr>
                <w:rFonts w:eastAsia="PMingLiU"/>
                <w:lang w:eastAsia="zh-TW"/>
              </w:rPr>
              <w:lastRenderedPageBreak/>
              <w:t xml:space="preserve">4.5.5.5 </w:t>
            </w:r>
            <w:r w:rsidRPr="00D0162F">
              <w:rPr>
                <w:rFonts w:eastAsia="PMingLiU"/>
              </w:rPr>
              <w:t>EN-DC FR1 Scell CSI-RS-based beam failure detection and SSB-based link recovery in non-DRX</w:t>
            </w:r>
          </w:p>
        </w:tc>
        <w:tc>
          <w:tcPr>
            <w:tcW w:w="4016" w:type="dxa"/>
            <w:tcBorders>
              <w:top w:val="single" w:sz="4" w:space="0" w:color="auto"/>
              <w:left w:val="single" w:sz="4" w:space="0" w:color="auto"/>
              <w:bottom w:val="single" w:sz="4" w:space="0" w:color="auto"/>
              <w:right w:val="single" w:sz="4" w:space="0" w:color="auto"/>
            </w:tcBorders>
          </w:tcPr>
          <w:p w14:paraId="117961C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0 SSB SNR during:</w:t>
            </w:r>
          </w:p>
          <w:p w14:paraId="78A80EE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1: 5dB</w:t>
            </w:r>
          </w:p>
          <w:p w14:paraId="625097AF"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3dB</w:t>
            </w:r>
          </w:p>
          <w:p w14:paraId="48D7FC0D"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12dB</w:t>
            </w:r>
          </w:p>
          <w:p w14:paraId="20ED52A5"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4: -12dB</w:t>
            </w:r>
          </w:p>
          <w:p w14:paraId="4B88483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5: -12dB</w:t>
            </w:r>
          </w:p>
          <w:p w14:paraId="4646B89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2223B66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4F19161C"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10720CB6"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025E621C"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79E6844A"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1B6E0CF7"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1:</w:t>
            </w:r>
          </w:p>
          <w:p w14:paraId="67F41082"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92A2E9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0249DE6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6E6BC5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3CD406B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2D115772"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0D546B29"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7A9FC6F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5EA06E48"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BB3B2D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47E1F25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421C0CC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492378E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0E1EF63"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26A98F0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51E0759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2B0B8289"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39B9E74"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341ABC6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00BB9E3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CSI-RS during T3, T4 and T5:</w:t>
            </w:r>
          </w:p>
          <w:p w14:paraId="38B10D5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ED95015" w14:textId="51B01D91" w:rsidR="00DF32EF" w:rsidRPr="00761D12" w:rsidRDefault="00DF32EF" w:rsidP="00761D12">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tc>
        <w:tc>
          <w:tcPr>
            <w:tcW w:w="1641" w:type="dxa"/>
            <w:tcBorders>
              <w:top w:val="single" w:sz="4" w:space="0" w:color="auto"/>
              <w:left w:val="single" w:sz="4" w:space="0" w:color="auto"/>
              <w:bottom w:val="single" w:sz="4" w:space="0" w:color="auto"/>
              <w:right w:val="single" w:sz="4" w:space="0" w:color="auto"/>
            </w:tcBorders>
          </w:tcPr>
          <w:p w14:paraId="49E78E56"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Offset during:</w:t>
            </w:r>
          </w:p>
          <w:p w14:paraId="534C4CA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1: +0.8dB</w:t>
            </w:r>
          </w:p>
          <w:p w14:paraId="3124E96D"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0.8dB</w:t>
            </w:r>
          </w:p>
          <w:p w14:paraId="701BB6C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0.8dB</w:t>
            </w:r>
          </w:p>
          <w:p w14:paraId="723F519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4: -0.8dB</w:t>
            </w:r>
          </w:p>
          <w:p w14:paraId="02293C4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5: -0.8dB</w:t>
            </w:r>
          </w:p>
          <w:p w14:paraId="02F9915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3B485BAB"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61F18309"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093CD341"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7D81161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5C385F85"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79B546F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SSB during T1:</w:t>
            </w:r>
          </w:p>
          <w:p w14:paraId="3A70167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7919ED8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72BB27C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10F179A0"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1AD3A680"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44A738E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5E3E6C1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1BC6032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1673C39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72242CB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r w:rsidRPr="00D0162F">
              <w:rPr>
                <w:rFonts w:ascii="Arial" w:eastAsia="SimSun" w:hAnsi="Arial"/>
                <w:sz w:val="18"/>
              </w:rPr>
              <w:t>+0.2dB</w:t>
            </w:r>
          </w:p>
          <w:p w14:paraId="70D4115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12A92A1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7EC184B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610CFC5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4A39F86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2CFBCDA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530E5783"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68402B7B"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00D1074C"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E119A8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3, T4 and T5:</w:t>
            </w:r>
          </w:p>
          <w:p w14:paraId="3461A4B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51E21683" w14:textId="20F952CE" w:rsidR="00DF32EF" w:rsidRPr="00D0162F" w:rsidRDefault="00DF32EF" w:rsidP="00DF32EF">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7EA7D8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SNR during:</w:t>
            </w:r>
          </w:p>
          <w:p w14:paraId="19DDA17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1: +5.8dB</w:t>
            </w:r>
          </w:p>
          <w:p w14:paraId="6687554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2.2dB</w:t>
            </w:r>
          </w:p>
          <w:p w14:paraId="70DE52FC"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12.8dB</w:t>
            </w:r>
          </w:p>
          <w:p w14:paraId="1C228C7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4: -12.8dB</w:t>
            </w:r>
          </w:p>
          <w:p w14:paraId="7473F2C4"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5: -12.8dB</w:t>
            </w:r>
          </w:p>
          <w:p w14:paraId="1F35503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For testing of a UE which supports 4RX on all bands, the SNR during T3, T4 and T5 is modified as specified in section D.4.1.1</w:t>
            </w:r>
          </w:p>
          <w:p w14:paraId="5B5380D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p>
          <w:p w14:paraId="2D825B53"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1:</w:t>
            </w:r>
          </w:p>
          <w:p w14:paraId="7CF640DC"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E234397"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79E4C18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57E0874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5BB2436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0D0780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38993B19"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97CFB6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7AC5B00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CFDED6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048A718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4E30FB7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482CC8E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923D4E7"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6EAB885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459A7D7F"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52CD4FC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297A2238"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4D7F762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2DE50F76"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CSI-RS during T3, T4 and T5:</w:t>
            </w:r>
          </w:p>
          <w:p w14:paraId="478EF26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986741B" w14:textId="51F6B076" w:rsidR="00DF32EF" w:rsidRPr="00D0162F" w:rsidRDefault="00DF32EF" w:rsidP="00DF32EF">
            <w:pPr>
              <w:pStyle w:val="TAL"/>
              <w:rPr>
                <w:rFonts w:eastAsia="SimSun"/>
              </w:rPr>
            </w:pPr>
            <w:r w:rsidRPr="00D0162F">
              <w:rPr>
                <w:rFonts w:eastAsia="PMingLiU"/>
              </w:rPr>
              <w:t>Ês</w:t>
            </w:r>
            <w:r w:rsidRPr="00D0162F">
              <w:rPr>
                <w:rFonts w:eastAsia="PMingLiU"/>
                <w:vertAlign w:val="subscript"/>
              </w:rPr>
              <w:t>2</w:t>
            </w:r>
            <w:r w:rsidRPr="00D0162F">
              <w:rPr>
                <w:rFonts w:eastAsia="PMingLiU"/>
              </w:rPr>
              <w:t xml:space="preserve"> / Noc</w:t>
            </w:r>
            <w:r w:rsidRPr="00D0162F">
              <w:rPr>
                <w:rFonts w:eastAsia="PMingLiU"/>
                <w:vertAlign w:val="subscript"/>
              </w:rPr>
              <w:t>2</w:t>
            </w:r>
            <w:r w:rsidRPr="00D0162F">
              <w:rPr>
                <w:rFonts w:eastAsia="PMingLiU"/>
              </w:rPr>
              <w:t>: +10.2dB</w:t>
            </w:r>
          </w:p>
        </w:tc>
      </w:tr>
      <w:tr w:rsidR="00DF32EF" w:rsidRPr="00D0162F" w14:paraId="0BFCE2F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8216139" w14:textId="0D3E3F69" w:rsidR="00DF32EF" w:rsidRPr="00D0162F" w:rsidRDefault="00DF32EF" w:rsidP="00DF32EF">
            <w:pPr>
              <w:pStyle w:val="TAL"/>
              <w:rPr>
                <w:rFonts w:eastAsia="SimSun"/>
              </w:rPr>
            </w:pPr>
            <w:r w:rsidRPr="00D0162F">
              <w:rPr>
                <w:rFonts w:eastAsia="PMingLiU"/>
                <w:lang w:eastAsia="zh-TW"/>
              </w:rPr>
              <w:t xml:space="preserve">4.5.5.6 </w:t>
            </w:r>
            <w:r w:rsidRPr="00D0162F">
              <w:rPr>
                <w:rFonts w:eastAsia="PMingLiU"/>
              </w:rPr>
              <w:t>EN-DC FR1 Scell CSI-RS-based beam failure detection and SSB-based link recovery in DRX</w:t>
            </w:r>
          </w:p>
        </w:tc>
        <w:tc>
          <w:tcPr>
            <w:tcW w:w="4016" w:type="dxa"/>
            <w:tcBorders>
              <w:top w:val="single" w:sz="4" w:space="0" w:color="auto"/>
              <w:left w:val="single" w:sz="4" w:space="0" w:color="auto"/>
              <w:bottom w:val="single" w:sz="4" w:space="0" w:color="auto"/>
              <w:right w:val="single" w:sz="4" w:space="0" w:color="auto"/>
            </w:tcBorders>
          </w:tcPr>
          <w:p w14:paraId="339BCD01" w14:textId="281369DA"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c>
          <w:tcPr>
            <w:tcW w:w="1641" w:type="dxa"/>
            <w:tcBorders>
              <w:top w:val="single" w:sz="4" w:space="0" w:color="auto"/>
              <w:left w:val="single" w:sz="4" w:space="0" w:color="auto"/>
              <w:bottom w:val="single" w:sz="4" w:space="0" w:color="auto"/>
              <w:right w:val="single" w:sz="4" w:space="0" w:color="auto"/>
            </w:tcBorders>
          </w:tcPr>
          <w:p w14:paraId="7B147E98" w14:textId="0BD08759"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c>
          <w:tcPr>
            <w:tcW w:w="2744" w:type="dxa"/>
            <w:tcBorders>
              <w:top w:val="single" w:sz="4" w:space="0" w:color="auto"/>
              <w:left w:val="single" w:sz="4" w:space="0" w:color="auto"/>
              <w:bottom w:val="single" w:sz="4" w:space="0" w:color="auto"/>
              <w:right w:val="single" w:sz="4" w:space="0" w:color="auto"/>
            </w:tcBorders>
          </w:tcPr>
          <w:p w14:paraId="5C498840" w14:textId="59E508D1"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r>
      <w:tr w:rsidR="00846D40" w:rsidRPr="00D0162F" w14:paraId="79339B6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03A7AD4" w14:textId="49189B0C" w:rsidR="00846D40" w:rsidRPr="00D0162F" w:rsidRDefault="00846D40" w:rsidP="00846D40">
            <w:pPr>
              <w:pStyle w:val="TAL"/>
              <w:rPr>
                <w:rFonts w:eastAsia="PMingLiU"/>
                <w:lang w:eastAsia="zh-TW"/>
              </w:rPr>
            </w:pPr>
            <w:r w:rsidRPr="00D0162F">
              <w:rPr>
                <w:rFonts w:hint="eastAsia"/>
                <w:lang w:eastAsia="zh-CN"/>
              </w:rPr>
              <w:lastRenderedPageBreak/>
              <w:t>4</w:t>
            </w:r>
            <w:r w:rsidRPr="00D0162F">
              <w:rPr>
                <w:lang w:eastAsia="zh-CN"/>
              </w:rPr>
              <w:t>.5.5.7 EN-DC FR1 PSCell TRP specific SSB-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5000EF34" w14:textId="77777777" w:rsidR="00846D40" w:rsidRPr="00D0162F" w:rsidRDefault="00846D40" w:rsidP="00846D40">
            <w:pPr>
              <w:pStyle w:val="TAL"/>
              <w:rPr>
                <w:rFonts w:eastAsia="SimSun"/>
              </w:rPr>
            </w:pPr>
            <w:r w:rsidRPr="00D0162F">
              <w:rPr>
                <w:rFonts w:eastAsia="SimSun"/>
              </w:rPr>
              <w:t>q0,0 SSB SNR during:</w:t>
            </w:r>
          </w:p>
          <w:p w14:paraId="4EE5818B" w14:textId="77777777" w:rsidR="00846D40" w:rsidRPr="00D0162F" w:rsidRDefault="00846D40" w:rsidP="00846D40">
            <w:pPr>
              <w:pStyle w:val="TAL"/>
            </w:pPr>
            <w:r w:rsidRPr="00D0162F">
              <w:t>T1: 5dB</w:t>
            </w:r>
          </w:p>
          <w:p w14:paraId="55A7A1AA" w14:textId="77777777" w:rsidR="00846D40" w:rsidRPr="00107D76" w:rsidRDefault="00846D40" w:rsidP="00846D40">
            <w:pPr>
              <w:pStyle w:val="TAL"/>
              <w:rPr>
                <w:lang w:val="fr-FR"/>
              </w:rPr>
            </w:pPr>
            <w:r w:rsidRPr="00107D76">
              <w:rPr>
                <w:lang w:val="fr-FR"/>
              </w:rPr>
              <w:t>T2: -3dB</w:t>
            </w:r>
          </w:p>
          <w:p w14:paraId="1AF1CD61" w14:textId="77777777" w:rsidR="00846D40" w:rsidRPr="00107D76" w:rsidRDefault="00846D40" w:rsidP="00846D40">
            <w:pPr>
              <w:pStyle w:val="TAL"/>
              <w:rPr>
                <w:lang w:val="fr-FR"/>
              </w:rPr>
            </w:pPr>
            <w:r w:rsidRPr="00107D76">
              <w:rPr>
                <w:lang w:val="fr-FR"/>
              </w:rPr>
              <w:t>T3: -12dB</w:t>
            </w:r>
          </w:p>
          <w:p w14:paraId="4960B4D1" w14:textId="77777777" w:rsidR="00846D40" w:rsidRPr="00107D76" w:rsidRDefault="00846D40" w:rsidP="00846D40">
            <w:pPr>
              <w:pStyle w:val="TAL"/>
              <w:rPr>
                <w:lang w:val="fr-FR"/>
              </w:rPr>
            </w:pPr>
            <w:r w:rsidRPr="00107D76">
              <w:rPr>
                <w:lang w:val="fr-FR"/>
              </w:rPr>
              <w:t>T4: -12dB</w:t>
            </w:r>
          </w:p>
          <w:p w14:paraId="1E0580B5" w14:textId="77777777" w:rsidR="00846D40" w:rsidRPr="00107D76" w:rsidRDefault="00846D40" w:rsidP="00846D40">
            <w:pPr>
              <w:pStyle w:val="TAL"/>
              <w:rPr>
                <w:lang w:val="fr-FR"/>
              </w:rPr>
            </w:pPr>
            <w:r w:rsidRPr="00107D76">
              <w:rPr>
                <w:lang w:val="fr-FR"/>
              </w:rPr>
              <w:t>T5: -12dB</w:t>
            </w:r>
          </w:p>
          <w:p w14:paraId="54275DDE" w14:textId="77777777" w:rsidR="00846D40" w:rsidRPr="00107D76" w:rsidRDefault="00846D40" w:rsidP="00846D40">
            <w:pPr>
              <w:pStyle w:val="TAL"/>
              <w:rPr>
                <w:lang w:val="fr-FR"/>
              </w:rPr>
            </w:pPr>
          </w:p>
          <w:p w14:paraId="0548FDBF" w14:textId="77777777" w:rsidR="00846D40" w:rsidRPr="00D0162F" w:rsidRDefault="00846D40" w:rsidP="00846D40">
            <w:pPr>
              <w:pStyle w:val="TAL"/>
              <w:rPr>
                <w:rFonts w:eastAsia="SimSun"/>
                <w:lang w:eastAsia="zh-CN"/>
              </w:rPr>
            </w:pPr>
            <w:r w:rsidRPr="00D0162F">
              <w:rPr>
                <w:rFonts w:eastAsia="SimSun" w:hint="eastAsia"/>
                <w:lang w:eastAsia="zh-CN"/>
              </w:rPr>
              <w:t>q</w:t>
            </w:r>
            <w:r w:rsidRPr="00D0162F">
              <w:rPr>
                <w:rFonts w:eastAsia="SimSun"/>
                <w:lang w:eastAsia="zh-CN"/>
              </w:rPr>
              <w:t xml:space="preserve">0,1 </w:t>
            </w:r>
            <w:r w:rsidRPr="00D0162F">
              <w:rPr>
                <w:rFonts w:eastAsia="SimSun"/>
              </w:rPr>
              <w:t>SSB SNR during:</w:t>
            </w:r>
          </w:p>
          <w:p w14:paraId="5C3B31AC" w14:textId="77777777" w:rsidR="00846D40" w:rsidRPr="00D0162F" w:rsidRDefault="00846D40" w:rsidP="00846D40">
            <w:pPr>
              <w:pStyle w:val="TAL"/>
              <w:rPr>
                <w:rFonts w:eastAsia="SimSun"/>
                <w:lang w:eastAsia="zh-CN"/>
              </w:rPr>
            </w:pPr>
            <w:r w:rsidRPr="00D0162F">
              <w:rPr>
                <w:rFonts w:eastAsia="SimSun" w:hint="eastAsia"/>
                <w:lang w:eastAsia="zh-CN"/>
              </w:rPr>
              <w:t>T</w:t>
            </w:r>
            <w:r w:rsidRPr="00D0162F">
              <w:rPr>
                <w:rFonts w:eastAsia="SimSun"/>
                <w:lang w:eastAsia="zh-CN"/>
              </w:rPr>
              <w:t xml:space="preserve">1-T5: 5dB </w:t>
            </w:r>
          </w:p>
          <w:p w14:paraId="65ED708B" w14:textId="77777777" w:rsidR="00846D40" w:rsidRPr="00D0162F" w:rsidRDefault="00846D40" w:rsidP="00846D40">
            <w:pPr>
              <w:pStyle w:val="TAL"/>
              <w:rPr>
                <w:rFonts w:eastAsia="SimSun"/>
              </w:rPr>
            </w:pPr>
          </w:p>
          <w:p w14:paraId="61037543" w14:textId="77777777" w:rsidR="00846D40" w:rsidRPr="00D0162F" w:rsidRDefault="00846D40" w:rsidP="00846D40">
            <w:pPr>
              <w:pStyle w:val="TAL"/>
              <w:rPr>
                <w:rFonts w:eastAsia="SimSun"/>
              </w:rPr>
            </w:pPr>
          </w:p>
          <w:p w14:paraId="5CB67357" w14:textId="77777777" w:rsidR="00846D40" w:rsidRPr="00D0162F" w:rsidRDefault="00846D40" w:rsidP="00846D40">
            <w:pPr>
              <w:pStyle w:val="TAL"/>
              <w:rPr>
                <w:rFonts w:eastAsia="SimSun"/>
              </w:rPr>
            </w:pPr>
          </w:p>
          <w:p w14:paraId="5E73AEF0" w14:textId="77777777" w:rsidR="00846D40" w:rsidRPr="00D0162F" w:rsidRDefault="00846D40" w:rsidP="00846D40">
            <w:pPr>
              <w:pStyle w:val="TAL"/>
              <w:rPr>
                <w:rFonts w:eastAsia="SimSun"/>
              </w:rPr>
            </w:pPr>
            <w:r w:rsidRPr="00D0162F">
              <w:rPr>
                <w:rFonts w:eastAsia="SimSun"/>
              </w:rPr>
              <w:t>q1,0 and q1,1, SSB during T1:</w:t>
            </w:r>
          </w:p>
          <w:p w14:paraId="170B2154" w14:textId="77777777" w:rsidR="00846D40" w:rsidRPr="00D0162F" w:rsidRDefault="00846D40" w:rsidP="00846D40">
            <w:pPr>
              <w:pStyle w:val="TAL"/>
            </w:pPr>
            <w:r w:rsidRPr="00D0162F">
              <w:t>Noc</w:t>
            </w:r>
            <w:r w:rsidRPr="00D0162F">
              <w:rPr>
                <w:vertAlign w:val="subscript"/>
              </w:rPr>
              <w:t>2</w:t>
            </w:r>
            <w:r w:rsidRPr="00D0162F">
              <w:t>: -98dBm/15kHz</w:t>
            </w:r>
          </w:p>
          <w:p w14:paraId="210A5BD3"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25716BFF" w14:textId="77777777" w:rsidR="00846D40" w:rsidRPr="00D0162F" w:rsidRDefault="00846D40" w:rsidP="00846D40">
            <w:pPr>
              <w:pStyle w:val="TAL"/>
              <w:rPr>
                <w:rFonts w:eastAsia="SimSun"/>
              </w:rPr>
            </w:pPr>
          </w:p>
          <w:p w14:paraId="0B48CDE9" w14:textId="77777777" w:rsidR="00846D40" w:rsidRPr="00D0162F" w:rsidRDefault="00846D40" w:rsidP="00846D40">
            <w:pPr>
              <w:pStyle w:val="TAL"/>
              <w:rPr>
                <w:rFonts w:eastAsia="SimSun"/>
              </w:rPr>
            </w:pPr>
            <w:r w:rsidRPr="00D0162F">
              <w:rPr>
                <w:rFonts w:eastAsia="SimSun"/>
              </w:rPr>
              <w:t>q1,0 and q1,1, SSB during T2:</w:t>
            </w:r>
          </w:p>
          <w:p w14:paraId="031026EF" w14:textId="77777777" w:rsidR="00846D40" w:rsidRPr="00D0162F" w:rsidRDefault="00846D40" w:rsidP="00846D40">
            <w:pPr>
              <w:pStyle w:val="TAL"/>
            </w:pPr>
            <w:r w:rsidRPr="00D0162F">
              <w:t>Noc</w:t>
            </w:r>
            <w:r w:rsidRPr="00D0162F">
              <w:rPr>
                <w:vertAlign w:val="subscript"/>
              </w:rPr>
              <w:t>2</w:t>
            </w:r>
            <w:r w:rsidRPr="00D0162F">
              <w:t>: -98dBm/15kHz</w:t>
            </w:r>
          </w:p>
          <w:p w14:paraId="1DB256A6"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5DB2DE25" w14:textId="77777777" w:rsidR="00846D40" w:rsidRPr="00D0162F" w:rsidRDefault="00846D40" w:rsidP="00846D40">
            <w:pPr>
              <w:pStyle w:val="TAL"/>
              <w:rPr>
                <w:rFonts w:eastAsia="SimSun"/>
              </w:rPr>
            </w:pPr>
          </w:p>
          <w:p w14:paraId="320118FE" w14:textId="77777777" w:rsidR="00846D40" w:rsidRPr="00D0162F" w:rsidRDefault="00846D40" w:rsidP="00846D40">
            <w:pPr>
              <w:pStyle w:val="TAL"/>
              <w:rPr>
                <w:rFonts w:eastAsia="SimSun"/>
              </w:rPr>
            </w:pPr>
            <w:r w:rsidRPr="00D0162F">
              <w:rPr>
                <w:rFonts w:eastAsia="SimSun"/>
              </w:rPr>
              <w:t>q1,0 and q1,1, SSB during T3, T4 and T5:</w:t>
            </w:r>
          </w:p>
          <w:p w14:paraId="6F28A329" w14:textId="77777777" w:rsidR="00846D40" w:rsidRPr="00D0162F" w:rsidRDefault="00846D40" w:rsidP="00846D40">
            <w:pPr>
              <w:pStyle w:val="TAL"/>
            </w:pPr>
            <w:r w:rsidRPr="00D0162F">
              <w:t>Noc</w:t>
            </w:r>
            <w:r w:rsidRPr="00D0162F">
              <w:rPr>
                <w:vertAlign w:val="subscript"/>
              </w:rPr>
              <w:t>2</w:t>
            </w:r>
            <w:r w:rsidRPr="00D0162F">
              <w:t>: -98dBm/15kHz</w:t>
            </w:r>
          </w:p>
          <w:p w14:paraId="6E8703E2" w14:textId="4628CD51" w:rsidR="00846D40" w:rsidRPr="00761D12"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28E8091D"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Offset during:</w:t>
            </w:r>
          </w:p>
          <w:p w14:paraId="68B27101" w14:textId="77777777" w:rsidR="00846D40" w:rsidRPr="00107D76" w:rsidRDefault="00846D40" w:rsidP="00846D40">
            <w:pPr>
              <w:pStyle w:val="TAL"/>
              <w:rPr>
                <w:lang w:val="fr-FR"/>
              </w:rPr>
            </w:pPr>
            <w:r w:rsidRPr="00107D76">
              <w:rPr>
                <w:lang w:val="fr-FR"/>
              </w:rPr>
              <w:t>T1: +0.8dB</w:t>
            </w:r>
          </w:p>
          <w:p w14:paraId="20A61A8B" w14:textId="77777777" w:rsidR="00846D40" w:rsidRPr="00107D76" w:rsidRDefault="00846D40" w:rsidP="00846D40">
            <w:pPr>
              <w:pStyle w:val="TAL"/>
              <w:rPr>
                <w:lang w:val="fr-FR"/>
              </w:rPr>
            </w:pPr>
            <w:r w:rsidRPr="00107D76">
              <w:rPr>
                <w:lang w:val="fr-FR"/>
              </w:rPr>
              <w:t>T2: +0.8dB</w:t>
            </w:r>
          </w:p>
          <w:p w14:paraId="1F54FE8B" w14:textId="77777777" w:rsidR="00846D40" w:rsidRPr="00107D76" w:rsidRDefault="00846D40" w:rsidP="00846D40">
            <w:pPr>
              <w:pStyle w:val="TAL"/>
              <w:rPr>
                <w:lang w:val="fr-FR"/>
              </w:rPr>
            </w:pPr>
            <w:r w:rsidRPr="00107D76">
              <w:rPr>
                <w:lang w:val="fr-FR"/>
              </w:rPr>
              <w:t>T3: -0.8dB</w:t>
            </w:r>
          </w:p>
          <w:p w14:paraId="1AB5EF3E" w14:textId="77777777" w:rsidR="00846D40" w:rsidRPr="00107D76" w:rsidRDefault="00846D40" w:rsidP="00846D40">
            <w:pPr>
              <w:pStyle w:val="TAL"/>
              <w:rPr>
                <w:lang w:val="fr-FR"/>
              </w:rPr>
            </w:pPr>
            <w:r w:rsidRPr="00107D76">
              <w:rPr>
                <w:lang w:val="fr-FR"/>
              </w:rPr>
              <w:t>T4: -0.8dB</w:t>
            </w:r>
          </w:p>
          <w:p w14:paraId="50A7E1B5" w14:textId="77777777" w:rsidR="00846D40" w:rsidRPr="00107D76" w:rsidRDefault="00846D40" w:rsidP="00846D40">
            <w:pPr>
              <w:pStyle w:val="TAL"/>
              <w:rPr>
                <w:lang w:val="fr-FR"/>
              </w:rPr>
            </w:pPr>
            <w:r w:rsidRPr="00107D76">
              <w:rPr>
                <w:lang w:val="fr-FR"/>
              </w:rPr>
              <w:t>T5: -0.8dB</w:t>
            </w:r>
          </w:p>
          <w:p w14:paraId="538AC1D5" w14:textId="77777777" w:rsidR="00846D40" w:rsidRPr="00107D76" w:rsidRDefault="00846D40" w:rsidP="00846D40">
            <w:pPr>
              <w:pStyle w:val="TAL"/>
              <w:rPr>
                <w:lang w:val="fr-FR"/>
              </w:rPr>
            </w:pPr>
          </w:p>
          <w:p w14:paraId="0D3AE37F"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27362DD2" w14:textId="77777777" w:rsidR="00846D40" w:rsidRPr="00D0162F" w:rsidRDefault="00846D40" w:rsidP="00846D40">
            <w:pPr>
              <w:pStyle w:val="TAL"/>
              <w:rPr>
                <w:rFonts w:eastAsia="SimSun"/>
                <w:lang w:eastAsia="zh-CN"/>
              </w:rPr>
            </w:pPr>
            <w:r w:rsidRPr="00D0162F">
              <w:rPr>
                <w:rFonts w:eastAsia="SimSun" w:hint="eastAsia"/>
                <w:lang w:eastAsia="zh-CN"/>
              </w:rPr>
              <w:t>T</w:t>
            </w:r>
            <w:r w:rsidRPr="00D0162F">
              <w:rPr>
                <w:rFonts w:eastAsia="SimSun"/>
                <w:lang w:eastAsia="zh-CN"/>
              </w:rPr>
              <w:t xml:space="preserve">1-T5: +0.8dB </w:t>
            </w:r>
          </w:p>
          <w:p w14:paraId="64888AFB" w14:textId="77777777" w:rsidR="00846D40" w:rsidRPr="00D0162F" w:rsidRDefault="00846D40" w:rsidP="00846D40">
            <w:pPr>
              <w:pStyle w:val="TAL"/>
            </w:pPr>
          </w:p>
          <w:p w14:paraId="6548BA24" w14:textId="77777777" w:rsidR="00846D40" w:rsidRPr="00D0162F" w:rsidRDefault="00846D40" w:rsidP="00846D40">
            <w:pPr>
              <w:pStyle w:val="TAL"/>
            </w:pPr>
          </w:p>
          <w:p w14:paraId="3219D3B1" w14:textId="77777777" w:rsidR="00846D40" w:rsidRPr="00D0162F" w:rsidRDefault="00846D40" w:rsidP="00846D40">
            <w:pPr>
              <w:pStyle w:val="TAL"/>
            </w:pPr>
          </w:p>
          <w:p w14:paraId="23DAF443" w14:textId="77777777" w:rsidR="00846D40" w:rsidRPr="00D0162F" w:rsidRDefault="00846D40" w:rsidP="00846D40">
            <w:pPr>
              <w:pStyle w:val="TAL"/>
              <w:rPr>
                <w:rFonts w:eastAsia="SimSun"/>
              </w:rPr>
            </w:pPr>
            <w:r w:rsidRPr="00D0162F">
              <w:rPr>
                <w:rFonts w:eastAsia="SimSun"/>
              </w:rPr>
              <w:t>q1,0 and q1,1, SSB during T1:</w:t>
            </w:r>
          </w:p>
          <w:p w14:paraId="21D96258" w14:textId="77777777" w:rsidR="00846D40" w:rsidRPr="00D0162F" w:rsidRDefault="00846D40" w:rsidP="00846D40">
            <w:pPr>
              <w:pStyle w:val="TAL"/>
              <w:rPr>
                <w:rFonts w:eastAsia="SimSun"/>
              </w:rPr>
            </w:pPr>
            <w:r w:rsidRPr="00D0162F">
              <w:rPr>
                <w:rFonts w:eastAsia="SimSun"/>
              </w:rPr>
              <w:t>0dB</w:t>
            </w:r>
          </w:p>
          <w:p w14:paraId="2B9E7FB2" w14:textId="77777777" w:rsidR="00846D40" w:rsidRPr="00D0162F" w:rsidRDefault="00846D40" w:rsidP="00846D40">
            <w:pPr>
              <w:pStyle w:val="TAL"/>
              <w:rPr>
                <w:rFonts w:eastAsia="SimSun"/>
              </w:rPr>
            </w:pPr>
            <w:r w:rsidRPr="00D0162F">
              <w:rPr>
                <w:rFonts w:eastAsia="SimSun"/>
              </w:rPr>
              <w:t>-0.2dB</w:t>
            </w:r>
          </w:p>
          <w:p w14:paraId="7A958C34" w14:textId="77777777" w:rsidR="00846D40" w:rsidRPr="00D0162F" w:rsidRDefault="00846D40" w:rsidP="00846D40">
            <w:pPr>
              <w:pStyle w:val="TAL"/>
              <w:rPr>
                <w:rFonts w:eastAsia="SimSun"/>
              </w:rPr>
            </w:pPr>
          </w:p>
          <w:p w14:paraId="56309E1A" w14:textId="77777777" w:rsidR="00846D40" w:rsidRPr="00D0162F" w:rsidRDefault="00846D40" w:rsidP="00846D40">
            <w:pPr>
              <w:pStyle w:val="TAL"/>
              <w:rPr>
                <w:rFonts w:eastAsia="SimSun"/>
              </w:rPr>
            </w:pPr>
            <w:r w:rsidRPr="00D0162F">
              <w:rPr>
                <w:rFonts w:eastAsia="SimSun"/>
              </w:rPr>
              <w:t>q1,0 and q1,1, SSB during T2:</w:t>
            </w:r>
          </w:p>
          <w:p w14:paraId="222E24FD" w14:textId="77777777" w:rsidR="00846D40" w:rsidRPr="00D0162F" w:rsidRDefault="00846D40" w:rsidP="00846D40">
            <w:pPr>
              <w:pStyle w:val="TAL"/>
              <w:rPr>
                <w:rFonts w:eastAsia="SimSun"/>
              </w:rPr>
            </w:pPr>
            <w:r w:rsidRPr="00D0162F">
              <w:rPr>
                <w:rFonts w:eastAsia="SimSun"/>
              </w:rPr>
              <w:t>0dB</w:t>
            </w:r>
          </w:p>
          <w:p w14:paraId="5F4DB3B5" w14:textId="77777777" w:rsidR="00846D40" w:rsidRPr="00D0162F" w:rsidRDefault="00846D40" w:rsidP="00846D40">
            <w:pPr>
              <w:pStyle w:val="TAL"/>
              <w:rPr>
                <w:rFonts w:eastAsia="SimSun"/>
              </w:rPr>
            </w:pPr>
            <w:r w:rsidRPr="00D0162F">
              <w:rPr>
                <w:rFonts w:eastAsia="SimSun"/>
              </w:rPr>
              <w:t>-0.2dB</w:t>
            </w:r>
          </w:p>
          <w:p w14:paraId="42F410A1" w14:textId="77777777" w:rsidR="00846D40" w:rsidRPr="00D0162F" w:rsidRDefault="00846D40" w:rsidP="00846D40">
            <w:pPr>
              <w:pStyle w:val="TAL"/>
              <w:rPr>
                <w:rFonts w:eastAsia="SimSun"/>
              </w:rPr>
            </w:pPr>
          </w:p>
          <w:p w14:paraId="282EBD37" w14:textId="77777777" w:rsidR="00846D40" w:rsidRPr="00D0162F" w:rsidRDefault="00846D40" w:rsidP="00846D40">
            <w:pPr>
              <w:pStyle w:val="TAL"/>
              <w:rPr>
                <w:rFonts w:eastAsia="SimSun"/>
              </w:rPr>
            </w:pPr>
            <w:r w:rsidRPr="00D0162F">
              <w:rPr>
                <w:rFonts w:eastAsia="SimSun"/>
              </w:rPr>
              <w:t>q1,0 and q1,1, SSB during T3, T4 and T5:</w:t>
            </w:r>
          </w:p>
          <w:p w14:paraId="241DC0D2" w14:textId="77777777" w:rsidR="00846D40" w:rsidRPr="00D0162F" w:rsidRDefault="00846D40" w:rsidP="00846D40">
            <w:pPr>
              <w:pStyle w:val="TAL"/>
              <w:rPr>
                <w:rFonts w:eastAsia="SimSun"/>
              </w:rPr>
            </w:pPr>
            <w:r w:rsidRPr="00D0162F">
              <w:rPr>
                <w:rFonts w:eastAsia="SimSun"/>
              </w:rPr>
              <w:t>0dB</w:t>
            </w:r>
          </w:p>
          <w:p w14:paraId="4CACF262" w14:textId="247B09F7" w:rsidR="00846D40" w:rsidRPr="00D0162F" w:rsidRDefault="00846D40" w:rsidP="00846D40">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F39FBC2"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SNR during:</w:t>
            </w:r>
          </w:p>
          <w:p w14:paraId="0E7C0FB4" w14:textId="77777777" w:rsidR="00846D40" w:rsidRPr="00107D76" w:rsidRDefault="00846D40" w:rsidP="00846D40">
            <w:pPr>
              <w:pStyle w:val="TAL"/>
              <w:rPr>
                <w:lang w:val="fr-FR"/>
              </w:rPr>
            </w:pPr>
            <w:r w:rsidRPr="00107D76">
              <w:rPr>
                <w:lang w:val="fr-FR"/>
              </w:rPr>
              <w:t>T1: +5.8dB</w:t>
            </w:r>
          </w:p>
          <w:p w14:paraId="48733825" w14:textId="77777777" w:rsidR="00846D40" w:rsidRPr="00107D76" w:rsidRDefault="00846D40" w:rsidP="00846D40">
            <w:pPr>
              <w:pStyle w:val="TAL"/>
              <w:rPr>
                <w:lang w:val="fr-FR"/>
              </w:rPr>
            </w:pPr>
            <w:r w:rsidRPr="00107D76">
              <w:rPr>
                <w:lang w:val="fr-FR"/>
              </w:rPr>
              <w:t>T2: -2.2dB</w:t>
            </w:r>
          </w:p>
          <w:p w14:paraId="073DAF6C" w14:textId="77777777" w:rsidR="00846D40" w:rsidRPr="00107D76" w:rsidRDefault="00846D40" w:rsidP="00846D40">
            <w:pPr>
              <w:pStyle w:val="TAL"/>
              <w:rPr>
                <w:lang w:val="fr-FR"/>
              </w:rPr>
            </w:pPr>
            <w:r w:rsidRPr="00107D76">
              <w:rPr>
                <w:lang w:val="fr-FR"/>
              </w:rPr>
              <w:t>T3: -12.8dB</w:t>
            </w:r>
          </w:p>
          <w:p w14:paraId="647F7CC0" w14:textId="77777777" w:rsidR="00846D40" w:rsidRPr="00D0162F" w:rsidRDefault="00846D40" w:rsidP="00846D40">
            <w:pPr>
              <w:pStyle w:val="TAL"/>
            </w:pPr>
            <w:r w:rsidRPr="00D0162F">
              <w:t>T4: -12.8dB</w:t>
            </w:r>
          </w:p>
          <w:p w14:paraId="09E1CCA3" w14:textId="77777777" w:rsidR="00846D40" w:rsidRPr="00D0162F" w:rsidRDefault="00846D40" w:rsidP="00846D40">
            <w:pPr>
              <w:pStyle w:val="TAL"/>
            </w:pPr>
            <w:r w:rsidRPr="00D0162F">
              <w:t>T5: -12.8dB</w:t>
            </w:r>
          </w:p>
          <w:p w14:paraId="3674387F" w14:textId="77777777" w:rsidR="00846D40" w:rsidRPr="00D0162F" w:rsidRDefault="00846D40" w:rsidP="00846D40">
            <w:pPr>
              <w:pStyle w:val="TAL"/>
            </w:pPr>
            <w:r w:rsidRPr="00D0162F">
              <w:t>For testing of a UE which supports 4RX on all bands, the SNR during T3, T4 and T5 is modified as specified in clause D.4.1.1</w:t>
            </w:r>
          </w:p>
          <w:p w14:paraId="23A82B38" w14:textId="77777777" w:rsidR="00846D40" w:rsidRPr="00D0162F" w:rsidRDefault="00846D40" w:rsidP="00846D40">
            <w:pPr>
              <w:pStyle w:val="TAL"/>
            </w:pPr>
          </w:p>
          <w:p w14:paraId="058EB6F9"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4F0E27B4" w14:textId="77777777" w:rsidR="00846D40" w:rsidRPr="00107D76" w:rsidRDefault="00846D40" w:rsidP="00846D40">
            <w:pPr>
              <w:pStyle w:val="TAL"/>
              <w:rPr>
                <w:lang w:val="fr-FR"/>
              </w:rPr>
            </w:pPr>
            <w:r w:rsidRPr="00107D76">
              <w:rPr>
                <w:rFonts w:eastAsia="SimSun" w:hint="eastAsia"/>
                <w:lang w:val="fr-FR" w:eastAsia="zh-CN"/>
              </w:rPr>
              <w:t>T</w:t>
            </w:r>
            <w:r w:rsidRPr="00107D76">
              <w:rPr>
                <w:rFonts w:eastAsia="SimSun"/>
                <w:lang w:val="fr-FR" w:eastAsia="zh-CN"/>
              </w:rPr>
              <w:t>1-T5:</w:t>
            </w:r>
            <w:r w:rsidRPr="00107D76">
              <w:rPr>
                <w:lang w:val="fr-FR"/>
              </w:rPr>
              <w:t xml:space="preserve"> +5.8dB</w:t>
            </w:r>
          </w:p>
          <w:p w14:paraId="6D15F589" w14:textId="77777777" w:rsidR="00846D40" w:rsidRPr="00107D76" w:rsidRDefault="00846D40" w:rsidP="00846D40">
            <w:pPr>
              <w:pStyle w:val="TAL"/>
              <w:rPr>
                <w:lang w:val="fr-FR"/>
              </w:rPr>
            </w:pPr>
          </w:p>
          <w:p w14:paraId="7E797E1B" w14:textId="77777777" w:rsidR="00846D40" w:rsidRPr="00107D76" w:rsidRDefault="00846D40" w:rsidP="00846D40">
            <w:pPr>
              <w:pStyle w:val="TAL"/>
              <w:rPr>
                <w:lang w:val="fr-FR"/>
              </w:rPr>
            </w:pPr>
          </w:p>
          <w:p w14:paraId="15E7BD09" w14:textId="77777777" w:rsidR="00846D40" w:rsidRPr="00D0162F" w:rsidRDefault="00846D40" w:rsidP="00846D40">
            <w:pPr>
              <w:pStyle w:val="TAL"/>
              <w:rPr>
                <w:rFonts w:eastAsia="SimSun"/>
              </w:rPr>
            </w:pPr>
            <w:r w:rsidRPr="00D0162F">
              <w:rPr>
                <w:rFonts w:eastAsia="SimSun"/>
              </w:rPr>
              <w:t>q1,0 and q1,1, SSB during T1:</w:t>
            </w:r>
          </w:p>
          <w:p w14:paraId="764BB30B" w14:textId="77777777" w:rsidR="00846D40" w:rsidRPr="00D0162F" w:rsidRDefault="00846D40" w:rsidP="00846D40">
            <w:pPr>
              <w:pStyle w:val="TAL"/>
            </w:pPr>
            <w:r w:rsidRPr="00D0162F">
              <w:t>Noc</w:t>
            </w:r>
            <w:r w:rsidRPr="00D0162F">
              <w:rPr>
                <w:vertAlign w:val="subscript"/>
              </w:rPr>
              <w:t>2</w:t>
            </w:r>
            <w:r w:rsidRPr="00D0162F">
              <w:t>: -98dBm/15kHz</w:t>
            </w:r>
          </w:p>
          <w:p w14:paraId="5120B6B7"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6F0E5EEC" w14:textId="77777777" w:rsidR="00846D40" w:rsidRPr="00D0162F" w:rsidRDefault="00846D40" w:rsidP="00846D40">
            <w:pPr>
              <w:pStyle w:val="TAL"/>
              <w:rPr>
                <w:rFonts w:eastAsia="SimSun"/>
              </w:rPr>
            </w:pPr>
          </w:p>
          <w:p w14:paraId="155C78C6" w14:textId="77777777" w:rsidR="00846D40" w:rsidRPr="00D0162F" w:rsidRDefault="00846D40" w:rsidP="00846D40">
            <w:pPr>
              <w:pStyle w:val="TAL"/>
              <w:rPr>
                <w:rFonts w:eastAsia="SimSun"/>
              </w:rPr>
            </w:pPr>
            <w:r w:rsidRPr="00D0162F">
              <w:rPr>
                <w:rFonts w:eastAsia="SimSun"/>
              </w:rPr>
              <w:t>q1,0 and q1,1, SSB during T2:</w:t>
            </w:r>
          </w:p>
          <w:p w14:paraId="17921348" w14:textId="77777777" w:rsidR="00846D40" w:rsidRPr="00D0162F" w:rsidRDefault="00846D40" w:rsidP="00846D40">
            <w:pPr>
              <w:pStyle w:val="TAL"/>
            </w:pPr>
            <w:r w:rsidRPr="00D0162F">
              <w:t>Noc</w:t>
            </w:r>
            <w:r w:rsidRPr="00D0162F">
              <w:rPr>
                <w:vertAlign w:val="subscript"/>
              </w:rPr>
              <w:t>2</w:t>
            </w:r>
            <w:r w:rsidRPr="00D0162F">
              <w:t>: -98dBm/15kHz</w:t>
            </w:r>
          </w:p>
          <w:p w14:paraId="59FA7258"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780174DB" w14:textId="77777777" w:rsidR="00846D40" w:rsidRPr="00D0162F" w:rsidRDefault="00846D40" w:rsidP="00846D40">
            <w:pPr>
              <w:pStyle w:val="TAL"/>
              <w:rPr>
                <w:rFonts w:eastAsia="SimSun"/>
              </w:rPr>
            </w:pPr>
          </w:p>
          <w:p w14:paraId="6AECDC0F" w14:textId="77777777" w:rsidR="00846D40" w:rsidRPr="00D0162F" w:rsidRDefault="00846D40" w:rsidP="00846D40">
            <w:pPr>
              <w:pStyle w:val="TAL"/>
              <w:rPr>
                <w:rFonts w:eastAsia="SimSun"/>
              </w:rPr>
            </w:pPr>
            <w:r w:rsidRPr="00D0162F">
              <w:rPr>
                <w:rFonts w:eastAsia="SimSun"/>
              </w:rPr>
              <w:t>q1,0 and q1,1, SSB during T3, T4 and T5:</w:t>
            </w:r>
          </w:p>
          <w:p w14:paraId="1BC317DF" w14:textId="77777777" w:rsidR="00846D40" w:rsidRPr="00D0162F" w:rsidRDefault="00846D40" w:rsidP="00846D40">
            <w:pPr>
              <w:pStyle w:val="TAL"/>
            </w:pPr>
            <w:r w:rsidRPr="00D0162F">
              <w:t>Noc</w:t>
            </w:r>
            <w:r w:rsidRPr="00D0162F">
              <w:rPr>
                <w:vertAlign w:val="subscript"/>
              </w:rPr>
              <w:t>2</w:t>
            </w:r>
            <w:r w:rsidRPr="00D0162F">
              <w:t>: -98dBm/15kHz</w:t>
            </w:r>
          </w:p>
          <w:p w14:paraId="21DB680E" w14:textId="2677998F" w:rsidR="00846D40" w:rsidRPr="00D0162F" w:rsidRDefault="00846D40" w:rsidP="00846D40">
            <w:pPr>
              <w:pStyle w:val="TAL"/>
              <w:rPr>
                <w:rFonts w:eastAsia="SimSun"/>
              </w:rPr>
            </w:pPr>
            <w:r w:rsidRPr="00D0162F">
              <w:t>Ês</w:t>
            </w:r>
            <w:r w:rsidRPr="00D0162F">
              <w:rPr>
                <w:vertAlign w:val="subscript"/>
              </w:rPr>
              <w:t>2</w:t>
            </w:r>
            <w:r w:rsidRPr="00D0162F">
              <w:t xml:space="preserve"> / Noc</w:t>
            </w:r>
            <w:r w:rsidRPr="00D0162F">
              <w:rPr>
                <w:vertAlign w:val="subscript"/>
              </w:rPr>
              <w:t>2</w:t>
            </w:r>
            <w:r w:rsidRPr="00D0162F">
              <w:t>: +10.2dB</w:t>
            </w:r>
          </w:p>
        </w:tc>
      </w:tr>
      <w:tr w:rsidR="00846D40" w:rsidRPr="00D0162F" w14:paraId="27AB6A2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C324F01" w14:textId="554ACABB" w:rsidR="00846D40" w:rsidRPr="00D0162F" w:rsidRDefault="00846D40" w:rsidP="00846D40">
            <w:pPr>
              <w:pStyle w:val="TAL"/>
              <w:rPr>
                <w:rFonts w:eastAsia="PMingLiU"/>
                <w:lang w:eastAsia="zh-TW"/>
              </w:rPr>
            </w:pPr>
            <w:r w:rsidRPr="00D0162F">
              <w:rPr>
                <w:rFonts w:hint="eastAsia"/>
                <w:lang w:eastAsia="zh-CN"/>
              </w:rPr>
              <w:lastRenderedPageBreak/>
              <w:t>4</w:t>
            </w:r>
            <w:r w:rsidRPr="00D0162F">
              <w:rPr>
                <w:lang w:eastAsia="zh-CN"/>
              </w:rPr>
              <w:t>.5.5.8 EN-DC FR1 SCell TRP specific CSI-RS-based beam failure detection and SSB-based link recovery in non-DRX</w:t>
            </w:r>
          </w:p>
        </w:tc>
        <w:tc>
          <w:tcPr>
            <w:tcW w:w="4016" w:type="dxa"/>
            <w:tcBorders>
              <w:top w:val="single" w:sz="4" w:space="0" w:color="auto"/>
              <w:left w:val="single" w:sz="4" w:space="0" w:color="auto"/>
              <w:bottom w:val="single" w:sz="4" w:space="0" w:color="auto"/>
              <w:right w:val="single" w:sz="4" w:space="0" w:color="auto"/>
            </w:tcBorders>
          </w:tcPr>
          <w:p w14:paraId="31504239"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0,0 CSI-RS SNR during:</w:t>
            </w:r>
          </w:p>
          <w:p w14:paraId="6F0959D3"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5dB</w:t>
            </w:r>
          </w:p>
          <w:p w14:paraId="54C7DAAE"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3dB</w:t>
            </w:r>
          </w:p>
          <w:p w14:paraId="121D15C3"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12dB</w:t>
            </w:r>
          </w:p>
          <w:p w14:paraId="00D8976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4: -12dB</w:t>
            </w:r>
          </w:p>
          <w:p w14:paraId="10363CA4"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5: -12dB</w:t>
            </w:r>
          </w:p>
          <w:p w14:paraId="0BC125B7" w14:textId="77777777" w:rsidR="00846D40" w:rsidRPr="00107D76" w:rsidRDefault="00846D40" w:rsidP="00846D40">
            <w:pPr>
              <w:keepNext/>
              <w:keepLines/>
              <w:spacing w:after="0"/>
              <w:rPr>
                <w:rFonts w:ascii="Arial" w:eastAsia="PMingLiU" w:hAnsi="Arial"/>
                <w:sz w:val="18"/>
                <w:lang w:val="fr-FR"/>
              </w:rPr>
            </w:pPr>
          </w:p>
          <w:p w14:paraId="0BD09D10" w14:textId="77777777" w:rsidR="00846D40" w:rsidRPr="00107D76" w:rsidRDefault="00846D40" w:rsidP="00846D40">
            <w:pPr>
              <w:keepNext/>
              <w:keepLines/>
              <w:spacing w:after="0"/>
              <w:rPr>
                <w:rFonts w:ascii="Arial" w:eastAsia="SimSun" w:hAnsi="Arial"/>
                <w:sz w:val="18"/>
                <w:lang w:val="fr-FR"/>
              </w:rPr>
            </w:pPr>
          </w:p>
          <w:p w14:paraId="5D2613CA" w14:textId="77777777" w:rsidR="00846D40" w:rsidRPr="00107D76" w:rsidRDefault="00846D40" w:rsidP="00846D40">
            <w:pPr>
              <w:keepNext/>
              <w:keepLines/>
              <w:spacing w:after="0"/>
              <w:rPr>
                <w:rFonts w:ascii="Arial" w:eastAsia="SimSun" w:hAnsi="Arial"/>
                <w:sz w:val="18"/>
                <w:lang w:val="fr-FR"/>
              </w:rPr>
            </w:pPr>
          </w:p>
          <w:p w14:paraId="18D20B95" w14:textId="77777777" w:rsidR="00846D40" w:rsidRPr="00107D76" w:rsidRDefault="00846D40" w:rsidP="00846D40">
            <w:pPr>
              <w:keepNext/>
              <w:keepLines/>
              <w:spacing w:after="0"/>
              <w:rPr>
                <w:rFonts w:ascii="Arial" w:eastAsia="SimSun" w:hAnsi="Arial"/>
                <w:sz w:val="18"/>
                <w:lang w:val="fr-FR"/>
              </w:rPr>
            </w:pPr>
          </w:p>
          <w:p w14:paraId="4D13112B" w14:textId="77777777" w:rsidR="00846D40" w:rsidRPr="00107D76" w:rsidRDefault="00846D40" w:rsidP="00846D40">
            <w:pPr>
              <w:keepNext/>
              <w:keepLines/>
              <w:spacing w:after="0"/>
              <w:rPr>
                <w:rFonts w:ascii="Arial" w:eastAsia="SimSun" w:hAnsi="Arial"/>
                <w:sz w:val="18"/>
                <w:lang w:val="fr-FR"/>
              </w:rPr>
            </w:pPr>
          </w:p>
          <w:p w14:paraId="6F8687BE" w14:textId="77777777" w:rsidR="00846D40" w:rsidRPr="00107D76" w:rsidRDefault="00846D40" w:rsidP="00846D40">
            <w:pPr>
              <w:keepNext/>
              <w:keepLines/>
              <w:spacing w:after="0"/>
              <w:rPr>
                <w:rFonts w:ascii="Arial" w:eastAsia="SimSun" w:hAnsi="Arial"/>
                <w:sz w:val="18"/>
                <w:lang w:val="fr-FR"/>
              </w:rPr>
            </w:pPr>
          </w:p>
          <w:p w14:paraId="17127E29" w14:textId="77777777" w:rsidR="00846D40" w:rsidRPr="00107D76" w:rsidRDefault="00846D40" w:rsidP="00846D40">
            <w:pPr>
              <w:pStyle w:val="TAL"/>
              <w:rPr>
                <w:rFonts w:eastAsia="SimSun"/>
                <w:lang w:val="fr-FR" w:eastAsia="zh-CN"/>
              </w:rPr>
            </w:pPr>
            <w:r w:rsidRPr="00107D76">
              <w:rPr>
                <w:rFonts w:eastAsia="SimSun" w:hint="eastAsia"/>
                <w:lang w:val="fr-FR" w:eastAsia="zh-CN"/>
              </w:rPr>
              <w:t>q</w:t>
            </w:r>
            <w:r w:rsidRPr="00107D76">
              <w:rPr>
                <w:rFonts w:eastAsia="SimSun"/>
                <w:lang w:val="fr-FR" w:eastAsia="zh-CN"/>
              </w:rPr>
              <w:t xml:space="preserve">0,1 </w:t>
            </w:r>
            <w:r w:rsidRPr="00107D76">
              <w:rPr>
                <w:rFonts w:eastAsia="SimSun"/>
                <w:lang w:val="fr-FR"/>
              </w:rPr>
              <w:t>CSI-RS SNR during:</w:t>
            </w:r>
          </w:p>
          <w:p w14:paraId="3B7EA15E" w14:textId="77777777" w:rsidR="00846D40" w:rsidRPr="00107D76" w:rsidRDefault="00846D40" w:rsidP="00846D40">
            <w:pPr>
              <w:pStyle w:val="TAL"/>
              <w:rPr>
                <w:rFonts w:eastAsia="SimSun"/>
                <w:lang w:val="fr-FR" w:eastAsia="zh-CN"/>
              </w:rPr>
            </w:pPr>
            <w:r w:rsidRPr="00107D76">
              <w:rPr>
                <w:rFonts w:eastAsia="SimSun" w:hint="eastAsia"/>
                <w:lang w:val="fr-FR" w:eastAsia="zh-CN"/>
              </w:rPr>
              <w:t>T</w:t>
            </w:r>
            <w:r w:rsidRPr="00107D76">
              <w:rPr>
                <w:rFonts w:eastAsia="SimSun"/>
                <w:lang w:val="fr-FR" w:eastAsia="zh-CN"/>
              </w:rPr>
              <w:t xml:space="preserve">1-T5: 5dB </w:t>
            </w:r>
          </w:p>
          <w:p w14:paraId="04016F04" w14:textId="77777777" w:rsidR="00846D40" w:rsidRPr="00107D76" w:rsidRDefault="00846D40" w:rsidP="00846D40">
            <w:pPr>
              <w:keepNext/>
              <w:keepLines/>
              <w:spacing w:after="0"/>
              <w:rPr>
                <w:rFonts w:ascii="Arial" w:eastAsia="SimSun" w:hAnsi="Arial"/>
                <w:sz w:val="18"/>
                <w:lang w:val="fr-FR"/>
              </w:rPr>
            </w:pPr>
          </w:p>
          <w:p w14:paraId="460C9417" w14:textId="77777777" w:rsidR="00846D40" w:rsidRPr="00107D76" w:rsidRDefault="00846D40" w:rsidP="00846D40">
            <w:pPr>
              <w:keepNext/>
              <w:keepLines/>
              <w:spacing w:after="0"/>
              <w:rPr>
                <w:rFonts w:ascii="Arial" w:eastAsia="SimSun" w:hAnsi="Arial"/>
                <w:sz w:val="18"/>
                <w:lang w:val="fr-FR"/>
              </w:rPr>
            </w:pPr>
          </w:p>
          <w:p w14:paraId="6B9A1390" w14:textId="77777777" w:rsidR="00846D40" w:rsidRPr="00107D76" w:rsidRDefault="00846D40" w:rsidP="00846D40">
            <w:pPr>
              <w:keepNext/>
              <w:keepLines/>
              <w:spacing w:after="0"/>
              <w:rPr>
                <w:rFonts w:ascii="Arial" w:eastAsia="SimSun" w:hAnsi="Arial"/>
                <w:sz w:val="18"/>
                <w:lang w:val="fr-FR"/>
              </w:rPr>
            </w:pPr>
          </w:p>
          <w:p w14:paraId="10ED7A05" w14:textId="77777777" w:rsidR="00846D40" w:rsidRPr="00107D76" w:rsidRDefault="00846D40" w:rsidP="00846D40">
            <w:pPr>
              <w:keepNext/>
              <w:keepLines/>
              <w:spacing w:after="0"/>
              <w:rPr>
                <w:rFonts w:ascii="Arial" w:eastAsia="SimSun" w:hAnsi="Arial"/>
                <w:sz w:val="18"/>
                <w:lang w:val="fr-FR"/>
              </w:rPr>
            </w:pPr>
          </w:p>
          <w:p w14:paraId="016ECB4A"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1:</w:t>
            </w:r>
          </w:p>
          <w:p w14:paraId="12799593"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D6BEB03"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1023C9CB" w14:textId="77777777" w:rsidR="00846D40" w:rsidRPr="00D0162F" w:rsidRDefault="00846D40" w:rsidP="00846D40">
            <w:pPr>
              <w:keepNext/>
              <w:keepLines/>
              <w:spacing w:after="0"/>
              <w:rPr>
                <w:rFonts w:ascii="Arial" w:eastAsia="SimSun" w:hAnsi="Arial"/>
                <w:sz w:val="18"/>
              </w:rPr>
            </w:pPr>
          </w:p>
          <w:p w14:paraId="4801178F"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6CF1A63C"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D832B1C"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7C198671" w14:textId="77777777" w:rsidR="00846D40" w:rsidRPr="00D0162F" w:rsidRDefault="00846D40" w:rsidP="00846D40">
            <w:pPr>
              <w:keepNext/>
              <w:keepLines/>
              <w:spacing w:after="0"/>
              <w:rPr>
                <w:rFonts w:ascii="Arial" w:eastAsia="SimSun" w:hAnsi="Arial"/>
                <w:sz w:val="18"/>
              </w:rPr>
            </w:pPr>
          </w:p>
          <w:p w14:paraId="7A47A2DF"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29402EBD"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E4DC78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28EC48BB" w14:textId="77777777" w:rsidR="00846D40" w:rsidRPr="00D0162F" w:rsidRDefault="00846D40" w:rsidP="00846D40">
            <w:pPr>
              <w:keepNext/>
              <w:keepLines/>
              <w:spacing w:after="0"/>
              <w:rPr>
                <w:rFonts w:ascii="Arial" w:eastAsia="PMingLiU" w:hAnsi="Arial"/>
                <w:sz w:val="18"/>
                <w:lang w:eastAsia="zh-TW"/>
              </w:rPr>
            </w:pPr>
          </w:p>
          <w:p w14:paraId="0BAEFABD" w14:textId="2310F7FD"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52D5DF1A"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1DCDC5B"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40FE8F30" w14:textId="77777777" w:rsidR="00846D40" w:rsidRPr="00D0162F" w:rsidRDefault="00846D40" w:rsidP="00846D40">
            <w:pPr>
              <w:keepNext/>
              <w:keepLines/>
              <w:spacing w:after="0"/>
              <w:rPr>
                <w:rFonts w:ascii="Arial" w:eastAsia="SimSun" w:hAnsi="Arial"/>
                <w:sz w:val="18"/>
              </w:rPr>
            </w:pPr>
          </w:p>
          <w:p w14:paraId="00C7EF4C" w14:textId="58FACE4E"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1133D555"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C8BE37E"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6DA30DEF" w14:textId="77777777" w:rsidR="00846D40" w:rsidRPr="00D0162F" w:rsidRDefault="00846D40" w:rsidP="00846D40">
            <w:pPr>
              <w:keepNext/>
              <w:keepLines/>
              <w:spacing w:after="0"/>
              <w:rPr>
                <w:rFonts w:ascii="Arial" w:eastAsia="SimSun" w:hAnsi="Arial"/>
                <w:sz w:val="18"/>
              </w:rPr>
            </w:pPr>
          </w:p>
          <w:p w14:paraId="235A7204" w14:textId="53E548B4"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w:t>
            </w:r>
            <w:r w:rsidR="00FA6793" w:rsidRPr="00FA6793">
              <w:rPr>
                <w:rFonts w:ascii="Arial" w:eastAsia="SimSun" w:hAnsi="Arial"/>
                <w:sz w:val="18"/>
                <w:lang w:val="fr-FR"/>
              </w:rPr>
              <w:t>1</w:t>
            </w:r>
            <w:r w:rsidRPr="00107D76">
              <w:rPr>
                <w:rFonts w:ascii="Arial" w:eastAsia="SimSun" w:hAnsi="Arial"/>
                <w:sz w:val="18"/>
                <w:lang w:val="fr-FR"/>
              </w:rPr>
              <w:t xml:space="preserve"> </w:t>
            </w:r>
            <w:r w:rsidR="00FA6793" w:rsidRPr="00FA6793">
              <w:rPr>
                <w:rFonts w:ascii="Arial" w:eastAsia="SimSun" w:hAnsi="Arial"/>
                <w:sz w:val="18"/>
                <w:lang w:val="fr-FR"/>
              </w:rPr>
              <w:t>SSB</w:t>
            </w:r>
            <w:r w:rsidRPr="00107D76">
              <w:rPr>
                <w:rFonts w:ascii="Arial" w:eastAsia="SimSun" w:hAnsi="Arial"/>
                <w:sz w:val="18"/>
                <w:lang w:val="fr-FR"/>
              </w:rPr>
              <w:t xml:space="preserve"> during T3, T4 and T5:</w:t>
            </w:r>
          </w:p>
          <w:p w14:paraId="5FD4B9C6"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10DACC2" w14:textId="745FD0AD" w:rsidR="00846D40" w:rsidRPr="00761D12" w:rsidRDefault="00846D40" w:rsidP="00761D12">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tc>
        <w:tc>
          <w:tcPr>
            <w:tcW w:w="1641" w:type="dxa"/>
            <w:tcBorders>
              <w:top w:val="single" w:sz="4" w:space="0" w:color="auto"/>
              <w:left w:val="single" w:sz="4" w:space="0" w:color="auto"/>
              <w:bottom w:val="single" w:sz="4" w:space="0" w:color="auto"/>
              <w:right w:val="single" w:sz="4" w:space="0" w:color="auto"/>
            </w:tcBorders>
          </w:tcPr>
          <w:p w14:paraId="1EEB9B9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Offset during:</w:t>
            </w:r>
          </w:p>
          <w:p w14:paraId="4FBCA60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0.8dB</w:t>
            </w:r>
          </w:p>
          <w:p w14:paraId="133A40E6"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0.8dB</w:t>
            </w:r>
          </w:p>
          <w:p w14:paraId="3CD86FAD"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0.8dB</w:t>
            </w:r>
          </w:p>
          <w:p w14:paraId="56411B8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4: -0.8dB</w:t>
            </w:r>
          </w:p>
          <w:p w14:paraId="1ACB2361"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5: -0.8dB</w:t>
            </w:r>
          </w:p>
          <w:p w14:paraId="7E18FF53" w14:textId="77777777" w:rsidR="00846D40" w:rsidRPr="00107D76" w:rsidRDefault="00846D40" w:rsidP="00846D40">
            <w:pPr>
              <w:keepNext/>
              <w:keepLines/>
              <w:spacing w:after="0"/>
              <w:rPr>
                <w:rFonts w:ascii="Arial" w:eastAsia="PMingLiU" w:hAnsi="Arial"/>
                <w:sz w:val="18"/>
                <w:lang w:val="fr-FR"/>
              </w:rPr>
            </w:pPr>
          </w:p>
          <w:p w14:paraId="2008111C" w14:textId="77777777" w:rsidR="00846D40" w:rsidRPr="00107D76" w:rsidRDefault="00846D40" w:rsidP="00846D40">
            <w:pPr>
              <w:keepNext/>
              <w:keepLines/>
              <w:spacing w:after="0"/>
              <w:rPr>
                <w:rFonts w:ascii="Arial" w:eastAsia="PMingLiU" w:hAnsi="Arial"/>
                <w:sz w:val="18"/>
                <w:lang w:val="fr-FR"/>
              </w:rPr>
            </w:pPr>
          </w:p>
          <w:p w14:paraId="70851FAF" w14:textId="77777777" w:rsidR="00846D40" w:rsidRPr="00107D76" w:rsidRDefault="00846D40" w:rsidP="00846D40">
            <w:pPr>
              <w:keepNext/>
              <w:keepLines/>
              <w:spacing w:after="0"/>
              <w:rPr>
                <w:rFonts w:ascii="Arial" w:eastAsia="PMingLiU" w:hAnsi="Arial"/>
                <w:sz w:val="18"/>
                <w:lang w:val="fr-FR"/>
              </w:rPr>
            </w:pPr>
          </w:p>
          <w:p w14:paraId="3E1D6579" w14:textId="77777777" w:rsidR="00846D40" w:rsidRPr="00107D76" w:rsidRDefault="00846D40" w:rsidP="00846D40">
            <w:pPr>
              <w:keepNext/>
              <w:keepLines/>
              <w:spacing w:after="0"/>
              <w:rPr>
                <w:rFonts w:ascii="Arial" w:eastAsia="PMingLiU" w:hAnsi="Arial"/>
                <w:sz w:val="18"/>
                <w:lang w:val="fr-FR"/>
              </w:rPr>
            </w:pPr>
          </w:p>
          <w:p w14:paraId="08CAB830" w14:textId="77777777" w:rsidR="00846D40" w:rsidRPr="00107D76" w:rsidRDefault="00846D40" w:rsidP="00846D40">
            <w:pPr>
              <w:keepNext/>
              <w:keepLines/>
              <w:spacing w:after="0"/>
              <w:rPr>
                <w:rFonts w:ascii="Arial" w:eastAsia="PMingLiU" w:hAnsi="Arial"/>
                <w:sz w:val="18"/>
                <w:lang w:val="fr-FR"/>
              </w:rPr>
            </w:pPr>
          </w:p>
          <w:p w14:paraId="6408CC1F" w14:textId="77777777" w:rsidR="00846D40" w:rsidRPr="00107D76" w:rsidRDefault="00846D40" w:rsidP="00846D40">
            <w:pPr>
              <w:keepNext/>
              <w:keepLines/>
              <w:spacing w:after="0"/>
              <w:rPr>
                <w:rFonts w:ascii="Arial" w:eastAsia="PMingLiU" w:hAnsi="Arial"/>
                <w:sz w:val="18"/>
                <w:lang w:val="fr-FR"/>
              </w:rPr>
            </w:pPr>
          </w:p>
          <w:p w14:paraId="408BB46D"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4A959A68" w14:textId="77777777" w:rsidR="00846D40" w:rsidRPr="00107D76" w:rsidRDefault="00846D40" w:rsidP="00846D40">
            <w:pPr>
              <w:pStyle w:val="TAL"/>
              <w:rPr>
                <w:rFonts w:eastAsia="SimSun"/>
                <w:lang w:val="fr-FR" w:eastAsia="zh-CN"/>
              </w:rPr>
            </w:pPr>
            <w:r w:rsidRPr="00107D76">
              <w:rPr>
                <w:rFonts w:eastAsia="SimSun" w:hint="eastAsia"/>
                <w:lang w:val="fr-FR" w:eastAsia="zh-CN"/>
              </w:rPr>
              <w:t>T</w:t>
            </w:r>
            <w:r w:rsidRPr="00107D76">
              <w:rPr>
                <w:rFonts w:eastAsia="SimSun"/>
                <w:lang w:val="fr-FR" w:eastAsia="zh-CN"/>
              </w:rPr>
              <w:t xml:space="preserve">1-T5: +0.8dB </w:t>
            </w:r>
          </w:p>
          <w:p w14:paraId="68515554" w14:textId="77777777" w:rsidR="00846D40" w:rsidRPr="00107D76" w:rsidRDefault="00846D40" w:rsidP="00846D40">
            <w:pPr>
              <w:keepNext/>
              <w:keepLines/>
              <w:spacing w:after="0"/>
              <w:rPr>
                <w:rFonts w:ascii="Arial" w:eastAsia="PMingLiU" w:hAnsi="Arial"/>
                <w:sz w:val="18"/>
                <w:lang w:val="fr-FR"/>
              </w:rPr>
            </w:pPr>
          </w:p>
          <w:p w14:paraId="134377A5" w14:textId="77777777" w:rsidR="00846D40" w:rsidRPr="00107D76" w:rsidRDefault="00846D40" w:rsidP="00846D40">
            <w:pPr>
              <w:keepNext/>
              <w:keepLines/>
              <w:spacing w:after="0"/>
              <w:rPr>
                <w:rFonts w:ascii="Arial" w:eastAsia="PMingLiU" w:hAnsi="Arial"/>
                <w:sz w:val="18"/>
                <w:lang w:val="fr-FR"/>
              </w:rPr>
            </w:pPr>
          </w:p>
          <w:p w14:paraId="1E51BFA6" w14:textId="77777777" w:rsidR="00846D40" w:rsidRPr="00107D76" w:rsidRDefault="00846D40" w:rsidP="00846D40">
            <w:pPr>
              <w:keepNext/>
              <w:keepLines/>
              <w:spacing w:after="0"/>
              <w:rPr>
                <w:rFonts w:ascii="Arial" w:eastAsia="PMingLiU" w:hAnsi="Arial"/>
                <w:sz w:val="18"/>
                <w:lang w:val="fr-FR"/>
              </w:rPr>
            </w:pPr>
          </w:p>
          <w:p w14:paraId="4131FA74" w14:textId="77777777"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0 SSB during T1:</w:t>
            </w:r>
          </w:p>
          <w:p w14:paraId="356201F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0BF33C8D"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0D66A772" w14:textId="77777777" w:rsidR="00846D40" w:rsidRPr="00D0162F" w:rsidRDefault="00846D40" w:rsidP="00846D40">
            <w:pPr>
              <w:keepNext/>
              <w:keepLines/>
              <w:spacing w:after="0"/>
              <w:rPr>
                <w:rFonts w:ascii="Arial" w:eastAsia="SimSun" w:hAnsi="Arial"/>
                <w:sz w:val="18"/>
              </w:rPr>
            </w:pPr>
          </w:p>
          <w:p w14:paraId="36327910"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495B1A94"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47176958"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68313D0B" w14:textId="77777777" w:rsidR="00846D40" w:rsidRPr="00D0162F" w:rsidRDefault="00846D40" w:rsidP="00846D40">
            <w:pPr>
              <w:keepNext/>
              <w:keepLines/>
              <w:spacing w:after="0"/>
              <w:rPr>
                <w:rFonts w:ascii="Arial" w:eastAsia="SimSun" w:hAnsi="Arial"/>
                <w:sz w:val="18"/>
              </w:rPr>
            </w:pPr>
          </w:p>
          <w:p w14:paraId="43FFB44D"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43B4B7A1"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06F5642C" w14:textId="77777777" w:rsidR="00846D40" w:rsidRPr="00D0162F" w:rsidRDefault="00846D40" w:rsidP="00846D40">
            <w:pPr>
              <w:keepNext/>
              <w:keepLines/>
              <w:spacing w:after="0"/>
              <w:rPr>
                <w:rFonts w:ascii="Arial" w:eastAsia="PMingLiU" w:hAnsi="Arial"/>
                <w:sz w:val="18"/>
                <w:lang w:eastAsia="zh-TW"/>
              </w:rPr>
            </w:pPr>
            <w:r w:rsidRPr="00D0162F">
              <w:rPr>
                <w:rFonts w:ascii="Arial" w:eastAsia="SimSun" w:hAnsi="Arial"/>
                <w:sz w:val="18"/>
              </w:rPr>
              <w:t>+0.2dB</w:t>
            </w:r>
          </w:p>
          <w:p w14:paraId="0F10A6CE" w14:textId="77777777" w:rsidR="00846D40" w:rsidRPr="00D0162F" w:rsidRDefault="00846D40" w:rsidP="00846D40">
            <w:pPr>
              <w:keepNext/>
              <w:keepLines/>
              <w:spacing w:after="0"/>
              <w:rPr>
                <w:rFonts w:ascii="Arial" w:eastAsia="PMingLiU" w:hAnsi="Arial"/>
                <w:sz w:val="18"/>
                <w:lang w:eastAsia="zh-TW"/>
              </w:rPr>
            </w:pPr>
          </w:p>
          <w:p w14:paraId="0CDBF6DE" w14:textId="40F5821F"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6D9A67C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578D3CC6"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60616A58" w14:textId="77777777" w:rsidR="00846D40" w:rsidRPr="00D0162F" w:rsidRDefault="00846D40" w:rsidP="00846D40">
            <w:pPr>
              <w:keepNext/>
              <w:keepLines/>
              <w:spacing w:after="0"/>
              <w:rPr>
                <w:rFonts w:ascii="Arial" w:eastAsia="SimSun" w:hAnsi="Arial"/>
                <w:sz w:val="18"/>
              </w:rPr>
            </w:pPr>
          </w:p>
          <w:p w14:paraId="143999D3" w14:textId="47707E39"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00CEDDB1"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1B1B7EF5"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08E24491" w14:textId="77777777" w:rsidR="00846D40" w:rsidRPr="00D0162F" w:rsidRDefault="00846D40" w:rsidP="00846D40">
            <w:pPr>
              <w:keepNext/>
              <w:keepLines/>
              <w:spacing w:after="0"/>
              <w:rPr>
                <w:rFonts w:ascii="Arial" w:eastAsia="SimSun" w:hAnsi="Arial"/>
                <w:sz w:val="18"/>
              </w:rPr>
            </w:pPr>
          </w:p>
          <w:p w14:paraId="6B6D1932" w14:textId="45404CB8"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3, T4 and T5:</w:t>
            </w:r>
          </w:p>
          <w:p w14:paraId="536C834B"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14A96EB0" w14:textId="04F5BAAD" w:rsidR="00846D40" w:rsidRPr="00D0162F" w:rsidRDefault="00846D40" w:rsidP="00846D40">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62073DE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SNR during:</w:t>
            </w:r>
          </w:p>
          <w:p w14:paraId="4ADFF7C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5.8dB</w:t>
            </w:r>
          </w:p>
          <w:p w14:paraId="0D317419"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2.2dB</w:t>
            </w:r>
          </w:p>
          <w:p w14:paraId="3D3F9EA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12.8dB</w:t>
            </w:r>
          </w:p>
          <w:p w14:paraId="4CB62FA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T4: -12.8dB</w:t>
            </w:r>
          </w:p>
          <w:p w14:paraId="044F0259"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T5: -12.8dB</w:t>
            </w:r>
          </w:p>
          <w:p w14:paraId="6619BA4A"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For testing of a UE which supports 4RX on all bands, the SNR during T3, T4 and T5 is modified as specified in section D.4.1.1</w:t>
            </w:r>
          </w:p>
          <w:p w14:paraId="040C9E4D" w14:textId="77777777" w:rsidR="00846D40" w:rsidRPr="00D0162F" w:rsidRDefault="00846D40" w:rsidP="00846D40">
            <w:pPr>
              <w:keepNext/>
              <w:keepLines/>
              <w:spacing w:after="0"/>
              <w:rPr>
                <w:rFonts w:ascii="Arial" w:eastAsia="PMingLiU" w:hAnsi="Arial"/>
                <w:sz w:val="18"/>
              </w:rPr>
            </w:pPr>
          </w:p>
          <w:p w14:paraId="73219549"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6A68FCE4" w14:textId="77777777" w:rsidR="00846D40" w:rsidRPr="00107D76" w:rsidRDefault="00846D40" w:rsidP="00846D40">
            <w:pPr>
              <w:pStyle w:val="TAL"/>
              <w:rPr>
                <w:lang w:val="fr-FR"/>
              </w:rPr>
            </w:pPr>
            <w:r w:rsidRPr="00107D76">
              <w:rPr>
                <w:rFonts w:eastAsia="SimSun" w:hint="eastAsia"/>
                <w:lang w:val="fr-FR" w:eastAsia="zh-CN"/>
              </w:rPr>
              <w:t>T</w:t>
            </w:r>
            <w:r w:rsidRPr="00107D76">
              <w:rPr>
                <w:rFonts w:eastAsia="SimSun"/>
                <w:lang w:val="fr-FR" w:eastAsia="zh-CN"/>
              </w:rPr>
              <w:t>1-T5:</w:t>
            </w:r>
            <w:r w:rsidRPr="00107D76">
              <w:rPr>
                <w:lang w:val="fr-FR"/>
              </w:rPr>
              <w:t xml:space="preserve"> +5.8dB</w:t>
            </w:r>
          </w:p>
          <w:p w14:paraId="58BA9BE8" w14:textId="77777777" w:rsidR="00846D40" w:rsidRPr="00107D76" w:rsidRDefault="00846D40" w:rsidP="00846D40">
            <w:pPr>
              <w:keepNext/>
              <w:keepLines/>
              <w:spacing w:after="0"/>
              <w:rPr>
                <w:rFonts w:ascii="Arial" w:eastAsia="PMingLiU" w:hAnsi="Arial"/>
                <w:sz w:val="18"/>
                <w:lang w:val="fr-FR"/>
              </w:rPr>
            </w:pPr>
          </w:p>
          <w:p w14:paraId="09FBEE66" w14:textId="77777777" w:rsidR="00846D40" w:rsidRPr="00107D76" w:rsidRDefault="00846D40" w:rsidP="00846D40">
            <w:pPr>
              <w:keepNext/>
              <w:keepLines/>
              <w:spacing w:after="0"/>
              <w:rPr>
                <w:rFonts w:ascii="Arial" w:eastAsia="PMingLiU" w:hAnsi="Arial"/>
                <w:sz w:val="18"/>
                <w:lang w:val="fr-FR"/>
              </w:rPr>
            </w:pPr>
          </w:p>
          <w:p w14:paraId="20F56DBD" w14:textId="77777777" w:rsidR="00846D40" w:rsidRPr="00107D76" w:rsidRDefault="00846D40" w:rsidP="00846D40">
            <w:pPr>
              <w:keepNext/>
              <w:keepLines/>
              <w:spacing w:after="0"/>
              <w:rPr>
                <w:rFonts w:ascii="Arial" w:eastAsia="PMingLiU" w:hAnsi="Arial"/>
                <w:sz w:val="18"/>
                <w:lang w:val="fr-FR"/>
              </w:rPr>
            </w:pPr>
          </w:p>
          <w:p w14:paraId="027FA55C" w14:textId="77777777" w:rsidR="00846D40" w:rsidRPr="00107D76" w:rsidRDefault="00846D40" w:rsidP="00846D40">
            <w:pPr>
              <w:keepNext/>
              <w:keepLines/>
              <w:spacing w:after="0"/>
              <w:rPr>
                <w:rFonts w:ascii="Arial" w:eastAsia="PMingLiU" w:hAnsi="Arial"/>
                <w:sz w:val="18"/>
                <w:lang w:val="fr-FR"/>
              </w:rPr>
            </w:pPr>
          </w:p>
          <w:p w14:paraId="75F768A6"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1:</w:t>
            </w:r>
          </w:p>
          <w:p w14:paraId="2F76AB48"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695C730"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6B077B10" w14:textId="77777777" w:rsidR="00846D40" w:rsidRPr="00D0162F" w:rsidRDefault="00846D40" w:rsidP="00846D40">
            <w:pPr>
              <w:keepNext/>
              <w:keepLines/>
              <w:spacing w:after="0"/>
              <w:rPr>
                <w:rFonts w:ascii="Arial" w:eastAsia="SimSun" w:hAnsi="Arial"/>
                <w:sz w:val="18"/>
              </w:rPr>
            </w:pPr>
          </w:p>
          <w:p w14:paraId="1909141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0C558DC1"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92BEA32"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34C46C23" w14:textId="77777777" w:rsidR="00846D40" w:rsidRPr="00D0162F" w:rsidRDefault="00846D40" w:rsidP="00846D40">
            <w:pPr>
              <w:keepNext/>
              <w:keepLines/>
              <w:spacing w:after="0"/>
              <w:rPr>
                <w:rFonts w:ascii="Arial" w:eastAsia="SimSun" w:hAnsi="Arial"/>
                <w:sz w:val="18"/>
              </w:rPr>
            </w:pPr>
          </w:p>
          <w:p w14:paraId="6E754ABC"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24C10E34"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D4A96C4" w14:textId="77777777" w:rsidR="00846D40" w:rsidRPr="00D0162F" w:rsidRDefault="00846D40" w:rsidP="00846D40">
            <w:pPr>
              <w:keepNext/>
              <w:keepLines/>
              <w:spacing w:after="0"/>
              <w:rPr>
                <w:rFonts w:ascii="Arial" w:eastAsia="PMingLiU" w:hAnsi="Arial"/>
                <w:sz w:val="18"/>
                <w:lang w:eastAsia="zh-TW"/>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5186A7AE" w14:textId="77777777" w:rsidR="00846D40" w:rsidRPr="00D0162F" w:rsidRDefault="00846D40" w:rsidP="00846D40">
            <w:pPr>
              <w:keepNext/>
              <w:keepLines/>
              <w:spacing w:after="0"/>
              <w:rPr>
                <w:rFonts w:ascii="Arial" w:eastAsia="PMingLiU" w:hAnsi="Arial"/>
                <w:sz w:val="18"/>
                <w:lang w:eastAsia="zh-TW"/>
              </w:rPr>
            </w:pPr>
          </w:p>
          <w:p w14:paraId="35DBAD2E" w14:textId="073ED32D"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478F97ED"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AC42D3F"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0308B50A" w14:textId="77777777" w:rsidR="00846D40" w:rsidRPr="00D0162F" w:rsidRDefault="00846D40" w:rsidP="00846D40">
            <w:pPr>
              <w:keepNext/>
              <w:keepLines/>
              <w:spacing w:after="0"/>
              <w:rPr>
                <w:rFonts w:ascii="Arial" w:eastAsia="SimSun" w:hAnsi="Arial"/>
                <w:sz w:val="18"/>
              </w:rPr>
            </w:pPr>
          </w:p>
          <w:p w14:paraId="0015EA5F" w14:textId="551CD14E"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63CCF8A8"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96C3412"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571666C9" w14:textId="77777777" w:rsidR="00846D40" w:rsidRPr="00D0162F" w:rsidRDefault="00846D40" w:rsidP="00846D40">
            <w:pPr>
              <w:keepNext/>
              <w:keepLines/>
              <w:spacing w:after="0"/>
              <w:rPr>
                <w:rFonts w:ascii="Arial" w:eastAsia="SimSun" w:hAnsi="Arial"/>
                <w:sz w:val="18"/>
              </w:rPr>
            </w:pPr>
          </w:p>
          <w:p w14:paraId="11721B78" w14:textId="1FA353D1"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w:t>
            </w:r>
            <w:r w:rsidR="00FA6793" w:rsidRPr="00FA6793">
              <w:rPr>
                <w:rFonts w:ascii="Arial" w:eastAsia="SimSun" w:hAnsi="Arial"/>
                <w:sz w:val="18"/>
                <w:lang w:val="fr-FR"/>
              </w:rPr>
              <w:t>1</w:t>
            </w:r>
            <w:r w:rsidRPr="00107D76">
              <w:rPr>
                <w:rFonts w:ascii="Arial" w:eastAsia="SimSun" w:hAnsi="Arial"/>
                <w:sz w:val="18"/>
                <w:lang w:val="fr-FR"/>
              </w:rPr>
              <w:t xml:space="preserve"> </w:t>
            </w:r>
            <w:r w:rsidR="00FA6793" w:rsidRPr="00FA6793">
              <w:rPr>
                <w:rFonts w:ascii="Arial" w:eastAsia="SimSun" w:hAnsi="Arial"/>
                <w:sz w:val="18"/>
                <w:lang w:val="fr-FR"/>
              </w:rPr>
              <w:t>SSB</w:t>
            </w:r>
            <w:r w:rsidRPr="00107D76">
              <w:rPr>
                <w:rFonts w:ascii="Arial" w:eastAsia="SimSun" w:hAnsi="Arial"/>
                <w:sz w:val="18"/>
                <w:lang w:val="fr-FR"/>
              </w:rPr>
              <w:t xml:space="preserve"> during T3, T4 and T5:</w:t>
            </w:r>
          </w:p>
          <w:p w14:paraId="6194740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308121B" w14:textId="17341B8B" w:rsidR="00846D40" w:rsidRPr="00D0162F" w:rsidRDefault="00846D40" w:rsidP="00846D40">
            <w:pPr>
              <w:pStyle w:val="TAL"/>
              <w:rPr>
                <w:rFonts w:eastAsia="SimSun"/>
              </w:rPr>
            </w:pPr>
            <w:r w:rsidRPr="00D0162F">
              <w:rPr>
                <w:rFonts w:eastAsia="PMingLiU"/>
              </w:rPr>
              <w:t>Ês</w:t>
            </w:r>
            <w:r w:rsidRPr="00D0162F">
              <w:rPr>
                <w:rFonts w:eastAsia="PMingLiU"/>
                <w:vertAlign w:val="subscript"/>
              </w:rPr>
              <w:t>2</w:t>
            </w:r>
            <w:r w:rsidRPr="00D0162F">
              <w:rPr>
                <w:rFonts w:eastAsia="PMingLiU"/>
              </w:rPr>
              <w:t xml:space="preserve"> / Noc</w:t>
            </w:r>
            <w:r w:rsidRPr="00D0162F">
              <w:rPr>
                <w:rFonts w:eastAsia="PMingLiU"/>
                <w:vertAlign w:val="subscript"/>
              </w:rPr>
              <w:t>2</w:t>
            </w:r>
            <w:r w:rsidRPr="00D0162F">
              <w:rPr>
                <w:rFonts w:eastAsia="PMingLiU"/>
              </w:rPr>
              <w:t>: +10.2dB</w:t>
            </w:r>
          </w:p>
        </w:tc>
      </w:tr>
      <w:tr w:rsidR="00DF32EF" w:rsidRPr="00D0162F" w14:paraId="7827D43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8C8E44" w14:textId="0BA341F9" w:rsidR="00DF32EF" w:rsidRPr="00D0162F" w:rsidRDefault="00DF32EF" w:rsidP="00DF32EF">
            <w:pPr>
              <w:pStyle w:val="TAL"/>
            </w:pPr>
            <w:r w:rsidRPr="00D0162F">
              <w:rPr>
                <w:rFonts w:eastAsia="SimSun"/>
              </w:rPr>
              <w:t>4.5.6.1.1 EN-DC FR1 DCI-based DL active BWP switch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063A79CF" w14:textId="11188C96" w:rsidR="00DF32EF" w:rsidRPr="00D0162F" w:rsidRDefault="00DF32EF" w:rsidP="00DF32EF">
            <w:pPr>
              <w:pStyle w:val="TAL"/>
            </w:pPr>
            <w:r w:rsidRPr="00D0162F">
              <w:t>During T1:</w:t>
            </w:r>
          </w:p>
          <w:p w14:paraId="0C5FA908" w14:textId="3165A874" w:rsidR="00DF32EF" w:rsidRPr="00D0162F" w:rsidRDefault="00DF32EF" w:rsidP="00DF32EF">
            <w:pPr>
              <w:pStyle w:val="TAL"/>
            </w:pPr>
            <w:r w:rsidRPr="00D0162F">
              <w:t>Noc</w:t>
            </w:r>
            <w:r w:rsidRPr="00D0162F">
              <w:rPr>
                <w:vertAlign w:val="subscript"/>
              </w:rPr>
              <w:t>2</w:t>
            </w:r>
            <w:r w:rsidRPr="00D0162F">
              <w:t>: -104dBm/15kHz</w:t>
            </w:r>
          </w:p>
          <w:p w14:paraId="4CE45F8A" w14:textId="75E20A1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031FD7B" w14:textId="77777777" w:rsidR="00DF32EF" w:rsidRPr="00D0162F" w:rsidRDefault="00DF32EF" w:rsidP="00DF32EF">
            <w:pPr>
              <w:pStyle w:val="TAL"/>
            </w:pPr>
          </w:p>
          <w:p w14:paraId="48D65B68" w14:textId="58BDF611" w:rsidR="00DF32EF" w:rsidRPr="00D0162F" w:rsidRDefault="00DF32EF" w:rsidP="00DF32EF">
            <w:pPr>
              <w:pStyle w:val="TAL"/>
            </w:pPr>
            <w:r w:rsidRPr="00D0162F">
              <w:t>During T2:</w:t>
            </w:r>
          </w:p>
          <w:p w14:paraId="627D8B35" w14:textId="30AFC68E" w:rsidR="00DF32EF" w:rsidRPr="00D0162F" w:rsidRDefault="00DF32EF" w:rsidP="00DF32EF">
            <w:pPr>
              <w:pStyle w:val="TAL"/>
            </w:pPr>
            <w:r w:rsidRPr="00D0162F">
              <w:t>Noc</w:t>
            </w:r>
            <w:r w:rsidRPr="00D0162F">
              <w:rPr>
                <w:vertAlign w:val="subscript"/>
              </w:rPr>
              <w:t>2</w:t>
            </w:r>
            <w:r w:rsidRPr="00D0162F">
              <w:t>: -104dBm/15kHz</w:t>
            </w:r>
          </w:p>
          <w:p w14:paraId="055255B6" w14:textId="4B58D52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2AED858" w14:textId="77777777" w:rsidR="00DF32EF" w:rsidRPr="00D0162F" w:rsidRDefault="00DF32EF" w:rsidP="00DF32EF">
            <w:pPr>
              <w:pStyle w:val="TAL"/>
            </w:pPr>
          </w:p>
          <w:p w14:paraId="48AE8EC5" w14:textId="35EF2CF5" w:rsidR="00DF32EF" w:rsidRPr="00D0162F" w:rsidRDefault="00DF32EF" w:rsidP="00DF32EF">
            <w:pPr>
              <w:pStyle w:val="TAL"/>
            </w:pPr>
            <w:r w:rsidRPr="00D0162F">
              <w:t>During T3:</w:t>
            </w:r>
          </w:p>
          <w:p w14:paraId="6BA7FD7F" w14:textId="17A60E36" w:rsidR="00DF32EF" w:rsidRPr="00D0162F" w:rsidRDefault="00DF32EF" w:rsidP="00DF32EF">
            <w:pPr>
              <w:pStyle w:val="TAL"/>
            </w:pPr>
            <w:r w:rsidRPr="00D0162F">
              <w:t>Noc</w:t>
            </w:r>
            <w:r w:rsidRPr="00D0162F">
              <w:rPr>
                <w:vertAlign w:val="subscript"/>
              </w:rPr>
              <w:t>2</w:t>
            </w:r>
            <w:r w:rsidRPr="00D0162F">
              <w:t>: -104dBm/15kHz</w:t>
            </w:r>
          </w:p>
          <w:p w14:paraId="26B4DA7D" w14:textId="3843945B"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032EAFE0" w14:textId="5EBA9289" w:rsidR="00DF32EF" w:rsidRPr="00D0162F" w:rsidRDefault="00DF32EF" w:rsidP="00DF32EF">
            <w:pPr>
              <w:pStyle w:val="TAL"/>
            </w:pPr>
            <w:r w:rsidRPr="00D0162F">
              <w:t>During T1:</w:t>
            </w:r>
          </w:p>
          <w:p w14:paraId="311DDC46" w14:textId="77777777" w:rsidR="00DF32EF" w:rsidRPr="00D0162F" w:rsidRDefault="00DF32EF" w:rsidP="00DF32EF">
            <w:pPr>
              <w:pStyle w:val="TAL"/>
            </w:pPr>
            <w:r w:rsidRPr="00D0162F">
              <w:t>0dB</w:t>
            </w:r>
          </w:p>
          <w:p w14:paraId="6198303D" w14:textId="77777777" w:rsidR="00DF32EF" w:rsidRPr="00D0162F" w:rsidRDefault="00DF32EF" w:rsidP="00DF32EF">
            <w:pPr>
              <w:pStyle w:val="TAL"/>
            </w:pPr>
            <w:r w:rsidRPr="00D0162F">
              <w:t>0dB</w:t>
            </w:r>
          </w:p>
          <w:p w14:paraId="267F7798" w14:textId="77777777" w:rsidR="00DF32EF" w:rsidRPr="00D0162F" w:rsidRDefault="00DF32EF" w:rsidP="00DF32EF">
            <w:pPr>
              <w:pStyle w:val="TAL"/>
            </w:pPr>
          </w:p>
          <w:p w14:paraId="031BB71F" w14:textId="7B18A17D" w:rsidR="00DF32EF" w:rsidRPr="00D0162F" w:rsidRDefault="00DF32EF" w:rsidP="00DF32EF">
            <w:pPr>
              <w:pStyle w:val="TAL"/>
            </w:pPr>
            <w:r w:rsidRPr="00D0162F">
              <w:t>During T2:</w:t>
            </w:r>
          </w:p>
          <w:p w14:paraId="594CDCE1" w14:textId="77777777" w:rsidR="00DF32EF" w:rsidRPr="00D0162F" w:rsidRDefault="00DF32EF" w:rsidP="00DF32EF">
            <w:pPr>
              <w:pStyle w:val="TAL"/>
            </w:pPr>
            <w:r w:rsidRPr="00D0162F">
              <w:t>0dB</w:t>
            </w:r>
          </w:p>
          <w:p w14:paraId="74C27B8E" w14:textId="77777777" w:rsidR="00DF32EF" w:rsidRPr="00D0162F" w:rsidRDefault="00DF32EF" w:rsidP="00DF32EF">
            <w:pPr>
              <w:pStyle w:val="TAL"/>
            </w:pPr>
            <w:r w:rsidRPr="00D0162F">
              <w:t>0dB</w:t>
            </w:r>
          </w:p>
          <w:p w14:paraId="640AE2EE" w14:textId="77777777" w:rsidR="00DF32EF" w:rsidRPr="00D0162F" w:rsidRDefault="00DF32EF" w:rsidP="00DF32EF">
            <w:pPr>
              <w:pStyle w:val="TAL"/>
            </w:pPr>
          </w:p>
          <w:p w14:paraId="10B0B77B" w14:textId="210520BF" w:rsidR="00DF32EF" w:rsidRPr="00D0162F" w:rsidRDefault="00DF32EF" w:rsidP="00DF32EF">
            <w:pPr>
              <w:pStyle w:val="TAL"/>
            </w:pPr>
            <w:r w:rsidRPr="00D0162F">
              <w:t>During T3:</w:t>
            </w:r>
          </w:p>
          <w:p w14:paraId="667B9630" w14:textId="77777777" w:rsidR="00DF32EF" w:rsidRPr="00D0162F" w:rsidRDefault="00DF32EF" w:rsidP="00DF32EF">
            <w:pPr>
              <w:pStyle w:val="TAL"/>
            </w:pPr>
            <w:r w:rsidRPr="00D0162F">
              <w:t>0dB</w:t>
            </w:r>
          </w:p>
          <w:p w14:paraId="2E3DAB98"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0EECBF3D" w14:textId="35E82192" w:rsidR="00DF32EF" w:rsidRPr="00D0162F" w:rsidRDefault="00DF32EF" w:rsidP="00DF32EF">
            <w:pPr>
              <w:pStyle w:val="TAL"/>
            </w:pPr>
            <w:r w:rsidRPr="00D0162F">
              <w:t>During T1:</w:t>
            </w:r>
          </w:p>
          <w:p w14:paraId="2B71328C" w14:textId="71E73A52" w:rsidR="00DF32EF" w:rsidRPr="00D0162F" w:rsidRDefault="00DF32EF" w:rsidP="00DF32EF">
            <w:pPr>
              <w:pStyle w:val="TAL"/>
            </w:pPr>
            <w:r w:rsidRPr="00D0162F">
              <w:t>Noc</w:t>
            </w:r>
            <w:r w:rsidRPr="00D0162F">
              <w:rPr>
                <w:vertAlign w:val="subscript"/>
              </w:rPr>
              <w:t>2</w:t>
            </w:r>
            <w:r w:rsidRPr="00D0162F">
              <w:t>: -104dBm/15kHz</w:t>
            </w:r>
          </w:p>
          <w:p w14:paraId="30ACDEDB" w14:textId="6634191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2EE41A9" w14:textId="77777777" w:rsidR="00DF32EF" w:rsidRPr="00D0162F" w:rsidRDefault="00DF32EF" w:rsidP="00DF32EF">
            <w:pPr>
              <w:pStyle w:val="TAL"/>
            </w:pPr>
          </w:p>
          <w:p w14:paraId="3959E2E3" w14:textId="4D5612FA" w:rsidR="00DF32EF" w:rsidRPr="00D0162F" w:rsidRDefault="00DF32EF" w:rsidP="00DF32EF">
            <w:pPr>
              <w:pStyle w:val="TAL"/>
            </w:pPr>
            <w:r w:rsidRPr="00D0162F">
              <w:t>During T2:</w:t>
            </w:r>
          </w:p>
          <w:p w14:paraId="4861E6EC" w14:textId="28C63911" w:rsidR="00DF32EF" w:rsidRPr="00D0162F" w:rsidRDefault="00DF32EF" w:rsidP="00DF32EF">
            <w:pPr>
              <w:pStyle w:val="TAL"/>
            </w:pPr>
            <w:r w:rsidRPr="00D0162F">
              <w:t>Noc</w:t>
            </w:r>
            <w:r w:rsidRPr="00D0162F">
              <w:rPr>
                <w:vertAlign w:val="subscript"/>
              </w:rPr>
              <w:t>2</w:t>
            </w:r>
            <w:r w:rsidRPr="00D0162F">
              <w:t>: -104dBm/15kHz</w:t>
            </w:r>
          </w:p>
          <w:p w14:paraId="6EE4B802" w14:textId="1CC7803F"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774217B" w14:textId="77777777" w:rsidR="00DF32EF" w:rsidRPr="00D0162F" w:rsidRDefault="00DF32EF" w:rsidP="00DF32EF">
            <w:pPr>
              <w:pStyle w:val="TAL"/>
            </w:pPr>
          </w:p>
          <w:p w14:paraId="1D355629" w14:textId="1D4B1957" w:rsidR="00DF32EF" w:rsidRPr="00D0162F" w:rsidRDefault="00DF32EF" w:rsidP="00DF32EF">
            <w:pPr>
              <w:pStyle w:val="TAL"/>
            </w:pPr>
            <w:r w:rsidRPr="00D0162F">
              <w:t>During T3:</w:t>
            </w:r>
          </w:p>
          <w:p w14:paraId="22371AA5" w14:textId="5F19B355" w:rsidR="00DF32EF" w:rsidRPr="00D0162F" w:rsidRDefault="00DF32EF" w:rsidP="00DF32EF">
            <w:pPr>
              <w:pStyle w:val="TAL"/>
            </w:pPr>
            <w:r w:rsidRPr="00D0162F">
              <w:t>Noc</w:t>
            </w:r>
            <w:r w:rsidRPr="00D0162F">
              <w:rPr>
                <w:vertAlign w:val="subscript"/>
              </w:rPr>
              <w:t>2</w:t>
            </w:r>
            <w:r w:rsidRPr="00D0162F">
              <w:t>: -104dBm/15kHz</w:t>
            </w:r>
          </w:p>
          <w:p w14:paraId="3705E4D0" w14:textId="7F1C41B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DF32EF" w:rsidRPr="00D0162F" w14:paraId="2317D13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B05BF04" w14:textId="7A257567" w:rsidR="00DF32EF" w:rsidRPr="00D0162F" w:rsidRDefault="00DF32EF" w:rsidP="00DF32EF">
            <w:pPr>
              <w:pStyle w:val="TAL"/>
            </w:pPr>
            <w:r w:rsidRPr="00D0162F">
              <w:rPr>
                <w:rFonts w:eastAsia="SimSun"/>
              </w:rPr>
              <w:lastRenderedPageBreak/>
              <w:t>4.5.6.1.2 EN-DC FR1 DCI-based DL active BWP switch with SCell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167DBF5E" w14:textId="0310DFBA" w:rsidR="00DF32EF" w:rsidRPr="00D0162F" w:rsidRDefault="00DF32EF" w:rsidP="00DF32EF">
            <w:pPr>
              <w:pStyle w:val="TAL"/>
            </w:pPr>
            <w:r w:rsidRPr="00D0162F">
              <w:t>During T1:</w:t>
            </w:r>
          </w:p>
          <w:p w14:paraId="7123347D" w14:textId="3D29B467" w:rsidR="00DF32EF" w:rsidRPr="00D0162F" w:rsidRDefault="00DF32EF" w:rsidP="00DF32EF">
            <w:pPr>
              <w:pStyle w:val="TAL"/>
            </w:pPr>
            <w:r w:rsidRPr="00D0162F">
              <w:t>Noc</w:t>
            </w:r>
            <w:r w:rsidRPr="00D0162F">
              <w:rPr>
                <w:vertAlign w:val="subscript"/>
              </w:rPr>
              <w:t>2</w:t>
            </w:r>
            <w:r w:rsidRPr="00D0162F">
              <w:t>: -104dBm/15kHz</w:t>
            </w:r>
          </w:p>
          <w:p w14:paraId="6EA19A37" w14:textId="5BA8472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8A62518" w14:textId="43CE37FA" w:rsidR="00DF32EF" w:rsidRPr="00D0162F" w:rsidRDefault="00DF32EF" w:rsidP="00DF32EF">
            <w:pPr>
              <w:pStyle w:val="TAL"/>
            </w:pPr>
            <w:r w:rsidRPr="00D0162F">
              <w:t>Noc</w:t>
            </w:r>
            <w:r w:rsidRPr="00D0162F">
              <w:rPr>
                <w:vertAlign w:val="subscript"/>
              </w:rPr>
              <w:t>3</w:t>
            </w:r>
            <w:r w:rsidRPr="00D0162F">
              <w:t>: -104dBm/15kHz</w:t>
            </w:r>
          </w:p>
          <w:p w14:paraId="28E9DFF7" w14:textId="43E7579E"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2F41BCD4" w14:textId="77777777" w:rsidR="00DF32EF" w:rsidRPr="00D0162F" w:rsidRDefault="00DF32EF" w:rsidP="00DF32EF">
            <w:pPr>
              <w:pStyle w:val="TAL"/>
            </w:pPr>
          </w:p>
          <w:p w14:paraId="07F5F067" w14:textId="66970319" w:rsidR="00DF32EF" w:rsidRPr="00D0162F" w:rsidRDefault="00DF32EF" w:rsidP="00DF32EF">
            <w:pPr>
              <w:pStyle w:val="TAL"/>
            </w:pPr>
            <w:r w:rsidRPr="00D0162F">
              <w:t>During T2:</w:t>
            </w:r>
          </w:p>
          <w:p w14:paraId="01145BAA" w14:textId="3346E095" w:rsidR="00DF32EF" w:rsidRPr="00D0162F" w:rsidRDefault="00DF32EF" w:rsidP="00DF32EF">
            <w:pPr>
              <w:pStyle w:val="TAL"/>
            </w:pPr>
            <w:r w:rsidRPr="00D0162F">
              <w:t>Noc</w:t>
            </w:r>
            <w:r w:rsidRPr="00D0162F">
              <w:rPr>
                <w:vertAlign w:val="subscript"/>
              </w:rPr>
              <w:t>2</w:t>
            </w:r>
            <w:r w:rsidRPr="00D0162F">
              <w:t>: -104dBm/15kHz</w:t>
            </w:r>
          </w:p>
          <w:p w14:paraId="050D3DBC" w14:textId="2C2941A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80618E2" w14:textId="0EF7E8E6" w:rsidR="00DF32EF" w:rsidRPr="00D0162F" w:rsidRDefault="00DF32EF" w:rsidP="00DF32EF">
            <w:pPr>
              <w:pStyle w:val="TAL"/>
            </w:pPr>
            <w:r w:rsidRPr="00D0162F">
              <w:t>Noc</w:t>
            </w:r>
            <w:r w:rsidRPr="00D0162F">
              <w:rPr>
                <w:vertAlign w:val="subscript"/>
              </w:rPr>
              <w:t>3</w:t>
            </w:r>
            <w:r w:rsidRPr="00D0162F">
              <w:t>: -104dBm/15kHz</w:t>
            </w:r>
          </w:p>
          <w:p w14:paraId="4CF5754B" w14:textId="3F016DBF"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7FA19B01" w14:textId="77777777" w:rsidR="00DF32EF" w:rsidRPr="00D0162F" w:rsidRDefault="00DF32EF" w:rsidP="00DF32EF">
            <w:pPr>
              <w:pStyle w:val="TAL"/>
            </w:pPr>
          </w:p>
          <w:p w14:paraId="75C4709E" w14:textId="76419471" w:rsidR="00DF32EF" w:rsidRPr="00D0162F" w:rsidRDefault="00DF32EF" w:rsidP="00DF32EF">
            <w:pPr>
              <w:pStyle w:val="TAL"/>
            </w:pPr>
            <w:r w:rsidRPr="00D0162F">
              <w:t>During T3:</w:t>
            </w:r>
          </w:p>
          <w:p w14:paraId="0C2155F6" w14:textId="1600B8A3" w:rsidR="00DF32EF" w:rsidRPr="00D0162F" w:rsidRDefault="00DF32EF" w:rsidP="00DF32EF">
            <w:pPr>
              <w:pStyle w:val="TAL"/>
            </w:pPr>
            <w:r w:rsidRPr="00D0162F">
              <w:t>Noc</w:t>
            </w:r>
            <w:r w:rsidRPr="00D0162F">
              <w:rPr>
                <w:vertAlign w:val="subscript"/>
              </w:rPr>
              <w:t>2</w:t>
            </w:r>
            <w:r w:rsidRPr="00D0162F">
              <w:t>: -104dBm/15kHz</w:t>
            </w:r>
          </w:p>
          <w:p w14:paraId="75EB7BE1" w14:textId="7BF6F55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5FC6BCF" w14:textId="52D8AAED" w:rsidR="00DF32EF" w:rsidRPr="00D0162F" w:rsidRDefault="00DF32EF" w:rsidP="00DF32EF">
            <w:pPr>
              <w:pStyle w:val="TAL"/>
            </w:pPr>
            <w:r w:rsidRPr="00D0162F">
              <w:t>Noc</w:t>
            </w:r>
            <w:r w:rsidRPr="00D0162F">
              <w:rPr>
                <w:vertAlign w:val="subscript"/>
              </w:rPr>
              <w:t>3</w:t>
            </w:r>
            <w:r w:rsidRPr="00D0162F">
              <w:t>: -104dBm/15kHz</w:t>
            </w:r>
          </w:p>
          <w:p w14:paraId="1FC0D4D2" w14:textId="09FD76F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43B12FFD" w14:textId="5E73CF2D" w:rsidR="00DF32EF" w:rsidRPr="00D0162F" w:rsidRDefault="00DF32EF" w:rsidP="00DF32EF">
            <w:pPr>
              <w:pStyle w:val="TAL"/>
            </w:pPr>
            <w:r w:rsidRPr="00D0162F">
              <w:t>During T1:</w:t>
            </w:r>
          </w:p>
          <w:p w14:paraId="7F8AE37C" w14:textId="77777777" w:rsidR="00DF32EF" w:rsidRPr="00D0162F" w:rsidRDefault="00DF32EF" w:rsidP="00DF32EF">
            <w:pPr>
              <w:pStyle w:val="TAL"/>
            </w:pPr>
            <w:r w:rsidRPr="00D0162F">
              <w:t>0dB</w:t>
            </w:r>
          </w:p>
          <w:p w14:paraId="0E45FF71" w14:textId="77777777" w:rsidR="00DF32EF" w:rsidRPr="00D0162F" w:rsidRDefault="00DF32EF" w:rsidP="00DF32EF">
            <w:pPr>
              <w:pStyle w:val="TAL"/>
            </w:pPr>
            <w:r w:rsidRPr="00D0162F">
              <w:t>0dB</w:t>
            </w:r>
          </w:p>
          <w:p w14:paraId="2E653B0A" w14:textId="77777777" w:rsidR="00DF32EF" w:rsidRPr="00D0162F" w:rsidRDefault="00DF32EF" w:rsidP="00DF32EF">
            <w:pPr>
              <w:pStyle w:val="TAL"/>
            </w:pPr>
            <w:r w:rsidRPr="00D0162F">
              <w:t>0dB</w:t>
            </w:r>
          </w:p>
          <w:p w14:paraId="7C96AFD1" w14:textId="77777777" w:rsidR="00DF32EF" w:rsidRPr="00D0162F" w:rsidRDefault="00DF32EF" w:rsidP="00DF32EF">
            <w:pPr>
              <w:pStyle w:val="TAL"/>
            </w:pPr>
            <w:r w:rsidRPr="00D0162F">
              <w:t>0dB</w:t>
            </w:r>
          </w:p>
          <w:p w14:paraId="3BE3E62D" w14:textId="77777777" w:rsidR="00DF32EF" w:rsidRPr="00D0162F" w:rsidRDefault="00DF32EF" w:rsidP="00DF32EF">
            <w:pPr>
              <w:pStyle w:val="TAL"/>
            </w:pPr>
          </w:p>
          <w:p w14:paraId="310232ED" w14:textId="756E4BFE" w:rsidR="00DF32EF" w:rsidRPr="00D0162F" w:rsidRDefault="00DF32EF" w:rsidP="00DF32EF">
            <w:pPr>
              <w:pStyle w:val="TAL"/>
            </w:pPr>
            <w:r w:rsidRPr="00D0162F">
              <w:t>During T2:</w:t>
            </w:r>
          </w:p>
          <w:p w14:paraId="3C687B20" w14:textId="77777777" w:rsidR="00DF32EF" w:rsidRPr="00D0162F" w:rsidRDefault="00DF32EF" w:rsidP="00DF32EF">
            <w:pPr>
              <w:pStyle w:val="TAL"/>
            </w:pPr>
            <w:r w:rsidRPr="00D0162F">
              <w:t>0dB</w:t>
            </w:r>
          </w:p>
          <w:p w14:paraId="0F4849FA" w14:textId="77777777" w:rsidR="00DF32EF" w:rsidRPr="00D0162F" w:rsidRDefault="00DF32EF" w:rsidP="00DF32EF">
            <w:pPr>
              <w:pStyle w:val="TAL"/>
            </w:pPr>
            <w:r w:rsidRPr="00D0162F">
              <w:t>0dB</w:t>
            </w:r>
          </w:p>
          <w:p w14:paraId="634ABD02" w14:textId="77777777" w:rsidR="00DF32EF" w:rsidRPr="00D0162F" w:rsidRDefault="00DF32EF" w:rsidP="00DF32EF">
            <w:pPr>
              <w:pStyle w:val="TAL"/>
            </w:pPr>
            <w:r w:rsidRPr="00D0162F">
              <w:t>0dB</w:t>
            </w:r>
          </w:p>
          <w:p w14:paraId="4541D09D" w14:textId="77777777" w:rsidR="00DF32EF" w:rsidRPr="00D0162F" w:rsidRDefault="00DF32EF" w:rsidP="00DF32EF">
            <w:pPr>
              <w:pStyle w:val="TAL"/>
            </w:pPr>
            <w:r w:rsidRPr="00D0162F">
              <w:t>0dB</w:t>
            </w:r>
          </w:p>
          <w:p w14:paraId="08ECFD8A" w14:textId="77777777" w:rsidR="00DF32EF" w:rsidRPr="00D0162F" w:rsidRDefault="00DF32EF" w:rsidP="00DF32EF">
            <w:pPr>
              <w:pStyle w:val="TAL"/>
            </w:pPr>
          </w:p>
          <w:p w14:paraId="06C75D32" w14:textId="24D34636" w:rsidR="00DF32EF" w:rsidRPr="00D0162F" w:rsidRDefault="00DF32EF" w:rsidP="00DF32EF">
            <w:pPr>
              <w:pStyle w:val="TAL"/>
            </w:pPr>
            <w:r w:rsidRPr="00D0162F">
              <w:t>During T3:</w:t>
            </w:r>
          </w:p>
          <w:p w14:paraId="294EF446" w14:textId="77777777" w:rsidR="00DF32EF" w:rsidRPr="00D0162F" w:rsidRDefault="00DF32EF" w:rsidP="00DF32EF">
            <w:pPr>
              <w:pStyle w:val="TAL"/>
            </w:pPr>
            <w:r w:rsidRPr="00D0162F">
              <w:t>0dB</w:t>
            </w:r>
          </w:p>
          <w:p w14:paraId="54FDE23E" w14:textId="77777777" w:rsidR="00DF32EF" w:rsidRPr="00D0162F" w:rsidRDefault="00DF32EF" w:rsidP="00DF32EF">
            <w:pPr>
              <w:pStyle w:val="TAL"/>
            </w:pPr>
            <w:r w:rsidRPr="00D0162F">
              <w:t>0dB</w:t>
            </w:r>
          </w:p>
          <w:p w14:paraId="2ADD42EF" w14:textId="77777777" w:rsidR="00DF32EF" w:rsidRPr="00D0162F" w:rsidRDefault="00DF32EF" w:rsidP="00DF32EF">
            <w:pPr>
              <w:pStyle w:val="TAL"/>
            </w:pPr>
            <w:r w:rsidRPr="00D0162F">
              <w:t>0dB</w:t>
            </w:r>
          </w:p>
          <w:p w14:paraId="055D9F92"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73BF6839" w14:textId="2BB10172" w:rsidR="00DF32EF" w:rsidRPr="00D0162F" w:rsidRDefault="00DF32EF" w:rsidP="00DF32EF">
            <w:pPr>
              <w:pStyle w:val="TAL"/>
            </w:pPr>
            <w:r w:rsidRPr="00D0162F">
              <w:t>During T1:</w:t>
            </w:r>
          </w:p>
          <w:p w14:paraId="110E37CA" w14:textId="1E782A32" w:rsidR="00DF32EF" w:rsidRPr="00D0162F" w:rsidRDefault="00DF32EF" w:rsidP="00DF32EF">
            <w:pPr>
              <w:pStyle w:val="TAL"/>
            </w:pPr>
            <w:r w:rsidRPr="00D0162F">
              <w:t>Noc</w:t>
            </w:r>
            <w:r w:rsidRPr="00D0162F">
              <w:rPr>
                <w:vertAlign w:val="subscript"/>
              </w:rPr>
              <w:t>2</w:t>
            </w:r>
            <w:r w:rsidRPr="00D0162F">
              <w:t>: -104dBm/15kHz</w:t>
            </w:r>
          </w:p>
          <w:p w14:paraId="697EF534" w14:textId="1EF8737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691CE44" w14:textId="6A316070" w:rsidR="00DF32EF" w:rsidRPr="00D0162F" w:rsidRDefault="00DF32EF" w:rsidP="00DF32EF">
            <w:pPr>
              <w:pStyle w:val="TAL"/>
            </w:pPr>
            <w:r w:rsidRPr="00D0162F">
              <w:t>Noc</w:t>
            </w:r>
            <w:r w:rsidRPr="00D0162F">
              <w:rPr>
                <w:vertAlign w:val="subscript"/>
              </w:rPr>
              <w:t>3</w:t>
            </w:r>
            <w:r w:rsidRPr="00D0162F">
              <w:t>: -104dBm/15kHz</w:t>
            </w:r>
          </w:p>
          <w:p w14:paraId="62A2E2A3" w14:textId="2613D69E"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1DDD828D" w14:textId="77777777" w:rsidR="00DF32EF" w:rsidRPr="00D0162F" w:rsidRDefault="00DF32EF" w:rsidP="00DF32EF">
            <w:pPr>
              <w:pStyle w:val="TAL"/>
            </w:pPr>
          </w:p>
          <w:p w14:paraId="55E60DF3" w14:textId="16359B02" w:rsidR="00DF32EF" w:rsidRPr="00D0162F" w:rsidRDefault="00DF32EF" w:rsidP="00DF32EF">
            <w:pPr>
              <w:pStyle w:val="TAL"/>
            </w:pPr>
            <w:r w:rsidRPr="00D0162F">
              <w:t>During T2:</w:t>
            </w:r>
          </w:p>
          <w:p w14:paraId="75B1FBFD" w14:textId="099D5E2A" w:rsidR="00DF32EF" w:rsidRPr="00D0162F" w:rsidRDefault="00DF32EF" w:rsidP="00DF32EF">
            <w:pPr>
              <w:pStyle w:val="TAL"/>
            </w:pPr>
            <w:r w:rsidRPr="00D0162F">
              <w:t>Noc</w:t>
            </w:r>
            <w:r w:rsidRPr="00D0162F">
              <w:rPr>
                <w:vertAlign w:val="subscript"/>
              </w:rPr>
              <w:t>2</w:t>
            </w:r>
            <w:r w:rsidRPr="00D0162F">
              <w:t>: -104dBm/15kHz</w:t>
            </w:r>
          </w:p>
          <w:p w14:paraId="481D1B83" w14:textId="208C61B4"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FB53B25" w14:textId="71B7847C" w:rsidR="00DF32EF" w:rsidRPr="00D0162F" w:rsidRDefault="00DF32EF" w:rsidP="00DF32EF">
            <w:pPr>
              <w:pStyle w:val="TAL"/>
            </w:pPr>
            <w:r w:rsidRPr="00D0162F">
              <w:t>Noc</w:t>
            </w:r>
            <w:r w:rsidRPr="00D0162F">
              <w:rPr>
                <w:vertAlign w:val="subscript"/>
              </w:rPr>
              <w:t>3</w:t>
            </w:r>
            <w:r w:rsidRPr="00D0162F">
              <w:t>: -104dBm/15kHz</w:t>
            </w:r>
          </w:p>
          <w:p w14:paraId="06AACA05" w14:textId="4B421D88"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6114D18B" w14:textId="77777777" w:rsidR="00DF32EF" w:rsidRPr="00D0162F" w:rsidRDefault="00DF32EF" w:rsidP="00DF32EF">
            <w:pPr>
              <w:pStyle w:val="TAL"/>
            </w:pPr>
          </w:p>
          <w:p w14:paraId="76B7B662" w14:textId="6E7E9395" w:rsidR="00DF32EF" w:rsidRPr="00D0162F" w:rsidRDefault="00DF32EF" w:rsidP="00DF32EF">
            <w:pPr>
              <w:pStyle w:val="TAL"/>
            </w:pPr>
            <w:r w:rsidRPr="00D0162F">
              <w:t>During T3:</w:t>
            </w:r>
          </w:p>
          <w:p w14:paraId="00DCB53B" w14:textId="13897D7F" w:rsidR="00DF32EF" w:rsidRPr="00D0162F" w:rsidRDefault="00DF32EF" w:rsidP="00DF32EF">
            <w:pPr>
              <w:pStyle w:val="TAL"/>
            </w:pPr>
            <w:r w:rsidRPr="00D0162F">
              <w:t>Noc</w:t>
            </w:r>
            <w:r w:rsidRPr="00D0162F">
              <w:rPr>
                <w:vertAlign w:val="subscript"/>
              </w:rPr>
              <w:t>2</w:t>
            </w:r>
            <w:r w:rsidRPr="00D0162F">
              <w:t>: -104dBm/15kHz</w:t>
            </w:r>
          </w:p>
          <w:p w14:paraId="2E215401" w14:textId="3AE1CE5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FA06D5A" w14:textId="4CCE95B8" w:rsidR="00DF32EF" w:rsidRPr="00D0162F" w:rsidRDefault="00DF32EF" w:rsidP="00DF32EF">
            <w:pPr>
              <w:pStyle w:val="TAL"/>
            </w:pPr>
            <w:r w:rsidRPr="00D0162F">
              <w:t>Noc</w:t>
            </w:r>
            <w:r w:rsidRPr="00D0162F">
              <w:rPr>
                <w:vertAlign w:val="subscript"/>
              </w:rPr>
              <w:t>3</w:t>
            </w:r>
            <w:r w:rsidRPr="00D0162F">
              <w:t>: -104dBm/15kHz</w:t>
            </w:r>
          </w:p>
          <w:p w14:paraId="588FE382" w14:textId="7A8C9455"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r>
      <w:tr w:rsidR="00DF32EF" w:rsidRPr="00D0162F" w14:paraId="0AD9AFB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3C2D0EC" w14:textId="52E5571C" w:rsidR="00DF32EF" w:rsidRPr="00D0162F" w:rsidRDefault="00DF32EF" w:rsidP="00DF32EF">
            <w:pPr>
              <w:pStyle w:val="TAL"/>
            </w:pPr>
            <w:r w:rsidRPr="00D0162F">
              <w:rPr>
                <w:rFonts w:eastAsia="SimSun"/>
              </w:rPr>
              <w:t>4.5.6.2.1 EN-DC FR1 RRC-based DL active BWP switch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43D5DDAD" w14:textId="46EB9FED" w:rsidR="00DF32EF" w:rsidRPr="00D0162F" w:rsidRDefault="00DF32EF" w:rsidP="00DF32EF">
            <w:pPr>
              <w:pStyle w:val="TAL"/>
            </w:pPr>
            <w:r w:rsidRPr="00D0162F">
              <w:t>During T1:</w:t>
            </w:r>
          </w:p>
          <w:p w14:paraId="7EA61DEB" w14:textId="7057AD4F" w:rsidR="00DF32EF" w:rsidRPr="00D0162F" w:rsidRDefault="00DF32EF" w:rsidP="00DF32EF">
            <w:pPr>
              <w:pStyle w:val="TAL"/>
            </w:pPr>
            <w:r w:rsidRPr="00D0162F">
              <w:t>Noc</w:t>
            </w:r>
            <w:r w:rsidRPr="00D0162F">
              <w:rPr>
                <w:vertAlign w:val="subscript"/>
              </w:rPr>
              <w:t>2</w:t>
            </w:r>
            <w:r w:rsidRPr="00D0162F">
              <w:t>: -104dBm/15kHz</w:t>
            </w:r>
          </w:p>
          <w:p w14:paraId="45D6CC0A" w14:textId="1DD4D0A8"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5C5E6549" w14:textId="54D4CE57" w:rsidR="00DF32EF" w:rsidRPr="00D0162F" w:rsidRDefault="00DF32EF" w:rsidP="00DF32EF">
            <w:pPr>
              <w:pStyle w:val="TAL"/>
            </w:pPr>
            <w:r w:rsidRPr="00D0162F">
              <w:t>During T1:</w:t>
            </w:r>
          </w:p>
          <w:p w14:paraId="2C609091" w14:textId="77777777" w:rsidR="00DF32EF" w:rsidRPr="00D0162F" w:rsidRDefault="00DF32EF" w:rsidP="00DF32EF">
            <w:pPr>
              <w:pStyle w:val="TAL"/>
            </w:pPr>
            <w:r w:rsidRPr="00D0162F">
              <w:t>0dB</w:t>
            </w:r>
          </w:p>
          <w:p w14:paraId="0F96C57F"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2623632B" w14:textId="3634C723" w:rsidR="00DF32EF" w:rsidRPr="00D0162F" w:rsidRDefault="00DF32EF" w:rsidP="00DF32EF">
            <w:pPr>
              <w:pStyle w:val="TAL"/>
            </w:pPr>
            <w:r w:rsidRPr="00D0162F">
              <w:t>During T1:</w:t>
            </w:r>
          </w:p>
          <w:p w14:paraId="36A02DC8" w14:textId="1D3EC2AE" w:rsidR="00DF32EF" w:rsidRPr="00D0162F" w:rsidRDefault="00DF32EF" w:rsidP="00DF32EF">
            <w:pPr>
              <w:pStyle w:val="TAL"/>
            </w:pPr>
            <w:r w:rsidRPr="00D0162F">
              <w:t>Noc</w:t>
            </w:r>
            <w:r w:rsidRPr="00D0162F">
              <w:rPr>
                <w:vertAlign w:val="subscript"/>
              </w:rPr>
              <w:t>2</w:t>
            </w:r>
            <w:r w:rsidRPr="00D0162F">
              <w:t>: -104dBm/15kHz</w:t>
            </w:r>
          </w:p>
          <w:p w14:paraId="3A091E3C" w14:textId="6C0065C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DF32EF" w:rsidRPr="00D0162F" w14:paraId="7C89A0E9"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C363FF1" w14:textId="5FD7D02A" w:rsidR="00DF32EF" w:rsidRPr="00D0162F" w:rsidRDefault="00DF32EF" w:rsidP="00DF32EF">
            <w:pPr>
              <w:pStyle w:val="TAL"/>
              <w:rPr>
                <w:lang w:eastAsia="sv-SE"/>
              </w:rPr>
            </w:pPr>
            <w:r w:rsidRPr="00D0162F">
              <w:rPr>
                <w:lang w:eastAsia="sv-SE"/>
              </w:rPr>
              <w:t xml:space="preserve">4.5.7.1 </w:t>
            </w:r>
            <w:r w:rsidRPr="00D0162F">
              <w:t>EN-DC FR1 addition and release delay of known PSCell</w:t>
            </w:r>
          </w:p>
        </w:tc>
        <w:tc>
          <w:tcPr>
            <w:tcW w:w="4016" w:type="dxa"/>
            <w:tcBorders>
              <w:top w:val="single" w:sz="4" w:space="0" w:color="auto"/>
              <w:left w:val="single" w:sz="4" w:space="0" w:color="auto"/>
              <w:bottom w:val="single" w:sz="4" w:space="0" w:color="auto"/>
              <w:right w:val="single" w:sz="4" w:space="0" w:color="auto"/>
            </w:tcBorders>
          </w:tcPr>
          <w:p w14:paraId="283FD931" w14:textId="2C13F619" w:rsidR="00DF32EF" w:rsidRPr="00D0162F" w:rsidRDefault="00DF32EF" w:rsidP="00DF32EF">
            <w:pPr>
              <w:pStyle w:val="TAL"/>
            </w:pPr>
            <w:r w:rsidRPr="00D0162F">
              <w:t>For Test Configurations 1,2,4,5</w:t>
            </w:r>
          </w:p>
          <w:p w14:paraId="347C0212" w14:textId="23AA4FBC" w:rsidR="00DF32EF" w:rsidRPr="00D0162F" w:rsidRDefault="00DF32EF" w:rsidP="00DF32EF">
            <w:pPr>
              <w:pStyle w:val="TAL"/>
            </w:pPr>
            <w:r w:rsidRPr="00D0162F">
              <w:t>N</w:t>
            </w:r>
            <w:r w:rsidRPr="00D0162F">
              <w:rPr>
                <w:vertAlign w:val="subscript"/>
              </w:rPr>
              <w:t>oc</w:t>
            </w:r>
            <w:r w:rsidRPr="00D0162F">
              <w:t>: -8</w:t>
            </w:r>
            <w:del w:id="2299" w:author="1901" w:date="2024-04-16T15:07:00Z">
              <w:r w:rsidRPr="00D0162F" w:rsidDel="00F74A4A">
                <w:delText>8</w:delText>
              </w:r>
            </w:del>
            <w:ins w:id="2300" w:author="1901" w:date="2024-04-16T15:07:00Z">
              <w:r w:rsidR="00F74A4A" w:rsidRPr="00F74A4A">
                <w:t>5</w:t>
              </w:r>
            </w:ins>
            <w:r w:rsidRPr="00D0162F">
              <w:t>dBm/15kHz</w:t>
            </w:r>
          </w:p>
          <w:p w14:paraId="14683B24" w14:textId="5F2773FC" w:rsidR="00DF32EF" w:rsidRPr="00D0162F" w:rsidRDefault="00DF32EF" w:rsidP="00DF32EF">
            <w:pPr>
              <w:pStyle w:val="TAL"/>
            </w:pPr>
            <w:r w:rsidRPr="00D0162F">
              <w:t>Ê</w:t>
            </w:r>
            <w:r w:rsidRPr="00D0162F">
              <w:rPr>
                <w:vertAlign w:val="subscript"/>
              </w:rPr>
              <w:t>s</w:t>
            </w:r>
            <w:r w:rsidRPr="00D0162F">
              <w:t xml:space="preserve"> / N</w:t>
            </w:r>
            <w:r w:rsidRPr="00D0162F">
              <w:rPr>
                <w:vertAlign w:val="subscript"/>
              </w:rPr>
              <w:t>oc</w:t>
            </w:r>
            <w:r w:rsidRPr="00D0162F">
              <w:t>: 0.0dB</w:t>
            </w:r>
          </w:p>
          <w:p w14:paraId="7DB19C4E" w14:textId="56B6E2FE" w:rsidR="00DF32EF" w:rsidRPr="00D0162F" w:rsidRDefault="00DF32EF" w:rsidP="00DF32EF">
            <w:pPr>
              <w:pStyle w:val="TAL"/>
            </w:pPr>
            <w:r w:rsidRPr="00D0162F">
              <w:t>B1-Threshold: -9</w:t>
            </w:r>
            <w:del w:id="2301" w:author="1901" w:date="2024-04-16T15:07:00Z">
              <w:r w:rsidRPr="00D0162F" w:rsidDel="00F74A4A">
                <w:delText>6</w:delText>
              </w:r>
            </w:del>
            <w:ins w:id="2302" w:author="1901" w:date="2024-04-16T15:07:00Z">
              <w:r w:rsidR="00F74A4A" w:rsidRPr="00F74A4A">
                <w:t>3</w:t>
              </w:r>
            </w:ins>
            <w:r w:rsidRPr="00D0162F">
              <w:t xml:space="preserve"> dBm/SCS</w:t>
            </w:r>
          </w:p>
          <w:p w14:paraId="21C66070" w14:textId="77777777" w:rsidR="00DF32EF" w:rsidRPr="00D0162F" w:rsidRDefault="00DF32EF" w:rsidP="00DF32EF">
            <w:pPr>
              <w:pStyle w:val="TAL"/>
              <w:rPr>
                <w:rFonts w:cs="Arial"/>
                <w:szCs w:val="18"/>
              </w:rPr>
            </w:pPr>
          </w:p>
          <w:p w14:paraId="526E6527" w14:textId="79BB4C6C" w:rsidR="00DF32EF" w:rsidRPr="00D0162F" w:rsidRDefault="00DF32EF" w:rsidP="00DF32EF">
            <w:pPr>
              <w:pStyle w:val="TAL"/>
              <w:rPr>
                <w:rFonts w:cs="Arial"/>
                <w:szCs w:val="18"/>
              </w:rPr>
            </w:pPr>
            <w:r w:rsidRPr="00D0162F">
              <w:rPr>
                <w:rFonts w:cs="Arial"/>
                <w:szCs w:val="18"/>
              </w:rPr>
              <w:t>For Test Configurations 3,6</w:t>
            </w:r>
          </w:p>
          <w:p w14:paraId="702B7968" w14:textId="42FEF1FD" w:rsidR="00DF32EF" w:rsidRPr="00D0162F" w:rsidRDefault="00DF32EF" w:rsidP="00DF32EF">
            <w:pPr>
              <w:pStyle w:val="TAL"/>
            </w:pPr>
            <w:r w:rsidRPr="00D0162F">
              <w:t>N</w:t>
            </w:r>
            <w:r w:rsidRPr="00D0162F">
              <w:rPr>
                <w:vertAlign w:val="subscript"/>
              </w:rPr>
              <w:t>oc</w:t>
            </w:r>
            <w:r w:rsidRPr="00D0162F">
              <w:t>: -8</w:t>
            </w:r>
            <w:ins w:id="2303" w:author="1901" w:date="2024-04-16T15:07:00Z">
              <w:r w:rsidR="00F74A4A" w:rsidRPr="00F74A4A">
                <w:t>5</w:t>
              </w:r>
            </w:ins>
            <w:del w:id="2304" w:author="1901" w:date="2024-04-16T15:07:00Z">
              <w:r w:rsidRPr="00D0162F" w:rsidDel="00F74A4A">
                <w:delText>8</w:delText>
              </w:r>
            </w:del>
            <w:r w:rsidRPr="00D0162F">
              <w:t>dBm/15kHz</w:t>
            </w:r>
          </w:p>
          <w:p w14:paraId="4EDD8EBB" w14:textId="16A482AC" w:rsidR="00DF32EF" w:rsidRPr="00D0162F" w:rsidRDefault="00DF32EF" w:rsidP="00DF32EF">
            <w:pPr>
              <w:pStyle w:val="TAL"/>
            </w:pPr>
            <w:r w:rsidRPr="00D0162F">
              <w:t>Ê</w:t>
            </w:r>
            <w:r w:rsidRPr="00D0162F">
              <w:rPr>
                <w:vertAlign w:val="subscript"/>
              </w:rPr>
              <w:t>s</w:t>
            </w:r>
            <w:r w:rsidRPr="00D0162F">
              <w:t xml:space="preserve"> / N</w:t>
            </w:r>
            <w:r w:rsidRPr="00D0162F">
              <w:rPr>
                <w:vertAlign w:val="subscript"/>
              </w:rPr>
              <w:t>oc</w:t>
            </w:r>
            <w:r w:rsidRPr="00D0162F">
              <w:t>: 0.0dB</w:t>
            </w:r>
          </w:p>
          <w:p w14:paraId="24B970D4" w14:textId="1635517E" w:rsidR="00DF32EF" w:rsidRPr="00D0162F" w:rsidRDefault="00DF32EF" w:rsidP="00DF32EF">
            <w:pPr>
              <w:pStyle w:val="TAL"/>
            </w:pPr>
            <w:r w:rsidRPr="00D0162F">
              <w:t>B1-Threshold: -93 dBm/SCS</w:t>
            </w:r>
          </w:p>
          <w:p w14:paraId="792A4722"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65F7E68D" w14:textId="77777777" w:rsidR="00DF32EF" w:rsidRPr="00D0162F" w:rsidRDefault="00DF32EF" w:rsidP="00DF32EF">
            <w:pPr>
              <w:pStyle w:val="TAL"/>
              <w:rPr>
                <w:rFonts w:cs="Arial"/>
                <w:szCs w:val="18"/>
              </w:rPr>
            </w:pPr>
          </w:p>
          <w:p w14:paraId="72548B28" w14:textId="285C73A3" w:rsidR="00DF32EF" w:rsidRPr="00D0162F" w:rsidRDefault="00DF32EF" w:rsidP="00DF32EF">
            <w:pPr>
              <w:pStyle w:val="TAL"/>
              <w:rPr>
                <w:rFonts w:cs="Arial"/>
                <w:szCs w:val="18"/>
              </w:rPr>
            </w:pPr>
            <w:del w:id="2305" w:author="1901" w:date="2024-04-16T15:07:00Z">
              <w:r w:rsidRPr="00D0162F" w:rsidDel="00F74A4A">
                <w:rPr>
                  <w:rFonts w:cs="Arial"/>
                  <w:szCs w:val="18"/>
                </w:rPr>
                <w:delText>-</w:delText>
              </w:r>
            </w:del>
            <w:r w:rsidRPr="00D0162F">
              <w:rPr>
                <w:rFonts w:cs="Arial"/>
                <w:szCs w:val="18"/>
              </w:rPr>
              <w:t>0</w:t>
            </w:r>
            <w:del w:id="2306" w:author="1901" w:date="2024-04-16T15:07:00Z">
              <w:r w:rsidRPr="00D0162F" w:rsidDel="00F74A4A">
                <w:rPr>
                  <w:rFonts w:cs="Arial"/>
                  <w:szCs w:val="18"/>
                </w:rPr>
                <w:delText>.6</w:delText>
              </w:r>
            </w:del>
            <w:r w:rsidRPr="00D0162F">
              <w:rPr>
                <w:rFonts w:cs="Arial"/>
                <w:szCs w:val="18"/>
              </w:rPr>
              <w:t>dB</w:t>
            </w:r>
          </w:p>
          <w:p w14:paraId="306B78DD" w14:textId="77777777" w:rsidR="00DF32EF" w:rsidRPr="00D0162F" w:rsidRDefault="00DF32EF" w:rsidP="00DF32EF">
            <w:pPr>
              <w:pStyle w:val="TAL"/>
              <w:rPr>
                <w:rFonts w:cs="Arial"/>
                <w:szCs w:val="18"/>
              </w:rPr>
            </w:pPr>
            <w:r w:rsidRPr="00D0162F">
              <w:rPr>
                <w:rFonts w:cs="Arial"/>
                <w:szCs w:val="18"/>
              </w:rPr>
              <w:t>0dB</w:t>
            </w:r>
          </w:p>
          <w:p w14:paraId="26088F87" w14:textId="77777777" w:rsidR="00DF32EF" w:rsidRPr="00D0162F" w:rsidRDefault="00DF32EF" w:rsidP="00DF32EF">
            <w:pPr>
              <w:pStyle w:val="TAL"/>
              <w:rPr>
                <w:rFonts w:cs="Arial"/>
                <w:szCs w:val="18"/>
              </w:rPr>
            </w:pPr>
            <w:r w:rsidRPr="00D0162F">
              <w:rPr>
                <w:rFonts w:cs="Arial"/>
                <w:szCs w:val="18"/>
              </w:rPr>
              <w:t>-3dB</w:t>
            </w:r>
          </w:p>
          <w:p w14:paraId="3176EE55" w14:textId="77777777" w:rsidR="00DF32EF" w:rsidRPr="00D0162F" w:rsidRDefault="00DF32EF" w:rsidP="00DF32EF">
            <w:pPr>
              <w:pStyle w:val="TAL"/>
              <w:rPr>
                <w:rFonts w:cs="Arial"/>
                <w:szCs w:val="18"/>
              </w:rPr>
            </w:pPr>
          </w:p>
          <w:p w14:paraId="3AA206E0" w14:textId="77777777" w:rsidR="00DF32EF" w:rsidRPr="00D0162F" w:rsidRDefault="00DF32EF" w:rsidP="00DF32EF">
            <w:pPr>
              <w:pStyle w:val="TAL"/>
              <w:rPr>
                <w:rFonts w:cs="Arial"/>
                <w:szCs w:val="18"/>
              </w:rPr>
            </w:pPr>
          </w:p>
          <w:p w14:paraId="74EE8A9A" w14:textId="1811FA6B" w:rsidR="00DF32EF" w:rsidRPr="00D0162F" w:rsidRDefault="00DF32EF" w:rsidP="00DF32EF">
            <w:pPr>
              <w:pStyle w:val="TAL"/>
              <w:rPr>
                <w:rFonts w:cs="Arial"/>
                <w:szCs w:val="18"/>
              </w:rPr>
            </w:pPr>
            <w:r w:rsidRPr="00D0162F">
              <w:rPr>
                <w:rFonts w:cs="Arial"/>
                <w:szCs w:val="18"/>
              </w:rPr>
              <w:t>-</w:t>
            </w:r>
            <w:del w:id="2307" w:author="1901" w:date="2024-04-16T15:07:00Z">
              <w:r w:rsidRPr="00D0162F" w:rsidDel="00F74A4A">
                <w:rPr>
                  <w:rFonts w:cs="Arial"/>
                  <w:szCs w:val="18"/>
                </w:rPr>
                <w:delText>0.6</w:delText>
              </w:r>
            </w:del>
            <w:ins w:id="2308" w:author="1901" w:date="2024-04-16T15:07:00Z">
              <w:r w:rsidR="00F74A4A" w:rsidRPr="00F74A4A">
                <w:rPr>
                  <w:rFonts w:cs="Arial"/>
                  <w:szCs w:val="18"/>
                </w:rPr>
                <w:t>4</w:t>
              </w:r>
            </w:ins>
            <w:r w:rsidRPr="00D0162F">
              <w:rPr>
                <w:rFonts w:cs="Arial"/>
                <w:szCs w:val="18"/>
              </w:rPr>
              <w:t>dB</w:t>
            </w:r>
          </w:p>
          <w:p w14:paraId="7E481DDE" w14:textId="77777777" w:rsidR="00DF32EF" w:rsidRPr="00D0162F" w:rsidRDefault="00DF32EF" w:rsidP="00DF32EF">
            <w:pPr>
              <w:pStyle w:val="TAL"/>
              <w:rPr>
                <w:rFonts w:cs="Arial"/>
                <w:szCs w:val="18"/>
              </w:rPr>
            </w:pPr>
            <w:r w:rsidRPr="00D0162F">
              <w:rPr>
                <w:rFonts w:cs="Arial"/>
                <w:szCs w:val="18"/>
              </w:rPr>
              <w:t>0dB</w:t>
            </w:r>
          </w:p>
          <w:p w14:paraId="2FAECB74" w14:textId="77777777" w:rsidR="00DF32EF" w:rsidRPr="00D0162F" w:rsidRDefault="00DF32EF" w:rsidP="00DF32EF">
            <w:pPr>
              <w:pStyle w:val="TAL"/>
              <w:rPr>
                <w:rFonts w:cs="Arial"/>
                <w:szCs w:val="18"/>
              </w:rPr>
            </w:pPr>
            <w:r w:rsidRPr="00D0162F">
              <w:rPr>
                <w:rFonts w:cs="Arial"/>
                <w:szCs w:val="18"/>
              </w:rPr>
              <w:t>-3dB</w:t>
            </w:r>
          </w:p>
          <w:p w14:paraId="5FBFFA14"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62E9C268" w14:textId="77777777" w:rsidR="00DF32EF" w:rsidRPr="00D0162F" w:rsidRDefault="00DF32EF" w:rsidP="00DF32EF">
            <w:pPr>
              <w:pStyle w:val="TAL"/>
              <w:rPr>
                <w:shd w:val="clear" w:color="auto" w:fill="FFFFFF"/>
              </w:rPr>
            </w:pPr>
          </w:p>
          <w:p w14:paraId="3CD3F443" w14:textId="4F1B0CD8"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w:t>
            </w:r>
            <w:ins w:id="2309" w:author="1901" w:date="2024-04-16T15:07:00Z">
              <w:r w:rsidR="00F74A4A" w:rsidRPr="00F74A4A">
                <w:rPr>
                  <w:shd w:val="clear" w:color="auto" w:fill="FFFFFF"/>
                  <w:lang w:eastAsia="sv-SE"/>
                </w:rPr>
                <w:t>5</w:t>
              </w:r>
            </w:ins>
            <w:del w:id="2310" w:author="1901" w:date="2024-04-16T15:07:00Z">
              <w:r w:rsidRPr="00D0162F" w:rsidDel="00F74A4A">
                <w:rPr>
                  <w:shd w:val="clear" w:color="auto" w:fill="FFFFFF"/>
                  <w:lang w:eastAsia="sv-SE"/>
                </w:rPr>
                <w:delText>8.6</w:delText>
              </w:r>
            </w:del>
            <w:r w:rsidRPr="00D0162F">
              <w:rPr>
                <w:shd w:val="clear" w:color="auto" w:fill="FFFFFF"/>
                <w:lang w:eastAsia="sv-SE"/>
              </w:rPr>
              <w:t>dBm/15kHz</w:t>
            </w:r>
          </w:p>
          <w:p w14:paraId="2A4E7812" w14:textId="03BCA100" w:rsidR="00DF32EF" w:rsidRPr="00D0162F" w:rsidRDefault="00DF32EF" w:rsidP="00DF32EF">
            <w:pPr>
              <w:pStyle w:val="TAL"/>
            </w:pPr>
            <w:r w:rsidRPr="00D0162F">
              <w:t>Ês /</w:t>
            </w:r>
            <w:r w:rsidRPr="00D0162F">
              <w:rPr>
                <w:shd w:val="clear" w:color="auto" w:fill="FFFFFF"/>
              </w:rPr>
              <w:t xml:space="preserve"> N</w:t>
            </w:r>
            <w:r w:rsidRPr="00D0162F">
              <w:rPr>
                <w:shd w:val="clear" w:color="auto" w:fill="FFFFFF"/>
                <w:vertAlign w:val="subscript"/>
              </w:rPr>
              <w:t>oc</w:t>
            </w:r>
            <w:r w:rsidRPr="00D0162F">
              <w:t>: 0.0dB</w:t>
            </w:r>
          </w:p>
          <w:p w14:paraId="1F611A31" w14:textId="41D10527" w:rsidR="00DF32EF" w:rsidRPr="00D0162F" w:rsidRDefault="00DF32EF" w:rsidP="00DF32EF">
            <w:pPr>
              <w:pStyle w:val="TAL"/>
            </w:pPr>
            <w:r w:rsidRPr="00D0162F">
              <w:t>B1-Threshold: -9</w:t>
            </w:r>
            <w:ins w:id="2311" w:author="1901" w:date="2024-04-16T15:07:00Z">
              <w:r w:rsidR="00F74A4A" w:rsidRPr="00F74A4A">
                <w:t>6</w:t>
              </w:r>
            </w:ins>
            <w:del w:id="2312" w:author="1901" w:date="2024-04-16T15:07:00Z">
              <w:r w:rsidRPr="00D0162F" w:rsidDel="00F74A4A">
                <w:delText>9</w:delText>
              </w:r>
            </w:del>
            <w:r w:rsidRPr="00D0162F">
              <w:t xml:space="preserve"> dBm/SCS</w:t>
            </w:r>
          </w:p>
          <w:p w14:paraId="6B36807F" w14:textId="77777777" w:rsidR="00DF32EF" w:rsidRPr="00D0162F" w:rsidRDefault="00DF32EF" w:rsidP="00DF32EF">
            <w:pPr>
              <w:pStyle w:val="TAL"/>
              <w:rPr>
                <w:rFonts w:cs="Arial"/>
                <w:szCs w:val="18"/>
              </w:rPr>
            </w:pPr>
          </w:p>
          <w:p w14:paraId="24EC78E8" w14:textId="77777777" w:rsidR="00DF32EF" w:rsidRPr="00D0162F" w:rsidRDefault="00DF32EF" w:rsidP="00DF32EF">
            <w:pPr>
              <w:pStyle w:val="TAL"/>
              <w:rPr>
                <w:shd w:val="clear" w:color="auto" w:fill="FFFFFF"/>
              </w:rPr>
            </w:pPr>
          </w:p>
          <w:p w14:paraId="1EE71DFF" w14:textId="2D41B1FE"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w:t>
            </w:r>
            <w:ins w:id="2313" w:author="1901" w:date="2024-04-16T15:07:00Z">
              <w:r w:rsidR="00F74A4A" w:rsidRPr="00F74A4A">
                <w:rPr>
                  <w:shd w:val="clear" w:color="auto" w:fill="FFFFFF"/>
                  <w:lang w:eastAsia="sv-SE"/>
                </w:rPr>
                <w:t>9</w:t>
              </w:r>
            </w:ins>
            <w:del w:id="2314" w:author="1901" w:date="2024-04-16T15:07:00Z">
              <w:r w:rsidRPr="00D0162F" w:rsidDel="00F74A4A">
                <w:rPr>
                  <w:shd w:val="clear" w:color="auto" w:fill="FFFFFF"/>
                  <w:lang w:eastAsia="sv-SE"/>
                </w:rPr>
                <w:delText>8.6</w:delText>
              </w:r>
            </w:del>
            <w:r w:rsidRPr="00D0162F">
              <w:rPr>
                <w:shd w:val="clear" w:color="auto" w:fill="FFFFFF"/>
                <w:lang w:eastAsia="sv-SE"/>
              </w:rPr>
              <w:t>dBm/15kHz</w:t>
            </w:r>
          </w:p>
          <w:p w14:paraId="23767E94" w14:textId="3C05C054" w:rsidR="00DF32EF" w:rsidRPr="00D0162F" w:rsidRDefault="00DF32EF" w:rsidP="00DF32EF">
            <w:pPr>
              <w:pStyle w:val="TAL"/>
            </w:pPr>
            <w:r w:rsidRPr="00D0162F">
              <w:t>Ês /</w:t>
            </w:r>
            <w:r w:rsidRPr="00D0162F">
              <w:rPr>
                <w:shd w:val="clear" w:color="auto" w:fill="FFFFFF"/>
              </w:rPr>
              <w:t xml:space="preserve"> N</w:t>
            </w:r>
            <w:r w:rsidRPr="00D0162F">
              <w:rPr>
                <w:shd w:val="clear" w:color="auto" w:fill="FFFFFF"/>
                <w:vertAlign w:val="subscript"/>
              </w:rPr>
              <w:t>oc</w:t>
            </w:r>
            <w:r w:rsidRPr="00D0162F">
              <w:t>: 0.0dB</w:t>
            </w:r>
          </w:p>
          <w:p w14:paraId="13E2BD6C" w14:textId="3B789318" w:rsidR="00DF32EF" w:rsidRPr="00D0162F" w:rsidRDefault="00DF32EF" w:rsidP="00DF32EF">
            <w:pPr>
              <w:pStyle w:val="TAL"/>
              <w:rPr>
                <w:rFonts w:cs="Arial"/>
                <w:szCs w:val="18"/>
              </w:rPr>
            </w:pPr>
            <w:r w:rsidRPr="00D0162F">
              <w:t>B1-Threshold: -96 dBm/SCS</w:t>
            </w:r>
          </w:p>
        </w:tc>
      </w:tr>
      <w:tr w:rsidR="00DF32EF" w:rsidRPr="00D0162F" w14:paraId="30144724"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0784A475" w14:textId="77777777" w:rsidR="00DF32EF" w:rsidRPr="00D0162F" w:rsidRDefault="00DF32EF" w:rsidP="00DF32EF">
            <w:pPr>
              <w:keepNext/>
              <w:keepLines/>
              <w:spacing w:after="0"/>
              <w:rPr>
                <w:rFonts w:ascii="Arial" w:eastAsia="SimSun" w:hAnsi="Arial"/>
                <w:sz w:val="18"/>
                <w:lang w:eastAsia="sv-SE"/>
              </w:rPr>
            </w:pPr>
            <w:r w:rsidRPr="00D0162F">
              <w:rPr>
                <w:rFonts w:ascii="Arial" w:eastAsia="SimSun" w:hAnsi="Arial"/>
                <w:sz w:val="18"/>
                <w:lang w:eastAsia="sv-SE"/>
              </w:rPr>
              <w:t>4.5.8.1 EN-DC FR1 interruptions at switching between two uplink carriers</w:t>
            </w:r>
          </w:p>
        </w:tc>
        <w:tc>
          <w:tcPr>
            <w:tcW w:w="4016" w:type="dxa"/>
            <w:tcBorders>
              <w:top w:val="single" w:sz="4" w:space="0" w:color="auto"/>
              <w:left w:val="single" w:sz="4" w:space="0" w:color="auto"/>
              <w:bottom w:val="single" w:sz="4" w:space="0" w:color="auto"/>
              <w:right w:val="single" w:sz="4" w:space="0" w:color="auto"/>
            </w:tcBorders>
          </w:tcPr>
          <w:p w14:paraId="06A5CFAF"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lang w:eastAsia="zh-CN"/>
              </w:rPr>
              <w:t>N</w:t>
            </w:r>
            <w:r w:rsidRPr="00D0162F">
              <w:rPr>
                <w:rFonts w:ascii="Arial" w:eastAsia="SimSun" w:hAnsi="Arial"/>
                <w:sz w:val="18"/>
                <w:vertAlign w:val="subscript"/>
                <w:lang w:eastAsia="zh-CN"/>
              </w:rPr>
              <w:t>oc</w:t>
            </w:r>
            <w:r w:rsidRPr="00D0162F">
              <w:rPr>
                <w:rFonts w:ascii="Arial" w:eastAsia="SimSun" w:hAnsi="Arial"/>
                <w:sz w:val="18"/>
                <w:lang w:eastAsia="zh-CN"/>
              </w:rPr>
              <w:t>: -104dBm/15kHz</w:t>
            </w:r>
          </w:p>
          <w:p w14:paraId="221D2260"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lang w:eastAsia="zh-CN"/>
              </w:rPr>
              <w:t>Ê</w:t>
            </w:r>
            <w:r w:rsidRPr="00D0162F">
              <w:rPr>
                <w:rFonts w:ascii="Arial" w:eastAsia="SimSun" w:hAnsi="Arial"/>
                <w:sz w:val="18"/>
                <w:vertAlign w:val="subscript"/>
                <w:lang w:eastAsia="zh-CN"/>
              </w:rPr>
              <w:t>s</w:t>
            </w:r>
            <w:r w:rsidRPr="00D0162F">
              <w:rPr>
                <w:rFonts w:ascii="Arial" w:eastAsia="SimSun" w:hAnsi="Arial"/>
                <w:sz w:val="18"/>
                <w:lang w:eastAsia="zh-CN"/>
              </w:rPr>
              <w:t xml:space="preserve"> / N</w:t>
            </w:r>
            <w:r w:rsidRPr="00D0162F">
              <w:rPr>
                <w:rFonts w:ascii="Arial" w:eastAsia="SimSun" w:hAnsi="Arial"/>
                <w:sz w:val="18"/>
                <w:vertAlign w:val="subscript"/>
                <w:lang w:eastAsia="zh-CN"/>
              </w:rPr>
              <w:t>oc</w:t>
            </w:r>
            <w:r w:rsidRPr="00D0162F">
              <w:rPr>
                <w:rFonts w:ascii="Arial" w:eastAsia="SimSun" w:hAnsi="Arial"/>
                <w:sz w:val="18"/>
                <w:lang w:eastAsia="zh-CN"/>
              </w:rPr>
              <w:t>: 17dB</w:t>
            </w:r>
          </w:p>
        </w:tc>
        <w:tc>
          <w:tcPr>
            <w:tcW w:w="1641" w:type="dxa"/>
            <w:tcBorders>
              <w:top w:val="single" w:sz="4" w:space="0" w:color="auto"/>
              <w:left w:val="single" w:sz="4" w:space="0" w:color="auto"/>
              <w:bottom w:val="single" w:sz="4" w:space="0" w:color="auto"/>
              <w:right w:val="single" w:sz="4" w:space="0" w:color="auto"/>
            </w:tcBorders>
          </w:tcPr>
          <w:p w14:paraId="52BC8062" w14:textId="77777777" w:rsidR="00DF32EF" w:rsidRPr="00D0162F" w:rsidRDefault="00DF32EF" w:rsidP="00DF32EF">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0dB</w:t>
            </w:r>
          </w:p>
          <w:p w14:paraId="249622B2" w14:textId="77777777" w:rsidR="00DF32EF" w:rsidRPr="00D0162F" w:rsidRDefault="00DF32EF" w:rsidP="00DF32EF">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0dB</w:t>
            </w:r>
          </w:p>
        </w:tc>
        <w:tc>
          <w:tcPr>
            <w:tcW w:w="2816" w:type="dxa"/>
            <w:gridSpan w:val="2"/>
            <w:tcBorders>
              <w:top w:val="single" w:sz="4" w:space="0" w:color="auto"/>
              <w:left w:val="single" w:sz="4" w:space="0" w:color="auto"/>
              <w:bottom w:val="single" w:sz="4" w:space="0" w:color="auto"/>
              <w:right w:val="single" w:sz="4" w:space="0" w:color="auto"/>
            </w:tcBorders>
          </w:tcPr>
          <w:p w14:paraId="2EBDBA24"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shd w:val="clear" w:color="auto" w:fill="FFFFFF"/>
                <w:lang w:eastAsia="zh-CN"/>
              </w:rPr>
              <w:t>N</w:t>
            </w:r>
            <w:r w:rsidRPr="00D0162F">
              <w:rPr>
                <w:rFonts w:ascii="Arial" w:eastAsia="SimSun" w:hAnsi="Arial"/>
                <w:sz w:val="18"/>
                <w:shd w:val="clear" w:color="auto" w:fill="FFFFFF"/>
                <w:vertAlign w:val="subscript"/>
                <w:lang w:eastAsia="zh-CN"/>
              </w:rPr>
              <w:t>oc</w:t>
            </w:r>
            <w:r w:rsidRPr="00D0162F">
              <w:rPr>
                <w:rFonts w:ascii="Arial" w:eastAsia="SimSun" w:hAnsi="Arial"/>
                <w:sz w:val="18"/>
                <w:shd w:val="clear" w:color="auto" w:fill="FFFFFF"/>
                <w:lang w:eastAsia="zh-CN"/>
              </w:rPr>
              <w:t xml:space="preserve">: </w:t>
            </w:r>
            <w:r w:rsidRPr="00D0162F">
              <w:rPr>
                <w:rFonts w:ascii="Arial" w:eastAsia="SimSun" w:hAnsi="Arial"/>
                <w:sz w:val="18"/>
                <w:shd w:val="clear" w:color="auto" w:fill="FFFFFF"/>
                <w:lang w:eastAsia="sv-SE"/>
              </w:rPr>
              <w:t>-104dBm/15kHz</w:t>
            </w:r>
          </w:p>
          <w:p w14:paraId="3F9AC8C0" w14:textId="77777777" w:rsidR="00DF32EF" w:rsidRPr="00D0162F" w:rsidRDefault="00DF32EF" w:rsidP="00DF32EF">
            <w:pPr>
              <w:keepNext/>
              <w:keepLines/>
              <w:spacing w:after="0"/>
              <w:rPr>
                <w:rFonts w:ascii="Arial" w:eastAsia="SimSun" w:hAnsi="Arial"/>
                <w:sz w:val="18"/>
                <w:shd w:val="clear" w:color="auto" w:fill="FFFFFF"/>
                <w:lang w:eastAsia="zh-CN"/>
              </w:rPr>
            </w:pPr>
            <w:r w:rsidRPr="00D0162F">
              <w:rPr>
                <w:rFonts w:ascii="Arial" w:eastAsia="SimSun" w:hAnsi="Arial"/>
                <w:sz w:val="18"/>
                <w:lang w:eastAsia="zh-CN"/>
              </w:rPr>
              <w:t>Ês /</w:t>
            </w:r>
            <w:r w:rsidRPr="00D0162F">
              <w:rPr>
                <w:rFonts w:ascii="Arial" w:eastAsia="SimSun" w:hAnsi="Arial"/>
                <w:sz w:val="18"/>
                <w:shd w:val="clear" w:color="auto" w:fill="FFFFFF"/>
                <w:lang w:eastAsia="zh-CN"/>
              </w:rPr>
              <w:t xml:space="preserve"> N</w:t>
            </w:r>
            <w:r w:rsidRPr="00D0162F">
              <w:rPr>
                <w:rFonts w:ascii="Arial" w:eastAsia="SimSun" w:hAnsi="Arial"/>
                <w:sz w:val="18"/>
                <w:shd w:val="clear" w:color="auto" w:fill="FFFFFF"/>
                <w:vertAlign w:val="subscript"/>
                <w:lang w:eastAsia="zh-CN"/>
              </w:rPr>
              <w:t>oc</w:t>
            </w:r>
            <w:r w:rsidRPr="00D0162F">
              <w:rPr>
                <w:rFonts w:ascii="Arial" w:eastAsia="SimSun" w:hAnsi="Arial"/>
                <w:sz w:val="18"/>
                <w:lang w:eastAsia="zh-CN"/>
              </w:rPr>
              <w:t>: 17dB</w:t>
            </w:r>
          </w:p>
        </w:tc>
      </w:tr>
      <w:tr w:rsidR="00AF69A8" w:rsidRPr="00D0162F" w14:paraId="7F109CEB"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4D6E0AFE" w14:textId="5B502C54" w:rsidR="00AF69A8" w:rsidRPr="00D0162F" w:rsidRDefault="00AF69A8" w:rsidP="00AF69A8">
            <w:pPr>
              <w:keepNext/>
              <w:keepLines/>
              <w:spacing w:after="0"/>
              <w:rPr>
                <w:rFonts w:ascii="Arial" w:eastAsia="SimSun" w:hAnsi="Arial"/>
                <w:sz w:val="18"/>
                <w:lang w:eastAsia="sv-SE"/>
              </w:rPr>
            </w:pPr>
            <w:r w:rsidRPr="00531158">
              <w:rPr>
                <w:rFonts w:ascii="Arial" w:hAnsi="Arial" w:hint="eastAsia"/>
                <w:sz w:val="18"/>
                <w:lang w:eastAsia="zh-TW"/>
              </w:rPr>
              <w:t>4</w:t>
            </w:r>
            <w:r w:rsidRPr="00531158">
              <w:rPr>
                <w:rFonts w:ascii="Arial" w:hAnsi="Arial"/>
                <w:sz w:val="18"/>
                <w:lang w:eastAsia="zh-TW"/>
              </w:rPr>
              <w:t xml:space="preserve">.5.10.1 </w:t>
            </w:r>
            <w:r w:rsidRPr="00862194">
              <w:rPr>
                <w:rFonts w:ascii="Arial" w:eastAsia="SimSun" w:hAnsi="Arial"/>
                <w:sz w:val="18"/>
                <w:lang w:eastAsia="sv-SE"/>
              </w:rPr>
              <w:t>EN-DC FR1 PSCell activation and deactivation delay</w:t>
            </w:r>
          </w:p>
        </w:tc>
        <w:tc>
          <w:tcPr>
            <w:tcW w:w="4016" w:type="dxa"/>
            <w:tcBorders>
              <w:top w:val="single" w:sz="4" w:space="0" w:color="auto"/>
              <w:left w:val="single" w:sz="4" w:space="0" w:color="auto"/>
              <w:bottom w:val="single" w:sz="4" w:space="0" w:color="auto"/>
              <w:right w:val="single" w:sz="4" w:space="0" w:color="auto"/>
            </w:tcBorders>
          </w:tcPr>
          <w:p w14:paraId="2DC169A7" w14:textId="77777777" w:rsidR="00AF69A8" w:rsidRPr="00531158" w:rsidRDefault="00AF69A8" w:rsidP="00AF69A8">
            <w:pPr>
              <w:pStyle w:val="TAL"/>
            </w:pPr>
            <w:r w:rsidRPr="00531158">
              <w:t>For Test Configurations 1,2,4,5</w:t>
            </w:r>
          </w:p>
          <w:p w14:paraId="6FFEFBEA" w14:textId="77777777" w:rsidR="00AF69A8" w:rsidRPr="00531158" w:rsidRDefault="00AF69A8" w:rsidP="00AF69A8">
            <w:pPr>
              <w:pStyle w:val="TAL"/>
            </w:pPr>
            <w:r w:rsidRPr="00531158">
              <w:t>N</w:t>
            </w:r>
            <w:r w:rsidRPr="00531158">
              <w:rPr>
                <w:vertAlign w:val="subscript"/>
              </w:rPr>
              <w:t>oc</w:t>
            </w:r>
            <w:r w:rsidRPr="00531158">
              <w:t>: -85dBm/15kHz</w:t>
            </w:r>
          </w:p>
          <w:p w14:paraId="24132E74" w14:textId="77777777" w:rsidR="00AF69A8" w:rsidRPr="00531158" w:rsidRDefault="00AF69A8" w:rsidP="00AF69A8">
            <w:pPr>
              <w:pStyle w:val="TAL"/>
            </w:pPr>
            <w:r w:rsidRPr="00531158">
              <w:t>Ê</w:t>
            </w:r>
            <w:r w:rsidRPr="00531158">
              <w:rPr>
                <w:vertAlign w:val="subscript"/>
              </w:rPr>
              <w:t>s</w:t>
            </w:r>
            <w:r w:rsidRPr="00531158">
              <w:t xml:space="preserve"> / N</w:t>
            </w:r>
            <w:r w:rsidRPr="00531158">
              <w:rPr>
                <w:vertAlign w:val="subscript"/>
              </w:rPr>
              <w:t>oc</w:t>
            </w:r>
            <w:r w:rsidRPr="00531158">
              <w:t>: 0.0dB</w:t>
            </w:r>
          </w:p>
          <w:p w14:paraId="0EE9E818" w14:textId="77777777" w:rsidR="00AF69A8" w:rsidRPr="00531158" w:rsidRDefault="00AF69A8" w:rsidP="00AF69A8">
            <w:pPr>
              <w:pStyle w:val="TAL"/>
              <w:rPr>
                <w:rFonts w:cs="Arial"/>
                <w:szCs w:val="18"/>
              </w:rPr>
            </w:pPr>
          </w:p>
          <w:p w14:paraId="3E798CED" w14:textId="77777777" w:rsidR="00AF69A8" w:rsidRPr="00531158" w:rsidRDefault="00AF69A8" w:rsidP="00AF69A8">
            <w:pPr>
              <w:pStyle w:val="TAL"/>
              <w:rPr>
                <w:rFonts w:cs="Arial"/>
                <w:szCs w:val="18"/>
              </w:rPr>
            </w:pPr>
            <w:r w:rsidRPr="00531158">
              <w:rPr>
                <w:rFonts w:cs="Arial"/>
                <w:szCs w:val="18"/>
              </w:rPr>
              <w:t>For Test Configurations 3,6</w:t>
            </w:r>
          </w:p>
          <w:p w14:paraId="58204061" w14:textId="77777777" w:rsidR="00AF69A8" w:rsidRPr="00531158" w:rsidRDefault="00AF69A8" w:rsidP="00AF69A8">
            <w:pPr>
              <w:pStyle w:val="TAL"/>
            </w:pPr>
            <w:r w:rsidRPr="00531158">
              <w:t>N</w:t>
            </w:r>
            <w:r w:rsidRPr="00531158">
              <w:rPr>
                <w:vertAlign w:val="subscript"/>
              </w:rPr>
              <w:t>oc</w:t>
            </w:r>
            <w:r w:rsidRPr="00531158">
              <w:t>: -82dBm/15kHz</w:t>
            </w:r>
          </w:p>
          <w:p w14:paraId="11A88AEB" w14:textId="51B5E0C1" w:rsidR="00AF69A8" w:rsidRPr="00AF69A8" w:rsidRDefault="00AF69A8" w:rsidP="00AF69A8">
            <w:pPr>
              <w:pStyle w:val="TAL"/>
            </w:pPr>
            <w:r w:rsidRPr="00531158">
              <w:t>Ê</w:t>
            </w:r>
            <w:r w:rsidRPr="00531158">
              <w:rPr>
                <w:vertAlign w:val="subscript"/>
              </w:rPr>
              <w:t>s</w:t>
            </w:r>
            <w:r w:rsidRPr="00531158">
              <w:t xml:space="preserve"> / N</w:t>
            </w:r>
            <w:r w:rsidRPr="00531158">
              <w:rPr>
                <w:vertAlign w:val="subscript"/>
              </w:rPr>
              <w:t>oc</w:t>
            </w:r>
            <w:r w:rsidRPr="00531158">
              <w:t>: 0.0dB</w:t>
            </w:r>
          </w:p>
        </w:tc>
        <w:tc>
          <w:tcPr>
            <w:tcW w:w="1641" w:type="dxa"/>
            <w:tcBorders>
              <w:top w:val="single" w:sz="4" w:space="0" w:color="auto"/>
              <w:left w:val="single" w:sz="4" w:space="0" w:color="auto"/>
              <w:bottom w:val="single" w:sz="4" w:space="0" w:color="auto"/>
              <w:right w:val="single" w:sz="4" w:space="0" w:color="auto"/>
            </w:tcBorders>
          </w:tcPr>
          <w:p w14:paraId="5884CEB9" w14:textId="77777777" w:rsidR="00AF69A8" w:rsidRPr="00531158" w:rsidRDefault="00AF69A8" w:rsidP="00AF69A8">
            <w:pPr>
              <w:pStyle w:val="TAL"/>
              <w:rPr>
                <w:rFonts w:cs="Arial"/>
                <w:szCs w:val="18"/>
              </w:rPr>
            </w:pPr>
          </w:p>
          <w:p w14:paraId="79FB855E" w14:textId="77777777" w:rsidR="00AF69A8" w:rsidRPr="00531158" w:rsidRDefault="00AF69A8" w:rsidP="00AF69A8">
            <w:pPr>
              <w:pStyle w:val="TAL"/>
              <w:rPr>
                <w:rFonts w:cs="Arial"/>
                <w:szCs w:val="18"/>
              </w:rPr>
            </w:pPr>
            <w:r w:rsidRPr="00531158">
              <w:rPr>
                <w:rFonts w:cs="Arial"/>
                <w:szCs w:val="18"/>
              </w:rPr>
              <w:t>-3.6dB</w:t>
            </w:r>
          </w:p>
          <w:p w14:paraId="41385225" w14:textId="77777777" w:rsidR="00AF69A8" w:rsidRPr="00531158" w:rsidRDefault="00AF69A8" w:rsidP="00AF69A8">
            <w:pPr>
              <w:pStyle w:val="TAL"/>
              <w:rPr>
                <w:rFonts w:cs="Arial"/>
                <w:szCs w:val="18"/>
              </w:rPr>
            </w:pPr>
            <w:r w:rsidRPr="00531158">
              <w:rPr>
                <w:rFonts w:cs="Arial"/>
                <w:szCs w:val="18"/>
              </w:rPr>
              <w:t>0dB</w:t>
            </w:r>
          </w:p>
          <w:p w14:paraId="28B43DF8" w14:textId="77777777" w:rsidR="00AF69A8" w:rsidRPr="00531158" w:rsidRDefault="00AF69A8" w:rsidP="00AF69A8">
            <w:pPr>
              <w:pStyle w:val="TAL"/>
              <w:rPr>
                <w:rFonts w:cs="Arial"/>
                <w:szCs w:val="18"/>
              </w:rPr>
            </w:pPr>
          </w:p>
          <w:p w14:paraId="25BA157B" w14:textId="77777777" w:rsidR="00AF69A8" w:rsidRPr="00531158" w:rsidRDefault="00AF69A8" w:rsidP="00AF69A8">
            <w:pPr>
              <w:pStyle w:val="TAL"/>
              <w:rPr>
                <w:rFonts w:cs="Arial"/>
                <w:szCs w:val="18"/>
              </w:rPr>
            </w:pPr>
          </w:p>
          <w:p w14:paraId="6ED6E6F9" w14:textId="77777777" w:rsidR="00AF69A8" w:rsidRPr="00531158" w:rsidRDefault="00AF69A8" w:rsidP="00AF69A8">
            <w:pPr>
              <w:pStyle w:val="TAL"/>
              <w:rPr>
                <w:rFonts w:cs="Arial"/>
                <w:szCs w:val="18"/>
              </w:rPr>
            </w:pPr>
            <w:r w:rsidRPr="00531158">
              <w:rPr>
                <w:rFonts w:cs="Arial"/>
                <w:szCs w:val="18"/>
              </w:rPr>
              <w:t>-3.6dB</w:t>
            </w:r>
          </w:p>
          <w:p w14:paraId="09E60848" w14:textId="0DCB5DF6" w:rsidR="00AF69A8" w:rsidRPr="00AF69A8" w:rsidRDefault="00AF69A8" w:rsidP="00AF69A8">
            <w:pPr>
              <w:pStyle w:val="TAL"/>
              <w:rPr>
                <w:rFonts w:cs="Arial"/>
                <w:szCs w:val="18"/>
              </w:rPr>
            </w:pPr>
            <w:r w:rsidRPr="00531158">
              <w:rPr>
                <w:rFonts w:cs="Arial"/>
                <w:szCs w:val="18"/>
              </w:rPr>
              <w:t>0dB</w:t>
            </w:r>
          </w:p>
        </w:tc>
        <w:tc>
          <w:tcPr>
            <w:tcW w:w="2816" w:type="dxa"/>
            <w:gridSpan w:val="2"/>
            <w:tcBorders>
              <w:top w:val="single" w:sz="4" w:space="0" w:color="auto"/>
              <w:left w:val="single" w:sz="4" w:space="0" w:color="auto"/>
              <w:bottom w:val="single" w:sz="4" w:space="0" w:color="auto"/>
              <w:right w:val="single" w:sz="4" w:space="0" w:color="auto"/>
            </w:tcBorders>
          </w:tcPr>
          <w:p w14:paraId="3A99C4CE" w14:textId="77777777" w:rsidR="00AF69A8" w:rsidRPr="00531158" w:rsidRDefault="00AF69A8" w:rsidP="00AF69A8">
            <w:pPr>
              <w:pStyle w:val="TAL"/>
              <w:rPr>
                <w:shd w:val="clear" w:color="auto" w:fill="FFFFFF"/>
              </w:rPr>
            </w:pPr>
          </w:p>
          <w:p w14:paraId="381FD453" w14:textId="77777777" w:rsidR="00AF69A8" w:rsidRPr="00531158" w:rsidRDefault="00AF69A8" w:rsidP="00AF69A8">
            <w:pPr>
              <w:pStyle w:val="TAL"/>
            </w:pPr>
            <w:r w:rsidRPr="00531158">
              <w:rPr>
                <w:shd w:val="clear" w:color="auto" w:fill="FFFFFF"/>
              </w:rPr>
              <w:t>N</w:t>
            </w:r>
            <w:r w:rsidRPr="00531158">
              <w:rPr>
                <w:shd w:val="clear" w:color="auto" w:fill="FFFFFF"/>
                <w:vertAlign w:val="subscript"/>
              </w:rPr>
              <w:t>oc</w:t>
            </w:r>
            <w:r w:rsidRPr="00531158">
              <w:rPr>
                <w:shd w:val="clear" w:color="auto" w:fill="FFFFFF"/>
              </w:rPr>
              <w:t xml:space="preserve">: </w:t>
            </w:r>
            <w:r w:rsidRPr="00531158">
              <w:rPr>
                <w:shd w:val="clear" w:color="auto" w:fill="FFFFFF"/>
                <w:lang w:eastAsia="sv-SE"/>
              </w:rPr>
              <w:t>-88.6dBm/15kHz</w:t>
            </w:r>
          </w:p>
          <w:p w14:paraId="3821448D" w14:textId="77777777" w:rsidR="00AF69A8" w:rsidRPr="00531158" w:rsidRDefault="00AF69A8" w:rsidP="00AF69A8">
            <w:pPr>
              <w:pStyle w:val="TAL"/>
            </w:pPr>
            <w:r w:rsidRPr="00531158">
              <w:t>Ês /</w:t>
            </w:r>
            <w:r w:rsidRPr="00531158">
              <w:rPr>
                <w:shd w:val="clear" w:color="auto" w:fill="FFFFFF"/>
              </w:rPr>
              <w:t xml:space="preserve"> N</w:t>
            </w:r>
            <w:r w:rsidRPr="00531158">
              <w:rPr>
                <w:shd w:val="clear" w:color="auto" w:fill="FFFFFF"/>
                <w:vertAlign w:val="subscript"/>
              </w:rPr>
              <w:t>oc</w:t>
            </w:r>
            <w:r w:rsidRPr="00531158">
              <w:t>: 0.0dB</w:t>
            </w:r>
          </w:p>
          <w:p w14:paraId="6F4FAB3D" w14:textId="77777777" w:rsidR="00AF69A8" w:rsidRPr="00531158" w:rsidRDefault="00AF69A8" w:rsidP="00AF69A8">
            <w:pPr>
              <w:pStyle w:val="TAL"/>
              <w:rPr>
                <w:rFonts w:cs="Arial"/>
                <w:szCs w:val="18"/>
              </w:rPr>
            </w:pPr>
          </w:p>
          <w:p w14:paraId="5E693114" w14:textId="77777777" w:rsidR="00AF69A8" w:rsidRPr="00531158" w:rsidRDefault="00AF69A8" w:rsidP="00AF69A8">
            <w:pPr>
              <w:pStyle w:val="TAL"/>
              <w:rPr>
                <w:shd w:val="clear" w:color="auto" w:fill="FFFFFF"/>
              </w:rPr>
            </w:pPr>
          </w:p>
          <w:p w14:paraId="048CB817" w14:textId="77777777" w:rsidR="00AF69A8" w:rsidRPr="00531158" w:rsidRDefault="00AF69A8" w:rsidP="00AF69A8">
            <w:pPr>
              <w:pStyle w:val="TAL"/>
            </w:pPr>
            <w:r w:rsidRPr="00531158">
              <w:rPr>
                <w:shd w:val="clear" w:color="auto" w:fill="FFFFFF"/>
              </w:rPr>
              <w:t>N</w:t>
            </w:r>
            <w:r w:rsidRPr="00531158">
              <w:rPr>
                <w:shd w:val="clear" w:color="auto" w:fill="FFFFFF"/>
                <w:vertAlign w:val="subscript"/>
              </w:rPr>
              <w:t>oc</w:t>
            </w:r>
            <w:r w:rsidRPr="00531158">
              <w:rPr>
                <w:shd w:val="clear" w:color="auto" w:fill="FFFFFF"/>
              </w:rPr>
              <w:t xml:space="preserve">: </w:t>
            </w:r>
            <w:r w:rsidRPr="00531158">
              <w:rPr>
                <w:shd w:val="clear" w:color="auto" w:fill="FFFFFF"/>
                <w:lang w:eastAsia="sv-SE"/>
              </w:rPr>
              <w:t>-85.6dBm/15kHz</w:t>
            </w:r>
          </w:p>
          <w:p w14:paraId="58D85A64" w14:textId="262833C4" w:rsidR="00AF69A8" w:rsidRPr="00AF69A8" w:rsidRDefault="00AF69A8" w:rsidP="00AF69A8">
            <w:pPr>
              <w:pStyle w:val="TAL"/>
            </w:pPr>
            <w:r w:rsidRPr="00531158">
              <w:t>Ês /</w:t>
            </w:r>
            <w:r w:rsidRPr="00531158">
              <w:rPr>
                <w:shd w:val="clear" w:color="auto" w:fill="FFFFFF"/>
              </w:rPr>
              <w:t xml:space="preserve"> N</w:t>
            </w:r>
            <w:r w:rsidRPr="00531158">
              <w:rPr>
                <w:shd w:val="clear" w:color="auto" w:fill="FFFFFF"/>
                <w:vertAlign w:val="subscript"/>
              </w:rPr>
              <w:t>oc</w:t>
            </w:r>
            <w:r w:rsidRPr="00531158">
              <w:t>: 0.0dB</w:t>
            </w:r>
          </w:p>
        </w:tc>
      </w:tr>
      <w:tr w:rsidR="00351A80" w:rsidRPr="00D0162F" w14:paraId="155DC4DF"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45F69D4" w14:textId="734ECA8E" w:rsidR="00351A80" w:rsidRPr="00351A80" w:rsidRDefault="00351A80" w:rsidP="00351A80">
            <w:pPr>
              <w:keepNext/>
              <w:keepLines/>
              <w:spacing w:after="0"/>
              <w:rPr>
                <w:rFonts w:ascii="Arial" w:eastAsia="SimSun" w:hAnsi="Arial" w:cs="Arial"/>
                <w:sz w:val="18"/>
                <w:szCs w:val="18"/>
                <w:lang w:eastAsia="sv-SE"/>
              </w:rPr>
            </w:pPr>
            <w:r w:rsidRPr="00351A80">
              <w:rPr>
                <w:rFonts w:ascii="Arial" w:hAnsi="Arial" w:cs="Arial"/>
                <w:sz w:val="18"/>
                <w:szCs w:val="18"/>
                <w:lang w:eastAsia="sv-SE"/>
              </w:rPr>
              <w:t xml:space="preserve">4.5.11.1 </w:t>
            </w:r>
            <w:r w:rsidRPr="00351A80">
              <w:rPr>
                <w:rFonts w:ascii="Arial" w:hAnsi="Arial" w:cs="Arial"/>
                <w:sz w:val="18"/>
                <w:szCs w:val="18"/>
              </w:rPr>
              <w:t xml:space="preserve">EN-DC FR1 conditional PSCell addition delay </w:t>
            </w:r>
          </w:p>
        </w:tc>
        <w:tc>
          <w:tcPr>
            <w:tcW w:w="4016" w:type="dxa"/>
            <w:tcBorders>
              <w:top w:val="single" w:sz="4" w:space="0" w:color="auto"/>
              <w:left w:val="single" w:sz="4" w:space="0" w:color="auto"/>
              <w:bottom w:val="single" w:sz="4" w:space="0" w:color="auto"/>
              <w:right w:val="single" w:sz="4" w:space="0" w:color="auto"/>
            </w:tcBorders>
          </w:tcPr>
          <w:p w14:paraId="30BD9269" w14:textId="77777777" w:rsidR="00351A80" w:rsidRPr="00351A80" w:rsidRDefault="00351A80" w:rsidP="00351A80">
            <w:pPr>
              <w:pStyle w:val="TAL"/>
              <w:rPr>
                <w:rFonts w:cs="Arial"/>
                <w:szCs w:val="18"/>
              </w:rPr>
            </w:pPr>
            <w:r w:rsidRPr="00351A80">
              <w:rPr>
                <w:rFonts w:cs="Arial"/>
                <w:szCs w:val="18"/>
              </w:rPr>
              <w:t>For Test Configurations 1,2,4,5</w:t>
            </w:r>
          </w:p>
          <w:p w14:paraId="73A6A47A" w14:textId="77777777" w:rsidR="00351A80" w:rsidRPr="00351A80" w:rsidRDefault="00351A80" w:rsidP="00351A80">
            <w:pPr>
              <w:pStyle w:val="TAL"/>
              <w:rPr>
                <w:rFonts w:cs="Arial"/>
                <w:szCs w:val="18"/>
              </w:rPr>
            </w:pPr>
            <w:r w:rsidRPr="00351A80">
              <w:rPr>
                <w:rFonts w:cs="Arial"/>
                <w:szCs w:val="18"/>
              </w:rPr>
              <w:t>N</w:t>
            </w:r>
            <w:r w:rsidRPr="00351A80">
              <w:rPr>
                <w:rFonts w:cs="Arial"/>
                <w:szCs w:val="18"/>
                <w:vertAlign w:val="subscript"/>
              </w:rPr>
              <w:t>oc</w:t>
            </w:r>
            <w:r w:rsidRPr="00351A80">
              <w:rPr>
                <w:rFonts w:cs="Arial"/>
                <w:szCs w:val="18"/>
              </w:rPr>
              <w:t>: -85 dBm/15kHz</w:t>
            </w:r>
          </w:p>
          <w:p w14:paraId="5B00D075" w14:textId="77777777" w:rsidR="00351A80" w:rsidRPr="00351A80" w:rsidRDefault="00351A80" w:rsidP="00351A80">
            <w:pPr>
              <w:pStyle w:val="TAL"/>
              <w:rPr>
                <w:rFonts w:cs="Arial"/>
                <w:szCs w:val="18"/>
              </w:rPr>
            </w:pPr>
            <w:r w:rsidRPr="00351A80">
              <w:rPr>
                <w:rFonts w:cs="Arial"/>
                <w:szCs w:val="18"/>
              </w:rPr>
              <w:t>Ê</w:t>
            </w:r>
            <w:r w:rsidRPr="00351A80">
              <w:rPr>
                <w:rFonts w:cs="Arial"/>
                <w:szCs w:val="18"/>
                <w:vertAlign w:val="subscript"/>
              </w:rPr>
              <w:t>s</w:t>
            </w:r>
            <w:r w:rsidRPr="00351A80">
              <w:rPr>
                <w:rFonts w:cs="Arial"/>
                <w:szCs w:val="18"/>
              </w:rPr>
              <w:t xml:space="preserve"> / N</w:t>
            </w:r>
            <w:r w:rsidRPr="00351A80">
              <w:rPr>
                <w:rFonts w:cs="Arial"/>
                <w:szCs w:val="18"/>
                <w:vertAlign w:val="subscript"/>
              </w:rPr>
              <w:t>oc</w:t>
            </w:r>
            <w:r w:rsidRPr="00351A80">
              <w:rPr>
                <w:rFonts w:cs="Arial"/>
                <w:szCs w:val="18"/>
              </w:rPr>
              <w:t>: 0.0dB</w:t>
            </w:r>
          </w:p>
          <w:p w14:paraId="494A0753" w14:textId="77777777" w:rsidR="00351A80" w:rsidRPr="00351A80" w:rsidRDefault="00351A80" w:rsidP="00351A80">
            <w:pPr>
              <w:pStyle w:val="TAL"/>
              <w:rPr>
                <w:rFonts w:cs="Arial"/>
                <w:szCs w:val="18"/>
              </w:rPr>
            </w:pPr>
            <w:r w:rsidRPr="00351A80">
              <w:rPr>
                <w:rFonts w:cs="Arial"/>
                <w:szCs w:val="18"/>
              </w:rPr>
              <w:t>B1-Threshold: -96 dBm/SCS</w:t>
            </w:r>
          </w:p>
          <w:p w14:paraId="3807C76E" w14:textId="77777777" w:rsidR="00351A80" w:rsidRPr="00351A80" w:rsidRDefault="00351A80" w:rsidP="00351A80">
            <w:pPr>
              <w:pStyle w:val="TAL"/>
              <w:rPr>
                <w:rFonts w:cs="Arial"/>
                <w:szCs w:val="18"/>
              </w:rPr>
            </w:pPr>
          </w:p>
          <w:p w14:paraId="1D7A9D5B" w14:textId="77777777" w:rsidR="00351A80" w:rsidRPr="00351A80" w:rsidRDefault="00351A80" w:rsidP="00351A80">
            <w:pPr>
              <w:pStyle w:val="TAL"/>
              <w:rPr>
                <w:rFonts w:cs="Arial"/>
                <w:szCs w:val="18"/>
              </w:rPr>
            </w:pPr>
            <w:r w:rsidRPr="00351A80">
              <w:rPr>
                <w:rFonts w:cs="Arial"/>
                <w:szCs w:val="18"/>
              </w:rPr>
              <w:t>For Test Configurations 3,6</w:t>
            </w:r>
          </w:p>
          <w:p w14:paraId="03F37019" w14:textId="77777777" w:rsidR="00351A80" w:rsidRPr="00351A80" w:rsidRDefault="00351A80" w:rsidP="00351A80">
            <w:pPr>
              <w:pStyle w:val="TAL"/>
              <w:rPr>
                <w:rFonts w:cs="Arial"/>
                <w:szCs w:val="18"/>
              </w:rPr>
            </w:pPr>
            <w:r w:rsidRPr="00351A80">
              <w:rPr>
                <w:rFonts w:cs="Arial"/>
                <w:szCs w:val="18"/>
              </w:rPr>
              <w:t>N</w:t>
            </w:r>
            <w:r w:rsidRPr="00351A80">
              <w:rPr>
                <w:rFonts w:cs="Arial"/>
                <w:szCs w:val="18"/>
                <w:vertAlign w:val="subscript"/>
              </w:rPr>
              <w:t>oc</w:t>
            </w:r>
            <w:r w:rsidRPr="00351A80">
              <w:rPr>
                <w:rFonts w:cs="Arial"/>
                <w:szCs w:val="18"/>
              </w:rPr>
              <w:t>: -85 dBm/15kHz</w:t>
            </w:r>
          </w:p>
          <w:p w14:paraId="2D201FDD" w14:textId="77777777" w:rsidR="00351A80" w:rsidRPr="00351A80" w:rsidRDefault="00351A80" w:rsidP="00351A80">
            <w:pPr>
              <w:pStyle w:val="TAL"/>
              <w:rPr>
                <w:rFonts w:cs="Arial"/>
                <w:szCs w:val="18"/>
              </w:rPr>
            </w:pPr>
            <w:r w:rsidRPr="00351A80">
              <w:rPr>
                <w:rFonts w:cs="Arial"/>
                <w:szCs w:val="18"/>
              </w:rPr>
              <w:t>Ê</w:t>
            </w:r>
            <w:r w:rsidRPr="00351A80">
              <w:rPr>
                <w:rFonts w:cs="Arial"/>
                <w:szCs w:val="18"/>
                <w:vertAlign w:val="subscript"/>
              </w:rPr>
              <w:t>s</w:t>
            </w:r>
            <w:r w:rsidRPr="00351A80">
              <w:rPr>
                <w:rFonts w:cs="Arial"/>
                <w:szCs w:val="18"/>
              </w:rPr>
              <w:t xml:space="preserve"> / N</w:t>
            </w:r>
            <w:r w:rsidRPr="00351A80">
              <w:rPr>
                <w:rFonts w:cs="Arial"/>
                <w:szCs w:val="18"/>
                <w:vertAlign w:val="subscript"/>
              </w:rPr>
              <w:t>oc</w:t>
            </w:r>
            <w:r w:rsidRPr="00351A80">
              <w:rPr>
                <w:rFonts w:cs="Arial"/>
                <w:szCs w:val="18"/>
              </w:rPr>
              <w:t>: 0.0dB</w:t>
            </w:r>
          </w:p>
          <w:p w14:paraId="4B6BC906" w14:textId="633FA3AD" w:rsidR="00351A80" w:rsidRPr="00761D12" w:rsidRDefault="00351A80" w:rsidP="00AF69A8">
            <w:pPr>
              <w:pStyle w:val="TAL"/>
              <w:rPr>
                <w:rFonts w:cs="Arial"/>
                <w:szCs w:val="18"/>
              </w:rPr>
            </w:pPr>
            <w:r w:rsidRPr="00351A80">
              <w:rPr>
                <w:rFonts w:cs="Arial"/>
                <w:szCs w:val="18"/>
              </w:rPr>
              <w:t>B1-Threshold: -93 dBm/SCS</w:t>
            </w:r>
          </w:p>
        </w:tc>
        <w:tc>
          <w:tcPr>
            <w:tcW w:w="1641" w:type="dxa"/>
            <w:tcBorders>
              <w:top w:val="single" w:sz="4" w:space="0" w:color="auto"/>
              <w:left w:val="single" w:sz="4" w:space="0" w:color="auto"/>
              <w:bottom w:val="single" w:sz="4" w:space="0" w:color="auto"/>
              <w:right w:val="single" w:sz="4" w:space="0" w:color="auto"/>
            </w:tcBorders>
          </w:tcPr>
          <w:p w14:paraId="0F5D5E17" w14:textId="77777777" w:rsidR="00351A80" w:rsidRPr="00351A80" w:rsidRDefault="00351A80" w:rsidP="00351A80">
            <w:pPr>
              <w:pStyle w:val="TAL"/>
              <w:rPr>
                <w:rFonts w:cs="Arial"/>
                <w:szCs w:val="18"/>
              </w:rPr>
            </w:pPr>
          </w:p>
          <w:p w14:paraId="0BEF5919" w14:textId="77777777" w:rsidR="00351A80" w:rsidRPr="00351A80" w:rsidRDefault="00351A80" w:rsidP="00351A80">
            <w:pPr>
              <w:pStyle w:val="TAL"/>
              <w:rPr>
                <w:rFonts w:cs="Arial"/>
                <w:szCs w:val="18"/>
              </w:rPr>
            </w:pPr>
            <w:r w:rsidRPr="00351A80">
              <w:rPr>
                <w:rFonts w:cs="Arial"/>
                <w:szCs w:val="18"/>
              </w:rPr>
              <w:t>0dB</w:t>
            </w:r>
          </w:p>
          <w:p w14:paraId="7839C528" w14:textId="77777777" w:rsidR="00351A80" w:rsidRPr="00351A80" w:rsidRDefault="00351A80" w:rsidP="00351A80">
            <w:pPr>
              <w:pStyle w:val="TAL"/>
              <w:rPr>
                <w:rFonts w:cs="Arial"/>
                <w:szCs w:val="18"/>
              </w:rPr>
            </w:pPr>
            <w:r w:rsidRPr="00351A80">
              <w:rPr>
                <w:rFonts w:cs="Arial"/>
                <w:szCs w:val="18"/>
              </w:rPr>
              <w:t>0dB</w:t>
            </w:r>
          </w:p>
          <w:p w14:paraId="5B4D8EC2" w14:textId="77777777" w:rsidR="00351A80" w:rsidRPr="00351A80" w:rsidRDefault="00351A80" w:rsidP="00351A80">
            <w:pPr>
              <w:pStyle w:val="TAL"/>
              <w:rPr>
                <w:rFonts w:cs="Arial"/>
                <w:szCs w:val="18"/>
              </w:rPr>
            </w:pPr>
            <w:r w:rsidRPr="00351A80">
              <w:rPr>
                <w:rFonts w:cs="Arial"/>
                <w:szCs w:val="18"/>
              </w:rPr>
              <w:t>0dB</w:t>
            </w:r>
          </w:p>
          <w:p w14:paraId="496A92CD" w14:textId="77777777" w:rsidR="00351A80" w:rsidRPr="00351A80" w:rsidRDefault="00351A80" w:rsidP="00351A80">
            <w:pPr>
              <w:pStyle w:val="TAL"/>
              <w:rPr>
                <w:rFonts w:cs="Arial"/>
                <w:szCs w:val="18"/>
              </w:rPr>
            </w:pPr>
          </w:p>
          <w:p w14:paraId="188E92A6" w14:textId="77777777" w:rsidR="00351A80" w:rsidRPr="00351A80" w:rsidRDefault="00351A80" w:rsidP="00351A80">
            <w:pPr>
              <w:pStyle w:val="TAL"/>
              <w:rPr>
                <w:rFonts w:cs="Arial"/>
                <w:szCs w:val="18"/>
              </w:rPr>
            </w:pPr>
          </w:p>
          <w:p w14:paraId="309CAB6B" w14:textId="77777777" w:rsidR="00351A80" w:rsidRPr="00351A80" w:rsidRDefault="00351A80" w:rsidP="00351A80">
            <w:pPr>
              <w:pStyle w:val="TAL"/>
              <w:rPr>
                <w:rFonts w:cs="Arial"/>
                <w:szCs w:val="18"/>
              </w:rPr>
            </w:pPr>
            <w:r w:rsidRPr="00351A80">
              <w:rPr>
                <w:rFonts w:cs="Arial"/>
                <w:szCs w:val="18"/>
              </w:rPr>
              <w:t>-3.6dB</w:t>
            </w:r>
          </w:p>
          <w:p w14:paraId="0568FBCB" w14:textId="77777777" w:rsidR="00351A80" w:rsidRPr="00351A80" w:rsidRDefault="00351A80" w:rsidP="00351A80">
            <w:pPr>
              <w:pStyle w:val="TAL"/>
              <w:rPr>
                <w:rFonts w:cs="Arial"/>
                <w:szCs w:val="18"/>
              </w:rPr>
            </w:pPr>
            <w:r w:rsidRPr="00351A80">
              <w:rPr>
                <w:rFonts w:cs="Arial"/>
                <w:szCs w:val="18"/>
              </w:rPr>
              <w:t>0dB</w:t>
            </w:r>
          </w:p>
          <w:p w14:paraId="010BD150" w14:textId="1B7713DE" w:rsidR="00351A80" w:rsidRPr="00761D12" w:rsidRDefault="00351A80" w:rsidP="00AF69A8">
            <w:pPr>
              <w:pStyle w:val="TAL"/>
              <w:rPr>
                <w:rFonts w:cs="Arial"/>
                <w:szCs w:val="18"/>
              </w:rPr>
            </w:pPr>
            <w:r w:rsidRPr="00351A80">
              <w:rPr>
                <w:rFonts w:cs="Arial"/>
                <w:szCs w:val="18"/>
              </w:rPr>
              <w:t>-3dB</w:t>
            </w:r>
          </w:p>
        </w:tc>
        <w:tc>
          <w:tcPr>
            <w:tcW w:w="2816" w:type="dxa"/>
            <w:gridSpan w:val="2"/>
            <w:tcBorders>
              <w:top w:val="single" w:sz="4" w:space="0" w:color="auto"/>
              <w:left w:val="single" w:sz="4" w:space="0" w:color="auto"/>
              <w:bottom w:val="single" w:sz="4" w:space="0" w:color="auto"/>
              <w:right w:val="single" w:sz="4" w:space="0" w:color="auto"/>
            </w:tcBorders>
          </w:tcPr>
          <w:p w14:paraId="68999568" w14:textId="77777777" w:rsidR="00351A80" w:rsidRPr="00351A80" w:rsidRDefault="00351A80" w:rsidP="00351A80">
            <w:pPr>
              <w:pStyle w:val="TAL"/>
              <w:rPr>
                <w:rFonts w:cs="Arial"/>
                <w:szCs w:val="18"/>
                <w:shd w:val="clear" w:color="auto" w:fill="FFFFFF"/>
              </w:rPr>
            </w:pPr>
          </w:p>
          <w:p w14:paraId="6705B422" w14:textId="77777777" w:rsidR="00351A80" w:rsidRPr="00351A80" w:rsidRDefault="00351A80" w:rsidP="00351A80">
            <w:pPr>
              <w:pStyle w:val="TAL"/>
              <w:rPr>
                <w:rFonts w:cs="Arial"/>
                <w:szCs w:val="18"/>
              </w:rPr>
            </w:pPr>
            <w:r w:rsidRPr="00351A80">
              <w:rPr>
                <w:rFonts w:cs="Arial"/>
                <w:szCs w:val="18"/>
                <w:shd w:val="clear" w:color="auto" w:fill="FFFFFF"/>
              </w:rPr>
              <w:t>N</w:t>
            </w:r>
            <w:r w:rsidRPr="00351A80">
              <w:rPr>
                <w:rFonts w:cs="Arial"/>
                <w:szCs w:val="18"/>
                <w:shd w:val="clear" w:color="auto" w:fill="FFFFFF"/>
                <w:vertAlign w:val="subscript"/>
              </w:rPr>
              <w:t>oc</w:t>
            </w:r>
            <w:r w:rsidRPr="00351A80">
              <w:rPr>
                <w:rFonts w:cs="Arial"/>
                <w:szCs w:val="18"/>
                <w:shd w:val="clear" w:color="auto" w:fill="FFFFFF"/>
              </w:rPr>
              <w:t xml:space="preserve">: </w:t>
            </w:r>
            <w:r w:rsidRPr="00351A80">
              <w:rPr>
                <w:rFonts w:cs="Arial"/>
                <w:szCs w:val="18"/>
                <w:shd w:val="clear" w:color="auto" w:fill="FFFFFF"/>
                <w:lang w:eastAsia="sv-SE"/>
              </w:rPr>
              <w:t>-85 dBm/15kHz</w:t>
            </w:r>
          </w:p>
          <w:p w14:paraId="60DC7822" w14:textId="77777777" w:rsidR="00351A80" w:rsidRPr="00351A80" w:rsidRDefault="00351A80" w:rsidP="00351A80">
            <w:pPr>
              <w:pStyle w:val="TAL"/>
              <w:rPr>
                <w:rFonts w:cs="Arial"/>
                <w:szCs w:val="18"/>
              </w:rPr>
            </w:pPr>
            <w:r w:rsidRPr="00351A80">
              <w:rPr>
                <w:rFonts w:cs="Arial"/>
                <w:szCs w:val="18"/>
              </w:rPr>
              <w:t>Ês /</w:t>
            </w:r>
            <w:r w:rsidRPr="00351A80">
              <w:rPr>
                <w:rFonts w:cs="Arial"/>
                <w:szCs w:val="18"/>
                <w:shd w:val="clear" w:color="auto" w:fill="FFFFFF"/>
              </w:rPr>
              <w:t xml:space="preserve"> N</w:t>
            </w:r>
            <w:r w:rsidRPr="00351A80">
              <w:rPr>
                <w:rFonts w:cs="Arial"/>
                <w:szCs w:val="18"/>
                <w:shd w:val="clear" w:color="auto" w:fill="FFFFFF"/>
                <w:vertAlign w:val="subscript"/>
              </w:rPr>
              <w:t>oc</w:t>
            </w:r>
            <w:r w:rsidRPr="00351A80">
              <w:rPr>
                <w:rFonts w:cs="Arial"/>
                <w:szCs w:val="18"/>
              </w:rPr>
              <w:t>: 0.0dB</w:t>
            </w:r>
          </w:p>
          <w:p w14:paraId="04F98CE4" w14:textId="77777777" w:rsidR="00351A80" w:rsidRPr="00351A80" w:rsidRDefault="00351A80" w:rsidP="00351A80">
            <w:pPr>
              <w:pStyle w:val="TAL"/>
              <w:rPr>
                <w:rFonts w:cs="Arial"/>
                <w:szCs w:val="18"/>
              </w:rPr>
            </w:pPr>
            <w:r w:rsidRPr="00351A80">
              <w:rPr>
                <w:rFonts w:cs="Arial"/>
                <w:szCs w:val="18"/>
              </w:rPr>
              <w:t>B1-Threshold: -96 dBm/SCS</w:t>
            </w:r>
          </w:p>
          <w:p w14:paraId="749EC6D0" w14:textId="77777777" w:rsidR="00351A80" w:rsidRPr="00351A80" w:rsidRDefault="00351A80" w:rsidP="00351A80">
            <w:pPr>
              <w:pStyle w:val="TAL"/>
              <w:rPr>
                <w:rFonts w:cs="Arial"/>
                <w:szCs w:val="18"/>
              </w:rPr>
            </w:pPr>
          </w:p>
          <w:p w14:paraId="0A3E1E6A" w14:textId="77777777" w:rsidR="00351A80" w:rsidRPr="00351A80" w:rsidRDefault="00351A80" w:rsidP="00351A80">
            <w:pPr>
              <w:pStyle w:val="TAL"/>
              <w:rPr>
                <w:rFonts w:cs="Arial"/>
                <w:szCs w:val="18"/>
                <w:shd w:val="clear" w:color="auto" w:fill="FFFFFF"/>
              </w:rPr>
            </w:pPr>
          </w:p>
          <w:p w14:paraId="0C217DEF" w14:textId="77777777" w:rsidR="00351A80" w:rsidRPr="00351A80" w:rsidRDefault="00351A80" w:rsidP="00351A80">
            <w:pPr>
              <w:pStyle w:val="TAL"/>
              <w:rPr>
                <w:rFonts w:cs="Arial"/>
                <w:szCs w:val="18"/>
              </w:rPr>
            </w:pPr>
            <w:r w:rsidRPr="00351A80">
              <w:rPr>
                <w:rFonts w:cs="Arial"/>
                <w:szCs w:val="18"/>
                <w:shd w:val="clear" w:color="auto" w:fill="FFFFFF"/>
              </w:rPr>
              <w:t>N</w:t>
            </w:r>
            <w:r w:rsidRPr="00351A80">
              <w:rPr>
                <w:rFonts w:cs="Arial"/>
                <w:szCs w:val="18"/>
                <w:shd w:val="clear" w:color="auto" w:fill="FFFFFF"/>
                <w:vertAlign w:val="subscript"/>
              </w:rPr>
              <w:t>oc</w:t>
            </w:r>
            <w:r w:rsidRPr="00351A80">
              <w:rPr>
                <w:rFonts w:cs="Arial"/>
                <w:szCs w:val="18"/>
                <w:shd w:val="clear" w:color="auto" w:fill="FFFFFF"/>
              </w:rPr>
              <w:t xml:space="preserve">: </w:t>
            </w:r>
            <w:r w:rsidRPr="00351A80">
              <w:rPr>
                <w:rFonts w:cs="Arial"/>
                <w:szCs w:val="18"/>
                <w:shd w:val="clear" w:color="auto" w:fill="FFFFFF"/>
                <w:lang w:eastAsia="sv-SE"/>
              </w:rPr>
              <w:t>-88.6dBm/15kHz</w:t>
            </w:r>
          </w:p>
          <w:p w14:paraId="7BE900DA" w14:textId="77777777" w:rsidR="00351A80" w:rsidRPr="00351A80" w:rsidRDefault="00351A80" w:rsidP="00351A80">
            <w:pPr>
              <w:pStyle w:val="TAL"/>
              <w:rPr>
                <w:rFonts w:cs="Arial"/>
                <w:szCs w:val="18"/>
              </w:rPr>
            </w:pPr>
            <w:r w:rsidRPr="00351A80">
              <w:rPr>
                <w:rFonts w:cs="Arial"/>
                <w:szCs w:val="18"/>
              </w:rPr>
              <w:t>Ês /</w:t>
            </w:r>
            <w:r w:rsidRPr="00351A80">
              <w:rPr>
                <w:rFonts w:cs="Arial"/>
                <w:szCs w:val="18"/>
                <w:shd w:val="clear" w:color="auto" w:fill="FFFFFF"/>
              </w:rPr>
              <w:t xml:space="preserve"> N</w:t>
            </w:r>
            <w:r w:rsidRPr="00351A80">
              <w:rPr>
                <w:rFonts w:cs="Arial"/>
                <w:szCs w:val="18"/>
                <w:shd w:val="clear" w:color="auto" w:fill="FFFFFF"/>
                <w:vertAlign w:val="subscript"/>
              </w:rPr>
              <w:t>oc</w:t>
            </w:r>
            <w:r w:rsidRPr="00351A80">
              <w:rPr>
                <w:rFonts w:cs="Arial"/>
                <w:szCs w:val="18"/>
              </w:rPr>
              <w:t>: 0.0dB</w:t>
            </w:r>
          </w:p>
          <w:p w14:paraId="3D698D47" w14:textId="34D2B2E4" w:rsidR="00351A80" w:rsidRPr="00351A80" w:rsidRDefault="00351A80" w:rsidP="00351A80">
            <w:pPr>
              <w:keepNext/>
              <w:keepLines/>
              <w:spacing w:after="0"/>
              <w:rPr>
                <w:rFonts w:ascii="Arial" w:eastAsia="SimSun" w:hAnsi="Arial" w:cs="Arial"/>
                <w:sz w:val="18"/>
                <w:szCs w:val="18"/>
                <w:shd w:val="clear" w:color="auto" w:fill="FFFFFF"/>
                <w:lang w:eastAsia="zh-CN"/>
              </w:rPr>
            </w:pPr>
            <w:r w:rsidRPr="00351A80">
              <w:rPr>
                <w:rFonts w:ascii="Arial" w:hAnsi="Arial" w:cs="Arial"/>
                <w:sz w:val="18"/>
                <w:szCs w:val="18"/>
              </w:rPr>
              <w:t>B1-Threshold: -96 dBm/SCS</w:t>
            </w:r>
          </w:p>
        </w:tc>
      </w:tr>
      <w:tr w:rsidR="00DF32EF" w:rsidRPr="00D0162F" w14:paraId="3AB477F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6EF1231" w14:textId="324EB551" w:rsidR="00DF32EF" w:rsidRPr="00D0162F" w:rsidRDefault="00DF32EF" w:rsidP="00DF32EF">
            <w:pPr>
              <w:pStyle w:val="TAL"/>
            </w:pPr>
            <w:r w:rsidRPr="00D0162F">
              <w:t>4.6.1.1 EN-DC FR1 event-triggered reporting without gap in non-DRX</w:t>
            </w:r>
          </w:p>
        </w:tc>
        <w:tc>
          <w:tcPr>
            <w:tcW w:w="4016" w:type="dxa"/>
            <w:tcBorders>
              <w:top w:val="single" w:sz="4" w:space="0" w:color="auto"/>
              <w:left w:val="single" w:sz="4" w:space="0" w:color="auto"/>
              <w:bottom w:val="single" w:sz="4" w:space="0" w:color="auto"/>
              <w:right w:val="single" w:sz="4" w:space="0" w:color="auto"/>
            </w:tcBorders>
          </w:tcPr>
          <w:p w14:paraId="5C99ABE7" w14:textId="4EF24AB4" w:rsidR="00DF32EF" w:rsidRPr="00D0162F" w:rsidRDefault="00DF32EF" w:rsidP="00DF32EF">
            <w:pPr>
              <w:pStyle w:val="TAL"/>
            </w:pPr>
            <w:r w:rsidRPr="00D0162F">
              <w:t>During T1:</w:t>
            </w:r>
          </w:p>
          <w:p w14:paraId="0E64AF69" w14:textId="744A6F47" w:rsidR="00DF32EF" w:rsidRPr="00D0162F" w:rsidRDefault="00DF32EF" w:rsidP="00DF32EF">
            <w:pPr>
              <w:pStyle w:val="TAL"/>
            </w:pPr>
            <w:r w:rsidRPr="00D0162F">
              <w:t>Noc: -98dBm/15kHz</w:t>
            </w:r>
          </w:p>
          <w:p w14:paraId="47AA179A" w14:textId="09E212D8" w:rsidR="00DF32EF" w:rsidRPr="00D0162F" w:rsidRDefault="00DF32EF" w:rsidP="00DF32EF">
            <w:pPr>
              <w:pStyle w:val="TAL"/>
            </w:pPr>
            <w:r w:rsidRPr="00D0162F">
              <w:t>Ês1 / Noc: +4.00dB</w:t>
            </w:r>
          </w:p>
          <w:p w14:paraId="63583B38" w14:textId="2035DD62" w:rsidR="00DF32EF" w:rsidRPr="00D0162F" w:rsidRDefault="00DF32EF" w:rsidP="00DF32EF">
            <w:pPr>
              <w:pStyle w:val="TAL"/>
            </w:pPr>
            <w:r w:rsidRPr="00D0162F">
              <w:t>Ês2 / Noc: -infinity</w:t>
            </w:r>
          </w:p>
          <w:p w14:paraId="4AE4D019" w14:textId="77777777" w:rsidR="00DF32EF" w:rsidRPr="00D0162F" w:rsidRDefault="00DF32EF" w:rsidP="00DF32EF">
            <w:pPr>
              <w:pStyle w:val="TAL"/>
            </w:pPr>
          </w:p>
          <w:p w14:paraId="4710397B" w14:textId="7B38B29C" w:rsidR="00DF32EF" w:rsidRPr="00D0162F" w:rsidRDefault="00DF32EF" w:rsidP="00DF32EF">
            <w:pPr>
              <w:pStyle w:val="TAL"/>
            </w:pPr>
            <w:r w:rsidRPr="00D0162F">
              <w:t>During T2:</w:t>
            </w:r>
          </w:p>
          <w:p w14:paraId="5479FAD3" w14:textId="43EF8370" w:rsidR="00DF32EF" w:rsidRPr="00D0162F" w:rsidRDefault="00DF32EF" w:rsidP="00DF32EF">
            <w:pPr>
              <w:pStyle w:val="TAL"/>
            </w:pPr>
            <w:r w:rsidRPr="00D0162F">
              <w:t>Noc: -98dBm/15kHz</w:t>
            </w:r>
          </w:p>
          <w:p w14:paraId="66985401" w14:textId="6D4574D9" w:rsidR="00DF32EF" w:rsidRPr="00D0162F" w:rsidRDefault="00DF32EF" w:rsidP="00DF32EF">
            <w:pPr>
              <w:pStyle w:val="TAL"/>
            </w:pPr>
            <w:r w:rsidRPr="00D0162F">
              <w:t>Ês1 / Noc: +4.00dB</w:t>
            </w:r>
          </w:p>
          <w:p w14:paraId="7CDBA504" w14:textId="2E29257D" w:rsidR="00DF32EF" w:rsidRPr="00D0162F" w:rsidRDefault="00DF32EF" w:rsidP="00DF32EF">
            <w:pPr>
              <w:pStyle w:val="TAL"/>
            </w:pPr>
            <w:r w:rsidRPr="00D0162F">
              <w:t>Ês2 / Noc: +4.00dB</w:t>
            </w:r>
          </w:p>
        </w:tc>
        <w:tc>
          <w:tcPr>
            <w:tcW w:w="1641" w:type="dxa"/>
            <w:tcBorders>
              <w:top w:val="single" w:sz="4" w:space="0" w:color="auto"/>
              <w:left w:val="single" w:sz="4" w:space="0" w:color="auto"/>
              <w:bottom w:val="single" w:sz="4" w:space="0" w:color="auto"/>
              <w:right w:val="single" w:sz="4" w:space="0" w:color="auto"/>
            </w:tcBorders>
          </w:tcPr>
          <w:p w14:paraId="115697EC" w14:textId="5EE51B93" w:rsidR="00DF32EF" w:rsidRPr="00D0162F" w:rsidRDefault="00DF32EF" w:rsidP="00DF32EF">
            <w:pPr>
              <w:pStyle w:val="TAL"/>
            </w:pPr>
            <w:r w:rsidRPr="00D0162F">
              <w:t>During T1:</w:t>
            </w:r>
          </w:p>
          <w:p w14:paraId="420EE9D0" w14:textId="77777777" w:rsidR="00DF32EF" w:rsidRPr="00D0162F" w:rsidRDefault="00DF32EF" w:rsidP="00DF32EF">
            <w:pPr>
              <w:pStyle w:val="TAL"/>
            </w:pPr>
            <w:r w:rsidRPr="00D0162F">
              <w:t>0dB</w:t>
            </w:r>
          </w:p>
          <w:p w14:paraId="512CA96D" w14:textId="77777777" w:rsidR="00DF32EF" w:rsidRPr="00D0162F" w:rsidRDefault="00DF32EF" w:rsidP="00DF32EF">
            <w:pPr>
              <w:pStyle w:val="TAL"/>
            </w:pPr>
            <w:r w:rsidRPr="00D0162F">
              <w:t>0dB</w:t>
            </w:r>
          </w:p>
          <w:p w14:paraId="396CA4C6" w14:textId="77777777" w:rsidR="00DF32EF" w:rsidRPr="00D0162F" w:rsidRDefault="00DF32EF" w:rsidP="00DF32EF">
            <w:pPr>
              <w:pStyle w:val="TAL"/>
            </w:pPr>
            <w:r w:rsidRPr="00D0162F">
              <w:t>0dB</w:t>
            </w:r>
          </w:p>
          <w:p w14:paraId="17FA022B" w14:textId="77777777" w:rsidR="00DF32EF" w:rsidRPr="00D0162F" w:rsidRDefault="00DF32EF" w:rsidP="00DF32EF">
            <w:pPr>
              <w:pStyle w:val="TAL"/>
            </w:pPr>
          </w:p>
          <w:p w14:paraId="6D31F4F9" w14:textId="74E9D34A" w:rsidR="00DF32EF" w:rsidRPr="00D0162F" w:rsidRDefault="00DF32EF" w:rsidP="00DF32EF">
            <w:pPr>
              <w:pStyle w:val="TAL"/>
            </w:pPr>
            <w:r w:rsidRPr="00D0162F">
              <w:t>During T2:</w:t>
            </w:r>
          </w:p>
          <w:p w14:paraId="308FEDFE" w14:textId="77777777" w:rsidR="00DF32EF" w:rsidRPr="00D0162F" w:rsidRDefault="00DF32EF" w:rsidP="00DF32EF">
            <w:pPr>
              <w:pStyle w:val="TAL"/>
            </w:pPr>
            <w:r w:rsidRPr="00D0162F">
              <w:t>0dB</w:t>
            </w:r>
          </w:p>
          <w:p w14:paraId="1CA9F4BB" w14:textId="77777777" w:rsidR="00DF32EF" w:rsidRPr="00D0162F" w:rsidRDefault="00DF32EF" w:rsidP="00DF32EF">
            <w:pPr>
              <w:pStyle w:val="TAL"/>
            </w:pPr>
            <w:r w:rsidRPr="00D0162F">
              <w:t>0dB</w:t>
            </w:r>
          </w:p>
          <w:p w14:paraId="3F1E5A0A" w14:textId="77777777" w:rsidR="00DF32EF" w:rsidRPr="00D0162F" w:rsidRDefault="00DF32EF" w:rsidP="00DF32EF">
            <w:pPr>
              <w:pStyle w:val="TAL"/>
              <w:jc w:val="center"/>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0A70FCA4" w14:textId="5DFFF61A" w:rsidR="00DF32EF" w:rsidRPr="00D0162F" w:rsidRDefault="00DF32EF" w:rsidP="00DF32EF">
            <w:pPr>
              <w:pStyle w:val="TAL"/>
            </w:pPr>
            <w:r w:rsidRPr="00D0162F">
              <w:t>During T1:</w:t>
            </w:r>
          </w:p>
          <w:p w14:paraId="2B98CC3D" w14:textId="3F8D0F21" w:rsidR="00DF32EF" w:rsidRPr="00D0162F" w:rsidRDefault="00DF32EF" w:rsidP="00DF32EF">
            <w:pPr>
              <w:pStyle w:val="TAL"/>
            </w:pPr>
            <w:r w:rsidRPr="00D0162F">
              <w:t>Noc: -98dBm/15kHz</w:t>
            </w:r>
          </w:p>
          <w:p w14:paraId="1FDFFD87" w14:textId="4EAAAFB5" w:rsidR="00DF32EF" w:rsidRPr="00D0162F" w:rsidRDefault="00DF32EF" w:rsidP="00DF32EF">
            <w:pPr>
              <w:pStyle w:val="TAL"/>
            </w:pPr>
            <w:r w:rsidRPr="00D0162F">
              <w:t>Ês1 / Noc: +4.00dB</w:t>
            </w:r>
          </w:p>
          <w:p w14:paraId="6F0DF4D0" w14:textId="3C70215C" w:rsidR="00DF32EF" w:rsidRPr="00D0162F" w:rsidRDefault="00DF32EF" w:rsidP="00DF32EF">
            <w:pPr>
              <w:pStyle w:val="TAL"/>
            </w:pPr>
            <w:r w:rsidRPr="00D0162F">
              <w:t>Ês2 / Noc: -infinity</w:t>
            </w:r>
          </w:p>
          <w:p w14:paraId="0575C86D" w14:textId="77777777" w:rsidR="00DF32EF" w:rsidRPr="00D0162F" w:rsidRDefault="00DF32EF" w:rsidP="00DF32EF">
            <w:pPr>
              <w:pStyle w:val="TAL"/>
            </w:pPr>
          </w:p>
          <w:p w14:paraId="1296B0A0" w14:textId="4414F3BC" w:rsidR="00DF32EF" w:rsidRPr="00D0162F" w:rsidRDefault="00DF32EF" w:rsidP="00DF32EF">
            <w:pPr>
              <w:pStyle w:val="TAL"/>
            </w:pPr>
            <w:r w:rsidRPr="00D0162F">
              <w:t>During T2:</w:t>
            </w:r>
          </w:p>
          <w:p w14:paraId="3A02B85A" w14:textId="495DC1E3" w:rsidR="00DF32EF" w:rsidRPr="00D0162F" w:rsidRDefault="00DF32EF" w:rsidP="00DF32EF">
            <w:pPr>
              <w:pStyle w:val="TAL"/>
            </w:pPr>
            <w:r w:rsidRPr="00D0162F">
              <w:t>Noc: -98dBm/15kHz</w:t>
            </w:r>
          </w:p>
          <w:p w14:paraId="15672073" w14:textId="64748750" w:rsidR="00DF32EF" w:rsidRPr="00D0162F" w:rsidRDefault="00DF32EF" w:rsidP="00DF32EF">
            <w:pPr>
              <w:pStyle w:val="TAL"/>
            </w:pPr>
            <w:r w:rsidRPr="00D0162F">
              <w:t>Ês1 / Noc: +4.00dB</w:t>
            </w:r>
          </w:p>
          <w:p w14:paraId="3054A7C2" w14:textId="74483C07" w:rsidR="00DF32EF" w:rsidRPr="00D0162F" w:rsidRDefault="00DF32EF" w:rsidP="00DF32EF">
            <w:pPr>
              <w:pStyle w:val="TAL"/>
            </w:pPr>
            <w:r w:rsidRPr="00D0162F">
              <w:t>Ês2 / Noc: +4.00dB</w:t>
            </w:r>
          </w:p>
        </w:tc>
      </w:tr>
      <w:tr w:rsidR="00DF32EF" w:rsidRPr="00D0162F" w14:paraId="08C0481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86C4628" w14:textId="4029E9AE" w:rsidR="00DF32EF" w:rsidRPr="00D0162F" w:rsidRDefault="00DF32EF" w:rsidP="00DF32EF">
            <w:pPr>
              <w:pStyle w:val="TAL"/>
            </w:pPr>
            <w:r w:rsidRPr="00D0162F">
              <w:t>4.6.1.2 EN-DC FR1 event-triggered reporting without gap in DRX</w:t>
            </w:r>
          </w:p>
        </w:tc>
        <w:tc>
          <w:tcPr>
            <w:tcW w:w="4016" w:type="dxa"/>
            <w:tcBorders>
              <w:top w:val="single" w:sz="4" w:space="0" w:color="auto"/>
              <w:left w:val="single" w:sz="4" w:space="0" w:color="auto"/>
              <w:bottom w:val="single" w:sz="4" w:space="0" w:color="auto"/>
              <w:right w:val="single" w:sz="4" w:space="0" w:color="auto"/>
            </w:tcBorders>
          </w:tcPr>
          <w:p w14:paraId="2CCC422D" w14:textId="7EE793B6"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3313836D" w14:textId="001D61C1"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0EA5C697" w14:textId="24A197F1" w:rsidR="00DF32EF" w:rsidRPr="00D0162F" w:rsidRDefault="00DF32EF" w:rsidP="00DF32EF">
            <w:pPr>
              <w:pStyle w:val="TAL"/>
            </w:pPr>
            <w:r w:rsidRPr="00D0162F">
              <w:t>Same as 4.6.1.1</w:t>
            </w:r>
          </w:p>
        </w:tc>
      </w:tr>
      <w:tr w:rsidR="00DF32EF" w:rsidRPr="00D0162F" w14:paraId="199AC95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39ADE97" w14:textId="5970528C" w:rsidR="00DF32EF" w:rsidRPr="00D0162F" w:rsidRDefault="00DF32EF" w:rsidP="00DF32EF">
            <w:pPr>
              <w:pStyle w:val="TAL"/>
            </w:pPr>
            <w:r w:rsidRPr="00D0162F">
              <w:t>4.6.1.3 EN-DC FR1 event-triggered reporting with gap in non-DRX</w:t>
            </w:r>
          </w:p>
        </w:tc>
        <w:tc>
          <w:tcPr>
            <w:tcW w:w="4016" w:type="dxa"/>
            <w:tcBorders>
              <w:top w:val="single" w:sz="4" w:space="0" w:color="auto"/>
              <w:left w:val="single" w:sz="4" w:space="0" w:color="auto"/>
              <w:bottom w:val="single" w:sz="4" w:space="0" w:color="auto"/>
              <w:right w:val="single" w:sz="4" w:space="0" w:color="auto"/>
            </w:tcBorders>
          </w:tcPr>
          <w:p w14:paraId="775A3C31" w14:textId="27CA174B"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5BC40EDF" w14:textId="36404C05"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0B7B7095" w14:textId="197D167C" w:rsidR="00DF32EF" w:rsidRPr="00D0162F" w:rsidRDefault="00DF32EF" w:rsidP="00DF32EF">
            <w:pPr>
              <w:pStyle w:val="TAL"/>
            </w:pPr>
            <w:r w:rsidRPr="00D0162F">
              <w:t>Same as 4.6.1.1</w:t>
            </w:r>
          </w:p>
        </w:tc>
      </w:tr>
      <w:tr w:rsidR="00DF32EF" w:rsidRPr="00D0162F" w14:paraId="5D73B45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2BC854" w14:textId="0794762C" w:rsidR="00DF32EF" w:rsidRPr="00D0162F" w:rsidRDefault="00DF32EF" w:rsidP="00DF32EF">
            <w:pPr>
              <w:pStyle w:val="TAL"/>
            </w:pPr>
            <w:r w:rsidRPr="00D0162F">
              <w:lastRenderedPageBreak/>
              <w:t>4.6.1.4 EN-DC FR1 event-triggered reporting with gap in DRX</w:t>
            </w:r>
          </w:p>
        </w:tc>
        <w:tc>
          <w:tcPr>
            <w:tcW w:w="4016" w:type="dxa"/>
            <w:tcBorders>
              <w:top w:val="single" w:sz="4" w:space="0" w:color="auto"/>
              <w:left w:val="single" w:sz="4" w:space="0" w:color="auto"/>
              <w:bottom w:val="single" w:sz="4" w:space="0" w:color="auto"/>
              <w:right w:val="single" w:sz="4" w:space="0" w:color="auto"/>
            </w:tcBorders>
          </w:tcPr>
          <w:p w14:paraId="44B12CA9" w14:textId="1AE95E98"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5C0B29AF" w14:textId="5083E08D"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334AF3B2" w14:textId="6EC0DAFC" w:rsidR="00DF32EF" w:rsidRPr="00D0162F" w:rsidRDefault="00DF32EF" w:rsidP="00DF32EF">
            <w:pPr>
              <w:pStyle w:val="TAL"/>
            </w:pPr>
            <w:r w:rsidRPr="00D0162F">
              <w:t>Same as 4.6.1.1</w:t>
            </w:r>
          </w:p>
        </w:tc>
      </w:tr>
      <w:tr w:rsidR="00DF32EF" w:rsidRPr="00D0162F" w14:paraId="54F220D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AD9CAFD" w14:textId="1E4FA7E5" w:rsidR="00DF32EF" w:rsidRPr="00D0162F" w:rsidRDefault="00DF32EF" w:rsidP="00DF32EF">
            <w:pPr>
              <w:pStyle w:val="TAL"/>
            </w:pPr>
            <w:r w:rsidRPr="00D0162F">
              <w:t>4.6.1.5 EN-DC FR1 event-triggered reporting without gap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504D28E5" w14:textId="7186A5EB"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3B26C2FE" w14:textId="3525A178" w:rsidR="00DF32EF" w:rsidRPr="00D0162F" w:rsidRDefault="00DF32EF" w:rsidP="00DF32EF">
            <w:pPr>
              <w:pStyle w:val="TAL"/>
              <w:jc w:val="cente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59135008" w14:textId="2B73871B" w:rsidR="00DF32EF" w:rsidRPr="00D0162F" w:rsidRDefault="00DF32EF" w:rsidP="00DF32EF">
            <w:pPr>
              <w:pStyle w:val="TAL"/>
            </w:pPr>
            <w:r w:rsidRPr="00D0162F">
              <w:t>Same as 4.6.1.1</w:t>
            </w:r>
          </w:p>
        </w:tc>
      </w:tr>
      <w:tr w:rsidR="00DF32EF" w:rsidRPr="00D0162F" w14:paraId="656735A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7E3B5F2" w14:textId="00265493" w:rsidR="00DF32EF" w:rsidRPr="00D0162F" w:rsidRDefault="00DF32EF" w:rsidP="00DF32EF">
            <w:pPr>
              <w:pStyle w:val="TAL"/>
            </w:pPr>
            <w:r w:rsidRPr="00D0162F">
              <w:t>4.6.1.6 EN-DC FR1 event-triggered reporting with gap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25C7E1D4" w14:textId="1E8044C8"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002F3E7D" w14:textId="4BA5462E" w:rsidR="00DF32EF" w:rsidRPr="00D0162F" w:rsidRDefault="00DF32EF" w:rsidP="00DF32EF">
            <w:pPr>
              <w:pStyle w:val="TAL"/>
              <w:jc w:val="cente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2F7CE4ED" w14:textId="02C34A81" w:rsidR="00DF32EF" w:rsidRPr="00D0162F" w:rsidRDefault="00DF32EF" w:rsidP="00DF32EF">
            <w:pPr>
              <w:pStyle w:val="TAL"/>
            </w:pPr>
            <w:r w:rsidRPr="00D0162F">
              <w:t>Same as 4.6.1.1</w:t>
            </w:r>
          </w:p>
        </w:tc>
      </w:tr>
      <w:tr w:rsidR="00DF32EF" w:rsidRPr="00D0162F" w14:paraId="0372A93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E32664E" w14:textId="178896A8" w:rsidR="00DF32EF" w:rsidRPr="00D0162F" w:rsidRDefault="00DF32EF" w:rsidP="00DF32EF">
            <w:pPr>
              <w:pStyle w:val="TAL"/>
            </w:pPr>
            <w:r w:rsidRPr="00D0162F">
              <w:t>4.6.1.7 EN-DC FR1 event-triggered reporting without gap in DRX for UE configured with highSpeedMeasFlag-r16</w:t>
            </w:r>
          </w:p>
        </w:tc>
        <w:tc>
          <w:tcPr>
            <w:tcW w:w="4016" w:type="dxa"/>
            <w:tcBorders>
              <w:top w:val="single" w:sz="4" w:space="0" w:color="auto"/>
              <w:left w:val="single" w:sz="4" w:space="0" w:color="auto"/>
              <w:bottom w:val="single" w:sz="4" w:space="0" w:color="auto"/>
              <w:right w:val="single" w:sz="4" w:space="0" w:color="auto"/>
            </w:tcBorders>
          </w:tcPr>
          <w:p w14:paraId="1E8BB314" w14:textId="6E087C7A"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7061B9BD" w14:textId="569C3F2B" w:rsidR="00DF32EF" w:rsidRPr="00D0162F" w:rsidRDefault="00DF32EF" w:rsidP="00DF32EF">
            <w:pPr>
              <w:pStyle w:val="TAL"/>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701F7FB1" w14:textId="43302F5C" w:rsidR="00DF32EF" w:rsidRPr="00D0162F" w:rsidRDefault="00DF32EF" w:rsidP="00DF32EF">
            <w:pPr>
              <w:pStyle w:val="TAL"/>
            </w:pPr>
            <w:r w:rsidRPr="00D0162F">
              <w:t>Same as 4.6.1.1</w:t>
            </w:r>
          </w:p>
        </w:tc>
      </w:tr>
      <w:tr w:rsidR="00DF32EF" w:rsidRPr="00D0162F" w14:paraId="259AD6E4"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79BB8515" w14:textId="77777777" w:rsidR="00DF32EF" w:rsidRPr="00D0162F" w:rsidRDefault="00DF32EF" w:rsidP="00DF32EF">
            <w:pPr>
              <w:pStyle w:val="TAL"/>
            </w:pPr>
            <w:r w:rsidRPr="00D0162F">
              <w:t xml:space="preserve">4.6.1.8 </w:t>
            </w:r>
            <w:r w:rsidRPr="00D0162F">
              <w:rPr>
                <w:lang w:eastAsia="sv-SE"/>
              </w:rPr>
              <w:t>EN-DC FR1 event triggered reporting cell without SSB time index detection in DRX for UE configured with highSpeedMeasCA-Scell-r17</w:t>
            </w:r>
          </w:p>
        </w:tc>
        <w:tc>
          <w:tcPr>
            <w:tcW w:w="4016" w:type="dxa"/>
            <w:tcBorders>
              <w:top w:val="single" w:sz="4" w:space="0" w:color="auto"/>
              <w:left w:val="single" w:sz="4" w:space="0" w:color="auto"/>
              <w:bottom w:val="single" w:sz="4" w:space="0" w:color="auto"/>
              <w:right w:val="single" w:sz="4" w:space="0" w:color="auto"/>
            </w:tcBorders>
          </w:tcPr>
          <w:p w14:paraId="29ED82D2" w14:textId="77777777" w:rsidR="00DF32EF" w:rsidRPr="00D0162F" w:rsidRDefault="00DF32EF" w:rsidP="00DF32EF">
            <w:pPr>
              <w:pStyle w:val="TAL"/>
            </w:pPr>
            <w:r w:rsidRPr="00D0162F">
              <w:t>During T1:</w:t>
            </w:r>
          </w:p>
          <w:p w14:paraId="17C08670" w14:textId="77777777" w:rsidR="00DF32EF" w:rsidRPr="00D0162F" w:rsidRDefault="00DF32EF" w:rsidP="00DF32EF">
            <w:pPr>
              <w:pStyle w:val="TAL"/>
            </w:pPr>
            <w:r w:rsidRPr="00D0162F">
              <w:t>Freq 1 Noc: -98dBm/15kHz</w:t>
            </w:r>
          </w:p>
          <w:p w14:paraId="4FF2297D" w14:textId="77777777" w:rsidR="00DF32EF" w:rsidRPr="00D0162F" w:rsidRDefault="00DF32EF" w:rsidP="00DF32EF">
            <w:pPr>
              <w:pStyle w:val="TAL"/>
            </w:pPr>
            <w:r w:rsidRPr="00D0162F">
              <w:t>Freq 2 Noc: -98dBm/15kHz</w:t>
            </w:r>
          </w:p>
          <w:p w14:paraId="182E8019"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4AF4F0D6" w14:textId="77777777"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31C80C99" w14:textId="77777777" w:rsidR="00DF32EF" w:rsidRPr="00107D76" w:rsidRDefault="00DF32EF" w:rsidP="00DF32EF">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62980EAA" w14:textId="77777777" w:rsidR="00DF32EF" w:rsidRPr="00107D76" w:rsidRDefault="00DF32EF" w:rsidP="00DF32EF">
            <w:pPr>
              <w:pStyle w:val="TAL"/>
              <w:rPr>
                <w:lang w:val="fr-FR"/>
              </w:rPr>
            </w:pPr>
          </w:p>
          <w:p w14:paraId="7E777BBA" w14:textId="77777777" w:rsidR="00DF32EF" w:rsidRPr="00D0162F" w:rsidRDefault="00DF32EF" w:rsidP="00DF32EF">
            <w:pPr>
              <w:pStyle w:val="TAL"/>
            </w:pPr>
            <w:r w:rsidRPr="00D0162F">
              <w:t>During T2:</w:t>
            </w:r>
          </w:p>
          <w:p w14:paraId="48D284F5" w14:textId="77777777" w:rsidR="00DF32EF" w:rsidRPr="00D0162F" w:rsidRDefault="00DF32EF" w:rsidP="00DF32EF">
            <w:pPr>
              <w:pStyle w:val="TAL"/>
            </w:pPr>
            <w:r w:rsidRPr="00D0162F">
              <w:t>Freq 1 Noc: -98dBm/15kHz</w:t>
            </w:r>
          </w:p>
          <w:p w14:paraId="4F43848B" w14:textId="77777777" w:rsidR="00DF32EF" w:rsidRPr="00D0162F" w:rsidRDefault="00DF32EF" w:rsidP="00DF32EF">
            <w:pPr>
              <w:pStyle w:val="TAL"/>
            </w:pPr>
            <w:r w:rsidRPr="00D0162F">
              <w:t>Freq 2 Noc: -98dBm/15kHz</w:t>
            </w:r>
          </w:p>
          <w:p w14:paraId="6C40A4A8"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06F9AAE9" w14:textId="77777777" w:rsidR="00DF32EF" w:rsidRPr="00D0162F" w:rsidRDefault="00DF32EF" w:rsidP="00DF32EF">
            <w:pPr>
              <w:pStyle w:val="TAL"/>
            </w:pPr>
            <w:r w:rsidRPr="00D0162F">
              <w:t>Ês</w:t>
            </w:r>
            <w:r w:rsidRPr="00D0162F">
              <w:rPr>
                <w:vertAlign w:val="subscript"/>
              </w:rPr>
              <w:t>2</w:t>
            </w:r>
            <w:r w:rsidRPr="00D0162F">
              <w:t xml:space="preserve"> / Noc: +4.00dB</w:t>
            </w:r>
          </w:p>
          <w:p w14:paraId="331E5315" w14:textId="77777777" w:rsidR="00DF32EF" w:rsidRPr="00D0162F" w:rsidRDefault="00DF32EF" w:rsidP="00DF32EF">
            <w:pPr>
              <w:pStyle w:val="TAL"/>
            </w:pPr>
            <w:r w:rsidRPr="00D0162F">
              <w:t>Ês</w:t>
            </w:r>
            <w:r w:rsidRPr="00D0162F">
              <w:rPr>
                <w:vertAlign w:val="subscript"/>
              </w:rPr>
              <w:t>2</w:t>
            </w:r>
            <w:r w:rsidRPr="00D0162F">
              <w:t xml:space="preserve"> / Noc: +4.00dB</w:t>
            </w:r>
          </w:p>
        </w:tc>
        <w:tc>
          <w:tcPr>
            <w:tcW w:w="1641" w:type="dxa"/>
            <w:tcBorders>
              <w:top w:val="single" w:sz="4" w:space="0" w:color="auto"/>
              <w:left w:val="single" w:sz="4" w:space="0" w:color="auto"/>
              <w:bottom w:val="single" w:sz="4" w:space="0" w:color="auto"/>
              <w:right w:val="single" w:sz="4" w:space="0" w:color="auto"/>
            </w:tcBorders>
          </w:tcPr>
          <w:p w14:paraId="2D662D70" w14:textId="77777777" w:rsidR="00DF32EF" w:rsidRPr="00D0162F" w:rsidRDefault="00DF32EF" w:rsidP="00DF32EF">
            <w:pPr>
              <w:pStyle w:val="TAL"/>
            </w:pPr>
            <w:r w:rsidRPr="00D0162F">
              <w:t>During T1:</w:t>
            </w:r>
          </w:p>
          <w:p w14:paraId="43E9EF3D" w14:textId="77777777" w:rsidR="00DF32EF" w:rsidRPr="00D0162F" w:rsidRDefault="00DF32EF" w:rsidP="00DF32EF">
            <w:pPr>
              <w:pStyle w:val="TAL"/>
            </w:pPr>
            <w:r w:rsidRPr="00D0162F">
              <w:t>0dB</w:t>
            </w:r>
          </w:p>
          <w:p w14:paraId="008BD0EE" w14:textId="77777777" w:rsidR="00DF32EF" w:rsidRPr="00D0162F" w:rsidRDefault="00DF32EF" w:rsidP="00DF32EF">
            <w:pPr>
              <w:pStyle w:val="TAL"/>
            </w:pPr>
            <w:r w:rsidRPr="00D0162F">
              <w:t>0dB</w:t>
            </w:r>
          </w:p>
          <w:p w14:paraId="0EDADECE" w14:textId="77777777" w:rsidR="00DF32EF" w:rsidRPr="00D0162F" w:rsidRDefault="00DF32EF" w:rsidP="00DF32EF">
            <w:pPr>
              <w:pStyle w:val="TAL"/>
            </w:pPr>
            <w:r w:rsidRPr="00D0162F">
              <w:t>0dB</w:t>
            </w:r>
          </w:p>
          <w:p w14:paraId="7DA23BFB" w14:textId="77777777" w:rsidR="00DF32EF" w:rsidRPr="00D0162F" w:rsidRDefault="00DF32EF" w:rsidP="00DF32EF">
            <w:pPr>
              <w:pStyle w:val="TAL"/>
            </w:pPr>
            <w:r w:rsidRPr="00D0162F">
              <w:t>0dB</w:t>
            </w:r>
          </w:p>
          <w:p w14:paraId="53E40BE6" w14:textId="77777777" w:rsidR="00DF32EF" w:rsidRPr="00D0162F" w:rsidRDefault="00DF32EF" w:rsidP="00DF32EF">
            <w:pPr>
              <w:pStyle w:val="TAL"/>
            </w:pPr>
            <w:r w:rsidRPr="00D0162F">
              <w:t>0dB</w:t>
            </w:r>
          </w:p>
          <w:p w14:paraId="6EA95496" w14:textId="77777777" w:rsidR="00DF32EF" w:rsidRPr="00D0162F" w:rsidRDefault="00DF32EF" w:rsidP="00DF32EF">
            <w:pPr>
              <w:pStyle w:val="TAL"/>
            </w:pPr>
          </w:p>
          <w:p w14:paraId="711EFD1E" w14:textId="77777777" w:rsidR="00DF32EF" w:rsidRPr="00D0162F" w:rsidRDefault="00DF32EF" w:rsidP="00DF32EF">
            <w:pPr>
              <w:pStyle w:val="TAL"/>
            </w:pPr>
            <w:r w:rsidRPr="00D0162F">
              <w:t>During T2:</w:t>
            </w:r>
          </w:p>
          <w:p w14:paraId="4CE16733" w14:textId="77777777" w:rsidR="00DF32EF" w:rsidRPr="00D0162F" w:rsidRDefault="00DF32EF" w:rsidP="00DF32EF">
            <w:pPr>
              <w:pStyle w:val="TAL"/>
            </w:pPr>
            <w:r w:rsidRPr="00D0162F">
              <w:t>0dB</w:t>
            </w:r>
          </w:p>
          <w:p w14:paraId="7E4100BE" w14:textId="77777777" w:rsidR="00DF32EF" w:rsidRPr="00D0162F" w:rsidRDefault="00DF32EF" w:rsidP="00DF32EF">
            <w:pPr>
              <w:pStyle w:val="TAL"/>
            </w:pPr>
            <w:r w:rsidRPr="00D0162F">
              <w:t>0dB</w:t>
            </w:r>
          </w:p>
          <w:p w14:paraId="1EC66479" w14:textId="77777777" w:rsidR="00DF32EF" w:rsidRPr="00D0162F" w:rsidRDefault="00DF32EF" w:rsidP="00DF32EF">
            <w:pPr>
              <w:pStyle w:val="TAL"/>
            </w:pPr>
            <w:r w:rsidRPr="00D0162F">
              <w:t>0dB</w:t>
            </w:r>
          </w:p>
          <w:p w14:paraId="3C093BB7" w14:textId="77777777" w:rsidR="00DF32EF" w:rsidRPr="00D0162F" w:rsidRDefault="00DF32EF" w:rsidP="00DF32EF">
            <w:pPr>
              <w:pStyle w:val="TAL"/>
            </w:pPr>
            <w:r w:rsidRPr="00D0162F">
              <w:t>0dB</w:t>
            </w:r>
          </w:p>
          <w:p w14:paraId="4944B971" w14:textId="77777777" w:rsidR="00DF32EF" w:rsidRPr="00D0162F" w:rsidRDefault="00DF32EF" w:rsidP="00DF32EF">
            <w:pPr>
              <w:pStyle w:val="TAL"/>
            </w:pPr>
            <w:r w:rsidRPr="00D0162F">
              <w:t>0dB</w:t>
            </w:r>
          </w:p>
        </w:tc>
        <w:tc>
          <w:tcPr>
            <w:tcW w:w="2816" w:type="dxa"/>
            <w:gridSpan w:val="2"/>
            <w:tcBorders>
              <w:top w:val="single" w:sz="4" w:space="0" w:color="auto"/>
              <w:left w:val="single" w:sz="4" w:space="0" w:color="auto"/>
              <w:bottom w:val="single" w:sz="4" w:space="0" w:color="auto"/>
              <w:right w:val="single" w:sz="4" w:space="0" w:color="auto"/>
            </w:tcBorders>
          </w:tcPr>
          <w:p w14:paraId="6C8AF558" w14:textId="77777777" w:rsidR="00DF32EF" w:rsidRPr="00D0162F" w:rsidRDefault="00DF32EF" w:rsidP="00DF32EF">
            <w:pPr>
              <w:pStyle w:val="TAL"/>
            </w:pPr>
            <w:r w:rsidRPr="00D0162F">
              <w:t>During T1:</w:t>
            </w:r>
          </w:p>
          <w:p w14:paraId="29F3343F" w14:textId="77777777" w:rsidR="00DF32EF" w:rsidRPr="00D0162F" w:rsidRDefault="00DF32EF" w:rsidP="00DF32EF">
            <w:pPr>
              <w:pStyle w:val="TAL"/>
            </w:pPr>
            <w:r w:rsidRPr="00D0162F">
              <w:t>Freq 1 Noc: -98dBm/15kHz</w:t>
            </w:r>
          </w:p>
          <w:p w14:paraId="7228115A" w14:textId="77777777" w:rsidR="00DF32EF" w:rsidRPr="00D0162F" w:rsidRDefault="00DF32EF" w:rsidP="00DF32EF">
            <w:pPr>
              <w:pStyle w:val="TAL"/>
            </w:pPr>
            <w:r w:rsidRPr="00D0162F">
              <w:t>Freq 2 Noc: -98dBm/15kHz</w:t>
            </w:r>
          </w:p>
          <w:p w14:paraId="062E99F1"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44D469EC" w14:textId="77777777"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23F0657E" w14:textId="77777777" w:rsidR="00DF32EF" w:rsidRPr="00107D76" w:rsidRDefault="00DF32EF" w:rsidP="00DF32EF">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587255AF" w14:textId="77777777" w:rsidR="00DF32EF" w:rsidRPr="00107D76" w:rsidRDefault="00DF32EF" w:rsidP="00DF32EF">
            <w:pPr>
              <w:pStyle w:val="TAL"/>
              <w:rPr>
                <w:lang w:val="fr-FR"/>
              </w:rPr>
            </w:pPr>
          </w:p>
          <w:p w14:paraId="354DFC48" w14:textId="77777777" w:rsidR="00DF32EF" w:rsidRPr="00D0162F" w:rsidRDefault="00DF32EF" w:rsidP="00DF32EF">
            <w:pPr>
              <w:pStyle w:val="TAL"/>
            </w:pPr>
            <w:r w:rsidRPr="00D0162F">
              <w:t>During T2:</w:t>
            </w:r>
          </w:p>
          <w:p w14:paraId="0BD42A9B" w14:textId="77777777" w:rsidR="00DF32EF" w:rsidRPr="00D0162F" w:rsidRDefault="00DF32EF" w:rsidP="00DF32EF">
            <w:pPr>
              <w:pStyle w:val="TAL"/>
            </w:pPr>
            <w:r w:rsidRPr="00D0162F">
              <w:t>Freq 1 Noc: -98dBm/15kHz</w:t>
            </w:r>
          </w:p>
          <w:p w14:paraId="6573249E" w14:textId="77777777" w:rsidR="00DF32EF" w:rsidRPr="00D0162F" w:rsidRDefault="00DF32EF" w:rsidP="00DF32EF">
            <w:pPr>
              <w:pStyle w:val="TAL"/>
            </w:pPr>
            <w:r w:rsidRPr="00D0162F">
              <w:t>Freq 2 Noc: -98dBm/15kHz</w:t>
            </w:r>
          </w:p>
          <w:p w14:paraId="0D50B6F7"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6C87D4FB" w14:textId="77777777" w:rsidR="00DF32EF" w:rsidRPr="00D0162F" w:rsidRDefault="00DF32EF" w:rsidP="00DF32EF">
            <w:pPr>
              <w:pStyle w:val="TAL"/>
            </w:pPr>
            <w:r w:rsidRPr="00D0162F">
              <w:t>Ês</w:t>
            </w:r>
            <w:r w:rsidRPr="00D0162F">
              <w:rPr>
                <w:vertAlign w:val="subscript"/>
              </w:rPr>
              <w:t>2</w:t>
            </w:r>
            <w:r w:rsidRPr="00D0162F">
              <w:t xml:space="preserve"> / Noc: +4.00dB</w:t>
            </w:r>
          </w:p>
          <w:p w14:paraId="32028451" w14:textId="77777777" w:rsidR="00DF32EF" w:rsidRPr="00D0162F" w:rsidRDefault="00DF32EF" w:rsidP="00DF32EF">
            <w:pPr>
              <w:pStyle w:val="TAL"/>
            </w:pPr>
            <w:r w:rsidRPr="00D0162F">
              <w:t>Ês</w:t>
            </w:r>
            <w:r w:rsidRPr="00D0162F">
              <w:rPr>
                <w:vertAlign w:val="subscript"/>
              </w:rPr>
              <w:t>2</w:t>
            </w:r>
            <w:r w:rsidRPr="00D0162F">
              <w:t xml:space="preserve"> / Noc: +4.00dB</w:t>
            </w:r>
          </w:p>
        </w:tc>
      </w:tr>
      <w:tr w:rsidR="00DF32EF" w:rsidRPr="00D0162F" w14:paraId="35BB96A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3835DC8" w14:textId="49241152" w:rsidR="00DF32EF" w:rsidRPr="00D0162F" w:rsidRDefault="00DF32EF" w:rsidP="00DF32EF">
            <w:pPr>
              <w:pStyle w:val="TAL"/>
            </w:pPr>
            <w:r w:rsidRPr="00D0162F">
              <w:t>4.6.2.1 EN-DC FR1-FR1 event-triggered reporting in non-DRX</w:t>
            </w:r>
          </w:p>
        </w:tc>
        <w:tc>
          <w:tcPr>
            <w:tcW w:w="4016" w:type="dxa"/>
            <w:tcBorders>
              <w:top w:val="single" w:sz="4" w:space="0" w:color="auto"/>
              <w:left w:val="single" w:sz="4" w:space="0" w:color="auto"/>
              <w:bottom w:val="single" w:sz="4" w:space="0" w:color="auto"/>
              <w:right w:val="single" w:sz="4" w:space="0" w:color="auto"/>
            </w:tcBorders>
          </w:tcPr>
          <w:p w14:paraId="21B18804" w14:textId="6A1AD062" w:rsidR="00DF32EF" w:rsidRPr="00D0162F" w:rsidRDefault="00DF32EF" w:rsidP="00DF32EF">
            <w:pPr>
              <w:pStyle w:val="TAL"/>
            </w:pPr>
            <w:r w:rsidRPr="00D0162F">
              <w:t>During T1:</w:t>
            </w:r>
          </w:p>
          <w:p w14:paraId="32BBCA6F" w14:textId="04C92C13" w:rsidR="00DF32EF" w:rsidRPr="00D0162F" w:rsidRDefault="00DF32EF" w:rsidP="00DF32EF">
            <w:pPr>
              <w:pStyle w:val="TAL"/>
            </w:pPr>
            <w:r w:rsidRPr="00D0162F">
              <w:t>Freq 2 Noc: -98dBm/15kHz</w:t>
            </w:r>
          </w:p>
          <w:p w14:paraId="6951DB04" w14:textId="35AFB266" w:rsidR="00DF32EF" w:rsidRPr="00D0162F" w:rsidRDefault="00DF32EF" w:rsidP="00DF32EF">
            <w:pPr>
              <w:pStyle w:val="TAL"/>
            </w:pPr>
            <w:r w:rsidRPr="00D0162F">
              <w:t>Freq 3 Noc: -98dBm/15kHz</w:t>
            </w:r>
          </w:p>
          <w:p w14:paraId="044C085E" w14:textId="78BF173A" w:rsidR="00DF32EF" w:rsidRPr="00D0162F" w:rsidRDefault="00DF32EF" w:rsidP="00DF32EF">
            <w:pPr>
              <w:pStyle w:val="TAL"/>
            </w:pPr>
            <w:r w:rsidRPr="00D0162F">
              <w:t>Ês2 / Noc: +4.00dB</w:t>
            </w:r>
          </w:p>
          <w:p w14:paraId="73E99E71" w14:textId="2872AE98" w:rsidR="00DF32EF" w:rsidRPr="00D0162F" w:rsidRDefault="00DF32EF" w:rsidP="00DF32EF">
            <w:pPr>
              <w:pStyle w:val="TAL"/>
            </w:pPr>
            <w:r w:rsidRPr="00D0162F">
              <w:t>Ês3 / Noc: -infinity</w:t>
            </w:r>
          </w:p>
          <w:p w14:paraId="647039E7" w14:textId="77777777" w:rsidR="00DF32EF" w:rsidRPr="00D0162F" w:rsidRDefault="00DF32EF" w:rsidP="00DF32EF">
            <w:pPr>
              <w:pStyle w:val="TAL"/>
            </w:pPr>
          </w:p>
          <w:p w14:paraId="406A3FA4" w14:textId="7DA1008D" w:rsidR="00DF32EF" w:rsidRPr="00D0162F" w:rsidRDefault="00DF32EF" w:rsidP="00DF32EF">
            <w:pPr>
              <w:pStyle w:val="TAL"/>
            </w:pPr>
            <w:r w:rsidRPr="00D0162F">
              <w:t>During T2:</w:t>
            </w:r>
          </w:p>
          <w:p w14:paraId="47183F8F" w14:textId="64F39027" w:rsidR="00DF32EF" w:rsidRPr="00D0162F" w:rsidRDefault="00DF32EF" w:rsidP="00DF32EF">
            <w:pPr>
              <w:pStyle w:val="TAL"/>
            </w:pPr>
            <w:r w:rsidRPr="00D0162F">
              <w:t>Freq 2 Noc: -98dBm/15kHz</w:t>
            </w:r>
          </w:p>
          <w:p w14:paraId="084B27A5" w14:textId="3CD93DF8" w:rsidR="00DF32EF" w:rsidRPr="00D0162F" w:rsidRDefault="00DF32EF" w:rsidP="00DF32EF">
            <w:pPr>
              <w:pStyle w:val="TAL"/>
            </w:pPr>
            <w:r w:rsidRPr="00D0162F">
              <w:t>Freq 3 Noc: -98dBm/15kHz</w:t>
            </w:r>
          </w:p>
          <w:p w14:paraId="463C9E7C" w14:textId="1404A3F1" w:rsidR="00DF32EF" w:rsidRPr="00D0162F" w:rsidRDefault="00DF32EF" w:rsidP="00DF32EF">
            <w:pPr>
              <w:pStyle w:val="TAL"/>
            </w:pPr>
            <w:r w:rsidRPr="00D0162F">
              <w:t>Ês2 / Noc: +4.00dB</w:t>
            </w:r>
          </w:p>
          <w:p w14:paraId="1E98E812" w14:textId="17BAFCC5" w:rsidR="00DF32EF" w:rsidRPr="00D0162F" w:rsidRDefault="00DF32EF" w:rsidP="00DF32EF">
            <w:pPr>
              <w:pStyle w:val="TAL"/>
            </w:pPr>
            <w:r w:rsidRPr="00D0162F">
              <w:t>Ês3 / Noc: +7.00dB</w:t>
            </w:r>
          </w:p>
        </w:tc>
        <w:tc>
          <w:tcPr>
            <w:tcW w:w="1641" w:type="dxa"/>
            <w:tcBorders>
              <w:top w:val="single" w:sz="4" w:space="0" w:color="auto"/>
              <w:left w:val="single" w:sz="4" w:space="0" w:color="auto"/>
              <w:bottom w:val="single" w:sz="4" w:space="0" w:color="auto"/>
              <w:right w:val="single" w:sz="4" w:space="0" w:color="auto"/>
            </w:tcBorders>
          </w:tcPr>
          <w:p w14:paraId="6B0BB907" w14:textId="73A7FB46" w:rsidR="00DF32EF" w:rsidRPr="00D0162F" w:rsidRDefault="00DF32EF" w:rsidP="00DF32EF">
            <w:pPr>
              <w:pStyle w:val="TAL"/>
            </w:pPr>
            <w:r w:rsidRPr="00D0162F">
              <w:t>During T1:</w:t>
            </w:r>
          </w:p>
          <w:p w14:paraId="3BC62E1D" w14:textId="77777777" w:rsidR="00DF32EF" w:rsidRPr="00D0162F" w:rsidRDefault="00DF32EF" w:rsidP="00DF32EF">
            <w:pPr>
              <w:pStyle w:val="TAL"/>
            </w:pPr>
            <w:r w:rsidRPr="00D0162F">
              <w:t>0dB</w:t>
            </w:r>
          </w:p>
          <w:p w14:paraId="3CE3F004" w14:textId="77777777" w:rsidR="00DF32EF" w:rsidRPr="00D0162F" w:rsidRDefault="00DF32EF" w:rsidP="00DF32EF">
            <w:pPr>
              <w:pStyle w:val="TAL"/>
            </w:pPr>
            <w:r w:rsidRPr="00D0162F">
              <w:t>0dB</w:t>
            </w:r>
          </w:p>
          <w:p w14:paraId="0F7BAF5C" w14:textId="77777777" w:rsidR="00DF32EF" w:rsidRPr="00D0162F" w:rsidRDefault="00DF32EF" w:rsidP="00DF32EF">
            <w:pPr>
              <w:pStyle w:val="TAL"/>
            </w:pPr>
            <w:r w:rsidRPr="00D0162F">
              <w:t>0dB</w:t>
            </w:r>
          </w:p>
          <w:p w14:paraId="17031119" w14:textId="77777777" w:rsidR="00DF32EF" w:rsidRPr="00D0162F" w:rsidRDefault="00DF32EF" w:rsidP="00DF32EF">
            <w:pPr>
              <w:pStyle w:val="TAL"/>
            </w:pPr>
            <w:r w:rsidRPr="00D0162F">
              <w:t>0dB</w:t>
            </w:r>
          </w:p>
          <w:p w14:paraId="6BB3BA28" w14:textId="77777777" w:rsidR="00DF32EF" w:rsidRPr="00D0162F" w:rsidRDefault="00DF32EF" w:rsidP="00DF32EF">
            <w:pPr>
              <w:pStyle w:val="TAL"/>
            </w:pPr>
          </w:p>
          <w:p w14:paraId="68F974B5" w14:textId="035283F0" w:rsidR="00DF32EF" w:rsidRPr="00D0162F" w:rsidRDefault="00DF32EF" w:rsidP="00DF32EF">
            <w:pPr>
              <w:pStyle w:val="TAL"/>
            </w:pPr>
            <w:r w:rsidRPr="00D0162F">
              <w:t>During T2:</w:t>
            </w:r>
          </w:p>
          <w:p w14:paraId="44FF3E69" w14:textId="77777777" w:rsidR="00DF32EF" w:rsidRPr="00D0162F" w:rsidRDefault="00DF32EF" w:rsidP="00DF32EF">
            <w:pPr>
              <w:pStyle w:val="TAL"/>
            </w:pPr>
            <w:r w:rsidRPr="00D0162F">
              <w:t>0dB</w:t>
            </w:r>
          </w:p>
          <w:p w14:paraId="0F0A2940" w14:textId="77777777" w:rsidR="00DF32EF" w:rsidRPr="00D0162F" w:rsidRDefault="00DF32EF" w:rsidP="00DF32EF">
            <w:pPr>
              <w:pStyle w:val="TAL"/>
            </w:pPr>
            <w:r w:rsidRPr="00D0162F">
              <w:t>0dB</w:t>
            </w:r>
          </w:p>
          <w:p w14:paraId="13DD2D55" w14:textId="77777777" w:rsidR="00DF32EF" w:rsidRPr="00D0162F" w:rsidRDefault="00DF32EF" w:rsidP="00DF32EF">
            <w:pPr>
              <w:pStyle w:val="TAL"/>
            </w:pPr>
            <w:r w:rsidRPr="00D0162F">
              <w:t>0dB</w:t>
            </w:r>
          </w:p>
          <w:p w14:paraId="2720C862" w14:textId="77777777" w:rsidR="00DF32EF" w:rsidRPr="00D0162F" w:rsidRDefault="00DF32EF" w:rsidP="00DF32EF">
            <w:pPr>
              <w:pStyle w:val="TAL"/>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2FB41B6A" w14:textId="759BEA71" w:rsidR="00DF32EF" w:rsidRPr="00D0162F" w:rsidRDefault="00DF32EF" w:rsidP="00DF32EF">
            <w:pPr>
              <w:pStyle w:val="TAL"/>
            </w:pPr>
            <w:r w:rsidRPr="00D0162F">
              <w:t>During T1:</w:t>
            </w:r>
          </w:p>
          <w:p w14:paraId="2B8C73BF" w14:textId="16C02D51" w:rsidR="00DF32EF" w:rsidRPr="00D0162F" w:rsidRDefault="00DF32EF" w:rsidP="00DF32EF">
            <w:pPr>
              <w:pStyle w:val="TAL"/>
            </w:pPr>
            <w:r w:rsidRPr="00D0162F">
              <w:t>Freq 2 Noc: -98dBm/15kHz</w:t>
            </w:r>
          </w:p>
          <w:p w14:paraId="46412FBE" w14:textId="5227F428" w:rsidR="00DF32EF" w:rsidRPr="00D0162F" w:rsidRDefault="00DF32EF" w:rsidP="00DF32EF">
            <w:pPr>
              <w:pStyle w:val="TAL"/>
            </w:pPr>
            <w:r w:rsidRPr="00D0162F">
              <w:t>Freq 3 Noc: -98dBm/15kHz</w:t>
            </w:r>
          </w:p>
          <w:p w14:paraId="4DD15F31" w14:textId="27782203" w:rsidR="00DF32EF" w:rsidRPr="00D0162F" w:rsidRDefault="00DF32EF" w:rsidP="00DF32EF">
            <w:pPr>
              <w:pStyle w:val="TAL"/>
            </w:pPr>
            <w:r w:rsidRPr="00D0162F">
              <w:t>Ês2 / Noc: +4.00dB</w:t>
            </w:r>
          </w:p>
          <w:p w14:paraId="743DCC77" w14:textId="495FCF58" w:rsidR="00DF32EF" w:rsidRPr="00D0162F" w:rsidRDefault="00DF32EF" w:rsidP="00DF32EF">
            <w:pPr>
              <w:pStyle w:val="TAL"/>
            </w:pPr>
            <w:r w:rsidRPr="00D0162F">
              <w:t>Ês3 / Noc: -infinity</w:t>
            </w:r>
          </w:p>
          <w:p w14:paraId="01D9E021" w14:textId="77777777" w:rsidR="00DF32EF" w:rsidRPr="00D0162F" w:rsidRDefault="00DF32EF" w:rsidP="00DF32EF">
            <w:pPr>
              <w:pStyle w:val="TAL"/>
            </w:pPr>
          </w:p>
          <w:p w14:paraId="1E77FEDF" w14:textId="1C006BFC" w:rsidR="00DF32EF" w:rsidRPr="00D0162F" w:rsidRDefault="00DF32EF" w:rsidP="00DF32EF">
            <w:pPr>
              <w:pStyle w:val="TAL"/>
            </w:pPr>
            <w:r w:rsidRPr="00D0162F">
              <w:t>During T2:</w:t>
            </w:r>
          </w:p>
          <w:p w14:paraId="7C798348" w14:textId="4BBFDDC2" w:rsidR="00DF32EF" w:rsidRPr="00D0162F" w:rsidRDefault="00DF32EF" w:rsidP="00DF32EF">
            <w:pPr>
              <w:pStyle w:val="TAL"/>
            </w:pPr>
            <w:r w:rsidRPr="00D0162F">
              <w:t>Freq 2 Noc: -98dBm/15kHz</w:t>
            </w:r>
          </w:p>
          <w:p w14:paraId="5CAE62EE" w14:textId="21EE4491" w:rsidR="00DF32EF" w:rsidRPr="00D0162F" w:rsidRDefault="00DF32EF" w:rsidP="00DF32EF">
            <w:pPr>
              <w:pStyle w:val="TAL"/>
            </w:pPr>
            <w:r w:rsidRPr="00D0162F">
              <w:t>Freq 3 Noc: -98dBm/15kHz</w:t>
            </w:r>
          </w:p>
          <w:p w14:paraId="29163561" w14:textId="365E5635" w:rsidR="00DF32EF" w:rsidRPr="00D0162F" w:rsidRDefault="00DF32EF" w:rsidP="00DF32EF">
            <w:pPr>
              <w:pStyle w:val="TAL"/>
            </w:pPr>
            <w:r w:rsidRPr="00D0162F">
              <w:t>Ês2 / Noc: +4.00dB</w:t>
            </w:r>
          </w:p>
          <w:p w14:paraId="540A99D0" w14:textId="7036A90B" w:rsidR="00DF32EF" w:rsidRPr="00D0162F" w:rsidRDefault="00DF32EF" w:rsidP="00DF32EF">
            <w:pPr>
              <w:pStyle w:val="TAL"/>
            </w:pPr>
            <w:r w:rsidRPr="00D0162F">
              <w:t>Ês3 / Noc: +7.00dB</w:t>
            </w:r>
          </w:p>
        </w:tc>
      </w:tr>
      <w:tr w:rsidR="00DF32EF" w:rsidRPr="00D0162F" w14:paraId="44BCE2E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88F798E" w14:textId="77860809" w:rsidR="00DF32EF" w:rsidRPr="00D0162F" w:rsidRDefault="00DF32EF" w:rsidP="00DF32EF">
            <w:pPr>
              <w:pStyle w:val="TAL"/>
            </w:pPr>
            <w:r w:rsidRPr="00D0162F">
              <w:t>4.6.2.2 EN-DC FR1-FR1 event-triggered reporting in DRX</w:t>
            </w:r>
          </w:p>
        </w:tc>
        <w:tc>
          <w:tcPr>
            <w:tcW w:w="4016" w:type="dxa"/>
            <w:tcBorders>
              <w:top w:val="single" w:sz="4" w:space="0" w:color="auto"/>
              <w:left w:val="single" w:sz="4" w:space="0" w:color="auto"/>
              <w:bottom w:val="single" w:sz="4" w:space="0" w:color="auto"/>
              <w:right w:val="single" w:sz="4" w:space="0" w:color="auto"/>
            </w:tcBorders>
          </w:tcPr>
          <w:p w14:paraId="33372436" w14:textId="58F598F9"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65750D8C" w14:textId="7F09F88F"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56959D35" w14:textId="4F07E68C" w:rsidR="00DF32EF" w:rsidRPr="00D0162F" w:rsidRDefault="00DF32EF" w:rsidP="00DF32EF">
            <w:pPr>
              <w:pStyle w:val="TAL"/>
            </w:pPr>
            <w:r w:rsidRPr="00D0162F">
              <w:rPr>
                <w:rFonts w:cs="Arial"/>
                <w:szCs w:val="18"/>
              </w:rPr>
              <w:t>Same as 4.6.2.1</w:t>
            </w:r>
          </w:p>
        </w:tc>
      </w:tr>
      <w:tr w:rsidR="00DF32EF" w:rsidRPr="00D0162F" w14:paraId="6B55AEB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D5A94C9" w14:textId="3AA63FFC" w:rsidR="00DF32EF" w:rsidRPr="00D0162F" w:rsidRDefault="00DF32EF" w:rsidP="00DF32EF">
            <w:pPr>
              <w:pStyle w:val="TAL"/>
            </w:pPr>
            <w:r w:rsidRPr="00D0162F">
              <w:t>4.6.2.5 EN-DC FR1-FR1 event-triggered reporting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370AB212" w14:textId="6F830E37"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305E2838" w14:textId="16D3945F"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2739B15B" w14:textId="277D9361" w:rsidR="00DF32EF" w:rsidRPr="00D0162F" w:rsidRDefault="00DF32EF" w:rsidP="00DF32EF">
            <w:pPr>
              <w:pStyle w:val="TAL"/>
            </w:pPr>
            <w:r w:rsidRPr="00D0162F">
              <w:rPr>
                <w:rFonts w:cs="Arial"/>
                <w:szCs w:val="18"/>
              </w:rPr>
              <w:t>Same as 4.6.2.1</w:t>
            </w:r>
          </w:p>
        </w:tc>
      </w:tr>
      <w:tr w:rsidR="00DF32EF" w:rsidRPr="00D0162F" w14:paraId="36AC382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11BDD2C" w14:textId="1BB20F29" w:rsidR="00DF32EF" w:rsidRPr="00D0162F" w:rsidRDefault="00DF32EF" w:rsidP="00DF32EF">
            <w:pPr>
              <w:pStyle w:val="TAL"/>
            </w:pPr>
            <w:r w:rsidRPr="00D0162F">
              <w:t>4.6.2.6 EN-DC FR1-FR1 event-triggered reporting  in 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3500BA3A" w14:textId="6FB0CEEA"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77F5035B" w14:textId="6308687A"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0D8EB46B" w14:textId="6FC50BF7" w:rsidR="00DF32EF" w:rsidRPr="00D0162F" w:rsidRDefault="00DF32EF" w:rsidP="00DF32EF">
            <w:pPr>
              <w:pStyle w:val="TAL"/>
            </w:pPr>
            <w:r w:rsidRPr="00D0162F">
              <w:rPr>
                <w:rFonts w:cs="Arial"/>
                <w:szCs w:val="18"/>
              </w:rPr>
              <w:t>Same as 4.6.2.1</w:t>
            </w:r>
          </w:p>
        </w:tc>
      </w:tr>
      <w:tr w:rsidR="00DF32EF" w:rsidRPr="00D0162F" w14:paraId="0FEDD530"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2AD590E0" w14:textId="77777777" w:rsidR="00DF32EF" w:rsidRPr="00D0162F" w:rsidRDefault="00DF32EF" w:rsidP="00DF32EF">
            <w:pPr>
              <w:pStyle w:val="TAL"/>
            </w:pPr>
            <w:r w:rsidRPr="00D0162F">
              <w:t xml:space="preserve">4.6.2.9 </w:t>
            </w:r>
            <w:r w:rsidRPr="00D0162F">
              <w:rPr>
                <w:lang w:eastAsia="sv-SE"/>
              </w:rPr>
              <w:t>EN-DC FR1-FR1 event triggered reporting without SSB time index detection in DRX for UE configured with highSpeedMeasInterFreq-r17</w:t>
            </w:r>
          </w:p>
        </w:tc>
        <w:tc>
          <w:tcPr>
            <w:tcW w:w="4016" w:type="dxa"/>
            <w:tcBorders>
              <w:top w:val="single" w:sz="4" w:space="0" w:color="auto"/>
              <w:left w:val="single" w:sz="4" w:space="0" w:color="auto"/>
              <w:bottom w:val="single" w:sz="4" w:space="0" w:color="auto"/>
              <w:right w:val="single" w:sz="4" w:space="0" w:color="auto"/>
            </w:tcBorders>
          </w:tcPr>
          <w:p w14:paraId="5E23B8D1" w14:textId="77777777" w:rsidR="00DF32EF" w:rsidRPr="00D0162F" w:rsidRDefault="00DF32EF" w:rsidP="00DF32EF">
            <w:pPr>
              <w:pStyle w:val="TAL"/>
              <w:rPr>
                <w:rFonts w:cs="Arial"/>
                <w:szCs w:val="18"/>
              </w:rPr>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1B7602CB" w14:textId="77777777" w:rsidR="00DF32EF" w:rsidRPr="00D0162F" w:rsidRDefault="00DF32EF" w:rsidP="00DF32EF">
            <w:pPr>
              <w:pStyle w:val="TAL"/>
              <w:jc w:val="center"/>
              <w:rPr>
                <w:rFonts w:cs="Arial"/>
                <w:szCs w:val="18"/>
              </w:rPr>
            </w:pPr>
            <w:r w:rsidRPr="00D0162F">
              <w:rPr>
                <w:rFonts w:cs="Arial"/>
                <w:szCs w:val="18"/>
              </w:rPr>
              <w:t>Same as 4.6.2.1</w:t>
            </w:r>
          </w:p>
        </w:tc>
        <w:tc>
          <w:tcPr>
            <w:tcW w:w="2816" w:type="dxa"/>
            <w:gridSpan w:val="2"/>
            <w:tcBorders>
              <w:top w:val="single" w:sz="4" w:space="0" w:color="auto"/>
              <w:left w:val="single" w:sz="4" w:space="0" w:color="auto"/>
              <w:bottom w:val="single" w:sz="4" w:space="0" w:color="auto"/>
              <w:right w:val="single" w:sz="4" w:space="0" w:color="auto"/>
            </w:tcBorders>
          </w:tcPr>
          <w:p w14:paraId="1955E98F" w14:textId="77777777" w:rsidR="00DF32EF" w:rsidRPr="00D0162F" w:rsidRDefault="00DF32EF" w:rsidP="00DF32EF">
            <w:pPr>
              <w:pStyle w:val="TAL"/>
              <w:rPr>
                <w:rFonts w:cs="Arial"/>
                <w:szCs w:val="18"/>
              </w:rPr>
            </w:pPr>
            <w:r w:rsidRPr="00D0162F">
              <w:rPr>
                <w:rFonts w:cs="Arial"/>
                <w:szCs w:val="18"/>
              </w:rPr>
              <w:t>Same as 4.6.2.1</w:t>
            </w:r>
          </w:p>
        </w:tc>
      </w:tr>
      <w:tr w:rsidR="00DF32EF" w:rsidRPr="00D0162F" w14:paraId="180D6EC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7F3DEE2" w14:textId="755F1011" w:rsidR="00DF32EF" w:rsidRPr="00D0162F" w:rsidRDefault="00DF32EF" w:rsidP="00DF32EF">
            <w:pPr>
              <w:pStyle w:val="TAL"/>
            </w:pPr>
            <w:r w:rsidRPr="00D0162F">
              <w:lastRenderedPageBreak/>
              <w:t>4.6.4.1 EN-DC FR1 SSB-based L1-RSRP measurement in non-DRX</w:t>
            </w:r>
          </w:p>
        </w:tc>
        <w:tc>
          <w:tcPr>
            <w:tcW w:w="4016" w:type="dxa"/>
            <w:tcBorders>
              <w:top w:val="single" w:sz="4" w:space="0" w:color="auto"/>
              <w:left w:val="single" w:sz="4" w:space="0" w:color="auto"/>
              <w:bottom w:val="single" w:sz="4" w:space="0" w:color="auto"/>
              <w:right w:val="single" w:sz="4" w:space="0" w:color="auto"/>
            </w:tcBorders>
          </w:tcPr>
          <w:p w14:paraId="31BA30FC" w14:textId="021CFF06" w:rsidR="00DF32EF" w:rsidRPr="00D0162F" w:rsidRDefault="00DF32EF" w:rsidP="00DF32EF">
            <w:pPr>
              <w:pStyle w:val="TAL"/>
            </w:pPr>
            <w:r w:rsidRPr="00D0162F">
              <w:t>During T1:</w:t>
            </w:r>
          </w:p>
          <w:p w14:paraId="4EF605D1" w14:textId="47469A06" w:rsidR="00DF32EF" w:rsidRPr="00D0162F" w:rsidRDefault="00DF32EF" w:rsidP="00DF32EF">
            <w:pPr>
              <w:pStyle w:val="TAL"/>
            </w:pPr>
            <w:r w:rsidRPr="00D0162F">
              <w:t>Noc: -94.65dBm/15kHz</w:t>
            </w:r>
          </w:p>
          <w:p w14:paraId="4F4A0DB3" w14:textId="06ABC870" w:rsidR="00DF32EF" w:rsidRPr="00D0162F" w:rsidRDefault="00DF32EF" w:rsidP="00DF32EF">
            <w:pPr>
              <w:pStyle w:val="TAL"/>
            </w:pPr>
            <w:r w:rsidRPr="00D0162F">
              <w:t>Ês</w:t>
            </w:r>
            <w:r w:rsidRPr="00D0162F">
              <w:rPr>
                <w:vertAlign w:val="subscript"/>
              </w:rPr>
              <w:t>0</w:t>
            </w:r>
            <w:r w:rsidRPr="00D0162F">
              <w:t xml:space="preserve"> / Noc: +0.00dB</w:t>
            </w:r>
          </w:p>
          <w:p w14:paraId="66FC5FA5" w14:textId="77BC5DCD" w:rsidR="00DF32EF" w:rsidRPr="00D0162F" w:rsidRDefault="00DF32EF" w:rsidP="00DF32EF">
            <w:pPr>
              <w:pStyle w:val="TAL"/>
            </w:pPr>
            <w:r w:rsidRPr="00D0162F">
              <w:t>Ês</w:t>
            </w:r>
            <w:r w:rsidRPr="00D0162F">
              <w:rPr>
                <w:vertAlign w:val="subscript"/>
              </w:rPr>
              <w:t>1</w:t>
            </w:r>
            <w:r w:rsidRPr="00D0162F">
              <w:t xml:space="preserve"> / Noc: -infinity </w:t>
            </w:r>
          </w:p>
          <w:p w14:paraId="7AEE320D" w14:textId="77777777" w:rsidR="00DF32EF" w:rsidRPr="00D0162F" w:rsidRDefault="00DF32EF" w:rsidP="00DF32EF">
            <w:pPr>
              <w:pStyle w:val="TAL"/>
            </w:pPr>
          </w:p>
          <w:p w14:paraId="1F031941" w14:textId="6E31583B" w:rsidR="00DF32EF" w:rsidRPr="00D0162F" w:rsidRDefault="00DF32EF" w:rsidP="00DF32EF">
            <w:pPr>
              <w:pStyle w:val="TAL"/>
            </w:pPr>
            <w:r w:rsidRPr="00D0162F">
              <w:t>During T2:</w:t>
            </w:r>
          </w:p>
          <w:p w14:paraId="54ECA841" w14:textId="471F7B24" w:rsidR="00DF32EF" w:rsidRPr="00D0162F" w:rsidRDefault="00DF32EF" w:rsidP="00DF32EF">
            <w:pPr>
              <w:pStyle w:val="TAL"/>
            </w:pPr>
            <w:r w:rsidRPr="00D0162F">
              <w:t>Noc: -94.65dBm/15kHz</w:t>
            </w:r>
          </w:p>
          <w:p w14:paraId="15FFB70F" w14:textId="075EC384" w:rsidR="00DF32EF" w:rsidRPr="00D0162F" w:rsidRDefault="00DF32EF" w:rsidP="00DF32EF">
            <w:pPr>
              <w:pStyle w:val="TAL"/>
            </w:pPr>
            <w:r w:rsidRPr="00D0162F">
              <w:t>Ês</w:t>
            </w:r>
            <w:r w:rsidRPr="00D0162F">
              <w:rPr>
                <w:vertAlign w:val="subscript"/>
              </w:rPr>
              <w:t>0</w:t>
            </w:r>
            <w:r w:rsidRPr="00D0162F">
              <w:t xml:space="preserve"> / Noc: 0.00dB</w:t>
            </w:r>
          </w:p>
          <w:p w14:paraId="0E1E6E14" w14:textId="1179BCE3" w:rsidR="00DF32EF" w:rsidRPr="00D0162F" w:rsidRDefault="00DF32EF" w:rsidP="00DF32EF">
            <w:pPr>
              <w:pStyle w:val="TAL"/>
            </w:pPr>
            <w:r w:rsidRPr="00D0162F">
              <w:t>Ês</w:t>
            </w:r>
            <w:r w:rsidRPr="00D0162F">
              <w:rPr>
                <w:vertAlign w:val="subscript"/>
              </w:rPr>
              <w:t>1</w:t>
            </w:r>
            <w:r w:rsidRPr="00D0162F">
              <w:t xml:space="preserve"> / Noc: +3.00dB</w:t>
            </w:r>
          </w:p>
          <w:p w14:paraId="4071AE83" w14:textId="77777777" w:rsidR="00DF32EF" w:rsidRPr="00D0162F" w:rsidRDefault="00DF32EF" w:rsidP="00DF32EF">
            <w:pPr>
              <w:pStyle w:val="TAL"/>
            </w:pPr>
          </w:p>
          <w:p w14:paraId="6440A8BC" w14:textId="64FA727F" w:rsidR="00DF32EF" w:rsidRPr="00D0162F" w:rsidRDefault="00DF32EF" w:rsidP="00DF32EF">
            <w:pPr>
              <w:pStyle w:val="TAL"/>
            </w:pPr>
            <w:r w:rsidRPr="00D0162F">
              <w:t xml:space="preserve">Reported SSB#0 SS-RSRP values </w:t>
            </w:r>
            <w:r w:rsidRPr="00D0162F">
              <w:rPr>
                <w:rFonts w:cs="Arial"/>
              </w:rPr>
              <w:t>±</w:t>
            </w:r>
            <w:r w:rsidRPr="00D0162F">
              <w:t xml:space="preserve"> 10dB</w:t>
            </w:r>
          </w:p>
          <w:p w14:paraId="1F9629A3" w14:textId="29CF8080" w:rsidR="00DF32EF" w:rsidRPr="00D0162F" w:rsidRDefault="00DF32EF" w:rsidP="00DF32EF">
            <w:pPr>
              <w:pStyle w:val="TAL"/>
            </w:pPr>
            <w:r w:rsidRPr="00D0162F">
              <w:t xml:space="preserve">Reported SSB#1 SS-RSRP values </w:t>
            </w:r>
            <w:r w:rsidRPr="00D0162F">
              <w:rPr>
                <w:rFonts w:cs="Arial"/>
              </w:rPr>
              <w:t>±</w:t>
            </w:r>
            <w:r w:rsidRPr="00D0162F">
              <w:t xml:space="preserve"> 10dB</w:t>
            </w:r>
          </w:p>
          <w:p w14:paraId="5EC816EC" w14:textId="5EAB8AB2" w:rsidR="00DF32EF" w:rsidRPr="00D0162F" w:rsidRDefault="00DF32EF" w:rsidP="00DF32EF">
            <w:pPr>
              <w:pStyle w:val="TAL"/>
            </w:pPr>
            <w:r w:rsidRPr="00D0162F">
              <w:t xml:space="preserve">Reported Differential SS-RSRP values </w:t>
            </w:r>
            <w:r w:rsidRPr="00D0162F">
              <w:rPr>
                <w:rFonts w:cs="Arial"/>
              </w:rPr>
              <w:t>±</w:t>
            </w:r>
            <w:r w:rsidRPr="00D0162F">
              <w:t xml:space="preserve"> 3dB</w:t>
            </w:r>
          </w:p>
          <w:p w14:paraId="3D244B3A" w14:textId="77777777" w:rsidR="00DF32EF" w:rsidRPr="00D0162F" w:rsidRDefault="00DF32EF" w:rsidP="00DF32EF">
            <w:pPr>
              <w:pStyle w:val="TAL"/>
            </w:pPr>
          </w:p>
          <w:p w14:paraId="3466D4B3"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67FAAEB1" w14:textId="48A8CF3D" w:rsidR="00DF32EF" w:rsidRPr="00D0162F" w:rsidRDefault="00DF32EF" w:rsidP="00DF32EF">
            <w:pPr>
              <w:pStyle w:val="TAL"/>
            </w:pPr>
            <w:r w:rsidRPr="00D0162F">
              <w:t>During T1:</w:t>
            </w:r>
          </w:p>
          <w:p w14:paraId="170CAA13" w14:textId="77777777" w:rsidR="00DF32EF" w:rsidRPr="00D0162F" w:rsidRDefault="00DF32EF" w:rsidP="00DF32EF">
            <w:pPr>
              <w:pStyle w:val="TAL"/>
            </w:pPr>
            <w:r w:rsidRPr="00D0162F">
              <w:t>0dB</w:t>
            </w:r>
          </w:p>
          <w:p w14:paraId="5BE55259" w14:textId="77777777" w:rsidR="00DF32EF" w:rsidRPr="00D0162F" w:rsidRDefault="00DF32EF" w:rsidP="00DF32EF">
            <w:pPr>
              <w:pStyle w:val="TAL"/>
            </w:pPr>
            <w:r w:rsidRPr="00D0162F">
              <w:t>0dB</w:t>
            </w:r>
          </w:p>
          <w:p w14:paraId="07950A0F" w14:textId="77777777" w:rsidR="00DF32EF" w:rsidRPr="00D0162F" w:rsidRDefault="00DF32EF" w:rsidP="00DF32EF">
            <w:pPr>
              <w:pStyle w:val="TAL"/>
            </w:pPr>
            <w:r w:rsidRPr="00D0162F">
              <w:t>0dB</w:t>
            </w:r>
          </w:p>
          <w:p w14:paraId="7BAFA03C" w14:textId="77777777" w:rsidR="00DF32EF" w:rsidRPr="00D0162F" w:rsidRDefault="00DF32EF" w:rsidP="00DF32EF">
            <w:pPr>
              <w:pStyle w:val="TAL"/>
            </w:pPr>
          </w:p>
          <w:p w14:paraId="1BA3263E" w14:textId="54101F30" w:rsidR="00DF32EF" w:rsidRPr="00D0162F" w:rsidRDefault="00DF32EF" w:rsidP="00DF32EF">
            <w:pPr>
              <w:pStyle w:val="TAL"/>
            </w:pPr>
            <w:r w:rsidRPr="00D0162F">
              <w:t>During T2:</w:t>
            </w:r>
          </w:p>
          <w:p w14:paraId="5CFEE985" w14:textId="77777777" w:rsidR="00DF32EF" w:rsidRPr="00D0162F" w:rsidRDefault="00DF32EF" w:rsidP="00DF32EF">
            <w:pPr>
              <w:pStyle w:val="TAL"/>
            </w:pPr>
            <w:r w:rsidRPr="00D0162F">
              <w:t>0dB</w:t>
            </w:r>
          </w:p>
          <w:p w14:paraId="3A517AB8" w14:textId="77777777" w:rsidR="00DF32EF" w:rsidRPr="00D0162F" w:rsidRDefault="00DF32EF" w:rsidP="00DF32EF">
            <w:pPr>
              <w:pStyle w:val="TAL"/>
            </w:pPr>
            <w:r w:rsidRPr="00D0162F">
              <w:t>0dB</w:t>
            </w:r>
          </w:p>
          <w:p w14:paraId="62DDB1CB" w14:textId="77777777" w:rsidR="00DF32EF" w:rsidRPr="00D0162F" w:rsidRDefault="00DF32EF" w:rsidP="00DF32EF">
            <w:pPr>
              <w:pStyle w:val="TAL"/>
            </w:pPr>
            <w:r w:rsidRPr="00D0162F">
              <w:t>0.5dB</w:t>
            </w:r>
          </w:p>
          <w:p w14:paraId="6DFAA77D" w14:textId="77777777" w:rsidR="00DF32EF" w:rsidRPr="00D0162F" w:rsidRDefault="00DF32EF" w:rsidP="00DF32EF">
            <w:pPr>
              <w:pStyle w:val="TAL"/>
            </w:pPr>
          </w:p>
          <w:p w14:paraId="43F85215" w14:textId="75F3EFC9"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871CA38" w14:textId="65534674" w:rsidR="00DF32EF" w:rsidRPr="00D0162F" w:rsidRDefault="00DF32EF" w:rsidP="00DF32EF">
            <w:pPr>
              <w:pStyle w:val="TAL"/>
            </w:pPr>
            <w:r w:rsidRPr="00D0162F">
              <w:t>During T1:</w:t>
            </w:r>
          </w:p>
          <w:p w14:paraId="306790F9" w14:textId="35F9E89B" w:rsidR="00DF32EF" w:rsidRPr="00D0162F" w:rsidRDefault="00DF32EF" w:rsidP="00DF32EF">
            <w:pPr>
              <w:pStyle w:val="TAL"/>
            </w:pPr>
            <w:r w:rsidRPr="00D0162F">
              <w:t>Noc: -94.65dBm/15kHz</w:t>
            </w:r>
          </w:p>
          <w:p w14:paraId="10317701" w14:textId="6D30584E" w:rsidR="00DF32EF" w:rsidRPr="00D0162F" w:rsidRDefault="00DF32EF" w:rsidP="00DF32EF">
            <w:pPr>
              <w:pStyle w:val="TAL"/>
            </w:pPr>
            <w:r w:rsidRPr="00D0162F">
              <w:t>Ês</w:t>
            </w:r>
            <w:r w:rsidRPr="00D0162F">
              <w:rPr>
                <w:vertAlign w:val="subscript"/>
              </w:rPr>
              <w:t>0</w:t>
            </w:r>
            <w:r w:rsidRPr="00D0162F">
              <w:t xml:space="preserve"> / Noc: +0.00dB</w:t>
            </w:r>
          </w:p>
          <w:p w14:paraId="54AF0CF8" w14:textId="7A154A9E" w:rsidR="00DF32EF" w:rsidRPr="00D0162F" w:rsidRDefault="00DF32EF" w:rsidP="00DF32EF">
            <w:pPr>
              <w:pStyle w:val="TAL"/>
            </w:pPr>
            <w:r w:rsidRPr="00D0162F">
              <w:t>Ês</w:t>
            </w:r>
            <w:r w:rsidRPr="00D0162F">
              <w:rPr>
                <w:vertAlign w:val="subscript"/>
              </w:rPr>
              <w:t>1</w:t>
            </w:r>
            <w:r w:rsidRPr="00D0162F">
              <w:t xml:space="preserve"> / Noc: -infinity </w:t>
            </w:r>
          </w:p>
          <w:p w14:paraId="5A917B5B" w14:textId="77777777" w:rsidR="00DF32EF" w:rsidRPr="00D0162F" w:rsidRDefault="00DF32EF" w:rsidP="00DF32EF">
            <w:pPr>
              <w:pStyle w:val="TAL"/>
            </w:pPr>
          </w:p>
          <w:p w14:paraId="1A36362A" w14:textId="324CCF62" w:rsidR="00DF32EF" w:rsidRPr="00D0162F" w:rsidRDefault="00DF32EF" w:rsidP="00DF32EF">
            <w:pPr>
              <w:pStyle w:val="TAL"/>
            </w:pPr>
            <w:r w:rsidRPr="00D0162F">
              <w:t>During T2:</w:t>
            </w:r>
          </w:p>
          <w:p w14:paraId="2CC8B683" w14:textId="2B575219" w:rsidR="00DF32EF" w:rsidRPr="00D0162F" w:rsidRDefault="00DF32EF" w:rsidP="00DF32EF">
            <w:pPr>
              <w:pStyle w:val="TAL"/>
            </w:pPr>
            <w:r w:rsidRPr="00D0162F">
              <w:t>Noc: -94.65dBm/15kHz</w:t>
            </w:r>
          </w:p>
          <w:p w14:paraId="2B0E7D7B" w14:textId="0F604AE7" w:rsidR="00DF32EF" w:rsidRPr="00D0162F" w:rsidRDefault="00DF32EF" w:rsidP="00DF32EF">
            <w:pPr>
              <w:pStyle w:val="TAL"/>
            </w:pPr>
            <w:r w:rsidRPr="00D0162F">
              <w:t>Ês</w:t>
            </w:r>
            <w:r w:rsidRPr="00D0162F">
              <w:rPr>
                <w:vertAlign w:val="subscript"/>
              </w:rPr>
              <w:t>0</w:t>
            </w:r>
            <w:r w:rsidRPr="00D0162F">
              <w:t xml:space="preserve"> / Noc: 0.00dB</w:t>
            </w:r>
          </w:p>
          <w:p w14:paraId="65F0B2DF" w14:textId="6C35DA0E" w:rsidR="00DF32EF" w:rsidRPr="00D0162F" w:rsidRDefault="00DF32EF" w:rsidP="00DF32EF">
            <w:pPr>
              <w:pStyle w:val="TAL"/>
            </w:pPr>
            <w:r w:rsidRPr="00D0162F">
              <w:t>Ês</w:t>
            </w:r>
            <w:r w:rsidRPr="00D0162F">
              <w:rPr>
                <w:vertAlign w:val="subscript"/>
              </w:rPr>
              <w:t>1</w:t>
            </w:r>
            <w:r w:rsidRPr="00D0162F">
              <w:t xml:space="preserve"> / Noc: +3.50dB</w:t>
            </w:r>
          </w:p>
          <w:p w14:paraId="5E0AF106" w14:textId="77777777" w:rsidR="00DF32EF" w:rsidRPr="00D0162F" w:rsidRDefault="00DF32EF" w:rsidP="00DF32EF">
            <w:pPr>
              <w:pStyle w:val="TAL"/>
            </w:pPr>
          </w:p>
          <w:p w14:paraId="64CD4F1D" w14:textId="6DB91322" w:rsidR="00DF32EF" w:rsidRPr="00D0162F" w:rsidRDefault="00DF32EF" w:rsidP="00DF32EF">
            <w:pPr>
              <w:pStyle w:val="TAL"/>
              <w:rPr>
                <w:b/>
                <w:bCs/>
              </w:rPr>
            </w:pPr>
            <w:r w:rsidRPr="00D0162F">
              <w:rPr>
                <w:b/>
                <w:bCs/>
              </w:rPr>
              <w:t>For configuration 1,2,4,5</w:t>
            </w:r>
          </w:p>
          <w:p w14:paraId="336106DE" w14:textId="1EEC75F6" w:rsidR="00DF32EF" w:rsidRPr="00D0162F" w:rsidRDefault="00DF32EF" w:rsidP="00DF32EF">
            <w:pPr>
              <w:pStyle w:val="TAL"/>
              <w:rPr>
                <w:rFonts w:cs="Arial"/>
                <w:szCs w:val="18"/>
              </w:rPr>
            </w:pPr>
            <w:r w:rsidRPr="00D0162F">
              <w:rPr>
                <w:rFonts w:cs="Arial"/>
                <w:szCs w:val="18"/>
              </w:rPr>
              <w:t>SSB#1: RSRP_55 to RSRP_75</w:t>
            </w:r>
          </w:p>
          <w:p w14:paraId="2C514BBD" w14:textId="42DCE6F3" w:rsidR="00DF32EF" w:rsidRPr="00D0162F" w:rsidRDefault="00DF32EF" w:rsidP="00DF32EF">
            <w:pPr>
              <w:pStyle w:val="TAL"/>
              <w:rPr>
                <w:lang w:eastAsia="zh-CN"/>
              </w:rPr>
            </w:pPr>
            <w:r w:rsidRPr="00D0162F">
              <w:rPr>
                <w:lang w:eastAsia="zh-CN"/>
              </w:rPr>
              <w:t>SSB#0: DIFFRSRP_0 to DIFFRSRP_3</w:t>
            </w:r>
          </w:p>
          <w:p w14:paraId="45D36A60" w14:textId="77777777" w:rsidR="00DF32EF" w:rsidRPr="00D0162F" w:rsidRDefault="00DF32EF" w:rsidP="00DF32EF">
            <w:pPr>
              <w:pStyle w:val="TAL"/>
              <w:rPr>
                <w:rFonts w:cs="Arial"/>
                <w:szCs w:val="18"/>
              </w:rPr>
            </w:pPr>
          </w:p>
          <w:p w14:paraId="5AA4C11C" w14:textId="1265BD49" w:rsidR="00DF32EF" w:rsidRPr="00D0162F" w:rsidRDefault="00DF32EF" w:rsidP="00DF32EF">
            <w:pPr>
              <w:pStyle w:val="TAL"/>
              <w:rPr>
                <w:b/>
                <w:bCs/>
              </w:rPr>
            </w:pPr>
            <w:r w:rsidRPr="00D0162F">
              <w:rPr>
                <w:b/>
                <w:bCs/>
              </w:rPr>
              <w:t>For configuration 3,6</w:t>
            </w:r>
          </w:p>
          <w:p w14:paraId="7D914003" w14:textId="41C7F4DF" w:rsidR="00DF32EF" w:rsidRPr="00D0162F" w:rsidRDefault="00DF32EF" w:rsidP="00DF32EF">
            <w:pPr>
              <w:pStyle w:val="TAL"/>
              <w:rPr>
                <w:rFonts w:cs="Arial"/>
                <w:szCs w:val="18"/>
              </w:rPr>
            </w:pPr>
            <w:r w:rsidRPr="00D0162F">
              <w:rPr>
                <w:rFonts w:cs="Arial"/>
                <w:szCs w:val="18"/>
              </w:rPr>
              <w:t>SSB#1: RSRP_58 to RSRP_78</w:t>
            </w:r>
          </w:p>
          <w:p w14:paraId="4851A20F" w14:textId="5861138C" w:rsidR="00DF32EF" w:rsidRPr="00D0162F" w:rsidRDefault="00DF32EF" w:rsidP="00DF32EF">
            <w:pPr>
              <w:pStyle w:val="TAL"/>
              <w:rPr>
                <w:lang w:eastAsia="zh-CN"/>
              </w:rPr>
            </w:pPr>
            <w:r w:rsidRPr="00D0162F">
              <w:rPr>
                <w:lang w:eastAsia="zh-CN"/>
              </w:rPr>
              <w:t>SSB#0: DIFFRSRP_0 to DIFFRSRP_3</w:t>
            </w:r>
          </w:p>
          <w:p w14:paraId="7EC2F3BC" w14:textId="77777777" w:rsidR="00DF32EF" w:rsidRPr="00D0162F" w:rsidRDefault="00DF32EF" w:rsidP="00DF32EF">
            <w:pPr>
              <w:pStyle w:val="TAL"/>
              <w:rPr>
                <w:rFonts w:cs="Arial"/>
                <w:szCs w:val="18"/>
              </w:rPr>
            </w:pPr>
          </w:p>
        </w:tc>
      </w:tr>
      <w:tr w:rsidR="00DF32EF" w:rsidRPr="00D0162F" w14:paraId="32776B6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65FAF51" w14:textId="3A2D71E6" w:rsidR="00DF32EF" w:rsidRPr="00D0162F" w:rsidRDefault="00DF32EF" w:rsidP="00DF32EF">
            <w:pPr>
              <w:pStyle w:val="TAL"/>
            </w:pPr>
            <w:r w:rsidRPr="00D0162F">
              <w:t>4.6.4.2 EN-DC FR1 SSB-based L1-RSRP measurement in DRX</w:t>
            </w:r>
          </w:p>
        </w:tc>
        <w:tc>
          <w:tcPr>
            <w:tcW w:w="4016" w:type="dxa"/>
            <w:tcBorders>
              <w:top w:val="single" w:sz="4" w:space="0" w:color="auto"/>
              <w:left w:val="single" w:sz="4" w:space="0" w:color="auto"/>
              <w:bottom w:val="single" w:sz="4" w:space="0" w:color="auto"/>
              <w:right w:val="single" w:sz="4" w:space="0" w:color="auto"/>
            </w:tcBorders>
          </w:tcPr>
          <w:p w14:paraId="2FD5AD43" w14:textId="237AD532" w:rsidR="00DF32EF" w:rsidRPr="00D0162F" w:rsidRDefault="00DF32EF" w:rsidP="00DF32EF">
            <w:pPr>
              <w:pStyle w:val="TAL"/>
              <w:rPr>
                <w:rFonts w:cs="Arial"/>
                <w:szCs w:val="18"/>
              </w:rPr>
            </w:pPr>
            <w:r w:rsidRPr="00D0162F">
              <w:rPr>
                <w:rFonts w:cs="Arial"/>
                <w:szCs w:val="18"/>
              </w:rPr>
              <w:t>Same as 4.6.4.1</w:t>
            </w:r>
          </w:p>
        </w:tc>
        <w:tc>
          <w:tcPr>
            <w:tcW w:w="1641" w:type="dxa"/>
            <w:tcBorders>
              <w:top w:val="single" w:sz="4" w:space="0" w:color="auto"/>
              <w:left w:val="single" w:sz="4" w:space="0" w:color="auto"/>
              <w:bottom w:val="single" w:sz="4" w:space="0" w:color="auto"/>
              <w:right w:val="single" w:sz="4" w:space="0" w:color="auto"/>
            </w:tcBorders>
          </w:tcPr>
          <w:p w14:paraId="3364C054" w14:textId="36A59EF6" w:rsidR="00DF32EF" w:rsidRPr="00D0162F" w:rsidRDefault="00DF32EF" w:rsidP="00DF32EF">
            <w:pPr>
              <w:pStyle w:val="TAL"/>
              <w:rPr>
                <w:rFonts w:cs="Arial"/>
                <w:szCs w:val="18"/>
              </w:rPr>
            </w:pPr>
            <w:r w:rsidRPr="00D0162F">
              <w:rPr>
                <w:rFonts w:cs="Arial"/>
                <w:szCs w:val="18"/>
              </w:rPr>
              <w:t>Same as 4.6.4.1</w:t>
            </w:r>
          </w:p>
        </w:tc>
        <w:tc>
          <w:tcPr>
            <w:tcW w:w="2744" w:type="dxa"/>
            <w:tcBorders>
              <w:top w:val="single" w:sz="4" w:space="0" w:color="auto"/>
              <w:left w:val="single" w:sz="4" w:space="0" w:color="auto"/>
              <w:bottom w:val="single" w:sz="4" w:space="0" w:color="auto"/>
              <w:right w:val="single" w:sz="4" w:space="0" w:color="auto"/>
            </w:tcBorders>
          </w:tcPr>
          <w:p w14:paraId="3B3319F4" w14:textId="4026D186" w:rsidR="00DF32EF" w:rsidRPr="00D0162F" w:rsidRDefault="00DF32EF" w:rsidP="00DF32EF">
            <w:pPr>
              <w:pStyle w:val="TAL"/>
              <w:rPr>
                <w:rFonts w:cs="Arial"/>
                <w:szCs w:val="18"/>
              </w:rPr>
            </w:pPr>
            <w:r w:rsidRPr="00D0162F">
              <w:rPr>
                <w:rFonts w:cs="Arial"/>
                <w:szCs w:val="18"/>
              </w:rPr>
              <w:t>Same as 4.6.4.1</w:t>
            </w:r>
          </w:p>
        </w:tc>
      </w:tr>
      <w:tr w:rsidR="00DF32EF" w:rsidRPr="00D0162F" w14:paraId="7156D13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A600604" w14:textId="617BF895" w:rsidR="00DF32EF" w:rsidRPr="00D0162F" w:rsidRDefault="00DF32EF" w:rsidP="00DF32EF">
            <w:pPr>
              <w:pStyle w:val="TAL"/>
            </w:pPr>
            <w:r w:rsidRPr="00D0162F">
              <w:t>4.6.4.3 EN-DC FR1 CSI-RS-based L1-RSRP measurement in non-DRX</w:t>
            </w:r>
          </w:p>
        </w:tc>
        <w:tc>
          <w:tcPr>
            <w:tcW w:w="4016" w:type="dxa"/>
            <w:tcBorders>
              <w:top w:val="single" w:sz="4" w:space="0" w:color="auto"/>
              <w:left w:val="single" w:sz="4" w:space="0" w:color="auto"/>
              <w:bottom w:val="single" w:sz="4" w:space="0" w:color="auto"/>
              <w:right w:val="single" w:sz="4" w:space="0" w:color="auto"/>
            </w:tcBorders>
          </w:tcPr>
          <w:p w14:paraId="40D398C0" w14:textId="4B7925B5" w:rsidR="00DF32EF" w:rsidRPr="00D0162F" w:rsidRDefault="00DF32EF" w:rsidP="00DF32EF">
            <w:pPr>
              <w:pStyle w:val="TAL"/>
            </w:pPr>
            <w:r w:rsidRPr="00D0162F">
              <w:t>Noc: -94.65dBm/15kHz</w:t>
            </w:r>
          </w:p>
          <w:p w14:paraId="1097DAAA" w14:textId="37CCBACD" w:rsidR="00DF32EF" w:rsidRPr="00D0162F" w:rsidRDefault="00DF32EF" w:rsidP="00DF32EF">
            <w:pPr>
              <w:pStyle w:val="TAL"/>
            </w:pPr>
            <w:r w:rsidRPr="00D0162F">
              <w:t>Ês</w:t>
            </w:r>
            <w:r w:rsidRPr="00D0162F">
              <w:rPr>
                <w:vertAlign w:val="subscript"/>
              </w:rPr>
              <w:t>0</w:t>
            </w:r>
            <w:r w:rsidRPr="00D0162F">
              <w:t xml:space="preserve"> / Noc: 0.00dB</w:t>
            </w:r>
          </w:p>
          <w:p w14:paraId="2CAC683A" w14:textId="05A12B19" w:rsidR="00DF32EF" w:rsidRPr="00D0162F" w:rsidRDefault="00DF32EF" w:rsidP="00DF32EF">
            <w:pPr>
              <w:pStyle w:val="TAL"/>
            </w:pPr>
            <w:r w:rsidRPr="00D0162F">
              <w:t>Ês</w:t>
            </w:r>
            <w:r w:rsidRPr="00D0162F">
              <w:rPr>
                <w:vertAlign w:val="subscript"/>
              </w:rPr>
              <w:t>1</w:t>
            </w:r>
            <w:r w:rsidRPr="00D0162F">
              <w:t xml:space="preserve"> / Noc: +3.00dB</w:t>
            </w:r>
          </w:p>
          <w:p w14:paraId="6D2742F2" w14:textId="77777777" w:rsidR="00DF32EF" w:rsidRPr="00D0162F" w:rsidRDefault="00DF32EF" w:rsidP="00DF32EF">
            <w:pPr>
              <w:pStyle w:val="TAL"/>
            </w:pPr>
          </w:p>
          <w:p w14:paraId="164041DE" w14:textId="32E54AD0" w:rsidR="00DF32EF" w:rsidRPr="00D0162F" w:rsidRDefault="00DF32EF" w:rsidP="00DF32EF">
            <w:pPr>
              <w:pStyle w:val="TAL"/>
            </w:pPr>
            <w:r w:rsidRPr="00D0162F">
              <w:t xml:space="preserve">Reported CSI-RSRP values </w:t>
            </w:r>
            <w:r w:rsidRPr="00D0162F">
              <w:rPr>
                <w:rFonts w:cs="Arial"/>
              </w:rPr>
              <w:t>±</w:t>
            </w:r>
            <w:r w:rsidRPr="00D0162F">
              <w:t xml:space="preserve"> 10dB</w:t>
            </w:r>
          </w:p>
          <w:p w14:paraId="3A2B902E" w14:textId="157FB78C" w:rsidR="00DF32EF" w:rsidRPr="00D0162F" w:rsidRDefault="00DF32EF" w:rsidP="00DF32EF">
            <w:pPr>
              <w:pStyle w:val="TAL"/>
            </w:pPr>
            <w:r w:rsidRPr="00D0162F">
              <w:t xml:space="preserve">Reported Differential CSI-RSRP values </w:t>
            </w:r>
            <w:r w:rsidRPr="00D0162F">
              <w:rPr>
                <w:rFonts w:cs="Arial"/>
              </w:rPr>
              <w:t>±</w:t>
            </w:r>
            <w:r w:rsidRPr="00D0162F">
              <w:t xml:space="preserve"> 3dB</w:t>
            </w:r>
          </w:p>
          <w:p w14:paraId="344706D5" w14:textId="77777777" w:rsidR="00DF32EF" w:rsidRPr="00D0162F" w:rsidRDefault="00DF32EF" w:rsidP="00DF32EF">
            <w:pPr>
              <w:pStyle w:val="TAL"/>
            </w:pPr>
          </w:p>
          <w:p w14:paraId="23DDF638"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153B77D8" w14:textId="77777777" w:rsidR="00DF32EF" w:rsidRPr="00D0162F" w:rsidRDefault="00DF32EF" w:rsidP="00DF32EF">
            <w:pPr>
              <w:pStyle w:val="TAL"/>
            </w:pPr>
            <w:r w:rsidRPr="00D0162F">
              <w:t>0dB</w:t>
            </w:r>
          </w:p>
          <w:p w14:paraId="25716779" w14:textId="77777777" w:rsidR="00DF32EF" w:rsidRPr="00D0162F" w:rsidRDefault="00DF32EF" w:rsidP="00DF32EF">
            <w:pPr>
              <w:pStyle w:val="TAL"/>
            </w:pPr>
            <w:r w:rsidRPr="00D0162F">
              <w:t>0dB</w:t>
            </w:r>
          </w:p>
          <w:p w14:paraId="0A9B43CF" w14:textId="77777777" w:rsidR="00DF32EF" w:rsidRPr="00D0162F" w:rsidRDefault="00DF32EF" w:rsidP="00DF32EF">
            <w:pPr>
              <w:pStyle w:val="TAL"/>
            </w:pPr>
            <w:r w:rsidRPr="00D0162F">
              <w:t>0.5dB</w:t>
            </w:r>
          </w:p>
          <w:p w14:paraId="01850E2E" w14:textId="77777777" w:rsidR="00DF32EF" w:rsidRPr="00D0162F" w:rsidRDefault="00DF32EF" w:rsidP="00DF32EF">
            <w:pPr>
              <w:pStyle w:val="TAL"/>
            </w:pPr>
          </w:p>
          <w:p w14:paraId="687DB41B" w14:textId="2DC774AB" w:rsidR="00DF32EF" w:rsidRPr="00D0162F" w:rsidRDefault="00DF32EF" w:rsidP="00DF32EF">
            <w:pPr>
              <w:pStyle w:val="TAL"/>
            </w:pPr>
            <w:r w:rsidRPr="00D0162F">
              <w:t>Via mapping</w:t>
            </w:r>
          </w:p>
          <w:p w14:paraId="39734EE5" w14:textId="77777777" w:rsidR="00DF32EF" w:rsidRPr="00D0162F" w:rsidRDefault="00DF32EF" w:rsidP="00DF32EF">
            <w:pPr>
              <w:pStyle w:val="TAL"/>
              <w:jc w:val="center"/>
              <w:rPr>
                <w:rFonts w:cs="Arial"/>
                <w:szCs w:val="18"/>
              </w:rPr>
            </w:pPr>
          </w:p>
          <w:p w14:paraId="17A67964" w14:textId="77777777" w:rsidR="00DF32EF" w:rsidRPr="00D0162F" w:rsidRDefault="00DF32EF" w:rsidP="00DF32EF">
            <w:pPr>
              <w:pStyle w:val="TAL"/>
              <w:jc w:val="center"/>
              <w:rPr>
                <w:rFonts w:cs="Arial"/>
                <w:szCs w:val="18"/>
              </w:rPr>
            </w:pPr>
          </w:p>
        </w:tc>
        <w:tc>
          <w:tcPr>
            <w:tcW w:w="2744" w:type="dxa"/>
            <w:tcBorders>
              <w:top w:val="single" w:sz="4" w:space="0" w:color="auto"/>
              <w:left w:val="single" w:sz="4" w:space="0" w:color="auto"/>
              <w:bottom w:val="single" w:sz="4" w:space="0" w:color="auto"/>
              <w:right w:val="single" w:sz="4" w:space="0" w:color="auto"/>
            </w:tcBorders>
          </w:tcPr>
          <w:p w14:paraId="688BAEC4" w14:textId="6CAA74AD" w:rsidR="00DF32EF" w:rsidRPr="00D0162F" w:rsidRDefault="00DF32EF" w:rsidP="00DF32EF">
            <w:pPr>
              <w:pStyle w:val="TAL"/>
            </w:pPr>
            <w:r w:rsidRPr="00D0162F">
              <w:t>Noc: -94.65dBm/15kHz</w:t>
            </w:r>
          </w:p>
          <w:p w14:paraId="51BC934F" w14:textId="3FD3279C" w:rsidR="00DF32EF" w:rsidRPr="00D0162F" w:rsidRDefault="00DF32EF" w:rsidP="00DF32EF">
            <w:pPr>
              <w:pStyle w:val="TAL"/>
            </w:pPr>
            <w:r w:rsidRPr="00D0162F">
              <w:t>Ês</w:t>
            </w:r>
            <w:r w:rsidRPr="00D0162F">
              <w:rPr>
                <w:vertAlign w:val="subscript"/>
              </w:rPr>
              <w:t>0</w:t>
            </w:r>
            <w:r w:rsidRPr="00D0162F">
              <w:t xml:space="preserve"> / Noc: 0.00dB</w:t>
            </w:r>
          </w:p>
          <w:p w14:paraId="4A6C0C13" w14:textId="3B3ECDEE" w:rsidR="00DF32EF" w:rsidRPr="00D0162F" w:rsidRDefault="00DF32EF" w:rsidP="00DF32EF">
            <w:pPr>
              <w:pStyle w:val="TAL"/>
            </w:pPr>
            <w:r w:rsidRPr="00D0162F">
              <w:t>Ês</w:t>
            </w:r>
            <w:r w:rsidRPr="00D0162F">
              <w:rPr>
                <w:vertAlign w:val="subscript"/>
              </w:rPr>
              <w:t>1</w:t>
            </w:r>
            <w:r w:rsidRPr="00D0162F">
              <w:t xml:space="preserve"> / Noc: +3.50dB</w:t>
            </w:r>
          </w:p>
          <w:p w14:paraId="2E180E98" w14:textId="77777777" w:rsidR="00DF32EF" w:rsidRPr="00D0162F" w:rsidRDefault="00DF32EF" w:rsidP="00DF32EF">
            <w:pPr>
              <w:pStyle w:val="TAL"/>
            </w:pPr>
          </w:p>
          <w:p w14:paraId="6BF4A0F4" w14:textId="34E04E08" w:rsidR="00DF32EF" w:rsidRPr="00D0162F" w:rsidRDefault="00DF32EF" w:rsidP="00DF32EF">
            <w:pPr>
              <w:pStyle w:val="TAL"/>
              <w:rPr>
                <w:b/>
                <w:bCs/>
              </w:rPr>
            </w:pPr>
            <w:r w:rsidRPr="00D0162F">
              <w:rPr>
                <w:b/>
                <w:bCs/>
              </w:rPr>
              <w:t>For configuration 1,2,4,5</w:t>
            </w:r>
          </w:p>
          <w:p w14:paraId="22CF9246" w14:textId="7A14FB5E" w:rsidR="00DF32EF" w:rsidRPr="00D0162F" w:rsidRDefault="00DF32EF" w:rsidP="00DF32EF">
            <w:pPr>
              <w:pStyle w:val="TAL"/>
              <w:rPr>
                <w:rFonts w:cs="Arial"/>
                <w:szCs w:val="18"/>
              </w:rPr>
            </w:pPr>
            <w:r w:rsidRPr="00D0162F">
              <w:rPr>
                <w:rFonts w:cs="Arial"/>
                <w:szCs w:val="18"/>
              </w:rPr>
              <w:t>CSI-RS#1: RSRP_55 to RSRP_75</w:t>
            </w:r>
          </w:p>
          <w:p w14:paraId="102B54FC" w14:textId="342E5281" w:rsidR="00DF32EF" w:rsidRPr="00D0162F" w:rsidRDefault="00DF32EF" w:rsidP="00DF32EF">
            <w:pPr>
              <w:pStyle w:val="TAL"/>
              <w:rPr>
                <w:lang w:eastAsia="zh-CN"/>
              </w:rPr>
            </w:pPr>
            <w:r w:rsidRPr="00D0162F">
              <w:rPr>
                <w:lang w:eastAsia="zh-CN"/>
              </w:rPr>
              <w:t>CSI-RS#0: DIFFRSRP_0 to DIFFRSRP_3</w:t>
            </w:r>
          </w:p>
          <w:p w14:paraId="6967FAF2" w14:textId="77777777" w:rsidR="00DF32EF" w:rsidRPr="00D0162F" w:rsidRDefault="00DF32EF" w:rsidP="00DF32EF">
            <w:pPr>
              <w:pStyle w:val="TAL"/>
              <w:rPr>
                <w:rFonts w:cs="Arial"/>
                <w:szCs w:val="18"/>
              </w:rPr>
            </w:pPr>
          </w:p>
          <w:p w14:paraId="551306FB" w14:textId="6E44078E" w:rsidR="00DF32EF" w:rsidRPr="00D0162F" w:rsidRDefault="00DF32EF" w:rsidP="00DF32EF">
            <w:pPr>
              <w:pStyle w:val="TAL"/>
              <w:rPr>
                <w:b/>
                <w:bCs/>
              </w:rPr>
            </w:pPr>
            <w:r w:rsidRPr="00D0162F">
              <w:rPr>
                <w:b/>
                <w:bCs/>
              </w:rPr>
              <w:t>For configuration 3,6</w:t>
            </w:r>
          </w:p>
          <w:p w14:paraId="55FFA8B1" w14:textId="4FBD5B2B" w:rsidR="00DF32EF" w:rsidRPr="00D0162F" w:rsidRDefault="00DF32EF" w:rsidP="00DF32EF">
            <w:pPr>
              <w:pStyle w:val="TAL"/>
              <w:rPr>
                <w:rFonts w:cs="Arial"/>
                <w:szCs w:val="18"/>
              </w:rPr>
            </w:pPr>
            <w:r w:rsidRPr="00D0162F">
              <w:rPr>
                <w:rFonts w:cs="Arial"/>
                <w:szCs w:val="18"/>
              </w:rPr>
              <w:t>CSI-RS#1: RSRP_58 to RSRP_78</w:t>
            </w:r>
          </w:p>
          <w:p w14:paraId="4BF78284" w14:textId="19BBBE7C" w:rsidR="00DF32EF" w:rsidRPr="00D0162F" w:rsidRDefault="00DF32EF" w:rsidP="00DF32EF">
            <w:pPr>
              <w:pStyle w:val="TAL"/>
              <w:rPr>
                <w:rFonts w:cs="Arial"/>
                <w:szCs w:val="18"/>
              </w:rPr>
            </w:pPr>
            <w:r w:rsidRPr="00D0162F">
              <w:rPr>
                <w:lang w:eastAsia="zh-CN"/>
              </w:rPr>
              <w:t>CSI-RS#0: DIFFRSRP_0 to DIFFRSRP_3</w:t>
            </w:r>
          </w:p>
        </w:tc>
      </w:tr>
      <w:tr w:rsidR="00DF32EF" w:rsidRPr="00D0162F" w14:paraId="2621FA5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AA57EA8" w14:textId="5F6FBD28" w:rsidR="00DF32EF" w:rsidRPr="00D0162F" w:rsidRDefault="00DF32EF" w:rsidP="00DF32EF">
            <w:pPr>
              <w:pStyle w:val="TAL"/>
            </w:pPr>
            <w:r w:rsidRPr="00D0162F">
              <w:t>4.6.4.4 EN-DC FR1 CSI-RS-based L1-RSRP measurement in DRX</w:t>
            </w:r>
          </w:p>
        </w:tc>
        <w:tc>
          <w:tcPr>
            <w:tcW w:w="4016" w:type="dxa"/>
            <w:tcBorders>
              <w:top w:val="single" w:sz="4" w:space="0" w:color="auto"/>
              <w:left w:val="single" w:sz="4" w:space="0" w:color="auto"/>
              <w:bottom w:val="single" w:sz="4" w:space="0" w:color="auto"/>
              <w:right w:val="single" w:sz="4" w:space="0" w:color="auto"/>
            </w:tcBorders>
          </w:tcPr>
          <w:p w14:paraId="29F8ABC1" w14:textId="529F4851" w:rsidR="00DF32EF" w:rsidRPr="00D0162F" w:rsidRDefault="00DF32EF" w:rsidP="00DF32EF">
            <w:pPr>
              <w:pStyle w:val="TAL"/>
              <w:rPr>
                <w:rFonts w:cs="Arial"/>
                <w:szCs w:val="18"/>
              </w:rPr>
            </w:pPr>
            <w:r w:rsidRPr="00D0162F">
              <w:rPr>
                <w:rFonts w:cs="Arial"/>
                <w:szCs w:val="18"/>
              </w:rPr>
              <w:t>Same as 4.6.4.3</w:t>
            </w:r>
          </w:p>
        </w:tc>
        <w:tc>
          <w:tcPr>
            <w:tcW w:w="1641" w:type="dxa"/>
            <w:tcBorders>
              <w:top w:val="single" w:sz="4" w:space="0" w:color="auto"/>
              <w:left w:val="single" w:sz="4" w:space="0" w:color="auto"/>
              <w:bottom w:val="single" w:sz="4" w:space="0" w:color="auto"/>
              <w:right w:val="single" w:sz="4" w:space="0" w:color="auto"/>
            </w:tcBorders>
          </w:tcPr>
          <w:p w14:paraId="43E1D1D8" w14:textId="63027DAB" w:rsidR="00DF32EF" w:rsidRPr="00D0162F" w:rsidRDefault="00DF32EF" w:rsidP="00DF32EF">
            <w:pPr>
              <w:pStyle w:val="TAL"/>
              <w:rPr>
                <w:rFonts w:cs="Arial"/>
                <w:szCs w:val="18"/>
              </w:rPr>
            </w:pPr>
            <w:r w:rsidRPr="00D0162F">
              <w:rPr>
                <w:rFonts w:cs="Arial"/>
                <w:szCs w:val="18"/>
              </w:rPr>
              <w:t>Same as 4.6.4.3</w:t>
            </w:r>
          </w:p>
        </w:tc>
        <w:tc>
          <w:tcPr>
            <w:tcW w:w="2744" w:type="dxa"/>
            <w:tcBorders>
              <w:top w:val="single" w:sz="4" w:space="0" w:color="auto"/>
              <w:left w:val="single" w:sz="4" w:space="0" w:color="auto"/>
              <w:bottom w:val="single" w:sz="4" w:space="0" w:color="auto"/>
              <w:right w:val="single" w:sz="4" w:space="0" w:color="auto"/>
            </w:tcBorders>
          </w:tcPr>
          <w:p w14:paraId="493C374A" w14:textId="2A175CA8" w:rsidR="00DF32EF" w:rsidRPr="00D0162F" w:rsidRDefault="00DF32EF" w:rsidP="00DF32EF">
            <w:pPr>
              <w:pStyle w:val="TAL"/>
              <w:rPr>
                <w:rFonts w:cs="Arial"/>
                <w:szCs w:val="18"/>
              </w:rPr>
            </w:pPr>
            <w:r w:rsidRPr="00D0162F">
              <w:rPr>
                <w:rFonts w:cs="Arial"/>
                <w:szCs w:val="18"/>
              </w:rPr>
              <w:t>Same as 4.6.4.3</w:t>
            </w:r>
          </w:p>
        </w:tc>
      </w:tr>
      <w:tr w:rsidR="00DF32EF" w:rsidRPr="00D0162F" w14:paraId="078D83B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D7CC8EB" w14:textId="65EBFA59" w:rsidR="00DF32EF" w:rsidRPr="00D0162F" w:rsidRDefault="00DF32EF" w:rsidP="00DF32EF">
            <w:pPr>
              <w:pStyle w:val="TAL"/>
            </w:pPr>
            <w:r w:rsidRPr="00D0162F">
              <w:rPr>
                <w:lang w:eastAsia="zh-CN"/>
              </w:rPr>
              <w:t>4.6.4.5 EN-DC FR1 SSB-based L1-RSRP measurement in DRX for UE configured with highSpeedMeasFlag-r16</w:t>
            </w:r>
          </w:p>
        </w:tc>
        <w:tc>
          <w:tcPr>
            <w:tcW w:w="4016" w:type="dxa"/>
            <w:tcBorders>
              <w:top w:val="single" w:sz="4" w:space="0" w:color="auto"/>
              <w:left w:val="single" w:sz="4" w:space="0" w:color="auto"/>
              <w:bottom w:val="single" w:sz="4" w:space="0" w:color="auto"/>
              <w:right w:val="single" w:sz="4" w:space="0" w:color="auto"/>
            </w:tcBorders>
          </w:tcPr>
          <w:p w14:paraId="6734CD37" w14:textId="28F01042" w:rsidR="00DF32EF" w:rsidRPr="00D0162F" w:rsidRDefault="00DF32EF" w:rsidP="00DF32EF">
            <w:pPr>
              <w:pStyle w:val="TAL"/>
              <w:rPr>
                <w:rFonts w:cs="Arial"/>
                <w:szCs w:val="18"/>
              </w:rPr>
            </w:pPr>
            <w:r w:rsidRPr="00D0162F">
              <w:rPr>
                <w:rFonts w:cs="Arial"/>
                <w:szCs w:val="18"/>
              </w:rPr>
              <w:t>Same as 4.6.4.1</w:t>
            </w:r>
          </w:p>
        </w:tc>
        <w:tc>
          <w:tcPr>
            <w:tcW w:w="1641" w:type="dxa"/>
            <w:tcBorders>
              <w:top w:val="single" w:sz="4" w:space="0" w:color="auto"/>
              <w:left w:val="single" w:sz="4" w:space="0" w:color="auto"/>
              <w:bottom w:val="single" w:sz="4" w:space="0" w:color="auto"/>
              <w:right w:val="single" w:sz="4" w:space="0" w:color="auto"/>
            </w:tcBorders>
          </w:tcPr>
          <w:p w14:paraId="6FB19BE8" w14:textId="1CAC8B58" w:rsidR="00DF32EF" w:rsidRPr="00D0162F" w:rsidRDefault="00DF32EF" w:rsidP="00DF32EF">
            <w:pPr>
              <w:pStyle w:val="TAL"/>
              <w:rPr>
                <w:rFonts w:cs="Arial"/>
                <w:szCs w:val="18"/>
              </w:rPr>
            </w:pPr>
            <w:r w:rsidRPr="00D0162F">
              <w:rPr>
                <w:rFonts w:cs="Arial"/>
                <w:szCs w:val="18"/>
              </w:rPr>
              <w:t>Same as 4.6.4.1</w:t>
            </w:r>
          </w:p>
        </w:tc>
        <w:tc>
          <w:tcPr>
            <w:tcW w:w="2744" w:type="dxa"/>
            <w:tcBorders>
              <w:top w:val="single" w:sz="4" w:space="0" w:color="auto"/>
              <w:left w:val="single" w:sz="4" w:space="0" w:color="auto"/>
              <w:bottom w:val="single" w:sz="4" w:space="0" w:color="auto"/>
              <w:right w:val="single" w:sz="4" w:space="0" w:color="auto"/>
            </w:tcBorders>
          </w:tcPr>
          <w:p w14:paraId="0BB706D3" w14:textId="226A80DE" w:rsidR="00DF32EF" w:rsidRPr="00D0162F" w:rsidRDefault="00DF32EF" w:rsidP="00DF32EF">
            <w:pPr>
              <w:pStyle w:val="TAL"/>
              <w:rPr>
                <w:rFonts w:cs="Arial"/>
                <w:szCs w:val="18"/>
              </w:rPr>
            </w:pPr>
            <w:r w:rsidRPr="00D0162F">
              <w:rPr>
                <w:rFonts w:cs="Arial"/>
                <w:szCs w:val="18"/>
              </w:rPr>
              <w:t>Same as 4.6.4.1</w:t>
            </w:r>
          </w:p>
        </w:tc>
      </w:tr>
      <w:tr w:rsidR="00DF32EF" w:rsidRPr="00107D76" w14:paraId="366713DD"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2FCEF97A" w14:textId="77777777" w:rsidR="00DF32EF" w:rsidRPr="00D0162F" w:rsidRDefault="00DF32EF" w:rsidP="00DF32EF">
            <w:pPr>
              <w:pStyle w:val="TAL"/>
              <w:rPr>
                <w:lang w:eastAsia="zh-CN"/>
              </w:rPr>
            </w:pPr>
            <w:r w:rsidRPr="00D0162F">
              <w:rPr>
                <w:lang w:eastAsia="zh-CN"/>
              </w:rPr>
              <w:t>4.6.5.1 EN-DC FR1 SRS-RSRP measurement with non-DRX</w:t>
            </w:r>
          </w:p>
        </w:tc>
        <w:tc>
          <w:tcPr>
            <w:tcW w:w="4016" w:type="dxa"/>
            <w:tcBorders>
              <w:top w:val="single" w:sz="4" w:space="0" w:color="auto"/>
              <w:left w:val="single" w:sz="4" w:space="0" w:color="auto"/>
              <w:bottom w:val="single" w:sz="4" w:space="0" w:color="auto"/>
              <w:right w:val="single" w:sz="4" w:space="0" w:color="auto"/>
            </w:tcBorders>
          </w:tcPr>
          <w:p w14:paraId="32458AF2" w14:textId="77777777" w:rsidR="00DF32EF" w:rsidRPr="00D0162F" w:rsidRDefault="00DF32EF" w:rsidP="00DF32EF">
            <w:pPr>
              <w:pStyle w:val="TAL"/>
              <w:rPr>
                <w:rFonts w:cs="Arial"/>
                <w:szCs w:val="18"/>
              </w:rPr>
            </w:pPr>
            <w:r w:rsidRPr="00D0162F">
              <w:rPr>
                <w:rFonts w:cs="Arial"/>
                <w:szCs w:val="18"/>
              </w:rPr>
              <w:t>Test Configuration 1:</w:t>
            </w:r>
          </w:p>
          <w:p w14:paraId="30F046A6" w14:textId="77777777" w:rsidR="00DF32EF" w:rsidRPr="00D0162F" w:rsidRDefault="00DF32EF" w:rsidP="00DF32EF">
            <w:pPr>
              <w:pStyle w:val="TAL"/>
              <w:rPr>
                <w:rFonts w:cs="Arial"/>
                <w:szCs w:val="18"/>
              </w:rPr>
            </w:pPr>
            <w:r w:rsidRPr="00D0162F">
              <w:rPr>
                <w:rFonts w:cs="Arial"/>
                <w:szCs w:val="18"/>
              </w:rPr>
              <w:t>T1:</w:t>
            </w:r>
          </w:p>
          <w:p w14:paraId="0CD314E4"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18D5265A"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442D1506" w14:textId="77777777" w:rsidR="00DF32EF" w:rsidRPr="00D0162F" w:rsidRDefault="00DF32EF" w:rsidP="00DF32EF">
            <w:pPr>
              <w:pStyle w:val="TAL"/>
              <w:rPr>
                <w:rFonts w:cs="Arial"/>
                <w:szCs w:val="18"/>
              </w:rPr>
            </w:pPr>
          </w:p>
          <w:p w14:paraId="108C6837" w14:textId="77777777" w:rsidR="00DF32EF" w:rsidRPr="00D0162F" w:rsidRDefault="00DF32EF" w:rsidP="00DF32EF">
            <w:pPr>
              <w:pStyle w:val="TAL"/>
              <w:rPr>
                <w:rFonts w:cs="Arial"/>
                <w:szCs w:val="18"/>
              </w:rPr>
            </w:pPr>
            <w:r w:rsidRPr="00D0162F">
              <w:rPr>
                <w:rFonts w:cs="Arial"/>
                <w:szCs w:val="18"/>
              </w:rPr>
              <w:t>T2:</w:t>
            </w:r>
          </w:p>
          <w:p w14:paraId="7586C212"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4DD0204E"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4dB</w:t>
            </w:r>
          </w:p>
          <w:p w14:paraId="44741C3D" w14:textId="77777777" w:rsidR="00DF32EF" w:rsidRPr="00D0162F" w:rsidRDefault="00DF32EF" w:rsidP="00DF32EF">
            <w:pPr>
              <w:pStyle w:val="TAL"/>
            </w:pPr>
          </w:p>
          <w:p w14:paraId="356C2A13" w14:textId="77777777" w:rsidR="00DF32EF" w:rsidRPr="00D0162F" w:rsidRDefault="00DF32EF" w:rsidP="00DF32EF">
            <w:pPr>
              <w:pStyle w:val="TAL"/>
              <w:rPr>
                <w:rFonts w:cs="Arial"/>
                <w:szCs w:val="18"/>
              </w:rPr>
            </w:pPr>
            <w:r w:rsidRPr="00D0162F">
              <w:rPr>
                <w:rFonts w:cs="Arial"/>
                <w:szCs w:val="18"/>
              </w:rPr>
              <w:t>Test Configuration 2:</w:t>
            </w:r>
          </w:p>
          <w:p w14:paraId="1196F38C" w14:textId="77777777" w:rsidR="00DF32EF" w:rsidRPr="00D0162F" w:rsidRDefault="00DF32EF" w:rsidP="00DF32EF">
            <w:pPr>
              <w:pStyle w:val="TAL"/>
              <w:rPr>
                <w:rFonts w:cs="Arial"/>
                <w:szCs w:val="18"/>
              </w:rPr>
            </w:pPr>
            <w:r w:rsidRPr="00D0162F">
              <w:rPr>
                <w:rFonts w:cs="Arial"/>
                <w:szCs w:val="18"/>
              </w:rPr>
              <w:t>T1:</w:t>
            </w:r>
          </w:p>
          <w:p w14:paraId="6709F0C3"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03665DCF"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09297012" w14:textId="77777777" w:rsidR="00DF32EF" w:rsidRPr="00D0162F" w:rsidRDefault="00DF32EF" w:rsidP="00DF32EF">
            <w:pPr>
              <w:pStyle w:val="TAL"/>
              <w:rPr>
                <w:rFonts w:cs="Arial"/>
                <w:szCs w:val="18"/>
              </w:rPr>
            </w:pPr>
          </w:p>
          <w:p w14:paraId="15BD19EA" w14:textId="77777777" w:rsidR="00DF32EF" w:rsidRPr="00107D76" w:rsidRDefault="00DF32EF" w:rsidP="00DF32EF">
            <w:pPr>
              <w:pStyle w:val="TAL"/>
              <w:rPr>
                <w:rFonts w:cs="Arial"/>
                <w:szCs w:val="18"/>
                <w:lang w:val="fr-FR"/>
              </w:rPr>
            </w:pPr>
            <w:r w:rsidRPr="00107D76">
              <w:rPr>
                <w:rFonts w:cs="Arial"/>
                <w:szCs w:val="18"/>
                <w:lang w:val="fr-FR"/>
              </w:rPr>
              <w:t>T2:</w:t>
            </w:r>
          </w:p>
          <w:p w14:paraId="1297E267"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7D54C54"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4dB</w:t>
            </w:r>
          </w:p>
        </w:tc>
        <w:tc>
          <w:tcPr>
            <w:tcW w:w="1641" w:type="dxa"/>
            <w:tcBorders>
              <w:top w:val="single" w:sz="4" w:space="0" w:color="auto"/>
              <w:left w:val="single" w:sz="4" w:space="0" w:color="auto"/>
              <w:bottom w:val="single" w:sz="4" w:space="0" w:color="auto"/>
              <w:right w:val="single" w:sz="4" w:space="0" w:color="auto"/>
            </w:tcBorders>
          </w:tcPr>
          <w:p w14:paraId="7CDE1438" w14:textId="77777777" w:rsidR="00DF32EF" w:rsidRPr="00D0162F" w:rsidRDefault="00DF32EF" w:rsidP="00DF32EF">
            <w:pPr>
              <w:pStyle w:val="TAL"/>
              <w:rPr>
                <w:rFonts w:cs="Arial"/>
                <w:szCs w:val="18"/>
              </w:rPr>
            </w:pPr>
            <w:r w:rsidRPr="00D0162F">
              <w:rPr>
                <w:rFonts w:cs="Arial"/>
                <w:szCs w:val="18"/>
              </w:rPr>
              <w:t>Test Config 1:</w:t>
            </w:r>
          </w:p>
          <w:p w14:paraId="6EBAA326" w14:textId="77777777" w:rsidR="00DF32EF" w:rsidRPr="00D0162F" w:rsidRDefault="00DF32EF" w:rsidP="00DF32EF">
            <w:pPr>
              <w:pStyle w:val="TAL"/>
              <w:rPr>
                <w:u w:val="single"/>
              </w:rPr>
            </w:pPr>
            <w:r w:rsidRPr="00D0162F">
              <w:rPr>
                <w:u w:val="single"/>
              </w:rPr>
              <w:t>T1:</w:t>
            </w:r>
          </w:p>
          <w:p w14:paraId="0911DDEC" w14:textId="77777777" w:rsidR="00DF32EF" w:rsidRPr="00D0162F" w:rsidRDefault="00DF32EF" w:rsidP="00DF32EF">
            <w:pPr>
              <w:pStyle w:val="TAL"/>
              <w:rPr>
                <w:u w:val="single"/>
              </w:rPr>
            </w:pPr>
            <w:r w:rsidRPr="00D0162F">
              <w:rPr>
                <w:u w:val="single"/>
              </w:rPr>
              <w:t>0dB</w:t>
            </w:r>
          </w:p>
          <w:p w14:paraId="0D7B569E" w14:textId="77777777" w:rsidR="00DF32EF" w:rsidRPr="00D0162F" w:rsidRDefault="00DF32EF" w:rsidP="00DF32EF">
            <w:pPr>
              <w:pStyle w:val="TAL"/>
              <w:rPr>
                <w:u w:val="single"/>
              </w:rPr>
            </w:pPr>
            <w:r w:rsidRPr="00D0162F">
              <w:rPr>
                <w:u w:val="single"/>
              </w:rPr>
              <w:t>0dB</w:t>
            </w:r>
          </w:p>
          <w:p w14:paraId="4FB6A17F" w14:textId="77777777" w:rsidR="00DF32EF" w:rsidRPr="00D0162F" w:rsidRDefault="00DF32EF" w:rsidP="00DF32EF">
            <w:pPr>
              <w:pStyle w:val="TAL"/>
            </w:pPr>
          </w:p>
          <w:p w14:paraId="2C5E6486" w14:textId="77777777" w:rsidR="00DF32EF" w:rsidRPr="00D0162F" w:rsidRDefault="00DF32EF" w:rsidP="00DF32EF">
            <w:pPr>
              <w:pStyle w:val="TAL"/>
              <w:rPr>
                <w:u w:val="single"/>
              </w:rPr>
            </w:pPr>
            <w:r w:rsidRPr="00D0162F">
              <w:rPr>
                <w:u w:val="single"/>
              </w:rPr>
              <w:t>T2:</w:t>
            </w:r>
          </w:p>
          <w:p w14:paraId="3C4324EC" w14:textId="77777777" w:rsidR="00DF32EF" w:rsidRPr="00D0162F" w:rsidRDefault="00DF32EF" w:rsidP="00DF32EF">
            <w:pPr>
              <w:pStyle w:val="TAL"/>
              <w:rPr>
                <w:u w:val="single"/>
              </w:rPr>
            </w:pPr>
            <w:r w:rsidRPr="00D0162F">
              <w:rPr>
                <w:u w:val="single"/>
              </w:rPr>
              <w:t>0dB</w:t>
            </w:r>
          </w:p>
          <w:p w14:paraId="76EC4D12" w14:textId="77777777" w:rsidR="00DF32EF" w:rsidRPr="00D0162F" w:rsidRDefault="00DF32EF" w:rsidP="00DF32EF">
            <w:pPr>
              <w:pStyle w:val="TAL"/>
              <w:rPr>
                <w:u w:val="single"/>
              </w:rPr>
            </w:pPr>
            <w:r w:rsidRPr="00D0162F">
              <w:rPr>
                <w:u w:val="single"/>
              </w:rPr>
              <w:t>+5.25dB</w:t>
            </w:r>
          </w:p>
          <w:p w14:paraId="6255957C" w14:textId="77777777" w:rsidR="00DF32EF" w:rsidRPr="00D0162F" w:rsidRDefault="00DF32EF" w:rsidP="00DF32EF">
            <w:pPr>
              <w:pStyle w:val="TAL"/>
            </w:pPr>
          </w:p>
          <w:p w14:paraId="0854B042" w14:textId="77777777" w:rsidR="00DF32EF" w:rsidRPr="00D0162F" w:rsidRDefault="00DF32EF" w:rsidP="00DF32EF">
            <w:pPr>
              <w:pStyle w:val="TAL"/>
              <w:rPr>
                <w:rFonts w:cs="Arial"/>
                <w:szCs w:val="18"/>
              </w:rPr>
            </w:pPr>
            <w:r w:rsidRPr="00D0162F">
              <w:rPr>
                <w:rFonts w:cs="Arial"/>
                <w:szCs w:val="18"/>
              </w:rPr>
              <w:t>Test Config 2:</w:t>
            </w:r>
          </w:p>
          <w:p w14:paraId="33FA9145" w14:textId="77777777" w:rsidR="00DF32EF" w:rsidRPr="00107D76" w:rsidRDefault="00DF32EF" w:rsidP="00DF32EF">
            <w:pPr>
              <w:pStyle w:val="TAL"/>
              <w:rPr>
                <w:u w:val="single"/>
                <w:lang w:val="fr-FR"/>
              </w:rPr>
            </w:pPr>
            <w:r w:rsidRPr="00107D76">
              <w:rPr>
                <w:u w:val="single"/>
                <w:lang w:val="fr-FR"/>
              </w:rPr>
              <w:t>T1:</w:t>
            </w:r>
          </w:p>
          <w:p w14:paraId="2EA3CDDF" w14:textId="77777777" w:rsidR="00DF32EF" w:rsidRPr="00107D76" w:rsidRDefault="00DF32EF" w:rsidP="00DF32EF">
            <w:pPr>
              <w:pStyle w:val="TAL"/>
              <w:rPr>
                <w:u w:val="single"/>
                <w:lang w:val="fr-FR"/>
              </w:rPr>
            </w:pPr>
            <w:r w:rsidRPr="00107D76">
              <w:rPr>
                <w:u w:val="single"/>
                <w:lang w:val="fr-FR"/>
              </w:rPr>
              <w:t>0dB</w:t>
            </w:r>
          </w:p>
          <w:p w14:paraId="5D1DBAA1" w14:textId="77777777" w:rsidR="00DF32EF" w:rsidRPr="00107D76" w:rsidRDefault="00DF32EF" w:rsidP="00DF32EF">
            <w:pPr>
              <w:pStyle w:val="TAL"/>
              <w:rPr>
                <w:u w:val="single"/>
                <w:lang w:val="fr-FR"/>
              </w:rPr>
            </w:pPr>
            <w:r w:rsidRPr="00107D76">
              <w:rPr>
                <w:u w:val="single"/>
                <w:lang w:val="fr-FR"/>
              </w:rPr>
              <w:t>0dB</w:t>
            </w:r>
          </w:p>
          <w:p w14:paraId="588D8B6D" w14:textId="77777777" w:rsidR="00DF32EF" w:rsidRPr="00107D76" w:rsidRDefault="00DF32EF" w:rsidP="00DF32EF">
            <w:pPr>
              <w:pStyle w:val="TAL"/>
              <w:rPr>
                <w:lang w:val="fr-FR"/>
              </w:rPr>
            </w:pPr>
          </w:p>
          <w:p w14:paraId="492AC5BD" w14:textId="77777777" w:rsidR="00DF32EF" w:rsidRPr="00107D76" w:rsidRDefault="00DF32EF" w:rsidP="00DF32EF">
            <w:pPr>
              <w:pStyle w:val="TAL"/>
              <w:rPr>
                <w:u w:val="single"/>
                <w:lang w:val="fr-FR"/>
              </w:rPr>
            </w:pPr>
            <w:r w:rsidRPr="00107D76">
              <w:rPr>
                <w:u w:val="single"/>
                <w:lang w:val="fr-FR"/>
              </w:rPr>
              <w:t>T2:</w:t>
            </w:r>
          </w:p>
          <w:p w14:paraId="08F0C825" w14:textId="77777777" w:rsidR="00DF32EF" w:rsidRPr="00107D76" w:rsidRDefault="00DF32EF" w:rsidP="00DF32EF">
            <w:pPr>
              <w:pStyle w:val="TAL"/>
              <w:rPr>
                <w:u w:val="single"/>
                <w:lang w:val="fr-FR"/>
              </w:rPr>
            </w:pPr>
            <w:r w:rsidRPr="00107D76">
              <w:rPr>
                <w:u w:val="single"/>
                <w:lang w:val="fr-FR"/>
              </w:rPr>
              <w:t>0dB</w:t>
            </w:r>
          </w:p>
          <w:p w14:paraId="183AD6CF" w14:textId="77777777" w:rsidR="00DF32EF" w:rsidRPr="00107D76" w:rsidRDefault="00DF32EF" w:rsidP="00DF32EF">
            <w:pPr>
              <w:pStyle w:val="TAL"/>
              <w:rPr>
                <w:u w:val="single"/>
                <w:lang w:val="fr-FR"/>
              </w:rPr>
            </w:pPr>
            <w:r w:rsidRPr="00107D76">
              <w:rPr>
                <w:u w:val="single"/>
                <w:lang w:val="fr-FR"/>
              </w:rPr>
              <w:t>+4.75dB</w:t>
            </w:r>
          </w:p>
        </w:tc>
        <w:tc>
          <w:tcPr>
            <w:tcW w:w="2816" w:type="dxa"/>
            <w:gridSpan w:val="2"/>
            <w:tcBorders>
              <w:top w:val="single" w:sz="4" w:space="0" w:color="auto"/>
              <w:left w:val="single" w:sz="4" w:space="0" w:color="auto"/>
              <w:bottom w:val="single" w:sz="4" w:space="0" w:color="auto"/>
              <w:right w:val="single" w:sz="4" w:space="0" w:color="auto"/>
            </w:tcBorders>
          </w:tcPr>
          <w:p w14:paraId="244F92DA" w14:textId="77777777" w:rsidR="00DF32EF" w:rsidRPr="00107D76" w:rsidRDefault="00DF32EF" w:rsidP="00DF32EF">
            <w:pPr>
              <w:pStyle w:val="TAL"/>
              <w:rPr>
                <w:rFonts w:cs="Arial"/>
                <w:szCs w:val="18"/>
                <w:lang w:val="fr-FR"/>
              </w:rPr>
            </w:pPr>
            <w:r w:rsidRPr="00107D76">
              <w:rPr>
                <w:rFonts w:cs="Arial"/>
                <w:szCs w:val="18"/>
                <w:lang w:val="fr-FR"/>
              </w:rPr>
              <w:t>Test Configuration 1:</w:t>
            </w:r>
          </w:p>
          <w:p w14:paraId="1BC16BE5" w14:textId="77777777" w:rsidR="00DF32EF" w:rsidRPr="00107D76" w:rsidRDefault="00DF32EF" w:rsidP="00DF32EF">
            <w:pPr>
              <w:pStyle w:val="TAL"/>
              <w:rPr>
                <w:rFonts w:cs="Arial"/>
                <w:szCs w:val="18"/>
                <w:lang w:val="fr-FR"/>
              </w:rPr>
            </w:pPr>
            <w:r w:rsidRPr="00107D76">
              <w:rPr>
                <w:rFonts w:cs="Arial"/>
                <w:szCs w:val="18"/>
                <w:lang w:val="fr-FR"/>
              </w:rPr>
              <w:t>T1:</w:t>
            </w:r>
          </w:p>
          <w:p w14:paraId="6654FA98"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51E8138"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infinity dB</w:t>
            </w:r>
          </w:p>
          <w:p w14:paraId="5E501FAD" w14:textId="77777777" w:rsidR="00DF32EF" w:rsidRPr="00107D76" w:rsidRDefault="00DF32EF" w:rsidP="00DF32EF">
            <w:pPr>
              <w:pStyle w:val="TAL"/>
              <w:rPr>
                <w:rFonts w:cs="Arial"/>
                <w:szCs w:val="18"/>
                <w:lang w:val="fr-FR"/>
              </w:rPr>
            </w:pPr>
          </w:p>
          <w:p w14:paraId="42DC23FD" w14:textId="77777777" w:rsidR="00DF32EF" w:rsidRPr="00107D76" w:rsidRDefault="00DF32EF" w:rsidP="00DF32EF">
            <w:pPr>
              <w:pStyle w:val="TAL"/>
              <w:rPr>
                <w:rFonts w:cs="Arial"/>
                <w:szCs w:val="18"/>
                <w:lang w:val="fr-FR"/>
              </w:rPr>
            </w:pPr>
            <w:r w:rsidRPr="00107D76">
              <w:rPr>
                <w:rFonts w:cs="Arial"/>
                <w:szCs w:val="18"/>
                <w:lang w:val="fr-FR"/>
              </w:rPr>
              <w:t>T2:</w:t>
            </w:r>
          </w:p>
          <w:p w14:paraId="125D6938"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249A47B0"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9.25dB</w:t>
            </w:r>
          </w:p>
          <w:p w14:paraId="4DBCE335" w14:textId="77777777" w:rsidR="00DF32EF" w:rsidRPr="00107D76" w:rsidRDefault="00DF32EF" w:rsidP="00DF32EF">
            <w:pPr>
              <w:pStyle w:val="TAL"/>
              <w:rPr>
                <w:lang w:val="fr-FR"/>
              </w:rPr>
            </w:pPr>
          </w:p>
          <w:p w14:paraId="626551E7" w14:textId="77777777" w:rsidR="00DF32EF" w:rsidRPr="00107D76" w:rsidRDefault="00DF32EF" w:rsidP="00DF32EF">
            <w:pPr>
              <w:pStyle w:val="TAL"/>
              <w:rPr>
                <w:rFonts w:cs="Arial"/>
                <w:szCs w:val="18"/>
                <w:lang w:val="fr-FR"/>
              </w:rPr>
            </w:pPr>
            <w:r w:rsidRPr="00107D76">
              <w:rPr>
                <w:rFonts w:cs="Arial"/>
                <w:szCs w:val="18"/>
                <w:lang w:val="fr-FR"/>
              </w:rPr>
              <w:t>Test Configuration 2:</w:t>
            </w:r>
          </w:p>
          <w:p w14:paraId="6403E91A" w14:textId="77777777" w:rsidR="00DF32EF" w:rsidRPr="00107D76" w:rsidRDefault="00DF32EF" w:rsidP="00DF32EF">
            <w:pPr>
              <w:pStyle w:val="TAL"/>
              <w:rPr>
                <w:rFonts w:cs="Arial"/>
                <w:szCs w:val="18"/>
                <w:lang w:val="fr-FR"/>
              </w:rPr>
            </w:pPr>
            <w:r w:rsidRPr="00107D76">
              <w:rPr>
                <w:rFonts w:cs="Arial"/>
                <w:szCs w:val="18"/>
                <w:lang w:val="fr-FR"/>
              </w:rPr>
              <w:t>T1:</w:t>
            </w:r>
          </w:p>
          <w:p w14:paraId="051270A7"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2F7860DB"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38286F27" w14:textId="77777777" w:rsidR="00DF32EF" w:rsidRPr="00D0162F" w:rsidRDefault="00DF32EF" w:rsidP="00DF32EF">
            <w:pPr>
              <w:pStyle w:val="TAL"/>
              <w:rPr>
                <w:rFonts w:cs="Arial"/>
                <w:szCs w:val="18"/>
              </w:rPr>
            </w:pPr>
          </w:p>
          <w:p w14:paraId="023CEA7D" w14:textId="77777777" w:rsidR="00DF32EF" w:rsidRPr="00107D76" w:rsidRDefault="00DF32EF" w:rsidP="00DF32EF">
            <w:pPr>
              <w:pStyle w:val="TAL"/>
              <w:rPr>
                <w:rFonts w:cs="Arial"/>
                <w:szCs w:val="18"/>
                <w:lang w:val="fr-FR"/>
              </w:rPr>
            </w:pPr>
            <w:r w:rsidRPr="00107D76">
              <w:rPr>
                <w:rFonts w:cs="Arial"/>
                <w:szCs w:val="18"/>
                <w:lang w:val="fr-FR"/>
              </w:rPr>
              <w:t>T2:</w:t>
            </w:r>
          </w:p>
          <w:p w14:paraId="75FC5D2D"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D8F8826"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8.75dB</w:t>
            </w:r>
          </w:p>
        </w:tc>
      </w:tr>
      <w:tr w:rsidR="00DF32EF" w:rsidRPr="00D0162F" w14:paraId="352D804E"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1C7C17C3" w14:textId="77777777" w:rsidR="00DF32EF" w:rsidRPr="00D0162F" w:rsidRDefault="00DF32EF" w:rsidP="00DF32EF">
            <w:pPr>
              <w:pStyle w:val="TAL"/>
              <w:rPr>
                <w:lang w:eastAsia="zh-CN"/>
              </w:rPr>
            </w:pPr>
            <w:r w:rsidRPr="00D0162F">
              <w:rPr>
                <w:lang w:eastAsia="zh-CN"/>
              </w:rPr>
              <w:lastRenderedPageBreak/>
              <w:t>4.6.5.2 EN-DC FR1 CLI-RSSI measurement with non-DRX</w:t>
            </w:r>
          </w:p>
        </w:tc>
        <w:tc>
          <w:tcPr>
            <w:tcW w:w="4016" w:type="dxa"/>
            <w:tcBorders>
              <w:top w:val="single" w:sz="4" w:space="0" w:color="auto"/>
              <w:left w:val="single" w:sz="4" w:space="0" w:color="auto"/>
              <w:bottom w:val="single" w:sz="4" w:space="0" w:color="auto"/>
              <w:right w:val="single" w:sz="4" w:space="0" w:color="auto"/>
            </w:tcBorders>
          </w:tcPr>
          <w:p w14:paraId="5FA85434" w14:textId="77777777" w:rsidR="00DF32EF" w:rsidRPr="00D0162F" w:rsidRDefault="00DF32EF" w:rsidP="00DF32EF">
            <w:pPr>
              <w:pStyle w:val="TAL"/>
            </w:pPr>
            <w:r w:rsidRPr="00D0162F">
              <w:t>During T1:</w:t>
            </w:r>
          </w:p>
          <w:p w14:paraId="57B329DA" w14:textId="77777777" w:rsidR="00DF32EF" w:rsidRPr="00D0162F" w:rsidRDefault="00DF32EF" w:rsidP="00DF32EF">
            <w:pPr>
              <w:pStyle w:val="TAL"/>
            </w:pPr>
            <w:r w:rsidRPr="00D0162F">
              <w:t>Noc on CLI RSSI: -116 dBm/15kHz</w:t>
            </w:r>
          </w:p>
          <w:p w14:paraId="0F597DAB" w14:textId="77777777" w:rsidR="00DF32EF" w:rsidRPr="00D0162F" w:rsidRDefault="00DF32EF" w:rsidP="00DF32EF">
            <w:pPr>
              <w:pStyle w:val="TAL"/>
            </w:pPr>
            <w:r w:rsidRPr="00D0162F">
              <w:t>Io on CLI RSSI : -97.43 dBm/ 1.08 MHz</w:t>
            </w:r>
          </w:p>
          <w:p w14:paraId="7736CB0E" w14:textId="77777777" w:rsidR="00DF32EF" w:rsidRPr="00D0162F" w:rsidRDefault="00DF32EF" w:rsidP="00DF32EF">
            <w:pPr>
              <w:pStyle w:val="TAL"/>
            </w:pPr>
          </w:p>
          <w:p w14:paraId="0C18D24C" w14:textId="77777777" w:rsidR="00DF32EF" w:rsidRPr="00D0162F" w:rsidRDefault="00DF32EF" w:rsidP="00DF32EF">
            <w:pPr>
              <w:pStyle w:val="TAL"/>
            </w:pPr>
          </w:p>
          <w:p w14:paraId="2F486AFA" w14:textId="77777777" w:rsidR="00DF32EF" w:rsidRPr="00D0162F" w:rsidRDefault="00DF32EF" w:rsidP="00DF32EF">
            <w:pPr>
              <w:pStyle w:val="TAL"/>
            </w:pPr>
            <w:r w:rsidRPr="00D0162F">
              <w:t>During T2:</w:t>
            </w:r>
          </w:p>
          <w:p w14:paraId="083CC999" w14:textId="77777777" w:rsidR="00DF32EF" w:rsidRPr="00107D76" w:rsidRDefault="00DF32EF" w:rsidP="00DF32EF">
            <w:pPr>
              <w:pStyle w:val="TAL"/>
              <w:rPr>
                <w:lang w:val="fr-FR"/>
              </w:rPr>
            </w:pPr>
            <w:r w:rsidRPr="00107D76">
              <w:rPr>
                <w:lang w:val="fr-FR"/>
              </w:rPr>
              <w:t>Noc on CLI RSSI: -108dBm/15kHz</w:t>
            </w:r>
          </w:p>
          <w:p w14:paraId="022A785F" w14:textId="32F984D0" w:rsidR="00DF32EF" w:rsidRPr="00D0162F" w:rsidRDefault="00DF32EF" w:rsidP="00DF32EF">
            <w:pPr>
              <w:pStyle w:val="TAL"/>
              <w:rPr>
                <w:rFonts w:cs="Arial"/>
                <w:szCs w:val="18"/>
              </w:rPr>
            </w:pPr>
            <w:r w:rsidRPr="00D0162F">
              <w:t>Io on CLI RSSI : -89.43 dBm/ 1.08 Mhz</w:t>
            </w:r>
          </w:p>
        </w:tc>
        <w:tc>
          <w:tcPr>
            <w:tcW w:w="1641" w:type="dxa"/>
            <w:tcBorders>
              <w:top w:val="single" w:sz="4" w:space="0" w:color="auto"/>
              <w:left w:val="single" w:sz="4" w:space="0" w:color="auto"/>
              <w:bottom w:val="single" w:sz="4" w:space="0" w:color="auto"/>
              <w:right w:val="single" w:sz="4" w:space="0" w:color="auto"/>
            </w:tcBorders>
          </w:tcPr>
          <w:p w14:paraId="32587E06" w14:textId="77777777" w:rsidR="00DF32EF" w:rsidRPr="00D0162F" w:rsidRDefault="00DF32EF" w:rsidP="00DF32EF">
            <w:pPr>
              <w:pStyle w:val="TAL"/>
            </w:pPr>
            <w:r w:rsidRPr="00D0162F">
              <w:t>During T1:</w:t>
            </w:r>
          </w:p>
          <w:p w14:paraId="07E777CA" w14:textId="77777777" w:rsidR="00DF32EF" w:rsidRPr="00D0162F" w:rsidRDefault="00DF32EF" w:rsidP="00DF32EF">
            <w:pPr>
              <w:pStyle w:val="TAL"/>
            </w:pPr>
            <w:r w:rsidRPr="00D0162F">
              <w:t>0dB</w:t>
            </w:r>
          </w:p>
          <w:p w14:paraId="55EB2F10" w14:textId="77777777" w:rsidR="00DF32EF" w:rsidRPr="00D0162F" w:rsidRDefault="00DF32EF" w:rsidP="00DF32EF">
            <w:pPr>
              <w:pStyle w:val="TAL"/>
            </w:pPr>
            <w:r w:rsidRPr="00D0162F">
              <w:t>0dB</w:t>
            </w:r>
          </w:p>
          <w:p w14:paraId="3A7958DF" w14:textId="77777777" w:rsidR="00DF32EF" w:rsidRPr="00D0162F" w:rsidRDefault="00DF32EF" w:rsidP="00DF32EF">
            <w:pPr>
              <w:pStyle w:val="TAL"/>
            </w:pPr>
          </w:p>
          <w:p w14:paraId="5C53379B" w14:textId="77777777" w:rsidR="00DF32EF" w:rsidRPr="00D0162F" w:rsidRDefault="00DF32EF" w:rsidP="00DF32EF">
            <w:pPr>
              <w:pStyle w:val="TAL"/>
            </w:pPr>
          </w:p>
          <w:p w14:paraId="7F8911EB" w14:textId="77777777" w:rsidR="00DF32EF" w:rsidRPr="00D0162F" w:rsidRDefault="00DF32EF" w:rsidP="00DF32EF">
            <w:pPr>
              <w:pStyle w:val="TAL"/>
            </w:pPr>
            <w:r w:rsidRPr="00D0162F">
              <w:t>During T2:</w:t>
            </w:r>
          </w:p>
          <w:p w14:paraId="488151B1" w14:textId="77777777" w:rsidR="00DF32EF" w:rsidRPr="00D0162F" w:rsidRDefault="00DF32EF" w:rsidP="00DF32EF">
            <w:pPr>
              <w:pStyle w:val="TAL"/>
            </w:pPr>
            <w:r w:rsidRPr="00D0162F">
              <w:t>0dB</w:t>
            </w:r>
          </w:p>
          <w:p w14:paraId="260CAEB8" w14:textId="2968FF19" w:rsidR="00DF32EF" w:rsidRPr="00D0162F" w:rsidRDefault="00DF32EF" w:rsidP="00DF32EF">
            <w:pPr>
              <w:pStyle w:val="TAL"/>
              <w:rPr>
                <w:rFonts w:cs="Arial"/>
                <w:szCs w:val="18"/>
              </w:rPr>
            </w:pPr>
            <w:r w:rsidRPr="00D0162F">
              <w:t>0.5dB</w:t>
            </w:r>
          </w:p>
        </w:tc>
        <w:tc>
          <w:tcPr>
            <w:tcW w:w="2816" w:type="dxa"/>
            <w:gridSpan w:val="2"/>
            <w:tcBorders>
              <w:top w:val="single" w:sz="4" w:space="0" w:color="auto"/>
              <w:left w:val="single" w:sz="4" w:space="0" w:color="auto"/>
              <w:bottom w:val="single" w:sz="4" w:space="0" w:color="auto"/>
              <w:right w:val="single" w:sz="4" w:space="0" w:color="auto"/>
            </w:tcBorders>
          </w:tcPr>
          <w:p w14:paraId="4F978144" w14:textId="77777777" w:rsidR="00DF32EF" w:rsidRPr="00D0162F" w:rsidRDefault="00DF32EF" w:rsidP="00DF32EF">
            <w:pPr>
              <w:pStyle w:val="TAL"/>
            </w:pPr>
            <w:r w:rsidRPr="00D0162F">
              <w:t>During T1:</w:t>
            </w:r>
          </w:p>
          <w:p w14:paraId="0246DEEE" w14:textId="77777777" w:rsidR="00DF32EF" w:rsidRPr="00D0162F" w:rsidRDefault="00DF32EF" w:rsidP="00DF32EF">
            <w:pPr>
              <w:pStyle w:val="TAL"/>
            </w:pPr>
            <w:r w:rsidRPr="00D0162F">
              <w:t>Noc: -116 dBm/15kHz</w:t>
            </w:r>
          </w:p>
          <w:p w14:paraId="73E3000A" w14:textId="77777777" w:rsidR="00DF32EF" w:rsidRPr="00D0162F" w:rsidRDefault="00DF32EF" w:rsidP="00DF32EF">
            <w:pPr>
              <w:pStyle w:val="TAL"/>
            </w:pPr>
            <w:r w:rsidRPr="00D0162F">
              <w:t>Io on CLI RSSI : -97.43 dBm/ 1.08 MHz</w:t>
            </w:r>
          </w:p>
          <w:p w14:paraId="66856696" w14:textId="77777777" w:rsidR="00DF32EF" w:rsidRPr="00D0162F" w:rsidRDefault="00DF32EF" w:rsidP="00DF32EF">
            <w:pPr>
              <w:pStyle w:val="TAL"/>
            </w:pPr>
          </w:p>
          <w:p w14:paraId="26BD6914" w14:textId="77777777" w:rsidR="00DF32EF" w:rsidRPr="00D0162F" w:rsidRDefault="00DF32EF" w:rsidP="00DF32EF">
            <w:pPr>
              <w:pStyle w:val="TAL"/>
            </w:pPr>
            <w:r w:rsidRPr="00D0162F">
              <w:t>During T2:</w:t>
            </w:r>
          </w:p>
          <w:p w14:paraId="4B74DCE9" w14:textId="77777777" w:rsidR="00DF32EF" w:rsidRPr="00D0162F" w:rsidRDefault="00DF32EF" w:rsidP="00DF32EF">
            <w:pPr>
              <w:pStyle w:val="TAL"/>
            </w:pPr>
            <w:r w:rsidRPr="00D0162F">
              <w:t>Noc: -116 dBm/15kHz</w:t>
            </w:r>
          </w:p>
          <w:p w14:paraId="3D95C182" w14:textId="3C0F2C43" w:rsidR="00DF32EF" w:rsidRPr="00D0162F" w:rsidRDefault="00DF32EF" w:rsidP="00DF32EF">
            <w:pPr>
              <w:pStyle w:val="TAL"/>
            </w:pPr>
            <w:r w:rsidRPr="00D0162F">
              <w:t>Io on CLI RSSI : -88.93 dBm/ 1.08 MHz</w:t>
            </w:r>
          </w:p>
        </w:tc>
      </w:tr>
      <w:tr w:rsidR="00DF32EF" w:rsidRPr="00D0162F" w14:paraId="6084AC55"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B7FF487" w14:textId="77777777" w:rsidR="00DF32EF" w:rsidRPr="00D0162F" w:rsidRDefault="00DF32EF" w:rsidP="00DF32EF">
            <w:pPr>
              <w:pStyle w:val="TAL"/>
              <w:rPr>
                <w:snapToGrid w:val="0"/>
              </w:rPr>
            </w:pPr>
            <w:r w:rsidRPr="00D0162F">
              <w:rPr>
                <w:lang w:eastAsia="zh-CN"/>
              </w:rPr>
              <w:t xml:space="preserve">4.6.7.1 </w:t>
            </w:r>
            <w:r w:rsidRPr="00D0162F">
              <w:rPr>
                <w:snapToGrid w:val="0"/>
              </w:rPr>
              <w:t>EN-DC FR1 CSI-RS based CMR and no dedicated IMR L1-SINR measurement in non-DRX</w:t>
            </w:r>
          </w:p>
        </w:tc>
        <w:tc>
          <w:tcPr>
            <w:tcW w:w="4016" w:type="dxa"/>
            <w:tcBorders>
              <w:top w:val="single" w:sz="4" w:space="0" w:color="auto"/>
              <w:left w:val="single" w:sz="4" w:space="0" w:color="auto"/>
              <w:bottom w:val="single" w:sz="4" w:space="0" w:color="auto"/>
              <w:right w:val="single" w:sz="4" w:space="0" w:color="auto"/>
            </w:tcBorders>
          </w:tcPr>
          <w:p w14:paraId="56D4C611" w14:textId="77777777" w:rsidR="00DF32EF" w:rsidRPr="00D0162F" w:rsidRDefault="00DF32EF" w:rsidP="00DF32EF">
            <w:pPr>
              <w:pStyle w:val="TAL"/>
            </w:pPr>
            <w:r w:rsidRPr="00D0162F">
              <w:t>Noc: -94.65dBm/15kHz</w:t>
            </w:r>
          </w:p>
          <w:p w14:paraId="3BBF7103"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3A5F5D14"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77828BB3" w14:textId="77777777" w:rsidR="00DF32EF" w:rsidRPr="00D0162F" w:rsidRDefault="00DF32EF" w:rsidP="00DF32EF">
            <w:pPr>
              <w:pStyle w:val="TAL"/>
            </w:pPr>
          </w:p>
          <w:p w14:paraId="66363E26" w14:textId="77777777" w:rsidR="00DF32EF" w:rsidRPr="00D0162F" w:rsidRDefault="00DF32EF" w:rsidP="00DF32EF">
            <w:pPr>
              <w:pStyle w:val="TAL"/>
            </w:pPr>
            <w:r w:rsidRPr="00D0162F">
              <w:t xml:space="preserve">Reported CSI-SINR values </w:t>
            </w:r>
            <w:r w:rsidRPr="00D0162F">
              <w:rPr>
                <w:rFonts w:cs="Arial"/>
              </w:rPr>
              <w:t>±</w:t>
            </w:r>
            <w:r w:rsidRPr="00D0162F">
              <w:t xml:space="preserve"> 5.5dB</w:t>
            </w:r>
          </w:p>
          <w:p w14:paraId="49FB15D7" w14:textId="77777777" w:rsidR="00DF32EF" w:rsidRPr="00D0162F" w:rsidRDefault="00DF32EF" w:rsidP="00DF32EF">
            <w:pPr>
              <w:pStyle w:val="TAL"/>
            </w:pPr>
            <w:r w:rsidRPr="00D0162F">
              <w:t xml:space="preserve">Reported Differential CSI-SINR values </w:t>
            </w:r>
            <w:r w:rsidRPr="00D0162F">
              <w:rPr>
                <w:rFonts w:cs="Arial"/>
              </w:rPr>
              <w:t>±</w:t>
            </w:r>
            <w:r w:rsidRPr="00D0162F">
              <w:t xml:space="preserve"> 4.5dB</w:t>
            </w:r>
          </w:p>
        </w:tc>
        <w:tc>
          <w:tcPr>
            <w:tcW w:w="1641" w:type="dxa"/>
            <w:tcBorders>
              <w:top w:val="single" w:sz="4" w:space="0" w:color="auto"/>
              <w:left w:val="single" w:sz="4" w:space="0" w:color="auto"/>
              <w:bottom w:val="single" w:sz="4" w:space="0" w:color="auto"/>
              <w:right w:val="single" w:sz="4" w:space="0" w:color="auto"/>
            </w:tcBorders>
          </w:tcPr>
          <w:p w14:paraId="4081B15F" w14:textId="77777777" w:rsidR="00DF32EF" w:rsidRPr="00D0162F" w:rsidRDefault="00DF32EF" w:rsidP="00DF32EF">
            <w:pPr>
              <w:pStyle w:val="TAL"/>
            </w:pPr>
            <w:r w:rsidRPr="00D0162F">
              <w:t>0dB</w:t>
            </w:r>
          </w:p>
          <w:p w14:paraId="4A7E624D" w14:textId="77777777" w:rsidR="00DF32EF" w:rsidRPr="00D0162F" w:rsidRDefault="00DF32EF" w:rsidP="00DF32EF">
            <w:pPr>
              <w:pStyle w:val="TAL"/>
            </w:pPr>
            <w:r w:rsidRPr="00D0162F">
              <w:t>0dB</w:t>
            </w:r>
          </w:p>
          <w:p w14:paraId="6D8E072D" w14:textId="77777777" w:rsidR="00DF32EF" w:rsidRPr="00D0162F" w:rsidRDefault="00DF32EF" w:rsidP="00DF32EF">
            <w:pPr>
              <w:pStyle w:val="TAL"/>
            </w:pPr>
            <w:r w:rsidRPr="00D0162F">
              <w:t>0dB</w:t>
            </w:r>
          </w:p>
          <w:p w14:paraId="7CB63611" w14:textId="77777777" w:rsidR="00DF32EF" w:rsidRPr="00D0162F" w:rsidRDefault="00DF32EF" w:rsidP="00DF32EF">
            <w:pPr>
              <w:pStyle w:val="TAL"/>
            </w:pPr>
          </w:p>
          <w:p w14:paraId="75451997" w14:textId="77777777" w:rsidR="00DF32EF" w:rsidRPr="00D0162F" w:rsidRDefault="00DF32EF" w:rsidP="00DF32EF">
            <w:pPr>
              <w:pStyle w:val="TAL"/>
            </w:pPr>
            <w:r w:rsidRPr="00D0162F">
              <w:t>Via mapping</w:t>
            </w:r>
          </w:p>
          <w:p w14:paraId="7F31A878" w14:textId="77777777" w:rsidR="00DF32EF" w:rsidRPr="00D0162F" w:rsidRDefault="00DF32EF" w:rsidP="00DF32EF">
            <w:pPr>
              <w:pStyle w:val="TAL"/>
            </w:pPr>
          </w:p>
        </w:tc>
        <w:tc>
          <w:tcPr>
            <w:tcW w:w="2816" w:type="dxa"/>
            <w:gridSpan w:val="2"/>
            <w:tcBorders>
              <w:top w:val="single" w:sz="4" w:space="0" w:color="auto"/>
              <w:left w:val="single" w:sz="4" w:space="0" w:color="auto"/>
              <w:bottom w:val="single" w:sz="4" w:space="0" w:color="auto"/>
              <w:right w:val="single" w:sz="4" w:space="0" w:color="auto"/>
            </w:tcBorders>
          </w:tcPr>
          <w:p w14:paraId="2F18F3EA" w14:textId="77777777" w:rsidR="00DF32EF" w:rsidRPr="00D0162F" w:rsidRDefault="00DF32EF" w:rsidP="00DF32EF">
            <w:pPr>
              <w:pStyle w:val="TAL"/>
            </w:pPr>
            <w:r w:rsidRPr="00D0162F">
              <w:t>Noc: -94.65dBm/15kHz</w:t>
            </w:r>
          </w:p>
          <w:p w14:paraId="6B521645"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472D5318"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30D9ADA4" w14:textId="77777777" w:rsidR="00DF32EF" w:rsidRPr="00D0162F" w:rsidRDefault="00DF32EF" w:rsidP="00DF32EF">
            <w:pPr>
              <w:pStyle w:val="TAL"/>
            </w:pPr>
          </w:p>
          <w:p w14:paraId="29E731F7" w14:textId="77777777" w:rsidR="00DF32EF" w:rsidRPr="00D0162F" w:rsidRDefault="00DF32EF" w:rsidP="00DF32EF">
            <w:pPr>
              <w:pStyle w:val="TAL"/>
              <w:rPr>
                <w:b/>
                <w:bCs/>
              </w:rPr>
            </w:pPr>
            <w:r w:rsidRPr="00D0162F">
              <w:rPr>
                <w:b/>
                <w:bCs/>
              </w:rPr>
              <w:t>For configuration 1,2,3,4,5,6</w:t>
            </w:r>
          </w:p>
          <w:p w14:paraId="25748BDA" w14:textId="77777777" w:rsidR="00DF32EF" w:rsidRPr="00D0162F" w:rsidRDefault="00DF32EF" w:rsidP="00DF32EF">
            <w:pPr>
              <w:pStyle w:val="TAL"/>
              <w:rPr>
                <w:rFonts w:cs="Arial"/>
                <w:szCs w:val="18"/>
              </w:rPr>
            </w:pPr>
            <w:r w:rsidRPr="00D0162F">
              <w:rPr>
                <w:rFonts w:cs="Arial"/>
                <w:szCs w:val="18"/>
              </w:rPr>
              <w:t>CSI-RS#1: SINR_41 to SINR_64</w:t>
            </w:r>
          </w:p>
          <w:p w14:paraId="0325E9BD" w14:textId="77777777" w:rsidR="00DF32EF" w:rsidRPr="00D0162F" w:rsidRDefault="00DF32EF" w:rsidP="00DF32EF">
            <w:pPr>
              <w:pStyle w:val="TAL"/>
            </w:pPr>
            <w:r w:rsidRPr="00D0162F">
              <w:rPr>
                <w:lang w:eastAsia="zh-CN"/>
              </w:rPr>
              <w:t>CSI-RS#0: DIFFSINR_0 to DIFFSINR_7</w:t>
            </w:r>
          </w:p>
        </w:tc>
      </w:tr>
      <w:tr w:rsidR="00DF32EF" w:rsidRPr="00D0162F" w14:paraId="032A0A09"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CD42D52" w14:textId="77777777" w:rsidR="00DF32EF" w:rsidRPr="00D0162F" w:rsidRDefault="00DF32EF" w:rsidP="00DF32EF">
            <w:pPr>
              <w:pStyle w:val="TAL"/>
              <w:rPr>
                <w:lang w:eastAsia="zh-CN"/>
              </w:rPr>
            </w:pPr>
            <w:r w:rsidRPr="00D0162F">
              <w:rPr>
                <w:snapToGrid w:val="0"/>
              </w:rPr>
              <w:t>4.6.7.2 EN-DC FR1 SSB based CMR and dedicated IMR L1-SINR measurement in DRX</w:t>
            </w:r>
          </w:p>
        </w:tc>
        <w:tc>
          <w:tcPr>
            <w:tcW w:w="4016" w:type="dxa"/>
            <w:tcBorders>
              <w:top w:val="single" w:sz="4" w:space="0" w:color="auto"/>
              <w:left w:val="single" w:sz="4" w:space="0" w:color="auto"/>
              <w:bottom w:val="single" w:sz="4" w:space="0" w:color="auto"/>
              <w:right w:val="single" w:sz="4" w:space="0" w:color="auto"/>
            </w:tcBorders>
          </w:tcPr>
          <w:p w14:paraId="52DB779B" w14:textId="77777777" w:rsidR="00DF32EF" w:rsidRPr="00D0162F" w:rsidRDefault="00DF32EF" w:rsidP="00DF32EF">
            <w:pPr>
              <w:pStyle w:val="TAL"/>
            </w:pPr>
            <w:r w:rsidRPr="00D0162F">
              <w:t>Noc: -94.65dBm/15kHz</w:t>
            </w:r>
          </w:p>
          <w:p w14:paraId="488866D3"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33DD8D9C"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558E7529" w14:textId="77777777" w:rsidR="00DF32EF" w:rsidRPr="00D0162F" w:rsidRDefault="00DF32EF" w:rsidP="00DF32EF">
            <w:pPr>
              <w:pStyle w:val="TAL"/>
            </w:pPr>
          </w:p>
          <w:p w14:paraId="5531776A" w14:textId="77777777" w:rsidR="00DF32EF" w:rsidRPr="00D0162F" w:rsidRDefault="00DF32EF" w:rsidP="00DF32EF">
            <w:pPr>
              <w:pStyle w:val="TAL"/>
            </w:pPr>
            <w:r w:rsidRPr="00D0162F">
              <w:t xml:space="preserve">Reported SS-SINR values </w:t>
            </w:r>
            <w:r w:rsidRPr="00D0162F">
              <w:rPr>
                <w:rFonts w:cs="Arial"/>
              </w:rPr>
              <w:t>±</w:t>
            </w:r>
            <w:r w:rsidRPr="00D0162F">
              <w:t>4.5dB</w:t>
            </w:r>
          </w:p>
          <w:p w14:paraId="6DBBB99E" w14:textId="2D21D970" w:rsidR="00DF32EF" w:rsidRPr="00D0162F" w:rsidRDefault="00DF32EF" w:rsidP="00DF32EF">
            <w:pPr>
              <w:pStyle w:val="TAL"/>
            </w:pPr>
            <w:r w:rsidRPr="00D0162F">
              <w:t xml:space="preserve">Reported Differential SS-SINR values </w:t>
            </w:r>
            <w:r w:rsidRPr="00D0162F">
              <w:rPr>
                <w:rFonts w:cs="Arial"/>
              </w:rPr>
              <w:t>±</w:t>
            </w:r>
            <w:r w:rsidRPr="00D0162F">
              <w:t>3.5dB</w:t>
            </w:r>
          </w:p>
          <w:p w14:paraId="55CCD3C4" w14:textId="77777777" w:rsidR="00DF32EF" w:rsidRPr="00D0162F" w:rsidRDefault="00DF32EF" w:rsidP="00DF32EF">
            <w:pPr>
              <w:jc w:val="right"/>
            </w:pPr>
          </w:p>
        </w:tc>
        <w:tc>
          <w:tcPr>
            <w:tcW w:w="1641" w:type="dxa"/>
            <w:tcBorders>
              <w:top w:val="single" w:sz="4" w:space="0" w:color="auto"/>
              <w:left w:val="single" w:sz="4" w:space="0" w:color="auto"/>
              <w:bottom w:val="single" w:sz="4" w:space="0" w:color="auto"/>
              <w:right w:val="single" w:sz="4" w:space="0" w:color="auto"/>
            </w:tcBorders>
          </w:tcPr>
          <w:p w14:paraId="2DE4D94D" w14:textId="77777777" w:rsidR="00DF32EF" w:rsidRPr="00D0162F" w:rsidRDefault="00DF32EF" w:rsidP="00DF32EF">
            <w:pPr>
              <w:pStyle w:val="TAL"/>
            </w:pPr>
            <w:r w:rsidRPr="00D0162F">
              <w:t>0dB</w:t>
            </w:r>
          </w:p>
          <w:p w14:paraId="3F71234F" w14:textId="77777777" w:rsidR="00DF32EF" w:rsidRPr="00D0162F" w:rsidRDefault="00DF32EF" w:rsidP="00DF32EF">
            <w:pPr>
              <w:pStyle w:val="TAL"/>
            </w:pPr>
            <w:r w:rsidRPr="00D0162F">
              <w:t>0dB</w:t>
            </w:r>
          </w:p>
          <w:p w14:paraId="72645A59" w14:textId="77777777" w:rsidR="00DF32EF" w:rsidRPr="00D0162F" w:rsidRDefault="00DF32EF" w:rsidP="00DF32EF">
            <w:pPr>
              <w:pStyle w:val="TAL"/>
            </w:pPr>
            <w:r w:rsidRPr="00D0162F">
              <w:t>0dB</w:t>
            </w:r>
          </w:p>
          <w:p w14:paraId="0EEB0192" w14:textId="77777777" w:rsidR="00DF32EF" w:rsidRPr="00D0162F" w:rsidRDefault="00DF32EF" w:rsidP="00DF32EF">
            <w:pPr>
              <w:pStyle w:val="TAL"/>
            </w:pPr>
          </w:p>
          <w:p w14:paraId="68A7ED9E" w14:textId="77777777" w:rsidR="00DF32EF" w:rsidRPr="00D0162F" w:rsidRDefault="00DF32EF" w:rsidP="00DF32EF">
            <w:pPr>
              <w:pStyle w:val="TAL"/>
            </w:pPr>
            <w:r w:rsidRPr="00D0162F">
              <w:t>Via mapping</w:t>
            </w:r>
          </w:p>
          <w:p w14:paraId="5E2E1F33"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2A6FC8A3" w14:textId="77777777" w:rsidR="00DF32EF" w:rsidRPr="00D0162F" w:rsidRDefault="00DF32EF" w:rsidP="00DF32EF">
            <w:pPr>
              <w:pStyle w:val="TAL"/>
            </w:pPr>
            <w:r w:rsidRPr="00D0162F">
              <w:t>Noc: -94.65dBm/15kHz</w:t>
            </w:r>
          </w:p>
          <w:p w14:paraId="1D70D847"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0D25E514"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01D1D61C" w14:textId="77777777" w:rsidR="00DF32EF" w:rsidRPr="00D0162F" w:rsidRDefault="00DF32EF" w:rsidP="00DF32EF">
            <w:pPr>
              <w:pStyle w:val="TAL"/>
            </w:pPr>
          </w:p>
          <w:p w14:paraId="6A0F993B" w14:textId="77777777" w:rsidR="00DF32EF" w:rsidRPr="00D0162F" w:rsidRDefault="00DF32EF" w:rsidP="00DF32EF">
            <w:pPr>
              <w:pStyle w:val="TAL"/>
              <w:rPr>
                <w:b/>
                <w:bCs/>
              </w:rPr>
            </w:pPr>
            <w:r w:rsidRPr="00D0162F">
              <w:rPr>
                <w:b/>
                <w:bCs/>
              </w:rPr>
              <w:t>For configuration 1,2,3,4,5,6</w:t>
            </w:r>
          </w:p>
          <w:p w14:paraId="73765AF4" w14:textId="77777777" w:rsidR="00DF32EF" w:rsidRPr="00D0162F" w:rsidRDefault="00DF32EF" w:rsidP="00DF32EF">
            <w:pPr>
              <w:pStyle w:val="TAL"/>
              <w:rPr>
                <w:rFonts w:cs="Arial"/>
                <w:szCs w:val="18"/>
              </w:rPr>
            </w:pPr>
            <w:r w:rsidRPr="00D0162F">
              <w:rPr>
                <w:rFonts w:cs="Arial"/>
                <w:szCs w:val="18"/>
              </w:rPr>
              <w:t>SSB#1: SINR_43 to SINR_62</w:t>
            </w:r>
          </w:p>
          <w:p w14:paraId="1E8C306A" w14:textId="77777777" w:rsidR="00DF32EF" w:rsidRPr="00D0162F" w:rsidRDefault="00DF32EF" w:rsidP="00DF32EF">
            <w:pPr>
              <w:pStyle w:val="TAL"/>
              <w:rPr>
                <w:rFonts w:cs="Arial"/>
                <w:szCs w:val="18"/>
              </w:rPr>
            </w:pPr>
            <w:r w:rsidRPr="00D0162F">
              <w:rPr>
                <w:lang w:eastAsia="zh-CN"/>
              </w:rPr>
              <w:t>SSB#0: DIFFSINR_0 to DIFFSINR_6</w:t>
            </w:r>
          </w:p>
        </w:tc>
      </w:tr>
      <w:tr w:rsidR="00DF32EF" w:rsidRPr="00D0162F" w14:paraId="5D7BF9C2"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7ECF9F3B" w14:textId="77777777" w:rsidR="00DF32EF" w:rsidRPr="00D0162F" w:rsidRDefault="00DF32EF" w:rsidP="00DF32EF">
            <w:pPr>
              <w:pStyle w:val="TAL"/>
              <w:rPr>
                <w:snapToGrid w:val="0"/>
              </w:rPr>
            </w:pPr>
            <w:r w:rsidRPr="00D0162F">
              <w:rPr>
                <w:lang w:eastAsia="zh-CN"/>
              </w:rPr>
              <w:t xml:space="preserve">4.6.7.3 </w:t>
            </w:r>
            <w:r w:rsidRPr="00D0162F">
              <w:rPr>
                <w:snapToGrid w:val="0"/>
              </w:rPr>
              <w:t>EN-DC FR1 CSI-RS based CMR and dedicated IMR L1-SINR measurement in DRX</w:t>
            </w:r>
          </w:p>
        </w:tc>
        <w:tc>
          <w:tcPr>
            <w:tcW w:w="4016" w:type="dxa"/>
            <w:tcBorders>
              <w:top w:val="single" w:sz="4" w:space="0" w:color="auto"/>
              <w:left w:val="single" w:sz="4" w:space="0" w:color="auto"/>
              <w:bottom w:val="single" w:sz="4" w:space="0" w:color="auto"/>
              <w:right w:val="single" w:sz="4" w:space="0" w:color="auto"/>
            </w:tcBorders>
          </w:tcPr>
          <w:p w14:paraId="7E1CA1D4" w14:textId="77777777" w:rsidR="00DF32EF" w:rsidRPr="00D0162F" w:rsidRDefault="00DF32EF" w:rsidP="00DF32EF">
            <w:pPr>
              <w:pStyle w:val="TAL"/>
            </w:pPr>
            <w:r w:rsidRPr="00D0162F">
              <w:t>Noc: -94.65dBm/15kHz</w:t>
            </w:r>
          </w:p>
          <w:p w14:paraId="2B793B7A"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64EB7BBA"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38F6888E" w14:textId="77777777" w:rsidR="00DF32EF" w:rsidRPr="00D0162F" w:rsidRDefault="00DF32EF" w:rsidP="00DF32EF">
            <w:pPr>
              <w:pStyle w:val="TAL"/>
            </w:pPr>
          </w:p>
          <w:p w14:paraId="64E17E55" w14:textId="77777777" w:rsidR="00DF32EF" w:rsidRPr="00D0162F" w:rsidRDefault="00DF32EF" w:rsidP="00DF32EF">
            <w:pPr>
              <w:pStyle w:val="TAL"/>
            </w:pPr>
            <w:r w:rsidRPr="00D0162F">
              <w:t xml:space="preserve">Reported CSI-SINR values </w:t>
            </w:r>
            <w:r w:rsidRPr="00D0162F">
              <w:rPr>
                <w:rFonts w:cs="Arial"/>
              </w:rPr>
              <w:t>±</w:t>
            </w:r>
            <w:r w:rsidRPr="00D0162F">
              <w:t>4dB</w:t>
            </w:r>
          </w:p>
          <w:p w14:paraId="7AAAB4B7" w14:textId="2B804CD5" w:rsidR="00DF32EF" w:rsidRPr="00D0162F" w:rsidRDefault="00DF32EF" w:rsidP="00DF32EF">
            <w:pPr>
              <w:pStyle w:val="TAL"/>
            </w:pPr>
            <w:r w:rsidRPr="00D0162F">
              <w:t xml:space="preserve">Reported Differential CSI-SINR values </w:t>
            </w:r>
            <w:r w:rsidRPr="00D0162F">
              <w:rPr>
                <w:rFonts w:cs="Arial"/>
              </w:rPr>
              <w:t>±</w:t>
            </w:r>
            <w:r w:rsidRPr="00D0162F">
              <w:t>3dB</w:t>
            </w:r>
          </w:p>
        </w:tc>
        <w:tc>
          <w:tcPr>
            <w:tcW w:w="1641" w:type="dxa"/>
            <w:tcBorders>
              <w:top w:val="single" w:sz="4" w:space="0" w:color="auto"/>
              <w:left w:val="single" w:sz="4" w:space="0" w:color="auto"/>
              <w:bottom w:val="single" w:sz="4" w:space="0" w:color="auto"/>
              <w:right w:val="single" w:sz="4" w:space="0" w:color="auto"/>
            </w:tcBorders>
          </w:tcPr>
          <w:p w14:paraId="01E3D914" w14:textId="77777777" w:rsidR="00DF32EF" w:rsidRPr="00D0162F" w:rsidRDefault="00DF32EF" w:rsidP="00DF32EF">
            <w:pPr>
              <w:pStyle w:val="TAL"/>
            </w:pPr>
            <w:r w:rsidRPr="00D0162F">
              <w:t>0dB</w:t>
            </w:r>
          </w:p>
          <w:p w14:paraId="1D0B8CD7" w14:textId="77777777" w:rsidR="00DF32EF" w:rsidRPr="00D0162F" w:rsidRDefault="00DF32EF" w:rsidP="00DF32EF">
            <w:pPr>
              <w:pStyle w:val="TAL"/>
            </w:pPr>
            <w:r w:rsidRPr="00D0162F">
              <w:t>0.5dB</w:t>
            </w:r>
          </w:p>
          <w:p w14:paraId="5F26CCE7" w14:textId="77777777" w:rsidR="00DF32EF" w:rsidRPr="00D0162F" w:rsidRDefault="00DF32EF" w:rsidP="00DF32EF">
            <w:pPr>
              <w:pStyle w:val="TAL"/>
            </w:pPr>
            <w:r w:rsidRPr="00D0162F">
              <w:t>0dB</w:t>
            </w:r>
          </w:p>
          <w:p w14:paraId="6E8F9E9E" w14:textId="77777777" w:rsidR="00DF32EF" w:rsidRPr="00D0162F" w:rsidRDefault="00DF32EF" w:rsidP="00DF32EF">
            <w:pPr>
              <w:pStyle w:val="TAL"/>
            </w:pPr>
          </w:p>
          <w:p w14:paraId="16C51866" w14:textId="77777777" w:rsidR="00DF32EF" w:rsidRPr="00D0162F" w:rsidRDefault="00DF32EF" w:rsidP="00DF32EF">
            <w:pPr>
              <w:pStyle w:val="TAL"/>
            </w:pPr>
            <w:r w:rsidRPr="00D0162F">
              <w:t>Via mapping</w:t>
            </w:r>
          </w:p>
          <w:p w14:paraId="698CFBA9" w14:textId="77777777" w:rsidR="00DF32EF" w:rsidRPr="00D0162F" w:rsidRDefault="00DF32EF" w:rsidP="00DF32EF">
            <w:pPr>
              <w:pStyle w:val="TAL"/>
            </w:pPr>
          </w:p>
        </w:tc>
        <w:tc>
          <w:tcPr>
            <w:tcW w:w="2816" w:type="dxa"/>
            <w:gridSpan w:val="2"/>
            <w:tcBorders>
              <w:top w:val="single" w:sz="4" w:space="0" w:color="auto"/>
              <w:left w:val="single" w:sz="4" w:space="0" w:color="auto"/>
              <w:bottom w:val="single" w:sz="4" w:space="0" w:color="auto"/>
              <w:right w:val="single" w:sz="4" w:space="0" w:color="auto"/>
            </w:tcBorders>
          </w:tcPr>
          <w:p w14:paraId="609F6479" w14:textId="77777777" w:rsidR="00DF32EF" w:rsidRPr="00D0162F" w:rsidRDefault="00DF32EF" w:rsidP="00DF32EF">
            <w:pPr>
              <w:pStyle w:val="TAL"/>
            </w:pPr>
            <w:r w:rsidRPr="00D0162F">
              <w:t>Noc: -94.65dBm/15kHz</w:t>
            </w:r>
          </w:p>
          <w:p w14:paraId="5DDE6D3E" w14:textId="77777777" w:rsidR="00DF32EF" w:rsidRPr="00D0162F" w:rsidRDefault="00DF32EF" w:rsidP="00DF32EF">
            <w:pPr>
              <w:pStyle w:val="TAL"/>
            </w:pPr>
            <w:r w:rsidRPr="00D0162F">
              <w:t>Ês</w:t>
            </w:r>
            <w:r w:rsidRPr="00D0162F">
              <w:rPr>
                <w:vertAlign w:val="subscript"/>
              </w:rPr>
              <w:t>0</w:t>
            </w:r>
            <w:r w:rsidRPr="00D0162F">
              <w:t xml:space="preserve"> / Noc: 0.50dB</w:t>
            </w:r>
          </w:p>
          <w:p w14:paraId="3911C3F5"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79975F13" w14:textId="77777777" w:rsidR="00DF32EF" w:rsidRPr="00D0162F" w:rsidRDefault="00DF32EF" w:rsidP="00DF32EF">
            <w:pPr>
              <w:pStyle w:val="TAL"/>
            </w:pPr>
          </w:p>
          <w:p w14:paraId="3F274A46" w14:textId="77777777" w:rsidR="00DF32EF" w:rsidRPr="00D0162F" w:rsidRDefault="00DF32EF" w:rsidP="00DF32EF">
            <w:pPr>
              <w:pStyle w:val="TAL"/>
              <w:rPr>
                <w:b/>
                <w:bCs/>
              </w:rPr>
            </w:pPr>
            <w:r w:rsidRPr="00D0162F">
              <w:rPr>
                <w:b/>
                <w:bCs/>
              </w:rPr>
              <w:t>For configuration 1,2,3,4,5,6</w:t>
            </w:r>
          </w:p>
          <w:p w14:paraId="61592855" w14:textId="77777777" w:rsidR="00DF32EF" w:rsidRPr="00D0162F" w:rsidRDefault="00DF32EF" w:rsidP="00DF32EF">
            <w:pPr>
              <w:pStyle w:val="TAL"/>
              <w:rPr>
                <w:rFonts w:cs="Arial"/>
                <w:szCs w:val="18"/>
              </w:rPr>
            </w:pPr>
            <w:r w:rsidRPr="00D0162F">
              <w:rPr>
                <w:rFonts w:cs="Arial"/>
                <w:szCs w:val="18"/>
              </w:rPr>
              <w:t>CSI-RS#1: SINR_44 to SINR_61</w:t>
            </w:r>
          </w:p>
          <w:p w14:paraId="346D3AF8" w14:textId="77777777" w:rsidR="00DF32EF" w:rsidRPr="00D0162F" w:rsidRDefault="00DF32EF" w:rsidP="00DF32EF">
            <w:pPr>
              <w:pStyle w:val="TAL"/>
            </w:pPr>
            <w:r w:rsidRPr="00D0162F">
              <w:rPr>
                <w:lang w:eastAsia="zh-CN"/>
              </w:rPr>
              <w:t>CSI-RS#0: DIFFSINR_0 to DIFFSINR_5</w:t>
            </w:r>
          </w:p>
        </w:tc>
      </w:tr>
      <w:tr w:rsidR="00DF32EF" w:rsidRPr="00D0162F" w14:paraId="0D9B75C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08D70AA" w14:textId="332E3FD7" w:rsidR="00DF32EF" w:rsidRPr="00D0162F" w:rsidRDefault="00DF32EF" w:rsidP="00DF32EF">
            <w:pPr>
              <w:pStyle w:val="TAL"/>
            </w:pPr>
            <w:r w:rsidRPr="00D0162F">
              <w:t>4.7.1.1.1 EN-DC FR1 SS-RSRP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4D27DECE" w14:textId="3868A2AB" w:rsidR="00DF32EF" w:rsidRPr="00D0162F" w:rsidRDefault="00DF32EF" w:rsidP="00DF32EF">
            <w:pPr>
              <w:pStyle w:val="TAL"/>
              <w:rPr>
                <w:rFonts w:cs="Arial"/>
                <w:b/>
                <w:szCs w:val="18"/>
              </w:rPr>
            </w:pPr>
            <w:r w:rsidRPr="00D0162F">
              <w:rPr>
                <w:b/>
                <w:u w:val="single"/>
              </w:rPr>
              <w:t>TEST CONFIGURATION 1, 2, 4, 5</w:t>
            </w:r>
          </w:p>
        </w:tc>
      </w:tr>
      <w:tr w:rsidR="00DF32EF" w:rsidRPr="00D0162F" w14:paraId="7B3BCF2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014827"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C39CE3E" w14:textId="1655D0DE" w:rsidR="00DF32EF" w:rsidRPr="00D0162F" w:rsidRDefault="00DF32EF" w:rsidP="00DF32EF">
            <w:pPr>
              <w:pStyle w:val="TAL"/>
              <w:rPr>
                <w:u w:val="single"/>
              </w:rPr>
            </w:pPr>
            <w:r w:rsidRPr="00D0162F">
              <w:rPr>
                <w:u w:val="single"/>
              </w:rPr>
              <w:t>Test 1:</w:t>
            </w:r>
          </w:p>
          <w:p w14:paraId="00AA04B5" w14:textId="657E978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6dBm/15kHz</w:t>
            </w:r>
          </w:p>
          <w:p w14:paraId="158341B0" w14:textId="036C56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77BBDAD" w14:textId="635CE36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112878CB" w14:textId="70C05FC8" w:rsidR="00DF32EF" w:rsidRPr="00D0162F" w:rsidRDefault="00DF32EF" w:rsidP="00DF32EF">
            <w:pPr>
              <w:pStyle w:val="TAL"/>
            </w:pPr>
            <w:r w:rsidRPr="00D0162F">
              <w:rPr>
                <w:u w:val="single"/>
              </w:rPr>
              <w:t xml:space="preserve">Reported RSRP values: </w:t>
            </w:r>
            <w:r w:rsidRPr="00D0162F">
              <w:rPr>
                <w:shd w:val="clear" w:color="auto" w:fill="FFFFFF"/>
                <w:lang w:eastAsia="sv-SE"/>
              </w:rPr>
              <w:t>±4.5dB</w:t>
            </w:r>
          </w:p>
          <w:p w14:paraId="58AEC4EF" w14:textId="77777777" w:rsidR="00DF32EF" w:rsidRPr="00D0162F" w:rsidRDefault="00DF32EF" w:rsidP="00DF32EF">
            <w:pPr>
              <w:pStyle w:val="TAL"/>
              <w:rPr>
                <w:rFonts w:cs="v4.2.0"/>
              </w:rPr>
            </w:pPr>
          </w:p>
          <w:p w14:paraId="43C5DFB6" w14:textId="46941204" w:rsidR="00DF32EF" w:rsidRPr="00D0162F" w:rsidRDefault="00DF32EF" w:rsidP="00DF32EF">
            <w:pPr>
              <w:pStyle w:val="TAL"/>
              <w:rPr>
                <w:u w:val="single"/>
              </w:rPr>
            </w:pPr>
            <w:r w:rsidRPr="00D0162F">
              <w:rPr>
                <w:u w:val="single"/>
              </w:rPr>
              <w:t>Test 2:</w:t>
            </w:r>
          </w:p>
          <w:p w14:paraId="19242F9F" w14:textId="18E3890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1C43ACD2" w14:textId="30C5236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B49C7C2" w14:textId="5B193C4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088144A8" w14:textId="62E97B43"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62339927" w14:textId="77777777" w:rsidR="00DF32EF" w:rsidRPr="00D0162F" w:rsidRDefault="00DF32EF" w:rsidP="00DF32EF">
            <w:pPr>
              <w:pStyle w:val="TAL"/>
              <w:rPr>
                <w:rFonts w:cs="v4.2.0"/>
              </w:rPr>
            </w:pPr>
          </w:p>
          <w:p w14:paraId="708748E1" w14:textId="2837680C" w:rsidR="00DF32EF" w:rsidRPr="00D0162F" w:rsidRDefault="00DF32EF" w:rsidP="00DF32EF">
            <w:pPr>
              <w:pStyle w:val="TAL"/>
              <w:rPr>
                <w:u w:val="single"/>
              </w:rPr>
            </w:pPr>
            <w:r w:rsidRPr="00D0162F">
              <w:rPr>
                <w:u w:val="single"/>
              </w:rPr>
              <w:t>Test 3:</w:t>
            </w:r>
          </w:p>
          <w:p w14:paraId="1103C62B" w14:textId="744036C4"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8D61EC9" w14:textId="002D947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2967E395" w14:textId="58DD9C5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11928773" w14:textId="77777777" w:rsidR="00DF32EF" w:rsidRPr="00D0162F" w:rsidRDefault="00DF32EF" w:rsidP="00DF32EF">
            <w:pPr>
              <w:pStyle w:val="TAL"/>
            </w:pPr>
          </w:p>
          <w:p w14:paraId="3D6302B8" w14:textId="3066A21E"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6dB</w:t>
            </w:r>
          </w:p>
        </w:tc>
        <w:tc>
          <w:tcPr>
            <w:tcW w:w="1641" w:type="dxa"/>
            <w:tcBorders>
              <w:top w:val="single" w:sz="4" w:space="0" w:color="auto"/>
              <w:left w:val="single" w:sz="4" w:space="0" w:color="auto"/>
              <w:bottom w:val="single" w:sz="4" w:space="0" w:color="auto"/>
              <w:right w:val="single" w:sz="4" w:space="0" w:color="auto"/>
            </w:tcBorders>
          </w:tcPr>
          <w:p w14:paraId="1A6C32AD" w14:textId="27CC4D4D" w:rsidR="00DF32EF" w:rsidRPr="00D0162F" w:rsidRDefault="00DF32EF" w:rsidP="00DF32EF">
            <w:pPr>
              <w:pStyle w:val="TAL"/>
              <w:rPr>
                <w:u w:val="single"/>
              </w:rPr>
            </w:pPr>
            <w:r w:rsidRPr="00D0162F">
              <w:rPr>
                <w:u w:val="single"/>
              </w:rPr>
              <w:t>Test 1:</w:t>
            </w:r>
          </w:p>
          <w:p w14:paraId="43E0C48E" w14:textId="77777777" w:rsidR="00DF32EF" w:rsidRPr="00D0162F" w:rsidRDefault="00DF32EF" w:rsidP="00DF32EF">
            <w:pPr>
              <w:pStyle w:val="TAL"/>
            </w:pPr>
            <w:r w:rsidRPr="00D0162F">
              <w:rPr>
                <w:shd w:val="clear" w:color="auto" w:fill="FFFFFF"/>
                <w:lang w:eastAsia="sv-SE"/>
              </w:rPr>
              <w:t>-1.5dB</w:t>
            </w:r>
          </w:p>
          <w:p w14:paraId="20E14DC9" w14:textId="77777777" w:rsidR="00DF32EF" w:rsidRPr="00D0162F" w:rsidRDefault="00DF32EF" w:rsidP="00DF32EF">
            <w:pPr>
              <w:pStyle w:val="TAL"/>
            </w:pPr>
            <w:r w:rsidRPr="00D0162F">
              <w:t>0dB</w:t>
            </w:r>
          </w:p>
          <w:p w14:paraId="7E71D575" w14:textId="77777777" w:rsidR="00DF32EF" w:rsidRPr="00D0162F" w:rsidRDefault="00DF32EF" w:rsidP="00DF32EF">
            <w:pPr>
              <w:pStyle w:val="TAL"/>
            </w:pPr>
            <w:r w:rsidRPr="00D0162F">
              <w:t>+0.4dB</w:t>
            </w:r>
          </w:p>
          <w:p w14:paraId="7016E79B" w14:textId="13FF22A8" w:rsidR="00DF32EF" w:rsidRPr="00D0162F" w:rsidRDefault="00DF32EF" w:rsidP="00DF32EF">
            <w:pPr>
              <w:pStyle w:val="TAL"/>
            </w:pPr>
            <w:r w:rsidRPr="00D0162F">
              <w:t>Via mapping</w:t>
            </w:r>
          </w:p>
          <w:p w14:paraId="39C01A1F" w14:textId="77777777" w:rsidR="00DF32EF" w:rsidRPr="00D0162F" w:rsidRDefault="00DF32EF" w:rsidP="00DF32EF">
            <w:pPr>
              <w:pStyle w:val="TAL"/>
              <w:rPr>
                <w:rFonts w:cs="v4.2.0"/>
              </w:rPr>
            </w:pPr>
          </w:p>
          <w:p w14:paraId="19B6F7FF" w14:textId="087C71A3" w:rsidR="00DF32EF" w:rsidRPr="00D0162F" w:rsidRDefault="00DF32EF" w:rsidP="00DF32EF">
            <w:pPr>
              <w:pStyle w:val="TAL"/>
              <w:rPr>
                <w:u w:val="single"/>
              </w:rPr>
            </w:pPr>
            <w:r w:rsidRPr="00D0162F">
              <w:rPr>
                <w:u w:val="single"/>
              </w:rPr>
              <w:t>Test 2:</w:t>
            </w:r>
          </w:p>
          <w:p w14:paraId="1B54B839" w14:textId="77777777" w:rsidR="00DF32EF" w:rsidRPr="00D0162F" w:rsidRDefault="00DF32EF" w:rsidP="00DF32EF">
            <w:pPr>
              <w:pStyle w:val="TAL"/>
            </w:pPr>
            <w:r w:rsidRPr="00D0162F">
              <w:rPr>
                <w:shd w:val="clear" w:color="auto" w:fill="FFFFFF"/>
                <w:lang w:eastAsia="sv-SE"/>
              </w:rPr>
              <w:t>0dB</w:t>
            </w:r>
          </w:p>
          <w:p w14:paraId="1C2C1A3B" w14:textId="77777777" w:rsidR="00DF32EF" w:rsidRPr="00D0162F" w:rsidRDefault="00DF32EF" w:rsidP="00DF32EF">
            <w:pPr>
              <w:pStyle w:val="TAL"/>
            </w:pPr>
            <w:r w:rsidRPr="00D0162F">
              <w:t>0dB</w:t>
            </w:r>
          </w:p>
          <w:p w14:paraId="62F713C3" w14:textId="77777777" w:rsidR="00DF32EF" w:rsidRPr="00D0162F" w:rsidRDefault="00DF32EF" w:rsidP="00DF32EF">
            <w:pPr>
              <w:pStyle w:val="TAL"/>
            </w:pPr>
            <w:r w:rsidRPr="00D0162F">
              <w:t>+0.4dB</w:t>
            </w:r>
          </w:p>
          <w:p w14:paraId="3BBE00DF" w14:textId="54C4971B" w:rsidR="00DF32EF" w:rsidRPr="00D0162F" w:rsidRDefault="00DF32EF" w:rsidP="00DF32EF">
            <w:pPr>
              <w:pStyle w:val="TAL"/>
            </w:pPr>
            <w:r w:rsidRPr="00D0162F">
              <w:t>Via mapping</w:t>
            </w:r>
          </w:p>
          <w:p w14:paraId="03344D79" w14:textId="77777777" w:rsidR="00DF32EF" w:rsidRPr="00D0162F" w:rsidRDefault="00DF32EF" w:rsidP="00DF32EF">
            <w:pPr>
              <w:pStyle w:val="TAL"/>
              <w:rPr>
                <w:rFonts w:cs="v4.2.0"/>
              </w:rPr>
            </w:pPr>
          </w:p>
          <w:p w14:paraId="088CC200" w14:textId="5002109C" w:rsidR="00DF32EF" w:rsidRPr="00D0162F" w:rsidRDefault="00DF32EF" w:rsidP="00DF32EF">
            <w:pPr>
              <w:pStyle w:val="TAL"/>
              <w:rPr>
                <w:u w:val="single"/>
              </w:rPr>
            </w:pPr>
            <w:r w:rsidRPr="00D0162F">
              <w:rPr>
                <w:u w:val="single"/>
              </w:rPr>
              <w:t>Test 3:</w:t>
            </w:r>
          </w:p>
          <w:p w14:paraId="1AFB1F7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EF3022C" w14:textId="77777777" w:rsidR="00DF32EF" w:rsidRPr="00D0162F" w:rsidRDefault="00DF32EF" w:rsidP="00DF32EF">
            <w:pPr>
              <w:pStyle w:val="TAL"/>
            </w:pPr>
            <w:r w:rsidRPr="00D0162F">
              <w:t>0dB</w:t>
            </w:r>
          </w:p>
          <w:p w14:paraId="3BA7166F" w14:textId="77777777" w:rsidR="00DF32EF" w:rsidRPr="00D0162F" w:rsidRDefault="00DF32EF" w:rsidP="00DF32EF">
            <w:pPr>
              <w:pStyle w:val="TAL"/>
            </w:pPr>
            <w:r w:rsidRPr="00D0162F">
              <w:t>+0.2dB</w:t>
            </w:r>
          </w:p>
          <w:p w14:paraId="14146440" w14:textId="77777777" w:rsidR="00DF32EF" w:rsidRPr="00D0162F" w:rsidRDefault="00DF32EF" w:rsidP="00DF32EF">
            <w:pPr>
              <w:pStyle w:val="TAL"/>
            </w:pPr>
          </w:p>
          <w:p w14:paraId="6D56A4CB" w14:textId="20E6832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FFCECC5" w14:textId="7D726449" w:rsidR="00DF32EF" w:rsidRPr="00D0162F" w:rsidRDefault="00DF32EF" w:rsidP="00DF32EF">
            <w:pPr>
              <w:pStyle w:val="TAL"/>
              <w:rPr>
                <w:u w:val="single"/>
              </w:rPr>
            </w:pPr>
            <w:r w:rsidRPr="00D0162F">
              <w:rPr>
                <w:u w:val="single"/>
              </w:rPr>
              <w:t>Test 1:</w:t>
            </w:r>
          </w:p>
          <w:p w14:paraId="15140022" w14:textId="0CA11BA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7.5dBm/15kHz</w:t>
            </w:r>
          </w:p>
          <w:p w14:paraId="3B55E587" w14:textId="047DB2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9534954" w14:textId="1A7CB7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3B30FAD3" w14:textId="59B312E9" w:rsidR="00DF32EF" w:rsidRPr="00D0162F" w:rsidRDefault="00DF32EF" w:rsidP="00DF32EF">
            <w:pPr>
              <w:pStyle w:val="TAL"/>
            </w:pPr>
            <w:r w:rsidRPr="00D0162F">
              <w:t>RSRP_44 to RSRP_56</w:t>
            </w:r>
          </w:p>
          <w:p w14:paraId="61134C4A" w14:textId="77777777" w:rsidR="00DF32EF" w:rsidRPr="00D0162F" w:rsidRDefault="00DF32EF" w:rsidP="00DF32EF">
            <w:pPr>
              <w:pStyle w:val="TAL"/>
              <w:rPr>
                <w:rFonts w:cs="v4.2.0"/>
              </w:rPr>
            </w:pPr>
          </w:p>
          <w:p w14:paraId="3C629258" w14:textId="23FBAB22" w:rsidR="00DF32EF" w:rsidRPr="00D0162F" w:rsidRDefault="00DF32EF" w:rsidP="00DF32EF">
            <w:pPr>
              <w:pStyle w:val="TAL"/>
              <w:rPr>
                <w:u w:val="single"/>
              </w:rPr>
            </w:pPr>
            <w:r w:rsidRPr="00D0162F">
              <w:rPr>
                <w:u w:val="single"/>
              </w:rPr>
              <w:t>Test 2:</w:t>
            </w:r>
          </w:p>
          <w:p w14:paraId="2C94FD2E" w14:textId="39CB3F99"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6AC1A4ED" w14:textId="3CBBE7E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21E1026C" w14:textId="293D62E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5026B968" w14:textId="23588039" w:rsidR="00DF32EF" w:rsidRPr="00D0162F" w:rsidRDefault="00DF32EF" w:rsidP="00DF32EF">
            <w:pPr>
              <w:pStyle w:val="TAL"/>
            </w:pPr>
            <w:r w:rsidRPr="00D0162F">
              <w:t>RSRP_60 to RSRP_79</w:t>
            </w:r>
          </w:p>
          <w:p w14:paraId="78A3B241" w14:textId="77777777" w:rsidR="00DF32EF" w:rsidRPr="00D0162F" w:rsidRDefault="00DF32EF" w:rsidP="00DF32EF">
            <w:pPr>
              <w:pStyle w:val="TAL"/>
              <w:rPr>
                <w:rFonts w:cs="v4.2.0"/>
              </w:rPr>
            </w:pPr>
          </w:p>
          <w:p w14:paraId="3AFA61E6" w14:textId="31F00C3F" w:rsidR="00DF32EF" w:rsidRPr="00D0162F" w:rsidRDefault="00DF32EF" w:rsidP="00DF32EF">
            <w:pPr>
              <w:pStyle w:val="TAL"/>
              <w:rPr>
                <w:u w:val="single"/>
              </w:rPr>
            </w:pPr>
            <w:r w:rsidRPr="00D0162F">
              <w:rPr>
                <w:u w:val="single"/>
              </w:rPr>
              <w:t>Test 3:</w:t>
            </w:r>
          </w:p>
          <w:p w14:paraId="328A78D1" w14:textId="2AAED0E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549AF9D" w14:textId="30E67F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76E2CAA9" w14:textId="4B0F7BC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8dB</w:t>
            </w:r>
          </w:p>
          <w:p w14:paraId="7585B12C" w14:textId="77777777" w:rsidR="00DF32EF" w:rsidRPr="00D0162F" w:rsidRDefault="00DF32EF" w:rsidP="00DF32EF">
            <w:pPr>
              <w:pStyle w:val="TAL"/>
            </w:pPr>
          </w:p>
          <w:p w14:paraId="24EAE7E3" w14:textId="2C036615" w:rsidR="00DF32EF" w:rsidRPr="00D0162F" w:rsidRDefault="00DF32EF" w:rsidP="00DF32EF">
            <w:pPr>
              <w:pStyle w:val="TAL"/>
            </w:pPr>
            <w:r w:rsidRPr="00D0162F">
              <w:t>RSRP_34 to RSRP_46</w:t>
            </w:r>
          </w:p>
          <w:p w14:paraId="62CEAF87" w14:textId="3AF199B6" w:rsidR="00DF32EF" w:rsidRPr="00D0162F" w:rsidRDefault="00DF32EF" w:rsidP="00DF32EF">
            <w:pPr>
              <w:pStyle w:val="TAL"/>
            </w:pPr>
            <w:r w:rsidRPr="00D0162F">
              <w:t>RSRP_34 to RSRP_46</w:t>
            </w:r>
          </w:p>
          <w:p w14:paraId="2E30B37F" w14:textId="0BA5DDC5" w:rsidR="00DF32EF" w:rsidRPr="00D0162F" w:rsidRDefault="00DF32EF" w:rsidP="00DF32EF">
            <w:pPr>
              <w:pStyle w:val="TAL"/>
            </w:pPr>
            <w:r w:rsidRPr="00D0162F">
              <w:t>RSRP_35 to RSRP_47</w:t>
            </w:r>
          </w:p>
          <w:p w14:paraId="1D62E6BB" w14:textId="036480FD" w:rsidR="00DF32EF" w:rsidRPr="00D0162F" w:rsidRDefault="00DF32EF" w:rsidP="00DF32EF">
            <w:pPr>
              <w:pStyle w:val="TAL"/>
            </w:pPr>
            <w:r w:rsidRPr="00D0162F">
              <w:t>RSRP_35 to RSRP_47</w:t>
            </w:r>
          </w:p>
          <w:p w14:paraId="763A545E" w14:textId="762D65C2" w:rsidR="00DF32EF" w:rsidRPr="00D0162F" w:rsidRDefault="00DF32EF" w:rsidP="00DF32EF">
            <w:pPr>
              <w:pStyle w:val="TAL"/>
            </w:pPr>
            <w:r w:rsidRPr="00D0162F">
              <w:t>RSRP_36 to RSRP_48</w:t>
            </w:r>
          </w:p>
          <w:p w14:paraId="36C3A272" w14:textId="44119393" w:rsidR="00DF32EF" w:rsidRPr="00D0162F" w:rsidRDefault="00DF32EF" w:rsidP="00DF32EF">
            <w:pPr>
              <w:pStyle w:val="TAL"/>
            </w:pPr>
            <w:r w:rsidRPr="00D0162F">
              <w:t>RSRP_37 to RSRP_49</w:t>
            </w:r>
          </w:p>
          <w:p w14:paraId="0A3BB27A" w14:textId="5A86769E" w:rsidR="00DF32EF" w:rsidRPr="00D0162F" w:rsidRDefault="00DF32EF" w:rsidP="00DF32EF">
            <w:pPr>
              <w:pStyle w:val="TAL"/>
            </w:pPr>
            <w:r w:rsidRPr="00D0162F">
              <w:t>RSRP_37 to RSRP_49</w:t>
            </w:r>
          </w:p>
          <w:p w14:paraId="2F3ABB9A" w14:textId="0E2EB47C"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103F8EA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86B43B"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0ABD0398" w14:textId="07A76672" w:rsidR="00DF32EF" w:rsidRPr="00D0162F" w:rsidRDefault="00DF32EF" w:rsidP="00DF32EF">
            <w:pPr>
              <w:pStyle w:val="TAL"/>
              <w:rPr>
                <w:u w:val="single"/>
              </w:rPr>
            </w:pPr>
            <w:r w:rsidRPr="00D0162F">
              <w:rPr>
                <w:b/>
                <w:u w:val="single"/>
              </w:rPr>
              <w:t>TEST CONFIGURATION 3, 6</w:t>
            </w:r>
          </w:p>
        </w:tc>
      </w:tr>
      <w:tr w:rsidR="00DF32EF" w:rsidRPr="00D0162F" w14:paraId="46D595F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14F50A3"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0AD5661E" w14:textId="10D89840" w:rsidR="00DF32EF" w:rsidRPr="00D0162F" w:rsidRDefault="00DF32EF" w:rsidP="00DF32EF">
            <w:pPr>
              <w:pStyle w:val="TAL"/>
              <w:rPr>
                <w:u w:val="single"/>
              </w:rPr>
            </w:pPr>
            <w:r w:rsidRPr="00D0162F">
              <w:rPr>
                <w:u w:val="single"/>
              </w:rPr>
              <w:t>Test 1:</w:t>
            </w:r>
          </w:p>
          <w:p w14:paraId="37BB4BC4" w14:textId="49C47F6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dBm/30kHz</w:t>
            </w:r>
          </w:p>
          <w:p w14:paraId="275660E4" w14:textId="7C04568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37CFD7A1" w14:textId="1DCEE33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3B901C4C" w14:textId="026B6A9A" w:rsidR="00DF32EF" w:rsidRPr="00D0162F" w:rsidRDefault="00DF32EF" w:rsidP="00DF32EF">
            <w:pPr>
              <w:pStyle w:val="TAL"/>
            </w:pPr>
            <w:r w:rsidRPr="00D0162F">
              <w:rPr>
                <w:u w:val="single"/>
              </w:rPr>
              <w:t xml:space="preserve">Reported RSRP values: </w:t>
            </w:r>
            <w:r w:rsidRPr="00D0162F">
              <w:rPr>
                <w:shd w:val="clear" w:color="auto" w:fill="FFFFFF"/>
                <w:lang w:eastAsia="sv-SE"/>
              </w:rPr>
              <w:t>±4.5dB</w:t>
            </w:r>
          </w:p>
          <w:p w14:paraId="229A5D2A" w14:textId="77777777" w:rsidR="00DF32EF" w:rsidRPr="00D0162F" w:rsidRDefault="00DF32EF" w:rsidP="00DF32EF">
            <w:pPr>
              <w:pStyle w:val="TAL"/>
              <w:rPr>
                <w:rFonts w:cs="v4.2.0"/>
              </w:rPr>
            </w:pPr>
          </w:p>
          <w:p w14:paraId="16F4C7A9" w14:textId="1232AF69" w:rsidR="00DF32EF" w:rsidRPr="00D0162F" w:rsidRDefault="00DF32EF" w:rsidP="00DF32EF">
            <w:pPr>
              <w:pStyle w:val="TAL"/>
              <w:rPr>
                <w:u w:val="single"/>
              </w:rPr>
            </w:pPr>
            <w:r w:rsidRPr="00D0162F">
              <w:rPr>
                <w:u w:val="single"/>
              </w:rPr>
              <w:t>Test 2:</w:t>
            </w:r>
          </w:p>
          <w:p w14:paraId="479C6919" w14:textId="725BE628"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30kHz</w:t>
            </w:r>
          </w:p>
          <w:p w14:paraId="5678C197" w14:textId="74312C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71A7B211" w14:textId="698FF85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49672BD0" w14:textId="5C78B2E7"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1608AB4C" w14:textId="77777777" w:rsidR="00DF32EF" w:rsidRPr="00D0162F" w:rsidRDefault="00DF32EF" w:rsidP="00DF32EF">
            <w:pPr>
              <w:pStyle w:val="TAL"/>
              <w:rPr>
                <w:rFonts w:cs="v4.2.0"/>
              </w:rPr>
            </w:pPr>
          </w:p>
          <w:p w14:paraId="65A04931" w14:textId="0B7F1E4F" w:rsidR="00DF32EF" w:rsidRPr="00D0162F" w:rsidRDefault="00DF32EF" w:rsidP="00DF32EF">
            <w:pPr>
              <w:pStyle w:val="TAL"/>
              <w:rPr>
                <w:u w:val="single"/>
              </w:rPr>
            </w:pPr>
            <w:r w:rsidRPr="00D0162F">
              <w:rPr>
                <w:u w:val="single"/>
              </w:rPr>
              <w:t>Test 3:</w:t>
            </w:r>
          </w:p>
          <w:p w14:paraId="5124BAAF" w14:textId="013AACA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3dBm/30kHz + </w:t>
            </w:r>
            <w:r w:rsidRPr="00D0162F">
              <w:rPr>
                <w:rFonts w:cs="Arial"/>
              </w:rPr>
              <w:t>Δ</w:t>
            </w:r>
            <w:r w:rsidRPr="00D0162F">
              <w:rPr>
                <w:rFonts w:cs="Arial"/>
                <w:vertAlign w:val="subscript"/>
              </w:rPr>
              <w:t>BG_offset</w:t>
            </w:r>
          </w:p>
          <w:p w14:paraId="091ABC45" w14:textId="077682F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1B55DBC" w14:textId="0ED9C00C"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05D9D7C2" w14:textId="77777777" w:rsidR="00DF32EF" w:rsidRPr="00D0162F" w:rsidRDefault="00DF32EF" w:rsidP="00DF32EF">
            <w:pPr>
              <w:pStyle w:val="TAL"/>
            </w:pPr>
          </w:p>
          <w:p w14:paraId="1136D484" w14:textId="16C2AA38"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6dB</w:t>
            </w:r>
          </w:p>
        </w:tc>
        <w:tc>
          <w:tcPr>
            <w:tcW w:w="1641" w:type="dxa"/>
            <w:tcBorders>
              <w:top w:val="single" w:sz="4" w:space="0" w:color="auto"/>
              <w:left w:val="single" w:sz="4" w:space="0" w:color="auto"/>
              <w:bottom w:val="single" w:sz="4" w:space="0" w:color="auto"/>
              <w:right w:val="single" w:sz="4" w:space="0" w:color="auto"/>
            </w:tcBorders>
          </w:tcPr>
          <w:p w14:paraId="7F8397C7" w14:textId="03CF0E78" w:rsidR="00DF32EF" w:rsidRPr="00D0162F" w:rsidRDefault="00DF32EF" w:rsidP="00DF32EF">
            <w:pPr>
              <w:pStyle w:val="TAL"/>
              <w:rPr>
                <w:u w:val="single"/>
              </w:rPr>
            </w:pPr>
            <w:r w:rsidRPr="00D0162F">
              <w:rPr>
                <w:u w:val="single"/>
              </w:rPr>
              <w:t>Test 1:</w:t>
            </w:r>
          </w:p>
          <w:p w14:paraId="7662A699" w14:textId="77777777" w:rsidR="00DF32EF" w:rsidRPr="00D0162F" w:rsidRDefault="00DF32EF" w:rsidP="00DF32EF">
            <w:pPr>
              <w:pStyle w:val="TAL"/>
            </w:pPr>
            <w:r w:rsidRPr="00D0162F">
              <w:rPr>
                <w:shd w:val="clear" w:color="auto" w:fill="FFFFFF"/>
                <w:lang w:eastAsia="sv-SE"/>
              </w:rPr>
              <w:t>-0.8dB</w:t>
            </w:r>
          </w:p>
          <w:p w14:paraId="419E3EC8" w14:textId="77777777" w:rsidR="00DF32EF" w:rsidRPr="00D0162F" w:rsidRDefault="00DF32EF" w:rsidP="00DF32EF">
            <w:pPr>
              <w:pStyle w:val="TAL"/>
            </w:pPr>
            <w:r w:rsidRPr="00D0162F">
              <w:t>0dB</w:t>
            </w:r>
          </w:p>
          <w:p w14:paraId="6EDB5A97" w14:textId="77777777" w:rsidR="00DF32EF" w:rsidRPr="00D0162F" w:rsidRDefault="00DF32EF" w:rsidP="00DF32EF">
            <w:pPr>
              <w:pStyle w:val="TAL"/>
            </w:pPr>
            <w:r w:rsidRPr="00D0162F">
              <w:t>+0.4dB</w:t>
            </w:r>
          </w:p>
          <w:p w14:paraId="702F4E2F" w14:textId="4E6508BD" w:rsidR="00DF32EF" w:rsidRPr="00D0162F" w:rsidRDefault="00DF32EF" w:rsidP="00DF32EF">
            <w:pPr>
              <w:pStyle w:val="TAL"/>
            </w:pPr>
            <w:r w:rsidRPr="00D0162F">
              <w:t>Via mapping</w:t>
            </w:r>
          </w:p>
          <w:p w14:paraId="61D760AD" w14:textId="77777777" w:rsidR="00DF32EF" w:rsidRPr="00D0162F" w:rsidRDefault="00DF32EF" w:rsidP="00DF32EF">
            <w:pPr>
              <w:pStyle w:val="TAL"/>
              <w:rPr>
                <w:rFonts w:cs="v4.2.0"/>
              </w:rPr>
            </w:pPr>
          </w:p>
          <w:p w14:paraId="1EA4B394" w14:textId="330BD656" w:rsidR="00DF32EF" w:rsidRPr="00D0162F" w:rsidRDefault="00DF32EF" w:rsidP="00DF32EF">
            <w:pPr>
              <w:pStyle w:val="TAL"/>
              <w:rPr>
                <w:u w:val="single"/>
              </w:rPr>
            </w:pPr>
            <w:r w:rsidRPr="00D0162F">
              <w:rPr>
                <w:u w:val="single"/>
              </w:rPr>
              <w:t>Test 2:</w:t>
            </w:r>
          </w:p>
          <w:p w14:paraId="2F89E95E" w14:textId="77777777" w:rsidR="00DF32EF" w:rsidRPr="00D0162F" w:rsidRDefault="00DF32EF" w:rsidP="00DF32EF">
            <w:pPr>
              <w:pStyle w:val="TAL"/>
            </w:pPr>
            <w:r w:rsidRPr="00D0162F">
              <w:rPr>
                <w:shd w:val="clear" w:color="auto" w:fill="FFFFFF"/>
                <w:lang w:eastAsia="sv-SE"/>
              </w:rPr>
              <w:t>0dB</w:t>
            </w:r>
          </w:p>
          <w:p w14:paraId="58CA8241" w14:textId="77777777" w:rsidR="00DF32EF" w:rsidRPr="00D0162F" w:rsidRDefault="00DF32EF" w:rsidP="00DF32EF">
            <w:pPr>
              <w:pStyle w:val="TAL"/>
            </w:pPr>
            <w:r w:rsidRPr="00D0162F">
              <w:t>0dB</w:t>
            </w:r>
          </w:p>
          <w:p w14:paraId="6BF3DFE9" w14:textId="77777777" w:rsidR="00DF32EF" w:rsidRPr="00D0162F" w:rsidRDefault="00DF32EF" w:rsidP="00DF32EF">
            <w:pPr>
              <w:pStyle w:val="TAL"/>
            </w:pPr>
            <w:r w:rsidRPr="00D0162F">
              <w:t>+0.4dB</w:t>
            </w:r>
          </w:p>
          <w:p w14:paraId="05E1E7DB" w14:textId="3DD827CC" w:rsidR="00DF32EF" w:rsidRPr="00D0162F" w:rsidRDefault="00DF32EF" w:rsidP="00DF32EF">
            <w:pPr>
              <w:pStyle w:val="TAL"/>
            </w:pPr>
            <w:r w:rsidRPr="00D0162F">
              <w:t>Via mapping</w:t>
            </w:r>
          </w:p>
          <w:p w14:paraId="468879ED" w14:textId="77777777" w:rsidR="00DF32EF" w:rsidRPr="00D0162F" w:rsidRDefault="00DF32EF" w:rsidP="00DF32EF">
            <w:pPr>
              <w:pStyle w:val="TAL"/>
              <w:rPr>
                <w:rFonts w:cs="v4.2.0"/>
              </w:rPr>
            </w:pPr>
          </w:p>
          <w:p w14:paraId="7CBA49DE" w14:textId="2743E67F" w:rsidR="00DF32EF" w:rsidRPr="00D0162F" w:rsidRDefault="00DF32EF" w:rsidP="00DF32EF">
            <w:pPr>
              <w:pStyle w:val="TAL"/>
              <w:rPr>
                <w:u w:val="single"/>
              </w:rPr>
            </w:pPr>
            <w:r w:rsidRPr="00D0162F">
              <w:rPr>
                <w:u w:val="single"/>
              </w:rPr>
              <w:t>Test 3:</w:t>
            </w:r>
          </w:p>
          <w:p w14:paraId="11B0C283"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522CE9E" w14:textId="77777777" w:rsidR="00DF32EF" w:rsidRPr="00D0162F" w:rsidRDefault="00DF32EF" w:rsidP="00DF32EF">
            <w:pPr>
              <w:pStyle w:val="TAL"/>
            </w:pPr>
            <w:r w:rsidRPr="00D0162F">
              <w:t>0dB</w:t>
            </w:r>
          </w:p>
          <w:p w14:paraId="635D519F" w14:textId="77777777" w:rsidR="00DF32EF" w:rsidRPr="00D0162F" w:rsidRDefault="00DF32EF" w:rsidP="00DF32EF">
            <w:pPr>
              <w:pStyle w:val="TAL"/>
            </w:pPr>
            <w:r w:rsidRPr="00D0162F">
              <w:t>+0.2dB</w:t>
            </w:r>
          </w:p>
          <w:p w14:paraId="0E1132E2" w14:textId="77777777" w:rsidR="00DF32EF" w:rsidRPr="00D0162F" w:rsidRDefault="00DF32EF" w:rsidP="00DF32EF">
            <w:pPr>
              <w:pStyle w:val="TAL"/>
            </w:pPr>
          </w:p>
          <w:p w14:paraId="44D9ADB7" w14:textId="3CE3A2A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DEA265C" w14:textId="780EADEA" w:rsidR="00DF32EF" w:rsidRPr="00D0162F" w:rsidRDefault="00DF32EF" w:rsidP="00DF32EF">
            <w:pPr>
              <w:pStyle w:val="TAL"/>
              <w:rPr>
                <w:u w:val="single"/>
              </w:rPr>
            </w:pPr>
            <w:r w:rsidRPr="00D0162F">
              <w:rPr>
                <w:u w:val="single"/>
              </w:rPr>
              <w:t>Test 1:</w:t>
            </w:r>
          </w:p>
          <w:p w14:paraId="4ACE924E" w14:textId="4684571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8dBm/30kHz</w:t>
            </w:r>
          </w:p>
          <w:p w14:paraId="71CF8FFA" w14:textId="13C67DF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42D35B43" w14:textId="545AA2D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4160F37B" w14:textId="1A0CC333" w:rsidR="00DF32EF" w:rsidRPr="00D0162F" w:rsidRDefault="00DF32EF" w:rsidP="00DF32EF">
            <w:pPr>
              <w:pStyle w:val="TAL"/>
            </w:pPr>
            <w:r w:rsidRPr="00D0162F">
              <w:t>RSRP_41 to RSRP_53</w:t>
            </w:r>
          </w:p>
          <w:p w14:paraId="3F697CDE" w14:textId="77777777" w:rsidR="00DF32EF" w:rsidRPr="00D0162F" w:rsidRDefault="00DF32EF" w:rsidP="00DF32EF">
            <w:pPr>
              <w:pStyle w:val="TAL"/>
              <w:rPr>
                <w:rFonts w:cs="v4.2.0"/>
              </w:rPr>
            </w:pPr>
          </w:p>
          <w:p w14:paraId="4CE8198E" w14:textId="528BA166" w:rsidR="00DF32EF" w:rsidRPr="00D0162F" w:rsidRDefault="00DF32EF" w:rsidP="00DF32EF">
            <w:pPr>
              <w:pStyle w:val="TAL"/>
              <w:rPr>
                <w:u w:val="single"/>
              </w:rPr>
            </w:pPr>
            <w:r w:rsidRPr="00D0162F">
              <w:rPr>
                <w:u w:val="single"/>
              </w:rPr>
              <w:t>Test 2:</w:t>
            </w:r>
          </w:p>
          <w:p w14:paraId="7F292C4E" w14:textId="28368BBE"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30kHz</w:t>
            </w:r>
          </w:p>
          <w:p w14:paraId="6995B6BA" w14:textId="4E8A68A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2F8FEA4B" w14:textId="43151FC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3F1C083A" w14:textId="5F637B66" w:rsidR="00DF32EF" w:rsidRPr="00D0162F" w:rsidRDefault="00DF32EF" w:rsidP="00DF32EF">
            <w:pPr>
              <w:pStyle w:val="TAL"/>
            </w:pPr>
            <w:r w:rsidRPr="00D0162F">
              <w:t>RSRP_57 to RSRP_76</w:t>
            </w:r>
          </w:p>
          <w:p w14:paraId="31746FC3" w14:textId="77777777" w:rsidR="00DF32EF" w:rsidRPr="00D0162F" w:rsidRDefault="00DF32EF" w:rsidP="00DF32EF">
            <w:pPr>
              <w:pStyle w:val="TAL"/>
              <w:rPr>
                <w:rFonts w:cs="v4.2.0"/>
              </w:rPr>
            </w:pPr>
          </w:p>
          <w:p w14:paraId="5AF06BBF" w14:textId="3DC58B35" w:rsidR="00DF32EF" w:rsidRPr="00D0162F" w:rsidRDefault="00DF32EF" w:rsidP="00DF32EF">
            <w:pPr>
              <w:pStyle w:val="TAL"/>
              <w:rPr>
                <w:u w:val="single"/>
              </w:rPr>
            </w:pPr>
            <w:r w:rsidRPr="00D0162F">
              <w:rPr>
                <w:u w:val="single"/>
              </w:rPr>
              <w:t>Test 3:</w:t>
            </w:r>
          </w:p>
          <w:p w14:paraId="54626B68" w14:textId="2010616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3dBm/30kHz + </w:t>
            </w:r>
            <w:r w:rsidRPr="00D0162F">
              <w:rPr>
                <w:rFonts w:cs="Arial"/>
              </w:rPr>
              <w:t>Δ</w:t>
            </w:r>
            <w:r w:rsidRPr="00D0162F">
              <w:rPr>
                <w:rFonts w:cs="Arial"/>
                <w:vertAlign w:val="subscript"/>
              </w:rPr>
              <w:t>BG_offset</w:t>
            </w:r>
          </w:p>
          <w:p w14:paraId="5EBF59A2" w14:textId="285F027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DDE886C" w14:textId="255AE54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8dB</w:t>
            </w:r>
          </w:p>
          <w:p w14:paraId="0D2478A5" w14:textId="77777777" w:rsidR="00DF32EF" w:rsidRPr="00D0162F" w:rsidRDefault="00DF32EF" w:rsidP="00DF32EF">
            <w:pPr>
              <w:pStyle w:val="TAL"/>
            </w:pPr>
          </w:p>
          <w:p w14:paraId="4B350A83" w14:textId="6F5F9D59" w:rsidR="00DF32EF" w:rsidRPr="00D0162F" w:rsidRDefault="00DF32EF" w:rsidP="00DF32EF">
            <w:pPr>
              <w:pStyle w:val="TAL"/>
            </w:pPr>
            <w:r w:rsidRPr="00D0162F">
              <w:t>RSRP_37 to RSRP_49</w:t>
            </w:r>
          </w:p>
          <w:p w14:paraId="4CE122C0" w14:textId="4A361672" w:rsidR="00DF32EF" w:rsidRPr="00D0162F" w:rsidRDefault="00DF32EF" w:rsidP="00DF32EF">
            <w:pPr>
              <w:pStyle w:val="TAL"/>
            </w:pPr>
            <w:r w:rsidRPr="00D0162F">
              <w:t>RSRP_37 to RSRP_49</w:t>
            </w:r>
          </w:p>
          <w:p w14:paraId="73FEED73" w14:textId="75106ACA" w:rsidR="00DF32EF" w:rsidRPr="00D0162F" w:rsidRDefault="00DF32EF" w:rsidP="00DF32EF">
            <w:pPr>
              <w:pStyle w:val="TAL"/>
            </w:pPr>
            <w:r w:rsidRPr="00D0162F">
              <w:t>RSRP_38 to RSRP_50</w:t>
            </w:r>
          </w:p>
          <w:p w14:paraId="15E83C7B" w14:textId="5548FFAB" w:rsidR="00DF32EF" w:rsidRPr="00D0162F" w:rsidRDefault="00DF32EF" w:rsidP="00DF32EF">
            <w:pPr>
              <w:pStyle w:val="TAL"/>
            </w:pPr>
            <w:r w:rsidRPr="00D0162F">
              <w:t>RSRP_38 to RSRP_50</w:t>
            </w:r>
          </w:p>
          <w:p w14:paraId="0964FD26" w14:textId="09828C62" w:rsidR="00DF32EF" w:rsidRPr="00D0162F" w:rsidRDefault="00DF32EF" w:rsidP="00DF32EF">
            <w:pPr>
              <w:pStyle w:val="TAL"/>
            </w:pPr>
            <w:r w:rsidRPr="00D0162F">
              <w:t>RSRP_39 to RSRP_51</w:t>
            </w:r>
          </w:p>
          <w:p w14:paraId="025052B5" w14:textId="71C2D37C" w:rsidR="00DF32EF" w:rsidRPr="00D0162F" w:rsidRDefault="00DF32EF" w:rsidP="00DF32EF">
            <w:pPr>
              <w:pStyle w:val="TAL"/>
            </w:pPr>
            <w:r w:rsidRPr="00D0162F">
              <w:t>RSRP_40 to RSRP_52</w:t>
            </w:r>
          </w:p>
          <w:p w14:paraId="5E818A32" w14:textId="6014A6FB" w:rsidR="00DF32EF" w:rsidRPr="00D0162F" w:rsidRDefault="00DF32EF" w:rsidP="00DF32EF">
            <w:pPr>
              <w:pStyle w:val="TAL"/>
            </w:pPr>
            <w:r w:rsidRPr="00D0162F">
              <w:t>RSRP_40 to RSRP_52</w:t>
            </w:r>
          </w:p>
          <w:p w14:paraId="2A9F92F5" w14:textId="221CCA86"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02F9A4A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0AE74A8D" w14:textId="6F9E8BB8" w:rsidR="00DF32EF" w:rsidRPr="00D0162F" w:rsidRDefault="00DF32EF" w:rsidP="00DF32EF">
            <w:pPr>
              <w:pStyle w:val="TAL"/>
            </w:pPr>
            <w:r w:rsidRPr="00D0162F">
              <w:t xml:space="preserve">The derivation of the RSRP values takes into account the uncertainty in Cell 3 SS-RSRP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6623B593" w14:textId="5EA7F4E0" w:rsidR="00DF32EF" w:rsidRPr="00D0162F" w:rsidRDefault="00DF32EF" w:rsidP="00DF32EF">
            <w:pPr>
              <w:pStyle w:val="TAL"/>
              <w:rPr>
                <w:u w:val="single"/>
              </w:rPr>
            </w:pPr>
            <w:r w:rsidRPr="00D0162F">
              <w:t>The SS-RSRP values given above are for normal conditions. In all cases the RSRP values are 4.5dB wider at each end for extreme conditions.</w:t>
            </w:r>
          </w:p>
        </w:tc>
      </w:tr>
      <w:tr w:rsidR="00DF32EF" w:rsidRPr="00D0162F" w14:paraId="257A956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E2DF20F" w14:textId="223177E3" w:rsidR="00DF32EF" w:rsidRPr="00D0162F" w:rsidRDefault="00DF32EF" w:rsidP="00DF32EF">
            <w:pPr>
              <w:pStyle w:val="TAL"/>
            </w:pPr>
            <w:r w:rsidRPr="00D0162F">
              <w:t>4.7.1.1.2 EN-DC FR1 SS-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03ABF210" w14:textId="162F1DBC" w:rsidR="00DF32EF" w:rsidRPr="00D0162F" w:rsidRDefault="00DF32EF" w:rsidP="00DF32EF">
            <w:pPr>
              <w:pStyle w:val="TAL"/>
              <w:rPr>
                <w:u w:val="single"/>
              </w:rPr>
            </w:pPr>
            <w:r w:rsidRPr="00D0162F">
              <w:rPr>
                <w:u w:val="single"/>
              </w:rPr>
              <w:t>Test 1:</w:t>
            </w:r>
          </w:p>
          <w:p w14:paraId="7671F44D" w14:textId="63D15F94" w:rsidR="00DF32EF" w:rsidRPr="00D0162F" w:rsidRDefault="00DF32EF" w:rsidP="00DF32EF">
            <w:pPr>
              <w:pStyle w:val="TAL"/>
              <w:rPr>
                <w:shd w:val="clear" w:color="auto" w:fill="FFFFFF"/>
              </w:rPr>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p>
          <w:p w14:paraId="0CB6196C" w14:textId="6976ED56" w:rsidR="00DF32EF" w:rsidRPr="00D0162F" w:rsidRDefault="00DF32EF" w:rsidP="00DF32EF">
            <w:pPr>
              <w:pStyle w:val="TAL"/>
              <w:rPr>
                <w:shd w:val="clear" w:color="auto" w:fill="FFFFFF"/>
                <w:lang w:eastAsia="sv-SE"/>
              </w:rPr>
            </w:pPr>
            <w:r w:rsidRPr="00D0162F">
              <w:rPr>
                <w:shd w:val="clear" w:color="auto" w:fill="FFFFFF"/>
              </w:rPr>
              <w:t xml:space="preserve">   Test configuration 1, 2, 4, 5:</w:t>
            </w:r>
            <w:r w:rsidRPr="00D0162F">
              <w:rPr>
                <w:shd w:val="clear" w:color="auto" w:fill="FFFFFF"/>
                <w:lang w:eastAsia="sv-SE"/>
              </w:rPr>
              <w:t>-106dBm/15kHz</w:t>
            </w:r>
          </w:p>
          <w:p w14:paraId="40FA09FE" w14:textId="769CBE23" w:rsidR="00DF32EF" w:rsidRPr="00D0162F" w:rsidRDefault="00DF32EF" w:rsidP="00DF32EF">
            <w:pPr>
              <w:pStyle w:val="TAL"/>
            </w:pPr>
            <w:r w:rsidRPr="00D0162F">
              <w:rPr>
                <w:shd w:val="clear" w:color="auto" w:fill="FFFFFF"/>
                <w:lang w:eastAsia="sv-SE"/>
              </w:rPr>
              <w:t xml:space="preserve">   </w:t>
            </w:r>
            <w:r w:rsidRPr="00D0162F">
              <w:rPr>
                <w:shd w:val="clear" w:color="auto" w:fill="FFFFFF"/>
              </w:rPr>
              <w:t>Test configuration 3, 6:</w:t>
            </w:r>
            <w:r w:rsidRPr="00D0162F">
              <w:rPr>
                <w:shd w:val="clear" w:color="auto" w:fill="FFFFFF"/>
                <w:lang w:eastAsia="sv-SE"/>
              </w:rPr>
              <w:t>-110dBm/30kHz</w:t>
            </w:r>
          </w:p>
          <w:p w14:paraId="535E333C" w14:textId="77777777" w:rsidR="00DF32EF" w:rsidRPr="00D0162F" w:rsidRDefault="00DF32EF" w:rsidP="00DF32EF">
            <w:pPr>
              <w:pStyle w:val="TAL"/>
            </w:pPr>
          </w:p>
          <w:p w14:paraId="5FE05618" w14:textId="3DED278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3C53B3A1" w14:textId="74284C4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721F0A51" w14:textId="6CBAF370" w:rsidR="00DF32EF" w:rsidRPr="00D0162F" w:rsidRDefault="00DF32EF" w:rsidP="00DF32EF">
            <w:pPr>
              <w:pStyle w:val="TAL"/>
            </w:pPr>
            <w:r w:rsidRPr="00D0162F">
              <w:t>Reported relative SS-RSRP values:</w:t>
            </w:r>
            <w:r w:rsidRPr="00D0162F">
              <w:rPr>
                <w:u w:val="single"/>
              </w:rPr>
              <w:t xml:space="preserve"> </w:t>
            </w:r>
            <w:r w:rsidRPr="00D0162F">
              <w:rPr>
                <w:shd w:val="clear" w:color="auto" w:fill="FFFFFF"/>
                <w:lang w:eastAsia="sv-SE"/>
              </w:rPr>
              <w:t>±3dB</w:t>
            </w:r>
          </w:p>
          <w:p w14:paraId="2BDBB5AC" w14:textId="77777777" w:rsidR="00DF32EF" w:rsidRPr="00D0162F" w:rsidRDefault="00DF32EF" w:rsidP="00DF32EF">
            <w:pPr>
              <w:pStyle w:val="TAL"/>
              <w:rPr>
                <w:rFonts w:cs="v4.2.0"/>
              </w:rPr>
            </w:pPr>
          </w:p>
          <w:p w14:paraId="26D53EDC" w14:textId="120E6D82" w:rsidR="00DF32EF" w:rsidRPr="00D0162F" w:rsidRDefault="00DF32EF" w:rsidP="00DF32EF">
            <w:pPr>
              <w:pStyle w:val="TAL"/>
              <w:rPr>
                <w:u w:val="single"/>
              </w:rPr>
            </w:pPr>
            <w:r w:rsidRPr="00D0162F">
              <w:rPr>
                <w:u w:val="single"/>
              </w:rPr>
              <w:t>Test 2:</w:t>
            </w:r>
          </w:p>
          <w:p w14:paraId="5DD93A50" w14:textId="66111830"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719EF856" w14:textId="572D24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7AA9DCF2" w14:textId="1AA3480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618E2AB8" w14:textId="46261E67" w:rsidR="00DF32EF" w:rsidRPr="00D0162F" w:rsidRDefault="00DF32EF" w:rsidP="00DF32EF">
            <w:pPr>
              <w:pStyle w:val="TAL"/>
            </w:pPr>
            <w:r w:rsidRPr="00D0162F">
              <w:t>Reported relative SS-RSRP values:</w:t>
            </w:r>
            <w:r w:rsidRPr="00D0162F">
              <w:rPr>
                <w:u w:val="single"/>
              </w:rPr>
              <w:t xml:space="preserve"> </w:t>
            </w:r>
            <w:r w:rsidRPr="00D0162F">
              <w:rPr>
                <w:shd w:val="clear" w:color="auto" w:fill="FFFFFF"/>
                <w:lang w:eastAsia="sv-SE"/>
              </w:rPr>
              <w:t>±3dB</w:t>
            </w:r>
          </w:p>
          <w:p w14:paraId="2609C9F5" w14:textId="77777777" w:rsidR="00DF32EF" w:rsidRPr="00D0162F" w:rsidRDefault="00DF32EF" w:rsidP="00DF32EF">
            <w:pPr>
              <w:pStyle w:val="TAL"/>
              <w:rPr>
                <w:rFonts w:cs="v4.2.0"/>
              </w:rPr>
            </w:pPr>
          </w:p>
          <w:p w14:paraId="6095922B" w14:textId="43ED2A21" w:rsidR="00DF32EF" w:rsidRPr="00D0162F" w:rsidRDefault="00DF32EF" w:rsidP="00DF32EF">
            <w:pPr>
              <w:pStyle w:val="TAL"/>
              <w:rPr>
                <w:u w:val="single"/>
              </w:rPr>
            </w:pPr>
            <w:r w:rsidRPr="00D0162F">
              <w:rPr>
                <w:u w:val="single"/>
              </w:rPr>
              <w:t>Test 3:</w:t>
            </w:r>
          </w:p>
          <w:p w14:paraId="6515777A" w14:textId="6899D5BF"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39566D4" w14:textId="3E9BBD0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5968EE3" w14:textId="1ADF8C8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4BF452F6" w14:textId="6EDE466C" w:rsidR="00DF32EF" w:rsidRPr="00D0162F" w:rsidRDefault="00DF32EF" w:rsidP="00DF32EF">
            <w:pPr>
              <w:pStyle w:val="TAL"/>
              <w:rPr>
                <w:rFonts w:cs="Arial"/>
                <w:szCs w:val="18"/>
              </w:rPr>
            </w:pPr>
            <w:r w:rsidRPr="00D0162F">
              <w:t>Reported relative SS-RSRP values:</w:t>
            </w:r>
            <w:r w:rsidRPr="00D0162F">
              <w:rPr>
                <w:u w:val="single"/>
              </w:rPr>
              <w:t xml:space="preserve">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771F7F8E" w14:textId="275540EC" w:rsidR="00DF32EF" w:rsidRPr="00D0162F" w:rsidRDefault="00DF32EF" w:rsidP="00DF32EF">
            <w:pPr>
              <w:pStyle w:val="TAL"/>
              <w:rPr>
                <w:u w:val="single"/>
              </w:rPr>
            </w:pPr>
            <w:r w:rsidRPr="00D0162F">
              <w:rPr>
                <w:u w:val="single"/>
              </w:rPr>
              <w:t>Test 1:</w:t>
            </w:r>
          </w:p>
          <w:p w14:paraId="0E6D62C6" w14:textId="77777777" w:rsidR="00DF32EF" w:rsidRPr="00D0162F" w:rsidRDefault="00DF32EF" w:rsidP="00DF32EF">
            <w:pPr>
              <w:pStyle w:val="TAL"/>
              <w:rPr>
                <w:shd w:val="clear" w:color="auto" w:fill="FFFFFF"/>
                <w:lang w:eastAsia="sv-SE"/>
              </w:rPr>
            </w:pPr>
          </w:p>
          <w:p w14:paraId="157306E5" w14:textId="340ECA73" w:rsidR="00DF32EF" w:rsidRPr="00D0162F" w:rsidRDefault="00DF32EF" w:rsidP="00DF32EF">
            <w:pPr>
              <w:pStyle w:val="TAL"/>
            </w:pPr>
            <w:r w:rsidRPr="00D0162F">
              <w:rPr>
                <w:shd w:val="clear" w:color="auto" w:fill="FFFFFF"/>
                <w:lang w:eastAsia="sv-SE"/>
              </w:rPr>
              <w:t>0 dB</w:t>
            </w:r>
          </w:p>
          <w:p w14:paraId="78DC452C" w14:textId="6A793664" w:rsidR="00DF32EF" w:rsidRPr="00D0162F" w:rsidRDefault="00DF32EF" w:rsidP="00DF32EF">
            <w:pPr>
              <w:pStyle w:val="TAL"/>
            </w:pPr>
            <w:r w:rsidRPr="00D0162F">
              <w:t>0 dB</w:t>
            </w:r>
          </w:p>
          <w:p w14:paraId="35569BDA" w14:textId="77777777" w:rsidR="00DF32EF" w:rsidRPr="00D0162F" w:rsidRDefault="00DF32EF" w:rsidP="00DF32EF">
            <w:pPr>
              <w:pStyle w:val="TAL"/>
            </w:pPr>
          </w:p>
          <w:p w14:paraId="56A5BF34" w14:textId="78F16547" w:rsidR="00DF32EF" w:rsidRPr="00D0162F" w:rsidRDefault="00DF32EF" w:rsidP="00DF32EF">
            <w:pPr>
              <w:pStyle w:val="TAL"/>
            </w:pPr>
            <w:r w:rsidRPr="00D0162F">
              <w:t>0 dB</w:t>
            </w:r>
          </w:p>
          <w:p w14:paraId="2FA512E5" w14:textId="77777777" w:rsidR="00DF32EF" w:rsidRPr="00D0162F" w:rsidRDefault="00DF32EF" w:rsidP="00DF32EF">
            <w:pPr>
              <w:pStyle w:val="TAL"/>
            </w:pPr>
            <w:r w:rsidRPr="00D0162F">
              <w:t>+1.0dB</w:t>
            </w:r>
          </w:p>
          <w:p w14:paraId="6AD2AF55" w14:textId="7B907DC4" w:rsidR="00DF32EF" w:rsidRPr="00D0162F" w:rsidRDefault="00DF32EF" w:rsidP="00DF32EF">
            <w:pPr>
              <w:pStyle w:val="TAL"/>
            </w:pPr>
            <w:r w:rsidRPr="00D0162F">
              <w:t>Via mapping</w:t>
            </w:r>
          </w:p>
          <w:p w14:paraId="2F9D4F68" w14:textId="77777777" w:rsidR="00DF32EF" w:rsidRPr="00D0162F" w:rsidRDefault="00DF32EF" w:rsidP="00DF32EF">
            <w:pPr>
              <w:pStyle w:val="TAL"/>
              <w:rPr>
                <w:rFonts w:cs="v4.2.0"/>
              </w:rPr>
            </w:pPr>
          </w:p>
          <w:p w14:paraId="40FC289D" w14:textId="3467D15C" w:rsidR="00DF32EF" w:rsidRPr="00D0162F" w:rsidRDefault="00DF32EF" w:rsidP="00DF32EF">
            <w:pPr>
              <w:pStyle w:val="TAL"/>
              <w:rPr>
                <w:u w:val="single"/>
              </w:rPr>
            </w:pPr>
            <w:r w:rsidRPr="00D0162F">
              <w:rPr>
                <w:u w:val="single"/>
              </w:rPr>
              <w:t>Test 2:</w:t>
            </w:r>
          </w:p>
          <w:p w14:paraId="24AEF517" w14:textId="77777777" w:rsidR="00DF32EF" w:rsidRPr="00D0162F" w:rsidRDefault="00DF32EF" w:rsidP="00DF32EF">
            <w:pPr>
              <w:pStyle w:val="TAL"/>
            </w:pPr>
            <w:r w:rsidRPr="00D0162F">
              <w:rPr>
                <w:shd w:val="clear" w:color="auto" w:fill="FFFFFF"/>
                <w:lang w:eastAsia="sv-SE"/>
              </w:rPr>
              <w:t>0dB</w:t>
            </w:r>
          </w:p>
          <w:p w14:paraId="66FD35F7" w14:textId="77777777" w:rsidR="00DF32EF" w:rsidRPr="00D0162F" w:rsidRDefault="00DF32EF" w:rsidP="00DF32EF">
            <w:pPr>
              <w:pStyle w:val="TAL"/>
            </w:pPr>
            <w:r w:rsidRPr="00D0162F">
              <w:t>0dB</w:t>
            </w:r>
          </w:p>
          <w:p w14:paraId="1B0C30EE" w14:textId="77777777" w:rsidR="00DF32EF" w:rsidRPr="00D0162F" w:rsidRDefault="00DF32EF" w:rsidP="00DF32EF">
            <w:pPr>
              <w:pStyle w:val="TAL"/>
            </w:pPr>
            <w:r w:rsidRPr="00D0162F">
              <w:t>+1.0dB</w:t>
            </w:r>
          </w:p>
          <w:p w14:paraId="3DBDD907" w14:textId="1E45545D" w:rsidR="00DF32EF" w:rsidRPr="00D0162F" w:rsidRDefault="00DF32EF" w:rsidP="00DF32EF">
            <w:pPr>
              <w:pStyle w:val="TAL"/>
            </w:pPr>
            <w:r w:rsidRPr="00D0162F">
              <w:t>Via mapping</w:t>
            </w:r>
          </w:p>
          <w:p w14:paraId="373BAEB8" w14:textId="77777777" w:rsidR="00DF32EF" w:rsidRPr="00D0162F" w:rsidRDefault="00DF32EF" w:rsidP="00DF32EF">
            <w:pPr>
              <w:pStyle w:val="TAL"/>
              <w:rPr>
                <w:rFonts w:cs="v4.2.0"/>
              </w:rPr>
            </w:pPr>
          </w:p>
          <w:p w14:paraId="07AAA622" w14:textId="0A4EA5A6" w:rsidR="00DF32EF" w:rsidRPr="00D0162F" w:rsidRDefault="00DF32EF" w:rsidP="00DF32EF">
            <w:pPr>
              <w:pStyle w:val="TAL"/>
              <w:rPr>
                <w:u w:val="single"/>
              </w:rPr>
            </w:pPr>
            <w:r w:rsidRPr="00D0162F">
              <w:rPr>
                <w:u w:val="single"/>
              </w:rPr>
              <w:t>Test 3:</w:t>
            </w:r>
          </w:p>
          <w:p w14:paraId="38B41F4C"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121823E" w14:textId="77777777" w:rsidR="00DF32EF" w:rsidRPr="00D0162F" w:rsidRDefault="00DF32EF" w:rsidP="00DF32EF">
            <w:pPr>
              <w:pStyle w:val="TAL"/>
            </w:pPr>
            <w:r w:rsidRPr="00D0162F">
              <w:t>0dB</w:t>
            </w:r>
          </w:p>
          <w:p w14:paraId="2D8E8A59" w14:textId="77777777" w:rsidR="00DF32EF" w:rsidRPr="00D0162F" w:rsidRDefault="00DF32EF" w:rsidP="00DF32EF">
            <w:pPr>
              <w:pStyle w:val="TAL"/>
            </w:pPr>
            <w:r w:rsidRPr="00D0162F">
              <w:t>+1.0dB</w:t>
            </w:r>
          </w:p>
          <w:p w14:paraId="505E3BB1" w14:textId="4FC62C39" w:rsidR="00DF32EF" w:rsidRPr="00D0162F" w:rsidRDefault="00DF32EF" w:rsidP="00DF32EF">
            <w:pPr>
              <w:pStyle w:val="TAL"/>
              <w:rPr>
                <w:rFonts w:cs="Arial"/>
                <w:szCs w:val="18"/>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A24DA74" w14:textId="6388EFE4" w:rsidR="00DF32EF" w:rsidRPr="00D0162F" w:rsidRDefault="00DF32EF" w:rsidP="00DF32EF">
            <w:pPr>
              <w:pStyle w:val="TAL"/>
              <w:rPr>
                <w:u w:val="single"/>
              </w:rPr>
            </w:pPr>
            <w:r w:rsidRPr="00D0162F">
              <w:rPr>
                <w:u w:val="single"/>
              </w:rPr>
              <w:t>Test 1:</w:t>
            </w:r>
          </w:p>
          <w:p w14:paraId="02DD763A" w14:textId="77777777" w:rsidR="00DF32EF" w:rsidRPr="00D0162F" w:rsidRDefault="00DF32EF" w:rsidP="00DF32EF">
            <w:pPr>
              <w:pStyle w:val="TAL"/>
              <w:rPr>
                <w:shd w:val="clear" w:color="auto" w:fill="FFFFFF"/>
              </w:rPr>
            </w:pPr>
          </w:p>
          <w:p w14:paraId="050D39A2" w14:textId="40F5A451"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6 dBm/15kHz</w:t>
            </w:r>
          </w:p>
          <w:p w14:paraId="6768B5EC" w14:textId="64B3FC8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 dBm/30kHz</w:t>
            </w:r>
          </w:p>
          <w:p w14:paraId="371806CD" w14:textId="77777777" w:rsidR="00DF32EF" w:rsidRPr="00D0162F" w:rsidRDefault="00DF32EF" w:rsidP="00DF32EF">
            <w:pPr>
              <w:pStyle w:val="TAL"/>
            </w:pPr>
          </w:p>
          <w:p w14:paraId="2FC9BC7E" w14:textId="525E1E7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950F554" w14:textId="3F8FB69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0dB</w:t>
            </w:r>
          </w:p>
          <w:p w14:paraId="61E08343" w14:textId="401DCEF7" w:rsidR="00DF32EF" w:rsidRPr="00D0162F" w:rsidRDefault="00DF32EF" w:rsidP="00DF32EF">
            <w:pPr>
              <w:pStyle w:val="TAL"/>
            </w:pPr>
            <w:r w:rsidRPr="00D0162F">
              <w:t>RSRP_x-8 to RSRP_x-1</w:t>
            </w:r>
          </w:p>
          <w:p w14:paraId="7D1882D1" w14:textId="77777777" w:rsidR="00DF32EF" w:rsidRPr="00D0162F" w:rsidRDefault="00DF32EF" w:rsidP="00DF32EF">
            <w:pPr>
              <w:pStyle w:val="TAL"/>
              <w:rPr>
                <w:rFonts w:cs="v4.2.0"/>
              </w:rPr>
            </w:pPr>
          </w:p>
          <w:p w14:paraId="305F9831" w14:textId="6E8A8E33" w:rsidR="00DF32EF" w:rsidRPr="00D0162F" w:rsidRDefault="00DF32EF" w:rsidP="00DF32EF">
            <w:pPr>
              <w:pStyle w:val="TAL"/>
              <w:rPr>
                <w:u w:val="single"/>
              </w:rPr>
            </w:pPr>
            <w:r w:rsidRPr="00D0162F">
              <w:rPr>
                <w:u w:val="single"/>
              </w:rPr>
              <w:t>Test 2:</w:t>
            </w:r>
          </w:p>
          <w:p w14:paraId="5E5E6AD6" w14:textId="0655AFA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6735882E" w14:textId="1A23499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0BB630E5" w14:textId="025FE37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0dB</w:t>
            </w:r>
          </w:p>
          <w:p w14:paraId="677E6F0C" w14:textId="26CB1806" w:rsidR="00DF32EF" w:rsidRPr="00D0162F" w:rsidRDefault="00DF32EF" w:rsidP="00DF32EF">
            <w:pPr>
              <w:pStyle w:val="TAL"/>
            </w:pPr>
            <w:r w:rsidRPr="00D0162F">
              <w:t>RSRP_x-8 to RSRP_x-1</w:t>
            </w:r>
          </w:p>
          <w:p w14:paraId="7876FF7D" w14:textId="77777777" w:rsidR="00DF32EF" w:rsidRPr="00D0162F" w:rsidRDefault="00DF32EF" w:rsidP="00DF32EF">
            <w:pPr>
              <w:pStyle w:val="TAL"/>
              <w:rPr>
                <w:rFonts w:cs="v4.2.0"/>
              </w:rPr>
            </w:pPr>
          </w:p>
          <w:p w14:paraId="08346057" w14:textId="4292C4D9" w:rsidR="00DF32EF" w:rsidRPr="00D0162F" w:rsidRDefault="00DF32EF" w:rsidP="00DF32EF">
            <w:pPr>
              <w:pStyle w:val="TAL"/>
              <w:rPr>
                <w:u w:val="single"/>
              </w:rPr>
            </w:pPr>
            <w:r w:rsidRPr="00D0162F">
              <w:rPr>
                <w:u w:val="single"/>
              </w:rPr>
              <w:t>Test 3:</w:t>
            </w:r>
          </w:p>
          <w:p w14:paraId="5C609BE2" w14:textId="24B1851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1490260" w14:textId="6241A0F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8ECC51C" w14:textId="76B22C0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dB</w:t>
            </w:r>
          </w:p>
          <w:p w14:paraId="5E52B1C4" w14:textId="735EEB75" w:rsidR="00DF32EF" w:rsidRPr="00D0162F" w:rsidRDefault="00DF32EF" w:rsidP="00DF32EF">
            <w:pPr>
              <w:pStyle w:val="TAL"/>
              <w:rPr>
                <w:rFonts w:cs="Arial"/>
                <w:szCs w:val="18"/>
              </w:rPr>
            </w:pPr>
            <w:r w:rsidRPr="00D0162F">
              <w:t>RSRP_x-7 to RSRP_x+1</w:t>
            </w:r>
          </w:p>
        </w:tc>
      </w:tr>
      <w:tr w:rsidR="00DF32EF" w:rsidRPr="00D0162F" w14:paraId="6D77AB61"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AC26B27" w14:textId="771C29B5" w:rsidR="00DF32EF" w:rsidRPr="00D0162F" w:rsidRDefault="00DF32EF" w:rsidP="00DF32EF">
            <w:pPr>
              <w:pStyle w:val="TAL"/>
            </w:pPr>
            <w:r w:rsidRPr="00D0162F">
              <w:t xml:space="preserve">The derivation of the SS-RSRP values takes into account the uncertainty in Cell 2 and Cell 3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3F95B619" w14:textId="6FACF787" w:rsidR="00DF32EF" w:rsidRPr="00D0162F" w:rsidRDefault="00DF32EF" w:rsidP="00DF32EF">
            <w:pPr>
              <w:pStyle w:val="TAL"/>
              <w:rPr>
                <w:u w:val="single"/>
              </w:rPr>
            </w:pPr>
            <w:r w:rsidRPr="00D0162F">
              <w:t>The RSRP values given above are for both normal and extreme conditions.</w:t>
            </w:r>
          </w:p>
        </w:tc>
      </w:tr>
      <w:tr w:rsidR="00DF32EF" w:rsidRPr="00D0162F" w14:paraId="5907EEF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2F6A153" w14:textId="3FA25DF5" w:rsidR="00DF32EF" w:rsidRPr="00D0162F" w:rsidRDefault="00DF32EF" w:rsidP="00DF32EF">
            <w:pPr>
              <w:pStyle w:val="TAL"/>
            </w:pPr>
            <w:r w:rsidRPr="00D0162F">
              <w:t>4.7.1.2.1 EN-DC FR1-FR1 SS-RSRP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6A97B502" w14:textId="2E5D8CB5" w:rsidR="00DF32EF" w:rsidRPr="00D0162F" w:rsidRDefault="00DF32EF" w:rsidP="00DF32EF">
            <w:pPr>
              <w:pStyle w:val="TAL"/>
              <w:rPr>
                <w:rFonts w:cs="Arial"/>
                <w:b/>
                <w:szCs w:val="18"/>
              </w:rPr>
            </w:pPr>
            <w:r w:rsidRPr="00D0162F">
              <w:rPr>
                <w:b/>
                <w:u w:val="single"/>
              </w:rPr>
              <w:t>TEST CONFIGURATION 1, 2, 4, 5</w:t>
            </w:r>
          </w:p>
        </w:tc>
      </w:tr>
      <w:tr w:rsidR="00DF32EF" w:rsidRPr="00D0162F" w14:paraId="1AB99B7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680A8C"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52695DE5" w14:textId="53D2955D" w:rsidR="00DF32EF" w:rsidRPr="00D0162F" w:rsidRDefault="00DF32EF" w:rsidP="00DF32EF">
            <w:pPr>
              <w:pStyle w:val="TAL"/>
              <w:rPr>
                <w:u w:val="single"/>
              </w:rPr>
            </w:pPr>
            <w:r w:rsidRPr="00D0162F">
              <w:rPr>
                <w:u w:val="single"/>
              </w:rPr>
              <w:t>Test 1:</w:t>
            </w:r>
          </w:p>
          <w:p w14:paraId="2F440D82" w14:textId="44D77873"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60C6FC9B" w14:textId="47ACD489"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4CD5B1FB" w14:textId="20AAA97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3D19C4B3" w14:textId="46658D9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209BCAB1" w14:textId="1C200078"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13BB9C9B" w14:textId="77777777" w:rsidR="00DF32EF" w:rsidRPr="00D0162F" w:rsidRDefault="00DF32EF" w:rsidP="00DF32EF">
            <w:pPr>
              <w:pStyle w:val="TAL"/>
              <w:rPr>
                <w:rFonts w:cs="v4.2.0"/>
              </w:rPr>
            </w:pPr>
          </w:p>
          <w:p w14:paraId="1F73918B" w14:textId="39B946EB" w:rsidR="00DF32EF" w:rsidRPr="00D0162F" w:rsidRDefault="00DF32EF" w:rsidP="00DF32EF">
            <w:pPr>
              <w:pStyle w:val="TAL"/>
              <w:rPr>
                <w:u w:val="single"/>
              </w:rPr>
            </w:pPr>
            <w:r w:rsidRPr="00D0162F">
              <w:rPr>
                <w:u w:val="single"/>
              </w:rPr>
              <w:t>Test 2:</w:t>
            </w:r>
          </w:p>
          <w:p w14:paraId="2FA353EB" w14:textId="06989E1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27D730B8" w14:textId="0449ACF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0574CE3A" w14:textId="29B9225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6D183034" w14:textId="072C368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53FE3061" w14:textId="77777777" w:rsidR="00DF32EF" w:rsidRPr="00D0162F" w:rsidRDefault="00DF32EF" w:rsidP="00DF32EF">
            <w:pPr>
              <w:pStyle w:val="TAL"/>
            </w:pPr>
          </w:p>
          <w:p w14:paraId="5992CBE2" w14:textId="14E7AE0B"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6FA4845A" w14:textId="5B0242EF" w:rsidR="00DF32EF" w:rsidRPr="00D0162F" w:rsidRDefault="00DF32EF" w:rsidP="00DF32EF">
            <w:pPr>
              <w:pStyle w:val="TAL"/>
              <w:rPr>
                <w:u w:val="single"/>
              </w:rPr>
            </w:pPr>
            <w:r w:rsidRPr="00D0162F">
              <w:rPr>
                <w:u w:val="single"/>
              </w:rPr>
              <w:t>Test 1:</w:t>
            </w:r>
          </w:p>
          <w:p w14:paraId="15765614" w14:textId="77777777" w:rsidR="00DF32EF" w:rsidRPr="00D0162F" w:rsidRDefault="00DF32EF" w:rsidP="00DF32EF">
            <w:pPr>
              <w:pStyle w:val="TAL"/>
            </w:pPr>
            <w:r w:rsidRPr="00D0162F">
              <w:rPr>
                <w:shd w:val="clear" w:color="auto" w:fill="FFFFFF"/>
                <w:lang w:eastAsia="sv-SE"/>
              </w:rPr>
              <w:t>0dB</w:t>
            </w:r>
          </w:p>
          <w:p w14:paraId="77D0E799" w14:textId="77777777" w:rsidR="00DF32EF" w:rsidRPr="00D0162F" w:rsidRDefault="00DF32EF" w:rsidP="00DF32EF">
            <w:pPr>
              <w:pStyle w:val="TAL"/>
            </w:pPr>
            <w:r w:rsidRPr="00D0162F">
              <w:t>0dB</w:t>
            </w:r>
          </w:p>
          <w:p w14:paraId="2451CA7A" w14:textId="77777777" w:rsidR="00DF32EF" w:rsidRPr="00D0162F" w:rsidRDefault="00DF32EF" w:rsidP="00DF32EF">
            <w:pPr>
              <w:pStyle w:val="TAL"/>
            </w:pPr>
            <w:r w:rsidRPr="00D0162F">
              <w:t>0dB</w:t>
            </w:r>
          </w:p>
          <w:p w14:paraId="70D16164" w14:textId="77777777" w:rsidR="00DF32EF" w:rsidRPr="00D0162F" w:rsidRDefault="00DF32EF" w:rsidP="00DF32EF">
            <w:pPr>
              <w:pStyle w:val="TAL"/>
            </w:pPr>
            <w:r w:rsidRPr="00D0162F">
              <w:t>0dB</w:t>
            </w:r>
          </w:p>
          <w:p w14:paraId="2B922693" w14:textId="148408EE" w:rsidR="00DF32EF" w:rsidRPr="00D0162F" w:rsidRDefault="00DF32EF" w:rsidP="00DF32EF">
            <w:pPr>
              <w:pStyle w:val="TAL"/>
            </w:pPr>
            <w:r w:rsidRPr="00D0162F">
              <w:t>Via mapping</w:t>
            </w:r>
          </w:p>
          <w:p w14:paraId="20DEA8F3" w14:textId="77777777" w:rsidR="00DF32EF" w:rsidRPr="00D0162F" w:rsidRDefault="00DF32EF" w:rsidP="00DF32EF">
            <w:pPr>
              <w:pStyle w:val="TAL"/>
              <w:rPr>
                <w:rFonts w:cs="v4.2.0"/>
              </w:rPr>
            </w:pPr>
          </w:p>
          <w:p w14:paraId="19043A10" w14:textId="38D7D1B4" w:rsidR="00DF32EF" w:rsidRPr="00D0162F" w:rsidRDefault="00DF32EF" w:rsidP="00DF32EF">
            <w:pPr>
              <w:pStyle w:val="TAL"/>
              <w:rPr>
                <w:u w:val="single"/>
              </w:rPr>
            </w:pPr>
            <w:r w:rsidRPr="00D0162F">
              <w:rPr>
                <w:u w:val="single"/>
              </w:rPr>
              <w:t>Test 2:</w:t>
            </w:r>
          </w:p>
          <w:p w14:paraId="52342BBD"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67EC6C8" w14:textId="77777777" w:rsidR="00DF32EF" w:rsidRPr="00D0162F" w:rsidRDefault="00DF32EF" w:rsidP="00DF32EF">
            <w:pPr>
              <w:pStyle w:val="TAL"/>
            </w:pPr>
            <w:r w:rsidRPr="00D0162F">
              <w:t>0dB</w:t>
            </w:r>
          </w:p>
          <w:p w14:paraId="389CA752" w14:textId="77777777" w:rsidR="00DF32EF" w:rsidRPr="00D0162F" w:rsidRDefault="00DF32EF" w:rsidP="00DF32EF">
            <w:pPr>
              <w:pStyle w:val="TAL"/>
            </w:pPr>
            <w:r w:rsidRPr="00D0162F">
              <w:t>0dB</w:t>
            </w:r>
          </w:p>
          <w:p w14:paraId="6CCBC542" w14:textId="77777777" w:rsidR="00DF32EF" w:rsidRPr="00D0162F" w:rsidRDefault="00DF32EF" w:rsidP="00DF32EF">
            <w:pPr>
              <w:pStyle w:val="TAL"/>
            </w:pPr>
            <w:r w:rsidRPr="00D0162F">
              <w:t>0dB</w:t>
            </w:r>
          </w:p>
          <w:p w14:paraId="605B7853" w14:textId="77777777" w:rsidR="00DF32EF" w:rsidRPr="00D0162F" w:rsidRDefault="00DF32EF" w:rsidP="00DF32EF">
            <w:pPr>
              <w:pStyle w:val="TAL"/>
            </w:pPr>
          </w:p>
          <w:p w14:paraId="3023F207" w14:textId="47DD365D"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08C344" w14:textId="73F0060E" w:rsidR="00DF32EF" w:rsidRPr="00D0162F" w:rsidRDefault="00DF32EF" w:rsidP="00DF32EF">
            <w:pPr>
              <w:pStyle w:val="TAL"/>
              <w:rPr>
                <w:u w:val="single"/>
              </w:rPr>
            </w:pPr>
            <w:r w:rsidRPr="00D0162F">
              <w:rPr>
                <w:u w:val="single"/>
              </w:rPr>
              <w:t>Test 1:</w:t>
            </w:r>
          </w:p>
          <w:p w14:paraId="613807E7" w14:textId="613E49D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3D942107" w14:textId="2997F71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76C3E9E6" w14:textId="570397D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54F10D05" w14:textId="2711D32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3E8D6B62" w14:textId="09BC4120" w:rsidR="00DF32EF" w:rsidRPr="00D0162F" w:rsidRDefault="00DF32EF" w:rsidP="00DF32EF">
            <w:pPr>
              <w:pStyle w:val="TAL"/>
            </w:pPr>
            <w:r w:rsidRPr="00D0162F">
              <w:t>RSRP_62 to RSRP_81</w:t>
            </w:r>
          </w:p>
          <w:p w14:paraId="525D5E06" w14:textId="77777777" w:rsidR="00DF32EF" w:rsidRPr="00D0162F" w:rsidRDefault="00DF32EF" w:rsidP="00DF32EF">
            <w:pPr>
              <w:pStyle w:val="TAL"/>
              <w:rPr>
                <w:rFonts w:cs="v4.2.0"/>
              </w:rPr>
            </w:pPr>
          </w:p>
          <w:p w14:paraId="62ECFAB2" w14:textId="278AF4B5" w:rsidR="00DF32EF" w:rsidRPr="00D0162F" w:rsidRDefault="00DF32EF" w:rsidP="00DF32EF">
            <w:pPr>
              <w:pStyle w:val="TAL"/>
              <w:rPr>
                <w:u w:val="single"/>
              </w:rPr>
            </w:pPr>
            <w:r w:rsidRPr="00D0162F">
              <w:rPr>
                <w:u w:val="single"/>
              </w:rPr>
              <w:t>Test 2:</w:t>
            </w:r>
          </w:p>
          <w:p w14:paraId="385A7BCC" w14:textId="5E81A41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24C01A0" w14:textId="0B66331F"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8E719A9" w14:textId="55B4C32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14D04DA1" w14:textId="2A2EAB3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163ECCD1" w14:textId="77777777" w:rsidR="00DF32EF" w:rsidRPr="00D0162F" w:rsidRDefault="00DF32EF" w:rsidP="00DF32EF">
            <w:pPr>
              <w:pStyle w:val="TAL"/>
            </w:pPr>
          </w:p>
          <w:p w14:paraId="024431AA" w14:textId="084265B1" w:rsidR="00DF32EF" w:rsidRPr="00D0162F" w:rsidRDefault="00DF32EF" w:rsidP="00DF32EF">
            <w:pPr>
              <w:pStyle w:val="TAL"/>
            </w:pPr>
            <w:r w:rsidRPr="00D0162F">
              <w:t>RSRP_32 to RSRP_45</w:t>
            </w:r>
          </w:p>
          <w:p w14:paraId="0D320208" w14:textId="14D919F8" w:rsidR="00DF32EF" w:rsidRPr="00D0162F" w:rsidRDefault="00DF32EF" w:rsidP="00DF32EF">
            <w:pPr>
              <w:pStyle w:val="TAL"/>
            </w:pPr>
            <w:r w:rsidRPr="00D0162F">
              <w:t>RSRP_33 to RSRP_45</w:t>
            </w:r>
          </w:p>
          <w:p w14:paraId="52849405" w14:textId="6F0B2267" w:rsidR="00DF32EF" w:rsidRPr="00D0162F" w:rsidRDefault="00DF32EF" w:rsidP="00DF32EF">
            <w:pPr>
              <w:pStyle w:val="TAL"/>
            </w:pPr>
            <w:r w:rsidRPr="00D0162F">
              <w:t>RSRP_33 to RSRP_46</w:t>
            </w:r>
          </w:p>
          <w:p w14:paraId="432F6D9B" w14:textId="14250195" w:rsidR="00DF32EF" w:rsidRPr="00D0162F" w:rsidRDefault="00DF32EF" w:rsidP="00DF32EF">
            <w:pPr>
              <w:pStyle w:val="TAL"/>
            </w:pPr>
            <w:r w:rsidRPr="00D0162F">
              <w:t>RSRP_34 to RSRP_46</w:t>
            </w:r>
          </w:p>
          <w:p w14:paraId="0D8CB026" w14:textId="1D91AFF5" w:rsidR="00DF32EF" w:rsidRPr="00D0162F" w:rsidRDefault="00DF32EF" w:rsidP="00DF32EF">
            <w:pPr>
              <w:pStyle w:val="TAL"/>
            </w:pPr>
            <w:r w:rsidRPr="00D0162F">
              <w:t>RSRP_34 to RSRP_47</w:t>
            </w:r>
          </w:p>
          <w:p w14:paraId="694E574D" w14:textId="5DE3C9C4" w:rsidR="00DF32EF" w:rsidRPr="00D0162F" w:rsidRDefault="00DF32EF" w:rsidP="00DF32EF">
            <w:pPr>
              <w:pStyle w:val="TAL"/>
            </w:pPr>
            <w:r w:rsidRPr="00D0162F">
              <w:t>RSRP_35 to RSRP_48</w:t>
            </w:r>
          </w:p>
          <w:p w14:paraId="7D781955" w14:textId="0165BC1B" w:rsidR="00DF32EF" w:rsidRPr="00D0162F" w:rsidRDefault="00DF32EF" w:rsidP="00DF32EF">
            <w:pPr>
              <w:pStyle w:val="TAL"/>
            </w:pPr>
            <w:r w:rsidRPr="00D0162F">
              <w:t>RSRP_36 to RSRP_48</w:t>
            </w:r>
          </w:p>
          <w:p w14:paraId="0370D575" w14:textId="7A162CF8"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435C207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D8E9D71"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433AD723" w14:textId="56176D95" w:rsidR="00DF32EF" w:rsidRPr="00D0162F" w:rsidRDefault="00DF32EF" w:rsidP="00DF32EF">
            <w:pPr>
              <w:pStyle w:val="TAL"/>
              <w:rPr>
                <w:u w:val="single"/>
              </w:rPr>
            </w:pPr>
            <w:r w:rsidRPr="00D0162F">
              <w:rPr>
                <w:b/>
                <w:u w:val="single"/>
              </w:rPr>
              <w:t>TEST CONFIGURATION 3, 6</w:t>
            </w:r>
          </w:p>
        </w:tc>
      </w:tr>
      <w:tr w:rsidR="00DF32EF" w:rsidRPr="00D0162F" w14:paraId="15E7130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55A13C"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0176340" w14:textId="69E622D6" w:rsidR="00DF32EF" w:rsidRPr="00D0162F" w:rsidRDefault="00DF32EF" w:rsidP="00DF32EF">
            <w:pPr>
              <w:pStyle w:val="TAL"/>
              <w:rPr>
                <w:u w:val="single"/>
              </w:rPr>
            </w:pPr>
            <w:r w:rsidRPr="00D0162F">
              <w:rPr>
                <w:u w:val="single"/>
              </w:rPr>
              <w:t>Test 1:</w:t>
            </w:r>
          </w:p>
          <w:p w14:paraId="0C4749AC" w14:textId="3B55F370"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25E20089" w14:textId="6AC406B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6A3B5252" w14:textId="6E56236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00D209BB" w14:textId="63157C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4CBFAAA" w14:textId="63DCE6D9"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705C1A48" w14:textId="77777777" w:rsidR="00DF32EF" w:rsidRPr="00D0162F" w:rsidRDefault="00DF32EF" w:rsidP="00DF32EF">
            <w:pPr>
              <w:pStyle w:val="TAL"/>
              <w:rPr>
                <w:rFonts w:cs="v4.2.0"/>
              </w:rPr>
            </w:pPr>
          </w:p>
          <w:p w14:paraId="18692F49" w14:textId="4ED17449" w:rsidR="00DF32EF" w:rsidRPr="00D0162F" w:rsidRDefault="00DF32EF" w:rsidP="00DF32EF">
            <w:pPr>
              <w:pStyle w:val="TAL"/>
              <w:rPr>
                <w:u w:val="single"/>
              </w:rPr>
            </w:pPr>
            <w:r w:rsidRPr="00D0162F">
              <w:rPr>
                <w:u w:val="single"/>
              </w:rPr>
              <w:t>Test 2:</w:t>
            </w:r>
          </w:p>
          <w:p w14:paraId="1647CDC7" w14:textId="51CCFE9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5BADFEFE" w14:textId="11872B3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D1C3CDA" w14:textId="6DC07A9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7F574438" w14:textId="6E72000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51E10E0E" w14:textId="77777777" w:rsidR="00DF32EF" w:rsidRPr="00D0162F" w:rsidRDefault="00DF32EF" w:rsidP="00DF32EF">
            <w:pPr>
              <w:pStyle w:val="TAL"/>
            </w:pPr>
          </w:p>
          <w:p w14:paraId="41E516B6" w14:textId="1C564CF0"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0CA525FA" w14:textId="5E49E0CD" w:rsidR="00DF32EF" w:rsidRPr="00D0162F" w:rsidRDefault="00DF32EF" w:rsidP="00DF32EF">
            <w:pPr>
              <w:pStyle w:val="TAL"/>
              <w:rPr>
                <w:u w:val="single"/>
              </w:rPr>
            </w:pPr>
            <w:r w:rsidRPr="00D0162F">
              <w:rPr>
                <w:u w:val="single"/>
              </w:rPr>
              <w:t>Test 1:</w:t>
            </w:r>
          </w:p>
          <w:p w14:paraId="36AEA3D7" w14:textId="77777777" w:rsidR="00DF32EF" w:rsidRPr="00D0162F" w:rsidRDefault="00DF32EF" w:rsidP="00DF32EF">
            <w:pPr>
              <w:pStyle w:val="TAL"/>
            </w:pPr>
            <w:r w:rsidRPr="00D0162F">
              <w:rPr>
                <w:shd w:val="clear" w:color="auto" w:fill="FFFFFF"/>
                <w:lang w:eastAsia="sv-SE"/>
              </w:rPr>
              <w:t>-1.35dB</w:t>
            </w:r>
          </w:p>
          <w:p w14:paraId="64D03589" w14:textId="77777777" w:rsidR="00DF32EF" w:rsidRPr="00D0162F" w:rsidRDefault="00DF32EF" w:rsidP="00DF32EF">
            <w:pPr>
              <w:pStyle w:val="TAL"/>
            </w:pPr>
            <w:r w:rsidRPr="00D0162F">
              <w:rPr>
                <w:shd w:val="clear" w:color="auto" w:fill="FFFFFF"/>
                <w:lang w:eastAsia="sv-SE"/>
              </w:rPr>
              <w:t>-1.35dB</w:t>
            </w:r>
          </w:p>
          <w:p w14:paraId="22A2BF15" w14:textId="77777777" w:rsidR="00DF32EF" w:rsidRPr="00D0162F" w:rsidRDefault="00DF32EF" w:rsidP="00DF32EF">
            <w:pPr>
              <w:pStyle w:val="TAL"/>
            </w:pPr>
            <w:r w:rsidRPr="00D0162F">
              <w:t>0dB</w:t>
            </w:r>
          </w:p>
          <w:p w14:paraId="58895B33" w14:textId="77777777" w:rsidR="00DF32EF" w:rsidRPr="00D0162F" w:rsidRDefault="00DF32EF" w:rsidP="00DF32EF">
            <w:pPr>
              <w:pStyle w:val="TAL"/>
            </w:pPr>
            <w:r w:rsidRPr="00D0162F">
              <w:t>0dB</w:t>
            </w:r>
          </w:p>
          <w:p w14:paraId="287C93D0" w14:textId="249D915D" w:rsidR="00DF32EF" w:rsidRPr="00D0162F" w:rsidRDefault="00DF32EF" w:rsidP="00DF32EF">
            <w:pPr>
              <w:pStyle w:val="TAL"/>
            </w:pPr>
            <w:r w:rsidRPr="00D0162F">
              <w:t>Via mapping</w:t>
            </w:r>
          </w:p>
          <w:p w14:paraId="4E3F55B3" w14:textId="77777777" w:rsidR="00DF32EF" w:rsidRPr="00D0162F" w:rsidRDefault="00DF32EF" w:rsidP="00DF32EF">
            <w:pPr>
              <w:pStyle w:val="TAL"/>
              <w:rPr>
                <w:rFonts w:cs="v4.2.0"/>
              </w:rPr>
            </w:pPr>
          </w:p>
          <w:p w14:paraId="6EC78446" w14:textId="2FB352B9" w:rsidR="00DF32EF" w:rsidRPr="00D0162F" w:rsidRDefault="00DF32EF" w:rsidP="00DF32EF">
            <w:pPr>
              <w:pStyle w:val="TAL"/>
              <w:rPr>
                <w:u w:val="single"/>
              </w:rPr>
            </w:pPr>
            <w:r w:rsidRPr="00D0162F">
              <w:rPr>
                <w:u w:val="single"/>
              </w:rPr>
              <w:t>Test 2:</w:t>
            </w:r>
          </w:p>
          <w:p w14:paraId="772A5FDF"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FACE453" w14:textId="77777777" w:rsidR="00DF32EF" w:rsidRPr="00D0162F" w:rsidRDefault="00DF32EF" w:rsidP="00DF32EF">
            <w:pPr>
              <w:pStyle w:val="TAL"/>
            </w:pPr>
            <w:r w:rsidRPr="00D0162F">
              <w:t>0dB</w:t>
            </w:r>
          </w:p>
          <w:p w14:paraId="16C016CD" w14:textId="77777777" w:rsidR="00DF32EF" w:rsidRPr="00D0162F" w:rsidRDefault="00DF32EF" w:rsidP="00DF32EF">
            <w:pPr>
              <w:pStyle w:val="TAL"/>
            </w:pPr>
            <w:r w:rsidRPr="00D0162F">
              <w:t>0dB</w:t>
            </w:r>
          </w:p>
          <w:p w14:paraId="6237775C" w14:textId="77777777" w:rsidR="00DF32EF" w:rsidRPr="00D0162F" w:rsidRDefault="00DF32EF" w:rsidP="00DF32EF">
            <w:pPr>
              <w:pStyle w:val="TAL"/>
            </w:pPr>
            <w:r w:rsidRPr="00D0162F">
              <w:t>0dB</w:t>
            </w:r>
          </w:p>
          <w:p w14:paraId="04EAE9CE" w14:textId="77777777" w:rsidR="00DF32EF" w:rsidRPr="00D0162F" w:rsidRDefault="00DF32EF" w:rsidP="00DF32EF">
            <w:pPr>
              <w:pStyle w:val="TAL"/>
            </w:pPr>
          </w:p>
          <w:p w14:paraId="43182E18" w14:textId="0080EEBD"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1AD39A5" w14:textId="369D3E96" w:rsidR="00DF32EF" w:rsidRPr="00D0162F" w:rsidRDefault="00DF32EF" w:rsidP="00DF32EF">
            <w:pPr>
              <w:pStyle w:val="TAL"/>
              <w:rPr>
                <w:u w:val="single"/>
              </w:rPr>
            </w:pPr>
            <w:r w:rsidRPr="00D0162F">
              <w:rPr>
                <w:u w:val="single"/>
              </w:rPr>
              <w:t>Test 1:</w:t>
            </w:r>
          </w:p>
          <w:p w14:paraId="3D892A23" w14:textId="704F38C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52224739" w14:textId="5603B38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6dBm/15kHz</w:t>
            </w:r>
          </w:p>
          <w:p w14:paraId="08132CA1" w14:textId="0FCBF4C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62A3C493" w14:textId="6D2E6F9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3FB91C0F" w14:textId="513DA6EA" w:rsidR="00DF32EF" w:rsidRPr="00D0162F" w:rsidRDefault="00DF32EF" w:rsidP="00DF32EF">
            <w:pPr>
              <w:pStyle w:val="TAL"/>
            </w:pPr>
            <w:r w:rsidRPr="00D0162F">
              <w:t>RSRP_64 to RSRP_83</w:t>
            </w:r>
          </w:p>
          <w:p w14:paraId="3B76516D" w14:textId="77777777" w:rsidR="00DF32EF" w:rsidRPr="00D0162F" w:rsidRDefault="00DF32EF" w:rsidP="00DF32EF">
            <w:pPr>
              <w:pStyle w:val="TAL"/>
              <w:rPr>
                <w:rFonts w:cs="v4.2.0"/>
              </w:rPr>
            </w:pPr>
          </w:p>
          <w:p w14:paraId="451EA49B" w14:textId="42A7E794" w:rsidR="00DF32EF" w:rsidRPr="00D0162F" w:rsidRDefault="00DF32EF" w:rsidP="00DF32EF">
            <w:pPr>
              <w:pStyle w:val="TAL"/>
              <w:rPr>
                <w:u w:val="single"/>
              </w:rPr>
            </w:pPr>
            <w:r w:rsidRPr="00D0162F">
              <w:rPr>
                <w:u w:val="single"/>
              </w:rPr>
              <w:t>Test 2:</w:t>
            </w:r>
          </w:p>
          <w:p w14:paraId="439D9843" w14:textId="1F1B2010"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FE726E6" w14:textId="0C3FA81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1CBEFE4" w14:textId="70946D6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77BEC95A" w14:textId="179137F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6D3F857E" w14:textId="77777777" w:rsidR="00DF32EF" w:rsidRPr="00D0162F" w:rsidRDefault="00DF32EF" w:rsidP="00DF32EF">
            <w:pPr>
              <w:pStyle w:val="TAL"/>
            </w:pPr>
          </w:p>
          <w:p w14:paraId="38F12018" w14:textId="55316963" w:rsidR="00DF32EF" w:rsidRPr="00D0162F" w:rsidRDefault="00DF32EF" w:rsidP="00DF32EF">
            <w:pPr>
              <w:pStyle w:val="TAL"/>
            </w:pPr>
            <w:r w:rsidRPr="00D0162F">
              <w:t>RSRP_35 to RSRP_48</w:t>
            </w:r>
          </w:p>
          <w:p w14:paraId="15691329" w14:textId="0BC789F3" w:rsidR="00DF32EF" w:rsidRPr="00D0162F" w:rsidRDefault="00DF32EF" w:rsidP="00DF32EF">
            <w:pPr>
              <w:pStyle w:val="TAL"/>
            </w:pPr>
            <w:r w:rsidRPr="00D0162F">
              <w:t>RSRP_36 to RSRP_48</w:t>
            </w:r>
          </w:p>
          <w:p w14:paraId="7B10C895" w14:textId="37003A7A" w:rsidR="00DF32EF" w:rsidRPr="00D0162F" w:rsidRDefault="00DF32EF" w:rsidP="00DF32EF">
            <w:pPr>
              <w:pStyle w:val="TAL"/>
            </w:pPr>
            <w:r w:rsidRPr="00D0162F">
              <w:t>RSRP_36 to RSRP_49</w:t>
            </w:r>
          </w:p>
          <w:p w14:paraId="4DEC0147" w14:textId="7276F00C" w:rsidR="00DF32EF" w:rsidRPr="00D0162F" w:rsidRDefault="00DF32EF" w:rsidP="00DF32EF">
            <w:pPr>
              <w:pStyle w:val="TAL"/>
            </w:pPr>
            <w:r w:rsidRPr="00D0162F">
              <w:t>RSRP_37 to RSRP_49</w:t>
            </w:r>
          </w:p>
          <w:p w14:paraId="71F9D216" w14:textId="6D6DB012" w:rsidR="00DF32EF" w:rsidRPr="00D0162F" w:rsidRDefault="00DF32EF" w:rsidP="00DF32EF">
            <w:pPr>
              <w:pStyle w:val="TAL"/>
            </w:pPr>
            <w:r w:rsidRPr="00D0162F">
              <w:t>RSRP_37 to RSRP_50</w:t>
            </w:r>
          </w:p>
          <w:p w14:paraId="17FD9945" w14:textId="40079C3C" w:rsidR="00DF32EF" w:rsidRPr="00D0162F" w:rsidRDefault="00DF32EF" w:rsidP="00DF32EF">
            <w:pPr>
              <w:pStyle w:val="TAL"/>
            </w:pPr>
            <w:r w:rsidRPr="00D0162F">
              <w:t>RSRP_38 to RSRP_51</w:t>
            </w:r>
          </w:p>
          <w:p w14:paraId="76EDA888" w14:textId="21875E02" w:rsidR="00DF32EF" w:rsidRPr="00D0162F" w:rsidRDefault="00DF32EF" w:rsidP="00DF32EF">
            <w:pPr>
              <w:pStyle w:val="TAL"/>
            </w:pPr>
            <w:r w:rsidRPr="00D0162F">
              <w:t>RSRP_39 to RSRP_51</w:t>
            </w:r>
          </w:p>
          <w:p w14:paraId="166759A7" w14:textId="27F55CB9"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2A84B9DE"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CD24963" w14:textId="273FCDB4" w:rsidR="00DF32EF" w:rsidRPr="00D0162F" w:rsidRDefault="00DF32EF" w:rsidP="00DF32EF">
            <w:pPr>
              <w:pStyle w:val="TAL"/>
            </w:pPr>
            <w:r w:rsidRPr="00D0162F">
              <w:t xml:space="preserve">The derivation of the RSRP values takes into account the uncertainty in Cell 3 SS-RSRP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0A56443E" w14:textId="05D98499" w:rsidR="00DF32EF" w:rsidRPr="00D0162F" w:rsidRDefault="00DF32EF" w:rsidP="00DF32EF">
            <w:pPr>
              <w:pStyle w:val="TAL"/>
              <w:rPr>
                <w:u w:val="single"/>
              </w:rPr>
            </w:pPr>
            <w:r w:rsidRPr="00D0162F">
              <w:t>The SS-RSRP values given above are for normal conditions. For extreme conditions, the RSRP values are 3.0dB wider at each end for Test 1, and 4.5 dB wider at each for Test 2.</w:t>
            </w:r>
          </w:p>
        </w:tc>
      </w:tr>
      <w:tr w:rsidR="00DF32EF" w:rsidRPr="00D0162F" w14:paraId="03D408C7"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DB4E18" w14:textId="051046C3" w:rsidR="00DF32EF" w:rsidRPr="00D0162F" w:rsidRDefault="00DF32EF" w:rsidP="00DF32EF">
            <w:pPr>
              <w:pStyle w:val="TAL"/>
            </w:pPr>
            <w:r w:rsidRPr="00D0162F">
              <w:t>4.7.1.2.2 EN-DC FR1-FR1 SS-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384FBD65" w14:textId="6B3AD6CD" w:rsidR="00DF32EF" w:rsidRPr="00D0162F" w:rsidRDefault="00DF32EF" w:rsidP="00DF32EF">
            <w:pPr>
              <w:pStyle w:val="TAL"/>
              <w:rPr>
                <w:u w:val="single"/>
              </w:rPr>
            </w:pPr>
            <w:r w:rsidRPr="00D0162F">
              <w:rPr>
                <w:u w:val="single"/>
              </w:rPr>
              <w:t>Test 1:</w:t>
            </w:r>
          </w:p>
          <w:p w14:paraId="66219AE3" w14:textId="22D76619"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323FF672" w14:textId="7DD03A7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5ADE302E" w14:textId="1D30067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18EB3A77" w14:textId="67CC9BC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32EB456" w14:textId="5A1DE795" w:rsidR="00DF32EF" w:rsidRPr="00D0162F" w:rsidRDefault="00DF32EF" w:rsidP="00DF32EF">
            <w:pPr>
              <w:pStyle w:val="TAL"/>
            </w:pPr>
            <w:r w:rsidRPr="00D0162F">
              <w:rPr>
                <w:u w:val="single"/>
              </w:rPr>
              <w:t xml:space="preserve">Reported relative RSRP values: </w:t>
            </w:r>
            <w:r w:rsidRPr="00D0162F">
              <w:rPr>
                <w:shd w:val="clear" w:color="auto" w:fill="FFFFFF"/>
                <w:lang w:eastAsia="sv-SE"/>
              </w:rPr>
              <w:t>±4.5dB</w:t>
            </w:r>
          </w:p>
          <w:p w14:paraId="01C8F733" w14:textId="77777777" w:rsidR="00DF32EF" w:rsidRPr="00D0162F" w:rsidRDefault="00DF32EF" w:rsidP="00DF32EF">
            <w:pPr>
              <w:pStyle w:val="TAL"/>
              <w:rPr>
                <w:rFonts w:cs="v4.2.0"/>
              </w:rPr>
            </w:pPr>
          </w:p>
          <w:p w14:paraId="15C01C99" w14:textId="5CC6BE1C" w:rsidR="00DF32EF" w:rsidRPr="00D0162F" w:rsidRDefault="00DF32EF" w:rsidP="00DF32EF">
            <w:pPr>
              <w:pStyle w:val="TAL"/>
              <w:rPr>
                <w:u w:val="single"/>
              </w:rPr>
            </w:pPr>
            <w:r w:rsidRPr="00D0162F">
              <w:rPr>
                <w:u w:val="single"/>
              </w:rPr>
              <w:t>Test 2:</w:t>
            </w:r>
          </w:p>
          <w:p w14:paraId="0615CE7D" w14:textId="64D2B7E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D9F3EAC" w14:textId="747D9BE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133F4DF" w14:textId="751D930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3145E52E" w14:textId="4350820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6175EB34" w14:textId="77777777" w:rsidR="00DF32EF" w:rsidRPr="00D0162F" w:rsidRDefault="00DF32EF" w:rsidP="00DF32EF">
            <w:pPr>
              <w:pStyle w:val="TAL"/>
            </w:pPr>
          </w:p>
          <w:p w14:paraId="03CD0D66" w14:textId="6DBA3A6C" w:rsidR="00DF32EF" w:rsidRPr="00D0162F" w:rsidRDefault="00DF32EF" w:rsidP="00DF32EF">
            <w:pPr>
              <w:pStyle w:val="TAL"/>
              <w:rPr>
                <w:rFonts w:cs="Arial"/>
                <w:szCs w:val="18"/>
              </w:rPr>
            </w:pPr>
            <w:r w:rsidRPr="00D0162F">
              <w:rPr>
                <w:u w:val="single"/>
              </w:rPr>
              <w:t xml:space="preserve">Reported relative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6C87BDEC" w14:textId="31CCCDAE" w:rsidR="00DF32EF" w:rsidRPr="00D0162F" w:rsidRDefault="00DF32EF" w:rsidP="00DF32EF">
            <w:pPr>
              <w:pStyle w:val="TAL"/>
              <w:rPr>
                <w:u w:val="single"/>
              </w:rPr>
            </w:pPr>
            <w:r w:rsidRPr="00D0162F">
              <w:rPr>
                <w:u w:val="single"/>
              </w:rPr>
              <w:t>Test 1:</w:t>
            </w:r>
          </w:p>
          <w:p w14:paraId="2E8DE598" w14:textId="77777777" w:rsidR="00DF32EF" w:rsidRPr="00D0162F" w:rsidRDefault="00DF32EF" w:rsidP="00DF32EF">
            <w:pPr>
              <w:pStyle w:val="TAL"/>
            </w:pPr>
            <w:r w:rsidRPr="00D0162F">
              <w:rPr>
                <w:shd w:val="clear" w:color="auto" w:fill="FFFFFF"/>
                <w:lang w:eastAsia="sv-SE"/>
              </w:rPr>
              <w:t>0dB</w:t>
            </w:r>
          </w:p>
          <w:p w14:paraId="14ADD090" w14:textId="77777777" w:rsidR="00DF32EF" w:rsidRPr="00D0162F" w:rsidRDefault="00DF32EF" w:rsidP="00DF32EF">
            <w:pPr>
              <w:pStyle w:val="TAL"/>
            </w:pPr>
            <w:r w:rsidRPr="00D0162F">
              <w:t>0dB</w:t>
            </w:r>
          </w:p>
          <w:p w14:paraId="6B26DDB5" w14:textId="77777777" w:rsidR="00DF32EF" w:rsidRPr="00D0162F" w:rsidRDefault="00DF32EF" w:rsidP="00DF32EF">
            <w:pPr>
              <w:pStyle w:val="TAL"/>
            </w:pPr>
            <w:r w:rsidRPr="00D0162F">
              <w:t>0dB</w:t>
            </w:r>
          </w:p>
          <w:p w14:paraId="4D1447D6" w14:textId="77777777" w:rsidR="00DF32EF" w:rsidRPr="00D0162F" w:rsidRDefault="00DF32EF" w:rsidP="00DF32EF">
            <w:pPr>
              <w:pStyle w:val="TAL"/>
            </w:pPr>
            <w:r w:rsidRPr="00D0162F">
              <w:t>0dB</w:t>
            </w:r>
          </w:p>
          <w:p w14:paraId="1E14C9EA" w14:textId="7D7E89CD" w:rsidR="00DF32EF" w:rsidRPr="00D0162F" w:rsidRDefault="00DF32EF" w:rsidP="00DF32EF">
            <w:pPr>
              <w:pStyle w:val="TAL"/>
            </w:pPr>
            <w:r w:rsidRPr="00D0162F">
              <w:t>Via mapping</w:t>
            </w:r>
          </w:p>
          <w:p w14:paraId="1E92E270" w14:textId="77777777" w:rsidR="00DF32EF" w:rsidRPr="00D0162F" w:rsidRDefault="00DF32EF" w:rsidP="00DF32EF">
            <w:pPr>
              <w:pStyle w:val="TAL"/>
              <w:rPr>
                <w:rFonts w:cs="v4.2.0"/>
              </w:rPr>
            </w:pPr>
          </w:p>
          <w:p w14:paraId="0405A0A8" w14:textId="1E92AD28" w:rsidR="00DF32EF" w:rsidRPr="00D0162F" w:rsidRDefault="00DF32EF" w:rsidP="00DF32EF">
            <w:pPr>
              <w:pStyle w:val="TAL"/>
              <w:rPr>
                <w:u w:val="single"/>
              </w:rPr>
            </w:pPr>
            <w:r w:rsidRPr="00D0162F">
              <w:rPr>
                <w:u w:val="single"/>
              </w:rPr>
              <w:t>Test 2:</w:t>
            </w:r>
          </w:p>
          <w:p w14:paraId="66F108D2"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7EC5E8B" w14:textId="77777777" w:rsidR="00DF32EF" w:rsidRPr="00D0162F" w:rsidRDefault="00DF32EF" w:rsidP="00DF32EF">
            <w:pPr>
              <w:pStyle w:val="TAL"/>
            </w:pPr>
            <w:r w:rsidRPr="00D0162F">
              <w:t>0dB</w:t>
            </w:r>
          </w:p>
          <w:p w14:paraId="51F3D6CF" w14:textId="77777777" w:rsidR="00DF32EF" w:rsidRPr="00D0162F" w:rsidRDefault="00DF32EF" w:rsidP="00DF32EF">
            <w:pPr>
              <w:pStyle w:val="TAL"/>
            </w:pPr>
            <w:r w:rsidRPr="00D0162F">
              <w:t>0dB</w:t>
            </w:r>
          </w:p>
          <w:p w14:paraId="128494A6" w14:textId="77777777" w:rsidR="00DF32EF" w:rsidRPr="00D0162F" w:rsidRDefault="00DF32EF" w:rsidP="00DF32EF">
            <w:pPr>
              <w:pStyle w:val="TAL"/>
            </w:pPr>
            <w:r w:rsidRPr="00D0162F">
              <w:t>0dB</w:t>
            </w:r>
          </w:p>
          <w:p w14:paraId="034768CB" w14:textId="77777777" w:rsidR="00DF32EF" w:rsidRPr="00D0162F" w:rsidRDefault="00DF32EF" w:rsidP="00DF32EF">
            <w:pPr>
              <w:pStyle w:val="TAL"/>
            </w:pPr>
          </w:p>
          <w:p w14:paraId="658BE7F8" w14:textId="16968CD9" w:rsidR="00DF32EF" w:rsidRPr="00D0162F" w:rsidRDefault="00DF32EF" w:rsidP="00DF32EF">
            <w:pPr>
              <w:pStyle w:val="TAL"/>
              <w:rPr>
                <w:rFonts w:cs="Arial"/>
                <w:szCs w:val="18"/>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34F0617" w14:textId="07CA5C57" w:rsidR="00DF32EF" w:rsidRPr="00D0162F" w:rsidRDefault="00DF32EF" w:rsidP="00DF32EF">
            <w:pPr>
              <w:pStyle w:val="TAL"/>
              <w:rPr>
                <w:u w:val="single"/>
              </w:rPr>
            </w:pPr>
            <w:r w:rsidRPr="00D0162F">
              <w:rPr>
                <w:u w:val="single"/>
              </w:rPr>
              <w:t>Test 1:</w:t>
            </w:r>
          </w:p>
          <w:p w14:paraId="49A96789" w14:textId="6B5D324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02F5E20B" w14:textId="64412E9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2DED695C" w14:textId="2974162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07EFAC18" w14:textId="3AE2785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0A9CBA5" w14:textId="4D63618B" w:rsidR="00DF32EF" w:rsidRPr="00D0162F" w:rsidRDefault="00DF32EF" w:rsidP="00DF32EF">
            <w:pPr>
              <w:pStyle w:val="TAL"/>
            </w:pPr>
            <w:r w:rsidRPr="00D0162F">
              <w:t>RSRP_x-7 to RSRP_x+7</w:t>
            </w:r>
          </w:p>
          <w:p w14:paraId="5CF631E3" w14:textId="77777777" w:rsidR="00DF32EF" w:rsidRPr="00D0162F" w:rsidRDefault="00DF32EF" w:rsidP="00DF32EF">
            <w:pPr>
              <w:pStyle w:val="TAL"/>
              <w:rPr>
                <w:rFonts w:cs="v4.2.0"/>
              </w:rPr>
            </w:pPr>
          </w:p>
          <w:p w14:paraId="6BE4AD1A" w14:textId="74C8AB31" w:rsidR="00DF32EF" w:rsidRPr="00D0162F" w:rsidRDefault="00DF32EF" w:rsidP="00DF32EF">
            <w:pPr>
              <w:pStyle w:val="TAL"/>
              <w:rPr>
                <w:u w:val="single"/>
              </w:rPr>
            </w:pPr>
            <w:r w:rsidRPr="00D0162F">
              <w:rPr>
                <w:u w:val="single"/>
              </w:rPr>
              <w:t>Test 2:</w:t>
            </w:r>
          </w:p>
          <w:p w14:paraId="3ED19DE8" w14:textId="783FCC7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AA390A5" w14:textId="66A8CC1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FF0C8BB" w14:textId="4377DC0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13519005" w14:textId="3E3AE5E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3B0EBA60" w14:textId="77777777" w:rsidR="00DF32EF" w:rsidRPr="00D0162F" w:rsidRDefault="00DF32EF" w:rsidP="00DF32EF">
            <w:pPr>
              <w:pStyle w:val="TAL"/>
            </w:pPr>
          </w:p>
          <w:p w14:paraId="3F10D54F" w14:textId="4438CEE8" w:rsidR="00DF32EF" w:rsidRPr="00D0162F" w:rsidRDefault="00DF32EF" w:rsidP="00DF32EF">
            <w:pPr>
              <w:pStyle w:val="TAL"/>
              <w:rPr>
                <w:rFonts w:cs="Arial"/>
                <w:szCs w:val="18"/>
              </w:rPr>
            </w:pPr>
            <w:r w:rsidRPr="00D0162F">
              <w:t>RSRP_x-31 to RSRP_x-18</w:t>
            </w:r>
          </w:p>
        </w:tc>
      </w:tr>
      <w:tr w:rsidR="00DF32EF" w:rsidRPr="00D0162F" w14:paraId="01E2BB93"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78615BEF" w14:textId="3C6E4CA0" w:rsidR="00DF32EF" w:rsidRPr="00D0162F" w:rsidRDefault="00DF32EF" w:rsidP="00DF32EF">
            <w:pPr>
              <w:pStyle w:val="TAL"/>
            </w:pPr>
            <w:r w:rsidRPr="00D0162F">
              <w:t xml:space="preserve">The derivation of the SS-RSRP values takes into account the uncertainty in Cell 2 and Cell 3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4A10CF04" w14:textId="231567CD" w:rsidR="00DF32EF" w:rsidRPr="00D0162F" w:rsidRDefault="00DF32EF" w:rsidP="00DF32EF">
            <w:pPr>
              <w:pStyle w:val="TAL"/>
              <w:rPr>
                <w:u w:val="single"/>
              </w:rPr>
            </w:pPr>
            <w:r w:rsidRPr="00D0162F">
              <w:t>The SS-RSRP values given above are for normal conditions. For extreme conditions, the RSRP values are 1.5dB wider at each end.</w:t>
            </w:r>
          </w:p>
        </w:tc>
      </w:tr>
      <w:tr w:rsidR="00DF32EF" w:rsidRPr="00D0162F" w14:paraId="2DFF23A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42B830" w14:textId="0E21046D" w:rsidR="00DF32EF" w:rsidRPr="00D0162F" w:rsidRDefault="00DF32EF" w:rsidP="00DF32EF">
            <w:pPr>
              <w:pStyle w:val="TAL"/>
            </w:pPr>
            <w:r w:rsidRPr="00D0162F">
              <w:t>4.7.2.1 EN-DC FR1 SS-RSRQ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04A0F5B7" w14:textId="6750391A" w:rsidR="00DF32EF" w:rsidRPr="00D0162F" w:rsidRDefault="00DF32EF" w:rsidP="00DF32EF">
            <w:pPr>
              <w:pStyle w:val="TAL"/>
              <w:rPr>
                <w:rFonts w:cs="Arial"/>
                <w:b/>
                <w:szCs w:val="18"/>
              </w:rPr>
            </w:pPr>
            <w:r w:rsidRPr="00D0162F">
              <w:rPr>
                <w:b/>
                <w:u w:val="single"/>
              </w:rPr>
              <w:t>TEST CONFIGURATION 1, 2, 4, 5</w:t>
            </w:r>
          </w:p>
        </w:tc>
      </w:tr>
      <w:tr w:rsidR="00DF32EF" w:rsidRPr="00D0162F" w14:paraId="356C888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007A40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02C324D" w14:textId="4D0315E5" w:rsidR="00DF32EF" w:rsidRPr="00D0162F" w:rsidRDefault="00DF32EF" w:rsidP="00DF32EF">
            <w:pPr>
              <w:pStyle w:val="TAL"/>
              <w:rPr>
                <w:u w:val="single"/>
              </w:rPr>
            </w:pPr>
            <w:r w:rsidRPr="00D0162F">
              <w:rPr>
                <w:u w:val="single"/>
              </w:rPr>
              <w:t>Test 1:</w:t>
            </w:r>
          </w:p>
          <w:p w14:paraId="2A928FB0" w14:textId="671A029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5dBm/15kHz</w:t>
            </w:r>
          </w:p>
          <w:p w14:paraId="539F1300" w14:textId="4AF3184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8A8CC75" w14:textId="34D25A7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1EB855BC" w14:textId="54B826A8"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20BDCDBD" w14:textId="77777777" w:rsidR="00DF32EF" w:rsidRPr="00D0162F" w:rsidRDefault="00DF32EF" w:rsidP="00DF32EF">
            <w:pPr>
              <w:pStyle w:val="TAL"/>
              <w:rPr>
                <w:rFonts w:cs="v4.2.0"/>
              </w:rPr>
            </w:pPr>
          </w:p>
          <w:p w14:paraId="2C8A873B" w14:textId="6EA60AC5" w:rsidR="00DF32EF" w:rsidRPr="00D0162F" w:rsidRDefault="00DF32EF" w:rsidP="00DF32EF">
            <w:pPr>
              <w:pStyle w:val="TAL"/>
              <w:rPr>
                <w:u w:val="single"/>
              </w:rPr>
            </w:pPr>
            <w:r w:rsidRPr="00D0162F">
              <w:rPr>
                <w:u w:val="single"/>
              </w:rPr>
              <w:t>Test 2:</w:t>
            </w:r>
          </w:p>
          <w:p w14:paraId="5972A56B" w14:textId="31772C3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1E40E28C" w14:textId="0FB5639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2.9dB</w:t>
            </w:r>
          </w:p>
          <w:p w14:paraId="3A3FE52F" w14:textId="1CF7173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9dB</w:t>
            </w:r>
          </w:p>
          <w:p w14:paraId="40480B20" w14:textId="05D524A1" w:rsidR="00DF32EF" w:rsidRPr="00D0162F" w:rsidRDefault="00DF32EF" w:rsidP="00DF32EF">
            <w:pPr>
              <w:pStyle w:val="TAL"/>
            </w:pPr>
            <w:r w:rsidRPr="00D0162F">
              <w:rPr>
                <w:u w:val="single"/>
              </w:rPr>
              <w:t xml:space="preserve">Reported RSRQ values: </w:t>
            </w:r>
            <w:r w:rsidRPr="00D0162F">
              <w:rPr>
                <w:shd w:val="clear" w:color="auto" w:fill="FFFFFF"/>
                <w:lang w:eastAsia="sv-SE"/>
              </w:rPr>
              <w:t>±3.5dB</w:t>
            </w:r>
          </w:p>
          <w:p w14:paraId="26DF964E" w14:textId="77777777" w:rsidR="00DF32EF" w:rsidRPr="00D0162F" w:rsidRDefault="00DF32EF" w:rsidP="00DF32EF">
            <w:pPr>
              <w:pStyle w:val="TAL"/>
              <w:rPr>
                <w:rFonts w:cs="v4.2.0"/>
              </w:rPr>
            </w:pPr>
          </w:p>
          <w:p w14:paraId="6A95F358" w14:textId="3A5625F7" w:rsidR="00DF32EF" w:rsidRPr="00D0162F" w:rsidRDefault="00DF32EF" w:rsidP="00DF32EF">
            <w:pPr>
              <w:pStyle w:val="TAL"/>
              <w:rPr>
                <w:u w:val="single"/>
              </w:rPr>
            </w:pPr>
            <w:r w:rsidRPr="00D0162F">
              <w:rPr>
                <w:u w:val="single"/>
              </w:rPr>
              <w:t>Test 3:</w:t>
            </w:r>
          </w:p>
          <w:p w14:paraId="15A55BFA" w14:textId="65A861F9"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03C6339B" w14:textId="5ED29F7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65B6741C" w14:textId="4414B9E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239135DB" w14:textId="77777777" w:rsidR="00DF32EF" w:rsidRPr="00D0162F" w:rsidRDefault="00DF32EF" w:rsidP="00DF32EF">
            <w:pPr>
              <w:pStyle w:val="TAL"/>
            </w:pPr>
          </w:p>
          <w:p w14:paraId="14CBEAAD" w14:textId="5F3556C7"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DF6B9B3" w14:textId="19F791D9" w:rsidR="00DF32EF" w:rsidRPr="00D0162F" w:rsidRDefault="00DF32EF" w:rsidP="00DF32EF">
            <w:pPr>
              <w:pStyle w:val="TAL"/>
              <w:rPr>
                <w:u w:val="single"/>
              </w:rPr>
            </w:pPr>
            <w:r w:rsidRPr="00D0162F">
              <w:rPr>
                <w:u w:val="single"/>
              </w:rPr>
              <w:t>Test 1:</w:t>
            </w:r>
          </w:p>
          <w:p w14:paraId="2D3EF37A" w14:textId="77777777" w:rsidR="00DF32EF" w:rsidRPr="00D0162F" w:rsidRDefault="00DF32EF" w:rsidP="00DF32EF">
            <w:pPr>
              <w:pStyle w:val="TAL"/>
            </w:pPr>
            <w:r w:rsidRPr="00D0162F">
              <w:rPr>
                <w:shd w:val="clear" w:color="auto" w:fill="FFFFFF"/>
                <w:lang w:eastAsia="sv-SE"/>
              </w:rPr>
              <w:t>-1.5dB</w:t>
            </w:r>
          </w:p>
          <w:p w14:paraId="630F5514" w14:textId="77777777" w:rsidR="00DF32EF" w:rsidRPr="00D0162F" w:rsidRDefault="00DF32EF" w:rsidP="00DF32EF">
            <w:pPr>
              <w:pStyle w:val="TAL"/>
            </w:pPr>
            <w:r w:rsidRPr="00D0162F">
              <w:t>0dB</w:t>
            </w:r>
          </w:p>
          <w:p w14:paraId="5E3FBE39" w14:textId="77777777" w:rsidR="00DF32EF" w:rsidRPr="00D0162F" w:rsidRDefault="00DF32EF" w:rsidP="00DF32EF">
            <w:pPr>
              <w:pStyle w:val="TAL"/>
            </w:pPr>
            <w:r w:rsidRPr="00D0162F">
              <w:t>0dB</w:t>
            </w:r>
          </w:p>
          <w:p w14:paraId="4E71885E" w14:textId="083E4525" w:rsidR="00DF32EF" w:rsidRPr="00D0162F" w:rsidRDefault="00DF32EF" w:rsidP="00DF32EF">
            <w:pPr>
              <w:pStyle w:val="TAL"/>
            </w:pPr>
            <w:r w:rsidRPr="00D0162F">
              <w:t>Via mapping</w:t>
            </w:r>
          </w:p>
          <w:p w14:paraId="74895B0E" w14:textId="77777777" w:rsidR="00DF32EF" w:rsidRPr="00D0162F" w:rsidRDefault="00DF32EF" w:rsidP="00DF32EF">
            <w:pPr>
              <w:pStyle w:val="TAL"/>
              <w:rPr>
                <w:rFonts w:cs="v4.2.0"/>
              </w:rPr>
            </w:pPr>
          </w:p>
          <w:p w14:paraId="54773147" w14:textId="117DEBB2" w:rsidR="00DF32EF" w:rsidRPr="00D0162F" w:rsidRDefault="00DF32EF" w:rsidP="00DF32EF">
            <w:pPr>
              <w:pStyle w:val="TAL"/>
              <w:rPr>
                <w:u w:val="single"/>
              </w:rPr>
            </w:pPr>
            <w:r w:rsidRPr="00D0162F">
              <w:rPr>
                <w:u w:val="single"/>
              </w:rPr>
              <w:t>Test 2:</w:t>
            </w:r>
          </w:p>
          <w:p w14:paraId="7BAA611B" w14:textId="77777777" w:rsidR="00DF32EF" w:rsidRPr="00D0162F" w:rsidRDefault="00DF32EF" w:rsidP="00DF32EF">
            <w:pPr>
              <w:pStyle w:val="TAL"/>
            </w:pPr>
            <w:r w:rsidRPr="00D0162F">
              <w:rPr>
                <w:shd w:val="clear" w:color="auto" w:fill="FFFFFF"/>
                <w:lang w:eastAsia="sv-SE"/>
              </w:rPr>
              <w:t>0dB</w:t>
            </w:r>
          </w:p>
          <w:p w14:paraId="525C53BA" w14:textId="77777777" w:rsidR="00DF32EF" w:rsidRPr="00D0162F" w:rsidRDefault="00DF32EF" w:rsidP="00DF32EF">
            <w:pPr>
              <w:pStyle w:val="TAL"/>
            </w:pPr>
            <w:r w:rsidRPr="00D0162F">
              <w:t>0dB</w:t>
            </w:r>
          </w:p>
          <w:p w14:paraId="3B04D76B" w14:textId="77777777" w:rsidR="00DF32EF" w:rsidRPr="00D0162F" w:rsidRDefault="00DF32EF" w:rsidP="00DF32EF">
            <w:pPr>
              <w:pStyle w:val="TAL"/>
            </w:pPr>
            <w:r w:rsidRPr="00D0162F">
              <w:t>0dB</w:t>
            </w:r>
          </w:p>
          <w:p w14:paraId="43C8FD56" w14:textId="57E87AA7" w:rsidR="00DF32EF" w:rsidRPr="00D0162F" w:rsidRDefault="00DF32EF" w:rsidP="00DF32EF">
            <w:pPr>
              <w:pStyle w:val="TAL"/>
            </w:pPr>
            <w:r w:rsidRPr="00D0162F">
              <w:t>Via mapping</w:t>
            </w:r>
          </w:p>
          <w:p w14:paraId="10ABA170" w14:textId="77777777" w:rsidR="00DF32EF" w:rsidRPr="00D0162F" w:rsidRDefault="00DF32EF" w:rsidP="00DF32EF">
            <w:pPr>
              <w:pStyle w:val="TAL"/>
              <w:rPr>
                <w:rFonts w:cs="v4.2.0"/>
              </w:rPr>
            </w:pPr>
          </w:p>
          <w:p w14:paraId="235D0D52" w14:textId="48FDE5E2" w:rsidR="00DF32EF" w:rsidRPr="00D0162F" w:rsidRDefault="00DF32EF" w:rsidP="00DF32EF">
            <w:pPr>
              <w:pStyle w:val="TAL"/>
              <w:rPr>
                <w:u w:val="single"/>
              </w:rPr>
            </w:pPr>
            <w:r w:rsidRPr="00D0162F">
              <w:rPr>
                <w:u w:val="single"/>
              </w:rPr>
              <w:t>Test 3:</w:t>
            </w:r>
          </w:p>
          <w:p w14:paraId="43D4CF24"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561B7570" w14:textId="77777777" w:rsidR="00DF32EF" w:rsidRPr="00D0162F" w:rsidRDefault="00DF32EF" w:rsidP="00DF32EF">
            <w:pPr>
              <w:pStyle w:val="TAL"/>
            </w:pPr>
            <w:r w:rsidRPr="00D0162F">
              <w:t>0dB</w:t>
            </w:r>
          </w:p>
          <w:p w14:paraId="76752FF6" w14:textId="77777777" w:rsidR="00DF32EF" w:rsidRPr="00D0162F" w:rsidRDefault="00DF32EF" w:rsidP="00DF32EF">
            <w:pPr>
              <w:pStyle w:val="TAL"/>
            </w:pPr>
            <w:r w:rsidRPr="00D0162F">
              <w:t>0dB</w:t>
            </w:r>
          </w:p>
          <w:p w14:paraId="08BDEE40" w14:textId="77777777" w:rsidR="00DF32EF" w:rsidRPr="00D0162F" w:rsidRDefault="00DF32EF" w:rsidP="00DF32EF">
            <w:pPr>
              <w:pStyle w:val="TAL"/>
            </w:pPr>
          </w:p>
          <w:p w14:paraId="7969C6B8" w14:textId="085284F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9F966E5" w14:textId="74E13CE5" w:rsidR="00DF32EF" w:rsidRPr="00D0162F" w:rsidRDefault="00DF32EF" w:rsidP="00DF32EF">
            <w:pPr>
              <w:pStyle w:val="TAL"/>
              <w:rPr>
                <w:u w:val="single"/>
              </w:rPr>
            </w:pPr>
            <w:r w:rsidRPr="00D0162F">
              <w:rPr>
                <w:u w:val="single"/>
              </w:rPr>
              <w:t>Test 1:</w:t>
            </w:r>
          </w:p>
          <w:p w14:paraId="1FED4851" w14:textId="51AD71E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6.5dBm/15kHz</w:t>
            </w:r>
          </w:p>
          <w:p w14:paraId="6CFC1F31" w14:textId="20609DD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F459DDA" w14:textId="3DF4D13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4CC58232" w14:textId="38AA6C13" w:rsidR="00DF32EF" w:rsidRPr="00D0162F" w:rsidRDefault="00DF32EF" w:rsidP="00DF32EF">
            <w:pPr>
              <w:pStyle w:val="TAL"/>
            </w:pPr>
            <w:r w:rsidRPr="00D0162F">
              <w:t>RSRQ_52 to RSRQ_62</w:t>
            </w:r>
          </w:p>
          <w:p w14:paraId="50209560" w14:textId="77777777" w:rsidR="00DF32EF" w:rsidRPr="00D0162F" w:rsidRDefault="00DF32EF" w:rsidP="00DF32EF">
            <w:pPr>
              <w:pStyle w:val="TAL"/>
              <w:rPr>
                <w:rFonts w:cs="v4.2.0"/>
              </w:rPr>
            </w:pPr>
          </w:p>
          <w:p w14:paraId="0D0F5C38" w14:textId="25A8F9A8" w:rsidR="00DF32EF" w:rsidRPr="00D0162F" w:rsidRDefault="00DF32EF" w:rsidP="00DF32EF">
            <w:pPr>
              <w:pStyle w:val="TAL"/>
              <w:rPr>
                <w:u w:val="single"/>
              </w:rPr>
            </w:pPr>
            <w:r w:rsidRPr="00D0162F">
              <w:rPr>
                <w:u w:val="single"/>
              </w:rPr>
              <w:t>Test 2:</w:t>
            </w:r>
          </w:p>
          <w:p w14:paraId="215189BE" w14:textId="33CABE0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501DF6BE" w14:textId="26583C9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2.9dB</w:t>
            </w:r>
          </w:p>
          <w:p w14:paraId="288FC41F" w14:textId="66DA38E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9dB</w:t>
            </w:r>
          </w:p>
          <w:p w14:paraId="2E639EB9" w14:textId="6B3B3C69" w:rsidR="00DF32EF" w:rsidRPr="00D0162F" w:rsidRDefault="00DF32EF" w:rsidP="00DF32EF">
            <w:pPr>
              <w:pStyle w:val="TAL"/>
            </w:pPr>
            <w:r w:rsidRPr="00D0162F">
              <w:t>RSRQ_46 to RSRQ_60</w:t>
            </w:r>
          </w:p>
          <w:p w14:paraId="3ECCE14B" w14:textId="77777777" w:rsidR="00DF32EF" w:rsidRPr="00D0162F" w:rsidRDefault="00DF32EF" w:rsidP="00DF32EF">
            <w:pPr>
              <w:pStyle w:val="TAL"/>
              <w:rPr>
                <w:rFonts w:cs="v4.2.0"/>
              </w:rPr>
            </w:pPr>
          </w:p>
          <w:p w14:paraId="54EBDC07" w14:textId="65FEF595" w:rsidR="00DF32EF" w:rsidRPr="00D0162F" w:rsidRDefault="00DF32EF" w:rsidP="00DF32EF">
            <w:pPr>
              <w:pStyle w:val="TAL"/>
              <w:rPr>
                <w:u w:val="single"/>
              </w:rPr>
            </w:pPr>
            <w:r w:rsidRPr="00D0162F">
              <w:rPr>
                <w:u w:val="single"/>
              </w:rPr>
              <w:t>Test 3:</w:t>
            </w:r>
          </w:p>
          <w:p w14:paraId="7764D3F4" w14:textId="0139B941"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7224288E" w14:textId="00C581C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7034C598" w14:textId="0A89FF6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338D5BB8" w14:textId="77777777" w:rsidR="00DF32EF" w:rsidRPr="00D0162F" w:rsidRDefault="00DF32EF" w:rsidP="00DF32EF">
            <w:pPr>
              <w:pStyle w:val="TAL"/>
            </w:pPr>
          </w:p>
          <w:p w14:paraId="32C7C8BB" w14:textId="13DDE8DA" w:rsidR="00DF32EF" w:rsidRPr="00D0162F" w:rsidRDefault="00DF32EF" w:rsidP="00DF32EF">
            <w:pPr>
              <w:pStyle w:val="TAL"/>
            </w:pPr>
            <w:r w:rsidRPr="00D0162F">
              <w:t>RSRQ_44 to RSRQ_59</w:t>
            </w:r>
          </w:p>
        </w:tc>
      </w:tr>
      <w:tr w:rsidR="00DF32EF" w:rsidRPr="00D0162F" w14:paraId="7C8BB47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FBE4750"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1C2783D" w14:textId="12A50A88" w:rsidR="00DF32EF" w:rsidRPr="00D0162F" w:rsidRDefault="00DF32EF" w:rsidP="00DF32EF">
            <w:pPr>
              <w:pStyle w:val="TAL"/>
              <w:rPr>
                <w:u w:val="single"/>
              </w:rPr>
            </w:pPr>
            <w:r w:rsidRPr="00D0162F">
              <w:rPr>
                <w:b/>
                <w:u w:val="single"/>
              </w:rPr>
              <w:t>TEST CONFIGURATION 3, 6</w:t>
            </w:r>
          </w:p>
        </w:tc>
      </w:tr>
      <w:tr w:rsidR="00DF32EF" w:rsidRPr="00D0162F" w14:paraId="2C3106F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6983B0A"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91DAC72" w14:textId="521EC264" w:rsidR="00DF32EF" w:rsidRPr="00D0162F" w:rsidRDefault="00DF32EF" w:rsidP="00DF32EF">
            <w:pPr>
              <w:pStyle w:val="TAL"/>
              <w:rPr>
                <w:u w:val="single"/>
              </w:rPr>
            </w:pPr>
            <w:r w:rsidRPr="00D0162F">
              <w:rPr>
                <w:u w:val="single"/>
              </w:rPr>
              <w:t>Test 1:</w:t>
            </w:r>
          </w:p>
          <w:p w14:paraId="326D8BFF" w14:textId="0667EFD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15kHz</w:t>
            </w:r>
          </w:p>
          <w:p w14:paraId="2FA095C5" w14:textId="56B3C95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3E9E8221" w14:textId="0C1932D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61F3047A" w14:textId="5DFE9C3B"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42FFAA04" w14:textId="77777777" w:rsidR="00DF32EF" w:rsidRPr="00D0162F" w:rsidRDefault="00DF32EF" w:rsidP="00DF32EF">
            <w:pPr>
              <w:pStyle w:val="TAL"/>
              <w:rPr>
                <w:rFonts w:cs="v4.2.0"/>
              </w:rPr>
            </w:pPr>
          </w:p>
          <w:p w14:paraId="652A324B" w14:textId="5558AC55" w:rsidR="00DF32EF" w:rsidRPr="00D0162F" w:rsidRDefault="00DF32EF" w:rsidP="00DF32EF">
            <w:pPr>
              <w:pStyle w:val="TAL"/>
              <w:rPr>
                <w:u w:val="single"/>
              </w:rPr>
            </w:pPr>
            <w:r w:rsidRPr="00D0162F">
              <w:rPr>
                <w:u w:val="single"/>
              </w:rPr>
              <w:t>Test 2:</w:t>
            </w:r>
          </w:p>
          <w:p w14:paraId="1ED85518" w14:textId="77777777" w:rsidR="00DF32EF" w:rsidRPr="00D0162F" w:rsidRDefault="00DF32EF" w:rsidP="00DF32EF">
            <w:pPr>
              <w:pStyle w:val="TAL"/>
            </w:pPr>
            <w:r w:rsidRPr="00D0162F">
              <w:rPr>
                <w:shd w:val="clear" w:color="auto" w:fill="FFFFFF"/>
              </w:rPr>
              <w:t>N/A</w:t>
            </w:r>
          </w:p>
          <w:p w14:paraId="6C453822" w14:textId="77777777" w:rsidR="00DF32EF" w:rsidRPr="00D0162F" w:rsidRDefault="00DF32EF" w:rsidP="00DF32EF">
            <w:pPr>
              <w:pStyle w:val="TAL"/>
              <w:rPr>
                <w:rFonts w:cs="v4.2.0"/>
              </w:rPr>
            </w:pPr>
          </w:p>
          <w:p w14:paraId="368755F5" w14:textId="0E8C406C" w:rsidR="00DF32EF" w:rsidRPr="00D0162F" w:rsidRDefault="00DF32EF" w:rsidP="00DF32EF">
            <w:pPr>
              <w:pStyle w:val="TAL"/>
              <w:rPr>
                <w:u w:val="single"/>
              </w:rPr>
            </w:pPr>
            <w:r w:rsidRPr="00D0162F">
              <w:rPr>
                <w:u w:val="single"/>
              </w:rPr>
              <w:t>Test 3:</w:t>
            </w:r>
          </w:p>
          <w:p w14:paraId="00F9572C" w14:textId="0C1D1F4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7891EB2D" w14:textId="6A34863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10F82665" w14:textId="63AA425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1AE5B840" w14:textId="77777777" w:rsidR="00DF32EF" w:rsidRPr="00D0162F" w:rsidRDefault="00DF32EF" w:rsidP="00DF32EF">
            <w:pPr>
              <w:pStyle w:val="TAL"/>
            </w:pPr>
          </w:p>
          <w:p w14:paraId="79DA34A1" w14:textId="08081914"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43220C55" w14:textId="34AC2F1A" w:rsidR="00DF32EF" w:rsidRPr="00D0162F" w:rsidRDefault="00DF32EF" w:rsidP="00DF32EF">
            <w:pPr>
              <w:pStyle w:val="TAL"/>
              <w:rPr>
                <w:u w:val="single"/>
              </w:rPr>
            </w:pPr>
            <w:r w:rsidRPr="00D0162F">
              <w:rPr>
                <w:u w:val="single"/>
              </w:rPr>
              <w:t>Test 1:</w:t>
            </w:r>
          </w:p>
          <w:p w14:paraId="0C3FFEDC" w14:textId="77777777" w:rsidR="00DF32EF" w:rsidRPr="00D0162F" w:rsidRDefault="00DF32EF" w:rsidP="00DF32EF">
            <w:pPr>
              <w:pStyle w:val="TAL"/>
            </w:pPr>
            <w:r w:rsidRPr="00D0162F">
              <w:rPr>
                <w:shd w:val="clear" w:color="auto" w:fill="FFFFFF"/>
                <w:lang w:eastAsia="sv-SE"/>
              </w:rPr>
              <w:t>-1.6dB</w:t>
            </w:r>
          </w:p>
          <w:p w14:paraId="0E20F991" w14:textId="77777777" w:rsidR="00DF32EF" w:rsidRPr="00D0162F" w:rsidRDefault="00DF32EF" w:rsidP="00DF32EF">
            <w:pPr>
              <w:pStyle w:val="TAL"/>
            </w:pPr>
            <w:r w:rsidRPr="00D0162F">
              <w:t>0dB</w:t>
            </w:r>
          </w:p>
          <w:p w14:paraId="2212F9A2" w14:textId="77777777" w:rsidR="00DF32EF" w:rsidRPr="00D0162F" w:rsidRDefault="00DF32EF" w:rsidP="00DF32EF">
            <w:pPr>
              <w:pStyle w:val="TAL"/>
            </w:pPr>
            <w:r w:rsidRPr="00D0162F">
              <w:t>0dB</w:t>
            </w:r>
          </w:p>
          <w:p w14:paraId="4CFF7A0B" w14:textId="74998CA6" w:rsidR="00DF32EF" w:rsidRPr="00D0162F" w:rsidRDefault="00DF32EF" w:rsidP="00DF32EF">
            <w:pPr>
              <w:pStyle w:val="TAL"/>
            </w:pPr>
            <w:r w:rsidRPr="00D0162F">
              <w:t>Via mapping</w:t>
            </w:r>
          </w:p>
          <w:p w14:paraId="7FF9C8B1" w14:textId="77777777" w:rsidR="00DF32EF" w:rsidRPr="00D0162F" w:rsidRDefault="00DF32EF" w:rsidP="00DF32EF">
            <w:pPr>
              <w:pStyle w:val="TAL"/>
              <w:rPr>
                <w:rFonts w:cs="v4.2.0"/>
              </w:rPr>
            </w:pPr>
          </w:p>
          <w:p w14:paraId="2C952031" w14:textId="73C5BC47" w:rsidR="00DF32EF" w:rsidRPr="00D0162F" w:rsidRDefault="00DF32EF" w:rsidP="00DF32EF">
            <w:pPr>
              <w:pStyle w:val="TAL"/>
              <w:rPr>
                <w:u w:val="single"/>
              </w:rPr>
            </w:pPr>
            <w:r w:rsidRPr="00D0162F">
              <w:rPr>
                <w:u w:val="single"/>
              </w:rPr>
              <w:t>Test 2:</w:t>
            </w:r>
          </w:p>
          <w:p w14:paraId="7000D53C" w14:textId="77777777" w:rsidR="00DF32EF" w:rsidRPr="00D0162F" w:rsidRDefault="00DF32EF" w:rsidP="00DF32EF">
            <w:pPr>
              <w:pStyle w:val="TAL"/>
            </w:pPr>
            <w:r w:rsidRPr="00D0162F">
              <w:rPr>
                <w:shd w:val="clear" w:color="auto" w:fill="FFFFFF"/>
                <w:lang w:eastAsia="sv-SE"/>
              </w:rPr>
              <w:t>N/A</w:t>
            </w:r>
          </w:p>
          <w:p w14:paraId="6B014C0A" w14:textId="77777777" w:rsidR="00DF32EF" w:rsidRPr="00D0162F" w:rsidRDefault="00DF32EF" w:rsidP="00DF32EF">
            <w:pPr>
              <w:pStyle w:val="TAL"/>
              <w:rPr>
                <w:rFonts w:cs="v4.2.0"/>
              </w:rPr>
            </w:pPr>
          </w:p>
          <w:p w14:paraId="2BCF158B" w14:textId="1B3E7901" w:rsidR="00DF32EF" w:rsidRPr="00D0162F" w:rsidRDefault="00DF32EF" w:rsidP="00DF32EF">
            <w:pPr>
              <w:pStyle w:val="TAL"/>
              <w:rPr>
                <w:u w:val="single"/>
              </w:rPr>
            </w:pPr>
            <w:r w:rsidRPr="00D0162F">
              <w:rPr>
                <w:u w:val="single"/>
              </w:rPr>
              <w:t>Test 3:</w:t>
            </w:r>
          </w:p>
          <w:p w14:paraId="427A3D5A"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69086F3" w14:textId="77777777" w:rsidR="00DF32EF" w:rsidRPr="00D0162F" w:rsidRDefault="00DF32EF" w:rsidP="00DF32EF">
            <w:pPr>
              <w:pStyle w:val="TAL"/>
            </w:pPr>
            <w:r w:rsidRPr="00D0162F">
              <w:t>0dB</w:t>
            </w:r>
          </w:p>
          <w:p w14:paraId="51960FA3" w14:textId="77777777" w:rsidR="00DF32EF" w:rsidRPr="00D0162F" w:rsidRDefault="00DF32EF" w:rsidP="00DF32EF">
            <w:pPr>
              <w:pStyle w:val="TAL"/>
            </w:pPr>
            <w:r w:rsidRPr="00D0162F">
              <w:t>0dB</w:t>
            </w:r>
          </w:p>
          <w:p w14:paraId="04E2C79F" w14:textId="77777777" w:rsidR="00DF32EF" w:rsidRPr="00D0162F" w:rsidRDefault="00DF32EF" w:rsidP="00DF32EF">
            <w:pPr>
              <w:pStyle w:val="TAL"/>
            </w:pPr>
          </w:p>
          <w:p w14:paraId="0B10C55A" w14:textId="2338EB37"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D6FD614" w14:textId="14E80E0B" w:rsidR="00DF32EF" w:rsidRPr="00D0162F" w:rsidRDefault="00DF32EF" w:rsidP="00DF32EF">
            <w:pPr>
              <w:pStyle w:val="TAL"/>
              <w:rPr>
                <w:u w:val="single"/>
              </w:rPr>
            </w:pPr>
            <w:r w:rsidRPr="00D0162F">
              <w:rPr>
                <w:u w:val="single"/>
              </w:rPr>
              <w:t>Test 1:</w:t>
            </w:r>
          </w:p>
          <w:p w14:paraId="66748293" w14:textId="3F4AE42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2.6dBm/15kHz</w:t>
            </w:r>
          </w:p>
          <w:p w14:paraId="1EC21BEB" w14:textId="5BB152A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7B5CA09" w14:textId="5C07DBE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34146F92" w14:textId="3EE8A61B" w:rsidR="00DF32EF" w:rsidRPr="00D0162F" w:rsidRDefault="00DF32EF" w:rsidP="00DF32EF">
            <w:pPr>
              <w:pStyle w:val="TAL"/>
            </w:pPr>
            <w:r w:rsidRPr="00D0162F">
              <w:t>RSRQ_52 to RSRQ_62</w:t>
            </w:r>
          </w:p>
          <w:p w14:paraId="0F0905A4" w14:textId="77777777" w:rsidR="00DF32EF" w:rsidRPr="00D0162F" w:rsidRDefault="00DF32EF" w:rsidP="00DF32EF">
            <w:pPr>
              <w:pStyle w:val="TAL"/>
              <w:rPr>
                <w:rFonts w:cs="v4.2.0"/>
              </w:rPr>
            </w:pPr>
          </w:p>
          <w:p w14:paraId="682A10A2" w14:textId="7012806B" w:rsidR="00DF32EF" w:rsidRPr="00D0162F" w:rsidRDefault="00DF32EF" w:rsidP="00DF32EF">
            <w:pPr>
              <w:pStyle w:val="TAL"/>
              <w:rPr>
                <w:u w:val="single"/>
              </w:rPr>
            </w:pPr>
            <w:r w:rsidRPr="00D0162F">
              <w:rPr>
                <w:u w:val="single"/>
              </w:rPr>
              <w:t>Test 2:</w:t>
            </w:r>
          </w:p>
          <w:p w14:paraId="30CD0F90" w14:textId="77777777" w:rsidR="00DF32EF" w:rsidRPr="00D0162F" w:rsidRDefault="00DF32EF" w:rsidP="00DF32EF">
            <w:pPr>
              <w:pStyle w:val="TAL"/>
            </w:pPr>
            <w:r w:rsidRPr="00D0162F">
              <w:rPr>
                <w:shd w:val="clear" w:color="auto" w:fill="FFFFFF"/>
              </w:rPr>
              <w:t>N/A</w:t>
            </w:r>
          </w:p>
          <w:p w14:paraId="45DAD2B1" w14:textId="77777777" w:rsidR="00DF32EF" w:rsidRPr="00D0162F" w:rsidRDefault="00DF32EF" w:rsidP="00DF32EF">
            <w:pPr>
              <w:pStyle w:val="TAL"/>
              <w:rPr>
                <w:rFonts w:cs="v4.2.0"/>
              </w:rPr>
            </w:pPr>
          </w:p>
          <w:p w14:paraId="76D19FCC" w14:textId="698E3FF1" w:rsidR="00DF32EF" w:rsidRPr="00D0162F" w:rsidRDefault="00DF32EF" w:rsidP="00DF32EF">
            <w:pPr>
              <w:pStyle w:val="TAL"/>
              <w:rPr>
                <w:u w:val="single"/>
              </w:rPr>
            </w:pPr>
            <w:r w:rsidRPr="00D0162F">
              <w:rPr>
                <w:u w:val="single"/>
              </w:rPr>
              <w:t>Test 3:</w:t>
            </w:r>
          </w:p>
          <w:p w14:paraId="62EC4A98" w14:textId="3EA1CCAE"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1DF6A23B" w14:textId="1526284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19BA7253" w14:textId="4D276AE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20C0992B" w14:textId="77777777" w:rsidR="00DF32EF" w:rsidRPr="00D0162F" w:rsidRDefault="00DF32EF" w:rsidP="00DF32EF">
            <w:pPr>
              <w:pStyle w:val="TAL"/>
            </w:pPr>
          </w:p>
          <w:p w14:paraId="5C0E5072" w14:textId="2BB9D99B" w:rsidR="00DF32EF" w:rsidRPr="00D0162F" w:rsidRDefault="00DF32EF" w:rsidP="00DF32EF">
            <w:pPr>
              <w:pStyle w:val="TAL"/>
            </w:pPr>
            <w:r w:rsidRPr="00D0162F">
              <w:t>RSRQ_44 to RSRQ_59</w:t>
            </w:r>
          </w:p>
        </w:tc>
      </w:tr>
      <w:tr w:rsidR="00DF32EF" w:rsidRPr="00D0162F" w14:paraId="3CD444C1"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FE544F6" w14:textId="72B7D5A4" w:rsidR="00DF32EF" w:rsidRPr="00D0162F" w:rsidRDefault="00DF32EF" w:rsidP="00DF32EF">
            <w:pPr>
              <w:pStyle w:val="TAL"/>
            </w:pPr>
            <w:r w:rsidRPr="00D0162F">
              <w:t xml:space="preserve">The derivation of the RSRQ values takes into account the uncertainty in Cell 3 SS-RSRQ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49938EA6" w14:textId="2F4EAAAA" w:rsidR="00DF32EF" w:rsidRPr="00D0162F" w:rsidRDefault="00DF32EF" w:rsidP="00DF32EF">
            <w:pPr>
              <w:pStyle w:val="TAL"/>
              <w:rPr>
                <w:u w:val="single"/>
              </w:rPr>
            </w:pPr>
            <w:r w:rsidRPr="00D0162F">
              <w:t>The SS-RSRQ values given above are for normal conditions. For extreme conditions, the SS-RSRQ values are 1.5dB wider at each end for Test 1, and 0.5 dB wider at each for Tests 2 and 3.</w:t>
            </w:r>
          </w:p>
        </w:tc>
      </w:tr>
      <w:tr w:rsidR="00DF32EF" w:rsidRPr="00D0162F" w14:paraId="3A1F158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65E80C6" w14:textId="222BF150" w:rsidR="00DF32EF" w:rsidRPr="00D0162F" w:rsidRDefault="00DF32EF" w:rsidP="00DF32EF">
            <w:pPr>
              <w:pStyle w:val="TAL"/>
            </w:pPr>
            <w:r w:rsidRPr="00D0162F">
              <w:t>4.7.2.2.1 EN-DC FR1-FR1 SS-RSRQ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627EEB8B" w14:textId="2523581B" w:rsidR="00DF32EF" w:rsidRPr="00D0162F" w:rsidRDefault="00DF32EF" w:rsidP="00DF32EF">
            <w:pPr>
              <w:pStyle w:val="TAL"/>
              <w:rPr>
                <w:rFonts w:cs="Arial"/>
                <w:b/>
                <w:szCs w:val="18"/>
              </w:rPr>
            </w:pPr>
            <w:r w:rsidRPr="00D0162F">
              <w:rPr>
                <w:b/>
                <w:u w:val="single"/>
              </w:rPr>
              <w:t>TEST CONFIGURATION 1, 2, 4, 5</w:t>
            </w:r>
          </w:p>
        </w:tc>
      </w:tr>
      <w:tr w:rsidR="00DF32EF" w:rsidRPr="00D0162F" w14:paraId="0D8105C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588BFD1"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7A33997A" w14:textId="597AEC6F" w:rsidR="00DF32EF" w:rsidRPr="00D0162F" w:rsidRDefault="00DF32EF" w:rsidP="00DF32EF">
            <w:pPr>
              <w:pStyle w:val="TAL"/>
              <w:rPr>
                <w:u w:val="single"/>
              </w:rPr>
            </w:pPr>
            <w:r w:rsidRPr="00D0162F">
              <w:rPr>
                <w:u w:val="single"/>
              </w:rPr>
              <w:t>Test 1:</w:t>
            </w:r>
          </w:p>
          <w:p w14:paraId="2893D462" w14:textId="7380C750"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4A477F34" w14:textId="7A061E5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33E7D24C" w14:textId="4429AE0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5F7B705E" w14:textId="15A1106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D92C049" w14:textId="001094B9"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21E766D8" w14:textId="77777777" w:rsidR="00DF32EF" w:rsidRPr="00D0162F" w:rsidRDefault="00DF32EF" w:rsidP="00DF32EF">
            <w:pPr>
              <w:pStyle w:val="TAL"/>
              <w:rPr>
                <w:rFonts w:cs="v4.2.0"/>
              </w:rPr>
            </w:pPr>
          </w:p>
          <w:p w14:paraId="45613A65" w14:textId="30F5466D" w:rsidR="00DF32EF" w:rsidRPr="00D0162F" w:rsidRDefault="00DF32EF" w:rsidP="00DF32EF">
            <w:pPr>
              <w:pStyle w:val="TAL"/>
              <w:rPr>
                <w:u w:val="single"/>
              </w:rPr>
            </w:pPr>
            <w:r w:rsidRPr="00D0162F">
              <w:rPr>
                <w:u w:val="single"/>
              </w:rPr>
              <w:t>Test 2:</w:t>
            </w:r>
          </w:p>
          <w:p w14:paraId="3E0A0AEF" w14:textId="433C1D6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22524F4A" w14:textId="78D6059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4AB882E7" w14:textId="0B33211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382BA87" w14:textId="3552520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93A8204" w14:textId="77777777" w:rsidR="00DF32EF" w:rsidRPr="00D0162F" w:rsidRDefault="00DF32EF" w:rsidP="00DF32EF">
            <w:pPr>
              <w:pStyle w:val="TAL"/>
            </w:pPr>
          </w:p>
          <w:p w14:paraId="049ABD68" w14:textId="652AB8A5"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F60EC1D" w14:textId="77777777" w:rsidR="00DF32EF" w:rsidRPr="00D0162F" w:rsidRDefault="00DF32EF" w:rsidP="00DF32EF">
            <w:pPr>
              <w:pStyle w:val="TAL"/>
              <w:rPr>
                <w:shd w:val="clear" w:color="auto" w:fill="FFFFFF"/>
                <w:lang w:eastAsia="sv-SE"/>
              </w:rPr>
            </w:pPr>
          </w:p>
          <w:p w14:paraId="044EEA42" w14:textId="519A490D" w:rsidR="00DF32EF" w:rsidRPr="00D0162F" w:rsidRDefault="00DF32EF" w:rsidP="00DF32EF">
            <w:pPr>
              <w:pStyle w:val="TAL"/>
              <w:rPr>
                <w:u w:val="single"/>
              </w:rPr>
            </w:pPr>
            <w:r w:rsidRPr="00D0162F">
              <w:rPr>
                <w:u w:val="single"/>
              </w:rPr>
              <w:t>Test 3:</w:t>
            </w:r>
          </w:p>
          <w:p w14:paraId="627D91A8" w14:textId="752F537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649D644" w14:textId="4AA57B9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9ADA852" w14:textId="38F2033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761F45C6" w14:textId="06469D0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8C4C407" w14:textId="77777777" w:rsidR="00DF32EF" w:rsidRPr="00D0162F" w:rsidRDefault="00DF32EF" w:rsidP="00DF32EF">
            <w:pPr>
              <w:pStyle w:val="TAL"/>
            </w:pPr>
          </w:p>
          <w:p w14:paraId="1FA10734" w14:textId="4BED1C51"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2.5dB</w:t>
            </w:r>
          </w:p>
        </w:tc>
        <w:tc>
          <w:tcPr>
            <w:tcW w:w="1641" w:type="dxa"/>
            <w:tcBorders>
              <w:top w:val="single" w:sz="4" w:space="0" w:color="auto"/>
              <w:left w:val="single" w:sz="4" w:space="0" w:color="auto"/>
              <w:bottom w:val="single" w:sz="4" w:space="0" w:color="auto"/>
              <w:right w:val="single" w:sz="4" w:space="0" w:color="auto"/>
            </w:tcBorders>
          </w:tcPr>
          <w:p w14:paraId="7F9E1461" w14:textId="3AA0A412" w:rsidR="00DF32EF" w:rsidRPr="00D0162F" w:rsidRDefault="00DF32EF" w:rsidP="00DF32EF">
            <w:pPr>
              <w:pStyle w:val="TAL"/>
              <w:rPr>
                <w:u w:val="single"/>
              </w:rPr>
            </w:pPr>
            <w:r w:rsidRPr="00D0162F">
              <w:rPr>
                <w:u w:val="single"/>
              </w:rPr>
              <w:t>Test 1:</w:t>
            </w:r>
          </w:p>
          <w:p w14:paraId="6E80B9CF" w14:textId="77777777" w:rsidR="00DF32EF" w:rsidRPr="00D0162F" w:rsidRDefault="00DF32EF" w:rsidP="00DF32EF">
            <w:pPr>
              <w:pStyle w:val="TAL"/>
            </w:pPr>
            <w:r w:rsidRPr="00D0162F">
              <w:rPr>
                <w:shd w:val="clear" w:color="auto" w:fill="FFFFFF"/>
                <w:lang w:eastAsia="sv-SE"/>
              </w:rPr>
              <w:t>-1.5dB</w:t>
            </w:r>
          </w:p>
          <w:p w14:paraId="5B651BAE" w14:textId="77777777" w:rsidR="00DF32EF" w:rsidRPr="00D0162F" w:rsidRDefault="00DF32EF" w:rsidP="00DF32EF">
            <w:pPr>
              <w:pStyle w:val="TAL"/>
            </w:pPr>
            <w:r w:rsidRPr="00D0162F">
              <w:t>-1.5dB</w:t>
            </w:r>
          </w:p>
          <w:p w14:paraId="50E3C830" w14:textId="77777777" w:rsidR="00DF32EF" w:rsidRPr="00D0162F" w:rsidRDefault="00DF32EF" w:rsidP="00DF32EF">
            <w:pPr>
              <w:pStyle w:val="TAL"/>
            </w:pPr>
            <w:r w:rsidRPr="00D0162F">
              <w:t>0dB</w:t>
            </w:r>
          </w:p>
          <w:p w14:paraId="4D83BB71" w14:textId="77777777" w:rsidR="00DF32EF" w:rsidRPr="00D0162F" w:rsidRDefault="00DF32EF" w:rsidP="00DF32EF">
            <w:pPr>
              <w:pStyle w:val="TAL"/>
            </w:pPr>
            <w:r w:rsidRPr="00D0162F">
              <w:t>0dB</w:t>
            </w:r>
          </w:p>
          <w:p w14:paraId="51BACE5E" w14:textId="39CCB149" w:rsidR="00DF32EF" w:rsidRPr="00D0162F" w:rsidRDefault="00DF32EF" w:rsidP="00DF32EF">
            <w:pPr>
              <w:pStyle w:val="TAL"/>
            </w:pPr>
            <w:r w:rsidRPr="00D0162F">
              <w:t>Via mapping</w:t>
            </w:r>
          </w:p>
          <w:p w14:paraId="068BD0B5" w14:textId="77777777" w:rsidR="00DF32EF" w:rsidRPr="00D0162F" w:rsidRDefault="00DF32EF" w:rsidP="00DF32EF">
            <w:pPr>
              <w:pStyle w:val="TAL"/>
              <w:rPr>
                <w:rFonts w:cs="v4.2.0"/>
              </w:rPr>
            </w:pPr>
          </w:p>
          <w:p w14:paraId="3CD25A17" w14:textId="07A9726B" w:rsidR="00DF32EF" w:rsidRPr="00D0162F" w:rsidRDefault="00DF32EF" w:rsidP="00DF32EF">
            <w:pPr>
              <w:pStyle w:val="TAL"/>
              <w:rPr>
                <w:u w:val="single"/>
              </w:rPr>
            </w:pPr>
            <w:r w:rsidRPr="00D0162F">
              <w:rPr>
                <w:u w:val="single"/>
              </w:rPr>
              <w:t>Test 2:</w:t>
            </w:r>
          </w:p>
          <w:p w14:paraId="6CD6EFE1"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CBD8E8A" w14:textId="77777777" w:rsidR="00DF32EF" w:rsidRPr="00D0162F" w:rsidRDefault="00DF32EF" w:rsidP="00DF32EF">
            <w:pPr>
              <w:pStyle w:val="TAL"/>
            </w:pPr>
            <w:r w:rsidRPr="00D0162F">
              <w:t>0dB</w:t>
            </w:r>
          </w:p>
          <w:p w14:paraId="5F120B17" w14:textId="77777777" w:rsidR="00DF32EF" w:rsidRPr="00D0162F" w:rsidRDefault="00DF32EF" w:rsidP="00DF32EF">
            <w:pPr>
              <w:pStyle w:val="TAL"/>
            </w:pPr>
            <w:r w:rsidRPr="00D0162F">
              <w:t>0dB</w:t>
            </w:r>
          </w:p>
          <w:p w14:paraId="52404BB8" w14:textId="77777777" w:rsidR="00DF32EF" w:rsidRPr="00D0162F" w:rsidRDefault="00DF32EF" w:rsidP="00DF32EF">
            <w:pPr>
              <w:pStyle w:val="TAL"/>
            </w:pPr>
            <w:r w:rsidRPr="00D0162F">
              <w:t>0dB</w:t>
            </w:r>
          </w:p>
          <w:p w14:paraId="07A5ADEF" w14:textId="77777777" w:rsidR="00DF32EF" w:rsidRPr="00D0162F" w:rsidRDefault="00DF32EF" w:rsidP="00DF32EF">
            <w:pPr>
              <w:pStyle w:val="TAL"/>
            </w:pPr>
          </w:p>
          <w:p w14:paraId="7A0E665D" w14:textId="669DD3DC" w:rsidR="00DF32EF" w:rsidRPr="00D0162F" w:rsidRDefault="00DF32EF" w:rsidP="00DF32EF">
            <w:pPr>
              <w:pStyle w:val="TAL"/>
            </w:pPr>
            <w:r w:rsidRPr="00D0162F">
              <w:t>Via mapping</w:t>
            </w:r>
          </w:p>
          <w:p w14:paraId="1579F500" w14:textId="77777777" w:rsidR="00DF32EF" w:rsidRPr="00D0162F" w:rsidRDefault="00DF32EF" w:rsidP="00DF32EF">
            <w:pPr>
              <w:pStyle w:val="TAL"/>
            </w:pPr>
          </w:p>
          <w:p w14:paraId="02B8B42E" w14:textId="4F2438DE" w:rsidR="00DF32EF" w:rsidRPr="00D0162F" w:rsidRDefault="00DF32EF" w:rsidP="00DF32EF">
            <w:pPr>
              <w:pStyle w:val="TAL"/>
              <w:rPr>
                <w:u w:val="single"/>
              </w:rPr>
            </w:pPr>
            <w:r w:rsidRPr="00D0162F">
              <w:rPr>
                <w:u w:val="single"/>
              </w:rPr>
              <w:t>Test 3:</w:t>
            </w:r>
          </w:p>
          <w:p w14:paraId="02E4FE83"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604AB1B" w14:textId="77777777" w:rsidR="00DF32EF" w:rsidRPr="00D0162F" w:rsidRDefault="00DF32EF" w:rsidP="00DF32EF">
            <w:pPr>
              <w:pStyle w:val="TAL"/>
            </w:pPr>
            <w:r w:rsidRPr="00D0162F">
              <w:t>0dB</w:t>
            </w:r>
          </w:p>
          <w:p w14:paraId="1C24E82C" w14:textId="77777777" w:rsidR="00DF32EF" w:rsidRPr="00D0162F" w:rsidRDefault="00DF32EF" w:rsidP="00DF32EF">
            <w:pPr>
              <w:pStyle w:val="TAL"/>
            </w:pPr>
            <w:r w:rsidRPr="00D0162F">
              <w:t>0dB</w:t>
            </w:r>
          </w:p>
          <w:p w14:paraId="4EEBA91D" w14:textId="77777777" w:rsidR="00DF32EF" w:rsidRPr="00D0162F" w:rsidRDefault="00DF32EF" w:rsidP="00DF32EF">
            <w:pPr>
              <w:pStyle w:val="TAL"/>
            </w:pPr>
            <w:r w:rsidRPr="00D0162F">
              <w:t>0dB</w:t>
            </w:r>
          </w:p>
          <w:p w14:paraId="41C3A22A" w14:textId="77777777" w:rsidR="00DF32EF" w:rsidRPr="00D0162F" w:rsidRDefault="00DF32EF" w:rsidP="00DF32EF">
            <w:pPr>
              <w:pStyle w:val="TAL"/>
            </w:pPr>
          </w:p>
          <w:p w14:paraId="0930FCED" w14:textId="7E66D0B2"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763D781" w14:textId="32D61D7B" w:rsidR="00DF32EF" w:rsidRPr="00D0162F" w:rsidRDefault="00DF32EF" w:rsidP="00DF32EF">
            <w:pPr>
              <w:pStyle w:val="TAL"/>
              <w:rPr>
                <w:u w:val="single"/>
              </w:rPr>
            </w:pPr>
            <w:r w:rsidRPr="00D0162F">
              <w:rPr>
                <w:u w:val="single"/>
              </w:rPr>
              <w:t>Test 1:</w:t>
            </w:r>
          </w:p>
          <w:p w14:paraId="0C4F4DAD" w14:textId="3B352D88"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5963A935" w14:textId="37C71C5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5F5F3B68" w14:textId="5C73751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376E6DC" w14:textId="3CD9830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3837D35" w14:textId="00C7A684" w:rsidR="00DF32EF" w:rsidRPr="00D0162F" w:rsidRDefault="00DF32EF" w:rsidP="00DF32EF">
            <w:pPr>
              <w:pStyle w:val="TAL"/>
            </w:pPr>
            <w:r w:rsidRPr="00D0162F">
              <w:t>RSRQ_52 to RSRQ_62</w:t>
            </w:r>
          </w:p>
          <w:p w14:paraId="46673AB0" w14:textId="77777777" w:rsidR="00DF32EF" w:rsidRPr="00D0162F" w:rsidRDefault="00DF32EF" w:rsidP="00DF32EF">
            <w:pPr>
              <w:pStyle w:val="TAL"/>
              <w:rPr>
                <w:rFonts w:cs="v4.2.0"/>
              </w:rPr>
            </w:pPr>
          </w:p>
          <w:p w14:paraId="01434304" w14:textId="21A9D319" w:rsidR="00DF32EF" w:rsidRPr="00D0162F" w:rsidRDefault="00DF32EF" w:rsidP="00DF32EF">
            <w:pPr>
              <w:pStyle w:val="TAL"/>
              <w:rPr>
                <w:u w:val="single"/>
              </w:rPr>
            </w:pPr>
            <w:r w:rsidRPr="00D0162F">
              <w:rPr>
                <w:u w:val="single"/>
              </w:rPr>
              <w:t>Test 2:</w:t>
            </w:r>
          </w:p>
          <w:p w14:paraId="0C6E9219" w14:textId="7152BC9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8E791EB" w14:textId="15B609D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6D59244" w14:textId="468AC92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3A590B24" w14:textId="74B3383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50D2A5D" w14:textId="77777777" w:rsidR="00DF32EF" w:rsidRPr="00D0162F" w:rsidRDefault="00DF32EF" w:rsidP="00DF32EF">
            <w:pPr>
              <w:pStyle w:val="TAL"/>
            </w:pPr>
          </w:p>
          <w:p w14:paraId="651EF3CC" w14:textId="72E1BC72" w:rsidR="00DF32EF" w:rsidRPr="00D0162F" w:rsidRDefault="00DF32EF" w:rsidP="00DF32EF">
            <w:pPr>
              <w:pStyle w:val="TAL"/>
            </w:pPr>
            <w:r w:rsidRPr="00D0162F">
              <w:t>RSRQ_52 to RSRQ_62</w:t>
            </w:r>
          </w:p>
          <w:p w14:paraId="6F7BB3EB" w14:textId="77777777" w:rsidR="00DF32EF" w:rsidRPr="00D0162F" w:rsidRDefault="00DF32EF" w:rsidP="00DF32EF">
            <w:pPr>
              <w:pStyle w:val="TAL"/>
              <w:rPr>
                <w:shd w:val="clear" w:color="auto" w:fill="FFFFFF"/>
                <w:lang w:eastAsia="sv-SE"/>
              </w:rPr>
            </w:pPr>
          </w:p>
          <w:p w14:paraId="77B24444" w14:textId="081C96FA" w:rsidR="00DF32EF" w:rsidRPr="00D0162F" w:rsidRDefault="00DF32EF" w:rsidP="00DF32EF">
            <w:pPr>
              <w:pStyle w:val="TAL"/>
              <w:rPr>
                <w:u w:val="single"/>
              </w:rPr>
            </w:pPr>
            <w:r w:rsidRPr="00D0162F">
              <w:rPr>
                <w:u w:val="single"/>
              </w:rPr>
              <w:t>Test 3:</w:t>
            </w:r>
          </w:p>
          <w:p w14:paraId="0CF1D553" w14:textId="68AC053D"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49184EE" w14:textId="1EFEC90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DA565A4" w14:textId="74F949D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5D3933D8" w14:textId="734CF42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686DB8D" w14:textId="77777777" w:rsidR="00DF32EF" w:rsidRPr="00D0162F" w:rsidRDefault="00DF32EF" w:rsidP="00DF32EF">
            <w:pPr>
              <w:pStyle w:val="TAL"/>
            </w:pPr>
          </w:p>
          <w:p w14:paraId="2EA1BA9E" w14:textId="715E74DB" w:rsidR="00DF32EF" w:rsidRPr="00D0162F" w:rsidRDefault="00DF32EF" w:rsidP="00DF32EF">
            <w:pPr>
              <w:pStyle w:val="TAL"/>
            </w:pPr>
            <w:r w:rsidRPr="00D0162F">
              <w:t>RSRQ_52 to RSRQ_62</w:t>
            </w:r>
          </w:p>
        </w:tc>
      </w:tr>
      <w:tr w:rsidR="00DF32EF" w:rsidRPr="00D0162F" w14:paraId="452FED1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9C6AC75"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45D2DB32" w14:textId="3DADFB53" w:rsidR="00DF32EF" w:rsidRPr="00D0162F" w:rsidRDefault="00DF32EF" w:rsidP="00DF32EF">
            <w:pPr>
              <w:pStyle w:val="TAL"/>
              <w:rPr>
                <w:u w:val="single"/>
              </w:rPr>
            </w:pPr>
            <w:r w:rsidRPr="00D0162F">
              <w:rPr>
                <w:b/>
                <w:u w:val="single"/>
              </w:rPr>
              <w:t>TEST CONFIGURATION 3, 6</w:t>
            </w:r>
          </w:p>
        </w:tc>
      </w:tr>
      <w:tr w:rsidR="00DF32EF" w:rsidRPr="00D0162F" w14:paraId="75DA9F2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AA6B88F"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49032ACD" w14:textId="59CDF22F" w:rsidR="00DF32EF" w:rsidRPr="00D0162F" w:rsidRDefault="00DF32EF" w:rsidP="00DF32EF">
            <w:pPr>
              <w:pStyle w:val="TAL"/>
              <w:rPr>
                <w:u w:val="single"/>
              </w:rPr>
            </w:pPr>
            <w:r w:rsidRPr="00D0162F">
              <w:rPr>
                <w:u w:val="single"/>
              </w:rPr>
              <w:t>Test 1:</w:t>
            </w:r>
          </w:p>
          <w:p w14:paraId="198DE70C" w14:textId="0FA52E8B"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73E57266" w14:textId="282833A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4462B85A" w14:textId="339E798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A4733EF" w14:textId="25F5792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8A00621" w14:textId="7809C022"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6E180391" w14:textId="77777777" w:rsidR="00DF32EF" w:rsidRPr="00D0162F" w:rsidRDefault="00DF32EF" w:rsidP="00DF32EF">
            <w:pPr>
              <w:pStyle w:val="TAL"/>
              <w:rPr>
                <w:rFonts w:cs="v4.2.0"/>
              </w:rPr>
            </w:pPr>
          </w:p>
          <w:p w14:paraId="2A4DBAE0" w14:textId="53088D32" w:rsidR="00DF32EF" w:rsidRPr="00D0162F" w:rsidRDefault="00DF32EF" w:rsidP="00DF32EF">
            <w:pPr>
              <w:pStyle w:val="TAL"/>
              <w:rPr>
                <w:u w:val="single"/>
              </w:rPr>
            </w:pPr>
            <w:r w:rsidRPr="00D0162F">
              <w:rPr>
                <w:u w:val="single"/>
              </w:rPr>
              <w:t>Test 2:</w:t>
            </w:r>
          </w:p>
          <w:p w14:paraId="0306FE1E" w14:textId="6E05ECD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3E4F771A" w14:textId="28C88AA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0998EEC0" w14:textId="45D002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B0BFF1C" w14:textId="1A4EBF8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646BA54" w14:textId="77777777" w:rsidR="00DF32EF" w:rsidRPr="00D0162F" w:rsidRDefault="00DF32EF" w:rsidP="00DF32EF">
            <w:pPr>
              <w:pStyle w:val="TAL"/>
            </w:pPr>
          </w:p>
          <w:p w14:paraId="0266E43D" w14:textId="52D81A08"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404EA2B8" w14:textId="77777777" w:rsidR="00DF32EF" w:rsidRPr="00D0162F" w:rsidRDefault="00DF32EF" w:rsidP="00DF32EF">
            <w:pPr>
              <w:pStyle w:val="TAL"/>
              <w:rPr>
                <w:shd w:val="clear" w:color="auto" w:fill="FFFFFF"/>
                <w:lang w:eastAsia="sv-SE"/>
              </w:rPr>
            </w:pPr>
          </w:p>
          <w:p w14:paraId="23C54D48" w14:textId="03E1406E" w:rsidR="00DF32EF" w:rsidRPr="00D0162F" w:rsidRDefault="00DF32EF" w:rsidP="00DF32EF">
            <w:pPr>
              <w:pStyle w:val="TAL"/>
              <w:rPr>
                <w:u w:val="single"/>
              </w:rPr>
            </w:pPr>
            <w:r w:rsidRPr="00D0162F">
              <w:rPr>
                <w:u w:val="single"/>
              </w:rPr>
              <w:t>Test 3:</w:t>
            </w:r>
          </w:p>
          <w:p w14:paraId="633284DE" w14:textId="2B6209D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4201DF4" w14:textId="7976BB3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F29E34B" w14:textId="78FD6AE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501A34B" w14:textId="0E4DACD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AE22F37" w14:textId="77777777" w:rsidR="00DF32EF" w:rsidRPr="00D0162F" w:rsidRDefault="00DF32EF" w:rsidP="00DF32EF">
            <w:pPr>
              <w:pStyle w:val="TAL"/>
            </w:pPr>
          </w:p>
          <w:p w14:paraId="423A28F2" w14:textId="654DB213"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2.5dB</w:t>
            </w:r>
          </w:p>
        </w:tc>
        <w:tc>
          <w:tcPr>
            <w:tcW w:w="1641" w:type="dxa"/>
            <w:tcBorders>
              <w:top w:val="single" w:sz="4" w:space="0" w:color="auto"/>
              <w:left w:val="single" w:sz="4" w:space="0" w:color="auto"/>
              <w:bottom w:val="single" w:sz="4" w:space="0" w:color="auto"/>
              <w:right w:val="single" w:sz="4" w:space="0" w:color="auto"/>
            </w:tcBorders>
          </w:tcPr>
          <w:p w14:paraId="4C41AF32" w14:textId="79EFE877" w:rsidR="00DF32EF" w:rsidRPr="00D0162F" w:rsidRDefault="00DF32EF" w:rsidP="00DF32EF">
            <w:pPr>
              <w:pStyle w:val="TAL"/>
              <w:rPr>
                <w:u w:val="single"/>
              </w:rPr>
            </w:pPr>
            <w:r w:rsidRPr="00D0162F">
              <w:rPr>
                <w:u w:val="single"/>
              </w:rPr>
              <w:t>Test 1:</w:t>
            </w:r>
          </w:p>
          <w:p w14:paraId="0EEADE7E" w14:textId="77777777" w:rsidR="00DF32EF" w:rsidRPr="00D0162F" w:rsidRDefault="00DF32EF" w:rsidP="00DF32EF">
            <w:pPr>
              <w:pStyle w:val="TAL"/>
            </w:pPr>
            <w:r w:rsidRPr="00D0162F">
              <w:rPr>
                <w:shd w:val="clear" w:color="auto" w:fill="FFFFFF"/>
                <w:lang w:eastAsia="sv-SE"/>
              </w:rPr>
              <w:t>-1.53dB</w:t>
            </w:r>
          </w:p>
          <w:p w14:paraId="63664CA1" w14:textId="77777777" w:rsidR="00DF32EF" w:rsidRPr="00D0162F" w:rsidRDefault="00DF32EF" w:rsidP="00DF32EF">
            <w:pPr>
              <w:pStyle w:val="TAL"/>
            </w:pPr>
            <w:r w:rsidRPr="00D0162F">
              <w:t>-1.53dB</w:t>
            </w:r>
          </w:p>
          <w:p w14:paraId="6696B9EB" w14:textId="77777777" w:rsidR="00DF32EF" w:rsidRPr="00D0162F" w:rsidRDefault="00DF32EF" w:rsidP="00DF32EF">
            <w:pPr>
              <w:pStyle w:val="TAL"/>
            </w:pPr>
            <w:r w:rsidRPr="00D0162F">
              <w:t>0dB</w:t>
            </w:r>
          </w:p>
          <w:p w14:paraId="3F6748C2" w14:textId="77777777" w:rsidR="00DF32EF" w:rsidRPr="00D0162F" w:rsidRDefault="00DF32EF" w:rsidP="00DF32EF">
            <w:pPr>
              <w:pStyle w:val="TAL"/>
            </w:pPr>
            <w:r w:rsidRPr="00D0162F">
              <w:t>0dB</w:t>
            </w:r>
          </w:p>
          <w:p w14:paraId="785F12E4" w14:textId="7D90F1B0" w:rsidR="00DF32EF" w:rsidRPr="00D0162F" w:rsidRDefault="00DF32EF" w:rsidP="00DF32EF">
            <w:pPr>
              <w:pStyle w:val="TAL"/>
            </w:pPr>
            <w:r w:rsidRPr="00D0162F">
              <w:t>Via mapping</w:t>
            </w:r>
          </w:p>
          <w:p w14:paraId="72649B8D" w14:textId="77777777" w:rsidR="00DF32EF" w:rsidRPr="00D0162F" w:rsidRDefault="00DF32EF" w:rsidP="00DF32EF">
            <w:pPr>
              <w:pStyle w:val="TAL"/>
              <w:rPr>
                <w:rFonts w:cs="v4.2.0"/>
              </w:rPr>
            </w:pPr>
          </w:p>
          <w:p w14:paraId="18B071A0" w14:textId="36B982A7" w:rsidR="00DF32EF" w:rsidRPr="00D0162F" w:rsidRDefault="00DF32EF" w:rsidP="00DF32EF">
            <w:pPr>
              <w:pStyle w:val="TAL"/>
              <w:rPr>
                <w:u w:val="single"/>
              </w:rPr>
            </w:pPr>
            <w:r w:rsidRPr="00D0162F">
              <w:rPr>
                <w:u w:val="single"/>
              </w:rPr>
              <w:t>Test 2:</w:t>
            </w:r>
          </w:p>
          <w:p w14:paraId="4403D54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219C993" w14:textId="77777777" w:rsidR="00DF32EF" w:rsidRPr="00D0162F" w:rsidRDefault="00DF32EF" w:rsidP="00DF32EF">
            <w:pPr>
              <w:pStyle w:val="TAL"/>
            </w:pPr>
            <w:r w:rsidRPr="00D0162F">
              <w:t>0dB</w:t>
            </w:r>
          </w:p>
          <w:p w14:paraId="125702DE" w14:textId="77777777" w:rsidR="00DF32EF" w:rsidRPr="00D0162F" w:rsidRDefault="00DF32EF" w:rsidP="00DF32EF">
            <w:pPr>
              <w:pStyle w:val="TAL"/>
            </w:pPr>
            <w:r w:rsidRPr="00D0162F">
              <w:t>0dB</w:t>
            </w:r>
          </w:p>
          <w:p w14:paraId="2F15B8CB" w14:textId="77777777" w:rsidR="00DF32EF" w:rsidRPr="00D0162F" w:rsidRDefault="00DF32EF" w:rsidP="00DF32EF">
            <w:pPr>
              <w:pStyle w:val="TAL"/>
            </w:pPr>
            <w:r w:rsidRPr="00D0162F">
              <w:t>0dB</w:t>
            </w:r>
          </w:p>
          <w:p w14:paraId="6F5F1BC9" w14:textId="77777777" w:rsidR="00DF32EF" w:rsidRPr="00D0162F" w:rsidRDefault="00DF32EF" w:rsidP="00DF32EF">
            <w:pPr>
              <w:pStyle w:val="TAL"/>
            </w:pPr>
          </w:p>
          <w:p w14:paraId="2EB9D845" w14:textId="015963B0" w:rsidR="00DF32EF" w:rsidRPr="00D0162F" w:rsidRDefault="00DF32EF" w:rsidP="00DF32EF">
            <w:pPr>
              <w:pStyle w:val="TAL"/>
            </w:pPr>
            <w:r w:rsidRPr="00D0162F">
              <w:t>Via mapping</w:t>
            </w:r>
          </w:p>
          <w:p w14:paraId="2AAA986C" w14:textId="77777777" w:rsidR="00DF32EF" w:rsidRPr="00D0162F" w:rsidRDefault="00DF32EF" w:rsidP="00DF32EF">
            <w:pPr>
              <w:pStyle w:val="TAL"/>
            </w:pPr>
          </w:p>
          <w:p w14:paraId="6DA63A67" w14:textId="2F2FB8A4" w:rsidR="00DF32EF" w:rsidRPr="00D0162F" w:rsidRDefault="00DF32EF" w:rsidP="00DF32EF">
            <w:pPr>
              <w:pStyle w:val="TAL"/>
              <w:rPr>
                <w:u w:val="single"/>
              </w:rPr>
            </w:pPr>
            <w:r w:rsidRPr="00D0162F">
              <w:rPr>
                <w:u w:val="single"/>
              </w:rPr>
              <w:t>Test 3:</w:t>
            </w:r>
          </w:p>
          <w:p w14:paraId="1D1B731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11ADB99" w14:textId="77777777" w:rsidR="00DF32EF" w:rsidRPr="00D0162F" w:rsidRDefault="00DF32EF" w:rsidP="00DF32EF">
            <w:pPr>
              <w:pStyle w:val="TAL"/>
            </w:pPr>
            <w:r w:rsidRPr="00D0162F">
              <w:t>0dB</w:t>
            </w:r>
          </w:p>
          <w:p w14:paraId="3E6756CC" w14:textId="77777777" w:rsidR="00DF32EF" w:rsidRPr="00D0162F" w:rsidRDefault="00DF32EF" w:rsidP="00DF32EF">
            <w:pPr>
              <w:pStyle w:val="TAL"/>
            </w:pPr>
            <w:r w:rsidRPr="00D0162F">
              <w:t>0dB</w:t>
            </w:r>
          </w:p>
          <w:p w14:paraId="1D799E43" w14:textId="77777777" w:rsidR="00DF32EF" w:rsidRPr="00D0162F" w:rsidRDefault="00DF32EF" w:rsidP="00DF32EF">
            <w:pPr>
              <w:pStyle w:val="TAL"/>
            </w:pPr>
            <w:r w:rsidRPr="00D0162F">
              <w:t>0dB</w:t>
            </w:r>
          </w:p>
          <w:p w14:paraId="5DB9351F" w14:textId="77777777" w:rsidR="00DF32EF" w:rsidRPr="00D0162F" w:rsidRDefault="00DF32EF" w:rsidP="00DF32EF">
            <w:pPr>
              <w:pStyle w:val="TAL"/>
            </w:pPr>
          </w:p>
          <w:p w14:paraId="2537DCBA" w14:textId="1156180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B1B85B6" w14:textId="190668F1" w:rsidR="00DF32EF" w:rsidRPr="00D0162F" w:rsidRDefault="00DF32EF" w:rsidP="00DF32EF">
            <w:pPr>
              <w:pStyle w:val="TAL"/>
              <w:rPr>
                <w:u w:val="single"/>
              </w:rPr>
            </w:pPr>
            <w:r w:rsidRPr="00D0162F">
              <w:rPr>
                <w:u w:val="single"/>
              </w:rPr>
              <w:t>Test 1:</w:t>
            </w:r>
          </w:p>
          <w:p w14:paraId="19E59586" w14:textId="34D5E54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17A5F9A4" w14:textId="047886A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5566D8C0" w14:textId="67F6E25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5962539" w14:textId="334A47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C1EF5FD" w14:textId="3BFA8DA3" w:rsidR="00DF32EF" w:rsidRPr="00D0162F" w:rsidRDefault="00DF32EF" w:rsidP="00DF32EF">
            <w:pPr>
              <w:pStyle w:val="TAL"/>
            </w:pPr>
            <w:r w:rsidRPr="00D0162F">
              <w:t>RSRQ_52 to RSRQ_62</w:t>
            </w:r>
          </w:p>
          <w:p w14:paraId="5ACFD588" w14:textId="77777777" w:rsidR="00DF32EF" w:rsidRPr="00D0162F" w:rsidRDefault="00DF32EF" w:rsidP="00DF32EF">
            <w:pPr>
              <w:pStyle w:val="TAL"/>
              <w:rPr>
                <w:rFonts w:cs="v4.2.0"/>
              </w:rPr>
            </w:pPr>
          </w:p>
          <w:p w14:paraId="723FAE73" w14:textId="444332C7" w:rsidR="00DF32EF" w:rsidRPr="00D0162F" w:rsidRDefault="00DF32EF" w:rsidP="00DF32EF">
            <w:pPr>
              <w:pStyle w:val="TAL"/>
              <w:rPr>
                <w:u w:val="single"/>
              </w:rPr>
            </w:pPr>
            <w:r w:rsidRPr="00D0162F">
              <w:rPr>
                <w:u w:val="single"/>
              </w:rPr>
              <w:t>Test 2:</w:t>
            </w:r>
          </w:p>
          <w:p w14:paraId="10146F23" w14:textId="5ED495C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AF840D7" w14:textId="7DFBA60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20DC81FA" w14:textId="1444917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6730FB0" w14:textId="03052C5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72DB1CC" w14:textId="77777777" w:rsidR="00DF32EF" w:rsidRPr="00D0162F" w:rsidRDefault="00DF32EF" w:rsidP="00DF32EF">
            <w:pPr>
              <w:pStyle w:val="TAL"/>
            </w:pPr>
          </w:p>
          <w:p w14:paraId="3F0AB74D" w14:textId="0154B94C" w:rsidR="00DF32EF" w:rsidRPr="00D0162F" w:rsidRDefault="00DF32EF" w:rsidP="00DF32EF">
            <w:pPr>
              <w:pStyle w:val="TAL"/>
            </w:pPr>
            <w:r w:rsidRPr="00D0162F">
              <w:t>RSRQ_52 to RSRQ_62</w:t>
            </w:r>
          </w:p>
          <w:p w14:paraId="1926D6CC" w14:textId="77777777" w:rsidR="00DF32EF" w:rsidRPr="00D0162F" w:rsidRDefault="00DF32EF" w:rsidP="00DF32EF">
            <w:pPr>
              <w:pStyle w:val="TAL"/>
              <w:rPr>
                <w:shd w:val="clear" w:color="auto" w:fill="FFFFFF"/>
                <w:lang w:eastAsia="sv-SE"/>
              </w:rPr>
            </w:pPr>
          </w:p>
          <w:p w14:paraId="020B1114" w14:textId="27826094" w:rsidR="00DF32EF" w:rsidRPr="00D0162F" w:rsidRDefault="00DF32EF" w:rsidP="00DF32EF">
            <w:pPr>
              <w:pStyle w:val="TAL"/>
              <w:rPr>
                <w:u w:val="single"/>
              </w:rPr>
            </w:pPr>
            <w:r w:rsidRPr="00D0162F">
              <w:rPr>
                <w:u w:val="single"/>
              </w:rPr>
              <w:t>Test 3:</w:t>
            </w:r>
          </w:p>
          <w:p w14:paraId="7D9ACBE2" w14:textId="3FF63655"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68C8FF8" w14:textId="05455B6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97BF908" w14:textId="329D6D2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40D7CE0" w14:textId="130F7EC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47C7678" w14:textId="77777777" w:rsidR="00DF32EF" w:rsidRPr="00D0162F" w:rsidRDefault="00DF32EF" w:rsidP="00DF32EF">
            <w:pPr>
              <w:pStyle w:val="TAL"/>
            </w:pPr>
          </w:p>
          <w:p w14:paraId="35D98BF2" w14:textId="15DC9042" w:rsidR="00DF32EF" w:rsidRPr="00D0162F" w:rsidRDefault="00DF32EF" w:rsidP="00DF32EF">
            <w:pPr>
              <w:pStyle w:val="TAL"/>
              <w:rPr>
                <w:u w:val="single"/>
              </w:rPr>
            </w:pPr>
            <w:r w:rsidRPr="00D0162F">
              <w:t>RSRQ_52 to RSRQ_62</w:t>
            </w:r>
          </w:p>
        </w:tc>
      </w:tr>
      <w:tr w:rsidR="00DF32EF" w:rsidRPr="00D0162F" w14:paraId="168BD99A"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F1865A5" w14:textId="6E0C7886" w:rsidR="00DF32EF" w:rsidRPr="00D0162F" w:rsidRDefault="00DF32EF" w:rsidP="00DF32EF">
            <w:pPr>
              <w:pStyle w:val="TAL"/>
            </w:pPr>
            <w:r w:rsidRPr="00D0162F">
              <w:t xml:space="preserve">The derivation of the RSRQ values takes into account the uncertainty in Cell 3 SS-RSRQ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46005A0F" w14:textId="385B366C" w:rsidR="00DF32EF" w:rsidRPr="00D0162F" w:rsidRDefault="00DF32EF" w:rsidP="00DF32EF">
            <w:pPr>
              <w:pStyle w:val="TAL"/>
              <w:rPr>
                <w:u w:val="single"/>
              </w:rPr>
            </w:pPr>
            <w:r w:rsidRPr="00D0162F">
              <w:t>The SS-RSRQ values given above are for normal conditions. For extreme conditions, the RSRQ values are 1.5dB wider at each end.</w:t>
            </w:r>
          </w:p>
        </w:tc>
      </w:tr>
      <w:tr w:rsidR="00DF32EF" w:rsidRPr="00D0162F" w14:paraId="79A7DAC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E27AEDB" w14:textId="66746BB3" w:rsidR="00DF32EF" w:rsidRPr="00D0162F" w:rsidRDefault="00DF32EF" w:rsidP="00DF32EF">
            <w:pPr>
              <w:pStyle w:val="TAL"/>
            </w:pPr>
            <w:r w:rsidRPr="00D0162F">
              <w:t>4.7.2.2.2 EN-DC FR1-FR1 SS-RSRQ relativ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236BCD18" w14:textId="5122450F" w:rsidR="00DF32EF" w:rsidRPr="00D0162F" w:rsidRDefault="00DF32EF" w:rsidP="00DF32EF">
            <w:pPr>
              <w:pStyle w:val="TAL"/>
              <w:rPr>
                <w:rFonts w:cs="Arial"/>
                <w:b/>
                <w:szCs w:val="18"/>
              </w:rPr>
            </w:pPr>
            <w:r w:rsidRPr="00D0162F">
              <w:rPr>
                <w:b/>
                <w:u w:val="single"/>
              </w:rPr>
              <w:t>TEST CONFIGURATION 1, 2, 4, 5</w:t>
            </w:r>
          </w:p>
        </w:tc>
      </w:tr>
      <w:tr w:rsidR="00DF32EF" w:rsidRPr="00D0162F" w14:paraId="7FB59C9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780BB97"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0A96BCA" w14:textId="2870F293" w:rsidR="00DF32EF" w:rsidRPr="00D0162F" w:rsidRDefault="00DF32EF" w:rsidP="00DF32EF">
            <w:pPr>
              <w:pStyle w:val="TAL"/>
              <w:rPr>
                <w:u w:val="single"/>
              </w:rPr>
            </w:pPr>
            <w:r w:rsidRPr="00D0162F">
              <w:rPr>
                <w:u w:val="single"/>
              </w:rPr>
              <w:t>Test 1:</w:t>
            </w:r>
          </w:p>
          <w:p w14:paraId="5E991FB7" w14:textId="0FD93F51"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33628892" w14:textId="7A81656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661E21C1" w14:textId="4FB1E8A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D01C55A" w14:textId="055D850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7FCD82D" w14:textId="799AFE9A" w:rsidR="00DF32EF" w:rsidRPr="00D0162F" w:rsidRDefault="00DF32EF" w:rsidP="00DF32EF">
            <w:pPr>
              <w:pStyle w:val="TAL"/>
            </w:pPr>
            <w:r w:rsidRPr="00D0162F">
              <w:rPr>
                <w:u w:val="single"/>
              </w:rPr>
              <w:t xml:space="preserve">Reported RSRQ values: </w:t>
            </w:r>
            <w:r w:rsidRPr="00D0162F">
              <w:rPr>
                <w:shd w:val="clear" w:color="auto" w:fill="FFFFFF"/>
                <w:lang w:eastAsia="sv-SE"/>
              </w:rPr>
              <w:t>±3dB</w:t>
            </w:r>
          </w:p>
          <w:p w14:paraId="79FDFEF3" w14:textId="77777777" w:rsidR="00DF32EF" w:rsidRPr="00D0162F" w:rsidRDefault="00DF32EF" w:rsidP="00DF32EF">
            <w:pPr>
              <w:pStyle w:val="TAL"/>
              <w:rPr>
                <w:rFonts w:cs="v4.2.0"/>
              </w:rPr>
            </w:pPr>
          </w:p>
          <w:p w14:paraId="202AB0DB" w14:textId="3B8E3EDD" w:rsidR="00DF32EF" w:rsidRPr="00D0162F" w:rsidRDefault="00DF32EF" w:rsidP="00DF32EF">
            <w:pPr>
              <w:pStyle w:val="TAL"/>
              <w:rPr>
                <w:u w:val="single"/>
              </w:rPr>
            </w:pPr>
            <w:r w:rsidRPr="00D0162F">
              <w:rPr>
                <w:u w:val="single"/>
              </w:rPr>
              <w:t>Test 2:</w:t>
            </w:r>
          </w:p>
          <w:p w14:paraId="20CF8FB6" w14:textId="42C3584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55C8FDE6" w14:textId="1D0C4CC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1AC15705" w14:textId="27E9A32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063414F7" w14:textId="039ED76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714F969" w14:textId="77777777" w:rsidR="00DF32EF" w:rsidRPr="00D0162F" w:rsidRDefault="00DF32EF" w:rsidP="00DF32EF">
            <w:pPr>
              <w:pStyle w:val="TAL"/>
            </w:pPr>
          </w:p>
          <w:p w14:paraId="1AB0F508" w14:textId="631A3DF5"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11B4FD1D" w14:textId="77777777" w:rsidR="00DF32EF" w:rsidRPr="00D0162F" w:rsidRDefault="00DF32EF" w:rsidP="00DF32EF">
            <w:pPr>
              <w:pStyle w:val="TAL"/>
              <w:rPr>
                <w:shd w:val="clear" w:color="auto" w:fill="FFFFFF"/>
                <w:lang w:eastAsia="sv-SE"/>
              </w:rPr>
            </w:pPr>
          </w:p>
          <w:p w14:paraId="675F06C4" w14:textId="0D0B58C9" w:rsidR="00DF32EF" w:rsidRPr="00D0162F" w:rsidRDefault="00DF32EF" w:rsidP="00DF32EF">
            <w:pPr>
              <w:pStyle w:val="TAL"/>
              <w:rPr>
                <w:u w:val="single"/>
              </w:rPr>
            </w:pPr>
            <w:r w:rsidRPr="00D0162F">
              <w:rPr>
                <w:u w:val="single"/>
              </w:rPr>
              <w:t>Test 3:</w:t>
            </w:r>
          </w:p>
          <w:p w14:paraId="4393871D" w14:textId="1C1F57D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DB32B52" w14:textId="686F09F9"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D919CB7" w14:textId="7098026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4635ED99" w14:textId="28AEB3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DE8ED9C" w14:textId="77777777" w:rsidR="00DF32EF" w:rsidRPr="00D0162F" w:rsidRDefault="00DF32EF" w:rsidP="00DF32EF">
            <w:pPr>
              <w:pStyle w:val="TAL"/>
            </w:pPr>
          </w:p>
          <w:p w14:paraId="0BF04A26" w14:textId="7999B5CA"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1C594A6E" w14:textId="63DCCC16" w:rsidR="00DF32EF" w:rsidRPr="00D0162F" w:rsidRDefault="00DF32EF" w:rsidP="00DF32EF">
            <w:pPr>
              <w:pStyle w:val="TAL"/>
              <w:rPr>
                <w:u w:val="single"/>
              </w:rPr>
            </w:pPr>
            <w:r w:rsidRPr="00D0162F">
              <w:rPr>
                <w:u w:val="single"/>
              </w:rPr>
              <w:t>Test 1:</w:t>
            </w:r>
          </w:p>
          <w:p w14:paraId="28892166" w14:textId="77777777" w:rsidR="00DF32EF" w:rsidRPr="00D0162F" w:rsidRDefault="00DF32EF" w:rsidP="00DF32EF">
            <w:pPr>
              <w:pStyle w:val="TAL"/>
            </w:pPr>
            <w:r w:rsidRPr="00D0162F">
              <w:rPr>
                <w:shd w:val="clear" w:color="auto" w:fill="FFFFFF"/>
                <w:lang w:eastAsia="sv-SE"/>
              </w:rPr>
              <w:t>-1.5dB</w:t>
            </w:r>
          </w:p>
          <w:p w14:paraId="2FD30BD0" w14:textId="77777777" w:rsidR="00DF32EF" w:rsidRPr="00D0162F" w:rsidRDefault="00DF32EF" w:rsidP="00DF32EF">
            <w:pPr>
              <w:pStyle w:val="TAL"/>
            </w:pPr>
            <w:r w:rsidRPr="00D0162F">
              <w:t>-1.5dB</w:t>
            </w:r>
          </w:p>
          <w:p w14:paraId="4E790886" w14:textId="77777777" w:rsidR="00DF32EF" w:rsidRPr="00D0162F" w:rsidRDefault="00DF32EF" w:rsidP="00DF32EF">
            <w:pPr>
              <w:pStyle w:val="TAL"/>
            </w:pPr>
            <w:r w:rsidRPr="00D0162F">
              <w:t>0dB</w:t>
            </w:r>
          </w:p>
          <w:p w14:paraId="1448CDFB" w14:textId="77777777" w:rsidR="00DF32EF" w:rsidRPr="00D0162F" w:rsidRDefault="00DF32EF" w:rsidP="00DF32EF">
            <w:pPr>
              <w:pStyle w:val="TAL"/>
            </w:pPr>
            <w:r w:rsidRPr="00D0162F">
              <w:t>0dB</w:t>
            </w:r>
          </w:p>
          <w:p w14:paraId="4812CCBB" w14:textId="7477BA70" w:rsidR="00DF32EF" w:rsidRPr="00D0162F" w:rsidRDefault="00DF32EF" w:rsidP="00DF32EF">
            <w:pPr>
              <w:pStyle w:val="TAL"/>
            </w:pPr>
            <w:r w:rsidRPr="00D0162F">
              <w:t>Via mapping</w:t>
            </w:r>
          </w:p>
          <w:p w14:paraId="144504C4" w14:textId="77777777" w:rsidR="00DF32EF" w:rsidRPr="00D0162F" w:rsidRDefault="00DF32EF" w:rsidP="00DF32EF">
            <w:pPr>
              <w:pStyle w:val="TAL"/>
              <w:rPr>
                <w:rFonts w:cs="v4.2.0"/>
              </w:rPr>
            </w:pPr>
          </w:p>
          <w:p w14:paraId="36D49D15" w14:textId="790CFC4C" w:rsidR="00DF32EF" w:rsidRPr="00D0162F" w:rsidRDefault="00DF32EF" w:rsidP="00DF32EF">
            <w:pPr>
              <w:pStyle w:val="TAL"/>
              <w:rPr>
                <w:u w:val="single"/>
              </w:rPr>
            </w:pPr>
            <w:r w:rsidRPr="00D0162F">
              <w:rPr>
                <w:u w:val="single"/>
              </w:rPr>
              <w:t>Test 2:</w:t>
            </w:r>
          </w:p>
          <w:p w14:paraId="159B0C3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8306ECC" w14:textId="77777777" w:rsidR="00DF32EF" w:rsidRPr="00D0162F" w:rsidRDefault="00DF32EF" w:rsidP="00DF32EF">
            <w:pPr>
              <w:pStyle w:val="TAL"/>
            </w:pPr>
            <w:r w:rsidRPr="00D0162F">
              <w:t>0dB</w:t>
            </w:r>
          </w:p>
          <w:p w14:paraId="7517799F" w14:textId="77777777" w:rsidR="00DF32EF" w:rsidRPr="00D0162F" w:rsidRDefault="00DF32EF" w:rsidP="00DF32EF">
            <w:pPr>
              <w:pStyle w:val="TAL"/>
            </w:pPr>
            <w:r w:rsidRPr="00D0162F">
              <w:t>0dB</w:t>
            </w:r>
          </w:p>
          <w:p w14:paraId="20A1D029" w14:textId="77777777" w:rsidR="00DF32EF" w:rsidRPr="00D0162F" w:rsidRDefault="00DF32EF" w:rsidP="00DF32EF">
            <w:pPr>
              <w:pStyle w:val="TAL"/>
            </w:pPr>
            <w:r w:rsidRPr="00D0162F">
              <w:t>0dB</w:t>
            </w:r>
          </w:p>
          <w:p w14:paraId="7ABB710F" w14:textId="77777777" w:rsidR="00DF32EF" w:rsidRPr="00D0162F" w:rsidRDefault="00DF32EF" w:rsidP="00DF32EF">
            <w:pPr>
              <w:pStyle w:val="TAL"/>
            </w:pPr>
          </w:p>
          <w:p w14:paraId="03ED4730" w14:textId="38875E69" w:rsidR="00DF32EF" w:rsidRPr="00D0162F" w:rsidRDefault="00DF32EF" w:rsidP="00DF32EF">
            <w:pPr>
              <w:pStyle w:val="TAL"/>
            </w:pPr>
            <w:r w:rsidRPr="00D0162F">
              <w:t>Via mapping</w:t>
            </w:r>
          </w:p>
          <w:p w14:paraId="40D09DEE" w14:textId="77777777" w:rsidR="00DF32EF" w:rsidRPr="00D0162F" w:rsidRDefault="00DF32EF" w:rsidP="00DF32EF">
            <w:pPr>
              <w:pStyle w:val="TAL"/>
            </w:pPr>
          </w:p>
          <w:p w14:paraId="1E4794B8" w14:textId="240BE1A2" w:rsidR="00DF32EF" w:rsidRPr="00D0162F" w:rsidRDefault="00DF32EF" w:rsidP="00DF32EF">
            <w:pPr>
              <w:pStyle w:val="TAL"/>
              <w:rPr>
                <w:u w:val="single"/>
              </w:rPr>
            </w:pPr>
            <w:r w:rsidRPr="00D0162F">
              <w:rPr>
                <w:u w:val="single"/>
              </w:rPr>
              <w:t>Test 3:</w:t>
            </w:r>
          </w:p>
          <w:p w14:paraId="3B2127D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2024A83" w14:textId="77777777" w:rsidR="00DF32EF" w:rsidRPr="00D0162F" w:rsidRDefault="00DF32EF" w:rsidP="00DF32EF">
            <w:pPr>
              <w:pStyle w:val="TAL"/>
            </w:pPr>
            <w:r w:rsidRPr="00D0162F">
              <w:t>0dB</w:t>
            </w:r>
          </w:p>
          <w:p w14:paraId="2CF12A2E" w14:textId="77777777" w:rsidR="00DF32EF" w:rsidRPr="00D0162F" w:rsidRDefault="00DF32EF" w:rsidP="00DF32EF">
            <w:pPr>
              <w:pStyle w:val="TAL"/>
            </w:pPr>
            <w:r w:rsidRPr="00D0162F">
              <w:t>0dB</w:t>
            </w:r>
          </w:p>
          <w:p w14:paraId="3AEBEF18" w14:textId="77777777" w:rsidR="00DF32EF" w:rsidRPr="00D0162F" w:rsidRDefault="00DF32EF" w:rsidP="00DF32EF">
            <w:pPr>
              <w:pStyle w:val="TAL"/>
            </w:pPr>
            <w:r w:rsidRPr="00D0162F">
              <w:t>0dB</w:t>
            </w:r>
          </w:p>
          <w:p w14:paraId="08404809" w14:textId="77777777" w:rsidR="00DF32EF" w:rsidRPr="00D0162F" w:rsidRDefault="00DF32EF" w:rsidP="00DF32EF">
            <w:pPr>
              <w:pStyle w:val="TAL"/>
            </w:pPr>
          </w:p>
          <w:p w14:paraId="25182C5B" w14:textId="69DAB7BB"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B6A638B" w14:textId="2E1C741D" w:rsidR="00DF32EF" w:rsidRPr="00D0162F" w:rsidRDefault="00DF32EF" w:rsidP="00DF32EF">
            <w:pPr>
              <w:pStyle w:val="TAL"/>
              <w:rPr>
                <w:u w:val="single"/>
              </w:rPr>
            </w:pPr>
            <w:r w:rsidRPr="00D0162F">
              <w:rPr>
                <w:u w:val="single"/>
              </w:rPr>
              <w:t>Test 1:</w:t>
            </w:r>
          </w:p>
          <w:p w14:paraId="2B79A616" w14:textId="3D4ECEB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74E5649E" w14:textId="1AE89F4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1F51FE4E" w14:textId="302861E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795C862" w14:textId="09A11E9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8352D78" w14:textId="3293167C" w:rsidR="00DF32EF" w:rsidRPr="00D0162F" w:rsidRDefault="00DF32EF" w:rsidP="00DF32EF">
            <w:pPr>
              <w:pStyle w:val="TAL"/>
            </w:pPr>
            <w:r w:rsidRPr="00D0162F">
              <w:t>RSRQ_x-7 to RSRQ_x+7</w:t>
            </w:r>
          </w:p>
          <w:p w14:paraId="6B1E3493" w14:textId="77777777" w:rsidR="00DF32EF" w:rsidRPr="00D0162F" w:rsidRDefault="00DF32EF" w:rsidP="00DF32EF">
            <w:pPr>
              <w:pStyle w:val="TAL"/>
              <w:rPr>
                <w:rFonts w:cs="v4.2.0"/>
              </w:rPr>
            </w:pPr>
          </w:p>
          <w:p w14:paraId="00D3DF65" w14:textId="57AAC67F" w:rsidR="00DF32EF" w:rsidRPr="00D0162F" w:rsidRDefault="00DF32EF" w:rsidP="00DF32EF">
            <w:pPr>
              <w:pStyle w:val="TAL"/>
              <w:rPr>
                <w:u w:val="single"/>
              </w:rPr>
            </w:pPr>
            <w:r w:rsidRPr="00D0162F">
              <w:rPr>
                <w:u w:val="single"/>
              </w:rPr>
              <w:t>Test 2:</w:t>
            </w:r>
          </w:p>
          <w:p w14:paraId="5B2DE00F" w14:textId="645EFCBC"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9F98C66" w14:textId="05CFF41C"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6dBm/15kHz</w:t>
            </w:r>
          </w:p>
          <w:p w14:paraId="458BE80A" w14:textId="142EE88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351B04F" w14:textId="0B0D4B7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FE59707" w14:textId="77777777" w:rsidR="00DF32EF" w:rsidRPr="00D0162F" w:rsidRDefault="00DF32EF" w:rsidP="00DF32EF">
            <w:pPr>
              <w:pStyle w:val="TAL"/>
            </w:pPr>
          </w:p>
          <w:p w14:paraId="75DF903A" w14:textId="2267DD99" w:rsidR="00DF32EF" w:rsidRPr="00D0162F" w:rsidRDefault="00DF32EF" w:rsidP="00DF32EF">
            <w:pPr>
              <w:pStyle w:val="TAL"/>
            </w:pPr>
            <w:r w:rsidRPr="00D0162F">
              <w:t>RSRQ_x-7 to RSRQ_x+7</w:t>
            </w:r>
          </w:p>
          <w:p w14:paraId="1CACF31D" w14:textId="77777777" w:rsidR="00DF32EF" w:rsidRPr="00D0162F" w:rsidRDefault="00DF32EF" w:rsidP="00DF32EF">
            <w:pPr>
              <w:pStyle w:val="TAL"/>
              <w:rPr>
                <w:shd w:val="clear" w:color="auto" w:fill="FFFFFF"/>
                <w:lang w:eastAsia="sv-SE"/>
              </w:rPr>
            </w:pPr>
          </w:p>
          <w:p w14:paraId="31F764B2" w14:textId="58B56F6D" w:rsidR="00DF32EF" w:rsidRPr="00D0162F" w:rsidRDefault="00DF32EF" w:rsidP="00DF32EF">
            <w:pPr>
              <w:pStyle w:val="TAL"/>
              <w:rPr>
                <w:u w:val="single"/>
              </w:rPr>
            </w:pPr>
            <w:r w:rsidRPr="00D0162F">
              <w:rPr>
                <w:u w:val="single"/>
              </w:rPr>
              <w:t>Test 3:</w:t>
            </w:r>
          </w:p>
          <w:p w14:paraId="7ADECD3D" w14:textId="08C0706B"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0748F6D" w14:textId="330DC2B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2AF2297" w14:textId="32996F4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3CEB41A" w14:textId="7F4D1FE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BE01A98" w14:textId="77777777" w:rsidR="00DF32EF" w:rsidRPr="00D0162F" w:rsidRDefault="00DF32EF" w:rsidP="00DF32EF">
            <w:pPr>
              <w:pStyle w:val="TAL"/>
            </w:pPr>
          </w:p>
          <w:p w14:paraId="7B6C2ADF" w14:textId="6EAADBA9" w:rsidR="00DF32EF" w:rsidRPr="00D0162F" w:rsidRDefault="00DF32EF" w:rsidP="00DF32EF">
            <w:pPr>
              <w:pStyle w:val="TAL"/>
            </w:pPr>
            <w:r w:rsidRPr="00D0162F">
              <w:t>RSRQ_x-11 to RSRQ_x+2</w:t>
            </w:r>
          </w:p>
        </w:tc>
      </w:tr>
      <w:tr w:rsidR="00DF32EF" w:rsidRPr="00D0162F" w14:paraId="2E7D527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544C56F"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A573446" w14:textId="2EDA35C2" w:rsidR="00DF32EF" w:rsidRPr="00D0162F" w:rsidRDefault="00DF32EF" w:rsidP="00DF32EF">
            <w:pPr>
              <w:pStyle w:val="TAL"/>
              <w:rPr>
                <w:u w:val="single"/>
              </w:rPr>
            </w:pPr>
            <w:r w:rsidRPr="00D0162F">
              <w:rPr>
                <w:b/>
                <w:u w:val="single"/>
              </w:rPr>
              <w:t>TEST CONFIGURATION 3, 6</w:t>
            </w:r>
          </w:p>
        </w:tc>
      </w:tr>
      <w:tr w:rsidR="00DF32EF" w:rsidRPr="00D0162F" w14:paraId="2AD45C2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8D2AFA6"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5A94127" w14:textId="2006EBA5" w:rsidR="00DF32EF" w:rsidRPr="00D0162F" w:rsidRDefault="00DF32EF" w:rsidP="00DF32EF">
            <w:pPr>
              <w:pStyle w:val="TAL"/>
              <w:rPr>
                <w:u w:val="single"/>
              </w:rPr>
            </w:pPr>
            <w:r w:rsidRPr="00D0162F">
              <w:rPr>
                <w:u w:val="single"/>
              </w:rPr>
              <w:t>Test 1:</w:t>
            </w:r>
          </w:p>
          <w:p w14:paraId="29356ACF" w14:textId="43BB5C37"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014F416C" w14:textId="3C40BA43"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588D84E1" w14:textId="4F35C92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82F91DE" w14:textId="46B4646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3FBC6B1" w14:textId="314B68FE"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4D02545C" w14:textId="77777777" w:rsidR="00DF32EF" w:rsidRPr="00D0162F" w:rsidRDefault="00DF32EF" w:rsidP="00DF32EF">
            <w:pPr>
              <w:pStyle w:val="TAL"/>
              <w:rPr>
                <w:rFonts w:cs="v4.2.0"/>
              </w:rPr>
            </w:pPr>
          </w:p>
          <w:p w14:paraId="6D6B2203" w14:textId="7E9FE9E0" w:rsidR="00DF32EF" w:rsidRPr="00D0162F" w:rsidRDefault="00DF32EF" w:rsidP="00DF32EF">
            <w:pPr>
              <w:pStyle w:val="TAL"/>
              <w:rPr>
                <w:u w:val="single"/>
              </w:rPr>
            </w:pPr>
            <w:r w:rsidRPr="00D0162F">
              <w:rPr>
                <w:u w:val="single"/>
              </w:rPr>
              <w:t>Test 2:</w:t>
            </w:r>
          </w:p>
          <w:p w14:paraId="4204D011" w14:textId="07C5837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4DAEE322" w14:textId="2B798BD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494C69B7" w14:textId="60C3D58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3806D92" w14:textId="6541C06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0F83695" w14:textId="77777777" w:rsidR="00DF32EF" w:rsidRPr="00D0162F" w:rsidRDefault="00DF32EF" w:rsidP="00DF32EF">
            <w:pPr>
              <w:pStyle w:val="TAL"/>
            </w:pPr>
          </w:p>
          <w:p w14:paraId="0D52C2FB" w14:textId="7ED72316"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3B0ECA49" w14:textId="77777777" w:rsidR="00DF32EF" w:rsidRPr="00D0162F" w:rsidRDefault="00DF32EF" w:rsidP="00DF32EF">
            <w:pPr>
              <w:pStyle w:val="TAL"/>
              <w:rPr>
                <w:shd w:val="clear" w:color="auto" w:fill="FFFFFF"/>
                <w:lang w:eastAsia="sv-SE"/>
              </w:rPr>
            </w:pPr>
          </w:p>
          <w:p w14:paraId="417327B7" w14:textId="64CFBDE9" w:rsidR="00DF32EF" w:rsidRPr="00D0162F" w:rsidRDefault="00DF32EF" w:rsidP="00DF32EF">
            <w:pPr>
              <w:pStyle w:val="TAL"/>
              <w:rPr>
                <w:u w:val="single"/>
              </w:rPr>
            </w:pPr>
            <w:r w:rsidRPr="00D0162F">
              <w:rPr>
                <w:u w:val="single"/>
              </w:rPr>
              <w:t>Test 3:</w:t>
            </w:r>
          </w:p>
          <w:p w14:paraId="79C75F1C" w14:textId="65D87A33"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098A7E2" w14:textId="5DECD1C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B6D8CE7" w14:textId="2B6B78C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4C340E1" w14:textId="0299CF3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19CABBC" w14:textId="77777777" w:rsidR="00DF32EF" w:rsidRPr="00D0162F" w:rsidRDefault="00DF32EF" w:rsidP="00DF32EF">
            <w:pPr>
              <w:pStyle w:val="TAL"/>
            </w:pPr>
          </w:p>
          <w:p w14:paraId="22754DC0" w14:textId="69A8BCAF"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09347B5F" w14:textId="16CBF91B" w:rsidR="00DF32EF" w:rsidRPr="00D0162F" w:rsidRDefault="00DF32EF" w:rsidP="00DF32EF">
            <w:pPr>
              <w:pStyle w:val="TAL"/>
              <w:rPr>
                <w:u w:val="single"/>
              </w:rPr>
            </w:pPr>
            <w:r w:rsidRPr="00D0162F">
              <w:rPr>
                <w:u w:val="single"/>
              </w:rPr>
              <w:t>Test 1:</w:t>
            </w:r>
          </w:p>
          <w:p w14:paraId="3D6D9CF7" w14:textId="77777777" w:rsidR="00DF32EF" w:rsidRPr="00D0162F" w:rsidRDefault="00DF32EF" w:rsidP="00DF32EF">
            <w:pPr>
              <w:pStyle w:val="TAL"/>
            </w:pPr>
            <w:r w:rsidRPr="00D0162F">
              <w:rPr>
                <w:shd w:val="clear" w:color="auto" w:fill="FFFFFF"/>
                <w:lang w:eastAsia="sv-SE"/>
              </w:rPr>
              <w:t>-1.53dB</w:t>
            </w:r>
          </w:p>
          <w:p w14:paraId="312B8513" w14:textId="77777777" w:rsidR="00DF32EF" w:rsidRPr="00D0162F" w:rsidRDefault="00DF32EF" w:rsidP="00DF32EF">
            <w:pPr>
              <w:pStyle w:val="TAL"/>
            </w:pPr>
            <w:r w:rsidRPr="00D0162F">
              <w:t>-1.53dB</w:t>
            </w:r>
          </w:p>
          <w:p w14:paraId="6D9CFF78" w14:textId="77777777" w:rsidR="00DF32EF" w:rsidRPr="00D0162F" w:rsidRDefault="00DF32EF" w:rsidP="00DF32EF">
            <w:pPr>
              <w:pStyle w:val="TAL"/>
            </w:pPr>
            <w:r w:rsidRPr="00D0162F">
              <w:t>0dB</w:t>
            </w:r>
          </w:p>
          <w:p w14:paraId="3B018911" w14:textId="77777777" w:rsidR="00DF32EF" w:rsidRPr="00D0162F" w:rsidRDefault="00DF32EF" w:rsidP="00DF32EF">
            <w:pPr>
              <w:pStyle w:val="TAL"/>
            </w:pPr>
            <w:r w:rsidRPr="00D0162F">
              <w:t>0dB</w:t>
            </w:r>
          </w:p>
          <w:p w14:paraId="44F42F5C" w14:textId="32F54A00" w:rsidR="00DF32EF" w:rsidRPr="00D0162F" w:rsidRDefault="00DF32EF" w:rsidP="00DF32EF">
            <w:pPr>
              <w:pStyle w:val="TAL"/>
            </w:pPr>
            <w:r w:rsidRPr="00D0162F">
              <w:t>Via mapping</w:t>
            </w:r>
          </w:p>
          <w:p w14:paraId="66C9C29F" w14:textId="77777777" w:rsidR="00DF32EF" w:rsidRPr="00D0162F" w:rsidRDefault="00DF32EF" w:rsidP="00DF32EF">
            <w:pPr>
              <w:pStyle w:val="TAL"/>
              <w:rPr>
                <w:rFonts w:cs="v4.2.0"/>
              </w:rPr>
            </w:pPr>
          </w:p>
          <w:p w14:paraId="653C44AC" w14:textId="24CE953B" w:rsidR="00DF32EF" w:rsidRPr="00D0162F" w:rsidRDefault="00DF32EF" w:rsidP="00DF32EF">
            <w:pPr>
              <w:pStyle w:val="TAL"/>
              <w:rPr>
                <w:u w:val="single"/>
              </w:rPr>
            </w:pPr>
            <w:r w:rsidRPr="00D0162F">
              <w:rPr>
                <w:u w:val="single"/>
              </w:rPr>
              <w:t>Test 2:</w:t>
            </w:r>
          </w:p>
          <w:p w14:paraId="54235E70"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BEAD45D" w14:textId="77777777" w:rsidR="00DF32EF" w:rsidRPr="00D0162F" w:rsidRDefault="00DF32EF" w:rsidP="00DF32EF">
            <w:pPr>
              <w:pStyle w:val="TAL"/>
            </w:pPr>
            <w:r w:rsidRPr="00D0162F">
              <w:t>0dB</w:t>
            </w:r>
          </w:p>
          <w:p w14:paraId="2AE1E048" w14:textId="77777777" w:rsidR="00DF32EF" w:rsidRPr="00D0162F" w:rsidRDefault="00DF32EF" w:rsidP="00DF32EF">
            <w:pPr>
              <w:pStyle w:val="TAL"/>
            </w:pPr>
            <w:r w:rsidRPr="00D0162F">
              <w:t>0dB</w:t>
            </w:r>
          </w:p>
          <w:p w14:paraId="36660498" w14:textId="77777777" w:rsidR="00DF32EF" w:rsidRPr="00D0162F" w:rsidRDefault="00DF32EF" w:rsidP="00DF32EF">
            <w:pPr>
              <w:pStyle w:val="TAL"/>
            </w:pPr>
            <w:r w:rsidRPr="00D0162F">
              <w:t>0dB</w:t>
            </w:r>
          </w:p>
          <w:p w14:paraId="02CB1E47" w14:textId="77777777" w:rsidR="00DF32EF" w:rsidRPr="00D0162F" w:rsidRDefault="00DF32EF" w:rsidP="00DF32EF">
            <w:pPr>
              <w:pStyle w:val="TAL"/>
            </w:pPr>
          </w:p>
          <w:p w14:paraId="45554237" w14:textId="3D44F231" w:rsidR="00DF32EF" w:rsidRPr="00D0162F" w:rsidRDefault="00DF32EF" w:rsidP="00DF32EF">
            <w:pPr>
              <w:pStyle w:val="TAL"/>
            </w:pPr>
            <w:r w:rsidRPr="00D0162F">
              <w:t>Via mapping</w:t>
            </w:r>
          </w:p>
          <w:p w14:paraId="72DA0934" w14:textId="77777777" w:rsidR="00DF32EF" w:rsidRPr="00D0162F" w:rsidRDefault="00DF32EF" w:rsidP="00DF32EF">
            <w:pPr>
              <w:pStyle w:val="TAL"/>
            </w:pPr>
          </w:p>
          <w:p w14:paraId="319FFCD6" w14:textId="7F903FA1" w:rsidR="00DF32EF" w:rsidRPr="00D0162F" w:rsidRDefault="00DF32EF" w:rsidP="00DF32EF">
            <w:pPr>
              <w:pStyle w:val="TAL"/>
              <w:rPr>
                <w:u w:val="single"/>
              </w:rPr>
            </w:pPr>
            <w:r w:rsidRPr="00D0162F">
              <w:rPr>
                <w:u w:val="single"/>
              </w:rPr>
              <w:t>Test 3:</w:t>
            </w:r>
          </w:p>
          <w:p w14:paraId="61B37BC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DA0598F" w14:textId="77777777" w:rsidR="00DF32EF" w:rsidRPr="00D0162F" w:rsidRDefault="00DF32EF" w:rsidP="00DF32EF">
            <w:pPr>
              <w:pStyle w:val="TAL"/>
            </w:pPr>
            <w:r w:rsidRPr="00D0162F">
              <w:t>0dB</w:t>
            </w:r>
          </w:p>
          <w:p w14:paraId="4B989BBD" w14:textId="77777777" w:rsidR="00DF32EF" w:rsidRPr="00D0162F" w:rsidRDefault="00DF32EF" w:rsidP="00DF32EF">
            <w:pPr>
              <w:pStyle w:val="TAL"/>
            </w:pPr>
            <w:r w:rsidRPr="00D0162F">
              <w:t>0dB</w:t>
            </w:r>
          </w:p>
          <w:p w14:paraId="389B84DE" w14:textId="77777777" w:rsidR="00DF32EF" w:rsidRPr="00D0162F" w:rsidRDefault="00DF32EF" w:rsidP="00DF32EF">
            <w:pPr>
              <w:pStyle w:val="TAL"/>
            </w:pPr>
            <w:r w:rsidRPr="00D0162F">
              <w:t>0dB</w:t>
            </w:r>
          </w:p>
          <w:p w14:paraId="4144FF02" w14:textId="77777777" w:rsidR="00DF32EF" w:rsidRPr="00D0162F" w:rsidRDefault="00DF32EF" w:rsidP="00DF32EF">
            <w:pPr>
              <w:pStyle w:val="TAL"/>
            </w:pPr>
          </w:p>
          <w:p w14:paraId="0EF7B8B6" w14:textId="1EF2540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075CE72" w14:textId="6A7565F4" w:rsidR="00DF32EF" w:rsidRPr="00D0162F" w:rsidRDefault="00DF32EF" w:rsidP="00DF32EF">
            <w:pPr>
              <w:pStyle w:val="TAL"/>
              <w:rPr>
                <w:u w:val="single"/>
              </w:rPr>
            </w:pPr>
            <w:r w:rsidRPr="00D0162F">
              <w:rPr>
                <w:u w:val="single"/>
              </w:rPr>
              <w:t>Test 1:</w:t>
            </w:r>
          </w:p>
          <w:p w14:paraId="527DCB52" w14:textId="73B373F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3EEDF5CF" w14:textId="3003AA13"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49FBEB0D" w14:textId="7B2145E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0753E4B" w14:textId="441D261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CE3A4A8" w14:textId="3F477D8B" w:rsidR="00DF32EF" w:rsidRPr="00D0162F" w:rsidRDefault="00DF32EF" w:rsidP="00DF32EF">
            <w:pPr>
              <w:pStyle w:val="TAL"/>
            </w:pPr>
            <w:r w:rsidRPr="00D0162F">
              <w:t>RSRQ_x-7 to RSRQ_x+7</w:t>
            </w:r>
          </w:p>
          <w:p w14:paraId="1430799B" w14:textId="77777777" w:rsidR="00DF32EF" w:rsidRPr="00D0162F" w:rsidRDefault="00DF32EF" w:rsidP="00DF32EF">
            <w:pPr>
              <w:pStyle w:val="TAL"/>
              <w:rPr>
                <w:rFonts w:cs="v4.2.0"/>
              </w:rPr>
            </w:pPr>
          </w:p>
          <w:p w14:paraId="22B5E81B" w14:textId="318DF927" w:rsidR="00DF32EF" w:rsidRPr="00D0162F" w:rsidRDefault="00DF32EF" w:rsidP="00DF32EF">
            <w:pPr>
              <w:pStyle w:val="TAL"/>
              <w:rPr>
                <w:u w:val="single"/>
              </w:rPr>
            </w:pPr>
            <w:r w:rsidRPr="00D0162F">
              <w:rPr>
                <w:u w:val="single"/>
              </w:rPr>
              <w:t>Test 2:</w:t>
            </w:r>
          </w:p>
          <w:p w14:paraId="37962183" w14:textId="06DEB72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15905FEE" w14:textId="06F3FDC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5EBCEFEC" w14:textId="22D58A4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14D0EFF" w14:textId="64A1865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54451371" w14:textId="77777777" w:rsidR="00DF32EF" w:rsidRPr="00D0162F" w:rsidRDefault="00DF32EF" w:rsidP="00DF32EF">
            <w:pPr>
              <w:pStyle w:val="TAL"/>
            </w:pPr>
          </w:p>
          <w:p w14:paraId="7907C8D6" w14:textId="5F741EE3" w:rsidR="00DF32EF" w:rsidRPr="00D0162F" w:rsidRDefault="00DF32EF" w:rsidP="00DF32EF">
            <w:pPr>
              <w:pStyle w:val="TAL"/>
            </w:pPr>
            <w:r w:rsidRPr="00D0162F">
              <w:t>RSRQ_x-7 to RSRQ_x+7</w:t>
            </w:r>
          </w:p>
          <w:p w14:paraId="3AB0C46F" w14:textId="77777777" w:rsidR="00DF32EF" w:rsidRPr="00D0162F" w:rsidRDefault="00DF32EF" w:rsidP="00DF32EF">
            <w:pPr>
              <w:pStyle w:val="TAL"/>
              <w:rPr>
                <w:shd w:val="clear" w:color="auto" w:fill="FFFFFF"/>
                <w:lang w:eastAsia="sv-SE"/>
              </w:rPr>
            </w:pPr>
          </w:p>
          <w:p w14:paraId="2A6CB88F" w14:textId="7FC925F8" w:rsidR="00DF32EF" w:rsidRPr="00D0162F" w:rsidRDefault="00DF32EF" w:rsidP="00DF32EF">
            <w:pPr>
              <w:pStyle w:val="TAL"/>
              <w:rPr>
                <w:u w:val="single"/>
              </w:rPr>
            </w:pPr>
            <w:r w:rsidRPr="00D0162F">
              <w:rPr>
                <w:u w:val="single"/>
              </w:rPr>
              <w:t>Test 3:</w:t>
            </w:r>
          </w:p>
          <w:p w14:paraId="27F0FE72" w14:textId="01F1F3A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635E339A" w14:textId="2F209A8C"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FEE9322" w14:textId="19D2C71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6E8F4050" w14:textId="2A33A22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8A3296A" w14:textId="77777777" w:rsidR="00DF32EF" w:rsidRPr="00D0162F" w:rsidRDefault="00DF32EF" w:rsidP="00DF32EF">
            <w:pPr>
              <w:pStyle w:val="TAL"/>
            </w:pPr>
          </w:p>
          <w:p w14:paraId="0518FDFC" w14:textId="6E708BAA" w:rsidR="00DF32EF" w:rsidRPr="00D0162F" w:rsidRDefault="00DF32EF" w:rsidP="00DF32EF">
            <w:pPr>
              <w:pStyle w:val="TAL"/>
            </w:pPr>
            <w:r w:rsidRPr="00D0162F">
              <w:t>RSRQ_x-11 to RSRQ_x+2</w:t>
            </w:r>
          </w:p>
        </w:tc>
      </w:tr>
      <w:tr w:rsidR="00DF32EF" w:rsidRPr="00D0162F" w14:paraId="58C9812C"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FDF1E94" w14:textId="45AAA705" w:rsidR="00DF32EF" w:rsidRPr="00D0162F" w:rsidRDefault="00DF32EF" w:rsidP="00DF32EF">
            <w:pPr>
              <w:pStyle w:val="TAL"/>
            </w:pPr>
            <w:r w:rsidRPr="00D0162F">
              <w:t xml:space="preserve">The derivation of the RSRQ values takes into account the uncertainty in Cell 2 and Cell 3 SS-RSRQ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1DA4DD46" w14:textId="21F7E859" w:rsidR="00DF32EF" w:rsidRPr="00D0162F" w:rsidRDefault="00DF32EF" w:rsidP="00DF32EF">
            <w:pPr>
              <w:pStyle w:val="TAL"/>
              <w:rPr>
                <w:u w:val="single"/>
              </w:rPr>
            </w:pPr>
            <w:r w:rsidRPr="00D0162F">
              <w:t>The SS-RSRQ values given above are for normal conditions. For extreme conditions, the RSRQ values are 1dB wider at each end.</w:t>
            </w:r>
          </w:p>
        </w:tc>
      </w:tr>
      <w:tr w:rsidR="00DF32EF" w:rsidRPr="00D0162F" w14:paraId="137C40C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56D5E69" w14:textId="6E72D9F2" w:rsidR="00DF32EF" w:rsidRPr="00D0162F" w:rsidRDefault="00DF32EF" w:rsidP="00DF32EF">
            <w:pPr>
              <w:pStyle w:val="TAL"/>
            </w:pPr>
            <w:r w:rsidRPr="00D0162F">
              <w:t>4.7.3.1 EN-DC FR1 SS-SINR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0FCBAB6D" w14:textId="4DA4F9FB" w:rsidR="00DF32EF" w:rsidRPr="00D0162F" w:rsidRDefault="00DF32EF" w:rsidP="00DF32EF">
            <w:pPr>
              <w:pStyle w:val="TAL"/>
              <w:rPr>
                <w:rFonts w:cs="Arial"/>
                <w:b/>
                <w:szCs w:val="18"/>
              </w:rPr>
            </w:pPr>
            <w:r w:rsidRPr="00D0162F">
              <w:rPr>
                <w:b/>
                <w:u w:val="single"/>
              </w:rPr>
              <w:t>TEST CONFIGURATION 1, 2, 4, 5</w:t>
            </w:r>
          </w:p>
        </w:tc>
      </w:tr>
      <w:tr w:rsidR="00DF32EF" w:rsidRPr="00D0162F" w14:paraId="0924874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CEC7E6"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7D78AB6" w14:textId="02699F5E" w:rsidR="00DF32EF" w:rsidRPr="00D0162F" w:rsidRDefault="00DF32EF" w:rsidP="00DF32EF">
            <w:pPr>
              <w:pStyle w:val="TAL"/>
              <w:rPr>
                <w:u w:val="single"/>
              </w:rPr>
            </w:pPr>
            <w:r w:rsidRPr="00D0162F">
              <w:rPr>
                <w:u w:val="single"/>
              </w:rPr>
              <w:t>Test 1:</w:t>
            </w:r>
          </w:p>
          <w:p w14:paraId="62F13EE2" w14:textId="6B6EA5A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5C064AFA" w14:textId="4F0E20F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787741B8" w14:textId="351D99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12211513" w14:textId="571A2DDB"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p w14:paraId="1A323CAB" w14:textId="77777777" w:rsidR="00DF32EF" w:rsidRPr="00D0162F" w:rsidRDefault="00DF32EF" w:rsidP="00DF32EF">
            <w:pPr>
              <w:pStyle w:val="TAL"/>
              <w:rPr>
                <w:rFonts w:cs="v4.2.0"/>
              </w:rPr>
            </w:pPr>
          </w:p>
          <w:p w14:paraId="144E1988" w14:textId="0E2E93F6" w:rsidR="00DF32EF" w:rsidRPr="00D0162F" w:rsidRDefault="00DF32EF" w:rsidP="00DF32EF">
            <w:pPr>
              <w:pStyle w:val="TAL"/>
              <w:rPr>
                <w:u w:val="single"/>
              </w:rPr>
            </w:pPr>
            <w:r w:rsidRPr="00D0162F">
              <w:rPr>
                <w:u w:val="single"/>
              </w:rPr>
              <w:t>Test 2:</w:t>
            </w:r>
          </w:p>
          <w:p w14:paraId="13362CBB" w14:textId="27A5091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05ECFDC" w14:textId="434E31D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dB</w:t>
            </w:r>
          </w:p>
          <w:p w14:paraId="70590129" w14:textId="354EDF2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dB</w:t>
            </w:r>
          </w:p>
          <w:p w14:paraId="0612616C" w14:textId="2A0DCCA4"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0A30191F" w14:textId="1CF0E5B8" w:rsidR="00DF32EF" w:rsidRPr="00D0162F" w:rsidRDefault="00DF32EF" w:rsidP="00DF32EF">
            <w:pPr>
              <w:pStyle w:val="TAL"/>
              <w:rPr>
                <w:u w:val="single"/>
              </w:rPr>
            </w:pPr>
            <w:r w:rsidRPr="00D0162F">
              <w:rPr>
                <w:u w:val="single"/>
              </w:rPr>
              <w:t>Test 1:</w:t>
            </w:r>
          </w:p>
          <w:p w14:paraId="7240662B" w14:textId="77777777" w:rsidR="00DF32EF" w:rsidRPr="00D0162F" w:rsidRDefault="00DF32EF" w:rsidP="00DF32EF">
            <w:pPr>
              <w:pStyle w:val="TAL"/>
            </w:pPr>
            <w:r w:rsidRPr="00D0162F">
              <w:rPr>
                <w:shd w:val="clear" w:color="auto" w:fill="FFFFFF"/>
                <w:lang w:eastAsia="sv-SE"/>
              </w:rPr>
              <w:t>0dB</w:t>
            </w:r>
          </w:p>
          <w:p w14:paraId="2B9C6A65" w14:textId="77777777" w:rsidR="00DF32EF" w:rsidRPr="00D0162F" w:rsidRDefault="00DF32EF" w:rsidP="00DF32EF">
            <w:pPr>
              <w:pStyle w:val="TAL"/>
            </w:pPr>
            <w:r w:rsidRPr="00D0162F">
              <w:t>0dB</w:t>
            </w:r>
          </w:p>
          <w:p w14:paraId="2AAA7863" w14:textId="77777777" w:rsidR="00DF32EF" w:rsidRPr="00D0162F" w:rsidRDefault="00DF32EF" w:rsidP="00DF32EF">
            <w:pPr>
              <w:pStyle w:val="TAL"/>
            </w:pPr>
            <w:r w:rsidRPr="00D0162F">
              <w:t>0dB</w:t>
            </w:r>
          </w:p>
          <w:p w14:paraId="68D943AE" w14:textId="6286BD1C" w:rsidR="00DF32EF" w:rsidRPr="00D0162F" w:rsidRDefault="00DF32EF" w:rsidP="00DF32EF">
            <w:pPr>
              <w:pStyle w:val="TAL"/>
            </w:pPr>
            <w:r w:rsidRPr="00D0162F">
              <w:t>Via mapping</w:t>
            </w:r>
          </w:p>
          <w:p w14:paraId="7206629E" w14:textId="77777777" w:rsidR="00DF32EF" w:rsidRPr="00D0162F" w:rsidRDefault="00DF32EF" w:rsidP="00DF32EF">
            <w:pPr>
              <w:pStyle w:val="TAL"/>
              <w:rPr>
                <w:rFonts w:cs="v4.2.0"/>
              </w:rPr>
            </w:pPr>
          </w:p>
          <w:p w14:paraId="7A0243A0" w14:textId="55B807F1" w:rsidR="00DF32EF" w:rsidRPr="00D0162F" w:rsidRDefault="00DF32EF" w:rsidP="00DF32EF">
            <w:pPr>
              <w:pStyle w:val="TAL"/>
              <w:rPr>
                <w:u w:val="single"/>
              </w:rPr>
            </w:pPr>
            <w:r w:rsidRPr="00D0162F">
              <w:rPr>
                <w:u w:val="single"/>
              </w:rPr>
              <w:t>Test 2:</w:t>
            </w:r>
          </w:p>
          <w:p w14:paraId="43E9579F" w14:textId="77777777" w:rsidR="00DF32EF" w:rsidRPr="00D0162F" w:rsidRDefault="00DF32EF" w:rsidP="00DF32EF">
            <w:pPr>
              <w:pStyle w:val="TAL"/>
            </w:pPr>
            <w:r w:rsidRPr="00D0162F">
              <w:rPr>
                <w:shd w:val="clear" w:color="auto" w:fill="FFFFFF"/>
                <w:lang w:eastAsia="sv-SE"/>
              </w:rPr>
              <w:t>0dB</w:t>
            </w:r>
          </w:p>
          <w:p w14:paraId="69D34A66" w14:textId="77777777" w:rsidR="00DF32EF" w:rsidRPr="00D0162F" w:rsidRDefault="00DF32EF" w:rsidP="00DF32EF">
            <w:pPr>
              <w:pStyle w:val="TAL"/>
            </w:pPr>
            <w:r w:rsidRPr="00D0162F">
              <w:t>0.5dB</w:t>
            </w:r>
          </w:p>
          <w:p w14:paraId="69DA0A83" w14:textId="77777777" w:rsidR="00DF32EF" w:rsidRPr="00D0162F" w:rsidRDefault="00DF32EF" w:rsidP="00DF32EF">
            <w:pPr>
              <w:pStyle w:val="TAL"/>
            </w:pPr>
            <w:r w:rsidRPr="00D0162F">
              <w:t>0.5dB</w:t>
            </w:r>
          </w:p>
          <w:p w14:paraId="561B7B79" w14:textId="227628F4"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775CBB47" w14:textId="56A9AA0F" w:rsidR="00DF32EF" w:rsidRPr="00D0162F" w:rsidRDefault="00DF32EF" w:rsidP="00DF32EF">
            <w:pPr>
              <w:pStyle w:val="TAL"/>
              <w:rPr>
                <w:u w:val="single"/>
              </w:rPr>
            </w:pPr>
            <w:r w:rsidRPr="00D0162F">
              <w:rPr>
                <w:u w:val="single"/>
              </w:rPr>
              <w:t>Test 1:</w:t>
            </w:r>
          </w:p>
          <w:p w14:paraId="3B898955" w14:textId="5404D4E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26664325" w14:textId="108807D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3C2A9DEF" w14:textId="1ABC78C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49F9BC34" w14:textId="28FD9D22" w:rsidR="00DF32EF" w:rsidRPr="00D0162F" w:rsidRDefault="00DF32EF" w:rsidP="00DF32EF">
            <w:pPr>
              <w:pStyle w:val="TAL"/>
            </w:pPr>
            <w:r w:rsidRPr="00D0162F">
              <w:t>SINR_31 to SINR_49</w:t>
            </w:r>
          </w:p>
          <w:p w14:paraId="0CB603B1" w14:textId="77777777" w:rsidR="00DF32EF" w:rsidRPr="00D0162F" w:rsidRDefault="00DF32EF" w:rsidP="00DF32EF">
            <w:pPr>
              <w:pStyle w:val="TAL"/>
              <w:rPr>
                <w:rFonts w:cs="v4.2.0"/>
              </w:rPr>
            </w:pPr>
          </w:p>
          <w:p w14:paraId="3DB846E3" w14:textId="28498717" w:rsidR="00DF32EF" w:rsidRPr="00D0162F" w:rsidRDefault="00DF32EF" w:rsidP="00DF32EF">
            <w:pPr>
              <w:pStyle w:val="TAL"/>
              <w:rPr>
                <w:u w:val="single"/>
              </w:rPr>
            </w:pPr>
            <w:r w:rsidRPr="00D0162F">
              <w:rPr>
                <w:u w:val="single"/>
              </w:rPr>
              <w:t>Test 2:</w:t>
            </w:r>
          </w:p>
          <w:p w14:paraId="61844509" w14:textId="5553F51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A594A8E" w14:textId="72A40FE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5dB</w:t>
            </w:r>
          </w:p>
          <w:p w14:paraId="3E8DECB9" w14:textId="33349F2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5dB</w:t>
            </w:r>
          </w:p>
          <w:p w14:paraId="75D86195" w14:textId="0BB10E16" w:rsidR="00DF32EF" w:rsidRPr="00D0162F" w:rsidRDefault="00DF32EF" w:rsidP="00DF32EF">
            <w:pPr>
              <w:pStyle w:val="TAL"/>
            </w:pPr>
            <w:r w:rsidRPr="00D0162F">
              <w:t>SINR_28 to SINR_45</w:t>
            </w:r>
          </w:p>
        </w:tc>
      </w:tr>
      <w:tr w:rsidR="00DF32EF" w:rsidRPr="00D0162F" w14:paraId="0ED1E8F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9670CF4"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168DC22" w14:textId="4DF2135B" w:rsidR="00DF32EF" w:rsidRPr="00D0162F" w:rsidRDefault="00DF32EF" w:rsidP="00DF32EF">
            <w:pPr>
              <w:pStyle w:val="TAL"/>
              <w:rPr>
                <w:u w:val="single"/>
              </w:rPr>
            </w:pPr>
            <w:r w:rsidRPr="00D0162F">
              <w:rPr>
                <w:b/>
                <w:u w:val="single"/>
              </w:rPr>
              <w:t>TEST CONFIGURATION 3, 6</w:t>
            </w:r>
          </w:p>
        </w:tc>
      </w:tr>
      <w:tr w:rsidR="00DF32EF" w:rsidRPr="00D0162F" w14:paraId="1E3BF25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5E3BCDA"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2CD0BE9A" w14:textId="7DD1F7BE" w:rsidR="00DF32EF" w:rsidRPr="00D0162F" w:rsidRDefault="00DF32EF" w:rsidP="00DF32EF">
            <w:pPr>
              <w:pStyle w:val="TAL"/>
              <w:rPr>
                <w:u w:val="single"/>
              </w:rPr>
            </w:pPr>
            <w:r w:rsidRPr="00D0162F">
              <w:rPr>
                <w:u w:val="single"/>
              </w:rPr>
              <w:t>Test 1:</w:t>
            </w:r>
          </w:p>
          <w:p w14:paraId="5F2CF7C1" w14:textId="396BEEB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5B2990D6" w14:textId="09D010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64A646E5" w14:textId="4CD1F24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59FAA145" w14:textId="2E8755E7"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p w14:paraId="7F09CB59" w14:textId="77777777" w:rsidR="00DF32EF" w:rsidRPr="00D0162F" w:rsidRDefault="00DF32EF" w:rsidP="00DF32EF">
            <w:pPr>
              <w:pStyle w:val="TAL"/>
              <w:rPr>
                <w:rFonts w:cs="v4.2.0"/>
              </w:rPr>
            </w:pPr>
          </w:p>
          <w:p w14:paraId="35CB1C21" w14:textId="62C4A248" w:rsidR="00DF32EF" w:rsidRPr="00D0162F" w:rsidRDefault="00DF32EF" w:rsidP="00DF32EF">
            <w:pPr>
              <w:pStyle w:val="TAL"/>
              <w:rPr>
                <w:u w:val="single"/>
              </w:rPr>
            </w:pPr>
            <w:r w:rsidRPr="00D0162F">
              <w:rPr>
                <w:u w:val="single"/>
              </w:rPr>
              <w:t>Test 2:</w:t>
            </w:r>
          </w:p>
          <w:p w14:paraId="4C02EF23" w14:textId="11894AD6"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79CE0B1" w14:textId="03BFAA0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dB</w:t>
            </w:r>
          </w:p>
          <w:p w14:paraId="4864AB03" w14:textId="5279E25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dB</w:t>
            </w:r>
          </w:p>
          <w:p w14:paraId="61DCC31F" w14:textId="4DAA44B2"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D366A07" w14:textId="748CF8C1" w:rsidR="00DF32EF" w:rsidRPr="00D0162F" w:rsidRDefault="00DF32EF" w:rsidP="00DF32EF">
            <w:pPr>
              <w:pStyle w:val="TAL"/>
              <w:rPr>
                <w:u w:val="single"/>
              </w:rPr>
            </w:pPr>
            <w:r w:rsidRPr="00D0162F">
              <w:rPr>
                <w:u w:val="single"/>
              </w:rPr>
              <w:t>Test 1:</w:t>
            </w:r>
          </w:p>
          <w:p w14:paraId="5B8E92B7" w14:textId="77777777" w:rsidR="00DF32EF" w:rsidRPr="00D0162F" w:rsidRDefault="00DF32EF" w:rsidP="00DF32EF">
            <w:pPr>
              <w:pStyle w:val="TAL"/>
            </w:pPr>
            <w:r w:rsidRPr="00D0162F">
              <w:rPr>
                <w:shd w:val="clear" w:color="auto" w:fill="FFFFFF"/>
                <w:lang w:eastAsia="sv-SE"/>
              </w:rPr>
              <w:t>-0.2dB</w:t>
            </w:r>
          </w:p>
          <w:p w14:paraId="079F6035" w14:textId="77777777" w:rsidR="00DF32EF" w:rsidRPr="00D0162F" w:rsidRDefault="00DF32EF" w:rsidP="00DF32EF">
            <w:pPr>
              <w:pStyle w:val="TAL"/>
            </w:pPr>
            <w:r w:rsidRPr="00D0162F">
              <w:t>0dB</w:t>
            </w:r>
          </w:p>
          <w:p w14:paraId="083A900C" w14:textId="77777777" w:rsidR="00DF32EF" w:rsidRPr="00D0162F" w:rsidRDefault="00DF32EF" w:rsidP="00DF32EF">
            <w:pPr>
              <w:pStyle w:val="TAL"/>
            </w:pPr>
            <w:r w:rsidRPr="00D0162F">
              <w:t>0dB</w:t>
            </w:r>
          </w:p>
          <w:p w14:paraId="49B4D814" w14:textId="4ECC587D" w:rsidR="00DF32EF" w:rsidRPr="00D0162F" w:rsidRDefault="00DF32EF" w:rsidP="00DF32EF">
            <w:pPr>
              <w:pStyle w:val="TAL"/>
            </w:pPr>
            <w:r w:rsidRPr="00D0162F">
              <w:t>Via mapping</w:t>
            </w:r>
          </w:p>
          <w:p w14:paraId="39D24830" w14:textId="77777777" w:rsidR="00DF32EF" w:rsidRPr="00D0162F" w:rsidRDefault="00DF32EF" w:rsidP="00DF32EF">
            <w:pPr>
              <w:pStyle w:val="TAL"/>
              <w:rPr>
                <w:rFonts w:cs="v4.2.0"/>
              </w:rPr>
            </w:pPr>
          </w:p>
          <w:p w14:paraId="532839DF" w14:textId="07C6510F" w:rsidR="00DF32EF" w:rsidRPr="00D0162F" w:rsidRDefault="00DF32EF" w:rsidP="00DF32EF">
            <w:pPr>
              <w:pStyle w:val="TAL"/>
              <w:rPr>
                <w:u w:val="single"/>
              </w:rPr>
            </w:pPr>
            <w:r w:rsidRPr="00D0162F">
              <w:rPr>
                <w:u w:val="single"/>
              </w:rPr>
              <w:t>Test 2:</w:t>
            </w:r>
          </w:p>
          <w:p w14:paraId="4940F115" w14:textId="77777777" w:rsidR="00DF32EF" w:rsidRPr="00D0162F" w:rsidRDefault="00DF32EF" w:rsidP="00DF32EF">
            <w:pPr>
              <w:pStyle w:val="TAL"/>
            </w:pPr>
            <w:r w:rsidRPr="00D0162F">
              <w:rPr>
                <w:shd w:val="clear" w:color="auto" w:fill="FFFFFF"/>
                <w:lang w:eastAsia="sv-SE"/>
              </w:rPr>
              <w:t>0dB</w:t>
            </w:r>
          </w:p>
          <w:p w14:paraId="5B6DA0FF" w14:textId="77777777" w:rsidR="00DF32EF" w:rsidRPr="00D0162F" w:rsidRDefault="00DF32EF" w:rsidP="00DF32EF">
            <w:pPr>
              <w:pStyle w:val="TAL"/>
            </w:pPr>
            <w:r w:rsidRPr="00D0162F">
              <w:t>0.5dB</w:t>
            </w:r>
          </w:p>
          <w:p w14:paraId="17C645D5" w14:textId="77777777" w:rsidR="00DF32EF" w:rsidRPr="00D0162F" w:rsidRDefault="00DF32EF" w:rsidP="00DF32EF">
            <w:pPr>
              <w:pStyle w:val="TAL"/>
            </w:pPr>
            <w:r w:rsidRPr="00D0162F">
              <w:t>0.5dB</w:t>
            </w:r>
          </w:p>
          <w:p w14:paraId="23A49181" w14:textId="181A40BA"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7B6EC7C5" w14:textId="376C2534" w:rsidR="00DF32EF" w:rsidRPr="00D0162F" w:rsidRDefault="00DF32EF" w:rsidP="00DF32EF">
            <w:pPr>
              <w:pStyle w:val="TAL"/>
              <w:rPr>
                <w:u w:val="single"/>
              </w:rPr>
            </w:pPr>
            <w:r w:rsidRPr="00D0162F">
              <w:rPr>
                <w:u w:val="single"/>
              </w:rPr>
              <w:t>Test 1:</w:t>
            </w:r>
          </w:p>
          <w:p w14:paraId="63F2BC76" w14:textId="752F7BA6"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2dBm/15kHz</w:t>
            </w:r>
          </w:p>
          <w:p w14:paraId="7234EA48" w14:textId="2D691F1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730CD02D" w14:textId="5F0987E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4D9B50A6" w14:textId="7E78FD06" w:rsidR="00DF32EF" w:rsidRPr="00D0162F" w:rsidRDefault="00DF32EF" w:rsidP="00DF32EF">
            <w:pPr>
              <w:pStyle w:val="TAL"/>
            </w:pPr>
            <w:r w:rsidRPr="00D0162F">
              <w:t>SINR_31 to SINR_49</w:t>
            </w:r>
          </w:p>
          <w:p w14:paraId="5A71C559" w14:textId="77777777" w:rsidR="00DF32EF" w:rsidRPr="00D0162F" w:rsidRDefault="00DF32EF" w:rsidP="00DF32EF">
            <w:pPr>
              <w:pStyle w:val="TAL"/>
              <w:rPr>
                <w:rFonts w:cs="v4.2.0"/>
              </w:rPr>
            </w:pPr>
          </w:p>
          <w:p w14:paraId="59ACC764" w14:textId="5F47F4A0" w:rsidR="00DF32EF" w:rsidRPr="00D0162F" w:rsidRDefault="00DF32EF" w:rsidP="00DF32EF">
            <w:pPr>
              <w:pStyle w:val="TAL"/>
              <w:rPr>
                <w:u w:val="single"/>
              </w:rPr>
            </w:pPr>
            <w:r w:rsidRPr="00D0162F">
              <w:rPr>
                <w:u w:val="single"/>
              </w:rPr>
              <w:t>Test 2:</w:t>
            </w:r>
          </w:p>
          <w:p w14:paraId="546A1BEC" w14:textId="0FA28234"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5BE095A" w14:textId="0EEE664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5dB</w:t>
            </w:r>
          </w:p>
          <w:p w14:paraId="66796249" w14:textId="4487B31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5dB</w:t>
            </w:r>
          </w:p>
          <w:p w14:paraId="3136CBFA" w14:textId="4231CDCD" w:rsidR="00DF32EF" w:rsidRPr="00D0162F" w:rsidRDefault="00DF32EF" w:rsidP="00DF32EF">
            <w:pPr>
              <w:pStyle w:val="TAL"/>
            </w:pPr>
            <w:r w:rsidRPr="00D0162F">
              <w:t>SINR_28 to SINR_45</w:t>
            </w:r>
          </w:p>
        </w:tc>
      </w:tr>
      <w:tr w:rsidR="00DF32EF" w:rsidRPr="00D0162F" w14:paraId="245212C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7CCDAAA1" w14:textId="23441DF3"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917E250" w14:textId="5D4BF57D" w:rsidR="00DF32EF" w:rsidRPr="00D0162F" w:rsidRDefault="00DF32EF" w:rsidP="00DF32EF">
            <w:pPr>
              <w:pStyle w:val="TAL"/>
              <w:rPr>
                <w:u w:val="single"/>
              </w:rPr>
            </w:pPr>
            <w:r w:rsidRPr="00D0162F">
              <w:t>The SS- SINR values given above are for normal conditions. For extreme conditions, the SS- SINR values are 0.5dB wider at each end.</w:t>
            </w:r>
          </w:p>
        </w:tc>
      </w:tr>
      <w:tr w:rsidR="00DF32EF" w:rsidRPr="00D0162F" w14:paraId="33646DC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BA6E535" w14:textId="37F74427" w:rsidR="00DF32EF" w:rsidRPr="00D0162F" w:rsidRDefault="00DF32EF" w:rsidP="00DF32EF">
            <w:pPr>
              <w:pStyle w:val="TAL"/>
            </w:pPr>
            <w:r w:rsidRPr="00D0162F">
              <w:t>4.7.3.2.1 EN-DC FR1-FR1 SS-SINR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4CB413B2" w14:textId="0CDDF7F3" w:rsidR="00DF32EF" w:rsidRPr="00D0162F" w:rsidRDefault="00DF32EF" w:rsidP="00DF32EF">
            <w:pPr>
              <w:pStyle w:val="TAL"/>
              <w:rPr>
                <w:rFonts w:cs="Arial"/>
                <w:b/>
                <w:szCs w:val="18"/>
              </w:rPr>
            </w:pPr>
            <w:r w:rsidRPr="00D0162F">
              <w:rPr>
                <w:b/>
                <w:u w:val="single"/>
              </w:rPr>
              <w:t>TEST CONFIGURATION 1, 2, 3, 4, 5, 6</w:t>
            </w:r>
          </w:p>
        </w:tc>
      </w:tr>
      <w:tr w:rsidR="00DF32EF" w:rsidRPr="00D0162F" w14:paraId="069D65B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ED53F0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45DF6BB9" w14:textId="08EB760C" w:rsidR="00DF32EF" w:rsidRPr="00D0162F" w:rsidRDefault="00DF32EF" w:rsidP="00DF32EF">
            <w:pPr>
              <w:pStyle w:val="TAL"/>
              <w:rPr>
                <w:u w:val="single"/>
              </w:rPr>
            </w:pPr>
            <w:r w:rsidRPr="00D0162F">
              <w:rPr>
                <w:u w:val="single"/>
              </w:rPr>
              <w:t>Test 1:</w:t>
            </w:r>
          </w:p>
          <w:p w14:paraId="273467EF" w14:textId="326CD5F2"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2083F97E" w14:textId="0F38015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2071D0F" w14:textId="660F8D8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5F28A76" w14:textId="05CBDCD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4B6ABAF" w14:textId="6CCD5107" w:rsidR="00DF32EF" w:rsidRPr="00D0162F" w:rsidRDefault="00DF32EF" w:rsidP="00DF32E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0EE528C0" w14:textId="77777777" w:rsidR="00DF32EF" w:rsidRPr="00D0162F" w:rsidRDefault="00DF32EF" w:rsidP="00DF32EF">
            <w:pPr>
              <w:pStyle w:val="TAL"/>
              <w:rPr>
                <w:rFonts w:cs="v4.2.0"/>
              </w:rPr>
            </w:pPr>
          </w:p>
          <w:p w14:paraId="08590EDE" w14:textId="71E0163D" w:rsidR="00DF32EF" w:rsidRPr="00D0162F" w:rsidRDefault="00DF32EF" w:rsidP="00DF32EF">
            <w:pPr>
              <w:pStyle w:val="TAL"/>
              <w:rPr>
                <w:u w:val="single"/>
              </w:rPr>
            </w:pPr>
            <w:r w:rsidRPr="00D0162F">
              <w:rPr>
                <w:u w:val="single"/>
              </w:rPr>
              <w:t>Test 2:</w:t>
            </w:r>
          </w:p>
          <w:p w14:paraId="5B9C0834" w14:textId="7F6DB2F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0BF39D84" w14:textId="18FD60F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1BEE96A4" w14:textId="1EEB9C3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2B15C235" w14:textId="7B77D09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7CC840AB" w14:textId="77777777" w:rsidR="00DF32EF" w:rsidRPr="00D0162F" w:rsidRDefault="00DF32EF" w:rsidP="00DF32EF">
            <w:pPr>
              <w:pStyle w:val="TAL"/>
            </w:pPr>
          </w:p>
          <w:p w14:paraId="2965E306" w14:textId="2C96614C" w:rsidR="00DF32EF" w:rsidRPr="00D0162F" w:rsidRDefault="00DF32EF" w:rsidP="00DF32E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44C31D3E" w14:textId="77777777" w:rsidR="00DF32EF" w:rsidRPr="00D0162F" w:rsidRDefault="00DF32EF" w:rsidP="00DF32EF">
            <w:pPr>
              <w:pStyle w:val="TAL"/>
              <w:rPr>
                <w:shd w:val="clear" w:color="auto" w:fill="FFFFFF"/>
                <w:lang w:eastAsia="sv-SE"/>
              </w:rPr>
            </w:pPr>
          </w:p>
          <w:p w14:paraId="0C45B8FB" w14:textId="70DA9445" w:rsidR="00DF32EF" w:rsidRPr="00D0162F" w:rsidRDefault="00DF32EF" w:rsidP="00DF32EF">
            <w:pPr>
              <w:pStyle w:val="TAL"/>
              <w:rPr>
                <w:u w:val="single"/>
              </w:rPr>
            </w:pPr>
            <w:r w:rsidRPr="00D0162F">
              <w:rPr>
                <w:u w:val="single"/>
              </w:rPr>
              <w:t>Test 3:</w:t>
            </w:r>
          </w:p>
          <w:p w14:paraId="69D62669" w14:textId="22F2F539"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78C70F2" w14:textId="77777777" w:rsidR="00DF32EF" w:rsidRPr="00D0162F" w:rsidRDefault="00DF32EF" w:rsidP="00DF32EF">
            <w:pPr>
              <w:pStyle w:val="TAL"/>
            </w:pPr>
          </w:p>
          <w:p w14:paraId="41D5D5D8" w14:textId="045A3FE4"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379A8D1" w14:textId="77777777" w:rsidR="00DF32EF" w:rsidRPr="00D0162F" w:rsidRDefault="00DF32EF" w:rsidP="00DF32EF">
            <w:pPr>
              <w:pStyle w:val="TAL"/>
            </w:pPr>
          </w:p>
          <w:p w14:paraId="2D4E429A" w14:textId="2BA1F7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4dB</w:t>
            </w:r>
          </w:p>
          <w:p w14:paraId="2E5DDE45" w14:textId="024981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4dB</w:t>
            </w:r>
          </w:p>
          <w:p w14:paraId="6224CC1D" w14:textId="77777777" w:rsidR="00DF32EF" w:rsidRPr="00D0162F" w:rsidRDefault="00DF32EF" w:rsidP="00DF32EF">
            <w:pPr>
              <w:pStyle w:val="TAL"/>
            </w:pPr>
          </w:p>
          <w:p w14:paraId="38B76694" w14:textId="1D2E29D7" w:rsidR="00DF32EF" w:rsidRPr="00D0162F" w:rsidRDefault="00DF32EF" w:rsidP="00DF32E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EE700C6" w14:textId="3E0CC56F" w:rsidR="00DF32EF" w:rsidRPr="00D0162F" w:rsidRDefault="00DF32EF" w:rsidP="00DF32EF">
            <w:pPr>
              <w:pStyle w:val="TAL"/>
              <w:rPr>
                <w:u w:val="single"/>
              </w:rPr>
            </w:pPr>
            <w:r w:rsidRPr="00D0162F">
              <w:rPr>
                <w:u w:val="single"/>
              </w:rPr>
              <w:t>Test 1:</w:t>
            </w:r>
          </w:p>
          <w:p w14:paraId="2F1590EF" w14:textId="77777777" w:rsidR="00DF32EF" w:rsidRPr="00D0162F" w:rsidRDefault="00DF32EF" w:rsidP="00DF32EF">
            <w:pPr>
              <w:pStyle w:val="TAL"/>
            </w:pPr>
            <w:r w:rsidRPr="00D0162F">
              <w:rPr>
                <w:shd w:val="clear" w:color="auto" w:fill="FFFFFF"/>
                <w:lang w:eastAsia="sv-SE"/>
              </w:rPr>
              <w:t>0dB</w:t>
            </w:r>
          </w:p>
          <w:p w14:paraId="6965F4F7" w14:textId="77777777" w:rsidR="00DF32EF" w:rsidRPr="00D0162F" w:rsidRDefault="00DF32EF" w:rsidP="00DF32EF">
            <w:pPr>
              <w:pStyle w:val="TAL"/>
            </w:pPr>
            <w:r w:rsidRPr="00D0162F">
              <w:t>0dB</w:t>
            </w:r>
          </w:p>
          <w:p w14:paraId="0773A743" w14:textId="77777777" w:rsidR="00DF32EF" w:rsidRPr="00D0162F" w:rsidRDefault="00DF32EF" w:rsidP="00DF32EF">
            <w:pPr>
              <w:pStyle w:val="TAL"/>
            </w:pPr>
            <w:r w:rsidRPr="00D0162F">
              <w:t>0dB</w:t>
            </w:r>
          </w:p>
          <w:p w14:paraId="7AE46EA8" w14:textId="77777777" w:rsidR="00DF32EF" w:rsidRPr="00D0162F" w:rsidRDefault="00DF32EF" w:rsidP="00DF32EF">
            <w:pPr>
              <w:pStyle w:val="TAL"/>
            </w:pPr>
            <w:r w:rsidRPr="00D0162F">
              <w:t>0dB</w:t>
            </w:r>
          </w:p>
          <w:p w14:paraId="28762183" w14:textId="7494E258" w:rsidR="00DF32EF" w:rsidRPr="00D0162F" w:rsidRDefault="00DF32EF" w:rsidP="00DF32EF">
            <w:pPr>
              <w:pStyle w:val="TAL"/>
            </w:pPr>
            <w:r w:rsidRPr="00D0162F">
              <w:t>Via mapping</w:t>
            </w:r>
          </w:p>
          <w:p w14:paraId="56F06971" w14:textId="77777777" w:rsidR="00DF32EF" w:rsidRPr="00D0162F" w:rsidRDefault="00DF32EF" w:rsidP="00DF32EF">
            <w:pPr>
              <w:pStyle w:val="TAL"/>
              <w:rPr>
                <w:rFonts w:cs="v4.2.0"/>
              </w:rPr>
            </w:pPr>
          </w:p>
          <w:p w14:paraId="6009FF7F" w14:textId="64713A07" w:rsidR="00DF32EF" w:rsidRPr="00D0162F" w:rsidRDefault="00DF32EF" w:rsidP="00DF32EF">
            <w:pPr>
              <w:pStyle w:val="TAL"/>
              <w:rPr>
                <w:u w:val="single"/>
              </w:rPr>
            </w:pPr>
            <w:r w:rsidRPr="00D0162F">
              <w:rPr>
                <w:u w:val="single"/>
              </w:rPr>
              <w:t>Test 2:</w:t>
            </w:r>
          </w:p>
          <w:p w14:paraId="7A9B971B"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E00DD32" w14:textId="77777777" w:rsidR="00DF32EF" w:rsidRPr="00D0162F" w:rsidRDefault="00DF32EF" w:rsidP="00DF32EF">
            <w:pPr>
              <w:pStyle w:val="TAL"/>
            </w:pPr>
            <w:r w:rsidRPr="00D0162F">
              <w:t>0dB</w:t>
            </w:r>
          </w:p>
          <w:p w14:paraId="4232A0B4" w14:textId="77777777" w:rsidR="00DF32EF" w:rsidRPr="00D0162F" w:rsidRDefault="00DF32EF" w:rsidP="00DF32EF">
            <w:pPr>
              <w:pStyle w:val="TAL"/>
            </w:pPr>
            <w:r w:rsidRPr="00D0162F">
              <w:t>0dB</w:t>
            </w:r>
          </w:p>
          <w:p w14:paraId="2B4BF58E" w14:textId="77777777" w:rsidR="00DF32EF" w:rsidRPr="00D0162F" w:rsidRDefault="00DF32EF" w:rsidP="00DF32EF">
            <w:pPr>
              <w:pStyle w:val="TAL"/>
            </w:pPr>
            <w:r w:rsidRPr="00D0162F">
              <w:t>0dB</w:t>
            </w:r>
          </w:p>
          <w:p w14:paraId="1C180C19" w14:textId="77777777" w:rsidR="00DF32EF" w:rsidRPr="00D0162F" w:rsidRDefault="00DF32EF" w:rsidP="00DF32EF">
            <w:pPr>
              <w:pStyle w:val="TAL"/>
            </w:pPr>
          </w:p>
          <w:p w14:paraId="6194E7CF" w14:textId="3D9F4FC3" w:rsidR="00DF32EF" w:rsidRPr="00D0162F" w:rsidRDefault="00DF32EF" w:rsidP="00DF32EF">
            <w:pPr>
              <w:pStyle w:val="TAL"/>
            </w:pPr>
            <w:r w:rsidRPr="00D0162F">
              <w:t>Via mapping</w:t>
            </w:r>
          </w:p>
          <w:p w14:paraId="288DCA0A" w14:textId="77777777" w:rsidR="00DF32EF" w:rsidRPr="00D0162F" w:rsidRDefault="00DF32EF" w:rsidP="00DF32EF">
            <w:pPr>
              <w:pStyle w:val="TAL"/>
            </w:pPr>
          </w:p>
          <w:p w14:paraId="628CB34E" w14:textId="25AC369B" w:rsidR="00DF32EF" w:rsidRPr="00D0162F" w:rsidRDefault="00DF32EF" w:rsidP="00DF32EF">
            <w:pPr>
              <w:pStyle w:val="TAL"/>
              <w:rPr>
                <w:u w:val="single"/>
              </w:rPr>
            </w:pPr>
            <w:r w:rsidRPr="00D0162F">
              <w:rPr>
                <w:u w:val="single"/>
              </w:rPr>
              <w:t>Test 3:</w:t>
            </w:r>
          </w:p>
          <w:p w14:paraId="4AC790BA"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507FDCB" w14:textId="77777777" w:rsidR="00DF32EF" w:rsidRPr="00D0162F" w:rsidRDefault="00DF32EF" w:rsidP="00DF32EF">
            <w:pPr>
              <w:pStyle w:val="TAL"/>
              <w:rPr>
                <w:shd w:val="clear" w:color="auto" w:fill="FFFFFF"/>
                <w:lang w:eastAsia="sv-SE"/>
              </w:rPr>
            </w:pPr>
          </w:p>
          <w:p w14:paraId="7EA046DC" w14:textId="77777777" w:rsidR="00DF32EF" w:rsidRPr="00D0162F" w:rsidRDefault="00DF32EF" w:rsidP="00DF32EF">
            <w:pPr>
              <w:pStyle w:val="TAL"/>
            </w:pPr>
            <w:r w:rsidRPr="00D0162F">
              <w:t>0dB</w:t>
            </w:r>
          </w:p>
          <w:p w14:paraId="65CB5843" w14:textId="77777777" w:rsidR="00DF32EF" w:rsidRPr="00D0162F" w:rsidRDefault="00DF32EF" w:rsidP="00DF32EF">
            <w:pPr>
              <w:pStyle w:val="TAL"/>
            </w:pPr>
          </w:p>
          <w:p w14:paraId="4505E35F" w14:textId="77777777" w:rsidR="00DF32EF" w:rsidRPr="00D0162F" w:rsidRDefault="00DF32EF" w:rsidP="00DF32EF">
            <w:pPr>
              <w:pStyle w:val="TAL"/>
            </w:pPr>
            <w:r w:rsidRPr="00D0162F">
              <w:t>0.8dB</w:t>
            </w:r>
          </w:p>
          <w:p w14:paraId="0DF095F9" w14:textId="77777777" w:rsidR="00DF32EF" w:rsidRPr="00D0162F" w:rsidRDefault="00DF32EF" w:rsidP="00DF32EF">
            <w:pPr>
              <w:pStyle w:val="TAL"/>
            </w:pPr>
            <w:r w:rsidRPr="00D0162F">
              <w:t>0.8dB</w:t>
            </w:r>
          </w:p>
          <w:p w14:paraId="61B6187E" w14:textId="77777777" w:rsidR="00DF32EF" w:rsidRPr="00D0162F" w:rsidRDefault="00DF32EF" w:rsidP="00DF32EF">
            <w:pPr>
              <w:pStyle w:val="TAL"/>
            </w:pPr>
          </w:p>
          <w:p w14:paraId="21D68BF7" w14:textId="4F6EC4B3"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EC455AD" w14:textId="3BF99FC3" w:rsidR="00DF32EF" w:rsidRPr="00D0162F" w:rsidRDefault="00DF32EF" w:rsidP="00DF32EF">
            <w:pPr>
              <w:pStyle w:val="TAL"/>
              <w:rPr>
                <w:u w:val="single"/>
              </w:rPr>
            </w:pPr>
            <w:r w:rsidRPr="00D0162F">
              <w:rPr>
                <w:u w:val="single"/>
              </w:rPr>
              <w:t>Test 1:</w:t>
            </w:r>
          </w:p>
          <w:p w14:paraId="0D17AA9D" w14:textId="70D8F63A"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FF8F790" w14:textId="16A54F2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6D3E47CB" w14:textId="4FAF90C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095539F3" w14:textId="6745591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59CD4DA" w14:textId="70F48C82" w:rsidR="00DF32EF" w:rsidRPr="00D0162F" w:rsidRDefault="00DF32EF" w:rsidP="00DF32EF">
            <w:pPr>
              <w:pStyle w:val="TAL"/>
            </w:pPr>
            <w:r w:rsidRPr="00D0162F">
              <w:t>SINR_35 to SINR_51</w:t>
            </w:r>
          </w:p>
          <w:p w14:paraId="0C9E842B" w14:textId="77777777" w:rsidR="00DF32EF" w:rsidRPr="00D0162F" w:rsidRDefault="00DF32EF" w:rsidP="00DF32EF">
            <w:pPr>
              <w:pStyle w:val="TAL"/>
              <w:rPr>
                <w:rFonts w:cs="v4.2.0"/>
              </w:rPr>
            </w:pPr>
          </w:p>
          <w:p w14:paraId="38411859" w14:textId="73373A92" w:rsidR="00DF32EF" w:rsidRPr="00D0162F" w:rsidRDefault="00DF32EF" w:rsidP="00DF32EF">
            <w:pPr>
              <w:pStyle w:val="TAL"/>
              <w:rPr>
                <w:u w:val="single"/>
              </w:rPr>
            </w:pPr>
            <w:r w:rsidRPr="00D0162F">
              <w:rPr>
                <w:u w:val="single"/>
              </w:rPr>
              <w:t>Test 2:</w:t>
            </w:r>
          </w:p>
          <w:p w14:paraId="344FE70C" w14:textId="24ACF66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785F9398" w14:textId="3A8277B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05AE1F11" w14:textId="090C996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03EA7192" w14:textId="7DE258A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5413AFD3" w14:textId="77777777" w:rsidR="00DF32EF" w:rsidRPr="00D0162F" w:rsidRDefault="00DF32EF" w:rsidP="00DF32EF">
            <w:pPr>
              <w:pStyle w:val="TAL"/>
            </w:pPr>
          </w:p>
          <w:p w14:paraId="124D1DED" w14:textId="3F503F90" w:rsidR="00DF32EF" w:rsidRPr="00D0162F" w:rsidRDefault="00DF32EF" w:rsidP="00DF32EF">
            <w:pPr>
              <w:pStyle w:val="TAL"/>
            </w:pPr>
            <w:r w:rsidRPr="00D0162F">
              <w:t>SINR_79 to SINR_94</w:t>
            </w:r>
          </w:p>
          <w:p w14:paraId="3381D2A2" w14:textId="77777777" w:rsidR="00DF32EF" w:rsidRPr="00D0162F" w:rsidRDefault="00DF32EF" w:rsidP="00DF32EF">
            <w:pPr>
              <w:pStyle w:val="TAL"/>
              <w:rPr>
                <w:shd w:val="clear" w:color="auto" w:fill="FFFFFF"/>
                <w:lang w:eastAsia="sv-SE"/>
              </w:rPr>
            </w:pPr>
          </w:p>
          <w:p w14:paraId="167A59E9" w14:textId="06C969BA" w:rsidR="00DF32EF" w:rsidRPr="00D0162F" w:rsidRDefault="00DF32EF" w:rsidP="00DF32EF">
            <w:pPr>
              <w:pStyle w:val="TAL"/>
              <w:rPr>
                <w:u w:val="single"/>
              </w:rPr>
            </w:pPr>
            <w:r w:rsidRPr="00D0162F">
              <w:rPr>
                <w:u w:val="single"/>
              </w:rPr>
              <w:t>Test 3:</w:t>
            </w:r>
          </w:p>
          <w:p w14:paraId="6ED7F6F0" w14:textId="2B88E03D"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E295756" w14:textId="2812CCB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3086BB6" w14:textId="22CA605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2dB</w:t>
            </w:r>
          </w:p>
          <w:p w14:paraId="35190D7E" w14:textId="61F1D29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2dB</w:t>
            </w:r>
          </w:p>
          <w:p w14:paraId="1D277597" w14:textId="77777777" w:rsidR="00DF32EF" w:rsidRPr="00D0162F" w:rsidRDefault="00DF32EF" w:rsidP="00DF32EF">
            <w:pPr>
              <w:pStyle w:val="TAL"/>
            </w:pPr>
          </w:p>
          <w:p w14:paraId="0DD6DB07" w14:textId="665C9C9C" w:rsidR="00DF32EF" w:rsidRPr="00D0162F" w:rsidRDefault="00DF32EF" w:rsidP="00DF32EF">
            <w:pPr>
              <w:pStyle w:val="TAL"/>
            </w:pPr>
            <w:r w:rsidRPr="00D0162F">
              <w:t>SINR_32 to SINR_49</w:t>
            </w:r>
          </w:p>
        </w:tc>
      </w:tr>
      <w:tr w:rsidR="00DF32EF" w:rsidRPr="00D0162F" w14:paraId="216D9C23"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F543D4D" w14:textId="0AF49AF4"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3DC09DAC" w14:textId="2FC15508" w:rsidR="00DF32EF" w:rsidRPr="00D0162F" w:rsidRDefault="00DF32EF" w:rsidP="00DF32EF">
            <w:pPr>
              <w:pStyle w:val="TAL"/>
              <w:rPr>
                <w:u w:val="single"/>
              </w:rPr>
            </w:pPr>
            <w:r w:rsidRPr="00D0162F">
              <w:t>The SS- SINR values given above are for normal conditions. For extreme conditions, the SS- SINR values are 1dB wider at each for Tests 1 and 2 and 0.5dB wider at each end for Test 3.</w:t>
            </w:r>
          </w:p>
        </w:tc>
      </w:tr>
      <w:tr w:rsidR="00DF32EF" w:rsidRPr="00D0162F" w14:paraId="588C3E8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50BBD97" w14:textId="4E77F604" w:rsidR="00DF32EF" w:rsidRPr="00D0162F" w:rsidRDefault="00DF32EF" w:rsidP="00DF32EF">
            <w:pPr>
              <w:pStyle w:val="TAL"/>
            </w:pPr>
            <w:r w:rsidRPr="00D0162F">
              <w:t>4.7.3.2.2 EN-DC FR1-FR1 SS-SINR relativ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2E74F949" w14:textId="62AA836D" w:rsidR="00DF32EF" w:rsidRPr="00D0162F" w:rsidRDefault="00DF32EF" w:rsidP="00DF32EF">
            <w:pPr>
              <w:pStyle w:val="TAL"/>
              <w:rPr>
                <w:rFonts w:cs="Arial"/>
                <w:b/>
                <w:szCs w:val="18"/>
              </w:rPr>
            </w:pPr>
            <w:r w:rsidRPr="00D0162F">
              <w:rPr>
                <w:b/>
                <w:u w:val="single"/>
              </w:rPr>
              <w:t>TEST CONFIGURATION 1, 2, 3, 4, 5, 6</w:t>
            </w:r>
          </w:p>
        </w:tc>
      </w:tr>
      <w:tr w:rsidR="00DF32EF" w:rsidRPr="00D0162F" w14:paraId="377D658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47DF8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B56AB50" w14:textId="65A7B60D" w:rsidR="00DF32EF" w:rsidRPr="00D0162F" w:rsidRDefault="00DF32EF" w:rsidP="00DF32EF">
            <w:pPr>
              <w:pStyle w:val="TAL"/>
              <w:rPr>
                <w:u w:val="single"/>
              </w:rPr>
            </w:pPr>
            <w:r w:rsidRPr="00D0162F">
              <w:rPr>
                <w:u w:val="single"/>
              </w:rPr>
              <w:t>Test 1:</w:t>
            </w:r>
          </w:p>
          <w:p w14:paraId="06F6E62C" w14:textId="53D4752B"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48E8CBBF" w14:textId="2D05B135"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25DD4D35" w14:textId="3FD3D66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35E7B688" w14:textId="15D7B71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55255CD" w14:textId="02662916" w:rsidR="00DF32EF" w:rsidRPr="00D0162F" w:rsidRDefault="00DF32EF" w:rsidP="00DF32E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12B25D83" w14:textId="77777777" w:rsidR="00DF32EF" w:rsidRPr="00D0162F" w:rsidRDefault="00DF32EF" w:rsidP="00DF32EF">
            <w:pPr>
              <w:pStyle w:val="TAL"/>
              <w:rPr>
                <w:rFonts w:cs="v4.2.0"/>
              </w:rPr>
            </w:pPr>
          </w:p>
          <w:p w14:paraId="5FBA1B5E" w14:textId="32BCDE5E" w:rsidR="00DF32EF" w:rsidRPr="00D0162F" w:rsidRDefault="00DF32EF" w:rsidP="00DF32EF">
            <w:pPr>
              <w:pStyle w:val="TAL"/>
              <w:rPr>
                <w:u w:val="single"/>
              </w:rPr>
            </w:pPr>
            <w:r w:rsidRPr="00D0162F">
              <w:rPr>
                <w:u w:val="single"/>
              </w:rPr>
              <w:t>Test 2:</w:t>
            </w:r>
          </w:p>
          <w:p w14:paraId="01B8C882" w14:textId="5A416C9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28F0D129" w14:textId="2344F867"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994D2A3" w14:textId="131CBE5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1D617F4C" w14:textId="10F7930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405D5669" w14:textId="77777777" w:rsidR="00DF32EF" w:rsidRPr="00D0162F" w:rsidRDefault="00DF32EF" w:rsidP="00DF32EF">
            <w:pPr>
              <w:pStyle w:val="TAL"/>
            </w:pPr>
          </w:p>
          <w:p w14:paraId="57C8BEC7" w14:textId="7F6A66DB" w:rsidR="00DF32EF" w:rsidRPr="00D0162F" w:rsidRDefault="00DF32EF" w:rsidP="00DF32E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4B4BC0D1" w14:textId="77777777" w:rsidR="00DF32EF" w:rsidRPr="00D0162F" w:rsidRDefault="00DF32EF" w:rsidP="00DF32EF">
            <w:pPr>
              <w:pStyle w:val="TAL"/>
              <w:rPr>
                <w:shd w:val="clear" w:color="auto" w:fill="FFFFFF"/>
                <w:lang w:eastAsia="sv-SE"/>
              </w:rPr>
            </w:pPr>
          </w:p>
          <w:p w14:paraId="3430FAAD" w14:textId="76D8AE2C" w:rsidR="00DF32EF" w:rsidRPr="00D0162F" w:rsidRDefault="00DF32EF" w:rsidP="00DF32EF">
            <w:pPr>
              <w:pStyle w:val="TAL"/>
              <w:rPr>
                <w:u w:val="single"/>
              </w:rPr>
            </w:pPr>
            <w:r w:rsidRPr="00D0162F">
              <w:rPr>
                <w:u w:val="single"/>
              </w:rPr>
              <w:t>Test 3:</w:t>
            </w:r>
          </w:p>
          <w:p w14:paraId="560D9623" w14:textId="4962A5C4"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245AE01" w14:textId="77777777" w:rsidR="00DF32EF" w:rsidRPr="00D0162F" w:rsidRDefault="00DF32EF" w:rsidP="00DF32EF">
            <w:pPr>
              <w:pStyle w:val="TAL"/>
            </w:pPr>
          </w:p>
          <w:p w14:paraId="26314EC8" w14:textId="6E504677"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CA81025" w14:textId="77777777" w:rsidR="00DF32EF" w:rsidRPr="00D0162F" w:rsidRDefault="00DF32EF" w:rsidP="00DF32EF">
            <w:pPr>
              <w:pStyle w:val="TAL"/>
            </w:pPr>
          </w:p>
          <w:p w14:paraId="66802BD6" w14:textId="2E4232A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4dB</w:t>
            </w:r>
          </w:p>
          <w:p w14:paraId="5E1EAD1F" w14:textId="7000F92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4dB</w:t>
            </w:r>
          </w:p>
          <w:p w14:paraId="59E46C2E" w14:textId="77777777" w:rsidR="00DF32EF" w:rsidRPr="00D0162F" w:rsidRDefault="00DF32EF" w:rsidP="00DF32EF">
            <w:pPr>
              <w:pStyle w:val="TAL"/>
            </w:pPr>
          </w:p>
          <w:p w14:paraId="2B170C76" w14:textId="565C792B" w:rsidR="00DF32EF" w:rsidRPr="00D0162F" w:rsidRDefault="00DF32EF" w:rsidP="00DF32E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4dB</w:t>
            </w:r>
          </w:p>
        </w:tc>
        <w:tc>
          <w:tcPr>
            <w:tcW w:w="1641" w:type="dxa"/>
            <w:tcBorders>
              <w:top w:val="single" w:sz="4" w:space="0" w:color="auto"/>
              <w:left w:val="single" w:sz="4" w:space="0" w:color="auto"/>
              <w:bottom w:val="single" w:sz="4" w:space="0" w:color="auto"/>
              <w:right w:val="single" w:sz="4" w:space="0" w:color="auto"/>
            </w:tcBorders>
          </w:tcPr>
          <w:p w14:paraId="2E45C5FD" w14:textId="2D1553CB" w:rsidR="00DF32EF" w:rsidRPr="00D0162F" w:rsidRDefault="00DF32EF" w:rsidP="00DF32EF">
            <w:pPr>
              <w:pStyle w:val="TAL"/>
              <w:rPr>
                <w:u w:val="single"/>
              </w:rPr>
            </w:pPr>
            <w:r w:rsidRPr="00D0162F">
              <w:rPr>
                <w:u w:val="single"/>
              </w:rPr>
              <w:t>Test 1:</w:t>
            </w:r>
          </w:p>
          <w:p w14:paraId="45C93A73" w14:textId="77777777" w:rsidR="00DF32EF" w:rsidRPr="00D0162F" w:rsidRDefault="00DF32EF" w:rsidP="00DF32EF">
            <w:pPr>
              <w:pStyle w:val="TAL"/>
            </w:pPr>
            <w:r w:rsidRPr="00D0162F">
              <w:rPr>
                <w:shd w:val="clear" w:color="auto" w:fill="FFFFFF"/>
                <w:lang w:eastAsia="sv-SE"/>
              </w:rPr>
              <w:t>0dB</w:t>
            </w:r>
          </w:p>
          <w:p w14:paraId="53D428D0" w14:textId="77777777" w:rsidR="00DF32EF" w:rsidRPr="00D0162F" w:rsidRDefault="00DF32EF" w:rsidP="00DF32EF">
            <w:pPr>
              <w:pStyle w:val="TAL"/>
            </w:pPr>
            <w:r w:rsidRPr="00D0162F">
              <w:t>0dB</w:t>
            </w:r>
          </w:p>
          <w:p w14:paraId="0D2EA801" w14:textId="77777777" w:rsidR="00DF32EF" w:rsidRPr="00D0162F" w:rsidRDefault="00DF32EF" w:rsidP="00DF32EF">
            <w:pPr>
              <w:pStyle w:val="TAL"/>
            </w:pPr>
            <w:r w:rsidRPr="00D0162F">
              <w:t>0dB</w:t>
            </w:r>
          </w:p>
          <w:p w14:paraId="51EFEC2E" w14:textId="77777777" w:rsidR="00DF32EF" w:rsidRPr="00D0162F" w:rsidRDefault="00DF32EF" w:rsidP="00DF32EF">
            <w:pPr>
              <w:pStyle w:val="TAL"/>
            </w:pPr>
            <w:r w:rsidRPr="00D0162F">
              <w:t>0dB</w:t>
            </w:r>
          </w:p>
          <w:p w14:paraId="7C4474ED" w14:textId="7616140F" w:rsidR="00DF32EF" w:rsidRPr="00D0162F" w:rsidRDefault="00DF32EF" w:rsidP="00DF32EF">
            <w:pPr>
              <w:pStyle w:val="TAL"/>
            </w:pPr>
            <w:r w:rsidRPr="00D0162F">
              <w:t>Via mapping</w:t>
            </w:r>
          </w:p>
          <w:p w14:paraId="6946AE97" w14:textId="77777777" w:rsidR="00DF32EF" w:rsidRPr="00D0162F" w:rsidRDefault="00DF32EF" w:rsidP="00DF32EF">
            <w:pPr>
              <w:pStyle w:val="TAL"/>
              <w:rPr>
                <w:rFonts w:cs="v4.2.0"/>
              </w:rPr>
            </w:pPr>
          </w:p>
          <w:p w14:paraId="57A4D8DB" w14:textId="2265B7F4" w:rsidR="00DF32EF" w:rsidRPr="00D0162F" w:rsidRDefault="00DF32EF" w:rsidP="00DF32EF">
            <w:pPr>
              <w:pStyle w:val="TAL"/>
              <w:rPr>
                <w:u w:val="single"/>
              </w:rPr>
            </w:pPr>
            <w:r w:rsidRPr="00D0162F">
              <w:rPr>
                <w:u w:val="single"/>
              </w:rPr>
              <w:t>Test 2:</w:t>
            </w:r>
          </w:p>
          <w:p w14:paraId="6A202904"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ED26806" w14:textId="77777777" w:rsidR="00DF32EF" w:rsidRPr="00D0162F" w:rsidRDefault="00DF32EF" w:rsidP="00DF32EF">
            <w:pPr>
              <w:pStyle w:val="TAL"/>
            </w:pPr>
            <w:r w:rsidRPr="00D0162F">
              <w:t>0dB</w:t>
            </w:r>
          </w:p>
          <w:p w14:paraId="18EDABC3" w14:textId="77777777" w:rsidR="00DF32EF" w:rsidRPr="00D0162F" w:rsidRDefault="00DF32EF" w:rsidP="00DF32EF">
            <w:pPr>
              <w:pStyle w:val="TAL"/>
            </w:pPr>
            <w:r w:rsidRPr="00D0162F">
              <w:t>0dB</w:t>
            </w:r>
          </w:p>
          <w:p w14:paraId="70E31BCC" w14:textId="77777777" w:rsidR="00DF32EF" w:rsidRPr="00D0162F" w:rsidRDefault="00DF32EF" w:rsidP="00DF32EF">
            <w:pPr>
              <w:pStyle w:val="TAL"/>
            </w:pPr>
            <w:r w:rsidRPr="00D0162F">
              <w:t>0dB</w:t>
            </w:r>
          </w:p>
          <w:p w14:paraId="53AE57A5" w14:textId="77777777" w:rsidR="00DF32EF" w:rsidRPr="00D0162F" w:rsidRDefault="00DF32EF" w:rsidP="00DF32EF">
            <w:pPr>
              <w:pStyle w:val="TAL"/>
            </w:pPr>
          </w:p>
          <w:p w14:paraId="62653C91" w14:textId="7085025E" w:rsidR="00DF32EF" w:rsidRPr="00D0162F" w:rsidRDefault="00DF32EF" w:rsidP="00DF32EF">
            <w:pPr>
              <w:pStyle w:val="TAL"/>
            </w:pPr>
            <w:r w:rsidRPr="00D0162F">
              <w:t>Via mapping</w:t>
            </w:r>
          </w:p>
          <w:p w14:paraId="60D16888" w14:textId="77777777" w:rsidR="00DF32EF" w:rsidRPr="00D0162F" w:rsidRDefault="00DF32EF" w:rsidP="00DF32EF">
            <w:pPr>
              <w:pStyle w:val="TAL"/>
            </w:pPr>
          </w:p>
          <w:p w14:paraId="5CA40BC9" w14:textId="0066124F" w:rsidR="00DF32EF" w:rsidRPr="00D0162F" w:rsidRDefault="00DF32EF" w:rsidP="00DF32EF">
            <w:pPr>
              <w:pStyle w:val="TAL"/>
              <w:rPr>
                <w:u w:val="single"/>
              </w:rPr>
            </w:pPr>
            <w:r w:rsidRPr="00D0162F">
              <w:rPr>
                <w:u w:val="single"/>
              </w:rPr>
              <w:t>Test 3:</w:t>
            </w:r>
          </w:p>
          <w:p w14:paraId="1C650AD1"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B5CC3DF" w14:textId="77777777" w:rsidR="00DF32EF" w:rsidRPr="00D0162F" w:rsidRDefault="00DF32EF" w:rsidP="00DF32EF">
            <w:pPr>
              <w:pStyle w:val="TAL"/>
              <w:rPr>
                <w:shd w:val="clear" w:color="auto" w:fill="FFFFFF"/>
                <w:lang w:eastAsia="sv-SE"/>
              </w:rPr>
            </w:pPr>
          </w:p>
          <w:p w14:paraId="60D33AF2" w14:textId="77777777" w:rsidR="00DF32EF" w:rsidRPr="00D0162F" w:rsidRDefault="00DF32EF" w:rsidP="00DF32EF">
            <w:pPr>
              <w:pStyle w:val="TAL"/>
            </w:pPr>
            <w:r w:rsidRPr="00D0162F">
              <w:t>0dB</w:t>
            </w:r>
          </w:p>
          <w:p w14:paraId="22893659" w14:textId="77777777" w:rsidR="00DF32EF" w:rsidRPr="00D0162F" w:rsidRDefault="00DF32EF" w:rsidP="00DF32EF">
            <w:pPr>
              <w:pStyle w:val="TAL"/>
            </w:pPr>
          </w:p>
          <w:p w14:paraId="04F6C569" w14:textId="77777777" w:rsidR="00DF32EF" w:rsidRPr="00D0162F" w:rsidRDefault="00DF32EF" w:rsidP="00DF32EF">
            <w:pPr>
              <w:pStyle w:val="TAL"/>
            </w:pPr>
            <w:r w:rsidRPr="00D0162F">
              <w:t>0.8dB</w:t>
            </w:r>
          </w:p>
          <w:p w14:paraId="09FFEECA" w14:textId="77777777" w:rsidR="00DF32EF" w:rsidRPr="00D0162F" w:rsidRDefault="00DF32EF" w:rsidP="00DF32EF">
            <w:pPr>
              <w:pStyle w:val="TAL"/>
            </w:pPr>
            <w:r w:rsidRPr="00D0162F">
              <w:t>0.8dB</w:t>
            </w:r>
          </w:p>
          <w:p w14:paraId="3A788437" w14:textId="77777777" w:rsidR="00DF32EF" w:rsidRPr="00D0162F" w:rsidRDefault="00DF32EF" w:rsidP="00DF32EF">
            <w:pPr>
              <w:pStyle w:val="TAL"/>
            </w:pPr>
          </w:p>
          <w:p w14:paraId="3C74FABD" w14:textId="2FAE821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C3E672" w14:textId="47EE898C" w:rsidR="00DF32EF" w:rsidRPr="00D0162F" w:rsidRDefault="00DF32EF" w:rsidP="00DF32EF">
            <w:pPr>
              <w:pStyle w:val="TAL"/>
              <w:rPr>
                <w:u w:val="single"/>
              </w:rPr>
            </w:pPr>
            <w:r w:rsidRPr="00D0162F">
              <w:rPr>
                <w:u w:val="single"/>
              </w:rPr>
              <w:t>Test 1:</w:t>
            </w:r>
          </w:p>
          <w:p w14:paraId="6C6C8FAF" w14:textId="697E4583"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1BD1188C" w14:textId="3B3010C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3FA782F5" w14:textId="54F0F7E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857D184" w14:textId="6FD55BB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C0D66A1" w14:textId="47AB52A4" w:rsidR="00DF32EF" w:rsidRPr="00D0162F" w:rsidRDefault="00DF32EF" w:rsidP="00DF32EF">
            <w:pPr>
              <w:pStyle w:val="TAL"/>
            </w:pPr>
            <w:r w:rsidRPr="00D0162F">
              <w:t>SINR_x-10 to SINR_x+10</w:t>
            </w:r>
          </w:p>
          <w:p w14:paraId="292718BD" w14:textId="77777777" w:rsidR="00DF32EF" w:rsidRPr="00D0162F" w:rsidRDefault="00DF32EF" w:rsidP="00DF32EF">
            <w:pPr>
              <w:pStyle w:val="TAL"/>
              <w:rPr>
                <w:rFonts w:cs="v4.2.0"/>
              </w:rPr>
            </w:pPr>
          </w:p>
          <w:p w14:paraId="5BECD403" w14:textId="7378467B" w:rsidR="00DF32EF" w:rsidRPr="00D0162F" w:rsidRDefault="00DF32EF" w:rsidP="00DF32EF">
            <w:pPr>
              <w:pStyle w:val="TAL"/>
              <w:rPr>
                <w:u w:val="single"/>
              </w:rPr>
            </w:pPr>
            <w:r w:rsidRPr="00D0162F">
              <w:rPr>
                <w:u w:val="single"/>
              </w:rPr>
              <w:t>Test 2:</w:t>
            </w:r>
          </w:p>
          <w:p w14:paraId="278E70A0" w14:textId="4F63DE4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E83756E" w14:textId="21AA6E1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43CC57E" w14:textId="2E6D85D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1A714605" w14:textId="1A0DAF7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06980017" w14:textId="77777777" w:rsidR="00DF32EF" w:rsidRPr="00D0162F" w:rsidRDefault="00DF32EF" w:rsidP="00DF32EF">
            <w:pPr>
              <w:pStyle w:val="TAL"/>
            </w:pPr>
          </w:p>
          <w:p w14:paraId="104836C5" w14:textId="4CBA34C2" w:rsidR="00DF32EF" w:rsidRPr="00D0162F" w:rsidRDefault="00DF32EF" w:rsidP="00DF32EF">
            <w:pPr>
              <w:pStyle w:val="TAL"/>
            </w:pPr>
            <w:r w:rsidRPr="00D0162F">
              <w:t>SINR_x-10 to SINR_x+10</w:t>
            </w:r>
          </w:p>
          <w:p w14:paraId="3D69D0D3" w14:textId="77777777" w:rsidR="00DF32EF" w:rsidRPr="00D0162F" w:rsidRDefault="00DF32EF" w:rsidP="00DF32EF">
            <w:pPr>
              <w:pStyle w:val="TAL"/>
              <w:rPr>
                <w:shd w:val="clear" w:color="auto" w:fill="FFFFFF"/>
                <w:lang w:eastAsia="sv-SE"/>
              </w:rPr>
            </w:pPr>
          </w:p>
          <w:p w14:paraId="1F7CFD67" w14:textId="362BD701" w:rsidR="00DF32EF" w:rsidRPr="00D0162F" w:rsidRDefault="00DF32EF" w:rsidP="00DF32EF">
            <w:pPr>
              <w:pStyle w:val="TAL"/>
              <w:rPr>
                <w:u w:val="single"/>
              </w:rPr>
            </w:pPr>
            <w:r w:rsidRPr="00D0162F">
              <w:rPr>
                <w:u w:val="single"/>
              </w:rPr>
              <w:t>Test 3:</w:t>
            </w:r>
          </w:p>
          <w:p w14:paraId="19122E97" w14:textId="0C74E3AC"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99205FC" w14:textId="48DA37FF"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21FC780E" w14:textId="4DC835C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2dB</w:t>
            </w:r>
          </w:p>
          <w:p w14:paraId="6D966CF4" w14:textId="680BE64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2dB</w:t>
            </w:r>
          </w:p>
          <w:p w14:paraId="3EDEAB80" w14:textId="77777777" w:rsidR="00DF32EF" w:rsidRPr="00D0162F" w:rsidRDefault="00DF32EF" w:rsidP="00DF32EF">
            <w:pPr>
              <w:pStyle w:val="TAL"/>
            </w:pPr>
          </w:p>
          <w:p w14:paraId="0CC688DE" w14:textId="20D605D3" w:rsidR="00DF32EF" w:rsidRPr="00D0162F" w:rsidRDefault="00DF32EF" w:rsidP="00DF32EF">
            <w:pPr>
              <w:pStyle w:val="TAL"/>
            </w:pPr>
            <w:r w:rsidRPr="00D0162F">
              <w:t>SINR_x-11 to SINR_x+11</w:t>
            </w:r>
          </w:p>
        </w:tc>
      </w:tr>
      <w:tr w:rsidR="00DF32EF" w:rsidRPr="00D0162F" w14:paraId="068FAAD4"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0AC73FC" w14:textId="2B84D34A"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52EA6E20" w14:textId="01871683" w:rsidR="00DF32EF" w:rsidRPr="00D0162F" w:rsidRDefault="00DF32EF" w:rsidP="00DF32EF">
            <w:pPr>
              <w:pStyle w:val="TAL"/>
              <w:rPr>
                <w:u w:val="single"/>
              </w:rPr>
            </w:pPr>
            <w:r w:rsidRPr="00D0162F">
              <w:t>The SS- SINR values given above are for normal conditions. For extreme conditions, the SS- SINR values are 0.5dB wider at each for Tests 1 and 2 and 0dB wider at each end for Test 3.</w:t>
            </w:r>
          </w:p>
        </w:tc>
      </w:tr>
      <w:tr w:rsidR="00DF32EF" w:rsidRPr="00D0162F" w14:paraId="218843E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0993B64" w14:textId="7D22CC1F" w:rsidR="00DF32EF" w:rsidRPr="00D0162F" w:rsidRDefault="00DF32EF" w:rsidP="00DF32EF">
            <w:pPr>
              <w:pStyle w:val="TAL"/>
            </w:pPr>
            <w:r w:rsidRPr="00D0162F">
              <w:rPr>
                <w:lang w:eastAsia="sv-SE"/>
              </w:rPr>
              <w:t>4.7.4.1.1 EN-DC FR1 SSB based L1-RSRP absolute measurement accuracy</w:t>
            </w:r>
          </w:p>
        </w:tc>
      </w:tr>
      <w:tr w:rsidR="00DF32EF" w:rsidRPr="00D0162F" w14:paraId="167CCB9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3A1767F" w14:textId="3B7FDFC2" w:rsidR="00DF32EF" w:rsidRPr="00D0162F" w:rsidRDefault="00DF32EF" w:rsidP="00DF32EF">
            <w:pPr>
              <w:pStyle w:val="TAL"/>
            </w:pPr>
            <w:r w:rsidRPr="00D0162F">
              <w:lastRenderedPageBreak/>
              <w:t>Test Configuration 1,2,4,5</w:t>
            </w:r>
          </w:p>
        </w:tc>
        <w:tc>
          <w:tcPr>
            <w:tcW w:w="4016" w:type="dxa"/>
            <w:tcBorders>
              <w:top w:val="single" w:sz="4" w:space="0" w:color="auto"/>
              <w:left w:val="single" w:sz="4" w:space="0" w:color="auto"/>
              <w:bottom w:val="single" w:sz="4" w:space="0" w:color="auto"/>
              <w:right w:val="single" w:sz="4" w:space="0" w:color="auto"/>
            </w:tcBorders>
          </w:tcPr>
          <w:p w14:paraId="644B927E" w14:textId="309BBCA9" w:rsidR="00DF32EF" w:rsidRPr="00D0162F" w:rsidRDefault="00DF32EF" w:rsidP="00DF32EF">
            <w:pPr>
              <w:pStyle w:val="TAL"/>
              <w:rPr>
                <w:u w:val="single"/>
              </w:rPr>
            </w:pPr>
            <w:r w:rsidRPr="00D0162F">
              <w:rPr>
                <w:u w:val="single"/>
              </w:rPr>
              <w:t>Test 1:</w:t>
            </w:r>
          </w:p>
          <w:p w14:paraId="423FD9FE" w14:textId="14EE70D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269AC688" w14:textId="1F931B9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ABF2068" w14:textId="769F2DA0"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314AF6D2" w14:textId="442CD64E" w:rsidR="00DF32EF" w:rsidRPr="00D0162F" w:rsidRDefault="00DF32EF" w:rsidP="00DF32EF">
            <w:pPr>
              <w:pStyle w:val="TAL"/>
            </w:pPr>
            <w:r w:rsidRPr="00D0162F">
              <w:rPr>
                <w:shd w:val="clear" w:color="auto" w:fill="FFFFFF"/>
                <w:lang w:eastAsia="sv-SE"/>
              </w:rPr>
              <w:t>(±</w:t>
            </w:r>
            <w:del w:id="2315" w:author="1447" w:date="2024-04-16T14:21:00Z">
              <w:r w:rsidRPr="00D0162F" w:rsidDel="00216471">
                <w:rPr>
                  <w:shd w:val="clear" w:color="auto" w:fill="FFFFFF"/>
                  <w:lang w:eastAsia="sv-SE"/>
                </w:rPr>
                <w:delText>4.5</w:delText>
              </w:r>
            </w:del>
            <w:ins w:id="2316" w:author="1447" w:date="2024-04-16T14:21:00Z">
              <w:r w:rsidR="00216471" w:rsidRPr="00216471">
                <w:rPr>
                  <w:shd w:val="clear" w:color="auto" w:fill="FFFFFF"/>
                  <w:lang w:eastAsia="sv-SE"/>
                </w:rPr>
                <w:t>3</w:t>
              </w:r>
            </w:ins>
            <w:r w:rsidRPr="00D0162F">
              <w:rPr>
                <w:shd w:val="clear" w:color="auto" w:fill="FFFFFF"/>
                <w:lang w:eastAsia="sv-SE"/>
              </w:rPr>
              <w:t>dB additionally for extreme conditions)</w:t>
            </w:r>
          </w:p>
          <w:p w14:paraId="23EBA33E" w14:textId="77777777" w:rsidR="00DF32EF" w:rsidRPr="00D0162F" w:rsidRDefault="00DF32EF" w:rsidP="00DF32EF">
            <w:pPr>
              <w:pStyle w:val="TAL"/>
              <w:rPr>
                <w:shd w:val="clear" w:color="auto" w:fill="FFFFFF"/>
                <w:lang w:eastAsia="sv-SE"/>
              </w:rPr>
            </w:pPr>
          </w:p>
          <w:p w14:paraId="21E249E8" w14:textId="386E5EBE" w:rsidR="00DF32EF" w:rsidRPr="00D0162F" w:rsidRDefault="00DF32EF" w:rsidP="00DF32EF">
            <w:pPr>
              <w:pStyle w:val="TAL"/>
              <w:rPr>
                <w:u w:val="single"/>
              </w:rPr>
            </w:pPr>
            <w:r w:rsidRPr="00D0162F">
              <w:rPr>
                <w:u w:val="single"/>
              </w:rPr>
              <w:t>Test 2:</w:t>
            </w:r>
          </w:p>
          <w:p w14:paraId="013A0E98" w14:textId="40B7221B"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317" w:author="1447" w:date="2024-04-16T14:21:00Z">
              <w:r w:rsidRPr="00D0162F" w:rsidDel="00216471">
                <w:rPr>
                  <w:shd w:val="clear" w:color="auto" w:fill="FFFFFF"/>
                  <w:lang w:eastAsia="sv-SE"/>
                </w:rPr>
                <w:delText>-119.5</w:delText>
              </w:r>
            </w:del>
            <w:ins w:id="2318" w:author="1447" w:date="2024-04-16T14:21: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2B4E915F" w14:textId="77777777" w:rsidR="00DF32EF" w:rsidRPr="00D0162F" w:rsidRDefault="00DF32EF" w:rsidP="00DF32EF">
            <w:pPr>
              <w:pStyle w:val="TAL"/>
            </w:pPr>
          </w:p>
          <w:p w14:paraId="002BAD2D" w14:textId="731C880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69F5727" w14:textId="77777777" w:rsidR="00DF32EF" w:rsidRPr="00D0162F" w:rsidRDefault="00DF32EF" w:rsidP="00DF32EF">
            <w:pPr>
              <w:pStyle w:val="TAL"/>
              <w:rPr>
                <w:u w:val="single"/>
              </w:rPr>
            </w:pPr>
          </w:p>
          <w:p w14:paraId="49DF2D0D" w14:textId="5CA6FF6E"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11D02CF2" w14:textId="20795201" w:rsidR="00DF32EF" w:rsidRPr="00D0162F" w:rsidRDefault="00DF32EF" w:rsidP="00DF32EF">
            <w:pPr>
              <w:pStyle w:val="TAL"/>
            </w:pPr>
            <w:r w:rsidRPr="00D0162F">
              <w:rPr>
                <w:shd w:val="clear" w:color="auto" w:fill="FFFFFF"/>
                <w:lang w:eastAsia="sv-SE"/>
              </w:rPr>
              <w:t>(±</w:t>
            </w:r>
            <w:del w:id="2319" w:author="1447" w:date="2024-04-16T14:21:00Z">
              <w:r w:rsidRPr="00D0162F" w:rsidDel="00216471">
                <w:rPr>
                  <w:shd w:val="clear" w:color="auto" w:fill="FFFFFF"/>
                  <w:lang w:eastAsia="sv-SE"/>
                </w:rPr>
                <w:delText xml:space="preserve">3dB </w:delText>
              </w:r>
            </w:del>
            <w:ins w:id="2320" w:author="1447" w:date="2024-04-16T14:21:00Z">
              <w:r w:rsidR="00216471" w:rsidRPr="00216471">
                <w:rPr>
                  <w:shd w:val="clear" w:color="auto" w:fill="FFFFFF"/>
                  <w:lang w:eastAsia="sv-SE"/>
                </w:rPr>
                <w:t xml:space="preserve">4.5dB </w:t>
              </w:r>
            </w:ins>
            <w:r w:rsidRPr="00D0162F">
              <w:rPr>
                <w:shd w:val="clear" w:color="auto" w:fill="FFFFFF"/>
                <w:lang w:eastAsia="sv-SE"/>
              </w:rPr>
              <w:t>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7A58FA34" w14:textId="69D58F01" w:rsidR="00DF32EF" w:rsidRPr="00D0162F" w:rsidRDefault="00DF32EF" w:rsidP="00DF32EF">
            <w:pPr>
              <w:pStyle w:val="TAL"/>
              <w:rPr>
                <w:u w:val="single"/>
              </w:rPr>
            </w:pPr>
            <w:r w:rsidRPr="00D0162F">
              <w:rPr>
                <w:u w:val="single"/>
              </w:rPr>
              <w:t>Test 1:</w:t>
            </w:r>
          </w:p>
          <w:p w14:paraId="4283A93B" w14:textId="77777777" w:rsidR="00DF32EF" w:rsidRPr="00D0162F" w:rsidRDefault="00DF32EF" w:rsidP="00DF32EF">
            <w:pPr>
              <w:pStyle w:val="TAL"/>
            </w:pPr>
            <w:r w:rsidRPr="00D0162F">
              <w:rPr>
                <w:shd w:val="clear" w:color="auto" w:fill="FFFFFF"/>
                <w:lang w:eastAsia="sv-SE"/>
              </w:rPr>
              <w:t>0dB</w:t>
            </w:r>
          </w:p>
          <w:p w14:paraId="50001E84" w14:textId="77777777" w:rsidR="00DF32EF" w:rsidRPr="00D0162F" w:rsidRDefault="00DF32EF" w:rsidP="00DF32EF">
            <w:pPr>
              <w:pStyle w:val="TAL"/>
            </w:pPr>
            <w:r w:rsidRPr="00D0162F">
              <w:t>0dB</w:t>
            </w:r>
          </w:p>
          <w:p w14:paraId="2F9F7EE1" w14:textId="5332EADC" w:rsidR="00DF32EF" w:rsidRPr="00D0162F" w:rsidRDefault="00DF32EF" w:rsidP="00DF32EF">
            <w:pPr>
              <w:pStyle w:val="TAL"/>
            </w:pPr>
            <w:r w:rsidRPr="00D0162F">
              <w:t>Via mapping</w:t>
            </w:r>
          </w:p>
          <w:p w14:paraId="14D337D0" w14:textId="77777777" w:rsidR="00DF32EF" w:rsidRPr="00D0162F" w:rsidRDefault="00DF32EF" w:rsidP="00DF32EF">
            <w:pPr>
              <w:pStyle w:val="TAL"/>
            </w:pPr>
          </w:p>
          <w:p w14:paraId="0610D147" w14:textId="77777777" w:rsidR="00DF32EF" w:rsidRPr="00D0162F" w:rsidRDefault="00DF32EF" w:rsidP="00DF32EF">
            <w:pPr>
              <w:pStyle w:val="TAL"/>
            </w:pPr>
          </w:p>
          <w:p w14:paraId="4E39326F" w14:textId="4A457258" w:rsidR="00DF32EF" w:rsidRPr="00D0162F" w:rsidRDefault="00DF32EF" w:rsidP="00DF32EF">
            <w:pPr>
              <w:pStyle w:val="TAL"/>
              <w:rPr>
                <w:u w:val="single"/>
              </w:rPr>
            </w:pPr>
            <w:r w:rsidRPr="00D0162F">
              <w:rPr>
                <w:u w:val="single"/>
              </w:rPr>
              <w:t>Test 2:</w:t>
            </w:r>
          </w:p>
          <w:p w14:paraId="0350BB8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B36A612" w14:textId="77777777" w:rsidR="00DF32EF" w:rsidRPr="00D0162F" w:rsidRDefault="00DF32EF" w:rsidP="00DF32EF">
            <w:pPr>
              <w:pStyle w:val="TAL"/>
            </w:pPr>
          </w:p>
          <w:p w14:paraId="0A8DE8B2" w14:textId="77777777" w:rsidR="00DF32EF" w:rsidRPr="00D0162F" w:rsidRDefault="00DF32EF" w:rsidP="00DF32EF">
            <w:pPr>
              <w:pStyle w:val="TAL"/>
            </w:pPr>
            <w:r w:rsidRPr="00D0162F">
              <w:t>0.8dB</w:t>
            </w:r>
          </w:p>
          <w:p w14:paraId="0124AB37" w14:textId="77777777" w:rsidR="00DF32EF" w:rsidRPr="00D0162F" w:rsidRDefault="00DF32EF" w:rsidP="00DF32EF">
            <w:pPr>
              <w:pStyle w:val="TAL"/>
            </w:pPr>
          </w:p>
          <w:p w14:paraId="76C91972" w14:textId="753A3746"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BE21AA9" w14:textId="7ABA30FB" w:rsidR="00DF32EF" w:rsidRPr="00D0162F" w:rsidRDefault="00DF32EF" w:rsidP="00DF32EF">
            <w:pPr>
              <w:pStyle w:val="TAL"/>
              <w:rPr>
                <w:u w:val="single"/>
              </w:rPr>
            </w:pPr>
            <w:r w:rsidRPr="00D0162F">
              <w:rPr>
                <w:u w:val="single"/>
              </w:rPr>
              <w:t>Test 1:</w:t>
            </w:r>
          </w:p>
          <w:p w14:paraId="4C258828" w14:textId="2124840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6E53A4D" w14:textId="596270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2FA78A9" w14:textId="04EB4EEC" w:rsidR="00DF32EF" w:rsidRPr="00D0162F" w:rsidRDefault="00DF32EF" w:rsidP="00DF32EF">
            <w:pPr>
              <w:pStyle w:val="TAL"/>
            </w:pPr>
            <w:r w:rsidRPr="00D0162F">
              <w:t>RSRP_62 to RSRP_82</w:t>
            </w:r>
          </w:p>
          <w:p w14:paraId="4DF3B952" w14:textId="77777777" w:rsidR="00DF32EF" w:rsidRPr="00D0162F" w:rsidRDefault="00DF32EF" w:rsidP="00DF32EF">
            <w:pPr>
              <w:pStyle w:val="TAL"/>
              <w:rPr>
                <w:shd w:val="clear" w:color="auto" w:fill="FFFFFF"/>
                <w:lang w:eastAsia="sv-SE"/>
              </w:rPr>
            </w:pPr>
          </w:p>
          <w:p w14:paraId="1A195509" w14:textId="77777777" w:rsidR="00DF32EF" w:rsidRPr="00D0162F" w:rsidRDefault="00DF32EF" w:rsidP="00DF32EF">
            <w:pPr>
              <w:pStyle w:val="TAL"/>
              <w:rPr>
                <w:shd w:val="clear" w:color="auto" w:fill="FFFFFF"/>
                <w:lang w:eastAsia="sv-SE"/>
              </w:rPr>
            </w:pPr>
          </w:p>
          <w:p w14:paraId="58DFF05E" w14:textId="6727C01D" w:rsidR="00DF32EF" w:rsidRPr="00D0162F" w:rsidRDefault="00DF32EF" w:rsidP="00DF32EF">
            <w:pPr>
              <w:pStyle w:val="TAL"/>
              <w:rPr>
                <w:u w:val="single"/>
              </w:rPr>
            </w:pPr>
            <w:r w:rsidRPr="00D0162F">
              <w:rPr>
                <w:u w:val="single"/>
              </w:rPr>
              <w:t>Test 2:</w:t>
            </w:r>
          </w:p>
          <w:p w14:paraId="22152589" w14:textId="44466D3B"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321" w:author="1447" w:date="2024-04-16T14:21:00Z">
              <w:r w:rsidRPr="00D0162F" w:rsidDel="00216471">
                <w:rPr>
                  <w:shd w:val="clear" w:color="auto" w:fill="FFFFFF"/>
                  <w:lang w:eastAsia="sv-SE"/>
                </w:rPr>
                <w:delText>-119.2</w:delText>
              </w:r>
            </w:del>
            <w:ins w:id="2322" w:author="1447" w:date="2024-04-16T14:21: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204DB504" w14:textId="6813972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60260F6D" w14:textId="77777777" w:rsidR="00DF32EF" w:rsidRPr="00D0162F" w:rsidRDefault="00DF32EF" w:rsidP="00DF32EF">
            <w:pPr>
              <w:pStyle w:val="TAL"/>
            </w:pPr>
          </w:p>
          <w:p w14:paraId="2F2AB28C" w14:textId="176EF9BF" w:rsidR="00DF32EF" w:rsidRPr="00D0162F" w:rsidRDefault="00DF32EF" w:rsidP="00DF32EF">
            <w:pPr>
              <w:pStyle w:val="TAL"/>
            </w:pPr>
            <w:r w:rsidRPr="00D0162F">
              <w:t>RSRP_31 to RSRP_44</w:t>
            </w:r>
          </w:p>
          <w:p w14:paraId="1410788F" w14:textId="648E385D" w:rsidR="00DF32EF" w:rsidRPr="00D0162F" w:rsidRDefault="00DF32EF" w:rsidP="00DF32EF">
            <w:pPr>
              <w:pStyle w:val="TAL"/>
            </w:pPr>
            <w:r w:rsidRPr="00D0162F">
              <w:t>RSRP_31 to RSRP_45</w:t>
            </w:r>
          </w:p>
          <w:p w14:paraId="56EDB54E" w14:textId="18ECBF5C" w:rsidR="00DF32EF" w:rsidRPr="00D0162F" w:rsidRDefault="00DF32EF" w:rsidP="00DF32EF">
            <w:pPr>
              <w:pStyle w:val="TAL"/>
            </w:pPr>
            <w:r w:rsidRPr="00D0162F">
              <w:t>RSRP_32 to RSRP_45</w:t>
            </w:r>
          </w:p>
          <w:p w14:paraId="78514361" w14:textId="59E343D9" w:rsidR="00DF32EF" w:rsidRPr="00D0162F" w:rsidRDefault="00DF32EF" w:rsidP="00DF32EF">
            <w:pPr>
              <w:pStyle w:val="TAL"/>
            </w:pPr>
            <w:r w:rsidRPr="00D0162F">
              <w:t>RSRP_32 to RSRP_46</w:t>
            </w:r>
          </w:p>
          <w:p w14:paraId="6092DC78" w14:textId="4D052AB0" w:rsidR="00DF32EF" w:rsidRPr="00D0162F" w:rsidRDefault="00DF32EF" w:rsidP="00DF32EF">
            <w:pPr>
              <w:pStyle w:val="TAL"/>
            </w:pPr>
            <w:r w:rsidRPr="00D0162F">
              <w:t>RSRP_33 to RSRP_46</w:t>
            </w:r>
          </w:p>
          <w:p w14:paraId="7D20C7B9" w14:textId="176D3D46" w:rsidR="00DF32EF" w:rsidRPr="00D0162F" w:rsidRDefault="00DF32EF" w:rsidP="00DF32EF">
            <w:pPr>
              <w:pStyle w:val="TAL"/>
            </w:pPr>
            <w:r w:rsidRPr="00D0162F">
              <w:t>RSRP_34 to RSRP_47</w:t>
            </w:r>
          </w:p>
          <w:p w14:paraId="6D9B0621" w14:textId="14CDB045" w:rsidR="00DF32EF" w:rsidRPr="00D0162F" w:rsidRDefault="00DF32EF" w:rsidP="00DF32EF">
            <w:pPr>
              <w:pStyle w:val="TAL"/>
            </w:pPr>
            <w:r w:rsidRPr="00D0162F">
              <w:t>RSRP_34 to RSRP_48</w:t>
            </w:r>
          </w:p>
          <w:p w14:paraId="6F471EFD" w14:textId="6441CB80" w:rsidR="00DF32EF" w:rsidRPr="00D0162F" w:rsidRDefault="00DF32EF" w:rsidP="00DF32EF">
            <w:pPr>
              <w:pStyle w:val="TAL"/>
            </w:pPr>
            <w:r w:rsidRPr="00D0162F">
              <w:rPr>
                <w:shd w:val="clear" w:color="auto" w:fill="FFFFFF"/>
                <w:lang w:eastAsia="sv-SE"/>
              </w:rPr>
              <w:t>depending on operating band</w:t>
            </w:r>
            <w:r w:rsidRPr="00D0162F">
              <w:t xml:space="preserve"> </w:t>
            </w:r>
          </w:p>
        </w:tc>
      </w:tr>
      <w:tr w:rsidR="00DF32EF" w:rsidRPr="00D0162F" w14:paraId="3EF5355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C9C420B" w14:textId="13F89796" w:rsidR="00DF32EF" w:rsidRPr="00D0162F" w:rsidRDefault="00DF32EF" w:rsidP="00DF32EF">
            <w:pPr>
              <w:pStyle w:val="TAL"/>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219E6B14" w14:textId="0CD294F8" w:rsidR="00DF32EF" w:rsidRPr="00D0162F" w:rsidRDefault="00DF32EF" w:rsidP="00DF32EF">
            <w:pPr>
              <w:pStyle w:val="TAL"/>
              <w:rPr>
                <w:u w:val="single"/>
              </w:rPr>
            </w:pPr>
            <w:r w:rsidRPr="00D0162F">
              <w:rPr>
                <w:u w:val="single"/>
              </w:rPr>
              <w:t>Test 1:</w:t>
            </w:r>
          </w:p>
          <w:p w14:paraId="557E91E4" w14:textId="4D15A00B"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73AFB76F" w14:textId="67435BC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71D14D6" w14:textId="33C6F96E" w:rsidR="00DF32EF" w:rsidRPr="00D0162F" w:rsidRDefault="00DF32EF" w:rsidP="00DF32EF">
            <w:pPr>
              <w:pStyle w:val="TAL"/>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71B524CA" w14:textId="29EE9F13" w:rsidR="00DF32EF" w:rsidRPr="00D0162F" w:rsidRDefault="00DF32EF" w:rsidP="00DF32EF">
            <w:pPr>
              <w:pStyle w:val="TAL"/>
            </w:pPr>
            <w:r w:rsidRPr="00D0162F">
              <w:rPr>
                <w:shd w:val="clear" w:color="auto" w:fill="FFFFFF"/>
                <w:lang w:eastAsia="sv-SE"/>
              </w:rPr>
              <w:t>(±</w:t>
            </w:r>
            <w:del w:id="2323" w:author="1447" w:date="2024-04-16T14:21:00Z">
              <w:r w:rsidRPr="00D0162F" w:rsidDel="00216471">
                <w:rPr>
                  <w:shd w:val="clear" w:color="auto" w:fill="FFFFFF"/>
                  <w:lang w:eastAsia="sv-SE"/>
                </w:rPr>
                <w:delText>4.5</w:delText>
              </w:r>
            </w:del>
            <w:ins w:id="2324" w:author="1447" w:date="2024-04-16T14:21:00Z">
              <w:r w:rsidR="00216471" w:rsidRPr="00216471">
                <w:rPr>
                  <w:shd w:val="clear" w:color="auto" w:fill="FFFFFF"/>
                  <w:lang w:eastAsia="sv-SE"/>
                </w:rPr>
                <w:t>3</w:t>
              </w:r>
            </w:ins>
            <w:r w:rsidRPr="00D0162F">
              <w:rPr>
                <w:shd w:val="clear" w:color="auto" w:fill="FFFFFF"/>
                <w:lang w:eastAsia="sv-SE"/>
              </w:rPr>
              <w:t>dB additionally for extreme conditions)</w:t>
            </w:r>
          </w:p>
          <w:p w14:paraId="4D514B6C" w14:textId="77777777" w:rsidR="00DF32EF" w:rsidRPr="00D0162F" w:rsidRDefault="00DF32EF" w:rsidP="00DF32EF">
            <w:pPr>
              <w:pStyle w:val="TAL"/>
              <w:rPr>
                <w:shd w:val="clear" w:color="auto" w:fill="FFFFFF"/>
                <w:lang w:eastAsia="sv-SE"/>
              </w:rPr>
            </w:pPr>
          </w:p>
          <w:p w14:paraId="42C759C2" w14:textId="6196B674" w:rsidR="00DF32EF" w:rsidRPr="00D0162F" w:rsidRDefault="00DF32EF" w:rsidP="00DF32EF">
            <w:pPr>
              <w:pStyle w:val="TAL"/>
              <w:rPr>
                <w:u w:val="single"/>
              </w:rPr>
            </w:pPr>
            <w:r w:rsidRPr="00D0162F">
              <w:rPr>
                <w:u w:val="single"/>
              </w:rPr>
              <w:t>Test 2:</w:t>
            </w:r>
          </w:p>
          <w:p w14:paraId="74CB340D" w14:textId="66230D0F"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325" w:author="1447" w:date="2024-04-16T14:21:00Z">
              <w:r w:rsidRPr="00D0162F" w:rsidDel="00216471">
                <w:rPr>
                  <w:shd w:val="clear" w:color="auto" w:fill="FFFFFF"/>
                  <w:lang w:eastAsia="sv-SE"/>
                </w:rPr>
                <w:delText>-119.5</w:delText>
              </w:r>
            </w:del>
            <w:ins w:id="2326" w:author="1447" w:date="2024-04-16T14:21: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3298C8FD" w14:textId="77777777" w:rsidR="00DF32EF" w:rsidRPr="00D0162F" w:rsidRDefault="00DF32EF" w:rsidP="00DF32EF">
            <w:pPr>
              <w:pStyle w:val="TAL"/>
            </w:pPr>
          </w:p>
          <w:p w14:paraId="2A636BE7" w14:textId="29BA01B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432F362A" w14:textId="77777777" w:rsidR="00DF32EF" w:rsidRPr="00D0162F" w:rsidRDefault="00DF32EF" w:rsidP="00DF32EF">
            <w:pPr>
              <w:pStyle w:val="TAL"/>
              <w:rPr>
                <w:u w:val="single"/>
              </w:rPr>
            </w:pPr>
          </w:p>
          <w:p w14:paraId="053DBA69" w14:textId="3DB57FA4"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211B3530" w14:textId="47ABE83F" w:rsidR="00DF32EF" w:rsidRPr="00D0162F" w:rsidRDefault="00DF32EF" w:rsidP="00DF32EF">
            <w:pPr>
              <w:pStyle w:val="TAL"/>
            </w:pPr>
            <w:r w:rsidRPr="00D0162F">
              <w:rPr>
                <w:shd w:val="clear" w:color="auto" w:fill="FFFFFF"/>
                <w:lang w:eastAsia="sv-SE"/>
              </w:rPr>
              <w:t>(±</w:t>
            </w:r>
            <w:del w:id="2327" w:author="1447" w:date="2024-04-16T14:21:00Z">
              <w:r w:rsidRPr="00D0162F" w:rsidDel="00216471">
                <w:rPr>
                  <w:shd w:val="clear" w:color="auto" w:fill="FFFFFF"/>
                  <w:lang w:eastAsia="sv-SE"/>
                </w:rPr>
                <w:delText xml:space="preserve">3dB </w:delText>
              </w:r>
            </w:del>
            <w:ins w:id="2328" w:author="1447" w:date="2024-04-16T14:21:00Z">
              <w:r w:rsidR="00216471" w:rsidRPr="00216471">
                <w:rPr>
                  <w:shd w:val="clear" w:color="auto" w:fill="FFFFFF"/>
                  <w:lang w:eastAsia="sv-SE"/>
                </w:rPr>
                <w:t xml:space="preserve">4.5dB </w:t>
              </w:r>
            </w:ins>
            <w:r w:rsidRPr="00D0162F">
              <w:rPr>
                <w:shd w:val="clear" w:color="auto" w:fill="FFFFFF"/>
                <w:lang w:eastAsia="sv-SE"/>
              </w:rPr>
              <w:t>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2BD43B92" w14:textId="7050027B" w:rsidR="00DF32EF" w:rsidRPr="00D0162F" w:rsidRDefault="00DF32EF" w:rsidP="00DF32EF">
            <w:pPr>
              <w:pStyle w:val="TAL"/>
              <w:rPr>
                <w:u w:val="single"/>
              </w:rPr>
            </w:pPr>
            <w:r w:rsidRPr="00D0162F">
              <w:rPr>
                <w:u w:val="single"/>
              </w:rPr>
              <w:t>Test 1:</w:t>
            </w:r>
          </w:p>
          <w:p w14:paraId="07FE0E4F" w14:textId="77777777" w:rsidR="00DF32EF" w:rsidRPr="00D0162F" w:rsidRDefault="00DF32EF" w:rsidP="00DF32EF">
            <w:pPr>
              <w:pStyle w:val="TAL"/>
            </w:pPr>
            <w:r w:rsidRPr="00D0162F">
              <w:rPr>
                <w:shd w:val="clear" w:color="auto" w:fill="FFFFFF"/>
                <w:lang w:eastAsia="sv-SE"/>
              </w:rPr>
              <w:t>-1.35dB</w:t>
            </w:r>
          </w:p>
          <w:p w14:paraId="38779E01" w14:textId="77777777" w:rsidR="00DF32EF" w:rsidRPr="00D0162F" w:rsidRDefault="00DF32EF" w:rsidP="00DF32EF">
            <w:pPr>
              <w:pStyle w:val="TAL"/>
            </w:pPr>
            <w:r w:rsidRPr="00D0162F">
              <w:t>0dB</w:t>
            </w:r>
          </w:p>
          <w:p w14:paraId="5FF553C5" w14:textId="5E395E36" w:rsidR="00DF32EF" w:rsidRPr="00D0162F" w:rsidRDefault="00DF32EF" w:rsidP="00DF32EF">
            <w:pPr>
              <w:pStyle w:val="TAL"/>
            </w:pPr>
            <w:r w:rsidRPr="00D0162F">
              <w:t>Via mapping</w:t>
            </w:r>
          </w:p>
          <w:p w14:paraId="619B8A60" w14:textId="77777777" w:rsidR="00DF32EF" w:rsidRPr="00D0162F" w:rsidRDefault="00DF32EF" w:rsidP="00DF32EF">
            <w:pPr>
              <w:pStyle w:val="TAL"/>
            </w:pPr>
          </w:p>
          <w:p w14:paraId="27186E9A" w14:textId="77777777" w:rsidR="00DF32EF" w:rsidRPr="00D0162F" w:rsidRDefault="00DF32EF" w:rsidP="00DF32EF">
            <w:pPr>
              <w:pStyle w:val="TAL"/>
            </w:pPr>
          </w:p>
          <w:p w14:paraId="6F57C8BC" w14:textId="05EAC9EE" w:rsidR="00DF32EF" w:rsidRPr="00D0162F" w:rsidRDefault="00DF32EF" w:rsidP="00DF32EF">
            <w:pPr>
              <w:pStyle w:val="TAL"/>
              <w:rPr>
                <w:u w:val="single"/>
              </w:rPr>
            </w:pPr>
            <w:r w:rsidRPr="00D0162F">
              <w:rPr>
                <w:u w:val="single"/>
              </w:rPr>
              <w:t>Test 2:</w:t>
            </w:r>
          </w:p>
          <w:p w14:paraId="15BCB662"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3AD783D" w14:textId="77777777" w:rsidR="00DF32EF" w:rsidRPr="00D0162F" w:rsidRDefault="00DF32EF" w:rsidP="00DF32EF">
            <w:pPr>
              <w:pStyle w:val="TAL"/>
            </w:pPr>
          </w:p>
          <w:p w14:paraId="30EA7D33" w14:textId="77777777" w:rsidR="00DF32EF" w:rsidRPr="00D0162F" w:rsidRDefault="00DF32EF" w:rsidP="00DF32EF">
            <w:pPr>
              <w:pStyle w:val="TAL"/>
            </w:pPr>
            <w:r w:rsidRPr="00D0162F">
              <w:t>0.8dB</w:t>
            </w:r>
          </w:p>
          <w:p w14:paraId="2ED1DA7B" w14:textId="77777777" w:rsidR="00DF32EF" w:rsidRPr="00D0162F" w:rsidRDefault="00DF32EF" w:rsidP="00DF32EF">
            <w:pPr>
              <w:pStyle w:val="TAL"/>
            </w:pPr>
          </w:p>
          <w:p w14:paraId="43B76910" w14:textId="1A3F5A87"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46767B" w14:textId="6452552E" w:rsidR="00DF32EF" w:rsidRPr="00D0162F" w:rsidRDefault="00DF32EF" w:rsidP="00DF32EF">
            <w:pPr>
              <w:pStyle w:val="TAL"/>
              <w:rPr>
                <w:u w:val="single"/>
              </w:rPr>
            </w:pPr>
            <w:r w:rsidRPr="00D0162F">
              <w:rPr>
                <w:u w:val="single"/>
              </w:rPr>
              <w:t>Test 1:</w:t>
            </w:r>
          </w:p>
          <w:p w14:paraId="203C4D90" w14:textId="5A62F95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447850F9" w14:textId="6EE40EF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56C73B1F" w14:textId="2802FCD9" w:rsidR="00DF32EF" w:rsidRPr="00D0162F" w:rsidRDefault="00DF32EF" w:rsidP="00DF32EF">
            <w:pPr>
              <w:pStyle w:val="TAL"/>
            </w:pPr>
            <w:r w:rsidRPr="00D0162F">
              <w:t>RSRP_63 to RSRP_84</w:t>
            </w:r>
          </w:p>
          <w:p w14:paraId="3433E5DC" w14:textId="77777777" w:rsidR="00DF32EF" w:rsidRPr="00D0162F" w:rsidRDefault="00DF32EF" w:rsidP="00DF32EF">
            <w:pPr>
              <w:pStyle w:val="TAL"/>
              <w:rPr>
                <w:shd w:val="clear" w:color="auto" w:fill="FFFFFF"/>
                <w:lang w:eastAsia="sv-SE"/>
              </w:rPr>
            </w:pPr>
          </w:p>
          <w:p w14:paraId="4605FB58" w14:textId="77777777" w:rsidR="00DF32EF" w:rsidRPr="00D0162F" w:rsidRDefault="00DF32EF" w:rsidP="00DF32EF">
            <w:pPr>
              <w:pStyle w:val="TAL"/>
              <w:rPr>
                <w:shd w:val="clear" w:color="auto" w:fill="FFFFFF"/>
                <w:lang w:eastAsia="sv-SE"/>
              </w:rPr>
            </w:pPr>
          </w:p>
          <w:p w14:paraId="6E883150" w14:textId="56619808" w:rsidR="00DF32EF" w:rsidRPr="00D0162F" w:rsidRDefault="00DF32EF" w:rsidP="00DF32EF">
            <w:pPr>
              <w:pStyle w:val="TAL"/>
              <w:rPr>
                <w:u w:val="single"/>
              </w:rPr>
            </w:pPr>
            <w:r w:rsidRPr="00D0162F">
              <w:rPr>
                <w:u w:val="single"/>
              </w:rPr>
              <w:t>Test 2:</w:t>
            </w:r>
          </w:p>
          <w:p w14:paraId="79D8BBCD" w14:textId="3D1E4B9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329" w:author="1447" w:date="2024-04-16T14:21:00Z">
              <w:r w:rsidRPr="00D0162F" w:rsidDel="00216471">
                <w:rPr>
                  <w:shd w:val="clear" w:color="auto" w:fill="FFFFFF"/>
                  <w:lang w:eastAsia="sv-SE"/>
                </w:rPr>
                <w:delText>-116.2</w:delText>
              </w:r>
            </w:del>
            <w:ins w:id="2330" w:author="1447" w:date="2024-04-16T14:21: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AA99D7D" w14:textId="3DFE04A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280B7B2F" w14:textId="77777777" w:rsidR="00DF32EF" w:rsidRPr="00D0162F" w:rsidRDefault="00DF32EF" w:rsidP="00DF32EF">
            <w:pPr>
              <w:pStyle w:val="TAL"/>
            </w:pPr>
          </w:p>
          <w:p w14:paraId="5B818B72" w14:textId="07DCEB75" w:rsidR="00DF32EF" w:rsidRPr="00D0162F" w:rsidRDefault="00DF32EF" w:rsidP="00DF32EF">
            <w:pPr>
              <w:pStyle w:val="TAL"/>
            </w:pPr>
            <w:r w:rsidRPr="00D0162F">
              <w:t>RSRP_34 to RSRP_47</w:t>
            </w:r>
          </w:p>
          <w:p w14:paraId="13CF784C" w14:textId="61E1E35E" w:rsidR="00DF32EF" w:rsidRPr="00D0162F" w:rsidRDefault="00DF32EF" w:rsidP="00DF32EF">
            <w:pPr>
              <w:pStyle w:val="TAL"/>
            </w:pPr>
            <w:r w:rsidRPr="00D0162F">
              <w:t>RSRP_34 to RSRP_48</w:t>
            </w:r>
          </w:p>
          <w:p w14:paraId="1946B3F5" w14:textId="0CD3FAD7" w:rsidR="00DF32EF" w:rsidRPr="00D0162F" w:rsidRDefault="00DF32EF" w:rsidP="00DF32EF">
            <w:pPr>
              <w:pStyle w:val="TAL"/>
            </w:pPr>
            <w:r w:rsidRPr="00D0162F">
              <w:t>RSRP_35 to RSRP_48</w:t>
            </w:r>
          </w:p>
          <w:p w14:paraId="48728842" w14:textId="74429C64" w:rsidR="00DF32EF" w:rsidRPr="00D0162F" w:rsidRDefault="00DF32EF" w:rsidP="00DF32EF">
            <w:pPr>
              <w:pStyle w:val="TAL"/>
            </w:pPr>
            <w:r w:rsidRPr="00D0162F">
              <w:t>RSRP_35 to RSRP_49</w:t>
            </w:r>
          </w:p>
          <w:p w14:paraId="6CE2260A" w14:textId="7EEE1CA3" w:rsidR="00DF32EF" w:rsidRPr="00D0162F" w:rsidRDefault="00DF32EF" w:rsidP="00DF32EF">
            <w:pPr>
              <w:pStyle w:val="TAL"/>
            </w:pPr>
            <w:r w:rsidRPr="00D0162F">
              <w:t>RSRP_36 to RSRP_49</w:t>
            </w:r>
          </w:p>
          <w:p w14:paraId="3ADA3436" w14:textId="733E59B4" w:rsidR="00DF32EF" w:rsidRPr="00D0162F" w:rsidRDefault="00DF32EF" w:rsidP="00DF32EF">
            <w:pPr>
              <w:pStyle w:val="TAL"/>
            </w:pPr>
            <w:r w:rsidRPr="00D0162F">
              <w:t>RSRP_37 to RSRP_50</w:t>
            </w:r>
          </w:p>
          <w:p w14:paraId="6011C8B7" w14:textId="6EC513A8" w:rsidR="00DF32EF" w:rsidRPr="00D0162F" w:rsidRDefault="00DF32EF" w:rsidP="00DF32EF">
            <w:pPr>
              <w:pStyle w:val="TAL"/>
            </w:pPr>
            <w:r w:rsidRPr="00D0162F">
              <w:t>RSRP_37 to RSRP_51</w:t>
            </w:r>
          </w:p>
          <w:p w14:paraId="254E112A" w14:textId="0F144104" w:rsidR="00DF32EF" w:rsidRPr="00D0162F" w:rsidRDefault="00DF32EF" w:rsidP="00DF32EF">
            <w:pPr>
              <w:pStyle w:val="TAL"/>
              <w:rPr>
                <w:u w:val="single"/>
              </w:rPr>
            </w:pPr>
            <w:r w:rsidRPr="00D0162F">
              <w:rPr>
                <w:shd w:val="clear" w:color="auto" w:fill="FFFFFF"/>
                <w:lang w:eastAsia="sv-SE"/>
              </w:rPr>
              <w:t>depending on operating band</w:t>
            </w:r>
            <w:r w:rsidRPr="00D0162F">
              <w:t xml:space="preserve"> </w:t>
            </w:r>
          </w:p>
        </w:tc>
      </w:tr>
      <w:tr w:rsidR="00DF32EF" w:rsidRPr="00D0162F" w14:paraId="3616A17D"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00B8C6A" w14:textId="7E62D242" w:rsidR="00DF32EF" w:rsidRPr="00D0162F" w:rsidRDefault="00DF32EF" w:rsidP="00DF32EF">
            <w:pPr>
              <w:pStyle w:val="TAL"/>
            </w:pPr>
            <w:r w:rsidRPr="00D0162F">
              <w:rPr>
                <w:lang w:eastAsia="sv-SE"/>
              </w:rPr>
              <w:t>4.7.4.1.2 EN-DC FR1 SSB based L1-RSRP relative measurement accuracy</w:t>
            </w:r>
          </w:p>
        </w:tc>
      </w:tr>
      <w:tr w:rsidR="00DF32EF" w:rsidRPr="00D0162F" w14:paraId="2C55C98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D3E103B" w14:textId="4B83A000" w:rsidR="00DF32EF" w:rsidRPr="00D0162F" w:rsidRDefault="00DF32EF" w:rsidP="00DF32EF">
            <w:pPr>
              <w:pStyle w:val="TAL"/>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71015669" w14:textId="315DBE0F" w:rsidR="00DF32EF" w:rsidRPr="00D0162F" w:rsidRDefault="00DF32EF" w:rsidP="00DF32EF">
            <w:pPr>
              <w:pStyle w:val="TAL"/>
              <w:rPr>
                <w:u w:val="single"/>
              </w:rPr>
            </w:pPr>
            <w:r w:rsidRPr="00D0162F">
              <w:rPr>
                <w:u w:val="single"/>
              </w:rPr>
              <w:t>Test 1:</w:t>
            </w:r>
          </w:p>
          <w:p w14:paraId="5B5CF613" w14:textId="7E4B243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18592187" w14:textId="296495F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E67FDBA" w14:textId="7D227E91" w:rsidR="00DF32EF" w:rsidRPr="00D0162F" w:rsidRDefault="00DF32EF" w:rsidP="00DF32EF">
            <w:pPr>
              <w:pStyle w:val="TAL"/>
              <w:rPr>
                <w:shd w:val="clear" w:color="auto" w:fill="FFFFFF"/>
                <w:lang w:eastAsia="sv-SE"/>
              </w:rPr>
            </w:pPr>
            <w:r w:rsidRPr="00D0162F">
              <w:rPr>
                <w:u w:val="single"/>
              </w:rPr>
              <w:t xml:space="preserve">Reported </w:t>
            </w:r>
            <w:r w:rsidR="0080541B" w:rsidRPr="00D0162F">
              <w:rPr>
                <w:u w:val="single"/>
              </w:rPr>
              <w:t xml:space="preserve">differential </w:t>
            </w:r>
            <w:r w:rsidRPr="00D0162F">
              <w:t>L1-RSRP</w:t>
            </w:r>
            <w:r w:rsidRPr="00D0162F">
              <w:rPr>
                <w:u w:val="single"/>
              </w:rPr>
              <w:t xml:space="preserve"> values</w:t>
            </w:r>
            <w:r w:rsidR="0080541B" w:rsidRPr="00D0162F">
              <w:rPr>
                <w:u w:val="single"/>
              </w:rPr>
              <w:t xml:space="preserve"> for normal conditions</w:t>
            </w:r>
            <w:r w:rsidRPr="00D0162F">
              <w:rPr>
                <w:u w:val="single"/>
              </w:rPr>
              <w:t xml:space="preserve">: </w:t>
            </w:r>
            <w:r w:rsidR="0080541B" w:rsidRPr="00D0162F">
              <w:rPr>
                <w:u w:val="single"/>
              </w:rPr>
              <w:t>-4.6dB to 0dB</w:t>
            </w:r>
          </w:p>
          <w:p w14:paraId="667D9F8F" w14:textId="2F5E896C" w:rsidR="00DF32EF" w:rsidRPr="00D0162F" w:rsidRDefault="0080541B" w:rsidP="00DF32EF">
            <w:pPr>
              <w:pStyle w:val="TAL"/>
            </w:pPr>
            <w:r w:rsidRPr="00D0162F">
              <w:rPr>
                <w:shd w:val="clear" w:color="auto" w:fill="FFFFFF"/>
                <w:lang w:eastAsia="sv-SE"/>
              </w:rPr>
              <w:t>Reported differential L1-RSRP values for extreme conditions: -5.6dB to 0dB</w:t>
            </w:r>
          </w:p>
          <w:p w14:paraId="7C5F2CBA" w14:textId="77777777" w:rsidR="00DF32EF" w:rsidRPr="00D0162F" w:rsidRDefault="00DF32EF" w:rsidP="00DF32EF">
            <w:pPr>
              <w:pStyle w:val="TAL"/>
              <w:rPr>
                <w:shd w:val="clear" w:color="auto" w:fill="FFFFFF"/>
                <w:lang w:eastAsia="sv-SE"/>
              </w:rPr>
            </w:pPr>
          </w:p>
          <w:p w14:paraId="6A43DE78" w14:textId="370321FD" w:rsidR="00DF32EF" w:rsidRPr="00D0162F" w:rsidRDefault="00DF32EF" w:rsidP="00DF32EF">
            <w:pPr>
              <w:pStyle w:val="TAL"/>
              <w:rPr>
                <w:u w:val="single"/>
              </w:rPr>
            </w:pPr>
            <w:r w:rsidRPr="00D0162F">
              <w:rPr>
                <w:u w:val="single"/>
              </w:rPr>
              <w:t>Test 2:</w:t>
            </w:r>
          </w:p>
          <w:p w14:paraId="48BA8805" w14:textId="423AE3CE"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ins w:id="2331" w:author="1447" w:date="2024-04-16T14:22:00Z">
              <w:r w:rsidR="00216471" w:rsidRPr="00216471">
                <w:rPr>
                  <w:shd w:val="clear" w:color="auto" w:fill="FFFFFF"/>
                </w:rPr>
                <w:t>-117</w:t>
              </w:r>
            </w:ins>
            <w:del w:id="2332" w:author="1447" w:date="2024-04-16T14:22:00Z">
              <w:r w:rsidRPr="00D0162F" w:rsidDel="00216471">
                <w:rPr>
                  <w:shd w:val="clear" w:color="auto" w:fill="FFFFFF"/>
                  <w:lang w:eastAsia="sv-SE"/>
                </w:rPr>
                <w:delText>-119.5</w:delText>
              </w:r>
            </w:del>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37010D45" w14:textId="77777777" w:rsidR="00DF32EF" w:rsidRPr="00D0162F" w:rsidRDefault="00DF32EF" w:rsidP="00DF32EF">
            <w:pPr>
              <w:pStyle w:val="TAL"/>
            </w:pPr>
          </w:p>
          <w:p w14:paraId="3E66E7A8" w14:textId="6F84A3A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CD1FED6" w14:textId="77777777" w:rsidR="00DF32EF" w:rsidRPr="00D0162F" w:rsidRDefault="00DF32EF" w:rsidP="00DF32EF">
            <w:pPr>
              <w:pStyle w:val="TAL"/>
              <w:rPr>
                <w:u w:val="single"/>
              </w:rPr>
            </w:pPr>
          </w:p>
          <w:p w14:paraId="10D91F98" w14:textId="77777777" w:rsidR="0080541B" w:rsidRPr="00D0162F" w:rsidRDefault="0080541B" w:rsidP="0080541B">
            <w:pPr>
              <w:pStyle w:val="TAL"/>
              <w:rPr>
                <w:u w:val="single"/>
              </w:rPr>
            </w:pPr>
            <w:r w:rsidRPr="00D0162F">
              <w:rPr>
                <w:u w:val="single"/>
              </w:rPr>
              <w:t>Reported differential L1-RSRP values for normal conditions: -4.6dB to 0dB</w:t>
            </w:r>
          </w:p>
          <w:p w14:paraId="3C33A70D" w14:textId="5B93ACC6" w:rsidR="00DF32EF" w:rsidRPr="00D0162F" w:rsidRDefault="0080541B" w:rsidP="00DF32EF">
            <w:pPr>
              <w:pStyle w:val="TAL"/>
            </w:pPr>
            <w:r w:rsidRPr="00D0162F">
              <w:rPr>
                <w:u w:val="single"/>
              </w:rPr>
              <w:t>Reported differential L1-RSRP values for extreme conditions: -5.6dB to 0dB</w:t>
            </w:r>
          </w:p>
        </w:tc>
        <w:tc>
          <w:tcPr>
            <w:tcW w:w="1641" w:type="dxa"/>
            <w:tcBorders>
              <w:top w:val="single" w:sz="4" w:space="0" w:color="auto"/>
              <w:left w:val="single" w:sz="4" w:space="0" w:color="auto"/>
              <w:bottom w:val="single" w:sz="4" w:space="0" w:color="auto"/>
              <w:right w:val="single" w:sz="4" w:space="0" w:color="auto"/>
            </w:tcBorders>
          </w:tcPr>
          <w:p w14:paraId="249C6030" w14:textId="19A02511" w:rsidR="00DF32EF" w:rsidRPr="00D0162F" w:rsidRDefault="00DF32EF" w:rsidP="00DF32EF">
            <w:pPr>
              <w:pStyle w:val="TAL"/>
              <w:rPr>
                <w:u w:val="single"/>
              </w:rPr>
            </w:pPr>
            <w:r w:rsidRPr="00D0162F">
              <w:rPr>
                <w:u w:val="single"/>
              </w:rPr>
              <w:t>Test 1:</w:t>
            </w:r>
          </w:p>
          <w:p w14:paraId="1E22C956" w14:textId="77777777" w:rsidR="00DF32EF" w:rsidRPr="00D0162F" w:rsidRDefault="00DF32EF" w:rsidP="00DF32EF">
            <w:pPr>
              <w:pStyle w:val="TAL"/>
            </w:pPr>
            <w:r w:rsidRPr="00D0162F">
              <w:rPr>
                <w:shd w:val="clear" w:color="auto" w:fill="FFFFFF"/>
                <w:lang w:eastAsia="sv-SE"/>
              </w:rPr>
              <w:t>0dB</w:t>
            </w:r>
          </w:p>
          <w:p w14:paraId="3792AF0D" w14:textId="77777777" w:rsidR="00DF32EF" w:rsidRPr="00D0162F" w:rsidRDefault="00DF32EF" w:rsidP="00DF32EF">
            <w:pPr>
              <w:pStyle w:val="TAL"/>
            </w:pPr>
            <w:r w:rsidRPr="00D0162F">
              <w:t>0dB</w:t>
            </w:r>
          </w:p>
          <w:p w14:paraId="11525227" w14:textId="2C33D902" w:rsidR="00DF32EF" w:rsidRPr="00D0162F" w:rsidRDefault="00DF32EF" w:rsidP="00DF32EF">
            <w:pPr>
              <w:pStyle w:val="TAL"/>
            </w:pPr>
            <w:r w:rsidRPr="00D0162F">
              <w:t>Via mapping</w:t>
            </w:r>
          </w:p>
          <w:p w14:paraId="1E266023" w14:textId="77777777" w:rsidR="00DF32EF" w:rsidRPr="00D0162F" w:rsidRDefault="00DF32EF" w:rsidP="00DF32EF">
            <w:pPr>
              <w:pStyle w:val="TAL"/>
            </w:pPr>
          </w:p>
          <w:p w14:paraId="78686C30" w14:textId="77777777" w:rsidR="0080541B" w:rsidRPr="00D0162F" w:rsidRDefault="0080541B" w:rsidP="0080541B">
            <w:pPr>
              <w:rPr>
                <w:rFonts w:ascii="Arial" w:hAnsi="Arial"/>
                <w:sz w:val="18"/>
              </w:rPr>
            </w:pPr>
          </w:p>
          <w:p w14:paraId="4142DA82" w14:textId="77777777" w:rsidR="00DF32EF" w:rsidRPr="00D0162F" w:rsidRDefault="00DF32EF" w:rsidP="00DF32EF">
            <w:pPr>
              <w:pStyle w:val="TAL"/>
            </w:pPr>
          </w:p>
          <w:p w14:paraId="3CC5851E" w14:textId="4394D113" w:rsidR="00DF32EF" w:rsidRPr="00D0162F" w:rsidRDefault="00DF32EF" w:rsidP="00DF32EF">
            <w:pPr>
              <w:pStyle w:val="TAL"/>
              <w:rPr>
                <w:u w:val="single"/>
              </w:rPr>
            </w:pPr>
            <w:r w:rsidRPr="00D0162F">
              <w:rPr>
                <w:u w:val="single"/>
              </w:rPr>
              <w:t>Test 2:</w:t>
            </w:r>
          </w:p>
          <w:p w14:paraId="0090AC3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92B6510" w14:textId="77777777" w:rsidR="00DF32EF" w:rsidRPr="00D0162F" w:rsidRDefault="00DF32EF" w:rsidP="00DF32EF">
            <w:pPr>
              <w:pStyle w:val="TAL"/>
            </w:pPr>
          </w:p>
          <w:p w14:paraId="20D101AA" w14:textId="77777777" w:rsidR="00DF32EF" w:rsidRPr="00D0162F" w:rsidRDefault="00DF32EF" w:rsidP="00DF32EF">
            <w:pPr>
              <w:pStyle w:val="TAL"/>
            </w:pPr>
            <w:r w:rsidRPr="00D0162F">
              <w:t>0.8dB</w:t>
            </w:r>
          </w:p>
          <w:p w14:paraId="0D399673" w14:textId="77777777" w:rsidR="00DF32EF" w:rsidRPr="00D0162F" w:rsidRDefault="00DF32EF" w:rsidP="00DF32EF">
            <w:pPr>
              <w:pStyle w:val="TAL"/>
            </w:pPr>
          </w:p>
          <w:p w14:paraId="754D7C63" w14:textId="21A1CB5F"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8A9CE29" w14:textId="43AD6DF6" w:rsidR="00DF32EF" w:rsidRPr="00D0162F" w:rsidRDefault="00DF32EF" w:rsidP="00DF32EF">
            <w:pPr>
              <w:pStyle w:val="TAL"/>
              <w:rPr>
                <w:u w:val="single"/>
              </w:rPr>
            </w:pPr>
            <w:r w:rsidRPr="00D0162F">
              <w:rPr>
                <w:u w:val="single"/>
              </w:rPr>
              <w:t>Test 1:</w:t>
            </w:r>
          </w:p>
          <w:p w14:paraId="6556DFD2" w14:textId="5CD51438"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0D56ED4" w14:textId="6512FBE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709984E" w14:textId="0A0C56F5" w:rsidR="00DF32EF" w:rsidRPr="00D0162F" w:rsidRDefault="0080541B" w:rsidP="00DF32EF">
            <w:pPr>
              <w:pStyle w:val="TAL"/>
            </w:pPr>
            <w:r w:rsidRPr="00D0162F">
              <w:t>DIFFRSRP_0</w:t>
            </w:r>
            <w:r w:rsidR="00DF32EF" w:rsidRPr="00D0162F">
              <w:t xml:space="preserve"> to </w:t>
            </w:r>
            <w:r w:rsidRPr="00D0162F">
              <w:t>DIFFRSRP_2</w:t>
            </w:r>
          </w:p>
          <w:p w14:paraId="3624A148" w14:textId="77777777" w:rsidR="00DF32EF" w:rsidRPr="00D0162F" w:rsidRDefault="00DF32EF" w:rsidP="00DF32EF">
            <w:pPr>
              <w:pStyle w:val="TAL"/>
              <w:rPr>
                <w:shd w:val="clear" w:color="auto" w:fill="FFFFFF"/>
                <w:lang w:eastAsia="sv-SE"/>
              </w:rPr>
            </w:pPr>
          </w:p>
          <w:p w14:paraId="364C22CB" w14:textId="1539887E" w:rsidR="00DF32EF" w:rsidRPr="00D0162F" w:rsidRDefault="0080541B" w:rsidP="00DF32EF">
            <w:pPr>
              <w:pStyle w:val="TAL"/>
              <w:rPr>
                <w:shd w:val="clear" w:color="auto" w:fill="FFFFFF"/>
                <w:lang w:eastAsia="sv-SE"/>
              </w:rPr>
            </w:pPr>
            <w:r w:rsidRPr="00D0162F">
              <w:rPr>
                <w:shd w:val="clear" w:color="auto" w:fill="FFFFFF"/>
                <w:lang w:eastAsia="sv-SE"/>
              </w:rPr>
              <w:t>DIFFRSRP_0 to DIFFRSRP_2</w:t>
            </w:r>
          </w:p>
          <w:p w14:paraId="64D538D0" w14:textId="77777777" w:rsidR="0080541B" w:rsidRPr="00D0162F" w:rsidRDefault="0080541B" w:rsidP="0080541B">
            <w:pPr>
              <w:rPr>
                <w:rFonts w:ascii="Arial" w:hAnsi="Arial"/>
                <w:sz w:val="18"/>
                <w:u w:val="single"/>
              </w:rPr>
            </w:pPr>
          </w:p>
          <w:p w14:paraId="21DFA535" w14:textId="7C14F43E" w:rsidR="00DF32EF" w:rsidRPr="00D0162F" w:rsidRDefault="00DF32EF" w:rsidP="00DF32EF">
            <w:pPr>
              <w:pStyle w:val="TAL"/>
              <w:rPr>
                <w:u w:val="single"/>
              </w:rPr>
            </w:pPr>
            <w:r w:rsidRPr="00D0162F">
              <w:rPr>
                <w:u w:val="single"/>
              </w:rPr>
              <w:t>Test 2:</w:t>
            </w:r>
          </w:p>
          <w:p w14:paraId="1BD1A578" w14:textId="061A0B7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ins w:id="2333" w:author="1447" w:date="2024-04-16T14:22:00Z">
              <w:r w:rsidR="00216471" w:rsidRPr="00216471">
                <w:rPr>
                  <w:shd w:val="clear" w:color="auto" w:fill="FFFFFF"/>
                </w:rPr>
                <w:t>-117</w:t>
              </w:r>
            </w:ins>
            <w:del w:id="2334" w:author="1447" w:date="2024-04-16T14:22:00Z">
              <w:r w:rsidRPr="00D0162F" w:rsidDel="00216471">
                <w:rPr>
                  <w:shd w:val="clear" w:color="auto" w:fill="FFFFFF"/>
                  <w:lang w:eastAsia="sv-SE"/>
                </w:rPr>
                <w:delText>-119.2</w:delText>
              </w:r>
            </w:del>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54C59D72" w14:textId="0D1CB16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3C3608BD" w14:textId="77777777" w:rsidR="00DF32EF" w:rsidRPr="00D0162F" w:rsidRDefault="00DF32EF" w:rsidP="00DF32EF">
            <w:pPr>
              <w:pStyle w:val="TAL"/>
            </w:pPr>
          </w:p>
          <w:p w14:paraId="33D9B1C4" w14:textId="77777777" w:rsidR="0080541B" w:rsidRPr="00D0162F" w:rsidRDefault="0080541B" w:rsidP="0080541B">
            <w:pPr>
              <w:pStyle w:val="TAL"/>
            </w:pPr>
            <w:r w:rsidRPr="00D0162F">
              <w:t>DIFFRSRP_0 to DIFFRSRP_2</w:t>
            </w:r>
          </w:p>
          <w:p w14:paraId="41856E4A" w14:textId="77777777" w:rsidR="0080541B" w:rsidRPr="00D0162F" w:rsidRDefault="0080541B" w:rsidP="0080541B">
            <w:pPr>
              <w:pStyle w:val="TAL"/>
            </w:pPr>
          </w:p>
          <w:p w14:paraId="367E74DB" w14:textId="7C639830" w:rsidR="00DF32EF" w:rsidRPr="00D0162F" w:rsidRDefault="0080541B" w:rsidP="00DF32EF">
            <w:pPr>
              <w:pStyle w:val="TAL"/>
            </w:pPr>
            <w:r w:rsidRPr="00D0162F">
              <w:t>DIFFRSRP_0 to DIFFRSRP_2</w:t>
            </w:r>
          </w:p>
        </w:tc>
      </w:tr>
      <w:tr w:rsidR="00DF32EF" w:rsidRPr="00D0162F" w14:paraId="6820D9A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2217D0" w14:textId="5DA39E9D" w:rsidR="00DF32EF" w:rsidRPr="00D0162F" w:rsidRDefault="00DF32EF" w:rsidP="00DF32EF">
            <w:pPr>
              <w:pStyle w:val="TAL"/>
            </w:pPr>
            <w:r w:rsidRPr="00D0162F">
              <w:lastRenderedPageBreak/>
              <w:t>Test Configuration 3,6</w:t>
            </w:r>
          </w:p>
        </w:tc>
        <w:tc>
          <w:tcPr>
            <w:tcW w:w="4016" w:type="dxa"/>
            <w:tcBorders>
              <w:top w:val="single" w:sz="4" w:space="0" w:color="auto"/>
              <w:left w:val="single" w:sz="4" w:space="0" w:color="auto"/>
              <w:bottom w:val="single" w:sz="4" w:space="0" w:color="auto"/>
              <w:right w:val="single" w:sz="4" w:space="0" w:color="auto"/>
            </w:tcBorders>
          </w:tcPr>
          <w:p w14:paraId="20F86E7E" w14:textId="15069FE8" w:rsidR="00DF32EF" w:rsidRPr="00D0162F" w:rsidRDefault="00DF32EF" w:rsidP="00DF32EF">
            <w:pPr>
              <w:pStyle w:val="TAL"/>
              <w:rPr>
                <w:u w:val="single"/>
              </w:rPr>
            </w:pPr>
            <w:r w:rsidRPr="00D0162F">
              <w:rPr>
                <w:u w:val="single"/>
              </w:rPr>
              <w:t>Test 1:</w:t>
            </w:r>
          </w:p>
          <w:p w14:paraId="75B388D9" w14:textId="1093E2D5"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395EC10" w14:textId="28B7E65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C842E6B" w14:textId="77777777" w:rsidR="0080541B" w:rsidRPr="00D0162F" w:rsidRDefault="0080541B" w:rsidP="0080541B">
            <w:pPr>
              <w:pStyle w:val="TAL"/>
              <w:rPr>
                <w:u w:val="single"/>
              </w:rPr>
            </w:pPr>
            <w:r w:rsidRPr="00D0162F">
              <w:rPr>
                <w:u w:val="single"/>
              </w:rPr>
              <w:t>Reported differential L1-RSRP values for normal conditions: -4.6dB to 0dB</w:t>
            </w:r>
          </w:p>
          <w:p w14:paraId="43B4AD1A" w14:textId="199512A0" w:rsidR="00DF32EF" w:rsidRPr="00D0162F" w:rsidRDefault="0080541B" w:rsidP="00DF32EF">
            <w:pPr>
              <w:pStyle w:val="TAL"/>
            </w:pPr>
            <w:r w:rsidRPr="00D0162F">
              <w:rPr>
                <w:u w:val="single"/>
              </w:rPr>
              <w:t>Reported differential L1-RSRP values for extreme conditions: -5.6dB to 0dB</w:t>
            </w:r>
          </w:p>
          <w:p w14:paraId="0561A5ED" w14:textId="77777777" w:rsidR="00DF32EF" w:rsidRPr="00D0162F" w:rsidRDefault="00DF32EF" w:rsidP="00DF32EF">
            <w:pPr>
              <w:pStyle w:val="TAL"/>
              <w:rPr>
                <w:shd w:val="clear" w:color="auto" w:fill="FFFFFF"/>
                <w:lang w:eastAsia="sv-SE"/>
              </w:rPr>
            </w:pPr>
          </w:p>
          <w:p w14:paraId="0E2722A8" w14:textId="505810B3" w:rsidR="00DF32EF" w:rsidRPr="00D0162F" w:rsidRDefault="00DF32EF" w:rsidP="00DF32EF">
            <w:pPr>
              <w:pStyle w:val="TAL"/>
              <w:rPr>
                <w:u w:val="single"/>
              </w:rPr>
            </w:pPr>
            <w:r w:rsidRPr="00D0162F">
              <w:rPr>
                <w:u w:val="single"/>
              </w:rPr>
              <w:t>Test 2:</w:t>
            </w:r>
          </w:p>
          <w:p w14:paraId="0E694B4B" w14:textId="2F1FED54"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ins w:id="2335" w:author="1447" w:date="2024-04-16T14:22:00Z">
              <w:r w:rsidR="00216471" w:rsidRPr="00216471">
                <w:rPr>
                  <w:shd w:val="clear" w:color="auto" w:fill="FFFFFF"/>
                </w:rPr>
                <w:t>-117</w:t>
              </w:r>
            </w:ins>
            <w:del w:id="2336" w:author="1447" w:date="2024-04-16T14:22:00Z">
              <w:r w:rsidRPr="00D0162F" w:rsidDel="00216471">
                <w:rPr>
                  <w:shd w:val="clear" w:color="auto" w:fill="FFFFFF"/>
                  <w:lang w:eastAsia="sv-SE"/>
                </w:rPr>
                <w:delText>-119.5</w:delText>
              </w:r>
            </w:del>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87A41ED" w14:textId="77777777" w:rsidR="00DF32EF" w:rsidRPr="00D0162F" w:rsidRDefault="00DF32EF" w:rsidP="00DF32EF">
            <w:pPr>
              <w:pStyle w:val="TAL"/>
            </w:pPr>
          </w:p>
          <w:p w14:paraId="05401E75" w14:textId="147F7B4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7DD1DA3" w14:textId="77777777" w:rsidR="00DF32EF" w:rsidRPr="00D0162F" w:rsidRDefault="00DF32EF" w:rsidP="00DF32EF">
            <w:pPr>
              <w:pStyle w:val="TAL"/>
              <w:rPr>
                <w:u w:val="single"/>
              </w:rPr>
            </w:pPr>
          </w:p>
          <w:p w14:paraId="7E5D3CD4" w14:textId="77777777" w:rsidR="0080541B" w:rsidRPr="00D0162F" w:rsidRDefault="0080541B" w:rsidP="0080541B">
            <w:pPr>
              <w:pStyle w:val="TAL"/>
              <w:rPr>
                <w:u w:val="single"/>
              </w:rPr>
            </w:pPr>
            <w:r w:rsidRPr="00D0162F">
              <w:rPr>
                <w:u w:val="single"/>
              </w:rPr>
              <w:t>Reported differential L1-RSRP values for normal conditions: -4.6dB to 0dB</w:t>
            </w:r>
          </w:p>
          <w:p w14:paraId="46A1D1BE" w14:textId="4FD2FDAE" w:rsidR="00DF32EF" w:rsidRPr="00D0162F" w:rsidRDefault="0080541B" w:rsidP="00DF32EF">
            <w:pPr>
              <w:pStyle w:val="TAL"/>
            </w:pPr>
            <w:r w:rsidRPr="00D0162F">
              <w:rPr>
                <w:u w:val="single"/>
              </w:rPr>
              <w:t>Reported differential L1-RSRP values for extreme conditions: -5.6dB to 0dB</w:t>
            </w:r>
          </w:p>
        </w:tc>
        <w:tc>
          <w:tcPr>
            <w:tcW w:w="1641" w:type="dxa"/>
            <w:tcBorders>
              <w:top w:val="single" w:sz="4" w:space="0" w:color="auto"/>
              <w:left w:val="single" w:sz="4" w:space="0" w:color="auto"/>
              <w:bottom w:val="single" w:sz="4" w:space="0" w:color="auto"/>
              <w:right w:val="single" w:sz="4" w:space="0" w:color="auto"/>
            </w:tcBorders>
          </w:tcPr>
          <w:p w14:paraId="48F83E37" w14:textId="0C4480A4" w:rsidR="00DF32EF" w:rsidRPr="00D0162F" w:rsidRDefault="00DF32EF" w:rsidP="00DF32EF">
            <w:pPr>
              <w:pStyle w:val="TAL"/>
              <w:rPr>
                <w:u w:val="single"/>
              </w:rPr>
            </w:pPr>
            <w:r w:rsidRPr="00D0162F">
              <w:rPr>
                <w:u w:val="single"/>
              </w:rPr>
              <w:t>Test 1:</w:t>
            </w:r>
          </w:p>
          <w:p w14:paraId="767795CD" w14:textId="77777777" w:rsidR="00DF32EF" w:rsidRPr="00D0162F" w:rsidRDefault="00DF32EF" w:rsidP="00DF32EF">
            <w:pPr>
              <w:pStyle w:val="TAL"/>
            </w:pPr>
            <w:r w:rsidRPr="00D0162F">
              <w:rPr>
                <w:shd w:val="clear" w:color="auto" w:fill="FFFFFF"/>
                <w:lang w:eastAsia="sv-SE"/>
              </w:rPr>
              <w:t>-1.35dB</w:t>
            </w:r>
          </w:p>
          <w:p w14:paraId="64BAC0CC" w14:textId="77777777" w:rsidR="00DF32EF" w:rsidRPr="00D0162F" w:rsidRDefault="00DF32EF" w:rsidP="00DF32EF">
            <w:pPr>
              <w:pStyle w:val="TAL"/>
            </w:pPr>
            <w:r w:rsidRPr="00D0162F">
              <w:t>0dB</w:t>
            </w:r>
          </w:p>
          <w:p w14:paraId="6B833E87" w14:textId="3386401B" w:rsidR="00DF32EF" w:rsidRPr="00D0162F" w:rsidRDefault="00DF32EF" w:rsidP="00DF32EF">
            <w:pPr>
              <w:pStyle w:val="TAL"/>
            </w:pPr>
            <w:r w:rsidRPr="00D0162F">
              <w:t>Via mapping</w:t>
            </w:r>
          </w:p>
          <w:p w14:paraId="2502BAE1" w14:textId="77777777" w:rsidR="00DF32EF" w:rsidRPr="00D0162F" w:rsidRDefault="00DF32EF" w:rsidP="00DF32EF">
            <w:pPr>
              <w:pStyle w:val="TAL"/>
            </w:pPr>
          </w:p>
          <w:p w14:paraId="0E880ABC" w14:textId="77777777" w:rsidR="0080541B" w:rsidRPr="00D0162F" w:rsidRDefault="0080541B" w:rsidP="0080541B">
            <w:pPr>
              <w:pStyle w:val="TAL"/>
            </w:pPr>
          </w:p>
          <w:p w14:paraId="14109781" w14:textId="77777777" w:rsidR="0080541B" w:rsidRPr="00D0162F" w:rsidRDefault="0080541B" w:rsidP="0080541B">
            <w:pPr>
              <w:pStyle w:val="TAL"/>
            </w:pPr>
          </w:p>
          <w:p w14:paraId="74C80AB3" w14:textId="77777777" w:rsidR="00DF32EF" w:rsidRPr="00D0162F" w:rsidRDefault="00DF32EF" w:rsidP="00DF32EF">
            <w:pPr>
              <w:pStyle w:val="TAL"/>
            </w:pPr>
          </w:p>
          <w:p w14:paraId="394F6160" w14:textId="4187FEA7" w:rsidR="00DF32EF" w:rsidRPr="00D0162F" w:rsidRDefault="00DF32EF" w:rsidP="00DF32EF">
            <w:pPr>
              <w:pStyle w:val="TAL"/>
              <w:rPr>
                <w:u w:val="single"/>
              </w:rPr>
            </w:pPr>
            <w:r w:rsidRPr="00D0162F">
              <w:rPr>
                <w:u w:val="single"/>
              </w:rPr>
              <w:t>Test 2:</w:t>
            </w:r>
          </w:p>
          <w:p w14:paraId="35576C8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5EB49E9" w14:textId="77777777" w:rsidR="00DF32EF" w:rsidRPr="00D0162F" w:rsidRDefault="00DF32EF" w:rsidP="00DF32EF">
            <w:pPr>
              <w:pStyle w:val="TAL"/>
            </w:pPr>
          </w:p>
          <w:p w14:paraId="5E7F6BCD" w14:textId="77777777" w:rsidR="00DF32EF" w:rsidRPr="00D0162F" w:rsidRDefault="00DF32EF" w:rsidP="00DF32EF">
            <w:pPr>
              <w:pStyle w:val="TAL"/>
            </w:pPr>
            <w:r w:rsidRPr="00D0162F">
              <w:t>0.8dB</w:t>
            </w:r>
          </w:p>
          <w:p w14:paraId="59577090" w14:textId="77777777" w:rsidR="00DF32EF" w:rsidRPr="00D0162F" w:rsidRDefault="00DF32EF" w:rsidP="00DF32EF">
            <w:pPr>
              <w:pStyle w:val="TAL"/>
            </w:pPr>
          </w:p>
          <w:p w14:paraId="0A861D08" w14:textId="734C9C73"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61471C7" w14:textId="681AC9C7" w:rsidR="00DF32EF" w:rsidRPr="00D0162F" w:rsidRDefault="00DF32EF" w:rsidP="00DF32EF">
            <w:pPr>
              <w:pStyle w:val="TAL"/>
              <w:rPr>
                <w:u w:val="single"/>
              </w:rPr>
            </w:pPr>
            <w:r w:rsidRPr="00D0162F">
              <w:rPr>
                <w:u w:val="single"/>
              </w:rPr>
              <w:t>Test 1:</w:t>
            </w:r>
          </w:p>
          <w:p w14:paraId="695DD022" w14:textId="4ECB5A5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4F069752" w14:textId="39B7004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3021308" w14:textId="77777777" w:rsidR="0080541B" w:rsidRPr="00D0162F" w:rsidRDefault="0080541B" w:rsidP="0080541B">
            <w:pPr>
              <w:pStyle w:val="TAL"/>
            </w:pPr>
            <w:r w:rsidRPr="00D0162F">
              <w:t>DIFFRSRP_0 to DIFFRSRP_2</w:t>
            </w:r>
          </w:p>
          <w:p w14:paraId="21A0E3CA" w14:textId="77777777" w:rsidR="0080541B" w:rsidRPr="00D0162F" w:rsidRDefault="0080541B" w:rsidP="0080541B">
            <w:pPr>
              <w:pStyle w:val="TAL"/>
            </w:pPr>
          </w:p>
          <w:p w14:paraId="412E9784" w14:textId="7550DCA8" w:rsidR="00DF32EF" w:rsidRPr="00D0162F" w:rsidRDefault="0080541B" w:rsidP="00DF32EF">
            <w:pPr>
              <w:pStyle w:val="TAL"/>
              <w:rPr>
                <w:shd w:val="clear" w:color="auto" w:fill="FFFFFF"/>
                <w:lang w:eastAsia="sv-SE"/>
              </w:rPr>
            </w:pPr>
            <w:r w:rsidRPr="00D0162F">
              <w:t>DIFFRSRP_0 to DIFFRSRP_2</w:t>
            </w:r>
          </w:p>
          <w:p w14:paraId="337767BD" w14:textId="77777777" w:rsidR="00DF32EF" w:rsidRPr="00D0162F" w:rsidRDefault="00DF32EF" w:rsidP="00DF32EF">
            <w:pPr>
              <w:pStyle w:val="TAL"/>
              <w:rPr>
                <w:shd w:val="clear" w:color="auto" w:fill="FFFFFF"/>
                <w:lang w:eastAsia="sv-SE"/>
              </w:rPr>
            </w:pPr>
          </w:p>
          <w:p w14:paraId="1A9B2403" w14:textId="77777777" w:rsidR="0080541B" w:rsidRPr="00D0162F" w:rsidRDefault="0080541B" w:rsidP="00DF32EF">
            <w:pPr>
              <w:pStyle w:val="TAL"/>
              <w:rPr>
                <w:shd w:val="clear" w:color="auto" w:fill="FFFFFF"/>
                <w:lang w:eastAsia="sv-SE"/>
              </w:rPr>
            </w:pPr>
          </w:p>
          <w:p w14:paraId="06D38DC3" w14:textId="19281DD8" w:rsidR="00DF32EF" w:rsidRPr="00D0162F" w:rsidRDefault="00DF32EF" w:rsidP="00DF32EF">
            <w:pPr>
              <w:pStyle w:val="TAL"/>
              <w:rPr>
                <w:u w:val="single"/>
              </w:rPr>
            </w:pPr>
            <w:r w:rsidRPr="00D0162F">
              <w:rPr>
                <w:u w:val="single"/>
              </w:rPr>
              <w:t>Test 2:</w:t>
            </w:r>
          </w:p>
          <w:p w14:paraId="7CF22BFB" w14:textId="73EDF673"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ins w:id="2337" w:author="1447" w:date="2024-04-16T14:22:00Z">
              <w:r w:rsidR="00216471" w:rsidRPr="00216471">
                <w:rPr>
                  <w:shd w:val="clear" w:color="auto" w:fill="FFFFFF"/>
                </w:rPr>
                <w:t>-117</w:t>
              </w:r>
            </w:ins>
            <w:del w:id="2338" w:author="1447" w:date="2024-04-16T14:22:00Z">
              <w:r w:rsidRPr="00D0162F" w:rsidDel="00216471">
                <w:rPr>
                  <w:shd w:val="clear" w:color="auto" w:fill="FFFFFF"/>
                  <w:lang w:eastAsia="sv-SE"/>
                </w:rPr>
                <w:delText>-116.2</w:delText>
              </w:r>
            </w:del>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18E3A96" w14:textId="282DF68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786A76D0" w14:textId="77777777" w:rsidR="00DF32EF" w:rsidRPr="00D0162F" w:rsidRDefault="00DF32EF" w:rsidP="00DF32EF">
            <w:pPr>
              <w:pStyle w:val="TAL"/>
            </w:pPr>
          </w:p>
          <w:p w14:paraId="4BEA626D" w14:textId="77777777" w:rsidR="0080541B" w:rsidRPr="00D0162F" w:rsidRDefault="0080541B" w:rsidP="0080541B">
            <w:pPr>
              <w:pStyle w:val="TAL"/>
            </w:pPr>
            <w:r w:rsidRPr="00D0162F">
              <w:t>DIFFRSRP_0 to DIFFRSRP_2</w:t>
            </w:r>
          </w:p>
          <w:p w14:paraId="79CED1C0" w14:textId="77777777" w:rsidR="0080541B" w:rsidRPr="00D0162F" w:rsidRDefault="0080541B" w:rsidP="0080541B">
            <w:pPr>
              <w:pStyle w:val="TAL"/>
            </w:pPr>
          </w:p>
          <w:p w14:paraId="35DC8681" w14:textId="3A2E05C1" w:rsidR="00DF32EF" w:rsidRPr="00D0162F" w:rsidRDefault="0080541B" w:rsidP="0080541B">
            <w:pPr>
              <w:pStyle w:val="TAL"/>
            </w:pPr>
            <w:r w:rsidRPr="00D0162F">
              <w:t>DIFFRSRP_0 to DIFFRSRP_2</w:t>
            </w:r>
          </w:p>
        </w:tc>
      </w:tr>
      <w:tr w:rsidR="00DF32EF" w:rsidRPr="00D0162F" w14:paraId="03D3C07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vAlign w:val="center"/>
          </w:tcPr>
          <w:p w14:paraId="4F49DC5D" w14:textId="36D9236D" w:rsidR="00DF32EF" w:rsidRPr="00D0162F" w:rsidRDefault="00DF32EF" w:rsidP="00DF32EF">
            <w:pPr>
              <w:pStyle w:val="TAL"/>
            </w:pPr>
            <w:r w:rsidRPr="00D0162F">
              <w:rPr>
                <w:lang w:eastAsia="sv-SE"/>
              </w:rPr>
              <w:t>4.7.4.2.1 EN-DC FR1 CSI-RS based L1-RSRP absolute measurement accuracy</w:t>
            </w:r>
          </w:p>
        </w:tc>
        <w:tc>
          <w:tcPr>
            <w:tcW w:w="4016" w:type="dxa"/>
            <w:tcBorders>
              <w:top w:val="single" w:sz="4" w:space="0" w:color="auto"/>
              <w:left w:val="single" w:sz="4" w:space="0" w:color="auto"/>
              <w:bottom w:val="single" w:sz="4" w:space="0" w:color="auto"/>
              <w:right w:val="single" w:sz="4" w:space="0" w:color="auto"/>
            </w:tcBorders>
          </w:tcPr>
          <w:p w14:paraId="5F97C4AF" w14:textId="66127147" w:rsidR="00DF32EF" w:rsidRPr="00D0162F" w:rsidRDefault="00DF32EF" w:rsidP="00DF32EF">
            <w:pPr>
              <w:pStyle w:val="TAL"/>
              <w:rPr>
                <w:u w:val="single"/>
              </w:rPr>
            </w:pPr>
            <w:r w:rsidRPr="00D0162F">
              <w:rPr>
                <w:rFonts w:cs="Arial"/>
                <w:szCs w:val="18"/>
              </w:rPr>
              <w:t>Same as 4.7.4.1.1</w:t>
            </w:r>
          </w:p>
        </w:tc>
        <w:tc>
          <w:tcPr>
            <w:tcW w:w="1641" w:type="dxa"/>
            <w:tcBorders>
              <w:top w:val="single" w:sz="4" w:space="0" w:color="auto"/>
              <w:left w:val="single" w:sz="4" w:space="0" w:color="auto"/>
              <w:bottom w:val="single" w:sz="4" w:space="0" w:color="auto"/>
              <w:right w:val="single" w:sz="4" w:space="0" w:color="auto"/>
            </w:tcBorders>
          </w:tcPr>
          <w:p w14:paraId="5C6152CD" w14:textId="372B9E97" w:rsidR="00DF32EF" w:rsidRPr="00D0162F" w:rsidRDefault="00DF32EF" w:rsidP="00DF32EF">
            <w:pPr>
              <w:pStyle w:val="TAL"/>
              <w:rPr>
                <w:u w:val="single"/>
              </w:rPr>
            </w:pPr>
            <w:r w:rsidRPr="00D0162F">
              <w:rPr>
                <w:rFonts w:cs="Arial"/>
                <w:szCs w:val="18"/>
              </w:rPr>
              <w:t>Same as 4.7.4.1.1</w:t>
            </w:r>
          </w:p>
        </w:tc>
        <w:tc>
          <w:tcPr>
            <w:tcW w:w="2744" w:type="dxa"/>
            <w:tcBorders>
              <w:top w:val="single" w:sz="4" w:space="0" w:color="auto"/>
              <w:left w:val="single" w:sz="4" w:space="0" w:color="auto"/>
              <w:bottom w:val="single" w:sz="4" w:space="0" w:color="auto"/>
              <w:right w:val="single" w:sz="4" w:space="0" w:color="auto"/>
            </w:tcBorders>
          </w:tcPr>
          <w:p w14:paraId="1CB26B86" w14:textId="3CC97CD4" w:rsidR="00DF32EF" w:rsidRPr="00D0162F" w:rsidRDefault="00DF32EF" w:rsidP="00DF32EF">
            <w:pPr>
              <w:pStyle w:val="TAL"/>
              <w:rPr>
                <w:u w:val="single"/>
              </w:rPr>
            </w:pPr>
            <w:r w:rsidRPr="00D0162F">
              <w:rPr>
                <w:rFonts w:cs="Arial"/>
                <w:szCs w:val="18"/>
              </w:rPr>
              <w:t>Same as 4.7.4.1.1</w:t>
            </w:r>
          </w:p>
        </w:tc>
      </w:tr>
      <w:tr w:rsidR="00DF32EF" w:rsidRPr="00D0162F" w14:paraId="2189D54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vAlign w:val="center"/>
          </w:tcPr>
          <w:p w14:paraId="6D8C0F7D" w14:textId="2E996E26" w:rsidR="00DF32EF" w:rsidRPr="00D0162F" w:rsidRDefault="00DF32EF" w:rsidP="00DF32EF">
            <w:pPr>
              <w:pStyle w:val="TAL"/>
            </w:pPr>
            <w:r w:rsidRPr="00D0162F">
              <w:rPr>
                <w:lang w:eastAsia="sv-SE"/>
              </w:rPr>
              <w:t>4.7.4.2.2 EN-DC FR1 CSI-RS based L1-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313B2253" w14:textId="3290950A" w:rsidR="00DF32EF" w:rsidRPr="00D0162F" w:rsidRDefault="00DF32EF" w:rsidP="00DF32EF">
            <w:pPr>
              <w:pStyle w:val="TAL"/>
              <w:rPr>
                <w:u w:val="single"/>
              </w:rPr>
            </w:pPr>
            <w:r w:rsidRPr="00D0162F">
              <w:rPr>
                <w:rFonts w:cs="Arial"/>
                <w:szCs w:val="18"/>
              </w:rPr>
              <w:t>Same as 4.7.4.1.2</w:t>
            </w:r>
          </w:p>
        </w:tc>
        <w:tc>
          <w:tcPr>
            <w:tcW w:w="1641" w:type="dxa"/>
            <w:tcBorders>
              <w:top w:val="single" w:sz="4" w:space="0" w:color="auto"/>
              <w:left w:val="single" w:sz="4" w:space="0" w:color="auto"/>
              <w:bottom w:val="single" w:sz="4" w:space="0" w:color="auto"/>
              <w:right w:val="single" w:sz="4" w:space="0" w:color="auto"/>
            </w:tcBorders>
          </w:tcPr>
          <w:p w14:paraId="44A0A3FE" w14:textId="0E2C5F99" w:rsidR="00DF32EF" w:rsidRPr="00D0162F" w:rsidRDefault="00DF32EF" w:rsidP="00DF32EF">
            <w:pPr>
              <w:pStyle w:val="TAL"/>
              <w:rPr>
                <w:u w:val="single"/>
              </w:rPr>
            </w:pPr>
            <w:r w:rsidRPr="00D0162F">
              <w:rPr>
                <w:rFonts w:cs="Arial"/>
                <w:szCs w:val="18"/>
              </w:rPr>
              <w:t>Same as 4.7.4.1.2</w:t>
            </w:r>
          </w:p>
        </w:tc>
        <w:tc>
          <w:tcPr>
            <w:tcW w:w="2744" w:type="dxa"/>
            <w:tcBorders>
              <w:top w:val="single" w:sz="4" w:space="0" w:color="auto"/>
              <w:left w:val="single" w:sz="4" w:space="0" w:color="auto"/>
              <w:bottom w:val="single" w:sz="4" w:space="0" w:color="auto"/>
              <w:right w:val="single" w:sz="4" w:space="0" w:color="auto"/>
            </w:tcBorders>
          </w:tcPr>
          <w:p w14:paraId="61C018F2" w14:textId="0B391139" w:rsidR="00DF32EF" w:rsidRPr="00D0162F" w:rsidRDefault="00DF32EF" w:rsidP="00DF32EF">
            <w:pPr>
              <w:pStyle w:val="TAL"/>
              <w:rPr>
                <w:u w:val="single"/>
              </w:rPr>
            </w:pPr>
            <w:r w:rsidRPr="00D0162F">
              <w:rPr>
                <w:rFonts w:cs="Arial"/>
                <w:szCs w:val="18"/>
              </w:rPr>
              <w:t>Same as 4.7.4.1.2</w:t>
            </w:r>
          </w:p>
        </w:tc>
      </w:tr>
      <w:tr w:rsidR="00DF32EF" w:rsidRPr="00D0162F" w14:paraId="452B3B9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C8DF90" w14:textId="4885514D" w:rsidR="00DF32EF" w:rsidRPr="00D0162F" w:rsidRDefault="00DF32EF" w:rsidP="00DF32EF">
            <w:pPr>
              <w:pStyle w:val="TAL"/>
              <w:rPr>
                <w:lang w:eastAsia="sv-SE"/>
              </w:rPr>
            </w:pPr>
            <w:r w:rsidRPr="00D0162F">
              <w:rPr>
                <w:lang w:eastAsia="sv-SE"/>
              </w:rPr>
              <w:t xml:space="preserve">4.7.5.1 </w:t>
            </w:r>
            <w:r w:rsidRPr="00D0162F">
              <w:t>EN-DC FR1 SFTD measurement accuracy</w:t>
            </w:r>
          </w:p>
        </w:tc>
        <w:tc>
          <w:tcPr>
            <w:tcW w:w="4016" w:type="dxa"/>
            <w:tcBorders>
              <w:top w:val="single" w:sz="4" w:space="0" w:color="auto"/>
              <w:left w:val="single" w:sz="4" w:space="0" w:color="auto"/>
              <w:bottom w:val="single" w:sz="4" w:space="0" w:color="auto"/>
              <w:right w:val="single" w:sz="4" w:space="0" w:color="auto"/>
            </w:tcBorders>
          </w:tcPr>
          <w:p w14:paraId="18356311" w14:textId="61050CC6" w:rsidR="00DF32EF" w:rsidRPr="00D0162F" w:rsidRDefault="00DF32EF" w:rsidP="00DF32EF">
            <w:pPr>
              <w:pStyle w:val="TAL"/>
            </w:pPr>
            <w:r w:rsidRPr="00D0162F">
              <w:t>N</w:t>
            </w:r>
            <w:r w:rsidRPr="00D0162F">
              <w:rPr>
                <w:vertAlign w:val="subscript"/>
              </w:rPr>
              <w:t>oc1</w:t>
            </w:r>
            <w:r w:rsidRPr="00D0162F">
              <w:t>: -104dBm/15kHz</w:t>
            </w:r>
          </w:p>
          <w:p w14:paraId="53264F27" w14:textId="2B4C0A2B" w:rsidR="00DF32EF" w:rsidRPr="00D0162F" w:rsidRDefault="00DF32EF" w:rsidP="00DF32EF">
            <w:pPr>
              <w:pStyle w:val="TAL"/>
            </w:pPr>
            <w:r w:rsidRPr="00D0162F">
              <w:t>Ê</w:t>
            </w:r>
            <w:r w:rsidRPr="00D0162F">
              <w:rPr>
                <w:vertAlign w:val="subscript"/>
              </w:rPr>
              <w:t>s1</w:t>
            </w:r>
            <w:r w:rsidRPr="00D0162F">
              <w:t xml:space="preserve"> / N</w:t>
            </w:r>
            <w:r w:rsidRPr="00D0162F">
              <w:rPr>
                <w:vertAlign w:val="subscript"/>
              </w:rPr>
              <w:t>oc1</w:t>
            </w:r>
            <w:r w:rsidRPr="00D0162F">
              <w:t>: -3.0dB</w:t>
            </w:r>
          </w:p>
          <w:p w14:paraId="7FB76C0C" w14:textId="77777777" w:rsidR="00DF32EF" w:rsidRPr="00D0162F" w:rsidRDefault="00DF32EF" w:rsidP="00DF32EF">
            <w:pPr>
              <w:pStyle w:val="TAL"/>
            </w:pPr>
          </w:p>
          <w:p w14:paraId="3AB9033E" w14:textId="654D5111" w:rsidR="00DF32EF" w:rsidRPr="00D0162F" w:rsidRDefault="00DF32EF" w:rsidP="00DF32EF">
            <w:pPr>
              <w:pStyle w:val="TAL"/>
            </w:pPr>
            <w:r w:rsidRPr="00D0162F">
              <w:t>N</w:t>
            </w:r>
            <w:r w:rsidRPr="00D0162F">
              <w:rPr>
                <w:vertAlign w:val="subscript"/>
              </w:rPr>
              <w:t>oc2</w:t>
            </w:r>
            <w:r w:rsidRPr="00D0162F">
              <w:t>: -104dBm/15kHz</w:t>
            </w:r>
          </w:p>
          <w:p w14:paraId="2A5737B3" w14:textId="31E275D0"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2</w:t>
            </w:r>
            <w:r w:rsidRPr="00D0162F">
              <w:t>: 17.0dB</w:t>
            </w:r>
          </w:p>
        </w:tc>
        <w:tc>
          <w:tcPr>
            <w:tcW w:w="1641" w:type="dxa"/>
            <w:tcBorders>
              <w:top w:val="single" w:sz="4" w:space="0" w:color="auto"/>
              <w:left w:val="single" w:sz="4" w:space="0" w:color="auto"/>
              <w:bottom w:val="single" w:sz="4" w:space="0" w:color="auto"/>
              <w:right w:val="single" w:sz="4" w:space="0" w:color="auto"/>
            </w:tcBorders>
          </w:tcPr>
          <w:p w14:paraId="6F00A804" w14:textId="77777777" w:rsidR="00DF32EF" w:rsidRPr="00D0162F" w:rsidRDefault="00DF32EF" w:rsidP="00DF32EF">
            <w:pPr>
              <w:pStyle w:val="TAL"/>
              <w:rPr>
                <w:rFonts w:cs="Arial"/>
                <w:szCs w:val="18"/>
              </w:rPr>
            </w:pPr>
            <w:r w:rsidRPr="00D0162F">
              <w:rPr>
                <w:rFonts w:cs="Arial"/>
                <w:szCs w:val="18"/>
              </w:rPr>
              <w:t>0dB</w:t>
            </w:r>
          </w:p>
          <w:p w14:paraId="073A8111" w14:textId="77777777" w:rsidR="00DF32EF" w:rsidRPr="00D0162F" w:rsidRDefault="00DF32EF" w:rsidP="00DF32EF">
            <w:pPr>
              <w:pStyle w:val="TAL"/>
              <w:rPr>
                <w:rFonts w:cs="Arial"/>
                <w:szCs w:val="18"/>
              </w:rPr>
            </w:pPr>
            <w:r w:rsidRPr="00D0162F">
              <w:rPr>
                <w:rFonts w:cs="Arial"/>
                <w:szCs w:val="18"/>
              </w:rPr>
              <w:t>0.3dB</w:t>
            </w:r>
          </w:p>
          <w:p w14:paraId="6A7613F5" w14:textId="77777777" w:rsidR="00DF32EF" w:rsidRPr="00D0162F" w:rsidRDefault="00DF32EF" w:rsidP="00DF32EF">
            <w:pPr>
              <w:pStyle w:val="TAL"/>
              <w:rPr>
                <w:rFonts w:cs="Arial"/>
                <w:szCs w:val="18"/>
              </w:rPr>
            </w:pPr>
          </w:p>
          <w:p w14:paraId="4EE89357" w14:textId="77777777" w:rsidR="00DF32EF" w:rsidRPr="00D0162F" w:rsidRDefault="00DF32EF" w:rsidP="00DF32EF">
            <w:pPr>
              <w:pStyle w:val="TAL"/>
              <w:rPr>
                <w:rFonts w:cs="Arial"/>
                <w:szCs w:val="18"/>
              </w:rPr>
            </w:pPr>
            <w:r w:rsidRPr="00D0162F">
              <w:rPr>
                <w:rFonts w:cs="Arial"/>
                <w:szCs w:val="18"/>
              </w:rPr>
              <w:t>0dB</w:t>
            </w:r>
          </w:p>
          <w:p w14:paraId="23EEEB58" w14:textId="6E50EEB5" w:rsidR="00DF32EF" w:rsidRPr="00D0162F" w:rsidRDefault="00DF32EF" w:rsidP="00DF32EF">
            <w:pPr>
              <w:pStyle w:val="TAL"/>
              <w:rPr>
                <w:rFonts w:cs="Arial"/>
                <w:szCs w:val="18"/>
              </w:rPr>
            </w:pPr>
            <w:r w:rsidRPr="00D0162F">
              <w:rPr>
                <w:rFonts w:cs="Arial"/>
                <w:szCs w:val="18"/>
              </w:rPr>
              <w:t>0dB</w:t>
            </w:r>
          </w:p>
        </w:tc>
        <w:tc>
          <w:tcPr>
            <w:tcW w:w="2744" w:type="dxa"/>
            <w:tcBorders>
              <w:top w:val="single" w:sz="4" w:space="0" w:color="auto"/>
              <w:left w:val="single" w:sz="4" w:space="0" w:color="auto"/>
              <w:bottom w:val="single" w:sz="4" w:space="0" w:color="auto"/>
              <w:right w:val="single" w:sz="4" w:space="0" w:color="auto"/>
            </w:tcBorders>
          </w:tcPr>
          <w:p w14:paraId="1FC74D3D" w14:textId="2EE878F8" w:rsidR="00DF32EF" w:rsidRPr="00D0162F" w:rsidRDefault="00DF32EF" w:rsidP="00DF32EF">
            <w:pPr>
              <w:pStyle w:val="TAL"/>
            </w:pPr>
            <w:r w:rsidRPr="00D0162F">
              <w:t>N</w:t>
            </w:r>
            <w:r w:rsidRPr="00D0162F">
              <w:rPr>
                <w:vertAlign w:val="subscript"/>
              </w:rPr>
              <w:t>oc1</w:t>
            </w:r>
            <w:r w:rsidRPr="00D0162F">
              <w:t xml:space="preserve">: </w:t>
            </w:r>
            <w:r w:rsidRPr="00D0162F">
              <w:rPr>
                <w:lang w:eastAsia="sv-SE"/>
              </w:rPr>
              <w:t>-104dBm/15kHz</w:t>
            </w:r>
          </w:p>
          <w:p w14:paraId="3BEACE77" w14:textId="3B2920B8" w:rsidR="00DF32EF" w:rsidRPr="00D0162F" w:rsidRDefault="00DF32EF" w:rsidP="00DF32EF">
            <w:pPr>
              <w:pStyle w:val="TAL"/>
            </w:pPr>
            <w:r w:rsidRPr="00D0162F">
              <w:t>Ê</w:t>
            </w:r>
            <w:r w:rsidRPr="00D0162F">
              <w:rPr>
                <w:vertAlign w:val="subscript"/>
              </w:rPr>
              <w:t>s1</w:t>
            </w:r>
            <w:r w:rsidRPr="00D0162F">
              <w:t xml:space="preserve"> / N</w:t>
            </w:r>
            <w:r w:rsidRPr="00D0162F">
              <w:rPr>
                <w:vertAlign w:val="subscript"/>
              </w:rPr>
              <w:t>oc1</w:t>
            </w:r>
            <w:r w:rsidRPr="00D0162F">
              <w:t>: -2.7dB</w:t>
            </w:r>
          </w:p>
          <w:p w14:paraId="39FF72A3" w14:textId="77777777" w:rsidR="00DF32EF" w:rsidRPr="00D0162F" w:rsidRDefault="00DF32EF" w:rsidP="00DF32EF">
            <w:pPr>
              <w:pStyle w:val="TAL"/>
              <w:rPr>
                <w:rFonts w:cs="Arial"/>
                <w:szCs w:val="18"/>
              </w:rPr>
            </w:pPr>
          </w:p>
          <w:p w14:paraId="17DDB507" w14:textId="267E01A1" w:rsidR="00DF32EF" w:rsidRPr="00D0162F" w:rsidRDefault="00DF32EF" w:rsidP="00DF32EF">
            <w:pPr>
              <w:pStyle w:val="TAL"/>
            </w:pPr>
            <w:r w:rsidRPr="00D0162F">
              <w:t>N</w:t>
            </w:r>
            <w:r w:rsidRPr="00D0162F">
              <w:rPr>
                <w:vertAlign w:val="subscript"/>
              </w:rPr>
              <w:t>oc2</w:t>
            </w:r>
            <w:r w:rsidRPr="00D0162F">
              <w:t>: -104dBm/15kHz</w:t>
            </w:r>
          </w:p>
          <w:p w14:paraId="72A1D312" w14:textId="7E993573"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2</w:t>
            </w:r>
            <w:r w:rsidRPr="00D0162F">
              <w:t>: 17.0dB</w:t>
            </w:r>
          </w:p>
        </w:tc>
      </w:tr>
      <w:tr w:rsidR="00DF32EF" w:rsidRPr="00D0162F" w14:paraId="0B40EDBE"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11C4C257" w14:textId="77777777" w:rsidR="00DF32EF" w:rsidRPr="00D0162F" w:rsidRDefault="00DF32EF" w:rsidP="00DF32EF">
            <w:pPr>
              <w:pStyle w:val="TAL"/>
              <w:rPr>
                <w:lang w:eastAsia="sv-SE"/>
              </w:rPr>
            </w:pPr>
            <w:r w:rsidRPr="00D0162F">
              <w:rPr>
                <w:lang w:eastAsia="zh-CN"/>
              </w:rPr>
              <w:lastRenderedPageBreak/>
              <w:t>4.7.6.1 EN-DC</w:t>
            </w:r>
            <w:r w:rsidRPr="00D0162F">
              <w:t xml:space="preserve"> FR1 SRS-RSRP measurement accuracy</w:t>
            </w:r>
          </w:p>
        </w:tc>
        <w:tc>
          <w:tcPr>
            <w:tcW w:w="4016" w:type="dxa"/>
            <w:tcBorders>
              <w:top w:val="single" w:sz="4" w:space="0" w:color="auto"/>
              <w:left w:val="single" w:sz="4" w:space="0" w:color="auto"/>
              <w:bottom w:val="single" w:sz="4" w:space="0" w:color="auto"/>
              <w:right w:val="single" w:sz="4" w:space="0" w:color="auto"/>
            </w:tcBorders>
          </w:tcPr>
          <w:p w14:paraId="44603C8D" w14:textId="77777777" w:rsidR="00DF32EF" w:rsidRPr="00D0162F" w:rsidRDefault="00DF32EF" w:rsidP="00DF32EF">
            <w:pPr>
              <w:pStyle w:val="TAL"/>
              <w:rPr>
                <w:rFonts w:cs="Arial"/>
                <w:szCs w:val="18"/>
              </w:rPr>
            </w:pPr>
            <w:r w:rsidRPr="00D0162F">
              <w:rPr>
                <w:rFonts w:cs="Arial"/>
                <w:szCs w:val="18"/>
              </w:rPr>
              <w:t>Test Configuration 1:</w:t>
            </w:r>
          </w:p>
          <w:p w14:paraId="3AFFC8DC" w14:textId="77777777" w:rsidR="00DF32EF" w:rsidRPr="00D0162F" w:rsidRDefault="00DF32EF" w:rsidP="00DF32EF">
            <w:pPr>
              <w:pStyle w:val="TAL"/>
              <w:rPr>
                <w:rFonts w:cs="Arial"/>
                <w:szCs w:val="18"/>
              </w:rPr>
            </w:pPr>
            <w:r w:rsidRPr="00D0162F">
              <w:rPr>
                <w:rFonts w:cs="Arial"/>
                <w:szCs w:val="18"/>
              </w:rPr>
              <w:t>Test 1:</w:t>
            </w:r>
          </w:p>
          <w:p w14:paraId="01C97F62"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2A2895D0"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720823C7" w14:textId="77777777" w:rsidR="00DF32EF" w:rsidRPr="00D0162F" w:rsidRDefault="00DF32EF" w:rsidP="00DF32EF">
            <w:pPr>
              <w:pStyle w:val="TAL"/>
              <w:rPr>
                <w:rFonts w:cs="Arial"/>
                <w:szCs w:val="18"/>
              </w:rPr>
            </w:pPr>
            <w:r w:rsidRPr="00D0162F">
              <w:rPr>
                <w:rFonts w:cs="Arial"/>
                <w:szCs w:val="18"/>
              </w:rPr>
              <w:t>Reported SRS-RSRP values: ±3dB</w:t>
            </w:r>
          </w:p>
          <w:p w14:paraId="3D518A9F" w14:textId="77777777" w:rsidR="00DF32EF" w:rsidRPr="00D0162F" w:rsidRDefault="00DF32EF" w:rsidP="00DF32EF">
            <w:pPr>
              <w:pStyle w:val="TAL"/>
              <w:rPr>
                <w:rFonts w:cs="Arial"/>
                <w:szCs w:val="18"/>
              </w:rPr>
            </w:pPr>
          </w:p>
          <w:p w14:paraId="7C3FBD04" w14:textId="77777777" w:rsidR="00DF32EF" w:rsidRPr="00D0162F" w:rsidRDefault="00DF32EF" w:rsidP="00DF32EF">
            <w:pPr>
              <w:pStyle w:val="TAL"/>
              <w:rPr>
                <w:rFonts w:cs="Arial"/>
                <w:szCs w:val="18"/>
              </w:rPr>
            </w:pPr>
            <w:r w:rsidRPr="00D0162F">
              <w:rPr>
                <w:rFonts w:cs="Arial"/>
                <w:szCs w:val="18"/>
              </w:rPr>
              <w:t>Test 2:</w:t>
            </w:r>
          </w:p>
          <w:p w14:paraId="344338B1"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11E2AA0E"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FA2A710" w14:textId="77777777" w:rsidR="00DF32EF" w:rsidRPr="00D0162F" w:rsidRDefault="00DF32EF" w:rsidP="00DF32EF">
            <w:pPr>
              <w:pStyle w:val="TAL"/>
              <w:rPr>
                <w:rFonts w:cs="Arial"/>
                <w:szCs w:val="18"/>
              </w:rPr>
            </w:pPr>
            <w:r w:rsidRPr="00D0162F">
              <w:rPr>
                <w:rFonts w:cs="Arial"/>
                <w:szCs w:val="18"/>
              </w:rPr>
              <w:t>Reported SRS-RSRP values: ±6.5dB</w:t>
            </w:r>
          </w:p>
          <w:p w14:paraId="5DEFF1B1" w14:textId="77777777" w:rsidR="00DF32EF" w:rsidRPr="00D0162F" w:rsidRDefault="00DF32EF" w:rsidP="00DF32EF">
            <w:pPr>
              <w:pStyle w:val="TAL"/>
            </w:pPr>
          </w:p>
          <w:p w14:paraId="59180E2F" w14:textId="77777777" w:rsidR="00DF32EF" w:rsidRPr="00D0162F" w:rsidRDefault="00DF32EF" w:rsidP="00DF32EF">
            <w:pPr>
              <w:pStyle w:val="TAL"/>
              <w:rPr>
                <w:rFonts w:cs="Arial"/>
                <w:szCs w:val="18"/>
              </w:rPr>
            </w:pPr>
            <w:r w:rsidRPr="00D0162F">
              <w:rPr>
                <w:rFonts w:cs="Arial"/>
                <w:szCs w:val="18"/>
              </w:rPr>
              <w:t>Test 3:</w:t>
            </w:r>
          </w:p>
          <w:p w14:paraId="0AE4F6B9"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0CD9BBED"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180B26BA" w14:textId="77777777" w:rsidR="00DF32EF" w:rsidRPr="00D0162F" w:rsidRDefault="00DF32EF" w:rsidP="00DF32EF">
            <w:pPr>
              <w:pStyle w:val="TAL"/>
              <w:rPr>
                <w:rFonts w:cs="Arial"/>
                <w:szCs w:val="18"/>
              </w:rPr>
            </w:pPr>
          </w:p>
          <w:p w14:paraId="7ED966D0" w14:textId="77777777" w:rsidR="00DF32EF" w:rsidRPr="00D0162F" w:rsidRDefault="00DF32EF" w:rsidP="00DF32EF">
            <w:pPr>
              <w:pStyle w:val="TAL"/>
              <w:rPr>
                <w:rFonts w:cs="Arial"/>
                <w:szCs w:val="18"/>
              </w:rPr>
            </w:pPr>
            <w:r w:rsidRPr="00D0162F">
              <w:rPr>
                <w:rFonts w:cs="Arial"/>
                <w:szCs w:val="18"/>
              </w:rPr>
              <w:t>Reported SRS-RSRP values: ±3dB</w:t>
            </w:r>
          </w:p>
          <w:p w14:paraId="754A3112" w14:textId="77777777" w:rsidR="00DF32EF" w:rsidRPr="00D0162F" w:rsidRDefault="00DF32EF" w:rsidP="00DF32EF">
            <w:pPr>
              <w:pStyle w:val="TAL"/>
            </w:pPr>
          </w:p>
          <w:p w14:paraId="3A4974F4" w14:textId="77777777" w:rsidR="00DF32EF" w:rsidRPr="00D0162F" w:rsidRDefault="00DF32EF" w:rsidP="00DF32EF">
            <w:pPr>
              <w:pStyle w:val="TAL"/>
            </w:pPr>
          </w:p>
          <w:p w14:paraId="2F188065" w14:textId="77777777" w:rsidR="00DF32EF" w:rsidRPr="00D0162F" w:rsidRDefault="00DF32EF" w:rsidP="00DF32EF">
            <w:pPr>
              <w:pStyle w:val="TAL"/>
            </w:pPr>
          </w:p>
          <w:p w14:paraId="5A026EAB" w14:textId="77777777" w:rsidR="00DF32EF" w:rsidRPr="00D0162F" w:rsidRDefault="00DF32EF" w:rsidP="00DF32EF">
            <w:pPr>
              <w:pStyle w:val="TAL"/>
            </w:pPr>
          </w:p>
          <w:p w14:paraId="2A5C7701" w14:textId="77777777" w:rsidR="00DF32EF" w:rsidRPr="00D0162F" w:rsidRDefault="00DF32EF" w:rsidP="00DF32EF">
            <w:pPr>
              <w:pStyle w:val="TAL"/>
            </w:pPr>
          </w:p>
          <w:p w14:paraId="384E35E2" w14:textId="77777777" w:rsidR="00DF32EF" w:rsidRPr="00D0162F" w:rsidRDefault="00DF32EF" w:rsidP="00DF32EF">
            <w:pPr>
              <w:pStyle w:val="TAL"/>
              <w:rPr>
                <w:rFonts w:cs="Arial"/>
                <w:szCs w:val="18"/>
              </w:rPr>
            </w:pPr>
            <w:r w:rsidRPr="00D0162F">
              <w:rPr>
                <w:rFonts w:cs="Arial"/>
                <w:szCs w:val="18"/>
              </w:rPr>
              <w:t>Test Configuration 2:</w:t>
            </w:r>
          </w:p>
          <w:p w14:paraId="2B75F4BF" w14:textId="77777777" w:rsidR="00DF32EF" w:rsidRPr="00D0162F" w:rsidRDefault="00DF32EF" w:rsidP="00DF32EF">
            <w:pPr>
              <w:pStyle w:val="TAL"/>
              <w:rPr>
                <w:rFonts w:cs="Arial"/>
                <w:szCs w:val="18"/>
              </w:rPr>
            </w:pPr>
            <w:r w:rsidRPr="00D0162F">
              <w:rPr>
                <w:rFonts w:cs="Arial"/>
                <w:szCs w:val="18"/>
              </w:rPr>
              <w:t>Test 1:</w:t>
            </w:r>
          </w:p>
          <w:p w14:paraId="673B0E76" w14:textId="77777777" w:rsidR="00DF32EF" w:rsidRPr="00D0162F" w:rsidRDefault="00DF32EF" w:rsidP="00DF32EF">
            <w:pPr>
              <w:pStyle w:val="TAL"/>
              <w:rPr>
                <w:rFonts w:cs="Arial"/>
                <w:szCs w:val="18"/>
              </w:rPr>
            </w:pPr>
            <w:r w:rsidRPr="00D0162F">
              <w:rPr>
                <w:rFonts w:cs="Arial"/>
                <w:szCs w:val="18"/>
              </w:rPr>
              <w:t>Test 1 is not used when configuring SCS 30kHz</w:t>
            </w:r>
          </w:p>
          <w:p w14:paraId="5FA6C538" w14:textId="77777777" w:rsidR="00DF32EF" w:rsidRPr="00D0162F" w:rsidRDefault="00DF32EF" w:rsidP="00DF32EF">
            <w:pPr>
              <w:pStyle w:val="TAL"/>
              <w:rPr>
                <w:rFonts w:cs="Arial"/>
                <w:szCs w:val="18"/>
              </w:rPr>
            </w:pPr>
          </w:p>
          <w:p w14:paraId="1BE8D4F4" w14:textId="77777777" w:rsidR="00DF32EF" w:rsidRPr="00D0162F" w:rsidRDefault="00DF32EF" w:rsidP="00DF32EF">
            <w:pPr>
              <w:pStyle w:val="TAL"/>
              <w:rPr>
                <w:rFonts w:cs="Arial"/>
                <w:szCs w:val="18"/>
              </w:rPr>
            </w:pPr>
            <w:r w:rsidRPr="00D0162F">
              <w:rPr>
                <w:rFonts w:cs="Arial"/>
                <w:szCs w:val="18"/>
              </w:rPr>
              <w:t>Test 2:</w:t>
            </w:r>
          </w:p>
          <w:p w14:paraId="4E3E65CA"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4AD3C55B"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9471F22" w14:textId="77777777" w:rsidR="00DF32EF" w:rsidRPr="00D0162F" w:rsidRDefault="00DF32EF" w:rsidP="00DF32EF">
            <w:pPr>
              <w:pStyle w:val="TAL"/>
              <w:rPr>
                <w:rFonts w:cs="Arial"/>
                <w:szCs w:val="18"/>
              </w:rPr>
            </w:pPr>
            <w:r w:rsidRPr="00D0162F">
              <w:rPr>
                <w:rFonts w:cs="Arial"/>
                <w:szCs w:val="18"/>
              </w:rPr>
              <w:t>Reported SRS-RSRP values: ±7dB</w:t>
            </w:r>
          </w:p>
          <w:p w14:paraId="7882247A" w14:textId="77777777" w:rsidR="00DF32EF" w:rsidRPr="00D0162F" w:rsidRDefault="00DF32EF" w:rsidP="00DF32EF">
            <w:pPr>
              <w:pStyle w:val="TAL"/>
            </w:pPr>
          </w:p>
          <w:p w14:paraId="33BE6750" w14:textId="77777777" w:rsidR="00DF32EF" w:rsidRPr="00D0162F" w:rsidRDefault="00DF32EF" w:rsidP="00DF32EF">
            <w:pPr>
              <w:pStyle w:val="TAL"/>
              <w:rPr>
                <w:rFonts w:cs="Arial"/>
                <w:szCs w:val="18"/>
              </w:rPr>
            </w:pPr>
            <w:r w:rsidRPr="00D0162F">
              <w:rPr>
                <w:rFonts w:cs="Arial"/>
                <w:szCs w:val="18"/>
              </w:rPr>
              <w:t>Test 3:</w:t>
            </w:r>
          </w:p>
          <w:p w14:paraId="2A8E3FCE"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 xml:space="preserve"> Δ</w:t>
            </w:r>
            <w:r w:rsidRPr="00D0162F">
              <w:rPr>
                <w:rFonts w:cs="Arial"/>
                <w:vertAlign w:val="subscript"/>
              </w:rPr>
              <w:t>BG_offset</w:t>
            </w:r>
            <w:r w:rsidRPr="00D0162F">
              <w:rPr>
                <w:rFonts w:cs="Arial"/>
                <w:szCs w:val="18"/>
              </w:rPr>
              <w:t xml:space="preserve"> dBm/15kHz</w:t>
            </w:r>
          </w:p>
          <w:p w14:paraId="2E329036"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64D3414E" w14:textId="77777777" w:rsidR="00DF32EF" w:rsidRPr="00D0162F" w:rsidRDefault="00DF32EF" w:rsidP="00DF32EF">
            <w:pPr>
              <w:pStyle w:val="TAL"/>
              <w:rPr>
                <w:rFonts w:cs="Arial"/>
                <w:szCs w:val="18"/>
              </w:rPr>
            </w:pPr>
          </w:p>
          <w:p w14:paraId="177D3770" w14:textId="77777777" w:rsidR="00DF32EF" w:rsidRPr="00D0162F" w:rsidRDefault="00DF32EF" w:rsidP="00DF32EF">
            <w:pPr>
              <w:pStyle w:val="TAL"/>
              <w:rPr>
                <w:rFonts w:cs="Arial"/>
                <w:szCs w:val="18"/>
              </w:rPr>
            </w:pPr>
            <w:r w:rsidRPr="00D0162F">
              <w:rPr>
                <w:rFonts w:cs="Arial"/>
                <w:szCs w:val="18"/>
              </w:rPr>
              <w:t>Reported SRS-RSRP values: ±3.5dB</w:t>
            </w:r>
          </w:p>
          <w:p w14:paraId="39C47EF5" w14:textId="77777777" w:rsidR="00DF32EF" w:rsidRPr="00D0162F" w:rsidRDefault="00DF32EF" w:rsidP="00DF32EF">
            <w:pPr>
              <w:pStyle w:val="TAL"/>
            </w:pPr>
          </w:p>
        </w:tc>
        <w:tc>
          <w:tcPr>
            <w:tcW w:w="1641" w:type="dxa"/>
            <w:tcBorders>
              <w:top w:val="single" w:sz="4" w:space="0" w:color="auto"/>
              <w:left w:val="single" w:sz="4" w:space="0" w:color="auto"/>
              <w:bottom w:val="single" w:sz="4" w:space="0" w:color="auto"/>
              <w:right w:val="single" w:sz="4" w:space="0" w:color="auto"/>
            </w:tcBorders>
          </w:tcPr>
          <w:p w14:paraId="42474A7B" w14:textId="77777777" w:rsidR="00DF32EF" w:rsidRPr="00D0162F" w:rsidRDefault="00DF32EF" w:rsidP="00DF32EF">
            <w:pPr>
              <w:pStyle w:val="TAL"/>
              <w:rPr>
                <w:rFonts w:cs="Arial"/>
                <w:szCs w:val="18"/>
              </w:rPr>
            </w:pPr>
            <w:r w:rsidRPr="00D0162F">
              <w:rPr>
                <w:rFonts w:cs="Arial"/>
                <w:szCs w:val="18"/>
              </w:rPr>
              <w:t>Test Config 1:</w:t>
            </w:r>
          </w:p>
          <w:p w14:paraId="4401237B" w14:textId="77777777" w:rsidR="00DF32EF" w:rsidRPr="00D0162F" w:rsidRDefault="00DF32EF" w:rsidP="00DF32EF">
            <w:pPr>
              <w:pStyle w:val="TAL"/>
              <w:rPr>
                <w:u w:val="single"/>
              </w:rPr>
            </w:pPr>
            <w:r w:rsidRPr="00D0162F">
              <w:rPr>
                <w:u w:val="single"/>
              </w:rPr>
              <w:t>Test 1:</w:t>
            </w:r>
          </w:p>
          <w:p w14:paraId="7ABAF481" w14:textId="77777777" w:rsidR="00DF32EF" w:rsidRPr="00D0162F" w:rsidRDefault="00DF32EF" w:rsidP="00DF32EF">
            <w:pPr>
              <w:pStyle w:val="TAL"/>
              <w:rPr>
                <w:u w:val="single"/>
              </w:rPr>
            </w:pPr>
            <w:r w:rsidRPr="00D0162F">
              <w:rPr>
                <w:u w:val="single"/>
              </w:rPr>
              <w:t>0dB</w:t>
            </w:r>
          </w:p>
          <w:p w14:paraId="7142FC5C" w14:textId="77777777" w:rsidR="00DF32EF" w:rsidRPr="00D0162F" w:rsidRDefault="00DF32EF" w:rsidP="00DF32EF">
            <w:pPr>
              <w:pStyle w:val="TAL"/>
              <w:rPr>
                <w:u w:val="single"/>
              </w:rPr>
            </w:pPr>
            <w:r w:rsidRPr="00D0162F">
              <w:rPr>
                <w:u w:val="single"/>
              </w:rPr>
              <w:t>+0.5dB</w:t>
            </w:r>
          </w:p>
          <w:p w14:paraId="31D84D3C" w14:textId="77777777" w:rsidR="00DF32EF" w:rsidRPr="00D0162F" w:rsidRDefault="00DF32EF" w:rsidP="00DF32EF">
            <w:pPr>
              <w:pStyle w:val="TAL"/>
            </w:pPr>
            <w:r w:rsidRPr="00D0162F">
              <w:t>Via mapping</w:t>
            </w:r>
          </w:p>
          <w:p w14:paraId="5217BB5B" w14:textId="77777777" w:rsidR="00DF32EF" w:rsidRPr="00D0162F" w:rsidRDefault="00DF32EF" w:rsidP="00DF32EF">
            <w:pPr>
              <w:pStyle w:val="TAL"/>
            </w:pPr>
          </w:p>
          <w:p w14:paraId="737B739D" w14:textId="77777777" w:rsidR="00DF32EF" w:rsidRPr="00D0162F" w:rsidRDefault="00DF32EF" w:rsidP="00DF32EF">
            <w:pPr>
              <w:pStyle w:val="TAL"/>
              <w:rPr>
                <w:u w:val="single"/>
              </w:rPr>
            </w:pPr>
            <w:r w:rsidRPr="00D0162F">
              <w:rPr>
                <w:u w:val="single"/>
              </w:rPr>
              <w:t>Test 2:</w:t>
            </w:r>
          </w:p>
          <w:p w14:paraId="620F3AE7" w14:textId="77777777" w:rsidR="00DF32EF" w:rsidRPr="00D0162F" w:rsidRDefault="00DF32EF" w:rsidP="00DF32EF">
            <w:pPr>
              <w:pStyle w:val="TAL"/>
              <w:rPr>
                <w:u w:val="single"/>
              </w:rPr>
            </w:pPr>
            <w:r w:rsidRPr="00D0162F">
              <w:rPr>
                <w:u w:val="single"/>
              </w:rPr>
              <w:t>0dB</w:t>
            </w:r>
          </w:p>
          <w:p w14:paraId="7D53AD45" w14:textId="77777777" w:rsidR="00DF32EF" w:rsidRPr="00D0162F" w:rsidRDefault="00DF32EF" w:rsidP="00DF32EF">
            <w:pPr>
              <w:pStyle w:val="TAL"/>
              <w:rPr>
                <w:u w:val="single"/>
              </w:rPr>
            </w:pPr>
            <w:r w:rsidRPr="00D0162F">
              <w:rPr>
                <w:u w:val="single"/>
              </w:rPr>
              <w:t>+0.5dB</w:t>
            </w:r>
          </w:p>
          <w:p w14:paraId="0E2B2BDA" w14:textId="77777777" w:rsidR="00DF32EF" w:rsidRPr="00D0162F" w:rsidRDefault="00DF32EF" w:rsidP="00DF32EF">
            <w:pPr>
              <w:pStyle w:val="TAL"/>
            </w:pPr>
            <w:r w:rsidRPr="00D0162F">
              <w:t>Via mapping</w:t>
            </w:r>
          </w:p>
          <w:p w14:paraId="293E005F" w14:textId="77777777" w:rsidR="00DF32EF" w:rsidRPr="00D0162F" w:rsidRDefault="00DF32EF" w:rsidP="00DF32EF">
            <w:pPr>
              <w:pStyle w:val="TAL"/>
            </w:pPr>
          </w:p>
          <w:p w14:paraId="4AA0FC80" w14:textId="77777777" w:rsidR="00DF32EF" w:rsidRPr="00D0162F" w:rsidRDefault="00DF32EF" w:rsidP="00DF32EF">
            <w:pPr>
              <w:pStyle w:val="TAL"/>
              <w:rPr>
                <w:u w:val="single"/>
              </w:rPr>
            </w:pPr>
            <w:r w:rsidRPr="00D0162F">
              <w:rPr>
                <w:u w:val="single"/>
              </w:rPr>
              <w:t>Test 3:</w:t>
            </w:r>
          </w:p>
          <w:p w14:paraId="1D0398FD" w14:textId="77777777" w:rsidR="00DF32EF" w:rsidRPr="00D0162F" w:rsidRDefault="00DF32EF" w:rsidP="00DF32EF">
            <w:pPr>
              <w:pStyle w:val="TAL"/>
              <w:rPr>
                <w:u w:val="single"/>
              </w:rPr>
            </w:pPr>
            <w:r w:rsidRPr="00D0162F">
              <w:rPr>
                <w:u w:val="single"/>
              </w:rPr>
              <w:t>0dB</w:t>
            </w:r>
          </w:p>
          <w:p w14:paraId="2E10D743" w14:textId="77777777" w:rsidR="00DF32EF" w:rsidRPr="00D0162F" w:rsidRDefault="00DF32EF" w:rsidP="00DF32EF">
            <w:pPr>
              <w:pStyle w:val="TAL"/>
              <w:rPr>
                <w:u w:val="single"/>
              </w:rPr>
            </w:pPr>
            <w:r w:rsidRPr="00D0162F">
              <w:rPr>
                <w:u w:val="single"/>
              </w:rPr>
              <w:t>+0.75dB for BG_A</w:t>
            </w:r>
          </w:p>
          <w:p w14:paraId="571EE567" w14:textId="77777777" w:rsidR="00DF32EF" w:rsidRPr="00D0162F" w:rsidRDefault="00DF32EF" w:rsidP="00DF32EF">
            <w:pPr>
              <w:pStyle w:val="TAL"/>
              <w:rPr>
                <w:u w:val="single"/>
              </w:rPr>
            </w:pPr>
            <w:r w:rsidRPr="00D0162F">
              <w:rPr>
                <w:u w:val="single"/>
              </w:rPr>
              <w:t>+0.5dB otherwise</w:t>
            </w:r>
          </w:p>
          <w:p w14:paraId="575385DF" w14:textId="77777777" w:rsidR="00DF32EF" w:rsidRPr="00D0162F" w:rsidRDefault="00DF32EF" w:rsidP="00DF32EF">
            <w:pPr>
              <w:pStyle w:val="TAL"/>
            </w:pPr>
            <w:r w:rsidRPr="00D0162F">
              <w:t>Via mapping</w:t>
            </w:r>
          </w:p>
          <w:p w14:paraId="3A43939B" w14:textId="77777777" w:rsidR="00DF32EF" w:rsidRPr="00D0162F" w:rsidRDefault="00DF32EF" w:rsidP="00DF32EF">
            <w:pPr>
              <w:pStyle w:val="TAL"/>
            </w:pPr>
          </w:p>
          <w:p w14:paraId="4D8261BF" w14:textId="77777777" w:rsidR="00DF32EF" w:rsidRPr="00D0162F" w:rsidRDefault="00DF32EF" w:rsidP="00DF32EF">
            <w:pPr>
              <w:pStyle w:val="TAL"/>
            </w:pPr>
          </w:p>
          <w:p w14:paraId="1DECBE52" w14:textId="77777777" w:rsidR="00DF32EF" w:rsidRPr="00D0162F" w:rsidRDefault="00DF32EF" w:rsidP="00DF32EF">
            <w:pPr>
              <w:pStyle w:val="TAL"/>
            </w:pPr>
          </w:p>
          <w:p w14:paraId="1E4E12C7" w14:textId="77777777" w:rsidR="00DF32EF" w:rsidRPr="00D0162F" w:rsidRDefault="00DF32EF" w:rsidP="00DF32EF">
            <w:pPr>
              <w:pStyle w:val="TAL"/>
            </w:pPr>
          </w:p>
          <w:p w14:paraId="34331E9B" w14:textId="77777777" w:rsidR="00DF32EF" w:rsidRPr="00D0162F" w:rsidRDefault="00DF32EF" w:rsidP="00DF32EF">
            <w:pPr>
              <w:pStyle w:val="TAL"/>
            </w:pPr>
          </w:p>
          <w:p w14:paraId="2829F0A2" w14:textId="77777777" w:rsidR="00DF32EF" w:rsidRPr="00D0162F" w:rsidRDefault="00DF32EF" w:rsidP="00DF32EF">
            <w:pPr>
              <w:pStyle w:val="TAL"/>
              <w:rPr>
                <w:rFonts w:cs="Arial"/>
                <w:szCs w:val="18"/>
              </w:rPr>
            </w:pPr>
            <w:r w:rsidRPr="00D0162F">
              <w:rPr>
                <w:rFonts w:cs="Arial"/>
                <w:szCs w:val="18"/>
              </w:rPr>
              <w:t>Test Config 2:</w:t>
            </w:r>
          </w:p>
          <w:p w14:paraId="6C0145E6" w14:textId="77777777" w:rsidR="00DF32EF" w:rsidRPr="00D0162F" w:rsidRDefault="00DF32EF" w:rsidP="00DF32EF">
            <w:pPr>
              <w:pStyle w:val="TAL"/>
              <w:rPr>
                <w:u w:val="single"/>
              </w:rPr>
            </w:pPr>
            <w:r w:rsidRPr="00D0162F">
              <w:rPr>
                <w:u w:val="single"/>
              </w:rPr>
              <w:t>Test 1:</w:t>
            </w:r>
          </w:p>
          <w:p w14:paraId="07E37A99" w14:textId="77777777" w:rsidR="00DF32EF" w:rsidRPr="00D0162F" w:rsidRDefault="00DF32EF" w:rsidP="00DF32EF">
            <w:pPr>
              <w:pStyle w:val="TAL"/>
              <w:rPr>
                <w:u w:val="single"/>
              </w:rPr>
            </w:pPr>
            <w:r w:rsidRPr="00D0162F">
              <w:rPr>
                <w:u w:val="single"/>
              </w:rPr>
              <w:t>N/A</w:t>
            </w:r>
          </w:p>
          <w:p w14:paraId="3CE304BE" w14:textId="77777777" w:rsidR="00DF32EF" w:rsidRPr="00D0162F" w:rsidRDefault="00DF32EF" w:rsidP="00DF32EF">
            <w:pPr>
              <w:pStyle w:val="TAL"/>
            </w:pPr>
          </w:p>
          <w:p w14:paraId="6C39B999" w14:textId="77777777" w:rsidR="00DF32EF" w:rsidRPr="00D0162F" w:rsidRDefault="00DF32EF" w:rsidP="00DF32EF">
            <w:pPr>
              <w:pStyle w:val="TAL"/>
              <w:rPr>
                <w:u w:val="single"/>
              </w:rPr>
            </w:pPr>
            <w:r w:rsidRPr="00D0162F">
              <w:rPr>
                <w:u w:val="single"/>
              </w:rPr>
              <w:t>Test 2:</w:t>
            </w:r>
          </w:p>
          <w:p w14:paraId="7D9214D8" w14:textId="77777777" w:rsidR="00DF32EF" w:rsidRPr="00D0162F" w:rsidRDefault="00DF32EF" w:rsidP="00DF32EF">
            <w:pPr>
              <w:pStyle w:val="TAL"/>
              <w:rPr>
                <w:u w:val="single"/>
              </w:rPr>
            </w:pPr>
            <w:r w:rsidRPr="00D0162F">
              <w:rPr>
                <w:u w:val="single"/>
              </w:rPr>
              <w:t>0dB</w:t>
            </w:r>
          </w:p>
          <w:p w14:paraId="6836A2D2" w14:textId="77777777" w:rsidR="00DF32EF" w:rsidRPr="00D0162F" w:rsidRDefault="00DF32EF" w:rsidP="00DF32EF">
            <w:pPr>
              <w:pStyle w:val="TAL"/>
              <w:rPr>
                <w:u w:val="single"/>
              </w:rPr>
            </w:pPr>
            <w:r w:rsidRPr="00D0162F">
              <w:rPr>
                <w:u w:val="single"/>
              </w:rPr>
              <w:t>+0.5dB</w:t>
            </w:r>
          </w:p>
          <w:p w14:paraId="131131FA" w14:textId="77777777" w:rsidR="00DF32EF" w:rsidRPr="00D0162F" w:rsidRDefault="00DF32EF" w:rsidP="00DF32EF">
            <w:pPr>
              <w:pStyle w:val="TAL"/>
            </w:pPr>
            <w:r w:rsidRPr="00D0162F">
              <w:t>Via mapping</w:t>
            </w:r>
          </w:p>
          <w:p w14:paraId="15B6F593" w14:textId="77777777" w:rsidR="00DF32EF" w:rsidRPr="00D0162F" w:rsidRDefault="00DF32EF" w:rsidP="00DF32EF">
            <w:pPr>
              <w:pStyle w:val="TAL"/>
            </w:pPr>
          </w:p>
          <w:p w14:paraId="26F7D342" w14:textId="77777777" w:rsidR="00DF32EF" w:rsidRPr="00D0162F" w:rsidRDefault="00DF32EF" w:rsidP="00DF32EF">
            <w:pPr>
              <w:pStyle w:val="TAL"/>
              <w:rPr>
                <w:u w:val="single"/>
              </w:rPr>
            </w:pPr>
            <w:r w:rsidRPr="00D0162F">
              <w:rPr>
                <w:u w:val="single"/>
              </w:rPr>
              <w:t>Test 3:</w:t>
            </w:r>
          </w:p>
          <w:p w14:paraId="0C705010" w14:textId="77777777" w:rsidR="00DF32EF" w:rsidRPr="00D0162F" w:rsidRDefault="00DF32EF" w:rsidP="00DF32EF">
            <w:pPr>
              <w:pStyle w:val="TAL"/>
              <w:rPr>
                <w:u w:val="single"/>
              </w:rPr>
            </w:pPr>
            <w:r w:rsidRPr="00D0162F">
              <w:rPr>
                <w:u w:val="single"/>
              </w:rPr>
              <w:t>0dB</w:t>
            </w:r>
          </w:p>
          <w:p w14:paraId="4BBC3B6C" w14:textId="77777777" w:rsidR="00DF32EF" w:rsidRPr="00D0162F" w:rsidRDefault="00DF32EF" w:rsidP="00DF32EF">
            <w:pPr>
              <w:pStyle w:val="TAL"/>
              <w:rPr>
                <w:u w:val="single"/>
              </w:rPr>
            </w:pPr>
            <w:r w:rsidRPr="00D0162F">
              <w:rPr>
                <w:u w:val="single"/>
              </w:rPr>
              <w:t>+1.25dB for BG_A</w:t>
            </w:r>
          </w:p>
          <w:p w14:paraId="0F406E43" w14:textId="77777777" w:rsidR="00DF32EF" w:rsidRPr="00D0162F" w:rsidRDefault="00DF32EF" w:rsidP="00DF32EF">
            <w:pPr>
              <w:pStyle w:val="TAL"/>
              <w:rPr>
                <w:u w:val="single"/>
              </w:rPr>
            </w:pPr>
            <w:r w:rsidRPr="00D0162F">
              <w:rPr>
                <w:u w:val="single"/>
              </w:rPr>
              <w:t>+0.5dB otherwise</w:t>
            </w:r>
          </w:p>
          <w:p w14:paraId="35D2B384" w14:textId="77777777" w:rsidR="00DF32EF" w:rsidRPr="00D0162F" w:rsidRDefault="00DF32EF" w:rsidP="00DF32EF">
            <w:pPr>
              <w:pStyle w:val="TAL"/>
            </w:pPr>
            <w:r w:rsidRPr="00D0162F">
              <w:t>Via mapping</w:t>
            </w:r>
          </w:p>
          <w:p w14:paraId="6F3DAB1D"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2BDA6169" w14:textId="77777777" w:rsidR="00DF32EF" w:rsidRPr="00D0162F" w:rsidRDefault="00DF32EF" w:rsidP="00DF32EF">
            <w:pPr>
              <w:pStyle w:val="TAL"/>
              <w:rPr>
                <w:rFonts w:cs="Arial"/>
                <w:szCs w:val="18"/>
              </w:rPr>
            </w:pPr>
            <w:r w:rsidRPr="00D0162F">
              <w:rPr>
                <w:rFonts w:cs="Arial"/>
                <w:szCs w:val="18"/>
              </w:rPr>
              <w:t>Test Config 1:</w:t>
            </w:r>
          </w:p>
          <w:p w14:paraId="73D7C5F1" w14:textId="77777777" w:rsidR="00DF32EF" w:rsidRPr="00D0162F" w:rsidRDefault="00DF32EF" w:rsidP="00DF32EF">
            <w:pPr>
              <w:pStyle w:val="TAL"/>
              <w:rPr>
                <w:u w:val="single"/>
              </w:rPr>
            </w:pPr>
            <w:r w:rsidRPr="00D0162F">
              <w:rPr>
                <w:u w:val="single"/>
              </w:rPr>
              <w:t>Test 1:</w:t>
            </w:r>
          </w:p>
          <w:p w14:paraId="37D1B5B9"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033547C3"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E0EB73E" w14:textId="77777777" w:rsidR="00DF32EF" w:rsidRPr="00D0162F" w:rsidRDefault="00DF32EF" w:rsidP="00DF32EF">
            <w:pPr>
              <w:pStyle w:val="TAL"/>
            </w:pPr>
            <w:r w:rsidRPr="00D0162F">
              <w:t>Reported SRS-RSRP: 30 to 41</w:t>
            </w:r>
          </w:p>
          <w:p w14:paraId="0598903C" w14:textId="77777777" w:rsidR="00DF32EF" w:rsidRPr="00D0162F" w:rsidRDefault="00DF32EF" w:rsidP="00DF32EF">
            <w:pPr>
              <w:pStyle w:val="TAL"/>
            </w:pPr>
          </w:p>
          <w:p w14:paraId="48E1F595" w14:textId="77777777" w:rsidR="00DF32EF" w:rsidRPr="00D0162F" w:rsidRDefault="00DF32EF" w:rsidP="00DF32EF">
            <w:pPr>
              <w:pStyle w:val="TAL"/>
              <w:rPr>
                <w:u w:val="single"/>
              </w:rPr>
            </w:pPr>
            <w:r w:rsidRPr="00D0162F">
              <w:rPr>
                <w:u w:val="single"/>
              </w:rPr>
              <w:t>Test 2:</w:t>
            </w:r>
          </w:p>
          <w:p w14:paraId="1F974047"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0889B3E5"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5C71256" w14:textId="77777777" w:rsidR="00DF32EF" w:rsidRPr="00D0162F" w:rsidRDefault="00DF32EF" w:rsidP="00DF32EF">
            <w:pPr>
              <w:pStyle w:val="TAL"/>
            </w:pPr>
            <w:r w:rsidRPr="00D0162F">
              <w:t>Reported SRS-RSRP: 45 to 62</w:t>
            </w:r>
          </w:p>
          <w:p w14:paraId="61174548" w14:textId="77777777" w:rsidR="00DF32EF" w:rsidRPr="00D0162F" w:rsidRDefault="00DF32EF" w:rsidP="00DF32EF">
            <w:pPr>
              <w:pStyle w:val="TAL"/>
            </w:pPr>
          </w:p>
          <w:p w14:paraId="54C9C567" w14:textId="77777777" w:rsidR="00DF32EF" w:rsidRPr="00D0162F" w:rsidRDefault="00DF32EF" w:rsidP="00DF32EF">
            <w:pPr>
              <w:pStyle w:val="TAL"/>
              <w:rPr>
                <w:u w:val="single"/>
              </w:rPr>
            </w:pPr>
            <w:r w:rsidRPr="00D0162F">
              <w:rPr>
                <w:u w:val="single"/>
              </w:rPr>
              <w:t>Test 3:</w:t>
            </w:r>
          </w:p>
          <w:p w14:paraId="5BA6EFFC"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2E518225"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75dB for BG_A</w:t>
            </w:r>
          </w:p>
          <w:p w14:paraId="07FA98FD"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33CBE9B1" w14:textId="77777777" w:rsidR="00DF32EF" w:rsidRPr="00D0162F" w:rsidRDefault="00DF32EF" w:rsidP="00DF32EF">
            <w:pPr>
              <w:pStyle w:val="TAL"/>
            </w:pPr>
            <w:r w:rsidRPr="00D0162F">
              <w:t>Reported SRS-RSRP:</w:t>
            </w:r>
          </w:p>
          <w:p w14:paraId="30D10597" w14:textId="77777777" w:rsidR="00DF32EF" w:rsidRPr="00D0162F" w:rsidRDefault="00DF32EF" w:rsidP="00DF32EF">
            <w:pPr>
              <w:pStyle w:val="TAL"/>
            </w:pPr>
            <w:r w:rsidRPr="00D0162F">
              <w:t xml:space="preserve">  BG_A: 23 to 33</w:t>
            </w:r>
          </w:p>
          <w:p w14:paraId="5DD046F9" w14:textId="77777777" w:rsidR="00DF32EF" w:rsidRPr="00D0162F" w:rsidRDefault="00DF32EF" w:rsidP="00DF32EF">
            <w:pPr>
              <w:pStyle w:val="TAL"/>
            </w:pPr>
            <w:r w:rsidRPr="00D0162F">
              <w:t xml:space="preserve">  BG_C: 23 to 34</w:t>
            </w:r>
          </w:p>
          <w:p w14:paraId="1A3FA57C" w14:textId="77777777" w:rsidR="00DF32EF" w:rsidRPr="00D0162F" w:rsidRDefault="00DF32EF" w:rsidP="00DF32EF">
            <w:pPr>
              <w:pStyle w:val="TAL"/>
            </w:pPr>
            <w:r w:rsidRPr="00D0162F">
              <w:t xml:space="preserve">  BG_D: 24 to 34</w:t>
            </w:r>
          </w:p>
          <w:p w14:paraId="16BC5686" w14:textId="77777777" w:rsidR="00DF32EF" w:rsidRPr="00D0162F" w:rsidRDefault="00DF32EF" w:rsidP="00DF32EF">
            <w:pPr>
              <w:pStyle w:val="TAL"/>
            </w:pPr>
            <w:r w:rsidRPr="00D0162F">
              <w:t xml:space="preserve">  BG_E: 24 to 35</w:t>
            </w:r>
          </w:p>
          <w:p w14:paraId="5250094D" w14:textId="77777777" w:rsidR="00DF32EF" w:rsidRPr="00D0162F" w:rsidRDefault="00DF32EF" w:rsidP="00DF32EF">
            <w:pPr>
              <w:pStyle w:val="TAL"/>
            </w:pPr>
          </w:p>
          <w:p w14:paraId="6381B8C5" w14:textId="77777777" w:rsidR="00DF32EF" w:rsidRPr="00D0162F" w:rsidRDefault="00DF32EF" w:rsidP="00DF32EF">
            <w:pPr>
              <w:pStyle w:val="TAL"/>
              <w:rPr>
                <w:rFonts w:cs="Arial"/>
                <w:szCs w:val="18"/>
              </w:rPr>
            </w:pPr>
            <w:r w:rsidRPr="00D0162F">
              <w:rPr>
                <w:rFonts w:cs="Arial"/>
                <w:szCs w:val="18"/>
              </w:rPr>
              <w:t>Test Config 2:</w:t>
            </w:r>
          </w:p>
          <w:p w14:paraId="029A49B1" w14:textId="77777777" w:rsidR="00DF32EF" w:rsidRPr="00D0162F" w:rsidRDefault="00DF32EF" w:rsidP="00DF32EF">
            <w:pPr>
              <w:pStyle w:val="TAL"/>
              <w:rPr>
                <w:u w:val="single"/>
              </w:rPr>
            </w:pPr>
            <w:r w:rsidRPr="00D0162F">
              <w:rPr>
                <w:u w:val="single"/>
              </w:rPr>
              <w:t>Test 1:</w:t>
            </w:r>
          </w:p>
          <w:p w14:paraId="7409C2E5" w14:textId="77777777" w:rsidR="00DF32EF" w:rsidRPr="00D0162F" w:rsidRDefault="00DF32EF" w:rsidP="00DF32EF">
            <w:pPr>
              <w:pStyle w:val="TAL"/>
            </w:pPr>
            <w:r w:rsidRPr="00D0162F">
              <w:rPr>
                <w:rFonts w:cs="Arial"/>
                <w:szCs w:val="18"/>
              </w:rPr>
              <w:t>N/A</w:t>
            </w:r>
          </w:p>
          <w:p w14:paraId="3586C2DB" w14:textId="77777777" w:rsidR="00DF32EF" w:rsidRPr="00D0162F" w:rsidRDefault="00DF32EF" w:rsidP="00DF32EF">
            <w:pPr>
              <w:pStyle w:val="TAL"/>
            </w:pPr>
          </w:p>
          <w:p w14:paraId="0DEE191D" w14:textId="77777777" w:rsidR="00DF32EF" w:rsidRPr="00D0162F" w:rsidRDefault="00DF32EF" w:rsidP="00DF32EF">
            <w:pPr>
              <w:pStyle w:val="TAL"/>
              <w:rPr>
                <w:u w:val="single"/>
              </w:rPr>
            </w:pPr>
            <w:r w:rsidRPr="00D0162F">
              <w:rPr>
                <w:u w:val="single"/>
              </w:rPr>
              <w:t>Test 2:</w:t>
            </w:r>
          </w:p>
          <w:p w14:paraId="024620F1"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576A61E4"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73A4558" w14:textId="77777777" w:rsidR="00DF32EF" w:rsidRPr="00D0162F" w:rsidRDefault="00DF32EF" w:rsidP="00DF32EF">
            <w:pPr>
              <w:pStyle w:val="TAL"/>
            </w:pPr>
            <w:r w:rsidRPr="00D0162F">
              <w:t>Reported SRS-RSRP: 44 to 63</w:t>
            </w:r>
          </w:p>
          <w:p w14:paraId="0182FF77" w14:textId="77777777" w:rsidR="00DF32EF" w:rsidRPr="00D0162F" w:rsidRDefault="00DF32EF" w:rsidP="00DF32EF">
            <w:pPr>
              <w:pStyle w:val="TAL"/>
            </w:pPr>
          </w:p>
          <w:p w14:paraId="198F1814" w14:textId="77777777" w:rsidR="00DF32EF" w:rsidRPr="00D0162F" w:rsidRDefault="00DF32EF" w:rsidP="00DF32EF">
            <w:pPr>
              <w:pStyle w:val="TAL"/>
              <w:rPr>
                <w:u w:val="single"/>
              </w:rPr>
            </w:pPr>
            <w:r w:rsidRPr="00D0162F">
              <w:rPr>
                <w:u w:val="single"/>
              </w:rPr>
              <w:t>Test 3:</w:t>
            </w:r>
          </w:p>
          <w:p w14:paraId="219B7250"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637D2B22"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2.25dB for BG_A</w:t>
            </w:r>
          </w:p>
          <w:p w14:paraId="53ECA528"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3888E3F8" w14:textId="77777777" w:rsidR="00DF32EF" w:rsidRPr="00D0162F" w:rsidRDefault="00DF32EF" w:rsidP="00DF32EF">
            <w:pPr>
              <w:pStyle w:val="TAL"/>
            </w:pPr>
            <w:r w:rsidRPr="00D0162F">
              <w:t>Reported SRS-RSRP:</w:t>
            </w:r>
          </w:p>
          <w:p w14:paraId="769E8545" w14:textId="77777777" w:rsidR="00DF32EF" w:rsidRPr="00D0162F" w:rsidRDefault="00DF32EF" w:rsidP="00DF32EF">
            <w:pPr>
              <w:pStyle w:val="TAL"/>
            </w:pPr>
            <w:r w:rsidRPr="00D0162F">
              <w:t xml:space="preserve">  BG_A: 26 to 37</w:t>
            </w:r>
          </w:p>
          <w:p w14:paraId="3A6BA2A6" w14:textId="77777777" w:rsidR="00DF32EF" w:rsidRPr="00D0162F" w:rsidRDefault="00DF32EF" w:rsidP="00DF32EF">
            <w:pPr>
              <w:pStyle w:val="TAL"/>
            </w:pPr>
            <w:r w:rsidRPr="00D0162F">
              <w:t xml:space="preserve">  BG_C: 26 to 37</w:t>
            </w:r>
          </w:p>
          <w:p w14:paraId="4E4B9A70" w14:textId="77777777" w:rsidR="00DF32EF" w:rsidRPr="00D0162F" w:rsidRDefault="00DF32EF" w:rsidP="00DF32EF">
            <w:pPr>
              <w:pStyle w:val="TAL"/>
            </w:pPr>
            <w:r w:rsidRPr="00D0162F">
              <w:t xml:space="preserve">  BG_D: 26 to 38</w:t>
            </w:r>
          </w:p>
          <w:p w14:paraId="45709640" w14:textId="77777777" w:rsidR="00DF32EF" w:rsidRPr="00D0162F" w:rsidRDefault="00DF32EF" w:rsidP="00DF32EF">
            <w:pPr>
              <w:pStyle w:val="TAL"/>
            </w:pPr>
            <w:r w:rsidRPr="00D0162F">
              <w:t xml:space="preserve">  BG_E: 27 to 38</w:t>
            </w:r>
          </w:p>
        </w:tc>
      </w:tr>
      <w:tr w:rsidR="00DF32EF" w:rsidRPr="00D0162F" w14:paraId="2B0A29A0"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1FFF952A" w14:textId="77777777" w:rsidR="00DF32EF" w:rsidRPr="00D0162F" w:rsidRDefault="00DF32EF" w:rsidP="00DF32EF">
            <w:pPr>
              <w:pStyle w:val="TAL"/>
              <w:rPr>
                <w:shd w:val="clear" w:color="auto" w:fill="FFFFFF"/>
              </w:rPr>
            </w:pPr>
            <w:r w:rsidRPr="00D0162F">
              <w:rPr>
                <w:lang w:eastAsia="zh-TW"/>
              </w:rPr>
              <w:t xml:space="preserve">4.7.7.1.1 </w:t>
            </w:r>
            <w:r w:rsidRPr="00D0162F">
              <w:t>EN-DC FR1 CSI-RS based CMR and no dedicated IMR configured and CSI-RS resource set with repetition off L1-SINR measurement accuracy</w:t>
            </w:r>
          </w:p>
        </w:tc>
      </w:tr>
      <w:tr w:rsidR="00DF32EF" w:rsidRPr="00D0162F" w14:paraId="3DA7A98A"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EBAFE6"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4FC7DD0D" w14:textId="77777777" w:rsidR="00DF32EF" w:rsidRPr="00D0162F" w:rsidRDefault="00DF32EF" w:rsidP="00DF32EF">
            <w:pPr>
              <w:pStyle w:val="TAL"/>
            </w:pPr>
            <w:r w:rsidRPr="00D0162F">
              <w:t>Test 1:</w:t>
            </w:r>
          </w:p>
          <w:p w14:paraId="4178150A" w14:textId="77777777" w:rsidR="00DF32EF" w:rsidRPr="00D0162F" w:rsidRDefault="00DF32EF" w:rsidP="00DF32EF">
            <w:pPr>
              <w:pStyle w:val="TAL"/>
            </w:pPr>
            <w:r w:rsidRPr="00D0162F">
              <w:t>N</w:t>
            </w:r>
            <w:r w:rsidRPr="00D0162F">
              <w:rPr>
                <w:vertAlign w:val="subscript"/>
              </w:rPr>
              <w:t>oc1</w:t>
            </w:r>
            <w:r w:rsidRPr="00D0162F">
              <w:t>: -94.65 dBm/15kHz</w:t>
            </w:r>
          </w:p>
          <w:p w14:paraId="36CBE7E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478BE5B4" w14:textId="77777777" w:rsidR="00DF32EF" w:rsidRPr="00D0162F" w:rsidRDefault="00DF32EF" w:rsidP="00DF32EF">
            <w:pPr>
              <w:pStyle w:val="TAL"/>
            </w:pPr>
            <w:r w:rsidRPr="00D0162F">
              <w:t xml:space="preserve">Reported </w:t>
            </w:r>
            <w:r w:rsidRPr="00D0162F">
              <w:rPr>
                <w:lang w:eastAsia="zh-TW"/>
              </w:rPr>
              <w:t>CSI</w:t>
            </w:r>
            <w:r w:rsidRPr="00D0162F">
              <w:t>-S</w:t>
            </w:r>
            <w:r w:rsidRPr="00D0162F">
              <w:rPr>
                <w:lang w:eastAsia="zh-TW"/>
              </w:rPr>
              <w:t>INR</w:t>
            </w:r>
            <w:r w:rsidRPr="00D0162F">
              <w:t xml:space="preserve"> values: ±</w:t>
            </w:r>
            <w:r w:rsidRPr="00D0162F">
              <w:rPr>
                <w:lang w:eastAsia="zh-TW"/>
              </w:rPr>
              <w:t>5</w:t>
            </w:r>
            <w:r w:rsidRPr="00D0162F">
              <w:t>.5dB</w:t>
            </w:r>
          </w:p>
          <w:p w14:paraId="5CF7F5FE"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2FA4F5AE" w14:textId="77777777" w:rsidR="00DF32EF" w:rsidRPr="00D0162F" w:rsidRDefault="00DF32EF" w:rsidP="00DF32EF">
            <w:pPr>
              <w:pStyle w:val="TAL"/>
            </w:pPr>
          </w:p>
          <w:p w14:paraId="6671D6F8" w14:textId="77777777" w:rsidR="00DF32EF" w:rsidRPr="00D0162F" w:rsidRDefault="00DF32EF" w:rsidP="00DF32EF">
            <w:pPr>
              <w:pStyle w:val="TAL"/>
            </w:pPr>
            <w:r w:rsidRPr="00D0162F">
              <w:t>Test 2:</w:t>
            </w:r>
          </w:p>
          <w:p w14:paraId="3850E23A" w14:textId="77777777" w:rsidR="00DF32EF" w:rsidRPr="00D0162F" w:rsidRDefault="00DF32EF" w:rsidP="00DF32EF">
            <w:pPr>
              <w:pStyle w:val="TAL"/>
            </w:pPr>
            <w:r w:rsidRPr="00D0162F">
              <w:t>N</w:t>
            </w:r>
            <w:r w:rsidRPr="00D0162F">
              <w:rPr>
                <w:vertAlign w:val="subscript"/>
              </w:rPr>
              <w:t>oc1</w:t>
            </w:r>
            <w:r w:rsidRPr="00D0162F">
              <w:t>: -119.5dBm/15kHz + ΔBG_offset</w:t>
            </w:r>
          </w:p>
          <w:p w14:paraId="1203A7C2" w14:textId="77777777" w:rsidR="00DF32EF" w:rsidRPr="00D0162F" w:rsidRDefault="00DF32EF" w:rsidP="00DF32EF">
            <w:pPr>
              <w:pStyle w:val="TAL"/>
            </w:pPr>
          </w:p>
          <w:p w14:paraId="31478B67"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20BBC4AA" w14:textId="77777777" w:rsidR="00DF32EF" w:rsidRPr="00D0162F" w:rsidRDefault="00DF32EF" w:rsidP="00DF32EF">
            <w:pPr>
              <w:pStyle w:val="TAL"/>
            </w:pPr>
          </w:p>
          <w:p w14:paraId="5E7463DB" w14:textId="77777777" w:rsidR="00DF32EF" w:rsidRPr="00D0162F" w:rsidRDefault="00DF32EF" w:rsidP="00DF32EF">
            <w:pPr>
              <w:pStyle w:val="TAL"/>
            </w:pPr>
            <w:r w:rsidRPr="00D0162F">
              <w:t>Reported CSI-</w:t>
            </w:r>
            <w:r w:rsidRPr="00D0162F">
              <w:rPr>
                <w:lang w:eastAsia="zh-TW"/>
              </w:rPr>
              <w:t>SINR</w:t>
            </w:r>
            <w:r w:rsidRPr="00D0162F">
              <w:t xml:space="preserve"> values: ±5</w:t>
            </w:r>
            <w:r w:rsidRPr="00D0162F">
              <w:rPr>
                <w:lang w:eastAsia="zh-TW"/>
              </w:rPr>
              <w:t>.5</w:t>
            </w:r>
            <w:r w:rsidRPr="00D0162F">
              <w:t>dB</w:t>
            </w:r>
          </w:p>
          <w:p w14:paraId="3227A7F2"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3662AB28" w14:textId="77777777" w:rsidR="00DF32EF" w:rsidRPr="00D0162F" w:rsidRDefault="00DF32EF" w:rsidP="00DF32EF">
            <w:pPr>
              <w:pStyle w:val="TAL"/>
              <w:rPr>
                <w:u w:val="single"/>
              </w:rPr>
            </w:pPr>
            <w:r w:rsidRPr="00D0162F">
              <w:rPr>
                <w:u w:val="single"/>
              </w:rPr>
              <w:t>Test 1:</w:t>
            </w:r>
          </w:p>
          <w:p w14:paraId="024CF8DF" w14:textId="77777777" w:rsidR="00DF32EF" w:rsidRPr="00D0162F" w:rsidRDefault="00DF32EF" w:rsidP="00DF32EF">
            <w:pPr>
              <w:pStyle w:val="TAL"/>
              <w:rPr>
                <w:rFonts w:cs="Arial"/>
                <w:szCs w:val="18"/>
              </w:rPr>
            </w:pPr>
            <w:r w:rsidRPr="00D0162F">
              <w:rPr>
                <w:rFonts w:cs="Arial"/>
                <w:szCs w:val="18"/>
              </w:rPr>
              <w:t>0dB</w:t>
            </w:r>
          </w:p>
          <w:p w14:paraId="5DF44698" w14:textId="77777777" w:rsidR="00DF32EF" w:rsidRPr="00D0162F" w:rsidRDefault="00DF32EF" w:rsidP="00DF32EF">
            <w:pPr>
              <w:pStyle w:val="TAL"/>
            </w:pPr>
            <w:r w:rsidRPr="00D0162F">
              <w:t>0dB</w:t>
            </w:r>
          </w:p>
          <w:p w14:paraId="7F452F47" w14:textId="77777777" w:rsidR="00DF32EF" w:rsidRPr="00D0162F" w:rsidRDefault="00DF32EF" w:rsidP="00DF32EF">
            <w:pPr>
              <w:pStyle w:val="TAL"/>
            </w:pPr>
            <w:r w:rsidRPr="00D0162F">
              <w:t>Via mapping</w:t>
            </w:r>
          </w:p>
          <w:p w14:paraId="1C33A384" w14:textId="77777777" w:rsidR="00DF32EF" w:rsidRPr="00D0162F" w:rsidRDefault="00DF32EF" w:rsidP="00DF32EF">
            <w:pPr>
              <w:pStyle w:val="TAL"/>
            </w:pPr>
          </w:p>
          <w:p w14:paraId="0414C803" w14:textId="77777777" w:rsidR="00DF32EF" w:rsidRPr="00D0162F" w:rsidRDefault="00DF32EF" w:rsidP="00DF32EF">
            <w:pPr>
              <w:pStyle w:val="TAL"/>
            </w:pPr>
          </w:p>
          <w:p w14:paraId="2C49D263" w14:textId="77777777" w:rsidR="00DF32EF" w:rsidRPr="00D0162F" w:rsidRDefault="00DF32EF" w:rsidP="00DF32EF">
            <w:pPr>
              <w:pStyle w:val="TAL"/>
              <w:rPr>
                <w:u w:val="single"/>
              </w:rPr>
            </w:pPr>
            <w:r w:rsidRPr="00D0162F">
              <w:rPr>
                <w:u w:val="single"/>
              </w:rPr>
              <w:t>Test 2:</w:t>
            </w:r>
          </w:p>
          <w:p w14:paraId="2718FBC1" w14:textId="77777777" w:rsidR="00DF32EF" w:rsidRPr="00D0162F" w:rsidRDefault="00DF32EF" w:rsidP="00DF32EF">
            <w:pPr>
              <w:pStyle w:val="TAL"/>
              <w:rPr>
                <w:rFonts w:cs="Arial"/>
                <w:szCs w:val="18"/>
              </w:rPr>
            </w:pPr>
            <w:r w:rsidRPr="00D0162F">
              <w:rPr>
                <w:rFonts w:cs="Arial"/>
                <w:szCs w:val="18"/>
              </w:rPr>
              <w:t>0dB</w:t>
            </w:r>
          </w:p>
          <w:p w14:paraId="047EE226" w14:textId="77777777" w:rsidR="00DF32EF" w:rsidRPr="00D0162F" w:rsidRDefault="00DF32EF" w:rsidP="00DF32EF">
            <w:pPr>
              <w:pStyle w:val="TAL"/>
            </w:pPr>
          </w:p>
          <w:p w14:paraId="12B686C7" w14:textId="77777777" w:rsidR="00DF32EF" w:rsidRPr="00D0162F" w:rsidRDefault="00DF32EF" w:rsidP="00DF32EF">
            <w:pPr>
              <w:pStyle w:val="TAL"/>
            </w:pPr>
            <w:r w:rsidRPr="00D0162F">
              <w:t>0.8dB</w:t>
            </w:r>
          </w:p>
          <w:p w14:paraId="7F5D31E4" w14:textId="77777777" w:rsidR="00DF32EF" w:rsidRPr="00D0162F" w:rsidRDefault="00DF32EF" w:rsidP="00DF32EF">
            <w:pPr>
              <w:pStyle w:val="TAL"/>
            </w:pPr>
          </w:p>
          <w:p w14:paraId="35500179"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9554C5B" w14:textId="77777777" w:rsidR="00DF32EF" w:rsidRPr="00D0162F" w:rsidRDefault="00DF32EF" w:rsidP="00DF32EF">
            <w:pPr>
              <w:pStyle w:val="TAL"/>
              <w:rPr>
                <w:u w:val="single"/>
              </w:rPr>
            </w:pPr>
            <w:r w:rsidRPr="00D0162F">
              <w:rPr>
                <w:u w:val="single"/>
              </w:rPr>
              <w:t>Test 1:</w:t>
            </w:r>
          </w:p>
          <w:p w14:paraId="385F3140" w14:textId="77777777" w:rsidR="00DF32EF" w:rsidRPr="00D0162F" w:rsidRDefault="00DF32EF" w:rsidP="00DF32EF">
            <w:pPr>
              <w:pStyle w:val="TAL"/>
            </w:pPr>
            <w:r w:rsidRPr="00D0162F">
              <w:t>N</w:t>
            </w:r>
            <w:r w:rsidRPr="00D0162F">
              <w:rPr>
                <w:vertAlign w:val="subscript"/>
              </w:rPr>
              <w:t>oc1</w:t>
            </w:r>
            <w:r w:rsidRPr="00D0162F">
              <w:t>: -94.65dBm/15kHz</w:t>
            </w:r>
          </w:p>
          <w:p w14:paraId="36F13732"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EDF55EC" w14:textId="77777777" w:rsidR="00DF32EF" w:rsidRPr="00D0162F" w:rsidRDefault="00DF32EF" w:rsidP="00DF32EF">
            <w:pPr>
              <w:pStyle w:val="TAL"/>
              <w:rPr>
                <w:lang w:eastAsia="zh-TW"/>
              </w:rPr>
            </w:pPr>
            <w:r w:rsidRPr="00D0162F">
              <w:t>All bands: L1-SINR_28 to L1-SINR_57</w:t>
            </w:r>
          </w:p>
          <w:p w14:paraId="38F039FE" w14:textId="77777777" w:rsidR="00DF32EF" w:rsidRPr="00D0162F" w:rsidRDefault="00DF32EF" w:rsidP="00DF32EF">
            <w:pPr>
              <w:pStyle w:val="TAL"/>
              <w:rPr>
                <w:shd w:val="clear" w:color="auto" w:fill="FFFFFF"/>
                <w:lang w:eastAsia="sv-SE"/>
              </w:rPr>
            </w:pPr>
          </w:p>
          <w:p w14:paraId="72ED9764" w14:textId="77777777" w:rsidR="00DF32EF" w:rsidRPr="00D0162F" w:rsidRDefault="00DF32EF" w:rsidP="00DF32EF">
            <w:pPr>
              <w:pStyle w:val="TAL"/>
              <w:rPr>
                <w:shd w:val="clear" w:color="auto" w:fill="FFFFFF"/>
                <w:lang w:eastAsia="sv-SE"/>
              </w:rPr>
            </w:pPr>
          </w:p>
          <w:p w14:paraId="1FD5DA88" w14:textId="77777777" w:rsidR="00DF32EF" w:rsidRPr="00D0162F" w:rsidRDefault="00DF32EF" w:rsidP="00DF32EF">
            <w:pPr>
              <w:pStyle w:val="TAL"/>
            </w:pPr>
            <w:r w:rsidRPr="00D0162F">
              <w:t>Test 2:</w:t>
            </w:r>
          </w:p>
          <w:p w14:paraId="6A2D48FA"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66559A2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7D07A341" w14:textId="77777777" w:rsidR="00DF32EF" w:rsidRPr="00D0162F" w:rsidRDefault="00DF32EF" w:rsidP="00DF32EF">
            <w:pPr>
              <w:pStyle w:val="TAL"/>
            </w:pPr>
          </w:p>
          <w:p w14:paraId="290EF3B2" w14:textId="77777777" w:rsidR="00DF32EF" w:rsidRPr="00D0162F" w:rsidRDefault="00DF32EF" w:rsidP="00DF32EF">
            <w:pPr>
              <w:pStyle w:val="TAL"/>
              <w:rPr>
                <w:shd w:val="clear" w:color="auto" w:fill="FFFFFF"/>
              </w:rPr>
            </w:pPr>
            <w:r w:rsidRPr="00D0162F">
              <w:t xml:space="preserve">All bands: L1-SINR_27 to L1-SINR_58 </w:t>
            </w:r>
          </w:p>
        </w:tc>
      </w:tr>
      <w:tr w:rsidR="00DF32EF" w:rsidRPr="00D0162F" w14:paraId="5C687A34"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41FDD9C" w14:textId="77777777" w:rsidR="00DF32EF" w:rsidRPr="00D0162F" w:rsidRDefault="00DF32EF" w:rsidP="00DF32EF">
            <w:pPr>
              <w:pStyle w:val="TAL"/>
              <w:rPr>
                <w:shd w:val="clear" w:color="auto" w:fill="FFFFFF"/>
                <w:lang w:eastAsia="zh-TW"/>
              </w:rPr>
            </w:pPr>
            <w:r w:rsidRPr="00D0162F">
              <w:lastRenderedPageBreak/>
              <w:t>Test Configuration 3,6</w:t>
            </w:r>
          </w:p>
        </w:tc>
        <w:tc>
          <w:tcPr>
            <w:tcW w:w="4016" w:type="dxa"/>
            <w:tcBorders>
              <w:top w:val="single" w:sz="4" w:space="0" w:color="auto"/>
              <w:left w:val="single" w:sz="4" w:space="0" w:color="auto"/>
              <w:bottom w:val="single" w:sz="4" w:space="0" w:color="auto"/>
              <w:right w:val="single" w:sz="4" w:space="0" w:color="auto"/>
            </w:tcBorders>
          </w:tcPr>
          <w:p w14:paraId="358598A4" w14:textId="77777777" w:rsidR="00DF32EF" w:rsidRPr="00D0162F" w:rsidRDefault="00DF32EF" w:rsidP="00DF32EF">
            <w:pPr>
              <w:pStyle w:val="TAL"/>
            </w:pPr>
            <w:r w:rsidRPr="00D0162F">
              <w:t>Test 1:</w:t>
            </w:r>
          </w:p>
          <w:p w14:paraId="613DA5CA" w14:textId="77777777" w:rsidR="00DF32EF" w:rsidRPr="00D0162F" w:rsidRDefault="00DF32EF" w:rsidP="00DF32EF">
            <w:pPr>
              <w:pStyle w:val="TAL"/>
            </w:pPr>
            <w:r w:rsidRPr="00D0162F">
              <w:t>N</w:t>
            </w:r>
            <w:r w:rsidRPr="00D0162F">
              <w:rPr>
                <w:vertAlign w:val="subscript"/>
              </w:rPr>
              <w:t>oc1</w:t>
            </w:r>
            <w:r w:rsidRPr="00D0162F">
              <w:t>: -94.65 dBm/15kHz</w:t>
            </w:r>
          </w:p>
          <w:p w14:paraId="150E2AE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B907E56"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5</w:t>
            </w:r>
            <w:r w:rsidRPr="00D0162F">
              <w:t>.5dB</w:t>
            </w:r>
          </w:p>
          <w:p w14:paraId="514B9FB4"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5D3A9CE6" w14:textId="77777777" w:rsidR="00DF32EF" w:rsidRPr="00D0162F" w:rsidRDefault="00DF32EF" w:rsidP="00DF32EF">
            <w:pPr>
              <w:pStyle w:val="TAL"/>
            </w:pPr>
          </w:p>
          <w:p w14:paraId="2CA1FB99" w14:textId="77777777" w:rsidR="00DF32EF" w:rsidRPr="00D0162F" w:rsidRDefault="00DF32EF" w:rsidP="00DF32EF">
            <w:pPr>
              <w:pStyle w:val="TAL"/>
            </w:pPr>
            <w:r w:rsidRPr="00D0162F">
              <w:t>Test 2:</w:t>
            </w:r>
          </w:p>
          <w:p w14:paraId="5D3DE077" w14:textId="77777777" w:rsidR="00DF32EF" w:rsidRPr="00D0162F" w:rsidRDefault="00DF32EF" w:rsidP="00DF32EF">
            <w:pPr>
              <w:pStyle w:val="TAL"/>
            </w:pPr>
            <w:r w:rsidRPr="00D0162F">
              <w:t>N</w:t>
            </w:r>
            <w:r w:rsidRPr="00D0162F">
              <w:rPr>
                <w:vertAlign w:val="subscript"/>
              </w:rPr>
              <w:t>oc1</w:t>
            </w:r>
            <w:r w:rsidRPr="00D0162F">
              <w:t>: -119.5dBm/15kHz + ΔBG_offset</w:t>
            </w:r>
          </w:p>
          <w:p w14:paraId="29D924CD" w14:textId="77777777" w:rsidR="00DF32EF" w:rsidRPr="00D0162F" w:rsidRDefault="00DF32EF" w:rsidP="00DF32EF">
            <w:pPr>
              <w:pStyle w:val="TAL"/>
            </w:pPr>
          </w:p>
          <w:p w14:paraId="0A6591B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7593A04C" w14:textId="77777777" w:rsidR="00DF32EF" w:rsidRPr="00D0162F" w:rsidRDefault="00DF32EF" w:rsidP="00DF32EF">
            <w:pPr>
              <w:pStyle w:val="TAL"/>
            </w:pPr>
          </w:p>
          <w:p w14:paraId="3B7971C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5</w:t>
            </w:r>
            <w:r w:rsidRPr="00D0162F">
              <w:rPr>
                <w:lang w:eastAsia="zh-TW"/>
              </w:rPr>
              <w:t>.5</w:t>
            </w:r>
            <w:r w:rsidRPr="00D0162F">
              <w:t>dB</w:t>
            </w:r>
          </w:p>
          <w:p w14:paraId="3D0DD38D"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5679AB47" w14:textId="77777777" w:rsidR="00DF32EF" w:rsidRPr="00D0162F" w:rsidRDefault="00DF32EF" w:rsidP="00DF32EF">
            <w:pPr>
              <w:pStyle w:val="TAL"/>
            </w:pPr>
            <w:r w:rsidRPr="00D0162F">
              <w:t>Test 1:</w:t>
            </w:r>
          </w:p>
          <w:p w14:paraId="14ACA195" w14:textId="77777777" w:rsidR="00DF32EF" w:rsidRPr="00D0162F" w:rsidRDefault="00DF32EF" w:rsidP="00DF32EF">
            <w:pPr>
              <w:pStyle w:val="TAL"/>
            </w:pPr>
            <w:r w:rsidRPr="00D0162F">
              <w:t>-1.35dB</w:t>
            </w:r>
          </w:p>
          <w:p w14:paraId="3DBF7BFD" w14:textId="77777777" w:rsidR="00DF32EF" w:rsidRPr="00D0162F" w:rsidRDefault="00DF32EF" w:rsidP="00DF32EF">
            <w:pPr>
              <w:pStyle w:val="TAL"/>
            </w:pPr>
            <w:r w:rsidRPr="00D0162F">
              <w:t>0dB</w:t>
            </w:r>
          </w:p>
          <w:p w14:paraId="76046EDA" w14:textId="77777777" w:rsidR="00DF32EF" w:rsidRPr="00D0162F" w:rsidRDefault="00DF32EF" w:rsidP="00DF32EF">
            <w:pPr>
              <w:pStyle w:val="TAL"/>
            </w:pPr>
            <w:r w:rsidRPr="00D0162F">
              <w:t>Via mapping</w:t>
            </w:r>
          </w:p>
          <w:p w14:paraId="231D8826" w14:textId="77777777" w:rsidR="00DF32EF" w:rsidRPr="00D0162F" w:rsidRDefault="00DF32EF" w:rsidP="00DF32EF">
            <w:pPr>
              <w:pStyle w:val="TAL"/>
            </w:pPr>
          </w:p>
          <w:p w14:paraId="3EFCE376" w14:textId="77777777" w:rsidR="00DF32EF" w:rsidRPr="00D0162F" w:rsidRDefault="00DF32EF" w:rsidP="00DF32EF">
            <w:pPr>
              <w:pStyle w:val="TAL"/>
            </w:pPr>
          </w:p>
          <w:p w14:paraId="06AEEE8D" w14:textId="77777777" w:rsidR="00DF32EF" w:rsidRPr="00D0162F" w:rsidRDefault="00DF32EF" w:rsidP="00DF32EF">
            <w:pPr>
              <w:pStyle w:val="TAL"/>
            </w:pPr>
            <w:r w:rsidRPr="00D0162F">
              <w:t>Test 2:</w:t>
            </w:r>
          </w:p>
          <w:p w14:paraId="0002520C" w14:textId="77777777" w:rsidR="00DF32EF" w:rsidRPr="00D0162F" w:rsidRDefault="00DF32EF" w:rsidP="00DF32EF">
            <w:pPr>
              <w:pStyle w:val="TAL"/>
            </w:pPr>
            <w:r w:rsidRPr="00D0162F">
              <w:t>0dB</w:t>
            </w:r>
          </w:p>
          <w:p w14:paraId="74123A06" w14:textId="77777777" w:rsidR="00DF32EF" w:rsidRPr="00D0162F" w:rsidRDefault="00DF32EF" w:rsidP="00DF32EF">
            <w:pPr>
              <w:pStyle w:val="TAL"/>
            </w:pPr>
          </w:p>
          <w:p w14:paraId="7A48E3B3" w14:textId="77777777" w:rsidR="00DF32EF" w:rsidRPr="00D0162F" w:rsidRDefault="00DF32EF" w:rsidP="00DF32EF">
            <w:pPr>
              <w:pStyle w:val="TAL"/>
            </w:pPr>
            <w:r w:rsidRPr="00D0162F">
              <w:t>0.8dB</w:t>
            </w:r>
          </w:p>
          <w:p w14:paraId="59544AD4" w14:textId="77777777" w:rsidR="00DF32EF" w:rsidRPr="00D0162F" w:rsidRDefault="00DF32EF" w:rsidP="00DF32EF">
            <w:pPr>
              <w:pStyle w:val="TAL"/>
            </w:pPr>
          </w:p>
          <w:p w14:paraId="11C78A26"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F0B9332" w14:textId="77777777" w:rsidR="00DF32EF" w:rsidRPr="00D0162F" w:rsidRDefault="00DF32EF" w:rsidP="00DF32EF">
            <w:pPr>
              <w:pStyle w:val="TAL"/>
            </w:pPr>
            <w:r w:rsidRPr="00D0162F">
              <w:t>Test 1:</w:t>
            </w:r>
          </w:p>
          <w:p w14:paraId="6A1AB243" w14:textId="77777777" w:rsidR="00DF32EF" w:rsidRPr="00D0162F" w:rsidRDefault="00DF32EF" w:rsidP="00DF32EF">
            <w:pPr>
              <w:pStyle w:val="TAL"/>
            </w:pPr>
            <w:r w:rsidRPr="00D0162F">
              <w:t>N</w:t>
            </w:r>
            <w:r w:rsidRPr="00D0162F">
              <w:rPr>
                <w:vertAlign w:val="subscript"/>
              </w:rPr>
              <w:t>oc1</w:t>
            </w:r>
            <w:r w:rsidRPr="00D0162F">
              <w:t>: -96dBm/15kHz</w:t>
            </w:r>
          </w:p>
          <w:p w14:paraId="1D35B10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FD4F03F" w14:textId="77777777" w:rsidR="00DF32EF" w:rsidRPr="00D0162F" w:rsidRDefault="00DF32EF" w:rsidP="00DF32EF">
            <w:pPr>
              <w:pStyle w:val="TAL"/>
              <w:rPr>
                <w:lang w:eastAsia="zh-TW"/>
              </w:rPr>
            </w:pPr>
            <w:r w:rsidRPr="00D0162F">
              <w:t>All bands: L1-SINR_28 to L1-SINR_57</w:t>
            </w:r>
          </w:p>
          <w:p w14:paraId="17117C27" w14:textId="77777777" w:rsidR="00DF32EF" w:rsidRPr="00D0162F" w:rsidRDefault="00DF32EF" w:rsidP="00DF32EF">
            <w:pPr>
              <w:pStyle w:val="TAL"/>
            </w:pPr>
          </w:p>
          <w:p w14:paraId="14D4A0CA" w14:textId="77777777" w:rsidR="00DF32EF" w:rsidRPr="00D0162F" w:rsidRDefault="00DF32EF" w:rsidP="00DF32EF">
            <w:pPr>
              <w:pStyle w:val="TAL"/>
            </w:pPr>
          </w:p>
          <w:p w14:paraId="3C2916D6" w14:textId="77777777" w:rsidR="00DF32EF" w:rsidRPr="00D0162F" w:rsidRDefault="00DF32EF" w:rsidP="00DF32EF">
            <w:pPr>
              <w:pStyle w:val="TAL"/>
            </w:pPr>
            <w:r w:rsidRPr="00D0162F">
              <w:t>Test 2:</w:t>
            </w:r>
          </w:p>
          <w:p w14:paraId="0F5DE517" w14:textId="77777777" w:rsidR="00DF32EF" w:rsidRPr="00D0162F" w:rsidRDefault="00DF32EF" w:rsidP="00DF32EF">
            <w:pPr>
              <w:pStyle w:val="TAL"/>
            </w:pPr>
            <w:r w:rsidRPr="00D0162F">
              <w:t>N</w:t>
            </w:r>
            <w:r w:rsidRPr="00D0162F">
              <w:rPr>
                <w:vertAlign w:val="subscript"/>
              </w:rPr>
              <w:t>oc1</w:t>
            </w:r>
            <w:r w:rsidRPr="00D0162F">
              <w:t>: -116.2dBm/15kHz + ΔBG_offset</w:t>
            </w:r>
          </w:p>
          <w:p w14:paraId="202A529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12AE226D" w14:textId="77777777" w:rsidR="00DF32EF" w:rsidRPr="00D0162F" w:rsidRDefault="00DF32EF" w:rsidP="00DF32EF">
            <w:pPr>
              <w:pStyle w:val="TAL"/>
            </w:pPr>
          </w:p>
          <w:p w14:paraId="3D6B6758" w14:textId="77777777" w:rsidR="00DF32EF" w:rsidRPr="00D0162F" w:rsidRDefault="00DF32EF" w:rsidP="00DF32EF">
            <w:pPr>
              <w:pStyle w:val="TAL"/>
              <w:rPr>
                <w:shd w:val="clear" w:color="auto" w:fill="FFFFFF"/>
              </w:rPr>
            </w:pPr>
            <w:r w:rsidRPr="00D0162F">
              <w:t>All bands: L1-SINR_27 to L1-SINR_58</w:t>
            </w:r>
          </w:p>
        </w:tc>
      </w:tr>
      <w:tr w:rsidR="00DF32EF" w:rsidRPr="00D0162F" w14:paraId="3753DE88"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F24F190" w14:textId="77777777" w:rsidR="00DF32EF" w:rsidRPr="00D0162F" w:rsidRDefault="00DF32EF" w:rsidP="00DF32EF">
            <w:pPr>
              <w:pStyle w:val="TAL"/>
              <w:rPr>
                <w:lang w:eastAsia="zh-TW"/>
              </w:rPr>
            </w:pPr>
            <w:r w:rsidRPr="00D0162F">
              <w:rPr>
                <w:lang w:eastAsia="zh-TW"/>
              </w:rPr>
              <w:t>4.7.7.1.2 EN-DC FR1 CSI-RS based CMR and no dedicated IMR configured and CSI-RS resource set with repetition off L1-SINR relative measurement accuracy</w:t>
            </w:r>
          </w:p>
        </w:tc>
      </w:tr>
      <w:tr w:rsidR="00DF32EF" w:rsidRPr="00D0162F" w14:paraId="4B9DACFB"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78CCA3E" w14:textId="77777777" w:rsidR="00DF32EF" w:rsidRPr="00D0162F" w:rsidRDefault="00DF32EF" w:rsidP="00DF32EF">
            <w:pPr>
              <w:pStyle w:val="TAL"/>
              <w:rPr>
                <w:lang w:eastAsia="zh-TW"/>
              </w:rPr>
            </w:pPr>
            <w:r w:rsidRPr="00D0162F">
              <w:rPr>
                <w:lang w:eastAsia="zh-TW"/>
              </w:rPr>
              <w:t>Same as 4.7.7.1.1</w:t>
            </w:r>
          </w:p>
        </w:tc>
        <w:tc>
          <w:tcPr>
            <w:tcW w:w="4016" w:type="dxa"/>
            <w:tcBorders>
              <w:top w:val="single" w:sz="4" w:space="0" w:color="auto"/>
              <w:left w:val="single" w:sz="4" w:space="0" w:color="auto"/>
              <w:bottom w:val="single" w:sz="4" w:space="0" w:color="auto"/>
              <w:right w:val="single" w:sz="4" w:space="0" w:color="auto"/>
            </w:tcBorders>
          </w:tcPr>
          <w:p w14:paraId="5F378743" w14:textId="77777777" w:rsidR="00DF32EF" w:rsidRPr="00D0162F" w:rsidRDefault="00DF32EF" w:rsidP="00DF32EF">
            <w:pPr>
              <w:pStyle w:val="TAL"/>
            </w:pPr>
            <w:r w:rsidRPr="00D0162F">
              <w:rPr>
                <w:lang w:eastAsia="zh-TW"/>
              </w:rPr>
              <w:t>Same as 4.7.7.1.1</w:t>
            </w:r>
          </w:p>
        </w:tc>
        <w:tc>
          <w:tcPr>
            <w:tcW w:w="1641" w:type="dxa"/>
            <w:tcBorders>
              <w:top w:val="single" w:sz="4" w:space="0" w:color="auto"/>
              <w:left w:val="single" w:sz="4" w:space="0" w:color="auto"/>
              <w:bottom w:val="single" w:sz="4" w:space="0" w:color="auto"/>
              <w:right w:val="single" w:sz="4" w:space="0" w:color="auto"/>
            </w:tcBorders>
          </w:tcPr>
          <w:p w14:paraId="704CEDE7" w14:textId="77777777" w:rsidR="00DF32EF" w:rsidRPr="00D0162F" w:rsidRDefault="00DF32EF" w:rsidP="00DF32EF">
            <w:pPr>
              <w:pStyle w:val="TAL"/>
            </w:pPr>
            <w:r w:rsidRPr="00D0162F">
              <w:rPr>
                <w:lang w:eastAsia="zh-TW"/>
              </w:rPr>
              <w:t>Same as 4.7.7.1.1</w:t>
            </w:r>
          </w:p>
        </w:tc>
        <w:tc>
          <w:tcPr>
            <w:tcW w:w="2744" w:type="dxa"/>
            <w:tcBorders>
              <w:top w:val="single" w:sz="4" w:space="0" w:color="auto"/>
              <w:left w:val="single" w:sz="4" w:space="0" w:color="auto"/>
              <w:bottom w:val="single" w:sz="4" w:space="0" w:color="auto"/>
              <w:right w:val="single" w:sz="4" w:space="0" w:color="auto"/>
            </w:tcBorders>
          </w:tcPr>
          <w:p w14:paraId="524FAB95" w14:textId="77777777" w:rsidR="00DF32EF" w:rsidRPr="00D0162F" w:rsidRDefault="00DF32EF" w:rsidP="00DF32EF">
            <w:pPr>
              <w:pStyle w:val="TAL"/>
              <w:rPr>
                <w:u w:val="single"/>
              </w:rPr>
            </w:pPr>
            <w:r w:rsidRPr="00D0162F">
              <w:rPr>
                <w:u w:val="single"/>
              </w:rPr>
              <w:t>Test 1:</w:t>
            </w:r>
          </w:p>
          <w:p w14:paraId="557645EC" w14:textId="77777777" w:rsidR="00DF32EF" w:rsidRPr="00D0162F" w:rsidRDefault="00DF32EF" w:rsidP="00DF32EF">
            <w:pPr>
              <w:pStyle w:val="TAL"/>
            </w:pPr>
            <w:r w:rsidRPr="00D0162F">
              <w:t>N</w:t>
            </w:r>
            <w:r w:rsidRPr="00D0162F">
              <w:rPr>
                <w:vertAlign w:val="subscript"/>
              </w:rPr>
              <w:t>oc1</w:t>
            </w:r>
            <w:r w:rsidRPr="00D0162F">
              <w:t>: -94.65dBm/15kHz</w:t>
            </w:r>
          </w:p>
          <w:p w14:paraId="356563EC"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0DB731E0" w14:textId="77777777" w:rsidR="00DF32EF" w:rsidRPr="00D0162F" w:rsidRDefault="00DF32EF" w:rsidP="00DF32EF">
            <w:pPr>
              <w:pStyle w:val="TAL"/>
              <w:rPr>
                <w:lang w:eastAsia="zh-TW"/>
              </w:rPr>
            </w:pPr>
            <w:r w:rsidRPr="00D0162F">
              <w:t>L1-SINR_x-9 to L1-SINR_x+9</w:t>
            </w:r>
          </w:p>
          <w:p w14:paraId="48010962" w14:textId="77777777" w:rsidR="00DF32EF" w:rsidRPr="00D0162F" w:rsidRDefault="00DF32EF" w:rsidP="00DF32EF">
            <w:pPr>
              <w:pStyle w:val="TAL"/>
              <w:rPr>
                <w:shd w:val="clear" w:color="auto" w:fill="FFFFFF"/>
                <w:lang w:eastAsia="sv-SE"/>
              </w:rPr>
            </w:pPr>
          </w:p>
          <w:p w14:paraId="6AD1D87B" w14:textId="77777777" w:rsidR="00DF32EF" w:rsidRPr="00D0162F" w:rsidRDefault="00DF32EF" w:rsidP="00DF32EF">
            <w:pPr>
              <w:pStyle w:val="TAL"/>
              <w:rPr>
                <w:shd w:val="clear" w:color="auto" w:fill="FFFFFF"/>
                <w:lang w:eastAsia="sv-SE"/>
              </w:rPr>
            </w:pPr>
          </w:p>
          <w:p w14:paraId="0F6AC565" w14:textId="77777777" w:rsidR="00DF32EF" w:rsidRPr="00D0162F" w:rsidRDefault="00DF32EF" w:rsidP="00DF32EF">
            <w:pPr>
              <w:pStyle w:val="TAL"/>
            </w:pPr>
            <w:r w:rsidRPr="00D0162F">
              <w:t>Test 2:</w:t>
            </w:r>
          </w:p>
          <w:p w14:paraId="0E237DF3"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02A386FB"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567E0B65" w14:textId="77777777" w:rsidR="00DF32EF" w:rsidRPr="00D0162F" w:rsidRDefault="00DF32EF" w:rsidP="00DF32EF">
            <w:pPr>
              <w:pStyle w:val="TAL"/>
            </w:pPr>
          </w:p>
          <w:p w14:paraId="3C881515" w14:textId="77777777" w:rsidR="00DF32EF" w:rsidRPr="00D0162F" w:rsidRDefault="00DF32EF" w:rsidP="00DF32EF">
            <w:pPr>
              <w:pStyle w:val="TAL"/>
            </w:pPr>
            <w:r w:rsidRPr="00D0162F">
              <w:t>L1-SINR_x-9 to L1-SINR_x+9</w:t>
            </w:r>
          </w:p>
        </w:tc>
      </w:tr>
      <w:tr w:rsidR="00DF32EF" w:rsidRPr="00D0162F" w14:paraId="031C388C"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B01F7AA" w14:textId="77777777" w:rsidR="00DF32EF" w:rsidRPr="00D0162F" w:rsidRDefault="00DF32EF" w:rsidP="00DF32EF">
            <w:pPr>
              <w:pStyle w:val="TAL"/>
            </w:pPr>
            <w:r w:rsidRPr="00D0162F">
              <w:rPr>
                <w:lang w:eastAsia="zh-TW"/>
              </w:rPr>
              <w:t>Same as 4.7.7.1.1</w:t>
            </w:r>
          </w:p>
        </w:tc>
        <w:tc>
          <w:tcPr>
            <w:tcW w:w="4016" w:type="dxa"/>
            <w:tcBorders>
              <w:top w:val="single" w:sz="4" w:space="0" w:color="auto"/>
              <w:left w:val="single" w:sz="4" w:space="0" w:color="auto"/>
              <w:bottom w:val="single" w:sz="4" w:space="0" w:color="auto"/>
              <w:right w:val="single" w:sz="4" w:space="0" w:color="auto"/>
            </w:tcBorders>
          </w:tcPr>
          <w:p w14:paraId="158736D6" w14:textId="77777777" w:rsidR="00DF32EF" w:rsidRPr="00D0162F" w:rsidRDefault="00DF32EF" w:rsidP="00DF32EF">
            <w:pPr>
              <w:pStyle w:val="TAL"/>
            </w:pPr>
            <w:r w:rsidRPr="00D0162F">
              <w:rPr>
                <w:lang w:eastAsia="zh-TW"/>
              </w:rPr>
              <w:t>Same as 4.7.7.1.1</w:t>
            </w:r>
          </w:p>
        </w:tc>
        <w:tc>
          <w:tcPr>
            <w:tcW w:w="1641" w:type="dxa"/>
            <w:tcBorders>
              <w:top w:val="single" w:sz="4" w:space="0" w:color="auto"/>
              <w:left w:val="single" w:sz="4" w:space="0" w:color="auto"/>
              <w:bottom w:val="single" w:sz="4" w:space="0" w:color="auto"/>
              <w:right w:val="single" w:sz="4" w:space="0" w:color="auto"/>
            </w:tcBorders>
          </w:tcPr>
          <w:p w14:paraId="7F4F6FCD" w14:textId="77777777" w:rsidR="00DF32EF" w:rsidRPr="00D0162F" w:rsidRDefault="00DF32EF" w:rsidP="00DF32EF">
            <w:pPr>
              <w:pStyle w:val="TAL"/>
            </w:pPr>
            <w:r w:rsidRPr="00D0162F">
              <w:rPr>
                <w:lang w:eastAsia="zh-TW"/>
              </w:rPr>
              <w:t>Same as 4.7.7.1.1</w:t>
            </w:r>
          </w:p>
        </w:tc>
        <w:tc>
          <w:tcPr>
            <w:tcW w:w="2744" w:type="dxa"/>
            <w:tcBorders>
              <w:top w:val="single" w:sz="4" w:space="0" w:color="auto"/>
              <w:left w:val="single" w:sz="4" w:space="0" w:color="auto"/>
              <w:bottom w:val="single" w:sz="4" w:space="0" w:color="auto"/>
              <w:right w:val="single" w:sz="4" w:space="0" w:color="auto"/>
            </w:tcBorders>
          </w:tcPr>
          <w:p w14:paraId="2581174A" w14:textId="77777777" w:rsidR="00DF32EF" w:rsidRPr="00D0162F" w:rsidRDefault="00DF32EF" w:rsidP="00DF32EF">
            <w:pPr>
              <w:pStyle w:val="TAL"/>
            </w:pPr>
            <w:r w:rsidRPr="00D0162F">
              <w:t>Test 1:</w:t>
            </w:r>
          </w:p>
          <w:p w14:paraId="6467499F" w14:textId="77777777" w:rsidR="00DF32EF" w:rsidRPr="00D0162F" w:rsidRDefault="00DF32EF" w:rsidP="00DF32EF">
            <w:pPr>
              <w:pStyle w:val="TAL"/>
            </w:pPr>
            <w:r w:rsidRPr="00D0162F">
              <w:t>N</w:t>
            </w:r>
            <w:r w:rsidRPr="00D0162F">
              <w:rPr>
                <w:vertAlign w:val="subscript"/>
              </w:rPr>
              <w:t>oc1</w:t>
            </w:r>
            <w:r w:rsidRPr="00D0162F">
              <w:t>: -96dBm/15kHz</w:t>
            </w:r>
          </w:p>
          <w:p w14:paraId="69804D7F"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7A2A0130" w14:textId="77777777" w:rsidR="00DF32EF" w:rsidRPr="00D0162F" w:rsidRDefault="00DF32EF" w:rsidP="00DF32EF">
            <w:pPr>
              <w:pStyle w:val="TAL"/>
              <w:rPr>
                <w:lang w:eastAsia="zh-TW"/>
              </w:rPr>
            </w:pPr>
            <w:r w:rsidRPr="00D0162F">
              <w:t>L1-SINR_x-9 to L1-SINR_x+9</w:t>
            </w:r>
          </w:p>
          <w:p w14:paraId="387C7889" w14:textId="77777777" w:rsidR="00DF32EF" w:rsidRPr="00D0162F" w:rsidRDefault="00DF32EF" w:rsidP="00DF32EF">
            <w:pPr>
              <w:pStyle w:val="TAL"/>
            </w:pPr>
          </w:p>
          <w:p w14:paraId="1A290167" w14:textId="77777777" w:rsidR="00DF32EF" w:rsidRPr="00D0162F" w:rsidRDefault="00DF32EF" w:rsidP="00DF32EF">
            <w:pPr>
              <w:pStyle w:val="TAL"/>
            </w:pPr>
          </w:p>
          <w:p w14:paraId="322799E5" w14:textId="77777777" w:rsidR="00DF32EF" w:rsidRPr="00D0162F" w:rsidRDefault="00DF32EF" w:rsidP="00DF32EF">
            <w:pPr>
              <w:pStyle w:val="TAL"/>
            </w:pPr>
            <w:r w:rsidRPr="00D0162F">
              <w:t>Test 2:</w:t>
            </w:r>
          </w:p>
          <w:p w14:paraId="3447B8FD" w14:textId="77777777" w:rsidR="00DF32EF" w:rsidRPr="00D0162F" w:rsidRDefault="00DF32EF" w:rsidP="00DF32EF">
            <w:pPr>
              <w:pStyle w:val="TAL"/>
            </w:pPr>
            <w:r w:rsidRPr="00D0162F">
              <w:t>N</w:t>
            </w:r>
            <w:r w:rsidRPr="00D0162F">
              <w:rPr>
                <w:vertAlign w:val="subscript"/>
              </w:rPr>
              <w:t>oc1</w:t>
            </w:r>
            <w:r w:rsidRPr="00D0162F">
              <w:t>: -116.2dBm/15kHz + ΔBG_offset</w:t>
            </w:r>
          </w:p>
          <w:p w14:paraId="3E9090BC"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4B0D596F" w14:textId="77777777" w:rsidR="00DF32EF" w:rsidRPr="00D0162F" w:rsidRDefault="00DF32EF" w:rsidP="00DF32EF">
            <w:pPr>
              <w:pStyle w:val="TAL"/>
            </w:pPr>
          </w:p>
          <w:p w14:paraId="5A2CC8B2" w14:textId="77777777" w:rsidR="00DF32EF" w:rsidRPr="00D0162F" w:rsidRDefault="00DF32EF" w:rsidP="00DF32EF">
            <w:pPr>
              <w:pStyle w:val="TAL"/>
            </w:pPr>
            <w:r w:rsidRPr="00D0162F">
              <w:t>L1-SINR_x-9 to L1-SINR_x+9</w:t>
            </w:r>
          </w:p>
        </w:tc>
      </w:tr>
      <w:tr w:rsidR="00DF32EF" w:rsidRPr="00D0162F" w14:paraId="0564BA84"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CB20B34" w14:textId="77777777" w:rsidR="00DF32EF" w:rsidRPr="00D0162F" w:rsidRDefault="00DF32EF" w:rsidP="00DF32EF">
            <w:pPr>
              <w:pStyle w:val="TAL"/>
              <w:rPr>
                <w:shd w:val="clear" w:color="auto" w:fill="FFFFFF"/>
              </w:rPr>
            </w:pPr>
            <w:r w:rsidRPr="00D0162F">
              <w:rPr>
                <w:lang w:eastAsia="zh-TW"/>
              </w:rPr>
              <w:t xml:space="preserve">4.7.7.2 </w:t>
            </w:r>
            <w:r w:rsidRPr="00D0162F">
              <w:rPr>
                <w:lang w:eastAsia="sv-SE"/>
              </w:rPr>
              <w:t>EN-DC FR1 SSB based CMR and dedicated IMR L1-SINR absolute measurement accuracy</w:t>
            </w:r>
          </w:p>
        </w:tc>
      </w:tr>
      <w:tr w:rsidR="00DF32EF" w:rsidRPr="00D0162F" w14:paraId="6E6D221D"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453FE4C"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254F60C2" w14:textId="77777777" w:rsidR="00DF32EF" w:rsidRPr="00D0162F" w:rsidRDefault="00DF32EF" w:rsidP="00DF32EF">
            <w:pPr>
              <w:pStyle w:val="TAL"/>
            </w:pPr>
            <w:r w:rsidRPr="00D0162F">
              <w:t>Test 1:</w:t>
            </w:r>
          </w:p>
          <w:p w14:paraId="713FC053" w14:textId="77777777" w:rsidR="00DF32EF" w:rsidRPr="00D0162F" w:rsidRDefault="00DF32EF" w:rsidP="00DF32EF">
            <w:pPr>
              <w:pStyle w:val="TAL"/>
            </w:pPr>
            <w:r w:rsidRPr="00D0162F">
              <w:t>N</w:t>
            </w:r>
            <w:r w:rsidRPr="00D0162F">
              <w:rPr>
                <w:vertAlign w:val="subscript"/>
              </w:rPr>
              <w:t>oc1</w:t>
            </w:r>
            <w:r w:rsidRPr="00D0162F">
              <w:t>: -94.65 dBm/15kHz</w:t>
            </w:r>
          </w:p>
          <w:p w14:paraId="35C225C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7430971D" w14:textId="77777777" w:rsidR="00DF32EF" w:rsidRPr="00D0162F" w:rsidRDefault="00DF32EF" w:rsidP="00DF32EF">
            <w:pPr>
              <w:pStyle w:val="TAL"/>
            </w:pPr>
            <w:r w:rsidRPr="00D0162F">
              <w:t xml:space="preserve">Reported </w:t>
            </w:r>
            <w:r w:rsidRPr="00D0162F">
              <w:rPr>
                <w:lang w:eastAsia="zh-TW"/>
              </w:rPr>
              <w:t>SS</w:t>
            </w:r>
            <w:r w:rsidRPr="00D0162F">
              <w:t>-S</w:t>
            </w:r>
            <w:r w:rsidRPr="00D0162F">
              <w:rPr>
                <w:lang w:eastAsia="zh-TW"/>
              </w:rPr>
              <w:t>INR</w:t>
            </w:r>
            <w:r w:rsidRPr="00D0162F">
              <w:t xml:space="preserve"> values: ±</w:t>
            </w:r>
            <w:r w:rsidRPr="00D0162F">
              <w:rPr>
                <w:lang w:eastAsia="zh-TW"/>
              </w:rPr>
              <w:t>4</w:t>
            </w:r>
            <w:r w:rsidRPr="00D0162F">
              <w:t>.5dB</w:t>
            </w:r>
          </w:p>
          <w:p w14:paraId="0722207C"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4344ECB8" w14:textId="77777777" w:rsidR="00DF32EF" w:rsidRPr="00D0162F" w:rsidRDefault="00DF32EF" w:rsidP="00DF32EF">
            <w:pPr>
              <w:pStyle w:val="TAL"/>
            </w:pPr>
          </w:p>
          <w:p w14:paraId="463A271C" w14:textId="77777777" w:rsidR="00DF32EF" w:rsidRPr="00D0162F" w:rsidRDefault="00DF32EF" w:rsidP="00DF32EF">
            <w:pPr>
              <w:pStyle w:val="TAL"/>
            </w:pPr>
            <w:r w:rsidRPr="00D0162F">
              <w:t>Test 2:</w:t>
            </w:r>
          </w:p>
          <w:p w14:paraId="3FFB35F6" w14:textId="77777777" w:rsidR="00DF32EF" w:rsidRPr="00D0162F" w:rsidRDefault="00DF32EF" w:rsidP="00DF32EF">
            <w:pPr>
              <w:pStyle w:val="TAL"/>
            </w:pPr>
            <w:r w:rsidRPr="00D0162F">
              <w:t>N</w:t>
            </w:r>
            <w:r w:rsidRPr="00D0162F">
              <w:rPr>
                <w:vertAlign w:val="subscript"/>
              </w:rPr>
              <w:t>oc1</w:t>
            </w:r>
            <w:r w:rsidRPr="00D0162F">
              <w:t>: -119.5dBm/15kHz + ΔBG_offset</w:t>
            </w:r>
          </w:p>
          <w:p w14:paraId="23520193" w14:textId="77777777" w:rsidR="00DF32EF" w:rsidRPr="00D0162F" w:rsidRDefault="00DF32EF" w:rsidP="00DF32EF">
            <w:pPr>
              <w:pStyle w:val="TAL"/>
            </w:pPr>
          </w:p>
          <w:p w14:paraId="1C132AC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265C43D2" w14:textId="77777777" w:rsidR="00DF32EF" w:rsidRPr="00D0162F" w:rsidRDefault="00DF32EF" w:rsidP="00DF32EF">
            <w:pPr>
              <w:pStyle w:val="TAL"/>
            </w:pPr>
          </w:p>
          <w:p w14:paraId="3CA2A5FB" w14:textId="77777777" w:rsidR="00DF32EF" w:rsidRPr="00D0162F" w:rsidRDefault="00DF32EF" w:rsidP="00DF32EF">
            <w:pPr>
              <w:pStyle w:val="TAL"/>
            </w:pPr>
            <w:r w:rsidRPr="00D0162F">
              <w:t xml:space="preserve">Reported </w:t>
            </w:r>
            <w:r w:rsidRPr="00D0162F">
              <w:rPr>
                <w:lang w:eastAsia="zh-TW"/>
              </w:rPr>
              <w:t>SS</w:t>
            </w:r>
            <w:r w:rsidRPr="00D0162F">
              <w:t>-</w:t>
            </w:r>
            <w:r w:rsidRPr="00D0162F">
              <w:rPr>
                <w:lang w:eastAsia="zh-TW"/>
              </w:rPr>
              <w:t>SINR</w:t>
            </w:r>
            <w:r w:rsidRPr="00D0162F">
              <w:t xml:space="preserve"> values: ±</w:t>
            </w:r>
            <w:r w:rsidRPr="00D0162F">
              <w:rPr>
                <w:lang w:eastAsia="zh-TW"/>
              </w:rPr>
              <w:t>4.5</w:t>
            </w:r>
            <w:r w:rsidRPr="00D0162F">
              <w:t>dB</w:t>
            </w:r>
          </w:p>
          <w:p w14:paraId="46C66E17"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457A5560" w14:textId="77777777" w:rsidR="00DF32EF" w:rsidRPr="00D0162F" w:rsidRDefault="00DF32EF" w:rsidP="00DF32EF">
            <w:pPr>
              <w:pStyle w:val="TAL"/>
              <w:rPr>
                <w:u w:val="single"/>
              </w:rPr>
            </w:pPr>
            <w:r w:rsidRPr="00D0162F">
              <w:rPr>
                <w:u w:val="single"/>
              </w:rPr>
              <w:t>Test 1:</w:t>
            </w:r>
          </w:p>
          <w:p w14:paraId="012A28BC" w14:textId="77777777" w:rsidR="00DF32EF" w:rsidRPr="00D0162F" w:rsidRDefault="00DF32EF" w:rsidP="00DF32EF">
            <w:pPr>
              <w:pStyle w:val="TAL"/>
              <w:rPr>
                <w:rFonts w:cs="Arial"/>
                <w:szCs w:val="18"/>
              </w:rPr>
            </w:pPr>
            <w:r w:rsidRPr="00D0162F">
              <w:rPr>
                <w:rFonts w:cs="Arial"/>
                <w:szCs w:val="18"/>
              </w:rPr>
              <w:t>0dB</w:t>
            </w:r>
          </w:p>
          <w:p w14:paraId="49695424" w14:textId="77777777" w:rsidR="00DF32EF" w:rsidRPr="00D0162F" w:rsidRDefault="00DF32EF" w:rsidP="00DF32EF">
            <w:pPr>
              <w:pStyle w:val="TAL"/>
            </w:pPr>
            <w:r w:rsidRPr="00D0162F">
              <w:t>0dB</w:t>
            </w:r>
          </w:p>
          <w:p w14:paraId="68CDCA7C" w14:textId="77777777" w:rsidR="00DF32EF" w:rsidRPr="00D0162F" w:rsidRDefault="00DF32EF" w:rsidP="00DF32EF">
            <w:pPr>
              <w:pStyle w:val="TAL"/>
            </w:pPr>
            <w:r w:rsidRPr="00D0162F">
              <w:t>Via mapping</w:t>
            </w:r>
          </w:p>
          <w:p w14:paraId="39DDE172" w14:textId="77777777" w:rsidR="00DF32EF" w:rsidRPr="00D0162F" w:rsidRDefault="00DF32EF" w:rsidP="00DF32EF">
            <w:pPr>
              <w:pStyle w:val="TAL"/>
            </w:pPr>
          </w:p>
          <w:p w14:paraId="101EA98F" w14:textId="77777777" w:rsidR="00DF32EF" w:rsidRPr="00D0162F" w:rsidRDefault="00DF32EF" w:rsidP="00DF32EF">
            <w:pPr>
              <w:pStyle w:val="TAL"/>
            </w:pPr>
          </w:p>
          <w:p w14:paraId="035B8FF2" w14:textId="77777777" w:rsidR="00DF32EF" w:rsidRPr="00D0162F" w:rsidRDefault="00DF32EF" w:rsidP="00DF32EF">
            <w:pPr>
              <w:pStyle w:val="TAL"/>
              <w:rPr>
                <w:u w:val="single"/>
              </w:rPr>
            </w:pPr>
            <w:r w:rsidRPr="00D0162F">
              <w:rPr>
                <w:u w:val="single"/>
              </w:rPr>
              <w:t>Test 2:</w:t>
            </w:r>
          </w:p>
          <w:p w14:paraId="6AADE4D8" w14:textId="77777777" w:rsidR="00DF32EF" w:rsidRPr="00D0162F" w:rsidRDefault="00DF32EF" w:rsidP="00DF32EF">
            <w:pPr>
              <w:pStyle w:val="TAL"/>
              <w:rPr>
                <w:rFonts w:cs="Arial"/>
                <w:szCs w:val="18"/>
              </w:rPr>
            </w:pPr>
            <w:r w:rsidRPr="00D0162F">
              <w:rPr>
                <w:rFonts w:cs="Arial"/>
                <w:szCs w:val="18"/>
              </w:rPr>
              <w:t>0dB</w:t>
            </w:r>
          </w:p>
          <w:p w14:paraId="2C311992" w14:textId="77777777" w:rsidR="00DF32EF" w:rsidRPr="00D0162F" w:rsidRDefault="00DF32EF" w:rsidP="00DF32EF">
            <w:pPr>
              <w:pStyle w:val="TAL"/>
            </w:pPr>
          </w:p>
          <w:p w14:paraId="72AECD7A" w14:textId="77777777" w:rsidR="00DF32EF" w:rsidRPr="00D0162F" w:rsidRDefault="00DF32EF" w:rsidP="00DF32EF">
            <w:pPr>
              <w:pStyle w:val="TAL"/>
            </w:pPr>
            <w:r w:rsidRPr="00D0162F">
              <w:t>0.8dB</w:t>
            </w:r>
          </w:p>
          <w:p w14:paraId="370DC08D" w14:textId="77777777" w:rsidR="00DF32EF" w:rsidRPr="00D0162F" w:rsidRDefault="00DF32EF" w:rsidP="00DF32EF">
            <w:pPr>
              <w:pStyle w:val="TAL"/>
            </w:pPr>
          </w:p>
          <w:p w14:paraId="25A0A52F"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EEDCC40" w14:textId="77777777" w:rsidR="00DF32EF" w:rsidRPr="00D0162F" w:rsidRDefault="00DF32EF" w:rsidP="00DF32EF">
            <w:pPr>
              <w:pStyle w:val="TAL"/>
              <w:rPr>
                <w:u w:val="single"/>
              </w:rPr>
            </w:pPr>
            <w:r w:rsidRPr="00D0162F">
              <w:rPr>
                <w:u w:val="single"/>
              </w:rPr>
              <w:t>Test 1:</w:t>
            </w:r>
          </w:p>
          <w:p w14:paraId="23C1745D" w14:textId="77777777" w:rsidR="00DF32EF" w:rsidRPr="00D0162F" w:rsidRDefault="00DF32EF" w:rsidP="00DF32EF">
            <w:pPr>
              <w:pStyle w:val="TAL"/>
            </w:pPr>
            <w:r w:rsidRPr="00D0162F">
              <w:t>N</w:t>
            </w:r>
            <w:r w:rsidRPr="00D0162F">
              <w:rPr>
                <w:vertAlign w:val="subscript"/>
              </w:rPr>
              <w:t>oc1</w:t>
            </w:r>
            <w:r w:rsidRPr="00D0162F">
              <w:t>: -94.65dBm/15kHz</w:t>
            </w:r>
          </w:p>
          <w:p w14:paraId="4F99E7B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E5ACF03" w14:textId="77777777" w:rsidR="00DF32EF" w:rsidRPr="00D0162F" w:rsidRDefault="00DF32EF" w:rsidP="00DF32EF">
            <w:pPr>
              <w:pStyle w:val="TAL"/>
              <w:rPr>
                <w:lang w:eastAsia="zh-TW"/>
              </w:rPr>
            </w:pPr>
            <w:r w:rsidRPr="00D0162F">
              <w:t>All bands: L1-SINR_30 to L1-SINR_55</w:t>
            </w:r>
          </w:p>
          <w:p w14:paraId="5CC49223" w14:textId="77777777" w:rsidR="00DF32EF" w:rsidRPr="00D0162F" w:rsidRDefault="00DF32EF" w:rsidP="00DF32EF">
            <w:pPr>
              <w:pStyle w:val="TAL"/>
              <w:rPr>
                <w:shd w:val="clear" w:color="auto" w:fill="FFFFFF"/>
                <w:lang w:eastAsia="sv-SE"/>
              </w:rPr>
            </w:pPr>
          </w:p>
          <w:p w14:paraId="7C271FB4" w14:textId="77777777" w:rsidR="00DF32EF" w:rsidRPr="00D0162F" w:rsidRDefault="00DF32EF" w:rsidP="00DF32EF">
            <w:pPr>
              <w:pStyle w:val="TAL"/>
              <w:rPr>
                <w:shd w:val="clear" w:color="auto" w:fill="FFFFFF"/>
                <w:lang w:eastAsia="sv-SE"/>
              </w:rPr>
            </w:pPr>
          </w:p>
          <w:p w14:paraId="03F8382D" w14:textId="77777777" w:rsidR="00DF32EF" w:rsidRPr="00D0162F" w:rsidRDefault="00DF32EF" w:rsidP="00DF32EF">
            <w:pPr>
              <w:pStyle w:val="TAL"/>
            </w:pPr>
            <w:r w:rsidRPr="00D0162F">
              <w:t>Test 2:</w:t>
            </w:r>
          </w:p>
          <w:p w14:paraId="648FCC85"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7BA5F0A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280EAE9C" w14:textId="77777777" w:rsidR="00DF32EF" w:rsidRPr="00D0162F" w:rsidRDefault="00DF32EF" w:rsidP="00DF32EF">
            <w:pPr>
              <w:pStyle w:val="TAL"/>
            </w:pPr>
          </w:p>
          <w:p w14:paraId="564D4C18" w14:textId="77777777" w:rsidR="00DF32EF" w:rsidRPr="00D0162F" w:rsidRDefault="00DF32EF" w:rsidP="00DF32EF">
            <w:pPr>
              <w:pStyle w:val="TAL"/>
              <w:rPr>
                <w:shd w:val="clear" w:color="auto" w:fill="FFFFFF"/>
              </w:rPr>
            </w:pPr>
            <w:r w:rsidRPr="00D0162F">
              <w:t>All bands: L1-SINR_29 to L1-SINR_56</w:t>
            </w:r>
          </w:p>
        </w:tc>
      </w:tr>
      <w:tr w:rsidR="00DF32EF" w:rsidRPr="00D0162F" w14:paraId="1480DAB0"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BC293DD" w14:textId="77777777" w:rsidR="00DF32EF" w:rsidRPr="00D0162F" w:rsidRDefault="00DF32EF" w:rsidP="00DF32EF">
            <w:pPr>
              <w:pStyle w:val="TAL"/>
              <w:rPr>
                <w:shd w:val="clear" w:color="auto" w:fill="FFFFFF"/>
                <w:lang w:eastAsia="zh-TW"/>
              </w:rPr>
            </w:pPr>
            <w:r w:rsidRPr="00D0162F">
              <w:lastRenderedPageBreak/>
              <w:t>Test Configuration 3,6</w:t>
            </w:r>
          </w:p>
        </w:tc>
        <w:tc>
          <w:tcPr>
            <w:tcW w:w="4016" w:type="dxa"/>
            <w:tcBorders>
              <w:top w:val="single" w:sz="4" w:space="0" w:color="auto"/>
              <w:left w:val="single" w:sz="4" w:space="0" w:color="auto"/>
              <w:bottom w:val="single" w:sz="4" w:space="0" w:color="auto"/>
              <w:right w:val="single" w:sz="4" w:space="0" w:color="auto"/>
            </w:tcBorders>
          </w:tcPr>
          <w:p w14:paraId="22AF83B1" w14:textId="77777777" w:rsidR="00DF32EF" w:rsidRPr="00D0162F" w:rsidRDefault="00DF32EF" w:rsidP="00DF32EF">
            <w:pPr>
              <w:pStyle w:val="TAL"/>
            </w:pPr>
            <w:r w:rsidRPr="00D0162F">
              <w:t>Test 1:</w:t>
            </w:r>
          </w:p>
          <w:p w14:paraId="425BE143" w14:textId="77777777" w:rsidR="00DF32EF" w:rsidRPr="00D0162F" w:rsidRDefault="00DF32EF" w:rsidP="00DF32EF">
            <w:pPr>
              <w:pStyle w:val="TAL"/>
            </w:pPr>
            <w:r w:rsidRPr="00D0162F">
              <w:t>N</w:t>
            </w:r>
            <w:r w:rsidRPr="00D0162F">
              <w:rPr>
                <w:vertAlign w:val="subscript"/>
              </w:rPr>
              <w:t>oc1</w:t>
            </w:r>
            <w:r w:rsidRPr="00D0162F">
              <w:t>: -94.65 dBm/15kHz</w:t>
            </w:r>
          </w:p>
          <w:p w14:paraId="59DD978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50A641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w:t>
            </w:r>
            <w:r w:rsidRPr="00D0162F">
              <w:t>.5dB</w:t>
            </w:r>
          </w:p>
          <w:p w14:paraId="1AADB419"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14E2E758" w14:textId="77777777" w:rsidR="00DF32EF" w:rsidRPr="00D0162F" w:rsidRDefault="00DF32EF" w:rsidP="00DF32EF">
            <w:pPr>
              <w:pStyle w:val="TAL"/>
            </w:pPr>
          </w:p>
          <w:p w14:paraId="5FD1E0A7" w14:textId="77777777" w:rsidR="00DF32EF" w:rsidRPr="00D0162F" w:rsidRDefault="00DF32EF" w:rsidP="00DF32EF">
            <w:pPr>
              <w:pStyle w:val="TAL"/>
            </w:pPr>
            <w:r w:rsidRPr="00D0162F">
              <w:t>Test 2:</w:t>
            </w:r>
          </w:p>
          <w:p w14:paraId="11A43DAA" w14:textId="77777777" w:rsidR="00DF32EF" w:rsidRPr="00D0162F" w:rsidRDefault="00DF32EF" w:rsidP="00DF32EF">
            <w:pPr>
              <w:pStyle w:val="TAL"/>
            </w:pPr>
            <w:r w:rsidRPr="00D0162F">
              <w:t>N</w:t>
            </w:r>
            <w:r w:rsidRPr="00D0162F">
              <w:rPr>
                <w:vertAlign w:val="subscript"/>
              </w:rPr>
              <w:t>oc1</w:t>
            </w:r>
            <w:r w:rsidRPr="00D0162F">
              <w:t>: -119.5dBm/15kHz + ΔBG_offset</w:t>
            </w:r>
          </w:p>
          <w:p w14:paraId="64DE51D0" w14:textId="77777777" w:rsidR="00DF32EF" w:rsidRPr="00D0162F" w:rsidRDefault="00DF32EF" w:rsidP="00DF32EF">
            <w:pPr>
              <w:pStyle w:val="TAL"/>
            </w:pPr>
          </w:p>
          <w:p w14:paraId="3FF57519"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469A266F" w14:textId="77777777" w:rsidR="00DF32EF" w:rsidRPr="00D0162F" w:rsidRDefault="00DF32EF" w:rsidP="00DF32EF">
            <w:pPr>
              <w:pStyle w:val="TAL"/>
            </w:pPr>
          </w:p>
          <w:p w14:paraId="22C14ED0"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6CF936E9"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2FBC6F13" w14:textId="77777777" w:rsidR="00DF32EF" w:rsidRPr="00D0162F" w:rsidRDefault="00DF32EF" w:rsidP="00DF32EF">
            <w:pPr>
              <w:pStyle w:val="TAL"/>
            </w:pPr>
            <w:r w:rsidRPr="00D0162F">
              <w:t>Test 1:</w:t>
            </w:r>
          </w:p>
          <w:p w14:paraId="6AFDEB11" w14:textId="77777777" w:rsidR="00DF32EF" w:rsidRPr="00D0162F" w:rsidRDefault="00DF32EF" w:rsidP="00DF32EF">
            <w:pPr>
              <w:pStyle w:val="TAL"/>
            </w:pPr>
            <w:r w:rsidRPr="00D0162F">
              <w:t>-1.35dB</w:t>
            </w:r>
          </w:p>
          <w:p w14:paraId="2A2FC9BD" w14:textId="77777777" w:rsidR="00DF32EF" w:rsidRPr="00D0162F" w:rsidRDefault="00DF32EF" w:rsidP="00DF32EF">
            <w:pPr>
              <w:pStyle w:val="TAL"/>
            </w:pPr>
            <w:r w:rsidRPr="00D0162F">
              <w:t>0dB</w:t>
            </w:r>
          </w:p>
          <w:p w14:paraId="065B1422" w14:textId="77777777" w:rsidR="00DF32EF" w:rsidRPr="00D0162F" w:rsidRDefault="00DF32EF" w:rsidP="00DF32EF">
            <w:pPr>
              <w:pStyle w:val="TAL"/>
            </w:pPr>
            <w:r w:rsidRPr="00D0162F">
              <w:t>Via mapping</w:t>
            </w:r>
          </w:p>
          <w:p w14:paraId="6F1FFFDD" w14:textId="77777777" w:rsidR="00DF32EF" w:rsidRPr="00D0162F" w:rsidRDefault="00DF32EF" w:rsidP="00DF32EF">
            <w:pPr>
              <w:pStyle w:val="TAL"/>
            </w:pPr>
          </w:p>
          <w:p w14:paraId="39A7C53C" w14:textId="77777777" w:rsidR="00DF32EF" w:rsidRPr="00D0162F" w:rsidRDefault="00DF32EF" w:rsidP="00DF32EF">
            <w:pPr>
              <w:pStyle w:val="TAL"/>
            </w:pPr>
          </w:p>
          <w:p w14:paraId="744663B0" w14:textId="77777777" w:rsidR="00DF32EF" w:rsidRPr="00D0162F" w:rsidRDefault="00DF32EF" w:rsidP="00DF32EF">
            <w:pPr>
              <w:pStyle w:val="TAL"/>
            </w:pPr>
            <w:r w:rsidRPr="00D0162F">
              <w:t>Test 2:</w:t>
            </w:r>
          </w:p>
          <w:p w14:paraId="4B6B4F6C" w14:textId="77777777" w:rsidR="00DF32EF" w:rsidRPr="00D0162F" w:rsidRDefault="00DF32EF" w:rsidP="00DF32EF">
            <w:pPr>
              <w:pStyle w:val="TAL"/>
            </w:pPr>
            <w:r w:rsidRPr="00D0162F">
              <w:t>0dB</w:t>
            </w:r>
          </w:p>
          <w:p w14:paraId="6ED2BF11" w14:textId="77777777" w:rsidR="00DF32EF" w:rsidRPr="00D0162F" w:rsidRDefault="00DF32EF" w:rsidP="00DF32EF">
            <w:pPr>
              <w:pStyle w:val="TAL"/>
            </w:pPr>
          </w:p>
          <w:p w14:paraId="25F8F167" w14:textId="77777777" w:rsidR="00DF32EF" w:rsidRPr="00D0162F" w:rsidRDefault="00DF32EF" w:rsidP="00DF32EF">
            <w:pPr>
              <w:pStyle w:val="TAL"/>
            </w:pPr>
            <w:r w:rsidRPr="00D0162F">
              <w:t>0.8dB</w:t>
            </w:r>
          </w:p>
          <w:p w14:paraId="5A51CA91" w14:textId="77777777" w:rsidR="00DF32EF" w:rsidRPr="00D0162F" w:rsidRDefault="00DF32EF" w:rsidP="00DF32EF">
            <w:pPr>
              <w:pStyle w:val="TAL"/>
            </w:pPr>
          </w:p>
          <w:p w14:paraId="0ED507D4"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D99F9C1" w14:textId="77777777" w:rsidR="00DF32EF" w:rsidRPr="00D0162F" w:rsidRDefault="00DF32EF" w:rsidP="00DF32EF">
            <w:pPr>
              <w:pStyle w:val="TAL"/>
            </w:pPr>
            <w:r w:rsidRPr="00D0162F">
              <w:t>Test 1:</w:t>
            </w:r>
          </w:p>
          <w:p w14:paraId="370F1B42" w14:textId="77777777" w:rsidR="00DF32EF" w:rsidRPr="00D0162F" w:rsidRDefault="00DF32EF" w:rsidP="00DF32EF">
            <w:pPr>
              <w:pStyle w:val="TAL"/>
            </w:pPr>
            <w:r w:rsidRPr="00D0162F">
              <w:t>N</w:t>
            </w:r>
            <w:r w:rsidRPr="00D0162F">
              <w:rPr>
                <w:vertAlign w:val="subscript"/>
              </w:rPr>
              <w:t>oc1</w:t>
            </w:r>
            <w:r w:rsidRPr="00D0162F">
              <w:t>: -96dBm/15kHz</w:t>
            </w:r>
          </w:p>
          <w:p w14:paraId="59958B0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90302B3" w14:textId="77777777" w:rsidR="00DF32EF" w:rsidRPr="00D0162F" w:rsidRDefault="00DF32EF" w:rsidP="00DF32EF">
            <w:pPr>
              <w:pStyle w:val="TAL"/>
              <w:rPr>
                <w:lang w:eastAsia="zh-TW"/>
              </w:rPr>
            </w:pPr>
            <w:r w:rsidRPr="00D0162F">
              <w:t>All bands: L1-SINR_30 to L1-SINR_55</w:t>
            </w:r>
          </w:p>
          <w:p w14:paraId="638B7C98" w14:textId="77777777" w:rsidR="00DF32EF" w:rsidRPr="00D0162F" w:rsidRDefault="00DF32EF" w:rsidP="00DF32EF">
            <w:pPr>
              <w:pStyle w:val="TAL"/>
            </w:pPr>
          </w:p>
          <w:p w14:paraId="7937BED0" w14:textId="77777777" w:rsidR="00DF32EF" w:rsidRPr="00D0162F" w:rsidRDefault="00DF32EF" w:rsidP="00DF32EF">
            <w:pPr>
              <w:pStyle w:val="TAL"/>
            </w:pPr>
          </w:p>
          <w:p w14:paraId="6AA02B78" w14:textId="77777777" w:rsidR="00DF32EF" w:rsidRPr="00D0162F" w:rsidRDefault="00DF32EF" w:rsidP="00DF32EF">
            <w:pPr>
              <w:pStyle w:val="TAL"/>
            </w:pPr>
            <w:r w:rsidRPr="00D0162F">
              <w:t>Test 2:</w:t>
            </w:r>
          </w:p>
          <w:p w14:paraId="1DB088D1" w14:textId="77777777" w:rsidR="00DF32EF" w:rsidRPr="00D0162F" w:rsidRDefault="00DF32EF" w:rsidP="00DF32EF">
            <w:pPr>
              <w:pStyle w:val="TAL"/>
            </w:pPr>
            <w:r w:rsidRPr="00D0162F">
              <w:t>N</w:t>
            </w:r>
            <w:r w:rsidRPr="00D0162F">
              <w:rPr>
                <w:vertAlign w:val="subscript"/>
              </w:rPr>
              <w:t>oc1</w:t>
            </w:r>
            <w:r w:rsidRPr="00D0162F">
              <w:t>: -116.2dBm/15kHz + ΔBG_offset</w:t>
            </w:r>
          </w:p>
          <w:p w14:paraId="187D74D2"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1FF76D4A" w14:textId="77777777" w:rsidR="00DF32EF" w:rsidRPr="00D0162F" w:rsidRDefault="00DF32EF" w:rsidP="00DF32EF">
            <w:pPr>
              <w:pStyle w:val="TAL"/>
            </w:pPr>
          </w:p>
          <w:p w14:paraId="722870EB" w14:textId="77777777" w:rsidR="00DF32EF" w:rsidRPr="00D0162F" w:rsidRDefault="00DF32EF" w:rsidP="00DF32EF">
            <w:pPr>
              <w:pStyle w:val="TAL"/>
              <w:rPr>
                <w:shd w:val="clear" w:color="auto" w:fill="FFFFFF"/>
              </w:rPr>
            </w:pPr>
            <w:r w:rsidRPr="00D0162F">
              <w:t>All bands: L1-SINR_29 to L1-SINR_56</w:t>
            </w:r>
          </w:p>
        </w:tc>
      </w:tr>
      <w:tr w:rsidR="00DF32EF" w:rsidRPr="00D0162F" w14:paraId="2862A0F8"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E525A65" w14:textId="77777777" w:rsidR="00DF32EF" w:rsidRPr="00D0162F" w:rsidRDefault="00DF32EF" w:rsidP="00DF32EF">
            <w:pPr>
              <w:pStyle w:val="TAL"/>
              <w:rPr>
                <w:shd w:val="clear" w:color="auto" w:fill="FFFFFF"/>
                <w:lang w:eastAsia="zh-TW"/>
              </w:rPr>
            </w:pPr>
            <w:r w:rsidRPr="00D0162F">
              <w:rPr>
                <w:lang w:eastAsia="zh-TW"/>
              </w:rPr>
              <w:t xml:space="preserve">4.7.7.3.1 </w:t>
            </w:r>
            <w:r w:rsidRPr="00D0162F">
              <w:t>EN-DC FR1 CSI-RS based CMR and dedicated IMR L1-SINR absolute measurement accuracy</w:t>
            </w:r>
          </w:p>
        </w:tc>
      </w:tr>
      <w:tr w:rsidR="00DF32EF" w:rsidRPr="00D0162F" w14:paraId="77F09065"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AC6207C"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4DD91F72" w14:textId="77777777" w:rsidR="00DF32EF" w:rsidRPr="00D0162F" w:rsidRDefault="00DF32EF" w:rsidP="00DF32EF">
            <w:pPr>
              <w:pStyle w:val="TAL"/>
            </w:pPr>
            <w:r w:rsidRPr="00D0162F">
              <w:t>Test 1:</w:t>
            </w:r>
          </w:p>
          <w:p w14:paraId="1D982F8F" w14:textId="77777777" w:rsidR="00DF32EF" w:rsidRPr="00D0162F" w:rsidRDefault="00DF32EF" w:rsidP="00DF32EF">
            <w:pPr>
              <w:pStyle w:val="TAL"/>
            </w:pPr>
            <w:r w:rsidRPr="00D0162F">
              <w:t>N</w:t>
            </w:r>
            <w:r w:rsidRPr="00D0162F">
              <w:rPr>
                <w:vertAlign w:val="subscript"/>
              </w:rPr>
              <w:t>oc1</w:t>
            </w:r>
            <w:r w:rsidRPr="00D0162F">
              <w:t>: -94.65 dBm/15kHz</w:t>
            </w:r>
          </w:p>
          <w:p w14:paraId="72653DF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31061AD9" w14:textId="77777777" w:rsidR="00DF32EF" w:rsidRPr="00D0162F" w:rsidRDefault="00DF32EF" w:rsidP="00DF32EF">
            <w:pPr>
              <w:pStyle w:val="TAL"/>
            </w:pPr>
            <w:r w:rsidRPr="00D0162F">
              <w:t xml:space="preserve">Reported </w:t>
            </w:r>
            <w:r w:rsidRPr="00D0162F">
              <w:rPr>
                <w:lang w:eastAsia="zh-TW"/>
              </w:rPr>
              <w:t>CSI</w:t>
            </w:r>
            <w:r w:rsidRPr="00D0162F">
              <w:t>-S</w:t>
            </w:r>
            <w:r w:rsidRPr="00D0162F">
              <w:rPr>
                <w:lang w:eastAsia="zh-TW"/>
              </w:rPr>
              <w:t>INR</w:t>
            </w:r>
            <w:r w:rsidRPr="00D0162F">
              <w:t xml:space="preserve"> values: ±</w:t>
            </w:r>
            <w:r w:rsidRPr="00D0162F">
              <w:rPr>
                <w:lang w:eastAsia="zh-TW"/>
              </w:rPr>
              <w:t>4</w:t>
            </w:r>
            <w:r w:rsidRPr="00D0162F">
              <w:t>.5dB</w:t>
            </w:r>
          </w:p>
          <w:p w14:paraId="5240B7A5"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17D2135B" w14:textId="77777777" w:rsidR="00DF32EF" w:rsidRPr="00D0162F" w:rsidRDefault="00DF32EF" w:rsidP="00DF32EF">
            <w:pPr>
              <w:pStyle w:val="TAL"/>
            </w:pPr>
          </w:p>
          <w:p w14:paraId="713D3870" w14:textId="77777777" w:rsidR="00DF32EF" w:rsidRPr="00D0162F" w:rsidRDefault="00DF32EF" w:rsidP="00DF32EF">
            <w:pPr>
              <w:pStyle w:val="TAL"/>
            </w:pPr>
            <w:r w:rsidRPr="00D0162F">
              <w:t>Test 2:</w:t>
            </w:r>
          </w:p>
          <w:p w14:paraId="54AB0B3C" w14:textId="77777777" w:rsidR="00DF32EF" w:rsidRPr="00D0162F" w:rsidRDefault="00DF32EF" w:rsidP="00DF32EF">
            <w:pPr>
              <w:pStyle w:val="TAL"/>
            </w:pPr>
            <w:r w:rsidRPr="00D0162F">
              <w:t>N</w:t>
            </w:r>
            <w:r w:rsidRPr="00D0162F">
              <w:rPr>
                <w:vertAlign w:val="subscript"/>
              </w:rPr>
              <w:t>oc1</w:t>
            </w:r>
            <w:r w:rsidRPr="00D0162F">
              <w:t>: -119.5dBm/15kHz + ΔBG_offset</w:t>
            </w:r>
          </w:p>
          <w:p w14:paraId="40DAE206" w14:textId="77777777" w:rsidR="00DF32EF" w:rsidRPr="00D0162F" w:rsidRDefault="00DF32EF" w:rsidP="00DF32EF">
            <w:pPr>
              <w:pStyle w:val="TAL"/>
            </w:pPr>
          </w:p>
          <w:p w14:paraId="281DE93B"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1E89493D" w14:textId="77777777" w:rsidR="00DF32EF" w:rsidRPr="00D0162F" w:rsidRDefault="00DF32EF" w:rsidP="00DF32EF">
            <w:pPr>
              <w:pStyle w:val="TAL"/>
            </w:pPr>
          </w:p>
          <w:p w14:paraId="13CB639B"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7CB8FEDB"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601617AF" w14:textId="77777777" w:rsidR="00DF32EF" w:rsidRPr="00D0162F" w:rsidRDefault="00DF32EF" w:rsidP="00DF32EF">
            <w:pPr>
              <w:pStyle w:val="TAL"/>
              <w:rPr>
                <w:u w:val="single"/>
              </w:rPr>
            </w:pPr>
            <w:r w:rsidRPr="00D0162F">
              <w:rPr>
                <w:u w:val="single"/>
              </w:rPr>
              <w:t>Test 1:</w:t>
            </w:r>
          </w:p>
          <w:p w14:paraId="4A9785CA" w14:textId="77777777" w:rsidR="00DF32EF" w:rsidRPr="00D0162F" w:rsidRDefault="00DF32EF" w:rsidP="00DF32EF">
            <w:pPr>
              <w:pStyle w:val="TAL"/>
              <w:rPr>
                <w:rFonts w:cs="Arial"/>
                <w:szCs w:val="18"/>
              </w:rPr>
            </w:pPr>
            <w:r w:rsidRPr="00D0162F">
              <w:rPr>
                <w:rFonts w:cs="Arial"/>
                <w:szCs w:val="18"/>
              </w:rPr>
              <w:t>0dB</w:t>
            </w:r>
          </w:p>
          <w:p w14:paraId="31F481D5" w14:textId="77777777" w:rsidR="00DF32EF" w:rsidRPr="00D0162F" w:rsidRDefault="00DF32EF" w:rsidP="00DF32EF">
            <w:pPr>
              <w:pStyle w:val="TAL"/>
            </w:pPr>
            <w:r w:rsidRPr="00D0162F">
              <w:t>0dB</w:t>
            </w:r>
          </w:p>
          <w:p w14:paraId="0C258DFE" w14:textId="77777777" w:rsidR="00DF32EF" w:rsidRPr="00D0162F" w:rsidRDefault="00DF32EF" w:rsidP="00DF32EF">
            <w:pPr>
              <w:pStyle w:val="TAL"/>
            </w:pPr>
            <w:r w:rsidRPr="00D0162F">
              <w:t>Via mapping</w:t>
            </w:r>
          </w:p>
          <w:p w14:paraId="17C4F2F0" w14:textId="77777777" w:rsidR="00DF32EF" w:rsidRPr="00D0162F" w:rsidRDefault="00DF32EF" w:rsidP="00DF32EF">
            <w:pPr>
              <w:pStyle w:val="TAL"/>
            </w:pPr>
          </w:p>
          <w:p w14:paraId="79A8945C" w14:textId="77777777" w:rsidR="00DF32EF" w:rsidRPr="00D0162F" w:rsidRDefault="00DF32EF" w:rsidP="00DF32EF">
            <w:pPr>
              <w:pStyle w:val="TAL"/>
            </w:pPr>
          </w:p>
          <w:p w14:paraId="53508FF2" w14:textId="77777777" w:rsidR="00DF32EF" w:rsidRPr="00D0162F" w:rsidRDefault="00DF32EF" w:rsidP="00DF32EF">
            <w:pPr>
              <w:pStyle w:val="TAL"/>
              <w:rPr>
                <w:u w:val="single"/>
              </w:rPr>
            </w:pPr>
            <w:r w:rsidRPr="00D0162F">
              <w:rPr>
                <w:u w:val="single"/>
              </w:rPr>
              <w:t>Test 2:</w:t>
            </w:r>
          </w:p>
          <w:p w14:paraId="54AF20F0" w14:textId="77777777" w:rsidR="00DF32EF" w:rsidRPr="00D0162F" w:rsidRDefault="00DF32EF" w:rsidP="00DF32EF">
            <w:pPr>
              <w:pStyle w:val="TAL"/>
              <w:rPr>
                <w:rFonts w:cs="Arial"/>
                <w:szCs w:val="18"/>
              </w:rPr>
            </w:pPr>
            <w:r w:rsidRPr="00D0162F">
              <w:rPr>
                <w:rFonts w:cs="Arial"/>
                <w:szCs w:val="18"/>
              </w:rPr>
              <w:t>0dB</w:t>
            </w:r>
          </w:p>
          <w:p w14:paraId="5D8F71D9" w14:textId="77777777" w:rsidR="00DF32EF" w:rsidRPr="00D0162F" w:rsidRDefault="00DF32EF" w:rsidP="00DF32EF">
            <w:pPr>
              <w:pStyle w:val="TAL"/>
            </w:pPr>
          </w:p>
          <w:p w14:paraId="630F89CA" w14:textId="77777777" w:rsidR="00DF32EF" w:rsidRPr="00D0162F" w:rsidRDefault="00DF32EF" w:rsidP="00DF32EF">
            <w:pPr>
              <w:pStyle w:val="TAL"/>
            </w:pPr>
            <w:r w:rsidRPr="00D0162F">
              <w:t>0.8dB</w:t>
            </w:r>
          </w:p>
          <w:p w14:paraId="6626032A" w14:textId="77777777" w:rsidR="00DF32EF" w:rsidRPr="00D0162F" w:rsidRDefault="00DF32EF" w:rsidP="00DF32EF">
            <w:pPr>
              <w:pStyle w:val="TAL"/>
            </w:pPr>
          </w:p>
          <w:p w14:paraId="5B545AF7"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E32A779" w14:textId="77777777" w:rsidR="00DF32EF" w:rsidRPr="00D0162F" w:rsidRDefault="00DF32EF" w:rsidP="00DF32EF">
            <w:pPr>
              <w:pStyle w:val="TAL"/>
              <w:rPr>
                <w:u w:val="single"/>
              </w:rPr>
            </w:pPr>
            <w:r w:rsidRPr="00D0162F">
              <w:rPr>
                <w:u w:val="single"/>
              </w:rPr>
              <w:t>Test 1:</w:t>
            </w:r>
          </w:p>
          <w:p w14:paraId="084F9C76" w14:textId="77777777" w:rsidR="00DF32EF" w:rsidRPr="00D0162F" w:rsidRDefault="00DF32EF" w:rsidP="00DF32EF">
            <w:pPr>
              <w:pStyle w:val="TAL"/>
            </w:pPr>
            <w:r w:rsidRPr="00D0162F">
              <w:t>N</w:t>
            </w:r>
            <w:r w:rsidRPr="00D0162F">
              <w:rPr>
                <w:vertAlign w:val="subscript"/>
              </w:rPr>
              <w:t>oc1</w:t>
            </w:r>
            <w:r w:rsidRPr="00D0162F">
              <w:t>: -94.65dBm/15kHz</w:t>
            </w:r>
          </w:p>
          <w:p w14:paraId="713203A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6C20A23" w14:textId="77777777" w:rsidR="00DF32EF" w:rsidRPr="00D0162F" w:rsidRDefault="00DF32EF" w:rsidP="00DF32EF">
            <w:pPr>
              <w:pStyle w:val="TAL"/>
              <w:rPr>
                <w:lang w:eastAsia="zh-TW"/>
              </w:rPr>
            </w:pPr>
            <w:r w:rsidRPr="00D0162F">
              <w:t>All bands: L1-SINR_30 to L1-SINR_55</w:t>
            </w:r>
          </w:p>
          <w:p w14:paraId="7D0BA1AD" w14:textId="77777777" w:rsidR="00DF32EF" w:rsidRPr="00D0162F" w:rsidRDefault="00DF32EF" w:rsidP="00DF32EF">
            <w:pPr>
              <w:pStyle w:val="TAL"/>
              <w:rPr>
                <w:shd w:val="clear" w:color="auto" w:fill="FFFFFF"/>
                <w:lang w:eastAsia="sv-SE"/>
              </w:rPr>
            </w:pPr>
          </w:p>
          <w:p w14:paraId="42465632" w14:textId="77777777" w:rsidR="00DF32EF" w:rsidRPr="00D0162F" w:rsidRDefault="00DF32EF" w:rsidP="00DF32EF">
            <w:pPr>
              <w:pStyle w:val="TAL"/>
              <w:rPr>
                <w:shd w:val="clear" w:color="auto" w:fill="FFFFFF"/>
                <w:lang w:eastAsia="sv-SE"/>
              </w:rPr>
            </w:pPr>
          </w:p>
          <w:p w14:paraId="1F6588D1" w14:textId="77777777" w:rsidR="00DF32EF" w:rsidRPr="00D0162F" w:rsidRDefault="00DF32EF" w:rsidP="00DF32EF">
            <w:pPr>
              <w:pStyle w:val="TAL"/>
            </w:pPr>
            <w:r w:rsidRPr="00D0162F">
              <w:t>Test 2:</w:t>
            </w:r>
          </w:p>
          <w:p w14:paraId="153E8CCD"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1BAC43E8"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3AB5CDEF" w14:textId="77777777" w:rsidR="00DF32EF" w:rsidRPr="00D0162F" w:rsidRDefault="00DF32EF" w:rsidP="00DF32EF">
            <w:pPr>
              <w:pStyle w:val="TAL"/>
            </w:pPr>
          </w:p>
          <w:p w14:paraId="6BAA1B92" w14:textId="77777777" w:rsidR="00DF32EF" w:rsidRPr="00D0162F" w:rsidRDefault="00DF32EF" w:rsidP="00DF32EF">
            <w:pPr>
              <w:pStyle w:val="TAL"/>
              <w:rPr>
                <w:shd w:val="clear" w:color="auto" w:fill="FFFFFF"/>
              </w:rPr>
            </w:pPr>
            <w:r w:rsidRPr="00D0162F">
              <w:t>All bands: L1-SINR_29 to L1-SINR_56</w:t>
            </w:r>
          </w:p>
        </w:tc>
      </w:tr>
      <w:tr w:rsidR="00DF32EF" w:rsidRPr="00D0162F" w14:paraId="1EF4A10B"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E0634F" w14:textId="77777777" w:rsidR="00DF32EF" w:rsidRPr="00D0162F" w:rsidRDefault="00DF32EF" w:rsidP="00DF32EF">
            <w:pPr>
              <w:pStyle w:val="TAL"/>
              <w:rPr>
                <w:shd w:val="clear" w:color="auto" w:fill="FFFFFF"/>
                <w:lang w:eastAsia="zh-TW"/>
              </w:rPr>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554EA7D6" w14:textId="77777777" w:rsidR="00DF32EF" w:rsidRPr="00D0162F" w:rsidRDefault="00DF32EF" w:rsidP="00DF32EF">
            <w:pPr>
              <w:pStyle w:val="TAL"/>
            </w:pPr>
            <w:r w:rsidRPr="00D0162F">
              <w:t>Test 1:</w:t>
            </w:r>
          </w:p>
          <w:p w14:paraId="4589AA4A" w14:textId="77777777" w:rsidR="00DF32EF" w:rsidRPr="00D0162F" w:rsidRDefault="00DF32EF" w:rsidP="00DF32EF">
            <w:pPr>
              <w:pStyle w:val="TAL"/>
            </w:pPr>
            <w:r w:rsidRPr="00D0162F">
              <w:t>N</w:t>
            </w:r>
            <w:r w:rsidRPr="00D0162F">
              <w:rPr>
                <w:vertAlign w:val="subscript"/>
              </w:rPr>
              <w:t>oc1</w:t>
            </w:r>
            <w:r w:rsidRPr="00D0162F">
              <w:t>: -94.65 dBm/15kHz</w:t>
            </w:r>
          </w:p>
          <w:p w14:paraId="4D56A1C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0F89921C"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w:t>
            </w:r>
            <w:r w:rsidRPr="00D0162F">
              <w:t>.5dB</w:t>
            </w:r>
          </w:p>
          <w:p w14:paraId="2BB6F9D7"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259B7364" w14:textId="77777777" w:rsidR="00DF32EF" w:rsidRPr="00D0162F" w:rsidRDefault="00DF32EF" w:rsidP="00DF32EF">
            <w:pPr>
              <w:pStyle w:val="TAL"/>
            </w:pPr>
          </w:p>
          <w:p w14:paraId="57A68557" w14:textId="77777777" w:rsidR="00DF32EF" w:rsidRPr="00D0162F" w:rsidRDefault="00DF32EF" w:rsidP="00DF32EF">
            <w:pPr>
              <w:pStyle w:val="TAL"/>
            </w:pPr>
            <w:r w:rsidRPr="00D0162F">
              <w:t>Test 2:</w:t>
            </w:r>
          </w:p>
          <w:p w14:paraId="2A56356C" w14:textId="77777777" w:rsidR="00DF32EF" w:rsidRPr="00D0162F" w:rsidRDefault="00DF32EF" w:rsidP="00DF32EF">
            <w:pPr>
              <w:pStyle w:val="TAL"/>
            </w:pPr>
            <w:r w:rsidRPr="00D0162F">
              <w:t>N</w:t>
            </w:r>
            <w:r w:rsidRPr="00D0162F">
              <w:rPr>
                <w:vertAlign w:val="subscript"/>
              </w:rPr>
              <w:t>oc1</w:t>
            </w:r>
            <w:r w:rsidRPr="00D0162F">
              <w:t>: -119.5dBm/15kHz + ΔBG_offset</w:t>
            </w:r>
          </w:p>
          <w:p w14:paraId="484C2968" w14:textId="77777777" w:rsidR="00DF32EF" w:rsidRPr="00D0162F" w:rsidRDefault="00DF32EF" w:rsidP="00DF32EF">
            <w:pPr>
              <w:pStyle w:val="TAL"/>
            </w:pPr>
          </w:p>
          <w:p w14:paraId="2CDD44F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3FAB6477" w14:textId="77777777" w:rsidR="00DF32EF" w:rsidRPr="00D0162F" w:rsidRDefault="00DF32EF" w:rsidP="00DF32EF">
            <w:pPr>
              <w:pStyle w:val="TAL"/>
            </w:pPr>
          </w:p>
          <w:p w14:paraId="2D39ED9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225BA054"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30228963" w14:textId="77777777" w:rsidR="00DF32EF" w:rsidRPr="00D0162F" w:rsidRDefault="00DF32EF" w:rsidP="00DF32EF">
            <w:pPr>
              <w:pStyle w:val="TAL"/>
              <w:rPr>
                <w:shd w:val="clear" w:color="auto" w:fill="FFFFFF"/>
              </w:rPr>
            </w:pPr>
          </w:p>
        </w:tc>
        <w:tc>
          <w:tcPr>
            <w:tcW w:w="1641" w:type="dxa"/>
            <w:tcBorders>
              <w:top w:val="single" w:sz="4" w:space="0" w:color="auto"/>
              <w:left w:val="single" w:sz="4" w:space="0" w:color="auto"/>
              <w:bottom w:val="single" w:sz="4" w:space="0" w:color="auto"/>
              <w:right w:val="single" w:sz="4" w:space="0" w:color="auto"/>
            </w:tcBorders>
          </w:tcPr>
          <w:p w14:paraId="37FD70C2" w14:textId="77777777" w:rsidR="00DF32EF" w:rsidRPr="00D0162F" w:rsidRDefault="00DF32EF" w:rsidP="00DF32EF">
            <w:pPr>
              <w:pStyle w:val="TAL"/>
            </w:pPr>
            <w:r w:rsidRPr="00D0162F">
              <w:t>Test 1:</w:t>
            </w:r>
          </w:p>
          <w:p w14:paraId="10DB9B7F" w14:textId="77777777" w:rsidR="00DF32EF" w:rsidRPr="00D0162F" w:rsidRDefault="00DF32EF" w:rsidP="00DF32EF">
            <w:pPr>
              <w:pStyle w:val="TAL"/>
            </w:pPr>
            <w:r w:rsidRPr="00D0162F">
              <w:t>-1.35dB</w:t>
            </w:r>
          </w:p>
          <w:p w14:paraId="53E90285" w14:textId="77777777" w:rsidR="00DF32EF" w:rsidRPr="00D0162F" w:rsidRDefault="00DF32EF" w:rsidP="00DF32EF">
            <w:pPr>
              <w:pStyle w:val="TAL"/>
            </w:pPr>
            <w:r w:rsidRPr="00D0162F">
              <w:t>0dB</w:t>
            </w:r>
          </w:p>
          <w:p w14:paraId="2D1288AD" w14:textId="77777777" w:rsidR="00DF32EF" w:rsidRPr="00D0162F" w:rsidRDefault="00DF32EF" w:rsidP="00DF32EF">
            <w:pPr>
              <w:pStyle w:val="TAL"/>
            </w:pPr>
            <w:r w:rsidRPr="00D0162F">
              <w:t>Via mapping</w:t>
            </w:r>
          </w:p>
          <w:p w14:paraId="3B121EF4" w14:textId="77777777" w:rsidR="00DF32EF" w:rsidRPr="00D0162F" w:rsidRDefault="00DF32EF" w:rsidP="00DF32EF">
            <w:pPr>
              <w:pStyle w:val="TAL"/>
            </w:pPr>
          </w:p>
          <w:p w14:paraId="413A42C5" w14:textId="77777777" w:rsidR="00DF32EF" w:rsidRPr="00D0162F" w:rsidRDefault="00DF32EF" w:rsidP="00DF32EF">
            <w:pPr>
              <w:pStyle w:val="TAL"/>
            </w:pPr>
          </w:p>
          <w:p w14:paraId="73204805" w14:textId="77777777" w:rsidR="00DF32EF" w:rsidRPr="00D0162F" w:rsidRDefault="00DF32EF" w:rsidP="00DF32EF">
            <w:pPr>
              <w:pStyle w:val="TAL"/>
            </w:pPr>
            <w:r w:rsidRPr="00D0162F">
              <w:t>Test 2:</w:t>
            </w:r>
          </w:p>
          <w:p w14:paraId="3877DA75" w14:textId="77777777" w:rsidR="00DF32EF" w:rsidRPr="00D0162F" w:rsidRDefault="00DF32EF" w:rsidP="00DF32EF">
            <w:pPr>
              <w:pStyle w:val="TAL"/>
            </w:pPr>
            <w:r w:rsidRPr="00D0162F">
              <w:t>0dB</w:t>
            </w:r>
          </w:p>
          <w:p w14:paraId="6904910B" w14:textId="77777777" w:rsidR="00DF32EF" w:rsidRPr="00D0162F" w:rsidRDefault="00DF32EF" w:rsidP="00DF32EF">
            <w:pPr>
              <w:pStyle w:val="TAL"/>
            </w:pPr>
          </w:p>
          <w:p w14:paraId="6F3D4B54" w14:textId="77777777" w:rsidR="00DF32EF" w:rsidRPr="00D0162F" w:rsidRDefault="00DF32EF" w:rsidP="00DF32EF">
            <w:pPr>
              <w:pStyle w:val="TAL"/>
            </w:pPr>
            <w:r w:rsidRPr="00D0162F">
              <w:t>0.8dB</w:t>
            </w:r>
          </w:p>
          <w:p w14:paraId="1D7FCAC8" w14:textId="77777777" w:rsidR="00DF32EF" w:rsidRPr="00D0162F" w:rsidRDefault="00DF32EF" w:rsidP="00DF32EF">
            <w:pPr>
              <w:pStyle w:val="TAL"/>
            </w:pPr>
          </w:p>
          <w:p w14:paraId="4A931879"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081EAE2E" w14:textId="77777777" w:rsidR="00DF32EF" w:rsidRPr="00D0162F" w:rsidRDefault="00DF32EF" w:rsidP="00DF32EF">
            <w:pPr>
              <w:pStyle w:val="TAL"/>
            </w:pPr>
            <w:r w:rsidRPr="00D0162F">
              <w:t>Test 1:</w:t>
            </w:r>
          </w:p>
          <w:p w14:paraId="1C0CD47C" w14:textId="77777777" w:rsidR="00DF32EF" w:rsidRPr="00D0162F" w:rsidRDefault="00DF32EF" w:rsidP="00DF32EF">
            <w:pPr>
              <w:pStyle w:val="TAL"/>
            </w:pPr>
            <w:r w:rsidRPr="00D0162F">
              <w:t>N</w:t>
            </w:r>
            <w:r w:rsidRPr="00D0162F">
              <w:rPr>
                <w:vertAlign w:val="subscript"/>
              </w:rPr>
              <w:t>oc1</w:t>
            </w:r>
            <w:r w:rsidRPr="00D0162F">
              <w:t>: -96dBm/15kHz</w:t>
            </w:r>
          </w:p>
          <w:p w14:paraId="33404E3F"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45069F61" w14:textId="77777777" w:rsidR="00DF32EF" w:rsidRPr="00D0162F" w:rsidRDefault="00DF32EF" w:rsidP="00DF32EF">
            <w:pPr>
              <w:pStyle w:val="TAL"/>
              <w:rPr>
                <w:lang w:eastAsia="zh-TW"/>
              </w:rPr>
            </w:pPr>
            <w:r w:rsidRPr="00D0162F">
              <w:t>All bands: L1-SINR_30 to L1-SINR_55</w:t>
            </w:r>
          </w:p>
          <w:p w14:paraId="2A1D1392" w14:textId="77777777" w:rsidR="00DF32EF" w:rsidRPr="00D0162F" w:rsidRDefault="00DF32EF" w:rsidP="00DF32EF">
            <w:pPr>
              <w:pStyle w:val="TAL"/>
            </w:pPr>
          </w:p>
          <w:p w14:paraId="38849EE2" w14:textId="77777777" w:rsidR="00DF32EF" w:rsidRPr="00D0162F" w:rsidRDefault="00DF32EF" w:rsidP="00DF32EF">
            <w:pPr>
              <w:pStyle w:val="TAL"/>
            </w:pPr>
          </w:p>
          <w:p w14:paraId="52D00B95" w14:textId="77777777" w:rsidR="00DF32EF" w:rsidRPr="00D0162F" w:rsidRDefault="00DF32EF" w:rsidP="00DF32EF">
            <w:pPr>
              <w:pStyle w:val="TAL"/>
            </w:pPr>
            <w:r w:rsidRPr="00D0162F">
              <w:t>Test 2:</w:t>
            </w:r>
          </w:p>
          <w:p w14:paraId="125937E9" w14:textId="77777777" w:rsidR="00DF32EF" w:rsidRPr="00D0162F" w:rsidRDefault="00DF32EF" w:rsidP="00DF32EF">
            <w:pPr>
              <w:pStyle w:val="TAL"/>
            </w:pPr>
            <w:r w:rsidRPr="00D0162F">
              <w:t>N</w:t>
            </w:r>
            <w:r w:rsidRPr="00D0162F">
              <w:rPr>
                <w:vertAlign w:val="subscript"/>
              </w:rPr>
              <w:t>oc1</w:t>
            </w:r>
            <w:r w:rsidRPr="00D0162F">
              <w:t>: -116.2dBm/15kHz + ΔBG_offset</w:t>
            </w:r>
          </w:p>
          <w:p w14:paraId="03C2A4E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5D3C57A1" w14:textId="77777777" w:rsidR="00DF32EF" w:rsidRPr="00D0162F" w:rsidRDefault="00DF32EF" w:rsidP="00DF32EF">
            <w:pPr>
              <w:pStyle w:val="TAL"/>
            </w:pPr>
          </w:p>
          <w:p w14:paraId="6EFA9A0C" w14:textId="77777777" w:rsidR="00DF32EF" w:rsidRPr="00D0162F" w:rsidRDefault="00DF32EF" w:rsidP="00DF32EF">
            <w:pPr>
              <w:pStyle w:val="TAL"/>
              <w:rPr>
                <w:shd w:val="clear" w:color="auto" w:fill="FFFFFF"/>
              </w:rPr>
            </w:pPr>
            <w:r w:rsidRPr="00D0162F">
              <w:t>All bands: L1-SINR_29 to L1-SINR_56</w:t>
            </w:r>
          </w:p>
        </w:tc>
      </w:tr>
      <w:tr w:rsidR="00DF32EF" w:rsidRPr="00D0162F" w14:paraId="19C262E3"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9D2DF04" w14:textId="77777777" w:rsidR="00DF32EF" w:rsidRPr="00D0162F" w:rsidRDefault="00DF32EF" w:rsidP="00DF32EF">
            <w:pPr>
              <w:pStyle w:val="TAL"/>
            </w:pPr>
            <w:r w:rsidRPr="00D0162F">
              <w:rPr>
                <w:lang w:eastAsia="zh-TW"/>
              </w:rPr>
              <w:t xml:space="preserve">4.7.7.3.2 </w:t>
            </w:r>
            <w:r w:rsidRPr="00D0162F">
              <w:t>EN-DC FR1 CSI-RS based CMR and dedicated IMR L1-SINR relative measurement accuracy</w:t>
            </w:r>
          </w:p>
        </w:tc>
      </w:tr>
      <w:tr w:rsidR="00DF32EF" w:rsidRPr="00D0162F" w14:paraId="37C6DBAC"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1586E6A" w14:textId="77777777" w:rsidR="00DF32EF" w:rsidRPr="00D0162F" w:rsidRDefault="00DF32EF" w:rsidP="00DF32EF">
            <w:pPr>
              <w:pStyle w:val="TAL"/>
            </w:pPr>
            <w:r w:rsidRPr="00D0162F">
              <w:rPr>
                <w:lang w:eastAsia="zh-TW"/>
              </w:rPr>
              <w:t>Same as 4.7.7.1.2</w:t>
            </w:r>
          </w:p>
        </w:tc>
        <w:tc>
          <w:tcPr>
            <w:tcW w:w="4016" w:type="dxa"/>
            <w:tcBorders>
              <w:top w:val="single" w:sz="4" w:space="0" w:color="auto"/>
              <w:left w:val="single" w:sz="4" w:space="0" w:color="auto"/>
              <w:bottom w:val="single" w:sz="4" w:space="0" w:color="auto"/>
              <w:right w:val="single" w:sz="4" w:space="0" w:color="auto"/>
            </w:tcBorders>
          </w:tcPr>
          <w:p w14:paraId="4890AB14" w14:textId="77777777" w:rsidR="00DF32EF" w:rsidRPr="00D0162F" w:rsidRDefault="00DF32EF" w:rsidP="00DF32EF">
            <w:pPr>
              <w:pStyle w:val="TAL"/>
            </w:pPr>
            <w:r w:rsidRPr="00D0162F">
              <w:rPr>
                <w:lang w:eastAsia="zh-TW"/>
              </w:rPr>
              <w:t>Same as 4.7.7.1.2</w:t>
            </w:r>
          </w:p>
        </w:tc>
        <w:tc>
          <w:tcPr>
            <w:tcW w:w="1641" w:type="dxa"/>
            <w:tcBorders>
              <w:top w:val="single" w:sz="4" w:space="0" w:color="auto"/>
              <w:left w:val="single" w:sz="4" w:space="0" w:color="auto"/>
              <w:bottom w:val="single" w:sz="4" w:space="0" w:color="auto"/>
              <w:right w:val="single" w:sz="4" w:space="0" w:color="auto"/>
            </w:tcBorders>
          </w:tcPr>
          <w:p w14:paraId="70FFFE8C" w14:textId="77777777" w:rsidR="00DF32EF" w:rsidRPr="00D0162F" w:rsidRDefault="00DF32EF" w:rsidP="00DF32EF">
            <w:pPr>
              <w:pStyle w:val="TAL"/>
            </w:pPr>
            <w:r w:rsidRPr="00D0162F">
              <w:rPr>
                <w:lang w:eastAsia="zh-TW"/>
              </w:rPr>
              <w:t>Same as 4.7.7.1.2</w:t>
            </w:r>
          </w:p>
        </w:tc>
        <w:tc>
          <w:tcPr>
            <w:tcW w:w="2744" w:type="dxa"/>
            <w:tcBorders>
              <w:top w:val="single" w:sz="4" w:space="0" w:color="auto"/>
              <w:left w:val="single" w:sz="4" w:space="0" w:color="auto"/>
              <w:bottom w:val="single" w:sz="4" w:space="0" w:color="auto"/>
              <w:right w:val="single" w:sz="4" w:space="0" w:color="auto"/>
            </w:tcBorders>
          </w:tcPr>
          <w:p w14:paraId="27D52A5C" w14:textId="77777777" w:rsidR="00DF32EF" w:rsidRPr="00D0162F" w:rsidRDefault="00DF32EF" w:rsidP="00DF32EF">
            <w:pPr>
              <w:pStyle w:val="TAL"/>
            </w:pPr>
            <w:r w:rsidRPr="00D0162F">
              <w:rPr>
                <w:lang w:eastAsia="zh-TW"/>
              </w:rPr>
              <w:t>Same as 4.7.7.1.2</w:t>
            </w:r>
          </w:p>
        </w:tc>
      </w:tr>
      <w:tr w:rsidR="00DF32EF" w:rsidRPr="00D0162F" w14:paraId="3443F402"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E61D90" w14:textId="77777777" w:rsidR="00DF32EF" w:rsidRPr="00D0162F" w:rsidRDefault="00DF32EF" w:rsidP="00DF32EF">
            <w:pPr>
              <w:pStyle w:val="TAL"/>
            </w:pPr>
            <w:r w:rsidRPr="00D0162F">
              <w:rPr>
                <w:lang w:eastAsia="zh-TW"/>
              </w:rPr>
              <w:t>Same as 4.7.7.1.2</w:t>
            </w:r>
          </w:p>
        </w:tc>
        <w:tc>
          <w:tcPr>
            <w:tcW w:w="4016" w:type="dxa"/>
            <w:tcBorders>
              <w:top w:val="single" w:sz="4" w:space="0" w:color="auto"/>
              <w:left w:val="single" w:sz="4" w:space="0" w:color="auto"/>
              <w:bottom w:val="single" w:sz="4" w:space="0" w:color="auto"/>
              <w:right w:val="single" w:sz="4" w:space="0" w:color="auto"/>
            </w:tcBorders>
          </w:tcPr>
          <w:p w14:paraId="3109137A" w14:textId="77777777" w:rsidR="00DF32EF" w:rsidRPr="00D0162F" w:rsidRDefault="00DF32EF" w:rsidP="00DF32EF">
            <w:pPr>
              <w:pStyle w:val="TAL"/>
            </w:pPr>
            <w:r w:rsidRPr="00D0162F">
              <w:rPr>
                <w:lang w:eastAsia="zh-TW"/>
              </w:rPr>
              <w:t>Same as 4.7.7.1.2</w:t>
            </w:r>
          </w:p>
        </w:tc>
        <w:tc>
          <w:tcPr>
            <w:tcW w:w="1641" w:type="dxa"/>
            <w:tcBorders>
              <w:top w:val="single" w:sz="4" w:space="0" w:color="auto"/>
              <w:left w:val="single" w:sz="4" w:space="0" w:color="auto"/>
              <w:bottom w:val="single" w:sz="4" w:space="0" w:color="auto"/>
              <w:right w:val="single" w:sz="4" w:space="0" w:color="auto"/>
            </w:tcBorders>
          </w:tcPr>
          <w:p w14:paraId="443CF3F4" w14:textId="77777777" w:rsidR="00DF32EF" w:rsidRPr="00D0162F" w:rsidRDefault="00DF32EF" w:rsidP="00DF32EF">
            <w:pPr>
              <w:pStyle w:val="TAL"/>
            </w:pPr>
            <w:r w:rsidRPr="00D0162F">
              <w:rPr>
                <w:lang w:eastAsia="zh-TW"/>
              </w:rPr>
              <w:t>Same as 4.7.7.1.2</w:t>
            </w:r>
          </w:p>
        </w:tc>
        <w:tc>
          <w:tcPr>
            <w:tcW w:w="2744" w:type="dxa"/>
            <w:tcBorders>
              <w:top w:val="single" w:sz="4" w:space="0" w:color="auto"/>
              <w:left w:val="single" w:sz="4" w:space="0" w:color="auto"/>
              <w:bottom w:val="single" w:sz="4" w:space="0" w:color="auto"/>
              <w:right w:val="single" w:sz="4" w:space="0" w:color="auto"/>
            </w:tcBorders>
          </w:tcPr>
          <w:p w14:paraId="7167C02A" w14:textId="77777777" w:rsidR="00DF32EF" w:rsidRPr="00D0162F" w:rsidRDefault="00DF32EF" w:rsidP="00DF32EF">
            <w:pPr>
              <w:pStyle w:val="TAL"/>
            </w:pPr>
            <w:r w:rsidRPr="00D0162F">
              <w:rPr>
                <w:lang w:eastAsia="zh-TW"/>
              </w:rPr>
              <w:t>Same as 4.7.7.1.2</w:t>
            </w:r>
          </w:p>
        </w:tc>
      </w:tr>
    </w:tbl>
    <w:p w14:paraId="34D2E181" w14:textId="77777777" w:rsidR="000D5D8A" w:rsidRPr="00D0162F" w:rsidRDefault="000D5D8A" w:rsidP="000D5D8A"/>
    <w:p w14:paraId="1921D454" w14:textId="77777777" w:rsidR="000D5D8A" w:rsidRPr="00D0162F" w:rsidRDefault="000D5D8A" w:rsidP="000D5D8A">
      <w:pPr>
        <w:pStyle w:val="TH"/>
      </w:pPr>
      <w:r w:rsidRPr="00D0162F">
        <w:lastRenderedPageBreak/>
        <w:t>Table F.1.3.2-1a: Derivation of test requirements for NE-DC FR1 RRM tests</w:t>
      </w:r>
    </w:p>
    <w:tbl>
      <w:tblPr>
        <w:tblW w:w="10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54"/>
        <w:gridCol w:w="3372"/>
        <w:gridCol w:w="1651"/>
        <w:gridCol w:w="2758"/>
      </w:tblGrid>
      <w:tr w:rsidR="000D5D8A" w:rsidRPr="00D0162F" w14:paraId="3691CFD6"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hideMark/>
          </w:tcPr>
          <w:p w14:paraId="41DB526A" w14:textId="77777777" w:rsidR="000D5D8A" w:rsidRPr="00D0162F" w:rsidRDefault="000D5D8A" w:rsidP="007E585B">
            <w:pPr>
              <w:pStyle w:val="TAH"/>
              <w:spacing w:line="256" w:lineRule="auto"/>
            </w:pPr>
            <w:r w:rsidRPr="00D0162F">
              <w:t>Test</w:t>
            </w:r>
          </w:p>
        </w:tc>
        <w:tc>
          <w:tcPr>
            <w:tcW w:w="3363" w:type="dxa"/>
            <w:tcBorders>
              <w:top w:val="single" w:sz="4" w:space="0" w:color="auto"/>
              <w:left w:val="single" w:sz="4" w:space="0" w:color="auto"/>
              <w:bottom w:val="single" w:sz="4" w:space="0" w:color="auto"/>
              <w:right w:val="single" w:sz="4" w:space="0" w:color="auto"/>
            </w:tcBorders>
            <w:hideMark/>
          </w:tcPr>
          <w:p w14:paraId="15F57351" w14:textId="77777777" w:rsidR="000D5D8A" w:rsidRPr="00D0162F" w:rsidRDefault="000D5D8A" w:rsidP="007E585B">
            <w:pPr>
              <w:pStyle w:val="TAH"/>
              <w:spacing w:line="256" w:lineRule="auto"/>
            </w:pPr>
            <w:r w:rsidRPr="00D0162F">
              <w:t>Minimum requirement in TS 38.133 [6]</w:t>
            </w:r>
          </w:p>
        </w:tc>
        <w:tc>
          <w:tcPr>
            <w:tcW w:w="1646" w:type="dxa"/>
            <w:tcBorders>
              <w:top w:val="single" w:sz="4" w:space="0" w:color="auto"/>
              <w:left w:val="single" w:sz="4" w:space="0" w:color="auto"/>
              <w:bottom w:val="single" w:sz="4" w:space="0" w:color="auto"/>
              <w:right w:val="single" w:sz="4" w:space="0" w:color="auto"/>
            </w:tcBorders>
            <w:hideMark/>
          </w:tcPr>
          <w:p w14:paraId="0455B6DB" w14:textId="77777777" w:rsidR="000D5D8A" w:rsidRPr="00D0162F" w:rsidRDefault="000D5D8A" w:rsidP="007E585B">
            <w:pPr>
              <w:pStyle w:val="TAH"/>
              <w:spacing w:line="256" w:lineRule="auto"/>
            </w:pPr>
            <w:r w:rsidRPr="00D0162F">
              <w:t>Test tolerance</w:t>
            </w:r>
            <w:r w:rsidRPr="00D0162F">
              <w:br/>
              <w:t>(TT)</w:t>
            </w:r>
          </w:p>
        </w:tc>
        <w:tc>
          <w:tcPr>
            <w:tcW w:w="2750" w:type="dxa"/>
            <w:tcBorders>
              <w:top w:val="single" w:sz="4" w:space="0" w:color="auto"/>
              <w:left w:val="single" w:sz="4" w:space="0" w:color="auto"/>
              <w:bottom w:val="single" w:sz="4" w:space="0" w:color="auto"/>
              <w:right w:val="single" w:sz="4" w:space="0" w:color="auto"/>
            </w:tcBorders>
            <w:hideMark/>
          </w:tcPr>
          <w:p w14:paraId="6754AD86" w14:textId="77777777" w:rsidR="000D5D8A" w:rsidRPr="00D0162F" w:rsidRDefault="000D5D8A" w:rsidP="007E585B">
            <w:pPr>
              <w:pStyle w:val="TAH"/>
              <w:spacing w:line="256" w:lineRule="auto"/>
            </w:pPr>
            <w:r w:rsidRPr="00D0162F">
              <w:t>Test requirement in TS 38.533</w:t>
            </w:r>
          </w:p>
        </w:tc>
      </w:tr>
      <w:tr w:rsidR="000D5D8A" w:rsidRPr="00D0162F" w14:paraId="205DA1C4"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hideMark/>
          </w:tcPr>
          <w:p w14:paraId="12DF1CA3" w14:textId="77777777" w:rsidR="000D5D8A" w:rsidRPr="00D0162F" w:rsidRDefault="000D5D8A" w:rsidP="007E585B">
            <w:pPr>
              <w:pStyle w:val="TAL"/>
              <w:spacing w:line="256" w:lineRule="auto"/>
            </w:pPr>
            <w:r w:rsidRPr="00D0162F">
              <w:t>4A.1.1.1 NE-DC FR1 addition and release delay of known PSCell</w:t>
            </w:r>
          </w:p>
        </w:tc>
        <w:tc>
          <w:tcPr>
            <w:tcW w:w="3363" w:type="dxa"/>
            <w:tcBorders>
              <w:top w:val="single" w:sz="4" w:space="0" w:color="auto"/>
              <w:left w:val="single" w:sz="4" w:space="0" w:color="auto"/>
              <w:bottom w:val="single" w:sz="4" w:space="0" w:color="auto"/>
              <w:right w:val="single" w:sz="4" w:space="0" w:color="auto"/>
            </w:tcBorders>
          </w:tcPr>
          <w:p w14:paraId="145A4F2B" w14:textId="77777777" w:rsidR="000D5D8A" w:rsidRPr="00D0162F" w:rsidRDefault="000D5D8A" w:rsidP="007E585B">
            <w:pPr>
              <w:pStyle w:val="TAL"/>
              <w:spacing w:line="256" w:lineRule="auto"/>
            </w:pPr>
            <w:r w:rsidRPr="00D0162F">
              <w:t>Noc: -104dBm/15kHz</w:t>
            </w:r>
          </w:p>
          <w:p w14:paraId="679BCFB4" w14:textId="77777777" w:rsidR="000D5D8A" w:rsidRPr="00D0162F" w:rsidRDefault="000D5D8A" w:rsidP="007E585B">
            <w:pPr>
              <w:pStyle w:val="TAL"/>
              <w:spacing w:line="256" w:lineRule="auto"/>
            </w:pPr>
            <w:r w:rsidRPr="00D0162F">
              <w:t>Ês / Noc: +17dB</w:t>
            </w:r>
          </w:p>
          <w:p w14:paraId="5F7C173D" w14:textId="77777777" w:rsidR="000D5D8A" w:rsidRPr="00D0162F" w:rsidRDefault="000D5D8A" w:rsidP="007E585B">
            <w:pPr>
              <w:pStyle w:val="TAL"/>
              <w:spacing w:line="256" w:lineRule="auto"/>
              <w:rPr>
                <w:shd w:val="clear" w:color="auto" w:fill="FFFFFF"/>
              </w:rPr>
            </w:pPr>
            <w:r w:rsidRPr="00D0162F">
              <w:rPr>
                <w:shd w:val="clear" w:color="auto" w:fill="FFFFFF"/>
              </w:rPr>
              <w:t>B1 Threshold</w:t>
            </w:r>
          </w:p>
          <w:p w14:paraId="369459C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1, 2, 4, 5: -96 dBm/15kHz</w:t>
            </w:r>
          </w:p>
          <w:p w14:paraId="7443E56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3,6: -93 dBm/15kHz</w:t>
            </w:r>
          </w:p>
        </w:tc>
        <w:tc>
          <w:tcPr>
            <w:tcW w:w="1646" w:type="dxa"/>
            <w:tcBorders>
              <w:top w:val="single" w:sz="4" w:space="0" w:color="auto"/>
              <w:left w:val="single" w:sz="4" w:space="0" w:color="auto"/>
              <w:bottom w:val="single" w:sz="4" w:space="0" w:color="auto"/>
              <w:right w:val="single" w:sz="4" w:space="0" w:color="auto"/>
            </w:tcBorders>
          </w:tcPr>
          <w:p w14:paraId="6BC390C7" w14:textId="77777777" w:rsidR="000D5D8A" w:rsidRPr="00D0162F" w:rsidRDefault="000D5D8A" w:rsidP="007E585B">
            <w:pPr>
              <w:pStyle w:val="TAL"/>
              <w:spacing w:line="256" w:lineRule="auto"/>
            </w:pPr>
            <w:r w:rsidRPr="00D0162F">
              <w:t>0dB</w:t>
            </w:r>
          </w:p>
          <w:p w14:paraId="48961AB4" w14:textId="77777777" w:rsidR="000D5D8A" w:rsidRPr="00D0162F" w:rsidRDefault="000D5D8A" w:rsidP="007E585B">
            <w:pPr>
              <w:pStyle w:val="TAL"/>
              <w:spacing w:line="256" w:lineRule="auto"/>
            </w:pPr>
            <w:r w:rsidRPr="00D0162F">
              <w:t>0dB</w:t>
            </w:r>
          </w:p>
          <w:p w14:paraId="418B4155" w14:textId="77777777" w:rsidR="000D5D8A" w:rsidRPr="00D0162F" w:rsidRDefault="000D5D8A" w:rsidP="007E585B">
            <w:pPr>
              <w:pStyle w:val="TAL"/>
              <w:spacing w:line="256" w:lineRule="auto"/>
              <w:rPr>
                <w:shd w:val="clear" w:color="auto" w:fill="FFFFFF"/>
              </w:rPr>
            </w:pPr>
          </w:p>
          <w:p w14:paraId="165640D5" w14:textId="77777777" w:rsidR="000D5D8A" w:rsidRPr="00D0162F" w:rsidRDefault="000D5D8A" w:rsidP="007E585B">
            <w:pPr>
              <w:pStyle w:val="TAL"/>
              <w:spacing w:line="256" w:lineRule="auto"/>
              <w:rPr>
                <w:shd w:val="clear" w:color="auto" w:fill="FFFFFF"/>
              </w:rPr>
            </w:pPr>
            <w:r w:rsidRPr="00D0162F">
              <w:rPr>
                <w:shd w:val="clear" w:color="auto" w:fill="FFFFFF"/>
              </w:rPr>
              <w:t>-1dB</w:t>
            </w:r>
          </w:p>
          <w:p w14:paraId="0601F4E3" w14:textId="77777777" w:rsidR="000D5D8A" w:rsidRPr="00D0162F" w:rsidRDefault="000D5D8A" w:rsidP="007E585B">
            <w:pPr>
              <w:pStyle w:val="TAL"/>
              <w:spacing w:line="256" w:lineRule="auto"/>
              <w:rPr>
                <w:shd w:val="clear" w:color="auto" w:fill="FFFFFF"/>
              </w:rPr>
            </w:pPr>
          </w:p>
          <w:p w14:paraId="141C6336" w14:textId="77777777" w:rsidR="000D5D8A" w:rsidRPr="00D0162F" w:rsidRDefault="000D5D8A" w:rsidP="007E585B">
            <w:pPr>
              <w:pStyle w:val="TAL"/>
              <w:spacing w:line="256" w:lineRule="auto"/>
              <w:rPr>
                <w:shd w:val="clear" w:color="auto" w:fill="FFFFFF"/>
              </w:rPr>
            </w:pPr>
            <w:r w:rsidRPr="00D0162F">
              <w:rPr>
                <w:shd w:val="clear" w:color="auto" w:fill="FFFFFF"/>
              </w:rPr>
              <w:t>-4dB</w:t>
            </w:r>
          </w:p>
        </w:tc>
        <w:tc>
          <w:tcPr>
            <w:tcW w:w="2750" w:type="dxa"/>
            <w:tcBorders>
              <w:top w:val="single" w:sz="4" w:space="0" w:color="auto"/>
              <w:left w:val="single" w:sz="4" w:space="0" w:color="auto"/>
              <w:bottom w:val="single" w:sz="4" w:space="0" w:color="auto"/>
              <w:right w:val="single" w:sz="4" w:space="0" w:color="auto"/>
            </w:tcBorders>
          </w:tcPr>
          <w:p w14:paraId="2016D1AE" w14:textId="77777777" w:rsidR="000D5D8A" w:rsidRPr="00D0162F" w:rsidRDefault="000D5D8A" w:rsidP="007E585B">
            <w:pPr>
              <w:pStyle w:val="TAL"/>
              <w:spacing w:line="256" w:lineRule="auto"/>
            </w:pPr>
            <w:r w:rsidRPr="00D0162F">
              <w:t>Noc: -104dBm/15kHz</w:t>
            </w:r>
          </w:p>
          <w:p w14:paraId="2676C97E" w14:textId="77777777" w:rsidR="000D5D8A" w:rsidRPr="00D0162F" w:rsidRDefault="000D5D8A" w:rsidP="007E585B">
            <w:pPr>
              <w:pStyle w:val="TAL"/>
              <w:spacing w:line="256" w:lineRule="auto"/>
            </w:pPr>
            <w:r w:rsidRPr="00D0162F">
              <w:t>Ês / Noc: +17dB</w:t>
            </w:r>
          </w:p>
          <w:p w14:paraId="361CB2FA" w14:textId="77777777" w:rsidR="000D5D8A" w:rsidRPr="00D0162F" w:rsidRDefault="000D5D8A" w:rsidP="007E585B">
            <w:pPr>
              <w:pStyle w:val="TAL"/>
              <w:spacing w:line="256" w:lineRule="auto"/>
              <w:rPr>
                <w:shd w:val="clear" w:color="auto" w:fill="FFFFFF"/>
              </w:rPr>
            </w:pPr>
          </w:p>
          <w:p w14:paraId="060AF04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1, 2, 4, 5: -97 dBm/15kHz</w:t>
            </w:r>
          </w:p>
          <w:p w14:paraId="6CAF690A"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3,6: -97 dBm/15kHz</w:t>
            </w:r>
          </w:p>
        </w:tc>
      </w:tr>
      <w:tr w:rsidR="000D5D8A" w:rsidRPr="00D0162F" w14:paraId="02C51766"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tcPr>
          <w:p w14:paraId="43139CDE" w14:textId="77777777" w:rsidR="000D5D8A" w:rsidRPr="00D0162F" w:rsidRDefault="000D5D8A" w:rsidP="007E585B">
            <w:pPr>
              <w:pStyle w:val="TAL"/>
              <w:spacing w:line="256" w:lineRule="auto"/>
            </w:pPr>
            <w:r w:rsidRPr="00D0162F">
              <w:t>4A.2.1.1 NE-DC FR1 SFTD accuracy</w:t>
            </w:r>
          </w:p>
        </w:tc>
        <w:tc>
          <w:tcPr>
            <w:tcW w:w="3363" w:type="dxa"/>
            <w:tcBorders>
              <w:top w:val="single" w:sz="4" w:space="0" w:color="auto"/>
              <w:left w:val="single" w:sz="4" w:space="0" w:color="auto"/>
              <w:bottom w:val="single" w:sz="4" w:space="0" w:color="auto"/>
              <w:right w:val="single" w:sz="4" w:space="0" w:color="auto"/>
            </w:tcBorders>
          </w:tcPr>
          <w:p w14:paraId="6275C11F" w14:textId="2D15BFF4" w:rsidR="000D5D8A" w:rsidRPr="00D0162F" w:rsidRDefault="000D5D8A" w:rsidP="007E585B">
            <w:pPr>
              <w:pStyle w:val="TAL"/>
              <w:spacing w:line="256" w:lineRule="auto"/>
            </w:pPr>
            <w:r w:rsidRPr="00D0162F">
              <w:t>Noc1:</w:t>
            </w:r>
          </w:p>
          <w:p w14:paraId="5A7E9F3F" w14:textId="77777777" w:rsidR="000D5D8A" w:rsidRPr="00D0162F" w:rsidRDefault="000D5D8A" w:rsidP="007E585B">
            <w:pPr>
              <w:pStyle w:val="TAL"/>
              <w:spacing w:line="256" w:lineRule="auto"/>
            </w:pPr>
            <w:r w:rsidRPr="00D0162F">
              <w:rPr>
                <w:shd w:val="clear" w:color="auto" w:fill="FFFFFF"/>
              </w:rPr>
              <w:t xml:space="preserve">Test Configuration 1, 2, 4, 5: </w:t>
            </w:r>
            <w:r w:rsidRPr="00D0162F">
              <w:t>-104dBm/15kHz</w:t>
            </w:r>
          </w:p>
          <w:p w14:paraId="46B01DAF" w14:textId="77777777" w:rsidR="000D5D8A" w:rsidRPr="00D0162F" w:rsidRDefault="000D5D8A" w:rsidP="007E585B">
            <w:pPr>
              <w:pStyle w:val="TAL"/>
              <w:spacing w:line="256" w:lineRule="auto"/>
            </w:pPr>
            <w:r w:rsidRPr="00D0162F">
              <w:rPr>
                <w:shd w:val="clear" w:color="auto" w:fill="FFFFFF"/>
              </w:rPr>
              <w:t>Test Configuration 3,6:</w:t>
            </w:r>
            <w:r w:rsidRPr="00D0162F">
              <w:t xml:space="preserve"> -101dBm/15kHz</w:t>
            </w:r>
          </w:p>
          <w:p w14:paraId="6D6FAEB1" w14:textId="77777777" w:rsidR="000D5D8A" w:rsidRPr="00D0162F" w:rsidRDefault="000D5D8A" w:rsidP="007E585B">
            <w:pPr>
              <w:pStyle w:val="TAL"/>
              <w:spacing w:line="256" w:lineRule="auto"/>
            </w:pPr>
          </w:p>
          <w:p w14:paraId="708DC09F" w14:textId="77777777" w:rsidR="000D5D8A" w:rsidRPr="00D0162F" w:rsidRDefault="000D5D8A" w:rsidP="007E585B">
            <w:pPr>
              <w:pStyle w:val="TAL"/>
              <w:spacing w:line="256" w:lineRule="auto"/>
            </w:pPr>
            <w:r w:rsidRPr="00D0162F">
              <w:t>Ês1 / Noc1: -3dB</w:t>
            </w:r>
          </w:p>
          <w:p w14:paraId="09238B93" w14:textId="77777777" w:rsidR="000D5D8A" w:rsidRPr="00D0162F" w:rsidRDefault="000D5D8A" w:rsidP="007E585B">
            <w:pPr>
              <w:pStyle w:val="TAL"/>
              <w:spacing w:line="256" w:lineRule="auto"/>
            </w:pPr>
          </w:p>
          <w:p w14:paraId="33AE4AF6" w14:textId="77777777" w:rsidR="000D5D8A" w:rsidRPr="00D0162F" w:rsidRDefault="000D5D8A" w:rsidP="007E585B">
            <w:pPr>
              <w:pStyle w:val="TAL"/>
              <w:spacing w:line="256" w:lineRule="auto"/>
            </w:pPr>
            <w:r w:rsidRPr="00D0162F">
              <w:t>Noc2: -104dBm/15kHz</w:t>
            </w:r>
          </w:p>
          <w:p w14:paraId="54F06A9B" w14:textId="14066514" w:rsidR="000D5D8A" w:rsidRPr="00D0162F" w:rsidRDefault="000D5D8A" w:rsidP="007E585B">
            <w:pPr>
              <w:pStyle w:val="TAL"/>
              <w:spacing w:line="256" w:lineRule="auto"/>
            </w:pPr>
            <w:r w:rsidRPr="00D0162F">
              <w:t>Ês2 / Noc2: +17dB</w:t>
            </w:r>
          </w:p>
        </w:tc>
        <w:tc>
          <w:tcPr>
            <w:tcW w:w="1646" w:type="dxa"/>
            <w:tcBorders>
              <w:top w:val="single" w:sz="4" w:space="0" w:color="auto"/>
              <w:left w:val="single" w:sz="4" w:space="0" w:color="auto"/>
              <w:bottom w:val="single" w:sz="4" w:space="0" w:color="auto"/>
              <w:right w:val="single" w:sz="4" w:space="0" w:color="auto"/>
            </w:tcBorders>
          </w:tcPr>
          <w:p w14:paraId="2636933A" w14:textId="77777777" w:rsidR="000D5D8A" w:rsidRPr="00D0162F" w:rsidRDefault="000D5D8A" w:rsidP="007E585B">
            <w:pPr>
              <w:pStyle w:val="TAL"/>
              <w:spacing w:line="256" w:lineRule="auto"/>
            </w:pPr>
            <w:r w:rsidRPr="00D0162F">
              <w:t>0dB</w:t>
            </w:r>
          </w:p>
          <w:p w14:paraId="16BAE686" w14:textId="77777777" w:rsidR="000D5D8A" w:rsidRPr="00D0162F" w:rsidRDefault="000D5D8A" w:rsidP="007E585B">
            <w:pPr>
              <w:pStyle w:val="TAL"/>
              <w:spacing w:line="256" w:lineRule="auto"/>
            </w:pPr>
          </w:p>
          <w:p w14:paraId="1B2A5CFA" w14:textId="77777777" w:rsidR="000D5D8A" w:rsidRPr="00D0162F" w:rsidRDefault="000D5D8A" w:rsidP="007E585B">
            <w:pPr>
              <w:pStyle w:val="TAL"/>
              <w:spacing w:line="256" w:lineRule="auto"/>
            </w:pPr>
          </w:p>
          <w:p w14:paraId="433DA26F" w14:textId="77777777" w:rsidR="000D5D8A" w:rsidRPr="00D0162F" w:rsidRDefault="000D5D8A" w:rsidP="007E585B">
            <w:pPr>
              <w:pStyle w:val="TAL"/>
              <w:spacing w:line="256" w:lineRule="auto"/>
            </w:pPr>
            <w:r w:rsidRPr="00D0162F">
              <w:t>0dB</w:t>
            </w:r>
          </w:p>
          <w:p w14:paraId="2E8D5E55" w14:textId="77777777" w:rsidR="000D5D8A" w:rsidRPr="00D0162F" w:rsidRDefault="000D5D8A" w:rsidP="007E585B">
            <w:pPr>
              <w:pStyle w:val="TAL"/>
              <w:spacing w:line="256" w:lineRule="auto"/>
            </w:pPr>
          </w:p>
          <w:p w14:paraId="0068ACD6" w14:textId="77777777" w:rsidR="000D5D8A" w:rsidRPr="00D0162F" w:rsidRDefault="000D5D8A" w:rsidP="007E585B">
            <w:pPr>
              <w:pStyle w:val="TAL"/>
              <w:spacing w:line="256" w:lineRule="auto"/>
            </w:pPr>
            <w:r w:rsidRPr="00D0162F">
              <w:t>0.3dB</w:t>
            </w:r>
          </w:p>
          <w:p w14:paraId="4ABB4BEF" w14:textId="77777777" w:rsidR="000D5D8A" w:rsidRPr="00D0162F" w:rsidRDefault="000D5D8A" w:rsidP="007E585B">
            <w:pPr>
              <w:pStyle w:val="TAL"/>
              <w:spacing w:line="256" w:lineRule="auto"/>
            </w:pPr>
          </w:p>
          <w:p w14:paraId="0E5CE087" w14:textId="77777777" w:rsidR="000D5D8A" w:rsidRPr="00D0162F" w:rsidRDefault="000D5D8A" w:rsidP="007E585B">
            <w:pPr>
              <w:pStyle w:val="TAL"/>
              <w:spacing w:line="256" w:lineRule="auto"/>
            </w:pPr>
            <w:r w:rsidRPr="00D0162F">
              <w:t>0dB</w:t>
            </w:r>
          </w:p>
          <w:p w14:paraId="51B9F5DC" w14:textId="1238888A" w:rsidR="000D5D8A" w:rsidRPr="00D0162F" w:rsidRDefault="000D5D8A" w:rsidP="007E585B">
            <w:pPr>
              <w:pStyle w:val="TAL"/>
              <w:spacing w:line="256" w:lineRule="auto"/>
            </w:pPr>
            <w:r w:rsidRPr="00D0162F">
              <w:t>0dB</w:t>
            </w:r>
          </w:p>
        </w:tc>
        <w:tc>
          <w:tcPr>
            <w:tcW w:w="2750" w:type="dxa"/>
            <w:tcBorders>
              <w:top w:val="single" w:sz="4" w:space="0" w:color="auto"/>
              <w:left w:val="single" w:sz="4" w:space="0" w:color="auto"/>
              <w:bottom w:val="single" w:sz="4" w:space="0" w:color="auto"/>
              <w:right w:val="single" w:sz="4" w:space="0" w:color="auto"/>
            </w:tcBorders>
          </w:tcPr>
          <w:p w14:paraId="6619CE30" w14:textId="77777777" w:rsidR="000D5D8A" w:rsidRPr="00D0162F" w:rsidRDefault="000D5D8A" w:rsidP="007E585B">
            <w:pPr>
              <w:pStyle w:val="TAL"/>
              <w:spacing w:line="256" w:lineRule="auto"/>
            </w:pPr>
            <w:r w:rsidRPr="00D0162F">
              <w:t>Noc1:</w:t>
            </w:r>
          </w:p>
          <w:p w14:paraId="0707FC68" w14:textId="77777777" w:rsidR="000D5D8A" w:rsidRPr="00D0162F" w:rsidRDefault="000D5D8A" w:rsidP="007E585B">
            <w:pPr>
              <w:pStyle w:val="TAL"/>
              <w:spacing w:line="256" w:lineRule="auto"/>
            </w:pPr>
            <w:r w:rsidRPr="00D0162F">
              <w:rPr>
                <w:shd w:val="clear" w:color="auto" w:fill="FFFFFF"/>
              </w:rPr>
              <w:t xml:space="preserve">Test Configuration 1, 2, 4, 5: </w:t>
            </w:r>
            <w:r w:rsidRPr="00D0162F">
              <w:t>-104dBm/15kHz</w:t>
            </w:r>
          </w:p>
          <w:p w14:paraId="586AC3A6" w14:textId="77777777" w:rsidR="000D5D8A" w:rsidRPr="00D0162F" w:rsidRDefault="000D5D8A" w:rsidP="007E585B">
            <w:pPr>
              <w:pStyle w:val="TAL"/>
              <w:spacing w:line="256" w:lineRule="auto"/>
            </w:pPr>
            <w:r w:rsidRPr="00D0162F">
              <w:rPr>
                <w:shd w:val="clear" w:color="auto" w:fill="FFFFFF"/>
              </w:rPr>
              <w:t>Test Configuration 3,6:</w:t>
            </w:r>
            <w:r w:rsidRPr="00D0162F">
              <w:t xml:space="preserve"> -101dBm/15kHz</w:t>
            </w:r>
          </w:p>
          <w:p w14:paraId="12E0950B" w14:textId="77777777" w:rsidR="000D5D8A" w:rsidRPr="00D0162F" w:rsidRDefault="000D5D8A" w:rsidP="007E585B">
            <w:pPr>
              <w:pStyle w:val="TAL"/>
              <w:spacing w:line="256" w:lineRule="auto"/>
            </w:pPr>
            <w:r w:rsidRPr="00D0162F">
              <w:t>Ês1 / Noc1: -2.7dB</w:t>
            </w:r>
          </w:p>
          <w:p w14:paraId="4CC28363" w14:textId="77777777" w:rsidR="000D5D8A" w:rsidRPr="00D0162F" w:rsidRDefault="000D5D8A" w:rsidP="007E585B">
            <w:pPr>
              <w:pStyle w:val="TAL"/>
              <w:spacing w:line="256" w:lineRule="auto"/>
            </w:pPr>
          </w:p>
          <w:p w14:paraId="5D37563D" w14:textId="77777777" w:rsidR="000D5D8A" w:rsidRPr="00D0162F" w:rsidRDefault="000D5D8A" w:rsidP="007E585B">
            <w:pPr>
              <w:pStyle w:val="TAL"/>
              <w:spacing w:line="256" w:lineRule="auto"/>
            </w:pPr>
            <w:r w:rsidRPr="00D0162F">
              <w:t>Noc2: -104dBm/15kHz</w:t>
            </w:r>
          </w:p>
          <w:p w14:paraId="6BDC7017" w14:textId="56E24D5B" w:rsidR="000D5D8A" w:rsidRPr="00D0162F" w:rsidRDefault="000D5D8A" w:rsidP="007E585B">
            <w:pPr>
              <w:pStyle w:val="TAL"/>
              <w:spacing w:line="256" w:lineRule="auto"/>
            </w:pPr>
            <w:r w:rsidRPr="00D0162F">
              <w:t>Ês2 / Noc2: +17dB</w:t>
            </w:r>
          </w:p>
        </w:tc>
      </w:tr>
    </w:tbl>
    <w:p w14:paraId="269B13C3" w14:textId="77777777" w:rsidR="00AB67FA" w:rsidRPr="00D0162F" w:rsidRDefault="00AB67FA" w:rsidP="00AB67FA">
      <w:pPr>
        <w:rPr>
          <w:rFonts w:eastAsiaTheme="minorEastAsia"/>
          <w:lang w:eastAsia="ko-KR"/>
        </w:rPr>
      </w:pPr>
    </w:p>
    <w:p w14:paraId="2651E0E1" w14:textId="77777777" w:rsidR="00AB67FA" w:rsidRPr="00D0162F" w:rsidRDefault="00AB67FA" w:rsidP="00AB67FA">
      <w:pPr>
        <w:pStyle w:val="TH"/>
      </w:pPr>
      <w:r w:rsidRPr="00D0162F">
        <w:lastRenderedPageBreak/>
        <w:t>Table F.1.3.2-2: Derivation of test requirements for NR SA FR1 RRM tests</w:t>
      </w:r>
    </w:p>
    <w:tbl>
      <w:tblPr>
        <w:tblW w:w="10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66"/>
        <w:gridCol w:w="677"/>
        <w:gridCol w:w="3357"/>
        <w:gridCol w:w="1643"/>
        <w:gridCol w:w="2756"/>
      </w:tblGrid>
      <w:tr w:rsidR="00FE32DA" w:rsidRPr="00D0162F" w14:paraId="50A7610F" w14:textId="77777777" w:rsidTr="00543F9B">
        <w:trPr>
          <w:jc w:val="center"/>
        </w:trPr>
        <w:tc>
          <w:tcPr>
            <w:tcW w:w="2843" w:type="dxa"/>
            <w:gridSpan w:val="2"/>
          </w:tcPr>
          <w:p w14:paraId="2E2CE4B1" w14:textId="77777777" w:rsidR="00AB67FA" w:rsidRPr="00D0162F" w:rsidRDefault="00AB67FA" w:rsidP="006E0A54">
            <w:pPr>
              <w:pStyle w:val="TAH"/>
            </w:pPr>
            <w:r w:rsidRPr="00D0162F">
              <w:lastRenderedPageBreak/>
              <w:t>Test</w:t>
            </w:r>
          </w:p>
        </w:tc>
        <w:tc>
          <w:tcPr>
            <w:tcW w:w="3357" w:type="dxa"/>
          </w:tcPr>
          <w:p w14:paraId="0B4E22AF" w14:textId="431368F6"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3" w:type="dxa"/>
          </w:tcPr>
          <w:p w14:paraId="4F9558E2" w14:textId="75F66788"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56" w:type="dxa"/>
          </w:tcPr>
          <w:p w14:paraId="2F7FB09E" w14:textId="2AF1ED7B"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FE32DA" w:rsidRPr="00D0162F" w14:paraId="20297BB5" w14:textId="77777777" w:rsidTr="00543F9B">
        <w:trPr>
          <w:jc w:val="center"/>
        </w:trPr>
        <w:tc>
          <w:tcPr>
            <w:tcW w:w="2843" w:type="dxa"/>
            <w:gridSpan w:val="2"/>
          </w:tcPr>
          <w:p w14:paraId="4043571D" w14:textId="05782B14" w:rsidR="00AB67FA" w:rsidRPr="00107D76" w:rsidRDefault="00AB67FA" w:rsidP="006E0A54">
            <w:pPr>
              <w:pStyle w:val="TAL"/>
              <w:rPr>
                <w:lang w:val="fr-FR"/>
              </w:rPr>
            </w:pPr>
            <w:r w:rsidRPr="00107D76">
              <w:rPr>
                <w:lang w:val="fr-FR"/>
              </w:rPr>
              <w:t>6.1.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3357" w:type="dxa"/>
          </w:tcPr>
          <w:p w14:paraId="7271C521" w14:textId="59F4D3A1" w:rsidR="00AB67FA" w:rsidRPr="00D0162F" w:rsidRDefault="00AB67FA" w:rsidP="006E0A54">
            <w:pPr>
              <w:pStyle w:val="TAL"/>
            </w:pPr>
            <w:r w:rsidRPr="00D0162F">
              <w:t>During</w:t>
            </w:r>
            <w:r w:rsidR="006E0A54" w:rsidRPr="00D0162F">
              <w:t xml:space="preserve"> </w:t>
            </w:r>
            <w:r w:rsidRPr="00D0162F">
              <w:t>T1:</w:t>
            </w:r>
          </w:p>
          <w:p w14:paraId="11A47BC7" w14:textId="43C45841" w:rsidR="00AB67FA" w:rsidRPr="00D0162F" w:rsidRDefault="00AB67FA" w:rsidP="006E0A54">
            <w:pPr>
              <w:pStyle w:val="TAL"/>
            </w:pPr>
            <w:r w:rsidRPr="00D0162F">
              <w:t>Noc:</w:t>
            </w:r>
            <w:r w:rsidR="006E0A54" w:rsidRPr="00D0162F">
              <w:t xml:space="preserve"> </w:t>
            </w:r>
            <w:r w:rsidRPr="00D0162F">
              <w:t>-98dBm/15kHz</w:t>
            </w:r>
          </w:p>
          <w:p w14:paraId="6E2D2D46" w14:textId="6D58E19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562EC82B" w14:textId="4936487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BC20FA2" w14:textId="77777777" w:rsidR="00AB67FA" w:rsidRPr="00D0162F" w:rsidRDefault="00AB67FA" w:rsidP="006E0A54">
            <w:pPr>
              <w:pStyle w:val="TAL"/>
            </w:pPr>
          </w:p>
          <w:p w14:paraId="3EDE96EA" w14:textId="4477FE74" w:rsidR="00AB67FA" w:rsidRPr="00D0162F" w:rsidRDefault="00AB67FA" w:rsidP="006E0A54">
            <w:pPr>
              <w:pStyle w:val="TAL"/>
            </w:pPr>
            <w:r w:rsidRPr="00D0162F">
              <w:t>During</w:t>
            </w:r>
            <w:r w:rsidR="006E0A54" w:rsidRPr="00D0162F">
              <w:t xml:space="preserve"> </w:t>
            </w:r>
            <w:r w:rsidRPr="00D0162F">
              <w:t>T2:</w:t>
            </w:r>
          </w:p>
          <w:p w14:paraId="7C505969" w14:textId="49E64BCC" w:rsidR="00AB67FA" w:rsidRPr="00D0162F" w:rsidRDefault="00AB67FA" w:rsidP="006E0A54">
            <w:pPr>
              <w:pStyle w:val="TAL"/>
            </w:pPr>
            <w:r w:rsidRPr="00D0162F">
              <w:t>Noc:</w:t>
            </w:r>
            <w:r w:rsidR="006E0A54" w:rsidRPr="00D0162F">
              <w:t xml:space="preserve"> </w:t>
            </w:r>
            <w:r w:rsidRPr="00D0162F">
              <w:t>-98dBm/15kHz</w:t>
            </w:r>
          </w:p>
          <w:p w14:paraId="3182F925" w14:textId="4814742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p w14:paraId="089CDEC8" w14:textId="39BEB46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051B4613" w14:textId="77777777" w:rsidR="00AB67FA" w:rsidRPr="00D0162F" w:rsidRDefault="00AB67FA" w:rsidP="006E0A54">
            <w:pPr>
              <w:pStyle w:val="TAL"/>
            </w:pPr>
          </w:p>
          <w:p w14:paraId="025BE8D9" w14:textId="0E1B9BFD" w:rsidR="00AB67FA" w:rsidRPr="00D0162F" w:rsidRDefault="00AB67FA" w:rsidP="006E0A54">
            <w:pPr>
              <w:pStyle w:val="TAL"/>
            </w:pPr>
            <w:r w:rsidRPr="00D0162F">
              <w:t>During</w:t>
            </w:r>
            <w:r w:rsidR="006E0A54" w:rsidRPr="00D0162F">
              <w:t xml:space="preserve"> </w:t>
            </w:r>
            <w:r w:rsidRPr="00D0162F">
              <w:t>T3:</w:t>
            </w:r>
          </w:p>
          <w:p w14:paraId="1B008B2D" w14:textId="1B35D4A3" w:rsidR="00AB67FA" w:rsidRPr="00D0162F" w:rsidRDefault="00AB67FA" w:rsidP="006E0A54">
            <w:pPr>
              <w:pStyle w:val="TAL"/>
            </w:pPr>
            <w:r w:rsidRPr="00D0162F">
              <w:t>Noc:</w:t>
            </w:r>
            <w:r w:rsidR="006E0A54" w:rsidRPr="00D0162F">
              <w:t xml:space="preserve"> </w:t>
            </w:r>
            <w:r w:rsidRPr="00D0162F">
              <w:t>-98dBm/15kHz</w:t>
            </w:r>
          </w:p>
          <w:p w14:paraId="7EE7F59E" w14:textId="506779A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23C6AF0D" w14:textId="43FB37C0"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tc>
        <w:tc>
          <w:tcPr>
            <w:tcW w:w="1643" w:type="dxa"/>
          </w:tcPr>
          <w:p w14:paraId="18365AEB" w14:textId="07288ADE" w:rsidR="00AB67FA" w:rsidRPr="00D0162F" w:rsidRDefault="00AB67FA" w:rsidP="006E0A54">
            <w:pPr>
              <w:pStyle w:val="TAL"/>
            </w:pPr>
            <w:r w:rsidRPr="00D0162F">
              <w:t>During</w:t>
            </w:r>
            <w:r w:rsidR="006E0A54" w:rsidRPr="00D0162F">
              <w:t xml:space="preserve"> </w:t>
            </w:r>
            <w:r w:rsidRPr="00D0162F">
              <w:t>T1:</w:t>
            </w:r>
          </w:p>
          <w:p w14:paraId="784AB100" w14:textId="77777777" w:rsidR="00AB67FA" w:rsidRPr="00D0162F" w:rsidRDefault="00AB67FA" w:rsidP="006E0A54">
            <w:pPr>
              <w:pStyle w:val="TAL"/>
            </w:pPr>
            <w:r w:rsidRPr="00D0162F">
              <w:t>0dB</w:t>
            </w:r>
          </w:p>
          <w:p w14:paraId="64753FB7" w14:textId="77777777" w:rsidR="00AB67FA" w:rsidRPr="00D0162F" w:rsidRDefault="00AB67FA" w:rsidP="006E0A54">
            <w:pPr>
              <w:pStyle w:val="TAL"/>
            </w:pPr>
            <w:r w:rsidRPr="00D0162F">
              <w:t>0dB</w:t>
            </w:r>
          </w:p>
          <w:p w14:paraId="011A2CEC" w14:textId="77777777" w:rsidR="00AB67FA" w:rsidRPr="00D0162F" w:rsidRDefault="00AB67FA" w:rsidP="006E0A54">
            <w:pPr>
              <w:pStyle w:val="TAL"/>
            </w:pPr>
            <w:r w:rsidRPr="00D0162F">
              <w:t>0dB</w:t>
            </w:r>
          </w:p>
          <w:p w14:paraId="6439FA40" w14:textId="77777777" w:rsidR="00AB67FA" w:rsidRPr="00D0162F" w:rsidRDefault="00AB67FA" w:rsidP="006E0A54">
            <w:pPr>
              <w:pStyle w:val="TAL"/>
            </w:pPr>
          </w:p>
          <w:p w14:paraId="1F426303" w14:textId="51BDDE9D" w:rsidR="00AB67FA" w:rsidRPr="00D0162F" w:rsidRDefault="00AB67FA" w:rsidP="006E0A54">
            <w:pPr>
              <w:pStyle w:val="TAL"/>
            </w:pPr>
            <w:r w:rsidRPr="00D0162F">
              <w:t>During</w:t>
            </w:r>
            <w:r w:rsidR="006E0A54" w:rsidRPr="00D0162F">
              <w:t xml:space="preserve"> </w:t>
            </w:r>
            <w:r w:rsidRPr="00D0162F">
              <w:t>T2:</w:t>
            </w:r>
          </w:p>
          <w:p w14:paraId="50DD2F66" w14:textId="77777777" w:rsidR="00AB67FA" w:rsidRPr="00D0162F" w:rsidRDefault="00AB67FA" w:rsidP="006E0A54">
            <w:pPr>
              <w:pStyle w:val="TAL"/>
            </w:pPr>
            <w:r w:rsidRPr="00D0162F">
              <w:t>0dB</w:t>
            </w:r>
          </w:p>
          <w:p w14:paraId="50703691" w14:textId="77777777" w:rsidR="00AB67FA" w:rsidRPr="00D0162F" w:rsidRDefault="00AB67FA" w:rsidP="006E0A54">
            <w:pPr>
              <w:pStyle w:val="TAL"/>
            </w:pPr>
            <w:r w:rsidRPr="00D0162F">
              <w:t>0dB</w:t>
            </w:r>
          </w:p>
          <w:p w14:paraId="7BEA42B2" w14:textId="77777777" w:rsidR="00AB67FA" w:rsidRPr="00D0162F" w:rsidRDefault="00AB67FA" w:rsidP="006E0A54">
            <w:pPr>
              <w:pStyle w:val="TAL"/>
            </w:pPr>
            <w:r w:rsidRPr="00D0162F">
              <w:t>0.45dB</w:t>
            </w:r>
          </w:p>
          <w:p w14:paraId="650DA7B0" w14:textId="77777777" w:rsidR="00AB67FA" w:rsidRPr="00D0162F" w:rsidRDefault="00AB67FA" w:rsidP="006E0A54">
            <w:pPr>
              <w:pStyle w:val="TAL"/>
            </w:pPr>
          </w:p>
          <w:p w14:paraId="57E7030C" w14:textId="5B5F2861" w:rsidR="00AB67FA" w:rsidRPr="00D0162F" w:rsidRDefault="00AB67FA" w:rsidP="006E0A54">
            <w:pPr>
              <w:pStyle w:val="TAL"/>
            </w:pPr>
            <w:r w:rsidRPr="00D0162F">
              <w:t>During</w:t>
            </w:r>
            <w:r w:rsidR="006E0A54" w:rsidRPr="00D0162F">
              <w:t xml:space="preserve"> </w:t>
            </w:r>
            <w:r w:rsidRPr="00D0162F">
              <w:t>T3:</w:t>
            </w:r>
          </w:p>
          <w:p w14:paraId="546CC3B7" w14:textId="77777777" w:rsidR="00AB67FA" w:rsidRPr="00D0162F" w:rsidRDefault="00AB67FA" w:rsidP="006E0A54">
            <w:pPr>
              <w:pStyle w:val="TAL"/>
            </w:pPr>
            <w:r w:rsidRPr="00D0162F">
              <w:t>0dB</w:t>
            </w:r>
          </w:p>
          <w:p w14:paraId="6B9D33F2" w14:textId="77777777" w:rsidR="00AB67FA" w:rsidRPr="00D0162F" w:rsidRDefault="00AB67FA" w:rsidP="006E0A54">
            <w:pPr>
              <w:pStyle w:val="TAL"/>
            </w:pPr>
            <w:r w:rsidRPr="00D0162F">
              <w:t>0.45dB</w:t>
            </w:r>
          </w:p>
          <w:p w14:paraId="08DEBD68" w14:textId="77777777" w:rsidR="00AB67FA" w:rsidRPr="00D0162F" w:rsidRDefault="00AB67FA" w:rsidP="006E0A54">
            <w:pPr>
              <w:pStyle w:val="TAL"/>
              <w:rPr>
                <w:shd w:val="clear" w:color="auto" w:fill="FFFFFF"/>
              </w:rPr>
            </w:pPr>
            <w:r w:rsidRPr="00D0162F">
              <w:t>0dB</w:t>
            </w:r>
          </w:p>
        </w:tc>
        <w:tc>
          <w:tcPr>
            <w:tcW w:w="2756" w:type="dxa"/>
          </w:tcPr>
          <w:p w14:paraId="6415073C" w14:textId="5F823B6E" w:rsidR="00AB67FA" w:rsidRPr="00D0162F" w:rsidRDefault="00AB67FA" w:rsidP="006E0A54">
            <w:pPr>
              <w:pStyle w:val="TAL"/>
            </w:pPr>
            <w:r w:rsidRPr="00D0162F">
              <w:t>During</w:t>
            </w:r>
            <w:r w:rsidR="006E0A54" w:rsidRPr="00D0162F">
              <w:t xml:space="preserve"> </w:t>
            </w:r>
            <w:r w:rsidRPr="00D0162F">
              <w:t>T1:</w:t>
            </w:r>
          </w:p>
          <w:p w14:paraId="15C37B71" w14:textId="7968A550" w:rsidR="00AB67FA" w:rsidRPr="00D0162F" w:rsidRDefault="00AB67FA" w:rsidP="006E0A54">
            <w:pPr>
              <w:pStyle w:val="TAL"/>
            </w:pPr>
            <w:r w:rsidRPr="00D0162F">
              <w:t>Noc:</w:t>
            </w:r>
            <w:r w:rsidR="006E0A54" w:rsidRPr="00D0162F">
              <w:t xml:space="preserve"> </w:t>
            </w:r>
            <w:r w:rsidRPr="00D0162F">
              <w:t>-98dBm/15kHz</w:t>
            </w:r>
          </w:p>
          <w:p w14:paraId="07634E15" w14:textId="24641DD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07B73FAB" w14:textId="4D649DA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C1233E7" w14:textId="77777777" w:rsidR="00AB67FA" w:rsidRPr="00D0162F" w:rsidRDefault="00AB67FA" w:rsidP="006E0A54">
            <w:pPr>
              <w:pStyle w:val="TAL"/>
            </w:pPr>
          </w:p>
          <w:p w14:paraId="015DE1EA" w14:textId="5419CFFB" w:rsidR="00AB67FA" w:rsidRPr="00D0162F" w:rsidRDefault="00AB67FA" w:rsidP="006E0A54">
            <w:pPr>
              <w:pStyle w:val="TAL"/>
            </w:pPr>
            <w:r w:rsidRPr="00D0162F">
              <w:t>During</w:t>
            </w:r>
            <w:r w:rsidR="006E0A54" w:rsidRPr="00D0162F">
              <w:t xml:space="preserve"> </w:t>
            </w:r>
            <w:r w:rsidRPr="00D0162F">
              <w:t>T2:</w:t>
            </w:r>
          </w:p>
          <w:p w14:paraId="09B07BF1" w14:textId="03FD9902" w:rsidR="00AB67FA" w:rsidRPr="00D0162F" w:rsidRDefault="00AB67FA" w:rsidP="006E0A54">
            <w:pPr>
              <w:pStyle w:val="TAL"/>
            </w:pPr>
            <w:r w:rsidRPr="00D0162F">
              <w:t>Noc:</w:t>
            </w:r>
            <w:r w:rsidR="006E0A54" w:rsidRPr="00D0162F">
              <w:t xml:space="preserve"> </w:t>
            </w:r>
            <w:r w:rsidRPr="00D0162F">
              <w:t>-98dBm/15kHz</w:t>
            </w:r>
          </w:p>
          <w:p w14:paraId="528F8D4A" w14:textId="3C3F8C5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p w14:paraId="682C32D3" w14:textId="6F1DDDDB"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6.45dB</w:t>
            </w:r>
          </w:p>
          <w:p w14:paraId="02A6B035" w14:textId="77777777" w:rsidR="00AB67FA" w:rsidRPr="00D0162F" w:rsidRDefault="00AB67FA" w:rsidP="006E0A54">
            <w:pPr>
              <w:pStyle w:val="TAL"/>
            </w:pPr>
          </w:p>
          <w:p w14:paraId="4FC295C7" w14:textId="763F7346" w:rsidR="00AB67FA" w:rsidRPr="00D0162F" w:rsidRDefault="00AB67FA" w:rsidP="006E0A54">
            <w:pPr>
              <w:pStyle w:val="TAL"/>
            </w:pPr>
            <w:r w:rsidRPr="00D0162F">
              <w:t>During</w:t>
            </w:r>
            <w:r w:rsidR="006E0A54" w:rsidRPr="00D0162F">
              <w:t xml:space="preserve"> </w:t>
            </w:r>
            <w:r w:rsidRPr="00D0162F">
              <w:t>T3:</w:t>
            </w:r>
          </w:p>
          <w:p w14:paraId="76F8D9CB" w14:textId="68B5120C" w:rsidR="00AB67FA" w:rsidRPr="00D0162F" w:rsidRDefault="00AB67FA" w:rsidP="006E0A54">
            <w:pPr>
              <w:pStyle w:val="TAL"/>
            </w:pPr>
            <w:r w:rsidRPr="00D0162F">
              <w:t>Noc:</w:t>
            </w:r>
            <w:r w:rsidR="006E0A54" w:rsidRPr="00D0162F">
              <w:t xml:space="preserve"> </w:t>
            </w:r>
            <w:r w:rsidRPr="00D0162F">
              <w:t>-98dBm/15kHz</w:t>
            </w:r>
          </w:p>
          <w:p w14:paraId="43C8442C" w14:textId="67B5C30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45dB</w:t>
            </w:r>
          </w:p>
          <w:p w14:paraId="74EC1689" w14:textId="403F163E"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tc>
      </w:tr>
      <w:tr w:rsidR="00FE32DA" w:rsidRPr="00D0162F" w14:paraId="273E1DC3" w14:textId="77777777" w:rsidTr="00543F9B">
        <w:trPr>
          <w:jc w:val="center"/>
        </w:trPr>
        <w:tc>
          <w:tcPr>
            <w:tcW w:w="2843" w:type="dxa"/>
            <w:gridSpan w:val="2"/>
          </w:tcPr>
          <w:p w14:paraId="727BA4FE" w14:textId="319AEE01" w:rsidR="00AB67FA" w:rsidRPr="00107D76" w:rsidRDefault="00AB67FA" w:rsidP="006E0A54">
            <w:pPr>
              <w:pStyle w:val="TAL"/>
              <w:rPr>
                <w:lang w:val="fr-FR"/>
              </w:rPr>
            </w:pPr>
            <w:r w:rsidRPr="00107D76">
              <w:rPr>
                <w:lang w:val="fr-FR"/>
              </w:rPr>
              <w:t>6.1.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3357" w:type="dxa"/>
          </w:tcPr>
          <w:p w14:paraId="0C75A71A" w14:textId="3E854FF9" w:rsidR="00AB67FA" w:rsidRPr="00D0162F" w:rsidRDefault="00AB67FA" w:rsidP="006E0A54">
            <w:pPr>
              <w:pStyle w:val="TAL"/>
            </w:pPr>
            <w:r w:rsidRPr="00D0162F">
              <w:t>During</w:t>
            </w:r>
            <w:r w:rsidR="006E0A54" w:rsidRPr="00D0162F">
              <w:t xml:space="preserve"> </w:t>
            </w:r>
            <w:r w:rsidRPr="00D0162F">
              <w:t>T1:</w:t>
            </w:r>
          </w:p>
          <w:p w14:paraId="1898499E" w14:textId="6393C6DF" w:rsidR="00AB67FA" w:rsidRPr="00D0162F" w:rsidRDefault="00AB67FA" w:rsidP="006E0A54">
            <w:pPr>
              <w:pStyle w:val="TAL"/>
            </w:pPr>
            <w:r w:rsidRPr="00D0162F">
              <w:t>Noc1:</w:t>
            </w:r>
            <w:r w:rsidR="006E0A54" w:rsidRPr="00D0162F">
              <w:t xml:space="preserve"> </w:t>
            </w:r>
            <w:r w:rsidRPr="00D0162F">
              <w:t>-98dBm/15kHz</w:t>
            </w:r>
          </w:p>
          <w:p w14:paraId="254CFC94" w14:textId="5E6AA2C9" w:rsidR="00AB67FA" w:rsidRPr="00D0162F" w:rsidRDefault="00AB67FA" w:rsidP="006E0A54">
            <w:pPr>
              <w:pStyle w:val="TAL"/>
            </w:pPr>
            <w:r w:rsidRPr="00D0162F">
              <w:t>Noc2:</w:t>
            </w:r>
            <w:r w:rsidR="006E0A54" w:rsidRPr="00D0162F">
              <w:t xml:space="preserve"> </w:t>
            </w:r>
            <w:r w:rsidRPr="00D0162F">
              <w:t>-98dBm/15kHz</w:t>
            </w:r>
          </w:p>
          <w:p w14:paraId="15828CDD" w14:textId="261014D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4C62BE9F" w14:textId="0DF2FD0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p w14:paraId="0337A66B" w14:textId="77777777" w:rsidR="00AB67FA" w:rsidRPr="00D0162F" w:rsidRDefault="00AB67FA" w:rsidP="006E0A54">
            <w:pPr>
              <w:pStyle w:val="TAL"/>
            </w:pPr>
          </w:p>
          <w:p w14:paraId="08F80362" w14:textId="76FDB177" w:rsidR="00AB67FA" w:rsidRPr="00D0162F" w:rsidRDefault="00AB67FA" w:rsidP="006E0A54">
            <w:pPr>
              <w:pStyle w:val="TAL"/>
            </w:pPr>
            <w:r w:rsidRPr="00D0162F">
              <w:t>During</w:t>
            </w:r>
            <w:r w:rsidR="006E0A54" w:rsidRPr="00D0162F">
              <w:t xml:space="preserve"> </w:t>
            </w:r>
            <w:r w:rsidRPr="00D0162F">
              <w:t>T2:</w:t>
            </w:r>
          </w:p>
          <w:p w14:paraId="2DA67609" w14:textId="51F3E0D3" w:rsidR="00AB67FA" w:rsidRPr="00D0162F" w:rsidRDefault="00AB67FA" w:rsidP="006E0A54">
            <w:pPr>
              <w:pStyle w:val="TAL"/>
            </w:pPr>
            <w:r w:rsidRPr="00D0162F">
              <w:t>Noc1:</w:t>
            </w:r>
            <w:r w:rsidR="006E0A54" w:rsidRPr="00D0162F">
              <w:t xml:space="preserve"> </w:t>
            </w:r>
            <w:r w:rsidRPr="00D0162F">
              <w:t>-98dBm/15kHz</w:t>
            </w:r>
          </w:p>
          <w:p w14:paraId="660B00EA" w14:textId="1A9B984F" w:rsidR="00AB67FA" w:rsidRPr="00D0162F" w:rsidRDefault="00AB67FA" w:rsidP="006E0A54">
            <w:pPr>
              <w:pStyle w:val="TAL"/>
            </w:pPr>
            <w:r w:rsidRPr="00D0162F">
              <w:t>Noc2:</w:t>
            </w:r>
            <w:r w:rsidR="006E0A54" w:rsidRPr="00D0162F">
              <w:t xml:space="preserve"> </w:t>
            </w:r>
            <w:r w:rsidRPr="00D0162F">
              <w:t>-98dBm/15kHz</w:t>
            </w:r>
          </w:p>
          <w:p w14:paraId="4F2EF0CE" w14:textId="4F34CA6F"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56D8DE42" w14:textId="44B52779"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58D3787F" w14:textId="77777777" w:rsidR="00AB67FA" w:rsidRPr="00107D76" w:rsidRDefault="00AB67FA" w:rsidP="006E0A54">
            <w:pPr>
              <w:pStyle w:val="TAL"/>
              <w:rPr>
                <w:lang w:val="fr-FR"/>
              </w:rPr>
            </w:pPr>
          </w:p>
          <w:p w14:paraId="43C276E7" w14:textId="59C619FC" w:rsidR="00AB67FA" w:rsidRPr="00D0162F" w:rsidRDefault="00AB67FA" w:rsidP="006E0A54">
            <w:pPr>
              <w:pStyle w:val="TAL"/>
            </w:pPr>
            <w:r w:rsidRPr="00D0162F">
              <w:t>During</w:t>
            </w:r>
            <w:r w:rsidR="006E0A54" w:rsidRPr="00D0162F">
              <w:t xml:space="preserve"> </w:t>
            </w:r>
            <w:r w:rsidRPr="00D0162F">
              <w:t>T3:</w:t>
            </w:r>
          </w:p>
          <w:p w14:paraId="165862CC" w14:textId="6518C2A2" w:rsidR="00AB67FA" w:rsidRPr="00D0162F" w:rsidRDefault="00AB67FA" w:rsidP="006E0A54">
            <w:pPr>
              <w:pStyle w:val="TAL"/>
            </w:pPr>
            <w:r w:rsidRPr="00D0162F">
              <w:t>Noc1:</w:t>
            </w:r>
            <w:r w:rsidR="006E0A54" w:rsidRPr="00D0162F">
              <w:t xml:space="preserve"> </w:t>
            </w:r>
            <w:r w:rsidRPr="00D0162F">
              <w:t>-98dBm/15kHz</w:t>
            </w:r>
          </w:p>
          <w:p w14:paraId="57D2EEA5" w14:textId="6316670E" w:rsidR="00AB67FA" w:rsidRPr="00D0162F" w:rsidRDefault="00AB67FA" w:rsidP="006E0A54">
            <w:pPr>
              <w:pStyle w:val="TAL"/>
            </w:pPr>
            <w:r w:rsidRPr="00D0162F">
              <w:t>Noc2:</w:t>
            </w:r>
            <w:r w:rsidR="006E0A54" w:rsidRPr="00D0162F">
              <w:t xml:space="preserve"> </w:t>
            </w:r>
            <w:r w:rsidRPr="00D0162F">
              <w:t>-98dBm/15kHz</w:t>
            </w:r>
          </w:p>
          <w:p w14:paraId="521A152B" w14:textId="458B74A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4DAAFBAC" w14:textId="43DB2C6D"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tc>
        <w:tc>
          <w:tcPr>
            <w:tcW w:w="1643" w:type="dxa"/>
          </w:tcPr>
          <w:p w14:paraId="3385C249" w14:textId="368D9EFA" w:rsidR="00AB67FA" w:rsidRPr="00D0162F" w:rsidRDefault="00AB67FA" w:rsidP="006E0A54">
            <w:pPr>
              <w:pStyle w:val="TAL"/>
            </w:pPr>
            <w:r w:rsidRPr="00D0162F">
              <w:t>During</w:t>
            </w:r>
            <w:r w:rsidR="006E0A54" w:rsidRPr="00D0162F">
              <w:t xml:space="preserve"> </w:t>
            </w:r>
            <w:r w:rsidRPr="00D0162F">
              <w:t>T1:</w:t>
            </w:r>
          </w:p>
          <w:p w14:paraId="2D7B4B54" w14:textId="77777777" w:rsidR="00AB67FA" w:rsidRPr="00D0162F" w:rsidRDefault="00AB67FA" w:rsidP="006E0A54">
            <w:pPr>
              <w:pStyle w:val="TAL"/>
            </w:pPr>
            <w:r w:rsidRPr="00D0162F">
              <w:t>0dB</w:t>
            </w:r>
          </w:p>
          <w:p w14:paraId="6E05A310" w14:textId="77777777" w:rsidR="00AB67FA" w:rsidRPr="00D0162F" w:rsidRDefault="00AB67FA" w:rsidP="006E0A54">
            <w:pPr>
              <w:pStyle w:val="TAL"/>
            </w:pPr>
            <w:r w:rsidRPr="00D0162F">
              <w:t>-2dB</w:t>
            </w:r>
          </w:p>
          <w:p w14:paraId="694D9CF0" w14:textId="77777777" w:rsidR="00AB67FA" w:rsidRPr="00D0162F" w:rsidRDefault="00AB67FA" w:rsidP="006E0A54">
            <w:pPr>
              <w:pStyle w:val="TAL"/>
            </w:pPr>
            <w:r w:rsidRPr="00D0162F">
              <w:t>1.6dB</w:t>
            </w:r>
          </w:p>
          <w:p w14:paraId="618A9467" w14:textId="77777777" w:rsidR="00AB67FA" w:rsidRPr="00D0162F" w:rsidRDefault="00AB67FA" w:rsidP="006E0A54">
            <w:pPr>
              <w:pStyle w:val="TAL"/>
            </w:pPr>
            <w:r w:rsidRPr="00D0162F">
              <w:t>0.4dB</w:t>
            </w:r>
          </w:p>
          <w:p w14:paraId="1C6C1EDE" w14:textId="77777777" w:rsidR="00AB67FA" w:rsidRPr="00D0162F" w:rsidRDefault="00AB67FA" w:rsidP="006E0A54">
            <w:pPr>
              <w:pStyle w:val="TAL"/>
            </w:pPr>
          </w:p>
          <w:p w14:paraId="7AE8F041" w14:textId="39917E27" w:rsidR="00AB67FA" w:rsidRPr="00D0162F" w:rsidRDefault="00AB67FA" w:rsidP="006E0A54">
            <w:pPr>
              <w:pStyle w:val="TAL"/>
            </w:pPr>
            <w:r w:rsidRPr="00D0162F">
              <w:t>During</w:t>
            </w:r>
            <w:r w:rsidR="006E0A54" w:rsidRPr="00D0162F">
              <w:t xml:space="preserve"> </w:t>
            </w:r>
            <w:r w:rsidRPr="00D0162F">
              <w:t>T2:</w:t>
            </w:r>
          </w:p>
          <w:p w14:paraId="5555E400" w14:textId="77777777" w:rsidR="00AB67FA" w:rsidRPr="00D0162F" w:rsidRDefault="00AB67FA" w:rsidP="006E0A54">
            <w:pPr>
              <w:pStyle w:val="TAL"/>
            </w:pPr>
            <w:r w:rsidRPr="00D0162F">
              <w:t>0dB</w:t>
            </w:r>
          </w:p>
          <w:p w14:paraId="5B18AD8A" w14:textId="77777777" w:rsidR="00AB67FA" w:rsidRPr="00D0162F" w:rsidRDefault="00AB67FA" w:rsidP="006E0A54">
            <w:pPr>
              <w:pStyle w:val="TAL"/>
            </w:pPr>
            <w:r w:rsidRPr="00D0162F">
              <w:t>0dB</w:t>
            </w:r>
          </w:p>
          <w:p w14:paraId="5CC6634B" w14:textId="77777777" w:rsidR="00AB67FA" w:rsidRPr="00D0162F" w:rsidRDefault="00AB67FA" w:rsidP="006E0A54">
            <w:pPr>
              <w:pStyle w:val="TAL"/>
            </w:pPr>
            <w:r w:rsidRPr="00D0162F">
              <w:t>1.6dB</w:t>
            </w:r>
          </w:p>
          <w:p w14:paraId="41DC1E1F" w14:textId="77777777" w:rsidR="00AB67FA" w:rsidRPr="00D0162F" w:rsidRDefault="00AB67FA" w:rsidP="006E0A54">
            <w:pPr>
              <w:pStyle w:val="TAL"/>
            </w:pPr>
            <w:r w:rsidRPr="00D0162F">
              <w:t>0dB</w:t>
            </w:r>
          </w:p>
          <w:p w14:paraId="347C57FD" w14:textId="77777777" w:rsidR="00AB67FA" w:rsidRPr="00D0162F" w:rsidRDefault="00AB67FA" w:rsidP="006E0A54">
            <w:pPr>
              <w:pStyle w:val="TAL"/>
            </w:pPr>
          </w:p>
          <w:p w14:paraId="21485EC0" w14:textId="55FBBC9B" w:rsidR="00AB67FA" w:rsidRPr="00D0162F" w:rsidRDefault="00AB67FA" w:rsidP="006E0A54">
            <w:pPr>
              <w:pStyle w:val="TAL"/>
            </w:pPr>
            <w:r w:rsidRPr="00D0162F">
              <w:t>During</w:t>
            </w:r>
            <w:r w:rsidR="006E0A54" w:rsidRPr="00D0162F">
              <w:t xml:space="preserve"> </w:t>
            </w:r>
            <w:r w:rsidRPr="00D0162F">
              <w:t>T3:</w:t>
            </w:r>
          </w:p>
          <w:p w14:paraId="7067BD6B" w14:textId="77777777" w:rsidR="00AB67FA" w:rsidRPr="00D0162F" w:rsidRDefault="00AB67FA" w:rsidP="006E0A54">
            <w:pPr>
              <w:pStyle w:val="TAL"/>
            </w:pPr>
            <w:r w:rsidRPr="00D0162F">
              <w:t>0dB</w:t>
            </w:r>
          </w:p>
          <w:p w14:paraId="56DAB19F" w14:textId="77777777" w:rsidR="00AB67FA" w:rsidRPr="00D0162F" w:rsidRDefault="00AB67FA" w:rsidP="006E0A54">
            <w:pPr>
              <w:pStyle w:val="TAL"/>
            </w:pPr>
            <w:r w:rsidRPr="00D0162F">
              <w:t>0dB</w:t>
            </w:r>
          </w:p>
          <w:p w14:paraId="1EDD156D" w14:textId="77777777" w:rsidR="00AB67FA" w:rsidRPr="00D0162F" w:rsidRDefault="00AB67FA" w:rsidP="006E0A54">
            <w:pPr>
              <w:pStyle w:val="TAL"/>
            </w:pPr>
            <w:r w:rsidRPr="00D0162F">
              <w:t>1.6dB</w:t>
            </w:r>
          </w:p>
          <w:p w14:paraId="228BC952" w14:textId="77777777" w:rsidR="00AB67FA" w:rsidRPr="00D0162F" w:rsidRDefault="00AB67FA" w:rsidP="006E0A54">
            <w:pPr>
              <w:pStyle w:val="TAL"/>
              <w:rPr>
                <w:shd w:val="clear" w:color="auto" w:fill="FFFFFF"/>
              </w:rPr>
            </w:pPr>
            <w:r w:rsidRPr="00D0162F">
              <w:t>1.6dB</w:t>
            </w:r>
          </w:p>
        </w:tc>
        <w:tc>
          <w:tcPr>
            <w:tcW w:w="2756" w:type="dxa"/>
          </w:tcPr>
          <w:p w14:paraId="67B716A5" w14:textId="736D19E7" w:rsidR="00AB67FA" w:rsidRPr="00D0162F" w:rsidRDefault="00AB67FA" w:rsidP="006E0A54">
            <w:pPr>
              <w:pStyle w:val="TAL"/>
            </w:pPr>
            <w:r w:rsidRPr="00D0162F">
              <w:t>During</w:t>
            </w:r>
            <w:r w:rsidR="006E0A54" w:rsidRPr="00D0162F">
              <w:t xml:space="preserve"> </w:t>
            </w:r>
            <w:r w:rsidRPr="00D0162F">
              <w:t>T1:</w:t>
            </w:r>
          </w:p>
          <w:p w14:paraId="75EC9932" w14:textId="6028FB6C" w:rsidR="00AB67FA" w:rsidRPr="00D0162F" w:rsidRDefault="00AB67FA" w:rsidP="006E0A54">
            <w:pPr>
              <w:pStyle w:val="TAL"/>
            </w:pPr>
            <w:r w:rsidRPr="00D0162F">
              <w:t>Noc1:</w:t>
            </w:r>
            <w:r w:rsidR="006E0A54" w:rsidRPr="00D0162F">
              <w:t xml:space="preserve"> </w:t>
            </w:r>
            <w:r w:rsidRPr="00D0162F">
              <w:t>-98dBm/15kHz</w:t>
            </w:r>
          </w:p>
          <w:p w14:paraId="10BE0A87" w14:textId="4A8DA127" w:rsidR="00AB67FA" w:rsidRPr="00D0162F" w:rsidRDefault="00AB67FA" w:rsidP="006E0A54">
            <w:pPr>
              <w:pStyle w:val="TAL"/>
            </w:pPr>
            <w:r w:rsidRPr="00D0162F">
              <w:t>Noc2:</w:t>
            </w:r>
            <w:r w:rsidR="006E0A54" w:rsidRPr="00D0162F">
              <w:t xml:space="preserve"> </w:t>
            </w:r>
            <w:r w:rsidRPr="00D0162F">
              <w:t>-100dBm/15kHz</w:t>
            </w:r>
          </w:p>
          <w:p w14:paraId="65A69E27" w14:textId="0465E60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440E3873" w14:textId="5A42BE2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dB</w:t>
            </w:r>
          </w:p>
          <w:p w14:paraId="70987E66" w14:textId="77777777" w:rsidR="00AB67FA" w:rsidRPr="00D0162F" w:rsidRDefault="00AB67FA" w:rsidP="006E0A54">
            <w:pPr>
              <w:pStyle w:val="TAL"/>
            </w:pPr>
          </w:p>
          <w:p w14:paraId="2535FB1A" w14:textId="040980C2" w:rsidR="00AB67FA" w:rsidRPr="00D0162F" w:rsidRDefault="00AB67FA" w:rsidP="006E0A54">
            <w:pPr>
              <w:pStyle w:val="TAL"/>
            </w:pPr>
            <w:r w:rsidRPr="00D0162F">
              <w:t>During</w:t>
            </w:r>
            <w:r w:rsidR="006E0A54" w:rsidRPr="00D0162F">
              <w:t xml:space="preserve"> </w:t>
            </w:r>
            <w:r w:rsidRPr="00D0162F">
              <w:t>T2:</w:t>
            </w:r>
          </w:p>
          <w:p w14:paraId="22EEEB97" w14:textId="5A7A9FDB" w:rsidR="00AB67FA" w:rsidRPr="00D0162F" w:rsidRDefault="00AB67FA" w:rsidP="006E0A54">
            <w:pPr>
              <w:pStyle w:val="TAL"/>
            </w:pPr>
            <w:r w:rsidRPr="00D0162F">
              <w:t>Noc1:</w:t>
            </w:r>
            <w:r w:rsidR="006E0A54" w:rsidRPr="00D0162F">
              <w:t xml:space="preserve"> </w:t>
            </w:r>
            <w:r w:rsidRPr="00D0162F">
              <w:t>-98dBm/15kHz</w:t>
            </w:r>
          </w:p>
          <w:p w14:paraId="42D0BCD9" w14:textId="771AB591" w:rsidR="00AB67FA" w:rsidRPr="00D0162F" w:rsidRDefault="00AB67FA" w:rsidP="006E0A54">
            <w:pPr>
              <w:pStyle w:val="TAL"/>
            </w:pPr>
            <w:r w:rsidRPr="00D0162F">
              <w:t>Noc2:</w:t>
            </w:r>
            <w:r w:rsidR="006E0A54" w:rsidRPr="00D0162F">
              <w:t xml:space="preserve"> </w:t>
            </w:r>
            <w:r w:rsidRPr="00D0162F">
              <w:t>-98dBm/15kHz</w:t>
            </w:r>
          </w:p>
          <w:p w14:paraId="5CE9A520" w14:textId="735666F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5.6dB</w:t>
            </w:r>
          </w:p>
          <w:p w14:paraId="0A70A3BB" w14:textId="5386C429"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E45EE04" w14:textId="77777777" w:rsidR="00AB67FA" w:rsidRPr="00107D76" w:rsidRDefault="00AB67FA" w:rsidP="006E0A54">
            <w:pPr>
              <w:pStyle w:val="TAL"/>
              <w:rPr>
                <w:lang w:val="fr-FR"/>
              </w:rPr>
            </w:pPr>
          </w:p>
          <w:p w14:paraId="7BC8C1F4" w14:textId="14245281" w:rsidR="00AB67FA" w:rsidRPr="00D0162F" w:rsidRDefault="00AB67FA" w:rsidP="006E0A54">
            <w:pPr>
              <w:pStyle w:val="TAL"/>
            </w:pPr>
            <w:r w:rsidRPr="00D0162F">
              <w:t>During</w:t>
            </w:r>
            <w:r w:rsidR="006E0A54" w:rsidRPr="00D0162F">
              <w:t xml:space="preserve"> </w:t>
            </w:r>
            <w:r w:rsidRPr="00D0162F">
              <w:t>T3:</w:t>
            </w:r>
          </w:p>
          <w:p w14:paraId="5FC597D0" w14:textId="06E11AEF" w:rsidR="00AB67FA" w:rsidRPr="00D0162F" w:rsidRDefault="00AB67FA" w:rsidP="006E0A54">
            <w:pPr>
              <w:pStyle w:val="TAL"/>
            </w:pPr>
            <w:r w:rsidRPr="00D0162F">
              <w:t>Noc1:</w:t>
            </w:r>
            <w:r w:rsidR="006E0A54" w:rsidRPr="00D0162F">
              <w:t xml:space="preserve"> </w:t>
            </w:r>
            <w:r w:rsidRPr="00D0162F">
              <w:t>-98dBm/15kHz</w:t>
            </w:r>
          </w:p>
          <w:p w14:paraId="3A5DEF3D" w14:textId="2E845F86" w:rsidR="00AB67FA" w:rsidRPr="00D0162F" w:rsidRDefault="00AB67FA" w:rsidP="006E0A54">
            <w:pPr>
              <w:pStyle w:val="TAL"/>
            </w:pPr>
            <w:r w:rsidRPr="00D0162F">
              <w:t>Noc2:</w:t>
            </w:r>
            <w:r w:rsidR="006E0A54" w:rsidRPr="00D0162F">
              <w:t xml:space="preserve"> </w:t>
            </w:r>
            <w:r w:rsidRPr="00D0162F">
              <w:t>-98dBm/15kHz</w:t>
            </w:r>
          </w:p>
          <w:p w14:paraId="40AFC77C" w14:textId="7D65011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3284AF19" w14:textId="6B682B2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6dB</w:t>
            </w:r>
          </w:p>
        </w:tc>
      </w:tr>
      <w:tr w:rsidR="00FE32DA" w:rsidRPr="00D0162F" w14:paraId="49A22AB4" w14:textId="77777777" w:rsidTr="00543F9B">
        <w:trPr>
          <w:jc w:val="center"/>
        </w:trPr>
        <w:tc>
          <w:tcPr>
            <w:tcW w:w="2843" w:type="dxa"/>
            <w:gridSpan w:val="2"/>
          </w:tcPr>
          <w:p w14:paraId="0356F4E9" w14:textId="4F8AC02A" w:rsidR="00EC5DB8" w:rsidRPr="00D0162F" w:rsidRDefault="00EC5DB8" w:rsidP="00EC5DB8">
            <w:pPr>
              <w:pStyle w:val="TAL"/>
            </w:pPr>
            <w:r w:rsidRPr="00D0162F">
              <w:t>6.1.1.3 NR SA FR1 cell re-selection for UE fulfilling low mobility relaxed measurement criterion</w:t>
            </w:r>
          </w:p>
        </w:tc>
        <w:tc>
          <w:tcPr>
            <w:tcW w:w="3357" w:type="dxa"/>
          </w:tcPr>
          <w:p w14:paraId="18FAE626" w14:textId="77777777" w:rsidR="00EC5DB8" w:rsidRPr="00D0162F" w:rsidRDefault="00EC5DB8" w:rsidP="00EC5DB8">
            <w:pPr>
              <w:pStyle w:val="TAL"/>
            </w:pPr>
            <w:r w:rsidRPr="00D0162F">
              <w:t>During T1:</w:t>
            </w:r>
          </w:p>
          <w:p w14:paraId="6C5BFFF1" w14:textId="77777777" w:rsidR="00EC5DB8" w:rsidRPr="00D0162F" w:rsidRDefault="00EC5DB8" w:rsidP="00EC5DB8">
            <w:pPr>
              <w:pStyle w:val="TAL"/>
            </w:pPr>
            <w:r w:rsidRPr="00D0162F">
              <w:t>Noc: -98dBm/15kHz</w:t>
            </w:r>
          </w:p>
          <w:p w14:paraId="2076ACF9" w14:textId="77777777" w:rsidR="00EC5DB8" w:rsidRPr="00D0162F" w:rsidRDefault="00EC5DB8" w:rsidP="00EC5DB8">
            <w:pPr>
              <w:pStyle w:val="TAL"/>
            </w:pPr>
            <w:r w:rsidRPr="00D0162F">
              <w:t>Ês1 / Noc: +13dB</w:t>
            </w:r>
          </w:p>
          <w:p w14:paraId="03D6A002" w14:textId="77777777" w:rsidR="00EC5DB8" w:rsidRPr="00D0162F" w:rsidRDefault="00EC5DB8" w:rsidP="00EC5DB8">
            <w:pPr>
              <w:pStyle w:val="TAL"/>
            </w:pPr>
            <w:r w:rsidRPr="00D0162F">
              <w:t>Ês2 / Noc: +16dB</w:t>
            </w:r>
          </w:p>
          <w:p w14:paraId="5BC50E25" w14:textId="77777777" w:rsidR="00EC5DB8" w:rsidRPr="00D0162F" w:rsidRDefault="00EC5DB8" w:rsidP="00EC5DB8">
            <w:pPr>
              <w:pStyle w:val="TAL"/>
            </w:pPr>
          </w:p>
          <w:p w14:paraId="31BC7BBB" w14:textId="77777777" w:rsidR="00EC5DB8" w:rsidRPr="00D0162F" w:rsidRDefault="00EC5DB8" w:rsidP="00EC5DB8">
            <w:pPr>
              <w:pStyle w:val="TAL"/>
            </w:pPr>
            <w:r w:rsidRPr="00D0162F">
              <w:t>During T2:</w:t>
            </w:r>
          </w:p>
          <w:p w14:paraId="26E38A0E" w14:textId="77777777" w:rsidR="00EC5DB8" w:rsidRPr="00D0162F" w:rsidRDefault="00EC5DB8" w:rsidP="00EC5DB8">
            <w:pPr>
              <w:pStyle w:val="TAL"/>
            </w:pPr>
            <w:r w:rsidRPr="00D0162F">
              <w:t>Noc: -98dBm/15kHz</w:t>
            </w:r>
          </w:p>
          <w:p w14:paraId="0233FBC1" w14:textId="77777777" w:rsidR="00EC5DB8" w:rsidRPr="00D0162F" w:rsidRDefault="00EC5DB8" w:rsidP="00EC5DB8">
            <w:pPr>
              <w:pStyle w:val="TAL"/>
            </w:pPr>
            <w:r w:rsidRPr="00D0162F">
              <w:t>Ês1 / Noc: +16dB</w:t>
            </w:r>
          </w:p>
          <w:p w14:paraId="1F4DC53A" w14:textId="77777777" w:rsidR="00EC5DB8" w:rsidRPr="00D0162F" w:rsidRDefault="00EC5DB8" w:rsidP="00EC5DB8">
            <w:pPr>
              <w:pStyle w:val="TAL"/>
            </w:pPr>
            <w:r w:rsidRPr="00D0162F">
              <w:t>Ês2 / Noc: +13dB</w:t>
            </w:r>
          </w:p>
          <w:p w14:paraId="0593F8B3" w14:textId="77777777" w:rsidR="00EC5DB8" w:rsidRPr="00D0162F" w:rsidRDefault="00EC5DB8" w:rsidP="00EC5DB8">
            <w:pPr>
              <w:pStyle w:val="TAL"/>
            </w:pPr>
          </w:p>
          <w:p w14:paraId="18B89F1B" w14:textId="77777777" w:rsidR="00EC5DB8" w:rsidRPr="00D0162F" w:rsidRDefault="00EC5DB8" w:rsidP="00EC5DB8">
            <w:pPr>
              <w:pStyle w:val="TAL"/>
              <w:rPr>
                <w:lang w:eastAsia="zh-CN"/>
              </w:rPr>
            </w:pPr>
            <w:r w:rsidRPr="00D0162F">
              <w:rPr>
                <w:lang w:eastAsia="zh-CN"/>
              </w:rPr>
              <w:t>In Signalling</w:t>
            </w:r>
          </w:p>
          <w:p w14:paraId="39FE2F17" w14:textId="7DBC8B7F" w:rsidR="00EC5DB8" w:rsidRPr="00D0162F" w:rsidRDefault="00EC5DB8" w:rsidP="00EC5DB8">
            <w:pPr>
              <w:pStyle w:val="TAL"/>
            </w:pPr>
            <w:r w:rsidRPr="00D0162F">
              <w:rPr>
                <w:lang w:eastAsia="zh-CN"/>
              </w:rPr>
              <w:t>SSearchDeltaP = 3dB</w:t>
            </w:r>
          </w:p>
        </w:tc>
        <w:tc>
          <w:tcPr>
            <w:tcW w:w="1643" w:type="dxa"/>
          </w:tcPr>
          <w:p w14:paraId="45408C49" w14:textId="77777777" w:rsidR="00EC5DB8" w:rsidRPr="00D0162F" w:rsidRDefault="00EC5DB8" w:rsidP="00EC5DB8">
            <w:pPr>
              <w:pStyle w:val="TAL"/>
            </w:pPr>
            <w:r w:rsidRPr="00D0162F">
              <w:t>During T1:</w:t>
            </w:r>
          </w:p>
          <w:p w14:paraId="58529DD1" w14:textId="77777777" w:rsidR="00EC5DB8" w:rsidRPr="00D0162F" w:rsidRDefault="00EC5DB8" w:rsidP="00EC5DB8">
            <w:pPr>
              <w:pStyle w:val="TAL"/>
            </w:pPr>
            <w:r w:rsidRPr="00D0162F">
              <w:t>0dB</w:t>
            </w:r>
          </w:p>
          <w:p w14:paraId="747D37D6" w14:textId="77777777" w:rsidR="00EC5DB8" w:rsidRPr="00D0162F" w:rsidRDefault="00EC5DB8" w:rsidP="00EC5DB8">
            <w:pPr>
              <w:pStyle w:val="TAL"/>
            </w:pPr>
            <w:r w:rsidRPr="00D0162F">
              <w:t>-0.45dB</w:t>
            </w:r>
          </w:p>
          <w:p w14:paraId="02D3EF94" w14:textId="77777777" w:rsidR="00EC5DB8" w:rsidRPr="00D0162F" w:rsidRDefault="00EC5DB8" w:rsidP="00EC5DB8">
            <w:pPr>
              <w:pStyle w:val="TAL"/>
            </w:pPr>
            <w:r w:rsidRPr="00D0162F">
              <w:t>0dB</w:t>
            </w:r>
          </w:p>
          <w:p w14:paraId="179AA45C" w14:textId="77777777" w:rsidR="00EC5DB8" w:rsidRPr="00D0162F" w:rsidRDefault="00EC5DB8" w:rsidP="00EC5DB8">
            <w:pPr>
              <w:pStyle w:val="TAL"/>
            </w:pPr>
          </w:p>
          <w:p w14:paraId="22A01B9E" w14:textId="77777777" w:rsidR="00EC5DB8" w:rsidRPr="00D0162F" w:rsidRDefault="00EC5DB8" w:rsidP="00EC5DB8">
            <w:pPr>
              <w:pStyle w:val="TAL"/>
            </w:pPr>
            <w:r w:rsidRPr="00D0162F">
              <w:t>During T2:</w:t>
            </w:r>
          </w:p>
          <w:p w14:paraId="73503DBC" w14:textId="77777777" w:rsidR="00EC5DB8" w:rsidRPr="00D0162F" w:rsidRDefault="00EC5DB8" w:rsidP="00EC5DB8">
            <w:pPr>
              <w:pStyle w:val="TAL"/>
            </w:pPr>
            <w:r w:rsidRPr="00D0162F">
              <w:t>0dB</w:t>
            </w:r>
          </w:p>
          <w:p w14:paraId="685D3E1F" w14:textId="77777777" w:rsidR="00EC5DB8" w:rsidRPr="00D0162F" w:rsidRDefault="00EC5DB8" w:rsidP="00EC5DB8">
            <w:pPr>
              <w:pStyle w:val="TAL"/>
            </w:pPr>
            <w:r w:rsidRPr="00D0162F">
              <w:t>0dB</w:t>
            </w:r>
          </w:p>
          <w:p w14:paraId="5C250998" w14:textId="77777777" w:rsidR="00EC5DB8" w:rsidRPr="00D0162F" w:rsidRDefault="00EC5DB8" w:rsidP="00EC5DB8">
            <w:pPr>
              <w:pStyle w:val="TAL"/>
            </w:pPr>
            <w:r w:rsidRPr="00D0162F">
              <w:t>-0.45dB</w:t>
            </w:r>
          </w:p>
          <w:p w14:paraId="13EE005C" w14:textId="77777777" w:rsidR="00EC5DB8" w:rsidRPr="00D0162F" w:rsidRDefault="00EC5DB8" w:rsidP="00EC5DB8">
            <w:pPr>
              <w:pStyle w:val="TAL"/>
            </w:pPr>
          </w:p>
          <w:p w14:paraId="2C9091BB" w14:textId="77777777" w:rsidR="00EC5DB8" w:rsidRPr="00D0162F" w:rsidRDefault="00EC5DB8" w:rsidP="00EC5DB8">
            <w:pPr>
              <w:pStyle w:val="TAL"/>
              <w:rPr>
                <w:lang w:eastAsia="zh-CN"/>
              </w:rPr>
            </w:pPr>
            <w:r w:rsidRPr="00D0162F">
              <w:rPr>
                <w:lang w:eastAsia="zh-CN"/>
              </w:rPr>
              <w:t>In Signalling</w:t>
            </w:r>
          </w:p>
          <w:p w14:paraId="676151C8" w14:textId="41337146" w:rsidR="00EC5DB8" w:rsidRPr="00D0162F" w:rsidRDefault="00EC5DB8" w:rsidP="00EC5DB8">
            <w:pPr>
              <w:pStyle w:val="TAL"/>
            </w:pPr>
            <w:r w:rsidRPr="00D0162F">
              <w:t>3dB</w:t>
            </w:r>
          </w:p>
        </w:tc>
        <w:tc>
          <w:tcPr>
            <w:tcW w:w="2756" w:type="dxa"/>
          </w:tcPr>
          <w:p w14:paraId="6D8D6910" w14:textId="77777777" w:rsidR="00EC5DB8" w:rsidRPr="00D0162F" w:rsidRDefault="00EC5DB8" w:rsidP="00EC5DB8">
            <w:pPr>
              <w:pStyle w:val="TAL"/>
            </w:pPr>
            <w:r w:rsidRPr="00D0162F">
              <w:t>During T1:</w:t>
            </w:r>
          </w:p>
          <w:p w14:paraId="65047476" w14:textId="77777777" w:rsidR="00EC5DB8" w:rsidRPr="00D0162F" w:rsidRDefault="00EC5DB8" w:rsidP="00EC5DB8">
            <w:pPr>
              <w:pStyle w:val="TAL"/>
            </w:pPr>
            <w:r w:rsidRPr="00D0162F">
              <w:t>Noc: -98dBm/15kHz</w:t>
            </w:r>
          </w:p>
          <w:p w14:paraId="76F4B133" w14:textId="77777777" w:rsidR="00EC5DB8" w:rsidRPr="00D0162F" w:rsidRDefault="00EC5DB8" w:rsidP="00EC5DB8">
            <w:pPr>
              <w:pStyle w:val="TAL"/>
            </w:pPr>
            <w:r w:rsidRPr="00D0162F">
              <w:t>Ês1 / Noc: +12.55dB</w:t>
            </w:r>
          </w:p>
          <w:p w14:paraId="243EE5AB" w14:textId="77777777" w:rsidR="00EC5DB8" w:rsidRPr="00D0162F" w:rsidRDefault="00EC5DB8" w:rsidP="00EC5DB8">
            <w:pPr>
              <w:pStyle w:val="TAL"/>
            </w:pPr>
            <w:r w:rsidRPr="00D0162F">
              <w:t>Ês2 / Noc: +16dB</w:t>
            </w:r>
          </w:p>
          <w:p w14:paraId="1BFD9994" w14:textId="77777777" w:rsidR="00EC5DB8" w:rsidRPr="00D0162F" w:rsidRDefault="00EC5DB8" w:rsidP="00EC5DB8">
            <w:pPr>
              <w:pStyle w:val="TAL"/>
            </w:pPr>
          </w:p>
          <w:p w14:paraId="6AF98F0A" w14:textId="77777777" w:rsidR="00EC5DB8" w:rsidRPr="00D0162F" w:rsidRDefault="00EC5DB8" w:rsidP="00EC5DB8">
            <w:pPr>
              <w:pStyle w:val="TAL"/>
            </w:pPr>
            <w:r w:rsidRPr="00D0162F">
              <w:t>During T2:</w:t>
            </w:r>
          </w:p>
          <w:p w14:paraId="02F16F64" w14:textId="77777777" w:rsidR="00EC5DB8" w:rsidRPr="00D0162F" w:rsidRDefault="00EC5DB8" w:rsidP="00EC5DB8">
            <w:pPr>
              <w:pStyle w:val="TAL"/>
            </w:pPr>
            <w:r w:rsidRPr="00D0162F">
              <w:t>Noc: -98dBm/15kHz</w:t>
            </w:r>
          </w:p>
          <w:p w14:paraId="034B1371" w14:textId="77777777" w:rsidR="00EC5DB8" w:rsidRPr="00D0162F" w:rsidRDefault="00EC5DB8" w:rsidP="00EC5DB8">
            <w:pPr>
              <w:pStyle w:val="TAL"/>
            </w:pPr>
            <w:r w:rsidRPr="00D0162F">
              <w:t>Ês1 / Noc: +16dB</w:t>
            </w:r>
          </w:p>
          <w:p w14:paraId="72358DCC" w14:textId="77777777" w:rsidR="00EC5DB8" w:rsidRPr="00D0162F" w:rsidRDefault="00EC5DB8" w:rsidP="00EC5DB8">
            <w:pPr>
              <w:pStyle w:val="TAL"/>
            </w:pPr>
            <w:r w:rsidRPr="00D0162F">
              <w:t>Ês2 / Noc: +12.55dB</w:t>
            </w:r>
          </w:p>
          <w:p w14:paraId="0B8DC158" w14:textId="77777777" w:rsidR="00EC5DB8" w:rsidRPr="00D0162F" w:rsidRDefault="00EC5DB8" w:rsidP="00EC5DB8">
            <w:pPr>
              <w:pStyle w:val="TAL"/>
            </w:pPr>
          </w:p>
          <w:p w14:paraId="583F1114" w14:textId="77777777" w:rsidR="00EC5DB8" w:rsidRPr="00D0162F" w:rsidRDefault="00EC5DB8" w:rsidP="00EC5DB8">
            <w:pPr>
              <w:pStyle w:val="TAL"/>
              <w:rPr>
                <w:lang w:eastAsia="zh-CN"/>
              </w:rPr>
            </w:pPr>
            <w:r w:rsidRPr="00D0162F">
              <w:rPr>
                <w:lang w:eastAsia="zh-CN"/>
              </w:rPr>
              <w:t>In Signalling</w:t>
            </w:r>
          </w:p>
          <w:p w14:paraId="1B8B49FD" w14:textId="067F0A61" w:rsidR="00EC5DB8" w:rsidRPr="00D0162F" w:rsidRDefault="00EC5DB8" w:rsidP="00EC5DB8">
            <w:pPr>
              <w:pStyle w:val="TAL"/>
            </w:pPr>
            <w:r w:rsidRPr="00D0162F">
              <w:rPr>
                <w:lang w:eastAsia="zh-CN"/>
              </w:rPr>
              <w:t>SSearchDeltaP = 6dB</w:t>
            </w:r>
          </w:p>
        </w:tc>
      </w:tr>
      <w:tr w:rsidR="00FE32DA" w:rsidRPr="00D0162F" w14:paraId="00578147" w14:textId="77777777" w:rsidTr="00543F9B">
        <w:trPr>
          <w:jc w:val="center"/>
        </w:trPr>
        <w:tc>
          <w:tcPr>
            <w:tcW w:w="2843" w:type="dxa"/>
            <w:gridSpan w:val="2"/>
          </w:tcPr>
          <w:p w14:paraId="6D4D1347" w14:textId="52BDE41C" w:rsidR="00EC5DB8" w:rsidRPr="00D0162F" w:rsidRDefault="00EC5DB8" w:rsidP="00EC5DB8">
            <w:pPr>
              <w:pStyle w:val="TAL"/>
            </w:pPr>
            <w:r w:rsidRPr="00D0162F">
              <w:t>6.1.1.4 NR SA FR1 cell re-selection for UE fulfilling not-at-cell edge relaxed measurement criterion</w:t>
            </w:r>
          </w:p>
        </w:tc>
        <w:tc>
          <w:tcPr>
            <w:tcW w:w="3357" w:type="dxa"/>
          </w:tcPr>
          <w:p w14:paraId="59E4DAD7" w14:textId="77777777" w:rsidR="00EC5DB8" w:rsidRPr="00D0162F" w:rsidRDefault="00EC5DB8" w:rsidP="00EC5DB8">
            <w:pPr>
              <w:pStyle w:val="TAL"/>
            </w:pPr>
            <w:r w:rsidRPr="00D0162F">
              <w:t>During T1:</w:t>
            </w:r>
          </w:p>
          <w:p w14:paraId="3BAC4DB0" w14:textId="77777777" w:rsidR="00EC5DB8" w:rsidRPr="00D0162F" w:rsidRDefault="00EC5DB8" w:rsidP="00EC5DB8">
            <w:pPr>
              <w:pStyle w:val="TAL"/>
            </w:pPr>
            <w:r w:rsidRPr="00D0162F">
              <w:t>Noc: -98dBm/15kHz</w:t>
            </w:r>
          </w:p>
          <w:p w14:paraId="5C2D1BC6" w14:textId="77777777" w:rsidR="00EC5DB8" w:rsidRPr="00D0162F" w:rsidRDefault="00EC5DB8" w:rsidP="00EC5DB8">
            <w:pPr>
              <w:pStyle w:val="TAL"/>
            </w:pPr>
            <w:r w:rsidRPr="00D0162F">
              <w:t>Ês1 / Noc: +13dB</w:t>
            </w:r>
          </w:p>
          <w:p w14:paraId="498F55AB" w14:textId="77777777" w:rsidR="00EC5DB8" w:rsidRPr="00D0162F" w:rsidRDefault="00EC5DB8" w:rsidP="00EC5DB8">
            <w:pPr>
              <w:pStyle w:val="TAL"/>
            </w:pPr>
            <w:r w:rsidRPr="00D0162F">
              <w:t>Ês2 / Noc: +16dB</w:t>
            </w:r>
          </w:p>
          <w:p w14:paraId="1AD659B0" w14:textId="77777777" w:rsidR="00EC5DB8" w:rsidRPr="00D0162F" w:rsidRDefault="00EC5DB8" w:rsidP="00EC5DB8">
            <w:pPr>
              <w:pStyle w:val="TAL"/>
            </w:pPr>
          </w:p>
          <w:p w14:paraId="2C3B833D" w14:textId="77777777" w:rsidR="00EC5DB8" w:rsidRPr="00D0162F" w:rsidRDefault="00EC5DB8" w:rsidP="00EC5DB8">
            <w:pPr>
              <w:pStyle w:val="TAL"/>
            </w:pPr>
            <w:r w:rsidRPr="00D0162F">
              <w:t>During T2:</w:t>
            </w:r>
          </w:p>
          <w:p w14:paraId="02268DE3" w14:textId="77777777" w:rsidR="00EC5DB8" w:rsidRPr="00D0162F" w:rsidRDefault="00EC5DB8" w:rsidP="00EC5DB8">
            <w:pPr>
              <w:pStyle w:val="TAL"/>
            </w:pPr>
            <w:r w:rsidRPr="00D0162F">
              <w:t>Noc: -98dBm/15kHz</w:t>
            </w:r>
          </w:p>
          <w:p w14:paraId="1C1DDEF6" w14:textId="77777777" w:rsidR="00EC5DB8" w:rsidRPr="00D0162F" w:rsidRDefault="00EC5DB8" w:rsidP="00EC5DB8">
            <w:pPr>
              <w:pStyle w:val="TAL"/>
            </w:pPr>
            <w:r w:rsidRPr="00D0162F">
              <w:t>Ês1 / Noc: +16dB</w:t>
            </w:r>
          </w:p>
          <w:p w14:paraId="40E98D78" w14:textId="40FF3E43" w:rsidR="00EC5DB8" w:rsidRPr="00D0162F" w:rsidRDefault="00EC5DB8" w:rsidP="00EC5DB8">
            <w:pPr>
              <w:pStyle w:val="TAL"/>
            </w:pPr>
            <w:r w:rsidRPr="00D0162F">
              <w:t>Ês2 / Noc: +13dB</w:t>
            </w:r>
          </w:p>
        </w:tc>
        <w:tc>
          <w:tcPr>
            <w:tcW w:w="1643" w:type="dxa"/>
          </w:tcPr>
          <w:p w14:paraId="1B047858" w14:textId="77777777" w:rsidR="00EC5DB8" w:rsidRPr="00D0162F" w:rsidRDefault="00EC5DB8" w:rsidP="00EC5DB8">
            <w:pPr>
              <w:pStyle w:val="TAL"/>
            </w:pPr>
            <w:r w:rsidRPr="00D0162F">
              <w:t>During T1:</w:t>
            </w:r>
          </w:p>
          <w:p w14:paraId="15897FF1" w14:textId="77777777" w:rsidR="00EC5DB8" w:rsidRPr="00D0162F" w:rsidRDefault="00EC5DB8" w:rsidP="00EC5DB8">
            <w:pPr>
              <w:pStyle w:val="TAL"/>
            </w:pPr>
            <w:r w:rsidRPr="00D0162F">
              <w:t>0dB</w:t>
            </w:r>
          </w:p>
          <w:p w14:paraId="56FE0E53" w14:textId="77777777" w:rsidR="00EC5DB8" w:rsidRPr="00D0162F" w:rsidRDefault="00EC5DB8" w:rsidP="00EC5DB8">
            <w:pPr>
              <w:pStyle w:val="TAL"/>
            </w:pPr>
            <w:r w:rsidRPr="00D0162F">
              <w:t>-0.45dB</w:t>
            </w:r>
          </w:p>
          <w:p w14:paraId="6B7874D2" w14:textId="77777777" w:rsidR="00EC5DB8" w:rsidRPr="00D0162F" w:rsidRDefault="00EC5DB8" w:rsidP="00EC5DB8">
            <w:pPr>
              <w:pStyle w:val="TAL"/>
            </w:pPr>
            <w:r w:rsidRPr="00D0162F">
              <w:t>0dB</w:t>
            </w:r>
          </w:p>
          <w:p w14:paraId="072680FF" w14:textId="77777777" w:rsidR="00EC5DB8" w:rsidRPr="00D0162F" w:rsidRDefault="00EC5DB8" w:rsidP="00EC5DB8">
            <w:pPr>
              <w:pStyle w:val="TAL"/>
            </w:pPr>
          </w:p>
          <w:p w14:paraId="6B2F6EE8" w14:textId="77777777" w:rsidR="00EC5DB8" w:rsidRPr="00D0162F" w:rsidRDefault="00EC5DB8" w:rsidP="00EC5DB8">
            <w:pPr>
              <w:pStyle w:val="TAL"/>
            </w:pPr>
            <w:r w:rsidRPr="00D0162F">
              <w:t>During T2:</w:t>
            </w:r>
          </w:p>
          <w:p w14:paraId="15BEA3EF" w14:textId="77777777" w:rsidR="00EC5DB8" w:rsidRPr="00D0162F" w:rsidRDefault="00EC5DB8" w:rsidP="00EC5DB8">
            <w:pPr>
              <w:pStyle w:val="TAL"/>
            </w:pPr>
            <w:r w:rsidRPr="00D0162F">
              <w:t>0dB</w:t>
            </w:r>
          </w:p>
          <w:p w14:paraId="4DA3BFCC" w14:textId="77777777" w:rsidR="00EC5DB8" w:rsidRPr="00D0162F" w:rsidRDefault="00EC5DB8" w:rsidP="00EC5DB8">
            <w:pPr>
              <w:pStyle w:val="TAL"/>
            </w:pPr>
            <w:r w:rsidRPr="00D0162F">
              <w:t>0dB</w:t>
            </w:r>
          </w:p>
          <w:p w14:paraId="5AE5060A" w14:textId="1E01C2E3" w:rsidR="00EC5DB8" w:rsidRPr="00D0162F" w:rsidRDefault="00EC5DB8" w:rsidP="00EC5DB8">
            <w:pPr>
              <w:pStyle w:val="TAL"/>
            </w:pPr>
            <w:r w:rsidRPr="00D0162F">
              <w:t>-0.45dB</w:t>
            </w:r>
          </w:p>
        </w:tc>
        <w:tc>
          <w:tcPr>
            <w:tcW w:w="2756" w:type="dxa"/>
          </w:tcPr>
          <w:p w14:paraId="449E46C5" w14:textId="77777777" w:rsidR="00EC5DB8" w:rsidRPr="00D0162F" w:rsidRDefault="00EC5DB8" w:rsidP="00EC5DB8">
            <w:pPr>
              <w:pStyle w:val="TAL"/>
            </w:pPr>
            <w:r w:rsidRPr="00D0162F">
              <w:t>During T1:</w:t>
            </w:r>
          </w:p>
          <w:p w14:paraId="070DD846" w14:textId="77777777" w:rsidR="00EC5DB8" w:rsidRPr="00D0162F" w:rsidRDefault="00EC5DB8" w:rsidP="00EC5DB8">
            <w:pPr>
              <w:pStyle w:val="TAL"/>
            </w:pPr>
            <w:r w:rsidRPr="00D0162F">
              <w:t>Noc: -98dBm/15kHz</w:t>
            </w:r>
          </w:p>
          <w:p w14:paraId="392EADB4" w14:textId="77777777" w:rsidR="00EC5DB8" w:rsidRPr="00D0162F" w:rsidRDefault="00EC5DB8" w:rsidP="00EC5DB8">
            <w:pPr>
              <w:pStyle w:val="TAL"/>
            </w:pPr>
            <w:r w:rsidRPr="00D0162F">
              <w:t>Ês1 / Noc: +12.55dB</w:t>
            </w:r>
          </w:p>
          <w:p w14:paraId="4ECA95AD" w14:textId="77777777" w:rsidR="00EC5DB8" w:rsidRPr="00D0162F" w:rsidRDefault="00EC5DB8" w:rsidP="00EC5DB8">
            <w:pPr>
              <w:pStyle w:val="TAL"/>
            </w:pPr>
            <w:r w:rsidRPr="00D0162F">
              <w:t>Ês2 / Noc: +16dB</w:t>
            </w:r>
          </w:p>
          <w:p w14:paraId="4CDCEC08" w14:textId="77777777" w:rsidR="00EC5DB8" w:rsidRPr="00D0162F" w:rsidRDefault="00EC5DB8" w:rsidP="00EC5DB8">
            <w:pPr>
              <w:pStyle w:val="TAL"/>
            </w:pPr>
          </w:p>
          <w:p w14:paraId="5257D51C" w14:textId="77777777" w:rsidR="00EC5DB8" w:rsidRPr="00D0162F" w:rsidRDefault="00EC5DB8" w:rsidP="00EC5DB8">
            <w:pPr>
              <w:pStyle w:val="TAL"/>
            </w:pPr>
            <w:r w:rsidRPr="00D0162F">
              <w:t>During T2:</w:t>
            </w:r>
          </w:p>
          <w:p w14:paraId="0E9763B9" w14:textId="77777777" w:rsidR="00EC5DB8" w:rsidRPr="00D0162F" w:rsidRDefault="00EC5DB8" w:rsidP="00EC5DB8">
            <w:pPr>
              <w:pStyle w:val="TAL"/>
            </w:pPr>
            <w:r w:rsidRPr="00D0162F">
              <w:t>Noc: -98dBm/15kHz</w:t>
            </w:r>
          </w:p>
          <w:p w14:paraId="60D96DCC" w14:textId="77777777" w:rsidR="00EC5DB8" w:rsidRPr="00D0162F" w:rsidRDefault="00EC5DB8" w:rsidP="00EC5DB8">
            <w:pPr>
              <w:pStyle w:val="TAL"/>
            </w:pPr>
            <w:r w:rsidRPr="00D0162F">
              <w:t>Ês1 / Noc: +16dB</w:t>
            </w:r>
          </w:p>
          <w:p w14:paraId="1F25987C" w14:textId="105610CA" w:rsidR="00EC5DB8" w:rsidRPr="00D0162F" w:rsidRDefault="00EC5DB8" w:rsidP="00EC5DB8">
            <w:pPr>
              <w:pStyle w:val="TAL"/>
            </w:pPr>
            <w:r w:rsidRPr="00D0162F">
              <w:t>Ês2 / Noc: +12.55dB</w:t>
            </w:r>
          </w:p>
        </w:tc>
      </w:tr>
      <w:tr w:rsidR="00FE32DA" w:rsidRPr="00D0162F" w14:paraId="5AA26121" w14:textId="77777777" w:rsidTr="00543F9B">
        <w:trPr>
          <w:jc w:val="center"/>
        </w:trPr>
        <w:tc>
          <w:tcPr>
            <w:tcW w:w="2843" w:type="dxa"/>
            <w:gridSpan w:val="2"/>
          </w:tcPr>
          <w:p w14:paraId="3807250F" w14:textId="50CEDB84" w:rsidR="00EC5DB8" w:rsidRPr="00D0162F" w:rsidRDefault="00EC5DB8" w:rsidP="00EC5DB8">
            <w:pPr>
              <w:pStyle w:val="TAL"/>
            </w:pPr>
            <w:r w:rsidRPr="00D0162F">
              <w:lastRenderedPageBreak/>
              <w:t>6.1.1.5 NR SA FR1-FR1 cell re-selection for UE fulfilling low mobility relaxed measurement criterion</w:t>
            </w:r>
          </w:p>
        </w:tc>
        <w:tc>
          <w:tcPr>
            <w:tcW w:w="3357" w:type="dxa"/>
          </w:tcPr>
          <w:p w14:paraId="2AC83165" w14:textId="77777777" w:rsidR="00EC5DB8" w:rsidRPr="00D0162F" w:rsidRDefault="00EC5DB8" w:rsidP="00EC5DB8">
            <w:pPr>
              <w:pStyle w:val="TAL"/>
            </w:pPr>
            <w:r w:rsidRPr="00D0162F">
              <w:t>During T1:</w:t>
            </w:r>
          </w:p>
          <w:p w14:paraId="5D1BAC62" w14:textId="77777777" w:rsidR="00EC5DB8" w:rsidRPr="00D0162F" w:rsidRDefault="00EC5DB8" w:rsidP="00EC5DB8">
            <w:pPr>
              <w:pStyle w:val="TAL"/>
            </w:pPr>
            <w:r w:rsidRPr="00D0162F">
              <w:t>Noc1: -98dBm/15kHz</w:t>
            </w:r>
          </w:p>
          <w:p w14:paraId="09B10A64" w14:textId="77777777" w:rsidR="00EC5DB8" w:rsidRPr="00D0162F" w:rsidRDefault="00EC5DB8" w:rsidP="00EC5DB8">
            <w:pPr>
              <w:pStyle w:val="TAL"/>
            </w:pPr>
            <w:r w:rsidRPr="00D0162F">
              <w:t>Ês1 / Noc1: +14dB</w:t>
            </w:r>
          </w:p>
          <w:p w14:paraId="67E8492F" w14:textId="77777777" w:rsidR="00EC5DB8" w:rsidRPr="00D0162F" w:rsidRDefault="00EC5DB8" w:rsidP="00EC5DB8">
            <w:pPr>
              <w:pStyle w:val="TAL"/>
            </w:pPr>
            <w:r w:rsidRPr="00D0162F">
              <w:t>Noc2: -98dBm/15kHz</w:t>
            </w:r>
          </w:p>
          <w:p w14:paraId="554C8C61" w14:textId="77777777" w:rsidR="00EC5DB8" w:rsidRPr="00D0162F" w:rsidRDefault="00EC5DB8" w:rsidP="00EC5DB8">
            <w:pPr>
              <w:pStyle w:val="TAL"/>
            </w:pPr>
            <w:r w:rsidRPr="00D0162F">
              <w:t>Ês2 / Noc2: -4dB</w:t>
            </w:r>
          </w:p>
          <w:p w14:paraId="74B24C30" w14:textId="77777777" w:rsidR="00EC5DB8" w:rsidRPr="00D0162F" w:rsidRDefault="00EC5DB8" w:rsidP="00EC5DB8">
            <w:pPr>
              <w:pStyle w:val="TAL"/>
            </w:pPr>
          </w:p>
          <w:p w14:paraId="7721BD4D" w14:textId="77777777" w:rsidR="00EC5DB8" w:rsidRPr="00D0162F" w:rsidRDefault="00EC5DB8" w:rsidP="00EC5DB8">
            <w:pPr>
              <w:pStyle w:val="TAL"/>
            </w:pPr>
            <w:r w:rsidRPr="00D0162F">
              <w:t>During T2:</w:t>
            </w:r>
          </w:p>
          <w:p w14:paraId="64683A84" w14:textId="77777777" w:rsidR="00EC5DB8" w:rsidRPr="00D0162F" w:rsidRDefault="00EC5DB8" w:rsidP="00EC5DB8">
            <w:pPr>
              <w:pStyle w:val="TAL"/>
            </w:pPr>
            <w:r w:rsidRPr="00D0162F">
              <w:t>Noc1: -98dBm/15kHz</w:t>
            </w:r>
          </w:p>
          <w:p w14:paraId="0D99CA6D" w14:textId="77777777" w:rsidR="00EC5DB8" w:rsidRPr="00D0162F" w:rsidRDefault="00EC5DB8" w:rsidP="00EC5DB8">
            <w:pPr>
              <w:pStyle w:val="TAL"/>
            </w:pPr>
            <w:r w:rsidRPr="00D0162F">
              <w:t>Ês1 / Noc1: +14dB</w:t>
            </w:r>
          </w:p>
          <w:p w14:paraId="5FF75D5C" w14:textId="77777777" w:rsidR="00EC5DB8" w:rsidRPr="00D0162F" w:rsidRDefault="00EC5DB8" w:rsidP="00EC5DB8">
            <w:pPr>
              <w:pStyle w:val="TAL"/>
            </w:pPr>
            <w:r w:rsidRPr="00D0162F">
              <w:t>Noc2: -98dBm/15kHz</w:t>
            </w:r>
          </w:p>
          <w:p w14:paraId="2FC5813E" w14:textId="77777777" w:rsidR="00EC5DB8" w:rsidRPr="00D0162F" w:rsidRDefault="00EC5DB8" w:rsidP="00EC5DB8">
            <w:pPr>
              <w:pStyle w:val="TAL"/>
            </w:pPr>
            <w:r w:rsidRPr="00D0162F">
              <w:t>Ês2 / Noc2: +12dB</w:t>
            </w:r>
          </w:p>
          <w:p w14:paraId="46FBF3CD" w14:textId="77777777" w:rsidR="00EC5DB8" w:rsidRPr="00D0162F" w:rsidRDefault="00EC5DB8" w:rsidP="00EC5DB8">
            <w:pPr>
              <w:pStyle w:val="TAL"/>
            </w:pPr>
          </w:p>
          <w:p w14:paraId="4AC4D5DD" w14:textId="77777777" w:rsidR="00EC5DB8" w:rsidRPr="00D0162F" w:rsidRDefault="00EC5DB8" w:rsidP="00EC5DB8">
            <w:pPr>
              <w:pStyle w:val="TAL"/>
            </w:pPr>
            <w:r w:rsidRPr="00D0162F">
              <w:t>In signalling:</w:t>
            </w:r>
          </w:p>
          <w:p w14:paraId="7C4D69AE" w14:textId="77777777" w:rsidR="00EC5DB8" w:rsidRPr="00D0162F" w:rsidRDefault="00EC5DB8" w:rsidP="00EC5DB8">
            <w:pPr>
              <w:pStyle w:val="TAL"/>
            </w:pPr>
            <w:r w:rsidRPr="00D0162F">
              <w:rPr>
                <w:lang w:eastAsia="zh-CN"/>
              </w:rPr>
              <w:t>Th</w:t>
            </w:r>
            <w:r w:rsidRPr="00D0162F">
              <w:t>resh_X_HighP of Cell 1 = 48dB</w:t>
            </w:r>
          </w:p>
          <w:p w14:paraId="40DC35B7" w14:textId="77777777" w:rsidR="00EC5DB8" w:rsidRPr="00D0162F" w:rsidRDefault="00EC5DB8" w:rsidP="00EC5DB8">
            <w:pPr>
              <w:pStyle w:val="TAL"/>
            </w:pPr>
            <w:r w:rsidRPr="00D0162F">
              <w:rPr>
                <w:lang w:eastAsia="zh-CN"/>
              </w:rPr>
              <w:t>Th</w:t>
            </w:r>
            <w:r w:rsidRPr="00D0162F">
              <w:t>resh_X_HighP of Cell 2 = 48dB</w:t>
            </w:r>
          </w:p>
          <w:p w14:paraId="5B0590E9" w14:textId="77777777" w:rsidR="00EC5DB8" w:rsidRPr="00D0162F" w:rsidRDefault="00EC5DB8" w:rsidP="00EC5DB8">
            <w:pPr>
              <w:pStyle w:val="TAL"/>
            </w:pPr>
            <w:r w:rsidRPr="00D0162F">
              <w:rPr>
                <w:lang w:eastAsia="zh-CN"/>
              </w:rPr>
              <w:t>Th</w:t>
            </w:r>
            <w:r w:rsidRPr="00D0162F">
              <w:t>resh_X_LowP of Cell 1 = 50dB</w:t>
            </w:r>
          </w:p>
          <w:p w14:paraId="7F9515E7" w14:textId="77777777" w:rsidR="00EC5DB8" w:rsidRPr="00D0162F" w:rsidRDefault="00EC5DB8" w:rsidP="00EC5DB8">
            <w:pPr>
              <w:pStyle w:val="TAL"/>
            </w:pPr>
            <w:r w:rsidRPr="00D0162F">
              <w:rPr>
                <w:lang w:eastAsia="zh-CN"/>
              </w:rPr>
              <w:t>Th</w:t>
            </w:r>
            <w:r w:rsidRPr="00D0162F">
              <w:t>resh_X_LowP of Cell 2 = 50dB</w:t>
            </w:r>
          </w:p>
          <w:p w14:paraId="15764844" w14:textId="77777777" w:rsidR="00EC5DB8" w:rsidRPr="00D0162F" w:rsidRDefault="00EC5DB8" w:rsidP="00EC5DB8">
            <w:pPr>
              <w:pStyle w:val="TAL"/>
            </w:pPr>
            <w:r w:rsidRPr="00D0162F">
              <w:rPr>
                <w:lang w:eastAsia="zh-CN"/>
              </w:rPr>
              <w:t>Th</w:t>
            </w:r>
            <w:r w:rsidRPr="00D0162F">
              <w:t>resh_Serving_LowP of Cell 1 = 44dB</w:t>
            </w:r>
          </w:p>
          <w:p w14:paraId="75BF0A3A" w14:textId="77777777" w:rsidR="00EC5DB8" w:rsidRPr="00D0162F" w:rsidRDefault="00EC5DB8" w:rsidP="00EC5DB8">
            <w:pPr>
              <w:pStyle w:val="TAL"/>
            </w:pPr>
            <w:r w:rsidRPr="00D0162F">
              <w:rPr>
                <w:lang w:eastAsia="zh-CN"/>
              </w:rPr>
              <w:t>Th</w:t>
            </w:r>
            <w:r w:rsidRPr="00D0162F">
              <w:t>resh_Serving_LowP of Cell 2 = 44dB</w:t>
            </w:r>
          </w:p>
          <w:p w14:paraId="3CF855BF" w14:textId="77777777" w:rsidR="00EC5DB8" w:rsidRPr="00D0162F" w:rsidRDefault="00EC5DB8" w:rsidP="00EC5DB8">
            <w:pPr>
              <w:pStyle w:val="TAL"/>
            </w:pPr>
            <w:r w:rsidRPr="00D0162F">
              <w:t>SSearchDeltaP of Cell 1 = 3dB</w:t>
            </w:r>
          </w:p>
          <w:p w14:paraId="052586FF" w14:textId="1DFE51D6" w:rsidR="00EC5DB8" w:rsidRPr="00D0162F" w:rsidRDefault="00EC5DB8" w:rsidP="00EC5DB8">
            <w:pPr>
              <w:pStyle w:val="TAL"/>
            </w:pPr>
            <w:r w:rsidRPr="00D0162F">
              <w:t>SSearchDeltaP of Cell 2 = 3dB</w:t>
            </w:r>
          </w:p>
        </w:tc>
        <w:tc>
          <w:tcPr>
            <w:tcW w:w="1643" w:type="dxa"/>
          </w:tcPr>
          <w:p w14:paraId="4096433A" w14:textId="77777777" w:rsidR="00EC5DB8" w:rsidRPr="00D0162F" w:rsidRDefault="00EC5DB8" w:rsidP="00EC5DB8">
            <w:pPr>
              <w:pStyle w:val="TAL"/>
            </w:pPr>
            <w:r w:rsidRPr="00D0162F">
              <w:t>During T1:</w:t>
            </w:r>
          </w:p>
          <w:p w14:paraId="5F9DE2A8" w14:textId="77777777" w:rsidR="00EC5DB8" w:rsidRPr="00D0162F" w:rsidRDefault="00EC5DB8" w:rsidP="00EC5DB8">
            <w:pPr>
              <w:pStyle w:val="TAL"/>
            </w:pPr>
            <w:r w:rsidRPr="00D0162F">
              <w:t>0dB</w:t>
            </w:r>
          </w:p>
          <w:p w14:paraId="470D3806" w14:textId="77777777" w:rsidR="00EC5DB8" w:rsidRPr="00D0162F" w:rsidRDefault="00EC5DB8" w:rsidP="00EC5DB8">
            <w:pPr>
              <w:pStyle w:val="TAL"/>
            </w:pPr>
            <w:r w:rsidRPr="00D0162F">
              <w:t>0dB</w:t>
            </w:r>
          </w:p>
          <w:p w14:paraId="612B14B8" w14:textId="77777777" w:rsidR="00EC5DB8" w:rsidRPr="00D0162F" w:rsidRDefault="00EC5DB8" w:rsidP="00EC5DB8">
            <w:pPr>
              <w:pStyle w:val="TAL"/>
            </w:pPr>
            <w:r w:rsidRPr="00D0162F">
              <w:t>0dB</w:t>
            </w:r>
          </w:p>
          <w:p w14:paraId="4CC6CF2E" w14:textId="77777777" w:rsidR="00EC5DB8" w:rsidRPr="00D0162F" w:rsidRDefault="00EC5DB8" w:rsidP="00EC5DB8">
            <w:pPr>
              <w:pStyle w:val="TAL"/>
            </w:pPr>
            <w:r w:rsidRPr="00D0162F">
              <w:t>0.3dB</w:t>
            </w:r>
          </w:p>
          <w:p w14:paraId="0206E69D" w14:textId="77777777" w:rsidR="00EC5DB8" w:rsidRPr="00D0162F" w:rsidRDefault="00EC5DB8" w:rsidP="00EC5DB8">
            <w:pPr>
              <w:pStyle w:val="TAL"/>
            </w:pPr>
          </w:p>
          <w:p w14:paraId="5DC9D2C6" w14:textId="77777777" w:rsidR="00EC5DB8" w:rsidRPr="00D0162F" w:rsidRDefault="00EC5DB8" w:rsidP="00EC5DB8">
            <w:pPr>
              <w:pStyle w:val="TAL"/>
            </w:pPr>
            <w:r w:rsidRPr="00D0162F">
              <w:t>During T2:</w:t>
            </w:r>
          </w:p>
          <w:p w14:paraId="22A7E98C" w14:textId="77777777" w:rsidR="00EC5DB8" w:rsidRPr="00D0162F" w:rsidRDefault="00EC5DB8" w:rsidP="00EC5DB8">
            <w:pPr>
              <w:pStyle w:val="TAL"/>
            </w:pPr>
            <w:r w:rsidRPr="00D0162F">
              <w:t>0dB</w:t>
            </w:r>
          </w:p>
          <w:p w14:paraId="1EB774C1" w14:textId="77777777" w:rsidR="00EC5DB8" w:rsidRPr="00D0162F" w:rsidRDefault="00EC5DB8" w:rsidP="00EC5DB8">
            <w:pPr>
              <w:pStyle w:val="TAL"/>
            </w:pPr>
            <w:r w:rsidRPr="00D0162F">
              <w:t>0dB</w:t>
            </w:r>
          </w:p>
          <w:p w14:paraId="7F06E23B" w14:textId="77777777" w:rsidR="00EC5DB8" w:rsidRPr="00D0162F" w:rsidRDefault="00EC5DB8" w:rsidP="00EC5DB8">
            <w:pPr>
              <w:pStyle w:val="TAL"/>
            </w:pPr>
            <w:r w:rsidRPr="00D0162F">
              <w:t>0dB</w:t>
            </w:r>
          </w:p>
          <w:p w14:paraId="4621F4A2" w14:textId="77777777" w:rsidR="00EC5DB8" w:rsidRPr="00D0162F" w:rsidRDefault="00EC5DB8" w:rsidP="00EC5DB8">
            <w:pPr>
              <w:pStyle w:val="TAL"/>
            </w:pPr>
            <w:r w:rsidRPr="00D0162F">
              <w:t>-2.25dB</w:t>
            </w:r>
          </w:p>
          <w:p w14:paraId="1FB2C6CA" w14:textId="77777777" w:rsidR="00EC5DB8" w:rsidRPr="00D0162F" w:rsidRDefault="00EC5DB8" w:rsidP="00EC5DB8">
            <w:pPr>
              <w:pStyle w:val="TAL"/>
            </w:pPr>
          </w:p>
          <w:p w14:paraId="2881085A" w14:textId="77777777" w:rsidR="00EC5DB8" w:rsidRPr="00D0162F" w:rsidRDefault="00EC5DB8" w:rsidP="00EC5DB8">
            <w:pPr>
              <w:pStyle w:val="TAL"/>
            </w:pPr>
            <w:r w:rsidRPr="00D0162F">
              <w:t>In signalling:</w:t>
            </w:r>
          </w:p>
          <w:p w14:paraId="792A3DC8" w14:textId="77777777" w:rsidR="00EC5DB8" w:rsidRPr="00D0162F" w:rsidRDefault="00EC5DB8" w:rsidP="00EC5DB8">
            <w:pPr>
              <w:pStyle w:val="TAL"/>
            </w:pPr>
            <w:r w:rsidRPr="00D0162F">
              <w:t>0dB</w:t>
            </w:r>
          </w:p>
          <w:p w14:paraId="649120BC" w14:textId="77777777" w:rsidR="00EC5DB8" w:rsidRPr="00D0162F" w:rsidRDefault="00EC5DB8" w:rsidP="00EC5DB8">
            <w:pPr>
              <w:pStyle w:val="TAL"/>
            </w:pPr>
            <w:r w:rsidRPr="00D0162F">
              <w:t>-4dB</w:t>
            </w:r>
          </w:p>
          <w:p w14:paraId="2EA1A889" w14:textId="77777777" w:rsidR="00EC5DB8" w:rsidRPr="00D0162F" w:rsidRDefault="00EC5DB8" w:rsidP="00EC5DB8">
            <w:pPr>
              <w:pStyle w:val="TAL"/>
            </w:pPr>
            <w:r w:rsidRPr="00D0162F">
              <w:t>-2dB</w:t>
            </w:r>
          </w:p>
          <w:p w14:paraId="0ACB5A40" w14:textId="77777777" w:rsidR="00EC5DB8" w:rsidRPr="00D0162F" w:rsidRDefault="00EC5DB8" w:rsidP="00EC5DB8">
            <w:pPr>
              <w:pStyle w:val="TAL"/>
            </w:pPr>
            <w:r w:rsidRPr="00D0162F">
              <w:t>0dB</w:t>
            </w:r>
          </w:p>
          <w:p w14:paraId="365211DB" w14:textId="77777777" w:rsidR="00EC5DB8" w:rsidRPr="00D0162F" w:rsidRDefault="00EC5DB8" w:rsidP="00EC5DB8">
            <w:pPr>
              <w:pStyle w:val="TAL"/>
            </w:pPr>
            <w:r w:rsidRPr="00D0162F">
              <w:t>0dB</w:t>
            </w:r>
          </w:p>
          <w:p w14:paraId="0583D8C7" w14:textId="77777777" w:rsidR="00EC5DB8" w:rsidRPr="00D0162F" w:rsidRDefault="00EC5DB8" w:rsidP="00EC5DB8">
            <w:pPr>
              <w:pStyle w:val="TAL"/>
            </w:pPr>
            <w:r w:rsidRPr="00D0162F">
              <w:t>2dB</w:t>
            </w:r>
          </w:p>
          <w:p w14:paraId="2E1FF215" w14:textId="77777777" w:rsidR="00EC5DB8" w:rsidRPr="00D0162F" w:rsidRDefault="00EC5DB8" w:rsidP="00EC5DB8">
            <w:pPr>
              <w:pStyle w:val="TAL"/>
            </w:pPr>
            <w:r w:rsidRPr="00D0162F">
              <w:t>0dB</w:t>
            </w:r>
          </w:p>
          <w:p w14:paraId="0BB89EA2" w14:textId="1A96D46A" w:rsidR="00EC5DB8" w:rsidRPr="00D0162F" w:rsidRDefault="00EC5DB8" w:rsidP="00EC5DB8">
            <w:pPr>
              <w:pStyle w:val="TAL"/>
            </w:pPr>
            <w:r w:rsidRPr="00D0162F">
              <w:t>12dB</w:t>
            </w:r>
          </w:p>
        </w:tc>
        <w:tc>
          <w:tcPr>
            <w:tcW w:w="2756" w:type="dxa"/>
          </w:tcPr>
          <w:p w14:paraId="275FB69C" w14:textId="77777777" w:rsidR="00EC5DB8" w:rsidRPr="00D0162F" w:rsidRDefault="00EC5DB8" w:rsidP="00EC5DB8">
            <w:pPr>
              <w:pStyle w:val="TAL"/>
            </w:pPr>
            <w:r w:rsidRPr="00D0162F">
              <w:t>During T1:</w:t>
            </w:r>
          </w:p>
          <w:p w14:paraId="1DED38D2" w14:textId="77777777" w:rsidR="00EC5DB8" w:rsidRPr="00D0162F" w:rsidRDefault="00EC5DB8" w:rsidP="00EC5DB8">
            <w:pPr>
              <w:pStyle w:val="TAL"/>
            </w:pPr>
            <w:r w:rsidRPr="00D0162F">
              <w:t>Noc1: -98dBm/15kHz</w:t>
            </w:r>
          </w:p>
          <w:p w14:paraId="30A981F8" w14:textId="77777777" w:rsidR="00EC5DB8" w:rsidRPr="00D0162F" w:rsidRDefault="00EC5DB8" w:rsidP="00EC5DB8">
            <w:pPr>
              <w:pStyle w:val="TAL"/>
            </w:pPr>
            <w:r w:rsidRPr="00D0162F">
              <w:t>Ês1 / Noc1: +14dB</w:t>
            </w:r>
          </w:p>
          <w:p w14:paraId="71EBCAFA" w14:textId="77777777" w:rsidR="00EC5DB8" w:rsidRPr="00D0162F" w:rsidRDefault="00EC5DB8" w:rsidP="00EC5DB8">
            <w:pPr>
              <w:pStyle w:val="TAL"/>
            </w:pPr>
            <w:r w:rsidRPr="00D0162F">
              <w:t>Noc2: -98dBm/15kHz</w:t>
            </w:r>
          </w:p>
          <w:p w14:paraId="7DD6C863" w14:textId="77777777" w:rsidR="00EC5DB8" w:rsidRPr="00D0162F" w:rsidRDefault="00EC5DB8" w:rsidP="00EC5DB8">
            <w:pPr>
              <w:pStyle w:val="TAL"/>
            </w:pPr>
            <w:r w:rsidRPr="00D0162F">
              <w:t>Ês2 / Noc2: -3.7dB</w:t>
            </w:r>
          </w:p>
          <w:p w14:paraId="33D269A3" w14:textId="77777777" w:rsidR="00EC5DB8" w:rsidRPr="00D0162F" w:rsidRDefault="00EC5DB8" w:rsidP="00EC5DB8">
            <w:pPr>
              <w:pStyle w:val="TAL"/>
            </w:pPr>
          </w:p>
          <w:p w14:paraId="2A2B6CCE" w14:textId="77777777" w:rsidR="00EC5DB8" w:rsidRPr="00D0162F" w:rsidRDefault="00EC5DB8" w:rsidP="00EC5DB8">
            <w:pPr>
              <w:pStyle w:val="TAL"/>
            </w:pPr>
            <w:r w:rsidRPr="00D0162F">
              <w:t>During T2:</w:t>
            </w:r>
          </w:p>
          <w:p w14:paraId="5EF9E577" w14:textId="77777777" w:rsidR="00EC5DB8" w:rsidRPr="00D0162F" w:rsidRDefault="00EC5DB8" w:rsidP="00EC5DB8">
            <w:pPr>
              <w:pStyle w:val="TAL"/>
            </w:pPr>
            <w:r w:rsidRPr="00D0162F">
              <w:t>Noc1: -98dBm/15kHz</w:t>
            </w:r>
          </w:p>
          <w:p w14:paraId="33E4DCC6" w14:textId="77777777" w:rsidR="00EC5DB8" w:rsidRPr="00D0162F" w:rsidRDefault="00EC5DB8" w:rsidP="00EC5DB8">
            <w:pPr>
              <w:pStyle w:val="TAL"/>
            </w:pPr>
            <w:r w:rsidRPr="00D0162F">
              <w:t>Ês1 / Noc1: +14dB</w:t>
            </w:r>
          </w:p>
          <w:p w14:paraId="6DF669E6" w14:textId="77777777" w:rsidR="00EC5DB8" w:rsidRPr="00D0162F" w:rsidRDefault="00EC5DB8" w:rsidP="00EC5DB8">
            <w:pPr>
              <w:pStyle w:val="TAL"/>
            </w:pPr>
            <w:r w:rsidRPr="00D0162F">
              <w:t>Noc1: -98dBm/15kHz</w:t>
            </w:r>
          </w:p>
          <w:p w14:paraId="214991D2" w14:textId="77777777" w:rsidR="00EC5DB8" w:rsidRPr="00D0162F" w:rsidRDefault="00EC5DB8" w:rsidP="00EC5DB8">
            <w:pPr>
              <w:pStyle w:val="TAL"/>
            </w:pPr>
            <w:r w:rsidRPr="00D0162F">
              <w:t>Ês2 / Noc2: +9.75dB</w:t>
            </w:r>
          </w:p>
          <w:p w14:paraId="1E6BE31B" w14:textId="77777777" w:rsidR="00EC5DB8" w:rsidRPr="00D0162F" w:rsidRDefault="00EC5DB8" w:rsidP="00EC5DB8">
            <w:pPr>
              <w:pStyle w:val="TAL"/>
            </w:pPr>
          </w:p>
          <w:p w14:paraId="2BF45708" w14:textId="77777777" w:rsidR="00EC5DB8" w:rsidRPr="00D0162F" w:rsidRDefault="00EC5DB8" w:rsidP="00EC5DB8">
            <w:pPr>
              <w:pStyle w:val="TAL"/>
            </w:pPr>
            <w:r w:rsidRPr="00D0162F">
              <w:t>In signalling:</w:t>
            </w:r>
          </w:p>
          <w:p w14:paraId="57BB87AD" w14:textId="77777777" w:rsidR="00EC5DB8" w:rsidRPr="00D0162F" w:rsidRDefault="00EC5DB8" w:rsidP="00EC5DB8">
            <w:pPr>
              <w:pStyle w:val="TAL"/>
            </w:pPr>
            <w:r w:rsidRPr="00D0162F">
              <w:rPr>
                <w:lang w:eastAsia="zh-CN"/>
              </w:rPr>
              <w:t>Th</w:t>
            </w:r>
            <w:r w:rsidRPr="00D0162F">
              <w:t>resh_X_HighP of Cell 1 = 48dB</w:t>
            </w:r>
          </w:p>
          <w:p w14:paraId="5050D369" w14:textId="77777777" w:rsidR="00EC5DB8" w:rsidRPr="00D0162F" w:rsidRDefault="00EC5DB8" w:rsidP="00EC5DB8">
            <w:pPr>
              <w:pStyle w:val="TAL"/>
            </w:pPr>
            <w:r w:rsidRPr="00D0162F">
              <w:rPr>
                <w:lang w:eastAsia="zh-CN"/>
              </w:rPr>
              <w:t>Th</w:t>
            </w:r>
            <w:r w:rsidRPr="00D0162F">
              <w:t>resh_X_HighP of Cell 2 = 44dB</w:t>
            </w:r>
          </w:p>
          <w:p w14:paraId="47CB3BA2" w14:textId="77777777" w:rsidR="00EC5DB8" w:rsidRPr="00D0162F" w:rsidRDefault="00EC5DB8" w:rsidP="00EC5DB8">
            <w:pPr>
              <w:pStyle w:val="TAL"/>
            </w:pPr>
            <w:r w:rsidRPr="00D0162F">
              <w:rPr>
                <w:lang w:eastAsia="zh-CN"/>
              </w:rPr>
              <w:t>Th</w:t>
            </w:r>
            <w:r w:rsidRPr="00D0162F">
              <w:t>resh_X_LowP of Cell 1 = 48dB</w:t>
            </w:r>
          </w:p>
          <w:p w14:paraId="5ABBA38C" w14:textId="77777777" w:rsidR="00EC5DB8" w:rsidRPr="00D0162F" w:rsidRDefault="00EC5DB8" w:rsidP="00EC5DB8">
            <w:pPr>
              <w:pStyle w:val="TAL"/>
            </w:pPr>
            <w:r w:rsidRPr="00D0162F">
              <w:rPr>
                <w:lang w:eastAsia="zh-CN"/>
              </w:rPr>
              <w:t>Th</w:t>
            </w:r>
            <w:r w:rsidRPr="00D0162F">
              <w:t>resh_X_LowP of Cell 2 = 50dB</w:t>
            </w:r>
          </w:p>
          <w:p w14:paraId="6B7E08B3" w14:textId="77777777" w:rsidR="00EC5DB8" w:rsidRPr="00D0162F" w:rsidRDefault="00EC5DB8" w:rsidP="00EC5DB8">
            <w:pPr>
              <w:pStyle w:val="TAL"/>
            </w:pPr>
            <w:r w:rsidRPr="00D0162F">
              <w:rPr>
                <w:lang w:eastAsia="zh-CN"/>
              </w:rPr>
              <w:t>Th</w:t>
            </w:r>
            <w:r w:rsidRPr="00D0162F">
              <w:t>resh_Serving_LowP of Cell 1 = 44dB</w:t>
            </w:r>
          </w:p>
          <w:p w14:paraId="5D20A8DF" w14:textId="77777777" w:rsidR="00EC5DB8" w:rsidRPr="00D0162F" w:rsidRDefault="00EC5DB8" w:rsidP="00EC5DB8">
            <w:pPr>
              <w:pStyle w:val="TAL"/>
            </w:pPr>
            <w:r w:rsidRPr="00D0162F">
              <w:rPr>
                <w:lang w:eastAsia="zh-CN"/>
              </w:rPr>
              <w:t>Th</w:t>
            </w:r>
            <w:r w:rsidRPr="00D0162F">
              <w:t>resh_Serving_LowP of Cell 2 = 46dB</w:t>
            </w:r>
          </w:p>
          <w:p w14:paraId="48FB57F1" w14:textId="77777777" w:rsidR="00EC5DB8" w:rsidRPr="00D0162F" w:rsidRDefault="00EC5DB8" w:rsidP="00EC5DB8">
            <w:pPr>
              <w:pStyle w:val="TAL"/>
            </w:pPr>
            <w:r w:rsidRPr="00D0162F">
              <w:t>SSearchDeltaP of Cell 1 = 3dB</w:t>
            </w:r>
          </w:p>
          <w:p w14:paraId="44AA76F5" w14:textId="6D6985B9" w:rsidR="00EC5DB8" w:rsidRPr="00D0162F" w:rsidRDefault="00EC5DB8" w:rsidP="00EC5DB8">
            <w:pPr>
              <w:pStyle w:val="TAL"/>
            </w:pPr>
            <w:r w:rsidRPr="00D0162F">
              <w:t>SSearchDeltaP of Cell 2 = 15dB</w:t>
            </w:r>
          </w:p>
        </w:tc>
      </w:tr>
      <w:tr w:rsidR="00FE32DA" w:rsidRPr="00D0162F" w14:paraId="67D55581" w14:textId="77777777" w:rsidTr="00543F9B">
        <w:trPr>
          <w:jc w:val="center"/>
        </w:trPr>
        <w:tc>
          <w:tcPr>
            <w:tcW w:w="2843" w:type="dxa"/>
            <w:gridSpan w:val="2"/>
          </w:tcPr>
          <w:p w14:paraId="3A6E2A5F" w14:textId="043C0DDC" w:rsidR="00EC5DB8" w:rsidRPr="00D0162F" w:rsidRDefault="00EC5DB8" w:rsidP="00EC5DB8">
            <w:pPr>
              <w:pStyle w:val="TAL"/>
            </w:pPr>
            <w:r w:rsidRPr="00D0162F">
              <w:t>6.1.1.6 NR SA FR1-FR1 cell re-selection for UE fulfilling not-at-cell edge relaxed measurement criterion</w:t>
            </w:r>
          </w:p>
        </w:tc>
        <w:tc>
          <w:tcPr>
            <w:tcW w:w="3357" w:type="dxa"/>
          </w:tcPr>
          <w:p w14:paraId="0EEC69F2" w14:textId="77777777" w:rsidR="00EC5DB8" w:rsidRPr="00D0162F" w:rsidRDefault="00EC5DB8" w:rsidP="00EC5DB8">
            <w:pPr>
              <w:pStyle w:val="TAL"/>
            </w:pPr>
            <w:r w:rsidRPr="00D0162F">
              <w:t>During T1:</w:t>
            </w:r>
          </w:p>
          <w:p w14:paraId="1EA92529" w14:textId="77777777" w:rsidR="00EC5DB8" w:rsidRPr="00D0162F" w:rsidRDefault="00EC5DB8" w:rsidP="00EC5DB8">
            <w:pPr>
              <w:pStyle w:val="TAL"/>
            </w:pPr>
            <w:r w:rsidRPr="00D0162F">
              <w:t>Noc1: -98dBm/15kHz</w:t>
            </w:r>
          </w:p>
          <w:p w14:paraId="5A034ADE" w14:textId="77777777" w:rsidR="00EC5DB8" w:rsidRPr="00D0162F" w:rsidRDefault="00EC5DB8" w:rsidP="00EC5DB8">
            <w:pPr>
              <w:pStyle w:val="TAL"/>
            </w:pPr>
            <w:r w:rsidRPr="00D0162F">
              <w:t>Ês1 / Noc1: +14dB</w:t>
            </w:r>
          </w:p>
          <w:p w14:paraId="4B5C1099" w14:textId="77777777" w:rsidR="00EC5DB8" w:rsidRPr="00D0162F" w:rsidRDefault="00EC5DB8" w:rsidP="00EC5DB8">
            <w:pPr>
              <w:pStyle w:val="TAL"/>
            </w:pPr>
            <w:r w:rsidRPr="00D0162F">
              <w:t>Noc2: -98dBm/15kHz</w:t>
            </w:r>
          </w:p>
          <w:p w14:paraId="25F59147" w14:textId="77777777" w:rsidR="00EC5DB8" w:rsidRPr="00D0162F" w:rsidRDefault="00EC5DB8" w:rsidP="00EC5DB8">
            <w:pPr>
              <w:pStyle w:val="TAL"/>
            </w:pPr>
            <w:r w:rsidRPr="00D0162F">
              <w:t>Ês2 / Noc2: -4dB</w:t>
            </w:r>
          </w:p>
          <w:p w14:paraId="58D32682" w14:textId="77777777" w:rsidR="00EC5DB8" w:rsidRPr="00D0162F" w:rsidRDefault="00EC5DB8" w:rsidP="00EC5DB8">
            <w:pPr>
              <w:pStyle w:val="TAL"/>
            </w:pPr>
          </w:p>
          <w:p w14:paraId="377941A3" w14:textId="77777777" w:rsidR="00EC5DB8" w:rsidRPr="00D0162F" w:rsidRDefault="00EC5DB8" w:rsidP="00EC5DB8">
            <w:pPr>
              <w:pStyle w:val="TAL"/>
            </w:pPr>
            <w:r w:rsidRPr="00D0162F">
              <w:t>During T2:</w:t>
            </w:r>
          </w:p>
          <w:p w14:paraId="41D7E015" w14:textId="77777777" w:rsidR="00EC5DB8" w:rsidRPr="00D0162F" w:rsidRDefault="00EC5DB8" w:rsidP="00EC5DB8">
            <w:pPr>
              <w:pStyle w:val="TAL"/>
            </w:pPr>
            <w:r w:rsidRPr="00D0162F">
              <w:t>Noc1: -98dBm/15kHz</w:t>
            </w:r>
          </w:p>
          <w:p w14:paraId="11BC659D" w14:textId="77777777" w:rsidR="00EC5DB8" w:rsidRPr="00D0162F" w:rsidRDefault="00EC5DB8" w:rsidP="00EC5DB8">
            <w:pPr>
              <w:pStyle w:val="TAL"/>
            </w:pPr>
            <w:r w:rsidRPr="00D0162F">
              <w:t>Ês1 / Noc1: +14dB</w:t>
            </w:r>
          </w:p>
          <w:p w14:paraId="039305AA" w14:textId="77777777" w:rsidR="00EC5DB8" w:rsidRPr="00D0162F" w:rsidRDefault="00EC5DB8" w:rsidP="00EC5DB8">
            <w:pPr>
              <w:pStyle w:val="TAL"/>
            </w:pPr>
            <w:r w:rsidRPr="00D0162F">
              <w:t>Noc2: -98dBm/15kHz</w:t>
            </w:r>
          </w:p>
          <w:p w14:paraId="3A4D0521" w14:textId="77777777" w:rsidR="00EC5DB8" w:rsidRPr="00D0162F" w:rsidRDefault="00EC5DB8" w:rsidP="00EC5DB8">
            <w:pPr>
              <w:pStyle w:val="TAL"/>
            </w:pPr>
            <w:r w:rsidRPr="00D0162F">
              <w:t>Ês2 / Noc2: +12dB</w:t>
            </w:r>
          </w:p>
          <w:p w14:paraId="37CA8992" w14:textId="77777777" w:rsidR="00EC5DB8" w:rsidRPr="00D0162F" w:rsidRDefault="00EC5DB8" w:rsidP="00EC5DB8">
            <w:pPr>
              <w:pStyle w:val="TAL"/>
            </w:pPr>
          </w:p>
          <w:p w14:paraId="700C83EC" w14:textId="77777777" w:rsidR="00EC5DB8" w:rsidRPr="00D0162F" w:rsidRDefault="00EC5DB8" w:rsidP="00EC5DB8">
            <w:pPr>
              <w:pStyle w:val="TAL"/>
            </w:pPr>
            <w:r w:rsidRPr="00D0162F">
              <w:t>In signalling:</w:t>
            </w:r>
          </w:p>
          <w:p w14:paraId="2B2DE56E" w14:textId="77777777" w:rsidR="00EC5DB8" w:rsidRPr="00D0162F" w:rsidRDefault="00EC5DB8" w:rsidP="00EC5DB8">
            <w:pPr>
              <w:pStyle w:val="TAL"/>
            </w:pPr>
            <w:r w:rsidRPr="00D0162F">
              <w:t>SSearchThresholdP of Cell 1 = 50dB</w:t>
            </w:r>
          </w:p>
          <w:p w14:paraId="2F5C46AB" w14:textId="1AC767A2" w:rsidR="00EC5DB8" w:rsidRPr="00D0162F" w:rsidRDefault="00EC5DB8" w:rsidP="00EC5DB8">
            <w:pPr>
              <w:pStyle w:val="TAL"/>
            </w:pPr>
            <w:r w:rsidRPr="00D0162F">
              <w:t>SSearchThresholdP of Cell 2 = 50dB</w:t>
            </w:r>
          </w:p>
        </w:tc>
        <w:tc>
          <w:tcPr>
            <w:tcW w:w="1643" w:type="dxa"/>
          </w:tcPr>
          <w:p w14:paraId="6EDF6DF1" w14:textId="77777777" w:rsidR="00EC5DB8" w:rsidRPr="00D0162F" w:rsidRDefault="00EC5DB8" w:rsidP="00EC5DB8">
            <w:pPr>
              <w:pStyle w:val="TAL"/>
            </w:pPr>
            <w:r w:rsidRPr="00D0162F">
              <w:t>During T1:</w:t>
            </w:r>
          </w:p>
          <w:p w14:paraId="0C89AA52" w14:textId="77777777" w:rsidR="00EC5DB8" w:rsidRPr="00D0162F" w:rsidRDefault="00EC5DB8" w:rsidP="00EC5DB8">
            <w:pPr>
              <w:pStyle w:val="TAL"/>
            </w:pPr>
            <w:r w:rsidRPr="00D0162F">
              <w:t>0dB</w:t>
            </w:r>
          </w:p>
          <w:p w14:paraId="1857B155" w14:textId="77777777" w:rsidR="00EC5DB8" w:rsidRPr="00D0162F" w:rsidRDefault="00EC5DB8" w:rsidP="00EC5DB8">
            <w:pPr>
              <w:pStyle w:val="TAL"/>
            </w:pPr>
            <w:r w:rsidRPr="00D0162F">
              <w:t>2dB</w:t>
            </w:r>
          </w:p>
          <w:p w14:paraId="773ABD6D" w14:textId="77777777" w:rsidR="00EC5DB8" w:rsidRPr="00D0162F" w:rsidRDefault="00EC5DB8" w:rsidP="00EC5DB8">
            <w:pPr>
              <w:pStyle w:val="TAL"/>
            </w:pPr>
            <w:r w:rsidRPr="00D0162F">
              <w:t>-2dB</w:t>
            </w:r>
          </w:p>
          <w:p w14:paraId="2381FD9A" w14:textId="77777777" w:rsidR="00EC5DB8" w:rsidRPr="00D0162F" w:rsidRDefault="00EC5DB8" w:rsidP="00EC5DB8">
            <w:pPr>
              <w:pStyle w:val="TAL"/>
            </w:pPr>
            <w:r w:rsidRPr="00D0162F">
              <w:t>0.35dB</w:t>
            </w:r>
          </w:p>
          <w:p w14:paraId="4CEAD24A" w14:textId="77777777" w:rsidR="00EC5DB8" w:rsidRPr="00D0162F" w:rsidRDefault="00EC5DB8" w:rsidP="00EC5DB8">
            <w:pPr>
              <w:pStyle w:val="TAL"/>
            </w:pPr>
          </w:p>
          <w:p w14:paraId="67923673" w14:textId="77777777" w:rsidR="00EC5DB8" w:rsidRPr="00D0162F" w:rsidRDefault="00EC5DB8" w:rsidP="00EC5DB8">
            <w:pPr>
              <w:pStyle w:val="TAL"/>
            </w:pPr>
            <w:r w:rsidRPr="00D0162F">
              <w:t>During T2:</w:t>
            </w:r>
          </w:p>
          <w:p w14:paraId="6F3FC43F" w14:textId="77777777" w:rsidR="00EC5DB8" w:rsidRPr="00D0162F" w:rsidRDefault="00EC5DB8" w:rsidP="00EC5DB8">
            <w:pPr>
              <w:pStyle w:val="TAL"/>
            </w:pPr>
            <w:r w:rsidRPr="00D0162F">
              <w:t>0dB</w:t>
            </w:r>
          </w:p>
          <w:p w14:paraId="7C58A95B" w14:textId="77777777" w:rsidR="00EC5DB8" w:rsidRPr="00D0162F" w:rsidRDefault="00EC5DB8" w:rsidP="00EC5DB8">
            <w:pPr>
              <w:pStyle w:val="TAL"/>
            </w:pPr>
            <w:r w:rsidRPr="00D0162F">
              <w:t>0dB</w:t>
            </w:r>
          </w:p>
          <w:p w14:paraId="70660DA7" w14:textId="77777777" w:rsidR="00EC5DB8" w:rsidRPr="00D0162F" w:rsidRDefault="00EC5DB8" w:rsidP="00EC5DB8">
            <w:pPr>
              <w:pStyle w:val="TAL"/>
            </w:pPr>
            <w:r w:rsidRPr="00D0162F">
              <w:t>-2dB</w:t>
            </w:r>
          </w:p>
          <w:p w14:paraId="1626BAC7" w14:textId="77777777" w:rsidR="00EC5DB8" w:rsidRPr="00D0162F" w:rsidRDefault="00EC5DB8" w:rsidP="00EC5DB8">
            <w:pPr>
              <w:pStyle w:val="TAL"/>
            </w:pPr>
            <w:r w:rsidRPr="00D0162F">
              <w:t>4dB</w:t>
            </w:r>
          </w:p>
          <w:p w14:paraId="66D8288D" w14:textId="77777777" w:rsidR="00EC5DB8" w:rsidRPr="00D0162F" w:rsidRDefault="00EC5DB8" w:rsidP="00EC5DB8">
            <w:pPr>
              <w:pStyle w:val="TAL"/>
            </w:pPr>
          </w:p>
          <w:p w14:paraId="0D989546" w14:textId="77777777" w:rsidR="00EC5DB8" w:rsidRPr="00D0162F" w:rsidRDefault="00EC5DB8" w:rsidP="00EC5DB8">
            <w:pPr>
              <w:pStyle w:val="TAL"/>
            </w:pPr>
            <w:r w:rsidRPr="00D0162F">
              <w:t>In signalling:</w:t>
            </w:r>
          </w:p>
          <w:p w14:paraId="31A34F0F" w14:textId="77777777" w:rsidR="00EC5DB8" w:rsidRPr="00D0162F" w:rsidRDefault="00EC5DB8" w:rsidP="00EC5DB8">
            <w:pPr>
              <w:pStyle w:val="TAL"/>
            </w:pPr>
            <w:r w:rsidRPr="00D0162F">
              <w:t>0dB</w:t>
            </w:r>
          </w:p>
          <w:p w14:paraId="020FE4E4" w14:textId="611CC7DE" w:rsidR="00EC5DB8" w:rsidRPr="00D0162F" w:rsidRDefault="00EC5DB8" w:rsidP="00EC5DB8">
            <w:pPr>
              <w:pStyle w:val="TAL"/>
            </w:pPr>
            <w:r w:rsidRPr="00D0162F">
              <w:t>-16dB</w:t>
            </w:r>
          </w:p>
        </w:tc>
        <w:tc>
          <w:tcPr>
            <w:tcW w:w="2756" w:type="dxa"/>
          </w:tcPr>
          <w:p w14:paraId="282C6C30" w14:textId="77777777" w:rsidR="00EC5DB8" w:rsidRPr="00D0162F" w:rsidRDefault="00EC5DB8" w:rsidP="00EC5DB8">
            <w:pPr>
              <w:pStyle w:val="TAL"/>
            </w:pPr>
            <w:r w:rsidRPr="00D0162F">
              <w:t>During T1:</w:t>
            </w:r>
          </w:p>
          <w:p w14:paraId="4B3F2D6D" w14:textId="77777777" w:rsidR="00EC5DB8" w:rsidRPr="00D0162F" w:rsidRDefault="00EC5DB8" w:rsidP="00EC5DB8">
            <w:pPr>
              <w:pStyle w:val="TAL"/>
            </w:pPr>
            <w:r w:rsidRPr="00D0162F">
              <w:t>Noc1: -98dBm/15kHz</w:t>
            </w:r>
          </w:p>
          <w:p w14:paraId="51BE8D15" w14:textId="77777777" w:rsidR="00EC5DB8" w:rsidRPr="00D0162F" w:rsidRDefault="00EC5DB8" w:rsidP="00EC5DB8">
            <w:pPr>
              <w:pStyle w:val="TAL"/>
            </w:pPr>
            <w:r w:rsidRPr="00D0162F">
              <w:t>Ês1 / Noc1: +16dB</w:t>
            </w:r>
          </w:p>
          <w:p w14:paraId="16373A58" w14:textId="77777777" w:rsidR="00EC5DB8" w:rsidRPr="00D0162F" w:rsidRDefault="00EC5DB8" w:rsidP="00EC5DB8">
            <w:pPr>
              <w:pStyle w:val="TAL"/>
            </w:pPr>
            <w:r w:rsidRPr="00D0162F">
              <w:t>Noc2: -100dBm/15kHz</w:t>
            </w:r>
          </w:p>
          <w:p w14:paraId="5FC60208" w14:textId="77777777" w:rsidR="00EC5DB8" w:rsidRPr="00D0162F" w:rsidRDefault="00EC5DB8" w:rsidP="00EC5DB8">
            <w:pPr>
              <w:pStyle w:val="TAL"/>
            </w:pPr>
            <w:r w:rsidRPr="00D0162F">
              <w:t>Ês2 / Noc2: -3.65dB</w:t>
            </w:r>
          </w:p>
          <w:p w14:paraId="4A48D25C" w14:textId="77777777" w:rsidR="00EC5DB8" w:rsidRPr="00D0162F" w:rsidRDefault="00EC5DB8" w:rsidP="00EC5DB8">
            <w:pPr>
              <w:pStyle w:val="TAL"/>
            </w:pPr>
          </w:p>
          <w:p w14:paraId="66BAEB03" w14:textId="77777777" w:rsidR="00EC5DB8" w:rsidRPr="00D0162F" w:rsidRDefault="00EC5DB8" w:rsidP="00EC5DB8">
            <w:pPr>
              <w:pStyle w:val="TAL"/>
            </w:pPr>
            <w:r w:rsidRPr="00D0162F">
              <w:t>During T2:</w:t>
            </w:r>
          </w:p>
          <w:p w14:paraId="2BD6B8E5" w14:textId="77777777" w:rsidR="00EC5DB8" w:rsidRPr="00D0162F" w:rsidRDefault="00EC5DB8" w:rsidP="00EC5DB8">
            <w:pPr>
              <w:pStyle w:val="TAL"/>
            </w:pPr>
            <w:r w:rsidRPr="00D0162F">
              <w:t>Noc1: -98dBm/15kHz</w:t>
            </w:r>
          </w:p>
          <w:p w14:paraId="677FE4C2" w14:textId="77777777" w:rsidR="00EC5DB8" w:rsidRPr="00D0162F" w:rsidRDefault="00EC5DB8" w:rsidP="00EC5DB8">
            <w:pPr>
              <w:pStyle w:val="TAL"/>
            </w:pPr>
            <w:r w:rsidRPr="00D0162F">
              <w:t>Ês1 / Noc1: +14dB</w:t>
            </w:r>
          </w:p>
          <w:p w14:paraId="3077CFD4" w14:textId="77777777" w:rsidR="00EC5DB8" w:rsidRPr="00D0162F" w:rsidRDefault="00EC5DB8" w:rsidP="00EC5DB8">
            <w:pPr>
              <w:pStyle w:val="TAL"/>
            </w:pPr>
            <w:r w:rsidRPr="00D0162F">
              <w:t>Noc1: -100dBm/15kHz</w:t>
            </w:r>
          </w:p>
          <w:p w14:paraId="7F6CBA53" w14:textId="77777777" w:rsidR="00EC5DB8" w:rsidRPr="00D0162F" w:rsidRDefault="00EC5DB8" w:rsidP="00EC5DB8">
            <w:pPr>
              <w:pStyle w:val="TAL"/>
            </w:pPr>
            <w:r w:rsidRPr="00D0162F">
              <w:t>Ês2 / Noc2: +16dB</w:t>
            </w:r>
          </w:p>
          <w:p w14:paraId="0934F8D8" w14:textId="77777777" w:rsidR="00EC5DB8" w:rsidRPr="00D0162F" w:rsidRDefault="00EC5DB8" w:rsidP="00EC5DB8">
            <w:pPr>
              <w:pStyle w:val="TAL"/>
            </w:pPr>
          </w:p>
          <w:p w14:paraId="503B1F27" w14:textId="77777777" w:rsidR="00EC5DB8" w:rsidRPr="00D0162F" w:rsidRDefault="00EC5DB8" w:rsidP="00EC5DB8">
            <w:pPr>
              <w:pStyle w:val="TAL"/>
            </w:pPr>
            <w:r w:rsidRPr="00D0162F">
              <w:t>In signalling:</w:t>
            </w:r>
          </w:p>
          <w:p w14:paraId="07270D36" w14:textId="77777777" w:rsidR="00EC5DB8" w:rsidRPr="00D0162F" w:rsidRDefault="00EC5DB8" w:rsidP="00EC5DB8">
            <w:pPr>
              <w:pStyle w:val="TAL"/>
            </w:pPr>
            <w:r w:rsidRPr="00D0162F">
              <w:t>SSearchThresholdP of Cell 1 = 50dB</w:t>
            </w:r>
          </w:p>
          <w:p w14:paraId="36CCBF58" w14:textId="003295A1" w:rsidR="00EC5DB8" w:rsidRPr="00D0162F" w:rsidRDefault="00EC5DB8" w:rsidP="00EC5DB8">
            <w:pPr>
              <w:pStyle w:val="TAL"/>
            </w:pPr>
            <w:r w:rsidRPr="00D0162F">
              <w:t>SSearchThresholdP of Cell 2 = 34dB</w:t>
            </w:r>
          </w:p>
        </w:tc>
      </w:tr>
      <w:tr w:rsidR="00FE32DA" w:rsidRPr="00D0162F" w14:paraId="37821ED4" w14:textId="77777777" w:rsidTr="00543F9B">
        <w:trPr>
          <w:jc w:val="center"/>
        </w:trPr>
        <w:tc>
          <w:tcPr>
            <w:tcW w:w="2843" w:type="dxa"/>
            <w:gridSpan w:val="2"/>
          </w:tcPr>
          <w:p w14:paraId="4D178CFA" w14:textId="3CD26C18" w:rsidR="003B1D12" w:rsidRPr="00D0162F" w:rsidRDefault="003B1D12" w:rsidP="003B1D12">
            <w:pPr>
              <w:pStyle w:val="TAL"/>
            </w:pPr>
            <w:r w:rsidRPr="00D0162F">
              <w:t>6.1.1.7 NR SA FR1 cell re-selection for UE configured with highSpeedMeasFlag-r16</w:t>
            </w:r>
          </w:p>
        </w:tc>
        <w:tc>
          <w:tcPr>
            <w:tcW w:w="3357" w:type="dxa"/>
          </w:tcPr>
          <w:p w14:paraId="6F89AB09" w14:textId="77777777" w:rsidR="003B1D12" w:rsidRPr="00D0162F" w:rsidRDefault="003B1D12" w:rsidP="003B1D12">
            <w:pPr>
              <w:pStyle w:val="TAL"/>
            </w:pPr>
            <w:r w:rsidRPr="00D0162F">
              <w:t>During T1:</w:t>
            </w:r>
          </w:p>
          <w:p w14:paraId="0F735BB4" w14:textId="77777777" w:rsidR="003B1D12" w:rsidRPr="00D0162F" w:rsidRDefault="003B1D12" w:rsidP="003B1D12">
            <w:pPr>
              <w:pStyle w:val="TAL"/>
            </w:pPr>
            <w:r w:rsidRPr="00D0162F">
              <w:t>Noc: -98dBm/15kHz</w:t>
            </w:r>
          </w:p>
          <w:p w14:paraId="5791BD5D" w14:textId="77777777" w:rsidR="003B1D12" w:rsidRPr="00D0162F" w:rsidRDefault="003B1D12" w:rsidP="003B1D12">
            <w:pPr>
              <w:pStyle w:val="TAL"/>
            </w:pPr>
            <w:r w:rsidRPr="00D0162F">
              <w:t>Ês1 / Noc: +16dB</w:t>
            </w:r>
          </w:p>
          <w:p w14:paraId="0D1A82BD" w14:textId="77777777" w:rsidR="003B1D12" w:rsidRPr="00D0162F" w:rsidRDefault="003B1D12" w:rsidP="003B1D12">
            <w:pPr>
              <w:pStyle w:val="TAL"/>
            </w:pPr>
            <w:r w:rsidRPr="00D0162F">
              <w:t>Ês2 / Noc: -infinity</w:t>
            </w:r>
          </w:p>
          <w:p w14:paraId="4D1639FE" w14:textId="77777777" w:rsidR="003B1D12" w:rsidRPr="00D0162F" w:rsidRDefault="003B1D12" w:rsidP="003B1D12">
            <w:pPr>
              <w:pStyle w:val="TAL"/>
            </w:pPr>
          </w:p>
          <w:p w14:paraId="68BB9AFD" w14:textId="77777777" w:rsidR="003B1D12" w:rsidRPr="00D0162F" w:rsidRDefault="003B1D12" w:rsidP="003B1D12">
            <w:pPr>
              <w:pStyle w:val="TAL"/>
            </w:pPr>
            <w:r w:rsidRPr="00D0162F">
              <w:t>During T2:</w:t>
            </w:r>
          </w:p>
          <w:p w14:paraId="0035D453" w14:textId="77777777" w:rsidR="003B1D12" w:rsidRPr="00D0162F" w:rsidRDefault="003B1D12" w:rsidP="003B1D12">
            <w:pPr>
              <w:pStyle w:val="TAL"/>
            </w:pPr>
            <w:r w:rsidRPr="00D0162F">
              <w:t>Noc: -98dBm/15kHz</w:t>
            </w:r>
          </w:p>
          <w:p w14:paraId="2C1F23A9" w14:textId="77777777" w:rsidR="003B1D12" w:rsidRPr="00D0162F" w:rsidRDefault="003B1D12" w:rsidP="003B1D12">
            <w:pPr>
              <w:pStyle w:val="TAL"/>
            </w:pPr>
            <w:r w:rsidRPr="00D0162F">
              <w:t>Ês1 / Noc: +13dB</w:t>
            </w:r>
          </w:p>
          <w:p w14:paraId="41A7C404" w14:textId="77777777" w:rsidR="003B1D12" w:rsidRPr="00D0162F" w:rsidRDefault="003B1D12" w:rsidP="003B1D12">
            <w:pPr>
              <w:pStyle w:val="TAL"/>
            </w:pPr>
            <w:r w:rsidRPr="00D0162F">
              <w:t>Ês2 / Noc: +16dB</w:t>
            </w:r>
          </w:p>
          <w:p w14:paraId="5C17A977" w14:textId="77777777" w:rsidR="003B1D12" w:rsidRPr="00D0162F" w:rsidRDefault="003B1D12" w:rsidP="003B1D12">
            <w:pPr>
              <w:pStyle w:val="TAL"/>
            </w:pPr>
          </w:p>
          <w:p w14:paraId="12CD162C" w14:textId="77777777" w:rsidR="003B1D12" w:rsidRPr="00D0162F" w:rsidRDefault="003B1D12" w:rsidP="003B1D12">
            <w:pPr>
              <w:pStyle w:val="TAL"/>
            </w:pPr>
            <w:r w:rsidRPr="00D0162F">
              <w:t>During T3:</w:t>
            </w:r>
          </w:p>
          <w:p w14:paraId="60D84497" w14:textId="77777777" w:rsidR="003B1D12" w:rsidRPr="00D0162F" w:rsidRDefault="003B1D12" w:rsidP="003B1D12">
            <w:pPr>
              <w:pStyle w:val="TAL"/>
            </w:pPr>
            <w:r w:rsidRPr="00D0162F">
              <w:t>Noc: -98dBm/15kHz</w:t>
            </w:r>
          </w:p>
          <w:p w14:paraId="63CC2DF1" w14:textId="77777777" w:rsidR="003B1D12" w:rsidRPr="00D0162F" w:rsidRDefault="003B1D12" w:rsidP="003B1D12">
            <w:pPr>
              <w:pStyle w:val="TAL"/>
            </w:pPr>
            <w:r w:rsidRPr="00D0162F">
              <w:t>Ês1 / Noc: +16dB</w:t>
            </w:r>
          </w:p>
          <w:p w14:paraId="1B88253E" w14:textId="2B0B75A1" w:rsidR="003B1D12" w:rsidRPr="00D0162F" w:rsidRDefault="003B1D12" w:rsidP="003B1D12">
            <w:pPr>
              <w:pStyle w:val="TAL"/>
            </w:pPr>
            <w:r w:rsidRPr="00D0162F">
              <w:t>Ês2 / Noc: +13dB</w:t>
            </w:r>
          </w:p>
        </w:tc>
        <w:tc>
          <w:tcPr>
            <w:tcW w:w="1643" w:type="dxa"/>
          </w:tcPr>
          <w:p w14:paraId="71AC7DB9" w14:textId="77777777" w:rsidR="003B1D12" w:rsidRPr="00D0162F" w:rsidRDefault="003B1D12" w:rsidP="003B1D12">
            <w:pPr>
              <w:pStyle w:val="TAL"/>
            </w:pPr>
            <w:r w:rsidRPr="00D0162F">
              <w:t>During T1:</w:t>
            </w:r>
          </w:p>
          <w:p w14:paraId="0160130E" w14:textId="77777777" w:rsidR="003B1D12" w:rsidRPr="00D0162F" w:rsidRDefault="003B1D12" w:rsidP="003B1D12">
            <w:pPr>
              <w:pStyle w:val="TAL"/>
            </w:pPr>
            <w:r w:rsidRPr="00D0162F">
              <w:t>0dB</w:t>
            </w:r>
          </w:p>
          <w:p w14:paraId="5DC7A27A" w14:textId="77777777" w:rsidR="003B1D12" w:rsidRPr="00D0162F" w:rsidRDefault="003B1D12" w:rsidP="003B1D12">
            <w:pPr>
              <w:pStyle w:val="TAL"/>
            </w:pPr>
            <w:r w:rsidRPr="00D0162F">
              <w:t>0dB</w:t>
            </w:r>
          </w:p>
          <w:p w14:paraId="4EB10A79" w14:textId="77777777" w:rsidR="003B1D12" w:rsidRPr="00D0162F" w:rsidRDefault="003B1D12" w:rsidP="003B1D12">
            <w:pPr>
              <w:pStyle w:val="TAL"/>
            </w:pPr>
            <w:r w:rsidRPr="00D0162F">
              <w:t>0dB</w:t>
            </w:r>
          </w:p>
          <w:p w14:paraId="78EB9553" w14:textId="77777777" w:rsidR="003B1D12" w:rsidRPr="00D0162F" w:rsidRDefault="003B1D12" w:rsidP="003B1D12">
            <w:pPr>
              <w:pStyle w:val="TAL"/>
            </w:pPr>
          </w:p>
          <w:p w14:paraId="00CC9B66" w14:textId="77777777" w:rsidR="003B1D12" w:rsidRPr="00D0162F" w:rsidRDefault="003B1D12" w:rsidP="003B1D12">
            <w:pPr>
              <w:pStyle w:val="TAL"/>
            </w:pPr>
            <w:r w:rsidRPr="00D0162F">
              <w:t>During T2:</w:t>
            </w:r>
          </w:p>
          <w:p w14:paraId="4472507A" w14:textId="77777777" w:rsidR="003B1D12" w:rsidRPr="00D0162F" w:rsidRDefault="003B1D12" w:rsidP="003B1D12">
            <w:pPr>
              <w:pStyle w:val="TAL"/>
            </w:pPr>
            <w:r w:rsidRPr="00D0162F">
              <w:t>0dB</w:t>
            </w:r>
          </w:p>
          <w:p w14:paraId="7086298B" w14:textId="77777777" w:rsidR="003B1D12" w:rsidRPr="00D0162F" w:rsidRDefault="003B1D12" w:rsidP="003B1D12">
            <w:pPr>
              <w:pStyle w:val="TAL"/>
            </w:pPr>
            <w:r w:rsidRPr="00D0162F">
              <w:t>0dB</w:t>
            </w:r>
          </w:p>
          <w:p w14:paraId="65F49AE7" w14:textId="77777777" w:rsidR="003B1D12" w:rsidRPr="00D0162F" w:rsidRDefault="003B1D12" w:rsidP="003B1D12">
            <w:pPr>
              <w:pStyle w:val="TAL"/>
            </w:pPr>
            <w:r w:rsidRPr="00D0162F">
              <w:t>0.45dB</w:t>
            </w:r>
          </w:p>
          <w:p w14:paraId="73E76ED9" w14:textId="77777777" w:rsidR="003B1D12" w:rsidRPr="00D0162F" w:rsidRDefault="003B1D12" w:rsidP="003B1D12">
            <w:pPr>
              <w:pStyle w:val="TAL"/>
            </w:pPr>
          </w:p>
          <w:p w14:paraId="1094805C" w14:textId="77777777" w:rsidR="003B1D12" w:rsidRPr="00D0162F" w:rsidRDefault="003B1D12" w:rsidP="003B1D12">
            <w:pPr>
              <w:pStyle w:val="TAL"/>
            </w:pPr>
            <w:r w:rsidRPr="00D0162F">
              <w:t>During T3:</w:t>
            </w:r>
          </w:p>
          <w:p w14:paraId="2C0CF0E9" w14:textId="77777777" w:rsidR="003B1D12" w:rsidRPr="00D0162F" w:rsidRDefault="003B1D12" w:rsidP="003B1D12">
            <w:pPr>
              <w:pStyle w:val="TAL"/>
            </w:pPr>
            <w:r w:rsidRPr="00D0162F">
              <w:t>0dB</w:t>
            </w:r>
          </w:p>
          <w:p w14:paraId="0782E9EC" w14:textId="77777777" w:rsidR="003B1D12" w:rsidRPr="00D0162F" w:rsidRDefault="003B1D12" w:rsidP="003B1D12">
            <w:pPr>
              <w:pStyle w:val="TAL"/>
            </w:pPr>
            <w:r w:rsidRPr="00D0162F">
              <w:t>0.45dB</w:t>
            </w:r>
          </w:p>
          <w:p w14:paraId="51098DDE" w14:textId="4454BCF4" w:rsidR="003B1D12" w:rsidRPr="00D0162F" w:rsidRDefault="003B1D12" w:rsidP="003B1D12">
            <w:pPr>
              <w:pStyle w:val="TAL"/>
            </w:pPr>
            <w:r w:rsidRPr="00D0162F">
              <w:t>0dB</w:t>
            </w:r>
          </w:p>
        </w:tc>
        <w:tc>
          <w:tcPr>
            <w:tcW w:w="2756" w:type="dxa"/>
          </w:tcPr>
          <w:p w14:paraId="01E1BBA7" w14:textId="77777777" w:rsidR="003B1D12" w:rsidRPr="00D0162F" w:rsidRDefault="003B1D12" w:rsidP="003B1D12">
            <w:pPr>
              <w:pStyle w:val="TAL"/>
            </w:pPr>
            <w:r w:rsidRPr="00D0162F">
              <w:t>During T1:</w:t>
            </w:r>
          </w:p>
          <w:p w14:paraId="4BE8B56E" w14:textId="77777777" w:rsidR="003B1D12" w:rsidRPr="00D0162F" w:rsidRDefault="003B1D12" w:rsidP="003B1D12">
            <w:pPr>
              <w:pStyle w:val="TAL"/>
            </w:pPr>
            <w:r w:rsidRPr="00D0162F">
              <w:t>Noc: -98dBm/15kHz</w:t>
            </w:r>
          </w:p>
          <w:p w14:paraId="39852CE8" w14:textId="77777777" w:rsidR="003B1D12" w:rsidRPr="00D0162F" w:rsidRDefault="003B1D12" w:rsidP="003B1D12">
            <w:pPr>
              <w:pStyle w:val="TAL"/>
            </w:pPr>
            <w:r w:rsidRPr="00D0162F">
              <w:t>Ês1 / Noc: +16dB</w:t>
            </w:r>
          </w:p>
          <w:p w14:paraId="451898FF" w14:textId="77777777" w:rsidR="003B1D12" w:rsidRPr="00D0162F" w:rsidRDefault="003B1D12" w:rsidP="003B1D12">
            <w:pPr>
              <w:pStyle w:val="TAL"/>
            </w:pPr>
            <w:r w:rsidRPr="00D0162F">
              <w:t>Ês2 / Noc: -infinity</w:t>
            </w:r>
          </w:p>
          <w:p w14:paraId="5BB24ADF" w14:textId="77777777" w:rsidR="003B1D12" w:rsidRPr="00D0162F" w:rsidRDefault="003B1D12" w:rsidP="003B1D12">
            <w:pPr>
              <w:pStyle w:val="TAL"/>
            </w:pPr>
          </w:p>
          <w:p w14:paraId="61EF3DDA" w14:textId="77777777" w:rsidR="003B1D12" w:rsidRPr="00D0162F" w:rsidRDefault="003B1D12" w:rsidP="003B1D12">
            <w:pPr>
              <w:pStyle w:val="TAL"/>
            </w:pPr>
            <w:r w:rsidRPr="00D0162F">
              <w:t>During T2:</w:t>
            </w:r>
          </w:p>
          <w:p w14:paraId="3224C32A" w14:textId="77777777" w:rsidR="003B1D12" w:rsidRPr="00D0162F" w:rsidRDefault="003B1D12" w:rsidP="003B1D12">
            <w:pPr>
              <w:pStyle w:val="TAL"/>
            </w:pPr>
            <w:r w:rsidRPr="00D0162F">
              <w:t>Noc: -98dBm/15kHz</w:t>
            </w:r>
          </w:p>
          <w:p w14:paraId="475FFC79" w14:textId="77777777" w:rsidR="003B1D12" w:rsidRPr="00D0162F" w:rsidRDefault="003B1D12" w:rsidP="003B1D12">
            <w:pPr>
              <w:pStyle w:val="TAL"/>
            </w:pPr>
            <w:r w:rsidRPr="00D0162F">
              <w:t>Ês1 / Noc: +13dB</w:t>
            </w:r>
          </w:p>
          <w:p w14:paraId="48657C1B" w14:textId="77777777" w:rsidR="003B1D12" w:rsidRPr="00D0162F" w:rsidRDefault="003B1D12" w:rsidP="003B1D12">
            <w:pPr>
              <w:pStyle w:val="TAL"/>
            </w:pPr>
            <w:r w:rsidRPr="00D0162F">
              <w:t>Ês2 / Noc: +16.45dB</w:t>
            </w:r>
          </w:p>
          <w:p w14:paraId="785702F4" w14:textId="77777777" w:rsidR="003B1D12" w:rsidRPr="00D0162F" w:rsidRDefault="003B1D12" w:rsidP="003B1D12">
            <w:pPr>
              <w:pStyle w:val="TAL"/>
            </w:pPr>
          </w:p>
          <w:p w14:paraId="3D19411A" w14:textId="77777777" w:rsidR="003B1D12" w:rsidRPr="00D0162F" w:rsidRDefault="003B1D12" w:rsidP="003B1D12">
            <w:pPr>
              <w:pStyle w:val="TAL"/>
            </w:pPr>
            <w:r w:rsidRPr="00D0162F">
              <w:t>During T3:</w:t>
            </w:r>
          </w:p>
          <w:p w14:paraId="0CE36308" w14:textId="77777777" w:rsidR="003B1D12" w:rsidRPr="00D0162F" w:rsidRDefault="003B1D12" w:rsidP="003B1D12">
            <w:pPr>
              <w:pStyle w:val="TAL"/>
            </w:pPr>
            <w:r w:rsidRPr="00D0162F">
              <w:t>Noc: -98dBm/15kHz</w:t>
            </w:r>
          </w:p>
          <w:p w14:paraId="0A5AE28E" w14:textId="77777777" w:rsidR="003B1D12" w:rsidRPr="00D0162F" w:rsidRDefault="003B1D12" w:rsidP="003B1D12">
            <w:pPr>
              <w:pStyle w:val="TAL"/>
            </w:pPr>
            <w:r w:rsidRPr="00D0162F">
              <w:t>Ês1 / Noc: +16.45dB</w:t>
            </w:r>
          </w:p>
          <w:p w14:paraId="76946F63" w14:textId="5BB22159" w:rsidR="003B1D12" w:rsidRPr="00D0162F" w:rsidRDefault="003B1D12" w:rsidP="003B1D12">
            <w:pPr>
              <w:pStyle w:val="TAL"/>
            </w:pPr>
            <w:r w:rsidRPr="00D0162F">
              <w:t>Ês2 / Noc: +13dB</w:t>
            </w:r>
          </w:p>
        </w:tc>
      </w:tr>
      <w:tr w:rsidR="00FE32DA" w:rsidRPr="00D0162F" w14:paraId="3F1793DA" w14:textId="77777777" w:rsidTr="00543F9B">
        <w:trPr>
          <w:jc w:val="center"/>
        </w:trPr>
        <w:tc>
          <w:tcPr>
            <w:tcW w:w="2843" w:type="dxa"/>
            <w:gridSpan w:val="2"/>
          </w:tcPr>
          <w:p w14:paraId="073C4955" w14:textId="77777777" w:rsidR="00F651B3" w:rsidRPr="00D0162F" w:rsidRDefault="00F651B3" w:rsidP="004D1BDE">
            <w:pPr>
              <w:pStyle w:val="TAL"/>
            </w:pPr>
            <w:r w:rsidRPr="00D0162F">
              <w:t>6.1.1.8</w:t>
            </w:r>
            <w:r w:rsidRPr="00D0162F">
              <w:tab/>
              <w:t xml:space="preserve"> NR SA FR1-FR1 Cell reselection for UE configured with highSpeedMeasInterFreq-r17</w:t>
            </w:r>
          </w:p>
        </w:tc>
        <w:tc>
          <w:tcPr>
            <w:tcW w:w="3357" w:type="dxa"/>
          </w:tcPr>
          <w:p w14:paraId="2ED5F761" w14:textId="77777777" w:rsidR="00F651B3" w:rsidRPr="00D0162F" w:rsidRDefault="00F651B3" w:rsidP="004D1BDE">
            <w:pPr>
              <w:pStyle w:val="TAL"/>
            </w:pPr>
            <w:r w:rsidRPr="00D0162F">
              <w:t>Same as 6.1.1.2</w:t>
            </w:r>
          </w:p>
        </w:tc>
        <w:tc>
          <w:tcPr>
            <w:tcW w:w="1643" w:type="dxa"/>
          </w:tcPr>
          <w:p w14:paraId="6180123D" w14:textId="77777777" w:rsidR="00F651B3" w:rsidRPr="00D0162F" w:rsidRDefault="00F651B3" w:rsidP="004D1BDE">
            <w:pPr>
              <w:pStyle w:val="TAL"/>
            </w:pPr>
            <w:r w:rsidRPr="00D0162F">
              <w:t>Same as 6.1.1.2</w:t>
            </w:r>
          </w:p>
        </w:tc>
        <w:tc>
          <w:tcPr>
            <w:tcW w:w="2756" w:type="dxa"/>
          </w:tcPr>
          <w:p w14:paraId="09488B60" w14:textId="77777777" w:rsidR="00F651B3" w:rsidRPr="00D0162F" w:rsidRDefault="00F651B3" w:rsidP="004D1BDE">
            <w:pPr>
              <w:pStyle w:val="TAL"/>
            </w:pPr>
            <w:r w:rsidRPr="00D0162F">
              <w:t>Same as 6.1.1.2</w:t>
            </w:r>
          </w:p>
        </w:tc>
      </w:tr>
      <w:tr w:rsidR="00FE32DA" w:rsidRPr="00D0162F" w14:paraId="40ABF0B0" w14:textId="77777777" w:rsidTr="00543F9B">
        <w:trPr>
          <w:jc w:val="center"/>
        </w:trPr>
        <w:tc>
          <w:tcPr>
            <w:tcW w:w="2843" w:type="dxa"/>
            <w:gridSpan w:val="2"/>
          </w:tcPr>
          <w:p w14:paraId="150886DA" w14:textId="72EB6124" w:rsidR="00AB67FA" w:rsidRPr="00D0162F" w:rsidRDefault="00AB67FA" w:rsidP="006E0A54">
            <w:pPr>
              <w:pStyle w:val="TAL"/>
            </w:pPr>
            <w:r w:rsidRPr="00D0162F">
              <w:lastRenderedPageBreak/>
              <w:t>6.1.2.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3357" w:type="dxa"/>
          </w:tcPr>
          <w:p w14:paraId="032A17D7" w14:textId="0A0E4E7B" w:rsidR="00AB67FA" w:rsidRPr="00D0162F" w:rsidRDefault="00AB67FA" w:rsidP="006E0A54">
            <w:pPr>
              <w:pStyle w:val="TAL"/>
            </w:pPr>
            <w:r w:rsidRPr="00D0162F">
              <w:t>During</w:t>
            </w:r>
            <w:r w:rsidR="006E0A54" w:rsidRPr="00D0162F">
              <w:t xml:space="preserve"> </w:t>
            </w:r>
            <w:r w:rsidRPr="00D0162F">
              <w:t>T1:</w:t>
            </w:r>
          </w:p>
          <w:p w14:paraId="00E140E4" w14:textId="38D58A5F" w:rsidR="00AB67FA" w:rsidRPr="00D0162F" w:rsidRDefault="00AB67FA" w:rsidP="006E0A54">
            <w:pPr>
              <w:pStyle w:val="TAL"/>
            </w:pPr>
            <w:r w:rsidRPr="00D0162F">
              <w:t>Noc1:</w:t>
            </w:r>
            <w:r w:rsidR="006E0A54" w:rsidRPr="00D0162F">
              <w:t xml:space="preserve"> </w:t>
            </w:r>
            <w:r w:rsidRPr="00D0162F">
              <w:t>-98dBm/15kHz</w:t>
            </w:r>
          </w:p>
          <w:p w14:paraId="5C831DA1" w14:textId="363C40CF" w:rsidR="00AB67FA" w:rsidRPr="00D0162F" w:rsidRDefault="00AB67FA" w:rsidP="006E0A54">
            <w:pPr>
              <w:pStyle w:val="TAL"/>
            </w:pPr>
            <w:r w:rsidRPr="00D0162F">
              <w:t>Noc2:</w:t>
            </w:r>
            <w:r w:rsidR="006E0A54" w:rsidRPr="00D0162F">
              <w:t xml:space="preserve"> </w:t>
            </w:r>
            <w:r w:rsidRPr="00D0162F">
              <w:t>-98dBm/15kHz</w:t>
            </w:r>
          </w:p>
          <w:p w14:paraId="2D14A02C" w14:textId="4ED2E16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0B5173EE" w14:textId="43CAA5B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ED930ED" w14:textId="77777777" w:rsidR="00AB67FA" w:rsidRPr="00107D76" w:rsidRDefault="00AB67FA" w:rsidP="006E0A54">
            <w:pPr>
              <w:pStyle w:val="TAL"/>
              <w:rPr>
                <w:lang w:val="fr-FR"/>
              </w:rPr>
            </w:pPr>
          </w:p>
          <w:p w14:paraId="7D36C82A" w14:textId="5DAA5FEB" w:rsidR="00AB67FA" w:rsidRPr="00D0162F" w:rsidRDefault="00AB67FA" w:rsidP="006E0A54">
            <w:pPr>
              <w:pStyle w:val="TAL"/>
            </w:pPr>
            <w:r w:rsidRPr="00D0162F">
              <w:t>During</w:t>
            </w:r>
            <w:r w:rsidR="006E0A54" w:rsidRPr="00D0162F">
              <w:t xml:space="preserve"> </w:t>
            </w:r>
            <w:r w:rsidRPr="00D0162F">
              <w:t>T2:</w:t>
            </w:r>
          </w:p>
          <w:p w14:paraId="39A9EBD1" w14:textId="51FE6D08" w:rsidR="00AB67FA" w:rsidRPr="00D0162F" w:rsidRDefault="00AB67FA" w:rsidP="006E0A54">
            <w:pPr>
              <w:pStyle w:val="TAL"/>
            </w:pPr>
            <w:r w:rsidRPr="00D0162F">
              <w:t>Noc1:</w:t>
            </w:r>
            <w:r w:rsidR="006E0A54" w:rsidRPr="00D0162F">
              <w:t xml:space="preserve"> </w:t>
            </w:r>
            <w:r w:rsidRPr="00D0162F">
              <w:t>-98dBm/15kHz</w:t>
            </w:r>
          </w:p>
          <w:p w14:paraId="46C894CE" w14:textId="0DFAF110" w:rsidR="00AB67FA" w:rsidRPr="00D0162F" w:rsidRDefault="00AB67FA" w:rsidP="006E0A54">
            <w:pPr>
              <w:pStyle w:val="TAL"/>
            </w:pPr>
            <w:r w:rsidRPr="00D0162F">
              <w:t>Noc2:</w:t>
            </w:r>
            <w:r w:rsidR="006E0A54" w:rsidRPr="00D0162F">
              <w:t xml:space="preserve"> </w:t>
            </w:r>
            <w:r w:rsidRPr="00D0162F">
              <w:t>-98dBm/15kHz</w:t>
            </w:r>
          </w:p>
          <w:p w14:paraId="1801818C" w14:textId="7D665C1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0CD3A21E" w14:textId="0BD5092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p w14:paraId="2DFF0C9A" w14:textId="77777777" w:rsidR="00AB67FA" w:rsidRPr="00D0162F" w:rsidRDefault="00AB67FA" w:rsidP="006E0A54">
            <w:pPr>
              <w:pStyle w:val="TAL"/>
            </w:pPr>
          </w:p>
          <w:p w14:paraId="2C933029" w14:textId="1D5BA948" w:rsidR="00AB67FA" w:rsidRPr="00D0162F" w:rsidRDefault="00AB67FA" w:rsidP="006E0A54">
            <w:pPr>
              <w:pStyle w:val="TAL"/>
            </w:pPr>
            <w:r w:rsidRPr="00D0162F">
              <w:t>During</w:t>
            </w:r>
            <w:r w:rsidR="006E0A54" w:rsidRPr="00D0162F">
              <w:t xml:space="preserve"> </w:t>
            </w:r>
            <w:r w:rsidRPr="00D0162F">
              <w:t>T3:</w:t>
            </w:r>
          </w:p>
          <w:p w14:paraId="25AB61EC" w14:textId="438FDDA1" w:rsidR="00AB67FA" w:rsidRPr="00D0162F" w:rsidRDefault="00AB67FA" w:rsidP="006E0A54">
            <w:pPr>
              <w:pStyle w:val="TAL"/>
            </w:pPr>
            <w:r w:rsidRPr="00D0162F">
              <w:t>Noc1:</w:t>
            </w:r>
            <w:r w:rsidR="006E0A54" w:rsidRPr="00D0162F">
              <w:t xml:space="preserve"> </w:t>
            </w:r>
            <w:r w:rsidRPr="00D0162F">
              <w:t>-98dBm/15kHz</w:t>
            </w:r>
          </w:p>
          <w:p w14:paraId="3AD86A16" w14:textId="1A0F5BB3" w:rsidR="00AB67FA" w:rsidRPr="00D0162F" w:rsidRDefault="00AB67FA" w:rsidP="006E0A54">
            <w:pPr>
              <w:pStyle w:val="TAL"/>
            </w:pPr>
            <w:r w:rsidRPr="00D0162F">
              <w:t>Noc2:</w:t>
            </w:r>
            <w:r w:rsidR="006E0A54" w:rsidRPr="00D0162F">
              <w:t xml:space="preserve"> </w:t>
            </w:r>
            <w:r w:rsidRPr="00D0162F">
              <w:t>-98dBm/15kHz</w:t>
            </w:r>
          </w:p>
          <w:p w14:paraId="1B6A8F2F" w14:textId="75E9277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6203B299" w14:textId="503FF0B1"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42E77E16" w14:textId="1603B243" w:rsidR="00AB67FA" w:rsidRPr="00D0162F" w:rsidRDefault="00AB67FA" w:rsidP="006E0A54">
            <w:pPr>
              <w:pStyle w:val="TAL"/>
            </w:pPr>
            <w:r w:rsidRPr="00D0162F">
              <w:t>During</w:t>
            </w:r>
            <w:r w:rsidR="006E0A54" w:rsidRPr="00D0162F">
              <w:t xml:space="preserve"> </w:t>
            </w:r>
            <w:r w:rsidRPr="00D0162F">
              <w:t>T1:</w:t>
            </w:r>
          </w:p>
          <w:p w14:paraId="45DCD80D" w14:textId="77777777" w:rsidR="00AB67FA" w:rsidRPr="00D0162F" w:rsidRDefault="00AB67FA" w:rsidP="006E0A54">
            <w:pPr>
              <w:pStyle w:val="TAL"/>
            </w:pPr>
            <w:r w:rsidRPr="00D0162F">
              <w:t>0dB</w:t>
            </w:r>
          </w:p>
          <w:p w14:paraId="44593E31" w14:textId="77777777" w:rsidR="00AB67FA" w:rsidRPr="00D0162F" w:rsidRDefault="00AB67FA" w:rsidP="006E0A54">
            <w:pPr>
              <w:pStyle w:val="TAL"/>
            </w:pPr>
            <w:r w:rsidRPr="00D0162F">
              <w:t>0dB</w:t>
            </w:r>
          </w:p>
          <w:p w14:paraId="2EB3C4FA" w14:textId="77777777" w:rsidR="00AB67FA" w:rsidRPr="00D0162F" w:rsidRDefault="00AB67FA" w:rsidP="006E0A54">
            <w:pPr>
              <w:pStyle w:val="TAL"/>
            </w:pPr>
            <w:r w:rsidRPr="00D0162F">
              <w:t>0dB</w:t>
            </w:r>
          </w:p>
          <w:p w14:paraId="4198893B" w14:textId="77777777" w:rsidR="00AB67FA" w:rsidRPr="00D0162F" w:rsidRDefault="00AB67FA" w:rsidP="006E0A54">
            <w:pPr>
              <w:pStyle w:val="TAL"/>
            </w:pPr>
            <w:r w:rsidRPr="00D0162F">
              <w:t>0dB</w:t>
            </w:r>
          </w:p>
          <w:p w14:paraId="13D5712E" w14:textId="77777777" w:rsidR="00AB67FA" w:rsidRPr="00D0162F" w:rsidRDefault="00AB67FA" w:rsidP="006E0A54">
            <w:pPr>
              <w:pStyle w:val="TAL"/>
            </w:pPr>
          </w:p>
          <w:p w14:paraId="7E63B5E4" w14:textId="26F54A42" w:rsidR="00AB67FA" w:rsidRPr="00D0162F" w:rsidRDefault="00AB67FA" w:rsidP="006E0A54">
            <w:pPr>
              <w:pStyle w:val="TAL"/>
            </w:pPr>
            <w:r w:rsidRPr="00D0162F">
              <w:t>During</w:t>
            </w:r>
            <w:r w:rsidR="006E0A54" w:rsidRPr="00D0162F">
              <w:t xml:space="preserve"> </w:t>
            </w:r>
            <w:r w:rsidRPr="00D0162F">
              <w:t>T2:</w:t>
            </w:r>
          </w:p>
          <w:p w14:paraId="5245F745" w14:textId="77777777" w:rsidR="00AB67FA" w:rsidRPr="00D0162F" w:rsidRDefault="00AB67FA" w:rsidP="006E0A54">
            <w:pPr>
              <w:pStyle w:val="TAL"/>
            </w:pPr>
            <w:r w:rsidRPr="00D0162F">
              <w:t>0dB</w:t>
            </w:r>
          </w:p>
          <w:p w14:paraId="612BED41" w14:textId="77777777" w:rsidR="00AB67FA" w:rsidRPr="00D0162F" w:rsidRDefault="00AB67FA" w:rsidP="006E0A54">
            <w:pPr>
              <w:pStyle w:val="TAL"/>
            </w:pPr>
            <w:r w:rsidRPr="00D0162F">
              <w:t>0dB</w:t>
            </w:r>
          </w:p>
          <w:p w14:paraId="6D39B29F" w14:textId="77777777" w:rsidR="00AB67FA" w:rsidRPr="00D0162F" w:rsidRDefault="00AB67FA" w:rsidP="006E0A54">
            <w:pPr>
              <w:pStyle w:val="TAL"/>
            </w:pPr>
            <w:r w:rsidRPr="00D0162F">
              <w:t>1.6dB</w:t>
            </w:r>
          </w:p>
          <w:p w14:paraId="59868010" w14:textId="77777777" w:rsidR="00AB67FA" w:rsidRPr="00D0162F" w:rsidRDefault="00AB67FA" w:rsidP="006E0A54">
            <w:pPr>
              <w:pStyle w:val="TAL"/>
            </w:pPr>
            <w:r w:rsidRPr="00D0162F">
              <w:t>1.6dB</w:t>
            </w:r>
          </w:p>
          <w:p w14:paraId="17EBBADC" w14:textId="77777777" w:rsidR="00AB67FA" w:rsidRPr="00D0162F" w:rsidRDefault="00AB67FA" w:rsidP="006E0A54">
            <w:pPr>
              <w:pStyle w:val="TAL"/>
            </w:pPr>
          </w:p>
          <w:p w14:paraId="496C439E" w14:textId="359393A9" w:rsidR="00AB67FA" w:rsidRPr="00D0162F" w:rsidRDefault="00AB67FA" w:rsidP="006E0A54">
            <w:pPr>
              <w:pStyle w:val="TAL"/>
            </w:pPr>
            <w:r w:rsidRPr="00D0162F">
              <w:t>During</w:t>
            </w:r>
            <w:r w:rsidR="006E0A54" w:rsidRPr="00D0162F">
              <w:t xml:space="preserve"> </w:t>
            </w:r>
            <w:r w:rsidRPr="00D0162F">
              <w:t>T3:</w:t>
            </w:r>
          </w:p>
          <w:p w14:paraId="596AD8FE" w14:textId="77777777" w:rsidR="00AB67FA" w:rsidRPr="00D0162F" w:rsidRDefault="00AB67FA" w:rsidP="006E0A54">
            <w:pPr>
              <w:pStyle w:val="TAL"/>
            </w:pPr>
            <w:r w:rsidRPr="00D0162F">
              <w:t>0dB</w:t>
            </w:r>
          </w:p>
          <w:p w14:paraId="731364E2" w14:textId="77777777" w:rsidR="00AB67FA" w:rsidRPr="00D0162F" w:rsidRDefault="00AB67FA" w:rsidP="006E0A54">
            <w:pPr>
              <w:pStyle w:val="TAL"/>
            </w:pPr>
            <w:r w:rsidRPr="00D0162F">
              <w:t>-2dB</w:t>
            </w:r>
          </w:p>
          <w:p w14:paraId="4A121F6C" w14:textId="77777777" w:rsidR="00AB67FA" w:rsidRPr="00D0162F" w:rsidRDefault="00AB67FA" w:rsidP="006E0A54">
            <w:pPr>
              <w:pStyle w:val="TAL"/>
            </w:pPr>
            <w:r w:rsidRPr="00D0162F">
              <w:t>1.6dB</w:t>
            </w:r>
          </w:p>
          <w:p w14:paraId="344C4CAD" w14:textId="77777777" w:rsidR="00AB67FA" w:rsidRPr="00D0162F" w:rsidRDefault="00AB67FA" w:rsidP="006E0A54">
            <w:pPr>
              <w:pStyle w:val="TAL"/>
              <w:rPr>
                <w:shd w:val="clear" w:color="auto" w:fill="FFFFFF"/>
              </w:rPr>
            </w:pPr>
            <w:r w:rsidRPr="00D0162F">
              <w:t>0.4dB</w:t>
            </w:r>
          </w:p>
        </w:tc>
        <w:tc>
          <w:tcPr>
            <w:tcW w:w="2756" w:type="dxa"/>
          </w:tcPr>
          <w:p w14:paraId="6E264589" w14:textId="5318FE34" w:rsidR="00AB67FA" w:rsidRPr="00D0162F" w:rsidRDefault="00AB67FA" w:rsidP="006E0A54">
            <w:pPr>
              <w:pStyle w:val="TAL"/>
            </w:pPr>
            <w:r w:rsidRPr="00D0162F">
              <w:t>During</w:t>
            </w:r>
            <w:r w:rsidR="006E0A54" w:rsidRPr="00D0162F">
              <w:t xml:space="preserve"> </w:t>
            </w:r>
            <w:r w:rsidRPr="00D0162F">
              <w:t>T1:</w:t>
            </w:r>
          </w:p>
          <w:p w14:paraId="4D469DEB" w14:textId="359BDFD0" w:rsidR="00AB67FA" w:rsidRPr="00D0162F" w:rsidRDefault="00AB67FA" w:rsidP="006E0A54">
            <w:pPr>
              <w:pStyle w:val="TAL"/>
            </w:pPr>
            <w:r w:rsidRPr="00D0162F">
              <w:t>Noc1:</w:t>
            </w:r>
            <w:r w:rsidR="006E0A54" w:rsidRPr="00D0162F">
              <w:t xml:space="preserve"> </w:t>
            </w:r>
            <w:r w:rsidRPr="00D0162F">
              <w:t>-98dBm/15kHz</w:t>
            </w:r>
          </w:p>
          <w:p w14:paraId="292511AC" w14:textId="0FB1EAFD" w:rsidR="00AB67FA" w:rsidRPr="00D0162F" w:rsidRDefault="00AB67FA" w:rsidP="006E0A54">
            <w:pPr>
              <w:pStyle w:val="TAL"/>
            </w:pPr>
            <w:r w:rsidRPr="00D0162F">
              <w:t>Noc2:</w:t>
            </w:r>
            <w:r w:rsidR="006E0A54" w:rsidRPr="00D0162F">
              <w:t xml:space="preserve"> </w:t>
            </w:r>
            <w:r w:rsidRPr="00D0162F">
              <w:t>-98dBm/15kHz</w:t>
            </w:r>
          </w:p>
          <w:p w14:paraId="0E23AA09" w14:textId="60D57ACC"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093ED7BE" w14:textId="7215F35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AE7378A" w14:textId="77777777" w:rsidR="00AB67FA" w:rsidRPr="00107D76" w:rsidRDefault="00AB67FA" w:rsidP="006E0A54">
            <w:pPr>
              <w:pStyle w:val="TAL"/>
              <w:rPr>
                <w:lang w:val="fr-FR"/>
              </w:rPr>
            </w:pPr>
          </w:p>
          <w:p w14:paraId="234A86B8" w14:textId="582C019E" w:rsidR="00AB67FA" w:rsidRPr="00D0162F" w:rsidRDefault="00AB67FA" w:rsidP="006E0A54">
            <w:pPr>
              <w:pStyle w:val="TAL"/>
            </w:pPr>
            <w:r w:rsidRPr="00D0162F">
              <w:t>During</w:t>
            </w:r>
            <w:r w:rsidR="006E0A54" w:rsidRPr="00D0162F">
              <w:t xml:space="preserve"> </w:t>
            </w:r>
            <w:r w:rsidRPr="00D0162F">
              <w:t>T2:</w:t>
            </w:r>
          </w:p>
          <w:p w14:paraId="7D1F15A9" w14:textId="5D663F06" w:rsidR="00AB67FA" w:rsidRPr="00D0162F" w:rsidRDefault="00AB67FA" w:rsidP="006E0A54">
            <w:pPr>
              <w:pStyle w:val="TAL"/>
            </w:pPr>
            <w:r w:rsidRPr="00D0162F">
              <w:t>Noc1:</w:t>
            </w:r>
            <w:r w:rsidR="006E0A54" w:rsidRPr="00D0162F">
              <w:t xml:space="preserve"> </w:t>
            </w:r>
            <w:r w:rsidRPr="00D0162F">
              <w:t>-98dBm/15kHz</w:t>
            </w:r>
          </w:p>
          <w:p w14:paraId="2C8EE5EA" w14:textId="4ED20BE8" w:rsidR="00AB67FA" w:rsidRPr="00D0162F" w:rsidRDefault="00AB67FA" w:rsidP="006E0A54">
            <w:pPr>
              <w:pStyle w:val="TAL"/>
            </w:pPr>
            <w:r w:rsidRPr="00D0162F">
              <w:t>Noc2:</w:t>
            </w:r>
            <w:r w:rsidR="006E0A54" w:rsidRPr="00D0162F">
              <w:t xml:space="preserve"> </w:t>
            </w:r>
            <w:r w:rsidRPr="00D0162F">
              <w:t>-98dBm/15kHz</w:t>
            </w:r>
          </w:p>
          <w:p w14:paraId="0116FCAE" w14:textId="591CB00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69E85B4D" w14:textId="1782135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6dB</w:t>
            </w:r>
          </w:p>
          <w:p w14:paraId="12038CBE" w14:textId="77777777" w:rsidR="00AB67FA" w:rsidRPr="00D0162F" w:rsidRDefault="00AB67FA" w:rsidP="006E0A54">
            <w:pPr>
              <w:pStyle w:val="TAL"/>
            </w:pPr>
          </w:p>
          <w:p w14:paraId="2D3B05F4" w14:textId="1479A2DB" w:rsidR="00AB67FA" w:rsidRPr="00D0162F" w:rsidRDefault="00AB67FA" w:rsidP="006E0A54">
            <w:pPr>
              <w:pStyle w:val="TAL"/>
            </w:pPr>
            <w:r w:rsidRPr="00D0162F">
              <w:t>During</w:t>
            </w:r>
            <w:r w:rsidR="006E0A54" w:rsidRPr="00D0162F">
              <w:t xml:space="preserve"> </w:t>
            </w:r>
            <w:r w:rsidRPr="00D0162F">
              <w:t>T3:</w:t>
            </w:r>
          </w:p>
          <w:p w14:paraId="4C602C92" w14:textId="7CE8117C" w:rsidR="00AB67FA" w:rsidRPr="00D0162F" w:rsidRDefault="00AB67FA" w:rsidP="006E0A54">
            <w:pPr>
              <w:pStyle w:val="TAL"/>
            </w:pPr>
            <w:r w:rsidRPr="00D0162F">
              <w:t>Noc1:</w:t>
            </w:r>
            <w:r w:rsidR="006E0A54" w:rsidRPr="00D0162F">
              <w:t xml:space="preserve"> </w:t>
            </w:r>
            <w:r w:rsidRPr="00D0162F">
              <w:t>-98dBm/15kHz</w:t>
            </w:r>
          </w:p>
          <w:p w14:paraId="209AA918" w14:textId="3D7B0B76" w:rsidR="00AB67FA" w:rsidRPr="00D0162F" w:rsidRDefault="00AB67FA" w:rsidP="006E0A54">
            <w:pPr>
              <w:pStyle w:val="TAL"/>
            </w:pPr>
            <w:r w:rsidRPr="00D0162F">
              <w:t>Noc2:</w:t>
            </w:r>
            <w:r w:rsidR="006E0A54" w:rsidRPr="00D0162F">
              <w:t xml:space="preserve"> </w:t>
            </w:r>
            <w:r w:rsidRPr="00D0162F">
              <w:t>-100dBm/15kHz</w:t>
            </w:r>
          </w:p>
          <w:p w14:paraId="6855BF34" w14:textId="1880CFC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3C9524A7" w14:textId="03CB301F"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dB</w:t>
            </w:r>
          </w:p>
        </w:tc>
      </w:tr>
      <w:tr w:rsidR="00FE32DA" w:rsidRPr="00D0162F" w14:paraId="48410C1F" w14:textId="77777777" w:rsidTr="00543F9B">
        <w:trPr>
          <w:jc w:val="center"/>
        </w:trPr>
        <w:tc>
          <w:tcPr>
            <w:tcW w:w="2843" w:type="dxa"/>
            <w:gridSpan w:val="2"/>
          </w:tcPr>
          <w:p w14:paraId="1F3D577F" w14:textId="46BA0D01" w:rsidR="00AB67FA" w:rsidRPr="00D0162F" w:rsidRDefault="00AB67FA" w:rsidP="006E0A54">
            <w:pPr>
              <w:pStyle w:val="TAL"/>
            </w:pPr>
            <w:r w:rsidRPr="00D0162F">
              <w:t>6.1.2.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3357" w:type="dxa"/>
          </w:tcPr>
          <w:p w14:paraId="0F526886" w14:textId="7210A1DB" w:rsidR="00AB67FA" w:rsidRPr="00D0162F" w:rsidRDefault="00AB67FA" w:rsidP="006E0A54">
            <w:pPr>
              <w:pStyle w:val="TAL"/>
            </w:pPr>
            <w:r w:rsidRPr="00D0162F">
              <w:t>During</w:t>
            </w:r>
            <w:r w:rsidR="006E0A54" w:rsidRPr="00D0162F">
              <w:t xml:space="preserve"> </w:t>
            </w:r>
            <w:r w:rsidRPr="00D0162F">
              <w:t>T1:</w:t>
            </w:r>
          </w:p>
          <w:p w14:paraId="678097CC" w14:textId="3A030025" w:rsidR="00AB67FA" w:rsidRPr="00D0162F" w:rsidRDefault="00AB67FA" w:rsidP="006E0A54">
            <w:pPr>
              <w:pStyle w:val="TAL"/>
            </w:pPr>
            <w:r w:rsidRPr="00D0162F">
              <w:t>Noc1:</w:t>
            </w:r>
            <w:r w:rsidR="006E0A54" w:rsidRPr="00D0162F">
              <w:t xml:space="preserve"> </w:t>
            </w:r>
            <w:r w:rsidRPr="00D0162F">
              <w:t>-98dBm/15kHz</w:t>
            </w:r>
          </w:p>
          <w:p w14:paraId="4B4C5303" w14:textId="6B902CD3" w:rsidR="00AB67FA" w:rsidRPr="00D0162F" w:rsidRDefault="00AB67FA" w:rsidP="006E0A54">
            <w:pPr>
              <w:pStyle w:val="TAL"/>
            </w:pPr>
            <w:r w:rsidRPr="00D0162F">
              <w:t>Noc2:</w:t>
            </w:r>
            <w:r w:rsidR="006E0A54" w:rsidRPr="00D0162F">
              <w:t xml:space="preserve"> </w:t>
            </w:r>
            <w:r w:rsidRPr="00D0162F">
              <w:t>-98dBm/15kHz</w:t>
            </w:r>
          </w:p>
          <w:p w14:paraId="4A197521" w14:textId="1DB0DA7A"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4DAF4110" w14:textId="18325B4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p w14:paraId="575FE6FE" w14:textId="77777777" w:rsidR="00AB67FA" w:rsidRPr="00D0162F" w:rsidRDefault="00AB67FA" w:rsidP="006E0A54">
            <w:pPr>
              <w:pStyle w:val="TAL"/>
            </w:pPr>
          </w:p>
          <w:p w14:paraId="152D727F" w14:textId="08490014" w:rsidR="00AB67FA" w:rsidRPr="00D0162F" w:rsidRDefault="00AB67FA" w:rsidP="006E0A54">
            <w:pPr>
              <w:pStyle w:val="TAL"/>
            </w:pPr>
            <w:r w:rsidRPr="00D0162F">
              <w:t>During</w:t>
            </w:r>
            <w:r w:rsidR="006E0A54" w:rsidRPr="00D0162F">
              <w:t xml:space="preserve"> </w:t>
            </w:r>
            <w:r w:rsidRPr="00D0162F">
              <w:t>T2:</w:t>
            </w:r>
          </w:p>
          <w:p w14:paraId="0B8E2BE9" w14:textId="29B11F2C" w:rsidR="00AB67FA" w:rsidRPr="00D0162F" w:rsidRDefault="00AB67FA" w:rsidP="006E0A54">
            <w:pPr>
              <w:pStyle w:val="TAL"/>
            </w:pPr>
            <w:r w:rsidRPr="00D0162F">
              <w:t>Noc1:</w:t>
            </w:r>
            <w:r w:rsidR="006E0A54" w:rsidRPr="00D0162F">
              <w:t xml:space="preserve"> </w:t>
            </w:r>
            <w:r w:rsidRPr="00D0162F">
              <w:t>-98dBm/15kHz</w:t>
            </w:r>
          </w:p>
          <w:p w14:paraId="68373ED7" w14:textId="7330A8C1" w:rsidR="00AB67FA" w:rsidRPr="00D0162F" w:rsidRDefault="00AB67FA" w:rsidP="006E0A54">
            <w:pPr>
              <w:pStyle w:val="TAL"/>
            </w:pPr>
            <w:r w:rsidRPr="00D0162F">
              <w:t>Noc2:</w:t>
            </w:r>
            <w:r w:rsidR="006E0A54" w:rsidRPr="00D0162F">
              <w:t xml:space="preserve"> </w:t>
            </w:r>
            <w:r w:rsidRPr="00D0162F">
              <w:t>-98dBm/15kHz</w:t>
            </w:r>
          </w:p>
          <w:p w14:paraId="2A72BCF6" w14:textId="6BA93D3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2dB</w:t>
            </w:r>
          </w:p>
          <w:p w14:paraId="0EC7F0B4" w14:textId="6690C374"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tc>
        <w:tc>
          <w:tcPr>
            <w:tcW w:w="1643" w:type="dxa"/>
          </w:tcPr>
          <w:p w14:paraId="2769D9DF" w14:textId="5B7DE014" w:rsidR="00AB67FA" w:rsidRPr="00D0162F" w:rsidRDefault="00AB67FA" w:rsidP="006E0A54">
            <w:pPr>
              <w:pStyle w:val="TAL"/>
            </w:pPr>
            <w:r w:rsidRPr="00D0162F">
              <w:t>During</w:t>
            </w:r>
            <w:r w:rsidR="006E0A54" w:rsidRPr="00D0162F">
              <w:t xml:space="preserve"> </w:t>
            </w:r>
            <w:r w:rsidRPr="00D0162F">
              <w:t>T1:</w:t>
            </w:r>
          </w:p>
          <w:p w14:paraId="22D8077F" w14:textId="77777777" w:rsidR="00AB67FA" w:rsidRPr="00D0162F" w:rsidRDefault="00AB67FA" w:rsidP="006E0A54">
            <w:pPr>
              <w:pStyle w:val="TAL"/>
            </w:pPr>
            <w:r w:rsidRPr="00D0162F">
              <w:t>-2dB</w:t>
            </w:r>
          </w:p>
          <w:p w14:paraId="54A4518D" w14:textId="77777777" w:rsidR="00AB67FA" w:rsidRPr="00D0162F" w:rsidRDefault="00AB67FA" w:rsidP="006E0A54">
            <w:pPr>
              <w:pStyle w:val="TAL"/>
            </w:pPr>
            <w:r w:rsidRPr="00D0162F">
              <w:t>0dB</w:t>
            </w:r>
          </w:p>
          <w:p w14:paraId="3ED973D3" w14:textId="77777777" w:rsidR="00AB67FA" w:rsidRPr="00D0162F" w:rsidRDefault="00AB67FA" w:rsidP="006E0A54">
            <w:pPr>
              <w:pStyle w:val="TAL"/>
            </w:pPr>
            <w:r w:rsidRPr="00D0162F">
              <w:t>0.4dB</w:t>
            </w:r>
          </w:p>
          <w:p w14:paraId="373D4B2E" w14:textId="77777777" w:rsidR="00AB67FA" w:rsidRPr="00D0162F" w:rsidRDefault="00AB67FA" w:rsidP="006E0A54">
            <w:pPr>
              <w:pStyle w:val="TAL"/>
            </w:pPr>
            <w:r w:rsidRPr="00D0162F">
              <w:t>1.6dB</w:t>
            </w:r>
          </w:p>
          <w:p w14:paraId="457A0245" w14:textId="77777777" w:rsidR="00AB67FA" w:rsidRPr="00D0162F" w:rsidRDefault="00AB67FA" w:rsidP="006E0A54">
            <w:pPr>
              <w:pStyle w:val="TAL"/>
            </w:pPr>
          </w:p>
          <w:p w14:paraId="74B5F3BE" w14:textId="33033B85" w:rsidR="00AB67FA" w:rsidRPr="00D0162F" w:rsidRDefault="00AB67FA" w:rsidP="006E0A54">
            <w:pPr>
              <w:pStyle w:val="TAL"/>
            </w:pPr>
            <w:r w:rsidRPr="00D0162F">
              <w:t>During</w:t>
            </w:r>
            <w:r w:rsidR="006E0A54" w:rsidRPr="00D0162F">
              <w:t xml:space="preserve"> </w:t>
            </w:r>
            <w:r w:rsidRPr="00D0162F">
              <w:t>T2:</w:t>
            </w:r>
          </w:p>
          <w:p w14:paraId="0354C8B2" w14:textId="77777777" w:rsidR="00AB67FA" w:rsidRPr="00D0162F" w:rsidRDefault="00AB67FA" w:rsidP="006E0A54">
            <w:pPr>
              <w:pStyle w:val="TAL"/>
            </w:pPr>
            <w:r w:rsidRPr="00D0162F">
              <w:t>0dB</w:t>
            </w:r>
          </w:p>
          <w:p w14:paraId="66A41420" w14:textId="77777777" w:rsidR="00AB67FA" w:rsidRPr="00D0162F" w:rsidRDefault="00AB67FA" w:rsidP="006E0A54">
            <w:pPr>
              <w:pStyle w:val="TAL"/>
            </w:pPr>
            <w:r w:rsidRPr="00D0162F">
              <w:t>0dB</w:t>
            </w:r>
          </w:p>
          <w:p w14:paraId="3FA50A0F" w14:textId="77777777" w:rsidR="00AB67FA" w:rsidRPr="00D0162F" w:rsidRDefault="00AB67FA" w:rsidP="006E0A54">
            <w:pPr>
              <w:pStyle w:val="TAL"/>
            </w:pPr>
            <w:r w:rsidRPr="00D0162F">
              <w:t>1.6dB</w:t>
            </w:r>
          </w:p>
          <w:p w14:paraId="397FCAA6" w14:textId="77777777" w:rsidR="00AB67FA" w:rsidRPr="00D0162F" w:rsidRDefault="00AB67FA" w:rsidP="006E0A54">
            <w:pPr>
              <w:pStyle w:val="TAL"/>
              <w:rPr>
                <w:shd w:val="clear" w:color="auto" w:fill="FFFFFF"/>
              </w:rPr>
            </w:pPr>
            <w:r w:rsidRPr="00D0162F">
              <w:t>0dB</w:t>
            </w:r>
          </w:p>
        </w:tc>
        <w:tc>
          <w:tcPr>
            <w:tcW w:w="2756" w:type="dxa"/>
          </w:tcPr>
          <w:p w14:paraId="768E1D0A" w14:textId="44EF974E" w:rsidR="00AB67FA" w:rsidRPr="00D0162F" w:rsidRDefault="00AB67FA" w:rsidP="006E0A54">
            <w:pPr>
              <w:pStyle w:val="TAL"/>
            </w:pPr>
            <w:r w:rsidRPr="00D0162F">
              <w:t>During</w:t>
            </w:r>
            <w:r w:rsidR="006E0A54" w:rsidRPr="00D0162F">
              <w:t xml:space="preserve"> </w:t>
            </w:r>
            <w:r w:rsidRPr="00D0162F">
              <w:t>T1:</w:t>
            </w:r>
          </w:p>
          <w:p w14:paraId="44FD0790" w14:textId="40E1BA3D" w:rsidR="00AB67FA" w:rsidRPr="00D0162F" w:rsidRDefault="00AB67FA" w:rsidP="006E0A54">
            <w:pPr>
              <w:pStyle w:val="TAL"/>
            </w:pPr>
            <w:r w:rsidRPr="00D0162F">
              <w:t>Noc1:</w:t>
            </w:r>
            <w:r w:rsidR="006E0A54" w:rsidRPr="00D0162F">
              <w:t xml:space="preserve"> </w:t>
            </w:r>
            <w:r w:rsidRPr="00D0162F">
              <w:t>-100dBm/15kHz</w:t>
            </w:r>
          </w:p>
          <w:p w14:paraId="3A17EDC3" w14:textId="12EC45F1" w:rsidR="00AB67FA" w:rsidRPr="00D0162F" w:rsidRDefault="00AB67FA" w:rsidP="006E0A54">
            <w:pPr>
              <w:pStyle w:val="TAL"/>
            </w:pPr>
            <w:r w:rsidRPr="00D0162F">
              <w:t>Noc2:</w:t>
            </w:r>
            <w:r w:rsidR="006E0A54" w:rsidRPr="00D0162F">
              <w:t xml:space="preserve"> </w:t>
            </w:r>
            <w:r w:rsidRPr="00D0162F">
              <w:t>-98dBm/15kHz</w:t>
            </w:r>
          </w:p>
          <w:p w14:paraId="4309327F" w14:textId="1F732B3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3.6dB</w:t>
            </w:r>
          </w:p>
          <w:p w14:paraId="52E3181D" w14:textId="34E2EA5F"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6dB</w:t>
            </w:r>
          </w:p>
          <w:p w14:paraId="6D20F28A" w14:textId="77777777" w:rsidR="00AB67FA" w:rsidRPr="00D0162F" w:rsidRDefault="00AB67FA" w:rsidP="006E0A54">
            <w:pPr>
              <w:pStyle w:val="TAL"/>
            </w:pPr>
          </w:p>
          <w:p w14:paraId="24058874" w14:textId="199D2357" w:rsidR="00AB67FA" w:rsidRPr="00D0162F" w:rsidRDefault="00AB67FA" w:rsidP="006E0A54">
            <w:pPr>
              <w:pStyle w:val="TAL"/>
            </w:pPr>
            <w:r w:rsidRPr="00D0162F">
              <w:t>During</w:t>
            </w:r>
            <w:r w:rsidR="006E0A54" w:rsidRPr="00D0162F">
              <w:t xml:space="preserve"> </w:t>
            </w:r>
            <w:r w:rsidRPr="00D0162F">
              <w:t>T2:</w:t>
            </w:r>
          </w:p>
          <w:p w14:paraId="03508869" w14:textId="01F9E64F" w:rsidR="00AB67FA" w:rsidRPr="00D0162F" w:rsidRDefault="00AB67FA" w:rsidP="006E0A54">
            <w:pPr>
              <w:pStyle w:val="TAL"/>
            </w:pPr>
            <w:r w:rsidRPr="00D0162F">
              <w:t>Noc1:</w:t>
            </w:r>
            <w:r w:rsidR="006E0A54" w:rsidRPr="00D0162F">
              <w:t xml:space="preserve"> </w:t>
            </w:r>
            <w:r w:rsidRPr="00D0162F">
              <w:t>-98dBm/15kHz</w:t>
            </w:r>
          </w:p>
          <w:p w14:paraId="438DD573" w14:textId="3F1295CA" w:rsidR="00AB67FA" w:rsidRPr="00D0162F" w:rsidRDefault="00AB67FA" w:rsidP="006E0A54">
            <w:pPr>
              <w:pStyle w:val="TAL"/>
            </w:pPr>
            <w:r w:rsidRPr="00D0162F">
              <w:t>Noc2:</w:t>
            </w:r>
            <w:r w:rsidR="006E0A54" w:rsidRPr="00D0162F">
              <w:t xml:space="preserve"> </w:t>
            </w:r>
            <w:r w:rsidRPr="00D0162F">
              <w:t>-98dBm/15kHz</w:t>
            </w:r>
          </w:p>
          <w:p w14:paraId="33426430" w14:textId="29958689"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3.6dB</w:t>
            </w:r>
          </w:p>
          <w:p w14:paraId="150A53E4" w14:textId="7DAB6DD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tc>
      </w:tr>
      <w:tr w:rsidR="00FE32DA" w:rsidRPr="00D0162F" w14:paraId="2A436700" w14:textId="77777777" w:rsidTr="00543F9B">
        <w:trPr>
          <w:jc w:val="center"/>
        </w:trPr>
        <w:tc>
          <w:tcPr>
            <w:tcW w:w="2843" w:type="dxa"/>
            <w:gridSpan w:val="2"/>
          </w:tcPr>
          <w:p w14:paraId="027AE73E" w14:textId="298EB891" w:rsidR="00382650" w:rsidRPr="00D0162F" w:rsidRDefault="00382650" w:rsidP="00382650">
            <w:pPr>
              <w:pStyle w:val="TAL"/>
            </w:pPr>
            <w:r w:rsidRPr="00D0162F">
              <w:t>6.1.2.3 NR SA FR1 – E-UTRA cell re-selection to lower priority E-UTRAN for UE fulfilling low mobility relaxed measurement criterion</w:t>
            </w:r>
          </w:p>
        </w:tc>
        <w:tc>
          <w:tcPr>
            <w:tcW w:w="3357" w:type="dxa"/>
          </w:tcPr>
          <w:p w14:paraId="2340F3A0" w14:textId="545F7DC0" w:rsidR="00382650" w:rsidRPr="00D0162F" w:rsidRDefault="00382650" w:rsidP="00382650">
            <w:pPr>
              <w:pStyle w:val="TAL"/>
            </w:pPr>
            <w:r w:rsidRPr="00D0162F">
              <w:t>During T1:</w:t>
            </w:r>
          </w:p>
          <w:p w14:paraId="0DCF120D" w14:textId="77777777" w:rsidR="00382650" w:rsidRPr="00D0162F" w:rsidRDefault="00382650" w:rsidP="00382650">
            <w:pPr>
              <w:pStyle w:val="TAL"/>
            </w:pPr>
            <w:r w:rsidRPr="00D0162F">
              <w:t>Noc1: -98dBm/15kHz</w:t>
            </w:r>
          </w:p>
          <w:p w14:paraId="5BF436CA" w14:textId="77777777" w:rsidR="00382650" w:rsidRPr="00D0162F" w:rsidRDefault="00382650" w:rsidP="00382650">
            <w:pPr>
              <w:pStyle w:val="TAL"/>
            </w:pPr>
            <w:r w:rsidRPr="00D0162F">
              <w:t>Noc2: -98dBm/15kHz</w:t>
            </w:r>
          </w:p>
          <w:p w14:paraId="42E6DAD2" w14:textId="77777777" w:rsidR="00382650" w:rsidRPr="00D0162F" w:rsidRDefault="00382650" w:rsidP="00382650">
            <w:pPr>
              <w:pStyle w:val="TAL"/>
            </w:pPr>
            <w:r w:rsidRPr="00D0162F">
              <w:t>Ês1 / Noc1: -4dB</w:t>
            </w:r>
          </w:p>
          <w:p w14:paraId="2D65724C" w14:textId="77777777" w:rsidR="00382650" w:rsidRPr="00D0162F" w:rsidRDefault="00382650" w:rsidP="00382650">
            <w:pPr>
              <w:pStyle w:val="TAL"/>
            </w:pPr>
            <w:r w:rsidRPr="00D0162F">
              <w:t>Ês2 / Noc2: +14dB</w:t>
            </w:r>
          </w:p>
          <w:p w14:paraId="27DE9671" w14:textId="77777777" w:rsidR="00382650" w:rsidRPr="00D0162F" w:rsidRDefault="00382650" w:rsidP="00382650">
            <w:pPr>
              <w:pStyle w:val="TAL"/>
            </w:pPr>
          </w:p>
          <w:p w14:paraId="213E35CF" w14:textId="77777777" w:rsidR="00382650" w:rsidRPr="00D0162F" w:rsidRDefault="00382650" w:rsidP="00382650">
            <w:pPr>
              <w:pStyle w:val="TAL"/>
            </w:pPr>
            <w:r w:rsidRPr="00D0162F">
              <w:t>During T2:</w:t>
            </w:r>
          </w:p>
          <w:p w14:paraId="6AA307FC" w14:textId="77777777" w:rsidR="00382650" w:rsidRPr="00D0162F" w:rsidRDefault="00382650" w:rsidP="00382650">
            <w:pPr>
              <w:pStyle w:val="TAL"/>
            </w:pPr>
            <w:r w:rsidRPr="00D0162F">
              <w:t>Noc1: -98dBm/15kHz</w:t>
            </w:r>
          </w:p>
          <w:p w14:paraId="0B763AD2" w14:textId="77777777" w:rsidR="00382650" w:rsidRPr="00D0162F" w:rsidRDefault="00382650" w:rsidP="00382650">
            <w:pPr>
              <w:pStyle w:val="TAL"/>
            </w:pPr>
            <w:r w:rsidRPr="00D0162F">
              <w:t>Noc2: -98dBm/15kHz</w:t>
            </w:r>
          </w:p>
          <w:p w14:paraId="51BB4FD2" w14:textId="77777777" w:rsidR="00382650" w:rsidRPr="00D0162F" w:rsidRDefault="00382650" w:rsidP="00382650">
            <w:pPr>
              <w:pStyle w:val="TAL"/>
            </w:pPr>
            <w:r w:rsidRPr="00D0162F">
              <w:t>Ês1 / Noc1: +12dB</w:t>
            </w:r>
          </w:p>
          <w:p w14:paraId="4005F12B" w14:textId="6914C075" w:rsidR="00382650" w:rsidRPr="00D0162F" w:rsidRDefault="00382650" w:rsidP="00382650">
            <w:pPr>
              <w:pStyle w:val="TAL"/>
            </w:pPr>
            <w:r w:rsidRPr="00D0162F">
              <w:t>Ês2 / Noc2: +14dB</w:t>
            </w:r>
          </w:p>
        </w:tc>
        <w:tc>
          <w:tcPr>
            <w:tcW w:w="1643" w:type="dxa"/>
          </w:tcPr>
          <w:p w14:paraId="6A7A114B" w14:textId="7695998F" w:rsidR="00382650" w:rsidRPr="00D0162F" w:rsidRDefault="00382650" w:rsidP="00382650">
            <w:pPr>
              <w:pStyle w:val="TAL"/>
            </w:pPr>
            <w:r w:rsidRPr="00D0162F">
              <w:t>During T1:</w:t>
            </w:r>
          </w:p>
          <w:p w14:paraId="67F657B7" w14:textId="77777777" w:rsidR="00382650" w:rsidRPr="00D0162F" w:rsidRDefault="00382650" w:rsidP="00382650">
            <w:pPr>
              <w:pStyle w:val="TAL"/>
            </w:pPr>
            <w:r w:rsidRPr="00D0162F">
              <w:t>-2dB</w:t>
            </w:r>
          </w:p>
          <w:p w14:paraId="708FEFC7" w14:textId="77777777" w:rsidR="00382650" w:rsidRPr="00D0162F" w:rsidRDefault="00382650" w:rsidP="00382650">
            <w:pPr>
              <w:pStyle w:val="TAL"/>
            </w:pPr>
            <w:r w:rsidRPr="00D0162F">
              <w:t>0dB</w:t>
            </w:r>
          </w:p>
          <w:p w14:paraId="5CEE9F80" w14:textId="77777777" w:rsidR="00382650" w:rsidRPr="00D0162F" w:rsidRDefault="00382650" w:rsidP="00382650">
            <w:pPr>
              <w:pStyle w:val="TAL"/>
            </w:pPr>
            <w:r w:rsidRPr="00D0162F">
              <w:t>0.4dB</w:t>
            </w:r>
          </w:p>
          <w:p w14:paraId="4969D53B" w14:textId="77777777" w:rsidR="00382650" w:rsidRPr="00D0162F" w:rsidRDefault="00382650" w:rsidP="00382650">
            <w:pPr>
              <w:pStyle w:val="TAL"/>
            </w:pPr>
            <w:r w:rsidRPr="00D0162F">
              <w:t>1.6dB</w:t>
            </w:r>
          </w:p>
          <w:p w14:paraId="7C260934" w14:textId="77777777" w:rsidR="00382650" w:rsidRPr="00D0162F" w:rsidRDefault="00382650" w:rsidP="00382650">
            <w:pPr>
              <w:pStyle w:val="TAL"/>
            </w:pPr>
          </w:p>
          <w:p w14:paraId="5A3C08C0" w14:textId="77777777" w:rsidR="00382650" w:rsidRPr="00D0162F" w:rsidRDefault="00382650" w:rsidP="00382650">
            <w:pPr>
              <w:pStyle w:val="TAL"/>
            </w:pPr>
            <w:r w:rsidRPr="00D0162F">
              <w:t>During T2:</w:t>
            </w:r>
          </w:p>
          <w:p w14:paraId="4C288724" w14:textId="77777777" w:rsidR="00382650" w:rsidRPr="00D0162F" w:rsidRDefault="00382650" w:rsidP="00382650">
            <w:pPr>
              <w:pStyle w:val="TAL"/>
            </w:pPr>
            <w:r w:rsidRPr="00D0162F">
              <w:t>0dB</w:t>
            </w:r>
          </w:p>
          <w:p w14:paraId="49D53E4E" w14:textId="77777777" w:rsidR="00382650" w:rsidRPr="00D0162F" w:rsidRDefault="00382650" w:rsidP="00382650">
            <w:pPr>
              <w:pStyle w:val="TAL"/>
            </w:pPr>
            <w:r w:rsidRPr="00D0162F">
              <w:t>0dB</w:t>
            </w:r>
          </w:p>
          <w:p w14:paraId="14C40217" w14:textId="77777777" w:rsidR="00382650" w:rsidRPr="00D0162F" w:rsidRDefault="00382650" w:rsidP="00382650">
            <w:pPr>
              <w:pStyle w:val="TAL"/>
            </w:pPr>
            <w:r w:rsidRPr="00D0162F">
              <w:t>1.6dB</w:t>
            </w:r>
          </w:p>
          <w:p w14:paraId="3F01C894" w14:textId="5C283D51" w:rsidR="00382650" w:rsidRPr="00D0162F" w:rsidRDefault="00382650" w:rsidP="00382650">
            <w:pPr>
              <w:pStyle w:val="TAL"/>
            </w:pPr>
            <w:r w:rsidRPr="00D0162F">
              <w:t>0dB</w:t>
            </w:r>
          </w:p>
        </w:tc>
        <w:tc>
          <w:tcPr>
            <w:tcW w:w="2756" w:type="dxa"/>
          </w:tcPr>
          <w:p w14:paraId="6FB0CE5B" w14:textId="35928926" w:rsidR="00382650" w:rsidRPr="00D0162F" w:rsidRDefault="00382650" w:rsidP="00382650">
            <w:pPr>
              <w:pStyle w:val="TAL"/>
            </w:pPr>
            <w:r w:rsidRPr="00D0162F">
              <w:t>During T1:</w:t>
            </w:r>
          </w:p>
          <w:p w14:paraId="6CE97510" w14:textId="77777777" w:rsidR="00382650" w:rsidRPr="00D0162F" w:rsidRDefault="00382650" w:rsidP="00382650">
            <w:pPr>
              <w:pStyle w:val="TAL"/>
            </w:pPr>
            <w:r w:rsidRPr="00D0162F">
              <w:t>Noc1: -100dBm/15kHz</w:t>
            </w:r>
          </w:p>
          <w:p w14:paraId="533CD854" w14:textId="77777777" w:rsidR="00382650" w:rsidRPr="00D0162F" w:rsidRDefault="00382650" w:rsidP="00382650">
            <w:pPr>
              <w:pStyle w:val="TAL"/>
            </w:pPr>
            <w:r w:rsidRPr="00D0162F">
              <w:t>Noc2: -98dBm/15kHz</w:t>
            </w:r>
          </w:p>
          <w:p w14:paraId="6043EF8C" w14:textId="77777777" w:rsidR="00382650" w:rsidRPr="00D0162F" w:rsidRDefault="00382650" w:rsidP="00382650">
            <w:pPr>
              <w:pStyle w:val="TAL"/>
            </w:pPr>
            <w:r w:rsidRPr="00D0162F">
              <w:t>Ês1 / Noc1: -3.6dB</w:t>
            </w:r>
          </w:p>
          <w:p w14:paraId="2949B051" w14:textId="77777777" w:rsidR="00382650" w:rsidRPr="00D0162F" w:rsidRDefault="00382650" w:rsidP="00382650">
            <w:pPr>
              <w:pStyle w:val="TAL"/>
            </w:pPr>
            <w:r w:rsidRPr="00D0162F">
              <w:t>Ês2 / Noc2: +15.6dB</w:t>
            </w:r>
          </w:p>
          <w:p w14:paraId="0AFDE0D5" w14:textId="77777777" w:rsidR="00382650" w:rsidRPr="00D0162F" w:rsidRDefault="00382650" w:rsidP="00382650">
            <w:pPr>
              <w:pStyle w:val="TAL"/>
            </w:pPr>
          </w:p>
          <w:p w14:paraId="48A6F0D8" w14:textId="77777777" w:rsidR="00382650" w:rsidRPr="00D0162F" w:rsidRDefault="00382650" w:rsidP="00382650">
            <w:pPr>
              <w:pStyle w:val="TAL"/>
            </w:pPr>
            <w:r w:rsidRPr="00D0162F">
              <w:t>During T2:</w:t>
            </w:r>
          </w:p>
          <w:p w14:paraId="4772616A" w14:textId="77777777" w:rsidR="00382650" w:rsidRPr="00D0162F" w:rsidRDefault="00382650" w:rsidP="00382650">
            <w:pPr>
              <w:pStyle w:val="TAL"/>
            </w:pPr>
            <w:r w:rsidRPr="00D0162F">
              <w:t>Noc1: -98dBm/15kHz</w:t>
            </w:r>
          </w:p>
          <w:p w14:paraId="0A0FFC46" w14:textId="77777777" w:rsidR="00382650" w:rsidRPr="00D0162F" w:rsidRDefault="00382650" w:rsidP="00382650">
            <w:pPr>
              <w:pStyle w:val="TAL"/>
            </w:pPr>
            <w:r w:rsidRPr="00D0162F">
              <w:t>Noc2: -98dBm/15kHz</w:t>
            </w:r>
          </w:p>
          <w:p w14:paraId="224DB7F6" w14:textId="77777777" w:rsidR="00382650" w:rsidRPr="00D0162F" w:rsidRDefault="00382650" w:rsidP="00382650">
            <w:pPr>
              <w:pStyle w:val="TAL"/>
            </w:pPr>
            <w:r w:rsidRPr="00D0162F">
              <w:t>Ês1 / Noc1: +13.6dB</w:t>
            </w:r>
          </w:p>
          <w:p w14:paraId="4278AAF6" w14:textId="0EC52D16" w:rsidR="00382650" w:rsidRPr="00D0162F" w:rsidRDefault="00382650" w:rsidP="00382650">
            <w:pPr>
              <w:pStyle w:val="TAL"/>
            </w:pPr>
            <w:r w:rsidRPr="00D0162F">
              <w:t>Ês2 / Noc2: +14dB</w:t>
            </w:r>
          </w:p>
        </w:tc>
      </w:tr>
      <w:tr w:rsidR="00FE32DA" w:rsidRPr="00D0162F" w14:paraId="05576897" w14:textId="77777777" w:rsidTr="00543F9B">
        <w:trPr>
          <w:jc w:val="center"/>
        </w:trPr>
        <w:tc>
          <w:tcPr>
            <w:tcW w:w="2843" w:type="dxa"/>
            <w:gridSpan w:val="2"/>
          </w:tcPr>
          <w:p w14:paraId="76D33759" w14:textId="489AD034" w:rsidR="00382650" w:rsidRPr="00D0162F" w:rsidRDefault="00382650" w:rsidP="00382650">
            <w:pPr>
              <w:pStyle w:val="TAL"/>
            </w:pPr>
            <w:r w:rsidRPr="00D0162F">
              <w:t>6.1.2.4 NR SA FR1 – E-UTRA cell re-selection to lower priority E-UTRAN for UE fulfilling not-at-cell edge relaxed measurement criterion</w:t>
            </w:r>
          </w:p>
        </w:tc>
        <w:tc>
          <w:tcPr>
            <w:tcW w:w="3357" w:type="dxa"/>
          </w:tcPr>
          <w:p w14:paraId="76D27EBF" w14:textId="60C3A386" w:rsidR="00382650" w:rsidRPr="00D0162F" w:rsidRDefault="00382650" w:rsidP="00382650">
            <w:pPr>
              <w:pStyle w:val="TAL"/>
            </w:pPr>
            <w:r w:rsidRPr="00D0162F">
              <w:t>During T1:</w:t>
            </w:r>
          </w:p>
          <w:p w14:paraId="045559C1" w14:textId="77777777" w:rsidR="00382650" w:rsidRPr="00D0162F" w:rsidRDefault="00382650" w:rsidP="00382650">
            <w:pPr>
              <w:pStyle w:val="TAL"/>
            </w:pPr>
            <w:r w:rsidRPr="00D0162F">
              <w:t>Noc1: -98dBm/15kHz</w:t>
            </w:r>
          </w:p>
          <w:p w14:paraId="5960F809" w14:textId="77777777" w:rsidR="00382650" w:rsidRPr="00D0162F" w:rsidRDefault="00382650" w:rsidP="00382650">
            <w:pPr>
              <w:pStyle w:val="TAL"/>
            </w:pPr>
            <w:r w:rsidRPr="00D0162F">
              <w:t>Noc2: -98dBm/15kHz</w:t>
            </w:r>
          </w:p>
          <w:p w14:paraId="78185093" w14:textId="77777777" w:rsidR="00382650" w:rsidRPr="00D0162F" w:rsidRDefault="00382650" w:rsidP="00382650">
            <w:pPr>
              <w:pStyle w:val="TAL"/>
            </w:pPr>
            <w:r w:rsidRPr="00D0162F">
              <w:t>Ês1 / Noc1: -4dB</w:t>
            </w:r>
          </w:p>
          <w:p w14:paraId="57D81967" w14:textId="77777777" w:rsidR="00382650" w:rsidRPr="00D0162F" w:rsidRDefault="00382650" w:rsidP="00382650">
            <w:pPr>
              <w:pStyle w:val="TAL"/>
            </w:pPr>
            <w:r w:rsidRPr="00D0162F">
              <w:t>Ês2 / Noc2: +14dB</w:t>
            </w:r>
          </w:p>
          <w:p w14:paraId="185363F4" w14:textId="77777777" w:rsidR="00382650" w:rsidRPr="00D0162F" w:rsidRDefault="00382650" w:rsidP="00382650">
            <w:pPr>
              <w:pStyle w:val="TAL"/>
            </w:pPr>
          </w:p>
          <w:p w14:paraId="522E51D2" w14:textId="77777777" w:rsidR="00382650" w:rsidRPr="00D0162F" w:rsidRDefault="00382650" w:rsidP="00382650">
            <w:pPr>
              <w:pStyle w:val="TAL"/>
            </w:pPr>
            <w:r w:rsidRPr="00D0162F">
              <w:t>During T2:</w:t>
            </w:r>
          </w:p>
          <w:p w14:paraId="5605B862" w14:textId="77777777" w:rsidR="00382650" w:rsidRPr="00D0162F" w:rsidRDefault="00382650" w:rsidP="00382650">
            <w:pPr>
              <w:pStyle w:val="TAL"/>
            </w:pPr>
            <w:r w:rsidRPr="00D0162F">
              <w:t>Noc1: -98dBm/15kHz</w:t>
            </w:r>
          </w:p>
          <w:p w14:paraId="347F724D" w14:textId="77777777" w:rsidR="00382650" w:rsidRPr="00D0162F" w:rsidRDefault="00382650" w:rsidP="00382650">
            <w:pPr>
              <w:pStyle w:val="TAL"/>
            </w:pPr>
            <w:r w:rsidRPr="00D0162F">
              <w:t>Noc2: -98dBm/15kHz</w:t>
            </w:r>
          </w:p>
          <w:p w14:paraId="1850C0A1" w14:textId="77777777" w:rsidR="00382650" w:rsidRPr="00D0162F" w:rsidRDefault="00382650" w:rsidP="00382650">
            <w:pPr>
              <w:pStyle w:val="TAL"/>
            </w:pPr>
            <w:r w:rsidRPr="00D0162F">
              <w:t>Ês1 / Noc1: +12dB</w:t>
            </w:r>
          </w:p>
          <w:p w14:paraId="1FFF550F" w14:textId="3D5F649B" w:rsidR="00382650" w:rsidRPr="00D0162F" w:rsidRDefault="00382650" w:rsidP="00382650">
            <w:pPr>
              <w:pStyle w:val="TAL"/>
            </w:pPr>
            <w:r w:rsidRPr="00D0162F">
              <w:t>Ês2 / Noc2: +14dB</w:t>
            </w:r>
          </w:p>
        </w:tc>
        <w:tc>
          <w:tcPr>
            <w:tcW w:w="1643" w:type="dxa"/>
          </w:tcPr>
          <w:p w14:paraId="0E849D0E" w14:textId="539E2FBB" w:rsidR="00382650" w:rsidRPr="00D0162F" w:rsidRDefault="00382650" w:rsidP="00382650">
            <w:pPr>
              <w:pStyle w:val="TAL"/>
            </w:pPr>
            <w:r w:rsidRPr="00D0162F">
              <w:t>During T1:</w:t>
            </w:r>
          </w:p>
          <w:p w14:paraId="1089D471" w14:textId="77777777" w:rsidR="00382650" w:rsidRPr="00D0162F" w:rsidRDefault="00382650" w:rsidP="00382650">
            <w:pPr>
              <w:pStyle w:val="TAL"/>
            </w:pPr>
            <w:r w:rsidRPr="00D0162F">
              <w:t>-2dB</w:t>
            </w:r>
          </w:p>
          <w:p w14:paraId="12A7A8ED" w14:textId="77777777" w:rsidR="00382650" w:rsidRPr="00D0162F" w:rsidRDefault="00382650" w:rsidP="00382650">
            <w:pPr>
              <w:pStyle w:val="TAL"/>
            </w:pPr>
            <w:r w:rsidRPr="00D0162F">
              <w:t>0dB</w:t>
            </w:r>
          </w:p>
          <w:p w14:paraId="45085694" w14:textId="77777777" w:rsidR="00382650" w:rsidRPr="00D0162F" w:rsidRDefault="00382650" w:rsidP="00382650">
            <w:pPr>
              <w:pStyle w:val="TAL"/>
            </w:pPr>
            <w:r w:rsidRPr="00D0162F">
              <w:t>0.4dB</w:t>
            </w:r>
          </w:p>
          <w:p w14:paraId="6BEE345E" w14:textId="77777777" w:rsidR="00382650" w:rsidRPr="00D0162F" w:rsidRDefault="00382650" w:rsidP="00382650">
            <w:pPr>
              <w:pStyle w:val="TAL"/>
            </w:pPr>
            <w:r w:rsidRPr="00D0162F">
              <w:t>1.6dB</w:t>
            </w:r>
          </w:p>
          <w:p w14:paraId="2C5BFABA" w14:textId="77777777" w:rsidR="00382650" w:rsidRPr="00D0162F" w:rsidRDefault="00382650" w:rsidP="00382650">
            <w:pPr>
              <w:pStyle w:val="TAL"/>
            </w:pPr>
          </w:p>
          <w:p w14:paraId="5FAE7FB8" w14:textId="77777777" w:rsidR="00382650" w:rsidRPr="00D0162F" w:rsidRDefault="00382650" w:rsidP="00382650">
            <w:pPr>
              <w:pStyle w:val="TAL"/>
            </w:pPr>
            <w:r w:rsidRPr="00D0162F">
              <w:t>During T2:</w:t>
            </w:r>
          </w:p>
          <w:p w14:paraId="4466A0FE" w14:textId="77777777" w:rsidR="00382650" w:rsidRPr="00D0162F" w:rsidRDefault="00382650" w:rsidP="00382650">
            <w:pPr>
              <w:pStyle w:val="TAL"/>
            </w:pPr>
            <w:r w:rsidRPr="00D0162F">
              <w:t>0dB</w:t>
            </w:r>
          </w:p>
          <w:p w14:paraId="303B0060" w14:textId="77777777" w:rsidR="00382650" w:rsidRPr="00D0162F" w:rsidRDefault="00382650" w:rsidP="00382650">
            <w:pPr>
              <w:pStyle w:val="TAL"/>
            </w:pPr>
            <w:r w:rsidRPr="00D0162F">
              <w:t>0dB</w:t>
            </w:r>
          </w:p>
          <w:p w14:paraId="628A1D04" w14:textId="77777777" w:rsidR="00382650" w:rsidRPr="00D0162F" w:rsidRDefault="00382650" w:rsidP="00382650">
            <w:pPr>
              <w:pStyle w:val="TAL"/>
            </w:pPr>
            <w:r w:rsidRPr="00D0162F">
              <w:t>1.6dB</w:t>
            </w:r>
          </w:p>
          <w:p w14:paraId="216EE084" w14:textId="0FA37051" w:rsidR="00382650" w:rsidRPr="00D0162F" w:rsidRDefault="00382650" w:rsidP="00382650">
            <w:pPr>
              <w:pStyle w:val="TAL"/>
            </w:pPr>
            <w:r w:rsidRPr="00D0162F">
              <w:t>0dB</w:t>
            </w:r>
          </w:p>
        </w:tc>
        <w:tc>
          <w:tcPr>
            <w:tcW w:w="2756" w:type="dxa"/>
          </w:tcPr>
          <w:p w14:paraId="6E0BDD67" w14:textId="2F244206" w:rsidR="00382650" w:rsidRPr="00D0162F" w:rsidRDefault="00382650" w:rsidP="00382650">
            <w:pPr>
              <w:pStyle w:val="TAL"/>
            </w:pPr>
            <w:r w:rsidRPr="00D0162F">
              <w:t>During T1:</w:t>
            </w:r>
          </w:p>
          <w:p w14:paraId="5839A417" w14:textId="77777777" w:rsidR="00382650" w:rsidRPr="00D0162F" w:rsidRDefault="00382650" w:rsidP="00382650">
            <w:pPr>
              <w:pStyle w:val="TAL"/>
            </w:pPr>
            <w:r w:rsidRPr="00D0162F">
              <w:t>Noc1: -100dBm/15kHz</w:t>
            </w:r>
          </w:p>
          <w:p w14:paraId="3658E0F2" w14:textId="77777777" w:rsidR="00382650" w:rsidRPr="00D0162F" w:rsidRDefault="00382650" w:rsidP="00382650">
            <w:pPr>
              <w:pStyle w:val="TAL"/>
            </w:pPr>
            <w:r w:rsidRPr="00D0162F">
              <w:t>Noc2: -98dBm/15kHz</w:t>
            </w:r>
          </w:p>
          <w:p w14:paraId="0ABA6E8C" w14:textId="77777777" w:rsidR="00382650" w:rsidRPr="00D0162F" w:rsidRDefault="00382650" w:rsidP="00382650">
            <w:pPr>
              <w:pStyle w:val="TAL"/>
            </w:pPr>
            <w:r w:rsidRPr="00D0162F">
              <w:t>Ês1 / Noc1: -3.6dB</w:t>
            </w:r>
          </w:p>
          <w:p w14:paraId="2D2FA10A" w14:textId="77777777" w:rsidR="00382650" w:rsidRPr="00D0162F" w:rsidRDefault="00382650" w:rsidP="00382650">
            <w:pPr>
              <w:pStyle w:val="TAL"/>
            </w:pPr>
            <w:r w:rsidRPr="00D0162F">
              <w:t>Ês2 / Noc2: +15.6dB</w:t>
            </w:r>
          </w:p>
          <w:p w14:paraId="1741CE9B" w14:textId="77777777" w:rsidR="00382650" w:rsidRPr="00D0162F" w:rsidRDefault="00382650" w:rsidP="00382650">
            <w:pPr>
              <w:pStyle w:val="TAL"/>
            </w:pPr>
          </w:p>
          <w:p w14:paraId="529FDF35" w14:textId="77777777" w:rsidR="00382650" w:rsidRPr="00D0162F" w:rsidRDefault="00382650" w:rsidP="00382650">
            <w:pPr>
              <w:pStyle w:val="TAL"/>
            </w:pPr>
            <w:r w:rsidRPr="00D0162F">
              <w:t>During T2:</w:t>
            </w:r>
          </w:p>
          <w:p w14:paraId="5A42D85B" w14:textId="77777777" w:rsidR="00382650" w:rsidRPr="00D0162F" w:rsidRDefault="00382650" w:rsidP="00382650">
            <w:pPr>
              <w:pStyle w:val="TAL"/>
            </w:pPr>
            <w:r w:rsidRPr="00D0162F">
              <w:t>Noc1: -98dBm/15kHz</w:t>
            </w:r>
          </w:p>
          <w:p w14:paraId="51730EAC" w14:textId="77777777" w:rsidR="00382650" w:rsidRPr="00D0162F" w:rsidRDefault="00382650" w:rsidP="00382650">
            <w:pPr>
              <w:pStyle w:val="TAL"/>
            </w:pPr>
            <w:r w:rsidRPr="00D0162F">
              <w:t>Noc2: -98dBm/15kHz</w:t>
            </w:r>
          </w:p>
          <w:p w14:paraId="4606C0BD" w14:textId="77777777" w:rsidR="00382650" w:rsidRPr="00D0162F" w:rsidRDefault="00382650" w:rsidP="00382650">
            <w:pPr>
              <w:pStyle w:val="TAL"/>
            </w:pPr>
            <w:r w:rsidRPr="00D0162F">
              <w:t>Ês1 / Noc1: +13.6dB</w:t>
            </w:r>
          </w:p>
          <w:p w14:paraId="35A7E70B" w14:textId="0C189D62" w:rsidR="00382650" w:rsidRPr="00D0162F" w:rsidRDefault="00382650" w:rsidP="00382650">
            <w:pPr>
              <w:pStyle w:val="TAL"/>
            </w:pPr>
            <w:r w:rsidRPr="00D0162F">
              <w:t>Ês2 / Noc2: +14dB</w:t>
            </w:r>
          </w:p>
        </w:tc>
      </w:tr>
      <w:tr w:rsidR="00FE32DA" w:rsidRPr="00D0162F" w14:paraId="2941CC4F" w14:textId="77777777" w:rsidTr="00543F9B">
        <w:trPr>
          <w:jc w:val="center"/>
        </w:trPr>
        <w:tc>
          <w:tcPr>
            <w:tcW w:w="2843" w:type="dxa"/>
            <w:gridSpan w:val="2"/>
          </w:tcPr>
          <w:p w14:paraId="76183651" w14:textId="64563003" w:rsidR="00216F5E" w:rsidRPr="00D0162F" w:rsidRDefault="00216F5E" w:rsidP="00216F5E">
            <w:pPr>
              <w:pStyle w:val="TAL"/>
            </w:pPr>
            <w:r w:rsidRPr="00D0162F">
              <w:rPr>
                <w:lang w:eastAsia="zh-CN"/>
              </w:rPr>
              <w:t>6.1.2.5 NR SA FR1 – E-UTRA cell re-selection to lower priority E-UTRA for UE configured with highSpeedMeasFlag-r16</w:t>
            </w:r>
          </w:p>
        </w:tc>
        <w:tc>
          <w:tcPr>
            <w:tcW w:w="3357" w:type="dxa"/>
          </w:tcPr>
          <w:p w14:paraId="19E8BE2F" w14:textId="597CD667" w:rsidR="00216F5E" w:rsidRPr="00D0162F" w:rsidRDefault="00216F5E" w:rsidP="00216F5E">
            <w:pPr>
              <w:pStyle w:val="TAL"/>
            </w:pPr>
            <w:r w:rsidRPr="00D0162F">
              <w:t>Same as 6.1.2.2</w:t>
            </w:r>
          </w:p>
        </w:tc>
        <w:tc>
          <w:tcPr>
            <w:tcW w:w="1643" w:type="dxa"/>
          </w:tcPr>
          <w:p w14:paraId="10D4D530" w14:textId="253A1C2A" w:rsidR="00216F5E" w:rsidRPr="00D0162F" w:rsidRDefault="00216F5E" w:rsidP="00216F5E">
            <w:pPr>
              <w:pStyle w:val="TAL"/>
            </w:pPr>
            <w:r w:rsidRPr="00D0162F">
              <w:t>Same as 6.1.2.2</w:t>
            </w:r>
          </w:p>
        </w:tc>
        <w:tc>
          <w:tcPr>
            <w:tcW w:w="2756" w:type="dxa"/>
          </w:tcPr>
          <w:p w14:paraId="50034A2F" w14:textId="41573C91" w:rsidR="00216F5E" w:rsidRPr="00D0162F" w:rsidRDefault="00216F5E" w:rsidP="00216F5E">
            <w:pPr>
              <w:pStyle w:val="TAL"/>
            </w:pPr>
            <w:r w:rsidRPr="00D0162F">
              <w:t>Same as 6.1.2.2</w:t>
            </w:r>
          </w:p>
        </w:tc>
      </w:tr>
      <w:tr w:rsidR="003E3105" w:rsidRPr="00D0162F" w14:paraId="5F843FBD" w14:textId="77777777" w:rsidTr="00543F9B">
        <w:trPr>
          <w:jc w:val="center"/>
          <w:ins w:id="2339" w:author="1295" w:date="2024-04-16T14:15:00Z"/>
        </w:trPr>
        <w:tc>
          <w:tcPr>
            <w:tcW w:w="2843" w:type="dxa"/>
            <w:gridSpan w:val="2"/>
          </w:tcPr>
          <w:p w14:paraId="3F7370D6" w14:textId="0BE26568" w:rsidR="003E3105" w:rsidRPr="00D0162F" w:rsidRDefault="003E3105" w:rsidP="003E3105">
            <w:pPr>
              <w:pStyle w:val="TAL"/>
              <w:rPr>
                <w:ins w:id="2340" w:author="1295" w:date="2024-04-16T14:15:00Z"/>
                <w:lang w:eastAsia="zh-CN"/>
              </w:rPr>
            </w:pPr>
            <w:ins w:id="2341" w:author="1295" w:date="2024-04-16T14:15:00Z">
              <w:r w:rsidRPr="004154D6">
                <w:lastRenderedPageBreak/>
                <w:t>6.2.1 NR SA FR1 Configured Grant based Small Data Transmissions (CG-SDT)</w:t>
              </w:r>
            </w:ins>
          </w:p>
        </w:tc>
        <w:tc>
          <w:tcPr>
            <w:tcW w:w="3357" w:type="dxa"/>
          </w:tcPr>
          <w:p w14:paraId="0758F863" w14:textId="77777777" w:rsidR="003E3105" w:rsidRDefault="003E3105" w:rsidP="003E3105">
            <w:pPr>
              <w:pStyle w:val="TAL"/>
              <w:rPr>
                <w:ins w:id="2342" w:author="1295" w:date="2024-04-16T14:15:00Z"/>
              </w:rPr>
            </w:pPr>
            <w:ins w:id="2343" w:author="1295" w:date="2024-04-16T14:15:00Z">
              <w:r w:rsidRPr="004154D6">
                <w:t>For configs 1,2:</w:t>
              </w:r>
            </w:ins>
          </w:p>
          <w:p w14:paraId="7B3DAAE1" w14:textId="77777777" w:rsidR="003E3105" w:rsidRPr="004154D6" w:rsidRDefault="003E3105" w:rsidP="003E3105">
            <w:pPr>
              <w:pStyle w:val="TAL"/>
              <w:rPr>
                <w:ins w:id="2344" w:author="1295" w:date="2024-04-16T14:15:00Z"/>
              </w:rPr>
            </w:pPr>
          </w:p>
          <w:p w14:paraId="07D16D6E" w14:textId="77777777" w:rsidR="003E3105" w:rsidRPr="004154D6" w:rsidRDefault="003E3105" w:rsidP="003E3105">
            <w:pPr>
              <w:pStyle w:val="TAL"/>
              <w:rPr>
                <w:ins w:id="2345" w:author="1295" w:date="2024-04-16T14:15:00Z"/>
              </w:rPr>
            </w:pPr>
            <w:ins w:id="2346" w:author="1295" w:date="2024-04-16T14:15:00Z">
              <w:r w:rsidRPr="004154D6">
                <w:t>cg-SDT-RSRP-ChangeThreshold: 14dB</w:t>
              </w:r>
            </w:ins>
          </w:p>
          <w:p w14:paraId="085FD9D3" w14:textId="77777777" w:rsidR="003E3105" w:rsidRPr="004154D6" w:rsidRDefault="003E3105" w:rsidP="003E3105">
            <w:pPr>
              <w:pStyle w:val="TAL"/>
              <w:rPr>
                <w:ins w:id="2347" w:author="1295" w:date="2024-04-16T14:15:00Z"/>
              </w:rPr>
            </w:pPr>
            <w:ins w:id="2348" w:author="1295" w:date="2024-04-16T14:15:00Z">
              <w:r w:rsidRPr="004154D6">
                <w:t>cg-SDT-RSRP-ThresholdSSB: -110dBm</w:t>
              </w:r>
            </w:ins>
          </w:p>
          <w:p w14:paraId="6034245B" w14:textId="77777777" w:rsidR="003E3105" w:rsidRPr="004154D6" w:rsidRDefault="003E3105" w:rsidP="003E3105">
            <w:pPr>
              <w:pStyle w:val="TAL"/>
              <w:rPr>
                <w:ins w:id="2349" w:author="1295" w:date="2024-04-16T14:15:00Z"/>
              </w:rPr>
            </w:pPr>
          </w:p>
          <w:p w14:paraId="4B639372" w14:textId="77777777" w:rsidR="003E3105" w:rsidRPr="004154D6" w:rsidRDefault="003E3105" w:rsidP="003E3105">
            <w:pPr>
              <w:pStyle w:val="TAL"/>
              <w:rPr>
                <w:ins w:id="2350" w:author="1295" w:date="2024-04-16T14:15:00Z"/>
              </w:rPr>
            </w:pPr>
            <w:ins w:id="2351" w:author="1295" w:date="2024-04-16T14:15:00Z">
              <w:r w:rsidRPr="004154D6">
                <w:t>SNR during</w:t>
              </w:r>
            </w:ins>
          </w:p>
          <w:p w14:paraId="461C54D4" w14:textId="77777777" w:rsidR="003E3105" w:rsidRPr="004154D6" w:rsidRDefault="003E3105" w:rsidP="003E3105">
            <w:pPr>
              <w:pStyle w:val="TAL"/>
              <w:rPr>
                <w:ins w:id="2352" w:author="1295" w:date="2024-04-16T14:15:00Z"/>
              </w:rPr>
            </w:pPr>
            <w:ins w:id="2353" w:author="1295" w:date="2024-04-16T14:15:00Z">
              <w:r w:rsidRPr="004154D6">
                <w:t>T1: 0dB</w:t>
              </w:r>
            </w:ins>
          </w:p>
          <w:p w14:paraId="47EF2FBE" w14:textId="77777777" w:rsidR="003E3105" w:rsidRPr="004154D6" w:rsidRDefault="003E3105" w:rsidP="003E3105">
            <w:pPr>
              <w:pStyle w:val="TAL"/>
              <w:rPr>
                <w:ins w:id="2354" w:author="1295" w:date="2024-04-16T14:15:00Z"/>
              </w:rPr>
            </w:pPr>
            <w:ins w:id="2355" w:author="1295" w:date="2024-04-16T14:15:00Z">
              <w:r w:rsidRPr="004154D6">
                <w:t>T2: 8dB</w:t>
              </w:r>
            </w:ins>
          </w:p>
          <w:p w14:paraId="3E0766FD" w14:textId="77777777" w:rsidR="003E3105" w:rsidRPr="004154D6" w:rsidRDefault="003E3105" w:rsidP="003E3105">
            <w:pPr>
              <w:pStyle w:val="TAL"/>
              <w:rPr>
                <w:ins w:id="2356" w:author="1295" w:date="2024-04-16T14:15:00Z"/>
              </w:rPr>
            </w:pPr>
            <w:ins w:id="2357" w:author="1295" w:date="2024-04-16T14:15:00Z">
              <w:r w:rsidRPr="004154D6">
                <w:t>T3: 0dB</w:t>
              </w:r>
            </w:ins>
          </w:p>
          <w:p w14:paraId="3D06BF05" w14:textId="77777777" w:rsidR="003E3105" w:rsidRPr="004154D6" w:rsidRDefault="003E3105" w:rsidP="003E3105">
            <w:pPr>
              <w:pStyle w:val="TAL"/>
              <w:rPr>
                <w:ins w:id="2358" w:author="1295" w:date="2024-04-16T14:15:00Z"/>
              </w:rPr>
            </w:pPr>
            <w:ins w:id="2359" w:author="1295" w:date="2024-04-16T14:15:00Z">
              <w:r w:rsidRPr="004154D6">
                <w:t>T4: 18dB</w:t>
              </w:r>
            </w:ins>
          </w:p>
          <w:p w14:paraId="46DAE4C1" w14:textId="77777777" w:rsidR="003E3105" w:rsidRPr="004154D6" w:rsidRDefault="003E3105" w:rsidP="003E3105">
            <w:pPr>
              <w:pStyle w:val="TAL"/>
              <w:rPr>
                <w:ins w:id="2360" w:author="1295" w:date="2024-04-16T14:15:00Z"/>
              </w:rPr>
            </w:pPr>
            <w:ins w:id="2361" w:author="1295" w:date="2024-04-16T14:15:00Z">
              <w:r w:rsidRPr="004154D6">
                <w:t>T5: 18dB</w:t>
              </w:r>
            </w:ins>
          </w:p>
          <w:p w14:paraId="568693F5" w14:textId="77777777" w:rsidR="003E3105" w:rsidRPr="004154D6" w:rsidRDefault="003E3105" w:rsidP="003E3105">
            <w:pPr>
              <w:pStyle w:val="TAL"/>
              <w:rPr>
                <w:ins w:id="2362" w:author="1295" w:date="2024-04-16T14:15:00Z"/>
              </w:rPr>
            </w:pPr>
            <w:ins w:id="2363" w:author="1295" w:date="2024-04-16T14:15:00Z">
              <w:r w:rsidRPr="004154D6">
                <w:t>T6: 0dB</w:t>
              </w:r>
            </w:ins>
          </w:p>
          <w:p w14:paraId="03E701AA" w14:textId="77777777" w:rsidR="003E3105" w:rsidRPr="004154D6" w:rsidRDefault="003E3105" w:rsidP="003E3105">
            <w:pPr>
              <w:pStyle w:val="TAL"/>
              <w:rPr>
                <w:ins w:id="2364" w:author="1295" w:date="2024-04-16T14:15:00Z"/>
              </w:rPr>
            </w:pPr>
          </w:p>
          <w:p w14:paraId="50377A33" w14:textId="77777777" w:rsidR="003E3105" w:rsidRPr="004154D6" w:rsidRDefault="003E3105" w:rsidP="003E3105">
            <w:pPr>
              <w:pStyle w:val="TAL"/>
              <w:rPr>
                <w:ins w:id="2365" w:author="1295" w:date="2024-04-16T14:15:00Z"/>
              </w:rPr>
            </w:pPr>
            <w:ins w:id="2366" w:author="1295" w:date="2024-04-16T14:15:00Z">
              <w:r w:rsidRPr="004154D6">
                <w:t>AWGN during</w:t>
              </w:r>
            </w:ins>
          </w:p>
          <w:p w14:paraId="7B57CD24" w14:textId="77777777" w:rsidR="003E3105" w:rsidRPr="004154D6" w:rsidRDefault="003E3105" w:rsidP="003E3105">
            <w:pPr>
              <w:pStyle w:val="TAL"/>
              <w:rPr>
                <w:ins w:id="2367" w:author="1295" w:date="2024-04-16T14:15:00Z"/>
              </w:rPr>
            </w:pPr>
            <w:ins w:id="2368" w:author="1295" w:date="2024-04-16T14:15:00Z">
              <w:r w:rsidRPr="004154D6">
                <w:t>T1: -100dB</w:t>
              </w:r>
            </w:ins>
          </w:p>
          <w:p w14:paraId="7265DD61" w14:textId="77777777" w:rsidR="003E3105" w:rsidRPr="004154D6" w:rsidRDefault="003E3105" w:rsidP="003E3105">
            <w:pPr>
              <w:pStyle w:val="TAL"/>
              <w:rPr>
                <w:ins w:id="2369" w:author="1295" w:date="2024-04-16T14:15:00Z"/>
              </w:rPr>
            </w:pPr>
            <w:ins w:id="2370" w:author="1295" w:date="2024-04-16T14:15:00Z">
              <w:r w:rsidRPr="004154D6">
                <w:t>T2: -100dB</w:t>
              </w:r>
            </w:ins>
          </w:p>
          <w:p w14:paraId="48EAC374" w14:textId="77777777" w:rsidR="003E3105" w:rsidRPr="004154D6" w:rsidRDefault="003E3105" w:rsidP="003E3105">
            <w:pPr>
              <w:pStyle w:val="TAL"/>
              <w:rPr>
                <w:ins w:id="2371" w:author="1295" w:date="2024-04-16T14:15:00Z"/>
              </w:rPr>
            </w:pPr>
            <w:ins w:id="2372" w:author="1295" w:date="2024-04-16T14:15:00Z">
              <w:r w:rsidRPr="004154D6">
                <w:t>T3: -100dB</w:t>
              </w:r>
            </w:ins>
          </w:p>
          <w:p w14:paraId="715924A9" w14:textId="77777777" w:rsidR="003E3105" w:rsidRPr="004154D6" w:rsidRDefault="003E3105" w:rsidP="003E3105">
            <w:pPr>
              <w:pStyle w:val="TAL"/>
              <w:rPr>
                <w:ins w:id="2373" w:author="1295" w:date="2024-04-16T14:15:00Z"/>
              </w:rPr>
            </w:pPr>
            <w:ins w:id="2374" w:author="1295" w:date="2024-04-16T14:15:00Z">
              <w:r w:rsidRPr="004154D6">
                <w:t>T4: -100dB</w:t>
              </w:r>
            </w:ins>
          </w:p>
          <w:p w14:paraId="03E05A57" w14:textId="77777777" w:rsidR="003E3105" w:rsidRPr="004154D6" w:rsidRDefault="003E3105" w:rsidP="003E3105">
            <w:pPr>
              <w:pStyle w:val="TAL"/>
              <w:rPr>
                <w:ins w:id="2375" w:author="1295" w:date="2024-04-16T14:15:00Z"/>
              </w:rPr>
            </w:pPr>
            <w:ins w:id="2376" w:author="1295" w:date="2024-04-16T14:15:00Z">
              <w:r w:rsidRPr="004154D6">
                <w:t>T5: -100dB</w:t>
              </w:r>
            </w:ins>
          </w:p>
          <w:p w14:paraId="50F6614B" w14:textId="77777777" w:rsidR="003E3105" w:rsidRPr="004154D6" w:rsidRDefault="003E3105" w:rsidP="003E3105">
            <w:pPr>
              <w:pStyle w:val="TAL"/>
              <w:rPr>
                <w:ins w:id="2377" w:author="1295" w:date="2024-04-16T14:15:00Z"/>
              </w:rPr>
            </w:pPr>
            <w:ins w:id="2378" w:author="1295" w:date="2024-04-16T14:15:00Z">
              <w:r w:rsidRPr="004154D6">
                <w:t>T6: -100dB</w:t>
              </w:r>
            </w:ins>
          </w:p>
          <w:p w14:paraId="16FF6219" w14:textId="77777777" w:rsidR="003E3105" w:rsidRPr="004154D6" w:rsidRDefault="003E3105" w:rsidP="003E3105">
            <w:pPr>
              <w:pStyle w:val="TAL"/>
              <w:rPr>
                <w:ins w:id="2379" w:author="1295" w:date="2024-04-16T14:15:00Z"/>
              </w:rPr>
            </w:pPr>
          </w:p>
          <w:p w14:paraId="5E63297B" w14:textId="77777777" w:rsidR="003E3105" w:rsidRDefault="003E3105" w:rsidP="003E3105">
            <w:pPr>
              <w:pStyle w:val="TAL"/>
              <w:rPr>
                <w:ins w:id="2380" w:author="1295" w:date="2024-04-16T14:15:00Z"/>
              </w:rPr>
            </w:pPr>
            <w:ins w:id="2381" w:author="1295" w:date="2024-04-16T14:15:00Z">
              <w:r w:rsidRPr="004154D6">
                <w:t>For config 3:</w:t>
              </w:r>
            </w:ins>
          </w:p>
          <w:p w14:paraId="1D3B29B4" w14:textId="77777777" w:rsidR="003E3105" w:rsidRPr="004154D6" w:rsidRDefault="003E3105" w:rsidP="003E3105">
            <w:pPr>
              <w:pStyle w:val="TAL"/>
              <w:rPr>
                <w:ins w:id="2382" w:author="1295" w:date="2024-04-16T14:15:00Z"/>
              </w:rPr>
            </w:pPr>
          </w:p>
          <w:p w14:paraId="01BBA5F4" w14:textId="77777777" w:rsidR="003E3105" w:rsidRPr="004154D6" w:rsidRDefault="003E3105" w:rsidP="003E3105">
            <w:pPr>
              <w:pStyle w:val="TAL"/>
              <w:rPr>
                <w:ins w:id="2383" w:author="1295" w:date="2024-04-16T14:15:00Z"/>
              </w:rPr>
            </w:pPr>
            <w:ins w:id="2384" w:author="1295" w:date="2024-04-16T14:15:00Z">
              <w:r w:rsidRPr="004154D6">
                <w:t>cg-SDT-RSRP-ChangeThreshold: 14dB</w:t>
              </w:r>
            </w:ins>
          </w:p>
          <w:p w14:paraId="16DA20AA" w14:textId="77777777" w:rsidR="003E3105" w:rsidRPr="004154D6" w:rsidRDefault="003E3105" w:rsidP="003E3105">
            <w:pPr>
              <w:pStyle w:val="TAL"/>
              <w:rPr>
                <w:ins w:id="2385" w:author="1295" w:date="2024-04-16T14:15:00Z"/>
              </w:rPr>
            </w:pPr>
            <w:ins w:id="2386" w:author="1295" w:date="2024-04-16T14:15:00Z">
              <w:r w:rsidRPr="004154D6">
                <w:t>cg-SDT-RSRP-ThresholdSSB: -110dBm</w:t>
              </w:r>
            </w:ins>
          </w:p>
          <w:p w14:paraId="4923D4E1" w14:textId="77777777" w:rsidR="003E3105" w:rsidRPr="004154D6" w:rsidRDefault="003E3105" w:rsidP="003E3105">
            <w:pPr>
              <w:pStyle w:val="TAL"/>
              <w:rPr>
                <w:ins w:id="2387" w:author="1295" w:date="2024-04-16T14:15:00Z"/>
              </w:rPr>
            </w:pPr>
          </w:p>
          <w:p w14:paraId="7EAA9247" w14:textId="77777777" w:rsidR="003E3105" w:rsidRPr="004154D6" w:rsidRDefault="003E3105" w:rsidP="003E3105">
            <w:pPr>
              <w:pStyle w:val="TAL"/>
              <w:rPr>
                <w:ins w:id="2388" w:author="1295" w:date="2024-04-16T14:15:00Z"/>
              </w:rPr>
            </w:pPr>
            <w:ins w:id="2389" w:author="1295" w:date="2024-04-16T14:15:00Z">
              <w:r w:rsidRPr="004154D6">
                <w:t>SNR during</w:t>
              </w:r>
            </w:ins>
          </w:p>
          <w:p w14:paraId="70BAA620" w14:textId="77777777" w:rsidR="003E3105" w:rsidRPr="004154D6" w:rsidRDefault="003E3105" w:rsidP="003E3105">
            <w:pPr>
              <w:pStyle w:val="TAL"/>
              <w:rPr>
                <w:ins w:id="2390" w:author="1295" w:date="2024-04-16T14:15:00Z"/>
              </w:rPr>
            </w:pPr>
            <w:ins w:id="2391" w:author="1295" w:date="2024-04-16T14:15:00Z">
              <w:r w:rsidRPr="004154D6">
                <w:t>T1: 0dB</w:t>
              </w:r>
            </w:ins>
          </w:p>
          <w:p w14:paraId="43840F0A" w14:textId="77777777" w:rsidR="003E3105" w:rsidRPr="004154D6" w:rsidRDefault="003E3105" w:rsidP="003E3105">
            <w:pPr>
              <w:pStyle w:val="TAL"/>
              <w:rPr>
                <w:ins w:id="2392" w:author="1295" w:date="2024-04-16T14:15:00Z"/>
              </w:rPr>
            </w:pPr>
            <w:ins w:id="2393" w:author="1295" w:date="2024-04-16T14:15:00Z">
              <w:r w:rsidRPr="004154D6">
                <w:t>T2: 8dB</w:t>
              </w:r>
            </w:ins>
          </w:p>
          <w:p w14:paraId="3C41BE63" w14:textId="77777777" w:rsidR="003E3105" w:rsidRPr="004154D6" w:rsidRDefault="003E3105" w:rsidP="003E3105">
            <w:pPr>
              <w:pStyle w:val="TAL"/>
              <w:rPr>
                <w:ins w:id="2394" w:author="1295" w:date="2024-04-16T14:15:00Z"/>
              </w:rPr>
            </w:pPr>
            <w:ins w:id="2395" w:author="1295" w:date="2024-04-16T14:15:00Z">
              <w:r w:rsidRPr="004154D6">
                <w:t>T3: 0dB</w:t>
              </w:r>
            </w:ins>
          </w:p>
          <w:p w14:paraId="4131A7F1" w14:textId="77777777" w:rsidR="003E3105" w:rsidRPr="004154D6" w:rsidRDefault="003E3105" w:rsidP="003E3105">
            <w:pPr>
              <w:pStyle w:val="TAL"/>
              <w:rPr>
                <w:ins w:id="2396" w:author="1295" w:date="2024-04-16T14:15:00Z"/>
              </w:rPr>
            </w:pPr>
            <w:ins w:id="2397" w:author="1295" w:date="2024-04-16T14:15:00Z">
              <w:r w:rsidRPr="004154D6">
                <w:t>T4: 18dB</w:t>
              </w:r>
            </w:ins>
          </w:p>
          <w:p w14:paraId="2904A96F" w14:textId="77777777" w:rsidR="003E3105" w:rsidRPr="004154D6" w:rsidRDefault="003E3105" w:rsidP="003E3105">
            <w:pPr>
              <w:pStyle w:val="TAL"/>
              <w:rPr>
                <w:ins w:id="2398" w:author="1295" w:date="2024-04-16T14:15:00Z"/>
              </w:rPr>
            </w:pPr>
            <w:ins w:id="2399" w:author="1295" w:date="2024-04-16T14:15:00Z">
              <w:r w:rsidRPr="004154D6">
                <w:t>T5: 18dB</w:t>
              </w:r>
            </w:ins>
          </w:p>
          <w:p w14:paraId="32E4DBD8" w14:textId="77777777" w:rsidR="003E3105" w:rsidRPr="004154D6" w:rsidRDefault="003E3105" w:rsidP="003E3105">
            <w:pPr>
              <w:pStyle w:val="TAL"/>
              <w:rPr>
                <w:ins w:id="2400" w:author="1295" w:date="2024-04-16T14:15:00Z"/>
              </w:rPr>
            </w:pPr>
            <w:ins w:id="2401" w:author="1295" w:date="2024-04-16T14:15:00Z">
              <w:r w:rsidRPr="004154D6">
                <w:t>T6: 0dB</w:t>
              </w:r>
            </w:ins>
          </w:p>
          <w:p w14:paraId="10D2C31D" w14:textId="77777777" w:rsidR="003E3105" w:rsidRPr="004154D6" w:rsidRDefault="003E3105" w:rsidP="003E3105">
            <w:pPr>
              <w:pStyle w:val="TAL"/>
              <w:rPr>
                <w:ins w:id="2402" w:author="1295" w:date="2024-04-16T14:15:00Z"/>
              </w:rPr>
            </w:pPr>
          </w:p>
          <w:p w14:paraId="0093FA9E" w14:textId="77777777" w:rsidR="003E3105" w:rsidRPr="004154D6" w:rsidRDefault="003E3105" w:rsidP="003E3105">
            <w:pPr>
              <w:pStyle w:val="TAL"/>
              <w:rPr>
                <w:ins w:id="2403" w:author="1295" w:date="2024-04-16T14:15:00Z"/>
              </w:rPr>
            </w:pPr>
            <w:ins w:id="2404" w:author="1295" w:date="2024-04-16T14:15:00Z">
              <w:r w:rsidRPr="004154D6">
                <w:t>AWGN during</w:t>
              </w:r>
            </w:ins>
          </w:p>
          <w:p w14:paraId="48023306" w14:textId="77777777" w:rsidR="003E3105" w:rsidRPr="004154D6" w:rsidRDefault="003E3105" w:rsidP="003E3105">
            <w:pPr>
              <w:pStyle w:val="TAL"/>
              <w:rPr>
                <w:ins w:id="2405" w:author="1295" w:date="2024-04-16T14:15:00Z"/>
              </w:rPr>
            </w:pPr>
            <w:ins w:id="2406" w:author="1295" w:date="2024-04-16T14:15:00Z">
              <w:r w:rsidRPr="004154D6">
                <w:t>T1: -100dB</w:t>
              </w:r>
            </w:ins>
          </w:p>
          <w:p w14:paraId="176C4CCB" w14:textId="77777777" w:rsidR="003E3105" w:rsidRPr="004154D6" w:rsidRDefault="003E3105" w:rsidP="003E3105">
            <w:pPr>
              <w:pStyle w:val="TAL"/>
              <w:rPr>
                <w:ins w:id="2407" w:author="1295" w:date="2024-04-16T14:15:00Z"/>
              </w:rPr>
            </w:pPr>
            <w:ins w:id="2408" w:author="1295" w:date="2024-04-16T14:15:00Z">
              <w:r w:rsidRPr="004154D6">
                <w:t>T2: -100dB</w:t>
              </w:r>
            </w:ins>
          </w:p>
          <w:p w14:paraId="30CABDFF" w14:textId="77777777" w:rsidR="003E3105" w:rsidRPr="004154D6" w:rsidRDefault="003E3105" w:rsidP="003E3105">
            <w:pPr>
              <w:pStyle w:val="TAL"/>
              <w:rPr>
                <w:ins w:id="2409" w:author="1295" w:date="2024-04-16T14:15:00Z"/>
              </w:rPr>
            </w:pPr>
            <w:ins w:id="2410" w:author="1295" w:date="2024-04-16T14:15:00Z">
              <w:r w:rsidRPr="004154D6">
                <w:t>T3: -100dB</w:t>
              </w:r>
            </w:ins>
          </w:p>
          <w:p w14:paraId="6CE7A697" w14:textId="77777777" w:rsidR="003E3105" w:rsidRPr="004154D6" w:rsidRDefault="003E3105" w:rsidP="003E3105">
            <w:pPr>
              <w:pStyle w:val="TAL"/>
              <w:rPr>
                <w:ins w:id="2411" w:author="1295" w:date="2024-04-16T14:15:00Z"/>
              </w:rPr>
            </w:pPr>
            <w:ins w:id="2412" w:author="1295" w:date="2024-04-16T14:15:00Z">
              <w:r w:rsidRPr="004154D6">
                <w:t>T4: -100dB</w:t>
              </w:r>
            </w:ins>
          </w:p>
          <w:p w14:paraId="0DEEEF96" w14:textId="77777777" w:rsidR="003E3105" w:rsidRPr="004154D6" w:rsidRDefault="003E3105" w:rsidP="003E3105">
            <w:pPr>
              <w:pStyle w:val="TAL"/>
              <w:rPr>
                <w:ins w:id="2413" w:author="1295" w:date="2024-04-16T14:15:00Z"/>
              </w:rPr>
            </w:pPr>
            <w:ins w:id="2414" w:author="1295" w:date="2024-04-16T14:15:00Z">
              <w:r w:rsidRPr="004154D6">
                <w:t>T5: -100dB</w:t>
              </w:r>
            </w:ins>
          </w:p>
          <w:p w14:paraId="4ABCAAB8" w14:textId="226A035E" w:rsidR="003E3105" w:rsidRPr="00D0162F" w:rsidRDefault="003E3105" w:rsidP="003E3105">
            <w:pPr>
              <w:pStyle w:val="TAL"/>
              <w:rPr>
                <w:ins w:id="2415" w:author="1295" w:date="2024-04-16T14:15:00Z"/>
              </w:rPr>
            </w:pPr>
            <w:ins w:id="2416" w:author="1295" w:date="2024-04-16T14:15:00Z">
              <w:r w:rsidRPr="004154D6">
                <w:t>T6: -100dB</w:t>
              </w:r>
            </w:ins>
          </w:p>
        </w:tc>
        <w:tc>
          <w:tcPr>
            <w:tcW w:w="1643" w:type="dxa"/>
          </w:tcPr>
          <w:p w14:paraId="580FF7A0" w14:textId="77777777" w:rsidR="003E3105" w:rsidRPr="004154D6" w:rsidRDefault="003E3105" w:rsidP="003E3105">
            <w:pPr>
              <w:pStyle w:val="TAL"/>
              <w:rPr>
                <w:ins w:id="2417" w:author="1295" w:date="2024-04-16T14:15:00Z"/>
              </w:rPr>
            </w:pPr>
            <w:ins w:id="2418" w:author="1295" w:date="2024-04-16T14:15:00Z">
              <w:r w:rsidRPr="004154D6">
                <w:t>For configs 1,2:</w:t>
              </w:r>
            </w:ins>
          </w:p>
          <w:p w14:paraId="779BA417" w14:textId="77777777" w:rsidR="003E3105" w:rsidRPr="004154D6" w:rsidRDefault="003E3105" w:rsidP="003E3105">
            <w:pPr>
              <w:pStyle w:val="TAL"/>
              <w:rPr>
                <w:ins w:id="2419" w:author="1295" w:date="2024-04-16T14:15:00Z"/>
              </w:rPr>
            </w:pPr>
          </w:p>
          <w:p w14:paraId="28F306EF" w14:textId="77777777" w:rsidR="003E3105" w:rsidRPr="004154D6" w:rsidRDefault="003E3105" w:rsidP="003E3105">
            <w:pPr>
              <w:pStyle w:val="TAL"/>
              <w:rPr>
                <w:ins w:id="2420" w:author="1295" w:date="2024-04-16T14:15:00Z"/>
              </w:rPr>
            </w:pPr>
            <w:ins w:id="2421" w:author="1295" w:date="2024-04-16T14:15:00Z">
              <w:r w:rsidRPr="004154D6">
                <w:t>0dB</w:t>
              </w:r>
            </w:ins>
          </w:p>
          <w:p w14:paraId="0E5DCCFA" w14:textId="77777777" w:rsidR="003E3105" w:rsidRPr="004154D6" w:rsidRDefault="003E3105" w:rsidP="003E3105">
            <w:pPr>
              <w:pStyle w:val="TAL"/>
              <w:rPr>
                <w:ins w:id="2422" w:author="1295" w:date="2024-04-16T14:15:00Z"/>
              </w:rPr>
            </w:pPr>
          </w:p>
          <w:p w14:paraId="3F8D579B" w14:textId="77777777" w:rsidR="003E3105" w:rsidRPr="004154D6" w:rsidRDefault="003E3105" w:rsidP="003E3105">
            <w:pPr>
              <w:pStyle w:val="TAL"/>
              <w:rPr>
                <w:ins w:id="2423" w:author="1295" w:date="2024-04-16T14:15:00Z"/>
              </w:rPr>
            </w:pPr>
            <w:ins w:id="2424" w:author="1295" w:date="2024-04-16T14:15:00Z">
              <w:r w:rsidRPr="004154D6">
                <w:t>-7dB</w:t>
              </w:r>
            </w:ins>
          </w:p>
          <w:p w14:paraId="2C66A569" w14:textId="77777777" w:rsidR="003E3105" w:rsidRPr="004154D6" w:rsidRDefault="003E3105" w:rsidP="003E3105">
            <w:pPr>
              <w:pStyle w:val="TAL"/>
              <w:rPr>
                <w:ins w:id="2425" w:author="1295" w:date="2024-04-16T14:15:00Z"/>
              </w:rPr>
            </w:pPr>
          </w:p>
          <w:p w14:paraId="78E46749" w14:textId="77777777" w:rsidR="003E3105" w:rsidRPr="004154D6" w:rsidRDefault="003E3105" w:rsidP="003E3105">
            <w:pPr>
              <w:pStyle w:val="TAL"/>
              <w:rPr>
                <w:ins w:id="2426" w:author="1295" w:date="2024-04-16T14:15:00Z"/>
              </w:rPr>
            </w:pPr>
            <w:ins w:id="2427" w:author="1295" w:date="2024-04-16T14:15:00Z">
              <w:r w:rsidRPr="004154D6">
                <w:t>SNR offset during</w:t>
              </w:r>
            </w:ins>
          </w:p>
          <w:p w14:paraId="6D5B59EC" w14:textId="77777777" w:rsidR="003E3105" w:rsidRPr="004154D6" w:rsidRDefault="003E3105" w:rsidP="003E3105">
            <w:pPr>
              <w:pStyle w:val="TAL"/>
              <w:rPr>
                <w:ins w:id="2428" w:author="1295" w:date="2024-04-16T14:15:00Z"/>
              </w:rPr>
            </w:pPr>
            <w:ins w:id="2429" w:author="1295" w:date="2024-04-16T14:15:00Z">
              <w:r w:rsidRPr="004154D6">
                <w:t>T1: 0dB</w:t>
              </w:r>
            </w:ins>
          </w:p>
          <w:p w14:paraId="64959D0E" w14:textId="77777777" w:rsidR="003E3105" w:rsidRPr="004154D6" w:rsidRDefault="003E3105" w:rsidP="003E3105">
            <w:pPr>
              <w:pStyle w:val="TAL"/>
              <w:rPr>
                <w:ins w:id="2430" w:author="1295" w:date="2024-04-16T14:15:00Z"/>
              </w:rPr>
            </w:pPr>
            <w:ins w:id="2431" w:author="1295" w:date="2024-04-16T14:15:00Z">
              <w:r w:rsidRPr="004154D6">
                <w:t>T2: +2dB</w:t>
              </w:r>
            </w:ins>
          </w:p>
          <w:p w14:paraId="5AB718B2" w14:textId="77777777" w:rsidR="003E3105" w:rsidRPr="004154D6" w:rsidRDefault="003E3105" w:rsidP="003E3105">
            <w:pPr>
              <w:pStyle w:val="TAL"/>
              <w:rPr>
                <w:ins w:id="2432" w:author="1295" w:date="2024-04-16T14:15:00Z"/>
              </w:rPr>
            </w:pPr>
            <w:ins w:id="2433" w:author="1295" w:date="2024-04-16T14:15:00Z">
              <w:r w:rsidRPr="004154D6">
                <w:t>T3: 0dB</w:t>
              </w:r>
            </w:ins>
          </w:p>
          <w:p w14:paraId="3D3B531C" w14:textId="77777777" w:rsidR="003E3105" w:rsidRPr="004154D6" w:rsidRDefault="003E3105" w:rsidP="003E3105">
            <w:pPr>
              <w:pStyle w:val="TAL"/>
              <w:rPr>
                <w:ins w:id="2434" w:author="1295" w:date="2024-04-16T14:15:00Z"/>
              </w:rPr>
            </w:pPr>
            <w:ins w:id="2435" w:author="1295" w:date="2024-04-16T14:15:00Z">
              <w:r w:rsidRPr="004154D6">
                <w:t>T4: -3dB</w:t>
              </w:r>
            </w:ins>
          </w:p>
          <w:p w14:paraId="27F028F9" w14:textId="77777777" w:rsidR="003E3105" w:rsidRPr="004154D6" w:rsidRDefault="003E3105" w:rsidP="003E3105">
            <w:pPr>
              <w:pStyle w:val="TAL"/>
              <w:rPr>
                <w:ins w:id="2436" w:author="1295" w:date="2024-04-16T14:15:00Z"/>
              </w:rPr>
            </w:pPr>
            <w:ins w:id="2437" w:author="1295" w:date="2024-04-16T14:15:00Z">
              <w:r w:rsidRPr="004154D6">
                <w:t>T5: +1.6dB</w:t>
              </w:r>
            </w:ins>
          </w:p>
          <w:p w14:paraId="43609D17" w14:textId="77777777" w:rsidR="003E3105" w:rsidRPr="004154D6" w:rsidRDefault="003E3105" w:rsidP="003E3105">
            <w:pPr>
              <w:pStyle w:val="TAL"/>
              <w:rPr>
                <w:ins w:id="2438" w:author="1295" w:date="2024-04-16T14:15:00Z"/>
              </w:rPr>
            </w:pPr>
            <w:ins w:id="2439" w:author="1295" w:date="2024-04-16T14:15:00Z">
              <w:r w:rsidRPr="004154D6">
                <w:t>T6: -0.95dB</w:t>
              </w:r>
            </w:ins>
          </w:p>
          <w:p w14:paraId="6C7763E1" w14:textId="77777777" w:rsidR="003E3105" w:rsidRPr="004154D6" w:rsidRDefault="003E3105" w:rsidP="003E3105">
            <w:pPr>
              <w:pStyle w:val="TAL"/>
              <w:rPr>
                <w:ins w:id="2440" w:author="1295" w:date="2024-04-16T14:15:00Z"/>
              </w:rPr>
            </w:pPr>
          </w:p>
          <w:p w14:paraId="3B3F977D" w14:textId="77777777" w:rsidR="003E3105" w:rsidRPr="004154D6" w:rsidRDefault="003E3105" w:rsidP="003E3105">
            <w:pPr>
              <w:pStyle w:val="TAL"/>
              <w:rPr>
                <w:ins w:id="2441" w:author="1295" w:date="2024-04-16T14:15:00Z"/>
              </w:rPr>
            </w:pPr>
            <w:ins w:id="2442" w:author="1295" w:date="2024-04-16T14:15:00Z">
              <w:r w:rsidRPr="004154D6">
                <w:t>AWGN during</w:t>
              </w:r>
            </w:ins>
          </w:p>
          <w:p w14:paraId="11A36DDB" w14:textId="77777777" w:rsidR="003E3105" w:rsidRPr="004154D6" w:rsidRDefault="003E3105" w:rsidP="003E3105">
            <w:pPr>
              <w:pStyle w:val="TAL"/>
              <w:rPr>
                <w:ins w:id="2443" w:author="1295" w:date="2024-04-16T14:15:00Z"/>
              </w:rPr>
            </w:pPr>
            <w:ins w:id="2444" w:author="1295" w:date="2024-04-16T14:15:00Z">
              <w:r w:rsidRPr="004154D6">
                <w:t>T1: +1.05dB</w:t>
              </w:r>
            </w:ins>
          </w:p>
          <w:p w14:paraId="45BA1D0F" w14:textId="77777777" w:rsidR="003E3105" w:rsidRPr="004154D6" w:rsidRDefault="003E3105" w:rsidP="003E3105">
            <w:pPr>
              <w:pStyle w:val="TAL"/>
              <w:rPr>
                <w:ins w:id="2445" w:author="1295" w:date="2024-04-16T14:15:00Z"/>
              </w:rPr>
            </w:pPr>
            <w:ins w:id="2446" w:author="1295" w:date="2024-04-16T14:15:00Z">
              <w:r w:rsidRPr="004154D6">
                <w:t>T2: +1.05dB</w:t>
              </w:r>
            </w:ins>
          </w:p>
          <w:p w14:paraId="0FF9B2A0" w14:textId="77777777" w:rsidR="003E3105" w:rsidRPr="004154D6" w:rsidRDefault="003E3105" w:rsidP="003E3105">
            <w:pPr>
              <w:pStyle w:val="TAL"/>
              <w:rPr>
                <w:ins w:id="2447" w:author="1295" w:date="2024-04-16T14:15:00Z"/>
              </w:rPr>
            </w:pPr>
            <w:ins w:id="2448" w:author="1295" w:date="2024-04-16T14:15:00Z">
              <w:r w:rsidRPr="004154D6">
                <w:t>T3: -1dB</w:t>
              </w:r>
            </w:ins>
          </w:p>
          <w:p w14:paraId="7946665C" w14:textId="77777777" w:rsidR="003E3105" w:rsidRPr="004154D6" w:rsidRDefault="003E3105" w:rsidP="003E3105">
            <w:pPr>
              <w:pStyle w:val="TAL"/>
              <w:rPr>
                <w:ins w:id="2449" w:author="1295" w:date="2024-04-16T14:15:00Z"/>
              </w:rPr>
            </w:pPr>
            <w:ins w:id="2450" w:author="1295" w:date="2024-04-16T14:15:00Z">
              <w:r w:rsidRPr="004154D6">
                <w:t>T4: -1dB</w:t>
              </w:r>
            </w:ins>
          </w:p>
          <w:p w14:paraId="1CD1C724" w14:textId="77777777" w:rsidR="003E3105" w:rsidRPr="004154D6" w:rsidRDefault="003E3105" w:rsidP="003E3105">
            <w:pPr>
              <w:pStyle w:val="TAL"/>
              <w:rPr>
                <w:ins w:id="2451" w:author="1295" w:date="2024-04-16T14:15:00Z"/>
              </w:rPr>
            </w:pPr>
            <w:ins w:id="2452" w:author="1295" w:date="2024-04-16T14:15:00Z">
              <w:r w:rsidRPr="004154D6">
                <w:t>T5: +0.5dB</w:t>
              </w:r>
            </w:ins>
          </w:p>
          <w:p w14:paraId="36D18353" w14:textId="77777777" w:rsidR="003E3105" w:rsidRPr="004154D6" w:rsidRDefault="003E3105" w:rsidP="003E3105">
            <w:pPr>
              <w:pStyle w:val="TAL"/>
              <w:rPr>
                <w:ins w:id="2453" w:author="1295" w:date="2024-04-16T14:15:00Z"/>
              </w:rPr>
            </w:pPr>
            <w:ins w:id="2454" w:author="1295" w:date="2024-04-16T14:15:00Z">
              <w:r w:rsidRPr="004154D6">
                <w:t>T6: -5dB</w:t>
              </w:r>
            </w:ins>
          </w:p>
          <w:p w14:paraId="1EA7D96D" w14:textId="77777777" w:rsidR="003E3105" w:rsidRPr="004154D6" w:rsidRDefault="003E3105" w:rsidP="003E3105">
            <w:pPr>
              <w:pStyle w:val="TAL"/>
              <w:rPr>
                <w:ins w:id="2455" w:author="1295" w:date="2024-04-16T14:15:00Z"/>
              </w:rPr>
            </w:pPr>
          </w:p>
          <w:p w14:paraId="284CEF02" w14:textId="77777777" w:rsidR="003E3105" w:rsidRPr="004154D6" w:rsidRDefault="003E3105" w:rsidP="003E3105">
            <w:pPr>
              <w:pStyle w:val="TAL"/>
              <w:rPr>
                <w:ins w:id="2456" w:author="1295" w:date="2024-04-16T14:15:00Z"/>
              </w:rPr>
            </w:pPr>
            <w:ins w:id="2457" w:author="1295" w:date="2024-04-16T14:15:00Z">
              <w:r w:rsidRPr="004154D6">
                <w:t>For config 3:</w:t>
              </w:r>
            </w:ins>
          </w:p>
          <w:p w14:paraId="2A79F359" w14:textId="77777777" w:rsidR="003E3105" w:rsidRPr="004154D6" w:rsidRDefault="003E3105" w:rsidP="003E3105">
            <w:pPr>
              <w:pStyle w:val="TAL"/>
              <w:rPr>
                <w:ins w:id="2458" w:author="1295" w:date="2024-04-16T14:15:00Z"/>
              </w:rPr>
            </w:pPr>
          </w:p>
          <w:p w14:paraId="23796C15" w14:textId="77777777" w:rsidR="003E3105" w:rsidRPr="004154D6" w:rsidRDefault="003E3105" w:rsidP="003E3105">
            <w:pPr>
              <w:pStyle w:val="TAL"/>
              <w:rPr>
                <w:ins w:id="2459" w:author="1295" w:date="2024-04-16T14:15:00Z"/>
              </w:rPr>
            </w:pPr>
            <w:ins w:id="2460" w:author="1295" w:date="2024-04-16T14:15:00Z">
              <w:r w:rsidRPr="004154D6">
                <w:t>0dB</w:t>
              </w:r>
            </w:ins>
          </w:p>
          <w:p w14:paraId="043437CD" w14:textId="77777777" w:rsidR="003E3105" w:rsidRPr="004154D6" w:rsidRDefault="003E3105" w:rsidP="003E3105">
            <w:pPr>
              <w:pStyle w:val="TAL"/>
              <w:rPr>
                <w:ins w:id="2461" w:author="1295" w:date="2024-04-16T14:15:00Z"/>
              </w:rPr>
            </w:pPr>
          </w:p>
          <w:p w14:paraId="624D629A" w14:textId="77777777" w:rsidR="003E3105" w:rsidRPr="004154D6" w:rsidRDefault="003E3105" w:rsidP="003E3105">
            <w:pPr>
              <w:pStyle w:val="TAL"/>
              <w:rPr>
                <w:ins w:id="2462" w:author="1295" w:date="2024-04-16T14:15:00Z"/>
              </w:rPr>
            </w:pPr>
            <w:ins w:id="2463" w:author="1295" w:date="2024-04-16T14:15:00Z">
              <w:r w:rsidRPr="004154D6">
                <w:t>-9dB</w:t>
              </w:r>
            </w:ins>
          </w:p>
          <w:p w14:paraId="4DCC9173" w14:textId="77777777" w:rsidR="003E3105" w:rsidRPr="004154D6" w:rsidRDefault="003E3105" w:rsidP="003E3105">
            <w:pPr>
              <w:pStyle w:val="TAL"/>
              <w:rPr>
                <w:ins w:id="2464" w:author="1295" w:date="2024-04-16T14:15:00Z"/>
              </w:rPr>
            </w:pPr>
          </w:p>
          <w:p w14:paraId="3BF4CB02" w14:textId="77777777" w:rsidR="003E3105" w:rsidRPr="004154D6" w:rsidRDefault="003E3105" w:rsidP="003E3105">
            <w:pPr>
              <w:pStyle w:val="TAL"/>
              <w:rPr>
                <w:ins w:id="2465" w:author="1295" w:date="2024-04-16T14:15:00Z"/>
              </w:rPr>
            </w:pPr>
            <w:ins w:id="2466" w:author="1295" w:date="2024-04-16T14:15:00Z">
              <w:r w:rsidRPr="004154D6">
                <w:t>SNR offset during</w:t>
              </w:r>
            </w:ins>
          </w:p>
          <w:p w14:paraId="391CEA96" w14:textId="77777777" w:rsidR="003E3105" w:rsidRPr="004154D6" w:rsidRDefault="003E3105" w:rsidP="003E3105">
            <w:pPr>
              <w:pStyle w:val="TAL"/>
              <w:rPr>
                <w:ins w:id="2467" w:author="1295" w:date="2024-04-16T14:15:00Z"/>
              </w:rPr>
            </w:pPr>
            <w:ins w:id="2468" w:author="1295" w:date="2024-04-16T14:15:00Z">
              <w:r w:rsidRPr="004154D6">
                <w:t>T1: 0dB</w:t>
              </w:r>
            </w:ins>
          </w:p>
          <w:p w14:paraId="256054AF" w14:textId="77777777" w:rsidR="003E3105" w:rsidRPr="004154D6" w:rsidRDefault="003E3105" w:rsidP="003E3105">
            <w:pPr>
              <w:pStyle w:val="TAL"/>
              <w:rPr>
                <w:ins w:id="2469" w:author="1295" w:date="2024-04-16T14:15:00Z"/>
              </w:rPr>
            </w:pPr>
            <w:ins w:id="2470" w:author="1295" w:date="2024-04-16T14:15:00Z">
              <w:r w:rsidRPr="004154D6">
                <w:t>T2: +2.5dB</w:t>
              </w:r>
            </w:ins>
          </w:p>
          <w:p w14:paraId="7B9D8F65" w14:textId="77777777" w:rsidR="003E3105" w:rsidRPr="004154D6" w:rsidRDefault="003E3105" w:rsidP="003E3105">
            <w:pPr>
              <w:pStyle w:val="TAL"/>
              <w:rPr>
                <w:ins w:id="2471" w:author="1295" w:date="2024-04-16T14:15:00Z"/>
              </w:rPr>
            </w:pPr>
            <w:ins w:id="2472" w:author="1295" w:date="2024-04-16T14:15:00Z">
              <w:r w:rsidRPr="004154D6">
                <w:t>T3: 0dB</w:t>
              </w:r>
            </w:ins>
          </w:p>
          <w:p w14:paraId="6692FD04" w14:textId="77777777" w:rsidR="003E3105" w:rsidRPr="004154D6" w:rsidRDefault="003E3105" w:rsidP="003E3105">
            <w:pPr>
              <w:pStyle w:val="TAL"/>
              <w:rPr>
                <w:ins w:id="2473" w:author="1295" w:date="2024-04-16T14:15:00Z"/>
              </w:rPr>
            </w:pPr>
            <w:ins w:id="2474" w:author="1295" w:date="2024-04-16T14:15:00Z">
              <w:r w:rsidRPr="004154D6">
                <w:t>T4: -2.5dB</w:t>
              </w:r>
            </w:ins>
          </w:p>
          <w:p w14:paraId="30016EE0" w14:textId="77777777" w:rsidR="003E3105" w:rsidRPr="004154D6" w:rsidRDefault="003E3105" w:rsidP="003E3105">
            <w:pPr>
              <w:pStyle w:val="TAL"/>
              <w:rPr>
                <w:ins w:id="2475" w:author="1295" w:date="2024-04-16T14:15:00Z"/>
              </w:rPr>
            </w:pPr>
            <w:ins w:id="2476" w:author="1295" w:date="2024-04-16T14:15:00Z">
              <w:r w:rsidRPr="004154D6">
                <w:t>T5: 0dB</w:t>
              </w:r>
            </w:ins>
          </w:p>
          <w:p w14:paraId="42075AD8" w14:textId="77777777" w:rsidR="003E3105" w:rsidRPr="004154D6" w:rsidRDefault="003E3105" w:rsidP="003E3105">
            <w:pPr>
              <w:pStyle w:val="TAL"/>
              <w:rPr>
                <w:ins w:id="2477" w:author="1295" w:date="2024-04-16T14:15:00Z"/>
              </w:rPr>
            </w:pPr>
            <w:ins w:id="2478" w:author="1295" w:date="2024-04-16T14:15:00Z">
              <w:r w:rsidRPr="004154D6">
                <w:t>T6: -2.8dB</w:t>
              </w:r>
            </w:ins>
          </w:p>
          <w:p w14:paraId="2F34F7A5" w14:textId="77777777" w:rsidR="003E3105" w:rsidRPr="004154D6" w:rsidRDefault="003E3105" w:rsidP="003E3105">
            <w:pPr>
              <w:pStyle w:val="TAL"/>
              <w:rPr>
                <w:ins w:id="2479" w:author="1295" w:date="2024-04-16T14:15:00Z"/>
              </w:rPr>
            </w:pPr>
          </w:p>
          <w:p w14:paraId="1E0D535A" w14:textId="77777777" w:rsidR="003E3105" w:rsidRPr="004154D6" w:rsidRDefault="003E3105" w:rsidP="003E3105">
            <w:pPr>
              <w:pStyle w:val="TAL"/>
              <w:rPr>
                <w:ins w:id="2480" w:author="1295" w:date="2024-04-16T14:15:00Z"/>
              </w:rPr>
            </w:pPr>
            <w:ins w:id="2481" w:author="1295" w:date="2024-04-16T14:15:00Z">
              <w:r w:rsidRPr="004154D6">
                <w:t>AWGN during</w:t>
              </w:r>
            </w:ins>
          </w:p>
          <w:p w14:paraId="00437872" w14:textId="77777777" w:rsidR="003E3105" w:rsidRPr="004154D6" w:rsidRDefault="003E3105" w:rsidP="003E3105">
            <w:pPr>
              <w:pStyle w:val="TAL"/>
              <w:rPr>
                <w:ins w:id="2482" w:author="1295" w:date="2024-04-16T14:15:00Z"/>
              </w:rPr>
            </w:pPr>
            <w:ins w:id="2483" w:author="1295" w:date="2024-04-16T14:15:00Z">
              <w:r w:rsidRPr="004154D6">
                <w:t>T1: +1.8dB</w:t>
              </w:r>
            </w:ins>
          </w:p>
          <w:p w14:paraId="37704B3D" w14:textId="77777777" w:rsidR="003E3105" w:rsidRPr="004154D6" w:rsidRDefault="003E3105" w:rsidP="003E3105">
            <w:pPr>
              <w:pStyle w:val="TAL"/>
              <w:rPr>
                <w:ins w:id="2484" w:author="1295" w:date="2024-04-16T14:15:00Z"/>
              </w:rPr>
            </w:pPr>
            <w:ins w:id="2485" w:author="1295" w:date="2024-04-16T14:15:00Z">
              <w:r w:rsidRPr="004154D6">
                <w:t>T2: +1.8dB</w:t>
              </w:r>
            </w:ins>
          </w:p>
          <w:p w14:paraId="6A0321E0" w14:textId="77777777" w:rsidR="003E3105" w:rsidRPr="004154D6" w:rsidRDefault="003E3105" w:rsidP="003E3105">
            <w:pPr>
              <w:pStyle w:val="TAL"/>
              <w:rPr>
                <w:ins w:id="2486" w:author="1295" w:date="2024-04-16T14:15:00Z"/>
              </w:rPr>
            </w:pPr>
            <w:ins w:id="2487" w:author="1295" w:date="2024-04-16T14:15:00Z">
              <w:r w:rsidRPr="004154D6">
                <w:t>T3: -1.25dB</w:t>
              </w:r>
            </w:ins>
          </w:p>
          <w:p w14:paraId="153777E1" w14:textId="77777777" w:rsidR="003E3105" w:rsidRPr="004154D6" w:rsidRDefault="003E3105" w:rsidP="003E3105">
            <w:pPr>
              <w:pStyle w:val="TAL"/>
              <w:rPr>
                <w:ins w:id="2488" w:author="1295" w:date="2024-04-16T14:15:00Z"/>
              </w:rPr>
            </w:pPr>
            <w:ins w:id="2489" w:author="1295" w:date="2024-04-16T14:15:00Z">
              <w:r w:rsidRPr="004154D6">
                <w:t>T4: -1.25dB</w:t>
              </w:r>
            </w:ins>
          </w:p>
          <w:p w14:paraId="0BFE9CA0" w14:textId="77777777" w:rsidR="003E3105" w:rsidRPr="004154D6" w:rsidRDefault="003E3105" w:rsidP="003E3105">
            <w:pPr>
              <w:pStyle w:val="TAL"/>
              <w:rPr>
                <w:ins w:id="2490" w:author="1295" w:date="2024-04-16T14:15:00Z"/>
              </w:rPr>
            </w:pPr>
            <w:ins w:id="2491" w:author="1295" w:date="2024-04-16T14:15:00Z">
              <w:r w:rsidRPr="004154D6">
                <w:t>T5: -3.7dB</w:t>
              </w:r>
            </w:ins>
          </w:p>
          <w:p w14:paraId="42EE2624" w14:textId="41CB6E35" w:rsidR="003E3105" w:rsidRPr="00D0162F" w:rsidRDefault="003E3105" w:rsidP="003E3105">
            <w:pPr>
              <w:pStyle w:val="TAL"/>
              <w:rPr>
                <w:ins w:id="2492" w:author="1295" w:date="2024-04-16T14:15:00Z"/>
              </w:rPr>
            </w:pPr>
            <w:ins w:id="2493" w:author="1295" w:date="2024-04-16T14:15:00Z">
              <w:r w:rsidRPr="004154D6">
                <w:t>T6: -7.95dB</w:t>
              </w:r>
            </w:ins>
          </w:p>
        </w:tc>
        <w:tc>
          <w:tcPr>
            <w:tcW w:w="2756" w:type="dxa"/>
          </w:tcPr>
          <w:p w14:paraId="344FB70E" w14:textId="77777777" w:rsidR="003E3105" w:rsidRPr="004154D6" w:rsidRDefault="003E3105" w:rsidP="003E3105">
            <w:pPr>
              <w:pStyle w:val="TAL"/>
              <w:rPr>
                <w:ins w:id="2494" w:author="1295" w:date="2024-04-16T14:15:00Z"/>
              </w:rPr>
            </w:pPr>
            <w:ins w:id="2495" w:author="1295" w:date="2024-04-16T14:15:00Z">
              <w:r w:rsidRPr="004154D6">
                <w:t>For configs 1,2:</w:t>
              </w:r>
            </w:ins>
          </w:p>
          <w:p w14:paraId="712E58B8" w14:textId="77777777" w:rsidR="003E3105" w:rsidRPr="004154D6" w:rsidRDefault="003E3105" w:rsidP="003E3105">
            <w:pPr>
              <w:pStyle w:val="TAL"/>
              <w:rPr>
                <w:ins w:id="2496" w:author="1295" w:date="2024-04-16T14:15:00Z"/>
              </w:rPr>
            </w:pPr>
            <w:ins w:id="2497" w:author="1295" w:date="2024-04-16T14:15:00Z">
              <w:r w:rsidRPr="004154D6">
                <w:t>cg-SDT-RSRP-ChangeThreshold: 14dB</w:t>
              </w:r>
            </w:ins>
          </w:p>
          <w:p w14:paraId="1A0E735F" w14:textId="77777777" w:rsidR="003E3105" w:rsidRPr="004154D6" w:rsidRDefault="003E3105" w:rsidP="003E3105">
            <w:pPr>
              <w:pStyle w:val="TAL"/>
              <w:rPr>
                <w:ins w:id="2498" w:author="1295" w:date="2024-04-16T14:15:00Z"/>
              </w:rPr>
            </w:pPr>
            <w:ins w:id="2499" w:author="1295" w:date="2024-04-16T14:15:00Z">
              <w:r w:rsidRPr="004154D6">
                <w:t>cg-SDT-RSRP-ThresholdSSB: -117dBm</w:t>
              </w:r>
            </w:ins>
          </w:p>
          <w:p w14:paraId="376CC5F9" w14:textId="77777777" w:rsidR="003E3105" w:rsidRPr="004154D6" w:rsidRDefault="003E3105" w:rsidP="003E3105">
            <w:pPr>
              <w:pStyle w:val="TAL"/>
              <w:rPr>
                <w:ins w:id="2500" w:author="1295" w:date="2024-04-16T14:15:00Z"/>
              </w:rPr>
            </w:pPr>
          </w:p>
          <w:p w14:paraId="62F3BFB7" w14:textId="77777777" w:rsidR="003E3105" w:rsidRPr="004154D6" w:rsidRDefault="003E3105" w:rsidP="003E3105">
            <w:pPr>
              <w:pStyle w:val="TAL"/>
              <w:rPr>
                <w:ins w:id="2501" w:author="1295" w:date="2024-04-16T14:15:00Z"/>
              </w:rPr>
            </w:pPr>
            <w:ins w:id="2502" w:author="1295" w:date="2024-04-16T14:15:00Z">
              <w:r w:rsidRPr="004154D6">
                <w:t>SNR during</w:t>
              </w:r>
            </w:ins>
          </w:p>
          <w:p w14:paraId="3C0EBCA7" w14:textId="77777777" w:rsidR="003E3105" w:rsidRPr="004154D6" w:rsidRDefault="003E3105" w:rsidP="003E3105">
            <w:pPr>
              <w:pStyle w:val="TAL"/>
              <w:rPr>
                <w:ins w:id="2503" w:author="1295" w:date="2024-04-16T14:15:00Z"/>
              </w:rPr>
            </w:pPr>
            <w:ins w:id="2504" w:author="1295" w:date="2024-04-16T14:15:00Z">
              <w:r w:rsidRPr="004154D6">
                <w:t>T1: 0dB</w:t>
              </w:r>
            </w:ins>
          </w:p>
          <w:p w14:paraId="1C681F19" w14:textId="77777777" w:rsidR="003E3105" w:rsidRPr="004154D6" w:rsidRDefault="003E3105" w:rsidP="003E3105">
            <w:pPr>
              <w:pStyle w:val="TAL"/>
              <w:rPr>
                <w:ins w:id="2505" w:author="1295" w:date="2024-04-16T14:15:00Z"/>
              </w:rPr>
            </w:pPr>
            <w:ins w:id="2506" w:author="1295" w:date="2024-04-16T14:15:00Z">
              <w:r w:rsidRPr="004154D6">
                <w:t>T2: 10dB</w:t>
              </w:r>
            </w:ins>
          </w:p>
          <w:p w14:paraId="617DC00C" w14:textId="77777777" w:rsidR="003E3105" w:rsidRPr="004154D6" w:rsidRDefault="003E3105" w:rsidP="003E3105">
            <w:pPr>
              <w:pStyle w:val="TAL"/>
              <w:rPr>
                <w:ins w:id="2507" w:author="1295" w:date="2024-04-16T14:15:00Z"/>
              </w:rPr>
            </w:pPr>
            <w:ins w:id="2508" w:author="1295" w:date="2024-04-16T14:15:00Z">
              <w:r w:rsidRPr="004154D6">
                <w:t>T3: 0dB</w:t>
              </w:r>
            </w:ins>
          </w:p>
          <w:p w14:paraId="303D6E84" w14:textId="77777777" w:rsidR="003E3105" w:rsidRPr="004154D6" w:rsidRDefault="003E3105" w:rsidP="003E3105">
            <w:pPr>
              <w:pStyle w:val="TAL"/>
              <w:rPr>
                <w:ins w:id="2509" w:author="1295" w:date="2024-04-16T14:15:00Z"/>
              </w:rPr>
            </w:pPr>
            <w:ins w:id="2510" w:author="1295" w:date="2024-04-16T14:15:00Z">
              <w:r w:rsidRPr="004154D6">
                <w:t>T4: 15dB</w:t>
              </w:r>
            </w:ins>
          </w:p>
          <w:p w14:paraId="3FC595D8" w14:textId="77777777" w:rsidR="003E3105" w:rsidRPr="004154D6" w:rsidRDefault="003E3105" w:rsidP="003E3105">
            <w:pPr>
              <w:pStyle w:val="TAL"/>
              <w:rPr>
                <w:ins w:id="2511" w:author="1295" w:date="2024-04-16T14:15:00Z"/>
              </w:rPr>
            </w:pPr>
            <w:ins w:id="2512" w:author="1295" w:date="2024-04-16T14:15:00Z">
              <w:r w:rsidRPr="004154D6">
                <w:t>T5: 19.6dB</w:t>
              </w:r>
            </w:ins>
          </w:p>
          <w:p w14:paraId="1A125BC8" w14:textId="77777777" w:rsidR="003E3105" w:rsidRPr="004154D6" w:rsidRDefault="003E3105" w:rsidP="003E3105">
            <w:pPr>
              <w:pStyle w:val="TAL"/>
              <w:rPr>
                <w:ins w:id="2513" w:author="1295" w:date="2024-04-16T14:15:00Z"/>
              </w:rPr>
            </w:pPr>
            <w:ins w:id="2514" w:author="1295" w:date="2024-04-16T14:15:00Z">
              <w:r w:rsidRPr="004154D6">
                <w:t>T6: -0.95dB</w:t>
              </w:r>
            </w:ins>
          </w:p>
          <w:p w14:paraId="4D57D91A" w14:textId="77777777" w:rsidR="003E3105" w:rsidRPr="004154D6" w:rsidRDefault="003E3105" w:rsidP="003E3105">
            <w:pPr>
              <w:pStyle w:val="TAL"/>
              <w:rPr>
                <w:ins w:id="2515" w:author="1295" w:date="2024-04-16T14:15:00Z"/>
              </w:rPr>
            </w:pPr>
          </w:p>
          <w:p w14:paraId="3E30A54B" w14:textId="77777777" w:rsidR="003E3105" w:rsidRPr="004154D6" w:rsidRDefault="003E3105" w:rsidP="003E3105">
            <w:pPr>
              <w:pStyle w:val="TAL"/>
              <w:rPr>
                <w:ins w:id="2516" w:author="1295" w:date="2024-04-16T14:15:00Z"/>
              </w:rPr>
            </w:pPr>
            <w:ins w:id="2517" w:author="1295" w:date="2024-04-16T14:15:00Z">
              <w:r w:rsidRPr="004154D6">
                <w:t>AWGN during</w:t>
              </w:r>
            </w:ins>
          </w:p>
          <w:p w14:paraId="6B4208D5" w14:textId="77777777" w:rsidR="003E3105" w:rsidRPr="004154D6" w:rsidRDefault="003E3105" w:rsidP="003E3105">
            <w:pPr>
              <w:pStyle w:val="TAL"/>
              <w:rPr>
                <w:ins w:id="2518" w:author="1295" w:date="2024-04-16T14:15:00Z"/>
              </w:rPr>
            </w:pPr>
            <w:ins w:id="2519" w:author="1295" w:date="2024-04-16T14:15:00Z">
              <w:r w:rsidRPr="004154D6">
                <w:t>T1: -98.95dB</w:t>
              </w:r>
            </w:ins>
          </w:p>
          <w:p w14:paraId="5F59C45F" w14:textId="77777777" w:rsidR="003E3105" w:rsidRPr="004154D6" w:rsidRDefault="003E3105" w:rsidP="003E3105">
            <w:pPr>
              <w:pStyle w:val="TAL"/>
              <w:rPr>
                <w:ins w:id="2520" w:author="1295" w:date="2024-04-16T14:15:00Z"/>
              </w:rPr>
            </w:pPr>
            <w:ins w:id="2521" w:author="1295" w:date="2024-04-16T14:15:00Z">
              <w:r w:rsidRPr="004154D6">
                <w:t>T2: -98.95dB</w:t>
              </w:r>
            </w:ins>
          </w:p>
          <w:p w14:paraId="11CF470F" w14:textId="77777777" w:rsidR="003E3105" w:rsidRPr="004154D6" w:rsidRDefault="003E3105" w:rsidP="003E3105">
            <w:pPr>
              <w:pStyle w:val="TAL"/>
              <w:rPr>
                <w:ins w:id="2522" w:author="1295" w:date="2024-04-16T14:15:00Z"/>
              </w:rPr>
            </w:pPr>
            <w:ins w:id="2523" w:author="1295" w:date="2024-04-16T14:15:00Z">
              <w:r w:rsidRPr="004154D6">
                <w:t>T3: -101dB</w:t>
              </w:r>
            </w:ins>
          </w:p>
          <w:p w14:paraId="57E5B60E" w14:textId="77777777" w:rsidR="003E3105" w:rsidRPr="004154D6" w:rsidRDefault="003E3105" w:rsidP="003E3105">
            <w:pPr>
              <w:pStyle w:val="TAL"/>
              <w:rPr>
                <w:ins w:id="2524" w:author="1295" w:date="2024-04-16T14:15:00Z"/>
              </w:rPr>
            </w:pPr>
            <w:ins w:id="2525" w:author="1295" w:date="2024-04-16T14:15:00Z">
              <w:r w:rsidRPr="004154D6">
                <w:t>T4: -101dB</w:t>
              </w:r>
            </w:ins>
          </w:p>
          <w:p w14:paraId="22862C5A" w14:textId="77777777" w:rsidR="003E3105" w:rsidRPr="004154D6" w:rsidRDefault="003E3105" w:rsidP="003E3105">
            <w:pPr>
              <w:pStyle w:val="TAL"/>
              <w:rPr>
                <w:ins w:id="2526" w:author="1295" w:date="2024-04-16T14:15:00Z"/>
              </w:rPr>
            </w:pPr>
            <w:ins w:id="2527" w:author="1295" w:date="2024-04-16T14:15:00Z">
              <w:r w:rsidRPr="004154D6">
                <w:t>T5: -99.5dB</w:t>
              </w:r>
            </w:ins>
          </w:p>
          <w:p w14:paraId="10603671" w14:textId="77777777" w:rsidR="003E3105" w:rsidRPr="004154D6" w:rsidRDefault="003E3105" w:rsidP="003E3105">
            <w:pPr>
              <w:pStyle w:val="TAL"/>
              <w:rPr>
                <w:ins w:id="2528" w:author="1295" w:date="2024-04-16T14:15:00Z"/>
              </w:rPr>
            </w:pPr>
            <w:ins w:id="2529" w:author="1295" w:date="2024-04-16T14:15:00Z">
              <w:r w:rsidRPr="004154D6">
                <w:t>T6: -105dB</w:t>
              </w:r>
            </w:ins>
          </w:p>
          <w:p w14:paraId="561533F0" w14:textId="77777777" w:rsidR="003E3105" w:rsidRPr="004154D6" w:rsidRDefault="003E3105" w:rsidP="003E3105">
            <w:pPr>
              <w:pStyle w:val="TAL"/>
              <w:rPr>
                <w:ins w:id="2530" w:author="1295" w:date="2024-04-16T14:15:00Z"/>
              </w:rPr>
            </w:pPr>
          </w:p>
          <w:p w14:paraId="06766272" w14:textId="77777777" w:rsidR="003E3105" w:rsidRPr="004154D6" w:rsidRDefault="003E3105" w:rsidP="003E3105">
            <w:pPr>
              <w:pStyle w:val="TAL"/>
              <w:rPr>
                <w:ins w:id="2531" w:author="1295" w:date="2024-04-16T14:15:00Z"/>
              </w:rPr>
            </w:pPr>
            <w:ins w:id="2532" w:author="1295" w:date="2024-04-16T14:15:00Z">
              <w:r w:rsidRPr="004154D6">
                <w:t>For config 3:</w:t>
              </w:r>
            </w:ins>
          </w:p>
          <w:p w14:paraId="06AB643E" w14:textId="77777777" w:rsidR="003E3105" w:rsidRPr="004154D6" w:rsidRDefault="003E3105" w:rsidP="003E3105">
            <w:pPr>
              <w:pStyle w:val="TAL"/>
              <w:rPr>
                <w:ins w:id="2533" w:author="1295" w:date="2024-04-16T14:15:00Z"/>
              </w:rPr>
            </w:pPr>
            <w:ins w:id="2534" w:author="1295" w:date="2024-04-16T14:15:00Z">
              <w:r w:rsidRPr="004154D6">
                <w:t>cg-SDT-RSRP-ChangeThreshold: 14dB</w:t>
              </w:r>
            </w:ins>
          </w:p>
          <w:p w14:paraId="7831542B" w14:textId="77777777" w:rsidR="003E3105" w:rsidRPr="004154D6" w:rsidRDefault="003E3105" w:rsidP="003E3105">
            <w:pPr>
              <w:pStyle w:val="TAL"/>
              <w:rPr>
                <w:ins w:id="2535" w:author="1295" w:date="2024-04-16T14:15:00Z"/>
              </w:rPr>
            </w:pPr>
            <w:ins w:id="2536" w:author="1295" w:date="2024-04-16T14:15:00Z">
              <w:r w:rsidRPr="004154D6">
                <w:t>cg-SDT-RSRP-ThresholdSSB: -119dBm</w:t>
              </w:r>
            </w:ins>
          </w:p>
          <w:p w14:paraId="1776F7ED" w14:textId="77777777" w:rsidR="003E3105" w:rsidRPr="004154D6" w:rsidRDefault="003E3105" w:rsidP="003E3105">
            <w:pPr>
              <w:pStyle w:val="TAL"/>
              <w:rPr>
                <w:ins w:id="2537" w:author="1295" w:date="2024-04-16T14:15:00Z"/>
              </w:rPr>
            </w:pPr>
          </w:p>
          <w:p w14:paraId="4A11EDC7" w14:textId="77777777" w:rsidR="003E3105" w:rsidRPr="004154D6" w:rsidRDefault="003E3105" w:rsidP="003E3105">
            <w:pPr>
              <w:pStyle w:val="TAL"/>
              <w:rPr>
                <w:ins w:id="2538" w:author="1295" w:date="2024-04-16T14:15:00Z"/>
              </w:rPr>
            </w:pPr>
            <w:ins w:id="2539" w:author="1295" w:date="2024-04-16T14:15:00Z">
              <w:r w:rsidRPr="004154D6">
                <w:t>SNR during</w:t>
              </w:r>
            </w:ins>
          </w:p>
          <w:p w14:paraId="2CDBCB5A" w14:textId="77777777" w:rsidR="003E3105" w:rsidRPr="004154D6" w:rsidRDefault="003E3105" w:rsidP="003E3105">
            <w:pPr>
              <w:pStyle w:val="TAL"/>
              <w:rPr>
                <w:ins w:id="2540" w:author="1295" w:date="2024-04-16T14:15:00Z"/>
              </w:rPr>
            </w:pPr>
            <w:ins w:id="2541" w:author="1295" w:date="2024-04-16T14:15:00Z">
              <w:r w:rsidRPr="004154D6">
                <w:t>T1: 0dB</w:t>
              </w:r>
            </w:ins>
          </w:p>
          <w:p w14:paraId="0715104B" w14:textId="77777777" w:rsidR="003E3105" w:rsidRPr="004154D6" w:rsidRDefault="003E3105" w:rsidP="003E3105">
            <w:pPr>
              <w:pStyle w:val="TAL"/>
              <w:rPr>
                <w:ins w:id="2542" w:author="1295" w:date="2024-04-16T14:15:00Z"/>
              </w:rPr>
            </w:pPr>
            <w:ins w:id="2543" w:author="1295" w:date="2024-04-16T14:15:00Z">
              <w:r w:rsidRPr="004154D6">
                <w:t>T2: 10.5dB</w:t>
              </w:r>
            </w:ins>
          </w:p>
          <w:p w14:paraId="4E1EC37E" w14:textId="77777777" w:rsidR="003E3105" w:rsidRPr="004154D6" w:rsidRDefault="003E3105" w:rsidP="003E3105">
            <w:pPr>
              <w:pStyle w:val="TAL"/>
              <w:rPr>
                <w:ins w:id="2544" w:author="1295" w:date="2024-04-16T14:15:00Z"/>
              </w:rPr>
            </w:pPr>
            <w:ins w:id="2545" w:author="1295" w:date="2024-04-16T14:15:00Z">
              <w:r w:rsidRPr="004154D6">
                <w:t>T3: 0dB</w:t>
              </w:r>
            </w:ins>
          </w:p>
          <w:p w14:paraId="0D3EA619" w14:textId="77777777" w:rsidR="003E3105" w:rsidRPr="004154D6" w:rsidRDefault="003E3105" w:rsidP="003E3105">
            <w:pPr>
              <w:pStyle w:val="TAL"/>
              <w:rPr>
                <w:ins w:id="2546" w:author="1295" w:date="2024-04-16T14:15:00Z"/>
              </w:rPr>
            </w:pPr>
            <w:ins w:id="2547" w:author="1295" w:date="2024-04-16T14:15:00Z">
              <w:r w:rsidRPr="004154D6">
                <w:t>T4: 15.5dB</w:t>
              </w:r>
            </w:ins>
          </w:p>
          <w:p w14:paraId="3776C115" w14:textId="77777777" w:rsidR="003E3105" w:rsidRPr="004154D6" w:rsidRDefault="003E3105" w:rsidP="003E3105">
            <w:pPr>
              <w:pStyle w:val="TAL"/>
              <w:rPr>
                <w:ins w:id="2548" w:author="1295" w:date="2024-04-16T14:15:00Z"/>
              </w:rPr>
            </w:pPr>
            <w:ins w:id="2549" w:author="1295" w:date="2024-04-16T14:15:00Z">
              <w:r w:rsidRPr="004154D6">
                <w:t>T5: 18dB</w:t>
              </w:r>
            </w:ins>
          </w:p>
          <w:p w14:paraId="61DA1EB7" w14:textId="77777777" w:rsidR="003E3105" w:rsidRPr="004154D6" w:rsidRDefault="003E3105" w:rsidP="003E3105">
            <w:pPr>
              <w:pStyle w:val="TAL"/>
              <w:rPr>
                <w:ins w:id="2550" w:author="1295" w:date="2024-04-16T14:15:00Z"/>
              </w:rPr>
            </w:pPr>
            <w:ins w:id="2551" w:author="1295" w:date="2024-04-16T14:15:00Z">
              <w:r w:rsidRPr="004154D6">
                <w:t>T6: -2.8dB</w:t>
              </w:r>
            </w:ins>
          </w:p>
          <w:p w14:paraId="07D93564" w14:textId="77777777" w:rsidR="003E3105" w:rsidRPr="004154D6" w:rsidRDefault="003E3105" w:rsidP="003E3105">
            <w:pPr>
              <w:pStyle w:val="TAL"/>
              <w:rPr>
                <w:ins w:id="2552" w:author="1295" w:date="2024-04-16T14:15:00Z"/>
              </w:rPr>
            </w:pPr>
          </w:p>
          <w:p w14:paraId="32E1E7D0" w14:textId="77777777" w:rsidR="003E3105" w:rsidRPr="004154D6" w:rsidRDefault="003E3105" w:rsidP="003E3105">
            <w:pPr>
              <w:pStyle w:val="TAL"/>
              <w:rPr>
                <w:ins w:id="2553" w:author="1295" w:date="2024-04-16T14:15:00Z"/>
              </w:rPr>
            </w:pPr>
            <w:ins w:id="2554" w:author="1295" w:date="2024-04-16T14:15:00Z">
              <w:r w:rsidRPr="004154D6">
                <w:t>AWGN during</w:t>
              </w:r>
            </w:ins>
          </w:p>
          <w:p w14:paraId="1F86F007" w14:textId="77777777" w:rsidR="003E3105" w:rsidRPr="004154D6" w:rsidRDefault="003E3105" w:rsidP="003E3105">
            <w:pPr>
              <w:pStyle w:val="TAL"/>
              <w:rPr>
                <w:ins w:id="2555" w:author="1295" w:date="2024-04-16T14:15:00Z"/>
              </w:rPr>
            </w:pPr>
            <w:ins w:id="2556" w:author="1295" w:date="2024-04-16T14:15:00Z">
              <w:r w:rsidRPr="004154D6">
                <w:t>T1: -98.2dB</w:t>
              </w:r>
            </w:ins>
          </w:p>
          <w:p w14:paraId="16B311BD" w14:textId="77777777" w:rsidR="003E3105" w:rsidRPr="004154D6" w:rsidRDefault="003E3105" w:rsidP="003E3105">
            <w:pPr>
              <w:pStyle w:val="TAL"/>
              <w:rPr>
                <w:ins w:id="2557" w:author="1295" w:date="2024-04-16T14:15:00Z"/>
              </w:rPr>
            </w:pPr>
            <w:ins w:id="2558" w:author="1295" w:date="2024-04-16T14:15:00Z">
              <w:r w:rsidRPr="004154D6">
                <w:t>T2: -98.2dB</w:t>
              </w:r>
            </w:ins>
          </w:p>
          <w:p w14:paraId="6EBC474A" w14:textId="77777777" w:rsidR="003E3105" w:rsidRPr="004154D6" w:rsidRDefault="003E3105" w:rsidP="003E3105">
            <w:pPr>
              <w:pStyle w:val="TAL"/>
              <w:rPr>
                <w:ins w:id="2559" w:author="1295" w:date="2024-04-16T14:15:00Z"/>
              </w:rPr>
            </w:pPr>
            <w:ins w:id="2560" w:author="1295" w:date="2024-04-16T14:15:00Z">
              <w:r w:rsidRPr="004154D6">
                <w:t>T3: -101.25dB</w:t>
              </w:r>
            </w:ins>
          </w:p>
          <w:p w14:paraId="4807D499" w14:textId="77777777" w:rsidR="003E3105" w:rsidRPr="004154D6" w:rsidRDefault="003E3105" w:rsidP="003E3105">
            <w:pPr>
              <w:pStyle w:val="TAL"/>
              <w:rPr>
                <w:ins w:id="2561" w:author="1295" w:date="2024-04-16T14:15:00Z"/>
              </w:rPr>
            </w:pPr>
            <w:ins w:id="2562" w:author="1295" w:date="2024-04-16T14:15:00Z">
              <w:r w:rsidRPr="004154D6">
                <w:t>T4: -101.25dB</w:t>
              </w:r>
            </w:ins>
          </w:p>
          <w:p w14:paraId="6F73CF04" w14:textId="77777777" w:rsidR="003E3105" w:rsidRPr="004154D6" w:rsidRDefault="003E3105" w:rsidP="003E3105">
            <w:pPr>
              <w:pStyle w:val="TAL"/>
              <w:rPr>
                <w:ins w:id="2563" w:author="1295" w:date="2024-04-16T14:15:00Z"/>
              </w:rPr>
            </w:pPr>
            <w:ins w:id="2564" w:author="1295" w:date="2024-04-16T14:15:00Z">
              <w:r w:rsidRPr="004154D6">
                <w:t>T5: -103.7dB</w:t>
              </w:r>
            </w:ins>
          </w:p>
          <w:p w14:paraId="453A0FFD" w14:textId="48D9B9B3" w:rsidR="003E3105" w:rsidRPr="00D0162F" w:rsidRDefault="003E3105" w:rsidP="003E3105">
            <w:pPr>
              <w:pStyle w:val="TAL"/>
              <w:rPr>
                <w:ins w:id="2565" w:author="1295" w:date="2024-04-16T14:15:00Z"/>
              </w:rPr>
            </w:pPr>
            <w:ins w:id="2566" w:author="1295" w:date="2024-04-16T14:15:00Z">
              <w:r w:rsidRPr="004154D6">
                <w:t>T6: -107.95dB</w:t>
              </w:r>
            </w:ins>
          </w:p>
        </w:tc>
      </w:tr>
      <w:tr w:rsidR="00FE32DA" w:rsidRPr="00D0162F" w14:paraId="42F8E747" w14:textId="77777777" w:rsidTr="00543F9B">
        <w:trPr>
          <w:jc w:val="center"/>
        </w:trPr>
        <w:tc>
          <w:tcPr>
            <w:tcW w:w="2843" w:type="dxa"/>
            <w:gridSpan w:val="2"/>
          </w:tcPr>
          <w:p w14:paraId="0554294C" w14:textId="29CCF075" w:rsidR="00AB67FA" w:rsidRPr="00D0162F" w:rsidRDefault="00AB67FA" w:rsidP="006E0A54">
            <w:pPr>
              <w:pStyle w:val="TAL"/>
            </w:pPr>
            <w:r w:rsidRPr="00D0162F">
              <w:t>6.3.1.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3357" w:type="dxa"/>
          </w:tcPr>
          <w:p w14:paraId="08C1042E" w14:textId="61DA59C6" w:rsidR="00AB67FA" w:rsidRPr="00D0162F" w:rsidRDefault="00AB67FA" w:rsidP="006E0A54">
            <w:pPr>
              <w:pStyle w:val="TAL"/>
            </w:pPr>
            <w:r w:rsidRPr="00D0162F">
              <w:t>TEST</w:t>
            </w:r>
            <w:r w:rsidR="006E0A54" w:rsidRPr="00D0162F">
              <w:t xml:space="preserve"> </w:t>
            </w:r>
            <w:r w:rsidRPr="00D0162F">
              <w:t>CONFIGURATION</w:t>
            </w:r>
            <w:r w:rsidR="006E0A54" w:rsidRPr="00D0162F">
              <w:t xml:space="preserve"> </w:t>
            </w:r>
            <w:r w:rsidRPr="00D0162F">
              <w:t>1,</w:t>
            </w:r>
            <w:r w:rsidR="006E0A54" w:rsidRPr="00D0162F">
              <w:t xml:space="preserve"> </w:t>
            </w:r>
            <w:r w:rsidRPr="00D0162F">
              <w:t>2</w:t>
            </w:r>
          </w:p>
          <w:p w14:paraId="6FCA1BB2" w14:textId="3BE0C250" w:rsidR="00AB67FA" w:rsidRPr="00D0162F" w:rsidRDefault="00AB67FA" w:rsidP="006E0A54">
            <w:pPr>
              <w:pStyle w:val="TAL"/>
            </w:pPr>
            <w:r w:rsidRPr="00D0162F">
              <w:t>A3-Offset:</w:t>
            </w:r>
            <w:r w:rsidR="006E0A54" w:rsidRPr="00D0162F">
              <w:t xml:space="preserve"> </w:t>
            </w:r>
            <w:r w:rsidRPr="00D0162F">
              <w:t>0dB</w:t>
            </w:r>
          </w:p>
        </w:tc>
        <w:tc>
          <w:tcPr>
            <w:tcW w:w="1643" w:type="dxa"/>
          </w:tcPr>
          <w:p w14:paraId="37956457" w14:textId="77777777" w:rsidR="00AB67FA" w:rsidRPr="00D0162F" w:rsidRDefault="00AB67FA" w:rsidP="006E0A54">
            <w:pPr>
              <w:pStyle w:val="TAL"/>
            </w:pPr>
          </w:p>
          <w:p w14:paraId="79372E00" w14:textId="77777777" w:rsidR="00AB67FA" w:rsidRPr="00D0162F" w:rsidRDefault="00AB67FA" w:rsidP="006E0A54">
            <w:pPr>
              <w:pStyle w:val="TAL"/>
            </w:pPr>
            <w:r w:rsidRPr="00D0162F">
              <w:t>-1dB</w:t>
            </w:r>
          </w:p>
        </w:tc>
        <w:tc>
          <w:tcPr>
            <w:tcW w:w="2756" w:type="dxa"/>
          </w:tcPr>
          <w:p w14:paraId="54ECB261" w14:textId="77777777" w:rsidR="00AB67FA" w:rsidRPr="00D0162F" w:rsidRDefault="00AB67FA" w:rsidP="006E0A54">
            <w:pPr>
              <w:pStyle w:val="TAL"/>
            </w:pPr>
          </w:p>
          <w:p w14:paraId="17842129" w14:textId="51AEB67B" w:rsidR="00AB67FA" w:rsidRPr="00D0162F" w:rsidRDefault="00AB67FA" w:rsidP="006E0A54">
            <w:pPr>
              <w:pStyle w:val="TAL"/>
            </w:pPr>
            <w:r w:rsidRPr="00D0162F">
              <w:t>A3-Offset:</w:t>
            </w:r>
            <w:r w:rsidR="006E0A54" w:rsidRPr="00D0162F">
              <w:t xml:space="preserve"> </w:t>
            </w:r>
            <w:r w:rsidRPr="00D0162F">
              <w:t>-1dB</w:t>
            </w:r>
          </w:p>
        </w:tc>
      </w:tr>
      <w:tr w:rsidR="00FE32DA" w:rsidRPr="00D0162F" w14:paraId="29C199C4" w14:textId="77777777" w:rsidTr="00543F9B">
        <w:trPr>
          <w:jc w:val="center"/>
        </w:trPr>
        <w:tc>
          <w:tcPr>
            <w:tcW w:w="2843" w:type="dxa"/>
            <w:gridSpan w:val="2"/>
          </w:tcPr>
          <w:p w14:paraId="61CD7046" w14:textId="77777777" w:rsidR="00AB67FA" w:rsidRPr="00D0162F" w:rsidRDefault="00AB67FA" w:rsidP="006E0A54">
            <w:pPr>
              <w:pStyle w:val="TAL"/>
            </w:pPr>
          </w:p>
        </w:tc>
        <w:tc>
          <w:tcPr>
            <w:tcW w:w="3357" w:type="dxa"/>
          </w:tcPr>
          <w:p w14:paraId="21591356" w14:textId="02BBD43A" w:rsidR="00AB67FA" w:rsidRPr="00D0162F" w:rsidRDefault="00AB67FA" w:rsidP="006E0A54">
            <w:pPr>
              <w:pStyle w:val="TAL"/>
            </w:pPr>
            <w:r w:rsidRPr="00D0162F">
              <w:t>During</w:t>
            </w:r>
            <w:r w:rsidR="006E0A54" w:rsidRPr="00D0162F">
              <w:t xml:space="preserve"> </w:t>
            </w:r>
            <w:r w:rsidRPr="00D0162F">
              <w:t>T1:</w:t>
            </w:r>
          </w:p>
          <w:p w14:paraId="71477EEA" w14:textId="1B0D3C6D" w:rsidR="00AB67FA" w:rsidRPr="00D0162F" w:rsidRDefault="00AB67FA" w:rsidP="006E0A54">
            <w:pPr>
              <w:pStyle w:val="TAL"/>
            </w:pPr>
            <w:r w:rsidRPr="00D0162F">
              <w:t>Noc1:</w:t>
            </w:r>
            <w:r w:rsidR="006E0A54" w:rsidRPr="00D0162F">
              <w:t xml:space="preserve"> </w:t>
            </w:r>
            <w:r w:rsidRPr="00D0162F">
              <w:t>-98dBm/15kHz</w:t>
            </w:r>
          </w:p>
          <w:p w14:paraId="5EDCCB72" w14:textId="0B710244" w:rsidR="00AB67FA" w:rsidRPr="00D0162F" w:rsidRDefault="00AB67FA" w:rsidP="006E0A54">
            <w:pPr>
              <w:pStyle w:val="TAL"/>
            </w:pPr>
            <w:r w:rsidRPr="00D0162F">
              <w:t>Noc2:</w:t>
            </w:r>
            <w:r w:rsidR="006E0A54" w:rsidRPr="00D0162F">
              <w:t xml:space="preserve"> </w:t>
            </w:r>
            <w:r w:rsidRPr="00D0162F">
              <w:t>-98dBm/15kHz</w:t>
            </w:r>
          </w:p>
          <w:p w14:paraId="5775B8BE" w14:textId="43FA276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5A3D332E" w14:textId="1BFB0F8B"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8E14399" w14:textId="77777777" w:rsidR="00AB67FA" w:rsidRPr="00107D76" w:rsidRDefault="00AB67FA" w:rsidP="006E0A54">
            <w:pPr>
              <w:pStyle w:val="TAL"/>
              <w:rPr>
                <w:lang w:val="fr-FR"/>
              </w:rPr>
            </w:pPr>
          </w:p>
          <w:p w14:paraId="74EB4741" w14:textId="754840DB" w:rsidR="00AB67FA" w:rsidRPr="00D0162F" w:rsidRDefault="00AB67FA" w:rsidP="006E0A54">
            <w:pPr>
              <w:pStyle w:val="TAL"/>
            </w:pPr>
            <w:r w:rsidRPr="00D0162F">
              <w:t>During</w:t>
            </w:r>
            <w:r w:rsidR="006E0A54" w:rsidRPr="00D0162F">
              <w:t xml:space="preserve"> </w:t>
            </w:r>
            <w:r w:rsidRPr="00D0162F">
              <w:t>T2:</w:t>
            </w:r>
          </w:p>
          <w:p w14:paraId="0119806E" w14:textId="74B558D3" w:rsidR="00AB67FA" w:rsidRPr="00D0162F" w:rsidRDefault="00AB67FA" w:rsidP="006E0A54">
            <w:pPr>
              <w:pStyle w:val="TAL"/>
            </w:pPr>
            <w:r w:rsidRPr="00D0162F">
              <w:t>Noc1:</w:t>
            </w:r>
            <w:r w:rsidR="006E0A54" w:rsidRPr="00D0162F">
              <w:t xml:space="preserve"> </w:t>
            </w:r>
            <w:r w:rsidRPr="00D0162F">
              <w:t>-98dBm/15kHz</w:t>
            </w:r>
          </w:p>
          <w:p w14:paraId="4A609A28" w14:textId="4248CE50" w:rsidR="00AB67FA" w:rsidRPr="00D0162F" w:rsidRDefault="00AB67FA" w:rsidP="006E0A54">
            <w:pPr>
              <w:pStyle w:val="TAL"/>
            </w:pPr>
            <w:r w:rsidRPr="00D0162F">
              <w:t>Noc2:</w:t>
            </w:r>
            <w:r w:rsidR="006E0A54" w:rsidRPr="00D0162F">
              <w:t xml:space="preserve"> </w:t>
            </w:r>
            <w:r w:rsidRPr="00D0162F">
              <w:t>-98dBm/15kHz</w:t>
            </w:r>
          </w:p>
          <w:p w14:paraId="7706D216" w14:textId="1B2FB4A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BB68E53" w14:textId="692A7281"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p w14:paraId="057EFB92" w14:textId="77777777" w:rsidR="00AB67FA" w:rsidRPr="00D0162F" w:rsidRDefault="00AB67FA" w:rsidP="006E0A54">
            <w:pPr>
              <w:pStyle w:val="TAL"/>
            </w:pPr>
          </w:p>
          <w:p w14:paraId="7385B55A" w14:textId="357D1F4C" w:rsidR="00AB67FA" w:rsidRPr="00D0162F" w:rsidRDefault="00AB67FA" w:rsidP="006E0A54">
            <w:pPr>
              <w:pStyle w:val="TAL"/>
            </w:pPr>
            <w:r w:rsidRPr="00D0162F">
              <w:t>During</w:t>
            </w:r>
            <w:r w:rsidR="006E0A54" w:rsidRPr="00D0162F">
              <w:t xml:space="preserve"> </w:t>
            </w:r>
            <w:r w:rsidRPr="00D0162F">
              <w:t>T3:</w:t>
            </w:r>
          </w:p>
          <w:p w14:paraId="6B8B2911" w14:textId="0951AD87" w:rsidR="00AB67FA" w:rsidRPr="00D0162F" w:rsidRDefault="00AB67FA" w:rsidP="006E0A54">
            <w:pPr>
              <w:pStyle w:val="TAL"/>
            </w:pPr>
            <w:r w:rsidRPr="00D0162F">
              <w:t>Noc1:</w:t>
            </w:r>
            <w:r w:rsidR="006E0A54" w:rsidRPr="00D0162F">
              <w:t xml:space="preserve"> </w:t>
            </w:r>
            <w:r w:rsidRPr="00D0162F">
              <w:t>-98dBm/15kHz</w:t>
            </w:r>
          </w:p>
          <w:p w14:paraId="54B35641" w14:textId="0822E390" w:rsidR="00AB67FA" w:rsidRPr="00D0162F" w:rsidRDefault="00AB67FA" w:rsidP="006E0A54">
            <w:pPr>
              <w:pStyle w:val="TAL"/>
            </w:pPr>
            <w:r w:rsidRPr="00D0162F">
              <w:t>Noc2:</w:t>
            </w:r>
            <w:r w:rsidR="006E0A54" w:rsidRPr="00D0162F">
              <w:t xml:space="preserve"> </w:t>
            </w:r>
            <w:r w:rsidRPr="00D0162F">
              <w:t>-98dBm/15kHz</w:t>
            </w:r>
          </w:p>
          <w:p w14:paraId="7F00D6CC" w14:textId="02723F0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E3D527C" w14:textId="79F53F6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tc>
        <w:tc>
          <w:tcPr>
            <w:tcW w:w="1643" w:type="dxa"/>
          </w:tcPr>
          <w:p w14:paraId="71923AFB" w14:textId="0A2DAEF6" w:rsidR="00AB67FA" w:rsidRPr="00D0162F" w:rsidRDefault="00AB67FA" w:rsidP="006E0A54">
            <w:pPr>
              <w:pStyle w:val="TAL"/>
            </w:pPr>
            <w:r w:rsidRPr="00D0162F">
              <w:t>During</w:t>
            </w:r>
            <w:r w:rsidR="006E0A54" w:rsidRPr="00D0162F">
              <w:t xml:space="preserve"> </w:t>
            </w:r>
            <w:r w:rsidRPr="00D0162F">
              <w:t>T1:</w:t>
            </w:r>
          </w:p>
          <w:p w14:paraId="11EDAA85" w14:textId="77777777" w:rsidR="00AB67FA" w:rsidRPr="00D0162F" w:rsidRDefault="00AB67FA" w:rsidP="006E0A54">
            <w:pPr>
              <w:pStyle w:val="TAL"/>
            </w:pPr>
            <w:r w:rsidRPr="00D0162F">
              <w:t>0dB</w:t>
            </w:r>
          </w:p>
          <w:p w14:paraId="65B36331" w14:textId="77777777" w:rsidR="00AB67FA" w:rsidRPr="00D0162F" w:rsidRDefault="00AB67FA" w:rsidP="006E0A54">
            <w:pPr>
              <w:pStyle w:val="TAL"/>
            </w:pPr>
            <w:r w:rsidRPr="00D0162F">
              <w:t>0dB</w:t>
            </w:r>
          </w:p>
          <w:p w14:paraId="2DF13574" w14:textId="77777777" w:rsidR="00AB67FA" w:rsidRPr="00D0162F" w:rsidRDefault="00AB67FA" w:rsidP="006E0A54">
            <w:pPr>
              <w:pStyle w:val="TAL"/>
            </w:pPr>
            <w:r w:rsidRPr="00D0162F">
              <w:t>0dB</w:t>
            </w:r>
          </w:p>
          <w:p w14:paraId="199C7723" w14:textId="77777777" w:rsidR="00AB67FA" w:rsidRPr="00D0162F" w:rsidRDefault="00AB67FA" w:rsidP="006E0A54">
            <w:pPr>
              <w:pStyle w:val="TAL"/>
            </w:pPr>
            <w:r w:rsidRPr="00D0162F">
              <w:t>0dB</w:t>
            </w:r>
          </w:p>
          <w:p w14:paraId="229344F2" w14:textId="77777777" w:rsidR="00AB67FA" w:rsidRPr="00D0162F" w:rsidRDefault="00AB67FA" w:rsidP="006E0A54">
            <w:pPr>
              <w:pStyle w:val="TAL"/>
            </w:pPr>
          </w:p>
          <w:p w14:paraId="06C8B97B" w14:textId="6323E425" w:rsidR="00AB67FA" w:rsidRPr="00D0162F" w:rsidRDefault="00AB67FA" w:rsidP="006E0A54">
            <w:pPr>
              <w:pStyle w:val="TAL"/>
            </w:pPr>
            <w:r w:rsidRPr="00D0162F">
              <w:t>During</w:t>
            </w:r>
            <w:r w:rsidR="006E0A54" w:rsidRPr="00D0162F">
              <w:t xml:space="preserve"> </w:t>
            </w:r>
            <w:r w:rsidRPr="00D0162F">
              <w:t>T2:</w:t>
            </w:r>
          </w:p>
          <w:p w14:paraId="5D8054AF" w14:textId="77777777" w:rsidR="00AB67FA" w:rsidRPr="00D0162F" w:rsidRDefault="00AB67FA" w:rsidP="006E0A54">
            <w:pPr>
              <w:pStyle w:val="TAL"/>
            </w:pPr>
            <w:r w:rsidRPr="00D0162F">
              <w:t>0dB</w:t>
            </w:r>
          </w:p>
          <w:p w14:paraId="1F3DB5D6" w14:textId="77777777" w:rsidR="00AB67FA" w:rsidRPr="00D0162F" w:rsidRDefault="00AB67FA" w:rsidP="006E0A54">
            <w:pPr>
              <w:pStyle w:val="TAL"/>
            </w:pPr>
            <w:r w:rsidRPr="00D0162F">
              <w:t>0dB</w:t>
            </w:r>
          </w:p>
          <w:p w14:paraId="1D759AAD" w14:textId="77777777" w:rsidR="00AB67FA" w:rsidRPr="00D0162F" w:rsidRDefault="00AB67FA" w:rsidP="006E0A54">
            <w:pPr>
              <w:pStyle w:val="TAL"/>
            </w:pPr>
            <w:r w:rsidRPr="00D0162F">
              <w:t>0dB</w:t>
            </w:r>
          </w:p>
          <w:p w14:paraId="43BBA0B6" w14:textId="77777777" w:rsidR="00AB67FA" w:rsidRPr="00D0162F" w:rsidRDefault="00AB67FA" w:rsidP="006E0A54">
            <w:pPr>
              <w:pStyle w:val="TAL"/>
            </w:pPr>
            <w:r w:rsidRPr="00D0162F">
              <w:t>-1dB</w:t>
            </w:r>
          </w:p>
          <w:p w14:paraId="101132FF" w14:textId="77777777" w:rsidR="00AB67FA" w:rsidRPr="00D0162F" w:rsidRDefault="00AB67FA" w:rsidP="006E0A54">
            <w:pPr>
              <w:pStyle w:val="TAL"/>
            </w:pPr>
          </w:p>
          <w:p w14:paraId="7EDE220C" w14:textId="208DD694" w:rsidR="00AB67FA" w:rsidRPr="00D0162F" w:rsidRDefault="00AB67FA" w:rsidP="006E0A54">
            <w:pPr>
              <w:pStyle w:val="TAL"/>
            </w:pPr>
            <w:r w:rsidRPr="00D0162F">
              <w:t>During</w:t>
            </w:r>
            <w:r w:rsidR="006E0A54" w:rsidRPr="00D0162F">
              <w:t xml:space="preserve"> </w:t>
            </w:r>
            <w:r w:rsidRPr="00D0162F">
              <w:t>T3:</w:t>
            </w:r>
          </w:p>
          <w:p w14:paraId="2ACD1627" w14:textId="77777777" w:rsidR="00AB67FA" w:rsidRPr="00D0162F" w:rsidRDefault="00AB67FA" w:rsidP="006E0A54">
            <w:pPr>
              <w:pStyle w:val="TAL"/>
            </w:pPr>
            <w:r w:rsidRPr="00D0162F">
              <w:t>0dB</w:t>
            </w:r>
          </w:p>
          <w:p w14:paraId="18D7B04F" w14:textId="77777777" w:rsidR="00AB67FA" w:rsidRPr="00D0162F" w:rsidRDefault="00AB67FA" w:rsidP="006E0A54">
            <w:pPr>
              <w:pStyle w:val="TAL"/>
            </w:pPr>
            <w:r w:rsidRPr="00D0162F">
              <w:t>0dB</w:t>
            </w:r>
          </w:p>
          <w:p w14:paraId="25938DE2" w14:textId="77777777" w:rsidR="00AB67FA" w:rsidRPr="00D0162F" w:rsidRDefault="00AB67FA" w:rsidP="006E0A54">
            <w:pPr>
              <w:pStyle w:val="TAL"/>
            </w:pPr>
            <w:r w:rsidRPr="00D0162F">
              <w:t>0dB</w:t>
            </w:r>
          </w:p>
          <w:p w14:paraId="28B6E002" w14:textId="77777777" w:rsidR="00AB67FA" w:rsidRPr="00D0162F" w:rsidRDefault="00AB67FA" w:rsidP="006E0A54">
            <w:pPr>
              <w:pStyle w:val="TAL"/>
            </w:pPr>
            <w:r w:rsidRPr="00D0162F">
              <w:t>-1dB</w:t>
            </w:r>
          </w:p>
        </w:tc>
        <w:tc>
          <w:tcPr>
            <w:tcW w:w="2756" w:type="dxa"/>
          </w:tcPr>
          <w:p w14:paraId="0ABC7C74" w14:textId="1591130B" w:rsidR="00AB67FA" w:rsidRPr="00D0162F" w:rsidRDefault="00AB67FA" w:rsidP="006E0A54">
            <w:pPr>
              <w:pStyle w:val="TAL"/>
            </w:pPr>
            <w:r w:rsidRPr="00D0162F">
              <w:t>During</w:t>
            </w:r>
            <w:r w:rsidR="006E0A54" w:rsidRPr="00D0162F">
              <w:t xml:space="preserve"> </w:t>
            </w:r>
            <w:r w:rsidRPr="00D0162F">
              <w:t>T1:</w:t>
            </w:r>
          </w:p>
          <w:p w14:paraId="7BFF2BCE" w14:textId="46D93ADF" w:rsidR="00AB67FA" w:rsidRPr="00D0162F" w:rsidRDefault="00AB67FA" w:rsidP="006E0A54">
            <w:pPr>
              <w:pStyle w:val="TAL"/>
            </w:pPr>
            <w:r w:rsidRPr="00D0162F">
              <w:t>Noc1:</w:t>
            </w:r>
            <w:r w:rsidR="006E0A54" w:rsidRPr="00D0162F">
              <w:t xml:space="preserve"> </w:t>
            </w:r>
            <w:r w:rsidRPr="00D0162F">
              <w:t>-98dBm/15kHz</w:t>
            </w:r>
          </w:p>
          <w:p w14:paraId="07406A7C" w14:textId="1F803A5A" w:rsidR="00AB67FA" w:rsidRPr="00D0162F" w:rsidRDefault="00AB67FA" w:rsidP="006E0A54">
            <w:pPr>
              <w:pStyle w:val="TAL"/>
            </w:pPr>
            <w:r w:rsidRPr="00D0162F">
              <w:t>Noc2:</w:t>
            </w:r>
            <w:r w:rsidR="006E0A54" w:rsidRPr="00D0162F">
              <w:t xml:space="preserve"> </w:t>
            </w:r>
            <w:r w:rsidRPr="00D0162F">
              <w:t>-98dBm/15kHz</w:t>
            </w:r>
          </w:p>
          <w:p w14:paraId="4D41D935" w14:textId="60C746F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7236AF00" w14:textId="3F42407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6E490A8" w14:textId="77777777" w:rsidR="00AB67FA" w:rsidRPr="00107D76" w:rsidRDefault="00AB67FA" w:rsidP="006E0A54">
            <w:pPr>
              <w:pStyle w:val="TAL"/>
              <w:rPr>
                <w:lang w:val="fr-FR"/>
              </w:rPr>
            </w:pPr>
          </w:p>
          <w:p w14:paraId="798E4808" w14:textId="3FD9270E" w:rsidR="00AB67FA" w:rsidRPr="00D0162F" w:rsidRDefault="00AB67FA" w:rsidP="006E0A54">
            <w:pPr>
              <w:pStyle w:val="TAL"/>
            </w:pPr>
            <w:r w:rsidRPr="00D0162F">
              <w:t>During</w:t>
            </w:r>
            <w:r w:rsidR="006E0A54" w:rsidRPr="00D0162F">
              <w:t xml:space="preserve"> </w:t>
            </w:r>
            <w:r w:rsidRPr="00D0162F">
              <w:t>T2:</w:t>
            </w:r>
          </w:p>
          <w:p w14:paraId="626E544A" w14:textId="329E6CBD" w:rsidR="00AB67FA" w:rsidRPr="00D0162F" w:rsidRDefault="00AB67FA" w:rsidP="006E0A54">
            <w:pPr>
              <w:pStyle w:val="TAL"/>
            </w:pPr>
            <w:r w:rsidRPr="00D0162F">
              <w:t>Noc1:</w:t>
            </w:r>
            <w:r w:rsidR="006E0A54" w:rsidRPr="00D0162F">
              <w:t xml:space="preserve"> </w:t>
            </w:r>
            <w:r w:rsidRPr="00D0162F">
              <w:t>-98dBm/15kHz</w:t>
            </w:r>
          </w:p>
          <w:p w14:paraId="3DA47E9D" w14:textId="5B602354" w:rsidR="00AB67FA" w:rsidRPr="00D0162F" w:rsidRDefault="00AB67FA" w:rsidP="006E0A54">
            <w:pPr>
              <w:pStyle w:val="TAL"/>
            </w:pPr>
            <w:r w:rsidRPr="00D0162F">
              <w:t>Noc2:</w:t>
            </w:r>
            <w:r w:rsidR="006E0A54" w:rsidRPr="00D0162F">
              <w:t xml:space="preserve"> </w:t>
            </w:r>
            <w:r w:rsidRPr="00D0162F">
              <w:t>-98dBm/15kHz</w:t>
            </w:r>
          </w:p>
          <w:p w14:paraId="6A9A1DCE" w14:textId="75D4AC5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357660B2" w14:textId="5092ACB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p w14:paraId="196865FB" w14:textId="77777777" w:rsidR="00AB67FA" w:rsidRPr="00D0162F" w:rsidRDefault="00AB67FA" w:rsidP="006E0A54">
            <w:pPr>
              <w:pStyle w:val="TAL"/>
            </w:pPr>
          </w:p>
          <w:p w14:paraId="551D1570" w14:textId="40273193" w:rsidR="00AB67FA" w:rsidRPr="00D0162F" w:rsidRDefault="00AB67FA" w:rsidP="006E0A54">
            <w:pPr>
              <w:pStyle w:val="TAL"/>
            </w:pPr>
            <w:r w:rsidRPr="00D0162F">
              <w:t>During</w:t>
            </w:r>
            <w:r w:rsidR="006E0A54" w:rsidRPr="00D0162F">
              <w:t xml:space="preserve"> </w:t>
            </w:r>
            <w:r w:rsidRPr="00D0162F">
              <w:t>T3:</w:t>
            </w:r>
          </w:p>
          <w:p w14:paraId="57CC5FEC" w14:textId="0011DE19" w:rsidR="00AB67FA" w:rsidRPr="00D0162F" w:rsidRDefault="00AB67FA" w:rsidP="006E0A54">
            <w:pPr>
              <w:pStyle w:val="TAL"/>
            </w:pPr>
            <w:r w:rsidRPr="00D0162F">
              <w:t>Noc1:</w:t>
            </w:r>
            <w:r w:rsidR="006E0A54" w:rsidRPr="00D0162F">
              <w:t xml:space="preserve"> </w:t>
            </w:r>
            <w:r w:rsidRPr="00D0162F">
              <w:t>-98dBm/15kHz</w:t>
            </w:r>
          </w:p>
          <w:p w14:paraId="5688D2B3" w14:textId="41374029" w:rsidR="00AB67FA" w:rsidRPr="00D0162F" w:rsidRDefault="00AB67FA" w:rsidP="006E0A54">
            <w:pPr>
              <w:pStyle w:val="TAL"/>
            </w:pPr>
            <w:r w:rsidRPr="00D0162F">
              <w:t>Noc2:</w:t>
            </w:r>
            <w:r w:rsidR="006E0A54" w:rsidRPr="00D0162F">
              <w:t xml:space="preserve"> </w:t>
            </w:r>
            <w:r w:rsidRPr="00D0162F">
              <w:t>-98dBm/15kHz</w:t>
            </w:r>
          </w:p>
          <w:p w14:paraId="5A08016E" w14:textId="2D9FB81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002BC217" w14:textId="4E2F605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tc>
      </w:tr>
      <w:tr w:rsidR="00FE32DA" w:rsidRPr="00D0162F" w14:paraId="78C6C6B2" w14:textId="77777777" w:rsidTr="00543F9B">
        <w:trPr>
          <w:jc w:val="center"/>
        </w:trPr>
        <w:tc>
          <w:tcPr>
            <w:tcW w:w="2843" w:type="dxa"/>
            <w:gridSpan w:val="2"/>
          </w:tcPr>
          <w:p w14:paraId="0334AA88" w14:textId="77777777" w:rsidR="00AB67FA" w:rsidRPr="00D0162F" w:rsidRDefault="00AB67FA" w:rsidP="006E0A54">
            <w:pPr>
              <w:pStyle w:val="TAL"/>
            </w:pPr>
          </w:p>
        </w:tc>
        <w:tc>
          <w:tcPr>
            <w:tcW w:w="3357" w:type="dxa"/>
          </w:tcPr>
          <w:p w14:paraId="167ED95C" w14:textId="35567788" w:rsidR="00AB67FA" w:rsidRPr="00D0162F" w:rsidRDefault="00AB67FA" w:rsidP="006E0A54">
            <w:pPr>
              <w:pStyle w:val="TAL"/>
            </w:pPr>
            <w:r w:rsidRPr="00D0162F">
              <w:t>TEST</w:t>
            </w:r>
            <w:r w:rsidR="006E0A54" w:rsidRPr="00D0162F">
              <w:t xml:space="preserve"> </w:t>
            </w:r>
            <w:r w:rsidRPr="00D0162F">
              <w:t>CONFIGURATION</w:t>
            </w:r>
            <w:r w:rsidR="006E0A54" w:rsidRPr="00D0162F">
              <w:t xml:space="preserve"> </w:t>
            </w:r>
            <w:r w:rsidRPr="00D0162F">
              <w:t>3</w:t>
            </w:r>
          </w:p>
          <w:p w14:paraId="1B654983" w14:textId="649DA113" w:rsidR="00AB67FA" w:rsidRPr="00D0162F" w:rsidRDefault="00AB67FA" w:rsidP="006E0A54">
            <w:pPr>
              <w:pStyle w:val="TAL"/>
            </w:pPr>
            <w:r w:rsidRPr="00D0162F">
              <w:t>A3-Offset:</w:t>
            </w:r>
            <w:r w:rsidR="006E0A54" w:rsidRPr="00D0162F">
              <w:t xml:space="preserve"> </w:t>
            </w:r>
            <w:r w:rsidRPr="00D0162F">
              <w:t>0dB</w:t>
            </w:r>
          </w:p>
        </w:tc>
        <w:tc>
          <w:tcPr>
            <w:tcW w:w="1643" w:type="dxa"/>
          </w:tcPr>
          <w:p w14:paraId="17C1DBB7" w14:textId="77777777" w:rsidR="00AB67FA" w:rsidRPr="00D0162F" w:rsidRDefault="00AB67FA" w:rsidP="006E0A54">
            <w:pPr>
              <w:pStyle w:val="TAL"/>
            </w:pPr>
          </w:p>
          <w:p w14:paraId="0316CD02" w14:textId="77777777" w:rsidR="00AB67FA" w:rsidRPr="00D0162F" w:rsidRDefault="00AB67FA" w:rsidP="006E0A54">
            <w:pPr>
              <w:pStyle w:val="TAL"/>
            </w:pPr>
            <w:r w:rsidRPr="00D0162F">
              <w:t>-1dB</w:t>
            </w:r>
          </w:p>
        </w:tc>
        <w:tc>
          <w:tcPr>
            <w:tcW w:w="2756" w:type="dxa"/>
          </w:tcPr>
          <w:p w14:paraId="1CC36AD2" w14:textId="77777777" w:rsidR="00AB67FA" w:rsidRPr="00D0162F" w:rsidRDefault="00AB67FA" w:rsidP="006E0A54">
            <w:pPr>
              <w:pStyle w:val="TAL"/>
            </w:pPr>
          </w:p>
          <w:p w14:paraId="0FE5AA66" w14:textId="45508205" w:rsidR="00AB67FA" w:rsidRPr="00D0162F" w:rsidRDefault="00AB67FA" w:rsidP="006E0A54">
            <w:pPr>
              <w:pStyle w:val="TAL"/>
            </w:pPr>
            <w:r w:rsidRPr="00D0162F">
              <w:t>A3-Offset:</w:t>
            </w:r>
            <w:r w:rsidR="006E0A54" w:rsidRPr="00D0162F">
              <w:t xml:space="preserve"> </w:t>
            </w:r>
            <w:r w:rsidRPr="00D0162F">
              <w:t>-1dB</w:t>
            </w:r>
          </w:p>
        </w:tc>
      </w:tr>
      <w:tr w:rsidR="00FE32DA" w:rsidRPr="00D0162F" w14:paraId="6C7DB2A4" w14:textId="77777777" w:rsidTr="00543F9B">
        <w:trPr>
          <w:jc w:val="center"/>
        </w:trPr>
        <w:tc>
          <w:tcPr>
            <w:tcW w:w="2843" w:type="dxa"/>
            <w:gridSpan w:val="2"/>
          </w:tcPr>
          <w:p w14:paraId="7CC18AFA" w14:textId="77777777" w:rsidR="00AB67FA" w:rsidRPr="00D0162F" w:rsidRDefault="00AB67FA" w:rsidP="006E0A54">
            <w:pPr>
              <w:pStyle w:val="TAL"/>
            </w:pPr>
          </w:p>
        </w:tc>
        <w:tc>
          <w:tcPr>
            <w:tcW w:w="3357" w:type="dxa"/>
          </w:tcPr>
          <w:p w14:paraId="27FDA3D0" w14:textId="4DFCA5B4" w:rsidR="00AB67FA" w:rsidRPr="00D0162F" w:rsidRDefault="00AB67FA" w:rsidP="006E0A54">
            <w:pPr>
              <w:pStyle w:val="TAL"/>
            </w:pPr>
            <w:r w:rsidRPr="00D0162F">
              <w:t>During</w:t>
            </w:r>
            <w:r w:rsidR="006E0A54" w:rsidRPr="00D0162F">
              <w:t xml:space="preserve"> </w:t>
            </w:r>
            <w:r w:rsidRPr="00D0162F">
              <w:t>T1:</w:t>
            </w:r>
          </w:p>
          <w:p w14:paraId="48823A4E" w14:textId="3DFC9DE2" w:rsidR="00AB67FA" w:rsidRPr="00D0162F" w:rsidRDefault="00AB67FA" w:rsidP="006E0A54">
            <w:pPr>
              <w:pStyle w:val="TAL"/>
            </w:pPr>
            <w:r w:rsidRPr="00D0162F">
              <w:t>Noc1:</w:t>
            </w:r>
            <w:r w:rsidR="006E0A54" w:rsidRPr="00D0162F">
              <w:t xml:space="preserve"> </w:t>
            </w:r>
            <w:r w:rsidRPr="00D0162F">
              <w:t>-98dBm/15kHz</w:t>
            </w:r>
          </w:p>
          <w:p w14:paraId="470390B6" w14:textId="36774789" w:rsidR="00AB67FA" w:rsidRPr="00D0162F" w:rsidRDefault="00AB67FA" w:rsidP="006E0A54">
            <w:pPr>
              <w:pStyle w:val="TAL"/>
            </w:pPr>
            <w:r w:rsidRPr="00D0162F">
              <w:t>Noc2:</w:t>
            </w:r>
            <w:r w:rsidR="006E0A54" w:rsidRPr="00D0162F">
              <w:t xml:space="preserve"> </w:t>
            </w:r>
            <w:r w:rsidRPr="00D0162F">
              <w:t>-98dBm/15kHz</w:t>
            </w:r>
          </w:p>
          <w:p w14:paraId="6ED36FCE" w14:textId="26DC62A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40751BEF" w14:textId="6973162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67BD8174" w14:textId="77777777" w:rsidR="00AB67FA" w:rsidRPr="00107D76" w:rsidRDefault="00AB67FA" w:rsidP="006E0A54">
            <w:pPr>
              <w:pStyle w:val="TAL"/>
              <w:rPr>
                <w:lang w:val="fr-FR"/>
              </w:rPr>
            </w:pPr>
          </w:p>
          <w:p w14:paraId="6C1C32FA" w14:textId="3D8E47A9" w:rsidR="00AB67FA" w:rsidRPr="00D0162F" w:rsidRDefault="00AB67FA" w:rsidP="006E0A54">
            <w:pPr>
              <w:pStyle w:val="TAL"/>
            </w:pPr>
            <w:r w:rsidRPr="00D0162F">
              <w:t>During</w:t>
            </w:r>
            <w:r w:rsidR="006E0A54" w:rsidRPr="00D0162F">
              <w:t xml:space="preserve"> </w:t>
            </w:r>
            <w:r w:rsidRPr="00D0162F">
              <w:t>T2:</w:t>
            </w:r>
          </w:p>
          <w:p w14:paraId="10DC99FC" w14:textId="77FA078A" w:rsidR="00AB67FA" w:rsidRPr="00D0162F" w:rsidRDefault="00AB67FA" w:rsidP="006E0A54">
            <w:pPr>
              <w:pStyle w:val="TAL"/>
            </w:pPr>
            <w:r w:rsidRPr="00D0162F">
              <w:t>Noc1:</w:t>
            </w:r>
            <w:r w:rsidR="006E0A54" w:rsidRPr="00D0162F">
              <w:t xml:space="preserve"> </w:t>
            </w:r>
            <w:r w:rsidRPr="00D0162F">
              <w:t>-98dBm/15kHz</w:t>
            </w:r>
          </w:p>
          <w:p w14:paraId="7A0C0114" w14:textId="7782428F" w:rsidR="00AB67FA" w:rsidRPr="00D0162F" w:rsidRDefault="00AB67FA" w:rsidP="006E0A54">
            <w:pPr>
              <w:pStyle w:val="TAL"/>
            </w:pPr>
            <w:r w:rsidRPr="00D0162F">
              <w:t>Noc2:</w:t>
            </w:r>
            <w:r w:rsidR="006E0A54" w:rsidRPr="00D0162F">
              <w:t xml:space="preserve"> </w:t>
            </w:r>
            <w:r w:rsidRPr="00D0162F">
              <w:t>-98dBm/15kHz</w:t>
            </w:r>
          </w:p>
          <w:p w14:paraId="399266BC" w14:textId="0818D43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407C078C" w14:textId="680B4AC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p w14:paraId="713A6A1C" w14:textId="77777777" w:rsidR="00AB67FA" w:rsidRPr="00D0162F" w:rsidRDefault="00AB67FA" w:rsidP="006E0A54">
            <w:pPr>
              <w:pStyle w:val="TAL"/>
            </w:pPr>
          </w:p>
          <w:p w14:paraId="6905B5B9" w14:textId="07B40CE7" w:rsidR="00AB67FA" w:rsidRPr="00D0162F" w:rsidRDefault="00AB67FA" w:rsidP="006E0A54">
            <w:pPr>
              <w:pStyle w:val="TAL"/>
            </w:pPr>
            <w:r w:rsidRPr="00D0162F">
              <w:t>During</w:t>
            </w:r>
            <w:r w:rsidR="006E0A54" w:rsidRPr="00D0162F">
              <w:t xml:space="preserve"> </w:t>
            </w:r>
            <w:r w:rsidRPr="00D0162F">
              <w:t>T3:</w:t>
            </w:r>
          </w:p>
          <w:p w14:paraId="1B19564C" w14:textId="700FDBE7" w:rsidR="00AB67FA" w:rsidRPr="00D0162F" w:rsidRDefault="00AB67FA" w:rsidP="006E0A54">
            <w:pPr>
              <w:pStyle w:val="TAL"/>
            </w:pPr>
            <w:r w:rsidRPr="00D0162F">
              <w:t>Noc1:</w:t>
            </w:r>
            <w:r w:rsidR="006E0A54" w:rsidRPr="00D0162F">
              <w:t xml:space="preserve"> </w:t>
            </w:r>
            <w:r w:rsidRPr="00D0162F">
              <w:t>-98dBm/15kHz</w:t>
            </w:r>
          </w:p>
          <w:p w14:paraId="36105E27" w14:textId="1FFFD1F3" w:rsidR="00AB67FA" w:rsidRPr="00D0162F" w:rsidRDefault="00AB67FA" w:rsidP="006E0A54">
            <w:pPr>
              <w:pStyle w:val="TAL"/>
            </w:pPr>
            <w:r w:rsidRPr="00D0162F">
              <w:t>Noc2:</w:t>
            </w:r>
            <w:r w:rsidR="006E0A54" w:rsidRPr="00D0162F">
              <w:t xml:space="preserve"> </w:t>
            </w:r>
            <w:r w:rsidRPr="00D0162F">
              <w:t>-98dBm/15kHz</w:t>
            </w:r>
          </w:p>
          <w:p w14:paraId="2CF8CF04" w14:textId="2DC9CB2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02AA5EA" w14:textId="3C0F647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tc>
        <w:tc>
          <w:tcPr>
            <w:tcW w:w="1643" w:type="dxa"/>
          </w:tcPr>
          <w:p w14:paraId="5F2BFD90" w14:textId="23EA9D48" w:rsidR="00AB67FA" w:rsidRPr="00D0162F" w:rsidRDefault="00AB67FA" w:rsidP="006E0A54">
            <w:pPr>
              <w:pStyle w:val="TAL"/>
            </w:pPr>
            <w:r w:rsidRPr="00D0162F">
              <w:t>During</w:t>
            </w:r>
            <w:r w:rsidR="006E0A54" w:rsidRPr="00D0162F">
              <w:t xml:space="preserve"> </w:t>
            </w:r>
            <w:r w:rsidRPr="00D0162F">
              <w:t>T1:</w:t>
            </w:r>
          </w:p>
          <w:p w14:paraId="35AB6B4F" w14:textId="77777777" w:rsidR="00AB67FA" w:rsidRPr="00D0162F" w:rsidRDefault="00AB67FA" w:rsidP="006E0A54">
            <w:pPr>
              <w:pStyle w:val="TAL"/>
            </w:pPr>
            <w:r w:rsidRPr="00D0162F">
              <w:t>0dB</w:t>
            </w:r>
          </w:p>
          <w:p w14:paraId="0C40820E" w14:textId="77777777" w:rsidR="00AB67FA" w:rsidRPr="00D0162F" w:rsidRDefault="00AB67FA" w:rsidP="006E0A54">
            <w:pPr>
              <w:pStyle w:val="TAL"/>
            </w:pPr>
            <w:r w:rsidRPr="00D0162F">
              <w:t>0dB</w:t>
            </w:r>
          </w:p>
          <w:p w14:paraId="21CA0A16" w14:textId="77777777" w:rsidR="00AB67FA" w:rsidRPr="00D0162F" w:rsidRDefault="00AB67FA" w:rsidP="006E0A54">
            <w:pPr>
              <w:pStyle w:val="TAL"/>
            </w:pPr>
            <w:r w:rsidRPr="00D0162F">
              <w:t>0dB</w:t>
            </w:r>
          </w:p>
          <w:p w14:paraId="5EF1ADE8" w14:textId="77777777" w:rsidR="00AB67FA" w:rsidRPr="00D0162F" w:rsidRDefault="00AB67FA" w:rsidP="006E0A54">
            <w:pPr>
              <w:pStyle w:val="TAL"/>
            </w:pPr>
            <w:r w:rsidRPr="00D0162F">
              <w:t>0dB</w:t>
            </w:r>
          </w:p>
          <w:p w14:paraId="78A974CB" w14:textId="77777777" w:rsidR="00AB67FA" w:rsidRPr="00D0162F" w:rsidRDefault="00AB67FA" w:rsidP="006E0A54">
            <w:pPr>
              <w:pStyle w:val="TAL"/>
            </w:pPr>
          </w:p>
          <w:p w14:paraId="17F295F2" w14:textId="7F6A57B4" w:rsidR="00AB67FA" w:rsidRPr="00D0162F" w:rsidRDefault="00AB67FA" w:rsidP="006E0A54">
            <w:pPr>
              <w:pStyle w:val="TAL"/>
            </w:pPr>
            <w:r w:rsidRPr="00D0162F">
              <w:t>During</w:t>
            </w:r>
            <w:r w:rsidR="006E0A54" w:rsidRPr="00D0162F">
              <w:t xml:space="preserve"> </w:t>
            </w:r>
            <w:r w:rsidRPr="00D0162F">
              <w:t>T2:</w:t>
            </w:r>
          </w:p>
          <w:p w14:paraId="506F24AD" w14:textId="77777777" w:rsidR="00AB67FA" w:rsidRPr="00D0162F" w:rsidRDefault="00AB67FA" w:rsidP="006E0A54">
            <w:pPr>
              <w:pStyle w:val="TAL"/>
            </w:pPr>
            <w:r w:rsidRPr="00D0162F">
              <w:t>0dB</w:t>
            </w:r>
          </w:p>
          <w:p w14:paraId="52DEF0CA" w14:textId="77777777" w:rsidR="00AB67FA" w:rsidRPr="00D0162F" w:rsidRDefault="00AB67FA" w:rsidP="006E0A54">
            <w:pPr>
              <w:pStyle w:val="TAL"/>
            </w:pPr>
            <w:r w:rsidRPr="00D0162F">
              <w:t>0dB</w:t>
            </w:r>
          </w:p>
          <w:p w14:paraId="4DC85D75" w14:textId="77777777" w:rsidR="00AB67FA" w:rsidRPr="00D0162F" w:rsidRDefault="00AB67FA" w:rsidP="006E0A54">
            <w:pPr>
              <w:pStyle w:val="TAL"/>
            </w:pPr>
            <w:r w:rsidRPr="00D0162F">
              <w:t>0dB</w:t>
            </w:r>
          </w:p>
          <w:p w14:paraId="1AB636CF" w14:textId="77777777" w:rsidR="00AB67FA" w:rsidRPr="00D0162F" w:rsidRDefault="00AB67FA" w:rsidP="006E0A54">
            <w:pPr>
              <w:pStyle w:val="TAL"/>
            </w:pPr>
            <w:r w:rsidRPr="00D0162F">
              <w:t>-1dB</w:t>
            </w:r>
          </w:p>
          <w:p w14:paraId="5B616CDA" w14:textId="77777777" w:rsidR="00AB67FA" w:rsidRPr="00D0162F" w:rsidRDefault="00AB67FA" w:rsidP="006E0A54">
            <w:pPr>
              <w:pStyle w:val="TAL"/>
            </w:pPr>
          </w:p>
          <w:p w14:paraId="4399D63D" w14:textId="5DEDD63D" w:rsidR="00AB67FA" w:rsidRPr="00D0162F" w:rsidRDefault="00AB67FA" w:rsidP="006E0A54">
            <w:pPr>
              <w:pStyle w:val="TAL"/>
            </w:pPr>
            <w:r w:rsidRPr="00D0162F">
              <w:t>During</w:t>
            </w:r>
            <w:r w:rsidR="006E0A54" w:rsidRPr="00D0162F">
              <w:t xml:space="preserve"> </w:t>
            </w:r>
            <w:r w:rsidRPr="00D0162F">
              <w:t>T3:</w:t>
            </w:r>
          </w:p>
          <w:p w14:paraId="7FBCC357" w14:textId="77777777" w:rsidR="00AB67FA" w:rsidRPr="00D0162F" w:rsidRDefault="00AB67FA" w:rsidP="006E0A54">
            <w:pPr>
              <w:pStyle w:val="TAL"/>
            </w:pPr>
            <w:r w:rsidRPr="00D0162F">
              <w:t>0dB</w:t>
            </w:r>
          </w:p>
          <w:p w14:paraId="079ED100" w14:textId="77777777" w:rsidR="00AB67FA" w:rsidRPr="00D0162F" w:rsidRDefault="00AB67FA" w:rsidP="006E0A54">
            <w:pPr>
              <w:pStyle w:val="TAL"/>
            </w:pPr>
            <w:r w:rsidRPr="00D0162F">
              <w:t>0dB</w:t>
            </w:r>
          </w:p>
          <w:p w14:paraId="72C4B228" w14:textId="77777777" w:rsidR="00AB67FA" w:rsidRPr="00D0162F" w:rsidRDefault="00AB67FA" w:rsidP="006E0A54">
            <w:pPr>
              <w:pStyle w:val="TAL"/>
            </w:pPr>
            <w:r w:rsidRPr="00D0162F">
              <w:t>0dB</w:t>
            </w:r>
          </w:p>
          <w:p w14:paraId="7EF39B78" w14:textId="77777777" w:rsidR="00AB67FA" w:rsidRPr="00D0162F" w:rsidRDefault="00AB67FA" w:rsidP="006E0A54">
            <w:pPr>
              <w:pStyle w:val="TAL"/>
            </w:pPr>
            <w:r w:rsidRPr="00D0162F">
              <w:t>-1dB</w:t>
            </w:r>
          </w:p>
        </w:tc>
        <w:tc>
          <w:tcPr>
            <w:tcW w:w="2756" w:type="dxa"/>
          </w:tcPr>
          <w:p w14:paraId="62A03D02" w14:textId="39D49701" w:rsidR="00AB67FA" w:rsidRPr="00D0162F" w:rsidRDefault="00AB67FA" w:rsidP="006E0A54">
            <w:pPr>
              <w:pStyle w:val="TAL"/>
            </w:pPr>
            <w:r w:rsidRPr="00D0162F">
              <w:t>During</w:t>
            </w:r>
            <w:r w:rsidR="006E0A54" w:rsidRPr="00D0162F">
              <w:t xml:space="preserve"> </w:t>
            </w:r>
            <w:r w:rsidRPr="00D0162F">
              <w:t>T1:</w:t>
            </w:r>
          </w:p>
          <w:p w14:paraId="38515DA7" w14:textId="6072943A" w:rsidR="00AB67FA" w:rsidRPr="00D0162F" w:rsidRDefault="00AB67FA" w:rsidP="006E0A54">
            <w:pPr>
              <w:pStyle w:val="TAL"/>
            </w:pPr>
            <w:r w:rsidRPr="00D0162F">
              <w:t>Noc1:</w:t>
            </w:r>
            <w:r w:rsidR="006E0A54" w:rsidRPr="00D0162F">
              <w:t xml:space="preserve"> </w:t>
            </w:r>
            <w:r w:rsidRPr="00D0162F">
              <w:t>-98dBm/15kHz</w:t>
            </w:r>
          </w:p>
          <w:p w14:paraId="2482A709" w14:textId="62CA2607" w:rsidR="00AB67FA" w:rsidRPr="00D0162F" w:rsidRDefault="00AB67FA" w:rsidP="006E0A54">
            <w:pPr>
              <w:pStyle w:val="TAL"/>
            </w:pPr>
            <w:r w:rsidRPr="00D0162F">
              <w:t>Noc2:</w:t>
            </w:r>
            <w:r w:rsidR="006E0A54" w:rsidRPr="00D0162F">
              <w:t xml:space="preserve"> </w:t>
            </w:r>
            <w:r w:rsidRPr="00D0162F">
              <w:t>-98dBm/15kHz</w:t>
            </w:r>
          </w:p>
          <w:p w14:paraId="434ED62B" w14:textId="56A2243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427AF78D" w14:textId="1E5AE4CC"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0277C474" w14:textId="77777777" w:rsidR="00AB67FA" w:rsidRPr="00107D76" w:rsidRDefault="00AB67FA" w:rsidP="006E0A54">
            <w:pPr>
              <w:pStyle w:val="TAL"/>
              <w:rPr>
                <w:lang w:val="fr-FR"/>
              </w:rPr>
            </w:pPr>
          </w:p>
          <w:p w14:paraId="47B83CA7" w14:textId="72099E51" w:rsidR="00AB67FA" w:rsidRPr="00D0162F" w:rsidRDefault="00AB67FA" w:rsidP="006E0A54">
            <w:pPr>
              <w:pStyle w:val="TAL"/>
            </w:pPr>
            <w:r w:rsidRPr="00D0162F">
              <w:t>During</w:t>
            </w:r>
            <w:r w:rsidR="006E0A54" w:rsidRPr="00D0162F">
              <w:t xml:space="preserve"> </w:t>
            </w:r>
            <w:r w:rsidRPr="00D0162F">
              <w:t>T2:</w:t>
            </w:r>
          </w:p>
          <w:p w14:paraId="01FBBA73" w14:textId="3183D011" w:rsidR="00AB67FA" w:rsidRPr="00D0162F" w:rsidRDefault="00AB67FA" w:rsidP="006E0A54">
            <w:pPr>
              <w:pStyle w:val="TAL"/>
            </w:pPr>
            <w:r w:rsidRPr="00D0162F">
              <w:t>Noc1:</w:t>
            </w:r>
            <w:r w:rsidR="006E0A54" w:rsidRPr="00D0162F">
              <w:t xml:space="preserve"> </w:t>
            </w:r>
            <w:r w:rsidRPr="00D0162F">
              <w:t>-98dBm/15kHz</w:t>
            </w:r>
          </w:p>
          <w:p w14:paraId="312C87D9" w14:textId="18ACD694" w:rsidR="00AB67FA" w:rsidRPr="00D0162F" w:rsidRDefault="00AB67FA" w:rsidP="006E0A54">
            <w:pPr>
              <w:pStyle w:val="TAL"/>
            </w:pPr>
            <w:r w:rsidRPr="00D0162F">
              <w:t>Noc2:</w:t>
            </w:r>
            <w:r w:rsidR="006E0A54" w:rsidRPr="00D0162F">
              <w:t xml:space="preserve"> </w:t>
            </w:r>
            <w:r w:rsidRPr="00D0162F">
              <w:t>-98dBm/15kHz</w:t>
            </w:r>
          </w:p>
          <w:p w14:paraId="146460E9" w14:textId="25B657B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9E6834A" w14:textId="13F41D5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p w14:paraId="4B479402" w14:textId="77777777" w:rsidR="00AB67FA" w:rsidRPr="00D0162F" w:rsidRDefault="00AB67FA" w:rsidP="006E0A54">
            <w:pPr>
              <w:pStyle w:val="TAL"/>
            </w:pPr>
          </w:p>
          <w:p w14:paraId="140600AC" w14:textId="404E3244" w:rsidR="00AB67FA" w:rsidRPr="00D0162F" w:rsidRDefault="00AB67FA" w:rsidP="006E0A54">
            <w:pPr>
              <w:pStyle w:val="TAL"/>
            </w:pPr>
            <w:r w:rsidRPr="00D0162F">
              <w:t>During</w:t>
            </w:r>
            <w:r w:rsidR="006E0A54" w:rsidRPr="00D0162F">
              <w:t xml:space="preserve"> </w:t>
            </w:r>
            <w:r w:rsidRPr="00D0162F">
              <w:t>T3:</w:t>
            </w:r>
          </w:p>
          <w:p w14:paraId="45548832" w14:textId="64BE84FE" w:rsidR="00AB67FA" w:rsidRPr="00D0162F" w:rsidRDefault="00AB67FA" w:rsidP="006E0A54">
            <w:pPr>
              <w:pStyle w:val="TAL"/>
            </w:pPr>
            <w:r w:rsidRPr="00D0162F">
              <w:t>Noc1:</w:t>
            </w:r>
            <w:r w:rsidR="006E0A54" w:rsidRPr="00D0162F">
              <w:t xml:space="preserve"> </w:t>
            </w:r>
            <w:r w:rsidRPr="00D0162F">
              <w:t>-98dBm/15kHz</w:t>
            </w:r>
          </w:p>
          <w:p w14:paraId="56F9CB77" w14:textId="4C4F626D" w:rsidR="00AB67FA" w:rsidRPr="00D0162F" w:rsidRDefault="00AB67FA" w:rsidP="006E0A54">
            <w:pPr>
              <w:pStyle w:val="TAL"/>
            </w:pPr>
            <w:r w:rsidRPr="00D0162F">
              <w:t>Noc2:</w:t>
            </w:r>
            <w:r w:rsidR="006E0A54" w:rsidRPr="00D0162F">
              <w:t xml:space="preserve"> </w:t>
            </w:r>
            <w:r w:rsidRPr="00D0162F">
              <w:t>-98dBm/15kHz</w:t>
            </w:r>
          </w:p>
          <w:p w14:paraId="47FF8440" w14:textId="3803C15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308153EF" w14:textId="2DBD755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tc>
      </w:tr>
      <w:tr w:rsidR="00FE32DA" w:rsidRPr="00D0162F" w14:paraId="253C31DF" w14:textId="77777777" w:rsidTr="00543F9B">
        <w:trPr>
          <w:jc w:val="center"/>
        </w:trPr>
        <w:tc>
          <w:tcPr>
            <w:tcW w:w="2843" w:type="dxa"/>
            <w:gridSpan w:val="2"/>
          </w:tcPr>
          <w:p w14:paraId="2D3B2DF9" w14:textId="7040E836" w:rsidR="00AB67FA" w:rsidRPr="00D0162F" w:rsidRDefault="00AB67FA" w:rsidP="006E0A54">
            <w:pPr>
              <w:pStyle w:val="TAL"/>
            </w:pPr>
            <w:r w:rsidRPr="00D0162F">
              <w:t>6.3.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32236FFA" w14:textId="77777777" w:rsidR="00AB67FA" w:rsidRPr="00D0162F" w:rsidRDefault="00AB67FA" w:rsidP="006E0A54">
            <w:pPr>
              <w:pStyle w:val="TAL"/>
            </w:pPr>
          </w:p>
          <w:p w14:paraId="148B95BA" w14:textId="6F45EC09" w:rsidR="00AB67FA" w:rsidRPr="00D0162F" w:rsidRDefault="00AB67FA" w:rsidP="006E0A54">
            <w:pPr>
              <w:pStyle w:val="TAL"/>
            </w:pPr>
            <w:r w:rsidRPr="00D0162F">
              <w:t>During</w:t>
            </w:r>
            <w:r w:rsidR="006E0A54" w:rsidRPr="00D0162F">
              <w:t xml:space="preserve"> </w:t>
            </w:r>
            <w:r w:rsidRPr="00D0162F">
              <w:t>T1:</w:t>
            </w:r>
          </w:p>
          <w:p w14:paraId="49FBB41F" w14:textId="21B08B94" w:rsidR="00AB67FA" w:rsidRPr="00D0162F" w:rsidRDefault="00AB67FA" w:rsidP="006E0A54">
            <w:pPr>
              <w:pStyle w:val="TAL"/>
            </w:pPr>
            <w:r w:rsidRPr="00D0162F">
              <w:t>Noc1:</w:t>
            </w:r>
            <w:r w:rsidR="006E0A54" w:rsidRPr="00D0162F">
              <w:t xml:space="preserve"> </w:t>
            </w:r>
            <w:r w:rsidRPr="00D0162F">
              <w:t>-98dBm/15kHz</w:t>
            </w:r>
          </w:p>
          <w:p w14:paraId="5839E1E7" w14:textId="2823E57E" w:rsidR="00AB67FA" w:rsidRPr="00D0162F" w:rsidRDefault="00AB67FA" w:rsidP="006E0A54">
            <w:pPr>
              <w:pStyle w:val="TAL"/>
            </w:pPr>
            <w:r w:rsidRPr="00D0162F">
              <w:t>Noc2:</w:t>
            </w:r>
            <w:r w:rsidR="006E0A54" w:rsidRPr="00D0162F">
              <w:t xml:space="preserve"> </w:t>
            </w:r>
            <w:r w:rsidRPr="00D0162F">
              <w:t>-98dBm/15kHz</w:t>
            </w:r>
          </w:p>
          <w:p w14:paraId="3F9C3030" w14:textId="6384EEF6"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65F17009" w14:textId="5B8E0CF4"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A63F7DC" w14:textId="77777777" w:rsidR="00AB67FA" w:rsidRPr="00107D76" w:rsidRDefault="00AB67FA" w:rsidP="006E0A54">
            <w:pPr>
              <w:pStyle w:val="TAL"/>
              <w:rPr>
                <w:lang w:val="fr-FR"/>
              </w:rPr>
            </w:pPr>
          </w:p>
          <w:p w14:paraId="6828B705" w14:textId="0B37400F" w:rsidR="00AB67FA" w:rsidRPr="00D0162F" w:rsidRDefault="00AB67FA" w:rsidP="006E0A54">
            <w:pPr>
              <w:pStyle w:val="TAL"/>
            </w:pPr>
            <w:r w:rsidRPr="00D0162F">
              <w:t>During</w:t>
            </w:r>
            <w:r w:rsidR="006E0A54" w:rsidRPr="00D0162F">
              <w:t xml:space="preserve"> </w:t>
            </w:r>
            <w:r w:rsidRPr="00D0162F">
              <w:t>T2:</w:t>
            </w:r>
          </w:p>
          <w:p w14:paraId="7D021DA5" w14:textId="03395C99" w:rsidR="00AB67FA" w:rsidRPr="00D0162F" w:rsidRDefault="00AB67FA" w:rsidP="006E0A54">
            <w:pPr>
              <w:pStyle w:val="TAL"/>
            </w:pPr>
            <w:r w:rsidRPr="00D0162F">
              <w:t>Noc1:</w:t>
            </w:r>
            <w:r w:rsidR="006E0A54" w:rsidRPr="00D0162F">
              <w:t xml:space="preserve"> </w:t>
            </w:r>
            <w:r w:rsidRPr="00D0162F">
              <w:t>-98dBm/15kHz</w:t>
            </w:r>
          </w:p>
          <w:p w14:paraId="5538332F" w14:textId="44889962" w:rsidR="00AB67FA" w:rsidRPr="00D0162F" w:rsidRDefault="00AB67FA" w:rsidP="006E0A54">
            <w:pPr>
              <w:pStyle w:val="TAL"/>
            </w:pPr>
            <w:r w:rsidRPr="00D0162F">
              <w:t>Noc2:</w:t>
            </w:r>
            <w:r w:rsidR="006E0A54" w:rsidRPr="00D0162F">
              <w:t xml:space="preserve"> </w:t>
            </w:r>
            <w:r w:rsidRPr="00D0162F">
              <w:t>-98dBm/15kHz</w:t>
            </w:r>
          </w:p>
          <w:p w14:paraId="68106FCF" w14:textId="232B67F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99E3AF4" w14:textId="4F9C0E7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tc>
        <w:tc>
          <w:tcPr>
            <w:tcW w:w="1643" w:type="dxa"/>
          </w:tcPr>
          <w:p w14:paraId="482C71B7" w14:textId="77777777" w:rsidR="00AB67FA" w:rsidRPr="00D0162F" w:rsidRDefault="00AB67FA" w:rsidP="006E0A54">
            <w:pPr>
              <w:pStyle w:val="TAL"/>
            </w:pPr>
          </w:p>
          <w:p w14:paraId="6C134DEC" w14:textId="253E4F18" w:rsidR="00AB67FA" w:rsidRPr="00D0162F" w:rsidRDefault="00AB67FA" w:rsidP="006E0A54">
            <w:pPr>
              <w:pStyle w:val="TAL"/>
            </w:pPr>
            <w:r w:rsidRPr="00D0162F">
              <w:t>During</w:t>
            </w:r>
            <w:r w:rsidR="006E0A54" w:rsidRPr="00D0162F">
              <w:t xml:space="preserve"> </w:t>
            </w:r>
            <w:r w:rsidRPr="00D0162F">
              <w:t>T1:</w:t>
            </w:r>
          </w:p>
          <w:p w14:paraId="3BA14BC6" w14:textId="77777777" w:rsidR="00AB67FA" w:rsidRPr="00D0162F" w:rsidRDefault="00AB67FA" w:rsidP="006E0A54">
            <w:pPr>
              <w:pStyle w:val="TAL"/>
            </w:pPr>
            <w:r w:rsidRPr="00D0162F">
              <w:t>0dB</w:t>
            </w:r>
          </w:p>
          <w:p w14:paraId="35E4BA48" w14:textId="77777777" w:rsidR="00AB67FA" w:rsidRPr="00D0162F" w:rsidRDefault="00AB67FA" w:rsidP="006E0A54">
            <w:pPr>
              <w:pStyle w:val="TAL"/>
            </w:pPr>
            <w:r w:rsidRPr="00D0162F">
              <w:t>0dB</w:t>
            </w:r>
          </w:p>
          <w:p w14:paraId="22CB1D59" w14:textId="77777777" w:rsidR="00AB67FA" w:rsidRPr="00D0162F" w:rsidRDefault="00AB67FA" w:rsidP="006E0A54">
            <w:pPr>
              <w:pStyle w:val="TAL"/>
            </w:pPr>
            <w:r w:rsidRPr="00D0162F">
              <w:t>0dB</w:t>
            </w:r>
          </w:p>
          <w:p w14:paraId="653193DB" w14:textId="77777777" w:rsidR="00AB67FA" w:rsidRPr="00D0162F" w:rsidRDefault="00AB67FA" w:rsidP="006E0A54">
            <w:pPr>
              <w:pStyle w:val="TAL"/>
            </w:pPr>
            <w:r w:rsidRPr="00D0162F">
              <w:t>0dB</w:t>
            </w:r>
          </w:p>
          <w:p w14:paraId="3A021F10" w14:textId="77777777" w:rsidR="00AB67FA" w:rsidRPr="00D0162F" w:rsidRDefault="00AB67FA" w:rsidP="006E0A54">
            <w:pPr>
              <w:pStyle w:val="TAL"/>
            </w:pPr>
          </w:p>
          <w:p w14:paraId="7E6E6EDE" w14:textId="0E3E6808" w:rsidR="00AB67FA" w:rsidRPr="00D0162F" w:rsidRDefault="00AB67FA" w:rsidP="006E0A54">
            <w:pPr>
              <w:pStyle w:val="TAL"/>
            </w:pPr>
            <w:r w:rsidRPr="00D0162F">
              <w:t>During</w:t>
            </w:r>
            <w:r w:rsidR="006E0A54" w:rsidRPr="00D0162F">
              <w:t xml:space="preserve"> </w:t>
            </w:r>
            <w:r w:rsidRPr="00D0162F">
              <w:t>T2:</w:t>
            </w:r>
          </w:p>
          <w:p w14:paraId="6DA0347B" w14:textId="77777777" w:rsidR="00AB67FA" w:rsidRPr="00D0162F" w:rsidRDefault="00AB67FA" w:rsidP="006E0A54">
            <w:pPr>
              <w:pStyle w:val="TAL"/>
            </w:pPr>
            <w:r w:rsidRPr="00D0162F">
              <w:t>0dB</w:t>
            </w:r>
          </w:p>
          <w:p w14:paraId="360A3A03" w14:textId="77777777" w:rsidR="00AB67FA" w:rsidRPr="00D0162F" w:rsidRDefault="00AB67FA" w:rsidP="006E0A54">
            <w:pPr>
              <w:pStyle w:val="TAL"/>
            </w:pPr>
            <w:r w:rsidRPr="00D0162F">
              <w:t>0dB</w:t>
            </w:r>
          </w:p>
          <w:p w14:paraId="41604B26" w14:textId="77777777" w:rsidR="00AB67FA" w:rsidRPr="00D0162F" w:rsidRDefault="00AB67FA" w:rsidP="006E0A54">
            <w:pPr>
              <w:pStyle w:val="TAL"/>
            </w:pPr>
            <w:r w:rsidRPr="00D0162F">
              <w:t>0dB</w:t>
            </w:r>
          </w:p>
          <w:p w14:paraId="262FC447" w14:textId="04CCFA0A" w:rsidR="00AB67FA" w:rsidRPr="00D0162F" w:rsidRDefault="00656C46" w:rsidP="006E0A54">
            <w:pPr>
              <w:pStyle w:val="TAL"/>
            </w:pPr>
            <w:r w:rsidRPr="00D0162F">
              <w:t>0</w:t>
            </w:r>
            <w:r w:rsidR="00AB67FA" w:rsidRPr="00D0162F">
              <w:t>dB</w:t>
            </w:r>
          </w:p>
        </w:tc>
        <w:tc>
          <w:tcPr>
            <w:tcW w:w="2756" w:type="dxa"/>
          </w:tcPr>
          <w:p w14:paraId="66B050B7" w14:textId="77777777" w:rsidR="00AB67FA" w:rsidRPr="00D0162F" w:rsidRDefault="00AB67FA" w:rsidP="006E0A54">
            <w:pPr>
              <w:pStyle w:val="TAL"/>
            </w:pPr>
          </w:p>
          <w:p w14:paraId="15157797" w14:textId="49E17053" w:rsidR="00AB67FA" w:rsidRPr="00D0162F" w:rsidRDefault="00AB67FA" w:rsidP="006E0A54">
            <w:pPr>
              <w:pStyle w:val="TAL"/>
            </w:pPr>
            <w:r w:rsidRPr="00D0162F">
              <w:t>During</w:t>
            </w:r>
            <w:r w:rsidR="006E0A54" w:rsidRPr="00D0162F">
              <w:t xml:space="preserve"> </w:t>
            </w:r>
            <w:r w:rsidRPr="00D0162F">
              <w:t>T1:</w:t>
            </w:r>
          </w:p>
          <w:p w14:paraId="7399A00A" w14:textId="37E6200E" w:rsidR="00AB67FA" w:rsidRPr="00D0162F" w:rsidRDefault="00AB67FA" w:rsidP="006E0A54">
            <w:pPr>
              <w:pStyle w:val="TAL"/>
            </w:pPr>
            <w:r w:rsidRPr="00D0162F">
              <w:t>Noc1:</w:t>
            </w:r>
            <w:r w:rsidR="006E0A54" w:rsidRPr="00D0162F">
              <w:t xml:space="preserve"> </w:t>
            </w:r>
            <w:r w:rsidRPr="00D0162F">
              <w:t>-98dBm/15kHz</w:t>
            </w:r>
          </w:p>
          <w:p w14:paraId="679D84B6" w14:textId="50B40173" w:rsidR="00AB67FA" w:rsidRPr="00D0162F" w:rsidRDefault="00AB67FA" w:rsidP="006E0A54">
            <w:pPr>
              <w:pStyle w:val="TAL"/>
            </w:pPr>
            <w:r w:rsidRPr="00D0162F">
              <w:t>Noc2:</w:t>
            </w:r>
            <w:r w:rsidR="006E0A54" w:rsidRPr="00D0162F">
              <w:t xml:space="preserve"> </w:t>
            </w:r>
            <w:r w:rsidRPr="00D0162F">
              <w:t>-98dBm/15kHz</w:t>
            </w:r>
          </w:p>
          <w:p w14:paraId="20F9154F" w14:textId="1A1F4980"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0EB32D5A" w14:textId="5D5749F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0ADF8B46" w14:textId="77777777" w:rsidR="00AB67FA" w:rsidRPr="00107D76" w:rsidRDefault="00AB67FA" w:rsidP="006E0A54">
            <w:pPr>
              <w:pStyle w:val="TAL"/>
              <w:rPr>
                <w:lang w:val="fr-FR"/>
              </w:rPr>
            </w:pPr>
          </w:p>
          <w:p w14:paraId="3CEEAB09" w14:textId="7E49AE5A" w:rsidR="00AB67FA" w:rsidRPr="00D0162F" w:rsidRDefault="00AB67FA" w:rsidP="006E0A54">
            <w:pPr>
              <w:pStyle w:val="TAL"/>
            </w:pPr>
            <w:r w:rsidRPr="00D0162F">
              <w:t>During</w:t>
            </w:r>
            <w:r w:rsidR="006E0A54" w:rsidRPr="00D0162F">
              <w:t xml:space="preserve"> </w:t>
            </w:r>
            <w:r w:rsidRPr="00D0162F">
              <w:t>T2:</w:t>
            </w:r>
          </w:p>
          <w:p w14:paraId="2B24515C" w14:textId="40CDFB94" w:rsidR="00AB67FA" w:rsidRPr="00D0162F" w:rsidRDefault="00AB67FA" w:rsidP="006E0A54">
            <w:pPr>
              <w:pStyle w:val="TAL"/>
            </w:pPr>
            <w:r w:rsidRPr="00D0162F">
              <w:t>Noc1:</w:t>
            </w:r>
            <w:r w:rsidR="006E0A54" w:rsidRPr="00D0162F">
              <w:t xml:space="preserve"> </w:t>
            </w:r>
            <w:r w:rsidRPr="00D0162F">
              <w:t>-98dBm/15kHz</w:t>
            </w:r>
          </w:p>
          <w:p w14:paraId="2B520F23" w14:textId="6335A6E0" w:rsidR="00AB67FA" w:rsidRPr="00D0162F" w:rsidRDefault="00AB67FA" w:rsidP="006E0A54">
            <w:pPr>
              <w:pStyle w:val="TAL"/>
            </w:pPr>
            <w:r w:rsidRPr="00D0162F">
              <w:t>Noc2:</w:t>
            </w:r>
            <w:r w:rsidR="006E0A54" w:rsidRPr="00D0162F">
              <w:t xml:space="preserve"> </w:t>
            </w:r>
            <w:r w:rsidRPr="00D0162F">
              <w:t>-98dBm/15kHz</w:t>
            </w:r>
          </w:p>
          <w:p w14:paraId="061B8DF5" w14:textId="5D73B34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A21941E" w14:textId="0EBC65B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656C46" w:rsidRPr="00D0162F">
              <w:t>8</w:t>
            </w:r>
            <w:r w:rsidRPr="00D0162F">
              <w:t>dB</w:t>
            </w:r>
          </w:p>
        </w:tc>
      </w:tr>
      <w:tr w:rsidR="00FE32DA" w:rsidRPr="00D0162F" w14:paraId="2BE78F11" w14:textId="77777777" w:rsidTr="00543F9B">
        <w:trPr>
          <w:jc w:val="center"/>
        </w:trPr>
        <w:tc>
          <w:tcPr>
            <w:tcW w:w="2843" w:type="dxa"/>
            <w:gridSpan w:val="2"/>
          </w:tcPr>
          <w:p w14:paraId="1151EBDE" w14:textId="6C42A664" w:rsidR="00AB67FA" w:rsidRPr="00D0162F" w:rsidRDefault="00AB67FA" w:rsidP="006E0A54">
            <w:pPr>
              <w:pStyle w:val="TAL"/>
            </w:pPr>
            <w:r w:rsidRPr="00D0162F">
              <w:t>6.3.1.3</w:t>
            </w:r>
            <w:r w:rsidR="006E0A54" w:rsidRPr="00D0162F">
              <w:t xml:space="preserve"> </w:t>
            </w: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0ED24B70" w14:textId="2703FE48" w:rsidR="00AB67FA" w:rsidRPr="00D0162F" w:rsidRDefault="00AB67FA" w:rsidP="006E0A54">
            <w:pPr>
              <w:pStyle w:val="TAL"/>
            </w:pPr>
            <w:r w:rsidRPr="00D0162F">
              <w:t>During</w:t>
            </w:r>
            <w:r w:rsidR="006E0A54" w:rsidRPr="00D0162F">
              <w:t xml:space="preserve"> </w:t>
            </w:r>
            <w:r w:rsidRPr="00D0162F">
              <w:t>T1:</w:t>
            </w:r>
          </w:p>
          <w:p w14:paraId="34A4CC79" w14:textId="07C9B9AC" w:rsidR="00AB67FA" w:rsidRPr="00D0162F" w:rsidRDefault="00AB67FA" w:rsidP="006E0A54">
            <w:pPr>
              <w:pStyle w:val="TAL"/>
            </w:pPr>
            <w:r w:rsidRPr="00D0162F">
              <w:t>Noc1:</w:t>
            </w:r>
            <w:r w:rsidR="006E0A54" w:rsidRPr="00D0162F">
              <w:t xml:space="preserve"> </w:t>
            </w:r>
            <w:r w:rsidRPr="00D0162F">
              <w:t>-98dBm/15kHz</w:t>
            </w:r>
          </w:p>
          <w:p w14:paraId="31450E0E" w14:textId="3F249008" w:rsidR="00AB67FA" w:rsidRPr="00D0162F" w:rsidRDefault="00AB67FA" w:rsidP="006E0A54">
            <w:pPr>
              <w:pStyle w:val="TAL"/>
            </w:pPr>
            <w:r w:rsidRPr="00D0162F">
              <w:t>Noc2:</w:t>
            </w:r>
            <w:r w:rsidR="006E0A54" w:rsidRPr="00D0162F">
              <w:t xml:space="preserve"> </w:t>
            </w:r>
            <w:r w:rsidRPr="00D0162F">
              <w:t>-98dBm/15kHz</w:t>
            </w:r>
          </w:p>
          <w:p w14:paraId="41390F98" w14:textId="56CE171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45181242" w14:textId="174DC472"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781583A" w14:textId="77777777" w:rsidR="00AB67FA" w:rsidRPr="00107D76" w:rsidRDefault="00AB67FA" w:rsidP="006E0A54">
            <w:pPr>
              <w:pStyle w:val="TAL"/>
              <w:rPr>
                <w:lang w:val="fr-FR"/>
              </w:rPr>
            </w:pPr>
          </w:p>
          <w:p w14:paraId="48227246" w14:textId="564A9C45" w:rsidR="00AB67FA" w:rsidRPr="00D0162F" w:rsidRDefault="00AB67FA" w:rsidP="006E0A54">
            <w:pPr>
              <w:pStyle w:val="TAL"/>
            </w:pPr>
            <w:r w:rsidRPr="00D0162F">
              <w:t>During</w:t>
            </w:r>
            <w:r w:rsidR="006E0A54" w:rsidRPr="00D0162F">
              <w:t xml:space="preserve"> </w:t>
            </w:r>
            <w:r w:rsidRPr="00D0162F">
              <w:t>T2:</w:t>
            </w:r>
          </w:p>
          <w:p w14:paraId="6C86D306" w14:textId="1EEC7167" w:rsidR="00AB67FA" w:rsidRPr="00D0162F" w:rsidRDefault="00AB67FA" w:rsidP="006E0A54">
            <w:pPr>
              <w:pStyle w:val="TAL"/>
            </w:pPr>
            <w:r w:rsidRPr="00D0162F">
              <w:t>Noc1:</w:t>
            </w:r>
            <w:r w:rsidR="006E0A54" w:rsidRPr="00D0162F">
              <w:t xml:space="preserve"> </w:t>
            </w:r>
            <w:r w:rsidRPr="00D0162F">
              <w:t>-98dBm/15kHz</w:t>
            </w:r>
          </w:p>
          <w:p w14:paraId="0B5A8717" w14:textId="48E3E616" w:rsidR="00AB67FA" w:rsidRPr="00D0162F" w:rsidRDefault="00AB67FA" w:rsidP="006E0A54">
            <w:pPr>
              <w:pStyle w:val="TAL"/>
            </w:pPr>
            <w:r w:rsidRPr="00D0162F">
              <w:t>Noc2:</w:t>
            </w:r>
            <w:r w:rsidR="006E0A54" w:rsidRPr="00D0162F">
              <w:t xml:space="preserve"> </w:t>
            </w:r>
            <w:r w:rsidRPr="00D0162F">
              <w:t>-98dBm/15kHz</w:t>
            </w:r>
          </w:p>
          <w:p w14:paraId="2AFD4537" w14:textId="62072EC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515509E0" w14:textId="025EC6EB"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5dB</w:t>
            </w:r>
          </w:p>
          <w:p w14:paraId="4668A75F" w14:textId="77777777" w:rsidR="00AB67FA" w:rsidRPr="00D0162F" w:rsidRDefault="00AB67FA" w:rsidP="006E0A54">
            <w:pPr>
              <w:pStyle w:val="TAL"/>
            </w:pPr>
          </w:p>
        </w:tc>
        <w:tc>
          <w:tcPr>
            <w:tcW w:w="1643" w:type="dxa"/>
          </w:tcPr>
          <w:p w14:paraId="37E9CEEA" w14:textId="24C6B294" w:rsidR="00AB67FA" w:rsidRPr="00D0162F" w:rsidRDefault="00AB67FA" w:rsidP="006E0A54">
            <w:pPr>
              <w:pStyle w:val="TAL"/>
            </w:pPr>
            <w:r w:rsidRPr="00D0162F">
              <w:t>During</w:t>
            </w:r>
            <w:r w:rsidR="006E0A54" w:rsidRPr="00D0162F">
              <w:t xml:space="preserve"> </w:t>
            </w:r>
            <w:r w:rsidRPr="00D0162F">
              <w:t>T1:</w:t>
            </w:r>
          </w:p>
          <w:p w14:paraId="1FB3B3F6" w14:textId="77777777" w:rsidR="00AB67FA" w:rsidRPr="00D0162F" w:rsidRDefault="00AB67FA" w:rsidP="006E0A54">
            <w:pPr>
              <w:pStyle w:val="TAL"/>
            </w:pPr>
            <w:r w:rsidRPr="00D0162F">
              <w:t>0dB</w:t>
            </w:r>
          </w:p>
          <w:p w14:paraId="4C0BACBF" w14:textId="77777777" w:rsidR="00AB67FA" w:rsidRPr="00D0162F" w:rsidRDefault="00AB67FA" w:rsidP="006E0A54">
            <w:pPr>
              <w:pStyle w:val="TAL"/>
            </w:pPr>
            <w:r w:rsidRPr="00D0162F">
              <w:t>0dB</w:t>
            </w:r>
          </w:p>
          <w:p w14:paraId="76EF070E" w14:textId="77777777" w:rsidR="00AB67FA" w:rsidRPr="00D0162F" w:rsidRDefault="00AB67FA" w:rsidP="006E0A54">
            <w:pPr>
              <w:pStyle w:val="TAL"/>
            </w:pPr>
            <w:r w:rsidRPr="00D0162F">
              <w:t>0dB</w:t>
            </w:r>
          </w:p>
          <w:p w14:paraId="4AEEA4F6" w14:textId="77777777" w:rsidR="00AB67FA" w:rsidRPr="00D0162F" w:rsidRDefault="00AB67FA" w:rsidP="006E0A54">
            <w:pPr>
              <w:pStyle w:val="TAL"/>
            </w:pPr>
            <w:r w:rsidRPr="00D0162F">
              <w:t>0dB</w:t>
            </w:r>
          </w:p>
          <w:p w14:paraId="403B5B64" w14:textId="77777777" w:rsidR="00AB67FA" w:rsidRPr="00D0162F" w:rsidRDefault="00AB67FA" w:rsidP="006E0A54">
            <w:pPr>
              <w:pStyle w:val="TAL"/>
            </w:pPr>
          </w:p>
          <w:p w14:paraId="402DE5FE" w14:textId="049DDB36" w:rsidR="00AB67FA" w:rsidRPr="00D0162F" w:rsidRDefault="00AB67FA" w:rsidP="006E0A54">
            <w:pPr>
              <w:pStyle w:val="TAL"/>
            </w:pPr>
            <w:r w:rsidRPr="00D0162F">
              <w:t>During</w:t>
            </w:r>
            <w:r w:rsidR="006E0A54" w:rsidRPr="00D0162F">
              <w:t xml:space="preserve"> </w:t>
            </w:r>
            <w:r w:rsidRPr="00D0162F">
              <w:t>T2:</w:t>
            </w:r>
          </w:p>
          <w:p w14:paraId="3BDD12DF" w14:textId="77777777" w:rsidR="00AB67FA" w:rsidRPr="00D0162F" w:rsidRDefault="00AB67FA" w:rsidP="006E0A54">
            <w:pPr>
              <w:pStyle w:val="TAL"/>
            </w:pPr>
            <w:r w:rsidRPr="00D0162F">
              <w:t>0dB</w:t>
            </w:r>
          </w:p>
          <w:p w14:paraId="2B29C76F" w14:textId="77777777" w:rsidR="00AB67FA" w:rsidRPr="00D0162F" w:rsidRDefault="00AB67FA" w:rsidP="006E0A54">
            <w:pPr>
              <w:pStyle w:val="TAL"/>
            </w:pPr>
            <w:r w:rsidRPr="00D0162F">
              <w:t>0dB</w:t>
            </w:r>
          </w:p>
          <w:p w14:paraId="7CD4BFAB" w14:textId="77777777" w:rsidR="00AB67FA" w:rsidRPr="00D0162F" w:rsidRDefault="00AB67FA" w:rsidP="006E0A54">
            <w:pPr>
              <w:pStyle w:val="TAL"/>
            </w:pPr>
            <w:r w:rsidRPr="00D0162F">
              <w:t>0dB</w:t>
            </w:r>
          </w:p>
          <w:p w14:paraId="08C9F4DE" w14:textId="6C97CE83" w:rsidR="00AB67FA" w:rsidRPr="00D0162F" w:rsidRDefault="00656C46" w:rsidP="006E0A54">
            <w:pPr>
              <w:pStyle w:val="TAL"/>
            </w:pPr>
            <w:r w:rsidRPr="00D0162F">
              <w:t>0</w:t>
            </w:r>
            <w:r w:rsidR="00AB67FA" w:rsidRPr="00D0162F">
              <w:t>dB</w:t>
            </w:r>
          </w:p>
          <w:p w14:paraId="46C391EF" w14:textId="77777777" w:rsidR="00AB67FA" w:rsidRPr="00D0162F" w:rsidRDefault="00AB67FA" w:rsidP="006E0A54">
            <w:pPr>
              <w:pStyle w:val="TAL"/>
            </w:pPr>
          </w:p>
        </w:tc>
        <w:tc>
          <w:tcPr>
            <w:tcW w:w="2756" w:type="dxa"/>
          </w:tcPr>
          <w:p w14:paraId="57C25AE2" w14:textId="17771B5C" w:rsidR="00AB67FA" w:rsidRPr="00D0162F" w:rsidRDefault="00AB67FA" w:rsidP="006E0A54">
            <w:pPr>
              <w:pStyle w:val="TAL"/>
            </w:pPr>
            <w:r w:rsidRPr="00D0162F">
              <w:t>During</w:t>
            </w:r>
            <w:r w:rsidR="006E0A54" w:rsidRPr="00D0162F">
              <w:t xml:space="preserve"> </w:t>
            </w:r>
            <w:r w:rsidRPr="00D0162F">
              <w:t>T1:</w:t>
            </w:r>
          </w:p>
          <w:p w14:paraId="562580DE" w14:textId="63673FB0" w:rsidR="00AB67FA" w:rsidRPr="00D0162F" w:rsidRDefault="00AB67FA" w:rsidP="006E0A54">
            <w:pPr>
              <w:pStyle w:val="TAL"/>
            </w:pPr>
            <w:r w:rsidRPr="00D0162F">
              <w:t>Noc1:</w:t>
            </w:r>
            <w:r w:rsidR="006E0A54" w:rsidRPr="00D0162F">
              <w:t xml:space="preserve"> </w:t>
            </w:r>
            <w:r w:rsidRPr="00D0162F">
              <w:t>-98dBm/15kHz</w:t>
            </w:r>
          </w:p>
          <w:p w14:paraId="77CDACA5" w14:textId="169E147A" w:rsidR="00AB67FA" w:rsidRPr="00D0162F" w:rsidRDefault="00AB67FA" w:rsidP="006E0A54">
            <w:pPr>
              <w:pStyle w:val="TAL"/>
            </w:pPr>
            <w:r w:rsidRPr="00D0162F">
              <w:t>Noc2:</w:t>
            </w:r>
            <w:r w:rsidR="006E0A54" w:rsidRPr="00D0162F">
              <w:t xml:space="preserve"> </w:t>
            </w:r>
            <w:r w:rsidRPr="00D0162F">
              <w:t>-98dBm/15kHz</w:t>
            </w:r>
          </w:p>
          <w:p w14:paraId="28653AA4" w14:textId="4806F51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4E87736E" w14:textId="6C9537DB"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D64123C" w14:textId="77777777" w:rsidR="00AB67FA" w:rsidRPr="00107D76" w:rsidRDefault="00AB67FA" w:rsidP="006E0A54">
            <w:pPr>
              <w:pStyle w:val="TAL"/>
              <w:rPr>
                <w:lang w:val="fr-FR"/>
              </w:rPr>
            </w:pPr>
          </w:p>
          <w:p w14:paraId="431C6861" w14:textId="3AE8CE8D" w:rsidR="00AB67FA" w:rsidRPr="00D0162F" w:rsidRDefault="00AB67FA" w:rsidP="006E0A54">
            <w:pPr>
              <w:pStyle w:val="TAL"/>
            </w:pPr>
            <w:r w:rsidRPr="00D0162F">
              <w:t>During</w:t>
            </w:r>
            <w:r w:rsidR="006E0A54" w:rsidRPr="00D0162F">
              <w:t xml:space="preserve"> </w:t>
            </w:r>
            <w:r w:rsidRPr="00D0162F">
              <w:t>T2:</w:t>
            </w:r>
          </w:p>
          <w:p w14:paraId="33DD3040" w14:textId="53FC4AD2" w:rsidR="00AB67FA" w:rsidRPr="00D0162F" w:rsidRDefault="00AB67FA" w:rsidP="006E0A54">
            <w:pPr>
              <w:pStyle w:val="TAL"/>
            </w:pPr>
            <w:r w:rsidRPr="00D0162F">
              <w:t>Noc1:</w:t>
            </w:r>
            <w:r w:rsidR="006E0A54" w:rsidRPr="00D0162F">
              <w:t xml:space="preserve"> </w:t>
            </w:r>
            <w:r w:rsidRPr="00D0162F">
              <w:t>-98dBm/15kHz</w:t>
            </w:r>
          </w:p>
          <w:p w14:paraId="4790C704" w14:textId="798276F9" w:rsidR="00AB67FA" w:rsidRPr="00D0162F" w:rsidRDefault="00AB67FA" w:rsidP="006E0A54">
            <w:pPr>
              <w:pStyle w:val="TAL"/>
            </w:pPr>
            <w:r w:rsidRPr="00D0162F">
              <w:t>Noc2:</w:t>
            </w:r>
            <w:r w:rsidR="006E0A54" w:rsidRPr="00D0162F">
              <w:t xml:space="preserve"> </w:t>
            </w:r>
            <w:r w:rsidRPr="00D0162F">
              <w:t>-98dBm/15kHz</w:t>
            </w:r>
          </w:p>
          <w:p w14:paraId="182FAE09" w14:textId="65AD74E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783450FB" w14:textId="16DA630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656C46" w:rsidRPr="00D0162F">
              <w:t>5</w:t>
            </w:r>
            <w:r w:rsidRPr="00D0162F">
              <w:t>dB</w:t>
            </w:r>
          </w:p>
          <w:p w14:paraId="0A13927E" w14:textId="77777777" w:rsidR="00AB67FA" w:rsidRPr="00D0162F" w:rsidRDefault="00AB67FA" w:rsidP="006E0A54">
            <w:pPr>
              <w:pStyle w:val="TAL"/>
            </w:pPr>
          </w:p>
        </w:tc>
      </w:tr>
      <w:tr w:rsidR="00FE32DA" w:rsidRPr="00D0162F" w14:paraId="03BC199E" w14:textId="77777777" w:rsidTr="00543F9B">
        <w:trPr>
          <w:jc w:val="center"/>
        </w:trPr>
        <w:tc>
          <w:tcPr>
            <w:tcW w:w="2843" w:type="dxa"/>
            <w:gridSpan w:val="2"/>
          </w:tcPr>
          <w:p w14:paraId="6D6847DB" w14:textId="604EFB2B" w:rsidR="00AB67FA" w:rsidRPr="00D0162F" w:rsidRDefault="00AB67FA" w:rsidP="006E0A54">
            <w:pPr>
              <w:pStyle w:val="TAL"/>
            </w:pPr>
            <w:r w:rsidRPr="00D0162F">
              <w:t>6.3.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3357" w:type="dxa"/>
          </w:tcPr>
          <w:p w14:paraId="54997DBD" w14:textId="00ABD182" w:rsidR="00AB67FA" w:rsidRPr="00D0162F" w:rsidRDefault="00AB67FA" w:rsidP="006E0A54">
            <w:pPr>
              <w:pStyle w:val="TAL"/>
            </w:pPr>
            <w:r w:rsidRPr="00D0162F">
              <w:t>During</w:t>
            </w:r>
            <w:r w:rsidR="006E0A54" w:rsidRPr="00D0162F">
              <w:t xml:space="preserve"> </w:t>
            </w:r>
            <w:r w:rsidRPr="00D0162F">
              <w:t>T1:</w:t>
            </w:r>
          </w:p>
          <w:p w14:paraId="1F79AC21" w14:textId="0C9E5188" w:rsidR="00AB67FA" w:rsidRPr="00D0162F" w:rsidRDefault="00AB67FA" w:rsidP="006E0A54">
            <w:pPr>
              <w:pStyle w:val="TAL"/>
            </w:pPr>
            <w:r w:rsidRPr="00D0162F">
              <w:t>Noc1:</w:t>
            </w:r>
            <w:r w:rsidR="006E0A54" w:rsidRPr="00D0162F">
              <w:t xml:space="preserve"> </w:t>
            </w:r>
            <w:r w:rsidRPr="00D0162F">
              <w:t>-100dBm/15kHz</w:t>
            </w:r>
          </w:p>
          <w:p w14:paraId="19CD3A1E" w14:textId="1967DFB7" w:rsidR="00AB67FA" w:rsidRPr="00D0162F" w:rsidRDefault="00AB67FA" w:rsidP="006E0A54">
            <w:pPr>
              <w:pStyle w:val="TAL"/>
            </w:pPr>
            <w:r w:rsidRPr="00D0162F">
              <w:t>Noc2:</w:t>
            </w:r>
            <w:r w:rsidR="006E0A54" w:rsidRPr="00D0162F">
              <w:t xml:space="preserve"> </w:t>
            </w:r>
            <w:r w:rsidRPr="00D0162F">
              <w:t>-98dBm/15kHz</w:t>
            </w:r>
          </w:p>
          <w:p w14:paraId="713B595A" w14:textId="3633AC0D"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2dB</w:t>
            </w:r>
          </w:p>
          <w:p w14:paraId="0CDFC457" w14:textId="577BBA3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F7BEDC8" w14:textId="77777777" w:rsidR="00AB67FA" w:rsidRPr="00107D76" w:rsidRDefault="00AB67FA" w:rsidP="006E0A54">
            <w:pPr>
              <w:pStyle w:val="TAL"/>
              <w:rPr>
                <w:lang w:val="fr-FR"/>
              </w:rPr>
            </w:pPr>
          </w:p>
          <w:p w14:paraId="505E09FE" w14:textId="5A928136" w:rsidR="00AB67FA" w:rsidRPr="00D0162F" w:rsidRDefault="00AB67FA" w:rsidP="006E0A54">
            <w:pPr>
              <w:pStyle w:val="TAL"/>
            </w:pPr>
            <w:r w:rsidRPr="00D0162F">
              <w:t>During</w:t>
            </w:r>
            <w:r w:rsidR="006E0A54" w:rsidRPr="00D0162F">
              <w:t xml:space="preserve"> </w:t>
            </w:r>
            <w:r w:rsidRPr="00D0162F">
              <w:t>T2:</w:t>
            </w:r>
          </w:p>
          <w:p w14:paraId="42B22453" w14:textId="148A5BBF" w:rsidR="00AB67FA" w:rsidRPr="00D0162F" w:rsidRDefault="00AB67FA" w:rsidP="006E0A54">
            <w:pPr>
              <w:pStyle w:val="TAL"/>
            </w:pPr>
            <w:r w:rsidRPr="00D0162F">
              <w:t>Noc1:</w:t>
            </w:r>
            <w:r w:rsidR="006E0A54" w:rsidRPr="00D0162F">
              <w:t xml:space="preserve"> </w:t>
            </w:r>
            <w:r w:rsidRPr="00D0162F">
              <w:t>-100dBm/15kHz</w:t>
            </w:r>
          </w:p>
          <w:p w14:paraId="47284FD4" w14:textId="46442BEC" w:rsidR="00AB67FA" w:rsidRPr="00D0162F" w:rsidRDefault="00AB67FA" w:rsidP="006E0A54">
            <w:pPr>
              <w:pStyle w:val="TAL"/>
            </w:pPr>
            <w:r w:rsidRPr="00D0162F">
              <w:t>Noc2:</w:t>
            </w:r>
            <w:r w:rsidR="006E0A54" w:rsidRPr="00D0162F">
              <w:t xml:space="preserve"> </w:t>
            </w:r>
            <w:r w:rsidRPr="00D0162F">
              <w:t>-98dBm/15kHz</w:t>
            </w:r>
          </w:p>
          <w:p w14:paraId="708B6363" w14:textId="4BAECEE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2E70B1F8" w14:textId="02BC068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p w14:paraId="34684B3D" w14:textId="77777777" w:rsidR="00AB67FA" w:rsidRPr="00D0162F" w:rsidRDefault="00AB67FA" w:rsidP="006E0A54">
            <w:pPr>
              <w:pStyle w:val="TAL"/>
            </w:pPr>
          </w:p>
          <w:p w14:paraId="201B3C54" w14:textId="5CAD4ED8" w:rsidR="00AB67FA" w:rsidRPr="00D0162F" w:rsidRDefault="00AB67FA" w:rsidP="006E0A54">
            <w:pPr>
              <w:pStyle w:val="TAL"/>
            </w:pPr>
            <w:r w:rsidRPr="00D0162F">
              <w:t>During</w:t>
            </w:r>
            <w:r w:rsidR="006E0A54" w:rsidRPr="00D0162F">
              <w:t xml:space="preserve"> </w:t>
            </w:r>
            <w:r w:rsidRPr="00D0162F">
              <w:t>T3:</w:t>
            </w:r>
          </w:p>
          <w:p w14:paraId="4FE61BD6" w14:textId="18E5B739" w:rsidR="00AB67FA" w:rsidRPr="00D0162F" w:rsidRDefault="00AB67FA" w:rsidP="006E0A54">
            <w:pPr>
              <w:pStyle w:val="TAL"/>
            </w:pPr>
            <w:r w:rsidRPr="00D0162F">
              <w:t>Noc1:</w:t>
            </w:r>
            <w:r w:rsidR="006E0A54" w:rsidRPr="00D0162F">
              <w:t xml:space="preserve"> </w:t>
            </w:r>
            <w:r w:rsidRPr="00D0162F">
              <w:t>-100dBm/15kHz</w:t>
            </w:r>
          </w:p>
          <w:p w14:paraId="49C6B8DC" w14:textId="475D0766" w:rsidR="00AB67FA" w:rsidRPr="00D0162F" w:rsidRDefault="00AB67FA" w:rsidP="006E0A54">
            <w:pPr>
              <w:pStyle w:val="TAL"/>
            </w:pPr>
            <w:r w:rsidRPr="00D0162F">
              <w:t>Noc2:</w:t>
            </w:r>
            <w:r w:rsidR="006E0A54" w:rsidRPr="00D0162F">
              <w:t xml:space="preserve"> </w:t>
            </w:r>
            <w:r w:rsidRPr="00D0162F">
              <w:t>-98dBm/15kHz</w:t>
            </w:r>
          </w:p>
          <w:p w14:paraId="67AE9AC6" w14:textId="4E24E91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30748961" w14:textId="17B644E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tc>
        <w:tc>
          <w:tcPr>
            <w:tcW w:w="1643" w:type="dxa"/>
          </w:tcPr>
          <w:p w14:paraId="01C713DA" w14:textId="78A54F79" w:rsidR="00AB67FA" w:rsidRPr="00D0162F" w:rsidRDefault="00AB67FA" w:rsidP="006E0A54">
            <w:pPr>
              <w:pStyle w:val="TAL"/>
            </w:pPr>
            <w:r w:rsidRPr="00D0162F">
              <w:t>During</w:t>
            </w:r>
            <w:r w:rsidR="006E0A54" w:rsidRPr="00D0162F">
              <w:t xml:space="preserve"> </w:t>
            </w:r>
            <w:r w:rsidRPr="00D0162F">
              <w:t>T1:</w:t>
            </w:r>
          </w:p>
          <w:p w14:paraId="4D513BDB" w14:textId="77777777" w:rsidR="00AB67FA" w:rsidRPr="00D0162F" w:rsidRDefault="00AB67FA" w:rsidP="006E0A54">
            <w:pPr>
              <w:pStyle w:val="TAL"/>
            </w:pPr>
            <w:r w:rsidRPr="00D0162F">
              <w:t>0dB</w:t>
            </w:r>
          </w:p>
          <w:p w14:paraId="40721A1A" w14:textId="77777777" w:rsidR="00AB67FA" w:rsidRPr="00D0162F" w:rsidRDefault="00AB67FA" w:rsidP="006E0A54">
            <w:pPr>
              <w:pStyle w:val="TAL"/>
            </w:pPr>
            <w:r w:rsidRPr="00D0162F">
              <w:t>0dB</w:t>
            </w:r>
          </w:p>
          <w:p w14:paraId="7460243E" w14:textId="77777777" w:rsidR="00AB67FA" w:rsidRPr="00D0162F" w:rsidRDefault="00AB67FA" w:rsidP="006E0A54">
            <w:pPr>
              <w:pStyle w:val="TAL"/>
            </w:pPr>
            <w:r w:rsidRPr="00D0162F">
              <w:t>1.55dB</w:t>
            </w:r>
          </w:p>
          <w:p w14:paraId="275B65B2" w14:textId="77777777" w:rsidR="00AB67FA" w:rsidRPr="00D0162F" w:rsidRDefault="00AB67FA" w:rsidP="006E0A54">
            <w:pPr>
              <w:pStyle w:val="TAL"/>
            </w:pPr>
            <w:r w:rsidRPr="00D0162F">
              <w:t>0dB</w:t>
            </w:r>
          </w:p>
          <w:p w14:paraId="78592B36" w14:textId="77777777" w:rsidR="00AB67FA" w:rsidRPr="00D0162F" w:rsidRDefault="00AB67FA" w:rsidP="006E0A54">
            <w:pPr>
              <w:pStyle w:val="TAL"/>
            </w:pPr>
          </w:p>
          <w:p w14:paraId="0FDBB6BF" w14:textId="47985994" w:rsidR="00AB67FA" w:rsidRPr="00D0162F" w:rsidRDefault="00AB67FA" w:rsidP="006E0A54">
            <w:pPr>
              <w:pStyle w:val="TAL"/>
            </w:pPr>
            <w:r w:rsidRPr="00D0162F">
              <w:t>During</w:t>
            </w:r>
            <w:r w:rsidR="006E0A54" w:rsidRPr="00D0162F">
              <w:t xml:space="preserve"> </w:t>
            </w:r>
            <w:r w:rsidRPr="00D0162F">
              <w:t>T2:</w:t>
            </w:r>
          </w:p>
          <w:p w14:paraId="7AFE883D" w14:textId="77777777" w:rsidR="00AB67FA" w:rsidRPr="00D0162F" w:rsidRDefault="00AB67FA" w:rsidP="006E0A54">
            <w:pPr>
              <w:pStyle w:val="TAL"/>
            </w:pPr>
            <w:r w:rsidRPr="00D0162F">
              <w:t>0dB</w:t>
            </w:r>
          </w:p>
          <w:p w14:paraId="11BD779C" w14:textId="77777777" w:rsidR="00AB67FA" w:rsidRPr="00D0162F" w:rsidRDefault="00AB67FA" w:rsidP="006E0A54">
            <w:pPr>
              <w:pStyle w:val="TAL"/>
            </w:pPr>
            <w:r w:rsidRPr="00D0162F">
              <w:t>0dB</w:t>
            </w:r>
          </w:p>
          <w:p w14:paraId="2CA2616E" w14:textId="77777777" w:rsidR="00AB67FA" w:rsidRPr="00D0162F" w:rsidRDefault="00AB67FA" w:rsidP="006E0A54">
            <w:pPr>
              <w:pStyle w:val="TAL"/>
            </w:pPr>
            <w:r w:rsidRPr="00D0162F">
              <w:t>-1.55dB</w:t>
            </w:r>
          </w:p>
          <w:p w14:paraId="6C8096EB" w14:textId="77777777" w:rsidR="00AB67FA" w:rsidRPr="00D0162F" w:rsidRDefault="00AB67FA" w:rsidP="006E0A54">
            <w:pPr>
              <w:pStyle w:val="TAL"/>
            </w:pPr>
            <w:r w:rsidRPr="00D0162F">
              <w:t>1.55dB</w:t>
            </w:r>
          </w:p>
          <w:p w14:paraId="1C2AAD09" w14:textId="77777777" w:rsidR="00AB67FA" w:rsidRPr="00D0162F" w:rsidRDefault="00AB67FA" w:rsidP="006E0A54">
            <w:pPr>
              <w:pStyle w:val="TAL"/>
            </w:pPr>
          </w:p>
          <w:p w14:paraId="2C3CE8E5" w14:textId="429EE7F2" w:rsidR="00AB67FA" w:rsidRPr="00D0162F" w:rsidRDefault="00AB67FA" w:rsidP="006E0A54">
            <w:pPr>
              <w:pStyle w:val="TAL"/>
            </w:pPr>
            <w:r w:rsidRPr="00D0162F">
              <w:t>During</w:t>
            </w:r>
            <w:r w:rsidR="006E0A54" w:rsidRPr="00D0162F">
              <w:t xml:space="preserve"> </w:t>
            </w:r>
            <w:r w:rsidRPr="00D0162F">
              <w:t>T3:</w:t>
            </w:r>
          </w:p>
          <w:p w14:paraId="37BF5CA1" w14:textId="77777777" w:rsidR="00AB67FA" w:rsidRPr="00D0162F" w:rsidRDefault="00AB67FA" w:rsidP="006E0A54">
            <w:pPr>
              <w:pStyle w:val="TAL"/>
            </w:pPr>
            <w:r w:rsidRPr="00D0162F">
              <w:t>0dB</w:t>
            </w:r>
          </w:p>
          <w:p w14:paraId="4351523F" w14:textId="77777777" w:rsidR="00AB67FA" w:rsidRPr="00D0162F" w:rsidRDefault="00AB67FA" w:rsidP="006E0A54">
            <w:pPr>
              <w:pStyle w:val="TAL"/>
            </w:pPr>
            <w:r w:rsidRPr="00D0162F">
              <w:t>0dB</w:t>
            </w:r>
          </w:p>
          <w:p w14:paraId="21CD18D9" w14:textId="77777777" w:rsidR="00AB67FA" w:rsidRPr="00D0162F" w:rsidRDefault="00AB67FA" w:rsidP="006E0A54">
            <w:pPr>
              <w:pStyle w:val="TAL"/>
            </w:pPr>
            <w:r w:rsidRPr="00D0162F">
              <w:t>-1.55dB</w:t>
            </w:r>
          </w:p>
          <w:p w14:paraId="543F0E21" w14:textId="77777777" w:rsidR="00AB67FA" w:rsidRPr="00D0162F" w:rsidRDefault="00AB67FA" w:rsidP="006E0A54">
            <w:pPr>
              <w:pStyle w:val="TAL"/>
              <w:rPr>
                <w:shd w:val="clear" w:color="auto" w:fill="FFFFFF"/>
              </w:rPr>
            </w:pPr>
            <w:r w:rsidRPr="00D0162F">
              <w:t>1.55dB</w:t>
            </w:r>
          </w:p>
        </w:tc>
        <w:tc>
          <w:tcPr>
            <w:tcW w:w="2756" w:type="dxa"/>
          </w:tcPr>
          <w:p w14:paraId="120DE4E7" w14:textId="3CB4FBC5" w:rsidR="00AB67FA" w:rsidRPr="00D0162F" w:rsidRDefault="00AB67FA" w:rsidP="006E0A54">
            <w:pPr>
              <w:pStyle w:val="TAL"/>
            </w:pPr>
            <w:r w:rsidRPr="00D0162F">
              <w:t>During</w:t>
            </w:r>
            <w:r w:rsidR="006E0A54" w:rsidRPr="00D0162F">
              <w:t xml:space="preserve"> </w:t>
            </w:r>
            <w:r w:rsidRPr="00D0162F">
              <w:t>T1:</w:t>
            </w:r>
          </w:p>
          <w:p w14:paraId="3A132E63" w14:textId="5172ECE6" w:rsidR="00AB67FA" w:rsidRPr="00D0162F" w:rsidRDefault="00AB67FA" w:rsidP="006E0A54">
            <w:pPr>
              <w:pStyle w:val="TAL"/>
            </w:pPr>
            <w:r w:rsidRPr="00D0162F">
              <w:t>Noc1:</w:t>
            </w:r>
            <w:r w:rsidR="006E0A54" w:rsidRPr="00D0162F">
              <w:t xml:space="preserve"> </w:t>
            </w:r>
            <w:r w:rsidRPr="00D0162F">
              <w:t>-100dBm/15kHz</w:t>
            </w:r>
          </w:p>
          <w:p w14:paraId="0CE755D9" w14:textId="62285D95" w:rsidR="00AB67FA" w:rsidRPr="00D0162F" w:rsidRDefault="00AB67FA" w:rsidP="006E0A54">
            <w:pPr>
              <w:pStyle w:val="TAL"/>
            </w:pPr>
            <w:r w:rsidRPr="00D0162F">
              <w:t>Noc2:</w:t>
            </w:r>
            <w:r w:rsidR="006E0A54" w:rsidRPr="00D0162F">
              <w:t xml:space="preserve"> </w:t>
            </w:r>
            <w:r w:rsidRPr="00D0162F">
              <w:t>-98dBm/15kHz</w:t>
            </w:r>
          </w:p>
          <w:p w14:paraId="21D51D0E" w14:textId="7E95443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3.55dB</w:t>
            </w:r>
          </w:p>
          <w:p w14:paraId="07C876E9" w14:textId="71089522"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0866D70" w14:textId="77777777" w:rsidR="00AB67FA" w:rsidRPr="00107D76" w:rsidRDefault="00AB67FA" w:rsidP="006E0A54">
            <w:pPr>
              <w:pStyle w:val="TAL"/>
              <w:rPr>
                <w:lang w:val="fr-FR"/>
              </w:rPr>
            </w:pPr>
          </w:p>
          <w:p w14:paraId="30211C48" w14:textId="5F4B0231" w:rsidR="00AB67FA" w:rsidRPr="00D0162F" w:rsidRDefault="00AB67FA" w:rsidP="006E0A54">
            <w:pPr>
              <w:pStyle w:val="TAL"/>
            </w:pPr>
            <w:r w:rsidRPr="00D0162F">
              <w:t>During</w:t>
            </w:r>
            <w:r w:rsidR="006E0A54" w:rsidRPr="00D0162F">
              <w:t xml:space="preserve"> </w:t>
            </w:r>
            <w:r w:rsidRPr="00D0162F">
              <w:t>T2:</w:t>
            </w:r>
          </w:p>
          <w:p w14:paraId="0146D1A6" w14:textId="25A91001" w:rsidR="00AB67FA" w:rsidRPr="00D0162F" w:rsidRDefault="00AB67FA" w:rsidP="006E0A54">
            <w:pPr>
              <w:pStyle w:val="TAL"/>
            </w:pPr>
            <w:r w:rsidRPr="00D0162F">
              <w:t>Noc1:</w:t>
            </w:r>
            <w:r w:rsidR="006E0A54" w:rsidRPr="00D0162F">
              <w:t xml:space="preserve"> </w:t>
            </w:r>
            <w:r w:rsidRPr="00D0162F">
              <w:t>-100dBm/15kHz</w:t>
            </w:r>
          </w:p>
          <w:p w14:paraId="14E57877" w14:textId="2CFF87B9" w:rsidR="00AB67FA" w:rsidRPr="00D0162F" w:rsidRDefault="00AB67FA" w:rsidP="006E0A54">
            <w:pPr>
              <w:pStyle w:val="TAL"/>
            </w:pPr>
            <w:r w:rsidRPr="00D0162F">
              <w:t>Noc2:</w:t>
            </w:r>
            <w:r w:rsidR="006E0A54" w:rsidRPr="00D0162F">
              <w:t xml:space="preserve"> </w:t>
            </w:r>
            <w:r w:rsidRPr="00D0162F">
              <w:t>-98dBm/15kHz</w:t>
            </w:r>
          </w:p>
          <w:p w14:paraId="424B38AF" w14:textId="550873D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55dB</w:t>
            </w:r>
          </w:p>
          <w:p w14:paraId="5ACA738B" w14:textId="41DBDD4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9.55dB</w:t>
            </w:r>
          </w:p>
          <w:p w14:paraId="23BF751D" w14:textId="77777777" w:rsidR="00AB67FA" w:rsidRPr="00D0162F" w:rsidRDefault="00AB67FA" w:rsidP="006E0A54">
            <w:pPr>
              <w:pStyle w:val="TAL"/>
            </w:pPr>
          </w:p>
          <w:p w14:paraId="02FC964E" w14:textId="741A7A19" w:rsidR="00AB67FA" w:rsidRPr="00D0162F" w:rsidRDefault="00AB67FA" w:rsidP="006E0A54">
            <w:pPr>
              <w:pStyle w:val="TAL"/>
            </w:pPr>
            <w:r w:rsidRPr="00D0162F">
              <w:t>During</w:t>
            </w:r>
            <w:r w:rsidR="006E0A54" w:rsidRPr="00D0162F">
              <w:t xml:space="preserve"> </w:t>
            </w:r>
            <w:r w:rsidRPr="00D0162F">
              <w:t>T3:</w:t>
            </w:r>
          </w:p>
          <w:p w14:paraId="2F1EEDBA" w14:textId="243573CB" w:rsidR="00AB67FA" w:rsidRPr="00D0162F" w:rsidRDefault="00AB67FA" w:rsidP="006E0A54">
            <w:pPr>
              <w:pStyle w:val="TAL"/>
            </w:pPr>
            <w:r w:rsidRPr="00D0162F">
              <w:t>Noc1:</w:t>
            </w:r>
            <w:r w:rsidR="006E0A54" w:rsidRPr="00D0162F">
              <w:t xml:space="preserve"> </w:t>
            </w:r>
            <w:r w:rsidRPr="00D0162F">
              <w:t>-100dBm/15kHz</w:t>
            </w:r>
          </w:p>
          <w:p w14:paraId="5092C5AC" w14:textId="1373F0A5" w:rsidR="00AB67FA" w:rsidRPr="00D0162F" w:rsidRDefault="00AB67FA" w:rsidP="006E0A54">
            <w:pPr>
              <w:pStyle w:val="TAL"/>
            </w:pPr>
            <w:r w:rsidRPr="00D0162F">
              <w:t>Noc2:</w:t>
            </w:r>
            <w:r w:rsidR="006E0A54" w:rsidRPr="00D0162F">
              <w:t xml:space="preserve"> </w:t>
            </w:r>
            <w:r w:rsidRPr="00D0162F">
              <w:t>-98dBm/15kHz</w:t>
            </w:r>
          </w:p>
          <w:p w14:paraId="29B644CE" w14:textId="2FFDE69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55dB</w:t>
            </w:r>
          </w:p>
          <w:p w14:paraId="507A6D33" w14:textId="223F4CB8"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9.55dB</w:t>
            </w:r>
          </w:p>
        </w:tc>
      </w:tr>
      <w:tr w:rsidR="00FE32DA" w:rsidRPr="00D0162F" w14:paraId="48576A7A" w14:textId="77777777" w:rsidTr="00543F9B">
        <w:trPr>
          <w:jc w:val="center"/>
        </w:trPr>
        <w:tc>
          <w:tcPr>
            <w:tcW w:w="2843" w:type="dxa"/>
            <w:gridSpan w:val="2"/>
          </w:tcPr>
          <w:p w14:paraId="622F7EF0" w14:textId="180E109B" w:rsidR="00AB67FA" w:rsidRPr="00D0162F" w:rsidRDefault="00AB67FA" w:rsidP="006E0A54">
            <w:pPr>
              <w:pStyle w:val="TAL"/>
            </w:pPr>
            <w:r w:rsidRPr="00D0162F">
              <w:lastRenderedPageBreak/>
              <w:t>6.3.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5325B466" w14:textId="0487F3EF" w:rsidR="00AB67FA" w:rsidRPr="00D0162F" w:rsidRDefault="00AB67FA" w:rsidP="006E0A54">
            <w:pPr>
              <w:pStyle w:val="TAL"/>
            </w:pPr>
            <w:r w:rsidRPr="00D0162F">
              <w:t>During</w:t>
            </w:r>
            <w:r w:rsidR="006E0A54" w:rsidRPr="00D0162F">
              <w:t xml:space="preserve"> </w:t>
            </w:r>
            <w:r w:rsidRPr="00D0162F">
              <w:t>T1:</w:t>
            </w:r>
          </w:p>
          <w:p w14:paraId="68868684" w14:textId="674D3379" w:rsidR="00AB67FA" w:rsidRPr="00D0162F" w:rsidRDefault="00AB67FA" w:rsidP="006E0A54">
            <w:pPr>
              <w:pStyle w:val="TAL"/>
            </w:pPr>
            <w:r w:rsidRPr="00D0162F">
              <w:t>Noc1:</w:t>
            </w:r>
            <w:r w:rsidR="006E0A54" w:rsidRPr="00D0162F">
              <w:t xml:space="preserve"> </w:t>
            </w:r>
            <w:r w:rsidRPr="00D0162F">
              <w:t>-98dBm/15kHz</w:t>
            </w:r>
          </w:p>
          <w:p w14:paraId="0BE37183" w14:textId="397EF4EA" w:rsidR="00AB67FA" w:rsidRPr="00D0162F" w:rsidRDefault="00AB67FA" w:rsidP="006E0A54">
            <w:pPr>
              <w:pStyle w:val="TAL"/>
            </w:pPr>
            <w:r w:rsidRPr="00D0162F">
              <w:t>Noc2:</w:t>
            </w:r>
            <w:r w:rsidR="006E0A54" w:rsidRPr="00D0162F">
              <w:t xml:space="preserve"> </w:t>
            </w:r>
            <w:r w:rsidRPr="00D0162F">
              <w:t>-98dBm/15kHz</w:t>
            </w:r>
          </w:p>
          <w:p w14:paraId="2F867639" w14:textId="321D4FD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dB</w:t>
            </w:r>
          </w:p>
          <w:p w14:paraId="5472350F" w14:textId="588680C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C6A5DCF" w14:textId="77777777" w:rsidR="00AB67FA" w:rsidRPr="00107D76" w:rsidRDefault="00AB67FA" w:rsidP="006E0A54">
            <w:pPr>
              <w:pStyle w:val="TAL"/>
              <w:rPr>
                <w:lang w:val="fr-FR"/>
              </w:rPr>
            </w:pPr>
          </w:p>
          <w:p w14:paraId="579DB47A" w14:textId="109E9700" w:rsidR="00AB67FA" w:rsidRPr="00D0162F" w:rsidRDefault="00AB67FA" w:rsidP="006E0A54">
            <w:pPr>
              <w:pStyle w:val="TAL"/>
            </w:pPr>
            <w:r w:rsidRPr="00D0162F">
              <w:t>During</w:t>
            </w:r>
            <w:r w:rsidR="006E0A54" w:rsidRPr="00D0162F">
              <w:t xml:space="preserve"> </w:t>
            </w:r>
            <w:r w:rsidRPr="00D0162F">
              <w:t>T2:</w:t>
            </w:r>
          </w:p>
          <w:p w14:paraId="582183D6" w14:textId="1EA674F7" w:rsidR="00AB67FA" w:rsidRPr="00D0162F" w:rsidRDefault="00AB67FA" w:rsidP="006E0A54">
            <w:pPr>
              <w:pStyle w:val="TAL"/>
            </w:pPr>
            <w:r w:rsidRPr="00D0162F">
              <w:t>Noc1:</w:t>
            </w:r>
            <w:r w:rsidR="006E0A54" w:rsidRPr="00D0162F">
              <w:t xml:space="preserve"> </w:t>
            </w:r>
            <w:r w:rsidRPr="00D0162F">
              <w:t>-98dBm/15kHz</w:t>
            </w:r>
          </w:p>
          <w:p w14:paraId="18CB8894" w14:textId="60B9CE5C" w:rsidR="00AB67FA" w:rsidRPr="00D0162F" w:rsidRDefault="00AB67FA" w:rsidP="006E0A54">
            <w:pPr>
              <w:pStyle w:val="TAL"/>
            </w:pPr>
            <w:r w:rsidRPr="00D0162F">
              <w:t>Noc2:</w:t>
            </w:r>
            <w:r w:rsidR="006E0A54" w:rsidRPr="00D0162F">
              <w:t xml:space="preserve"> </w:t>
            </w:r>
            <w:r w:rsidRPr="00D0162F">
              <w:t>-98dBm/15kHz</w:t>
            </w:r>
          </w:p>
          <w:p w14:paraId="53435574" w14:textId="7AD9888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dB</w:t>
            </w:r>
          </w:p>
          <w:p w14:paraId="59322C1D" w14:textId="08E58961"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c>
          <w:tcPr>
            <w:tcW w:w="1643" w:type="dxa"/>
          </w:tcPr>
          <w:p w14:paraId="74D340BB" w14:textId="284FBB49" w:rsidR="00AB67FA" w:rsidRPr="00D0162F" w:rsidRDefault="00AB67FA" w:rsidP="006E0A54">
            <w:pPr>
              <w:pStyle w:val="TAL"/>
            </w:pPr>
            <w:r w:rsidRPr="00D0162F">
              <w:t>During</w:t>
            </w:r>
            <w:r w:rsidR="006E0A54" w:rsidRPr="00D0162F">
              <w:t xml:space="preserve"> </w:t>
            </w:r>
            <w:r w:rsidRPr="00D0162F">
              <w:t>T1:</w:t>
            </w:r>
          </w:p>
          <w:p w14:paraId="67672ADC" w14:textId="77777777" w:rsidR="00AB67FA" w:rsidRPr="00D0162F" w:rsidRDefault="00AB67FA" w:rsidP="006E0A54">
            <w:pPr>
              <w:pStyle w:val="TAL"/>
            </w:pPr>
            <w:r w:rsidRPr="00D0162F">
              <w:t>0dB</w:t>
            </w:r>
          </w:p>
          <w:p w14:paraId="7BE42D88" w14:textId="77777777" w:rsidR="00AB67FA" w:rsidRPr="00D0162F" w:rsidRDefault="00AB67FA" w:rsidP="006E0A54">
            <w:pPr>
              <w:pStyle w:val="TAL"/>
            </w:pPr>
            <w:r w:rsidRPr="00D0162F">
              <w:t>0dB</w:t>
            </w:r>
          </w:p>
          <w:p w14:paraId="7BB3C505" w14:textId="77777777" w:rsidR="00AB67FA" w:rsidRPr="00D0162F" w:rsidRDefault="00AB67FA" w:rsidP="006E0A54">
            <w:pPr>
              <w:pStyle w:val="TAL"/>
            </w:pPr>
            <w:r w:rsidRPr="00D0162F">
              <w:t>0dB</w:t>
            </w:r>
          </w:p>
          <w:p w14:paraId="3A9A5285" w14:textId="77777777" w:rsidR="00AB67FA" w:rsidRPr="00D0162F" w:rsidRDefault="00AB67FA" w:rsidP="006E0A54">
            <w:pPr>
              <w:pStyle w:val="TAL"/>
            </w:pPr>
            <w:r w:rsidRPr="00D0162F">
              <w:t>0dB</w:t>
            </w:r>
          </w:p>
          <w:p w14:paraId="4D5C7BFA" w14:textId="77777777" w:rsidR="00AB67FA" w:rsidRPr="00D0162F" w:rsidRDefault="00AB67FA" w:rsidP="006E0A54">
            <w:pPr>
              <w:pStyle w:val="TAL"/>
            </w:pPr>
          </w:p>
          <w:p w14:paraId="700D007B" w14:textId="7E30EBF8" w:rsidR="00AB67FA" w:rsidRPr="00D0162F" w:rsidRDefault="00AB67FA" w:rsidP="006E0A54">
            <w:pPr>
              <w:pStyle w:val="TAL"/>
            </w:pPr>
            <w:r w:rsidRPr="00D0162F">
              <w:t>During</w:t>
            </w:r>
            <w:r w:rsidR="006E0A54" w:rsidRPr="00D0162F">
              <w:t xml:space="preserve"> </w:t>
            </w:r>
            <w:r w:rsidRPr="00D0162F">
              <w:t>T2:</w:t>
            </w:r>
          </w:p>
          <w:p w14:paraId="3DD866A5" w14:textId="77777777" w:rsidR="00AB67FA" w:rsidRPr="00D0162F" w:rsidRDefault="00AB67FA" w:rsidP="006E0A54">
            <w:pPr>
              <w:pStyle w:val="TAL"/>
            </w:pPr>
            <w:r w:rsidRPr="00D0162F">
              <w:t>0dB</w:t>
            </w:r>
          </w:p>
          <w:p w14:paraId="31E69A70" w14:textId="77777777" w:rsidR="00AB67FA" w:rsidRPr="00D0162F" w:rsidRDefault="00AB67FA" w:rsidP="006E0A54">
            <w:pPr>
              <w:pStyle w:val="TAL"/>
            </w:pPr>
            <w:r w:rsidRPr="00D0162F">
              <w:t>0dB</w:t>
            </w:r>
          </w:p>
          <w:p w14:paraId="76BF9400" w14:textId="77777777" w:rsidR="00AB67FA" w:rsidRPr="00D0162F" w:rsidRDefault="00AB67FA" w:rsidP="006E0A54">
            <w:pPr>
              <w:pStyle w:val="TAL"/>
            </w:pPr>
            <w:r w:rsidRPr="00D0162F">
              <w:t>0dB</w:t>
            </w:r>
          </w:p>
          <w:p w14:paraId="2E9DB19F" w14:textId="77777777" w:rsidR="00AB67FA" w:rsidRPr="00D0162F" w:rsidRDefault="00AB67FA" w:rsidP="006E0A54">
            <w:pPr>
              <w:pStyle w:val="TAL"/>
              <w:rPr>
                <w:shd w:val="clear" w:color="auto" w:fill="FFFFFF"/>
              </w:rPr>
            </w:pPr>
            <w:r w:rsidRPr="00D0162F">
              <w:t>0dB</w:t>
            </w:r>
          </w:p>
        </w:tc>
        <w:tc>
          <w:tcPr>
            <w:tcW w:w="2756" w:type="dxa"/>
          </w:tcPr>
          <w:p w14:paraId="72B3F0B5" w14:textId="73DFACAA" w:rsidR="00AB67FA" w:rsidRPr="00D0162F" w:rsidRDefault="00AB67FA" w:rsidP="006E0A54">
            <w:pPr>
              <w:pStyle w:val="TAL"/>
            </w:pPr>
            <w:r w:rsidRPr="00D0162F">
              <w:t>During</w:t>
            </w:r>
            <w:r w:rsidR="006E0A54" w:rsidRPr="00D0162F">
              <w:t xml:space="preserve"> </w:t>
            </w:r>
            <w:r w:rsidRPr="00D0162F">
              <w:t>T1:</w:t>
            </w:r>
          </w:p>
          <w:p w14:paraId="7C2648AF" w14:textId="1BD8F16E" w:rsidR="00AB67FA" w:rsidRPr="00D0162F" w:rsidRDefault="00AB67FA" w:rsidP="006E0A54">
            <w:pPr>
              <w:pStyle w:val="TAL"/>
            </w:pPr>
            <w:r w:rsidRPr="00D0162F">
              <w:t>Noc1:</w:t>
            </w:r>
            <w:r w:rsidR="006E0A54" w:rsidRPr="00D0162F">
              <w:t xml:space="preserve"> </w:t>
            </w:r>
            <w:r w:rsidRPr="00D0162F">
              <w:t>-98dBm/15kHz</w:t>
            </w:r>
          </w:p>
          <w:p w14:paraId="63BF685E" w14:textId="1FB78914" w:rsidR="00AB67FA" w:rsidRPr="00D0162F" w:rsidRDefault="00AB67FA" w:rsidP="006E0A54">
            <w:pPr>
              <w:pStyle w:val="TAL"/>
            </w:pPr>
            <w:r w:rsidRPr="00D0162F">
              <w:t>Noc2:</w:t>
            </w:r>
            <w:r w:rsidR="006E0A54" w:rsidRPr="00D0162F">
              <w:t xml:space="preserve"> </w:t>
            </w:r>
            <w:r w:rsidRPr="00D0162F">
              <w:t>-98dBm/15kHz</w:t>
            </w:r>
          </w:p>
          <w:p w14:paraId="4113D5A9" w14:textId="34E305D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dB</w:t>
            </w:r>
          </w:p>
          <w:p w14:paraId="30F8835F" w14:textId="35DBFB6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8D49839" w14:textId="77777777" w:rsidR="00AB67FA" w:rsidRPr="00107D76" w:rsidRDefault="00AB67FA" w:rsidP="006E0A54">
            <w:pPr>
              <w:pStyle w:val="TAL"/>
              <w:rPr>
                <w:lang w:val="fr-FR"/>
              </w:rPr>
            </w:pPr>
          </w:p>
          <w:p w14:paraId="1EE08BD7" w14:textId="75F65D68" w:rsidR="00AB67FA" w:rsidRPr="00D0162F" w:rsidRDefault="00AB67FA" w:rsidP="006E0A54">
            <w:pPr>
              <w:pStyle w:val="TAL"/>
            </w:pPr>
            <w:r w:rsidRPr="00D0162F">
              <w:t>During</w:t>
            </w:r>
            <w:r w:rsidR="006E0A54" w:rsidRPr="00D0162F">
              <w:t xml:space="preserve"> </w:t>
            </w:r>
            <w:r w:rsidRPr="00D0162F">
              <w:t>T2:</w:t>
            </w:r>
          </w:p>
          <w:p w14:paraId="2761755F" w14:textId="17F5ADD9" w:rsidR="00AB67FA" w:rsidRPr="00D0162F" w:rsidRDefault="00AB67FA" w:rsidP="006E0A54">
            <w:pPr>
              <w:pStyle w:val="TAL"/>
            </w:pPr>
            <w:r w:rsidRPr="00D0162F">
              <w:t>Noc1:</w:t>
            </w:r>
            <w:r w:rsidR="006E0A54" w:rsidRPr="00D0162F">
              <w:t xml:space="preserve"> </w:t>
            </w:r>
            <w:r w:rsidRPr="00D0162F">
              <w:t>-98dBm/15kHz</w:t>
            </w:r>
          </w:p>
          <w:p w14:paraId="60E0952D" w14:textId="7470F57F" w:rsidR="00AB67FA" w:rsidRPr="00D0162F" w:rsidRDefault="00AB67FA" w:rsidP="006E0A54">
            <w:pPr>
              <w:pStyle w:val="TAL"/>
            </w:pPr>
            <w:r w:rsidRPr="00D0162F">
              <w:t>Noc2:</w:t>
            </w:r>
            <w:r w:rsidR="006E0A54" w:rsidRPr="00D0162F">
              <w:t xml:space="preserve"> </w:t>
            </w:r>
            <w:r w:rsidRPr="00D0162F">
              <w:t>-98dBm/15kHz</w:t>
            </w:r>
          </w:p>
          <w:p w14:paraId="22C7CD1F" w14:textId="0CF04CF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dB</w:t>
            </w:r>
          </w:p>
          <w:p w14:paraId="6614D5B5" w14:textId="764E52AC"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r>
      <w:tr w:rsidR="00FE32DA" w:rsidRPr="00D0162F" w14:paraId="7D708FE7" w14:textId="77777777" w:rsidTr="00543F9B">
        <w:trPr>
          <w:jc w:val="center"/>
        </w:trPr>
        <w:tc>
          <w:tcPr>
            <w:tcW w:w="2843" w:type="dxa"/>
            <w:gridSpan w:val="2"/>
          </w:tcPr>
          <w:p w14:paraId="239E3F47" w14:textId="6B80B546" w:rsidR="00434C6E" w:rsidRPr="00D0162F" w:rsidRDefault="00434C6E" w:rsidP="00434C6E">
            <w:pPr>
              <w:pStyle w:val="TAL"/>
            </w:pPr>
            <w:r w:rsidRPr="00D0162F">
              <w:t>6.3.1.6 NR SA FR1 – UTRAN FDD handover with known target cell</w:t>
            </w:r>
          </w:p>
        </w:tc>
        <w:tc>
          <w:tcPr>
            <w:tcW w:w="3357" w:type="dxa"/>
          </w:tcPr>
          <w:p w14:paraId="43B733EB" w14:textId="77777777" w:rsidR="00434C6E" w:rsidRPr="00D0162F" w:rsidRDefault="00434C6E" w:rsidP="00434C6E">
            <w:pPr>
              <w:pStyle w:val="TAL"/>
              <w:rPr>
                <w:lang w:eastAsia="zh-CN"/>
              </w:rPr>
            </w:pPr>
            <w:r w:rsidRPr="00D0162F">
              <w:rPr>
                <w:lang w:eastAsia="zh-CN"/>
              </w:rPr>
              <w:t>During T1:</w:t>
            </w:r>
          </w:p>
          <w:p w14:paraId="664F9104" w14:textId="77777777" w:rsidR="00434C6E" w:rsidRPr="00D0162F" w:rsidRDefault="00434C6E" w:rsidP="00434C6E">
            <w:pPr>
              <w:pStyle w:val="TAL"/>
            </w:pPr>
            <w:r w:rsidRPr="00D0162F">
              <w:rPr>
                <w:lang w:eastAsia="zh-CN"/>
              </w:rPr>
              <w:t>Noc: -100dBm/15kHz</w:t>
            </w:r>
          </w:p>
          <w:p w14:paraId="157B2DB5" w14:textId="77777777" w:rsidR="00434C6E" w:rsidRPr="00D0162F" w:rsidRDefault="00434C6E" w:rsidP="00434C6E">
            <w:pPr>
              <w:pStyle w:val="TAL"/>
            </w:pPr>
            <w:r w:rsidRPr="00D0162F">
              <w:t>Ês / Noc: 12dB</w:t>
            </w:r>
          </w:p>
          <w:p w14:paraId="319537C5"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44895130" w14:textId="77777777" w:rsidR="00434C6E" w:rsidRPr="00D0162F" w:rsidRDefault="00434C6E" w:rsidP="00434C6E">
            <w:pPr>
              <w:pStyle w:val="TAL"/>
              <w:rPr>
                <w:lang w:eastAsia="zh-CN"/>
              </w:rPr>
            </w:pPr>
            <w:r w:rsidRPr="00D0162F">
              <w:rPr>
                <w:rFonts w:cs="Arial"/>
                <w:bCs/>
              </w:rPr>
              <w:t>Îor / Ioc: -infinity</w:t>
            </w:r>
          </w:p>
          <w:p w14:paraId="62FC895C" w14:textId="77777777" w:rsidR="00434C6E" w:rsidRPr="00D0162F" w:rsidRDefault="00434C6E" w:rsidP="00434C6E">
            <w:pPr>
              <w:pStyle w:val="TAL"/>
              <w:rPr>
                <w:rFonts w:cs="Arial"/>
                <w:bCs/>
              </w:rPr>
            </w:pPr>
            <w:r w:rsidRPr="00D0162F">
              <w:rPr>
                <w:rFonts w:cs="Arial"/>
                <w:bCs/>
              </w:rPr>
              <w:t>CPICH Ec / Ior: -10dB</w:t>
            </w:r>
          </w:p>
          <w:p w14:paraId="0D2E6FFB" w14:textId="77777777" w:rsidR="00434C6E" w:rsidRPr="00D0162F" w:rsidRDefault="00434C6E" w:rsidP="00434C6E">
            <w:pPr>
              <w:pStyle w:val="TAL"/>
              <w:rPr>
                <w:rFonts w:cs="Arial"/>
                <w:bCs/>
              </w:rPr>
            </w:pPr>
            <w:r w:rsidRPr="00D0162F">
              <w:rPr>
                <w:rFonts w:cs="Arial"/>
                <w:bCs/>
              </w:rPr>
              <w:t>SCH Ec / Ior: -12dB</w:t>
            </w:r>
          </w:p>
          <w:p w14:paraId="498AB6B1" w14:textId="77777777" w:rsidR="00434C6E" w:rsidRPr="00D0162F" w:rsidRDefault="00434C6E" w:rsidP="00434C6E">
            <w:pPr>
              <w:pStyle w:val="TAL"/>
              <w:rPr>
                <w:rFonts w:cs="Arial"/>
                <w:bCs/>
              </w:rPr>
            </w:pPr>
          </w:p>
          <w:p w14:paraId="698F7B37" w14:textId="77777777" w:rsidR="00434C6E" w:rsidRPr="00D0162F" w:rsidRDefault="00434C6E" w:rsidP="00434C6E">
            <w:pPr>
              <w:pStyle w:val="TAL"/>
              <w:rPr>
                <w:lang w:eastAsia="zh-CN"/>
              </w:rPr>
            </w:pPr>
            <w:r w:rsidRPr="00D0162F">
              <w:rPr>
                <w:lang w:eastAsia="zh-CN"/>
              </w:rPr>
              <w:t>During T2:</w:t>
            </w:r>
          </w:p>
          <w:p w14:paraId="4076E1CB" w14:textId="77777777" w:rsidR="00434C6E" w:rsidRPr="00D0162F" w:rsidRDefault="00434C6E" w:rsidP="00434C6E">
            <w:pPr>
              <w:pStyle w:val="TAL"/>
            </w:pPr>
            <w:r w:rsidRPr="00D0162F">
              <w:rPr>
                <w:lang w:eastAsia="zh-CN"/>
              </w:rPr>
              <w:t>Noc: -100dBm/15kHz</w:t>
            </w:r>
          </w:p>
          <w:p w14:paraId="2BC10968" w14:textId="77777777" w:rsidR="00434C6E" w:rsidRPr="00D0162F" w:rsidRDefault="00434C6E" w:rsidP="00434C6E">
            <w:pPr>
              <w:pStyle w:val="TAL"/>
            </w:pPr>
            <w:r w:rsidRPr="00D0162F">
              <w:t>Ês / Noc: -4dB</w:t>
            </w:r>
          </w:p>
          <w:p w14:paraId="27929A66"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3E39F6B3" w14:textId="77777777" w:rsidR="00434C6E" w:rsidRPr="00D0162F" w:rsidRDefault="00434C6E" w:rsidP="00434C6E">
            <w:pPr>
              <w:pStyle w:val="TAL"/>
              <w:rPr>
                <w:lang w:eastAsia="zh-CN"/>
              </w:rPr>
            </w:pPr>
            <w:r w:rsidRPr="00D0162F">
              <w:rPr>
                <w:rFonts w:cs="Arial"/>
                <w:bCs/>
              </w:rPr>
              <w:t>Îor / Ioc: -infinity</w:t>
            </w:r>
          </w:p>
          <w:p w14:paraId="50B9FAFB" w14:textId="77777777" w:rsidR="00434C6E" w:rsidRPr="00D0162F" w:rsidRDefault="00434C6E" w:rsidP="00434C6E">
            <w:pPr>
              <w:pStyle w:val="TAL"/>
              <w:rPr>
                <w:rFonts w:cs="Arial"/>
                <w:bCs/>
              </w:rPr>
            </w:pPr>
            <w:r w:rsidRPr="00D0162F">
              <w:rPr>
                <w:rFonts w:cs="Arial"/>
                <w:bCs/>
              </w:rPr>
              <w:t>CPICH Ec / Ior: -10dB</w:t>
            </w:r>
          </w:p>
          <w:p w14:paraId="09DE53BE" w14:textId="77777777" w:rsidR="00434C6E" w:rsidRPr="00D0162F" w:rsidRDefault="00434C6E" w:rsidP="00434C6E">
            <w:pPr>
              <w:pStyle w:val="TAL"/>
              <w:rPr>
                <w:rFonts w:cs="Arial"/>
                <w:bCs/>
              </w:rPr>
            </w:pPr>
            <w:r w:rsidRPr="00D0162F">
              <w:rPr>
                <w:rFonts w:cs="Arial"/>
                <w:bCs/>
              </w:rPr>
              <w:t>SCH Ec / Ior: -12dB</w:t>
            </w:r>
          </w:p>
          <w:p w14:paraId="313F4A5C" w14:textId="77777777" w:rsidR="00434C6E" w:rsidRPr="00D0162F" w:rsidRDefault="00434C6E" w:rsidP="00434C6E">
            <w:pPr>
              <w:pStyle w:val="TAL"/>
              <w:rPr>
                <w:lang w:eastAsia="zh-CN"/>
              </w:rPr>
            </w:pPr>
          </w:p>
          <w:p w14:paraId="641476F3" w14:textId="77777777" w:rsidR="00434C6E" w:rsidRPr="00D0162F" w:rsidRDefault="00434C6E" w:rsidP="00434C6E">
            <w:pPr>
              <w:pStyle w:val="TAL"/>
              <w:rPr>
                <w:lang w:eastAsia="zh-CN"/>
              </w:rPr>
            </w:pPr>
            <w:r w:rsidRPr="00D0162F">
              <w:rPr>
                <w:lang w:eastAsia="zh-CN"/>
              </w:rPr>
              <w:t>During T3:</w:t>
            </w:r>
          </w:p>
          <w:p w14:paraId="002425B8" w14:textId="77777777" w:rsidR="00434C6E" w:rsidRPr="00D0162F" w:rsidRDefault="00434C6E" w:rsidP="00434C6E">
            <w:pPr>
              <w:pStyle w:val="TAL"/>
            </w:pPr>
            <w:r w:rsidRPr="00D0162F">
              <w:rPr>
                <w:lang w:eastAsia="zh-CN"/>
              </w:rPr>
              <w:t>Noc: -100dBm/15kHz</w:t>
            </w:r>
          </w:p>
          <w:p w14:paraId="05C7A45E" w14:textId="77777777" w:rsidR="00434C6E" w:rsidRPr="00D0162F" w:rsidRDefault="00434C6E" w:rsidP="00434C6E">
            <w:pPr>
              <w:pStyle w:val="TAL"/>
            </w:pPr>
            <w:r w:rsidRPr="00D0162F">
              <w:t>Ês / Noc: -4dB</w:t>
            </w:r>
          </w:p>
          <w:p w14:paraId="56F9572E"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36926E4B" w14:textId="77777777" w:rsidR="00434C6E" w:rsidRPr="00D0162F" w:rsidRDefault="00434C6E" w:rsidP="00434C6E">
            <w:pPr>
              <w:pStyle w:val="TAL"/>
              <w:rPr>
                <w:lang w:eastAsia="zh-CN"/>
              </w:rPr>
            </w:pPr>
            <w:r w:rsidRPr="00D0162F">
              <w:rPr>
                <w:rFonts w:cs="Arial"/>
                <w:bCs/>
              </w:rPr>
              <w:t>Îor / Ioc: -infinity</w:t>
            </w:r>
          </w:p>
          <w:p w14:paraId="2A9DFA21" w14:textId="77777777" w:rsidR="00434C6E" w:rsidRPr="00D0162F" w:rsidRDefault="00434C6E" w:rsidP="00434C6E">
            <w:pPr>
              <w:pStyle w:val="TAL"/>
              <w:rPr>
                <w:rFonts w:cs="Arial"/>
                <w:bCs/>
              </w:rPr>
            </w:pPr>
            <w:r w:rsidRPr="00D0162F">
              <w:rPr>
                <w:rFonts w:cs="Arial"/>
                <w:bCs/>
              </w:rPr>
              <w:t>CPICH Ec / Ior: -10dB</w:t>
            </w:r>
          </w:p>
          <w:p w14:paraId="08EE4968" w14:textId="09919763" w:rsidR="00434C6E" w:rsidRPr="00D0162F" w:rsidRDefault="00434C6E" w:rsidP="00434C6E">
            <w:pPr>
              <w:pStyle w:val="TAL"/>
            </w:pPr>
            <w:r w:rsidRPr="00D0162F">
              <w:rPr>
                <w:rFonts w:cs="Arial"/>
                <w:bCs/>
              </w:rPr>
              <w:t>SCH Ec / Ior: -12dB</w:t>
            </w:r>
          </w:p>
        </w:tc>
        <w:tc>
          <w:tcPr>
            <w:tcW w:w="1643" w:type="dxa"/>
          </w:tcPr>
          <w:p w14:paraId="31696AD0" w14:textId="77777777" w:rsidR="00434C6E" w:rsidRPr="00D0162F" w:rsidRDefault="00434C6E" w:rsidP="00434C6E">
            <w:pPr>
              <w:pStyle w:val="TAL"/>
              <w:rPr>
                <w:lang w:eastAsia="zh-CN"/>
              </w:rPr>
            </w:pPr>
            <w:r w:rsidRPr="00D0162F">
              <w:rPr>
                <w:lang w:eastAsia="zh-CN"/>
              </w:rPr>
              <w:t>During T1:</w:t>
            </w:r>
          </w:p>
          <w:p w14:paraId="343369BB" w14:textId="77777777" w:rsidR="00434C6E" w:rsidRPr="00D0162F" w:rsidRDefault="00434C6E" w:rsidP="00434C6E">
            <w:pPr>
              <w:pStyle w:val="TAL"/>
              <w:rPr>
                <w:lang w:eastAsia="zh-CN"/>
              </w:rPr>
            </w:pPr>
            <w:r w:rsidRPr="00D0162F">
              <w:rPr>
                <w:lang w:eastAsia="zh-CN"/>
              </w:rPr>
              <w:t>-1.54dB</w:t>
            </w:r>
          </w:p>
          <w:p w14:paraId="336BFF4E" w14:textId="77777777" w:rsidR="00434C6E" w:rsidRPr="00D0162F" w:rsidRDefault="00434C6E" w:rsidP="00434C6E">
            <w:pPr>
              <w:pStyle w:val="TAL"/>
              <w:rPr>
                <w:lang w:eastAsia="zh-CN"/>
              </w:rPr>
            </w:pPr>
            <w:r w:rsidRPr="00D0162F">
              <w:rPr>
                <w:lang w:eastAsia="zh-CN"/>
              </w:rPr>
              <w:t>0dB</w:t>
            </w:r>
          </w:p>
          <w:p w14:paraId="512E1B0B" w14:textId="77777777" w:rsidR="00434C6E" w:rsidRPr="00D0162F" w:rsidRDefault="00434C6E" w:rsidP="00434C6E">
            <w:pPr>
              <w:pStyle w:val="TAL"/>
              <w:rPr>
                <w:lang w:eastAsia="zh-CN"/>
              </w:rPr>
            </w:pPr>
            <w:r w:rsidRPr="00D0162F">
              <w:rPr>
                <w:lang w:eastAsia="zh-CN"/>
              </w:rPr>
              <w:t>0dB</w:t>
            </w:r>
          </w:p>
          <w:p w14:paraId="70D04850" w14:textId="77777777" w:rsidR="00434C6E" w:rsidRPr="00D0162F" w:rsidRDefault="00434C6E" w:rsidP="00434C6E">
            <w:pPr>
              <w:pStyle w:val="TAL"/>
              <w:rPr>
                <w:lang w:eastAsia="zh-CN"/>
              </w:rPr>
            </w:pPr>
            <w:r w:rsidRPr="00D0162F">
              <w:rPr>
                <w:lang w:eastAsia="zh-CN"/>
              </w:rPr>
              <w:t>0dB</w:t>
            </w:r>
          </w:p>
          <w:p w14:paraId="017324AB" w14:textId="77777777" w:rsidR="00434C6E" w:rsidRPr="00D0162F" w:rsidRDefault="00434C6E" w:rsidP="00434C6E">
            <w:pPr>
              <w:pStyle w:val="TAL"/>
              <w:rPr>
                <w:lang w:eastAsia="zh-CN"/>
              </w:rPr>
            </w:pPr>
            <w:r w:rsidRPr="00D0162F">
              <w:rPr>
                <w:lang w:eastAsia="zh-CN"/>
              </w:rPr>
              <w:t>0dB</w:t>
            </w:r>
          </w:p>
          <w:p w14:paraId="3952747C" w14:textId="77777777" w:rsidR="00434C6E" w:rsidRPr="00D0162F" w:rsidRDefault="00434C6E" w:rsidP="00434C6E">
            <w:pPr>
              <w:pStyle w:val="TAL"/>
              <w:rPr>
                <w:rFonts w:cs="Arial"/>
                <w:bCs/>
              </w:rPr>
            </w:pPr>
            <w:r w:rsidRPr="00D0162F">
              <w:rPr>
                <w:lang w:eastAsia="zh-CN"/>
              </w:rPr>
              <w:t>0dB</w:t>
            </w:r>
          </w:p>
          <w:p w14:paraId="2B4B9403" w14:textId="77777777" w:rsidR="00434C6E" w:rsidRPr="00D0162F" w:rsidRDefault="00434C6E" w:rsidP="00434C6E">
            <w:pPr>
              <w:pStyle w:val="TAL"/>
              <w:rPr>
                <w:rFonts w:cs="Arial"/>
                <w:bCs/>
              </w:rPr>
            </w:pPr>
          </w:p>
          <w:p w14:paraId="0D7A09AA" w14:textId="77777777" w:rsidR="00434C6E" w:rsidRPr="00D0162F" w:rsidRDefault="00434C6E" w:rsidP="00434C6E">
            <w:pPr>
              <w:pStyle w:val="TAL"/>
              <w:rPr>
                <w:lang w:eastAsia="zh-CN"/>
              </w:rPr>
            </w:pPr>
            <w:r w:rsidRPr="00D0162F">
              <w:rPr>
                <w:lang w:eastAsia="zh-CN"/>
              </w:rPr>
              <w:t>During T2:</w:t>
            </w:r>
          </w:p>
          <w:p w14:paraId="1DD178AE" w14:textId="77777777" w:rsidR="00434C6E" w:rsidRPr="00D0162F" w:rsidRDefault="00434C6E" w:rsidP="00434C6E">
            <w:pPr>
              <w:pStyle w:val="TAL"/>
              <w:rPr>
                <w:lang w:eastAsia="zh-CN"/>
              </w:rPr>
            </w:pPr>
            <w:r w:rsidRPr="00D0162F">
              <w:rPr>
                <w:lang w:eastAsia="zh-CN"/>
              </w:rPr>
              <w:t>-1.54dB</w:t>
            </w:r>
          </w:p>
          <w:p w14:paraId="080F6E5A" w14:textId="77777777" w:rsidR="00434C6E" w:rsidRPr="00D0162F" w:rsidRDefault="00434C6E" w:rsidP="00434C6E">
            <w:pPr>
              <w:pStyle w:val="TAL"/>
              <w:rPr>
                <w:lang w:eastAsia="zh-CN"/>
              </w:rPr>
            </w:pPr>
            <w:r w:rsidRPr="00D0162F">
              <w:rPr>
                <w:lang w:eastAsia="zh-CN"/>
              </w:rPr>
              <w:t>0dB</w:t>
            </w:r>
          </w:p>
          <w:p w14:paraId="53091C94" w14:textId="77777777" w:rsidR="00434C6E" w:rsidRPr="00D0162F" w:rsidRDefault="00434C6E" w:rsidP="00434C6E">
            <w:pPr>
              <w:pStyle w:val="TAL"/>
              <w:rPr>
                <w:lang w:eastAsia="zh-CN"/>
              </w:rPr>
            </w:pPr>
            <w:r w:rsidRPr="00D0162F">
              <w:rPr>
                <w:lang w:eastAsia="zh-CN"/>
              </w:rPr>
              <w:t>0dB</w:t>
            </w:r>
          </w:p>
          <w:p w14:paraId="1F9A4836" w14:textId="77777777" w:rsidR="00434C6E" w:rsidRPr="00D0162F" w:rsidRDefault="00434C6E" w:rsidP="00434C6E">
            <w:pPr>
              <w:pStyle w:val="TAL"/>
              <w:rPr>
                <w:lang w:eastAsia="zh-CN"/>
              </w:rPr>
            </w:pPr>
            <w:r w:rsidRPr="00D0162F">
              <w:rPr>
                <w:lang w:eastAsia="zh-CN"/>
              </w:rPr>
              <w:t>0dB</w:t>
            </w:r>
          </w:p>
          <w:p w14:paraId="7CD10F6A" w14:textId="77777777" w:rsidR="00434C6E" w:rsidRPr="00D0162F" w:rsidRDefault="00434C6E" w:rsidP="00434C6E">
            <w:pPr>
              <w:pStyle w:val="TAL"/>
              <w:rPr>
                <w:rFonts w:cs="Arial"/>
                <w:bCs/>
              </w:rPr>
            </w:pPr>
            <w:r w:rsidRPr="00D0162F">
              <w:rPr>
                <w:lang w:eastAsia="zh-CN"/>
              </w:rPr>
              <w:t>0dB</w:t>
            </w:r>
          </w:p>
          <w:p w14:paraId="7B494081" w14:textId="77777777" w:rsidR="00434C6E" w:rsidRPr="00D0162F" w:rsidRDefault="00434C6E" w:rsidP="00434C6E">
            <w:pPr>
              <w:pStyle w:val="TAL"/>
              <w:rPr>
                <w:rFonts w:cs="Arial"/>
                <w:bCs/>
              </w:rPr>
            </w:pPr>
            <w:r w:rsidRPr="00D0162F">
              <w:rPr>
                <w:lang w:eastAsia="zh-CN"/>
              </w:rPr>
              <w:t>0dB</w:t>
            </w:r>
          </w:p>
          <w:p w14:paraId="443C7D63" w14:textId="77777777" w:rsidR="00434C6E" w:rsidRPr="00D0162F" w:rsidRDefault="00434C6E" w:rsidP="00434C6E">
            <w:pPr>
              <w:pStyle w:val="TAL"/>
              <w:rPr>
                <w:lang w:eastAsia="zh-CN"/>
              </w:rPr>
            </w:pPr>
          </w:p>
          <w:p w14:paraId="5FA327CA" w14:textId="77777777" w:rsidR="00434C6E" w:rsidRPr="00D0162F" w:rsidRDefault="00434C6E" w:rsidP="00434C6E">
            <w:pPr>
              <w:pStyle w:val="TAL"/>
              <w:rPr>
                <w:lang w:eastAsia="zh-CN"/>
              </w:rPr>
            </w:pPr>
            <w:r w:rsidRPr="00D0162F">
              <w:rPr>
                <w:lang w:eastAsia="zh-CN"/>
              </w:rPr>
              <w:t>During T3:</w:t>
            </w:r>
          </w:p>
          <w:p w14:paraId="113A4EA5" w14:textId="77777777" w:rsidR="00434C6E" w:rsidRPr="00D0162F" w:rsidRDefault="00434C6E" w:rsidP="00434C6E">
            <w:pPr>
              <w:pStyle w:val="TAL"/>
              <w:rPr>
                <w:lang w:eastAsia="zh-CN"/>
              </w:rPr>
            </w:pPr>
            <w:r w:rsidRPr="00D0162F">
              <w:rPr>
                <w:lang w:eastAsia="zh-CN"/>
              </w:rPr>
              <w:t>-1.54dB</w:t>
            </w:r>
          </w:p>
          <w:p w14:paraId="04E7D6C1" w14:textId="77777777" w:rsidR="00434C6E" w:rsidRPr="00D0162F" w:rsidRDefault="00434C6E" w:rsidP="00434C6E">
            <w:pPr>
              <w:pStyle w:val="TAL"/>
              <w:rPr>
                <w:lang w:eastAsia="zh-CN"/>
              </w:rPr>
            </w:pPr>
            <w:r w:rsidRPr="00D0162F">
              <w:rPr>
                <w:lang w:eastAsia="zh-CN"/>
              </w:rPr>
              <w:t>0dB</w:t>
            </w:r>
          </w:p>
          <w:p w14:paraId="4D26502D" w14:textId="77777777" w:rsidR="00434C6E" w:rsidRPr="00D0162F" w:rsidRDefault="00434C6E" w:rsidP="00434C6E">
            <w:pPr>
              <w:pStyle w:val="TAL"/>
              <w:rPr>
                <w:lang w:eastAsia="zh-CN"/>
              </w:rPr>
            </w:pPr>
            <w:r w:rsidRPr="00D0162F">
              <w:rPr>
                <w:lang w:eastAsia="zh-CN"/>
              </w:rPr>
              <w:t>0dB</w:t>
            </w:r>
          </w:p>
          <w:p w14:paraId="51DEB2AD" w14:textId="77777777" w:rsidR="00434C6E" w:rsidRPr="00D0162F" w:rsidRDefault="00434C6E" w:rsidP="00434C6E">
            <w:pPr>
              <w:pStyle w:val="TAL"/>
              <w:rPr>
                <w:lang w:eastAsia="zh-CN"/>
              </w:rPr>
            </w:pPr>
            <w:r w:rsidRPr="00D0162F">
              <w:rPr>
                <w:lang w:eastAsia="zh-CN"/>
              </w:rPr>
              <w:t>0dB</w:t>
            </w:r>
          </w:p>
          <w:p w14:paraId="67797900" w14:textId="77777777" w:rsidR="00434C6E" w:rsidRPr="00D0162F" w:rsidRDefault="00434C6E" w:rsidP="00434C6E">
            <w:pPr>
              <w:pStyle w:val="TAL"/>
              <w:rPr>
                <w:rFonts w:cs="Arial"/>
                <w:bCs/>
              </w:rPr>
            </w:pPr>
            <w:r w:rsidRPr="00D0162F">
              <w:rPr>
                <w:lang w:eastAsia="zh-CN"/>
              </w:rPr>
              <w:t>0dB</w:t>
            </w:r>
          </w:p>
          <w:p w14:paraId="3882E09D" w14:textId="3A23F341" w:rsidR="00434C6E" w:rsidRPr="00D0162F" w:rsidRDefault="00434C6E" w:rsidP="00434C6E">
            <w:pPr>
              <w:pStyle w:val="TAL"/>
            </w:pPr>
            <w:r w:rsidRPr="00D0162F">
              <w:rPr>
                <w:lang w:eastAsia="zh-CN"/>
              </w:rPr>
              <w:t>0dB</w:t>
            </w:r>
          </w:p>
        </w:tc>
        <w:tc>
          <w:tcPr>
            <w:tcW w:w="2756" w:type="dxa"/>
          </w:tcPr>
          <w:p w14:paraId="1037E0EE" w14:textId="77777777" w:rsidR="00434C6E" w:rsidRPr="00D0162F" w:rsidRDefault="00434C6E" w:rsidP="00434C6E">
            <w:pPr>
              <w:pStyle w:val="TAL"/>
              <w:rPr>
                <w:lang w:eastAsia="zh-CN"/>
              </w:rPr>
            </w:pPr>
            <w:r w:rsidRPr="00D0162F">
              <w:rPr>
                <w:lang w:eastAsia="zh-CN"/>
              </w:rPr>
              <w:t>During T1:</w:t>
            </w:r>
          </w:p>
          <w:p w14:paraId="4ABCB58B" w14:textId="77777777" w:rsidR="00434C6E" w:rsidRPr="00D0162F" w:rsidRDefault="00434C6E" w:rsidP="00434C6E">
            <w:pPr>
              <w:pStyle w:val="TAL"/>
            </w:pPr>
            <w:r w:rsidRPr="00D0162F">
              <w:rPr>
                <w:lang w:eastAsia="zh-CN"/>
              </w:rPr>
              <w:t>Noc: -101.54dBm/15kHz</w:t>
            </w:r>
          </w:p>
          <w:p w14:paraId="448D8058" w14:textId="77777777" w:rsidR="00434C6E" w:rsidRPr="00D0162F" w:rsidRDefault="00434C6E" w:rsidP="00434C6E">
            <w:pPr>
              <w:pStyle w:val="TAL"/>
            </w:pPr>
            <w:r w:rsidRPr="00D0162F">
              <w:t>Ês / Noc: 12dB</w:t>
            </w:r>
          </w:p>
          <w:p w14:paraId="03818A90"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1BAD5A95" w14:textId="77777777" w:rsidR="00434C6E" w:rsidRPr="00D0162F" w:rsidRDefault="00434C6E" w:rsidP="00434C6E">
            <w:pPr>
              <w:pStyle w:val="TAL"/>
              <w:rPr>
                <w:lang w:eastAsia="zh-CN"/>
              </w:rPr>
            </w:pPr>
            <w:r w:rsidRPr="00D0162F">
              <w:rPr>
                <w:rFonts w:cs="Arial"/>
                <w:bCs/>
              </w:rPr>
              <w:t>Îor / Ioc: -infinity</w:t>
            </w:r>
          </w:p>
          <w:p w14:paraId="6478B64E" w14:textId="77777777" w:rsidR="00434C6E" w:rsidRPr="00D0162F" w:rsidRDefault="00434C6E" w:rsidP="00434C6E">
            <w:pPr>
              <w:pStyle w:val="TAL"/>
              <w:rPr>
                <w:rFonts w:cs="Arial"/>
                <w:bCs/>
              </w:rPr>
            </w:pPr>
            <w:r w:rsidRPr="00D0162F">
              <w:rPr>
                <w:rFonts w:cs="Arial"/>
                <w:bCs/>
              </w:rPr>
              <w:t>CPICH Ec / Ior: -10dB</w:t>
            </w:r>
          </w:p>
          <w:p w14:paraId="05F6C6AD" w14:textId="77777777" w:rsidR="00434C6E" w:rsidRPr="00D0162F" w:rsidRDefault="00434C6E" w:rsidP="00434C6E">
            <w:pPr>
              <w:pStyle w:val="TAL"/>
              <w:rPr>
                <w:rFonts w:cs="Arial"/>
                <w:bCs/>
              </w:rPr>
            </w:pPr>
            <w:r w:rsidRPr="00D0162F">
              <w:rPr>
                <w:rFonts w:cs="Arial"/>
                <w:bCs/>
              </w:rPr>
              <w:t>SCH Ec / Ior: -12dB</w:t>
            </w:r>
          </w:p>
          <w:p w14:paraId="67308362" w14:textId="77777777" w:rsidR="00434C6E" w:rsidRPr="00D0162F" w:rsidRDefault="00434C6E" w:rsidP="00434C6E">
            <w:pPr>
              <w:pStyle w:val="TAL"/>
              <w:rPr>
                <w:rFonts w:cs="Arial"/>
                <w:bCs/>
              </w:rPr>
            </w:pPr>
          </w:p>
          <w:p w14:paraId="4B2D2AB5" w14:textId="77777777" w:rsidR="00434C6E" w:rsidRPr="00D0162F" w:rsidRDefault="00434C6E" w:rsidP="00434C6E">
            <w:pPr>
              <w:pStyle w:val="TAL"/>
              <w:rPr>
                <w:lang w:eastAsia="zh-CN"/>
              </w:rPr>
            </w:pPr>
            <w:r w:rsidRPr="00D0162F">
              <w:rPr>
                <w:lang w:eastAsia="zh-CN"/>
              </w:rPr>
              <w:t>During T2:</w:t>
            </w:r>
          </w:p>
          <w:p w14:paraId="1ECC2F02" w14:textId="77777777" w:rsidR="00434C6E" w:rsidRPr="00D0162F" w:rsidRDefault="00434C6E" w:rsidP="00434C6E">
            <w:pPr>
              <w:pStyle w:val="TAL"/>
            </w:pPr>
            <w:r w:rsidRPr="00D0162F">
              <w:rPr>
                <w:lang w:eastAsia="zh-CN"/>
              </w:rPr>
              <w:t>Noc: -101.54dBm/15kHz</w:t>
            </w:r>
          </w:p>
          <w:p w14:paraId="1A341D9F" w14:textId="77777777" w:rsidR="00434C6E" w:rsidRPr="00D0162F" w:rsidRDefault="00434C6E" w:rsidP="00434C6E">
            <w:pPr>
              <w:pStyle w:val="TAL"/>
            </w:pPr>
            <w:r w:rsidRPr="00D0162F">
              <w:t>Ês / Noc: -4dB</w:t>
            </w:r>
          </w:p>
          <w:p w14:paraId="5C611196"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12EC8382" w14:textId="77777777" w:rsidR="00434C6E" w:rsidRPr="00D0162F" w:rsidRDefault="00434C6E" w:rsidP="00434C6E">
            <w:pPr>
              <w:pStyle w:val="TAL"/>
              <w:rPr>
                <w:lang w:eastAsia="zh-CN"/>
              </w:rPr>
            </w:pPr>
            <w:r w:rsidRPr="00D0162F">
              <w:rPr>
                <w:rFonts w:cs="Arial"/>
                <w:bCs/>
              </w:rPr>
              <w:t>Îor / Ioc: -infinity</w:t>
            </w:r>
          </w:p>
          <w:p w14:paraId="167DC7CE" w14:textId="77777777" w:rsidR="00434C6E" w:rsidRPr="00D0162F" w:rsidRDefault="00434C6E" w:rsidP="00434C6E">
            <w:pPr>
              <w:pStyle w:val="TAL"/>
              <w:rPr>
                <w:rFonts w:cs="Arial"/>
                <w:bCs/>
              </w:rPr>
            </w:pPr>
            <w:r w:rsidRPr="00D0162F">
              <w:rPr>
                <w:rFonts w:cs="Arial"/>
                <w:bCs/>
              </w:rPr>
              <w:t>CPICH Ec / Ior: -10dB</w:t>
            </w:r>
          </w:p>
          <w:p w14:paraId="7266D870" w14:textId="77777777" w:rsidR="00434C6E" w:rsidRPr="00D0162F" w:rsidRDefault="00434C6E" w:rsidP="00434C6E">
            <w:pPr>
              <w:pStyle w:val="TAL"/>
              <w:rPr>
                <w:rFonts w:cs="Arial"/>
                <w:bCs/>
              </w:rPr>
            </w:pPr>
            <w:r w:rsidRPr="00D0162F">
              <w:rPr>
                <w:rFonts w:cs="Arial"/>
                <w:bCs/>
              </w:rPr>
              <w:t>SCH Ec / Ior: -12dB</w:t>
            </w:r>
          </w:p>
          <w:p w14:paraId="6E8A4023" w14:textId="77777777" w:rsidR="00434C6E" w:rsidRPr="00D0162F" w:rsidRDefault="00434C6E" w:rsidP="00434C6E">
            <w:pPr>
              <w:pStyle w:val="TAL"/>
              <w:rPr>
                <w:lang w:eastAsia="zh-CN"/>
              </w:rPr>
            </w:pPr>
          </w:p>
          <w:p w14:paraId="48CB7DDE" w14:textId="77777777" w:rsidR="00434C6E" w:rsidRPr="00D0162F" w:rsidRDefault="00434C6E" w:rsidP="00434C6E">
            <w:pPr>
              <w:pStyle w:val="TAL"/>
              <w:rPr>
                <w:lang w:eastAsia="zh-CN"/>
              </w:rPr>
            </w:pPr>
            <w:r w:rsidRPr="00D0162F">
              <w:rPr>
                <w:lang w:eastAsia="zh-CN"/>
              </w:rPr>
              <w:t>During T3:</w:t>
            </w:r>
          </w:p>
          <w:p w14:paraId="41A890EE" w14:textId="77777777" w:rsidR="00434C6E" w:rsidRPr="00D0162F" w:rsidRDefault="00434C6E" w:rsidP="00434C6E">
            <w:pPr>
              <w:pStyle w:val="TAL"/>
            </w:pPr>
            <w:r w:rsidRPr="00D0162F">
              <w:rPr>
                <w:lang w:eastAsia="zh-CN"/>
              </w:rPr>
              <w:t>Noc: -101.54dBm/15kHz</w:t>
            </w:r>
          </w:p>
          <w:p w14:paraId="7ACCC7C9" w14:textId="77777777" w:rsidR="00434C6E" w:rsidRPr="00D0162F" w:rsidRDefault="00434C6E" w:rsidP="00434C6E">
            <w:pPr>
              <w:pStyle w:val="TAL"/>
            </w:pPr>
            <w:r w:rsidRPr="00D0162F">
              <w:t>Ês / Noc: -4dB</w:t>
            </w:r>
          </w:p>
          <w:p w14:paraId="1D19553F"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6FE802AA" w14:textId="77777777" w:rsidR="00434C6E" w:rsidRPr="00D0162F" w:rsidRDefault="00434C6E" w:rsidP="00434C6E">
            <w:pPr>
              <w:pStyle w:val="TAL"/>
              <w:rPr>
                <w:lang w:eastAsia="zh-CN"/>
              </w:rPr>
            </w:pPr>
            <w:r w:rsidRPr="00D0162F">
              <w:rPr>
                <w:rFonts w:cs="Arial"/>
                <w:bCs/>
              </w:rPr>
              <w:t>Îor / Ioc: -infinity</w:t>
            </w:r>
          </w:p>
          <w:p w14:paraId="32BB171D" w14:textId="77777777" w:rsidR="00434C6E" w:rsidRPr="00D0162F" w:rsidRDefault="00434C6E" w:rsidP="00434C6E">
            <w:pPr>
              <w:pStyle w:val="TAL"/>
              <w:rPr>
                <w:rFonts w:cs="Arial"/>
                <w:bCs/>
              </w:rPr>
            </w:pPr>
            <w:r w:rsidRPr="00D0162F">
              <w:rPr>
                <w:rFonts w:cs="Arial"/>
                <w:bCs/>
              </w:rPr>
              <w:t>CPICH Ec / Ior: -10dB</w:t>
            </w:r>
          </w:p>
          <w:p w14:paraId="0FEFCBF8" w14:textId="4E7287FB" w:rsidR="00434C6E" w:rsidRPr="00D0162F" w:rsidRDefault="00434C6E" w:rsidP="00434C6E">
            <w:pPr>
              <w:pStyle w:val="TAL"/>
            </w:pPr>
            <w:r w:rsidRPr="00D0162F">
              <w:rPr>
                <w:rFonts w:cs="Arial"/>
                <w:bCs/>
              </w:rPr>
              <w:t>SCH Ec / Ior: -12dB</w:t>
            </w:r>
          </w:p>
        </w:tc>
      </w:tr>
      <w:tr w:rsidR="00FE32DA" w:rsidRPr="00D0162F" w14:paraId="55A9C29E" w14:textId="77777777" w:rsidTr="00543F9B">
        <w:trPr>
          <w:jc w:val="center"/>
        </w:trPr>
        <w:tc>
          <w:tcPr>
            <w:tcW w:w="2843" w:type="dxa"/>
            <w:gridSpan w:val="2"/>
          </w:tcPr>
          <w:p w14:paraId="7D199108" w14:textId="196B5BB2" w:rsidR="006B74CE" w:rsidRPr="00107D76" w:rsidRDefault="006B74CE" w:rsidP="006B74CE">
            <w:pPr>
              <w:pStyle w:val="TAL"/>
              <w:rPr>
                <w:lang w:val="fr-FR"/>
              </w:rPr>
            </w:pPr>
            <w:r w:rsidRPr="00107D76">
              <w:rPr>
                <w:lang w:val="fr-FR"/>
              </w:rPr>
              <w:t>6.3.1.7 NR SA FR1 synchronous DAPS handover</w:t>
            </w:r>
          </w:p>
        </w:tc>
        <w:tc>
          <w:tcPr>
            <w:tcW w:w="3357" w:type="dxa"/>
          </w:tcPr>
          <w:p w14:paraId="46A987DE" w14:textId="77777777" w:rsidR="006B74CE" w:rsidRPr="00D0162F" w:rsidRDefault="006B74CE" w:rsidP="006B74CE">
            <w:pPr>
              <w:pStyle w:val="TAL"/>
            </w:pPr>
            <w:r w:rsidRPr="00D0162F">
              <w:t>During T1:</w:t>
            </w:r>
          </w:p>
          <w:p w14:paraId="70CE1F12" w14:textId="77777777" w:rsidR="006B74CE" w:rsidRPr="00D0162F" w:rsidRDefault="006B74CE" w:rsidP="006B74CE">
            <w:pPr>
              <w:pStyle w:val="TAL"/>
            </w:pPr>
            <w:r w:rsidRPr="00D0162F">
              <w:t>Noc: -98dBm/15kHz</w:t>
            </w:r>
          </w:p>
          <w:p w14:paraId="2E8AE40F" w14:textId="77777777" w:rsidR="006B74CE" w:rsidRPr="00D0162F" w:rsidRDefault="006B74CE" w:rsidP="006B74CE">
            <w:pPr>
              <w:pStyle w:val="TAL"/>
            </w:pPr>
            <w:r w:rsidRPr="00D0162F">
              <w:t>Ês1 / Noc: +8dB</w:t>
            </w:r>
          </w:p>
          <w:p w14:paraId="215BEA4B" w14:textId="77777777" w:rsidR="006B74CE" w:rsidRPr="00D0162F" w:rsidRDefault="006B74CE" w:rsidP="006B74CE">
            <w:pPr>
              <w:pStyle w:val="TAL"/>
            </w:pPr>
            <w:r w:rsidRPr="00D0162F">
              <w:t>Ês2 / Noc: -infinity</w:t>
            </w:r>
          </w:p>
          <w:p w14:paraId="5E3806BA" w14:textId="77777777" w:rsidR="006B74CE" w:rsidRPr="00D0162F" w:rsidRDefault="006B74CE" w:rsidP="006B74CE">
            <w:pPr>
              <w:pStyle w:val="TAL"/>
            </w:pPr>
          </w:p>
          <w:p w14:paraId="2666F25A" w14:textId="77777777" w:rsidR="006B74CE" w:rsidRPr="00D0162F" w:rsidRDefault="006B74CE" w:rsidP="006B74CE">
            <w:pPr>
              <w:pStyle w:val="TAL"/>
            </w:pPr>
            <w:r w:rsidRPr="00D0162F">
              <w:t>During T2:</w:t>
            </w:r>
          </w:p>
          <w:p w14:paraId="566C25EF" w14:textId="77777777" w:rsidR="006B74CE" w:rsidRPr="00D0162F" w:rsidRDefault="006B74CE" w:rsidP="006B74CE">
            <w:pPr>
              <w:pStyle w:val="TAL"/>
            </w:pPr>
            <w:r w:rsidRPr="00D0162F">
              <w:t>Noc: -98dBm/15kHz</w:t>
            </w:r>
          </w:p>
          <w:p w14:paraId="0DF8275B" w14:textId="77777777" w:rsidR="006B74CE" w:rsidRPr="00D0162F" w:rsidRDefault="006B74CE" w:rsidP="006B74CE">
            <w:pPr>
              <w:pStyle w:val="TAL"/>
            </w:pPr>
            <w:r w:rsidRPr="00D0162F">
              <w:t>Ês1 / Noc: +8dB</w:t>
            </w:r>
          </w:p>
          <w:p w14:paraId="040A8642" w14:textId="77777777" w:rsidR="006B74CE" w:rsidRPr="00D0162F" w:rsidRDefault="006B74CE" w:rsidP="006B74CE">
            <w:pPr>
              <w:pStyle w:val="TAL"/>
            </w:pPr>
            <w:r w:rsidRPr="00D0162F">
              <w:t>Ês2 / Noc: +9dB</w:t>
            </w:r>
          </w:p>
          <w:p w14:paraId="22CD4E4C" w14:textId="77777777" w:rsidR="006B74CE" w:rsidRPr="00D0162F" w:rsidRDefault="006B74CE" w:rsidP="006B74CE">
            <w:pPr>
              <w:pStyle w:val="TAL"/>
            </w:pPr>
          </w:p>
          <w:p w14:paraId="3941758E" w14:textId="77777777" w:rsidR="006B74CE" w:rsidRPr="00D0162F" w:rsidRDefault="006B74CE" w:rsidP="006B74CE">
            <w:pPr>
              <w:pStyle w:val="TAL"/>
            </w:pPr>
            <w:r w:rsidRPr="00D0162F">
              <w:t>During T3:</w:t>
            </w:r>
          </w:p>
          <w:p w14:paraId="1F47880D" w14:textId="77777777" w:rsidR="006B74CE" w:rsidRPr="00D0162F" w:rsidRDefault="006B74CE" w:rsidP="006B74CE">
            <w:pPr>
              <w:pStyle w:val="TAL"/>
            </w:pPr>
            <w:r w:rsidRPr="00D0162F">
              <w:t>Noc: -98dBm/15kHz</w:t>
            </w:r>
          </w:p>
          <w:p w14:paraId="163B2ECC" w14:textId="77777777" w:rsidR="006B74CE" w:rsidRPr="00D0162F" w:rsidRDefault="006B74CE" w:rsidP="006B74CE">
            <w:pPr>
              <w:pStyle w:val="TAL"/>
            </w:pPr>
            <w:r w:rsidRPr="00D0162F">
              <w:t>Ês1 / Noc: +8dB</w:t>
            </w:r>
          </w:p>
          <w:p w14:paraId="777EF3F0" w14:textId="77777777" w:rsidR="006B74CE" w:rsidRPr="00D0162F" w:rsidRDefault="006B74CE" w:rsidP="006B74CE">
            <w:pPr>
              <w:pStyle w:val="TAL"/>
            </w:pPr>
            <w:r w:rsidRPr="00D0162F">
              <w:t>Ês2 / Noc: +9dB</w:t>
            </w:r>
          </w:p>
          <w:p w14:paraId="5C61485B" w14:textId="77777777" w:rsidR="006B74CE" w:rsidRPr="00D0162F" w:rsidRDefault="006B74CE" w:rsidP="006B74CE">
            <w:pPr>
              <w:pStyle w:val="TAL"/>
            </w:pPr>
          </w:p>
          <w:p w14:paraId="1B21A2CD" w14:textId="77777777" w:rsidR="006B74CE" w:rsidRPr="00D0162F" w:rsidRDefault="006B74CE" w:rsidP="006B74CE">
            <w:pPr>
              <w:pStyle w:val="TAL"/>
            </w:pPr>
            <w:r w:rsidRPr="00D0162F">
              <w:t>During T4:</w:t>
            </w:r>
          </w:p>
          <w:p w14:paraId="746F60D8" w14:textId="77777777" w:rsidR="006B74CE" w:rsidRPr="00D0162F" w:rsidRDefault="006B74CE" w:rsidP="006B74CE">
            <w:pPr>
              <w:pStyle w:val="TAL"/>
            </w:pPr>
            <w:r w:rsidRPr="00D0162F">
              <w:t>Noc: -98dBm/15kHz</w:t>
            </w:r>
          </w:p>
          <w:p w14:paraId="6FE33E85" w14:textId="77777777" w:rsidR="006B74CE" w:rsidRPr="00D0162F" w:rsidRDefault="006B74CE" w:rsidP="006B74CE">
            <w:pPr>
              <w:pStyle w:val="TAL"/>
            </w:pPr>
            <w:r w:rsidRPr="00D0162F">
              <w:t>Ês1 / Noc: +8dB</w:t>
            </w:r>
          </w:p>
          <w:p w14:paraId="7BE25E7D" w14:textId="77777777" w:rsidR="006B74CE" w:rsidRPr="00D0162F" w:rsidRDefault="006B74CE" w:rsidP="006B74CE">
            <w:pPr>
              <w:pStyle w:val="TAL"/>
            </w:pPr>
            <w:r w:rsidRPr="00D0162F">
              <w:t>Ês2 / Noc: +9dB</w:t>
            </w:r>
          </w:p>
          <w:p w14:paraId="364FCA16" w14:textId="77777777" w:rsidR="006B74CE" w:rsidRPr="00D0162F" w:rsidRDefault="006B74CE" w:rsidP="006B74CE">
            <w:pPr>
              <w:pStyle w:val="TAL"/>
            </w:pPr>
          </w:p>
          <w:p w14:paraId="2E087E64" w14:textId="77777777" w:rsidR="006B74CE" w:rsidRPr="00D0162F" w:rsidRDefault="006B74CE" w:rsidP="006B74CE">
            <w:pPr>
              <w:pStyle w:val="TAL"/>
            </w:pPr>
            <w:r w:rsidRPr="00D0162F">
              <w:t>During T5:</w:t>
            </w:r>
          </w:p>
          <w:p w14:paraId="16E59859" w14:textId="77777777" w:rsidR="006B74CE" w:rsidRPr="00D0162F" w:rsidRDefault="006B74CE" w:rsidP="006B74CE">
            <w:pPr>
              <w:pStyle w:val="TAL"/>
            </w:pPr>
            <w:r w:rsidRPr="00D0162F">
              <w:t>Noc: -98dBm/15kHz</w:t>
            </w:r>
          </w:p>
          <w:p w14:paraId="011255E5" w14:textId="77777777" w:rsidR="006B74CE" w:rsidRPr="00D0162F" w:rsidRDefault="006B74CE" w:rsidP="006B74CE">
            <w:pPr>
              <w:pStyle w:val="TAL"/>
            </w:pPr>
            <w:r w:rsidRPr="00D0162F">
              <w:t>Ês1 / Noc: +8dB</w:t>
            </w:r>
          </w:p>
          <w:p w14:paraId="3775D136" w14:textId="77777777" w:rsidR="006B74CE" w:rsidRPr="00D0162F" w:rsidRDefault="006B74CE" w:rsidP="006B74CE">
            <w:pPr>
              <w:pStyle w:val="TAL"/>
            </w:pPr>
            <w:r w:rsidRPr="00D0162F">
              <w:t>Ês2 / Noc: +9dB</w:t>
            </w:r>
          </w:p>
          <w:p w14:paraId="3DE7E61A" w14:textId="77777777" w:rsidR="006B74CE" w:rsidRPr="00D0162F" w:rsidRDefault="006B74CE" w:rsidP="006B74CE">
            <w:pPr>
              <w:pStyle w:val="TAL"/>
            </w:pPr>
          </w:p>
          <w:p w14:paraId="04733E74" w14:textId="77777777" w:rsidR="006B74CE" w:rsidRPr="00D0162F" w:rsidRDefault="006B74CE" w:rsidP="006B74CE">
            <w:pPr>
              <w:pStyle w:val="TAL"/>
              <w:rPr>
                <w:lang w:eastAsia="zh-CN"/>
              </w:rPr>
            </w:pPr>
            <w:r w:rsidRPr="00D0162F">
              <w:rPr>
                <w:lang w:eastAsia="zh-CN"/>
              </w:rPr>
              <w:t>In signaling:</w:t>
            </w:r>
          </w:p>
          <w:p w14:paraId="58DDDC96" w14:textId="542F94CC" w:rsidR="006B74CE" w:rsidRPr="00D0162F" w:rsidRDefault="006B74CE" w:rsidP="006B74CE">
            <w:pPr>
              <w:pStyle w:val="TAL"/>
            </w:pPr>
            <w:r w:rsidRPr="00D0162F">
              <w:rPr>
                <w:lang w:eastAsia="zh-CN"/>
              </w:rPr>
              <w:t>A3-offset: 0dB</w:t>
            </w:r>
          </w:p>
        </w:tc>
        <w:tc>
          <w:tcPr>
            <w:tcW w:w="1643" w:type="dxa"/>
          </w:tcPr>
          <w:p w14:paraId="406C39D7" w14:textId="77777777" w:rsidR="006B74CE" w:rsidRPr="00D0162F" w:rsidRDefault="006B74CE" w:rsidP="006B74CE">
            <w:pPr>
              <w:pStyle w:val="TAL"/>
            </w:pPr>
            <w:r w:rsidRPr="00D0162F">
              <w:t>During T1:</w:t>
            </w:r>
          </w:p>
          <w:p w14:paraId="12F3BDE2" w14:textId="77777777" w:rsidR="006B74CE" w:rsidRPr="00D0162F" w:rsidRDefault="006B74CE" w:rsidP="006B74CE">
            <w:pPr>
              <w:pStyle w:val="TAL"/>
            </w:pPr>
            <w:r w:rsidRPr="00D0162F">
              <w:t>0dB</w:t>
            </w:r>
          </w:p>
          <w:p w14:paraId="2BC8333C" w14:textId="77777777" w:rsidR="006B74CE" w:rsidRPr="00D0162F" w:rsidRDefault="006B74CE" w:rsidP="006B74CE">
            <w:pPr>
              <w:pStyle w:val="TAL"/>
            </w:pPr>
            <w:r w:rsidRPr="00D0162F">
              <w:t>0dB</w:t>
            </w:r>
          </w:p>
          <w:p w14:paraId="3A625E1D" w14:textId="77777777" w:rsidR="006B74CE" w:rsidRPr="00D0162F" w:rsidRDefault="006B74CE" w:rsidP="006B74CE">
            <w:pPr>
              <w:pStyle w:val="TAL"/>
            </w:pPr>
            <w:r w:rsidRPr="00D0162F">
              <w:t>0dB</w:t>
            </w:r>
          </w:p>
          <w:p w14:paraId="6AC145CA" w14:textId="77777777" w:rsidR="006B74CE" w:rsidRPr="00D0162F" w:rsidRDefault="006B74CE" w:rsidP="006B74CE">
            <w:pPr>
              <w:pStyle w:val="TAL"/>
            </w:pPr>
          </w:p>
          <w:p w14:paraId="139F4C9F" w14:textId="77777777" w:rsidR="006B74CE" w:rsidRPr="00D0162F" w:rsidRDefault="006B74CE" w:rsidP="006B74CE">
            <w:pPr>
              <w:pStyle w:val="TAL"/>
            </w:pPr>
            <w:r w:rsidRPr="00D0162F">
              <w:t>During T2:</w:t>
            </w:r>
          </w:p>
          <w:p w14:paraId="614B3B5D" w14:textId="77777777" w:rsidR="006B74CE" w:rsidRPr="00D0162F" w:rsidRDefault="006B74CE" w:rsidP="006B74CE">
            <w:pPr>
              <w:pStyle w:val="TAL"/>
            </w:pPr>
            <w:r w:rsidRPr="00D0162F">
              <w:t>0dB</w:t>
            </w:r>
          </w:p>
          <w:p w14:paraId="1E314331" w14:textId="77777777" w:rsidR="006B74CE" w:rsidRPr="00D0162F" w:rsidRDefault="006B74CE" w:rsidP="006B74CE">
            <w:pPr>
              <w:pStyle w:val="TAL"/>
            </w:pPr>
            <w:r w:rsidRPr="00D0162F">
              <w:t>0dB</w:t>
            </w:r>
          </w:p>
          <w:p w14:paraId="62EB718F" w14:textId="77777777" w:rsidR="006B74CE" w:rsidRPr="00D0162F" w:rsidRDefault="006B74CE" w:rsidP="006B74CE">
            <w:pPr>
              <w:pStyle w:val="TAL"/>
            </w:pPr>
            <w:r w:rsidRPr="00D0162F">
              <w:t>1dB</w:t>
            </w:r>
          </w:p>
          <w:p w14:paraId="7D707514" w14:textId="77777777" w:rsidR="006B74CE" w:rsidRPr="00D0162F" w:rsidRDefault="006B74CE" w:rsidP="006B74CE">
            <w:pPr>
              <w:pStyle w:val="TAL"/>
            </w:pPr>
          </w:p>
          <w:p w14:paraId="5E488350" w14:textId="77777777" w:rsidR="006B74CE" w:rsidRPr="00D0162F" w:rsidRDefault="006B74CE" w:rsidP="006B74CE">
            <w:pPr>
              <w:pStyle w:val="TAL"/>
            </w:pPr>
            <w:r w:rsidRPr="00D0162F">
              <w:t>During T3:</w:t>
            </w:r>
          </w:p>
          <w:p w14:paraId="1EE2886E" w14:textId="77777777" w:rsidR="006B74CE" w:rsidRPr="00D0162F" w:rsidRDefault="006B74CE" w:rsidP="006B74CE">
            <w:pPr>
              <w:pStyle w:val="TAL"/>
            </w:pPr>
            <w:r w:rsidRPr="00D0162F">
              <w:t>0dB</w:t>
            </w:r>
          </w:p>
          <w:p w14:paraId="73989ACE" w14:textId="77777777" w:rsidR="006B74CE" w:rsidRPr="00D0162F" w:rsidRDefault="006B74CE" w:rsidP="006B74CE">
            <w:pPr>
              <w:pStyle w:val="TAL"/>
            </w:pPr>
            <w:r w:rsidRPr="00D0162F">
              <w:t>0dB</w:t>
            </w:r>
          </w:p>
          <w:p w14:paraId="4077CF8A" w14:textId="77777777" w:rsidR="006B74CE" w:rsidRPr="00D0162F" w:rsidRDefault="006B74CE" w:rsidP="006B74CE">
            <w:pPr>
              <w:pStyle w:val="TAL"/>
            </w:pPr>
            <w:r w:rsidRPr="00D0162F">
              <w:t>1dB</w:t>
            </w:r>
          </w:p>
          <w:p w14:paraId="4F61C0F7" w14:textId="77777777" w:rsidR="006B74CE" w:rsidRPr="00D0162F" w:rsidRDefault="006B74CE" w:rsidP="006B74CE">
            <w:pPr>
              <w:pStyle w:val="TAL"/>
            </w:pPr>
          </w:p>
          <w:p w14:paraId="7434A9C8" w14:textId="77777777" w:rsidR="006B74CE" w:rsidRPr="00D0162F" w:rsidRDefault="006B74CE" w:rsidP="006B74CE">
            <w:pPr>
              <w:pStyle w:val="TAL"/>
            </w:pPr>
            <w:r w:rsidRPr="00D0162F">
              <w:t>During T4:</w:t>
            </w:r>
          </w:p>
          <w:p w14:paraId="236246A2" w14:textId="77777777" w:rsidR="006B74CE" w:rsidRPr="00D0162F" w:rsidRDefault="006B74CE" w:rsidP="006B74CE">
            <w:pPr>
              <w:pStyle w:val="TAL"/>
            </w:pPr>
            <w:r w:rsidRPr="00D0162F">
              <w:t>0dB</w:t>
            </w:r>
          </w:p>
          <w:p w14:paraId="0C3C7AC3" w14:textId="77777777" w:rsidR="006B74CE" w:rsidRPr="00D0162F" w:rsidRDefault="006B74CE" w:rsidP="006B74CE">
            <w:pPr>
              <w:pStyle w:val="TAL"/>
            </w:pPr>
            <w:r w:rsidRPr="00D0162F">
              <w:t>0dB</w:t>
            </w:r>
          </w:p>
          <w:p w14:paraId="073E5061" w14:textId="77777777" w:rsidR="006B74CE" w:rsidRPr="00D0162F" w:rsidRDefault="006B74CE" w:rsidP="006B74CE">
            <w:pPr>
              <w:pStyle w:val="TAL"/>
            </w:pPr>
            <w:r w:rsidRPr="00D0162F">
              <w:t>1dB</w:t>
            </w:r>
          </w:p>
          <w:p w14:paraId="7C9E3BED" w14:textId="77777777" w:rsidR="006B74CE" w:rsidRPr="00D0162F" w:rsidRDefault="006B74CE" w:rsidP="006B74CE">
            <w:pPr>
              <w:pStyle w:val="TAL"/>
            </w:pPr>
          </w:p>
          <w:p w14:paraId="5D6DF71F" w14:textId="77777777" w:rsidR="006B74CE" w:rsidRPr="00D0162F" w:rsidRDefault="006B74CE" w:rsidP="006B74CE">
            <w:pPr>
              <w:pStyle w:val="TAL"/>
            </w:pPr>
            <w:r w:rsidRPr="00D0162F">
              <w:t>During T5:</w:t>
            </w:r>
          </w:p>
          <w:p w14:paraId="5EAE3C32" w14:textId="77777777" w:rsidR="006B74CE" w:rsidRPr="00D0162F" w:rsidRDefault="006B74CE" w:rsidP="006B74CE">
            <w:pPr>
              <w:pStyle w:val="TAL"/>
            </w:pPr>
            <w:r w:rsidRPr="00D0162F">
              <w:t>0dB</w:t>
            </w:r>
          </w:p>
          <w:p w14:paraId="5D48457F" w14:textId="77777777" w:rsidR="006B74CE" w:rsidRPr="00D0162F" w:rsidRDefault="006B74CE" w:rsidP="006B74CE">
            <w:pPr>
              <w:pStyle w:val="TAL"/>
            </w:pPr>
            <w:r w:rsidRPr="00D0162F">
              <w:t>0dB</w:t>
            </w:r>
          </w:p>
          <w:p w14:paraId="389EF23A" w14:textId="77777777" w:rsidR="006B74CE" w:rsidRPr="00D0162F" w:rsidRDefault="006B74CE" w:rsidP="006B74CE">
            <w:pPr>
              <w:pStyle w:val="TAL"/>
            </w:pPr>
            <w:r w:rsidRPr="00D0162F">
              <w:t>1dB</w:t>
            </w:r>
          </w:p>
          <w:p w14:paraId="44BF73C9" w14:textId="77777777" w:rsidR="006B74CE" w:rsidRPr="00D0162F" w:rsidRDefault="006B74CE" w:rsidP="006B74CE">
            <w:pPr>
              <w:pStyle w:val="TAL"/>
            </w:pPr>
          </w:p>
          <w:p w14:paraId="7FC9C241" w14:textId="77777777" w:rsidR="006B74CE" w:rsidRPr="00D0162F" w:rsidRDefault="006B74CE" w:rsidP="006B74CE">
            <w:pPr>
              <w:pStyle w:val="TAL"/>
              <w:rPr>
                <w:lang w:eastAsia="zh-CN"/>
              </w:rPr>
            </w:pPr>
            <w:r w:rsidRPr="00D0162F">
              <w:rPr>
                <w:lang w:eastAsia="zh-CN"/>
              </w:rPr>
              <w:t>In signaling:</w:t>
            </w:r>
          </w:p>
          <w:p w14:paraId="526449EC" w14:textId="7A2E2874" w:rsidR="006B74CE" w:rsidRPr="00D0162F" w:rsidRDefault="006B74CE" w:rsidP="006B74CE">
            <w:pPr>
              <w:pStyle w:val="TAL"/>
            </w:pPr>
            <w:r w:rsidRPr="00D0162F">
              <w:rPr>
                <w:lang w:eastAsia="zh-CN"/>
              </w:rPr>
              <w:t>-1dB</w:t>
            </w:r>
          </w:p>
        </w:tc>
        <w:tc>
          <w:tcPr>
            <w:tcW w:w="2756" w:type="dxa"/>
          </w:tcPr>
          <w:p w14:paraId="57D2D942" w14:textId="77777777" w:rsidR="006B74CE" w:rsidRPr="00D0162F" w:rsidRDefault="006B74CE" w:rsidP="006B74CE">
            <w:pPr>
              <w:pStyle w:val="TAL"/>
            </w:pPr>
            <w:r w:rsidRPr="00D0162F">
              <w:t>During T1:</w:t>
            </w:r>
          </w:p>
          <w:p w14:paraId="4EE5A134" w14:textId="77777777" w:rsidR="006B74CE" w:rsidRPr="00D0162F" w:rsidRDefault="006B74CE" w:rsidP="006B74CE">
            <w:pPr>
              <w:pStyle w:val="TAL"/>
            </w:pPr>
            <w:r w:rsidRPr="00D0162F">
              <w:t>Noc: -98dBm/15kHz</w:t>
            </w:r>
          </w:p>
          <w:p w14:paraId="5A6614C4" w14:textId="77777777" w:rsidR="006B74CE" w:rsidRPr="00D0162F" w:rsidRDefault="006B74CE" w:rsidP="006B74CE">
            <w:pPr>
              <w:pStyle w:val="TAL"/>
            </w:pPr>
            <w:r w:rsidRPr="00D0162F">
              <w:t>Ês1 / Noc: +8dB</w:t>
            </w:r>
          </w:p>
          <w:p w14:paraId="19378AFB" w14:textId="77777777" w:rsidR="006B74CE" w:rsidRPr="00D0162F" w:rsidRDefault="006B74CE" w:rsidP="006B74CE">
            <w:pPr>
              <w:pStyle w:val="TAL"/>
            </w:pPr>
            <w:r w:rsidRPr="00D0162F">
              <w:t>Ês2 / Noc: -infinity</w:t>
            </w:r>
          </w:p>
          <w:p w14:paraId="02DB889E" w14:textId="77777777" w:rsidR="006B74CE" w:rsidRPr="00D0162F" w:rsidRDefault="006B74CE" w:rsidP="006B74CE">
            <w:pPr>
              <w:pStyle w:val="TAL"/>
            </w:pPr>
          </w:p>
          <w:p w14:paraId="3B14C92D" w14:textId="77777777" w:rsidR="006B74CE" w:rsidRPr="00D0162F" w:rsidRDefault="006B74CE" w:rsidP="006B74CE">
            <w:pPr>
              <w:pStyle w:val="TAL"/>
            </w:pPr>
            <w:r w:rsidRPr="00D0162F">
              <w:t>During T2:</w:t>
            </w:r>
          </w:p>
          <w:p w14:paraId="27768A89" w14:textId="77777777" w:rsidR="006B74CE" w:rsidRPr="00D0162F" w:rsidRDefault="006B74CE" w:rsidP="006B74CE">
            <w:pPr>
              <w:pStyle w:val="TAL"/>
            </w:pPr>
            <w:r w:rsidRPr="00D0162F">
              <w:t>Noc: -98dBm/15kHz</w:t>
            </w:r>
          </w:p>
          <w:p w14:paraId="09AD6351" w14:textId="77777777" w:rsidR="006B74CE" w:rsidRPr="00D0162F" w:rsidRDefault="006B74CE" w:rsidP="006B74CE">
            <w:pPr>
              <w:pStyle w:val="TAL"/>
            </w:pPr>
            <w:r w:rsidRPr="00D0162F">
              <w:t>Ês1 / Noc: +8dB</w:t>
            </w:r>
          </w:p>
          <w:p w14:paraId="5BC7E115" w14:textId="77777777" w:rsidR="006B74CE" w:rsidRPr="00D0162F" w:rsidRDefault="006B74CE" w:rsidP="006B74CE">
            <w:pPr>
              <w:pStyle w:val="TAL"/>
            </w:pPr>
            <w:r w:rsidRPr="00D0162F">
              <w:t>Ês2 / Noc: +10dB</w:t>
            </w:r>
          </w:p>
          <w:p w14:paraId="1E12C77C" w14:textId="77777777" w:rsidR="006B74CE" w:rsidRPr="00D0162F" w:rsidRDefault="006B74CE" w:rsidP="006B74CE">
            <w:pPr>
              <w:pStyle w:val="TAL"/>
            </w:pPr>
          </w:p>
          <w:p w14:paraId="517BA641" w14:textId="77777777" w:rsidR="006B74CE" w:rsidRPr="00D0162F" w:rsidRDefault="006B74CE" w:rsidP="006B74CE">
            <w:pPr>
              <w:pStyle w:val="TAL"/>
            </w:pPr>
            <w:r w:rsidRPr="00D0162F">
              <w:t>During T3:</w:t>
            </w:r>
          </w:p>
          <w:p w14:paraId="0FA5ED06" w14:textId="77777777" w:rsidR="006B74CE" w:rsidRPr="00D0162F" w:rsidRDefault="006B74CE" w:rsidP="006B74CE">
            <w:pPr>
              <w:pStyle w:val="TAL"/>
            </w:pPr>
            <w:r w:rsidRPr="00D0162F">
              <w:t>Noc: -98dBm/15kHz</w:t>
            </w:r>
          </w:p>
          <w:p w14:paraId="6B82B7C0" w14:textId="77777777" w:rsidR="006B74CE" w:rsidRPr="00D0162F" w:rsidRDefault="006B74CE" w:rsidP="006B74CE">
            <w:pPr>
              <w:pStyle w:val="TAL"/>
            </w:pPr>
            <w:r w:rsidRPr="00D0162F">
              <w:t>Ês1 / Noc: +8dB</w:t>
            </w:r>
          </w:p>
          <w:p w14:paraId="10D01FEA" w14:textId="77777777" w:rsidR="006B74CE" w:rsidRPr="00D0162F" w:rsidRDefault="006B74CE" w:rsidP="006B74CE">
            <w:pPr>
              <w:pStyle w:val="TAL"/>
            </w:pPr>
            <w:r w:rsidRPr="00D0162F">
              <w:t>Ês2 / Noc: +10dB</w:t>
            </w:r>
          </w:p>
          <w:p w14:paraId="1B64FB7F" w14:textId="77777777" w:rsidR="006B74CE" w:rsidRPr="00D0162F" w:rsidRDefault="006B74CE" w:rsidP="006B74CE">
            <w:pPr>
              <w:pStyle w:val="TAL"/>
            </w:pPr>
          </w:p>
          <w:p w14:paraId="0C11066A" w14:textId="77777777" w:rsidR="006B74CE" w:rsidRPr="00D0162F" w:rsidRDefault="006B74CE" w:rsidP="006B74CE">
            <w:pPr>
              <w:pStyle w:val="TAL"/>
            </w:pPr>
            <w:r w:rsidRPr="00D0162F">
              <w:t>During T4:</w:t>
            </w:r>
          </w:p>
          <w:p w14:paraId="042FCABB" w14:textId="77777777" w:rsidR="006B74CE" w:rsidRPr="00D0162F" w:rsidRDefault="006B74CE" w:rsidP="006B74CE">
            <w:pPr>
              <w:pStyle w:val="TAL"/>
            </w:pPr>
            <w:r w:rsidRPr="00D0162F">
              <w:t>Noc: -98dBm/15kHz</w:t>
            </w:r>
          </w:p>
          <w:p w14:paraId="38812095" w14:textId="77777777" w:rsidR="006B74CE" w:rsidRPr="00D0162F" w:rsidRDefault="006B74CE" w:rsidP="006B74CE">
            <w:pPr>
              <w:pStyle w:val="TAL"/>
            </w:pPr>
            <w:r w:rsidRPr="00D0162F">
              <w:t>Ês1 / Noc: +8dB</w:t>
            </w:r>
          </w:p>
          <w:p w14:paraId="4CCBB3E4" w14:textId="77777777" w:rsidR="006B74CE" w:rsidRPr="00D0162F" w:rsidRDefault="006B74CE" w:rsidP="006B74CE">
            <w:pPr>
              <w:pStyle w:val="TAL"/>
            </w:pPr>
            <w:r w:rsidRPr="00D0162F">
              <w:t>Ês2 / Noc: +10dB</w:t>
            </w:r>
          </w:p>
          <w:p w14:paraId="3DC121C5" w14:textId="77777777" w:rsidR="006B74CE" w:rsidRPr="00D0162F" w:rsidRDefault="006B74CE" w:rsidP="006B74CE">
            <w:pPr>
              <w:pStyle w:val="TAL"/>
            </w:pPr>
          </w:p>
          <w:p w14:paraId="35396AA5" w14:textId="77777777" w:rsidR="006B74CE" w:rsidRPr="00D0162F" w:rsidRDefault="006B74CE" w:rsidP="006B74CE">
            <w:pPr>
              <w:pStyle w:val="TAL"/>
            </w:pPr>
            <w:r w:rsidRPr="00D0162F">
              <w:t>During T5:</w:t>
            </w:r>
          </w:p>
          <w:p w14:paraId="76BCFAE1" w14:textId="77777777" w:rsidR="006B74CE" w:rsidRPr="00D0162F" w:rsidRDefault="006B74CE" w:rsidP="006B74CE">
            <w:pPr>
              <w:pStyle w:val="TAL"/>
            </w:pPr>
            <w:r w:rsidRPr="00D0162F">
              <w:t>Noc: -98dBm/15kHz</w:t>
            </w:r>
          </w:p>
          <w:p w14:paraId="4AF179C1" w14:textId="77777777" w:rsidR="006B74CE" w:rsidRPr="00D0162F" w:rsidRDefault="006B74CE" w:rsidP="006B74CE">
            <w:pPr>
              <w:pStyle w:val="TAL"/>
            </w:pPr>
            <w:r w:rsidRPr="00D0162F">
              <w:t>Ês1 / Noc: +8dB</w:t>
            </w:r>
          </w:p>
          <w:p w14:paraId="2CD8D03C" w14:textId="77777777" w:rsidR="006B74CE" w:rsidRPr="00D0162F" w:rsidRDefault="006B74CE" w:rsidP="006B74CE">
            <w:pPr>
              <w:pStyle w:val="TAL"/>
            </w:pPr>
            <w:r w:rsidRPr="00D0162F">
              <w:t>Ês2 / Noc: +10dB</w:t>
            </w:r>
          </w:p>
          <w:p w14:paraId="14B94F96" w14:textId="77777777" w:rsidR="006B74CE" w:rsidRPr="00D0162F" w:rsidRDefault="006B74CE" w:rsidP="006B74CE">
            <w:pPr>
              <w:pStyle w:val="TAL"/>
            </w:pPr>
          </w:p>
          <w:p w14:paraId="242EF367" w14:textId="77777777" w:rsidR="006B74CE" w:rsidRPr="00D0162F" w:rsidRDefault="006B74CE" w:rsidP="006B74CE">
            <w:pPr>
              <w:pStyle w:val="TAL"/>
              <w:rPr>
                <w:lang w:eastAsia="zh-CN"/>
              </w:rPr>
            </w:pPr>
            <w:r w:rsidRPr="00D0162F">
              <w:rPr>
                <w:lang w:eastAsia="zh-CN"/>
              </w:rPr>
              <w:t>In signaling:</w:t>
            </w:r>
          </w:p>
          <w:p w14:paraId="6C74BDFF" w14:textId="383C7BF4" w:rsidR="006B74CE" w:rsidRPr="00D0162F" w:rsidRDefault="006B74CE" w:rsidP="006B74CE">
            <w:pPr>
              <w:pStyle w:val="TAL"/>
            </w:pPr>
            <w:r w:rsidRPr="00D0162F">
              <w:rPr>
                <w:lang w:eastAsia="zh-CN"/>
              </w:rPr>
              <w:t>A3-offset: -1dB</w:t>
            </w:r>
          </w:p>
        </w:tc>
      </w:tr>
      <w:tr w:rsidR="00FE32DA" w:rsidRPr="00D0162F" w14:paraId="61FAFCE7" w14:textId="77777777" w:rsidTr="00543F9B">
        <w:trPr>
          <w:jc w:val="center"/>
        </w:trPr>
        <w:tc>
          <w:tcPr>
            <w:tcW w:w="2843" w:type="dxa"/>
            <w:gridSpan w:val="2"/>
          </w:tcPr>
          <w:p w14:paraId="6C9BFF49" w14:textId="036C08B3" w:rsidR="006B74CE" w:rsidRPr="00107D76" w:rsidRDefault="006B74CE" w:rsidP="006B74CE">
            <w:pPr>
              <w:pStyle w:val="TAL"/>
              <w:rPr>
                <w:lang w:val="fr-FR"/>
              </w:rPr>
            </w:pPr>
            <w:r w:rsidRPr="00107D76">
              <w:rPr>
                <w:lang w:val="fr-FR"/>
              </w:rPr>
              <w:lastRenderedPageBreak/>
              <w:t>6.3.1.8 NR SA FR1 asynchronous DAPS handover</w:t>
            </w:r>
          </w:p>
        </w:tc>
        <w:tc>
          <w:tcPr>
            <w:tcW w:w="3357" w:type="dxa"/>
          </w:tcPr>
          <w:p w14:paraId="62967253" w14:textId="77777777" w:rsidR="006B74CE" w:rsidRPr="00D0162F" w:rsidRDefault="006B74CE" w:rsidP="006B74CE">
            <w:pPr>
              <w:pStyle w:val="TAL"/>
            </w:pPr>
            <w:r w:rsidRPr="00D0162F">
              <w:t>During T1:</w:t>
            </w:r>
          </w:p>
          <w:p w14:paraId="40ACB5F1" w14:textId="77777777" w:rsidR="006B74CE" w:rsidRPr="00D0162F" w:rsidRDefault="006B74CE" w:rsidP="006B74CE">
            <w:pPr>
              <w:pStyle w:val="TAL"/>
            </w:pPr>
            <w:r w:rsidRPr="00D0162F">
              <w:t>Noc: -98dBm/15kHz</w:t>
            </w:r>
          </w:p>
          <w:p w14:paraId="3CCCA595" w14:textId="77777777" w:rsidR="006B74CE" w:rsidRPr="00D0162F" w:rsidRDefault="006B74CE" w:rsidP="006B74CE">
            <w:pPr>
              <w:pStyle w:val="TAL"/>
            </w:pPr>
            <w:r w:rsidRPr="00D0162F">
              <w:t>Ês1 / Noc: +8dB</w:t>
            </w:r>
          </w:p>
          <w:p w14:paraId="11F92677" w14:textId="77777777" w:rsidR="006B74CE" w:rsidRPr="00D0162F" w:rsidRDefault="006B74CE" w:rsidP="006B74CE">
            <w:pPr>
              <w:pStyle w:val="TAL"/>
            </w:pPr>
            <w:r w:rsidRPr="00D0162F">
              <w:t>Ês2 / Noc: -infinity</w:t>
            </w:r>
          </w:p>
          <w:p w14:paraId="1E4554D6" w14:textId="77777777" w:rsidR="006B74CE" w:rsidRPr="00D0162F" w:rsidRDefault="006B74CE" w:rsidP="006B74CE">
            <w:pPr>
              <w:pStyle w:val="TAL"/>
            </w:pPr>
          </w:p>
          <w:p w14:paraId="64D452A8" w14:textId="77777777" w:rsidR="006B74CE" w:rsidRPr="00D0162F" w:rsidRDefault="006B74CE" w:rsidP="006B74CE">
            <w:pPr>
              <w:pStyle w:val="TAL"/>
            </w:pPr>
            <w:r w:rsidRPr="00D0162F">
              <w:t>During T2:</w:t>
            </w:r>
          </w:p>
          <w:p w14:paraId="4073EAB9" w14:textId="77777777" w:rsidR="006B74CE" w:rsidRPr="00D0162F" w:rsidRDefault="006B74CE" w:rsidP="006B74CE">
            <w:pPr>
              <w:pStyle w:val="TAL"/>
            </w:pPr>
            <w:r w:rsidRPr="00D0162F">
              <w:t>Noc: -98dBm/15kHz</w:t>
            </w:r>
          </w:p>
          <w:p w14:paraId="3A008011" w14:textId="77777777" w:rsidR="006B74CE" w:rsidRPr="00D0162F" w:rsidRDefault="006B74CE" w:rsidP="006B74CE">
            <w:pPr>
              <w:pStyle w:val="TAL"/>
            </w:pPr>
            <w:r w:rsidRPr="00D0162F">
              <w:t>Ês1 / Noc: +8dB</w:t>
            </w:r>
          </w:p>
          <w:p w14:paraId="403DE33E" w14:textId="77777777" w:rsidR="006B74CE" w:rsidRPr="00D0162F" w:rsidRDefault="006B74CE" w:rsidP="006B74CE">
            <w:pPr>
              <w:pStyle w:val="TAL"/>
            </w:pPr>
            <w:r w:rsidRPr="00D0162F">
              <w:t>Ês2 / Noc: +9dB</w:t>
            </w:r>
          </w:p>
          <w:p w14:paraId="21439DEA" w14:textId="77777777" w:rsidR="006B74CE" w:rsidRPr="00D0162F" w:rsidRDefault="006B74CE" w:rsidP="006B74CE">
            <w:pPr>
              <w:pStyle w:val="TAL"/>
            </w:pPr>
          </w:p>
          <w:p w14:paraId="3A0DCC10" w14:textId="77777777" w:rsidR="006B74CE" w:rsidRPr="00D0162F" w:rsidRDefault="006B74CE" w:rsidP="006B74CE">
            <w:pPr>
              <w:pStyle w:val="TAL"/>
            </w:pPr>
            <w:r w:rsidRPr="00D0162F">
              <w:t>During T3:</w:t>
            </w:r>
          </w:p>
          <w:p w14:paraId="3E5A422D" w14:textId="77777777" w:rsidR="006B74CE" w:rsidRPr="00D0162F" w:rsidRDefault="006B74CE" w:rsidP="006B74CE">
            <w:pPr>
              <w:pStyle w:val="TAL"/>
            </w:pPr>
            <w:r w:rsidRPr="00D0162F">
              <w:t>Noc: -98dBm/15kHz</w:t>
            </w:r>
          </w:p>
          <w:p w14:paraId="27A99350" w14:textId="77777777" w:rsidR="006B74CE" w:rsidRPr="00D0162F" w:rsidRDefault="006B74CE" w:rsidP="006B74CE">
            <w:pPr>
              <w:pStyle w:val="TAL"/>
            </w:pPr>
            <w:r w:rsidRPr="00D0162F">
              <w:t>Ês1 / Noc: +8dB</w:t>
            </w:r>
          </w:p>
          <w:p w14:paraId="2F852B2C" w14:textId="77777777" w:rsidR="006B74CE" w:rsidRPr="00D0162F" w:rsidRDefault="006B74CE" w:rsidP="006B74CE">
            <w:pPr>
              <w:pStyle w:val="TAL"/>
            </w:pPr>
            <w:r w:rsidRPr="00D0162F">
              <w:t>Ês2 / Noc: +9dB</w:t>
            </w:r>
          </w:p>
          <w:p w14:paraId="22D5F8EC" w14:textId="77777777" w:rsidR="006B74CE" w:rsidRPr="00D0162F" w:rsidRDefault="006B74CE" w:rsidP="006B74CE">
            <w:pPr>
              <w:pStyle w:val="TAL"/>
            </w:pPr>
          </w:p>
          <w:p w14:paraId="05BB4995" w14:textId="77777777" w:rsidR="006B74CE" w:rsidRPr="00D0162F" w:rsidRDefault="006B74CE" w:rsidP="006B74CE">
            <w:pPr>
              <w:pStyle w:val="TAL"/>
            </w:pPr>
            <w:r w:rsidRPr="00D0162F">
              <w:t>During T4:</w:t>
            </w:r>
          </w:p>
          <w:p w14:paraId="7D02966B" w14:textId="77777777" w:rsidR="006B74CE" w:rsidRPr="00D0162F" w:rsidRDefault="006B74CE" w:rsidP="006B74CE">
            <w:pPr>
              <w:pStyle w:val="TAL"/>
            </w:pPr>
            <w:r w:rsidRPr="00D0162F">
              <w:t>Noc: -98dBm/15kHz</w:t>
            </w:r>
          </w:p>
          <w:p w14:paraId="67517709" w14:textId="77777777" w:rsidR="006B74CE" w:rsidRPr="00D0162F" w:rsidRDefault="006B74CE" w:rsidP="006B74CE">
            <w:pPr>
              <w:pStyle w:val="TAL"/>
            </w:pPr>
            <w:r w:rsidRPr="00D0162F">
              <w:t>Ês1 / Noc: +8dB</w:t>
            </w:r>
          </w:p>
          <w:p w14:paraId="3B509153" w14:textId="77777777" w:rsidR="006B74CE" w:rsidRPr="00D0162F" w:rsidRDefault="006B74CE" w:rsidP="006B74CE">
            <w:pPr>
              <w:pStyle w:val="TAL"/>
            </w:pPr>
            <w:r w:rsidRPr="00D0162F">
              <w:t>Ês2 / Noc: +9dB</w:t>
            </w:r>
          </w:p>
          <w:p w14:paraId="1CE3FD10" w14:textId="77777777" w:rsidR="006B74CE" w:rsidRPr="00D0162F" w:rsidRDefault="006B74CE" w:rsidP="006B74CE">
            <w:pPr>
              <w:pStyle w:val="TAL"/>
            </w:pPr>
          </w:p>
          <w:p w14:paraId="71701578" w14:textId="77777777" w:rsidR="006B74CE" w:rsidRPr="00D0162F" w:rsidRDefault="006B74CE" w:rsidP="006B74CE">
            <w:pPr>
              <w:pStyle w:val="TAL"/>
            </w:pPr>
            <w:r w:rsidRPr="00D0162F">
              <w:t>During T5:</w:t>
            </w:r>
          </w:p>
          <w:p w14:paraId="73F48172" w14:textId="77777777" w:rsidR="006B74CE" w:rsidRPr="00D0162F" w:rsidRDefault="006B74CE" w:rsidP="006B74CE">
            <w:pPr>
              <w:pStyle w:val="TAL"/>
            </w:pPr>
            <w:r w:rsidRPr="00D0162F">
              <w:t>Noc: -98dBm/15kHz</w:t>
            </w:r>
          </w:p>
          <w:p w14:paraId="0616DF24" w14:textId="77777777" w:rsidR="006B74CE" w:rsidRPr="00D0162F" w:rsidRDefault="006B74CE" w:rsidP="006B74CE">
            <w:pPr>
              <w:pStyle w:val="TAL"/>
            </w:pPr>
            <w:r w:rsidRPr="00D0162F">
              <w:t>Ês1 / Noc: +8dB</w:t>
            </w:r>
          </w:p>
          <w:p w14:paraId="367B0AC5" w14:textId="77777777" w:rsidR="006B74CE" w:rsidRPr="00D0162F" w:rsidRDefault="006B74CE" w:rsidP="006B74CE">
            <w:pPr>
              <w:pStyle w:val="TAL"/>
            </w:pPr>
            <w:r w:rsidRPr="00D0162F">
              <w:t>Ês2 / Noc: +9dB</w:t>
            </w:r>
          </w:p>
          <w:p w14:paraId="2959053A" w14:textId="77777777" w:rsidR="006B74CE" w:rsidRPr="00D0162F" w:rsidRDefault="006B74CE" w:rsidP="006B74CE">
            <w:pPr>
              <w:pStyle w:val="TAL"/>
            </w:pPr>
          </w:p>
          <w:p w14:paraId="572A5DDB" w14:textId="77777777" w:rsidR="006B74CE" w:rsidRPr="00D0162F" w:rsidRDefault="006B74CE" w:rsidP="006B74CE">
            <w:pPr>
              <w:pStyle w:val="TAL"/>
              <w:rPr>
                <w:lang w:eastAsia="zh-CN"/>
              </w:rPr>
            </w:pPr>
            <w:r w:rsidRPr="00D0162F">
              <w:rPr>
                <w:lang w:eastAsia="zh-CN"/>
              </w:rPr>
              <w:t>In signaling:</w:t>
            </w:r>
          </w:p>
          <w:p w14:paraId="379D9632" w14:textId="0F5F87F5" w:rsidR="006B74CE" w:rsidRPr="00D0162F" w:rsidRDefault="006B74CE" w:rsidP="006B74CE">
            <w:pPr>
              <w:pStyle w:val="TAL"/>
            </w:pPr>
            <w:r w:rsidRPr="00D0162F">
              <w:rPr>
                <w:lang w:eastAsia="zh-CN"/>
              </w:rPr>
              <w:t>A3-offset: 0dB</w:t>
            </w:r>
          </w:p>
        </w:tc>
        <w:tc>
          <w:tcPr>
            <w:tcW w:w="1643" w:type="dxa"/>
          </w:tcPr>
          <w:p w14:paraId="5EEF7CF9" w14:textId="77777777" w:rsidR="006B74CE" w:rsidRPr="00D0162F" w:rsidRDefault="006B74CE" w:rsidP="006B74CE">
            <w:pPr>
              <w:pStyle w:val="TAL"/>
            </w:pPr>
            <w:r w:rsidRPr="00D0162F">
              <w:t>During T1:</w:t>
            </w:r>
          </w:p>
          <w:p w14:paraId="249A346D" w14:textId="77777777" w:rsidR="006B74CE" w:rsidRPr="00D0162F" w:rsidRDefault="006B74CE" w:rsidP="006B74CE">
            <w:pPr>
              <w:pStyle w:val="TAL"/>
            </w:pPr>
            <w:r w:rsidRPr="00D0162F">
              <w:t>0dB</w:t>
            </w:r>
          </w:p>
          <w:p w14:paraId="4AD9F684" w14:textId="77777777" w:rsidR="006B74CE" w:rsidRPr="00D0162F" w:rsidRDefault="006B74CE" w:rsidP="006B74CE">
            <w:pPr>
              <w:pStyle w:val="TAL"/>
            </w:pPr>
            <w:r w:rsidRPr="00D0162F">
              <w:t>0dB</w:t>
            </w:r>
          </w:p>
          <w:p w14:paraId="26D2F348" w14:textId="77777777" w:rsidR="006B74CE" w:rsidRPr="00D0162F" w:rsidRDefault="006B74CE" w:rsidP="006B74CE">
            <w:pPr>
              <w:pStyle w:val="TAL"/>
            </w:pPr>
            <w:r w:rsidRPr="00D0162F">
              <w:t>0dB</w:t>
            </w:r>
          </w:p>
          <w:p w14:paraId="05CBD605" w14:textId="77777777" w:rsidR="006B74CE" w:rsidRPr="00D0162F" w:rsidRDefault="006B74CE" w:rsidP="006B74CE">
            <w:pPr>
              <w:pStyle w:val="TAL"/>
            </w:pPr>
          </w:p>
          <w:p w14:paraId="77DE2E84" w14:textId="77777777" w:rsidR="006B74CE" w:rsidRPr="00D0162F" w:rsidRDefault="006B74CE" w:rsidP="006B74CE">
            <w:pPr>
              <w:pStyle w:val="TAL"/>
            </w:pPr>
            <w:r w:rsidRPr="00D0162F">
              <w:t>During T2:</w:t>
            </w:r>
          </w:p>
          <w:p w14:paraId="21AB80B5" w14:textId="77777777" w:rsidR="006B74CE" w:rsidRPr="00D0162F" w:rsidRDefault="006B74CE" w:rsidP="006B74CE">
            <w:pPr>
              <w:pStyle w:val="TAL"/>
            </w:pPr>
            <w:r w:rsidRPr="00D0162F">
              <w:t>0dB</w:t>
            </w:r>
          </w:p>
          <w:p w14:paraId="4B7551E1" w14:textId="77777777" w:rsidR="006B74CE" w:rsidRPr="00D0162F" w:rsidRDefault="006B74CE" w:rsidP="006B74CE">
            <w:pPr>
              <w:pStyle w:val="TAL"/>
            </w:pPr>
            <w:r w:rsidRPr="00D0162F">
              <w:t>0dB</w:t>
            </w:r>
          </w:p>
          <w:p w14:paraId="6ED3126E" w14:textId="77777777" w:rsidR="006B74CE" w:rsidRPr="00D0162F" w:rsidRDefault="006B74CE" w:rsidP="006B74CE">
            <w:pPr>
              <w:pStyle w:val="TAL"/>
            </w:pPr>
            <w:r w:rsidRPr="00D0162F">
              <w:t>1dB</w:t>
            </w:r>
          </w:p>
          <w:p w14:paraId="3277032B" w14:textId="77777777" w:rsidR="006B74CE" w:rsidRPr="00D0162F" w:rsidRDefault="006B74CE" w:rsidP="006B74CE">
            <w:pPr>
              <w:pStyle w:val="TAL"/>
            </w:pPr>
          </w:p>
          <w:p w14:paraId="1AC1502E" w14:textId="77777777" w:rsidR="006B74CE" w:rsidRPr="00D0162F" w:rsidRDefault="006B74CE" w:rsidP="006B74CE">
            <w:pPr>
              <w:pStyle w:val="TAL"/>
            </w:pPr>
            <w:r w:rsidRPr="00D0162F">
              <w:t>During T3:</w:t>
            </w:r>
          </w:p>
          <w:p w14:paraId="052DBA19" w14:textId="77777777" w:rsidR="006B74CE" w:rsidRPr="00D0162F" w:rsidRDefault="006B74CE" w:rsidP="006B74CE">
            <w:pPr>
              <w:pStyle w:val="TAL"/>
            </w:pPr>
            <w:r w:rsidRPr="00D0162F">
              <w:t>0dB</w:t>
            </w:r>
          </w:p>
          <w:p w14:paraId="46490C33" w14:textId="77777777" w:rsidR="006B74CE" w:rsidRPr="00D0162F" w:rsidRDefault="006B74CE" w:rsidP="006B74CE">
            <w:pPr>
              <w:pStyle w:val="TAL"/>
            </w:pPr>
            <w:r w:rsidRPr="00D0162F">
              <w:t>0dB</w:t>
            </w:r>
          </w:p>
          <w:p w14:paraId="7B65E66D" w14:textId="77777777" w:rsidR="006B74CE" w:rsidRPr="00D0162F" w:rsidRDefault="006B74CE" w:rsidP="006B74CE">
            <w:pPr>
              <w:pStyle w:val="TAL"/>
            </w:pPr>
            <w:r w:rsidRPr="00D0162F">
              <w:t>1dB</w:t>
            </w:r>
          </w:p>
          <w:p w14:paraId="0F45E501" w14:textId="77777777" w:rsidR="006B74CE" w:rsidRPr="00D0162F" w:rsidRDefault="006B74CE" w:rsidP="006B74CE">
            <w:pPr>
              <w:pStyle w:val="TAL"/>
            </w:pPr>
          </w:p>
          <w:p w14:paraId="076EFF27" w14:textId="77777777" w:rsidR="006B74CE" w:rsidRPr="00D0162F" w:rsidRDefault="006B74CE" w:rsidP="006B74CE">
            <w:pPr>
              <w:pStyle w:val="TAL"/>
            </w:pPr>
            <w:r w:rsidRPr="00D0162F">
              <w:t>During T4:</w:t>
            </w:r>
          </w:p>
          <w:p w14:paraId="483F3FF4" w14:textId="77777777" w:rsidR="006B74CE" w:rsidRPr="00D0162F" w:rsidRDefault="006B74CE" w:rsidP="006B74CE">
            <w:pPr>
              <w:pStyle w:val="TAL"/>
            </w:pPr>
            <w:r w:rsidRPr="00D0162F">
              <w:t>0dB</w:t>
            </w:r>
          </w:p>
          <w:p w14:paraId="3D8543BD" w14:textId="77777777" w:rsidR="006B74CE" w:rsidRPr="00D0162F" w:rsidRDefault="006B74CE" w:rsidP="006B74CE">
            <w:pPr>
              <w:pStyle w:val="TAL"/>
            </w:pPr>
            <w:r w:rsidRPr="00D0162F">
              <w:t>0dB</w:t>
            </w:r>
          </w:p>
          <w:p w14:paraId="3C848A2B" w14:textId="77777777" w:rsidR="006B74CE" w:rsidRPr="00D0162F" w:rsidRDefault="006B74CE" w:rsidP="006B74CE">
            <w:pPr>
              <w:pStyle w:val="TAL"/>
            </w:pPr>
            <w:r w:rsidRPr="00D0162F">
              <w:t>1dB</w:t>
            </w:r>
          </w:p>
          <w:p w14:paraId="43B56BA9" w14:textId="77777777" w:rsidR="006B74CE" w:rsidRPr="00D0162F" w:rsidRDefault="006B74CE" w:rsidP="006B74CE">
            <w:pPr>
              <w:pStyle w:val="TAL"/>
            </w:pPr>
          </w:p>
          <w:p w14:paraId="21F01CA5" w14:textId="77777777" w:rsidR="006B74CE" w:rsidRPr="00D0162F" w:rsidRDefault="006B74CE" w:rsidP="006B74CE">
            <w:pPr>
              <w:pStyle w:val="TAL"/>
            </w:pPr>
            <w:r w:rsidRPr="00D0162F">
              <w:t>During T5:</w:t>
            </w:r>
          </w:p>
          <w:p w14:paraId="1387AF26" w14:textId="77777777" w:rsidR="006B74CE" w:rsidRPr="00D0162F" w:rsidRDefault="006B74CE" w:rsidP="006B74CE">
            <w:pPr>
              <w:pStyle w:val="TAL"/>
            </w:pPr>
            <w:r w:rsidRPr="00D0162F">
              <w:t>0dB</w:t>
            </w:r>
          </w:p>
          <w:p w14:paraId="57570A0A" w14:textId="77777777" w:rsidR="006B74CE" w:rsidRPr="00D0162F" w:rsidRDefault="006B74CE" w:rsidP="006B74CE">
            <w:pPr>
              <w:pStyle w:val="TAL"/>
            </w:pPr>
            <w:r w:rsidRPr="00D0162F">
              <w:t>0dB</w:t>
            </w:r>
          </w:p>
          <w:p w14:paraId="4128F52E" w14:textId="77777777" w:rsidR="006B74CE" w:rsidRPr="00D0162F" w:rsidRDefault="006B74CE" w:rsidP="006B74CE">
            <w:pPr>
              <w:pStyle w:val="TAL"/>
            </w:pPr>
            <w:r w:rsidRPr="00D0162F">
              <w:t>1dB</w:t>
            </w:r>
          </w:p>
          <w:p w14:paraId="5B52AD7E" w14:textId="77777777" w:rsidR="006B74CE" w:rsidRPr="00D0162F" w:rsidRDefault="006B74CE" w:rsidP="006B74CE">
            <w:pPr>
              <w:pStyle w:val="TAL"/>
            </w:pPr>
          </w:p>
          <w:p w14:paraId="0DD69511" w14:textId="77777777" w:rsidR="006B74CE" w:rsidRPr="00D0162F" w:rsidRDefault="006B74CE" w:rsidP="006B74CE">
            <w:pPr>
              <w:pStyle w:val="TAL"/>
              <w:rPr>
                <w:lang w:eastAsia="zh-CN"/>
              </w:rPr>
            </w:pPr>
            <w:r w:rsidRPr="00D0162F">
              <w:rPr>
                <w:lang w:eastAsia="zh-CN"/>
              </w:rPr>
              <w:t>In signaling:</w:t>
            </w:r>
          </w:p>
          <w:p w14:paraId="3397CD9D" w14:textId="7C215BED" w:rsidR="006B74CE" w:rsidRPr="00D0162F" w:rsidRDefault="006B74CE" w:rsidP="006B74CE">
            <w:pPr>
              <w:pStyle w:val="TAL"/>
            </w:pPr>
            <w:r w:rsidRPr="00D0162F">
              <w:rPr>
                <w:lang w:eastAsia="zh-CN"/>
              </w:rPr>
              <w:t>-1dB</w:t>
            </w:r>
          </w:p>
        </w:tc>
        <w:tc>
          <w:tcPr>
            <w:tcW w:w="2756" w:type="dxa"/>
          </w:tcPr>
          <w:p w14:paraId="26D0A07D" w14:textId="77777777" w:rsidR="006B74CE" w:rsidRPr="00D0162F" w:rsidRDefault="006B74CE" w:rsidP="006B74CE">
            <w:pPr>
              <w:pStyle w:val="TAL"/>
            </w:pPr>
            <w:r w:rsidRPr="00D0162F">
              <w:t>During T1:</w:t>
            </w:r>
          </w:p>
          <w:p w14:paraId="2CA9ABF6" w14:textId="77777777" w:rsidR="006B74CE" w:rsidRPr="00D0162F" w:rsidRDefault="006B74CE" w:rsidP="006B74CE">
            <w:pPr>
              <w:pStyle w:val="TAL"/>
            </w:pPr>
            <w:r w:rsidRPr="00D0162F">
              <w:t>Noc: -98dBm/15kHz</w:t>
            </w:r>
          </w:p>
          <w:p w14:paraId="0436B9F6" w14:textId="77777777" w:rsidR="006B74CE" w:rsidRPr="00D0162F" w:rsidRDefault="006B74CE" w:rsidP="006B74CE">
            <w:pPr>
              <w:pStyle w:val="TAL"/>
            </w:pPr>
            <w:r w:rsidRPr="00D0162F">
              <w:t>Ês1 / Noc: +8dB</w:t>
            </w:r>
          </w:p>
          <w:p w14:paraId="4288D1AF" w14:textId="77777777" w:rsidR="006B74CE" w:rsidRPr="00D0162F" w:rsidRDefault="006B74CE" w:rsidP="006B74CE">
            <w:pPr>
              <w:pStyle w:val="TAL"/>
            </w:pPr>
            <w:r w:rsidRPr="00D0162F">
              <w:t>Ês2 / Noc: -infinity</w:t>
            </w:r>
          </w:p>
          <w:p w14:paraId="15E0ECB6" w14:textId="77777777" w:rsidR="006B74CE" w:rsidRPr="00D0162F" w:rsidRDefault="006B74CE" w:rsidP="006B74CE">
            <w:pPr>
              <w:pStyle w:val="TAL"/>
            </w:pPr>
          </w:p>
          <w:p w14:paraId="70E5B631" w14:textId="77777777" w:rsidR="006B74CE" w:rsidRPr="00D0162F" w:rsidRDefault="006B74CE" w:rsidP="006B74CE">
            <w:pPr>
              <w:pStyle w:val="TAL"/>
            </w:pPr>
            <w:r w:rsidRPr="00D0162F">
              <w:t>During T2:</w:t>
            </w:r>
          </w:p>
          <w:p w14:paraId="378B58DB" w14:textId="77777777" w:rsidR="006B74CE" w:rsidRPr="00D0162F" w:rsidRDefault="006B74CE" w:rsidP="006B74CE">
            <w:pPr>
              <w:pStyle w:val="TAL"/>
            </w:pPr>
            <w:r w:rsidRPr="00D0162F">
              <w:t>Noc: -98dBm/15kHz</w:t>
            </w:r>
          </w:p>
          <w:p w14:paraId="77DCA87D" w14:textId="77777777" w:rsidR="006B74CE" w:rsidRPr="00D0162F" w:rsidRDefault="006B74CE" w:rsidP="006B74CE">
            <w:pPr>
              <w:pStyle w:val="TAL"/>
            </w:pPr>
            <w:r w:rsidRPr="00D0162F">
              <w:t>Ês1 / Noc: +8dB</w:t>
            </w:r>
          </w:p>
          <w:p w14:paraId="6738C8EE" w14:textId="77777777" w:rsidR="006B74CE" w:rsidRPr="00D0162F" w:rsidRDefault="006B74CE" w:rsidP="006B74CE">
            <w:pPr>
              <w:pStyle w:val="TAL"/>
            </w:pPr>
            <w:r w:rsidRPr="00D0162F">
              <w:t>Ês2 / Noc: +10dB</w:t>
            </w:r>
          </w:p>
          <w:p w14:paraId="088146AE" w14:textId="77777777" w:rsidR="006B74CE" w:rsidRPr="00D0162F" w:rsidRDefault="006B74CE" w:rsidP="006B74CE">
            <w:pPr>
              <w:pStyle w:val="TAL"/>
            </w:pPr>
          </w:p>
          <w:p w14:paraId="62812A1F" w14:textId="77777777" w:rsidR="006B74CE" w:rsidRPr="00D0162F" w:rsidRDefault="006B74CE" w:rsidP="006B74CE">
            <w:pPr>
              <w:pStyle w:val="TAL"/>
            </w:pPr>
            <w:r w:rsidRPr="00D0162F">
              <w:t>During T3:</w:t>
            </w:r>
          </w:p>
          <w:p w14:paraId="1039C7D9" w14:textId="77777777" w:rsidR="006B74CE" w:rsidRPr="00D0162F" w:rsidRDefault="006B74CE" w:rsidP="006B74CE">
            <w:pPr>
              <w:pStyle w:val="TAL"/>
            </w:pPr>
            <w:r w:rsidRPr="00D0162F">
              <w:t>Noc: -98dBm/15kHz</w:t>
            </w:r>
          </w:p>
          <w:p w14:paraId="13B4887B" w14:textId="77777777" w:rsidR="006B74CE" w:rsidRPr="00D0162F" w:rsidRDefault="006B74CE" w:rsidP="006B74CE">
            <w:pPr>
              <w:pStyle w:val="TAL"/>
            </w:pPr>
            <w:r w:rsidRPr="00D0162F">
              <w:t>Ês1 / Noc: +8dB</w:t>
            </w:r>
          </w:p>
          <w:p w14:paraId="0FE49673" w14:textId="77777777" w:rsidR="006B74CE" w:rsidRPr="00D0162F" w:rsidRDefault="006B74CE" w:rsidP="006B74CE">
            <w:pPr>
              <w:pStyle w:val="TAL"/>
            </w:pPr>
            <w:r w:rsidRPr="00D0162F">
              <w:t>Ês2 / Noc: +10dB</w:t>
            </w:r>
          </w:p>
          <w:p w14:paraId="4F6C835B" w14:textId="77777777" w:rsidR="006B74CE" w:rsidRPr="00D0162F" w:rsidRDefault="006B74CE" w:rsidP="006B74CE">
            <w:pPr>
              <w:pStyle w:val="TAL"/>
            </w:pPr>
          </w:p>
          <w:p w14:paraId="10F82223" w14:textId="77777777" w:rsidR="006B74CE" w:rsidRPr="00D0162F" w:rsidRDefault="006B74CE" w:rsidP="006B74CE">
            <w:pPr>
              <w:pStyle w:val="TAL"/>
            </w:pPr>
            <w:r w:rsidRPr="00D0162F">
              <w:t>During T4:</w:t>
            </w:r>
          </w:p>
          <w:p w14:paraId="1A4257A8" w14:textId="77777777" w:rsidR="006B74CE" w:rsidRPr="00D0162F" w:rsidRDefault="006B74CE" w:rsidP="006B74CE">
            <w:pPr>
              <w:pStyle w:val="TAL"/>
            </w:pPr>
            <w:r w:rsidRPr="00D0162F">
              <w:t>Noc: -98dBm/15kHz</w:t>
            </w:r>
          </w:p>
          <w:p w14:paraId="7E2991AF" w14:textId="77777777" w:rsidR="006B74CE" w:rsidRPr="00D0162F" w:rsidRDefault="006B74CE" w:rsidP="006B74CE">
            <w:pPr>
              <w:pStyle w:val="TAL"/>
            </w:pPr>
            <w:r w:rsidRPr="00D0162F">
              <w:t>Ês1 / Noc: +8dB</w:t>
            </w:r>
          </w:p>
          <w:p w14:paraId="1BC6D59F" w14:textId="77777777" w:rsidR="006B74CE" w:rsidRPr="00D0162F" w:rsidRDefault="006B74CE" w:rsidP="006B74CE">
            <w:pPr>
              <w:pStyle w:val="TAL"/>
            </w:pPr>
            <w:r w:rsidRPr="00D0162F">
              <w:t>Ês2 / Noc: +10dB</w:t>
            </w:r>
          </w:p>
          <w:p w14:paraId="35FDEFBB" w14:textId="77777777" w:rsidR="006B74CE" w:rsidRPr="00D0162F" w:rsidRDefault="006B74CE" w:rsidP="006B74CE">
            <w:pPr>
              <w:pStyle w:val="TAL"/>
            </w:pPr>
          </w:p>
          <w:p w14:paraId="69E2B0E6" w14:textId="77777777" w:rsidR="006B74CE" w:rsidRPr="00D0162F" w:rsidRDefault="006B74CE" w:rsidP="006B74CE">
            <w:pPr>
              <w:pStyle w:val="TAL"/>
            </w:pPr>
            <w:r w:rsidRPr="00D0162F">
              <w:t>During T5:</w:t>
            </w:r>
          </w:p>
          <w:p w14:paraId="38A94AD6" w14:textId="77777777" w:rsidR="006B74CE" w:rsidRPr="00D0162F" w:rsidRDefault="006B74CE" w:rsidP="006B74CE">
            <w:pPr>
              <w:pStyle w:val="TAL"/>
            </w:pPr>
            <w:r w:rsidRPr="00D0162F">
              <w:t>Noc: -98dBm/15kHz</w:t>
            </w:r>
          </w:p>
          <w:p w14:paraId="51A8C111" w14:textId="77777777" w:rsidR="006B74CE" w:rsidRPr="00D0162F" w:rsidRDefault="006B74CE" w:rsidP="006B74CE">
            <w:pPr>
              <w:pStyle w:val="TAL"/>
            </w:pPr>
            <w:r w:rsidRPr="00D0162F">
              <w:t>Ês1 / Noc: +8dB</w:t>
            </w:r>
          </w:p>
          <w:p w14:paraId="52039466" w14:textId="77777777" w:rsidR="006B74CE" w:rsidRPr="00D0162F" w:rsidRDefault="006B74CE" w:rsidP="006B74CE">
            <w:pPr>
              <w:pStyle w:val="TAL"/>
            </w:pPr>
            <w:r w:rsidRPr="00D0162F">
              <w:t>Ês2 / Noc: +10dB</w:t>
            </w:r>
          </w:p>
          <w:p w14:paraId="6E60E41E" w14:textId="77777777" w:rsidR="006B74CE" w:rsidRPr="00D0162F" w:rsidRDefault="006B74CE" w:rsidP="006B74CE">
            <w:pPr>
              <w:pStyle w:val="TAL"/>
            </w:pPr>
          </w:p>
          <w:p w14:paraId="161C55A7" w14:textId="77777777" w:rsidR="006B74CE" w:rsidRPr="00D0162F" w:rsidRDefault="006B74CE" w:rsidP="006B74CE">
            <w:pPr>
              <w:pStyle w:val="TAL"/>
              <w:rPr>
                <w:lang w:eastAsia="zh-CN"/>
              </w:rPr>
            </w:pPr>
            <w:r w:rsidRPr="00D0162F">
              <w:rPr>
                <w:lang w:eastAsia="zh-CN"/>
              </w:rPr>
              <w:t>In signaling:</w:t>
            </w:r>
          </w:p>
          <w:p w14:paraId="61B7C485" w14:textId="580E99CB" w:rsidR="006B74CE" w:rsidRPr="00D0162F" w:rsidRDefault="006B74CE" w:rsidP="006B74CE">
            <w:pPr>
              <w:pStyle w:val="TAL"/>
            </w:pPr>
            <w:r w:rsidRPr="00D0162F">
              <w:rPr>
                <w:lang w:eastAsia="zh-CN"/>
              </w:rPr>
              <w:t>A3-offset: -1dB</w:t>
            </w:r>
          </w:p>
        </w:tc>
      </w:tr>
      <w:tr w:rsidR="00FE32DA" w:rsidRPr="00D0162F" w14:paraId="3159CCFE" w14:textId="77777777" w:rsidTr="00543F9B">
        <w:trPr>
          <w:jc w:val="center"/>
        </w:trPr>
        <w:tc>
          <w:tcPr>
            <w:tcW w:w="2843" w:type="dxa"/>
            <w:gridSpan w:val="2"/>
          </w:tcPr>
          <w:p w14:paraId="74C51AE8" w14:textId="432EEE71" w:rsidR="006B74CE" w:rsidRPr="00D0162F" w:rsidRDefault="006B74CE" w:rsidP="006B74CE">
            <w:pPr>
              <w:pStyle w:val="TAL"/>
            </w:pPr>
            <w:r w:rsidRPr="00D0162F">
              <w:t>6.3.1.9 NR SA FR1 Intra-band inter-frequency synchronous DAPS handover</w:t>
            </w:r>
          </w:p>
        </w:tc>
        <w:tc>
          <w:tcPr>
            <w:tcW w:w="3357" w:type="dxa"/>
          </w:tcPr>
          <w:p w14:paraId="7A7E3BE4" w14:textId="77777777" w:rsidR="006B74CE" w:rsidRPr="00D0162F" w:rsidRDefault="006B74CE" w:rsidP="006B74CE">
            <w:pPr>
              <w:pStyle w:val="TAL"/>
            </w:pPr>
            <w:r w:rsidRPr="00D0162F">
              <w:t>During T1:</w:t>
            </w:r>
          </w:p>
          <w:p w14:paraId="57CC87AC" w14:textId="77777777" w:rsidR="006B74CE" w:rsidRPr="00D0162F" w:rsidRDefault="006B74CE" w:rsidP="006B74CE">
            <w:pPr>
              <w:pStyle w:val="TAL"/>
            </w:pPr>
            <w:r w:rsidRPr="00D0162F">
              <w:t>Noc: -98dBm/15kHz</w:t>
            </w:r>
          </w:p>
          <w:p w14:paraId="5C7DB669" w14:textId="77777777" w:rsidR="006B74CE" w:rsidRPr="00D0162F" w:rsidRDefault="006B74CE" w:rsidP="006B74CE">
            <w:pPr>
              <w:pStyle w:val="TAL"/>
            </w:pPr>
            <w:r w:rsidRPr="00D0162F">
              <w:t>Ês1 / Noc: +8dB</w:t>
            </w:r>
          </w:p>
          <w:p w14:paraId="5DCBCDAF" w14:textId="77777777" w:rsidR="006B74CE" w:rsidRPr="00D0162F" w:rsidRDefault="006B74CE" w:rsidP="006B74CE">
            <w:pPr>
              <w:pStyle w:val="TAL"/>
            </w:pPr>
            <w:r w:rsidRPr="00D0162F">
              <w:t>Ês2 / Noc: -infinity</w:t>
            </w:r>
          </w:p>
          <w:p w14:paraId="6E9E8FDC" w14:textId="77777777" w:rsidR="006B74CE" w:rsidRPr="00D0162F" w:rsidRDefault="006B74CE" w:rsidP="006B74CE">
            <w:pPr>
              <w:pStyle w:val="TAL"/>
            </w:pPr>
          </w:p>
          <w:p w14:paraId="5401CA3B" w14:textId="77777777" w:rsidR="006B74CE" w:rsidRPr="00D0162F" w:rsidRDefault="006B74CE" w:rsidP="006B74CE">
            <w:pPr>
              <w:pStyle w:val="TAL"/>
            </w:pPr>
            <w:r w:rsidRPr="00D0162F">
              <w:t>During T2:</w:t>
            </w:r>
          </w:p>
          <w:p w14:paraId="63B81512" w14:textId="77777777" w:rsidR="006B74CE" w:rsidRPr="00D0162F" w:rsidRDefault="006B74CE" w:rsidP="006B74CE">
            <w:pPr>
              <w:pStyle w:val="TAL"/>
            </w:pPr>
            <w:r w:rsidRPr="00D0162F">
              <w:t>Noc: -98dBm/15kHz</w:t>
            </w:r>
          </w:p>
          <w:p w14:paraId="280D3300" w14:textId="77777777" w:rsidR="006B74CE" w:rsidRPr="00D0162F" w:rsidRDefault="006B74CE" w:rsidP="006B74CE">
            <w:pPr>
              <w:pStyle w:val="TAL"/>
            </w:pPr>
            <w:r w:rsidRPr="00D0162F">
              <w:t>Ês1 / Noc: +8dB</w:t>
            </w:r>
          </w:p>
          <w:p w14:paraId="1D6A4A37" w14:textId="77777777" w:rsidR="006B74CE" w:rsidRPr="00D0162F" w:rsidRDefault="006B74CE" w:rsidP="006B74CE">
            <w:pPr>
              <w:pStyle w:val="TAL"/>
            </w:pPr>
            <w:r w:rsidRPr="00D0162F">
              <w:t>Ês2 / Noc: +8dB</w:t>
            </w:r>
          </w:p>
          <w:p w14:paraId="11ADD0D6" w14:textId="77777777" w:rsidR="006B74CE" w:rsidRPr="00D0162F" w:rsidRDefault="006B74CE" w:rsidP="006B74CE">
            <w:pPr>
              <w:pStyle w:val="TAL"/>
            </w:pPr>
          </w:p>
          <w:p w14:paraId="543165B4" w14:textId="77777777" w:rsidR="006B74CE" w:rsidRPr="00D0162F" w:rsidRDefault="006B74CE" w:rsidP="006B74CE">
            <w:pPr>
              <w:pStyle w:val="TAL"/>
            </w:pPr>
            <w:r w:rsidRPr="00D0162F">
              <w:t>During T3:</w:t>
            </w:r>
          </w:p>
          <w:p w14:paraId="06177A91" w14:textId="77777777" w:rsidR="006B74CE" w:rsidRPr="00D0162F" w:rsidRDefault="006B74CE" w:rsidP="006B74CE">
            <w:pPr>
              <w:pStyle w:val="TAL"/>
            </w:pPr>
            <w:r w:rsidRPr="00D0162F">
              <w:t>Noc: -98dBm/15kHz</w:t>
            </w:r>
          </w:p>
          <w:p w14:paraId="4DC5CDCA" w14:textId="77777777" w:rsidR="006B74CE" w:rsidRPr="00D0162F" w:rsidRDefault="006B74CE" w:rsidP="006B74CE">
            <w:pPr>
              <w:pStyle w:val="TAL"/>
            </w:pPr>
            <w:r w:rsidRPr="00D0162F">
              <w:t>Ês1 / Noc: +8dB</w:t>
            </w:r>
          </w:p>
          <w:p w14:paraId="3874924E" w14:textId="77777777" w:rsidR="006B74CE" w:rsidRPr="00D0162F" w:rsidRDefault="006B74CE" w:rsidP="006B74CE">
            <w:pPr>
              <w:pStyle w:val="TAL"/>
            </w:pPr>
            <w:r w:rsidRPr="00D0162F">
              <w:t>Ês2 / Noc: +8dB</w:t>
            </w:r>
          </w:p>
          <w:p w14:paraId="6B1D7E98" w14:textId="77777777" w:rsidR="006B74CE" w:rsidRPr="00D0162F" w:rsidRDefault="006B74CE" w:rsidP="006B74CE">
            <w:pPr>
              <w:pStyle w:val="TAL"/>
            </w:pPr>
          </w:p>
          <w:p w14:paraId="658E7943" w14:textId="77777777" w:rsidR="006B74CE" w:rsidRPr="00D0162F" w:rsidRDefault="006B74CE" w:rsidP="006B74CE">
            <w:pPr>
              <w:pStyle w:val="TAL"/>
            </w:pPr>
            <w:r w:rsidRPr="00D0162F">
              <w:t>During T4:</w:t>
            </w:r>
          </w:p>
          <w:p w14:paraId="25CEFCD9" w14:textId="77777777" w:rsidR="006B74CE" w:rsidRPr="00D0162F" w:rsidRDefault="006B74CE" w:rsidP="006B74CE">
            <w:pPr>
              <w:pStyle w:val="TAL"/>
            </w:pPr>
            <w:r w:rsidRPr="00D0162F">
              <w:t>Noc: -98dBm/15kHz</w:t>
            </w:r>
          </w:p>
          <w:p w14:paraId="10C6CDD4" w14:textId="77777777" w:rsidR="006B74CE" w:rsidRPr="00D0162F" w:rsidRDefault="006B74CE" w:rsidP="006B74CE">
            <w:pPr>
              <w:pStyle w:val="TAL"/>
            </w:pPr>
            <w:r w:rsidRPr="00D0162F">
              <w:t>Ês1 / Noc: +8dB</w:t>
            </w:r>
          </w:p>
          <w:p w14:paraId="35D2EBF3" w14:textId="77777777" w:rsidR="006B74CE" w:rsidRPr="00D0162F" w:rsidRDefault="006B74CE" w:rsidP="006B74CE">
            <w:pPr>
              <w:pStyle w:val="TAL"/>
            </w:pPr>
            <w:r w:rsidRPr="00D0162F">
              <w:t>Ês2 / Noc: +8dB</w:t>
            </w:r>
          </w:p>
          <w:p w14:paraId="77B28A03" w14:textId="77777777" w:rsidR="006B74CE" w:rsidRPr="00D0162F" w:rsidRDefault="006B74CE" w:rsidP="006B74CE">
            <w:pPr>
              <w:pStyle w:val="TAL"/>
            </w:pPr>
          </w:p>
          <w:p w14:paraId="176592E6" w14:textId="77777777" w:rsidR="006B74CE" w:rsidRPr="00D0162F" w:rsidRDefault="006B74CE" w:rsidP="006B74CE">
            <w:pPr>
              <w:pStyle w:val="TAL"/>
            </w:pPr>
            <w:r w:rsidRPr="00D0162F">
              <w:t>During T5:</w:t>
            </w:r>
          </w:p>
          <w:p w14:paraId="2EC13422" w14:textId="77777777" w:rsidR="006B74CE" w:rsidRPr="00D0162F" w:rsidRDefault="006B74CE" w:rsidP="006B74CE">
            <w:pPr>
              <w:pStyle w:val="TAL"/>
            </w:pPr>
            <w:r w:rsidRPr="00D0162F">
              <w:t>Noc: -98dBm/15kHz</w:t>
            </w:r>
          </w:p>
          <w:p w14:paraId="44F9C721" w14:textId="77777777" w:rsidR="006B74CE" w:rsidRPr="00D0162F" w:rsidRDefault="006B74CE" w:rsidP="006B74CE">
            <w:pPr>
              <w:pStyle w:val="TAL"/>
            </w:pPr>
            <w:r w:rsidRPr="00D0162F">
              <w:t>Ês1 / Noc: +8dB</w:t>
            </w:r>
          </w:p>
          <w:p w14:paraId="3D592178" w14:textId="77777777" w:rsidR="006B74CE" w:rsidRPr="00D0162F" w:rsidRDefault="006B74CE" w:rsidP="006B74CE">
            <w:pPr>
              <w:pStyle w:val="TAL"/>
            </w:pPr>
            <w:r w:rsidRPr="00D0162F">
              <w:t>Ês2 / Noc: +8dB</w:t>
            </w:r>
          </w:p>
          <w:p w14:paraId="1F65C253" w14:textId="77777777" w:rsidR="006B74CE" w:rsidRPr="00D0162F" w:rsidRDefault="006B74CE" w:rsidP="006B74CE">
            <w:pPr>
              <w:pStyle w:val="TAL"/>
            </w:pPr>
          </w:p>
          <w:p w14:paraId="1DDCB9CE" w14:textId="77777777" w:rsidR="006B74CE" w:rsidRPr="00D0162F" w:rsidRDefault="006B74CE" w:rsidP="006B74CE">
            <w:pPr>
              <w:pStyle w:val="TAL"/>
              <w:rPr>
                <w:lang w:eastAsia="zh-CN"/>
              </w:rPr>
            </w:pPr>
            <w:r w:rsidRPr="00D0162F">
              <w:rPr>
                <w:lang w:eastAsia="zh-CN"/>
              </w:rPr>
              <w:t>In signaling:</w:t>
            </w:r>
          </w:p>
          <w:p w14:paraId="48A63330" w14:textId="37D0CA89" w:rsidR="006B74CE" w:rsidRPr="00D0162F" w:rsidRDefault="006B74CE" w:rsidP="006B74CE">
            <w:pPr>
              <w:pStyle w:val="TAL"/>
            </w:pPr>
            <w:r w:rsidRPr="00D0162F">
              <w:rPr>
                <w:lang w:eastAsia="zh-CN"/>
              </w:rPr>
              <w:t>A3-offset: 0dB</w:t>
            </w:r>
          </w:p>
        </w:tc>
        <w:tc>
          <w:tcPr>
            <w:tcW w:w="1643" w:type="dxa"/>
          </w:tcPr>
          <w:p w14:paraId="5FF6B42C" w14:textId="77777777" w:rsidR="006B74CE" w:rsidRPr="00D0162F" w:rsidRDefault="006B74CE" w:rsidP="006B74CE">
            <w:pPr>
              <w:pStyle w:val="TAL"/>
            </w:pPr>
            <w:r w:rsidRPr="00D0162F">
              <w:t>During T1:</w:t>
            </w:r>
          </w:p>
          <w:p w14:paraId="166AE3FD" w14:textId="77777777" w:rsidR="006B74CE" w:rsidRPr="00D0162F" w:rsidRDefault="006B74CE" w:rsidP="006B74CE">
            <w:pPr>
              <w:pStyle w:val="TAL"/>
            </w:pPr>
            <w:r w:rsidRPr="00D0162F">
              <w:t>0dB</w:t>
            </w:r>
          </w:p>
          <w:p w14:paraId="1DB918E2" w14:textId="77777777" w:rsidR="006B74CE" w:rsidRPr="00D0162F" w:rsidRDefault="006B74CE" w:rsidP="006B74CE">
            <w:pPr>
              <w:pStyle w:val="TAL"/>
            </w:pPr>
            <w:r w:rsidRPr="00D0162F">
              <w:t>0dB</w:t>
            </w:r>
          </w:p>
          <w:p w14:paraId="60FC63E0" w14:textId="77777777" w:rsidR="006B74CE" w:rsidRPr="00D0162F" w:rsidRDefault="006B74CE" w:rsidP="006B74CE">
            <w:pPr>
              <w:pStyle w:val="TAL"/>
            </w:pPr>
            <w:r w:rsidRPr="00D0162F">
              <w:t>0dB</w:t>
            </w:r>
          </w:p>
          <w:p w14:paraId="4D90770B" w14:textId="77777777" w:rsidR="006B74CE" w:rsidRPr="00D0162F" w:rsidRDefault="006B74CE" w:rsidP="006B74CE">
            <w:pPr>
              <w:pStyle w:val="TAL"/>
            </w:pPr>
          </w:p>
          <w:p w14:paraId="3A33C5B3" w14:textId="77777777" w:rsidR="006B74CE" w:rsidRPr="00D0162F" w:rsidRDefault="006B74CE" w:rsidP="006B74CE">
            <w:pPr>
              <w:pStyle w:val="TAL"/>
            </w:pPr>
            <w:r w:rsidRPr="00D0162F">
              <w:t>During T2:</w:t>
            </w:r>
          </w:p>
          <w:p w14:paraId="6F3442A9" w14:textId="77777777" w:rsidR="006B74CE" w:rsidRPr="00D0162F" w:rsidRDefault="006B74CE" w:rsidP="006B74CE">
            <w:pPr>
              <w:pStyle w:val="TAL"/>
            </w:pPr>
            <w:r w:rsidRPr="00D0162F">
              <w:t>0dB</w:t>
            </w:r>
          </w:p>
          <w:p w14:paraId="42EE370B" w14:textId="77777777" w:rsidR="006B74CE" w:rsidRPr="00D0162F" w:rsidRDefault="006B74CE" w:rsidP="006B74CE">
            <w:pPr>
              <w:pStyle w:val="TAL"/>
            </w:pPr>
            <w:r w:rsidRPr="00D0162F">
              <w:t>0dB</w:t>
            </w:r>
          </w:p>
          <w:p w14:paraId="47C27F55" w14:textId="77777777" w:rsidR="006B74CE" w:rsidRPr="00D0162F" w:rsidRDefault="006B74CE" w:rsidP="006B74CE">
            <w:pPr>
              <w:pStyle w:val="TAL"/>
            </w:pPr>
            <w:r w:rsidRPr="00D0162F">
              <w:t>3.7dB</w:t>
            </w:r>
          </w:p>
          <w:p w14:paraId="0B9BADA8" w14:textId="77777777" w:rsidR="006B74CE" w:rsidRPr="00D0162F" w:rsidRDefault="006B74CE" w:rsidP="006B74CE">
            <w:pPr>
              <w:pStyle w:val="TAL"/>
            </w:pPr>
          </w:p>
          <w:p w14:paraId="6E61CE56" w14:textId="77777777" w:rsidR="006B74CE" w:rsidRPr="00D0162F" w:rsidRDefault="006B74CE" w:rsidP="006B74CE">
            <w:pPr>
              <w:pStyle w:val="TAL"/>
            </w:pPr>
            <w:r w:rsidRPr="00D0162F">
              <w:t>During T3:</w:t>
            </w:r>
          </w:p>
          <w:p w14:paraId="39359DF2" w14:textId="77777777" w:rsidR="006B74CE" w:rsidRPr="00D0162F" w:rsidRDefault="006B74CE" w:rsidP="006B74CE">
            <w:pPr>
              <w:pStyle w:val="TAL"/>
            </w:pPr>
            <w:r w:rsidRPr="00D0162F">
              <w:t>0dB</w:t>
            </w:r>
          </w:p>
          <w:p w14:paraId="58F92B8C" w14:textId="77777777" w:rsidR="006B74CE" w:rsidRPr="00D0162F" w:rsidRDefault="006B74CE" w:rsidP="006B74CE">
            <w:pPr>
              <w:pStyle w:val="TAL"/>
            </w:pPr>
            <w:r w:rsidRPr="00D0162F">
              <w:t>0dB</w:t>
            </w:r>
          </w:p>
          <w:p w14:paraId="6A088382" w14:textId="77777777" w:rsidR="006B74CE" w:rsidRPr="00D0162F" w:rsidRDefault="006B74CE" w:rsidP="006B74CE">
            <w:pPr>
              <w:pStyle w:val="TAL"/>
            </w:pPr>
            <w:r w:rsidRPr="00D0162F">
              <w:t>3.7dB</w:t>
            </w:r>
          </w:p>
          <w:p w14:paraId="63A9F069" w14:textId="77777777" w:rsidR="006B74CE" w:rsidRPr="00D0162F" w:rsidRDefault="006B74CE" w:rsidP="006B74CE">
            <w:pPr>
              <w:pStyle w:val="TAL"/>
            </w:pPr>
          </w:p>
          <w:p w14:paraId="0978D25A" w14:textId="77777777" w:rsidR="006B74CE" w:rsidRPr="00D0162F" w:rsidRDefault="006B74CE" w:rsidP="006B74CE">
            <w:pPr>
              <w:pStyle w:val="TAL"/>
            </w:pPr>
            <w:r w:rsidRPr="00D0162F">
              <w:t>During T4:</w:t>
            </w:r>
          </w:p>
          <w:p w14:paraId="7B2A70E0" w14:textId="77777777" w:rsidR="006B74CE" w:rsidRPr="00D0162F" w:rsidRDefault="006B74CE" w:rsidP="006B74CE">
            <w:pPr>
              <w:pStyle w:val="TAL"/>
            </w:pPr>
            <w:r w:rsidRPr="00D0162F">
              <w:t>0dB</w:t>
            </w:r>
          </w:p>
          <w:p w14:paraId="26394BB2" w14:textId="77777777" w:rsidR="006B74CE" w:rsidRPr="00D0162F" w:rsidRDefault="006B74CE" w:rsidP="006B74CE">
            <w:pPr>
              <w:pStyle w:val="TAL"/>
            </w:pPr>
            <w:r w:rsidRPr="00D0162F">
              <w:t>0dB</w:t>
            </w:r>
          </w:p>
          <w:p w14:paraId="7F19AB20" w14:textId="77777777" w:rsidR="006B74CE" w:rsidRPr="00D0162F" w:rsidRDefault="006B74CE" w:rsidP="006B74CE">
            <w:pPr>
              <w:pStyle w:val="TAL"/>
            </w:pPr>
            <w:r w:rsidRPr="00D0162F">
              <w:t>3.7dB</w:t>
            </w:r>
          </w:p>
          <w:p w14:paraId="16C6E510" w14:textId="77777777" w:rsidR="006B74CE" w:rsidRPr="00D0162F" w:rsidRDefault="006B74CE" w:rsidP="006B74CE">
            <w:pPr>
              <w:pStyle w:val="TAL"/>
            </w:pPr>
          </w:p>
          <w:p w14:paraId="674E42CB" w14:textId="77777777" w:rsidR="006B74CE" w:rsidRPr="00D0162F" w:rsidRDefault="006B74CE" w:rsidP="006B74CE">
            <w:pPr>
              <w:pStyle w:val="TAL"/>
            </w:pPr>
            <w:r w:rsidRPr="00D0162F">
              <w:t>During T5:</w:t>
            </w:r>
          </w:p>
          <w:p w14:paraId="4065577D" w14:textId="77777777" w:rsidR="006B74CE" w:rsidRPr="00D0162F" w:rsidRDefault="006B74CE" w:rsidP="006B74CE">
            <w:pPr>
              <w:pStyle w:val="TAL"/>
            </w:pPr>
            <w:r w:rsidRPr="00D0162F">
              <w:t>0dB</w:t>
            </w:r>
          </w:p>
          <w:p w14:paraId="0ADA25EA" w14:textId="77777777" w:rsidR="006B74CE" w:rsidRPr="00D0162F" w:rsidRDefault="006B74CE" w:rsidP="006B74CE">
            <w:pPr>
              <w:pStyle w:val="TAL"/>
            </w:pPr>
            <w:r w:rsidRPr="00D0162F">
              <w:t>0dB</w:t>
            </w:r>
          </w:p>
          <w:p w14:paraId="6DED2AC4" w14:textId="77777777" w:rsidR="006B74CE" w:rsidRPr="00D0162F" w:rsidRDefault="006B74CE" w:rsidP="006B74CE">
            <w:pPr>
              <w:pStyle w:val="TAL"/>
            </w:pPr>
            <w:r w:rsidRPr="00D0162F">
              <w:t>3.7dB</w:t>
            </w:r>
          </w:p>
          <w:p w14:paraId="3E8E9A36" w14:textId="77777777" w:rsidR="006B74CE" w:rsidRPr="00D0162F" w:rsidRDefault="006B74CE" w:rsidP="006B74CE">
            <w:pPr>
              <w:pStyle w:val="TAL"/>
            </w:pPr>
          </w:p>
          <w:p w14:paraId="7FBEF0F1" w14:textId="77777777" w:rsidR="006B74CE" w:rsidRPr="00D0162F" w:rsidRDefault="006B74CE" w:rsidP="006B74CE">
            <w:pPr>
              <w:pStyle w:val="TAL"/>
              <w:rPr>
                <w:lang w:eastAsia="zh-CN"/>
              </w:rPr>
            </w:pPr>
            <w:r w:rsidRPr="00D0162F">
              <w:rPr>
                <w:lang w:eastAsia="zh-CN"/>
              </w:rPr>
              <w:t>In signaling:</w:t>
            </w:r>
          </w:p>
          <w:p w14:paraId="2B068A7C" w14:textId="5B2E39E5" w:rsidR="006B74CE" w:rsidRPr="00D0162F" w:rsidRDefault="006B74CE" w:rsidP="006B74CE">
            <w:pPr>
              <w:pStyle w:val="TAL"/>
            </w:pPr>
            <w:r w:rsidRPr="00D0162F">
              <w:rPr>
                <w:lang w:eastAsia="zh-CN"/>
              </w:rPr>
              <w:t>-3dB</w:t>
            </w:r>
          </w:p>
        </w:tc>
        <w:tc>
          <w:tcPr>
            <w:tcW w:w="2756" w:type="dxa"/>
          </w:tcPr>
          <w:p w14:paraId="176FF936" w14:textId="77777777" w:rsidR="006B74CE" w:rsidRPr="00D0162F" w:rsidRDefault="006B74CE" w:rsidP="006B74CE">
            <w:pPr>
              <w:pStyle w:val="TAL"/>
            </w:pPr>
            <w:r w:rsidRPr="00D0162F">
              <w:t>During T1:</w:t>
            </w:r>
          </w:p>
          <w:p w14:paraId="3DB83920" w14:textId="77777777" w:rsidR="006B74CE" w:rsidRPr="00D0162F" w:rsidRDefault="006B74CE" w:rsidP="006B74CE">
            <w:pPr>
              <w:pStyle w:val="TAL"/>
            </w:pPr>
            <w:r w:rsidRPr="00D0162F">
              <w:t>Noc: -98dBm/15kHz</w:t>
            </w:r>
          </w:p>
          <w:p w14:paraId="5F74566B" w14:textId="77777777" w:rsidR="006B74CE" w:rsidRPr="00D0162F" w:rsidRDefault="006B74CE" w:rsidP="006B74CE">
            <w:pPr>
              <w:pStyle w:val="TAL"/>
            </w:pPr>
            <w:r w:rsidRPr="00D0162F">
              <w:t>Ês1 / Noc: +8dB</w:t>
            </w:r>
          </w:p>
          <w:p w14:paraId="0D241FE4" w14:textId="77777777" w:rsidR="006B74CE" w:rsidRPr="00D0162F" w:rsidRDefault="006B74CE" w:rsidP="006B74CE">
            <w:pPr>
              <w:pStyle w:val="TAL"/>
            </w:pPr>
            <w:r w:rsidRPr="00D0162F">
              <w:t>Ês2 / Noc: -infinity</w:t>
            </w:r>
          </w:p>
          <w:p w14:paraId="3DE81936" w14:textId="77777777" w:rsidR="006B74CE" w:rsidRPr="00D0162F" w:rsidRDefault="006B74CE" w:rsidP="006B74CE">
            <w:pPr>
              <w:pStyle w:val="TAL"/>
            </w:pPr>
          </w:p>
          <w:p w14:paraId="0C1C0CFA" w14:textId="77777777" w:rsidR="006B74CE" w:rsidRPr="00D0162F" w:rsidRDefault="006B74CE" w:rsidP="006B74CE">
            <w:pPr>
              <w:pStyle w:val="TAL"/>
            </w:pPr>
            <w:r w:rsidRPr="00D0162F">
              <w:t>During T2:</w:t>
            </w:r>
          </w:p>
          <w:p w14:paraId="2B2A9CED" w14:textId="77777777" w:rsidR="006B74CE" w:rsidRPr="00D0162F" w:rsidRDefault="006B74CE" w:rsidP="006B74CE">
            <w:pPr>
              <w:pStyle w:val="TAL"/>
            </w:pPr>
            <w:r w:rsidRPr="00D0162F">
              <w:t>Noc: -98dBm/15kHz</w:t>
            </w:r>
          </w:p>
          <w:p w14:paraId="1CD2FC3A" w14:textId="77777777" w:rsidR="006B74CE" w:rsidRPr="00D0162F" w:rsidRDefault="006B74CE" w:rsidP="006B74CE">
            <w:pPr>
              <w:pStyle w:val="TAL"/>
            </w:pPr>
            <w:r w:rsidRPr="00D0162F">
              <w:t>Ês1 / Noc: +8dB</w:t>
            </w:r>
          </w:p>
          <w:p w14:paraId="65230586" w14:textId="77777777" w:rsidR="006B74CE" w:rsidRPr="00D0162F" w:rsidRDefault="006B74CE" w:rsidP="006B74CE">
            <w:pPr>
              <w:pStyle w:val="TAL"/>
            </w:pPr>
            <w:r w:rsidRPr="00D0162F">
              <w:t>Ês2 / Noc: +11.7dB</w:t>
            </w:r>
          </w:p>
          <w:p w14:paraId="0B97D853" w14:textId="77777777" w:rsidR="006B74CE" w:rsidRPr="00D0162F" w:rsidRDefault="006B74CE" w:rsidP="006B74CE">
            <w:pPr>
              <w:pStyle w:val="TAL"/>
            </w:pPr>
          </w:p>
          <w:p w14:paraId="5B52982E" w14:textId="77777777" w:rsidR="006B74CE" w:rsidRPr="00D0162F" w:rsidRDefault="006B74CE" w:rsidP="006B74CE">
            <w:pPr>
              <w:pStyle w:val="TAL"/>
            </w:pPr>
            <w:r w:rsidRPr="00D0162F">
              <w:t>During T3:</w:t>
            </w:r>
          </w:p>
          <w:p w14:paraId="0AA5071D" w14:textId="77777777" w:rsidR="006B74CE" w:rsidRPr="00D0162F" w:rsidRDefault="006B74CE" w:rsidP="006B74CE">
            <w:pPr>
              <w:pStyle w:val="TAL"/>
            </w:pPr>
            <w:r w:rsidRPr="00D0162F">
              <w:t>Noc: -98dBm/15kHz</w:t>
            </w:r>
          </w:p>
          <w:p w14:paraId="780E944F" w14:textId="77777777" w:rsidR="006B74CE" w:rsidRPr="00D0162F" w:rsidRDefault="006B74CE" w:rsidP="006B74CE">
            <w:pPr>
              <w:pStyle w:val="TAL"/>
            </w:pPr>
            <w:r w:rsidRPr="00D0162F">
              <w:t>Ês1 / Noc: +8dB</w:t>
            </w:r>
          </w:p>
          <w:p w14:paraId="625CA46A" w14:textId="77777777" w:rsidR="006B74CE" w:rsidRPr="00D0162F" w:rsidRDefault="006B74CE" w:rsidP="006B74CE">
            <w:pPr>
              <w:pStyle w:val="TAL"/>
            </w:pPr>
            <w:r w:rsidRPr="00D0162F">
              <w:t>Ês2 / Noc: +11.7dB</w:t>
            </w:r>
          </w:p>
          <w:p w14:paraId="171C7151" w14:textId="77777777" w:rsidR="006B74CE" w:rsidRPr="00D0162F" w:rsidRDefault="006B74CE" w:rsidP="006B74CE">
            <w:pPr>
              <w:pStyle w:val="TAL"/>
            </w:pPr>
          </w:p>
          <w:p w14:paraId="3933FF1A" w14:textId="77777777" w:rsidR="006B74CE" w:rsidRPr="00D0162F" w:rsidRDefault="006B74CE" w:rsidP="006B74CE">
            <w:pPr>
              <w:pStyle w:val="TAL"/>
            </w:pPr>
            <w:r w:rsidRPr="00D0162F">
              <w:t>During T4:</w:t>
            </w:r>
          </w:p>
          <w:p w14:paraId="1ACE57A6" w14:textId="77777777" w:rsidR="006B74CE" w:rsidRPr="00D0162F" w:rsidRDefault="006B74CE" w:rsidP="006B74CE">
            <w:pPr>
              <w:pStyle w:val="TAL"/>
            </w:pPr>
            <w:r w:rsidRPr="00D0162F">
              <w:t>Noc: -98dBm/15kHz</w:t>
            </w:r>
          </w:p>
          <w:p w14:paraId="79052E8D" w14:textId="77777777" w:rsidR="006B74CE" w:rsidRPr="00D0162F" w:rsidRDefault="006B74CE" w:rsidP="006B74CE">
            <w:pPr>
              <w:pStyle w:val="TAL"/>
            </w:pPr>
            <w:r w:rsidRPr="00D0162F">
              <w:t>Ês1 / Noc: +8dB</w:t>
            </w:r>
          </w:p>
          <w:p w14:paraId="56D7E0B7" w14:textId="77777777" w:rsidR="006B74CE" w:rsidRPr="00D0162F" w:rsidRDefault="006B74CE" w:rsidP="006B74CE">
            <w:pPr>
              <w:pStyle w:val="TAL"/>
            </w:pPr>
            <w:r w:rsidRPr="00D0162F">
              <w:t>Ês2 / Noc: +11.7dB</w:t>
            </w:r>
          </w:p>
          <w:p w14:paraId="32D4B24F" w14:textId="77777777" w:rsidR="006B74CE" w:rsidRPr="00D0162F" w:rsidRDefault="006B74CE" w:rsidP="006B74CE">
            <w:pPr>
              <w:pStyle w:val="TAL"/>
            </w:pPr>
          </w:p>
          <w:p w14:paraId="24C954C5" w14:textId="77777777" w:rsidR="006B74CE" w:rsidRPr="00D0162F" w:rsidRDefault="006B74CE" w:rsidP="006B74CE">
            <w:pPr>
              <w:pStyle w:val="TAL"/>
            </w:pPr>
            <w:r w:rsidRPr="00D0162F">
              <w:t>During T5:</w:t>
            </w:r>
          </w:p>
          <w:p w14:paraId="5AC5DBC3" w14:textId="77777777" w:rsidR="006B74CE" w:rsidRPr="00D0162F" w:rsidRDefault="006B74CE" w:rsidP="006B74CE">
            <w:pPr>
              <w:pStyle w:val="TAL"/>
            </w:pPr>
            <w:r w:rsidRPr="00D0162F">
              <w:t>Noc: -98dBm/15kHz</w:t>
            </w:r>
          </w:p>
          <w:p w14:paraId="738CABA4" w14:textId="77777777" w:rsidR="006B74CE" w:rsidRPr="00D0162F" w:rsidRDefault="006B74CE" w:rsidP="006B74CE">
            <w:pPr>
              <w:pStyle w:val="TAL"/>
            </w:pPr>
            <w:r w:rsidRPr="00D0162F">
              <w:t>Ês1 / Noc: +8dB</w:t>
            </w:r>
          </w:p>
          <w:p w14:paraId="76A1B0AE" w14:textId="77777777" w:rsidR="006B74CE" w:rsidRPr="00D0162F" w:rsidRDefault="006B74CE" w:rsidP="006B74CE">
            <w:pPr>
              <w:pStyle w:val="TAL"/>
            </w:pPr>
            <w:r w:rsidRPr="00D0162F">
              <w:t>Ês2 / Noc: +11.7dB</w:t>
            </w:r>
          </w:p>
          <w:p w14:paraId="3403F806" w14:textId="77777777" w:rsidR="006B74CE" w:rsidRPr="00D0162F" w:rsidRDefault="006B74CE" w:rsidP="006B74CE">
            <w:pPr>
              <w:pStyle w:val="TAL"/>
            </w:pPr>
          </w:p>
          <w:p w14:paraId="174EDEEA" w14:textId="77777777" w:rsidR="006B74CE" w:rsidRPr="00D0162F" w:rsidRDefault="006B74CE" w:rsidP="006B74CE">
            <w:pPr>
              <w:pStyle w:val="TAL"/>
              <w:rPr>
                <w:lang w:eastAsia="zh-CN"/>
              </w:rPr>
            </w:pPr>
            <w:r w:rsidRPr="00D0162F">
              <w:rPr>
                <w:lang w:eastAsia="zh-CN"/>
              </w:rPr>
              <w:t>In signaling:</w:t>
            </w:r>
          </w:p>
          <w:p w14:paraId="34FB8CEA" w14:textId="47CA7D97" w:rsidR="006B74CE" w:rsidRPr="00D0162F" w:rsidRDefault="006B74CE" w:rsidP="006B74CE">
            <w:pPr>
              <w:pStyle w:val="TAL"/>
            </w:pPr>
            <w:r w:rsidRPr="00D0162F">
              <w:rPr>
                <w:lang w:eastAsia="zh-CN"/>
              </w:rPr>
              <w:t>A3-offset: -3dB</w:t>
            </w:r>
          </w:p>
        </w:tc>
      </w:tr>
      <w:tr w:rsidR="00FE32DA" w:rsidRPr="00D0162F" w14:paraId="2E9ED527" w14:textId="77777777" w:rsidTr="00543F9B">
        <w:trPr>
          <w:jc w:val="center"/>
        </w:trPr>
        <w:tc>
          <w:tcPr>
            <w:tcW w:w="2843" w:type="dxa"/>
            <w:gridSpan w:val="2"/>
          </w:tcPr>
          <w:p w14:paraId="55705516" w14:textId="3E40E7BE" w:rsidR="006B74CE" w:rsidRPr="00D0162F" w:rsidRDefault="006B74CE" w:rsidP="006B74CE">
            <w:pPr>
              <w:pStyle w:val="TAL"/>
            </w:pPr>
            <w:r w:rsidRPr="00D0162F">
              <w:lastRenderedPageBreak/>
              <w:t>6.3.1.10 NR SA FR1 Intra-band inter-frequency asynchronous DAPS handover</w:t>
            </w:r>
          </w:p>
        </w:tc>
        <w:tc>
          <w:tcPr>
            <w:tcW w:w="3357" w:type="dxa"/>
          </w:tcPr>
          <w:p w14:paraId="5B072E5A" w14:textId="77777777" w:rsidR="006B74CE" w:rsidRPr="00D0162F" w:rsidRDefault="006B74CE" w:rsidP="006B74CE">
            <w:pPr>
              <w:pStyle w:val="TAL"/>
            </w:pPr>
            <w:r w:rsidRPr="00D0162F">
              <w:t>During T1:</w:t>
            </w:r>
          </w:p>
          <w:p w14:paraId="3D8A13BA" w14:textId="77777777" w:rsidR="006B74CE" w:rsidRPr="00D0162F" w:rsidRDefault="006B74CE" w:rsidP="006B74CE">
            <w:pPr>
              <w:pStyle w:val="TAL"/>
            </w:pPr>
            <w:r w:rsidRPr="00D0162F">
              <w:t>Noc: -98dBm/15kHz</w:t>
            </w:r>
          </w:p>
          <w:p w14:paraId="7523A906" w14:textId="77777777" w:rsidR="006B74CE" w:rsidRPr="00D0162F" w:rsidRDefault="006B74CE" w:rsidP="006B74CE">
            <w:pPr>
              <w:pStyle w:val="TAL"/>
            </w:pPr>
            <w:r w:rsidRPr="00D0162F">
              <w:t>Ês1 / Noc: +8dB</w:t>
            </w:r>
          </w:p>
          <w:p w14:paraId="74183EF1" w14:textId="77777777" w:rsidR="006B74CE" w:rsidRPr="00D0162F" w:rsidRDefault="006B74CE" w:rsidP="006B74CE">
            <w:pPr>
              <w:pStyle w:val="TAL"/>
            </w:pPr>
            <w:r w:rsidRPr="00D0162F">
              <w:t>Ês2 / Noc: -infinity</w:t>
            </w:r>
          </w:p>
          <w:p w14:paraId="613395D1" w14:textId="77777777" w:rsidR="006B74CE" w:rsidRPr="00D0162F" w:rsidRDefault="006B74CE" w:rsidP="006B74CE">
            <w:pPr>
              <w:pStyle w:val="TAL"/>
            </w:pPr>
          </w:p>
          <w:p w14:paraId="13074CEB" w14:textId="77777777" w:rsidR="006B74CE" w:rsidRPr="00D0162F" w:rsidRDefault="006B74CE" w:rsidP="006B74CE">
            <w:pPr>
              <w:pStyle w:val="TAL"/>
            </w:pPr>
            <w:r w:rsidRPr="00D0162F">
              <w:t>During T2:</w:t>
            </w:r>
          </w:p>
          <w:p w14:paraId="1A1E8C9E" w14:textId="77777777" w:rsidR="006B74CE" w:rsidRPr="00D0162F" w:rsidRDefault="006B74CE" w:rsidP="006B74CE">
            <w:pPr>
              <w:pStyle w:val="TAL"/>
            </w:pPr>
            <w:r w:rsidRPr="00D0162F">
              <w:t>Noc: -98dBm/15kHz</w:t>
            </w:r>
          </w:p>
          <w:p w14:paraId="21055A8C" w14:textId="77777777" w:rsidR="006B74CE" w:rsidRPr="00D0162F" w:rsidRDefault="006B74CE" w:rsidP="006B74CE">
            <w:pPr>
              <w:pStyle w:val="TAL"/>
            </w:pPr>
            <w:r w:rsidRPr="00D0162F">
              <w:t>Ês1 / Noc: +8dB</w:t>
            </w:r>
          </w:p>
          <w:p w14:paraId="656F7BD5" w14:textId="77777777" w:rsidR="006B74CE" w:rsidRPr="00D0162F" w:rsidRDefault="006B74CE" w:rsidP="006B74CE">
            <w:pPr>
              <w:pStyle w:val="TAL"/>
            </w:pPr>
            <w:r w:rsidRPr="00D0162F">
              <w:t>Ês2 / Noc: +8dB</w:t>
            </w:r>
          </w:p>
          <w:p w14:paraId="00EE8575" w14:textId="77777777" w:rsidR="006B74CE" w:rsidRPr="00D0162F" w:rsidRDefault="006B74CE" w:rsidP="006B74CE">
            <w:pPr>
              <w:pStyle w:val="TAL"/>
            </w:pPr>
          </w:p>
          <w:p w14:paraId="59827C45" w14:textId="77777777" w:rsidR="006B74CE" w:rsidRPr="00D0162F" w:rsidRDefault="006B74CE" w:rsidP="006B74CE">
            <w:pPr>
              <w:pStyle w:val="TAL"/>
            </w:pPr>
            <w:r w:rsidRPr="00D0162F">
              <w:t>During T3:</w:t>
            </w:r>
          </w:p>
          <w:p w14:paraId="7DE647B1" w14:textId="77777777" w:rsidR="006B74CE" w:rsidRPr="00D0162F" w:rsidRDefault="006B74CE" w:rsidP="006B74CE">
            <w:pPr>
              <w:pStyle w:val="TAL"/>
            </w:pPr>
            <w:r w:rsidRPr="00D0162F">
              <w:t>Noc: -98dBm/15kHz</w:t>
            </w:r>
          </w:p>
          <w:p w14:paraId="06595ACC" w14:textId="77777777" w:rsidR="006B74CE" w:rsidRPr="00D0162F" w:rsidRDefault="006B74CE" w:rsidP="006B74CE">
            <w:pPr>
              <w:pStyle w:val="TAL"/>
            </w:pPr>
            <w:r w:rsidRPr="00D0162F">
              <w:t>Ês1 / Noc: +8dB</w:t>
            </w:r>
          </w:p>
          <w:p w14:paraId="2CFD0393" w14:textId="77777777" w:rsidR="006B74CE" w:rsidRPr="00D0162F" w:rsidRDefault="006B74CE" w:rsidP="006B74CE">
            <w:pPr>
              <w:pStyle w:val="TAL"/>
            </w:pPr>
            <w:r w:rsidRPr="00D0162F">
              <w:t>Ês2 / Noc: +8dB</w:t>
            </w:r>
          </w:p>
          <w:p w14:paraId="017EF27A" w14:textId="77777777" w:rsidR="006B74CE" w:rsidRPr="00D0162F" w:rsidRDefault="006B74CE" w:rsidP="006B74CE">
            <w:pPr>
              <w:pStyle w:val="TAL"/>
            </w:pPr>
          </w:p>
          <w:p w14:paraId="7E28DE26" w14:textId="77777777" w:rsidR="006B74CE" w:rsidRPr="00D0162F" w:rsidRDefault="006B74CE" w:rsidP="006B74CE">
            <w:pPr>
              <w:pStyle w:val="TAL"/>
            </w:pPr>
            <w:r w:rsidRPr="00D0162F">
              <w:t>During T4:</w:t>
            </w:r>
          </w:p>
          <w:p w14:paraId="00DF61FA" w14:textId="77777777" w:rsidR="006B74CE" w:rsidRPr="00D0162F" w:rsidRDefault="006B74CE" w:rsidP="006B74CE">
            <w:pPr>
              <w:pStyle w:val="TAL"/>
            </w:pPr>
            <w:r w:rsidRPr="00D0162F">
              <w:t>Noc: -98dBm/15kHz</w:t>
            </w:r>
          </w:p>
          <w:p w14:paraId="14BE70BD" w14:textId="77777777" w:rsidR="006B74CE" w:rsidRPr="00D0162F" w:rsidRDefault="006B74CE" w:rsidP="006B74CE">
            <w:pPr>
              <w:pStyle w:val="TAL"/>
            </w:pPr>
            <w:r w:rsidRPr="00D0162F">
              <w:t>Ês1 / Noc: +8dB</w:t>
            </w:r>
          </w:p>
          <w:p w14:paraId="68F7CFFC" w14:textId="77777777" w:rsidR="006B74CE" w:rsidRPr="00D0162F" w:rsidRDefault="006B74CE" w:rsidP="006B74CE">
            <w:pPr>
              <w:pStyle w:val="TAL"/>
            </w:pPr>
            <w:r w:rsidRPr="00D0162F">
              <w:t>Ês2 / Noc: +8dB</w:t>
            </w:r>
          </w:p>
          <w:p w14:paraId="05F2ED46" w14:textId="77777777" w:rsidR="006B74CE" w:rsidRPr="00D0162F" w:rsidRDefault="006B74CE" w:rsidP="006B74CE">
            <w:pPr>
              <w:pStyle w:val="TAL"/>
            </w:pPr>
          </w:p>
          <w:p w14:paraId="538555D1" w14:textId="77777777" w:rsidR="006B74CE" w:rsidRPr="00D0162F" w:rsidRDefault="006B74CE" w:rsidP="006B74CE">
            <w:pPr>
              <w:pStyle w:val="TAL"/>
            </w:pPr>
            <w:r w:rsidRPr="00D0162F">
              <w:t>During T5:</w:t>
            </w:r>
          </w:p>
          <w:p w14:paraId="3D3A2664" w14:textId="77777777" w:rsidR="006B74CE" w:rsidRPr="00D0162F" w:rsidRDefault="006B74CE" w:rsidP="006B74CE">
            <w:pPr>
              <w:pStyle w:val="TAL"/>
            </w:pPr>
            <w:r w:rsidRPr="00D0162F">
              <w:t>Noc: -98dBm/15kHz</w:t>
            </w:r>
          </w:p>
          <w:p w14:paraId="7ADFA0A4" w14:textId="77777777" w:rsidR="006B74CE" w:rsidRPr="00D0162F" w:rsidRDefault="006B74CE" w:rsidP="006B74CE">
            <w:pPr>
              <w:pStyle w:val="TAL"/>
            </w:pPr>
            <w:r w:rsidRPr="00D0162F">
              <w:t>Ês1 / Noc: +8dB</w:t>
            </w:r>
          </w:p>
          <w:p w14:paraId="7022BD5E" w14:textId="77777777" w:rsidR="006B74CE" w:rsidRPr="00D0162F" w:rsidRDefault="006B74CE" w:rsidP="006B74CE">
            <w:pPr>
              <w:pStyle w:val="TAL"/>
            </w:pPr>
            <w:r w:rsidRPr="00D0162F">
              <w:t>Ês2 / Noc: +8dB</w:t>
            </w:r>
          </w:p>
          <w:p w14:paraId="7FC7C0D9" w14:textId="77777777" w:rsidR="006B74CE" w:rsidRPr="00D0162F" w:rsidRDefault="006B74CE" w:rsidP="006B74CE">
            <w:pPr>
              <w:pStyle w:val="TAL"/>
            </w:pPr>
          </w:p>
          <w:p w14:paraId="2D3E2EDB" w14:textId="77777777" w:rsidR="006B74CE" w:rsidRPr="00D0162F" w:rsidRDefault="006B74CE" w:rsidP="006B74CE">
            <w:pPr>
              <w:pStyle w:val="TAL"/>
              <w:rPr>
                <w:lang w:eastAsia="zh-CN"/>
              </w:rPr>
            </w:pPr>
            <w:r w:rsidRPr="00D0162F">
              <w:rPr>
                <w:lang w:eastAsia="zh-CN"/>
              </w:rPr>
              <w:t>In signaling:</w:t>
            </w:r>
          </w:p>
          <w:p w14:paraId="517D069B" w14:textId="4598624C" w:rsidR="006B74CE" w:rsidRPr="00D0162F" w:rsidRDefault="006B74CE" w:rsidP="006B74CE">
            <w:pPr>
              <w:pStyle w:val="TAL"/>
            </w:pPr>
            <w:r w:rsidRPr="00D0162F">
              <w:rPr>
                <w:lang w:eastAsia="zh-CN"/>
              </w:rPr>
              <w:t>A3-offset: 0dB</w:t>
            </w:r>
          </w:p>
        </w:tc>
        <w:tc>
          <w:tcPr>
            <w:tcW w:w="1643" w:type="dxa"/>
          </w:tcPr>
          <w:p w14:paraId="01FFD62E" w14:textId="77777777" w:rsidR="006B74CE" w:rsidRPr="00D0162F" w:rsidRDefault="006B74CE" w:rsidP="006B74CE">
            <w:pPr>
              <w:pStyle w:val="TAL"/>
            </w:pPr>
            <w:r w:rsidRPr="00D0162F">
              <w:t>During T1:</w:t>
            </w:r>
          </w:p>
          <w:p w14:paraId="4EC84AA6" w14:textId="77777777" w:rsidR="006B74CE" w:rsidRPr="00D0162F" w:rsidRDefault="006B74CE" w:rsidP="006B74CE">
            <w:pPr>
              <w:pStyle w:val="TAL"/>
            </w:pPr>
            <w:r w:rsidRPr="00D0162F">
              <w:t>0dB</w:t>
            </w:r>
          </w:p>
          <w:p w14:paraId="74E49506" w14:textId="77777777" w:rsidR="006B74CE" w:rsidRPr="00D0162F" w:rsidRDefault="006B74CE" w:rsidP="006B74CE">
            <w:pPr>
              <w:pStyle w:val="TAL"/>
            </w:pPr>
            <w:r w:rsidRPr="00D0162F">
              <w:t>0dB</w:t>
            </w:r>
          </w:p>
          <w:p w14:paraId="00360C68" w14:textId="77777777" w:rsidR="006B74CE" w:rsidRPr="00D0162F" w:rsidRDefault="006B74CE" w:rsidP="006B74CE">
            <w:pPr>
              <w:pStyle w:val="TAL"/>
            </w:pPr>
            <w:r w:rsidRPr="00D0162F">
              <w:t>0dB</w:t>
            </w:r>
          </w:p>
          <w:p w14:paraId="3486A3C2" w14:textId="77777777" w:rsidR="006B74CE" w:rsidRPr="00D0162F" w:rsidRDefault="006B74CE" w:rsidP="006B74CE">
            <w:pPr>
              <w:pStyle w:val="TAL"/>
            </w:pPr>
          </w:p>
          <w:p w14:paraId="2C45293D" w14:textId="77777777" w:rsidR="006B74CE" w:rsidRPr="00D0162F" w:rsidRDefault="006B74CE" w:rsidP="006B74CE">
            <w:pPr>
              <w:pStyle w:val="TAL"/>
            </w:pPr>
            <w:r w:rsidRPr="00D0162F">
              <w:t>During T2:</w:t>
            </w:r>
          </w:p>
          <w:p w14:paraId="744BD044" w14:textId="77777777" w:rsidR="006B74CE" w:rsidRPr="00D0162F" w:rsidRDefault="006B74CE" w:rsidP="006B74CE">
            <w:pPr>
              <w:pStyle w:val="TAL"/>
            </w:pPr>
            <w:r w:rsidRPr="00D0162F">
              <w:t>0dB</w:t>
            </w:r>
          </w:p>
          <w:p w14:paraId="1B81A901" w14:textId="77777777" w:rsidR="006B74CE" w:rsidRPr="00D0162F" w:rsidRDefault="006B74CE" w:rsidP="006B74CE">
            <w:pPr>
              <w:pStyle w:val="TAL"/>
            </w:pPr>
            <w:r w:rsidRPr="00D0162F">
              <w:t>0dB</w:t>
            </w:r>
          </w:p>
          <w:p w14:paraId="583D5F35" w14:textId="77777777" w:rsidR="006B74CE" w:rsidRPr="00D0162F" w:rsidRDefault="006B74CE" w:rsidP="006B74CE">
            <w:pPr>
              <w:pStyle w:val="TAL"/>
            </w:pPr>
            <w:r w:rsidRPr="00D0162F">
              <w:t>3.7dB</w:t>
            </w:r>
          </w:p>
          <w:p w14:paraId="457A57E9" w14:textId="77777777" w:rsidR="006B74CE" w:rsidRPr="00D0162F" w:rsidRDefault="006B74CE" w:rsidP="006B74CE">
            <w:pPr>
              <w:pStyle w:val="TAL"/>
            </w:pPr>
          </w:p>
          <w:p w14:paraId="018B4F74" w14:textId="77777777" w:rsidR="006B74CE" w:rsidRPr="00D0162F" w:rsidRDefault="006B74CE" w:rsidP="006B74CE">
            <w:pPr>
              <w:pStyle w:val="TAL"/>
            </w:pPr>
            <w:r w:rsidRPr="00D0162F">
              <w:t>During T3:</w:t>
            </w:r>
          </w:p>
          <w:p w14:paraId="5873C565" w14:textId="77777777" w:rsidR="006B74CE" w:rsidRPr="00D0162F" w:rsidRDefault="006B74CE" w:rsidP="006B74CE">
            <w:pPr>
              <w:pStyle w:val="TAL"/>
            </w:pPr>
            <w:r w:rsidRPr="00D0162F">
              <w:t>0dB</w:t>
            </w:r>
          </w:p>
          <w:p w14:paraId="6C688CA1" w14:textId="77777777" w:rsidR="006B74CE" w:rsidRPr="00D0162F" w:rsidRDefault="006B74CE" w:rsidP="006B74CE">
            <w:pPr>
              <w:pStyle w:val="TAL"/>
            </w:pPr>
            <w:r w:rsidRPr="00D0162F">
              <w:t>0dB</w:t>
            </w:r>
          </w:p>
          <w:p w14:paraId="01E7F919" w14:textId="77777777" w:rsidR="006B74CE" w:rsidRPr="00D0162F" w:rsidRDefault="006B74CE" w:rsidP="006B74CE">
            <w:pPr>
              <w:pStyle w:val="TAL"/>
            </w:pPr>
            <w:r w:rsidRPr="00D0162F">
              <w:t>3.7dB</w:t>
            </w:r>
          </w:p>
          <w:p w14:paraId="3B4BEA41" w14:textId="77777777" w:rsidR="006B74CE" w:rsidRPr="00D0162F" w:rsidRDefault="006B74CE" w:rsidP="006B74CE">
            <w:pPr>
              <w:pStyle w:val="TAL"/>
            </w:pPr>
          </w:p>
          <w:p w14:paraId="6A66A5F7" w14:textId="77777777" w:rsidR="006B74CE" w:rsidRPr="00D0162F" w:rsidRDefault="006B74CE" w:rsidP="006B74CE">
            <w:pPr>
              <w:pStyle w:val="TAL"/>
            </w:pPr>
            <w:r w:rsidRPr="00D0162F">
              <w:t>During T4:</w:t>
            </w:r>
          </w:p>
          <w:p w14:paraId="7EF9EA37" w14:textId="77777777" w:rsidR="006B74CE" w:rsidRPr="00D0162F" w:rsidRDefault="006B74CE" w:rsidP="006B74CE">
            <w:pPr>
              <w:pStyle w:val="TAL"/>
            </w:pPr>
            <w:r w:rsidRPr="00D0162F">
              <w:t>0dB</w:t>
            </w:r>
          </w:p>
          <w:p w14:paraId="549B38FD" w14:textId="77777777" w:rsidR="006B74CE" w:rsidRPr="00D0162F" w:rsidRDefault="006B74CE" w:rsidP="006B74CE">
            <w:pPr>
              <w:pStyle w:val="TAL"/>
            </w:pPr>
            <w:r w:rsidRPr="00D0162F">
              <w:t>0dB</w:t>
            </w:r>
          </w:p>
          <w:p w14:paraId="61E6293C" w14:textId="77777777" w:rsidR="006B74CE" w:rsidRPr="00D0162F" w:rsidRDefault="006B74CE" w:rsidP="006B74CE">
            <w:pPr>
              <w:pStyle w:val="TAL"/>
            </w:pPr>
            <w:r w:rsidRPr="00D0162F">
              <w:t>3.7dB</w:t>
            </w:r>
          </w:p>
          <w:p w14:paraId="55C8CF24" w14:textId="77777777" w:rsidR="006B74CE" w:rsidRPr="00D0162F" w:rsidRDefault="006B74CE" w:rsidP="006B74CE">
            <w:pPr>
              <w:pStyle w:val="TAL"/>
            </w:pPr>
          </w:p>
          <w:p w14:paraId="13BF8AF2" w14:textId="77777777" w:rsidR="006B74CE" w:rsidRPr="00D0162F" w:rsidRDefault="006B74CE" w:rsidP="006B74CE">
            <w:pPr>
              <w:pStyle w:val="TAL"/>
            </w:pPr>
            <w:r w:rsidRPr="00D0162F">
              <w:t>During T5:</w:t>
            </w:r>
          </w:p>
          <w:p w14:paraId="36422AD9" w14:textId="77777777" w:rsidR="006B74CE" w:rsidRPr="00D0162F" w:rsidRDefault="006B74CE" w:rsidP="006B74CE">
            <w:pPr>
              <w:pStyle w:val="TAL"/>
            </w:pPr>
            <w:r w:rsidRPr="00D0162F">
              <w:t>0dB</w:t>
            </w:r>
          </w:p>
          <w:p w14:paraId="2372A4DE" w14:textId="77777777" w:rsidR="006B74CE" w:rsidRPr="00D0162F" w:rsidRDefault="006B74CE" w:rsidP="006B74CE">
            <w:pPr>
              <w:pStyle w:val="TAL"/>
            </w:pPr>
            <w:r w:rsidRPr="00D0162F">
              <w:t>0dB</w:t>
            </w:r>
          </w:p>
          <w:p w14:paraId="002BB0EB" w14:textId="77777777" w:rsidR="006B74CE" w:rsidRPr="00D0162F" w:rsidRDefault="006B74CE" w:rsidP="006B74CE">
            <w:pPr>
              <w:pStyle w:val="TAL"/>
            </w:pPr>
            <w:r w:rsidRPr="00D0162F">
              <w:t>3.7dB</w:t>
            </w:r>
          </w:p>
          <w:p w14:paraId="272ED9CD" w14:textId="77777777" w:rsidR="006B74CE" w:rsidRPr="00D0162F" w:rsidRDefault="006B74CE" w:rsidP="006B74CE">
            <w:pPr>
              <w:pStyle w:val="TAL"/>
            </w:pPr>
          </w:p>
          <w:p w14:paraId="4B664A51" w14:textId="77777777" w:rsidR="006B74CE" w:rsidRPr="00D0162F" w:rsidRDefault="006B74CE" w:rsidP="006B74CE">
            <w:pPr>
              <w:pStyle w:val="TAL"/>
              <w:rPr>
                <w:lang w:eastAsia="zh-CN"/>
              </w:rPr>
            </w:pPr>
            <w:r w:rsidRPr="00D0162F">
              <w:rPr>
                <w:lang w:eastAsia="zh-CN"/>
              </w:rPr>
              <w:t>In signaling:</w:t>
            </w:r>
          </w:p>
          <w:p w14:paraId="44734B70" w14:textId="2E3DDA2C" w:rsidR="006B74CE" w:rsidRPr="00D0162F" w:rsidRDefault="006B74CE" w:rsidP="006B74CE">
            <w:pPr>
              <w:pStyle w:val="TAL"/>
            </w:pPr>
            <w:r w:rsidRPr="00D0162F">
              <w:rPr>
                <w:lang w:eastAsia="zh-CN"/>
              </w:rPr>
              <w:t>-3dB</w:t>
            </w:r>
          </w:p>
        </w:tc>
        <w:tc>
          <w:tcPr>
            <w:tcW w:w="2756" w:type="dxa"/>
          </w:tcPr>
          <w:p w14:paraId="15E78E2C" w14:textId="77777777" w:rsidR="006B74CE" w:rsidRPr="00D0162F" w:rsidRDefault="006B74CE" w:rsidP="006B74CE">
            <w:pPr>
              <w:pStyle w:val="TAL"/>
            </w:pPr>
            <w:r w:rsidRPr="00D0162F">
              <w:t>During T1:</w:t>
            </w:r>
          </w:p>
          <w:p w14:paraId="6F45ECB2" w14:textId="77777777" w:rsidR="006B74CE" w:rsidRPr="00D0162F" w:rsidRDefault="006B74CE" w:rsidP="006B74CE">
            <w:pPr>
              <w:pStyle w:val="TAL"/>
            </w:pPr>
            <w:r w:rsidRPr="00D0162F">
              <w:t>Noc: -98dBm/15kHz</w:t>
            </w:r>
          </w:p>
          <w:p w14:paraId="68966A23" w14:textId="77777777" w:rsidR="006B74CE" w:rsidRPr="00D0162F" w:rsidRDefault="006B74CE" w:rsidP="006B74CE">
            <w:pPr>
              <w:pStyle w:val="TAL"/>
            </w:pPr>
            <w:r w:rsidRPr="00D0162F">
              <w:t>Ês1 / Noc: +8dB</w:t>
            </w:r>
          </w:p>
          <w:p w14:paraId="6D72BC1F" w14:textId="77777777" w:rsidR="006B74CE" w:rsidRPr="00D0162F" w:rsidRDefault="006B74CE" w:rsidP="006B74CE">
            <w:pPr>
              <w:pStyle w:val="TAL"/>
            </w:pPr>
            <w:r w:rsidRPr="00D0162F">
              <w:t>Ês2 / Noc: -infinity</w:t>
            </w:r>
          </w:p>
          <w:p w14:paraId="65A7D151" w14:textId="77777777" w:rsidR="006B74CE" w:rsidRPr="00D0162F" w:rsidRDefault="006B74CE" w:rsidP="006B74CE">
            <w:pPr>
              <w:pStyle w:val="TAL"/>
            </w:pPr>
          </w:p>
          <w:p w14:paraId="72160B88" w14:textId="77777777" w:rsidR="006B74CE" w:rsidRPr="00D0162F" w:rsidRDefault="006B74CE" w:rsidP="006B74CE">
            <w:pPr>
              <w:pStyle w:val="TAL"/>
            </w:pPr>
            <w:r w:rsidRPr="00D0162F">
              <w:t>During T2:</w:t>
            </w:r>
          </w:p>
          <w:p w14:paraId="52C54AF4" w14:textId="77777777" w:rsidR="006B74CE" w:rsidRPr="00D0162F" w:rsidRDefault="006B74CE" w:rsidP="006B74CE">
            <w:pPr>
              <w:pStyle w:val="TAL"/>
            </w:pPr>
            <w:r w:rsidRPr="00D0162F">
              <w:t>Noc: -98dBm/15kHz</w:t>
            </w:r>
          </w:p>
          <w:p w14:paraId="75D957DE" w14:textId="77777777" w:rsidR="006B74CE" w:rsidRPr="00D0162F" w:rsidRDefault="006B74CE" w:rsidP="006B74CE">
            <w:pPr>
              <w:pStyle w:val="TAL"/>
            </w:pPr>
            <w:r w:rsidRPr="00D0162F">
              <w:t>Ês1 / Noc: +8dB</w:t>
            </w:r>
          </w:p>
          <w:p w14:paraId="2E0CC8B3" w14:textId="77777777" w:rsidR="006B74CE" w:rsidRPr="00D0162F" w:rsidRDefault="006B74CE" w:rsidP="006B74CE">
            <w:pPr>
              <w:pStyle w:val="TAL"/>
            </w:pPr>
            <w:r w:rsidRPr="00D0162F">
              <w:t>Ês2 / Noc: +11.7dB</w:t>
            </w:r>
          </w:p>
          <w:p w14:paraId="3B7C47FB" w14:textId="77777777" w:rsidR="006B74CE" w:rsidRPr="00D0162F" w:rsidRDefault="006B74CE" w:rsidP="006B74CE">
            <w:pPr>
              <w:pStyle w:val="TAL"/>
            </w:pPr>
          </w:p>
          <w:p w14:paraId="29E23091" w14:textId="77777777" w:rsidR="006B74CE" w:rsidRPr="00D0162F" w:rsidRDefault="006B74CE" w:rsidP="006B74CE">
            <w:pPr>
              <w:pStyle w:val="TAL"/>
            </w:pPr>
            <w:r w:rsidRPr="00D0162F">
              <w:t>During T3:</w:t>
            </w:r>
          </w:p>
          <w:p w14:paraId="656DEFFC" w14:textId="77777777" w:rsidR="006B74CE" w:rsidRPr="00D0162F" w:rsidRDefault="006B74CE" w:rsidP="006B74CE">
            <w:pPr>
              <w:pStyle w:val="TAL"/>
            </w:pPr>
            <w:r w:rsidRPr="00D0162F">
              <w:t>Noc: -98dBm/15kHz</w:t>
            </w:r>
          </w:p>
          <w:p w14:paraId="459C710F" w14:textId="77777777" w:rsidR="006B74CE" w:rsidRPr="00D0162F" w:rsidRDefault="006B74CE" w:rsidP="006B74CE">
            <w:pPr>
              <w:pStyle w:val="TAL"/>
            </w:pPr>
            <w:r w:rsidRPr="00D0162F">
              <w:t>Ês1 / Noc: +8dB</w:t>
            </w:r>
          </w:p>
          <w:p w14:paraId="1DAA367A" w14:textId="77777777" w:rsidR="006B74CE" w:rsidRPr="00D0162F" w:rsidRDefault="006B74CE" w:rsidP="006B74CE">
            <w:pPr>
              <w:pStyle w:val="TAL"/>
            </w:pPr>
            <w:r w:rsidRPr="00D0162F">
              <w:t>Ês2 / Noc: +11.7dB</w:t>
            </w:r>
          </w:p>
          <w:p w14:paraId="25F89A9F" w14:textId="77777777" w:rsidR="006B74CE" w:rsidRPr="00D0162F" w:rsidRDefault="006B74CE" w:rsidP="006B74CE">
            <w:pPr>
              <w:pStyle w:val="TAL"/>
            </w:pPr>
          </w:p>
          <w:p w14:paraId="4D50975C" w14:textId="77777777" w:rsidR="006B74CE" w:rsidRPr="00D0162F" w:rsidRDefault="006B74CE" w:rsidP="006B74CE">
            <w:pPr>
              <w:pStyle w:val="TAL"/>
            </w:pPr>
            <w:r w:rsidRPr="00D0162F">
              <w:t>During T4:</w:t>
            </w:r>
          </w:p>
          <w:p w14:paraId="27CB76D8" w14:textId="77777777" w:rsidR="006B74CE" w:rsidRPr="00D0162F" w:rsidRDefault="006B74CE" w:rsidP="006B74CE">
            <w:pPr>
              <w:pStyle w:val="TAL"/>
            </w:pPr>
            <w:r w:rsidRPr="00D0162F">
              <w:t>Noc: -98dBm/15kHz</w:t>
            </w:r>
          </w:p>
          <w:p w14:paraId="439B0ED1" w14:textId="77777777" w:rsidR="006B74CE" w:rsidRPr="00D0162F" w:rsidRDefault="006B74CE" w:rsidP="006B74CE">
            <w:pPr>
              <w:pStyle w:val="TAL"/>
            </w:pPr>
            <w:r w:rsidRPr="00D0162F">
              <w:t>Ês1 / Noc: +8dB</w:t>
            </w:r>
          </w:p>
          <w:p w14:paraId="2E94334E" w14:textId="77777777" w:rsidR="006B74CE" w:rsidRPr="00D0162F" w:rsidRDefault="006B74CE" w:rsidP="006B74CE">
            <w:pPr>
              <w:pStyle w:val="TAL"/>
            </w:pPr>
            <w:r w:rsidRPr="00D0162F">
              <w:t>Ês2 / Noc: +11.7dB</w:t>
            </w:r>
          </w:p>
          <w:p w14:paraId="068106D7" w14:textId="77777777" w:rsidR="006B74CE" w:rsidRPr="00D0162F" w:rsidRDefault="006B74CE" w:rsidP="006B74CE">
            <w:pPr>
              <w:pStyle w:val="TAL"/>
            </w:pPr>
          </w:p>
          <w:p w14:paraId="1EF00EDE" w14:textId="77777777" w:rsidR="006B74CE" w:rsidRPr="00D0162F" w:rsidRDefault="006B74CE" w:rsidP="006B74CE">
            <w:pPr>
              <w:pStyle w:val="TAL"/>
            </w:pPr>
            <w:r w:rsidRPr="00D0162F">
              <w:t>During T5:</w:t>
            </w:r>
          </w:p>
          <w:p w14:paraId="7A772D4B" w14:textId="77777777" w:rsidR="006B74CE" w:rsidRPr="00D0162F" w:rsidRDefault="006B74CE" w:rsidP="006B74CE">
            <w:pPr>
              <w:pStyle w:val="TAL"/>
            </w:pPr>
            <w:r w:rsidRPr="00D0162F">
              <w:t>Noc: -98dBm/15kHz</w:t>
            </w:r>
          </w:p>
          <w:p w14:paraId="49117D7F" w14:textId="77777777" w:rsidR="006B74CE" w:rsidRPr="00D0162F" w:rsidRDefault="006B74CE" w:rsidP="006B74CE">
            <w:pPr>
              <w:pStyle w:val="TAL"/>
            </w:pPr>
            <w:r w:rsidRPr="00D0162F">
              <w:t>Ês1 / Noc: +8dB</w:t>
            </w:r>
          </w:p>
          <w:p w14:paraId="3F0856AA" w14:textId="77777777" w:rsidR="006B74CE" w:rsidRPr="00D0162F" w:rsidRDefault="006B74CE" w:rsidP="006B74CE">
            <w:pPr>
              <w:pStyle w:val="TAL"/>
            </w:pPr>
            <w:r w:rsidRPr="00D0162F">
              <w:t>Ês2 / Noc: +11.7dB</w:t>
            </w:r>
          </w:p>
          <w:p w14:paraId="3DF19651" w14:textId="77777777" w:rsidR="006B74CE" w:rsidRPr="00D0162F" w:rsidRDefault="006B74CE" w:rsidP="006B74CE">
            <w:pPr>
              <w:pStyle w:val="TAL"/>
            </w:pPr>
          </w:p>
          <w:p w14:paraId="7820841A" w14:textId="77777777" w:rsidR="006B74CE" w:rsidRPr="00D0162F" w:rsidRDefault="006B74CE" w:rsidP="006B74CE">
            <w:pPr>
              <w:pStyle w:val="TAL"/>
              <w:rPr>
                <w:lang w:eastAsia="zh-CN"/>
              </w:rPr>
            </w:pPr>
            <w:r w:rsidRPr="00D0162F">
              <w:rPr>
                <w:lang w:eastAsia="zh-CN"/>
              </w:rPr>
              <w:t>In signaling:</w:t>
            </w:r>
          </w:p>
          <w:p w14:paraId="1621ED71" w14:textId="1278E21E" w:rsidR="006B74CE" w:rsidRPr="00D0162F" w:rsidRDefault="006B74CE" w:rsidP="006B74CE">
            <w:pPr>
              <w:pStyle w:val="TAL"/>
            </w:pPr>
            <w:r w:rsidRPr="00D0162F">
              <w:rPr>
                <w:lang w:eastAsia="zh-CN"/>
              </w:rPr>
              <w:t>A3-offset: -3dB</w:t>
            </w:r>
          </w:p>
        </w:tc>
      </w:tr>
      <w:tr w:rsidR="00FE32DA" w:rsidRPr="00D0162F" w14:paraId="73EC3A82" w14:textId="77777777" w:rsidTr="00543F9B">
        <w:trPr>
          <w:jc w:val="center"/>
        </w:trPr>
        <w:tc>
          <w:tcPr>
            <w:tcW w:w="2843" w:type="dxa"/>
            <w:gridSpan w:val="2"/>
          </w:tcPr>
          <w:p w14:paraId="5783B7AC" w14:textId="77777777" w:rsidR="001212EA" w:rsidRPr="00D0162F" w:rsidRDefault="001212EA" w:rsidP="00A81E02">
            <w:pPr>
              <w:pStyle w:val="TAL"/>
            </w:pPr>
            <w:r w:rsidRPr="00D0162F">
              <w:t>6.3.1.11 NR SA FR1 Inter-band inter-frequency synchronous DAPS handover</w:t>
            </w:r>
          </w:p>
        </w:tc>
        <w:tc>
          <w:tcPr>
            <w:tcW w:w="3357" w:type="dxa"/>
          </w:tcPr>
          <w:p w14:paraId="732A335F" w14:textId="77777777" w:rsidR="001212EA" w:rsidRPr="00D0162F" w:rsidRDefault="001212EA" w:rsidP="00A81E02">
            <w:pPr>
              <w:pStyle w:val="TAL"/>
            </w:pPr>
            <w:r w:rsidRPr="00D0162F">
              <w:t>During T1:</w:t>
            </w:r>
          </w:p>
          <w:p w14:paraId="3501C750" w14:textId="77777777" w:rsidR="001212EA" w:rsidRPr="00D0162F" w:rsidRDefault="001212EA" w:rsidP="00A81E02">
            <w:pPr>
              <w:pStyle w:val="TAL"/>
            </w:pPr>
            <w:r w:rsidRPr="00D0162F">
              <w:t>Noc: -98dBm/15kHz</w:t>
            </w:r>
          </w:p>
          <w:p w14:paraId="20480F06" w14:textId="77777777" w:rsidR="001212EA" w:rsidRPr="00D0162F" w:rsidRDefault="001212EA" w:rsidP="00A81E02">
            <w:pPr>
              <w:pStyle w:val="TAL"/>
            </w:pPr>
            <w:r w:rsidRPr="00D0162F">
              <w:t>Ês1 / Noc: +4dB</w:t>
            </w:r>
          </w:p>
          <w:p w14:paraId="07750D2F" w14:textId="77777777" w:rsidR="001212EA" w:rsidRPr="00D0162F" w:rsidRDefault="001212EA" w:rsidP="00A81E02">
            <w:pPr>
              <w:pStyle w:val="TAL"/>
            </w:pPr>
            <w:r w:rsidRPr="00D0162F">
              <w:t>Ês2 / Noc: -infinity</w:t>
            </w:r>
          </w:p>
          <w:p w14:paraId="308779CD" w14:textId="77777777" w:rsidR="001212EA" w:rsidRPr="00D0162F" w:rsidRDefault="001212EA" w:rsidP="00A81E02">
            <w:pPr>
              <w:pStyle w:val="TAL"/>
            </w:pPr>
          </w:p>
          <w:p w14:paraId="58586A03" w14:textId="77777777" w:rsidR="001212EA" w:rsidRPr="00D0162F" w:rsidRDefault="001212EA" w:rsidP="00A81E02">
            <w:pPr>
              <w:pStyle w:val="TAL"/>
            </w:pPr>
            <w:r w:rsidRPr="00D0162F">
              <w:t>During T2:</w:t>
            </w:r>
          </w:p>
          <w:p w14:paraId="52E7EC4D" w14:textId="77777777" w:rsidR="001212EA" w:rsidRPr="00D0162F" w:rsidRDefault="001212EA" w:rsidP="00A81E02">
            <w:pPr>
              <w:pStyle w:val="TAL"/>
            </w:pPr>
            <w:r w:rsidRPr="00D0162F">
              <w:t>Noc: -98dBm/15kHz</w:t>
            </w:r>
          </w:p>
          <w:p w14:paraId="26611F70" w14:textId="77777777" w:rsidR="001212EA" w:rsidRPr="00D0162F" w:rsidRDefault="001212EA" w:rsidP="00A81E02">
            <w:pPr>
              <w:pStyle w:val="TAL"/>
            </w:pPr>
            <w:r w:rsidRPr="00D0162F">
              <w:t>Ês1 / Noc: +4dB</w:t>
            </w:r>
          </w:p>
          <w:p w14:paraId="76FFE0E1" w14:textId="77777777" w:rsidR="001212EA" w:rsidRPr="00D0162F" w:rsidRDefault="001212EA" w:rsidP="00A81E02">
            <w:pPr>
              <w:pStyle w:val="TAL"/>
            </w:pPr>
            <w:r w:rsidRPr="00D0162F">
              <w:t>Ês2 / Noc: +4dB</w:t>
            </w:r>
          </w:p>
          <w:p w14:paraId="516305BB" w14:textId="77777777" w:rsidR="001212EA" w:rsidRPr="00D0162F" w:rsidRDefault="001212EA" w:rsidP="00A81E02">
            <w:pPr>
              <w:pStyle w:val="TAL"/>
            </w:pPr>
          </w:p>
          <w:p w14:paraId="5EDFC9A6" w14:textId="77777777" w:rsidR="001212EA" w:rsidRPr="00D0162F" w:rsidRDefault="001212EA" w:rsidP="00A81E02">
            <w:pPr>
              <w:pStyle w:val="TAL"/>
            </w:pPr>
            <w:r w:rsidRPr="00D0162F">
              <w:t>During T3:</w:t>
            </w:r>
          </w:p>
          <w:p w14:paraId="4A47C2AA" w14:textId="77777777" w:rsidR="001212EA" w:rsidRPr="00D0162F" w:rsidRDefault="001212EA" w:rsidP="00A81E02">
            <w:pPr>
              <w:pStyle w:val="TAL"/>
            </w:pPr>
            <w:r w:rsidRPr="00D0162F">
              <w:t>Noc: -98dBm/15kHz</w:t>
            </w:r>
          </w:p>
          <w:p w14:paraId="3E03DA09" w14:textId="77777777" w:rsidR="001212EA" w:rsidRPr="00D0162F" w:rsidRDefault="001212EA" w:rsidP="00A81E02">
            <w:pPr>
              <w:pStyle w:val="TAL"/>
            </w:pPr>
            <w:r w:rsidRPr="00D0162F">
              <w:t>Ês1 / Noc: +4dB</w:t>
            </w:r>
          </w:p>
          <w:p w14:paraId="34D062C9" w14:textId="77777777" w:rsidR="001212EA" w:rsidRPr="00D0162F" w:rsidRDefault="001212EA" w:rsidP="00A81E02">
            <w:pPr>
              <w:pStyle w:val="TAL"/>
            </w:pPr>
            <w:r w:rsidRPr="00D0162F">
              <w:t>Ês2 / Noc: +4dB</w:t>
            </w:r>
          </w:p>
          <w:p w14:paraId="396A98DB" w14:textId="77777777" w:rsidR="001212EA" w:rsidRPr="00D0162F" w:rsidRDefault="001212EA" w:rsidP="00A81E02">
            <w:pPr>
              <w:pStyle w:val="TAL"/>
            </w:pPr>
          </w:p>
          <w:p w14:paraId="4976C93F" w14:textId="77777777" w:rsidR="001212EA" w:rsidRPr="00D0162F" w:rsidRDefault="001212EA" w:rsidP="00A81E02">
            <w:pPr>
              <w:pStyle w:val="TAL"/>
            </w:pPr>
            <w:r w:rsidRPr="00D0162F">
              <w:t>During T4:</w:t>
            </w:r>
          </w:p>
          <w:p w14:paraId="6D135EDC" w14:textId="77777777" w:rsidR="001212EA" w:rsidRPr="00D0162F" w:rsidRDefault="001212EA" w:rsidP="00A81E02">
            <w:pPr>
              <w:pStyle w:val="TAL"/>
            </w:pPr>
            <w:r w:rsidRPr="00D0162F">
              <w:t>Noc: -98dBm/15kHz</w:t>
            </w:r>
          </w:p>
          <w:p w14:paraId="1B2B0A1F" w14:textId="77777777" w:rsidR="001212EA" w:rsidRPr="00D0162F" w:rsidRDefault="001212EA" w:rsidP="00A81E02">
            <w:pPr>
              <w:pStyle w:val="TAL"/>
            </w:pPr>
            <w:r w:rsidRPr="00D0162F">
              <w:t>Ês1 / Noc: +4dB</w:t>
            </w:r>
          </w:p>
          <w:p w14:paraId="5D3005D3" w14:textId="77777777" w:rsidR="001212EA" w:rsidRPr="00D0162F" w:rsidRDefault="001212EA" w:rsidP="00A81E02">
            <w:pPr>
              <w:pStyle w:val="TAL"/>
            </w:pPr>
            <w:r w:rsidRPr="00D0162F">
              <w:t>Ês2 / Noc: +4dB</w:t>
            </w:r>
          </w:p>
          <w:p w14:paraId="165C6332" w14:textId="77777777" w:rsidR="001212EA" w:rsidRPr="00D0162F" w:rsidRDefault="001212EA" w:rsidP="00A81E02">
            <w:pPr>
              <w:pStyle w:val="TAL"/>
            </w:pPr>
          </w:p>
          <w:p w14:paraId="71562C15" w14:textId="77777777" w:rsidR="001212EA" w:rsidRPr="00D0162F" w:rsidRDefault="001212EA" w:rsidP="00A81E02">
            <w:pPr>
              <w:pStyle w:val="TAL"/>
            </w:pPr>
            <w:r w:rsidRPr="00D0162F">
              <w:t>During T5:</w:t>
            </w:r>
          </w:p>
          <w:p w14:paraId="11E6274E" w14:textId="77777777" w:rsidR="001212EA" w:rsidRPr="00D0162F" w:rsidRDefault="001212EA" w:rsidP="00A81E02">
            <w:pPr>
              <w:pStyle w:val="TAL"/>
            </w:pPr>
            <w:r w:rsidRPr="00D0162F">
              <w:t>Noc: -98dBm/15kHz</w:t>
            </w:r>
          </w:p>
          <w:p w14:paraId="457E909C" w14:textId="77777777" w:rsidR="001212EA" w:rsidRPr="00D0162F" w:rsidRDefault="001212EA" w:rsidP="00A81E02">
            <w:pPr>
              <w:pStyle w:val="TAL"/>
            </w:pPr>
            <w:r w:rsidRPr="00D0162F">
              <w:t>Ês1 / Noc: +4dB</w:t>
            </w:r>
          </w:p>
          <w:p w14:paraId="237E9022" w14:textId="77777777" w:rsidR="001212EA" w:rsidRPr="00D0162F" w:rsidRDefault="001212EA" w:rsidP="00A81E02">
            <w:pPr>
              <w:pStyle w:val="TAL"/>
            </w:pPr>
            <w:r w:rsidRPr="00D0162F">
              <w:t>Ês2 / Noc: +4dB</w:t>
            </w:r>
          </w:p>
          <w:p w14:paraId="496C2B90" w14:textId="77777777" w:rsidR="001212EA" w:rsidRPr="00D0162F" w:rsidRDefault="001212EA" w:rsidP="00A81E02">
            <w:pPr>
              <w:pStyle w:val="TAL"/>
            </w:pPr>
          </w:p>
          <w:p w14:paraId="55D00A87" w14:textId="77777777" w:rsidR="001212EA" w:rsidRPr="00D0162F" w:rsidRDefault="001212EA" w:rsidP="00A81E02">
            <w:pPr>
              <w:pStyle w:val="TAL"/>
              <w:rPr>
                <w:lang w:eastAsia="zh-CN"/>
              </w:rPr>
            </w:pPr>
            <w:r w:rsidRPr="00D0162F">
              <w:rPr>
                <w:lang w:eastAsia="zh-CN"/>
              </w:rPr>
              <w:t>In signaling:</w:t>
            </w:r>
          </w:p>
          <w:p w14:paraId="2930C75E" w14:textId="77777777" w:rsidR="001212EA" w:rsidRPr="00D0162F" w:rsidRDefault="001212EA" w:rsidP="00A81E02">
            <w:pPr>
              <w:pStyle w:val="TAL"/>
            </w:pPr>
            <w:r w:rsidRPr="00D0162F">
              <w:rPr>
                <w:lang w:eastAsia="zh-CN"/>
              </w:rPr>
              <w:t>A3-offset: -6dB</w:t>
            </w:r>
          </w:p>
        </w:tc>
        <w:tc>
          <w:tcPr>
            <w:tcW w:w="1643" w:type="dxa"/>
          </w:tcPr>
          <w:p w14:paraId="4F5D3152" w14:textId="77777777" w:rsidR="001212EA" w:rsidRPr="00D0162F" w:rsidRDefault="001212EA" w:rsidP="00A81E02">
            <w:pPr>
              <w:pStyle w:val="TAL"/>
            </w:pPr>
            <w:r w:rsidRPr="00D0162F">
              <w:t>During T1:</w:t>
            </w:r>
          </w:p>
          <w:p w14:paraId="4539FE44" w14:textId="77777777" w:rsidR="001212EA" w:rsidRPr="00D0162F" w:rsidRDefault="001212EA" w:rsidP="00A81E02">
            <w:pPr>
              <w:pStyle w:val="TAL"/>
            </w:pPr>
            <w:r w:rsidRPr="00D0162F">
              <w:t>0dB</w:t>
            </w:r>
          </w:p>
          <w:p w14:paraId="5CDC4A9F" w14:textId="77777777" w:rsidR="001212EA" w:rsidRPr="00D0162F" w:rsidRDefault="001212EA" w:rsidP="00A81E02">
            <w:pPr>
              <w:pStyle w:val="TAL"/>
            </w:pPr>
            <w:r w:rsidRPr="00D0162F">
              <w:t>0dB</w:t>
            </w:r>
          </w:p>
          <w:p w14:paraId="0A27A063" w14:textId="77777777" w:rsidR="001212EA" w:rsidRPr="00D0162F" w:rsidRDefault="001212EA" w:rsidP="00A81E02">
            <w:pPr>
              <w:pStyle w:val="TAL"/>
            </w:pPr>
            <w:r w:rsidRPr="00D0162F">
              <w:t>0dB</w:t>
            </w:r>
          </w:p>
          <w:p w14:paraId="2D40BBA6" w14:textId="77777777" w:rsidR="001212EA" w:rsidRPr="00D0162F" w:rsidRDefault="001212EA" w:rsidP="00A81E02">
            <w:pPr>
              <w:pStyle w:val="TAL"/>
            </w:pPr>
          </w:p>
          <w:p w14:paraId="276BA64C" w14:textId="77777777" w:rsidR="001212EA" w:rsidRPr="00D0162F" w:rsidRDefault="001212EA" w:rsidP="00A81E02">
            <w:pPr>
              <w:pStyle w:val="TAL"/>
            </w:pPr>
            <w:r w:rsidRPr="00D0162F">
              <w:t>During T2:</w:t>
            </w:r>
          </w:p>
          <w:p w14:paraId="67D78707" w14:textId="77777777" w:rsidR="001212EA" w:rsidRPr="00D0162F" w:rsidRDefault="001212EA" w:rsidP="00A81E02">
            <w:pPr>
              <w:pStyle w:val="TAL"/>
            </w:pPr>
            <w:r w:rsidRPr="00D0162F">
              <w:t>0dB</w:t>
            </w:r>
          </w:p>
          <w:p w14:paraId="5263F414" w14:textId="77777777" w:rsidR="001212EA" w:rsidRPr="00D0162F" w:rsidRDefault="001212EA" w:rsidP="00A81E02">
            <w:pPr>
              <w:pStyle w:val="TAL"/>
            </w:pPr>
            <w:r w:rsidRPr="00D0162F">
              <w:t>0dB</w:t>
            </w:r>
          </w:p>
          <w:p w14:paraId="5F97899E" w14:textId="77777777" w:rsidR="001212EA" w:rsidRPr="00D0162F" w:rsidRDefault="001212EA" w:rsidP="00A81E02">
            <w:pPr>
              <w:pStyle w:val="TAL"/>
            </w:pPr>
            <w:r w:rsidRPr="00D0162F">
              <w:t>0dB</w:t>
            </w:r>
          </w:p>
          <w:p w14:paraId="538750E2" w14:textId="77777777" w:rsidR="001212EA" w:rsidRPr="00D0162F" w:rsidRDefault="001212EA" w:rsidP="00A81E02">
            <w:pPr>
              <w:pStyle w:val="TAL"/>
            </w:pPr>
          </w:p>
          <w:p w14:paraId="0936C9D1" w14:textId="77777777" w:rsidR="001212EA" w:rsidRPr="00D0162F" w:rsidRDefault="001212EA" w:rsidP="00A81E02">
            <w:pPr>
              <w:pStyle w:val="TAL"/>
            </w:pPr>
            <w:r w:rsidRPr="00D0162F">
              <w:t>During T3:</w:t>
            </w:r>
          </w:p>
          <w:p w14:paraId="15E916FE" w14:textId="77777777" w:rsidR="001212EA" w:rsidRPr="00D0162F" w:rsidRDefault="001212EA" w:rsidP="00A81E02">
            <w:pPr>
              <w:pStyle w:val="TAL"/>
            </w:pPr>
            <w:r w:rsidRPr="00D0162F">
              <w:t>0dB</w:t>
            </w:r>
          </w:p>
          <w:p w14:paraId="2A23CD5D" w14:textId="77777777" w:rsidR="001212EA" w:rsidRPr="00D0162F" w:rsidRDefault="001212EA" w:rsidP="00A81E02">
            <w:pPr>
              <w:pStyle w:val="TAL"/>
            </w:pPr>
            <w:r w:rsidRPr="00D0162F">
              <w:t>0dB</w:t>
            </w:r>
          </w:p>
          <w:p w14:paraId="3A8A4061" w14:textId="77777777" w:rsidR="001212EA" w:rsidRPr="00D0162F" w:rsidRDefault="001212EA" w:rsidP="00A81E02">
            <w:pPr>
              <w:pStyle w:val="TAL"/>
            </w:pPr>
            <w:r w:rsidRPr="00D0162F">
              <w:t>0dB</w:t>
            </w:r>
          </w:p>
          <w:p w14:paraId="64D489AD" w14:textId="77777777" w:rsidR="001212EA" w:rsidRPr="00D0162F" w:rsidRDefault="001212EA" w:rsidP="00A81E02">
            <w:pPr>
              <w:pStyle w:val="TAL"/>
            </w:pPr>
          </w:p>
          <w:p w14:paraId="48B293C7" w14:textId="77777777" w:rsidR="001212EA" w:rsidRPr="00D0162F" w:rsidRDefault="001212EA" w:rsidP="00A81E02">
            <w:pPr>
              <w:pStyle w:val="TAL"/>
            </w:pPr>
            <w:r w:rsidRPr="00D0162F">
              <w:t>During T4:</w:t>
            </w:r>
          </w:p>
          <w:p w14:paraId="05DC22A5" w14:textId="77777777" w:rsidR="001212EA" w:rsidRPr="00D0162F" w:rsidRDefault="001212EA" w:rsidP="00A81E02">
            <w:pPr>
              <w:pStyle w:val="TAL"/>
            </w:pPr>
            <w:r w:rsidRPr="00D0162F">
              <w:t>0dB</w:t>
            </w:r>
          </w:p>
          <w:p w14:paraId="6929D640" w14:textId="77777777" w:rsidR="001212EA" w:rsidRPr="00D0162F" w:rsidRDefault="001212EA" w:rsidP="00A81E02">
            <w:pPr>
              <w:pStyle w:val="TAL"/>
            </w:pPr>
            <w:r w:rsidRPr="00D0162F">
              <w:t>0dB</w:t>
            </w:r>
          </w:p>
          <w:p w14:paraId="050D4BF1" w14:textId="77777777" w:rsidR="001212EA" w:rsidRPr="00D0162F" w:rsidRDefault="001212EA" w:rsidP="00A81E02">
            <w:pPr>
              <w:pStyle w:val="TAL"/>
            </w:pPr>
            <w:r w:rsidRPr="00D0162F">
              <w:t>0dB</w:t>
            </w:r>
          </w:p>
          <w:p w14:paraId="6A27053C" w14:textId="77777777" w:rsidR="001212EA" w:rsidRPr="00D0162F" w:rsidRDefault="001212EA" w:rsidP="00A81E02">
            <w:pPr>
              <w:pStyle w:val="TAL"/>
            </w:pPr>
          </w:p>
          <w:p w14:paraId="7600C0D6" w14:textId="77777777" w:rsidR="001212EA" w:rsidRPr="00D0162F" w:rsidRDefault="001212EA" w:rsidP="00A81E02">
            <w:pPr>
              <w:pStyle w:val="TAL"/>
            </w:pPr>
            <w:r w:rsidRPr="00D0162F">
              <w:t>During T5:</w:t>
            </w:r>
          </w:p>
          <w:p w14:paraId="15F2BD1E" w14:textId="77777777" w:rsidR="001212EA" w:rsidRPr="00D0162F" w:rsidRDefault="001212EA" w:rsidP="00A81E02">
            <w:pPr>
              <w:pStyle w:val="TAL"/>
            </w:pPr>
            <w:r w:rsidRPr="00D0162F">
              <w:t>0dB</w:t>
            </w:r>
          </w:p>
          <w:p w14:paraId="1C4DE69E" w14:textId="77777777" w:rsidR="001212EA" w:rsidRPr="00D0162F" w:rsidRDefault="001212EA" w:rsidP="00A81E02">
            <w:pPr>
              <w:pStyle w:val="TAL"/>
            </w:pPr>
            <w:r w:rsidRPr="00D0162F">
              <w:t>0dB</w:t>
            </w:r>
          </w:p>
          <w:p w14:paraId="7394F025" w14:textId="77777777" w:rsidR="001212EA" w:rsidRPr="00D0162F" w:rsidRDefault="001212EA" w:rsidP="00A81E02">
            <w:pPr>
              <w:pStyle w:val="TAL"/>
            </w:pPr>
            <w:r w:rsidRPr="00D0162F">
              <w:t>0dB</w:t>
            </w:r>
          </w:p>
          <w:p w14:paraId="33CDB6D9" w14:textId="77777777" w:rsidR="001212EA" w:rsidRPr="00D0162F" w:rsidRDefault="001212EA" w:rsidP="00A81E02">
            <w:pPr>
              <w:pStyle w:val="TAL"/>
            </w:pPr>
          </w:p>
          <w:p w14:paraId="75EC82F6" w14:textId="77777777" w:rsidR="001212EA" w:rsidRPr="00D0162F" w:rsidRDefault="001212EA" w:rsidP="00A81E02">
            <w:pPr>
              <w:pStyle w:val="TAL"/>
              <w:rPr>
                <w:lang w:eastAsia="zh-CN"/>
              </w:rPr>
            </w:pPr>
            <w:r w:rsidRPr="00D0162F">
              <w:rPr>
                <w:lang w:eastAsia="zh-CN"/>
              </w:rPr>
              <w:t>In signaling:</w:t>
            </w:r>
          </w:p>
          <w:p w14:paraId="0D69194C" w14:textId="77777777" w:rsidR="001212EA" w:rsidRPr="00D0162F" w:rsidRDefault="001212EA" w:rsidP="00A81E02">
            <w:pPr>
              <w:pStyle w:val="TAL"/>
              <w:rPr>
                <w:lang w:eastAsia="zh-CN"/>
              </w:rPr>
            </w:pPr>
            <w:r w:rsidRPr="00D0162F">
              <w:rPr>
                <w:lang w:eastAsia="zh-CN"/>
              </w:rPr>
              <w:t>-1dB for config 1,2,4,5,9</w:t>
            </w:r>
          </w:p>
          <w:p w14:paraId="13FC2AE4" w14:textId="77777777" w:rsidR="001212EA" w:rsidRPr="00D0162F" w:rsidRDefault="001212EA" w:rsidP="00A81E02">
            <w:pPr>
              <w:pStyle w:val="TAL"/>
            </w:pPr>
          </w:p>
          <w:p w14:paraId="4C061BBC" w14:textId="77777777" w:rsidR="001212EA" w:rsidRPr="00D0162F" w:rsidRDefault="001212EA" w:rsidP="00A81E02">
            <w:pPr>
              <w:pStyle w:val="TAL"/>
              <w:rPr>
                <w:lang w:eastAsia="zh-CN"/>
              </w:rPr>
            </w:pPr>
            <w:r w:rsidRPr="00D0162F">
              <w:rPr>
                <w:lang w:eastAsia="zh-CN"/>
              </w:rPr>
              <w:t>In signaling:</w:t>
            </w:r>
          </w:p>
          <w:p w14:paraId="2162C9E6" w14:textId="77777777" w:rsidR="001212EA" w:rsidRPr="00D0162F" w:rsidRDefault="001212EA" w:rsidP="00A81E02">
            <w:pPr>
              <w:pStyle w:val="TAL"/>
              <w:rPr>
                <w:lang w:eastAsia="zh-CN"/>
              </w:rPr>
            </w:pPr>
            <w:r w:rsidRPr="00D0162F">
              <w:rPr>
                <w:lang w:eastAsia="zh-CN"/>
              </w:rPr>
              <w:t>-4dB for config 3,6</w:t>
            </w:r>
          </w:p>
          <w:p w14:paraId="65E844C9" w14:textId="77777777" w:rsidR="001212EA" w:rsidRPr="00D0162F" w:rsidRDefault="001212EA" w:rsidP="00A81E02">
            <w:pPr>
              <w:pStyle w:val="TAL"/>
              <w:rPr>
                <w:lang w:eastAsia="zh-CN"/>
              </w:rPr>
            </w:pPr>
          </w:p>
          <w:p w14:paraId="1AA3B0C2" w14:textId="77777777" w:rsidR="001212EA" w:rsidRPr="00D0162F" w:rsidRDefault="001212EA" w:rsidP="00A81E02">
            <w:pPr>
              <w:pStyle w:val="TAL"/>
              <w:rPr>
                <w:lang w:eastAsia="zh-CN"/>
              </w:rPr>
            </w:pPr>
            <w:r w:rsidRPr="00D0162F">
              <w:rPr>
                <w:lang w:eastAsia="zh-CN"/>
              </w:rPr>
              <w:t>In signaling:</w:t>
            </w:r>
          </w:p>
          <w:p w14:paraId="14C0BEDF" w14:textId="77777777" w:rsidR="001212EA" w:rsidRPr="00D0162F" w:rsidRDefault="001212EA" w:rsidP="00A81E02">
            <w:pPr>
              <w:pStyle w:val="TAL"/>
              <w:rPr>
                <w:lang w:eastAsia="zh-CN"/>
              </w:rPr>
            </w:pPr>
            <w:r w:rsidRPr="00D0162F">
              <w:rPr>
                <w:lang w:eastAsia="zh-CN"/>
              </w:rPr>
              <w:t>2dB for config 7,8</w:t>
            </w:r>
          </w:p>
        </w:tc>
        <w:tc>
          <w:tcPr>
            <w:tcW w:w="2756" w:type="dxa"/>
          </w:tcPr>
          <w:p w14:paraId="416733EC" w14:textId="77777777" w:rsidR="001212EA" w:rsidRPr="00D0162F" w:rsidRDefault="001212EA" w:rsidP="00A81E02">
            <w:pPr>
              <w:pStyle w:val="TAL"/>
            </w:pPr>
            <w:r w:rsidRPr="00D0162F">
              <w:t>During T1:</w:t>
            </w:r>
          </w:p>
          <w:p w14:paraId="2F3FC671" w14:textId="77777777" w:rsidR="001212EA" w:rsidRPr="00D0162F" w:rsidRDefault="001212EA" w:rsidP="00A81E02">
            <w:pPr>
              <w:pStyle w:val="TAL"/>
            </w:pPr>
            <w:r w:rsidRPr="00D0162F">
              <w:t>Noc: -98dBm/15kHz</w:t>
            </w:r>
          </w:p>
          <w:p w14:paraId="3CACB17F" w14:textId="77777777" w:rsidR="001212EA" w:rsidRPr="00D0162F" w:rsidRDefault="001212EA" w:rsidP="00A81E02">
            <w:pPr>
              <w:pStyle w:val="TAL"/>
            </w:pPr>
            <w:r w:rsidRPr="00D0162F">
              <w:t>Ês1 / Noc: +4dB</w:t>
            </w:r>
          </w:p>
          <w:p w14:paraId="482223D0" w14:textId="77777777" w:rsidR="001212EA" w:rsidRPr="00D0162F" w:rsidRDefault="001212EA" w:rsidP="00A81E02">
            <w:pPr>
              <w:pStyle w:val="TAL"/>
            </w:pPr>
            <w:r w:rsidRPr="00D0162F">
              <w:t>Ês2 / Noc: -infinity</w:t>
            </w:r>
          </w:p>
          <w:p w14:paraId="60C4B1C3" w14:textId="77777777" w:rsidR="001212EA" w:rsidRPr="00D0162F" w:rsidRDefault="001212EA" w:rsidP="00A81E02">
            <w:pPr>
              <w:pStyle w:val="TAL"/>
            </w:pPr>
          </w:p>
          <w:p w14:paraId="74E45F74" w14:textId="77777777" w:rsidR="001212EA" w:rsidRPr="00D0162F" w:rsidRDefault="001212EA" w:rsidP="00A81E02">
            <w:pPr>
              <w:pStyle w:val="TAL"/>
            </w:pPr>
            <w:r w:rsidRPr="00D0162F">
              <w:t>During T2:</w:t>
            </w:r>
          </w:p>
          <w:p w14:paraId="782EC845" w14:textId="77777777" w:rsidR="001212EA" w:rsidRPr="00D0162F" w:rsidRDefault="001212EA" w:rsidP="00A81E02">
            <w:pPr>
              <w:pStyle w:val="TAL"/>
            </w:pPr>
            <w:r w:rsidRPr="00D0162F">
              <w:t>Noc: -98dBm/15kHz</w:t>
            </w:r>
          </w:p>
          <w:p w14:paraId="35C5E4E5" w14:textId="77777777" w:rsidR="001212EA" w:rsidRPr="00D0162F" w:rsidRDefault="001212EA" w:rsidP="00A81E02">
            <w:pPr>
              <w:pStyle w:val="TAL"/>
            </w:pPr>
            <w:r w:rsidRPr="00D0162F">
              <w:t>Ês1 / Noc: +4dB</w:t>
            </w:r>
          </w:p>
          <w:p w14:paraId="03EAF957" w14:textId="77777777" w:rsidR="001212EA" w:rsidRPr="00D0162F" w:rsidRDefault="001212EA" w:rsidP="00A81E02">
            <w:pPr>
              <w:pStyle w:val="TAL"/>
            </w:pPr>
            <w:r w:rsidRPr="00D0162F">
              <w:t>Ês2 / Noc: +4dB</w:t>
            </w:r>
          </w:p>
          <w:p w14:paraId="686C3168" w14:textId="77777777" w:rsidR="001212EA" w:rsidRPr="00D0162F" w:rsidRDefault="001212EA" w:rsidP="00A81E02">
            <w:pPr>
              <w:pStyle w:val="TAL"/>
            </w:pPr>
          </w:p>
          <w:p w14:paraId="19B04278" w14:textId="77777777" w:rsidR="001212EA" w:rsidRPr="00D0162F" w:rsidRDefault="001212EA" w:rsidP="00A81E02">
            <w:pPr>
              <w:pStyle w:val="TAL"/>
            </w:pPr>
            <w:r w:rsidRPr="00D0162F">
              <w:t>During T3:</w:t>
            </w:r>
          </w:p>
          <w:p w14:paraId="19F2A759" w14:textId="77777777" w:rsidR="001212EA" w:rsidRPr="00D0162F" w:rsidRDefault="001212EA" w:rsidP="00A81E02">
            <w:pPr>
              <w:pStyle w:val="TAL"/>
            </w:pPr>
            <w:r w:rsidRPr="00D0162F">
              <w:t>Noc: -98dBm/15kHz</w:t>
            </w:r>
          </w:p>
          <w:p w14:paraId="0D0ACC30" w14:textId="77777777" w:rsidR="001212EA" w:rsidRPr="00D0162F" w:rsidRDefault="001212EA" w:rsidP="00A81E02">
            <w:pPr>
              <w:pStyle w:val="TAL"/>
            </w:pPr>
            <w:r w:rsidRPr="00D0162F">
              <w:t>Ês1 / Noc: +4dB</w:t>
            </w:r>
          </w:p>
          <w:p w14:paraId="72481285" w14:textId="77777777" w:rsidR="001212EA" w:rsidRPr="00D0162F" w:rsidRDefault="001212EA" w:rsidP="00A81E02">
            <w:pPr>
              <w:pStyle w:val="TAL"/>
            </w:pPr>
            <w:r w:rsidRPr="00D0162F">
              <w:t>Ês2 / Noc: +4dB</w:t>
            </w:r>
          </w:p>
          <w:p w14:paraId="51FB644A" w14:textId="77777777" w:rsidR="001212EA" w:rsidRPr="00D0162F" w:rsidRDefault="001212EA" w:rsidP="00A81E02">
            <w:pPr>
              <w:pStyle w:val="TAL"/>
            </w:pPr>
          </w:p>
          <w:p w14:paraId="34433AFB" w14:textId="77777777" w:rsidR="001212EA" w:rsidRPr="00D0162F" w:rsidRDefault="001212EA" w:rsidP="00A81E02">
            <w:pPr>
              <w:pStyle w:val="TAL"/>
            </w:pPr>
            <w:r w:rsidRPr="00D0162F">
              <w:t>During T4:</w:t>
            </w:r>
          </w:p>
          <w:p w14:paraId="123A8FB2" w14:textId="77777777" w:rsidR="001212EA" w:rsidRPr="00D0162F" w:rsidRDefault="001212EA" w:rsidP="00A81E02">
            <w:pPr>
              <w:pStyle w:val="TAL"/>
            </w:pPr>
            <w:r w:rsidRPr="00D0162F">
              <w:t>Noc: -98dBm/15kHz</w:t>
            </w:r>
          </w:p>
          <w:p w14:paraId="6BA75157" w14:textId="77777777" w:rsidR="001212EA" w:rsidRPr="00D0162F" w:rsidRDefault="001212EA" w:rsidP="00A81E02">
            <w:pPr>
              <w:pStyle w:val="TAL"/>
            </w:pPr>
            <w:r w:rsidRPr="00D0162F">
              <w:t>Ês1 / Noc: +4dB</w:t>
            </w:r>
          </w:p>
          <w:p w14:paraId="0CE860DB" w14:textId="77777777" w:rsidR="001212EA" w:rsidRPr="00D0162F" w:rsidRDefault="001212EA" w:rsidP="00A81E02">
            <w:pPr>
              <w:pStyle w:val="TAL"/>
            </w:pPr>
            <w:r w:rsidRPr="00D0162F">
              <w:t>Ês2 / Noc: +4dB</w:t>
            </w:r>
          </w:p>
          <w:p w14:paraId="49D87AEA" w14:textId="77777777" w:rsidR="001212EA" w:rsidRPr="00D0162F" w:rsidRDefault="001212EA" w:rsidP="00A81E02">
            <w:pPr>
              <w:pStyle w:val="TAL"/>
            </w:pPr>
          </w:p>
          <w:p w14:paraId="10F0362E" w14:textId="77777777" w:rsidR="001212EA" w:rsidRPr="00D0162F" w:rsidRDefault="001212EA" w:rsidP="00A81E02">
            <w:pPr>
              <w:pStyle w:val="TAL"/>
            </w:pPr>
            <w:r w:rsidRPr="00D0162F">
              <w:t>During T5:</w:t>
            </w:r>
          </w:p>
          <w:p w14:paraId="6A5B4E03" w14:textId="77777777" w:rsidR="001212EA" w:rsidRPr="00D0162F" w:rsidRDefault="001212EA" w:rsidP="00A81E02">
            <w:pPr>
              <w:pStyle w:val="TAL"/>
            </w:pPr>
            <w:r w:rsidRPr="00D0162F">
              <w:t>Noc: -98dBm/15kHz</w:t>
            </w:r>
          </w:p>
          <w:p w14:paraId="4BCCB7FC" w14:textId="77777777" w:rsidR="001212EA" w:rsidRPr="00D0162F" w:rsidRDefault="001212EA" w:rsidP="00A81E02">
            <w:pPr>
              <w:pStyle w:val="TAL"/>
            </w:pPr>
            <w:r w:rsidRPr="00D0162F">
              <w:t>Ês1 / Noc: +4dB</w:t>
            </w:r>
          </w:p>
          <w:p w14:paraId="07BB11CC" w14:textId="77777777" w:rsidR="001212EA" w:rsidRPr="00D0162F" w:rsidRDefault="001212EA" w:rsidP="00A81E02">
            <w:pPr>
              <w:pStyle w:val="TAL"/>
            </w:pPr>
            <w:r w:rsidRPr="00D0162F">
              <w:t>Ês2 / Noc: +4dB</w:t>
            </w:r>
          </w:p>
          <w:p w14:paraId="2EA66B05" w14:textId="77777777" w:rsidR="001212EA" w:rsidRPr="00D0162F" w:rsidRDefault="001212EA" w:rsidP="00A81E02">
            <w:pPr>
              <w:pStyle w:val="TAL"/>
            </w:pPr>
          </w:p>
          <w:p w14:paraId="4164633A" w14:textId="77777777" w:rsidR="001212EA" w:rsidRPr="00D0162F" w:rsidRDefault="001212EA" w:rsidP="00A81E02">
            <w:pPr>
              <w:pStyle w:val="TAL"/>
              <w:rPr>
                <w:lang w:eastAsia="zh-CN"/>
              </w:rPr>
            </w:pPr>
            <w:r w:rsidRPr="00D0162F">
              <w:rPr>
                <w:lang w:eastAsia="zh-CN"/>
              </w:rPr>
              <w:t>In signaling:</w:t>
            </w:r>
          </w:p>
          <w:p w14:paraId="433F7BB1" w14:textId="77777777" w:rsidR="001212EA" w:rsidRPr="00D0162F" w:rsidRDefault="001212EA" w:rsidP="00A81E02">
            <w:pPr>
              <w:pStyle w:val="TAL"/>
              <w:rPr>
                <w:lang w:eastAsia="zh-CN"/>
              </w:rPr>
            </w:pPr>
            <w:r w:rsidRPr="00D0162F">
              <w:rPr>
                <w:lang w:eastAsia="zh-CN"/>
              </w:rPr>
              <w:t>-7dB for config 1,2,4,5,9</w:t>
            </w:r>
          </w:p>
          <w:p w14:paraId="7579040C" w14:textId="77777777" w:rsidR="001212EA" w:rsidRPr="00D0162F" w:rsidRDefault="001212EA" w:rsidP="00A81E02">
            <w:pPr>
              <w:pStyle w:val="TAL"/>
            </w:pPr>
          </w:p>
          <w:p w14:paraId="3E9D3CE4" w14:textId="77777777" w:rsidR="001212EA" w:rsidRPr="00D0162F" w:rsidRDefault="001212EA" w:rsidP="00A81E02">
            <w:pPr>
              <w:pStyle w:val="TAL"/>
              <w:rPr>
                <w:lang w:eastAsia="zh-CN"/>
              </w:rPr>
            </w:pPr>
            <w:r w:rsidRPr="00D0162F">
              <w:rPr>
                <w:lang w:eastAsia="zh-CN"/>
              </w:rPr>
              <w:t>In signaling:</w:t>
            </w:r>
          </w:p>
          <w:p w14:paraId="3135CC79" w14:textId="77777777" w:rsidR="001212EA" w:rsidRPr="00D0162F" w:rsidRDefault="001212EA" w:rsidP="00A81E02">
            <w:pPr>
              <w:pStyle w:val="TAL"/>
              <w:rPr>
                <w:lang w:eastAsia="zh-CN"/>
              </w:rPr>
            </w:pPr>
            <w:r w:rsidRPr="00D0162F">
              <w:rPr>
                <w:lang w:eastAsia="zh-CN"/>
              </w:rPr>
              <w:t>-10dB for config 3,6</w:t>
            </w:r>
          </w:p>
          <w:p w14:paraId="77F20908" w14:textId="77777777" w:rsidR="001212EA" w:rsidRPr="00D0162F" w:rsidRDefault="001212EA" w:rsidP="00A81E02">
            <w:pPr>
              <w:pStyle w:val="TAL"/>
              <w:rPr>
                <w:lang w:eastAsia="zh-CN"/>
              </w:rPr>
            </w:pPr>
          </w:p>
          <w:p w14:paraId="1B517843" w14:textId="77777777" w:rsidR="001212EA" w:rsidRPr="00D0162F" w:rsidRDefault="001212EA" w:rsidP="00A81E02">
            <w:pPr>
              <w:pStyle w:val="TAL"/>
              <w:rPr>
                <w:lang w:eastAsia="zh-CN"/>
              </w:rPr>
            </w:pPr>
            <w:r w:rsidRPr="00D0162F">
              <w:rPr>
                <w:lang w:eastAsia="zh-CN"/>
              </w:rPr>
              <w:t>In signaling:</w:t>
            </w:r>
          </w:p>
          <w:p w14:paraId="1F7F5BAA" w14:textId="77777777" w:rsidR="001212EA" w:rsidRPr="00D0162F" w:rsidRDefault="001212EA" w:rsidP="00A81E02">
            <w:pPr>
              <w:pStyle w:val="TAL"/>
            </w:pPr>
            <w:r w:rsidRPr="00D0162F">
              <w:rPr>
                <w:lang w:eastAsia="zh-CN"/>
              </w:rPr>
              <w:t>-4dB for config 7,8</w:t>
            </w:r>
          </w:p>
        </w:tc>
      </w:tr>
      <w:tr w:rsidR="00FE32DA" w:rsidRPr="00D0162F" w14:paraId="7B373B73" w14:textId="77777777" w:rsidTr="00543F9B">
        <w:trPr>
          <w:jc w:val="center"/>
        </w:trPr>
        <w:tc>
          <w:tcPr>
            <w:tcW w:w="2843" w:type="dxa"/>
            <w:gridSpan w:val="2"/>
          </w:tcPr>
          <w:p w14:paraId="488D7E71" w14:textId="77777777" w:rsidR="001212EA" w:rsidRPr="00D0162F" w:rsidRDefault="001212EA" w:rsidP="00A81E02">
            <w:pPr>
              <w:pStyle w:val="TAL"/>
            </w:pPr>
            <w:r w:rsidRPr="00D0162F">
              <w:lastRenderedPageBreak/>
              <w:t>6.3.1.12 NR SA FR1 Inter-band inter-frequency asynchronous DAPS handover</w:t>
            </w:r>
          </w:p>
        </w:tc>
        <w:tc>
          <w:tcPr>
            <w:tcW w:w="3357" w:type="dxa"/>
          </w:tcPr>
          <w:p w14:paraId="7738A092" w14:textId="77777777" w:rsidR="001212EA" w:rsidRPr="00D0162F" w:rsidRDefault="001212EA" w:rsidP="00A81E02">
            <w:pPr>
              <w:pStyle w:val="TAL"/>
            </w:pPr>
            <w:r w:rsidRPr="00D0162F">
              <w:t>During T1:</w:t>
            </w:r>
          </w:p>
          <w:p w14:paraId="5274F3FA" w14:textId="77777777" w:rsidR="001212EA" w:rsidRPr="00D0162F" w:rsidRDefault="001212EA" w:rsidP="00A81E02">
            <w:pPr>
              <w:pStyle w:val="TAL"/>
            </w:pPr>
            <w:r w:rsidRPr="00D0162F">
              <w:t>Noc: -98dBm/15kHz</w:t>
            </w:r>
          </w:p>
          <w:p w14:paraId="6BC0B03C" w14:textId="77777777" w:rsidR="001212EA" w:rsidRPr="00D0162F" w:rsidRDefault="001212EA" w:rsidP="00A81E02">
            <w:pPr>
              <w:pStyle w:val="TAL"/>
            </w:pPr>
            <w:r w:rsidRPr="00D0162F">
              <w:t>Ês1 / Noc: +4dB</w:t>
            </w:r>
          </w:p>
          <w:p w14:paraId="5A35D5A5" w14:textId="77777777" w:rsidR="001212EA" w:rsidRPr="00D0162F" w:rsidRDefault="001212EA" w:rsidP="00A81E02">
            <w:pPr>
              <w:pStyle w:val="TAL"/>
            </w:pPr>
            <w:r w:rsidRPr="00D0162F">
              <w:t>Ês2 / Noc: -infinity</w:t>
            </w:r>
          </w:p>
          <w:p w14:paraId="5E5211DA" w14:textId="77777777" w:rsidR="001212EA" w:rsidRPr="00D0162F" w:rsidRDefault="001212EA" w:rsidP="00A81E02">
            <w:pPr>
              <w:pStyle w:val="TAL"/>
            </w:pPr>
          </w:p>
          <w:p w14:paraId="0D83BC27" w14:textId="77777777" w:rsidR="001212EA" w:rsidRPr="00D0162F" w:rsidRDefault="001212EA" w:rsidP="00A81E02">
            <w:pPr>
              <w:pStyle w:val="TAL"/>
            </w:pPr>
            <w:r w:rsidRPr="00D0162F">
              <w:t>During T2:</w:t>
            </w:r>
          </w:p>
          <w:p w14:paraId="11D5E37C" w14:textId="77777777" w:rsidR="001212EA" w:rsidRPr="00D0162F" w:rsidRDefault="001212EA" w:rsidP="00A81E02">
            <w:pPr>
              <w:pStyle w:val="TAL"/>
            </w:pPr>
            <w:r w:rsidRPr="00D0162F">
              <w:t>Noc: -98dBm/15kHz</w:t>
            </w:r>
          </w:p>
          <w:p w14:paraId="5584D22E" w14:textId="77777777" w:rsidR="001212EA" w:rsidRPr="00D0162F" w:rsidRDefault="001212EA" w:rsidP="00A81E02">
            <w:pPr>
              <w:pStyle w:val="TAL"/>
            </w:pPr>
            <w:r w:rsidRPr="00D0162F">
              <w:t>Ês1 / Noc: +4dB</w:t>
            </w:r>
          </w:p>
          <w:p w14:paraId="63800926" w14:textId="77777777" w:rsidR="001212EA" w:rsidRPr="00D0162F" w:rsidRDefault="001212EA" w:rsidP="00A81E02">
            <w:pPr>
              <w:pStyle w:val="TAL"/>
            </w:pPr>
            <w:r w:rsidRPr="00D0162F">
              <w:t>Ês2 / Noc: +4dB</w:t>
            </w:r>
          </w:p>
          <w:p w14:paraId="41EBD9DC" w14:textId="77777777" w:rsidR="001212EA" w:rsidRPr="00D0162F" w:rsidRDefault="001212EA" w:rsidP="00A81E02">
            <w:pPr>
              <w:pStyle w:val="TAL"/>
            </w:pPr>
          </w:p>
          <w:p w14:paraId="1011ABB6" w14:textId="77777777" w:rsidR="001212EA" w:rsidRPr="00D0162F" w:rsidRDefault="001212EA" w:rsidP="00A81E02">
            <w:pPr>
              <w:pStyle w:val="TAL"/>
            </w:pPr>
            <w:r w:rsidRPr="00D0162F">
              <w:t>During T3:</w:t>
            </w:r>
          </w:p>
          <w:p w14:paraId="10F50FFB" w14:textId="77777777" w:rsidR="001212EA" w:rsidRPr="00D0162F" w:rsidRDefault="001212EA" w:rsidP="00A81E02">
            <w:pPr>
              <w:pStyle w:val="TAL"/>
            </w:pPr>
            <w:r w:rsidRPr="00D0162F">
              <w:t>Noc: -98dBm/15kHz</w:t>
            </w:r>
          </w:p>
          <w:p w14:paraId="2472BFC4" w14:textId="77777777" w:rsidR="001212EA" w:rsidRPr="00D0162F" w:rsidRDefault="001212EA" w:rsidP="00A81E02">
            <w:pPr>
              <w:pStyle w:val="TAL"/>
            </w:pPr>
            <w:r w:rsidRPr="00D0162F">
              <w:t>Ês1 / Noc: +4dB</w:t>
            </w:r>
          </w:p>
          <w:p w14:paraId="613382CA" w14:textId="77777777" w:rsidR="001212EA" w:rsidRPr="00D0162F" w:rsidRDefault="001212EA" w:rsidP="00A81E02">
            <w:pPr>
              <w:pStyle w:val="TAL"/>
            </w:pPr>
            <w:r w:rsidRPr="00D0162F">
              <w:t>Ês2 / Noc: +4dB</w:t>
            </w:r>
          </w:p>
          <w:p w14:paraId="102D6F41" w14:textId="77777777" w:rsidR="001212EA" w:rsidRPr="00D0162F" w:rsidRDefault="001212EA" w:rsidP="00A81E02">
            <w:pPr>
              <w:pStyle w:val="TAL"/>
            </w:pPr>
          </w:p>
          <w:p w14:paraId="3A11CB5C" w14:textId="77777777" w:rsidR="001212EA" w:rsidRPr="00D0162F" w:rsidRDefault="001212EA" w:rsidP="00A81E02">
            <w:pPr>
              <w:pStyle w:val="TAL"/>
            </w:pPr>
            <w:r w:rsidRPr="00D0162F">
              <w:t>During T4:</w:t>
            </w:r>
          </w:p>
          <w:p w14:paraId="57B34B7B" w14:textId="77777777" w:rsidR="001212EA" w:rsidRPr="00D0162F" w:rsidRDefault="001212EA" w:rsidP="00A81E02">
            <w:pPr>
              <w:pStyle w:val="TAL"/>
            </w:pPr>
            <w:r w:rsidRPr="00D0162F">
              <w:t>Noc: -98dBm/15kHz</w:t>
            </w:r>
          </w:p>
          <w:p w14:paraId="14639D54" w14:textId="77777777" w:rsidR="001212EA" w:rsidRPr="00D0162F" w:rsidRDefault="001212EA" w:rsidP="00A81E02">
            <w:pPr>
              <w:pStyle w:val="TAL"/>
            </w:pPr>
            <w:r w:rsidRPr="00D0162F">
              <w:t>Ês1 / Noc: +4dB</w:t>
            </w:r>
          </w:p>
          <w:p w14:paraId="4C976BB8" w14:textId="77777777" w:rsidR="001212EA" w:rsidRPr="00D0162F" w:rsidRDefault="001212EA" w:rsidP="00A81E02">
            <w:pPr>
              <w:pStyle w:val="TAL"/>
            </w:pPr>
            <w:r w:rsidRPr="00D0162F">
              <w:t>Ês2 / Noc: +4dB</w:t>
            </w:r>
          </w:p>
          <w:p w14:paraId="680C4144" w14:textId="77777777" w:rsidR="001212EA" w:rsidRPr="00D0162F" w:rsidRDefault="001212EA" w:rsidP="00A81E02">
            <w:pPr>
              <w:pStyle w:val="TAL"/>
            </w:pPr>
          </w:p>
          <w:p w14:paraId="3930BC39" w14:textId="77777777" w:rsidR="001212EA" w:rsidRPr="00D0162F" w:rsidRDefault="001212EA" w:rsidP="00A81E02">
            <w:pPr>
              <w:pStyle w:val="TAL"/>
            </w:pPr>
            <w:r w:rsidRPr="00D0162F">
              <w:t>During T5:</w:t>
            </w:r>
          </w:p>
          <w:p w14:paraId="1DB1AD7A" w14:textId="77777777" w:rsidR="001212EA" w:rsidRPr="00D0162F" w:rsidRDefault="001212EA" w:rsidP="00A81E02">
            <w:pPr>
              <w:pStyle w:val="TAL"/>
            </w:pPr>
            <w:r w:rsidRPr="00D0162F">
              <w:t>Noc: -98dBm/15kHz</w:t>
            </w:r>
          </w:p>
          <w:p w14:paraId="4458E1D5" w14:textId="77777777" w:rsidR="001212EA" w:rsidRPr="00D0162F" w:rsidRDefault="001212EA" w:rsidP="00A81E02">
            <w:pPr>
              <w:pStyle w:val="TAL"/>
            </w:pPr>
            <w:r w:rsidRPr="00D0162F">
              <w:t>Ês1 / Noc: +4dB</w:t>
            </w:r>
          </w:p>
          <w:p w14:paraId="20DC9148" w14:textId="77777777" w:rsidR="001212EA" w:rsidRPr="00D0162F" w:rsidRDefault="001212EA" w:rsidP="00A81E02">
            <w:pPr>
              <w:pStyle w:val="TAL"/>
            </w:pPr>
            <w:r w:rsidRPr="00D0162F">
              <w:t>Ês2 / Noc: +4dB</w:t>
            </w:r>
          </w:p>
          <w:p w14:paraId="48BE3605" w14:textId="77777777" w:rsidR="001212EA" w:rsidRPr="00D0162F" w:rsidRDefault="001212EA" w:rsidP="00A81E02">
            <w:pPr>
              <w:pStyle w:val="TAL"/>
            </w:pPr>
          </w:p>
          <w:p w14:paraId="442B46DE" w14:textId="77777777" w:rsidR="001212EA" w:rsidRPr="00D0162F" w:rsidRDefault="001212EA" w:rsidP="00A81E02">
            <w:pPr>
              <w:pStyle w:val="TAL"/>
              <w:rPr>
                <w:lang w:eastAsia="zh-CN"/>
              </w:rPr>
            </w:pPr>
            <w:r w:rsidRPr="00D0162F">
              <w:rPr>
                <w:lang w:eastAsia="zh-CN"/>
              </w:rPr>
              <w:t>In signaling:</w:t>
            </w:r>
          </w:p>
          <w:p w14:paraId="4B4A7F73" w14:textId="77777777" w:rsidR="001212EA" w:rsidRPr="00D0162F" w:rsidRDefault="001212EA" w:rsidP="00A81E02">
            <w:pPr>
              <w:pStyle w:val="TAL"/>
            </w:pPr>
            <w:r w:rsidRPr="00D0162F">
              <w:rPr>
                <w:lang w:eastAsia="zh-CN"/>
              </w:rPr>
              <w:t>A3-offset: -4dB</w:t>
            </w:r>
          </w:p>
        </w:tc>
        <w:tc>
          <w:tcPr>
            <w:tcW w:w="1643" w:type="dxa"/>
          </w:tcPr>
          <w:p w14:paraId="04083F97" w14:textId="77777777" w:rsidR="001212EA" w:rsidRPr="00D0162F" w:rsidRDefault="001212EA" w:rsidP="00A81E02">
            <w:pPr>
              <w:pStyle w:val="TAL"/>
            </w:pPr>
            <w:r w:rsidRPr="00D0162F">
              <w:t>During T1:</w:t>
            </w:r>
          </w:p>
          <w:p w14:paraId="4B7C2B0B" w14:textId="77777777" w:rsidR="001212EA" w:rsidRPr="00D0162F" w:rsidRDefault="001212EA" w:rsidP="00A81E02">
            <w:pPr>
              <w:pStyle w:val="TAL"/>
            </w:pPr>
            <w:r w:rsidRPr="00D0162F">
              <w:t>0dB</w:t>
            </w:r>
          </w:p>
          <w:p w14:paraId="758C1EC2" w14:textId="77777777" w:rsidR="001212EA" w:rsidRPr="00D0162F" w:rsidRDefault="001212EA" w:rsidP="00A81E02">
            <w:pPr>
              <w:pStyle w:val="TAL"/>
            </w:pPr>
            <w:r w:rsidRPr="00D0162F">
              <w:t>0dB</w:t>
            </w:r>
          </w:p>
          <w:p w14:paraId="1B84E98C" w14:textId="77777777" w:rsidR="001212EA" w:rsidRPr="00D0162F" w:rsidRDefault="001212EA" w:rsidP="00A81E02">
            <w:pPr>
              <w:pStyle w:val="TAL"/>
            </w:pPr>
            <w:r w:rsidRPr="00D0162F">
              <w:t>0dB</w:t>
            </w:r>
          </w:p>
          <w:p w14:paraId="55005715" w14:textId="77777777" w:rsidR="001212EA" w:rsidRPr="00D0162F" w:rsidRDefault="001212EA" w:rsidP="00A81E02">
            <w:pPr>
              <w:pStyle w:val="TAL"/>
            </w:pPr>
          </w:p>
          <w:p w14:paraId="09199574" w14:textId="77777777" w:rsidR="001212EA" w:rsidRPr="00D0162F" w:rsidRDefault="001212EA" w:rsidP="00A81E02">
            <w:pPr>
              <w:pStyle w:val="TAL"/>
            </w:pPr>
            <w:r w:rsidRPr="00D0162F">
              <w:t>During T2:</w:t>
            </w:r>
          </w:p>
          <w:p w14:paraId="358727EE" w14:textId="77777777" w:rsidR="001212EA" w:rsidRPr="00D0162F" w:rsidRDefault="001212EA" w:rsidP="00A81E02">
            <w:pPr>
              <w:pStyle w:val="TAL"/>
            </w:pPr>
            <w:r w:rsidRPr="00D0162F">
              <w:t>0dB</w:t>
            </w:r>
          </w:p>
          <w:p w14:paraId="1D13B66C" w14:textId="77777777" w:rsidR="001212EA" w:rsidRPr="00D0162F" w:rsidRDefault="001212EA" w:rsidP="00A81E02">
            <w:pPr>
              <w:pStyle w:val="TAL"/>
            </w:pPr>
            <w:r w:rsidRPr="00D0162F">
              <w:t>0dB</w:t>
            </w:r>
          </w:p>
          <w:p w14:paraId="184A025C" w14:textId="77777777" w:rsidR="001212EA" w:rsidRPr="00D0162F" w:rsidRDefault="001212EA" w:rsidP="00A81E02">
            <w:pPr>
              <w:pStyle w:val="TAL"/>
            </w:pPr>
            <w:r w:rsidRPr="00D0162F">
              <w:t>0dB</w:t>
            </w:r>
          </w:p>
          <w:p w14:paraId="6A4954F1" w14:textId="77777777" w:rsidR="001212EA" w:rsidRPr="00D0162F" w:rsidRDefault="001212EA" w:rsidP="00A81E02">
            <w:pPr>
              <w:pStyle w:val="TAL"/>
            </w:pPr>
          </w:p>
          <w:p w14:paraId="1A4C935F" w14:textId="77777777" w:rsidR="001212EA" w:rsidRPr="00D0162F" w:rsidRDefault="001212EA" w:rsidP="00A81E02">
            <w:pPr>
              <w:pStyle w:val="TAL"/>
            </w:pPr>
            <w:r w:rsidRPr="00D0162F">
              <w:t>During T3:</w:t>
            </w:r>
          </w:p>
          <w:p w14:paraId="06BE539F" w14:textId="77777777" w:rsidR="001212EA" w:rsidRPr="00D0162F" w:rsidRDefault="001212EA" w:rsidP="00A81E02">
            <w:pPr>
              <w:pStyle w:val="TAL"/>
            </w:pPr>
            <w:r w:rsidRPr="00D0162F">
              <w:t>0dB</w:t>
            </w:r>
          </w:p>
          <w:p w14:paraId="4E9A9F67" w14:textId="77777777" w:rsidR="001212EA" w:rsidRPr="00D0162F" w:rsidRDefault="001212EA" w:rsidP="00A81E02">
            <w:pPr>
              <w:pStyle w:val="TAL"/>
            </w:pPr>
            <w:r w:rsidRPr="00D0162F">
              <w:t>0dB</w:t>
            </w:r>
          </w:p>
          <w:p w14:paraId="1CE20571" w14:textId="77777777" w:rsidR="001212EA" w:rsidRPr="00D0162F" w:rsidRDefault="001212EA" w:rsidP="00A81E02">
            <w:pPr>
              <w:pStyle w:val="TAL"/>
            </w:pPr>
            <w:r w:rsidRPr="00D0162F">
              <w:t>0dB</w:t>
            </w:r>
          </w:p>
          <w:p w14:paraId="25F77D6B" w14:textId="77777777" w:rsidR="001212EA" w:rsidRPr="00D0162F" w:rsidRDefault="001212EA" w:rsidP="00A81E02">
            <w:pPr>
              <w:pStyle w:val="TAL"/>
            </w:pPr>
          </w:p>
          <w:p w14:paraId="229342A5" w14:textId="77777777" w:rsidR="001212EA" w:rsidRPr="00D0162F" w:rsidRDefault="001212EA" w:rsidP="00A81E02">
            <w:pPr>
              <w:pStyle w:val="TAL"/>
            </w:pPr>
            <w:r w:rsidRPr="00D0162F">
              <w:t>During T4:</w:t>
            </w:r>
          </w:p>
          <w:p w14:paraId="06708671" w14:textId="77777777" w:rsidR="001212EA" w:rsidRPr="00D0162F" w:rsidRDefault="001212EA" w:rsidP="00A81E02">
            <w:pPr>
              <w:pStyle w:val="TAL"/>
            </w:pPr>
            <w:r w:rsidRPr="00D0162F">
              <w:t>0dB</w:t>
            </w:r>
          </w:p>
          <w:p w14:paraId="25E25001" w14:textId="77777777" w:rsidR="001212EA" w:rsidRPr="00D0162F" w:rsidRDefault="001212EA" w:rsidP="00A81E02">
            <w:pPr>
              <w:pStyle w:val="TAL"/>
            </w:pPr>
            <w:r w:rsidRPr="00D0162F">
              <w:t>0dB</w:t>
            </w:r>
          </w:p>
          <w:p w14:paraId="7623FD9E" w14:textId="77777777" w:rsidR="001212EA" w:rsidRPr="00D0162F" w:rsidRDefault="001212EA" w:rsidP="00A81E02">
            <w:pPr>
              <w:pStyle w:val="TAL"/>
            </w:pPr>
            <w:r w:rsidRPr="00D0162F">
              <w:t>0dB</w:t>
            </w:r>
          </w:p>
          <w:p w14:paraId="5DC58CA2" w14:textId="77777777" w:rsidR="001212EA" w:rsidRPr="00D0162F" w:rsidRDefault="001212EA" w:rsidP="00A81E02">
            <w:pPr>
              <w:pStyle w:val="TAL"/>
            </w:pPr>
          </w:p>
          <w:p w14:paraId="7EB114F7" w14:textId="77777777" w:rsidR="001212EA" w:rsidRPr="00D0162F" w:rsidRDefault="001212EA" w:rsidP="00A81E02">
            <w:pPr>
              <w:pStyle w:val="TAL"/>
            </w:pPr>
            <w:r w:rsidRPr="00D0162F">
              <w:t>During T5:</w:t>
            </w:r>
          </w:p>
          <w:p w14:paraId="6A7E3A12" w14:textId="77777777" w:rsidR="001212EA" w:rsidRPr="00D0162F" w:rsidRDefault="001212EA" w:rsidP="00A81E02">
            <w:pPr>
              <w:pStyle w:val="TAL"/>
            </w:pPr>
            <w:r w:rsidRPr="00D0162F">
              <w:t>0dB</w:t>
            </w:r>
          </w:p>
          <w:p w14:paraId="0786A593" w14:textId="77777777" w:rsidR="001212EA" w:rsidRPr="00D0162F" w:rsidRDefault="001212EA" w:rsidP="00A81E02">
            <w:pPr>
              <w:pStyle w:val="TAL"/>
            </w:pPr>
            <w:r w:rsidRPr="00D0162F">
              <w:t>0dB</w:t>
            </w:r>
          </w:p>
          <w:p w14:paraId="538AB47E" w14:textId="77777777" w:rsidR="001212EA" w:rsidRPr="00D0162F" w:rsidRDefault="001212EA" w:rsidP="00A81E02">
            <w:pPr>
              <w:pStyle w:val="TAL"/>
            </w:pPr>
            <w:r w:rsidRPr="00D0162F">
              <w:t>0dB</w:t>
            </w:r>
          </w:p>
          <w:p w14:paraId="0B3B398B" w14:textId="77777777" w:rsidR="001212EA" w:rsidRPr="00D0162F" w:rsidRDefault="001212EA" w:rsidP="00A81E02">
            <w:pPr>
              <w:pStyle w:val="TAL"/>
            </w:pPr>
          </w:p>
          <w:p w14:paraId="7A1B2EF5" w14:textId="77777777" w:rsidR="001212EA" w:rsidRPr="00D0162F" w:rsidRDefault="001212EA" w:rsidP="00A81E02">
            <w:pPr>
              <w:pStyle w:val="TAL"/>
              <w:rPr>
                <w:lang w:eastAsia="zh-CN"/>
              </w:rPr>
            </w:pPr>
            <w:r w:rsidRPr="00D0162F">
              <w:rPr>
                <w:lang w:eastAsia="zh-CN"/>
              </w:rPr>
              <w:t>In signaling:</w:t>
            </w:r>
          </w:p>
          <w:p w14:paraId="7FE5664F" w14:textId="77777777" w:rsidR="001212EA" w:rsidRPr="00D0162F" w:rsidRDefault="001212EA" w:rsidP="00A81E02">
            <w:pPr>
              <w:pStyle w:val="TAL"/>
              <w:rPr>
                <w:lang w:eastAsia="zh-CN"/>
              </w:rPr>
            </w:pPr>
            <w:r w:rsidRPr="00D0162F">
              <w:rPr>
                <w:lang w:eastAsia="zh-CN"/>
              </w:rPr>
              <w:t>-3dB for config 1,2,4,5,9</w:t>
            </w:r>
          </w:p>
          <w:p w14:paraId="1E92E7E7" w14:textId="77777777" w:rsidR="001212EA" w:rsidRPr="00D0162F" w:rsidRDefault="001212EA" w:rsidP="00A81E02">
            <w:pPr>
              <w:pStyle w:val="TAL"/>
            </w:pPr>
          </w:p>
          <w:p w14:paraId="04D73E7F" w14:textId="77777777" w:rsidR="001212EA" w:rsidRPr="00D0162F" w:rsidRDefault="001212EA" w:rsidP="00A81E02">
            <w:pPr>
              <w:pStyle w:val="TAL"/>
              <w:rPr>
                <w:lang w:eastAsia="zh-CN"/>
              </w:rPr>
            </w:pPr>
            <w:r w:rsidRPr="00D0162F">
              <w:rPr>
                <w:lang w:eastAsia="zh-CN"/>
              </w:rPr>
              <w:t>In signaling:</w:t>
            </w:r>
          </w:p>
          <w:p w14:paraId="50853CBE" w14:textId="77777777" w:rsidR="001212EA" w:rsidRPr="00D0162F" w:rsidRDefault="001212EA" w:rsidP="00A81E02">
            <w:pPr>
              <w:pStyle w:val="TAL"/>
              <w:rPr>
                <w:lang w:eastAsia="zh-CN"/>
              </w:rPr>
            </w:pPr>
            <w:r w:rsidRPr="00D0162F">
              <w:rPr>
                <w:lang w:eastAsia="zh-CN"/>
              </w:rPr>
              <w:t>-6dB for config 3,6</w:t>
            </w:r>
          </w:p>
          <w:p w14:paraId="22781E1E" w14:textId="77777777" w:rsidR="001212EA" w:rsidRPr="00D0162F" w:rsidRDefault="001212EA" w:rsidP="00A81E02">
            <w:pPr>
              <w:pStyle w:val="TAL"/>
              <w:rPr>
                <w:lang w:eastAsia="zh-CN"/>
              </w:rPr>
            </w:pPr>
          </w:p>
          <w:p w14:paraId="7528173F" w14:textId="77777777" w:rsidR="001212EA" w:rsidRPr="00D0162F" w:rsidRDefault="001212EA" w:rsidP="00A81E02">
            <w:pPr>
              <w:pStyle w:val="TAL"/>
              <w:rPr>
                <w:lang w:eastAsia="zh-CN"/>
              </w:rPr>
            </w:pPr>
            <w:r w:rsidRPr="00D0162F">
              <w:rPr>
                <w:lang w:eastAsia="zh-CN"/>
              </w:rPr>
              <w:t>In signaling:</w:t>
            </w:r>
          </w:p>
          <w:p w14:paraId="1E10CE7D" w14:textId="77777777" w:rsidR="001212EA" w:rsidRPr="00D0162F" w:rsidRDefault="001212EA" w:rsidP="00A81E02">
            <w:pPr>
              <w:pStyle w:val="TAL"/>
            </w:pPr>
            <w:r w:rsidRPr="00D0162F">
              <w:rPr>
                <w:lang w:eastAsia="zh-CN"/>
              </w:rPr>
              <w:t>0dB for config 7,8</w:t>
            </w:r>
          </w:p>
        </w:tc>
        <w:tc>
          <w:tcPr>
            <w:tcW w:w="2756" w:type="dxa"/>
          </w:tcPr>
          <w:p w14:paraId="05CE5BF8" w14:textId="77777777" w:rsidR="001212EA" w:rsidRPr="00D0162F" w:rsidRDefault="001212EA" w:rsidP="00A81E02">
            <w:pPr>
              <w:pStyle w:val="TAL"/>
            </w:pPr>
            <w:r w:rsidRPr="00D0162F">
              <w:t>During T1:</w:t>
            </w:r>
          </w:p>
          <w:p w14:paraId="58AAE24E" w14:textId="77777777" w:rsidR="001212EA" w:rsidRPr="00D0162F" w:rsidRDefault="001212EA" w:rsidP="00A81E02">
            <w:pPr>
              <w:pStyle w:val="TAL"/>
            </w:pPr>
            <w:r w:rsidRPr="00D0162F">
              <w:t>Noc: -98dBm/15kHz</w:t>
            </w:r>
          </w:p>
          <w:p w14:paraId="2EB8A06E" w14:textId="77777777" w:rsidR="001212EA" w:rsidRPr="00D0162F" w:rsidRDefault="001212EA" w:rsidP="00A81E02">
            <w:pPr>
              <w:pStyle w:val="TAL"/>
            </w:pPr>
            <w:r w:rsidRPr="00D0162F">
              <w:t>Ês1 / Noc: +4dB</w:t>
            </w:r>
          </w:p>
          <w:p w14:paraId="7BEF6A7C" w14:textId="77777777" w:rsidR="001212EA" w:rsidRPr="00D0162F" w:rsidRDefault="001212EA" w:rsidP="00A81E02">
            <w:pPr>
              <w:pStyle w:val="TAL"/>
            </w:pPr>
            <w:r w:rsidRPr="00D0162F">
              <w:t>Ês2 / Noc: -infinity</w:t>
            </w:r>
          </w:p>
          <w:p w14:paraId="2AD4FEAD" w14:textId="77777777" w:rsidR="001212EA" w:rsidRPr="00D0162F" w:rsidRDefault="001212EA" w:rsidP="00A81E02">
            <w:pPr>
              <w:pStyle w:val="TAL"/>
            </w:pPr>
          </w:p>
          <w:p w14:paraId="483AEE6A" w14:textId="77777777" w:rsidR="001212EA" w:rsidRPr="00D0162F" w:rsidRDefault="001212EA" w:rsidP="00A81E02">
            <w:pPr>
              <w:pStyle w:val="TAL"/>
            </w:pPr>
            <w:r w:rsidRPr="00D0162F">
              <w:t>During T2:</w:t>
            </w:r>
          </w:p>
          <w:p w14:paraId="17D941DC" w14:textId="77777777" w:rsidR="001212EA" w:rsidRPr="00D0162F" w:rsidRDefault="001212EA" w:rsidP="00A81E02">
            <w:pPr>
              <w:pStyle w:val="TAL"/>
            </w:pPr>
            <w:r w:rsidRPr="00D0162F">
              <w:t>Noc: -98dBm/15kHz</w:t>
            </w:r>
          </w:p>
          <w:p w14:paraId="04C0573D" w14:textId="77777777" w:rsidR="001212EA" w:rsidRPr="00D0162F" w:rsidRDefault="001212EA" w:rsidP="00A81E02">
            <w:pPr>
              <w:pStyle w:val="TAL"/>
            </w:pPr>
            <w:r w:rsidRPr="00D0162F">
              <w:t>Ês1 / Noc: +4dB</w:t>
            </w:r>
          </w:p>
          <w:p w14:paraId="61DF691E" w14:textId="77777777" w:rsidR="001212EA" w:rsidRPr="00D0162F" w:rsidRDefault="001212EA" w:rsidP="00A81E02">
            <w:pPr>
              <w:pStyle w:val="TAL"/>
            </w:pPr>
            <w:r w:rsidRPr="00D0162F">
              <w:t>Ês2 / Noc: +4dB</w:t>
            </w:r>
          </w:p>
          <w:p w14:paraId="52D0994F" w14:textId="77777777" w:rsidR="001212EA" w:rsidRPr="00D0162F" w:rsidRDefault="001212EA" w:rsidP="00A81E02">
            <w:pPr>
              <w:pStyle w:val="TAL"/>
            </w:pPr>
          </w:p>
          <w:p w14:paraId="27965DBE" w14:textId="77777777" w:rsidR="001212EA" w:rsidRPr="00D0162F" w:rsidRDefault="001212EA" w:rsidP="00A81E02">
            <w:pPr>
              <w:pStyle w:val="TAL"/>
            </w:pPr>
            <w:r w:rsidRPr="00D0162F">
              <w:t>During T3:</w:t>
            </w:r>
          </w:p>
          <w:p w14:paraId="4E970708" w14:textId="77777777" w:rsidR="001212EA" w:rsidRPr="00D0162F" w:rsidRDefault="001212EA" w:rsidP="00A81E02">
            <w:pPr>
              <w:pStyle w:val="TAL"/>
            </w:pPr>
            <w:r w:rsidRPr="00D0162F">
              <w:t>Noc: -98dBm/15kHz</w:t>
            </w:r>
          </w:p>
          <w:p w14:paraId="12F5A2EA" w14:textId="77777777" w:rsidR="001212EA" w:rsidRPr="00D0162F" w:rsidRDefault="001212EA" w:rsidP="00A81E02">
            <w:pPr>
              <w:pStyle w:val="TAL"/>
            </w:pPr>
            <w:r w:rsidRPr="00D0162F">
              <w:t>Ês1 / Noc: +4dB</w:t>
            </w:r>
          </w:p>
          <w:p w14:paraId="747798C9" w14:textId="77777777" w:rsidR="001212EA" w:rsidRPr="00D0162F" w:rsidRDefault="001212EA" w:rsidP="00A81E02">
            <w:pPr>
              <w:pStyle w:val="TAL"/>
            </w:pPr>
            <w:r w:rsidRPr="00D0162F">
              <w:t>Ês2 / Noc: +4dB</w:t>
            </w:r>
          </w:p>
          <w:p w14:paraId="2B2D568D" w14:textId="77777777" w:rsidR="001212EA" w:rsidRPr="00D0162F" w:rsidRDefault="001212EA" w:rsidP="00A81E02">
            <w:pPr>
              <w:pStyle w:val="TAL"/>
            </w:pPr>
          </w:p>
          <w:p w14:paraId="055E18B2" w14:textId="77777777" w:rsidR="001212EA" w:rsidRPr="00D0162F" w:rsidRDefault="001212EA" w:rsidP="00A81E02">
            <w:pPr>
              <w:pStyle w:val="TAL"/>
            </w:pPr>
            <w:r w:rsidRPr="00D0162F">
              <w:t>During T4:</w:t>
            </w:r>
          </w:p>
          <w:p w14:paraId="05E6245B" w14:textId="77777777" w:rsidR="001212EA" w:rsidRPr="00D0162F" w:rsidRDefault="001212EA" w:rsidP="00A81E02">
            <w:pPr>
              <w:pStyle w:val="TAL"/>
            </w:pPr>
            <w:r w:rsidRPr="00D0162F">
              <w:t>Noc: -98dBm/15kHz</w:t>
            </w:r>
          </w:p>
          <w:p w14:paraId="690D79AB" w14:textId="77777777" w:rsidR="001212EA" w:rsidRPr="00D0162F" w:rsidRDefault="001212EA" w:rsidP="00A81E02">
            <w:pPr>
              <w:pStyle w:val="TAL"/>
            </w:pPr>
            <w:r w:rsidRPr="00D0162F">
              <w:t>Ês1 / Noc: +4dB</w:t>
            </w:r>
          </w:p>
          <w:p w14:paraId="45018151" w14:textId="77777777" w:rsidR="001212EA" w:rsidRPr="00D0162F" w:rsidRDefault="001212EA" w:rsidP="00A81E02">
            <w:pPr>
              <w:pStyle w:val="TAL"/>
            </w:pPr>
            <w:r w:rsidRPr="00D0162F">
              <w:t>Ês2 / Noc: +4dB</w:t>
            </w:r>
          </w:p>
          <w:p w14:paraId="65CAE55A" w14:textId="77777777" w:rsidR="001212EA" w:rsidRPr="00D0162F" w:rsidRDefault="001212EA" w:rsidP="00A81E02">
            <w:pPr>
              <w:pStyle w:val="TAL"/>
            </w:pPr>
          </w:p>
          <w:p w14:paraId="33CDA13C" w14:textId="77777777" w:rsidR="001212EA" w:rsidRPr="00D0162F" w:rsidRDefault="001212EA" w:rsidP="00A81E02">
            <w:pPr>
              <w:pStyle w:val="TAL"/>
            </w:pPr>
            <w:r w:rsidRPr="00D0162F">
              <w:t>During T5:</w:t>
            </w:r>
          </w:p>
          <w:p w14:paraId="72AF5814" w14:textId="77777777" w:rsidR="001212EA" w:rsidRPr="00D0162F" w:rsidRDefault="001212EA" w:rsidP="00A81E02">
            <w:pPr>
              <w:pStyle w:val="TAL"/>
            </w:pPr>
            <w:r w:rsidRPr="00D0162F">
              <w:t>Noc: -98dBm/15kHz</w:t>
            </w:r>
          </w:p>
          <w:p w14:paraId="4BD2FCF0" w14:textId="77777777" w:rsidR="001212EA" w:rsidRPr="00D0162F" w:rsidRDefault="001212EA" w:rsidP="00A81E02">
            <w:pPr>
              <w:pStyle w:val="TAL"/>
            </w:pPr>
            <w:r w:rsidRPr="00D0162F">
              <w:t>Ês1 / Noc: +4dB</w:t>
            </w:r>
          </w:p>
          <w:p w14:paraId="783E5ED2" w14:textId="77777777" w:rsidR="001212EA" w:rsidRPr="00D0162F" w:rsidRDefault="001212EA" w:rsidP="00A81E02">
            <w:pPr>
              <w:pStyle w:val="TAL"/>
            </w:pPr>
            <w:r w:rsidRPr="00D0162F">
              <w:t>Ês2 / Noc: +4dB</w:t>
            </w:r>
          </w:p>
          <w:p w14:paraId="0BC8A41D" w14:textId="77777777" w:rsidR="001212EA" w:rsidRPr="00D0162F" w:rsidRDefault="001212EA" w:rsidP="00A81E02">
            <w:pPr>
              <w:pStyle w:val="TAL"/>
            </w:pPr>
          </w:p>
          <w:p w14:paraId="2B4CAFE6" w14:textId="77777777" w:rsidR="001212EA" w:rsidRPr="00D0162F" w:rsidRDefault="001212EA" w:rsidP="00A81E02">
            <w:pPr>
              <w:pStyle w:val="TAL"/>
              <w:rPr>
                <w:lang w:eastAsia="zh-CN"/>
              </w:rPr>
            </w:pPr>
            <w:r w:rsidRPr="00D0162F">
              <w:rPr>
                <w:lang w:eastAsia="zh-CN"/>
              </w:rPr>
              <w:t>In signaling:</w:t>
            </w:r>
          </w:p>
          <w:p w14:paraId="3804C958" w14:textId="77777777" w:rsidR="001212EA" w:rsidRPr="00D0162F" w:rsidRDefault="001212EA" w:rsidP="00A81E02">
            <w:pPr>
              <w:pStyle w:val="TAL"/>
              <w:rPr>
                <w:lang w:eastAsia="zh-CN"/>
              </w:rPr>
            </w:pPr>
            <w:r w:rsidRPr="00D0162F">
              <w:rPr>
                <w:lang w:eastAsia="zh-CN"/>
              </w:rPr>
              <w:t>-7dB for config 1,2,4,5,9</w:t>
            </w:r>
          </w:p>
          <w:p w14:paraId="2AAD170D" w14:textId="77777777" w:rsidR="001212EA" w:rsidRPr="00D0162F" w:rsidRDefault="001212EA" w:rsidP="00A81E02">
            <w:pPr>
              <w:pStyle w:val="TAL"/>
            </w:pPr>
          </w:p>
          <w:p w14:paraId="4D5A1EA5" w14:textId="77777777" w:rsidR="001212EA" w:rsidRPr="00D0162F" w:rsidRDefault="001212EA" w:rsidP="00A81E02">
            <w:pPr>
              <w:pStyle w:val="TAL"/>
              <w:rPr>
                <w:lang w:eastAsia="zh-CN"/>
              </w:rPr>
            </w:pPr>
            <w:r w:rsidRPr="00D0162F">
              <w:rPr>
                <w:lang w:eastAsia="zh-CN"/>
              </w:rPr>
              <w:t>In signaling:</w:t>
            </w:r>
          </w:p>
          <w:p w14:paraId="15568061" w14:textId="77777777" w:rsidR="001212EA" w:rsidRPr="00D0162F" w:rsidRDefault="001212EA" w:rsidP="00A81E02">
            <w:pPr>
              <w:pStyle w:val="TAL"/>
              <w:rPr>
                <w:lang w:eastAsia="zh-CN"/>
              </w:rPr>
            </w:pPr>
            <w:r w:rsidRPr="00D0162F">
              <w:rPr>
                <w:lang w:eastAsia="zh-CN"/>
              </w:rPr>
              <w:t>-10dB for config 3,6</w:t>
            </w:r>
          </w:p>
          <w:p w14:paraId="3287B3F3" w14:textId="77777777" w:rsidR="001212EA" w:rsidRPr="00D0162F" w:rsidRDefault="001212EA" w:rsidP="00A81E02">
            <w:pPr>
              <w:pStyle w:val="TAL"/>
              <w:rPr>
                <w:lang w:eastAsia="zh-CN"/>
              </w:rPr>
            </w:pPr>
          </w:p>
          <w:p w14:paraId="1B0F3949" w14:textId="77777777" w:rsidR="001212EA" w:rsidRPr="00D0162F" w:rsidRDefault="001212EA" w:rsidP="00A81E02">
            <w:pPr>
              <w:pStyle w:val="TAL"/>
              <w:rPr>
                <w:lang w:eastAsia="zh-CN"/>
              </w:rPr>
            </w:pPr>
            <w:r w:rsidRPr="00D0162F">
              <w:rPr>
                <w:lang w:eastAsia="zh-CN"/>
              </w:rPr>
              <w:t>In signaling:</w:t>
            </w:r>
          </w:p>
          <w:p w14:paraId="32156E5A" w14:textId="77777777" w:rsidR="001212EA" w:rsidRPr="00D0162F" w:rsidRDefault="001212EA" w:rsidP="00A81E02">
            <w:pPr>
              <w:pStyle w:val="TAL"/>
            </w:pPr>
            <w:r w:rsidRPr="00D0162F">
              <w:rPr>
                <w:lang w:eastAsia="zh-CN"/>
              </w:rPr>
              <w:t>-4dB for config 7,8</w:t>
            </w:r>
          </w:p>
        </w:tc>
      </w:tr>
      <w:tr w:rsidR="00FE32DA" w:rsidRPr="00D0162F" w14:paraId="5F59A01C" w14:textId="77777777" w:rsidTr="00543F9B">
        <w:trPr>
          <w:jc w:val="center"/>
        </w:trPr>
        <w:tc>
          <w:tcPr>
            <w:tcW w:w="2843" w:type="dxa"/>
            <w:gridSpan w:val="2"/>
          </w:tcPr>
          <w:p w14:paraId="5C9CAF79" w14:textId="7E1BE6B4" w:rsidR="00AB67FA" w:rsidRPr="00107D76" w:rsidRDefault="00AB67FA" w:rsidP="006E0A54">
            <w:pPr>
              <w:pStyle w:val="TAL"/>
              <w:rPr>
                <w:lang w:val="fr-FR"/>
              </w:rPr>
            </w:pPr>
            <w:r w:rsidRPr="00107D76">
              <w:rPr>
                <w:lang w:val="fr-FR"/>
              </w:rPr>
              <w:t>6.3.2.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3357" w:type="dxa"/>
          </w:tcPr>
          <w:p w14:paraId="0204970B" w14:textId="1CE1D4BA" w:rsidR="00AB67FA" w:rsidRPr="00D0162F" w:rsidRDefault="00AB67FA" w:rsidP="006E0A54">
            <w:pPr>
              <w:pStyle w:val="TAL"/>
            </w:pPr>
            <w:r w:rsidRPr="00D0162F">
              <w:t>During</w:t>
            </w:r>
            <w:r w:rsidR="006E0A54" w:rsidRPr="00D0162F">
              <w:t xml:space="preserve"> </w:t>
            </w:r>
            <w:r w:rsidRPr="00D0162F">
              <w:t>T1:</w:t>
            </w:r>
          </w:p>
          <w:p w14:paraId="05232B8F" w14:textId="12A50B32" w:rsidR="00AB67FA" w:rsidRPr="00D0162F" w:rsidRDefault="00AB67FA" w:rsidP="006E0A54">
            <w:pPr>
              <w:pStyle w:val="TAL"/>
            </w:pPr>
            <w:r w:rsidRPr="00D0162F">
              <w:t>Noc:</w:t>
            </w:r>
            <w:r w:rsidR="006E0A54" w:rsidRPr="00D0162F">
              <w:t xml:space="preserve"> </w:t>
            </w:r>
            <w:r w:rsidRPr="00D0162F">
              <w:t>-98dBm/15kHz</w:t>
            </w:r>
          </w:p>
          <w:p w14:paraId="314AC706" w14:textId="54188C2A"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7dB</w:t>
            </w:r>
          </w:p>
          <w:p w14:paraId="1CC1F2E3" w14:textId="2FE9610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578F9E28" w14:textId="77777777" w:rsidR="00AB67FA" w:rsidRPr="00D0162F" w:rsidRDefault="00AB67FA" w:rsidP="006E0A54">
            <w:pPr>
              <w:pStyle w:val="TAL"/>
            </w:pPr>
          </w:p>
          <w:p w14:paraId="3BB342C1" w14:textId="2CE03DEB" w:rsidR="00AB67FA" w:rsidRPr="00D0162F" w:rsidRDefault="00AB67FA" w:rsidP="006E0A54">
            <w:pPr>
              <w:pStyle w:val="TAL"/>
            </w:pPr>
            <w:r w:rsidRPr="00D0162F">
              <w:t>During</w:t>
            </w:r>
            <w:r w:rsidR="006E0A54" w:rsidRPr="00D0162F">
              <w:t xml:space="preserve"> </w:t>
            </w:r>
            <w:r w:rsidRPr="00D0162F">
              <w:t>T2:</w:t>
            </w:r>
          </w:p>
          <w:p w14:paraId="6714BC94" w14:textId="67279DF2" w:rsidR="00AB67FA" w:rsidRPr="00D0162F" w:rsidRDefault="00AB67FA" w:rsidP="006E0A54">
            <w:pPr>
              <w:pStyle w:val="TAL"/>
            </w:pPr>
            <w:r w:rsidRPr="00D0162F">
              <w:t>Noc:</w:t>
            </w:r>
            <w:r w:rsidR="006E0A54" w:rsidRPr="00D0162F">
              <w:t xml:space="preserve"> </w:t>
            </w:r>
            <w:r w:rsidRPr="00D0162F">
              <w:t>-98dBm/15kHz</w:t>
            </w:r>
          </w:p>
          <w:p w14:paraId="21936B22" w14:textId="3846967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81CA60" w14:textId="6B6D9C8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213D823E" w14:textId="77777777" w:rsidR="00AB67FA" w:rsidRPr="00D0162F" w:rsidRDefault="00AB67FA" w:rsidP="006E0A54">
            <w:pPr>
              <w:pStyle w:val="TAL"/>
            </w:pPr>
          </w:p>
          <w:p w14:paraId="4FBA554C" w14:textId="7AADCDE2" w:rsidR="00AB67FA" w:rsidRPr="00D0162F" w:rsidRDefault="00AB67FA" w:rsidP="006E0A54">
            <w:pPr>
              <w:pStyle w:val="TAL"/>
            </w:pPr>
            <w:r w:rsidRPr="00D0162F">
              <w:t>During</w:t>
            </w:r>
            <w:r w:rsidR="006E0A54" w:rsidRPr="00D0162F">
              <w:t xml:space="preserve"> </w:t>
            </w:r>
            <w:r w:rsidRPr="00D0162F">
              <w:t>T3:</w:t>
            </w:r>
          </w:p>
          <w:p w14:paraId="3A67171B" w14:textId="02A92221" w:rsidR="00AB67FA" w:rsidRPr="00D0162F" w:rsidRDefault="00AB67FA" w:rsidP="006E0A54">
            <w:pPr>
              <w:pStyle w:val="TAL"/>
            </w:pPr>
            <w:r w:rsidRPr="00D0162F">
              <w:t>Noc:</w:t>
            </w:r>
            <w:r w:rsidR="006E0A54" w:rsidRPr="00D0162F">
              <w:t xml:space="preserve"> </w:t>
            </w:r>
            <w:r w:rsidRPr="00D0162F">
              <w:t>-98dBm/15kHz</w:t>
            </w:r>
          </w:p>
          <w:p w14:paraId="1FEE4020" w14:textId="5802DCE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21ED2E3" w14:textId="20FD178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c>
          <w:tcPr>
            <w:tcW w:w="1643" w:type="dxa"/>
          </w:tcPr>
          <w:p w14:paraId="438CF7FA" w14:textId="2A9A3F4F" w:rsidR="00AB67FA" w:rsidRPr="00D0162F" w:rsidRDefault="00AB67FA" w:rsidP="006E0A54">
            <w:pPr>
              <w:pStyle w:val="TAL"/>
            </w:pPr>
            <w:r w:rsidRPr="00D0162F">
              <w:t>During</w:t>
            </w:r>
            <w:r w:rsidR="006E0A54" w:rsidRPr="00D0162F">
              <w:t xml:space="preserve"> </w:t>
            </w:r>
            <w:r w:rsidRPr="00D0162F">
              <w:t>T1:</w:t>
            </w:r>
          </w:p>
          <w:p w14:paraId="1211FD6D" w14:textId="77777777" w:rsidR="00AB67FA" w:rsidRPr="00D0162F" w:rsidRDefault="00AB67FA" w:rsidP="006E0A54">
            <w:pPr>
              <w:pStyle w:val="TAL"/>
            </w:pPr>
            <w:r w:rsidRPr="00D0162F">
              <w:t>0dB</w:t>
            </w:r>
          </w:p>
          <w:p w14:paraId="5733FCA3" w14:textId="77777777" w:rsidR="00AB67FA" w:rsidRPr="00D0162F" w:rsidRDefault="00AB67FA" w:rsidP="006E0A54">
            <w:pPr>
              <w:pStyle w:val="TAL"/>
            </w:pPr>
            <w:r w:rsidRPr="00D0162F">
              <w:t>0dB</w:t>
            </w:r>
          </w:p>
          <w:p w14:paraId="006FE258" w14:textId="77777777" w:rsidR="00AB67FA" w:rsidRPr="00D0162F" w:rsidRDefault="00AB67FA" w:rsidP="006E0A54">
            <w:pPr>
              <w:pStyle w:val="TAL"/>
            </w:pPr>
            <w:r w:rsidRPr="00D0162F">
              <w:t>0dB</w:t>
            </w:r>
          </w:p>
          <w:p w14:paraId="5F4AF760" w14:textId="77777777" w:rsidR="00AB67FA" w:rsidRPr="00D0162F" w:rsidRDefault="00AB67FA" w:rsidP="006E0A54">
            <w:pPr>
              <w:pStyle w:val="TAL"/>
            </w:pPr>
          </w:p>
          <w:p w14:paraId="5A00FA90" w14:textId="6EE9A88E" w:rsidR="00AB67FA" w:rsidRPr="00D0162F" w:rsidRDefault="00AB67FA" w:rsidP="006E0A54">
            <w:pPr>
              <w:pStyle w:val="TAL"/>
            </w:pPr>
            <w:r w:rsidRPr="00D0162F">
              <w:t>During</w:t>
            </w:r>
            <w:r w:rsidR="006E0A54" w:rsidRPr="00D0162F">
              <w:t xml:space="preserve"> </w:t>
            </w:r>
            <w:r w:rsidRPr="00D0162F">
              <w:t>T2:</w:t>
            </w:r>
          </w:p>
          <w:p w14:paraId="72993FB3" w14:textId="77777777" w:rsidR="00AB67FA" w:rsidRPr="00D0162F" w:rsidRDefault="00AB67FA" w:rsidP="006E0A54">
            <w:pPr>
              <w:pStyle w:val="TAL"/>
            </w:pPr>
            <w:r w:rsidRPr="00D0162F">
              <w:t>0dB</w:t>
            </w:r>
          </w:p>
          <w:p w14:paraId="7C2DAA9D" w14:textId="77777777" w:rsidR="00AB67FA" w:rsidRPr="00D0162F" w:rsidRDefault="00AB67FA" w:rsidP="006E0A54">
            <w:pPr>
              <w:pStyle w:val="TAL"/>
            </w:pPr>
            <w:r w:rsidRPr="00D0162F">
              <w:t>0dB</w:t>
            </w:r>
          </w:p>
          <w:p w14:paraId="7EF73B26" w14:textId="77777777" w:rsidR="00AB67FA" w:rsidRPr="00D0162F" w:rsidRDefault="00AB67FA" w:rsidP="006E0A54">
            <w:pPr>
              <w:pStyle w:val="TAL"/>
            </w:pPr>
            <w:r w:rsidRPr="00D0162F">
              <w:t>0dB</w:t>
            </w:r>
          </w:p>
          <w:p w14:paraId="6DA51338" w14:textId="77777777" w:rsidR="00AB67FA" w:rsidRPr="00D0162F" w:rsidRDefault="00AB67FA" w:rsidP="006E0A54">
            <w:pPr>
              <w:pStyle w:val="TAL"/>
            </w:pPr>
          </w:p>
          <w:p w14:paraId="70DF3344" w14:textId="7BCE0851" w:rsidR="00AB67FA" w:rsidRPr="00D0162F" w:rsidRDefault="00AB67FA" w:rsidP="006E0A54">
            <w:pPr>
              <w:pStyle w:val="TAL"/>
            </w:pPr>
            <w:r w:rsidRPr="00D0162F">
              <w:t>During</w:t>
            </w:r>
            <w:r w:rsidR="006E0A54" w:rsidRPr="00D0162F">
              <w:t xml:space="preserve"> </w:t>
            </w:r>
            <w:r w:rsidRPr="00D0162F">
              <w:t>T3:</w:t>
            </w:r>
          </w:p>
          <w:p w14:paraId="3DBEB582" w14:textId="77777777" w:rsidR="00AB67FA" w:rsidRPr="00D0162F" w:rsidRDefault="00AB67FA" w:rsidP="006E0A54">
            <w:pPr>
              <w:pStyle w:val="TAL"/>
            </w:pPr>
            <w:r w:rsidRPr="00D0162F">
              <w:t>0dB</w:t>
            </w:r>
          </w:p>
          <w:p w14:paraId="5846152A" w14:textId="77777777" w:rsidR="00AB67FA" w:rsidRPr="00D0162F" w:rsidRDefault="00AB67FA" w:rsidP="006E0A54">
            <w:pPr>
              <w:pStyle w:val="TAL"/>
            </w:pPr>
            <w:r w:rsidRPr="00D0162F">
              <w:t>0dB</w:t>
            </w:r>
          </w:p>
          <w:p w14:paraId="13A6DD67" w14:textId="77777777" w:rsidR="00AB67FA" w:rsidRPr="00D0162F" w:rsidRDefault="00AB67FA" w:rsidP="006E0A54">
            <w:pPr>
              <w:pStyle w:val="TAL"/>
            </w:pPr>
            <w:r w:rsidRPr="00D0162F">
              <w:t>0dB</w:t>
            </w:r>
          </w:p>
        </w:tc>
        <w:tc>
          <w:tcPr>
            <w:tcW w:w="2756" w:type="dxa"/>
          </w:tcPr>
          <w:p w14:paraId="0388768A" w14:textId="75396746" w:rsidR="00AB67FA" w:rsidRPr="00D0162F" w:rsidRDefault="00AB67FA" w:rsidP="006E0A54">
            <w:pPr>
              <w:pStyle w:val="TAL"/>
            </w:pPr>
            <w:r w:rsidRPr="00D0162F">
              <w:t>During</w:t>
            </w:r>
            <w:r w:rsidR="006E0A54" w:rsidRPr="00D0162F">
              <w:t xml:space="preserve"> </w:t>
            </w:r>
            <w:r w:rsidRPr="00D0162F">
              <w:t>T1:</w:t>
            </w:r>
          </w:p>
          <w:p w14:paraId="25382F80" w14:textId="2FA6AB39" w:rsidR="00AB67FA" w:rsidRPr="00D0162F" w:rsidRDefault="00AB67FA" w:rsidP="006E0A54">
            <w:pPr>
              <w:pStyle w:val="TAL"/>
            </w:pPr>
            <w:r w:rsidRPr="00D0162F">
              <w:t>Noc:</w:t>
            </w:r>
            <w:r w:rsidR="006E0A54" w:rsidRPr="00D0162F">
              <w:t xml:space="preserve"> </w:t>
            </w:r>
            <w:r w:rsidRPr="00D0162F">
              <w:t>-98dBm/15kHz</w:t>
            </w:r>
          </w:p>
          <w:p w14:paraId="77831125" w14:textId="0BA8854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7dB</w:t>
            </w:r>
          </w:p>
          <w:p w14:paraId="7A35BBDD" w14:textId="66639EA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7A74FE33" w14:textId="77777777" w:rsidR="00AB67FA" w:rsidRPr="00D0162F" w:rsidRDefault="00AB67FA" w:rsidP="006E0A54">
            <w:pPr>
              <w:pStyle w:val="TAL"/>
            </w:pPr>
          </w:p>
          <w:p w14:paraId="7548E089" w14:textId="123AE004" w:rsidR="00AB67FA" w:rsidRPr="00D0162F" w:rsidRDefault="00AB67FA" w:rsidP="006E0A54">
            <w:pPr>
              <w:pStyle w:val="TAL"/>
            </w:pPr>
            <w:r w:rsidRPr="00D0162F">
              <w:t>During</w:t>
            </w:r>
            <w:r w:rsidR="006E0A54" w:rsidRPr="00D0162F">
              <w:t xml:space="preserve"> </w:t>
            </w:r>
            <w:r w:rsidRPr="00D0162F">
              <w:t>T2:</w:t>
            </w:r>
          </w:p>
          <w:p w14:paraId="07DAEB46" w14:textId="52FA94B2" w:rsidR="00AB67FA" w:rsidRPr="00D0162F" w:rsidRDefault="00AB67FA" w:rsidP="006E0A54">
            <w:pPr>
              <w:pStyle w:val="TAL"/>
            </w:pPr>
            <w:r w:rsidRPr="00D0162F">
              <w:t>Noc:</w:t>
            </w:r>
            <w:r w:rsidR="006E0A54" w:rsidRPr="00D0162F">
              <w:t xml:space="preserve"> </w:t>
            </w:r>
            <w:r w:rsidRPr="00D0162F">
              <w:t>-98dBm/15kHz</w:t>
            </w:r>
          </w:p>
          <w:p w14:paraId="74808783" w14:textId="1171EE29"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1DB9771" w14:textId="49B31B1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604D7E6D" w14:textId="77777777" w:rsidR="00AB67FA" w:rsidRPr="00D0162F" w:rsidRDefault="00AB67FA" w:rsidP="006E0A54">
            <w:pPr>
              <w:pStyle w:val="TAL"/>
            </w:pPr>
          </w:p>
          <w:p w14:paraId="17F7F42B" w14:textId="1980B735" w:rsidR="00AB67FA" w:rsidRPr="00D0162F" w:rsidRDefault="00AB67FA" w:rsidP="006E0A54">
            <w:pPr>
              <w:pStyle w:val="TAL"/>
            </w:pPr>
            <w:r w:rsidRPr="00D0162F">
              <w:t>During</w:t>
            </w:r>
            <w:r w:rsidR="006E0A54" w:rsidRPr="00D0162F">
              <w:t xml:space="preserve"> </w:t>
            </w:r>
            <w:r w:rsidRPr="00D0162F">
              <w:t>T3:</w:t>
            </w:r>
          </w:p>
          <w:p w14:paraId="1E5ED490" w14:textId="1BEB2F6A" w:rsidR="00AB67FA" w:rsidRPr="00D0162F" w:rsidRDefault="00AB67FA" w:rsidP="006E0A54">
            <w:pPr>
              <w:pStyle w:val="TAL"/>
            </w:pPr>
            <w:r w:rsidRPr="00D0162F">
              <w:t>Noc:</w:t>
            </w:r>
            <w:r w:rsidR="006E0A54" w:rsidRPr="00D0162F">
              <w:t xml:space="preserve"> </w:t>
            </w:r>
            <w:r w:rsidRPr="00D0162F">
              <w:t>-98dBm/15kHz</w:t>
            </w:r>
          </w:p>
          <w:p w14:paraId="370D61F8" w14:textId="73C6190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7742FC7" w14:textId="2EF6110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r>
      <w:tr w:rsidR="00FE32DA" w:rsidRPr="00107D76" w14:paraId="61CC41AB" w14:textId="77777777" w:rsidTr="00543F9B">
        <w:trPr>
          <w:jc w:val="center"/>
        </w:trPr>
        <w:tc>
          <w:tcPr>
            <w:tcW w:w="2843" w:type="dxa"/>
            <w:gridSpan w:val="2"/>
          </w:tcPr>
          <w:p w14:paraId="0C604291" w14:textId="4D4D2853" w:rsidR="00AB67FA" w:rsidRPr="00107D76" w:rsidRDefault="00AB67FA" w:rsidP="006E0A54">
            <w:pPr>
              <w:pStyle w:val="TAL"/>
              <w:rPr>
                <w:lang w:val="fr-FR"/>
              </w:rPr>
            </w:pPr>
            <w:r w:rsidRPr="00107D76">
              <w:rPr>
                <w:lang w:val="fr-FR"/>
              </w:rPr>
              <w:t>6.3.2.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3357" w:type="dxa"/>
          </w:tcPr>
          <w:p w14:paraId="63E679D5" w14:textId="36461893" w:rsidR="00AB67FA" w:rsidRPr="00D0162F" w:rsidRDefault="00AB67FA" w:rsidP="006E0A54">
            <w:pPr>
              <w:pStyle w:val="TAL"/>
            </w:pPr>
            <w:r w:rsidRPr="00D0162F">
              <w:t>During</w:t>
            </w:r>
            <w:r w:rsidR="006E0A54" w:rsidRPr="00D0162F">
              <w:t xml:space="preserve"> </w:t>
            </w:r>
            <w:r w:rsidRPr="00D0162F">
              <w:t>T1:</w:t>
            </w:r>
          </w:p>
          <w:p w14:paraId="1BDCD352" w14:textId="657BF8A3" w:rsidR="00AB67FA" w:rsidRPr="00D0162F" w:rsidRDefault="00AB67FA" w:rsidP="006E0A54">
            <w:pPr>
              <w:pStyle w:val="TAL"/>
            </w:pPr>
            <w:r w:rsidRPr="00D0162F">
              <w:t>Noc1:</w:t>
            </w:r>
            <w:r w:rsidR="006E0A54" w:rsidRPr="00D0162F">
              <w:t xml:space="preserve"> </w:t>
            </w:r>
            <w:r w:rsidRPr="00D0162F">
              <w:t>-98dBm/15kHz</w:t>
            </w:r>
          </w:p>
          <w:p w14:paraId="01A3BCB2" w14:textId="40E41BF8" w:rsidR="00AB67FA" w:rsidRPr="00D0162F" w:rsidRDefault="00AB67FA" w:rsidP="006E0A54">
            <w:pPr>
              <w:pStyle w:val="TAL"/>
            </w:pPr>
            <w:r w:rsidRPr="00D0162F">
              <w:t>Noc2:</w:t>
            </w:r>
            <w:r w:rsidR="006E0A54" w:rsidRPr="00D0162F">
              <w:t xml:space="preserve"> </w:t>
            </w:r>
            <w:r w:rsidRPr="00D0162F">
              <w:t>-98dBm/15kHz</w:t>
            </w:r>
          </w:p>
          <w:p w14:paraId="018AAC38" w14:textId="60B65AF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3FFD929F" w14:textId="7FDA101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DEEBE87" w14:textId="77777777" w:rsidR="00AB67FA" w:rsidRPr="00107D76" w:rsidRDefault="00AB67FA" w:rsidP="006E0A54">
            <w:pPr>
              <w:pStyle w:val="TAL"/>
              <w:rPr>
                <w:lang w:val="fr-FR"/>
              </w:rPr>
            </w:pPr>
          </w:p>
          <w:p w14:paraId="4B102DB0" w14:textId="1A782DCD" w:rsidR="00AB67FA" w:rsidRPr="00D0162F" w:rsidRDefault="00AB67FA" w:rsidP="006E0A54">
            <w:pPr>
              <w:pStyle w:val="TAL"/>
            </w:pPr>
            <w:r w:rsidRPr="00D0162F">
              <w:t>During</w:t>
            </w:r>
            <w:r w:rsidR="006E0A54" w:rsidRPr="00D0162F">
              <w:t xml:space="preserve"> </w:t>
            </w:r>
            <w:r w:rsidRPr="00D0162F">
              <w:t>T2:</w:t>
            </w:r>
          </w:p>
          <w:p w14:paraId="46B5A176" w14:textId="01592559" w:rsidR="00AB67FA" w:rsidRPr="00D0162F" w:rsidRDefault="00AB67FA" w:rsidP="006E0A54">
            <w:pPr>
              <w:pStyle w:val="TAL"/>
            </w:pPr>
            <w:r w:rsidRPr="00D0162F">
              <w:t>Noc1:</w:t>
            </w:r>
            <w:r w:rsidR="006E0A54" w:rsidRPr="00D0162F">
              <w:t xml:space="preserve"> </w:t>
            </w:r>
            <w:r w:rsidRPr="00D0162F">
              <w:t>-98dBm/15kHz</w:t>
            </w:r>
          </w:p>
          <w:p w14:paraId="4100149E" w14:textId="4C4E9CF9" w:rsidR="00AB67FA" w:rsidRPr="00D0162F" w:rsidRDefault="00AB67FA" w:rsidP="006E0A54">
            <w:pPr>
              <w:pStyle w:val="TAL"/>
            </w:pPr>
            <w:r w:rsidRPr="00D0162F">
              <w:t>Noc2:</w:t>
            </w:r>
            <w:r w:rsidR="006E0A54" w:rsidRPr="00D0162F">
              <w:t xml:space="preserve"> </w:t>
            </w:r>
            <w:r w:rsidRPr="00D0162F">
              <w:t>-98dBm/15kHz</w:t>
            </w:r>
          </w:p>
          <w:p w14:paraId="3B23C8B1" w14:textId="59EE933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66D6F93A" w14:textId="1580FD7D"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6024187C" w14:textId="77777777" w:rsidR="00AB67FA" w:rsidRPr="00107D76" w:rsidRDefault="00AB67FA" w:rsidP="006E0A54">
            <w:pPr>
              <w:pStyle w:val="TAL"/>
              <w:rPr>
                <w:lang w:val="fr-FR"/>
              </w:rPr>
            </w:pPr>
          </w:p>
          <w:p w14:paraId="63CC34E5" w14:textId="00EEE647" w:rsidR="00AB67FA" w:rsidRPr="00D0162F" w:rsidRDefault="00AB67FA" w:rsidP="006E0A54">
            <w:pPr>
              <w:pStyle w:val="TAL"/>
            </w:pPr>
            <w:r w:rsidRPr="00D0162F">
              <w:t>During</w:t>
            </w:r>
            <w:r w:rsidR="006E0A54" w:rsidRPr="00D0162F">
              <w:t xml:space="preserve"> </w:t>
            </w:r>
            <w:r w:rsidRPr="00D0162F">
              <w:t>T3:</w:t>
            </w:r>
          </w:p>
          <w:p w14:paraId="2C162BF4" w14:textId="1EA89C12" w:rsidR="00AB67FA" w:rsidRPr="00D0162F" w:rsidRDefault="00AB67FA" w:rsidP="006E0A54">
            <w:pPr>
              <w:pStyle w:val="TAL"/>
            </w:pPr>
            <w:r w:rsidRPr="00D0162F">
              <w:t>Noc1:</w:t>
            </w:r>
            <w:r w:rsidR="006E0A54" w:rsidRPr="00D0162F">
              <w:t xml:space="preserve"> </w:t>
            </w:r>
            <w:r w:rsidRPr="00D0162F">
              <w:t>-98dBm/15kHz</w:t>
            </w:r>
          </w:p>
          <w:p w14:paraId="69A105A8" w14:textId="2B9CC683" w:rsidR="00AB67FA" w:rsidRPr="00D0162F" w:rsidRDefault="00AB67FA" w:rsidP="006E0A54">
            <w:pPr>
              <w:pStyle w:val="TAL"/>
            </w:pPr>
            <w:r w:rsidRPr="00D0162F">
              <w:t>Noc2:</w:t>
            </w:r>
            <w:r w:rsidR="006E0A54" w:rsidRPr="00D0162F">
              <w:t xml:space="preserve"> </w:t>
            </w:r>
            <w:r w:rsidRPr="00D0162F">
              <w:t>-98dBm/15kHz</w:t>
            </w:r>
          </w:p>
          <w:p w14:paraId="6162EBF3" w14:textId="6244380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2B02B507" w14:textId="4941F50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7dB</w:t>
            </w:r>
          </w:p>
        </w:tc>
        <w:tc>
          <w:tcPr>
            <w:tcW w:w="1643" w:type="dxa"/>
          </w:tcPr>
          <w:p w14:paraId="21E788AA" w14:textId="796AC32D" w:rsidR="00AB67FA" w:rsidRPr="00D0162F" w:rsidRDefault="00AB67FA" w:rsidP="006E0A54">
            <w:pPr>
              <w:pStyle w:val="TAL"/>
            </w:pPr>
            <w:r w:rsidRPr="00D0162F">
              <w:t>During</w:t>
            </w:r>
            <w:r w:rsidR="006E0A54" w:rsidRPr="00D0162F">
              <w:t xml:space="preserve"> </w:t>
            </w:r>
            <w:r w:rsidRPr="00D0162F">
              <w:t>T1:</w:t>
            </w:r>
          </w:p>
          <w:p w14:paraId="4A72A14C" w14:textId="77777777" w:rsidR="00AB67FA" w:rsidRPr="00D0162F" w:rsidRDefault="00AB67FA" w:rsidP="006E0A54">
            <w:pPr>
              <w:pStyle w:val="TAL"/>
            </w:pPr>
            <w:r w:rsidRPr="00D0162F">
              <w:t>0dB</w:t>
            </w:r>
          </w:p>
          <w:p w14:paraId="2AA2BBA6" w14:textId="77777777" w:rsidR="00AB67FA" w:rsidRPr="00D0162F" w:rsidRDefault="00AB67FA" w:rsidP="006E0A54">
            <w:pPr>
              <w:pStyle w:val="TAL"/>
            </w:pPr>
            <w:r w:rsidRPr="00D0162F">
              <w:t>0dB</w:t>
            </w:r>
          </w:p>
          <w:p w14:paraId="40059D61" w14:textId="77777777" w:rsidR="00AB67FA" w:rsidRPr="00D0162F" w:rsidRDefault="00AB67FA" w:rsidP="006E0A54">
            <w:pPr>
              <w:pStyle w:val="TAL"/>
            </w:pPr>
            <w:r w:rsidRPr="00D0162F">
              <w:t>0dB</w:t>
            </w:r>
          </w:p>
          <w:p w14:paraId="3273766B" w14:textId="77777777" w:rsidR="00AB67FA" w:rsidRPr="00D0162F" w:rsidRDefault="00AB67FA" w:rsidP="006E0A54">
            <w:pPr>
              <w:pStyle w:val="TAL"/>
            </w:pPr>
            <w:r w:rsidRPr="00D0162F">
              <w:t>0dB</w:t>
            </w:r>
          </w:p>
          <w:p w14:paraId="1292BB18" w14:textId="77777777" w:rsidR="00AB67FA" w:rsidRPr="00D0162F" w:rsidRDefault="00AB67FA" w:rsidP="006E0A54">
            <w:pPr>
              <w:pStyle w:val="TAL"/>
            </w:pPr>
          </w:p>
          <w:p w14:paraId="2220417E" w14:textId="044EDF43" w:rsidR="00AB67FA" w:rsidRPr="00D0162F" w:rsidRDefault="00AB67FA" w:rsidP="006E0A54">
            <w:pPr>
              <w:pStyle w:val="TAL"/>
            </w:pPr>
            <w:r w:rsidRPr="00D0162F">
              <w:t>During</w:t>
            </w:r>
            <w:r w:rsidR="006E0A54" w:rsidRPr="00D0162F">
              <w:t xml:space="preserve"> </w:t>
            </w:r>
            <w:r w:rsidRPr="00D0162F">
              <w:t>T2:</w:t>
            </w:r>
          </w:p>
          <w:p w14:paraId="4A7D33F9" w14:textId="77777777" w:rsidR="00AB67FA" w:rsidRPr="00D0162F" w:rsidRDefault="00AB67FA" w:rsidP="006E0A54">
            <w:pPr>
              <w:pStyle w:val="TAL"/>
            </w:pPr>
            <w:r w:rsidRPr="00D0162F">
              <w:t>0dB</w:t>
            </w:r>
          </w:p>
          <w:p w14:paraId="403FAFF3" w14:textId="77777777" w:rsidR="00AB67FA" w:rsidRPr="00D0162F" w:rsidRDefault="00AB67FA" w:rsidP="006E0A54">
            <w:pPr>
              <w:pStyle w:val="TAL"/>
            </w:pPr>
            <w:r w:rsidRPr="00D0162F">
              <w:t>0dB</w:t>
            </w:r>
          </w:p>
          <w:p w14:paraId="664DC49B" w14:textId="77777777" w:rsidR="00AB67FA" w:rsidRPr="00D0162F" w:rsidRDefault="00AB67FA" w:rsidP="006E0A54">
            <w:pPr>
              <w:pStyle w:val="TAL"/>
            </w:pPr>
            <w:r w:rsidRPr="00D0162F">
              <w:t>0dB</w:t>
            </w:r>
          </w:p>
          <w:p w14:paraId="507C6B83" w14:textId="77777777" w:rsidR="00AB67FA" w:rsidRPr="00D0162F" w:rsidRDefault="00AB67FA" w:rsidP="006E0A54">
            <w:pPr>
              <w:pStyle w:val="TAL"/>
            </w:pPr>
            <w:r w:rsidRPr="00D0162F">
              <w:t>0dB</w:t>
            </w:r>
          </w:p>
          <w:p w14:paraId="50356E6F" w14:textId="77777777" w:rsidR="00AB67FA" w:rsidRPr="00D0162F" w:rsidRDefault="00AB67FA" w:rsidP="006E0A54">
            <w:pPr>
              <w:pStyle w:val="TAL"/>
            </w:pPr>
          </w:p>
          <w:p w14:paraId="2CDA7D1B" w14:textId="50887E09" w:rsidR="00AB67FA" w:rsidRPr="00D0162F" w:rsidRDefault="00AB67FA" w:rsidP="006E0A54">
            <w:pPr>
              <w:pStyle w:val="TAL"/>
            </w:pPr>
            <w:r w:rsidRPr="00D0162F">
              <w:t>During</w:t>
            </w:r>
            <w:r w:rsidR="006E0A54" w:rsidRPr="00D0162F">
              <w:t xml:space="preserve"> </w:t>
            </w:r>
            <w:r w:rsidRPr="00D0162F">
              <w:t>T3:</w:t>
            </w:r>
          </w:p>
          <w:p w14:paraId="54FE340C" w14:textId="77777777" w:rsidR="00AB67FA" w:rsidRPr="00D0162F" w:rsidRDefault="00AB67FA" w:rsidP="006E0A54">
            <w:pPr>
              <w:pStyle w:val="TAL"/>
            </w:pPr>
            <w:r w:rsidRPr="00D0162F">
              <w:t>0dB</w:t>
            </w:r>
          </w:p>
          <w:p w14:paraId="371F95E3" w14:textId="77777777" w:rsidR="00AB67FA" w:rsidRPr="00D0162F" w:rsidRDefault="00AB67FA" w:rsidP="006E0A54">
            <w:pPr>
              <w:pStyle w:val="TAL"/>
            </w:pPr>
            <w:r w:rsidRPr="00D0162F">
              <w:t>0dB</w:t>
            </w:r>
          </w:p>
          <w:p w14:paraId="51C60406" w14:textId="77777777" w:rsidR="00AB67FA" w:rsidRPr="00D0162F" w:rsidRDefault="00AB67FA" w:rsidP="006E0A54">
            <w:pPr>
              <w:pStyle w:val="TAL"/>
            </w:pPr>
            <w:r w:rsidRPr="00D0162F">
              <w:t>0dB</w:t>
            </w:r>
          </w:p>
          <w:p w14:paraId="34953CDC" w14:textId="77777777" w:rsidR="00AB67FA" w:rsidRPr="00D0162F" w:rsidRDefault="00AB67FA" w:rsidP="006E0A54">
            <w:pPr>
              <w:pStyle w:val="TAL"/>
            </w:pPr>
            <w:r w:rsidRPr="00D0162F">
              <w:t>0dB</w:t>
            </w:r>
          </w:p>
        </w:tc>
        <w:tc>
          <w:tcPr>
            <w:tcW w:w="2756" w:type="dxa"/>
          </w:tcPr>
          <w:p w14:paraId="5C4CA63A" w14:textId="0F1BC068" w:rsidR="00AB67FA" w:rsidRPr="00D0162F" w:rsidRDefault="00AB67FA" w:rsidP="006E0A54">
            <w:pPr>
              <w:pStyle w:val="TAL"/>
            </w:pPr>
            <w:r w:rsidRPr="00D0162F">
              <w:t>During</w:t>
            </w:r>
            <w:r w:rsidR="006E0A54" w:rsidRPr="00D0162F">
              <w:t xml:space="preserve"> </w:t>
            </w:r>
            <w:r w:rsidRPr="00D0162F">
              <w:t>T1:</w:t>
            </w:r>
          </w:p>
          <w:p w14:paraId="0391E4E7" w14:textId="3EEE2F78" w:rsidR="00AB67FA" w:rsidRPr="00D0162F" w:rsidRDefault="00AB67FA" w:rsidP="006E0A54">
            <w:pPr>
              <w:pStyle w:val="TAL"/>
            </w:pPr>
            <w:r w:rsidRPr="00D0162F">
              <w:t>Noc1:</w:t>
            </w:r>
            <w:r w:rsidR="006E0A54" w:rsidRPr="00D0162F">
              <w:t xml:space="preserve"> </w:t>
            </w:r>
            <w:r w:rsidRPr="00D0162F">
              <w:t>-98dBm/15kHz</w:t>
            </w:r>
          </w:p>
          <w:p w14:paraId="0F071FA1" w14:textId="5D45893E" w:rsidR="00AB67FA" w:rsidRPr="00D0162F" w:rsidRDefault="00AB67FA" w:rsidP="006E0A54">
            <w:pPr>
              <w:pStyle w:val="TAL"/>
            </w:pPr>
            <w:r w:rsidRPr="00D0162F">
              <w:t>Noc2:</w:t>
            </w:r>
            <w:r w:rsidR="006E0A54" w:rsidRPr="00D0162F">
              <w:t xml:space="preserve"> </w:t>
            </w:r>
            <w:r w:rsidRPr="00D0162F">
              <w:t>-98dBm/15kHz</w:t>
            </w:r>
          </w:p>
          <w:p w14:paraId="1F550F53" w14:textId="7C29718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1D39A099" w14:textId="6F3299C8"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6D2BEF6" w14:textId="77777777" w:rsidR="00AB67FA" w:rsidRPr="00107D76" w:rsidRDefault="00AB67FA" w:rsidP="006E0A54">
            <w:pPr>
              <w:pStyle w:val="TAL"/>
              <w:rPr>
                <w:lang w:val="fr-FR"/>
              </w:rPr>
            </w:pPr>
          </w:p>
          <w:p w14:paraId="1DF4B1BF" w14:textId="278BCDD0" w:rsidR="00AB67FA" w:rsidRPr="00D0162F" w:rsidRDefault="00AB67FA" w:rsidP="006E0A54">
            <w:pPr>
              <w:pStyle w:val="TAL"/>
            </w:pPr>
            <w:r w:rsidRPr="00D0162F">
              <w:t>During</w:t>
            </w:r>
            <w:r w:rsidR="006E0A54" w:rsidRPr="00D0162F">
              <w:t xml:space="preserve"> </w:t>
            </w:r>
            <w:r w:rsidRPr="00D0162F">
              <w:t>T2:</w:t>
            </w:r>
          </w:p>
          <w:p w14:paraId="4F539FB6" w14:textId="33EA7829" w:rsidR="00AB67FA" w:rsidRPr="00D0162F" w:rsidRDefault="00AB67FA" w:rsidP="006E0A54">
            <w:pPr>
              <w:pStyle w:val="TAL"/>
            </w:pPr>
            <w:r w:rsidRPr="00D0162F">
              <w:t>Noc1:</w:t>
            </w:r>
            <w:r w:rsidR="006E0A54" w:rsidRPr="00D0162F">
              <w:t xml:space="preserve"> </w:t>
            </w:r>
            <w:r w:rsidRPr="00D0162F">
              <w:t>-98dBm/15kHz</w:t>
            </w:r>
          </w:p>
          <w:p w14:paraId="5622F337" w14:textId="285C7D01" w:rsidR="00AB67FA" w:rsidRPr="00D0162F" w:rsidRDefault="00AB67FA" w:rsidP="006E0A54">
            <w:pPr>
              <w:pStyle w:val="TAL"/>
            </w:pPr>
            <w:r w:rsidRPr="00D0162F">
              <w:t>Noc2:</w:t>
            </w:r>
            <w:r w:rsidR="006E0A54" w:rsidRPr="00D0162F">
              <w:t xml:space="preserve"> </w:t>
            </w:r>
            <w:r w:rsidRPr="00D0162F">
              <w:t>-98dBm/15kHz</w:t>
            </w:r>
          </w:p>
          <w:p w14:paraId="15D9669D" w14:textId="4453277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50426283" w14:textId="11EF5D3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DCA0E63" w14:textId="77777777" w:rsidR="00AB67FA" w:rsidRPr="00107D76" w:rsidRDefault="00AB67FA" w:rsidP="006E0A54">
            <w:pPr>
              <w:pStyle w:val="TAL"/>
              <w:rPr>
                <w:lang w:val="fr-FR"/>
              </w:rPr>
            </w:pPr>
          </w:p>
          <w:p w14:paraId="6B96BAC9" w14:textId="249E861C" w:rsidR="00AB67FA" w:rsidRPr="00D0162F" w:rsidRDefault="00AB67FA" w:rsidP="006E0A54">
            <w:pPr>
              <w:pStyle w:val="TAL"/>
            </w:pPr>
            <w:r w:rsidRPr="00D0162F">
              <w:t>During</w:t>
            </w:r>
            <w:r w:rsidR="006E0A54" w:rsidRPr="00D0162F">
              <w:t xml:space="preserve"> </w:t>
            </w:r>
            <w:r w:rsidRPr="00D0162F">
              <w:t>T3:</w:t>
            </w:r>
          </w:p>
          <w:p w14:paraId="1088B486" w14:textId="36A34DDB" w:rsidR="00AB67FA" w:rsidRPr="00D0162F" w:rsidRDefault="00AB67FA" w:rsidP="006E0A54">
            <w:pPr>
              <w:pStyle w:val="TAL"/>
            </w:pPr>
            <w:r w:rsidRPr="00D0162F">
              <w:t>Noc1:</w:t>
            </w:r>
            <w:r w:rsidR="006E0A54" w:rsidRPr="00D0162F">
              <w:t xml:space="preserve"> </w:t>
            </w:r>
            <w:r w:rsidRPr="00D0162F">
              <w:t>-98dBm/15kHz</w:t>
            </w:r>
          </w:p>
          <w:p w14:paraId="678223C3" w14:textId="29B5BF48" w:rsidR="00AB67FA" w:rsidRPr="00D0162F" w:rsidRDefault="00AB67FA" w:rsidP="006E0A54">
            <w:pPr>
              <w:pStyle w:val="TAL"/>
            </w:pPr>
            <w:r w:rsidRPr="00D0162F">
              <w:t>Noc2:</w:t>
            </w:r>
            <w:r w:rsidR="006E0A54" w:rsidRPr="00D0162F">
              <w:t xml:space="preserve"> </w:t>
            </w:r>
            <w:r w:rsidRPr="00D0162F">
              <w:t>-98dBm/15kHz</w:t>
            </w:r>
          </w:p>
          <w:p w14:paraId="06A2DAB1" w14:textId="1868AD9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30AC6C87" w14:textId="3EADBF2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7dB</w:t>
            </w:r>
          </w:p>
        </w:tc>
      </w:tr>
      <w:tr w:rsidR="00FE32DA" w:rsidRPr="00D0162F" w14:paraId="1A80CDCD" w14:textId="77777777" w:rsidTr="00543F9B">
        <w:trPr>
          <w:jc w:val="center"/>
        </w:trPr>
        <w:tc>
          <w:tcPr>
            <w:tcW w:w="2843" w:type="dxa"/>
            <w:gridSpan w:val="2"/>
          </w:tcPr>
          <w:p w14:paraId="74003A06" w14:textId="76A14881" w:rsidR="00AB67FA" w:rsidRPr="00D0162F" w:rsidRDefault="00AB67FA" w:rsidP="006E0A54">
            <w:pPr>
              <w:pStyle w:val="TAL"/>
              <w:rPr>
                <w:rFonts w:eastAsia="SimSun"/>
              </w:rPr>
            </w:pPr>
            <w:r w:rsidRPr="00D0162F">
              <w:rPr>
                <w:rFonts w:eastAsia="SimSun"/>
              </w:rPr>
              <w:lastRenderedPageBreak/>
              <w:t>6.3.2.1.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w:t>
            </w:r>
            <w:r w:rsidR="006E0A54" w:rsidRPr="00D0162F">
              <w:rPr>
                <w:rFonts w:eastAsia="SimSun"/>
              </w:rPr>
              <w:t xml:space="preserve"> </w:t>
            </w:r>
            <w:r w:rsidRPr="00D0162F">
              <w:rPr>
                <w:rFonts w:eastAsia="SimSun"/>
              </w:rPr>
              <w:t>re-establishment</w:t>
            </w:r>
            <w:r w:rsidR="006E0A54" w:rsidRPr="00D0162F">
              <w:rPr>
                <w:rFonts w:eastAsia="SimSun"/>
              </w:rPr>
              <w:t xml:space="preserve"> </w:t>
            </w:r>
            <w:r w:rsidRPr="00D0162F">
              <w:rPr>
                <w:rFonts w:eastAsia="SimSun"/>
              </w:rPr>
              <w:t>without</w:t>
            </w:r>
            <w:r w:rsidR="006E0A54" w:rsidRPr="00D0162F">
              <w:rPr>
                <w:rFonts w:eastAsia="SimSun"/>
              </w:rPr>
              <w:t xml:space="preserve"> </w:t>
            </w:r>
            <w:r w:rsidRPr="00D0162F">
              <w:rPr>
                <w:rFonts w:eastAsia="SimSun"/>
              </w:rPr>
              <w:t>serving</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timing</w:t>
            </w:r>
          </w:p>
        </w:tc>
        <w:tc>
          <w:tcPr>
            <w:tcW w:w="3357" w:type="dxa"/>
          </w:tcPr>
          <w:p w14:paraId="47BEF084" w14:textId="2E3EE911" w:rsidR="00AB67FA" w:rsidRPr="00D0162F" w:rsidRDefault="00AB67FA" w:rsidP="006E0A54">
            <w:pPr>
              <w:pStyle w:val="TAL"/>
            </w:pPr>
            <w:r w:rsidRPr="00D0162F">
              <w:t>During</w:t>
            </w:r>
            <w:r w:rsidR="006E0A54" w:rsidRPr="00D0162F">
              <w:t xml:space="preserve"> </w:t>
            </w:r>
            <w:r w:rsidRPr="00D0162F">
              <w:t>T1:</w:t>
            </w:r>
          </w:p>
          <w:p w14:paraId="031DC702" w14:textId="4E7EA94B" w:rsidR="00AB67FA" w:rsidRPr="00D0162F" w:rsidRDefault="00AB67FA" w:rsidP="006E0A54">
            <w:pPr>
              <w:pStyle w:val="TAL"/>
            </w:pPr>
            <w:r w:rsidRPr="00D0162F">
              <w:t>Noc:</w:t>
            </w:r>
            <w:r w:rsidR="006E0A54" w:rsidRPr="00D0162F">
              <w:t xml:space="preserve"> </w:t>
            </w:r>
            <w:r w:rsidRPr="00D0162F">
              <w:t>-98dBm/15kHz</w:t>
            </w:r>
          </w:p>
          <w:p w14:paraId="28683D0B" w14:textId="7D61D6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41FA9402" w14:textId="1257E564"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50CE65F" w14:textId="77777777" w:rsidR="00AB67FA" w:rsidRPr="00D0162F" w:rsidRDefault="00AB67FA" w:rsidP="006E0A54">
            <w:pPr>
              <w:pStyle w:val="TAL"/>
            </w:pPr>
          </w:p>
          <w:p w14:paraId="1AEE9598" w14:textId="367EAE0D" w:rsidR="00AB67FA" w:rsidRPr="00D0162F" w:rsidRDefault="00AB67FA" w:rsidP="006E0A54">
            <w:pPr>
              <w:pStyle w:val="TAL"/>
            </w:pPr>
            <w:r w:rsidRPr="00D0162F">
              <w:t>During</w:t>
            </w:r>
            <w:r w:rsidR="006E0A54" w:rsidRPr="00D0162F">
              <w:t xml:space="preserve"> </w:t>
            </w:r>
            <w:r w:rsidRPr="00D0162F">
              <w:t>T2:</w:t>
            </w:r>
          </w:p>
          <w:p w14:paraId="4DED9BD8" w14:textId="4369837A" w:rsidR="00AB67FA" w:rsidRPr="00D0162F" w:rsidRDefault="00AB67FA" w:rsidP="006E0A54">
            <w:pPr>
              <w:pStyle w:val="TAL"/>
            </w:pPr>
            <w:r w:rsidRPr="00D0162F">
              <w:t>Noc:</w:t>
            </w:r>
            <w:r w:rsidR="006E0A54" w:rsidRPr="00D0162F">
              <w:t xml:space="preserve"> </w:t>
            </w:r>
            <w:r w:rsidRPr="00D0162F">
              <w:t>-98dBm/15kHz</w:t>
            </w:r>
          </w:p>
          <w:p w14:paraId="2F808D14" w14:textId="371B964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71B10969" w14:textId="666CF919"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C2F67C" w14:textId="77777777" w:rsidR="00AB67FA" w:rsidRPr="00D0162F" w:rsidRDefault="00AB67FA" w:rsidP="006E0A54">
            <w:pPr>
              <w:pStyle w:val="TAL"/>
            </w:pPr>
          </w:p>
          <w:p w14:paraId="6576B7E7" w14:textId="0E905860" w:rsidR="00AB67FA" w:rsidRPr="00D0162F" w:rsidRDefault="00AB67FA" w:rsidP="006E0A54">
            <w:pPr>
              <w:pStyle w:val="TAL"/>
            </w:pPr>
            <w:r w:rsidRPr="00D0162F">
              <w:t>During</w:t>
            </w:r>
            <w:r w:rsidR="006E0A54" w:rsidRPr="00D0162F">
              <w:t xml:space="preserve"> </w:t>
            </w:r>
            <w:r w:rsidRPr="00D0162F">
              <w:t>T3:</w:t>
            </w:r>
          </w:p>
          <w:p w14:paraId="167A165A" w14:textId="1F9F7A19" w:rsidR="00AB67FA" w:rsidRPr="00D0162F" w:rsidRDefault="00AB67FA" w:rsidP="006E0A54">
            <w:pPr>
              <w:pStyle w:val="TAL"/>
            </w:pPr>
            <w:r w:rsidRPr="00D0162F">
              <w:t>Noc:</w:t>
            </w:r>
            <w:r w:rsidR="006E0A54" w:rsidRPr="00D0162F">
              <w:t xml:space="preserve"> </w:t>
            </w:r>
            <w:r w:rsidRPr="00D0162F">
              <w:t>-98dBm/15kHz</w:t>
            </w:r>
          </w:p>
          <w:p w14:paraId="64B830B7" w14:textId="3D13269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931DB43" w14:textId="0A0D75F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c>
          <w:tcPr>
            <w:tcW w:w="1643" w:type="dxa"/>
          </w:tcPr>
          <w:p w14:paraId="58B559B4" w14:textId="65BF9E18" w:rsidR="00AB67FA" w:rsidRPr="00D0162F" w:rsidRDefault="00AB67FA" w:rsidP="006E0A54">
            <w:pPr>
              <w:pStyle w:val="TAL"/>
            </w:pPr>
            <w:r w:rsidRPr="00D0162F">
              <w:t>During</w:t>
            </w:r>
            <w:r w:rsidR="006E0A54" w:rsidRPr="00D0162F">
              <w:t xml:space="preserve"> </w:t>
            </w:r>
            <w:r w:rsidRPr="00D0162F">
              <w:t>T1:</w:t>
            </w:r>
          </w:p>
          <w:p w14:paraId="403F295B" w14:textId="77777777" w:rsidR="00AB67FA" w:rsidRPr="00D0162F" w:rsidRDefault="00AB67FA" w:rsidP="006E0A54">
            <w:pPr>
              <w:pStyle w:val="TAL"/>
            </w:pPr>
            <w:r w:rsidRPr="00D0162F">
              <w:t>0dB</w:t>
            </w:r>
          </w:p>
          <w:p w14:paraId="52224F2A" w14:textId="77777777" w:rsidR="00AB67FA" w:rsidRPr="00D0162F" w:rsidRDefault="00AB67FA" w:rsidP="006E0A54">
            <w:pPr>
              <w:pStyle w:val="TAL"/>
            </w:pPr>
            <w:r w:rsidRPr="00D0162F">
              <w:t>0dB</w:t>
            </w:r>
          </w:p>
          <w:p w14:paraId="0943E690" w14:textId="77777777" w:rsidR="00AB67FA" w:rsidRPr="00D0162F" w:rsidRDefault="00AB67FA" w:rsidP="006E0A54">
            <w:pPr>
              <w:pStyle w:val="TAL"/>
            </w:pPr>
            <w:r w:rsidRPr="00D0162F">
              <w:t>0dB</w:t>
            </w:r>
          </w:p>
          <w:p w14:paraId="0CF0CFCC" w14:textId="77777777" w:rsidR="00AB67FA" w:rsidRPr="00D0162F" w:rsidRDefault="00AB67FA" w:rsidP="006E0A54">
            <w:pPr>
              <w:pStyle w:val="TAL"/>
            </w:pPr>
          </w:p>
          <w:p w14:paraId="0D608267" w14:textId="1FA1E64B" w:rsidR="00AB67FA" w:rsidRPr="00D0162F" w:rsidRDefault="00AB67FA" w:rsidP="006E0A54">
            <w:pPr>
              <w:pStyle w:val="TAL"/>
            </w:pPr>
            <w:r w:rsidRPr="00D0162F">
              <w:t>During</w:t>
            </w:r>
            <w:r w:rsidR="006E0A54" w:rsidRPr="00D0162F">
              <w:t xml:space="preserve"> </w:t>
            </w:r>
            <w:r w:rsidRPr="00D0162F">
              <w:t>T2:</w:t>
            </w:r>
          </w:p>
          <w:p w14:paraId="4A777339" w14:textId="77777777" w:rsidR="00AB67FA" w:rsidRPr="00D0162F" w:rsidRDefault="00AB67FA" w:rsidP="006E0A54">
            <w:pPr>
              <w:pStyle w:val="TAL"/>
            </w:pPr>
            <w:r w:rsidRPr="00D0162F">
              <w:t>0dB</w:t>
            </w:r>
          </w:p>
          <w:p w14:paraId="638C2853" w14:textId="77777777" w:rsidR="00AB67FA" w:rsidRPr="00D0162F" w:rsidRDefault="00AB67FA" w:rsidP="006E0A54">
            <w:pPr>
              <w:pStyle w:val="TAL"/>
            </w:pPr>
            <w:r w:rsidRPr="00D0162F">
              <w:t>0dB</w:t>
            </w:r>
          </w:p>
          <w:p w14:paraId="12F3D118" w14:textId="77777777" w:rsidR="00AB67FA" w:rsidRPr="00D0162F" w:rsidRDefault="00AB67FA" w:rsidP="006E0A54">
            <w:pPr>
              <w:pStyle w:val="TAL"/>
            </w:pPr>
            <w:r w:rsidRPr="00D0162F">
              <w:t>0dB</w:t>
            </w:r>
          </w:p>
          <w:p w14:paraId="2EA95080" w14:textId="77777777" w:rsidR="00AB67FA" w:rsidRPr="00D0162F" w:rsidRDefault="00AB67FA" w:rsidP="006E0A54">
            <w:pPr>
              <w:pStyle w:val="TAL"/>
            </w:pPr>
          </w:p>
          <w:p w14:paraId="3081FC9E" w14:textId="7AD04090" w:rsidR="00AB67FA" w:rsidRPr="00D0162F" w:rsidRDefault="00AB67FA" w:rsidP="006E0A54">
            <w:pPr>
              <w:pStyle w:val="TAL"/>
            </w:pPr>
            <w:r w:rsidRPr="00D0162F">
              <w:t>During</w:t>
            </w:r>
            <w:r w:rsidR="006E0A54" w:rsidRPr="00D0162F">
              <w:t xml:space="preserve"> </w:t>
            </w:r>
            <w:r w:rsidRPr="00D0162F">
              <w:t>T3:</w:t>
            </w:r>
          </w:p>
          <w:p w14:paraId="05C50322" w14:textId="77777777" w:rsidR="00AB67FA" w:rsidRPr="00D0162F" w:rsidRDefault="00AB67FA" w:rsidP="006E0A54">
            <w:pPr>
              <w:pStyle w:val="TAL"/>
            </w:pPr>
            <w:r w:rsidRPr="00D0162F">
              <w:t>0dB</w:t>
            </w:r>
          </w:p>
          <w:p w14:paraId="7215D8A2" w14:textId="77777777" w:rsidR="00AB67FA" w:rsidRPr="00D0162F" w:rsidRDefault="00AB67FA" w:rsidP="006E0A54">
            <w:pPr>
              <w:pStyle w:val="TAL"/>
            </w:pPr>
            <w:r w:rsidRPr="00D0162F">
              <w:t>0dB</w:t>
            </w:r>
          </w:p>
          <w:p w14:paraId="4B24C247" w14:textId="77777777" w:rsidR="00AB67FA" w:rsidRPr="00D0162F" w:rsidRDefault="00AB67FA" w:rsidP="006E0A54">
            <w:pPr>
              <w:pStyle w:val="TAL"/>
            </w:pPr>
            <w:r w:rsidRPr="00D0162F">
              <w:t>0dB</w:t>
            </w:r>
          </w:p>
        </w:tc>
        <w:tc>
          <w:tcPr>
            <w:tcW w:w="2756" w:type="dxa"/>
          </w:tcPr>
          <w:p w14:paraId="5C3DE858" w14:textId="05F7774B" w:rsidR="00AB67FA" w:rsidRPr="00D0162F" w:rsidRDefault="00AB67FA" w:rsidP="006E0A54">
            <w:pPr>
              <w:pStyle w:val="TAL"/>
            </w:pPr>
            <w:r w:rsidRPr="00D0162F">
              <w:t>During</w:t>
            </w:r>
            <w:r w:rsidR="006E0A54" w:rsidRPr="00D0162F">
              <w:t xml:space="preserve"> </w:t>
            </w:r>
            <w:r w:rsidRPr="00D0162F">
              <w:t>T1:</w:t>
            </w:r>
          </w:p>
          <w:p w14:paraId="4E076DE8" w14:textId="2A0CDC1E" w:rsidR="00AB67FA" w:rsidRPr="00D0162F" w:rsidRDefault="00AB67FA" w:rsidP="006E0A54">
            <w:pPr>
              <w:pStyle w:val="TAL"/>
            </w:pPr>
            <w:r w:rsidRPr="00D0162F">
              <w:t>Noc:</w:t>
            </w:r>
            <w:r w:rsidR="006E0A54" w:rsidRPr="00D0162F">
              <w:t xml:space="preserve"> </w:t>
            </w:r>
            <w:r w:rsidRPr="00D0162F">
              <w:t>-98dBm/15kHz</w:t>
            </w:r>
          </w:p>
          <w:p w14:paraId="0E103361" w14:textId="432EE7A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1E8FB867" w14:textId="2C6F970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AA208AF" w14:textId="77777777" w:rsidR="00AB67FA" w:rsidRPr="00D0162F" w:rsidRDefault="00AB67FA" w:rsidP="006E0A54">
            <w:pPr>
              <w:pStyle w:val="TAL"/>
            </w:pPr>
          </w:p>
          <w:p w14:paraId="0533DD12" w14:textId="46C1A6CB" w:rsidR="00AB67FA" w:rsidRPr="00D0162F" w:rsidRDefault="00AB67FA" w:rsidP="006E0A54">
            <w:pPr>
              <w:pStyle w:val="TAL"/>
            </w:pPr>
            <w:r w:rsidRPr="00D0162F">
              <w:t>During</w:t>
            </w:r>
            <w:r w:rsidR="006E0A54" w:rsidRPr="00D0162F">
              <w:t xml:space="preserve"> </w:t>
            </w:r>
            <w:r w:rsidRPr="00D0162F">
              <w:t>T2:</w:t>
            </w:r>
          </w:p>
          <w:p w14:paraId="31B4B78F" w14:textId="46C6A6C0" w:rsidR="00AB67FA" w:rsidRPr="00D0162F" w:rsidRDefault="00AB67FA" w:rsidP="006E0A54">
            <w:pPr>
              <w:pStyle w:val="TAL"/>
            </w:pPr>
            <w:r w:rsidRPr="00D0162F">
              <w:t>Noc:</w:t>
            </w:r>
            <w:r w:rsidR="006E0A54" w:rsidRPr="00D0162F">
              <w:t xml:space="preserve"> </w:t>
            </w:r>
            <w:r w:rsidRPr="00D0162F">
              <w:t>-98dBm/15kHz</w:t>
            </w:r>
          </w:p>
          <w:p w14:paraId="7CF2AF61" w14:textId="7FB06B5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53F128E" w14:textId="580B8BE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FB77DDE" w14:textId="77777777" w:rsidR="00AB67FA" w:rsidRPr="00D0162F" w:rsidRDefault="00AB67FA" w:rsidP="006E0A54">
            <w:pPr>
              <w:pStyle w:val="TAL"/>
            </w:pPr>
          </w:p>
          <w:p w14:paraId="1D6494E7" w14:textId="3DF589F3" w:rsidR="00AB67FA" w:rsidRPr="00D0162F" w:rsidRDefault="00AB67FA" w:rsidP="006E0A54">
            <w:pPr>
              <w:pStyle w:val="TAL"/>
            </w:pPr>
            <w:r w:rsidRPr="00D0162F">
              <w:t>During</w:t>
            </w:r>
            <w:r w:rsidR="006E0A54" w:rsidRPr="00D0162F">
              <w:t xml:space="preserve"> </w:t>
            </w:r>
            <w:r w:rsidRPr="00D0162F">
              <w:t>T3:</w:t>
            </w:r>
          </w:p>
          <w:p w14:paraId="36B120EF" w14:textId="6F0AF4EC" w:rsidR="00AB67FA" w:rsidRPr="00D0162F" w:rsidRDefault="00AB67FA" w:rsidP="006E0A54">
            <w:pPr>
              <w:pStyle w:val="TAL"/>
            </w:pPr>
            <w:r w:rsidRPr="00D0162F">
              <w:t>Noc:</w:t>
            </w:r>
            <w:r w:rsidR="006E0A54" w:rsidRPr="00D0162F">
              <w:t xml:space="preserve"> </w:t>
            </w:r>
            <w:r w:rsidRPr="00D0162F">
              <w:t>-98dBm/15kHz</w:t>
            </w:r>
          </w:p>
          <w:p w14:paraId="44494172" w14:textId="4B22F1D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9609D56" w14:textId="23BE831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r>
      <w:tr w:rsidR="00FE32DA" w:rsidRPr="00107D76" w14:paraId="5821FC3F" w14:textId="77777777" w:rsidTr="00543F9B">
        <w:trPr>
          <w:jc w:val="center"/>
        </w:trPr>
        <w:tc>
          <w:tcPr>
            <w:tcW w:w="2843" w:type="dxa"/>
            <w:gridSpan w:val="2"/>
          </w:tcPr>
          <w:p w14:paraId="5A63F7FB" w14:textId="77777777" w:rsidR="00AB67FA" w:rsidRPr="00D0162F" w:rsidRDefault="00AB67FA" w:rsidP="006E0A54">
            <w:pPr>
              <w:pStyle w:val="TAL"/>
            </w:pPr>
            <w:r w:rsidRPr="00D0162F">
              <w:t>6.3.2.2.1</w:t>
            </w:r>
          </w:p>
        </w:tc>
        <w:tc>
          <w:tcPr>
            <w:tcW w:w="3357" w:type="dxa"/>
          </w:tcPr>
          <w:p w14:paraId="482D2F1A" w14:textId="7BDEE6B7"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0874C6E6" w14:textId="42EAC14A"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del w:id="2567" w:author="1447" w:date="2024-04-16T14:22:00Z">
              <w:r w:rsidRPr="00D0162F" w:rsidDel="00216471">
                <w:rPr>
                  <w:shd w:val="clear" w:color="auto" w:fill="FFFFFF"/>
                </w:rPr>
                <w:delText>9dB</w:delText>
              </w:r>
            </w:del>
            <w:ins w:id="2568" w:author="1447" w:date="2024-04-16T14:22:00Z">
              <w:r w:rsidR="00216471" w:rsidRPr="00216471">
                <w:rPr>
                  <w:shd w:val="clear" w:color="auto" w:fill="FFFFFF"/>
                </w:rPr>
                <w:t>17dB</w:t>
              </w:r>
            </w:ins>
          </w:p>
          <w:p w14:paraId="02FF1FDA" w14:textId="77777777" w:rsidR="00AB67FA" w:rsidRPr="00D0162F" w:rsidRDefault="00AB67FA" w:rsidP="006E0A54">
            <w:pPr>
              <w:pStyle w:val="TAL"/>
              <w:rPr>
                <w:rFonts w:cs="v4.2.0"/>
              </w:rPr>
            </w:pPr>
          </w:p>
          <w:p w14:paraId="1075ADD0" w14:textId="0524A778"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0D99C036" w14:textId="75544033"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2.5dB</w:t>
            </w:r>
          </w:p>
          <w:p w14:paraId="5E6F9236" w14:textId="77777777" w:rsidR="00AB67FA" w:rsidRPr="00D0162F" w:rsidRDefault="00AB67FA" w:rsidP="006E0A54">
            <w:pPr>
              <w:pStyle w:val="TAL"/>
              <w:rPr>
                <w:rFonts w:cs="v4.2.0"/>
              </w:rPr>
            </w:pPr>
          </w:p>
          <w:p w14:paraId="7948FD1A" w14:textId="10C91554"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0022C656" w14:textId="7578CBD4"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12*64*</w:t>
            </w:r>
            <w:r w:rsidRPr="00107D76">
              <w:rPr>
                <w:shd w:val="clear" w:color="auto" w:fill="FFFFFF"/>
                <w:lang w:val="fr-FR" w:eastAsia="sv-SE"/>
              </w:rPr>
              <w:t>T</w:t>
            </w:r>
            <w:r w:rsidRPr="00107D76">
              <w:rPr>
                <w:shd w:val="clear" w:color="auto" w:fill="FFFFFF"/>
                <w:vertAlign w:val="subscript"/>
                <w:lang w:val="fr-FR" w:eastAsia="sv-SE"/>
              </w:rPr>
              <w:t>c</w:t>
            </w:r>
          </w:p>
          <w:p w14:paraId="511F7655" w14:textId="65C425CA"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64*</w:t>
            </w:r>
            <w:r w:rsidRPr="00107D76">
              <w:rPr>
                <w:shd w:val="clear" w:color="auto" w:fill="FFFFFF"/>
                <w:lang w:val="fr-FR" w:eastAsia="sv-SE"/>
              </w:rPr>
              <w:t>T</w:t>
            </w:r>
            <w:r w:rsidRPr="00107D76">
              <w:rPr>
                <w:shd w:val="clear" w:color="auto" w:fill="FFFFFF"/>
                <w:vertAlign w:val="subscript"/>
                <w:lang w:val="fr-FR" w:eastAsia="sv-SE"/>
              </w:rPr>
              <w:t>c</w:t>
            </w:r>
          </w:p>
        </w:tc>
        <w:tc>
          <w:tcPr>
            <w:tcW w:w="1643" w:type="dxa"/>
          </w:tcPr>
          <w:p w14:paraId="3F0B7159" w14:textId="77777777" w:rsidR="00AB67FA" w:rsidRPr="00107D76" w:rsidRDefault="00AB67FA" w:rsidP="006E0A54">
            <w:pPr>
              <w:pStyle w:val="TAL"/>
              <w:rPr>
                <w:shd w:val="clear" w:color="auto" w:fill="FFFFFF"/>
                <w:lang w:val="fr-FR"/>
              </w:rPr>
            </w:pPr>
          </w:p>
          <w:p w14:paraId="35083CB9" w14:textId="77777777" w:rsidR="00AB67FA" w:rsidRPr="00D0162F" w:rsidRDefault="00AB67FA" w:rsidP="006E0A54">
            <w:pPr>
              <w:pStyle w:val="TAL"/>
              <w:rPr>
                <w:u w:val="single"/>
              </w:rPr>
            </w:pPr>
            <w:r w:rsidRPr="00D0162F">
              <w:rPr>
                <w:shd w:val="clear" w:color="auto" w:fill="FFFFFF"/>
              </w:rPr>
              <w:t>2.1dB</w:t>
            </w:r>
          </w:p>
          <w:p w14:paraId="180E536F" w14:textId="77777777" w:rsidR="00AB67FA" w:rsidRPr="00D0162F" w:rsidRDefault="00AB67FA" w:rsidP="006E0A54">
            <w:pPr>
              <w:pStyle w:val="TAL"/>
              <w:rPr>
                <w:shd w:val="clear" w:color="auto" w:fill="FFFFFF"/>
              </w:rPr>
            </w:pPr>
          </w:p>
          <w:p w14:paraId="78A39513" w14:textId="77777777" w:rsidR="00AB67FA" w:rsidRPr="00D0162F" w:rsidRDefault="00AB67FA" w:rsidP="006E0A54">
            <w:pPr>
              <w:pStyle w:val="TAL"/>
              <w:rPr>
                <w:u w:val="single"/>
              </w:rPr>
            </w:pPr>
          </w:p>
          <w:p w14:paraId="369AEC3E" w14:textId="77777777" w:rsidR="00AB67FA" w:rsidRPr="00D0162F" w:rsidRDefault="00AB67FA" w:rsidP="006E0A54">
            <w:pPr>
              <w:pStyle w:val="TAL"/>
              <w:rPr>
                <w:u w:val="single"/>
              </w:rPr>
            </w:pPr>
            <w:r w:rsidRPr="00D0162F">
              <w:rPr>
                <w:shd w:val="clear" w:color="auto" w:fill="FFFFFF"/>
              </w:rPr>
              <w:t>0.7dB</w:t>
            </w:r>
          </w:p>
          <w:p w14:paraId="7065E78E" w14:textId="77777777" w:rsidR="00AB67FA" w:rsidRPr="00D0162F" w:rsidRDefault="00AB67FA" w:rsidP="006E0A54">
            <w:pPr>
              <w:pStyle w:val="TAL"/>
              <w:rPr>
                <w:u w:val="single"/>
              </w:rPr>
            </w:pPr>
          </w:p>
          <w:p w14:paraId="1071150C" w14:textId="77777777" w:rsidR="00AB67FA" w:rsidRPr="00D0162F" w:rsidRDefault="00AB67FA" w:rsidP="006E0A54">
            <w:pPr>
              <w:pStyle w:val="TAL"/>
              <w:rPr>
                <w:shd w:val="clear" w:color="auto" w:fill="FFFFFF"/>
                <w:lang w:eastAsia="sv-SE"/>
              </w:rPr>
            </w:pPr>
          </w:p>
          <w:p w14:paraId="5D41148C" w14:textId="371DCDA8" w:rsidR="00AB67FA" w:rsidRPr="00D0162F" w:rsidRDefault="00AB67FA" w:rsidP="006E0A54">
            <w:pPr>
              <w:pStyle w:val="TAL"/>
              <w:rPr>
                <w:shd w:val="clear" w:color="auto" w:fill="FFFFFF"/>
                <w:lang w:eastAsia="sv-SE"/>
              </w:rPr>
            </w:pPr>
            <w:r w:rsidRPr="00D0162F">
              <w:rPr>
                <w:shd w:val="clear" w:color="auto" w:fill="FFFFFF"/>
                <w:lang w:eastAsia="sv-SE"/>
              </w:rPr>
              <w:t>112T</w:t>
            </w:r>
            <w:r w:rsidRPr="00D0162F">
              <w:rPr>
                <w:shd w:val="clear" w:color="auto" w:fill="FFFFFF"/>
                <w:vertAlign w:val="subscript"/>
                <w:lang w:eastAsia="sv-SE"/>
              </w:rPr>
              <w:t>c</w:t>
            </w:r>
            <w:r w:rsidR="006E0A54" w:rsidRPr="00D0162F">
              <w:rPr>
                <w:shd w:val="clear" w:color="auto" w:fill="FFFFFF"/>
                <w:lang w:eastAsia="sv-SE"/>
              </w:rPr>
              <w:t xml:space="preserve"> </w:t>
            </w:r>
          </w:p>
          <w:p w14:paraId="24BE18A0" w14:textId="77777777" w:rsidR="00AB67FA" w:rsidRPr="00D0162F" w:rsidRDefault="00AB67FA" w:rsidP="006E0A54">
            <w:pPr>
              <w:pStyle w:val="TAL"/>
            </w:pPr>
            <w:r w:rsidRPr="00D0162F">
              <w:rPr>
                <w:shd w:val="clear" w:color="auto" w:fill="FFFFFF"/>
                <w:lang w:eastAsia="sv-SE"/>
              </w:rPr>
              <w:t>112T</w:t>
            </w:r>
            <w:r w:rsidRPr="00D0162F">
              <w:rPr>
                <w:shd w:val="clear" w:color="auto" w:fill="FFFFFF"/>
                <w:vertAlign w:val="subscript"/>
                <w:lang w:eastAsia="sv-SE"/>
              </w:rPr>
              <w:t>c</w:t>
            </w:r>
          </w:p>
        </w:tc>
        <w:tc>
          <w:tcPr>
            <w:tcW w:w="2756" w:type="dxa"/>
          </w:tcPr>
          <w:p w14:paraId="2BC37CD4" w14:textId="11E81767"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0598AE88" w14:textId="4823811D"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del w:id="2569" w:author="1447" w:date="2024-04-16T14:22:00Z">
              <w:r w:rsidRPr="00D0162F" w:rsidDel="00216471">
                <w:rPr>
                  <w:shd w:val="clear" w:color="auto" w:fill="FFFFFF"/>
                </w:rPr>
                <w:delText>11.1</w:delText>
              </w:r>
            </w:del>
            <w:ins w:id="2570" w:author="1447" w:date="2024-04-16T14:22:00Z">
              <w:r w:rsidR="00216471" w:rsidRPr="00216471">
                <w:rPr>
                  <w:shd w:val="clear" w:color="auto" w:fill="FFFFFF"/>
                </w:rPr>
                <w:t>19.1</w:t>
              </w:r>
            </w:ins>
            <w:r w:rsidRPr="00D0162F">
              <w:rPr>
                <w:shd w:val="clear" w:color="auto" w:fill="FFFFFF"/>
              </w:rPr>
              <w:t>dB</w:t>
            </w:r>
          </w:p>
          <w:p w14:paraId="4D6C3EE5" w14:textId="77777777" w:rsidR="00AB67FA" w:rsidRPr="00D0162F" w:rsidRDefault="00AB67FA" w:rsidP="006E0A54">
            <w:pPr>
              <w:pStyle w:val="TAL"/>
            </w:pPr>
          </w:p>
          <w:p w14:paraId="4CB5A677" w14:textId="0FCE752B"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6FC003CF" w14:textId="0DB5682D"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3.2dB</w:t>
            </w:r>
          </w:p>
          <w:p w14:paraId="345F2193" w14:textId="77777777" w:rsidR="00AB67FA" w:rsidRPr="00D0162F" w:rsidRDefault="00AB67FA" w:rsidP="006E0A54">
            <w:pPr>
              <w:pStyle w:val="TAL"/>
              <w:rPr>
                <w:u w:val="single"/>
              </w:rPr>
            </w:pPr>
          </w:p>
          <w:p w14:paraId="4097C42B" w14:textId="1C86ED58"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194D6F34" w14:textId="76D187A0"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80*</w:t>
            </w:r>
            <w:r w:rsidRPr="00107D76">
              <w:rPr>
                <w:shd w:val="clear" w:color="auto" w:fill="FFFFFF"/>
                <w:lang w:val="fr-FR" w:eastAsia="sv-SE"/>
              </w:rPr>
              <w:t>T</w:t>
            </w:r>
            <w:r w:rsidRPr="00107D76">
              <w:rPr>
                <w:shd w:val="clear" w:color="auto" w:fill="FFFFFF"/>
                <w:vertAlign w:val="subscript"/>
                <w:lang w:val="fr-FR" w:eastAsia="sv-SE"/>
              </w:rPr>
              <w:t>c</w:t>
            </w:r>
          </w:p>
          <w:p w14:paraId="4AAFDF9A" w14:textId="107FE554"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624*</w:t>
            </w:r>
            <w:r w:rsidRPr="00107D76">
              <w:rPr>
                <w:shd w:val="clear" w:color="auto" w:fill="FFFFFF"/>
                <w:lang w:val="fr-FR" w:eastAsia="sv-SE"/>
              </w:rPr>
              <w:t>T</w:t>
            </w:r>
            <w:r w:rsidRPr="00107D76">
              <w:rPr>
                <w:shd w:val="clear" w:color="auto" w:fill="FFFFFF"/>
                <w:vertAlign w:val="subscript"/>
                <w:lang w:val="fr-FR" w:eastAsia="sv-SE"/>
              </w:rPr>
              <w:t>c</w:t>
            </w:r>
          </w:p>
        </w:tc>
      </w:tr>
      <w:tr w:rsidR="00FE32DA" w:rsidRPr="00D0162F" w14:paraId="585777C5" w14:textId="77777777" w:rsidTr="00543F9B">
        <w:trPr>
          <w:jc w:val="center"/>
        </w:trPr>
        <w:tc>
          <w:tcPr>
            <w:tcW w:w="2843" w:type="dxa"/>
            <w:gridSpan w:val="2"/>
          </w:tcPr>
          <w:p w14:paraId="2AD6ECE8" w14:textId="77777777" w:rsidR="00AB67FA" w:rsidRPr="00D0162F" w:rsidRDefault="00AB67FA" w:rsidP="006E0A54">
            <w:pPr>
              <w:pStyle w:val="TAL"/>
            </w:pPr>
            <w:r w:rsidRPr="00D0162F">
              <w:t>6.3.2.2.2</w:t>
            </w:r>
          </w:p>
        </w:tc>
        <w:tc>
          <w:tcPr>
            <w:tcW w:w="3357" w:type="dxa"/>
          </w:tcPr>
          <w:p w14:paraId="124B48F7" w14:textId="30251BB1"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1643" w:type="dxa"/>
          </w:tcPr>
          <w:p w14:paraId="6D3AE68C" w14:textId="69427493"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2756" w:type="dxa"/>
          </w:tcPr>
          <w:p w14:paraId="07AB7941" w14:textId="68F88EBB"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r>
      <w:tr w:rsidR="00FE32DA" w:rsidRPr="00D0162F" w14:paraId="5B61827D" w14:textId="77777777" w:rsidTr="00543F9B">
        <w:trPr>
          <w:jc w:val="center"/>
        </w:trPr>
        <w:tc>
          <w:tcPr>
            <w:tcW w:w="2843" w:type="dxa"/>
            <w:gridSpan w:val="2"/>
          </w:tcPr>
          <w:p w14:paraId="2D77B6D0" w14:textId="1ECA0172" w:rsidR="00D57A1C" w:rsidRPr="00D0162F" w:rsidRDefault="00D57A1C" w:rsidP="00D57A1C">
            <w:pPr>
              <w:pStyle w:val="TAL"/>
            </w:pPr>
            <w:r w:rsidRPr="00D0162F">
              <w:t>6.3.2.2.3</w:t>
            </w:r>
          </w:p>
        </w:tc>
        <w:tc>
          <w:tcPr>
            <w:tcW w:w="3357" w:type="dxa"/>
          </w:tcPr>
          <w:p w14:paraId="64AD050E" w14:textId="46A639AC"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1643" w:type="dxa"/>
          </w:tcPr>
          <w:p w14:paraId="5CA7CC77" w14:textId="71FF4B5B"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2756" w:type="dxa"/>
          </w:tcPr>
          <w:p w14:paraId="2C5BDE07" w14:textId="69FAD406"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r>
      <w:tr w:rsidR="00FE32DA" w:rsidRPr="00D0162F" w14:paraId="5A1D4501" w14:textId="77777777" w:rsidTr="00543F9B">
        <w:trPr>
          <w:jc w:val="center"/>
        </w:trPr>
        <w:tc>
          <w:tcPr>
            <w:tcW w:w="2843" w:type="dxa"/>
            <w:gridSpan w:val="2"/>
          </w:tcPr>
          <w:p w14:paraId="7366B64A" w14:textId="56A4CEA8" w:rsidR="00D57A1C" w:rsidRPr="00D0162F" w:rsidRDefault="00D57A1C" w:rsidP="00D57A1C">
            <w:pPr>
              <w:pStyle w:val="TAL"/>
            </w:pPr>
            <w:r w:rsidRPr="00D0162F">
              <w:t>6.3.2.2.4</w:t>
            </w:r>
          </w:p>
        </w:tc>
        <w:tc>
          <w:tcPr>
            <w:tcW w:w="3357" w:type="dxa"/>
          </w:tcPr>
          <w:p w14:paraId="466C3755" w14:textId="0B98F321"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1643" w:type="dxa"/>
          </w:tcPr>
          <w:p w14:paraId="40939ADC" w14:textId="05B3E247"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2756" w:type="dxa"/>
          </w:tcPr>
          <w:p w14:paraId="79A8C1BC" w14:textId="60FC747D"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r>
      <w:tr w:rsidR="00FE32DA" w:rsidRPr="00D0162F" w14:paraId="59AFE73B" w14:textId="77777777" w:rsidTr="00543F9B">
        <w:trPr>
          <w:jc w:val="center"/>
        </w:trPr>
        <w:tc>
          <w:tcPr>
            <w:tcW w:w="2843" w:type="dxa"/>
            <w:gridSpan w:val="2"/>
          </w:tcPr>
          <w:p w14:paraId="2E9AB382" w14:textId="72D1523D" w:rsidR="00AB67FA" w:rsidRPr="00D0162F" w:rsidRDefault="00AB67FA" w:rsidP="006E0A54">
            <w:pPr>
              <w:pStyle w:val="TAL"/>
            </w:pPr>
            <w:r w:rsidRPr="00D0162F">
              <w:t>6.3.2.3.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RC</w:t>
            </w:r>
            <w:r w:rsidR="006E0A54" w:rsidRPr="00D0162F">
              <w:t xml:space="preserve"> </w:t>
            </w:r>
            <w:r w:rsidRPr="00D0162F">
              <w:t>connection</w:t>
            </w:r>
            <w:r w:rsidR="006E0A54" w:rsidRPr="00D0162F">
              <w:t xml:space="preserve"> </w:t>
            </w:r>
            <w:r w:rsidRPr="00D0162F">
              <w:t>release</w:t>
            </w:r>
            <w:r w:rsidR="006E0A54" w:rsidRPr="00D0162F">
              <w:t xml:space="preserve"> </w:t>
            </w:r>
            <w:r w:rsidRPr="00D0162F">
              <w:t>with</w:t>
            </w:r>
            <w:r w:rsidR="006E0A54" w:rsidRPr="00D0162F">
              <w:t xml:space="preserve"> </w:t>
            </w:r>
            <w:r w:rsidRPr="00D0162F">
              <w:t>redirection</w:t>
            </w:r>
          </w:p>
        </w:tc>
        <w:tc>
          <w:tcPr>
            <w:tcW w:w="3357" w:type="dxa"/>
          </w:tcPr>
          <w:p w14:paraId="7FE54E20" w14:textId="1741F00D" w:rsidR="00AB67FA" w:rsidRPr="00D0162F" w:rsidRDefault="00AB67FA" w:rsidP="006E0A54">
            <w:pPr>
              <w:pStyle w:val="TAL"/>
            </w:pPr>
            <w:r w:rsidRPr="00D0162F">
              <w:t>During</w:t>
            </w:r>
            <w:r w:rsidR="006E0A54" w:rsidRPr="00D0162F">
              <w:t xml:space="preserve"> </w:t>
            </w:r>
            <w:r w:rsidRPr="00D0162F">
              <w:t>T1:</w:t>
            </w:r>
          </w:p>
          <w:p w14:paraId="1AF321E8" w14:textId="20C328E1" w:rsidR="00AB67FA" w:rsidRPr="00D0162F" w:rsidRDefault="00AB67FA" w:rsidP="006E0A54">
            <w:pPr>
              <w:pStyle w:val="TAL"/>
            </w:pPr>
            <w:r w:rsidRPr="00D0162F">
              <w:t>Noc1:</w:t>
            </w:r>
            <w:r w:rsidR="006E0A54" w:rsidRPr="00D0162F">
              <w:t xml:space="preserve"> </w:t>
            </w:r>
            <w:r w:rsidRPr="00D0162F">
              <w:t>-98dBm/15kHz</w:t>
            </w:r>
          </w:p>
          <w:p w14:paraId="7C68738E" w14:textId="04993687" w:rsidR="00AB67FA" w:rsidRPr="00D0162F" w:rsidRDefault="00AB67FA" w:rsidP="006E0A54">
            <w:pPr>
              <w:pStyle w:val="TAL"/>
            </w:pPr>
            <w:r w:rsidRPr="00D0162F">
              <w:t>Noc2:</w:t>
            </w:r>
            <w:r w:rsidR="006E0A54" w:rsidRPr="00D0162F">
              <w:t xml:space="preserve"> </w:t>
            </w:r>
            <w:r w:rsidRPr="00D0162F">
              <w:t>-98dBm/15kHz</w:t>
            </w:r>
          </w:p>
          <w:p w14:paraId="4E260A38" w14:textId="124709C0"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2462D518" w14:textId="192E285A"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E95CFE2" w14:textId="77777777" w:rsidR="00AB67FA" w:rsidRPr="00107D76" w:rsidRDefault="00AB67FA" w:rsidP="006E0A54">
            <w:pPr>
              <w:pStyle w:val="TAL"/>
              <w:rPr>
                <w:lang w:val="fr-FR"/>
              </w:rPr>
            </w:pPr>
          </w:p>
          <w:p w14:paraId="54550CF5" w14:textId="0B19D804" w:rsidR="00AB67FA" w:rsidRPr="00D0162F" w:rsidRDefault="00AB67FA" w:rsidP="006E0A54">
            <w:pPr>
              <w:pStyle w:val="TAL"/>
            </w:pPr>
            <w:r w:rsidRPr="00D0162F">
              <w:t>During</w:t>
            </w:r>
            <w:r w:rsidR="006E0A54" w:rsidRPr="00D0162F">
              <w:t xml:space="preserve"> </w:t>
            </w:r>
            <w:r w:rsidRPr="00D0162F">
              <w:t>T2:</w:t>
            </w:r>
          </w:p>
          <w:p w14:paraId="5DDEF695" w14:textId="5E5A15C0" w:rsidR="00AB67FA" w:rsidRPr="00D0162F" w:rsidRDefault="00AB67FA" w:rsidP="006E0A54">
            <w:pPr>
              <w:pStyle w:val="TAL"/>
            </w:pPr>
            <w:r w:rsidRPr="00D0162F">
              <w:t>Noc1:</w:t>
            </w:r>
            <w:r w:rsidR="006E0A54" w:rsidRPr="00D0162F">
              <w:t xml:space="preserve"> </w:t>
            </w:r>
            <w:r w:rsidRPr="00D0162F">
              <w:t>-98dBm/15kHz</w:t>
            </w:r>
          </w:p>
          <w:p w14:paraId="4DA69B54" w14:textId="688AAD5A" w:rsidR="00AB67FA" w:rsidRPr="00D0162F" w:rsidRDefault="00AB67FA" w:rsidP="006E0A54">
            <w:pPr>
              <w:pStyle w:val="TAL"/>
            </w:pPr>
            <w:r w:rsidRPr="00D0162F">
              <w:t>Noc2:</w:t>
            </w:r>
            <w:r w:rsidR="006E0A54" w:rsidRPr="00D0162F">
              <w:t xml:space="preserve"> </w:t>
            </w:r>
            <w:r w:rsidRPr="00D0162F">
              <w:t>-98dBm/15kHz</w:t>
            </w:r>
          </w:p>
          <w:p w14:paraId="0BA1C042" w14:textId="46EC17B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5759562D" w14:textId="45A23F8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194BF104" w14:textId="66CC3E91" w:rsidR="00AB67FA" w:rsidRPr="00D0162F" w:rsidRDefault="00AB67FA" w:rsidP="006E0A54">
            <w:pPr>
              <w:pStyle w:val="TAL"/>
            </w:pPr>
            <w:r w:rsidRPr="00D0162F">
              <w:t>During</w:t>
            </w:r>
            <w:r w:rsidR="006E0A54" w:rsidRPr="00D0162F">
              <w:t xml:space="preserve"> </w:t>
            </w:r>
            <w:r w:rsidRPr="00D0162F">
              <w:t>T1:</w:t>
            </w:r>
          </w:p>
          <w:p w14:paraId="1169D2D0" w14:textId="77777777" w:rsidR="00AB67FA" w:rsidRPr="00D0162F" w:rsidRDefault="00AB67FA" w:rsidP="006E0A54">
            <w:pPr>
              <w:pStyle w:val="TAL"/>
            </w:pPr>
            <w:r w:rsidRPr="00D0162F">
              <w:t>0dB</w:t>
            </w:r>
          </w:p>
          <w:p w14:paraId="23C93D6C" w14:textId="77777777" w:rsidR="00AB67FA" w:rsidRPr="00D0162F" w:rsidRDefault="00AB67FA" w:rsidP="006E0A54">
            <w:pPr>
              <w:pStyle w:val="TAL"/>
            </w:pPr>
            <w:r w:rsidRPr="00D0162F">
              <w:t>0dB</w:t>
            </w:r>
          </w:p>
          <w:p w14:paraId="7A461320" w14:textId="77777777" w:rsidR="00AB67FA" w:rsidRPr="00D0162F" w:rsidRDefault="00AB67FA" w:rsidP="006E0A54">
            <w:pPr>
              <w:pStyle w:val="TAL"/>
            </w:pPr>
            <w:r w:rsidRPr="00D0162F">
              <w:t>0dB</w:t>
            </w:r>
          </w:p>
          <w:p w14:paraId="6D58A9FC" w14:textId="77777777" w:rsidR="00AB67FA" w:rsidRPr="00D0162F" w:rsidRDefault="00AB67FA" w:rsidP="006E0A54">
            <w:pPr>
              <w:pStyle w:val="TAL"/>
            </w:pPr>
            <w:r w:rsidRPr="00D0162F">
              <w:t>0dB</w:t>
            </w:r>
          </w:p>
          <w:p w14:paraId="7D7E1005" w14:textId="77777777" w:rsidR="00AB67FA" w:rsidRPr="00D0162F" w:rsidRDefault="00AB67FA" w:rsidP="006E0A54">
            <w:pPr>
              <w:pStyle w:val="TAL"/>
            </w:pPr>
          </w:p>
          <w:p w14:paraId="68398A2C" w14:textId="5CED330D" w:rsidR="00AB67FA" w:rsidRPr="00D0162F" w:rsidRDefault="00AB67FA" w:rsidP="006E0A54">
            <w:pPr>
              <w:pStyle w:val="TAL"/>
            </w:pPr>
            <w:r w:rsidRPr="00D0162F">
              <w:t>During</w:t>
            </w:r>
            <w:r w:rsidR="006E0A54" w:rsidRPr="00D0162F">
              <w:t xml:space="preserve"> </w:t>
            </w:r>
            <w:r w:rsidRPr="00D0162F">
              <w:t>T2:</w:t>
            </w:r>
          </w:p>
          <w:p w14:paraId="0276ABA8" w14:textId="77777777" w:rsidR="00AB67FA" w:rsidRPr="00D0162F" w:rsidRDefault="00AB67FA" w:rsidP="006E0A54">
            <w:pPr>
              <w:pStyle w:val="TAL"/>
            </w:pPr>
            <w:r w:rsidRPr="00D0162F">
              <w:t>0dB</w:t>
            </w:r>
          </w:p>
          <w:p w14:paraId="1DA3EE33" w14:textId="77777777" w:rsidR="00AB67FA" w:rsidRPr="00D0162F" w:rsidRDefault="00AB67FA" w:rsidP="006E0A54">
            <w:pPr>
              <w:pStyle w:val="TAL"/>
            </w:pPr>
            <w:r w:rsidRPr="00D0162F">
              <w:t>0dB</w:t>
            </w:r>
          </w:p>
          <w:p w14:paraId="34F5EDC7" w14:textId="77777777" w:rsidR="00AB67FA" w:rsidRPr="00D0162F" w:rsidRDefault="00AB67FA" w:rsidP="006E0A54">
            <w:pPr>
              <w:pStyle w:val="TAL"/>
            </w:pPr>
            <w:r w:rsidRPr="00D0162F">
              <w:t>0dB</w:t>
            </w:r>
          </w:p>
          <w:p w14:paraId="59AFAE34" w14:textId="77777777" w:rsidR="00AB67FA" w:rsidRPr="00D0162F" w:rsidRDefault="00AB67FA" w:rsidP="006E0A54">
            <w:pPr>
              <w:pStyle w:val="TAL"/>
            </w:pPr>
            <w:r w:rsidRPr="00D0162F">
              <w:t>0dB</w:t>
            </w:r>
          </w:p>
        </w:tc>
        <w:tc>
          <w:tcPr>
            <w:tcW w:w="2756" w:type="dxa"/>
          </w:tcPr>
          <w:p w14:paraId="43BAE299" w14:textId="470166B4" w:rsidR="00AB67FA" w:rsidRPr="00D0162F" w:rsidRDefault="00AB67FA" w:rsidP="006E0A54">
            <w:pPr>
              <w:pStyle w:val="TAL"/>
            </w:pPr>
            <w:r w:rsidRPr="00D0162F">
              <w:t>During</w:t>
            </w:r>
            <w:r w:rsidR="006E0A54" w:rsidRPr="00D0162F">
              <w:t xml:space="preserve"> </w:t>
            </w:r>
            <w:r w:rsidRPr="00D0162F">
              <w:t>T1:</w:t>
            </w:r>
          </w:p>
          <w:p w14:paraId="7393DC06" w14:textId="4560196E" w:rsidR="00AB67FA" w:rsidRPr="00D0162F" w:rsidRDefault="00AB67FA" w:rsidP="006E0A54">
            <w:pPr>
              <w:pStyle w:val="TAL"/>
            </w:pPr>
            <w:r w:rsidRPr="00D0162F">
              <w:t>Noc1:</w:t>
            </w:r>
            <w:r w:rsidR="006E0A54" w:rsidRPr="00D0162F">
              <w:t xml:space="preserve"> </w:t>
            </w:r>
            <w:r w:rsidRPr="00D0162F">
              <w:t>-98dBm/15kHz</w:t>
            </w:r>
          </w:p>
          <w:p w14:paraId="0A6CC739" w14:textId="64006D9F" w:rsidR="00AB67FA" w:rsidRPr="00D0162F" w:rsidRDefault="00AB67FA" w:rsidP="006E0A54">
            <w:pPr>
              <w:pStyle w:val="TAL"/>
            </w:pPr>
            <w:r w:rsidRPr="00D0162F">
              <w:t>Noc2:</w:t>
            </w:r>
            <w:r w:rsidR="006E0A54" w:rsidRPr="00D0162F">
              <w:t xml:space="preserve"> </w:t>
            </w:r>
            <w:r w:rsidRPr="00D0162F">
              <w:t>-98dBm/15kHz</w:t>
            </w:r>
          </w:p>
          <w:p w14:paraId="0A237EB2" w14:textId="764D9D26"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0EC033DB" w14:textId="0B4AAEBC"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E920D14" w14:textId="77777777" w:rsidR="00AB67FA" w:rsidRPr="00107D76" w:rsidRDefault="00AB67FA" w:rsidP="006E0A54">
            <w:pPr>
              <w:pStyle w:val="TAL"/>
              <w:rPr>
                <w:lang w:val="fr-FR"/>
              </w:rPr>
            </w:pPr>
          </w:p>
          <w:p w14:paraId="440CC522" w14:textId="5D94CED3" w:rsidR="00AB67FA" w:rsidRPr="00D0162F" w:rsidRDefault="00AB67FA" w:rsidP="006E0A54">
            <w:pPr>
              <w:pStyle w:val="TAL"/>
            </w:pPr>
            <w:r w:rsidRPr="00D0162F">
              <w:t>During</w:t>
            </w:r>
            <w:r w:rsidR="006E0A54" w:rsidRPr="00D0162F">
              <w:t xml:space="preserve"> </w:t>
            </w:r>
            <w:r w:rsidRPr="00D0162F">
              <w:t>T2:</w:t>
            </w:r>
          </w:p>
          <w:p w14:paraId="38F36F69" w14:textId="1B569135" w:rsidR="00AB67FA" w:rsidRPr="00D0162F" w:rsidRDefault="00AB67FA" w:rsidP="006E0A54">
            <w:pPr>
              <w:pStyle w:val="TAL"/>
            </w:pPr>
            <w:r w:rsidRPr="00D0162F">
              <w:t>Noc1:</w:t>
            </w:r>
            <w:r w:rsidR="006E0A54" w:rsidRPr="00D0162F">
              <w:t xml:space="preserve"> </w:t>
            </w:r>
            <w:r w:rsidRPr="00D0162F">
              <w:t>-98dBm/15kHz</w:t>
            </w:r>
          </w:p>
          <w:p w14:paraId="6E05E29D" w14:textId="138367E6" w:rsidR="00AB67FA" w:rsidRPr="00D0162F" w:rsidRDefault="00AB67FA" w:rsidP="006E0A54">
            <w:pPr>
              <w:pStyle w:val="TAL"/>
            </w:pPr>
            <w:r w:rsidRPr="00D0162F">
              <w:t>Noc2:</w:t>
            </w:r>
            <w:r w:rsidR="006E0A54" w:rsidRPr="00D0162F">
              <w:t xml:space="preserve"> </w:t>
            </w:r>
            <w:r w:rsidRPr="00D0162F">
              <w:t>-98dBm/15kHz</w:t>
            </w:r>
          </w:p>
          <w:p w14:paraId="72D38835" w14:textId="7E588BA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381D5E1A" w14:textId="2D7D50B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FE32DA" w:rsidRPr="00D0162F" w14:paraId="1AF5682B" w14:textId="77777777" w:rsidTr="00543F9B">
        <w:trPr>
          <w:jc w:val="center"/>
        </w:trPr>
        <w:tc>
          <w:tcPr>
            <w:tcW w:w="2843" w:type="dxa"/>
            <w:gridSpan w:val="2"/>
          </w:tcPr>
          <w:p w14:paraId="4C46AFD4" w14:textId="6A90CF1D" w:rsidR="00AB67FA" w:rsidRPr="00D0162F" w:rsidRDefault="00AB67FA" w:rsidP="006E0A54">
            <w:pPr>
              <w:pStyle w:val="TAL"/>
            </w:pPr>
            <w:r w:rsidRPr="00D0162F">
              <w:t>6.3.2.3.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RRC</w:t>
            </w:r>
            <w:r w:rsidR="006E0A54" w:rsidRPr="00D0162F">
              <w:t xml:space="preserve"> </w:t>
            </w:r>
            <w:r w:rsidRPr="00D0162F">
              <w:t>connection</w:t>
            </w:r>
            <w:r w:rsidR="006E0A54" w:rsidRPr="00D0162F">
              <w:t xml:space="preserve"> </w:t>
            </w:r>
            <w:r w:rsidRPr="00D0162F">
              <w:t>release</w:t>
            </w:r>
            <w:r w:rsidR="006E0A54" w:rsidRPr="00D0162F">
              <w:t xml:space="preserve"> </w:t>
            </w:r>
            <w:r w:rsidRPr="00D0162F">
              <w:t>with</w:t>
            </w:r>
            <w:r w:rsidR="006E0A54" w:rsidRPr="00D0162F">
              <w:t xml:space="preserve"> </w:t>
            </w:r>
            <w:r w:rsidRPr="00D0162F">
              <w:t>redirection</w:t>
            </w:r>
          </w:p>
        </w:tc>
        <w:tc>
          <w:tcPr>
            <w:tcW w:w="3357" w:type="dxa"/>
          </w:tcPr>
          <w:p w14:paraId="4ED43959" w14:textId="0975FE8D" w:rsidR="00AB67FA" w:rsidRPr="00D0162F" w:rsidRDefault="00AB67FA" w:rsidP="006E0A54">
            <w:pPr>
              <w:pStyle w:val="TAL"/>
            </w:pPr>
            <w:r w:rsidRPr="00D0162F">
              <w:t>During</w:t>
            </w:r>
            <w:r w:rsidR="006E0A54" w:rsidRPr="00D0162F">
              <w:t xml:space="preserve"> </w:t>
            </w:r>
            <w:r w:rsidRPr="00D0162F">
              <w:t>T1:</w:t>
            </w:r>
          </w:p>
          <w:p w14:paraId="3EA8E34C" w14:textId="082835CC" w:rsidR="00AB67FA" w:rsidRPr="00D0162F" w:rsidRDefault="00AB67FA" w:rsidP="006E0A54">
            <w:pPr>
              <w:pStyle w:val="TAL"/>
            </w:pPr>
            <w:r w:rsidRPr="00D0162F">
              <w:t>Noc1:</w:t>
            </w:r>
            <w:r w:rsidR="006E0A54" w:rsidRPr="00D0162F">
              <w:t xml:space="preserve"> </w:t>
            </w:r>
            <w:r w:rsidRPr="00D0162F">
              <w:t>-98dBm/15kHz</w:t>
            </w:r>
          </w:p>
          <w:p w14:paraId="7024BDE3" w14:textId="0927CA85" w:rsidR="00AB67FA" w:rsidRPr="00D0162F" w:rsidRDefault="00AB67FA" w:rsidP="006E0A54">
            <w:pPr>
              <w:pStyle w:val="TAL"/>
            </w:pPr>
            <w:r w:rsidRPr="00D0162F">
              <w:t>Noc2:</w:t>
            </w:r>
            <w:r w:rsidR="006E0A54" w:rsidRPr="00D0162F">
              <w:t xml:space="preserve"> </w:t>
            </w:r>
            <w:r w:rsidRPr="00D0162F">
              <w:t>-98dBm/15kHz</w:t>
            </w:r>
          </w:p>
          <w:p w14:paraId="4C95A127" w14:textId="356048DF"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23544064" w14:textId="0A81478D"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2371364" w14:textId="77777777" w:rsidR="00AB67FA" w:rsidRPr="00107D76" w:rsidRDefault="00AB67FA" w:rsidP="006E0A54">
            <w:pPr>
              <w:pStyle w:val="TAL"/>
              <w:rPr>
                <w:lang w:val="fr-FR"/>
              </w:rPr>
            </w:pPr>
          </w:p>
          <w:p w14:paraId="45EFE614" w14:textId="28FA437D" w:rsidR="00AB67FA" w:rsidRPr="00D0162F" w:rsidRDefault="00AB67FA" w:rsidP="006E0A54">
            <w:pPr>
              <w:pStyle w:val="TAL"/>
            </w:pPr>
            <w:r w:rsidRPr="00D0162F">
              <w:t>During</w:t>
            </w:r>
            <w:r w:rsidR="006E0A54" w:rsidRPr="00D0162F">
              <w:t xml:space="preserve"> </w:t>
            </w:r>
            <w:r w:rsidRPr="00D0162F">
              <w:t>T2:</w:t>
            </w:r>
          </w:p>
          <w:p w14:paraId="1F5A65C2" w14:textId="121EEAE0" w:rsidR="00AB67FA" w:rsidRPr="00D0162F" w:rsidRDefault="00AB67FA" w:rsidP="006E0A54">
            <w:pPr>
              <w:pStyle w:val="TAL"/>
            </w:pPr>
            <w:r w:rsidRPr="00D0162F">
              <w:t>Noc1:</w:t>
            </w:r>
            <w:r w:rsidR="006E0A54" w:rsidRPr="00D0162F">
              <w:t xml:space="preserve"> </w:t>
            </w:r>
            <w:r w:rsidRPr="00D0162F">
              <w:t>-98dBm/15kHz</w:t>
            </w:r>
          </w:p>
          <w:p w14:paraId="69FE8ACE" w14:textId="7BB46F85" w:rsidR="00AB67FA" w:rsidRPr="00D0162F" w:rsidRDefault="00AB67FA" w:rsidP="006E0A54">
            <w:pPr>
              <w:pStyle w:val="TAL"/>
            </w:pPr>
            <w:r w:rsidRPr="00D0162F">
              <w:t>Noc2:</w:t>
            </w:r>
            <w:r w:rsidR="006E0A54" w:rsidRPr="00D0162F">
              <w:t xml:space="preserve"> </w:t>
            </w:r>
            <w:r w:rsidRPr="00D0162F">
              <w:t>-98dBm/15kHz</w:t>
            </w:r>
          </w:p>
          <w:p w14:paraId="651FFE0A" w14:textId="02739078"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1761B37B" w14:textId="05E2BE84"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1A2F341A" w14:textId="0CBBCA31" w:rsidR="00AB67FA" w:rsidRPr="00D0162F" w:rsidRDefault="00AB67FA" w:rsidP="006E0A54">
            <w:pPr>
              <w:pStyle w:val="TAL"/>
            </w:pPr>
            <w:r w:rsidRPr="00D0162F">
              <w:t>During</w:t>
            </w:r>
            <w:r w:rsidR="006E0A54" w:rsidRPr="00D0162F">
              <w:t xml:space="preserve"> </w:t>
            </w:r>
            <w:r w:rsidRPr="00D0162F">
              <w:t>T1:</w:t>
            </w:r>
          </w:p>
          <w:p w14:paraId="1FEE88B0" w14:textId="77777777" w:rsidR="00AB67FA" w:rsidRPr="00D0162F" w:rsidRDefault="00AB67FA" w:rsidP="006E0A54">
            <w:pPr>
              <w:pStyle w:val="TAL"/>
            </w:pPr>
            <w:r w:rsidRPr="00D0162F">
              <w:t>0dB</w:t>
            </w:r>
          </w:p>
          <w:p w14:paraId="1CFE871B" w14:textId="77777777" w:rsidR="00AB67FA" w:rsidRPr="00D0162F" w:rsidRDefault="00AB67FA" w:rsidP="006E0A54">
            <w:pPr>
              <w:pStyle w:val="TAL"/>
            </w:pPr>
            <w:r w:rsidRPr="00D0162F">
              <w:t>0dB</w:t>
            </w:r>
          </w:p>
          <w:p w14:paraId="6B91CF01" w14:textId="77777777" w:rsidR="00AB67FA" w:rsidRPr="00D0162F" w:rsidRDefault="00AB67FA" w:rsidP="006E0A54">
            <w:pPr>
              <w:pStyle w:val="TAL"/>
            </w:pPr>
            <w:r w:rsidRPr="00D0162F">
              <w:t>0dB</w:t>
            </w:r>
          </w:p>
          <w:p w14:paraId="53BF3C0B" w14:textId="77777777" w:rsidR="00AB67FA" w:rsidRPr="00D0162F" w:rsidRDefault="00AB67FA" w:rsidP="006E0A54">
            <w:pPr>
              <w:pStyle w:val="TAL"/>
            </w:pPr>
            <w:r w:rsidRPr="00D0162F">
              <w:t>0dB</w:t>
            </w:r>
          </w:p>
          <w:p w14:paraId="6A6F5460" w14:textId="77777777" w:rsidR="00AB67FA" w:rsidRPr="00D0162F" w:rsidRDefault="00AB67FA" w:rsidP="006E0A54">
            <w:pPr>
              <w:pStyle w:val="TAL"/>
            </w:pPr>
          </w:p>
          <w:p w14:paraId="4C04D3AC" w14:textId="45BA4146" w:rsidR="00AB67FA" w:rsidRPr="00D0162F" w:rsidRDefault="00AB67FA" w:rsidP="006E0A54">
            <w:pPr>
              <w:pStyle w:val="TAL"/>
            </w:pPr>
            <w:r w:rsidRPr="00D0162F">
              <w:t>During</w:t>
            </w:r>
            <w:r w:rsidR="006E0A54" w:rsidRPr="00D0162F">
              <w:t xml:space="preserve"> </w:t>
            </w:r>
            <w:r w:rsidRPr="00D0162F">
              <w:t>T2:</w:t>
            </w:r>
          </w:p>
          <w:p w14:paraId="70393D6E" w14:textId="77777777" w:rsidR="00AB67FA" w:rsidRPr="00D0162F" w:rsidRDefault="00AB67FA" w:rsidP="006E0A54">
            <w:pPr>
              <w:pStyle w:val="TAL"/>
            </w:pPr>
            <w:r w:rsidRPr="00D0162F">
              <w:t>0dB</w:t>
            </w:r>
          </w:p>
          <w:p w14:paraId="5EF69DE5" w14:textId="77777777" w:rsidR="00AB67FA" w:rsidRPr="00D0162F" w:rsidRDefault="00AB67FA" w:rsidP="006E0A54">
            <w:pPr>
              <w:pStyle w:val="TAL"/>
            </w:pPr>
            <w:r w:rsidRPr="00D0162F">
              <w:t>0dB</w:t>
            </w:r>
          </w:p>
          <w:p w14:paraId="36143AA0" w14:textId="77777777" w:rsidR="00AB67FA" w:rsidRPr="00D0162F" w:rsidRDefault="00AB67FA" w:rsidP="006E0A54">
            <w:pPr>
              <w:pStyle w:val="TAL"/>
            </w:pPr>
            <w:r w:rsidRPr="00D0162F">
              <w:t>0dB</w:t>
            </w:r>
          </w:p>
          <w:p w14:paraId="4119DD33" w14:textId="77777777" w:rsidR="00AB67FA" w:rsidRPr="00D0162F" w:rsidRDefault="00AB67FA" w:rsidP="006E0A54">
            <w:pPr>
              <w:pStyle w:val="TAL"/>
              <w:rPr>
                <w:shd w:val="clear" w:color="auto" w:fill="FFFFFF"/>
              </w:rPr>
            </w:pPr>
            <w:r w:rsidRPr="00D0162F">
              <w:t>0dB</w:t>
            </w:r>
          </w:p>
        </w:tc>
        <w:tc>
          <w:tcPr>
            <w:tcW w:w="2756" w:type="dxa"/>
          </w:tcPr>
          <w:p w14:paraId="1847B589" w14:textId="29E3CAAC" w:rsidR="00AB67FA" w:rsidRPr="00D0162F" w:rsidRDefault="00AB67FA" w:rsidP="006E0A54">
            <w:pPr>
              <w:pStyle w:val="TAL"/>
            </w:pPr>
            <w:r w:rsidRPr="00D0162F">
              <w:t>During</w:t>
            </w:r>
            <w:r w:rsidR="006E0A54" w:rsidRPr="00D0162F">
              <w:t xml:space="preserve"> </w:t>
            </w:r>
            <w:r w:rsidRPr="00D0162F">
              <w:t>T1:</w:t>
            </w:r>
          </w:p>
          <w:p w14:paraId="120C119A" w14:textId="75A9EC30" w:rsidR="00AB67FA" w:rsidRPr="00D0162F" w:rsidRDefault="00AB67FA" w:rsidP="006E0A54">
            <w:pPr>
              <w:pStyle w:val="TAL"/>
            </w:pPr>
            <w:r w:rsidRPr="00D0162F">
              <w:t>Noc1:</w:t>
            </w:r>
            <w:r w:rsidR="006E0A54" w:rsidRPr="00D0162F">
              <w:t xml:space="preserve"> </w:t>
            </w:r>
            <w:r w:rsidRPr="00D0162F">
              <w:t>-98dBm/15kHz</w:t>
            </w:r>
          </w:p>
          <w:p w14:paraId="740C09B3" w14:textId="5B58F376" w:rsidR="00AB67FA" w:rsidRPr="00D0162F" w:rsidRDefault="00AB67FA" w:rsidP="006E0A54">
            <w:pPr>
              <w:pStyle w:val="TAL"/>
            </w:pPr>
            <w:r w:rsidRPr="00D0162F">
              <w:t>Noc2:</w:t>
            </w:r>
            <w:r w:rsidR="006E0A54" w:rsidRPr="00D0162F">
              <w:t xml:space="preserve"> </w:t>
            </w:r>
            <w:r w:rsidRPr="00D0162F">
              <w:t>-98dBm/15kHz</w:t>
            </w:r>
          </w:p>
          <w:p w14:paraId="0CDD002E" w14:textId="6E6D15C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155CAAC6" w14:textId="33CB0E0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F101B0A" w14:textId="77777777" w:rsidR="00AB67FA" w:rsidRPr="00107D76" w:rsidRDefault="00AB67FA" w:rsidP="006E0A54">
            <w:pPr>
              <w:pStyle w:val="TAL"/>
              <w:rPr>
                <w:lang w:val="fr-FR"/>
              </w:rPr>
            </w:pPr>
          </w:p>
          <w:p w14:paraId="47EA0F72" w14:textId="7BC9B818" w:rsidR="00AB67FA" w:rsidRPr="00D0162F" w:rsidRDefault="00AB67FA" w:rsidP="006E0A54">
            <w:pPr>
              <w:pStyle w:val="TAL"/>
            </w:pPr>
            <w:r w:rsidRPr="00D0162F">
              <w:t>During</w:t>
            </w:r>
            <w:r w:rsidR="006E0A54" w:rsidRPr="00D0162F">
              <w:t xml:space="preserve"> </w:t>
            </w:r>
            <w:r w:rsidRPr="00D0162F">
              <w:t>T2:</w:t>
            </w:r>
          </w:p>
          <w:p w14:paraId="795F66D2" w14:textId="4B62F21B" w:rsidR="00AB67FA" w:rsidRPr="00D0162F" w:rsidRDefault="00AB67FA" w:rsidP="006E0A54">
            <w:pPr>
              <w:pStyle w:val="TAL"/>
            </w:pPr>
            <w:r w:rsidRPr="00D0162F">
              <w:t>Noc1:</w:t>
            </w:r>
            <w:r w:rsidR="006E0A54" w:rsidRPr="00D0162F">
              <w:t xml:space="preserve"> </w:t>
            </w:r>
            <w:r w:rsidRPr="00D0162F">
              <w:t>-98dBm/15kHz</w:t>
            </w:r>
          </w:p>
          <w:p w14:paraId="5BF88165" w14:textId="3B8D1CE7" w:rsidR="00AB67FA" w:rsidRPr="00D0162F" w:rsidRDefault="00AB67FA" w:rsidP="006E0A54">
            <w:pPr>
              <w:pStyle w:val="TAL"/>
            </w:pPr>
            <w:r w:rsidRPr="00D0162F">
              <w:t>Noc2:</w:t>
            </w:r>
            <w:r w:rsidR="006E0A54" w:rsidRPr="00D0162F">
              <w:t xml:space="preserve"> </w:t>
            </w:r>
            <w:r w:rsidRPr="00D0162F">
              <w:t>-98dBm/15kHz</w:t>
            </w:r>
          </w:p>
          <w:p w14:paraId="6788EA50" w14:textId="7B47793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0A91EB1D" w14:textId="1F318D6F"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FE32DA" w:rsidRPr="00D0162F" w14:paraId="0DA3B667" w14:textId="77777777" w:rsidTr="00543F9B">
        <w:trPr>
          <w:jc w:val="center"/>
        </w:trPr>
        <w:tc>
          <w:tcPr>
            <w:tcW w:w="2843" w:type="dxa"/>
            <w:gridSpan w:val="2"/>
          </w:tcPr>
          <w:p w14:paraId="63133CF6" w14:textId="58DEC120" w:rsidR="006B74CE" w:rsidRPr="00107D76" w:rsidRDefault="006B74CE" w:rsidP="006B74CE">
            <w:pPr>
              <w:pStyle w:val="TAL"/>
              <w:rPr>
                <w:lang w:val="fr-FR"/>
              </w:rPr>
            </w:pPr>
            <w:r w:rsidRPr="00107D76">
              <w:rPr>
                <w:lang w:val="fr-FR"/>
              </w:rPr>
              <w:t>6.3.3.1 NR SA FR1 conditional handover</w:t>
            </w:r>
          </w:p>
        </w:tc>
        <w:tc>
          <w:tcPr>
            <w:tcW w:w="3357" w:type="dxa"/>
          </w:tcPr>
          <w:p w14:paraId="74A3CE60" w14:textId="77777777" w:rsidR="006B74CE" w:rsidRPr="00D0162F" w:rsidRDefault="006B74CE" w:rsidP="006B74CE">
            <w:pPr>
              <w:pStyle w:val="TAL"/>
            </w:pPr>
            <w:r w:rsidRPr="00D0162F">
              <w:t>During T1:</w:t>
            </w:r>
          </w:p>
          <w:p w14:paraId="4B312C57" w14:textId="77777777" w:rsidR="006B74CE" w:rsidRPr="00D0162F" w:rsidRDefault="006B74CE" w:rsidP="006B74CE">
            <w:pPr>
              <w:pStyle w:val="TAL"/>
            </w:pPr>
            <w:r w:rsidRPr="00D0162F">
              <w:t>Noc: -98dBm/15kHz</w:t>
            </w:r>
          </w:p>
          <w:p w14:paraId="387EDC00" w14:textId="77777777" w:rsidR="006B74CE" w:rsidRPr="00D0162F" w:rsidRDefault="006B74CE" w:rsidP="006B74CE">
            <w:pPr>
              <w:pStyle w:val="TAL"/>
            </w:pPr>
            <w:r w:rsidRPr="00D0162F">
              <w:t>Ês1 / Noc: +8dB</w:t>
            </w:r>
          </w:p>
          <w:p w14:paraId="75CAB008" w14:textId="77777777" w:rsidR="006B74CE" w:rsidRPr="00D0162F" w:rsidRDefault="006B74CE" w:rsidP="006B74CE">
            <w:pPr>
              <w:pStyle w:val="TAL"/>
            </w:pPr>
            <w:r w:rsidRPr="00D0162F">
              <w:t>Ês2 / Noc: -infinity</w:t>
            </w:r>
          </w:p>
          <w:p w14:paraId="7BD02068" w14:textId="77777777" w:rsidR="006B74CE" w:rsidRPr="00D0162F" w:rsidRDefault="006B74CE" w:rsidP="006B74CE">
            <w:pPr>
              <w:pStyle w:val="TAL"/>
            </w:pPr>
          </w:p>
          <w:p w14:paraId="7A783F92" w14:textId="77777777" w:rsidR="006B74CE" w:rsidRPr="00D0162F" w:rsidRDefault="006B74CE" w:rsidP="006B74CE">
            <w:pPr>
              <w:pStyle w:val="TAL"/>
            </w:pPr>
            <w:r w:rsidRPr="00D0162F">
              <w:t>During T2:</w:t>
            </w:r>
          </w:p>
          <w:p w14:paraId="722BC5BD" w14:textId="77777777" w:rsidR="006B74CE" w:rsidRPr="00D0162F" w:rsidRDefault="006B74CE" w:rsidP="006B74CE">
            <w:pPr>
              <w:pStyle w:val="TAL"/>
            </w:pPr>
            <w:r w:rsidRPr="00D0162F">
              <w:t>Noc: -98dBm/15kHz</w:t>
            </w:r>
          </w:p>
          <w:p w14:paraId="144DCDB0" w14:textId="77777777" w:rsidR="006B74CE" w:rsidRPr="00D0162F" w:rsidRDefault="006B74CE" w:rsidP="006B74CE">
            <w:pPr>
              <w:pStyle w:val="TAL"/>
            </w:pPr>
            <w:r w:rsidRPr="00D0162F">
              <w:t>Ês1 / Noc: +8dB</w:t>
            </w:r>
          </w:p>
          <w:p w14:paraId="07D88D51" w14:textId="77777777" w:rsidR="006B74CE" w:rsidRPr="00D0162F" w:rsidRDefault="006B74CE" w:rsidP="006B74CE">
            <w:pPr>
              <w:pStyle w:val="TAL"/>
            </w:pPr>
            <w:r w:rsidRPr="00D0162F">
              <w:t>Ês2 / Noc: +11dB</w:t>
            </w:r>
          </w:p>
          <w:p w14:paraId="19B20EA1" w14:textId="77777777" w:rsidR="006B74CE" w:rsidRPr="00D0162F" w:rsidRDefault="006B74CE" w:rsidP="006B74CE">
            <w:pPr>
              <w:pStyle w:val="TAL"/>
            </w:pPr>
          </w:p>
          <w:p w14:paraId="5EE804C9" w14:textId="77777777" w:rsidR="006B74CE" w:rsidRPr="00D0162F" w:rsidRDefault="006B74CE" w:rsidP="006B74CE">
            <w:pPr>
              <w:pStyle w:val="TAL"/>
              <w:rPr>
                <w:lang w:eastAsia="zh-CN"/>
              </w:rPr>
            </w:pPr>
            <w:r w:rsidRPr="00D0162F">
              <w:rPr>
                <w:lang w:eastAsia="zh-CN"/>
              </w:rPr>
              <w:t>In signaling:</w:t>
            </w:r>
          </w:p>
          <w:p w14:paraId="74169603" w14:textId="060C8C1C" w:rsidR="006B74CE" w:rsidRPr="00D0162F" w:rsidRDefault="006B74CE" w:rsidP="006B74CE">
            <w:pPr>
              <w:pStyle w:val="TAL"/>
              <w:rPr>
                <w:u w:val="single"/>
              </w:rPr>
            </w:pPr>
            <w:r w:rsidRPr="00D0162F">
              <w:rPr>
                <w:lang w:eastAsia="zh-CN"/>
              </w:rPr>
              <w:t>A3-offset: 0dB</w:t>
            </w:r>
          </w:p>
        </w:tc>
        <w:tc>
          <w:tcPr>
            <w:tcW w:w="1643" w:type="dxa"/>
          </w:tcPr>
          <w:p w14:paraId="2A67AFAB" w14:textId="77777777" w:rsidR="006B74CE" w:rsidRPr="00D0162F" w:rsidRDefault="006B74CE" w:rsidP="006B74CE">
            <w:pPr>
              <w:pStyle w:val="TAL"/>
            </w:pPr>
            <w:r w:rsidRPr="00D0162F">
              <w:t>During T1:</w:t>
            </w:r>
          </w:p>
          <w:p w14:paraId="66CAEE03" w14:textId="77777777" w:rsidR="006B74CE" w:rsidRPr="00D0162F" w:rsidRDefault="006B74CE" w:rsidP="006B74CE">
            <w:pPr>
              <w:pStyle w:val="TAL"/>
            </w:pPr>
            <w:r w:rsidRPr="00D0162F">
              <w:t>0dB</w:t>
            </w:r>
          </w:p>
          <w:p w14:paraId="1219E074" w14:textId="77777777" w:rsidR="006B74CE" w:rsidRPr="00D0162F" w:rsidRDefault="006B74CE" w:rsidP="006B74CE">
            <w:pPr>
              <w:pStyle w:val="TAL"/>
            </w:pPr>
            <w:r w:rsidRPr="00D0162F">
              <w:t>0dB</w:t>
            </w:r>
          </w:p>
          <w:p w14:paraId="05C4832F" w14:textId="77777777" w:rsidR="006B74CE" w:rsidRPr="00D0162F" w:rsidRDefault="006B74CE" w:rsidP="006B74CE">
            <w:pPr>
              <w:pStyle w:val="TAL"/>
            </w:pPr>
            <w:r w:rsidRPr="00D0162F">
              <w:t>0dB</w:t>
            </w:r>
          </w:p>
          <w:p w14:paraId="5EE948A9" w14:textId="77777777" w:rsidR="006B74CE" w:rsidRPr="00D0162F" w:rsidRDefault="006B74CE" w:rsidP="006B74CE">
            <w:pPr>
              <w:pStyle w:val="TAL"/>
            </w:pPr>
          </w:p>
          <w:p w14:paraId="36956A24" w14:textId="77777777" w:rsidR="006B74CE" w:rsidRPr="00D0162F" w:rsidRDefault="006B74CE" w:rsidP="006B74CE">
            <w:pPr>
              <w:pStyle w:val="TAL"/>
            </w:pPr>
            <w:r w:rsidRPr="00D0162F">
              <w:t>During T2:</w:t>
            </w:r>
          </w:p>
          <w:p w14:paraId="1D15AC64" w14:textId="77777777" w:rsidR="006B74CE" w:rsidRPr="00D0162F" w:rsidRDefault="006B74CE" w:rsidP="006B74CE">
            <w:pPr>
              <w:pStyle w:val="TAL"/>
            </w:pPr>
            <w:r w:rsidRPr="00D0162F">
              <w:t>0dB</w:t>
            </w:r>
          </w:p>
          <w:p w14:paraId="63832C7A" w14:textId="77777777" w:rsidR="006B74CE" w:rsidRPr="00D0162F" w:rsidRDefault="006B74CE" w:rsidP="006B74CE">
            <w:pPr>
              <w:pStyle w:val="TAL"/>
            </w:pPr>
            <w:r w:rsidRPr="00D0162F">
              <w:t>0dB</w:t>
            </w:r>
          </w:p>
          <w:p w14:paraId="3A4E2E58" w14:textId="77777777" w:rsidR="006B74CE" w:rsidRPr="00D0162F" w:rsidRDefault="006B74CE" w:rsidP="006B74CE">
            <w:pPr>
              <w:pStyle w:val="TAL"/>
            </w:pPr>
            <w:r w:rsidRPr="00D0162F">
              <w:t>-1dB</w:t>
            </w:r>
          </w:p>
          <w:p w14:paraId="6454C0A1" w14:textId="77777777" w:rsidR="006B74CE" w:rsidRPr="00D0162F" w:rsidRDefault="006B74CE" w:rsidP="006B74CE">
            <w:pPr>
              <w:pStyle w:val="TAL"/>
            </w:pPr>
          </w:p>
          <w:p w14:paraId="226ED873" w14:textId="77777777" w:rsidR="006B74CE" w:rsidRPr="00D0162F" w:rsidRDefault="006B74CE" w:rsidP="006B74CE">
            <w:pPr>
              <w:pStyle w:val="TAL"/>
              <w:rPr>
                <w:lang w:eastAsia="zh-CN"/>
              </w:rPr>
            </w:pPr>
            <w:r w:rsidRPr="00D0162F">
              <w:rPr>
                <w:lang w:eastAsia="zh-CN"/>
              </w:rPr>
              <w:t>In signaling:</w:t>
            </w:r>
          </w:p>
          <w:p w14:paraId="2185D978" w14:textId="11728634" w:rsidR="006B74CE" w:rsidRPr="00D0162F" w:rsidRDefault="006B74CE" w:rsidP="006B74CE">
            <w:pPr>
              <w:pStyle w:val="TAL"/>
              <w:rPr>
                <w:u w:val="single"/>
              </w:rPr>
            </w:pPr>
            <w:r w:rsidRPr="00D0162F">
              <w:rPr>
                <w:lang w:eastAsia="zh-CN"/>
              </w:rPr>
              <w:t>-1dB</w:t>
            </w:r>
          </w:p>
        </w:tc>
        <w:tc>
          <w:tcPr>
            <w:tcW w:w="2756" w:type="dxa"/>
          </w:tcPr>
          <w:p w14:paraId="719324DF" w14:textId="77777777" w:rsidR="006B74CE" w:rsidRPr="00D0162F" w:rsidRDefault="006B74CE" w:rsidP="006B74CE">
            <w:pPr>
              <w:pStyle w:val="TAL"/>
            </w:pPr>
            <w:r w:rsidRPr="00D0162F">
              <w:t>During T1:</w:t>
            </w:r>
          </w:p>
          <w:p w14:paraId="34FA70C1" w14:textId="77777777" w:rsidR="006B74CE" w:rsidRPr="00D0162F" w:rsidRDefault="006B74CE" w:rsidP="006B74CE">
            <w:pPr>
              <w:pStyle w:val="TAL"/>
            </w:pPr>
            <w:r w:rsidRPr="00D0162F">
              <w:t>Noc: -98dBm/15kHz</w:t>
            </w:r>
          </w:p>
          <w:p w14:paraId="06C46BC4" w14:textId="77777777" w:rsidR="006B74CE" w:rsidRPr="00D0162F" w:rsidRDefault="006B74CE" w:rsidP="006B74CE">
            <w:pPr>
              <w:pStyle w:val="TAL"/>
            </w:pPr>
            <w:r w:rsidRPr="00D0162F">
              <w:t>Ês1 / Noc: +8dB</w:t>
            </w:r>
          </w:p>
          <w:p w14:paraId="3866F4E7" w14:textId="77777777" w:rsidR="006B74CE" w:rsidRPr="00D0162F" w:rsidRDefault="006B74CE" w:rsidP="006B74CE">
            <w:pPr>
              <w:pStyle w:val="TAL"/>
            </w:pPr>
            <w:r w:rsidRPr="00D0162F">
              <w:t>Ês2 / Noc: -infinity</w:t>
            </w:r>
          </w:p>
          <w:p w14:paraId="60CE0C52" w14:textId="77777777" w:rsidR="006B74CE" w:rsidRPr="00D0162F" w:rsidRDefault="006B74CE" w:rsidP="006B74CE">
            <w:pPr>
              <w:pStyle w:val="TAL"/>
            </w:pPr>
          </w:p>
          <w:p w14:paraId="5BBB8DCA" w14:textId="77777777" w:rsidR="006B74CE" w:rsidRPr="00D0162F" w:rsidRDefault="006B74CE" w:rsidP="006B74CE">
            <w:pPr>
              <w:pStyle w:val="TAL"/>
            </w:pPr>
            <w:r w:rsidRPr="00D0162F">
              <w:t>During T2:</w:t>
            </w:r>
          </w:p>
          <w:p w14:paraId="453B5CB8" w14:textId="77777777" w:rsidR="006B74CE" w:rsidRPr="00D0162F" w:rsidRDefault="006B74CE" w:rsidP="006B74CE">
            <w:pPr>
              <w:pStyle w:val="TAL"/>
            </w:pPr>
            <w:r w:rsidRPr="00D0162F">
              <w:t>Noc: -98dBm/15kHz</w:t>
            </w:r>
          </w:p>
          <w:p w14:paraId="1160CC9F" w14:textId="77777777" w:rsidR="006B74CE" w:rsidRPr="00D0162F" w:rsidRDefault="006B74CE" w:rsidP="006B74CE">
            <w:pPr>
              <w:pStyle w:val="TAL"/>
            </w:pPr>
            <w:r w:rsidRPr="00D0162F">
              <w:t>Ês1 / Noc: +8dB</w:t>
            </w:r>
          </w:p>
          <w:p w14:paraId="4996B811" w14:textId="77777777" w:rsidR="006B74CE" w:rsidRPr="00D0162F" w:rsidRDefault="006B74CE" w:rsidP="006B74CE">
            <w:pPr>
              <w:pStyle w:val="TAL"/>
            </w:pPr>
            <w:r w:rsidRPr="00D0162F">
              <w:t>Ês2 / Noc: +10dB</w:t>
            </w:r>
          </w:p>
          <w:p w14:paraId="362048E1" w14:textId="77777777" w:rsidR="006B74CE" w:rsidRPr="00D0162F" w:rsidRDefault="006B74CE" w:rsidP="006B74CE">
            <w:pPr>
              <w:pStyle w:val="TAL"/>
            </w:pPr>
          </w:p>
          <w:p w14:paraId="0F98BE60" w14:textId="77777777" w:rsidR="006B74CE" w:rsidRPr="00D0162F" w:rsidRDefault="006B74CE" w:rsidP="006B74CE">
            <w:pPr>
              <w:pStyle w:val="TAL"/>
              <w:rPr>
                <w:lang w:eastAsia="zh-CN"/>
              </w:rPr>
            </w:pPr>
            <w:r w:rsidRPr="00D0162F">
              <w:rPr>
                <w:lang w:eastAsia="zh-CN"/>
              </w:rPr>
              <w:t>In signaling:</w:t>
            </w:r>
          </w:p>
          <w:p w14:paraId="26F4851F" w14:textId="71CC2C28" w:rsidR="006B74CE" w:rsidRPr="00D0162F" w:rsidRDefault="006B74CE" w:rsidP="006B74CE">
            <w:pPr>
              <w:pStyle w:val="TAL"/>
              <w:rPr>
                <w:u w:val="single"/>
              </w:rPr>
            </w:pPr>
            <w:r w:rsidRPr="00D0162F">
              <w:rPr>
                <w:lang w:eastAsia="zh-CN"/>
              </w:rPr>
              <w:t>A3-offset: -1dB</w:t>
            </w:r>
          </w:p>
        </w:tc>
      </w:tr>
      <w:tr w:rsidR="00FE32DA" w:rsidRPr="00D0162F" w14:paraId="55026C73" w14:textId="77777777" w:rsidTr="00543F9B">
        <w:trPr>
          <w:jc w:val="center"/>
        </w:trPr>
        <w:tc>
          <w:tcPr>
            <w:tcW w:w="2843" w:type="dxa"/>
            <w:gridSpan w:val="2"/>
          </w:tcPr>
          <w:p w14:paraId="410AE41D" w14:textId="40C6FF14" w:rsidR="006B74CE" w:rsidRPr="00D0162F" w:rsidRDefault="006B74CE" w:rsidP="006B74CE">
            <w:pPr>
              <w:pStyle w:val="TAL"/>
            </w:pPr>
            <w:r w:rsidRPr="00D0162F">
              <w:lastRenderedPageBreak/>
              <w:t>6.3.3.2 NR SA FR1-FR1 conditional handover</w:t>
            </w:r>
          </w:p>
        </w:tc>
        <w:tc>
          <w:tcPr>
            <w:tcW w:w="3357" w:type="dxa"/>
          </w:tcPr>
          <w:p w14:paraId="2D34888B" w14:textId="77777777" w:rsidR="006B74CE" w:rsidRPr="00D0162F" w:rsidRDefault="006B74CE" w:rsidP="006B74CE">
            <w:pPr>
              <w:pStyle w:val="TAL"/>
            </w:pPr>
            <w:r w:rsidRPr="00D0162F">
              <w:t>During T1:</w:t>
            </w:r>
          </w:p>
          <w:p w14:paraId="53671403" w14:textId="77777777" w:rsidR="006B74CE" w:rsidRPr="00D0162F" w:rsidRDefault="006B74CE" w:rsidP="006B74CE">
            <w:pPr>
              <w:pStyle w:val="TAL"/>
            </w:pPr>
            <w:r w:rsidRPr="00D0162F">
              <w:t>Noc1: -98dBm/15kHz</w:t>
            </w:r>
          </w:p>
          <w:p w14:paraId="347796ED" w14:textId="77777777" w:rsidR="006B74CE" w:rsidRPr="00D0162F" w:rsidRDefault="006B74CE" w:rsidP="006B74CE">
            <w:pPr>
              <w:pStyle w:val="TAL"/>
            </w:pPr>
            <w:r w:rsidRPr="00D0162F">
              <w:t>Noc2: -98dBm/15kHz</w:t>
            </w:r>
          </w:p>
          <w:p w14:paraId="6AE5C1C9" w14:textId="77777777" w:rsidR="006B74CE" w:rsidRPr="00107D76" w:rsidRDefault="006B74CE" w:rsidP="006B74CE">
            <w:pPr>
              <w:pStyle w:val="TAL"/>
              <w:rPr>
                <w:lang w:val="fr-FR"/>
              </w:rPr>
            </w:pPr>
            <w:r w:rsidRPr="00107D76">
              <w:rPr>
                <w:lang w:val="fr-FR"/>
              </w:rPr>
              <w:t>Ês1 / Noc1: +4dB</w:t>
            </w:r>
          </w:p>
          <w:p w14:paraId="0B4824FF" w14:textId="77777777" w:rsidR="006B74CE" w:rsidRPr="00107D76" w:rsidRDefault="006B74CE" w:rsidP="006B74CE">
            <w:pPr>
              <w:pStyle w:val="TAL"/>
              <w:rPr>
                <w:lang w:val="fr-FR"/>
              </w:rPr>
            </w:pPr>
            <w:r w:rsidRPr="00107D76">
              <w:rPr>
                <w:lang w:val="fr-FR"/>
              </w:rPr>
              <w:t>Ês2 / Noc2: -infinity</w:t>
            </w:r>
          </w:p>
          <w:p w14:paraId="69C0108B" w14:textId="77777777" w:rsidR="006B74CE" w:rsidRPr="00107D76" w:rsidRDefault="006B74CE" w:rsidP="006B74CE">
            <w:pPr>
              <w:pStyle w:val="TAL"/>
              <w:rPr>
                <w:lang w:val="fr-FR"/>
              </w:rPr>
            </w:pPr>
          </w:p>
          <w:p w14:paraId="08479066" w14:textId="77777777" w:rsidR="006B74CE" w:rsidRPr="00D0162F" w:rsidRDefault="006B74CE" w:rsidP="006B74CE">
            <w:pPr>
              <w:pStyle w:val="TAL"/>
            </w:pPr>
            <w:r w:rsidRPr="00D0162F">
              <w:t>During T2:</w:t>
            </w:r>
          </w:p>
          <w:p w14:paraId="3C7B3BBF" w14:textId="77777777" w:rsidR="006B74CE" w:rsidRPr="00D0162F" w:rsidRDefault="006B74CE" w:rsidP="006B74CE">
            <w:pPr>
              <w:pStyle w:val="TAL"/>
            </w:pPr>
            <w:r w:rsidRPr="00D0162F">
              <w:t>Noc1: -98dBm/15kHz</w:t>
            </w:r>
          </w:p>
          <w:p w14:paraId="5EAFEC0C" w14:textId="77777777" w:rsidR="006B74CE" w:rsidRPr="00D0162F" w:rsidRDefault="006B74CE" w:rsidP="006B74CE">
            <w:pPr>
              <w:pStyle w:val="TAL"/>
            </w:pPr>
            <w:r w:rsidRPr="00D0162F">
              <w:t>Noc2: -98dBm/15kHz</w:t>
            </w:r>
          </w:p>
          <w:p w14:paraId="1DFF6426" w14:textId="77777777" w:rsidR="006B74CE" w:rsidRPr="00D0162F" w:rsidRDefault="006B74CE" w:rsidP="006B74CE">
            <w:pPr>
              <w:pStyle w:val="TAL"/>
            </w:pPr>
            <w:r w:rsidRPr="00D0162F">
              <w:t>Ês1 / Noc1: +4dB</w:t>
            </w:r>
          </w:p>
          <w:p w14:paraId="59DDFAE9" w14:textId="69B1CCD6" w:rsidR="006B74CE" w:rsidRPr="00D0162F" w:rsidRDefault="006B74CE" w:rsidP="006B74CE">
            <w:pPr>
              <w:pStyle w:val="TAL"/>
              <w:rPr>
                <w:u w:val="single"/>
              </w:rPr>
            </w:pPr>
            <w:r w:rsidRPr="00D0162F">
              <w:t>Ês2 / Noc2: +5dB</w:t>
            </w:r>
          </w:p>
        </w:tc>
        <w:tc>
          <w:tcPr>
            <w:tcW w:w="1643" w:type="dxa"/>
          </w:tcPr>
          <w:p w14:paraId="650C0F12" w14:textId="77777777" w:rsidR="006B74CE" w:rsidRPr="00D0162F" w:rsidRDefault="006B74CE" w:rsidP="006B74CE">
            <w:pPr>
              <w:pStyle w:val="TAL"/>
            </w:pPr>
            <w:r w:rsidRPr="00D0162F">
              <w:t>During T1:</w:t>
            </w:r>
          </w:p>
          <w:p w14:paraId="1AAB23DF" w14:textId="77777777" w:rsidR="006B74CE" w:rsidRPr="00D0162F" w:rsidRDefault="006B74CE" w:rsidP="006B74CE">
            <w:pPr>
              <w:pStyle w:val="TAL"/>
            </w:pPr>
            <w:r w:rsidRPr="00D0162F">
              <w:t>0dB</w:t>
            </w:r>
          </w:p>
          <w:p w14:paraId="328BDEEE" w14:textId="77777777" w:rsidR="006B74CE" w:rsidRPr="00D0162F" w:rsidRDefault="006B74CE" w:rsidP="006B74CE">
            <w:pPr>
              <w:pStyle w:val="TAL"/>
            </w:pPr>
            <w:r w:rsidRPr="00D0162F">
              <w:t>0dB</w:t>
            </w:r>
          </w:p>
          <w:p w14:paraId="3AF41DCA" w14:textId="77777777" w:rsidR="006B74CE" w:rsidRPr="00D0162F" w:rsidRDefault="006B74CE" w:rsidP="006B74CE">
            <w:pPr>
              <w:pStyle w:val="TAL"/>
            </w:pPr>
            <w:r w:rsidRPr="00D0162F">
              <w:t>0dB</w:t>
            </w:r>
          </w:p>
          <w:p w14:paraId="4227933E" w14:textId="77777777" w:rsidR="006B74CE" w:rsidRPr="00D0162F" w:rsidRDefault="006B74CE" w:rsidP="006B74CE">
            <w:pPr>
              <w:pStyle w:val="TAL"/>
            </w:pPr>
            <w:r w:rsidRPr="00D0162F">
              <w:t>0dB</w:t>
            </w:r>
          </w:p>
          <w:p w14:paraId="03488898" w14:textId="77777777" w:rsidR="006B74CE" w:rsidRPr="00D0162F" w:rsidRDefault="006B74CE" w:rsidP="006B74CE">
            <w:pPr>
              <w:pStyle w:val="TAL"/>
            </w:pPr>
          </w:p>
          <w:p w14:paraId="10ACE53F" w14:textId="77777777" w:rsidR="006B74CE" w:rsidRPr="00D0162F" w:rsidRDefault="006B74CE" w:rsidP="006B74CE">
            <w:pPr>
              <w:pStyle w:val="TAL"/>
            </w:pPr>
            <w:r w:rsidRPr="00D0162F">
              <w:t>During T2:</w:t>
            </w:r>
          </w:p>
          <w:p w14:paraId="53E353F1" w14:textId="77777777" w:rsidR="006B74CE" w:rsidRPr="00D0162F" w:rsidRDefault="006B74CE" w:rsidP="006B74CE">
            <w:pPr>
              <w:pStyle w:val="TAL"/>
            </w:pPr>
            <w:r w:rsidRPr="00D0162F">
              <w:t>0dB</w:t>
            </w:r>
          </w:p>
          <w:p w14:paraId="53181BEB" w14:textId="77777777" w:rsidR="006B74CE" w:rsidRPr="00D0162F" w:rsidRDefault="006B74CE" w:rsidP="006B74CE">
            <w:pPr>
              <w:pStyle w:val="TAL"/>
            </w:pPr>
            <w:r w:rsidRPr="00D0162F">
              <w:t>0dB</w:t>
            </w:r>
          </w:p>
          <w:p w14:paraId="5EF3D844" w14:textId="77777777" w:rsidR="006B74CE" w:rsidRPr="00D0162F" w:rsidRDefault="006B74CE" w:rsidP="006B74CE">
            <w:pPr>
              <w:pStyle w:val="TAL"/>
            </w:pPr>
            <w:r w:rsidRPr="00D0162F">
              <w:t>0dB</w:t>
            </w:r>
          </w:p>
          <w:p w14:paraId="33EF9656" w14:textId="4BBC96FF" w:rsidR="006B74CE" w:rsidRPr="00D0162F" w:rsidRDefault="006B74CE" w:rsidP="006B74CE">
            <w:pPr>
              <w:pStyle w:val="TAL"/>
              <w:rPr>
                <w:u w:val="single"/>
              </w:rPr>
            </w:pPr>
            <w:r w:rsidRPr="00D0162F">
              <w:t>1.7dB</w:t>
            </w:r>
          </w:p>
        </w:tc>
        <w:tc>
          <w:tcPr>
            <w:tcW w:w="2756" w:type="dxa"/>
          </w:tcPr>
          <w:p w14:paraId="1CF99CDD" w14:textId="77777777" w:rsidR="006B74CE" w:rsidRPr="00D0162F" w:rsidRDefault="006B74CE" w:rsidP="006B74CE">
            <w:pPr>
              <w:pStyle w:val="TAL"/>
            </w:pPr>
            <w:r w:rsidRPr="00D0162F">
              <w:t>During T1:</w:t>
            </w:r>
          </w:p>
          <w:p w14:paraId="2F03972A" w14:textId="77777777" w:rsidR="006B74CE" w:rsidRPr="00D0162F" w:rsidRDefault="006B74CE" w:rsidP="006B74CE">
            <w:pPr>
              <w:pStyle w:val="TAL"/>
            </w:pPr>
            <w:r w:rsidRPr="00D0162F">
              <w:t>Noc1: -98dBm/15kHz</w:t>
            </w:r>
          </w:p>
          <w:p w14:paraId="37CAE7AC" w14:textId="77777777" w:rsidR="006B74CE" w:rsidRPr="00D0162F" w:rsidRDefault="006B74CE" w:rsidP="006B74CE">
            <w:pPr>
              <w:pStyle w:val="TAL"/>
            </w:pPr>
            <w:r w:rsidRPr="00D0162F">
              <w:t>Noc2: -98dBm/15kHz</w:t>
            </w:r>
          </w:p>
          <w:p w14:paraId="7E267AE9" w14:textId="77777777" w:rsidR="006B74CE" w:rsidRPr="00107D76" w:rsidRDefault="006B74CE" w:rsidP="006B74CE">
            <w:pPr>
              <w:pStyle w:val="TAL"/>
              <w:rPr>
                <w:lang w:val="fr-FR"/>
              </w:rPr>
            </w:pPr>
            <w:r w:rsidRPr="00107D76">
              <w:rPr>
                <w:lang w:val="fr-FR"/>
              </w:rPr>
              <w:t>Ês1 / Noc1: +4dB</w:t>
            </w:r>
          </w:p>
          <w:p w14:paraId="25463D26" w14:textId="77777777" w:rsidR="006B74CE" w:rsidRPr="00107D76" w:rsidRDefault="006B74CE" w:rsidP="006B74CE">
            <w:pPr>
              <w:pStyle w:val="TAL"/>
              <w:rPr>
                <w:lang w:val="fr-FR"/>
              </w:rPr>
            </w:pPr>
            <w:r w:rsidRPr="00107D76">
              <w:rPr>
                <w:lang w:val="fr-FR"/>
              </w:rPr>
              <w:t>Ês2 / Noc2: -infinity</w:t>
            </w:r>
          </w:p>
          <w:p w14:paraId="12A4A211" w14:textId="77777777" w:rsidR="006B74CE" w:rsidRPr="00107D76" w:rsidRDefault="006B74CE" w:rsidP="006B74CE">
            <w:pPr>
              <w:pStyle w:val="TAL"/>
              <w:rPr>
                <w:lang w:val="fr-FR"/>
              </w:rPr>
            </w:pPr>
          </w:p>
          <w:p w14:paraId="50EA0FAF" w14:textId="77777777" w:rsidR="006B74CE" w:rsidRPr="00D0162F" w:rsidRDefault="006B74CE" w:rsidP="006B74CE">
            <w:pPr>
              <w:pStyle w:val="TAL"/>
            </w:pPr>
            <w:r w:rsidRPr="00D0162F">
              <w:t>During T2:</w:t>
            </w:r>
          </w:p>
          <w:p w14:paraId="3E689E8A" w14:textId="77777777" w:rsidR="006B74CE" w:rsidRPr="00D0162F" w:rsidRDefault="006B74CE" w:rsidP="006B74CE">
            <w:pPr>
              <w:pStyle w:val="TAL"/>
            </w:pPr>
            <w:r w:rsidRPr="00D0162F">
              <w:t>Noc1: -98dBm/15kHz</w:t>
            </w:r>
          </w:p>
          <w:p w14:paraId="4E96F889" w14:textId="77777777" w:rsidR="006B74CE" w:rsidRPr="00D0162F" w:rsidRDefault="006B74CE" w:rsidP="006B74CE">
            <w:pPr>
              <w:pStyle w:val="TAL"/>
            </w:pPr>
            <w:r w:rsidRPr="00D0162F">
              <w:t>Noc2: -98dBm/15kHz</w:t>
            </w:r>
          </w:p>
          <w:p w14:paraId="10C988E6" w14:textId="77777777" w:rsidR="006B74CE" w:rsidRPr="00D0162F" w:rsidRDefault="006B74CE" w:rsidP="006B74CE">
            <w:pPr>
              <w:pStyle w:val="TAL"/>
            </w:pPr>
            <w:r w:rsidRPr="00D0162F">
              <w:t>Ês1 / Noc1: +4dB</w:t>
            </w:r>
          </w:p>
          <w:p w14:paraId="096724FB" w14:textId="1E958CF7" w:rsidR="006B74CE" w:rsidRPr="00D0162F" w:rsidRDefault="006B74CE" w:rsidP="006B74CE">
            <w:pPr>
              <w:pStyle w:val="TAL"/>
              <w:rPr>
                <w:u w:val="single"/>
              </w:rPr>
            </w:pPr>
            <w:r w:rsidRPr="00D0162F">
              <w:t>Ês2 / Noc2: +6.7dB</w:t>
            </w:r>
          </w:p>
        </w:tc>
      </w:tr>
      <w:tr w:rsidR="00FE32DA" w:rsidRPr="00D0162F" w14:paraId="2B781CD7" w14:textId="77777777" w:rsidTr="00543F9B">
        <w:trPr>
          <w:jc w:val="center"/>
        </w:trPr>
        <w:tc>
          <w:tcPr>
            <w:tcW w:w="2843" w:type="dxa"/>
            <w:gridSpan w:val="2"/>
          </w:tcPr>
          <w:p w14:paraId="53A9E8AD" w14:textId="1756FFC0" w:rsidR="00AB67FA" w:rsidRPr="00D0162F" w:rsidRDefault="00AB67FA" w:rsidP="006E0A54">
            <w:pPr>
              <w:pStyle w:val="TAL"/>
              <w:rPr>
                <w:rFonts w:cs="Arial"/>
                <w:szCs w:val="22"/>
              </w:rPr>
            </w:pPr>
            <w:r w:rsidRPr="00D0162F">
              <w:t>6.4.1.1</w:t>
            </w:r>
            <w:r w:rsidR="006E0A54" w:rsidRPr="00D0162F">
              <w:t xml:space="preserve"> </w:t>
            </w: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3357" w:type="dxa"/>
          </w:tcPr>
          <w:p w14:paraId="38501163" w14:textId="346F2B96"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72B7C2F3" w14:textId="3ED9EB78"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p>
          <w:p w14:paraId="0EBEE921" w14:textId="66C84190"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D024C69" w14:textId="439B2B70"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6C3A458A" w14:textId="6B8E8BCB"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128AA078" w14:textId="6F1F96D8"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6B3ACD45" w14:textId="233AE5CE"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9E1BA51" w14:textId="1D6A3963"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3B57EC7" w14:textId="77777777" w:rsidR="00AB67FA" w:rsidRPr="00D0162F" w:rsidRDefault="00AB67FA" w:rsidP="006E0A54">
            <w:pPr>
              <w:pStyle w:val="TAL"/>
            </w:pPr>
          </w:p>
          <w:p w14:paraId="14CD91D4" w14:textId="3C7A7B10"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5.5*64*T</w:t>
            </w:r>
            <w:r w:rsidRPr="00D0162F">
              <w:rPr>
                <w:vertAlign w:val="subscript"/>
              </w:rPr>
              <w:t>c</w:t>
            </w:r>
          </w:p>
          <w:p w14:paraId="2D603D78" w14:textId="1E5D9A1B"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5.5*64*T</w:t>
            </w:r>
            <w:r w:rsidRPr="00D0162F">
              <w:rPr>
                <w:vertAlign w:val="subscript"/>
              </w:rPr>
              <w:t>c</w:t>
            </w:r>
          </w:p>
          <w:p w14:paraId="6022FB0F" w14:textId="65854E2F"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5</w:t>
            </w:r>
            <w:r w:rsidRPr="00D0162F">
              <w:rPr>
                <w:shd w:val="clear" w:color="auto" w:fill="FFFFFF"/>
                <w:lang w:eastAsia="sv-SE"/>
              </w:rPr>
              <w:t>.5*64*T</w:t>
            </w:r>
            <w:r w:rsidRPr="00D0162F">
              <w:rPr>
                <w:shd w:val="clear" w:color="auto" w:fill="FFFFFF"/>
                <w:vertAlign w:val="subscript"/>
                <w:lang w:eastAsia="sv-SE"/>
              </w:rPr>
              <w:t>c</w:t>
            </w:r>
          </w:p>
          <w:p w14:paraId="39065FD1" w14:textId="41A6E2E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p w14:paraId="4496A7F2" w14:textId="4A32C0D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p>
          <w:p w14:paraId="62B5D2A4" w14:textId="77777777" w:rsidR="00AB67FA" w:rsidRPr="00D0162F" w:rsidRDefault="00AB67FA" w:rsidP="006E0A54">
            <w:pPr>
              <w:pStyle w:val="TAL"/>
            </w:pPr>
          </w:p>
          <w:p w14:paraId="745ED4B6" w14:textId="77777777" w:rsidR="00AB67FA" w:rsidRPr="00D0162F" w:rsidRDefault="00AB67FA" w:rsidP="006E0A54">
            <w:pPr>
              <w:pStyle w:val="TAL"/>
              <w:rPr>
                <w:rFonts w:cs="v4.2.0"/>
              </w:rPr>
            </w:pPr>
          </w:p>
          <w:p w14:paraId="751342F9" w14:textId="62B8DF81"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7EFD4A35" w14:textId="74036AD9"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5614C7EB" w14:textId="63C00BAD"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646552A" w14:textId="1F0B5D34"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33E2173" w14:textId="5D73C6D7"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195EF8E" w14:textId="30CA8D1F"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013C598" w14:textId="2431FED2"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1905318" w14:textId="77777777" w:rsidR="00AB67FA" w:rsidRPr="00D0162F" w:rsidRDefault="00AB67FA" w:rsidP="006E0A54">
            <w:pPr>
              <w:pStyle w:val="TAL"/>
            </w:pPr>
          </w:p>
          <w:p w14:paraId="58D0A8B1" w14:textId="5F481F59" w:rsidR="00AB67FA" w:rsidRPr="00D0162F" w:rsidRDefault="00AB67FA" w:rsidP="006E0A54">
            <w:pPr>
              <w:pStyle w:val="TAL"/>
              <w:rPr>
                <w:shd w:val="clear" w:color="auto" w:fill="FFFFFF"/>
              </w:rPr>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tc>
        <w:tc>
          <w:tcPr>
            <w:tcW w:w="1643" w:type="dxa"/>
          </w:tcPr>
          <w:p w14:paraId="57E47A7F" w14:textId="77777777" w:rsidR="00AB67FA" w:rsidRPr="00107D76" w:rsidRDefault="00AB67FA" w:rsidP="006E0A54">
            <w:pPr>
              <w:pStyle w:val="TAL"/>
              <w:rPr>
                <w:u w:val="single"/>
                <w:lang w:val="fr-FR"/>
              </w:rPr>
            </w:pPr>
          </w:p>
          <w:p w14:paraId="733C3F10" w14:textId="77777777" w:rsidR="00AB67FA" w:rsidRPr="00107D76" w:rsidRDefault="00AB67FA" w:rsidP="006E0A54">
            <w:pPr>
              <w:pStyle w:val="TAL"/>
              <w:rPr>
                <w:shd w:val="clear" w:color="auto" w:fill="FFFFFF"/>
                <w:lang w:val="fr-FR"/>
              </w:rPr>
            </w:pPr>
          </w:p>
          <w:p w14:paraId="694C3C5A"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2CB4262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1627AD3D"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B2DAA3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1E6FA0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4512014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EC7156B" w14:textId="77777777" w:rsidR="00AB67FA" w:rsidRPr="00107D76" w:rsidRDefault="00AB67FA" w:rsidP="006E0A54">
            <w:pPr>
              <w:pStyle w:val="TAL"/>
              <w:rPr>
                <w:lang w:val="fr-FR"/>
              </w:rPr>
            </w:pPr>
          </w:p>
          <w:p w14:paraId="168D9EE9" w14:textId="77777777" w:rsidR="00AB67FA" w:rsidRPr="00107D76" w:rsidRDefault="00AB67FA" w:rsidP="006E0A54">
            <w:pPr>
              <w:pStyle w:val="TAL"/>
              <w:rPr>
                <w:lang w:val="fr-FR"/>
              </w:rPr>
            </w:pPr>
            <w:r w:rsidRPr="00107D76">
              <w:rPr>
                <w:shd w:val="clear" w:color="auto" w:fill="FFFFFF"/>
                <w:lang w:val="fr-FR" w:eastAsia="sv-SE"/>
              </w:rPr>
              <w:t>+0.5*64T</w:t>
            </w:r>
            <w:r w:rsidRPr="00107D76">
              <w:rPr>
                <w:shd w:val="clear" w:color="auto" w:fill="FFFFFF"/>
                <w:vertAlign w:val="subscript"/>
                <w:lang w:val="fr-FR" w:eastAsia="sv-SE"/>
              </w:rPr>
              <w:t>c</w:t>
            </w:r>
          </w:p>
          <w:p w14:paraId="52161FD8" w14:textId="77777777" w:rsidR="00AB67FA" w:rsidRPr="00107D76" w:rsidRDefault="00AB67FA" w:rsidP="006E0A54">
            <w:pPr>
              <w:pStyle w:val="TAL"/>
              <w:rPr>
                <w:lang w:val="fr-FR"/>
              </w:rPr>
            </w:pPr>
            <w:r w:rsidRPr="00107D76">
              <w:rPr>
                <w:shd w:val="clear" w:color="auto" w:fill="FFFFFF"/>
                <w:lang w:val="fr-FR" w:eastAsia="sv-SE"/>
              </w:rPr>
              <w:t>-3.6*64*T</w:t>
            </w:r>
            <w:r w:rsidRPr="00107D76">
              <w:rPr>
                <w:shd w:val="clear" w:color="auto" w:fill="FFFFFF"/>
                <w:vertAlign w:val="subscript"/>
                <w:lang w:val="fr-FR" w:eastAsia="sv-SE"/>
              </w:rPr>
              <w:t>c</w:t>
            </w:r>
          </w:p>
          <w:p w14:paraId="35D07B15"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1*64*T</w:t>
            </w:r>
            <w:r w:rsidRPr="00107D76">
              <w:rPr>
                <w:shd w:val="clear" w:color="auto" w:fill="FFFFFF"/>
                <w:vertAlign w:val="subscript"/>
                <w:lang w:val="fr-FR" w:eastAsia="sv-SE"/>
              </w:rPr>
              <w:t>c</w:t>
            </w:r>
          </w:p>
          <w:p w14:paraId="1A0EB7C3" w14:textId="0728C5ED" w:rsidR="00AB67FA" w:rsidRPr="00107D76" w:rsidRDefault="00AB67FA" w:rsidP="006E0A54">
            <w:pPr>
              <w:pStyle w:val="TAL"/>
              <w:rPr>
                <w:lang w:val="fr-FR"/>
              </w:rPr>
            </w:pPr>
            <w:r w:rsidRPr="00107D76">
              <w:rPr>
                <w:lang w:val="fr-FR"/>
              </w:rPr>
              <w:t>+0.3</w:t>
            </w:r>
            <w:r w:rsidR="006E0A54" w:rsidRPr="00107D76">
              <w:rPr>
                <w:lang w:val="fr-FR"/>
              </w:rPr>
              <w:t xml:space="preserve"> </w:t>
            </w:r>
            <w:r w:rsidRPr="00107D76">
              <w:rPr>
                <w:lang w:val="fr-FR"/>
              </w:rPr>
              <w:t>dB</w:t>
            </w:r>
          </w:p>
          <w:p w14:paraId="41AC733B" w14:textId="57B1BC29" w:rsidR="00AB67FA" w:rsidRPr="00107D76" w:rsidRDefault="00AB67FA" w:rsidP="006E0A54">
            <w:pPr>
              <w:pStyle w:val="TAL"/>
              <w:rPr>
                <w:lang w:val="fr-FR"/>
              </w:rPr>
            </w:pPr>
            <w:r w:rsidRPr="00107D76">
              <w:rPr>
                <w:lang w:val="fr-FR"/>
              </w:rPr>
              <w:t>+1.5</w:t>
            </w:r>
            <w:r w:rsidR="006E0A54" w:rsidRPr="00107D76">
              <w:rPr>
                <w:lang w:val="fr-FR"/>
              </w:rPr>
              <w:t xml:space="preserve"> </w:t>
            </w:r>
            <w:r w:rsidRPr="00107D76">
              <w:rPr>
                <w:lang w:val="fr-FR"/>
              </w:rPr>
              <w:t>dB</w:t>
            </w:r>
          </w:p>
          <w:p w14:paraId="0FCD6B8A" w14:textId="77777777" w:rsidR="00AB67FA" w:rsidRPr="00107D76" w:rsidRDefault="00AB67FA" w:rsidP="006E0A54">
            <w:pPr>
              <w:pStyle w:val="TAL"/>
              <w:rPr>
                <w:rFonts w:cs="v4.2.0"/>
                <w:lang w:val="fr-FR"/>
              </w:rPr>
            </w:pPr>
          </w:p>
          <w:p w14:paraId="56A33D16" w14:textId="77777777" w:rsidR="00AB67FA" w:rsidRPr="00107D76" w:rsidRDefault="00AB67FA" w:rsidP="006E0A54">
            <w:pPr>
              <w:pStyle w:val="TAL"/>
              <w:rPr>
                <w:u w:val="single"/>
                <w:lang w:val="fr-FR"/>
              </w:rPr>
            </w:pPr>
          </w:p>
          <w:p w14:paraId="4F6B586C" w14:textId="77777777" w:rsidR="00AB67FA" w:rsidRPr="00107D76" w:rsidRDefault="00AB67FA" w:rsidP="006E0A54">
            <w:pPr>
              <w:pStyle w:val="TAL"/>
              <w:rPr>
                <w:shd w:val="clear" w:color="auto" w:fill="FFFFFF"/>
                <w:lang w:val="fr-FR"/>
              </w:rPr>
            </w:pPr>
          </w:p>
          <w:p w14:paraId="642C027F"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768A51F"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49347B7"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31330CD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E7FD039"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63DED1"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A67D60A" w14:textId="77777777" w:rsidR="00AB67FA" w:rsidRPr="00107D76" w:rsidRDefault="00AB67FA" w:rsidP="006E0A54">
            <w:pPr>
              <w:pStyle w:val="TAL"/>
              <w:rPr>
                <w:lang w:val="fr-FR"/>
              </w:rPr>
            </w:pPr>
          </w:p>
          <w:p w14:paraId="4C8AF681" w14:textId="77777777" w:rsidR="00AB67FA" w:rsidRPr="00107D76" w:rsidRDefault="00AB67FA" w:rsidP="006E0A54">
            <w:pPr>
              <w:pStyle w:val="TAL"/>
              <w:rPr>
                <w:shd w:val="clear" w:color="auto" w:fill="FFFFFF"/>
                <w:lang w:val="fr-FR"/>
              </w:rPr>
            </w:pPr>
            <w:r w:rsidRPr="00107D76">
              <w:rPr>
                <w:lang w:val="fr-FR"/>
              </w:rPr>
              <w:t>+0.3dB</w:t>
            </w:r>
          </w:p>
        </w:tc>
        <w:tc>
          <w:tcPr>
            <w:tcW w:w="2756" w:type="dxa"/>
          </w:tcPr>
          <w:p w14:paraId="0A1F8789" w14:textId="77777777" w:rsidR="00AB67FA" w:rsidRPr="00107D76" w:rsidRDefault="00AB67FA" w:rsidP="006E0A54">
            <w:pPr>
              <w:pStyle w:val="TAL"/>
              <w:rPr>
                <w:u w:val="single"/>
                <w:lang w:val="fr-FR"/>
              </w:rPr>
            </w:pPr>
          </w:p>
          <w:p w14:paraId="769F4FFC" w14:textId="3DDB304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10MHz</w:t>
            </w:r>
            <w:r w:rsidR="006E0A54" w:rsidRPr="00D0162F">
              <w:rPr>
                <w:u w:val="single"/>
              </w:rPr>
              <w:t xml:space="preserve"> </w:t>
            </w:r>
            <w:r w:rsidRPr="00D0162F">
              <w:rPr>
                <w:u w:val="single"/>
              </w:rPr>
              <w:t>Ch</w:t>
            </w:r>
            <w:r w:rsidR="006E0A54" w:rsidRPr="00D0162F">
              <w:rPr>
                <w:u w:val="single"/>
              </w:rPr>
              <w:t xml:space="preserve"> </w:t>
            </w:r>
            <w:r w:rsidRPr="00D0162F">
              <w:rPr>
                <w:u w:val="single"/>
              </w:rPr>
              <w:t>BW):</w:t>
            </w:r>
          </w:p>
          <w:p w14:paraId="58CC5FBF" w14:textId="2949985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3381FD20" w14:textId="14E77C2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1CD88D31" w14:textId="56F6495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3AAD5F1A" w14:textId="633CAF2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28263B2B" w14:textId="68B3507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5DB8A87A" w14:textId="4DB8B63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10243195" w14:textId="77777777" w:rsidR="00AB67FA" w:rsidRPr="00D0162F" w:rsidRDefault="00AB67FA" w:rsidP="006E0A54">
            <w:pPr>
              <w:pStyle w:val="TAL"/>
            </w:pPr>
          </w:p>
          <w:p w14:paraId="578ECBC3" w14:textId="0A8B7955"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6.0*64*</w:t>
            </w:r>
            <w:r w:rsidRPr="00D0162F">
              <w:rPr>
                <w:shd w:val="clear" w:color="auto" w:fill="FFFFFF"/>
                <w:lang w:eastAsia="sv-SE"/>
              </w:rPr>
              <w:t>T</w:t>
            </w:r>
            <w:r w:rsidRPr="00D0162F">
              <w:rPr>
                <w:shd w:val="clear" w:color="auto" w:fill="FFFFFF"/>
                <w:vertAlign w:val="subscript"/>
                <w:lang w:eastAsia="sv-SE"/>
              </w:rPr>
              <w:t>c</w:t>
            </w:r>
          </w:p>
          <w:p w14:paraId="1C2BDF3E" w14:textId="3BBFCC85"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9*64*T</w:t>
            </w:r>
            <w:r w:rsidRPr="00D0162F">
              <w:rPr>
                <w:shd w:val="clear" w:color="auto" w:fill="FFFFFF"/>
                <w:vertAlign w:val="subscript"/>
                <w:lang w:eastAsia="sv-SE"/>
              </w:rPr>
              <w:t>c</w:t>
            </w:r>
          </w:p>
          <w:p w14:paraId="5A201A79" w14:textId="4DE49393"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6</w:t>
            </w:r>
            <w:r w:rsidRPr="00D0162F">
              <w:rPr>
                <w:shd w:val="clear" w:color="auto" w:fill="FFFFFF"/>
                <w:lang w:eastAsia="sv-SE"/>
              </w:rPr>
              <w:t>.6*64*T</w:t>
            </w:r>
            <w:r w:rsidRPr="00D0162F">
              <w:rPr>
                <w:shd w:val="clear" w:color="auto" w:fill="FFFFFF"/>
                <w:vertAlign w:val="subscript"/>
                <w:lang w:eastAsia="sv-SE"/>
              </w:rPr>
              <w:t>c</w:t>
            </w:r>
          </w:p>
          <w:p w14:paraId="1CA482B4" w14:textId="573015C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p w14:paraId="6E36F8B2" w14:textId="7B4C1E5A"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r w:rsidR="006E0A54" w:rsidRPr="00D0162F">
              <w:rPr>
                <w:rFonts w:cs="Arial"/>
                <w:szCs w:val="18"/>
              </w:rPr>
              <w:t xml:space="preserve"> </w:t>
            </w:r>
            <w:r w:rsidRPr="00D0162F">
              <w:t>+1.5</w:t>
            </w:r>
            <w:r w:rsidR="006E0A54" w:rsidRPr="00D0162F">
              <w:t xml:space="preserve"> </w:t>
            </w:r>
            <w:r w:rsidRPr="00D0162F">
              <w:t>dB</w:t>
            </w:r>
          </w:p>
          <w:p w14:paraId="4DEFC58A" w14:textId="77777777" w:rsidR="00AB67FA" w:rsidRPr="00D0162F" w:rsidRDefault="00AB67FA" w:rsidP="006E0A54">
            <w:pPr>
              <w:pStyle w:val="TAL"/>
              <w:rPr>
                <w:rFonts w:cs="Arial"/>
                <w:szCs w:val="18"/>
              </w:rPr>
            </w:pPr>
          </w:p>
          <w:p w14:paraId="027A2929" w14:textId="53EC3579"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2389BE32" w14:textId="77777777" w:rsidR="00AB67FA" w:rsidRPr="00D0162F" w:rsidRDefault="00AB67FA" w:rsidP="006E0A54">
            <w:pPr>
              <w:pStyle w:val="TAL"/>
              <w:rPr>
                <w:shd w:val="clear" w:color="auto" w:fill="FFFFFF"/>
                <w:vertAlign w:val="subscript"/>
                <w:lang w:eastAsia="sv-SE"/>
              </w:rPr>
            </w:pPr>
          </w:p>
          <w:p w14:paraId="765255C3" w14:textId="18433003"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4FB10343" w14:textId="5620409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54D7110F" w14:textId="5CD8CDC3"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59B63F9E" w14:textId="0B3E2FB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3FB38211" w14:textId="449543EF"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64918EB4" w14:textId="335A57FA"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3F1C8900" w14:textId="77777777" w:rsidR="00AB67FA" w:rsidRPr="00D0162F" w:rsidRDefault="00AB67FA" w:rsidP="006E0A54">
            <w:pPr>
              <w:pStyle w:val="TAL"/>
            </w:pPr>
          </w:p>
          <w:p w14:paraId="44C09745" w14:textId="6E020E30" w:rsidR="00AB67FA" w:rsidRPr="00D0162F" w:rsidRDefault="00AB67FA" w:rsidP="006E0A54">
            <w:pPr>
              <w:pStyle w:val="TAL"/>
              <w:rPr>
                <w:shd w:val="clear" w:color="auto" w:fill="FFFFFF"/>
              </w:rPr>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tc>
      </w:tr>
      <w:tr w:rsidR="00FE32DA" w:rsidRPr="00D0162F" w14:paraId="4E89AE23" w14:textId="77777777" w:rsidTr="00543F9B">
        <w:trPr>
          <w:jc w:val="center"/>
        </w:trPr>
        <w:tc>
          <w:tcPr>
            <w:tcW w:w="2843" w:type="dxa"/>
            <w:gridSpan w:val="2"/>
          </w:tcPr>
          <w:p w14:paraId="39F737BA" w14:textId="127C5988" w:rsidR="00AB67FA" w:rsidRPr="00D0162F" w:rsidRDefault="00AB67FA" w:rsidP="006E0A54">
            <w:pPr>
              <w:pStyle w:val="TAL"/>
            </w:pPr>
            <w:r w:rsidRPr="00D0162F">
              <w:rPr>
                <w:rFonts w:cs="Arial"/>
                <w:szCs w:val="22"/>
              </w:rPr>
              <w:t>6.4.3.1</w:t>
            </w:r>
            <w:r w:rsidR="006E0A54" w:rsidRPr="00D0162F">
              <w:rPr>
                <w:rFonts w:cs="Arial"/>
                <w:szCs w:val="22"/>
              </w:rPr>
              <w:t xml:space="preserve"> </w:t>
            </w:r>
            <w:r w:rsidRPr="00D0162F">
              <w:rPr>
                <w:rFonts w:cs="Arial"/>
                <w:szCs w:val="22"/>
              </w:rPr>
              <w:t>NR</w:t>
            </w:r>
            <w:r w:rsidR="006E0A54" w:rsidRPr="00D0162F">
              <w:rPr>
                <w:rFonts w:cs="Arial"/>
                <w:szCs w:val="22"/>
              </w:rPr>
              <w:t xml:space="preserve"> </w:t>
            </w:r>
            <w:r w:rsidRPr="00D0162F">
              <w:rPr>
                <w:rFonts w:cs="Arial"/>
                <w:szCs w:val="22"/>
              </w:rPr>
              <w:t>SA</w:t>
            </w:r>
            <w:r w:rsidR="006E0A54" w:rsidRPr="00D0162F">
              <w:rPr>
                <w:rFonts w:cs="Arial"/>
                <w:szCs w:val="22"/>
              </w:rPr>
              <w:t xml:space="preserve"> </w:t>
            </w:r>
            <w:r w:rsidRPr="00D0162F">
              <w:rPr>
                <w:rFonts w:cs="Arial"/>
                <w:szCs w:val="22"/>
              </w:rPr>
              <w:t>FR1</w:t>
            </w:r>
            <w:r w:rsidR="006E0A54" w:rsidRPr="00D0162F">
              <w:rPr>
                <w:rFonts w:cs="Arial"/>
                <w:szCs w:val="22"/>
              </w:rPr>
              <w:t xml:space="preserve"> </w:t>
            </w:r>
            <w:r w:rsidRPr="00D0162F">
              <w:rPr>
                <w:rFonts w:cs="Arial"/>
                <w:szCs w:val="22"/>
              </w:rPr>
              <w:t>timing</w:t>
            </w:r>
            <w:r w:rsidR="006E0A54" w:rsidRPr="00D0162F">
              <w:rPr>
                <w:rFonts w:cs="Arial"/>
                <w:szCs w:val="22"/>
              </w:rPr>
              <w:t xml:space="preserve"> </w:t>
            </w:r>
            <w:r w:rsidRPr="00D0162F">
              <w:rPr>
                <w:rFonts w:cs="Arial"/>
                <w:szCs w:val="22"/>
              </w:rPr>
              <w:t>advance</w:t>
            </w:r>
            <w:r w:rsidR="006E0A54" w:rsidRPr="00D0162F">
              <w:rPr>
                <w:rFonts w:cs="Arial"/>
                <w:szCs w:val="22"/>
              </w:rPr>
              <w:t xml:space="preserve"> </w:t>
            </w:r>
            <w:r w:rsidRPr="00D0162F">
              <w:rPr>
                <w:rFonts w:cs="Arial"/>
                <w:szCs w:val="22"/>
              </w:rPr>
              <w:t>adjustment</w:t>
            </w:r>
            <w:r w:rsidR="006E0A54" w:rsidRPr="00D0162F">
              <w:rPr>
                <w:rFonts w:cs="Arial"/>
                <w:szCs w:val="22"/>
              </w:rPr>
              <w:t xml:space="preserve"> </w:t>
            </w:r>
            <w:r w:rsidRPr="00D0162F">
              <w:rPr>
                <w:rFonts w:cs="Arial"/>
                <w:szCs w:val="22"/>
              </w:rPr>
              <w:t>accuracy</w:t>
            </w:r>
          </w:p>
        </w:tc>
        <w:tc>
          <w:tcPr>
            <w:tcW w:w="3357" w:type="dxa"/>
          </w:tcPr>
          <w:p w14:paraId="5C21A952" w14:textId="33F5539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p>
          <w:p w14:paraId="126984F6" w14:textId="77777777" w:rsidR="00AB67FA" w:rsidRPr="00D0162F" w:rsidRDefault="00AB67FA" w:rsidP="006E0A54">
            <w:pPr>
              <w:pStyle w:val="TAL"/>
            </w:pPr>
          </w:p>
          <w:p w14:paraId="751E807F" w14:textId="729D546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p>
          <w:p w14:paraId="2E346BA5" w14:textId="77777777" w:rsidR="00AB67FA" w:rsidRPr="00D0162F" w:rsidRDefault="00AB67FA" w:rsidP="006E0A54">
            <w:pPr>
              <w:pStyle w:val="TAL"/>
            </w:pPr>
          </w:p>
          <w:p w14:paraId="2C1254D0" w14:textId="4FD3EA5A"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p>
          <w:p w14:paraId="564C680F" w14:textId="77777777" w:rsidR="00AB67FA" w:rsidRPr="00D0162F" w:rsidRDefault="00AB67FA" w:rsidP="006E0A54">
            <w:pPr>
              <w:pStyle w:val="TAL"/>
            </w:pPr>
          </w:p>
          <w:p w14:paraId="4C40DFA4" w14:textId="1BCE7297"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p w14:paraId="6FD06866" w14:textId="77777777" w:rsidR="00AB67FA" w:rsidRPr="00D0162F" w:rsidRDefault="00AB67FA" w:rsidP="006E0A54">
            <w:pPr>
              <w:pStyle w:val="TAL"/>
            </w:pPr>
          </w:p>
          <w:p w14:paraId="2941F862" w14:textId="76668AD8" w:rsidR="00AB67FA" w:rsidRPr="00D0162F" w:rsidRDefault="00AB67FA" w:rsidP="006E0A54">
            <w:pPr>
              <w:pStyle w:val="TAL"/>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tc>
        <w:tc>
          <w:tcPr>
            <w:tcW w:w="1643" w:type="dxa"/>
          </w:tcPr>
          <w:p w14:paraId="62E28DA8" w14:textId="77777777" w:rsidR="00AB67FA" w:rsidRPr="00D0162F" w:rsidRDefault="00AB67FA" w:rsidP="006E0A54">
            <w:pPr>
              <w:pStyle w:val="TAL"/>
              <w:jc w:val="center"/>
            </w:pPr>
            <w:r w:rsidRPr="00D0162F">
              <w:rPr>
                <w:lang w:eastAsia="sv-SE"/>
              </w:rPr>
              <w:t>0</w:t>
            </w:r>
          </w:p>
          <w:p w14:paraId="28615FDE" w14:textId="77777777" w:rsidR="00AB67FA" w:rsidRPr="00D0162F" w:rsidRDefault="00AB67FA" w:rsidP="006E0A54">
            <w:pPr>
              <w:pStyle w:val="TAL"/>
              <w:jc w:val="center"/>
              <w:rPr>
                <w:lang w:eastAsia="sv-SE"/>
              </w:rPr>
            </w:pPr>
          </w:p>
          <w:p w14:paraId="3AA78876" w14:textId="77777777" w:rsidR="00AB67FA" w:rsidRPr="00D0162F" w:rsidRDefault="00AB67FA" w:rsidP="006E0A54">
            <w:pPr>
              <w:pStyle w:val="TAL"/>
              <w:jc w:val="center"/>
              <w:rPr>
                <w:lang w:eastAsia="sv-SE"/>
              </w:rPr>
            </w:pPr>
            <w:r w:rsidRPr="00D0162F">
              <w:rPr>
                <w:lang w:eastAsia="sv-SE"/>
              </w:rPr>
              <w:t>0</w:t>
            </w:r>
          </w:p>
          <w:p w14:paraId="482AF547" w14:textId="77777777" w:rsidR="00AB67FA" w:rsidRPr="00D0162F" w:rsidRDefault="00AB67FA" w:rsidP="006E0A54">
            <w:pPr>
              <w:pStyle w:val="TAL"/>
              <w:jc w:val="center"/>
              <w:rPr>
                <w:lang w:eastAsia="sv-SE"/>
              </w:rPr>
            </w:pPr>
          </w:p>
          <w:p w14:paraId="3310798A" w14:textId="77777777" w:rsidR="00AB67FA" w:rsidRPr="00D0162F" w:rsidRDefault="00AB67FA" w:rsidP="006E0A54">
            <w:pPr>
              <w:pStyle w:val="TAL"/>
              <w:jc w:val="center"/>
              <w:rPr>
                <w:lang w:eastAsia="sv-SE"/>
              </w:rPr>
            </w:pPr>
            <w:r w:rsidRPr="00D0162F">
              <w:rPr>
                <w:lang w:eastAsia="sv-SE"/>
              </w:rPr>
              <w:t>0</w:t>
            </w:r>
          </w:p>
          <w:p w14:paraId="1A136752" w14:textId="77777777" w:rsidR="00AB67FA" w:rsidRPr="00D0162F" w:rsidRDefault="00AB67FA" w:rsidP="006E0A54">
            <w:pPr>
              <w:pStyle w:val="TAL"/>
              <w:jc w:val="center"/>
            </w:pPr>
          </w:p>
          <w:p w14:paraId="756F7380" w14:textId="32513CA6"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p w14:paraId="4FAEF6FA" w14:textId="77777777" w:rsidR="00AB67FA" w:rsidRPr="00D0162F" w:rsidRDefault="00AB67FA" w:rsidP="006E0A54">
            <w:pPr>
              <w:pStyle w:val="TAL"/>
              <w:jc w:val="center"/>
            </w:pPr>
          </w:p>
          <w:p w14:paraId="0645A9DE" w14:textId="77777777" w:rsidR="00AB67FA" w:rsidRPr="00D0162F" w:rsidRDefault="00AB67FA" w:rsidP="006E0A54">
            <w:pPr>
              <w:pStyle w:val="TAL"/>
              <w:jc w:val="center"/>
            </w:pPr>
          </w:p>
          <w:p w14:paraId="39926358" w14:textId="7EDA5E60" w:rsidR="00AB67FA" w:rsidRPr="00D0162F" w:rsidRDefault="00AB67FA" w:rsidP="006E0A54">
            <w:pPr>
              <w:pStyle w:val="TAL"/>
            </w:pPr>
            <w:r w:rsidRPr="00D0162F">
              <w:t>+/-</w:t>
            </w:r>
            <w:r w:rsidR="006E0A54" w:rsidRPr="00D0162F">
              <w:t xml:space="preserve"> </w:t>
            </w:r>
            <w:r w:rsidRPr="00D0162F">
              <w:t>88</w:t>
            </w:r>
            <w:r w:rsidR="006E0A54" w:rsidRPr="00D0162F">
              <w:t xml:space="preserve"> </w:t>
            </w:r>
            <w:r w:rsidRPr="00D0162F">
              <w:t>Tc</w:t>
            </w:r>
          </w:p>
        </w:tc>
        <w:tc>
          <w:tcPr>
            <w:tcW w:w="2756" w:type="dxa"/>
          </w:tcPr>
          <w:p w14:paraId="3FF9FB90" w14:textId="44186977"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p>
          <w:p w14:paraId="74349FEC" w14:textId="7F0D01BF"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p>
          <w:p w14:paraId="21E80E0F" w14:textId="3EB31AE8"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p>
          <w:p w14:paraId="5E700986" w14:textId="77777777" w:rsidR="00AB67FA" w:rsidRPr="00D0162F" w:rsidRDefault="00AB67FA" w:rsidP="006E0A54">
            <w:pPr>
              <w:pStyle w:val="TAL"/>
            </w:pPr>
          </w:p>
          <w:p w14:paraId="0B2A3CBD" w14:textId="766278B5" w:rsidR="00AB67FA" w:rsidRPr="00D0162F" w:rsidRDefault="00AB67FA" w:rsidP="006E0A54">
            <w:pPr>
              <w:pStyle w:val="TAL"/>
              <w:rPr>
                <w:lang w:eastAsia="ko-KR"/>
              </w:rPr>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p w14:paraId="6E68D714" w14:textId="77777777" w:rsidR="00AB67FA" w:rsidRPr="00D0162F" w:rsidRDefault="00AB67FA" w:rsidP="006E0A54">
            <w:pPr>
              <w:pStyle w:val="TAL"/>
            </w:pPr>
          </w:p>
          <w:p w14:paraId="471011DA" w14:textId="38BC0520" w:rsidR="00AB67FA" w:rsidRPr="00D0162F" w:rsidRDefault="00AB67FA" w:rsidP="006E0A54">
            <w:pPr>
              <w:pStyle w:val="TAL"/>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tc>
      </w:tr>
      <w:tr w:rsidR="00FE32DA" w:rsidRPr="00107D76" w14:paraId="702622C5" w14:textId="77777777" w:rsidTr="00543F9B">
        <w:trPr>
          <w:jc w:val="center"/>
        </w:trPr>
        <w:tc>
          <w:tcPr>
            <w:tcW w:w="2843" w:type="dxa"/>
            <w:gridSpan w:val="2"/>
          </w:tcPr>
          <w:p w14:paraId="12EA5BAB" w14:textId="261587B2" w:rsidR="00AB67FA" w:rsidRPr="00D0162F" w:rsidRDefault="00AB67FA" w:rsidP="006E0A54">
            <w:pPr>
              <w:pStyle w:val="TAL"/>
            </w:pPr>
            <w:r w:rsidRPr="00D0162F">
              <w:t>6.5.1.1</w:t>
            </w:r>
            <w:r w:rsidR="006E0A54" w:rsidRPr="00D0162F">
              <w:t xml:space="preserve"> </w:t>
            </w:r>
            <w:r w:rsidRPr="00D0162F">
              <w:rPr>
                <w:rFonts w:cs="Arial"/>
                <w:szCs w:val="24"/>
              </w:rPr>
              <w:t>NR</w:t>
            </w:r>
            <w:r w:rsidR="006E0A54" w:rsidRPr="00D0162F">
              <w:rPr>
                <w:rFonts w:cs="Arial"/>
                <w:szCs w:val="24"/>
              </w:rPr>
              <w:t xml:space="preserve"> </w:t>
            </w:r>
            <w:r w:rsidRPr="00D0162F">
              <w:rPr>
                <w:rFonts w:cs="Arial"/>
                <w:szCs w:val="24"/>
              </w:rPr>
              <w:t>SA</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3357" w:type="dxa"/>
          </w:tcPr>
          <w:p w14:paraId="43CB78A0" w14:textId="59A74268"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6FDF733B" w14:textId="4CF6D3CD"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6A5487DB" w14:textId="074262A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47ECCC47" w14:textId="6CAC871A"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626592F6" w14:textId="77777777" w:rsidR="00AB67FA" w:rsidRPr="00107D76" w:rsidRDefault="00AB67FA" w:rsidP="006E0A54">
            <w:pPr>
              <w:pStyle w:val="TAL"/>
              <w:rPr>
                <w:lang w:val="fr-FR"/>
              </w:rPr>
            </w:pPr>
          </w:p>
        </w:tc>
        <w:tc>
          <w:tcPr>
            <w:tcW w:w="1643" w:type="dxa"/>
          </w:tcPr>
          <w:p w14:paraId="6DC3D908" w14:textId="59EFD586"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0D69F6CE" w14:textId="718A5807"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352DE9B8" w14:textId="76A87970"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3D6C0A1E" w14:textId="30DCE1B7"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74CCE54E" w14:textId="77777777" w:rsidR="00AB67FA" w:rsidRPr="00107D76" w:rsidRDefault="00AB67FA" w:rsidP="006E0A54">
            <w:pPr>
              <w:pStyle w:val="TAL"/>
              <w:rPr>
                <w:lang w:val="fr-FR"/>
              </w:rPr>
            </w:pPr>
          </w:p>
        </w:tc>
        <w:tc>
          <w:tcPr>
            <w:tcW w:w="2756" w:type="dxa"/>
          </w:tcPr>
          <w:p w14:paraId="7385DB51" w14:textId="3FB6E8D6"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713BA789" w14:textId="4AC5291F"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18972F61" w14:textId="674C091A"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7B015268" w14:textId="651AE56F"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7CC36C7E" w14:textId="77777777" w:rsidR="00AB67FA" w:rsidRPr="00107D76" w:rsidRDefault="00AB67FA" w:rsidP="006E0A54">
            <w:pPr>
              <w:pStyle w:val="TAL"/>
              <w:rPr>
                <w:lang w:val="fr-FR"/>
              </w:rPr>
            </w:pPr>
          </w:p>
        </w:tc>
      </w:tr>
      <w:tr w:rsidR="00FE32DA" w:rsidRPr="00D0162F" w14:paraId="134D9B80" w14:textId="77777777" w:rsidTr="00543F9B">
        <w:trPr>
          <w:jc w:val="center"/>
        </w:trPr>
        <w:tc>
          <w:tcPr>
            <w:tcW w:w="2843" w:type="dxa"/>
            <w:gridSpan w:val="2"/>
          </w:tcPr>
          <w:p w14:paraId="0210C94B" w14:textId="6E6546BF" w:rsidR="00AB67FA" w:rsidRPr="00D0162F" w:rsidRDefault="00AB67FA" w:rsidP="006E0A54">
            <w:pPr>
              <w:pStyle w:val="TAL"/>
            </w:pPr>
            <w:r w:rsidRPr="00D0162F">
              <w:lastRenderedPageBreak/>
              <w:t>6.5.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5907011C" w14:textId="53BD83A3"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7CC27838" w14:textId="692793EA"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4B8B0683" w14:textId="12DB5F1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2F85A755" w14:textId="0097181B"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35713641" w14:textId="584B5868" w:rsidR="00AB67FA" w:rsidRPr="00D0162F" w:rsidRDefault="00AB67FA" w:rsidP="006E0A54">
            <w:pPr>
              <w:pStyle w:val="TAL"/>
            </w:pPr>
            <w:r w:rsidRPr="00D0162F">
              <w:t>T4:</w:t>
            </w:r>
            <w:r w:rsidR="006E0A54" w:rsidRPr="00D0162F">
              <w:t xml:space="preserve"> </w:t>
            </w:r>
            <w:r w:rsidRPr="00D0162F">
              <w:t>-4.5dB</w:t>
            </w:r>
          </w:p>
          <w:p w14:paraId="533B354D" w14:textId="49DEFBBE" w:rsidR="00AB67FA" w:rsidRPr="00D0162F" w:rsidRDefault="00AB67FA" w:rsidP="006E0A54">
            <w:pPr>
              <w:pStyle w:val="TAL"/>
            </w:pPr>
            <w:r w:rsidRPr="00D0162F">
              <w:t>T5:</w:t>
            </w:r>
            <w:r w:rsidR="006E0A54" w:rsidRPr="00D0162F">
              <w:t xml:space="preserve"> </w:t>
            </w:r>
            <w:r w:rsidRPr="00D0162F">
              <w:t>1dB</w:t>
            </w:r>
          </w:p>
        </w:tc>
        <w:tc>
          <w:tcPr>
            <w:tcW w:w="1643" w:type="dxa"/>
          </w:tcPr>
          <w:p w14:paraId="2178B513" w14:textId="7E999A25"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2EC7552C" w14:textId="647F784F"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301B4676" w14:textId="29EC3C0A"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216AEFAA" w14:textId="22CBF8C0"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1E791B96" w14:textId="12F53D40"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0.8dB</w:t>
            </w:r>
          </w:p>
          <w:p w14:paraId="27240044" w14:textId="386E2EBB" w:rsidR="00AB67FA" w:rsidRPr="00D0162F" w:rsidRDefault="00AB67FA" w:rsidP="006E0A54">
            <w:pPr>
              <w:pStyle w:val="TAL"/>
            </w:pPr>
            <w:r w:rsidRPr="00D0162F">
              <w:t>T5:</w:t>
            </w:r>
            <w:r w:rsidR="006E0A54" w:rsidRPr="00D0162F">
              <w:t xml:space="preserve"> </w:t>
            </w:r>
            <w:r w:rsidRPr="00D0162F">
              <w:t>+0.8dB</w:t>
            </w:r>
          </w:p>
        </w:tc>
        <w:tc>
          <w:tcPr>
            <w:tcW w:w="2756" w:type="dxa"/>
          </w:tcPr>
          <w:p w14:paraId="2B2B0214" w14:textId="7FBE5F51"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2BFB76C9" w14:textId="690B751C"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6908B55D" w14:textId="37C1A013"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0E22A168" w14:textId="5CFFA53F"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6196C67B" w14:textId="2205AF5C"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5.3dB</w:t>
            </w:r>
          </w:p>
          <w:p w14:paraId="70494342" w14:textId="5E1322E1" w:rsidR="00AB67FA" w:rsidRPr="00D0162F" w:rsidRDefault="00AB67FA" w:rsidP="006E0A54">
            <w:pPr>
              <w:keepNext/>
              <w:keepLines/>
              <w:spacing w:after="0"/>
              <w:rPr>
                <w:rFonts w:ascii="Arial" w:hAnsi="Arial"/>
                <w:sz w:val="18"/>
              </w:rPr>
            </w:pPr>
            <w:r w:rsidRPr="00D0162F">
              <w:rPr>
                <w:rFonts w:ascii="Arial" w:hAnsi="Arial"/>
                <w:sz w:val="18"/>
              </w:rPr>
              <w:t>T5:</w:t>
            </w:r>
            <w:r w:rsidR="006E0A54" w:rsidRPr="00D0162F">
              <w:rPr>
                <w:rFonts w:ascii="Arial" w:hAnsi="Arial"/>
                <w:sz w:val="18"/>
              </w:rPr>
              <w:t xml:space="preserve"> </w:t>
            </w:r>
            <w:r w:rsidRPr="00D0162F">
              <w:rPr>
                <w:rFonts w:ascii="Arial" w:hAnsi="Arial"/>
                <w:sz w:val="18"/>
              </w:rPr>
              <w:t>1.8dB</w:t>
            </w:r>
          </w:p>
          <w:p w14:paraId="45A62E5E" w14:textId="275A76CB"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and</w:t>
            </w:r>
            <w:r w:rsidR="006E0A54" w:rsidRPr="00D0162F">
              <w:t xml:space="preserve"> </w:t>
            </w:r>
            <w:r w:rsidRPr="00D0162F">
              <w:t>T4</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tc>
      </w:tr>
      <w:tr w:rsidR="00FE32DA" w:rsidRPr="00D0162F" w14:paraId="392DD554" w14:textId="77777777" w:rsidTr="00543F9B">
        <w:trPr>
          <w:jc w:val="center"/>
        </w:trPr>
        <w:tc>
          <w:tcPr>
            <w:tcW w:w="2843" w:type="dxa"/>
            <w:gridSpan w:val="2"/>
          </w:tcPr>
          <w:p w14:paraId="23533EB1" w14:textId="577B58AE" w:rsidR="00AB67FA" w:rsidRPr="00D0162F" w:rsidRDefault="00AB67FA" w:rsidP="006E0A54">
            <w:pPr>
              <w:pStyle w:val="TAL"/>
            </w:pPr>
            <w:r w:rsidRPr="00D0162F">
              <w:t>6.5.1.3</w:t>
            </w:r>
            <w:r w:rsidR="006E0A54" w:rsidRPr="00D0162F">
              <w:t xml:space="preserve"> </w:t>
            </w:r>
            <w:r w:rsidRPr="00D0162F">
              <w:rPr>
                <w:rFonts w:cs="Arial"/>
                <w:szCs w:val="24"/>
              </w:rPr>
              <w:t>NR</w:t>
            </w:r>
            <w:r w:rsidR="006E0A54" w:rsidRPr="00D0162F">
              <w:rPr>
                <w:rFonts w:cs="Arial"/>
                <w:szCs w:val="24"/>
              </w:rPr>
              <w:t xml:space="preserve"> </w:t>
            </w:r>
            <w:r w:rsidRPr="00D0162F">
              <w:rPr>
                <w:rFonts w:cs="Arial"/>
                <w:szCs w:val="24"/>
              </w:rPr>
              <w:t>SA</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3357" w:type="dxa"/>
          </w:tcPr>
          <w:p w14:paraId="4B98C0D3" w14:textId="1FF0290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3E2A4528" w14:textId="4CF43B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76ABD596" w14:textId="51BBD46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0270887D" w14:textId="77777777" w:rsidTr="00543F9B">
        <w:trPr>
          <w:jc w:val="center"/>
        </w:trPr>
        <w:tc>
          <w:tcPr>
            <w:tcW w:w="2843" w:type="dxa"/>
            <w:gridSpan w:val="2"/>
          </w:tcPr>
          <w:p w14:paraId="2E5DB87B" w14:textId="02D0BA10" w:rsidR="00AB67FA" w:rsidRPr="00D0162F" w:rsidRDefault="00AB67FA" w:rsidP="006E0A54">
            <w:pPr>
              <w:pStyle w:val="TAL"/>
            </w:pPr>
            <w:r w:rsidRPr="00D0162F">
              <w:t>6.5.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5C7B0CAA" w14:textId="75A2646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77A1C89F" w14:textId="087B91A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149A6710" w14:textId="4F84C0A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FE32DA" w:rsidRPr="00D0162F" w14:paraId="09C864B6" w14:textId="77777777" w:rsidTr="00543F9B">
        <w:trPr>
          <w:jc w:val="center"/>
        </w:trPr>
        <w:tc>
          <w:tcPr>
            <w:tcW w:w="2843" w:type="dxa"/>
            <w:gridSpan w:val="2"/>
          </w:tcPr>
          <w:p w14:paraId="3230D550" w14:textId="12E4EEC6" w:rsidR="00AB67FA" w:rsidRPr="00D0162F" w:rsidRDefault="00AB67FA" w:rsidP="006E0A54">
            <w:pPr>
              <w:pStyle w:val="TAL"/>
            </w:pPr>
            <w:r w:rsidRPr="00D0162F">
              <w:t>6.5.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167436DC" w14:textId="3EBDAE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03694368" w14:textId="336B120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784BAA12" w14:textId="2A15163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39F47A72" w14:textId="77777777" w:rsidTr="00543F9B">
        <w:trPr>
          <w:jc w:val="center"/>
        </w:trPr>
        <w:tc>
          <w:tcPr>
            <w:tcW w:w="2843" w:type="dxa"/>
            <w:gridSpan w:val="2"/>
          </w:tcPr>
          <w:p w14:paraId="67CC4A72" w14:textId="6C524014" w:rsidR="00AB67FA" w:rsidRPr="00D0162F" w:rsidRDefault="00AB67FA" w:rsidP="006E0A54">
            <w:pPr>
              <w:pStyle w:val="TAL"/>
            </w:pPr>
            <w:r w:rsidRPr="00D0162F">
              <w:t>6.5.1.6</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2350D753" w14:textId="6C081AA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6F6151CF" w14:textId="5518B1C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038C570F" w14:textId="6A1CABE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FE32DA" w:rsidRPr="00D0162F" w14:paraId="277DDBA2" w14:textId="77777777" w:rsidTr="00543F9B">
        <w:trPr>
          <w:jc w:val="center"/>
        </w:trPr>
        <w:tc>
          <w:tcPr>
            <w:tcW w:w="2843" w:type="dxa"/>
            <w:gridSpan w:val="2"/>
          </w:tcPr>
          <w:p w14:paraId="730A3064" w14:textId="0C4E9BA5" w:rsidR="00AB67FA" w:rsidRPr="00D0162F" w:rsidRDefault="00AB67FA" w:rsidP="006E0A54">
            <w:pPr>
              <w:pStyle w:val="TAL"/>
            </w:pPr>
            <w:r w:rsidRPr="00D0162F">
              <w:t>6.5.1.7</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68EF6962" w14:textId="007B2B1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43AAB496" w14:textId="688B0C9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06DEAC1F" w14:textId="3077DDC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6F4ABF5E" w14:textId="77777777" w:rsidTr="00543F9B">
        <w:trPr>
          <w:jc w:val="center"/>
        </w:trPr>
        <w:tc>
          <w:tcPr>
            <w:tcW w:w="2843" w:type="dxa"/>
            <w:gridSpan w:val="2"/>
          </w:tcPr>
          <w:p w14:paraId="225F9C70" w14:textId="02733499" w:rsidR="00AB67FA" w:rsidRPr="00D0162F" w:rsidRDefault="00AB67FA" w:rsidP="006E0A54">
            <w:pPr>
              <w:pStyle w:val="TAL"/>
            </w:pPr>
            <w:r w:rsidRPr="00D0162F">
              <w:t>6.5.1.8</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49012C36" w14:textId="0064446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4D09DDF2" w14:textId="4F9BE23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0E946DF3" w14:textId="5B460A8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BE621A" w:rsidRPr="00107D76" w14:paraId="25D82CC7" w14:textId="77777777" w:rsidTr="00543F9B">
        <w:trPr>
          <w:jc w:val="center"/>
        </w:trPr>
        <w:tc>
          <w:tcPr>
            <w:tcW w:w="2843" w:type="dxa"/>
            <w:gridSpan w:val="2"/>
          </w:tcPr>
          <w:p w14:paraId="78F17312" w14:textId="77777777" w:rsidR="00BE621A" w:rsidRPr="00D0162F" w:rsidRDefault="00BE621A" w:rsidP="00CB3B51">
            <w:pPr>
              <w:pStyle w:val="TAL"/>
              <w:rPr>
                <w:rFonts w:eastAsia="SimSun"/>
              </w:rPr>
            </w:pPr>
            <w:r w:rsidRPr="00D0162F">
              <w:rPr>
                <w:rFonts w:eastAsia="SimSun"/>
              </w:rPr>
              <w:t>6.5.1.9 SA FR1 radio link monitoring out-of-sync Test for PSCell configured with CSI-RS-based RLM for UE fulfilling relaxed measurement criterion</w:t>
            </w:r>
          </w:p>
        </w:tc>
        <w:tc>
          <w:tcPr>
            <w:tcW w:w="3357" w:type="dxa"/>
          </w:tcPr>
          <w:p w14:paraId="61D877F2" w14:textId="77777777" w:rsidR="00BE621A" w:rsidRPr="00107D76" w:rsidRDefault="00BE621A" w:rsidP="00CB3B51">
            <w:pPr>
              <w:pStyle w:val="TAL"/>
              <w:rPr>
                <w:lang w:val="fr-FR"/>
              </w:rPr>
            </w:pPr>
            <w:r w:rsidRPr="00107D76">
              <w:rPr>
                <w:lang w:val="fr-FR"/>
              </w:rPr>
              <w:t>SNR during</w:t>
            </w:r>
          </w:p>
          <w:p w14:paraId="487E59CD" w14:textId="77777777" w:rsidR="00BE621A" w:rsidRPr="00107D76" w:rsidRDefault="00BE621A" w:rsidP="00CB3B51">
            <w:pPr>
              <w:pStyle w:val="TAL"/>
              <w:rPr>
                <w:lang w:val="fr-FR"/>
              </w:rPr>
            </w:pPr>
            <w:r w:rsidRPr="00107D76">
              <w:rPr>
                <w:lang w:val="fr-FR"/>
              </w:rPr>
              <w:t>T1: 1dB</w:t>
            </w:r>
          </w:p>
          <w:p w14:paraId="3247F3FA" w14:textId="77777777" w:rsidR="00BE621A" w:rsidRPr="00107D76" w:rsidRDefault="00BE621A" w:rsidP="00CB3B51">
            <w:pPr>
              <w:pStyle w:val="TAL"/>
              <w:rPr>
                <w:lang w:val="fr-FR"/>
              </w:rPr>
            </w:pPr>
            <w:r w:rsidRPr="00107D76">
              <w:rPr>
                <w:lang w:val="fr-FR"/>
              </w:rPr>
              <w:t>T2: 1dB</w:t>
            </w:r>
          </w:p>
          <w:p w14:paraId="573B2235" w14:textId="42693970" w:rsidR="00BE621A" w:rsidRPr="00107D76" w:rsidRDefault="00BE621A" w:rsidP="00CB3B51">
            <w:pPr>
              <w:pStyle w:val="TAL"/>
              <w:rPr>
                <w:lang w:val="fr-FR"/>
              </w:rPr>
            </w:pPr>
            <w:r w:rsidRPr="00107D76">
              <w:rPr>
                <w:lang w:val="fr-FR"/>
              </w:rPr>
              <w:t>T3: -15dB</w:t>
            </w:r>
          </w:p>
        </w:tc>
        <w:tc>
          <w:tcPr>
            <w:tcW w:w="1643" w:type="dxa"/>
          </w:tcPr>
          <w:p w14:paraId="129C326F"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Offset during</w:t>
            </w:r>
          </w:p>
          <w:p w14:paraId="0D478460"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1: +0.8dB</w:t>
            </w:r>
          </w:p>
          <w:p w14:paraId="0BAE0542"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2: +0.8dB</w:t>
            </w:r>
          </w:p>
          <w:p w14:paraId="2F90FEF9" w14:textId="2AFA6703" w:rsidR="00BE621A" w:rsidRPr="00107D76" w:rsidRDefault="00BE621A" w:rsidP="00BE621A">
            <w:pPr>
              <w:keepNext/>
              <w:keepLines/>
              <w:spacing w:after="0"/>
              <w:rPr>
                <w:rFonts w:ascii="Arial" w:hAnsi="Arial"/>
                <w:sz w:val="18"/>
                <w:lang w:val="fr-FR"/>
              </w:rPr>
            </w:pPr>
            <w:r w:rsidRPr="00107D76">
              <w:rPr>
                <w:rFonts w:ascii="Arial" w:hAnsi="Arial"/>
                <w:sz w:val="18"/>
                <w:lang w:val="fr-FR"/>
              </w:rPr>
              <w:t>T3: -0.8dB</w:t>
            </w:r>
          </w:p>
        </w:tc>
        <w:tc>
          <w:tcPr>
            <w:tcW w:w="2756" w:type="dxa"/>
          </w:tcPr>
          <w:p w14:paraId="68927191"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SNR during</w:t>
            </w:r>
          </w:p>
          <w:p w14:paraId="551BC315"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1: 1.8dB</w:t>
            </w:r>
          </w:p>
          <w:p w14:paraId="2517DCB0"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2: 1.8dB</w:t>
            </w:r>
          </w:p>
          <w:p w14:paraId="2B3EDE05" w14:textId="75F80A42" w:rsidR="00BE621A" w:rsidRPr="00107D76" w:rsidRDefault="00BE621A" w:rsidP="00BE621A">
            <w:pPr>
              <w:keepNext/>
              <w:keepLines/>
              <w:spacing w:after="0"/>
              <w:rPr>
                <w:rFonts w:ascii="Arial" w:hAnsi="Arial"/>
                <w:sz w:val="18"/>
                <w:lang w:val="fr-FR"/>
              </w:rPr>
            </w:pPr>
            <w:r w:rsidRPr="00107D76">
              <w:rPr>
                <w:rFonts w:ascii="Arial" w:hAnsi="Arial"/>
                <w:sz w:val="18"/>
                <w:lang w:val="fr-FR"/>
              </w:rPr>
              <w:t>T3: -15.8dB</w:t>
            </w:r>
          </w:p>
        </w:tc>
      </w:tr>
      <w:tr w:rsidR="00FE32DA" w:rsidRPr="00D0162F" w14:paraId="35FCA6DA" w14:textId="77777777" w:rsidTr="00543F9B">
        <w:trPr>
          <w:jc w:val="center"/>
        </w:trPr>
        <w:tc>
          <w:tcPr>
            <w:tcW w:w="2843" w:type="dxa"/>
            <w:gridSpan w:val="2"/>
          </w:tcPr>
          <w:p w14:paraId="219C6CEA" w14:textId="3987767F" w:rsidR="00AB67FA" w:rsidRPr="00D0162F" w:rsidRDefault="00AB67FA" w:rsidP="006E0A54">
            <w:pPr>
              <w:pStyle w:val="TAL"/>
              <w:rPr>
                <w:rFonts w:eastAsia="SimSun"/>
              </w:rPr>
            </w:pPr>
            <w:r w:rsidRPr="00D0162F">
              <w:rPr>
                <w:rFonts w:eastAsia="SimSun"/>
              </w:rPr>
              <w:t>6.5.2.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interruption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measurements</w:t>
            </w:r>
            <w:r w:rsidR="006E0A54" w:rsidRPr="00D0162F">
              <w:rPr>
                <w:rFonts w:eastAsia="SimSun"/>
              </w:rPr>
              <w:t xml:space="preserve"> </w:t>
            </w:r>
            <w:r w:rsidRPr="00D0162F">
              <w:rPr>
                <w:rFonts w:eastAsia="SimSun"/>
              </w:rPr>
              <w:t>on</w:t>
            </w:r>
            <w:r w:rsidR="006E0A54" w:rsidRPr="00D0162F">
              <w:rPr>
                <w:rFonts w:eastAsia="SimSun"/>
              </w:rPr>
              <w:t xml:space="preserve"> </w:t>
            </w:r>
            <w:r w:rsidRPr="00D0162F">
              <w:rPr>
                <w:rFonts w:eastAsia="SimSun"/>
              </w:rPr>
              <w:t>deactivated</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CC</w:t>
            </w:r>
          </w:p>
        </w:tc>
        <w:tc>
          <w:tcPr>
            <w:tcW w:w="3357" w:type="dxa"/>
          </w:tcPr>
          <w:p w14:paraId="090B18EA" w14:textId="6A5B97D5" w:rsidR="00AB67FA" w:rsidRPr="00D0162F" w:rsidRDefault="00AB67FA" w:rsidP="006E0A54">
            <w:pPr>
              <w:pStyle w:val="TAL"/>
            </w:pPr>
            <w:r w:rsidRPr="00D0162F">
              <w:t>During</w:t>
            </w:r>
            <w:r w:rsidR="006E0A54" w:rsidRPr="00D0162F">
              <w:t xml:space="preserve"> </w:t>
            </w:r>
            <w:r w:rsidRPr="00D0162F">
              <w:t>T1:</w:t>
            </w:r>
          </w:p>
          <w:p w14:paraId="09C77C90" w14:textId="6CC6EA4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5025297" w14:textId="6E92014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5274021" w14:textId="6D7EF1B1"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DD3DA39" w14:textId="0A4C489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5367AB4D" w14:textId="2B1E969A" w:rsidR="00AB67FA" w:rsidRPr="00D0162F" w:rsidRDefault="00AB67FA" w:rsidP="006E0A54">
            <w:pPr>
              <w:pStyle w:val="TAL"/>
            </w:pPr>
            <w:r w:rsidRPr="00D0162F">
              <w:t>During</w:t>
            </w:r>
            <w:r w:rsidR="006E0A54" w:rsidRPr="00D0162F">
              <w:t xml:space="preserve"> </w:t>
            </w:r>
            <w:r w:rsidRPr="00D0162F">
              <w:t>T1:</w:t>
            </w:r>
          </w:p>
          <w:p w14:paraId="4B2386B5" w14:textId="77777777" w:rsidR="00AB67FA" w:rsidRPr="00D0162F" w:rsidRDefault="00AB67FA" w:rsidP="006E0A54">
            <w:pPr>
              <w:pStyle w:val="TAL"/>
            </w:pPr>
            <w:r w:rsidRPr="00D0162F">
              <w:t>0dB</w:t>
            </w:r>
          </w:p>
          <w:p w14:paraId="2CF3B083" w14:textId="77777777" w:rsidR="00AB67FA" w:rsidRPr="00D0162F" w:rsidRDefault="00AB67FA" w:rsidP="006E0A54">
            <w:pPr>
              <w:pStyle w:val="TAL"/>
            </w:pPr>
            <w:r w:rsidRPr="00D0162F">
              <w:t>0dB</w:t>
            </w:r>
          </w:p>
          <w:p w14:paraId="1BC75481" w14:textId="77777777" w:rsidR="00AB67FA" w:rsidRPr="00D0162F" w:rsidRDefault="00AB67FA" w:rsidP="006E0A54">
            <w:pPr>
              <w:pStyle w:val="TAL"/>
            </w:pPr>
            <w:r w:rsidRPr="00D0162F">
              <w:t>0dB</w:t>
            </w:r>
          </w:p>
          <w:p w14:paraId="49019435" w14:textId="77777777" w:rsidR="00AB67FA" w:rsidRPr="00D0162F" w:rsidRDefault="00AB67FA" w:rsidP="006E0A54">
            <w:pPr>
              <w:pStyle w:val="TAL"/>
            </w:pPr>
            <w:r w:rsidRPr="00D0162F">
              <w:t>0dB</w:t>
            </w:r>
          </w:p>
        </w:tc>
        <w:tc>
          <w:tcPr>
            <w:tcW w:w="2756" w:type="dxa"/>
          </w:tcPr>
          <w:p w14:paraId="5C9F89B2" w14:textId="22C0D6E1" w:rsidR="00AB67FA" w:rsidRPr="00D0162F" w:rsidRDefault="00AB67FA" w:rsidP="006E0A54">
            <w:pPr>
              <w:pStyle w:val="TAL"/>
            </w:pPr>
            <w:r w:rsidRPr="00D0162F">
              <w:t>During</w:t>
            </w:r>
            <w:r w:rsidR="006E0A54" w:rsidRPr="00D0162F">
              <w:t xml:space="preserve"> </w:t>
            </w:r>
            <w:r w:rsidRPr="00D0162F">
              <w:t>T1:</w:t>
            </w:r>
          </w:p>
          <w:p w14:paraId="6F7266B3" w14:textId="3350711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2DAD698" w14:textId="54B0296F"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067388B" w14:textId="2864C34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2F11698" w14:textId="0905DF4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6C75E514" w14:textId="77777777" w:rsidTr="00543F9B">
        <w:trPr>
          <w:jc w:val="center"/>
        </w:trPr>
        <w:tc>
          <w:tcPr>
            <w:tcW w:w="2843" w:type="dxa"/>
            <w:gridSpan w:val="2"/>
          </w:tcPr>
          <w:p w14:paraId="3899C6AC" w14:textId="014AB608" w:rsidR="00AB67FA" w:rsidRPr="00D0162F" w:rsidRDefault="00AB67FA" w:rsidP="006E0A54">
            <w:pPr>
              <w:pStyle w:val="TAL"/>
              <w:rPr>
                <w:rFonts w:eastAsia="SimSun"/>
              </w:rPr>
            </w:pPr>
            <w:r w:rsidRPr="00D0162F">
              <w:rPr>
                <w:rFonts w:eastAsia="SimSun"/>
              </w:rPr>
              <w:t>6.5.3.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r w:rsidR="006E0A54" w:rsidRPr="00D0162F">
              <w:rPr>
                <w:rFonts w:eastAsia="SimSun"/>
              </w:rPr>
              <w:t xml:space="preserve"> </w:t>
            </w:r>
            <w:r w:rsidRPr="00D0162F">
              <w:rPr>
                <w:rFonts w:eastAsia="SimSun"/>
              </w:rPr>
              <w:t>for</w:t>
            </w:r>
            <w:r w:rsidR="006E0A54" w:rsidRPr="00D0162F">
              <w:rPr>
                <w:rFonts w:eastAsia="SimSun"/>
              </w:rPr>
              <w:t xml:space="preserve"> </w:t>
            </w:r>
            <w:r w:rsidRPr="00D0162F">
              <w:rPr>
                <w:rFonts w:eastAsia="SimSun"/>
              </w:rPr>
              <w:t>160ms</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measurement</w:t>
            </w:r>
            <w:r w:rsidR="006E0A54" w:rsidRPr="00D0162F">
              <w:rPr>
                <w:rFonts w:eastAsia="SimSun"/>
              </w:rPr>
              <w:t xml:space="preserve"> </w:t>
            </w:r>
            <w:r w:rsidRPr="00D0162F">
              <w:rPr>
                <w:rFonts w:eastAsia="SimSun"/>
              </w:rPr>
              <w:t>cycle</w:t>
            </w:r>
          </w:p>
        </w:tc>
        <w:tc>
          <w:tcPr>
            <w:tcW w:w="3357" w:type="dxa"/>
          </w:tcPr>
          <w:p w14:paraId="7E678747" w14:textId="73F724EC" w:rsidR="00AB67FA" w:rsidRPr="00D0162F" w:rsidRDefault="00AB67FA" w:rsidP="006E0A54">
            <w:pPr>
              <w:pStyle w:val="TAL"/>
            </w:pPr>
            <w:r w:rsidRPr="00D0162F">
              <w:t>During</w:t>
            </w:r>
            <w:r w:rsidR="006E0A54" w:rsidRPr="00D0162F">
              <w:t xml:space="preserve"> </w:t>
            </w:r>
            <w:r w:rsidRPr="00D0162F">
              <w:t>T1:</w:t>
            </w:r>
          </w:p>
          <w:p w14:paraId="64BDA3FB" w14:textId="0415352B"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A48B151" w14:textId="324487F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31C7682A" w14:textId="064A2700"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9F3D0C6" w14:textId="0FDB2F0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299D1AA4" w14:textId="77777777" w:rsidR="00AB67FA" w:rsidRPr="00D0162F" w:rsidRDefault="00AB67FA" w:rsidP="006E0A54">
            <w:pPr>
              <w:pStyle w:val="TAL"/>
            </w:pPr>
          </w:p>
          <w:p w14:paraId="0B13CFD6" w14:textId="4CF2F409" w:rsidR="00AB67FA" w:rsidRPr="00D0162F" w:rsidRDefault="00AB67FA" w:rsidP="006E0A54">
            <w:pPr>
              <w:pStyle w:val="TAL"/>
            </w:pPr>
            <w:r w:rsidRPr="00D0162F">
              <w:t>During</w:t>
            </w:r>
            <w:r w:rsidR="006E0A54" w:rsidRPr="00D0162F">
              <w:t xml:space="preserve"> </w:t>
            </w:r>
            <w:r w:rsidRPr="00D0162F">
              <w:t>T2:</w:t>
            </w:r>
          </w:p>
          <w:p w14:paraId="1218F872" w14:textId="5EF0878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2FFEDA0" w14:textId="1B02519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F4C0685" w14:textId="1CE24D4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2A2C54D" w14:textId="05CCBE5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9780285" w14:textId="77777777" w:rsidR="00AB67FA" w:rsidRPr="00D0162F" w:rsidRDefault="00AB67FA" w:rsidP="006E0A54">
            <w:pPr>
              <w:pStyle w:val="TAL"/>
            </w:pPr>
          </w:p>
          <w:p w14:paraId="3C05A9B8" w14:textId="6A20EC3A" w:rsidR="00AB67FA" w:rsidRPr="00D0162F" w:rsidRDefault="00AB67FA" w:rsidP="006E0A54">
            <w:pPr>
              <w:pStyle w:val="TAL"/>
            </w:pPr>
            <w:r w:rsidRPr="00D0162F">
              <w:t>During</w:t>
            </w:r>
            <w:r w:rsidR="006E0A54" w:rsidRPr="00D0162F">
              <w:t xml:space="preserve"> </w:t>
            </w:r>
            <w:r w:rsidRPr="00D0162F">
              <w:t>T3:</w:t>
            </w:r>
          </w:p>
          <w:p w14:paraId="404CC5EB" w14:textId="603FC90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C51AC8C" w14:textId="0188DC8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4557171" w14:textId="5D3037F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CEDDC30" w14:textId="74DE238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6C24D2A2" w14:textId="46CEAE51" w:rsidR="00AB67FA" w:rsidRPr="00D0162F" w:rsidRDefault="00AB67FA" w:rsidP="006E0A54">
            <w:pPr>
              <w:pStyle w:val="TAL"/>
            </w:pPr>
            <w:r w:rsidRPr="00D0162F">
              <w:t>During</w:t>
            </w:r>
            <w:r w:rsidR="006E0A54" w:rsidRPr="00D0162F">
              <w:t xml:space="preserve"> </w:t>
            </w:r>
            <w:r w:rsidRPr="00D0162F">
              <w:t>T1:</w:t>
            </w:r>
          </w:p>
          <w:p w14:paraId="5BB18FB4" w14:textId="77777777" w:rsidR="00AB67FA" w:rsidRPr="00D0162F" w:rsidRDefault="00AB67FA" w:rsidP="006E0A54">
            <w:pPr>
              <w:pStyle w:val="TAL"/>
            </w:pPr>
            <w:r w:rsidRPr="00D0162F">
              <w:t>0dB</w:t>
            </w:r>
          </w:p>
          <w:p w14:paraId="45E2DA29" w14:textId="77777777" w:rsidR="00AB67FA" w:rsidRPr="00D0162F" w:rsidRDefault="00AB67FA" w:rsidP="006E0A54">
            <w:pPr>
              <w:pStyle w:val="TAL"/>
            </w:pPr>
            <w:r w:rsidRPr="00D0162F">
              <w:t>0dB</w:t>
            </w:r>
          </w:p>
          <w:p w14:paraId="2AD834B5" w14:textId="77777777" w:rsidR="00AB67FA" w:rsidRPr="00D0162F" w:rsidRDefault="00AB67FA" w:rsidP="006E0A54">
            <w:pPr>
              <w:pStyle w:val="TAL"/>
            </w:pPr>
            <w:r w:rsidRPr="00D0162F">
              <w:t>0dB</w:t>
            </w:r>
          </w:p>
          <w:p w14:paraId="436AC71D" w14:textId="77777777" w:rsidR="00AB67FA" w:rsidRPr="00D0162F" w:rsidRDefault="00AB67FA" w:rsidP="006E0A54">
            <w:pPr>
              <w:pStyle w:val="TAL"/>
            </w:pPr>
            <w:r w:rsidRPr="00D0162F">
              <w:t>0dB</w:t>
            </w:r>
          </w:p>
          <w:p w14:paraId="726588B0" w14:textId="77777777" w:rsidR="00AB67FA" w:rsidRPr="00D0162F" w:rsidRDefault="00AB67FA" w:rsidP="006E0A54">
            <w:pPr>
              <w:pStyle w:val="TAL"/>
            </w:pPr>
          </w:p>
          <w:p w14:paraId="3C39AA05" w14:textId="2A13A244" w:rsidR="00AB67FA" w:rsidRPr="00D0162F" w:rsidRDefault="00AB67FA" w:rsidP="006E0A54">
            <w:pPr>
              <w:pStyle w:val="TAL"/>
            </w:pPr>
            <w:r w:rsidRPr="00D0162F">
              <w:t>During</w:t>
            </w:r>
            <w:r w:rsidR="006E0A54" w:rsidRPr="00D0162F">
              <w:t xml:space="preserve"> </w:t>
            </w:r>
            <w:r w:rsidRPr="00D0162F">
              <w:t>T2:</w:t>
            </w:r>
          </w:p>
          <w:p w14:paraId="0B3C52D1" w14:textId="77777777" w:rsidR="00AB67FA" w:rsidRPr="00D0162F" w:rsidRDefault="00AB67FA" w:rsidP="006E0A54">
            <w:pPr>
              <w:pStyle w:val="TAL"/>
            </w:pPr>
            <w:r w:rsidRPr="00D0162F">
              <w:t>0dB</w:t>
            </w:r>
          </w:p>
          <w:p w14:paraId="2441DCF7" w14:textId="77777777" w:rsidR="00AB67FA" w:rsidRPr="00D0162F" w:rsidRDefault="00AB67FA" w:rsidP="006E0A54">
            <w:pPr>
              <w:pStyle w:val="TAL"/>
            </w:pPr>
            <w:r w:rsidRPr="00D0162F">
              <w:t>0dB</w:t>
            </w:r>
          </w:p>
          <w:p w14:paraId="0DC6BCAF" w14:textId="77777777" w:rsidR="00AB67FA" w:rsidRPr="00D0162F" w:rsidRDefault="00AB67FA" w:rsidP="006E0A54">
            <w:pPr>
              <w:pStyle w:val="TAL"/>
            </w:pPr>
            <w:r w:rsidRPr="00D0162F">
              <w:t>0dB</w:t>
            </w:r>
          </w:p>
          <w:p w14:paraId="1C414DF5" w14:textId="77777777" w:rsidR="00AB67FA" w:rsidRPr="00D0162F" w:rsidRDefault="00AB67FA" w:rsidP="006E0A54">
            <w:pPr>
              <w:pStyle w:val="TAL"/>
            </w:pPr>
            <w:r w:rsidRPr="00D0162F">
              <w:t>0dB</w:t>
            </w:r>
          </w:p>
          <w:p w14:paraId="10587551" w14:textId="77777777" w:rsidR="00AB67FA" w:rsidRPr="00D0162F" w:rsidRDefault="00AB67FA" w:rsidP="006E0A54">
            <w:pPr>
              <w:pStyle w:val="TAL"/>
            </w:pPr>
          </w:p>
          <w:p w14:paraId="2C995894" w14:textId="3EB6AE15" w:rsidR="00AB67FA" w:rsidRPr="00D0162F" w:rsidRDefault="00AB67FA" w:rsidP="006E0A54">
            <w:pPr>
              <w:pStyle w:val="TAL"/>
            </w:pPr>
            <w:r w:rsidRPr="00D0162F">
              <w:t>During</w:t>
            </w:r>
            <w:r w:rsidR="006E0A54" w:rsidRPr="00D0162F">
              <w:t xml:space="preserve"> </w:t>
            </w:r>
            <w:r w:rsidRPr="00D0162F">
              <w:t>T3:</w:t>
            </w:r>
          </w:p>
          <w:p w14:paraId="11E7E96E" w14:textId="77777777" w:rsidR="00AB67FA" w:rsidRPr="00D0162F" w:rsidRDefault="00AB67FA" w:rsidP="006E0A54">
            <w:pPr>
              <w:pStyle w:val="TAL"/>
            </w:pPr>
            <w:r w:rsidRPr="00D0162F">
              <w:t>0dB</w:t>
            </w:r>
          </w:p>
          <w:p w14:paraId="08F2D544" w14:textId="77777777" w:rsidR="00AB67FA" w:rsidRPr="00D0162F" w:rsidRDefault="00AB67FA" w:rsidP="006E0A54">
            <w:pPr>
              <w:pStyle w:val="TAL"/>
            </w:pPr>
            <w:r w:rsidRPr="00D0162F">
              <w:t>0dB</w:t>
            </w:r>
          </w:p>
          <w:p w14:paraId="66EC3CEF" w14:textId="77777777" w:rsidR="00AB67FA" w:rsidRPr="00D0162F" w:rsidRDefault="00AB67FA" w:rsidP="006E0A54">
            <w:pPr>
              <w:pStyle w:val="TAL"/>
            </w:pPr>
            <w:r w:rsidRPr="00D0162F">
              <w:t>0dB</w:t>
            </w:r>
          </w:p>
          <w:p w14:paraId="0FEA959D" w14:textId="77777777" w:rsidR="00AB67FA" w:rsidRPr="00D0162F" w:rsidRDefault="00AB67FA" w:rsidP="006E0A54">
            <w:pPr>
              <w:pStyle w:val="TAL"/>
            </w:pPr>
            <w:r w:rsidRPr="00D0162F">
              <w:t>0dB</w:t>
            </w:r>
          </w:p>
        </w:tc>
        <w:tc>
          <w:tcPr>
            <w:tcW w:w="2756" w:type="dxa"/>
          </w:tcPr>
          <w:p w14:paraId="357A5405" w14:textId="3FACB73F" w:rsidR="00AB67FA" w:rsidRPr="00D0162F" w:rsidRDefault="00AB67FA" w:rsidP="006E0A54">
            <w:pPr>
              <w:pStyle w:val="TAL"/>
            </w:pPr>
            <w:r w:rsidRPr="00D0162F">
              <w:t>During</w:t>
            </w:r>
            <w:r w:rsidR="006E0A54" w:rsidRPr="00D0162F">
              <w:t xml:space="preserve"> </w:t>
            </w:r>
            <w:r w:rsidRPr="00D0162F">
              <w:t>T1:</w:t>
            </w:r>
          </w:p>
          <w:p w14:paraId="30F60F32" w14:textId="4B30D68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AB1C0A9" w14:textId="78BE63B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03908E2" w14:textId="108C573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671698BF" w14:textId="4166D27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8EEBEA3" w14:textId="77777777" w:rsidR="00AB67FA" w:rsidRPr="00D0162F" w:rsidRDefault="00AB67FA" w:rsidP="006E0A54">
            <w:pPr>
              <w:pStyle w:val="TAL"/>
            </w:pPr>
          </w:p>
          <w:p w14:paraId="2A145898" w14:textId="07389B4B" w:rsidR="00AB67FA" w:rsidRPr="00D0162F" w:rsidRDefault="00AB67FA" w:rsidP="006E0A54">
            <w:pPr>
              <w:pStyle w:val="TAL"/>
            </w:pPr>
            <w:r w:rsidRPr="00D0162F">
              <w:t>During</w:t>
            </w:r>
            <w:r w:rsidR="006E0A54" w:rsidRPr="00D0162F">
              <w:t xml:space="preserve"> </w:t>
            </w:r>
            <w:r w:rsidRPr="00D0162F">
              <w:t>T2:</w:t>
            </w:r>
          </w:p>
          <w:p w14:paraId="69978FD7" w14:textId="195BC4E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761606" w14:textId="66B43E1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B37EC1A" w14:textId="1079DF76"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B69681B" w14:textId="62E7A122"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35CB924D" w14:textId="77777777" w:rsidR="00AB67FA" w:rsidRPr="00D0162F" w:rsidRDefault="00AB67FA" w:rsidP="006E0A54">
            <w:pPr>
              <w:pStyle w:val="TAL"/>
            </w:pPr>
          </w:p>
          <w:p w14:paraId="5DB85A2E" w14:textId="67950A8D" w:rsidR="00AB67FA" w:rsidRPr="00D0162F" w:rsidRDefault="00AB67FA" w:rsidP="006E0A54">
            <w:pPr>
              <w:pStyle w:val="TAL"/>
            </w:pPr>
            <w:r w:rsidRPr="00D0162F">
              <w:t>During</w:t>
            </w:r>
            <w:r w:rsidR="006E0A54" w:rsidRPr="00D0162F">
              <w:t xml:space="preserve"> </w:t>
            </w:r>
            <w:r w:rsidRPr="00D0162F">
              <w:t>T3:</w:t>
            </w:r>
          </w:p>
          <w:p w14:paraId="0468781F" w14:textId="57129DD3"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36D4F5D5" w14:textId="53C2C34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2E7CB8A" w14:textId="2E707BE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31783AD6" w14:textId="64BDEF3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2936760B" w14:textId="77777777" w:rsidTr="00543F9B">
        <w:trPr>
          <w:jc w:val="center"/>
        </w:trPr>
        <w:tc>
          <w:tcPr>
            <w:tcW w:w="2843" w:type="dxa"/>
            <w:gridSpan w:val="2"/>
          </w:tcPr>
          <w:p w14:paraId="01E21918" w14:textId="3C70280A" w:rsidR="00AB67FA" w:rsidRPr="00D0162F" w:rsidRDefault="00AB67FA" w:rsidP="006E0A54">
            <w:pPr>
              <w:pStyle w:val="TAL"/>
              <w:rPr>
                <w:rFonts w:eastAsia="SimSun"/>
              </w:rPr>
            </w:pPr>
            <w:r w:rsidRPr="00D0162F">
              <w:rPr>
                <w:rFonts w:eastAsia="SimSun"/>
              </w:rPr>
              <w:t>6.5.3.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r w:rsidR="006E0A54" w:rsidRPr="00D0162F">
              <w:rPr>
                <w:rFonts w:eastAsia="SimSun"/>
              </w:rPr>
              <w:t xml:space="preserve"> </w:t>
            </w:r>
            <w:r w:rsidRPr="00D0162F">
              <w:rPr>
                <w:rFonts w:eastAsia="SimSun"/>
              </w:rPr>
              <w:t>for</w:t>
            </w:r>
            <w:r w:rsidR="006E0A54" w:rsidRPr="00D0162F">
              <w:rPr>
                <w:rFonts w:eastAsia="SimSun"/>
              </w:rPr>
              <w:t xml:space="preserve"> </w:t>
            </w:r>
            <w:r w:rsidR="00AA17D6" w:rsidRPr="00D0162F">
              <w:rPr>
                <w:rFonts w:eastAsia="SimSun"/>
              </w:rPr>
              <w:t xml:space="preserve">640ms </w:t>
            </w:r>
            <w:r w:rsidRPr="00D0162F">
              <w:rPr>
                <w:rFonts w:eastAsia="SimSun"/>
              </w:rPr>
              <w:t>SCell</w:t>
            </w:r>
            <w:r w:rsidR="006E0A54" w:rsidRPr="00D0162F">
              <w:rPr>
                <w:rFonts w:eastAsia="SimSun"/>
              </w:rPr>
              <w:t xml:space="preserve"> </w:t>
            </w:r>
            <w:r w:rsidRPr="00D0162F">
              <w:rPr>
                <w:rFonts w:eastAsia="SimSun"/>
              </w:rPr>
              <w:t>measurement</w:t>
            </w:r>
            <w:r w:rsidR="006E0A54" w:rsidRPr="00D0162F">
              <w:rPr>
                <w:rFonts w:eastAsia="SimSun"/>
              </w:rPr>
              <w:t xml:space="preserve"> </w:t>
            </w:r>
            <w:r w:rsidRPr="00D0162F">
              <w:rPr>
                <w:rFonts w:eastAsia="SimSun"/>
              </w:rPr>
              <w:t>cycle</w:t>
            </w:r>
          </w:p>
        </w:tc>
        <w:tc>
          <w:tcPr>
            <w:tcW w:w="3357" w:type="dxa"/>
          </w:tcPr>
          <w:p w14:paraId="59E965B0" w14:textId="7F0D36C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1643" w:type="dxa"/>
          </w:tcPr>
          <w:p w14:paraId="69EF0514" w14:textId="0706900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2756" w:type="dxa"/>
          </w:tcPr>
          <w:p w14:paraId="11A2AF94" w14:textId="038912D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r>
      <w:tr w:rsidR="00FE32DA" w:rsidRPr="00D0162F" w14:paraId="0BDD6029" w14:textId="77777777" w:rsidTr="00543F9B">
        <w:trPr>
          <w:jc w:val="center"/>
        </w:trPr>
        <w:tc>
          <w:tcPr>
            <w:tcW w:w="2843" w:type="dxa"/>
            <w:gridSpan w:val="2"/>
          </w:tcPr>
          <w:p w14:paraId="295B3D18" w14:textId="5FE292FE" w:rsidR="00AB67FA" w:rsidRPr="00D0162F" w:rsidRDefault="00AB67FA" w:rsidP="006E0A54">
            <w:pPr>
              <w:pStyle w:val="TAL"/>
              <w:rPr>
                <w:rFonts w:eastAsia="SimSun"/>
              </w:rPr>
            </w:pPr>
            <w:r w:rsidRPr="00D0162F">
              <w:rPr>
                <w:rFonts w:eastAsia="SimSun"/>
              </w:rPr>
              <w:lastRenderedPageBreak/>
              <w:t>6.5.3.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un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2C4384EE" w14:textId="4147B93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1643" w:type="dxa"/>
          </w:tcPr>
          <w:p w14:paraId="354F75AE" w14:textId="07D7513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2756" w:type="dxa"/>
          </w:tcPr>
          <w:p w14:paraId="4462582C" w14:textId="71152BF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r>
      <w:tr w:rsidR="00DF32EF" w:rsidRPr="00D0162F" w14:paraId="494FF89D" w14:textId="77777777" w:rsidTr="00543F9B">
        <w:trPr>
          <w:jc w:val="center"/>
        </w:trPr>
        <w:tc>
          <w:tcPr>
            <w:tcW w:w="2843" w:type="dxa"/>
            <w:gridSpan w:val="2"/>
          </w:tcPr>
          <w:p w14:paraId="0871B627" w14:textId="0CEAFD49" w:rsidR="00B5753A" w:rsidRPr="00D0162F" w:rsidRDefault="00B5753A" w:rsidP="00B5753A">
            <w:pPr>
              <w:pStyle w:val="TAL"/>
              <w:rPr>
                <w:rFonts w:eastAsia="SimSun"/>
              </w:rPr>
            </w:pPr>
            <w:r w:rsidRPr="00D0162F">
              <w:rPr>
                <w:rFonts w:eastAsia="SimSun"/>
              </w:rPr>
              <w:t xml:space="preserve">6.5.3.4 </w:t>
            </w:r>
            <w:r w:rsidR="00FA6059" w:rsidRPr="00D0162F">
              <w:rPr>
                <w:rFonts w:eastAsia="SimSun"/>
              </w:rPr>
              <w:t xml:space="preserve">NR SA FR1 </w:t>
            </w:r>
            <w:r w:rsidR="00FA6059" w:rsidRPr="00D0162F">
              <w:t>d</w:t>
            </w:r>
            <w:r w:rsidRPr="00D0162F">
              <w:t>irect SCell activation at SCell addition of known SCell</w:t>
            </w:r>
          </w:p>
        </w:tc>
        <w:tc>
          <w:tcPr>
            <w:tcW w:w="3357" w:type="dxa"/>
          </w:tcPr>
          <w:p w14:paraId="18720310" w14:textId="77777777" w:rsidR="00B5753A" w:rsidRPr="00D0162F" w:rsidRDefault="00B5753A" w:rsidP="00B5753A">
            <w:pPr>
              <w:pStyle w:val="TAL"/>
            </w:pPr>
            <w:r w:rsidRPr="00D0162F">
              <w:t>During T1:</w:t>
            </w:r>
          </w:p>
          <w:p w14:paraId="68EC28DE" w14:textId="77777777" w:rsidR="00B5753A" w:rsidRPr="00D0162F" w:rsidRDefault="00B5753A" w:rsidP="00B5753A">
            <w:pPr>
              <w:pStyle w:val="TAL"/>
            </w:pPr>
            <w:r w:rsidRPr="00D0162F">
              <w:t>Noc</w:t>
            </w:r>
            <w:r w:rsidRPr="00D0162F">
              <w:rPr>
                <w:vertAlign w:val="subscript"/>
              </w:rPr>
              <w:t>1</w:t>
            </w:r>
            <w:r w:rsidRPr="00D0162F">
              <w:t>: -104dBm/15kHz</w:t>
            </w:r>
          </w:p>
          <w:p w14:paraId="46E8C55C" w14:textId="77777777" w:rsidR="00B5753A" w:rsidRPr="00D0162F" w:rsidRDefault="00B5753A" w:rsidP="00B5753A">
            <w:pPr>
              <w:pStyle w:val="TAL"/>
            </w:pPr>
            <w:r w:rsidRPr="00D0162F">
              <w:t>Noc</w:t>
            </w:r>
            <w:r w:rsidRPr="00D0162F">
              <w:rPr>
                <w:vertAlign w:val="subscript"/>
              </w:rPr>
              <w:t>2</w:t>
            </w:r>
            <w:r w:rsidRPr="00D0162F">
              <w:t>: -104dBm/15kHz</w:t>
            </w:r>
          </w:p>
          <w:p w14:paraId="6AE825CC"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66FEF8F8" w14:textId="77777777"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EA237A8" w14:textId="77777777" w:rsidR="00B5753A" w:rsidRPr="00D0162F" w:rsidRDefault="00B5753A" w:rsidP="00B5753A">
            <w:pPr>
              <w:pStyle w:val="TAL"/>
            </w:pPr>
          </w:p>
          <w:p w14:paraId="103E01A6" w14:textId="77777777" w:rsidR="00B5753A" w:rsidRPr="00D0162F" w:rsidRDefault="00B5753A" w:rsidP="00B5753A">
            <w:pPr>
              <w:pStyle w:val="TAL"/>
            </w:pPr>
            <w:r w:rsidRPr="00D0162F">
              <w:t>During T2:</w:t>
            </w:r>
          </w:p>
          <w:p w14:paraId="35D1FA13" w14:textId="77777777" w:rsidR="00B5753A" w:rsidRPr="00D0162F" w:rsidRDefault="00B5753A" w:rsidP="00B5753A">
            <w:pPr>
              <w:pStyle w:val="TAL"/>
            </w:pPr>
            <w:r w:rsidRPr="00D0162F">
              <w:t>Noc</w:t>
            </w:r>
            <w:r w:rsidRPr="00D0162F">
              <w:rPr>
                <w:vertAlign w:val="subscript"/>
              </w:rPr>
              <w:t>1</w:t>
            </w:r>
            <w:r w:rsidRPr="00D0162F">
              <w:t>: -104dBm/15kHz</w:t>
            </w:r>
          </w:p>
          <w:p w14:paraId="53736A4A" w14:textId="77777777" w:rsidR="00B5753A" w:rsidRPr="00D0162F" w:rsidRDefault="00B5753A" w:rsidP="00B5753A">
            <w:pPr>
              <w:pStyle w:val="TAL"/>
            </w:pPr>
            <w:r w:rsidRPr="00D0162F">
              <w:t>Noc</w:t>
            </w:r>
            <w:r w:rsidRPr="00D0162F">
              <w:rPr>
                <w:vertAlign w:val="subscript"/>
              </w:rPr>
              <w:t>2</w:t>
            </w:r>
            <w:r w:rsidRPr="00D0162F">
              <w:t>: -104dBm/15kHz</w:t>
            </w:r>
          </w:p>
          <w:p w14:paraId="0DC18C5A"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0D6599FD" w14:textId="120E6D02"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3" w:type="dxa"/>
          </w:tcPr>
          <w:p w14:paraId="5F03268F" w14:textId="77777777" w:rsidR="00B5753A" w:rsidRPr="00D0162F" w:rsidRDefault="00B5753A" w:rsidP="00B5753A">
            <w:pPr>
              <w:pStyle w:val="TAL"/>
            </w:pPr>
            <w:r w:rsidRPr="00D0162F">
              <w:t>During T1:</w:t>
            </w:r>
          </w:p>
          <w:p w14:paraId="16EB1F15" w14:textId="77777777" w:rsidR="00B5753A" w:rsidRPr="00D0162F" w:rsidRDefault="00B5753A" w:rsidP="00B5753A">
            <w:pPr>
              <w:pStyle w:val="TAL"/>
            </w:pPr>
            <w:r w:rsidRPr="00D0162F">
              <w:t>0dB</w:t>
            </w:r>
          </w:p>
          <w:p w14:paraId="55142804" w14:textId="77777777" w:rsidR="00B5753A" w:rsidRPr="00D0162F" w:rsidRDefault="00B5753A" w:rsidP="00B5753A">
            <w:pPr>
              <w:pStyle w:val="TAL"/>
            </w:pPr>
            <w:r w:rsidRPr="00D0162F">
              <w:t>0dB</w:t>
            </w:r>
          </w:p>
          <w:p w14:paraId="015014EC" w14:textId="77777777" w:rsidR="00B5753A" w:rsidRPr="00D0162F" w:rsidRDefault="00B5753A" w:rsidP="00B5753A">
            <w:pPr>
              <w:pStyle w:val="TAL"/>
            </w:pPr>
            <w:r w:rsidRPr="00D0162F">
              <w:t>0dB</w:t>
            </w:r>
          </w:p>
          <w:p w14:paraId="783F51AF" w14:textId="77777777" w:rsidR="00B5753A" w:rsidRPr="00D0162F" w:rsidRDefault="00B5753A" w:rsidP="00B5753A">
            <w:pPr>
              <w:pStyle w:val="TAL"/>
            </w:pPr>
            <w:r w:rsidRPr="00D0162F">
              <w:t>0dB</w:t>
            </w:r>
          </w:p>
          <w:p w14:paraId="302DB05F" w14:textId="77777777" w:rsidR="00B5753A" w:rsidRPr="00D0162F" w:rsidRDefault="00B5753A" w:rsidP="00B5753A">
            <w:pPr>
              <w:pStyle w:val="TAL"/>
            </w:pPr>
          </w:p>
          <w:p w14:paraId="63D3ED06" w14:textId="77777777" w:rsidR="00B5753A" w:rsidRPr="00D0162F" w:rsidRDefault="00B5753A" w:rsidP="00B5753A">
            <w:pPr>
              <w:pStyle w:val="TAL"/>
            </w:pPr>
            <w:r w:rsidRPr="00D0162F">
              <w:t>During T2:</w:t>
            </w:r>
          </w:p>
          <w:p w14:paraId="5438E814" w14:textId="77777777" w:rsidR="00B5753A" w:rsidRPr="00D0162F" w:rsidRDefault="00B5753A" w:rsidP="00B5753A">
            <w:pPr>
              <w:pStyle w:val="TAL"/>
            </w:pPr>
            <w:r w:rsidRPr="00D0162F">
              <w:t>0dB</w:t>
            </w:r>
          </w:p>
          <w:p w14:paraId="262C2C7F" w14:textId="77777777" w:rsidR="00B5753A" w:rsidRPr="00D0162F" w:rsidRDefault="00B5753A" w:rsidP="00B5753A">
            <w:pPr>
              <w:pStyle w:val="TAL"/>
            </w:pPr>
            <w:r w:rsidRPr="00D0162F">
              <w:t>0dB</w:t>
            </w:r>
          </w:p>
          <w:p w14:paraId="07B3C6D4" w14:textId="77777777" w:rsidR="00B5753A" w:rsidRPr="00D0162F" w:rsidRDefault="00B5753A" w:rsidP="00B5753A">
            <w:pPr>
              <w:pStyle w:val="TAL"/>
            </w:pPr>
            <w:r w:rsidRPr="00D0162F">
              <w:t>0dB</w:t>
            </w:r>
          </w:p>
          <w:p w14:paraId="0DD12BA5" w14:textId="6C2FDCA0" w:rsidR="00B5753A" w:rsidRPr="00D0162F" w:rsidRDefault="00B5753A" w:rsidP="00B5753A">
            <w:pPr>
              <w:pStyle w:val="TAL"/>
            </w:pPr>
            <w:r w:rsidRPr="00D0162F">
              <w:t>0dB</w:t>
            </w:r>
          </w:p>
        </w:tc>
        <w:tc>
          <w:tcPr>
            <w:tcW w:w="2756" w:type="dxa"/>
          </w:tcPr>
          <w:p w14:paraId="340D12D4" w14:textId="77777777" w:rsidR="00B5753A" w:rsidRPr="00D0162F" w:rsidRDefault="00B5753A" w:rsidP="00B5753A">
            <w:pPr>
              <w:pStyle w:val="TAL"/>
            </w:pPr>
            <w:r w:rsidRPr="00D0162F">
              <w:t>During T1:</w:t>
            </w:r>
          </w:p>
          <w:p w14:paraId="749828C7" w14:textId="77777777" w:rsidR="00B5753A" w:rsidRPr="00D0162F" w:rsidRDefault="00B5753A" w:rsidP="00B5753A">
            <w:pPr>
              <w:pStyle w:val="TAL"/>
            </w:pPr>
            <w:r w:rsidRPr="00D0162F">
              <w:t>Noc</w:t>
            </w:r>
            <w:r w:rsidRPr="00D0162F">
              <w:rPr>
                <w:vertAlign w:val="subscript"/>
              </w:rPr>
              <w:t>1</w:t>
            </w:r>
            <w:r w:rsidRPr="00D0162F">
              <w:t>: -104dBm/15kHz</w:t>
            </w:r>
          </w:p>
          <w:p w14:paraId="0C614B5D" w14:textId="77777777" w:rsidR="00B5753A" w:rsidRPr="00D0162F" w:rsidRDefault="00B5753A" w:rsidP="00B5753A">
            <w:pPr>
              <w:pStyle w:val="TAL"/>
            </w:pPr>
            <w:r w:rsidRPr="00D0162F">
              <w:t>Noc</w:t>
            </w:r>
            <w:r w:rsidRPr="00D0162F">
              <w:rPr>
                <w:vertAlign w:val="subscript"/>
              </w:rPr>
              <w:t>2</w:t>
            </w:r>
            <w:r w:rsidRPr="00D0162F">
              <w:t>: -104dBm/15kHz</w:t>
            </w:r>
          </w:p>
          <w:p w14:paraId="0B94E603"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6A48AF8B" w14:textId="77777777"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01835904" w14:textId="77777777" w:rsidR="00B5753A" w:rsidRPr="00D0162F" w:rsidRDefault="00B5753A" w:rsidP="00B5753A">
            <w:pPr>
              <w:pStyle w:val="TAL"/>
            </w:pPr>
          </w:p>
          <w:p w14:paraId="26FAA90D" w14:textId="77777777" w:rsidR="00B5753A" w:rsidRPr="00D0162F" w:rsidRDefault="00B5753A" w:rsidP="00B5753A">
            <w:pPr>
              <w:pStyle w:val="TAL"/>
            </w:pPr>
            <w:r w:rsidRPr="00D0162F">
              <w:t>During T2:</w:t>
            </w:r>
          </w:p>
          <w:p w14:paraId="79340CD8" w14:textId="77777777" w:rsidR="00B5753A" w:rsidRPr="00D0162F" w:rsidRDefault="00B5753A" w:rsidP="00B5753A">
            <w:pPr>
              <w:pStyle w:val="TAL"/>
            </w:pPr>
            <w:r w:rsidRPr="00D0162F">
              <w:t>Noc</w:t>
            </w:r>
            <w:r w:rsidRPr="00D0162F">
              <w:rPr>
                <w:vertAlign w:val="subscript"/>
              </w:rPr>
              <w:t>1</w:t>
            </w:r>
            <w:r w:rsidRPr="00D0162F">
              <w:t>: -104dBm/15kHz</w:t>
            </w:r>
          </w:p>
          <w:p w14:paraId="5CDDBDDB" w14:textId="77777777" w:rsidR="00B5753A" w:rsidRPr="00D0162F" w:rsidRDefault="00B5753A" w:rsidP="00B5753A">
            <w:pPr>
              <w:pStyle w:val="TAL"/>
            </w:pPr>
            <w:r w:rsidRPr="00D0162F">
              <w:t>Noc</w:t>
            </w:r>
            <w:r w:rsidRPr="00D0162F">
              <w:rPr>
                <w:vertAlign w:val="subscript"/>
              </w:rPr>
              <w:t>2</w:t>
            </w:r>
            <w:r w:rsidRPr="00D0162F">
              <w:t>: -104dBm/15kHz</w:t>
            </w:r>
          </w:p>
          <w:p w14:paraId="41C954B3"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2C841D47" w14:textId="4D031C88"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C10DA2" w:rsidRPr="00D0162F" w14:paraId="28B44849"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hideMark/>
          </w:tcPr>
          <w:p w14:paraId="13449BDA" w14:textId="609B9198" w:rsidR="00C10DA2" w:rsidRPr="00D0162F" w:rsidRDefault="00C10DA2" w:rsidP="00EF0046">
            <w:pPr>
              <w:pStyle w:val="TAL"/>
              <w:rPr>
                <w:rFonts w:eastAsia="SimSun"/>
              </w:rPr>
            </w:pPr>
            <w:r w:rsidRPr="00D0162F">
              <w:rPr>
                <w:rFonts w:eastAsia="SimSun"/>
              </w:rPr>
              <w:t>6.5.3.5 NR SA FR1 direct SCell activation at handover with known SCell</w:t>
            </w:r>
          </w:p>
        </w:tc>
        <w:tc>
          <w:tcPr>
            <w:tcW w:w="3357" w:type="dxa"/>
            <w:tcBorders>
              <w:top w:val="single" w:sz="4" w:space="0" w:color="auto"/>
              <w:left w:val="single" w:sz="4" w:space="0" w:color="auto"/>
              <w:bottom w:val="single" w:sz="4" w:space="0" w:color="auto"/>
              <w:right w:val="single" w:sz="4" w:space="0" w:color="auto"/>
            </w:tcBorders>
          </w:tcPr>
          <w:p w14:paraId="4A1BBD1B" w14:textId="77777777" w:rsidR="00C10DA2" w:rsidRPr="00D0162F" w:rsidRDefault="00C10DA2" w:rsidP="00EF0046">
            <w:pPr>
              <w:pStyle w:val="TAL"/>
            </w:pPr>
            <w:r w:rsidRPr="00D0162F">
              <w:t>During T1:</w:t>
            </w:r>
          </w:p>
          <w:p w14:paraId="25329684" w14:textId="77777777" w:rsidR="00C10DA2" w:rsidRPr="00D0162F" w:rsidRDefault="00C10DA2" w:rsidP="00EF0046">
            <w:pPr>
              <w:pStyle w:val="TAL"/>
            </w:pPr>
            <w:r w:rsidRPr="00D0162F">
              <w:t>Noc1: -98 dBm/15 kHz</w:t>
            </w:r>
          </w:p>
          <w:p w14:paraId="20C51A66" w14:textId="77777777" w:rsidR="00C10DA2" w:rsidRPr="00D0162F" w:rsidRDefault="00C10DA2" w:rsidP="00EF0046">
            <w:pPr>
              <w:pStyle w:val="TAL"/>
            </w:pPr>
            <w:r w:rsidRPr="00D0162F">
              <w:t>Noc2: -98 dBm/15 kHz</w:t>
            </w:r>
          </w:p>
          <w:p w14:paraId="449289BB" w14:textId="77777777" w:rsidR="00C10DA2" w:rsidRPr="00D0162F" w:rsidRDefault="00C10DA2" w:rsidP="00EF0046">
            <w:pPr>
              <w:pStyle w:val="TAL"/>
            </w:pPr>
            <w:r w:rsidRPr="00D0162F">
              <w:t>Ês1 / Noc1: +8dB</w:t>
            </w:r>
          </w:p>
          <w:p w14:paraId="44BA9A22" w14:textId="77777777" w:rsidR="00C10DA2" w:rsidRPr="00D0162F" w:rsidRDefault="00C10DA2" w:rsidP="00EF0046">
            <w:pPr>
              <w:pStyle w:val="TAL"/>
            </w:pPr>
            <w:r w:rsidRPr="00D0162F">
              <w:t>Ês2 / Noc2: +8dB</w:t>
            </w:r>
          </w:p>
          <w:p w14:paraId="45B7E3F7" w14:textId="77777777" w:rsidR="00C10DA2" w:rsidRPr="00D0162F" w:rsidRDefault="00C10DA2" w:rsidP="00EF0046">
            <w:pPr>
              <w:pStyle w:val="TAL"/>
            </w:pPr>
            <w:r w:rsidRPr="00D0162F">
              <w:t>Ês3 / Noc1: +8dB</w:t>
            </w:r>
          </w:p>
          <w:p w14:paraId="3AB15DDC" w14:textId="77777777" w:rsidR="00C10DA2" w:rsidRPr="00D0162F" w:rsidRDefault="00C10DA2" w:rsidP="00EF0046">
            <w:pPr>
              <w:pStyle w:val="TAL"/>
            </w:pPr>
          </w:p>
          <w:p w14:paraId="416AA6AD" w14:textId="77777777" w:rsidR="00C10DA2" w:rsidRPr="00D0162F" w:rsidRDefault="00C10DA2" w:rsidP="00EF0046">
            <w:pPr>
              <w:pStyle w:val="TAL"/>
            </w:pPr>
            <w:r w:rsidRPr="00D0162F">
              <w:t>During T2:</w:t>
            </w:r>
          </w:p>
          <w:p w14:paraId="338907F3" w14:textId="77777777" w:rsidR="00C10DA2" w:rsidRPr="00D0162F" w:rsidRDefault="00C10DA2" w:rsidP="00EF0046">
            <w:pPr>
              <w:pStyle w:val="TAL"/>
            </w:pPr>
            <w:r w:rsidRPr="00D0162F">
              <w:t>Noc1: -98 dBm/15 kHz</w:t>
            </w:r>
          </w:p>
          <w:p w14:paraId="2B02CB99" w14:textId="77777777" w:rsidR="00C10DA2" w:rsidRPr="00D0162F" w:rsidRDefault="00C10DA2" w:rsidP="00EF0046">
            <w:pPr>
              <w:pStyle w:val="TAL"/>
            </w:pPr>
            <w:r w:rsidRPr="00D0162F">
              <w:t>Noc2: -98 dBm/15 kHz</w:t>
            </w:r>
          </w:p>
          <w:p w14:paraId="254969A7" w14:textId="77777777" w:rsidR="00C10DA2" w:rsidRPr="00D0162F" w:rsidRDefault="00C10DA2" w:rsidP="00EF0046">
            <w:pPr>
              <w:pStyle w:val="TAL"/>
            </w:pPr>
            <w:r w:rsidRPr="00D0162F">
              <w:t>Ês1 / Noc1: +8dB</w:t>
            </w:r>
          </w:p>
          <w:p w14:paraId="0C66E092" w14:textId="77777777" w:rsidR="00C10DA2" w:rsidRPr="00D0162F" w:rsidRDefault="00C10DA2" w:rsidP="00EF0046">
            <w:pPr>
              <w:pStyle w:val="TAL"/>
            </w:pPr>
            <w:r w:rsidRPr="00D0162F">
              <w:t>Ês2 / Noc2: +8dB</w:t>
            </w:r>
          </w:p>
          <w:p w14:paraId="61C1FDA8" w14:textId="77777777" w:rsidR="00C10DA2" w:rsidRPr="00D0162F" w:rsidRDefault="00C10DA2" w:rsidP="00EF0046">
            <w:pPr>
              <w:pStyle w:val="TAL"/>
            </w:pPr>
            <w:r w:rsidRPr="00D0162F">
              <w:t>Ês3 / Noc1: +8dB</w:t>
            </w:r>
          </w:p>
          <w:p w14:paraId="6A2CEDD8" w14:textId="77777777" w:rsidR="00C10DA2" w:rsidRPr="00D0162F" w:rsidRDefault="00C10DA2" w:rsidP="00EF0046">
            <w:pPr>
              <w:pStyle w:val="TAL"/>
            </w:pPr>
          </w:p>
          <w:p w14:paraId="58AD732D" w14:textId="77777777" w:rsidR="00C10DA2" w:rsidRPr="00D0162F" w:rsidRDefault="00C10DA2" w:rsidP="00EF0046">
            <w:pPr>
              <w:pStyle w:val="TAL"/>
            </w:pPr>
            <w:r w:rsidRPr="00D0162F">
              <w:t>During T3:</w:t>
            </w:r>
          </w:p>
          <w:p w14:paraId="11285AEB" w14:textId="77777777" w:rsidR="00C10DA2" w:rsidRPr="00D0162F" w:rsidRDefault="00C10DA2" w:rsidP="00EF0046">
            <w:pPr>
              <w:pStyle w:val="TAL"/>
            </w:pPr>
            <w:r w:rsidRPr="00D0162F">
              <w:t>Noc1: -98 dBm/15 kHz</w:t>
            </w:r>
          </w:p>
          <w:p w14:paraId="5434AD7B" w14:textId="77777777" w:rsidR="00C10DA2" w:rsidRPr="00D0162F" w:rsidRDefault="00C10DA2" w:rsidP="00EF0046">
            <w:pPr>
              <w:pStyle w:val="TAL"/>
            </w:pPr>
            <w:r w:rsidRPr="00D0162F">
              <w:t>Noc2: -98 dBm/15 kHz</w:t>
            </w:r>
          </w:p>
          <w:p w14:paraId="03F025CC" w14:textId="77777777" w:rsidR="00C10DA2" w:rsidRPr="00D0162F" w:rsidRDefault="00C10DA2" w:rsidP="00EF0046">
            <w:pPr>
              <w:pStyle w:val="TAL"/>
            </w:pPr>
            <w:r w:rsidRPr="00D0162F">
              <w:t>Ês1 / Noc1: +8dB</w:t>
            </w:r>
          </w:p>
          <w:p w14:paraId="2EE6BBFB" w14:textId="77777777" w:rsidR="00C10DA2" w:rsidRPr="00D0162F" w:rsidRDefault="00C10DA2" w:rsidP="00EF0046">
            <w:pPr>
              <w:pStyle w:val="TAL"/>
            </w:pPr>
            <w:r w:rsidRPr="00D0162F">
              <w:t>Ês2 / Noc2: +8dB</w:t>
            </w:r>
          </w:p>
          <w:p w14:paraId="64C660DA" w14:textId="77777777" w:rsidR="00C10DA2" w:rsidRPr="00D0162F" w:rsidRDefault="00C10DA2" w:rsidP="00EF0046">
            <w:pPr>
              <w:pStyle w:val="TAL"/>
            </w:pPr>
            <w:r w:rsidRPr="00D0162F">
              <w:t>Ês3 / Noc1: +8dB</w:t>
            </w:r>
          </w:p>
          <w:p w14:paraId="297E6EC7" w14:textId="77777777" w:rsidR="00C10DA2" w:rsidRPr="00D0162F" w:rsidRDefault="00C10DA2" w:rsidP="00EF0046">
            <w:pPr>
              <w:pStyle w:val="TAL"/>
              <w:rPr>
                <w:rFonts w:cs="Arial"/>
                <w:lang w:eastAsia="zh-CN"/>
              </w:rPr>
            </w:pPr>
            <w:r w:rsidRPr="00D0162F">
              <w:rPr>
                <w:rFonts w:cs="Arial"/>
                <w:lang w:eastAsia="zh-CN"/>
              </w:rPr>
              <w:t>In signaling:</w:t>
            </w:r>
          </w:p>
          <w:p w14:paraId="726C8B20" w14:textId="77777777" w:rsidR="00C10DA2" w:rsidRPr="00D0162F" w:rsidRDefault="00C10DA2" w:rsidP="00EF0046">
            <w:pPr>
              <w:pStyle w:val="TAL"/>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49224BBA" w14:textId="77777777" w:rsidR="00C10DA2" w:rsidRPr="00D0162F" w:rsidRDefault="00C10DA2" w:rsidP="00EF0046">
            <w:pPr>
              <w:pStyle w:val="TAL"/>
            </w:pPr>
            <w:r w:rsidRPr="00D0162F">
              <w:t>During T1:</w:t>
            </w:r>
          </w:p>
          <w:p w14:paraId="43BFF736" w14:textId="77777777" w:rsidR="00C10DA2" w:rsidRPr="00D0162F" w:rsidRDefault="00C10DA2" w:rsidP="00EF0046">
            <w:pPr>
              <w:pStyle w:val="TAL"/>
            </w:pPr>
            <w:r w:rsidRPr="00D0162F">
              <w:t>0dB</w:t>
            </w:r>
          </w:p>
          <w:p w14:paraId="367BA7E3" w14:textId="77777777" w:rsidR="00C10DA2" w:rsidRPr="00D0162F" w:rsidRDefault="00C10DA2" w:rsidP="00EF0046">
            <w:pPr>
              <w:pStyle w:val="TAL"/>
            </w:pPr>
            <w:r w:rsidRPr="00D0162F">
              <w:t>0dB</w:t>
            </w:r>
          </w:p>
          <w:p w14:paraId="40E47E11" w14:textId="77777777" w:rsidR="00C10DA2" w:rsidRPr="00D0162F" w:rsidRDefault="00C10DA2" w:rsidP="00EF0046">
            <w:pPr>
              <w:pStyle w:val="TAL"/>
            </w:pPr>
            <w:r w:rsidRPr="00D0162F">
              <w:t>0dB</w:t>
            </w:r>
          </w:p>
          <w:p w14:paraId="18C51A69" w14:textId="77777777" w:rsidR="00C10DA2" w:rsidRPr="00D0162F" w:rsidRDefault="00C10DA2" w:rsidP="00EF0046">
            <w:pPr>
              <w:pStyle w:val="TAL"/>
            </w:pPr>
            <w:r w:rsidRPr="00D0162F">
              <w:t>0dB</w:t>
            </w:r>
          </w:p>
          <w:p w14:paraId="5C92E584" w14:textId="77777777" w:rsidR="00C10DA2" w:rsidRPr="00D0162F" w:rsidRDefault="00C10DA2" w:rsidP="00EF0046">
            <w:pPr>
              <w:pStyle w:val="TAL"/>
            </w:pPr>
            <w:r w:rsidRPr="00D0162F">
              <w:t>0dB</w:t>
            </w:r>
          </w:p>
          <w:p w14:paraId="0A7BDBB6" w14:textId="77777777" w:rsidR="00C10DA2" w:rsidRPr="00D0162F" w:rsidRDefault="00C10DA2" w:rsidP="00EF0046">
            <w:pPr>
              <w:pStyle w:val="TAL"/>
            </w:pPr>
          </w:p>
          <w:p w14:paraId="4CA89807" w14:textId="77777777" w:rsidR="00C10DA2" w:rsidRPr="00D0162F" w:rsidRDefault="00C10DA2" w:rsidP="00EF0046">
            <w:pPr>
              <w:pStyle w:val="TAL"/>
            </w:pPr>
            <w:r w:rsidRPr="00D0162F">
              <w:t>During T2:</w:t>
            </w:r>
          </w:p>
          <w:p w14:paraId="7ADD263F" w14:textId="77777777" w:rsidR="00C10DA2" w:rsidRPr="00D0162F" w:rsidRDefault="00C10DA2" w:rsidP="00EF0046">
            <w:pPr>
              <w:pStyle w:val="TAL"/>
            </w:pPr>
            <w:r w:rsidRPr="00D0162F">
              <w:t>0dB</w:t>
            </w:r>
          </w:p>
          <w:p w14:paraId="111139B3" w14:textId="77777777" w:rsidR="00C10DA2" w:rsidRPr="00D0162F" w:rsidRDefault="00C10DA2" w:rsidP="00EF0046">
            <w:pPr>
              <w:pStyle w:val="TAL"/>
            </w:pPr>
            <w:r w:rsidRPr="00D0162F">
              <w:t>0dB</w:t>
            </w:r>
          </w:p>
          <w:p w14:paraId="5CDF306A" w14:textId="77777777" w:rsidR="00C10DA2" w:rsidRPr="00D0162F" w:rsidRDefault="00C10DA2" w:rsidP="00EF0046">
            <w:pPr>
              <w:pStyle w:val="TAL"/>
            </w:pPr>
            <w:r w:rsidRPr="00D0162F">
              <w:t>0dB</w:t>
            </w:r>
          </w:p>
          <w:p w14:paraId="795128AC" w14:textId="77777777" w:rsidR="00C10DA2" w:rsidRPr="00D0162F" w:rsidRDefault="00C10DA2" w:rsidP="00EF0046">
            <w:pPr>
              <w:pStyle w:val="TAL"/>
            </w:pPr>
            <w:r w:rsidRPr="00D0162F">
              <w:t>0dB</w:t>
            </w:r>
          </w:p>
          <w:p w14:paraId="39924A57" w14:textId="77777777" w:rsidR="00C10DA2" w:rsidRPr="00D0162F" w:rsidRDefault="00C10DA2" w:rsidP="00EF0046">
            <w:pPr>
              <w:pStyle w:val="TAL"/>
            </w:pPr>
            <w:r w:rsidRPr="00D0162F">
              <w:t>0dB</w:t>
            </w:r>
          </w:p>
          <w:p w14:paraId="3C3ACF30" w14:textId="77777777" w:rsidR="00C10DA2" w:rsidRPr="00D0162F" w:rsidRDefault="00C10DA2" w:rsidP="00EF0046">
            <w:pPr>
              <w:pStyle w:val="TAL"/>
            </w:pPr>
          </w:p>
          <w:p w14:paraId="372B2746" w14:textId="77777777" w:rsidR="00C10DA2" w:rsidRPr="00D0162F" w:rsidRDefault="00C10DA2" w:rsidP="00EF0046">
            <w:pPr>
              <w:pStyle w:val="TAL"/>
            </w:pPr>
            <w:r w:rsidRPr="00D0162F">
              <w:t>During T3:</w:t>
            </w:r>
          </w:p>
          <w:p w14:paraId="0D8E832C" w14:textId="77777777" w:rsidR="00C10DA2" w:rsidRPr="00D0162F" w:rsidRDefault="00C10DA2" w:rsidP="00EF0046">
            <w:pPr>
              <w:pStyle w:val="TAL"/>
            </w:pPr>
            <w:r w:rsidRPr="00D0162F">
              <w:t>0dB</w:t>
            </w:r>
          </w:p>
          <w:p w14:paraId="2F4AE130" w14:textId="77777777" w:rsidR="00C10DA2" w:rsidRPr="00D0162F" w:rsidRDefault="00C10DA2" w:rsidP="00EF0046">
            <w:pPr>
              <w:pStyle w:val="TAL"/>
            </w:pPr>
            <w:r w:rsidRPr="00D0162F">
              <w:t>0dB</w:t>
            </w:r>
          </w:p>
          <w:p w14:paraId="66ADBCBC" w14:textId="77777777" w:rsidR="00C10DA2" w:rsidRPr="00D0162F" w:rsidRDefault="00C10DA2" w:rsidP="00EF0046">
            <w:pPr>
              <w:pStyle w:val="TAL"/>
            </w:pPr>
            <w:r w:rsidRPr="00D0162F">
              <w:t>0dB</w:t>
            </w:r>
          </w:p>
          <w:p w14:paraId="322E7162" w14:textId="77777777" w:rsidR="00C10DA2" w:rsidRPr="00D0162F" w:rsidRDefault="00C10DA2" w:rsidP="00EF0046">
            <w:pPr>
              <w:pStyle w:val="TAL"/>
            </w:pPr>
            <w:r w:rsidRPr="00D0162F">
              <w:t>0dB</w:t>
            </w:r>
          </w:p>
          <w:p w14:paraId="3AC08475" w14:textId="77777777" w:rsidR="00C10DA2" w:rsidRPr="00D0162F" w:rsidRDefault="00C10DA2" w:rsidP="00EF0046">
            <w:pPr>
              <w:pStyle w:val="TAL"/>
            </w:pPr>
            <w:r w:rsidRPr="00D0162F">
              <w:t>0dB</w:t>
            </w:r>
          </w:p>
          <w:p w14:paraId="06A65DC4" w14:textId="77777777" w:rsidR="00C10DA2" w:rsidRPr="00D0162F" w:rsidRDefault="00C10DA2" w:rsidP="00EF0046">
            <w:pPr>
              <w:pStyle w:val="TAL"/>
              <w:rPr>
                <w:rFonts w:cs="Arial"/>
                <w:lang w:eastAsia="zh-CN"/>
              </w:rPr>
            </w:pPr>
            <w:r w:rsidRPr="00D0162F">
              <w:rPr>
                <w:rFonts w:cs="Arial"/>
                <w:lang w:eastAsia="zh-CN"/>
              </w:rPr>
              <w:t>In signaling:</w:t>
            </w:r>
          </w:p>
          <w:p w14:paraId="3767D2D7" w14:textId="77777777" w:rsidR="00C10DA2" w:rsidRPr="00D0162F" w:rsidRDefault="00C10DA2" w:rsidP="00EF0046">
            <w:pPr>
              <w:pStyle w:val="TAL"/>
            </w:pPr>
            <w:r w:rsidRPr="00D0162F">
              <w:rPr>
                <w:rFonts w:cs="Arial"/>
                <w:lang w:eastAsia="zh-CN"/>
              </w:rPr>
              <w:t>0dB</w:t>
            </w:r>
          </w:p>
        </w:tc>
        <w:tc>
          <w:tcPr>
            <w:tcW w:w="2756" w:type="dxa"/>
            <w:tcBorders>
              <w:top w:val="single" w:sz="4" w:space="0" w:color="auto"/>
              <w:left w:val="single" w:sz="4" w:space="0" w:color="auto"/>
              <w:bottom w:val="single" w:sz="4" w:space="0" w:color="auto"/>
              <w:right w:val="single" w:sz="4" w:space="0" w:color="auto"/>
            </w:tcBorders>
          </w:tcPr>
          <w:p w14:paraId="25104325" w14:textId="77777777" w:rsidR="00C10DA2" w:rsidRPr="00D0162F" w:rsidRDefault="00C10DA2" w:rsidP="00EF0046">
            <w:pPr>
              <w:pStyle w:val="TAL"/>
            </w:pPr>
            <w:r w:rsidRPr="00D0162F">
              <w:t>During T1:</w:t>
            </w:r>
          </w:p>
          <w:p w14:paraId="7BECAF64" w14:textId="77777777" w:rsidR="00C10DA2" w:rsidRPr="00D0162F" w:rsidRDefault="00C10DA2" w:rsidP="00EF0046">
            <w:pPr>
              <w:pStyle w:val="TAL"/>
            </w:pPr>
            <w:r w:rsidRPr="00D0162F">
              <w:t>Noc1: -98 dBm/15 kHz</w:t>
            </w:r>
          </w:p>
          <w:p w14:paraId="42117E13" w14:textId="77777777" w:rsidR="00C10DA2" w:rsidRPr="00D0162F" w:rsidRDefault="00C10DA2" w:rsidP="00EF0046">
            <w:pPr>
              <w:pStyle w:val="TAL"/>
            </w:pPr>
            <w:r w:rsidRPr="00D0162F">
              <w:t>Noc2: -98 dBm/15 kHz</w:t>
            </w:r>
          </w:p>
          <w:p w14:paraId="341E645D" w14:textId="77777777" w:rsidR="00C10DA2" w:rsidRPr="00D0162F" w:rsidRDefault="00C10DA2" w:rsidP="00EF0046">
            <w:pPr>
              <w:pStyle w:val="TAL"/>
            </w:pPr>
            <w:r w:rsidRPr="00D0162F">
              <w:t>Ês1 / Noc1: +8dB</w:t>
            </w:r>
          </w:p>
          <w:p w14:paraId="0CFD05E0" w14:textId="77777777" w:rsidR="00C10DA2" w:rsidRPr="00D0162F" w:rsidRDefault="00C10DA2" w:rsidP="00EF0046">
            <w:pPr>
              <w:pStyle w:val="TAL"/>
            </w:pPr>
            <w:r w:rsidRPr="00D0162F">
              <w:t>Ês2 / Noc2: +8dB</w:t>
            </w:r>
          </w:p>
          <w:p w14:paraId="61D71DCB" w14:textId="77777777" w:rsidR="00C10DA2" w:rsidRPr="00D0162F" w:rsidRDefault="00C10DA2" w:rsidP="00EF0046">
            <w:pPr>
              <w:pStyle w:val="TAL"/>
            </w:pPr>
            <w:r w:rsidRPr="00D0162F">
              <w:t>Ês3 / Noc1: +8dB</w:t>
            </w:r>
          </w:p>
          <w:p w14:paraId="149ED029" w14:textId="77777777" w:rsidR="00C10DA2" w:rsidRPr="00D0162F" w:rsidRDefault="00C10DA2" w:rsidP="00EF0046">
            <w:pPr>
              <w:pStyle w:val="TAL"/>
            </w:pPr>
          </w:p>
          <w:p w14:paraId="2BA47F73" w14:textId="77777777" w:rsidR="00C10DA2" w:rsidRPr="00D0162F" w:rsidRDefault="00C10DA2" w:rsidP="00EF0046">
            <w:pPr>
              <w:pStyle w:val="TAL"/>
            </w:pPr>
            <w:r w:rsidRPr="00D0162F">
              <w:t>During T2:</w:t>
            </w:r>
          </w:p>
          <w:p w14:paraId="60BA2E59" w14:textId="77777777" w:rsidR="00C10DA2" w:rsidRPr="00D0162F" w:rsidRDefault="00C10DA2" w:rsidP="00EF0046">
            <w:pPr>
              <w:pStyle w:val="TAL"/>
            </w:pPr>
            <w:r w:rsidRPr="00D0162F">
              <w:t>Noc1: -98 dBm/15 kHz</w:t>
            </w:r>
          </w:p>
          <w:p w14:paraId="619108C9" w14:textId="77777777" w:rsidR="00C10DA2" w:rsidRPr="00D0162F" w:rsidRDefault="00C10DA2" w:rsidP="00EF0046">
            <w:pPr>
              <w:pStyle w:val="TAL"/>
            </w:pPr>
            <w:r w:rsidRPr="00D0162F">
              <w:t>Noc2: -98 dBm/15 kHz</w:t>
            </w:r>
          </w:p>
          <w:p w14:paraId="140AFBE9" w14:textId="77777777" w:rsidR="00C10DA2" w:rsidRPr="00D0162F" w:rsidRDefault="00C10DA2" w:rsidP="00EF0046">
            <w:pPr>
              <w:pStyle w:val="TAL"/>
            </w:pPr>
            <w:r w:rsidRPr="00D0162F">
              <w:t>Ês1 / Noc1: +8dB</w:t>
            </w:r>
          </w:p>
          <w:p w14:paraId="046EDAE9" w14:textId="77777777" w:rsidR="00C10DA2" w:rsidRPr="00D0162F" w:rsidRDefault="00C10DA2" w:rsidP="00EF0046">
            <w:pPr>
              <w:pStyle w:val="TAL"/>
            </w:pPr>
            <w:r w:rsidRPr="00D0162F">
              <w:t>Ês2 / Noc2: +8dB</w:t>
            </w:r>
          </w:p>
          <w:p w14:paraId="2BD0D824" w14:textId="77777777" w:rsidR="00C10DA2" w:rsidRPr="00D0162F" w:rsidRDefault="00C10DA2" w:rsidP="00EF0046">
            <w:pPr>
              <w:pStyle w:val="TAL"/>
            </w:pPr>
            <w:r w:rsidRPr="00D0162F">
              <w:t>Ês3 / Noc1: +8dB</w:t>
            </w:r>
          </w:p>
          <w:p w14:paraId="06009919" w14:textId="77777777" w:rsidR="00C10DA2" w:rsidRPr="00D0162F" w:rsidRDefault="00C10DA2" w:rsidP="00EF0046">
            <w:pPr>
              <w:pStyle w:val="TAL"/>
            </w:pPr>
          </w:p>
          <w:p w14:paraId="5FFE1A83" w14:textId="77777777" w:rsidR="00C10DA2" w:rsidRPr="00D0162F" w:rsidRDefault="00C10DA2" w:rsidP="00EF0046">
            <w:pPr>
              <w:pStyle w:val="TAL"/>
            </w:pPr>
            <w:r w:rsidRPr="00D0162F">
              <w:t>During T3:</w:t>
            </w:r>
          </w:p>
          <w:p w14:paraId="324C09E7" w14:textId="77777777" w:rsidR="00C10DA2" w:rsidRPr="00D0162F" w:rsidRDefault="00C10DA2" w:rsidP="00EF0046">
            <w:pPr>
              <w:pStyle w:val="TAL"/>
            </w:pPr>
            <w:r w:rsidRPr="00D0162F">
              <w:t>Noc1: -98 dBm/15 kHz</w:t>
            </w:r>
          </w:p>
          <w:p w14:paraId="2A24B57E" w14:textId="77777777" w:rsidR="00C10DA2" w:rsidRPr="00D0162F" w:rsidRDefault="00C10DA2" w:rsidP="00EF0046">
            <w:pPr>
              <w:pStyle w:val="TAL"/>
            </w:pPr>
            <w:r w:rsidRPr="00D0162F">
              <w:t>Noc2: -98 dBm/15 kHz</w:t>
            </w:r>
          </w:p>
          <w:p w14:paraId="5D535CB1" w14:textId="77777777" w:rsidR="00C10DA2" w:rsidRPr="00D0162F" w:rsidRDefault="00C10DA2" w:rsidP="00EF0046">
            <w:pPr>
              <w:pStyle w:val="TAL"/>
            </w:pPr>
            <w:r w:rsidRPr="00D0162F">
              <w:t>Ês1 / Noc1: +8dB</w:t>
            </w:r>
          </w:p>
          <w:p w14:paraId="6217DBCC" w14:textId="77777777" w:rsidR="00C10DA2" w:rsidRPr="00D0162F" w:rsidRDefault="00C10DA2" w:rsidP="00EF0046">
            <w:pPr>
              <w:pStyle w:val="TAL"/>
            </w:pPr>
            <w:r w:rsidRPr="00D0162F">
              <w:t>Ês2 / Noc2: +8dB</w:t>
            </w:r>
          </w:p>
          <w:p w14:paraId="485817B8" w14:textId="77777777" w:rsidR="00C10DA2" w:rsidRPr="00D0162F" w:rsidRDefault="00C10DA2" w:rsidP="00EF0046">
            <w:pPr>
              <w:pStyle w:val="TAL"/>
            </w:pPr>
            <w:r w:rsidRPr="00D0162F">
              <w:t>Ês3 / Noc1: +8dB</w:t>
            </w:r>
          </w:p>
          <w:p w14:paraId="7692DC49" w14:textId="77777777" w:rsidR="00C10DA2" w:rsidRPr="00D0162F" w:rsidRDefault="00C10DA2" w:rsidP="00EF0046">
            <w:pPr>
              <w:pStyle w:val="TAL"/>
              <w:rPr>
                <w:rFonts w:cs="Arial"/>
                <w:lang w:eastAsia="zh-CN"/>
              </w:rPr>
            </w:pPr>
            <w:r w:rsidRPr="00D0162F">
              <w:rPr>
                <w:rFonts w:cs="Arial"/>
                <w:lang w:eastAsia="zh-CN"/>
              </w:rPr>
              <w:t>In signaling:</w:t>
            </w:r>
          </w:p>
          <w:p w14:paraId="7B19D2AE" w14:textId="77777777" w:rsidR="00C10DA2" w:rsidRPr="00D0162F" w:rsidRDefault="00C10DA2" w:rsidP="00EF0046">
            <w:pPr>
              <w:pStyle w:val="TAL"/>
            </w:pPr>
            <w:r w:rsidRPr="00D0162F">
              <w:rPr>
                <w:rFonts w:cs="Arial"/>
                <w:lang w:eastAsia="zh-CN"/>
              </w:rPr>
              <w:t>A3-offset = -15dB</w:t>
            </w:r>
          </w:p>
        </w:tc>
      </w:tr>
      <w:tr w:rsidR="00543F9B" w:rsidRPr="00D0162F" w14:paraId="2FBD1A1F"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D50042A" w14:textId="4D09D763" w:rsidR="00543F9B" w:rsidRPr="00761D12" w:rsidRDefault="00543F9B" w:rsidP="00761D12">
            <w:pPr>
              <w:spacing w:after="60"/>
              <w:rPr>
                <w:rFonts w:ascii="Arial" w:eastAsia="MS Mincho" w:hAnsi="Arial" w:cs="Arial"/>
                <w:sz w:val="18"/>
                <w:szCs w:val="18"/>
              </w:rPr>
            </w:pPr>
            <w:r w:rsidRPr="00B23C57">
              <w:rPr>
                <w:rFonts w:ascii="Arial" w:eastAsia="SimSun" w:hAnsi="Arial" w:cs="Arial"/>
                <w:sz w:val="18"/>
                <w:szCs w:val="18"/>
              </w:rPr>
              <w:t xml:space="preserve">6.5.3.10 </w:t>
            </w:r>
            <w:r w:rsidRPr="00705E92">
              <w:rPr>
                <w:rFonts w:ascii="Arial" w:hAnsi="Arial" w:cs="Arial"/>
                <w:sz w:val="18"/>
                <w:szCs w:val="18"/>
                <w:lang w:eastAsia="sv-SE"/>
              </w:rPr>
              <w:t xml:space="preserve">NR SA FR1 </w:t>
            </w:r>
            <w:r w:rsidRPr="00705E92">
              <w:rPr>
                <w:rFonts w:ascii="Arial" w:hAnsi="Arial" w:cs="Arial"/>
                <w:sz w:val="18"/>
                <w:szCs w:val="18"/>
                <w:lang w:eastAsia="zh-CN"/>
              </w:rPr>
              <w:t>fast SCell Activation of known SCell in non-DRX for 160ms SCell measurement cycle</w:t>
            </w:r>
          </w:p>
        </w:tc>
        <w:tc>
          <w:tcPr>
            <w:tcW w:w="3357" w:type="dxa"/>
            <w:tcBorders>
              <w:top w:val="single" w:sz="4" w:space="0" w:color="auto"/>
              <w:left w:val="single" w:sz="4" w:space="0" w:color="auto"/>
              <w:bottom w:val="single" w:sz="4" w:space="0" w:color="auto"/>
              <w:right w:val="single" w:sz="4" w:space="0" w:color="auto"/>
            </w:tcBorders>
          </w:tcPr>
          <w:p w14:paraId="0D287BDF" w14:textId="77777777" w:rsidR="00543F9B" w:rsidRPr="00B23C57" w:rsidRDefault="00543F9B" w:rsidP="00543F9B">
            <w:pPr>
              <w:pStyle w:val="TAL"/>
              <w:rPr>
                <w:rFonts w:eastAsiaTheme="minorHAnsi"/>
              </w:rPr>
            </w:pPr>
            <w:r w:rsidRPr="00B23C57">
              <w:t>During T1:</w:t>
            </w:r>
          </w:p>
          <w:p w14:paraId="6524D607" w14:textId="77777777" w:rsidR="00543F9B" w:rsidRPr="00B23C57" w:rsidRDefault="00543F9B" w:rsidP="00543F9B">
            <w:pPr>
              <w:pStyle w:val="TAL"/>
            </w:pPr>
            <w:r w:rsidRPr="00B23C57">
              <w:t>Noc</w:t>
            </w:r>
            <w:r w:rsidRPr="00B23C57">
              <w:rPr>
                <w:vertAlign w:val="subscript"/>
              </w:rPr>
              <w:t>1</w:t>
            </w:r>
            <w:r w:rsidRPr="00B23C57">
              <w:t>: -104dBm/15kHz</w:t>
            </w:r>
          </w:p>
          <w:p w14:paraId="5133B757" w14:textId="77777777" w:rsidR="00543F9B" w:rsidRPr="00B23C57" w:rsidRDefault="00543F9B" w:rsidP="00543F9B">
            <w:pPr>
              <w:pStyle w:val="TAL"/>
            </w:pPr>
            <w:r w:rsidRPr="00B23C57">
              <w:t>Noc</w:t>
            </w:r>
            <w:r w:rsidRPr="00B23C57">
              <w:rPr>
                <w:vertAlign w:val="subscript"/>
              </w:rPr>
              <w:t>2</w:t>
            </w:r>
            <w:r w:rsidRPr="00B23C57">
              <w:t>: -104dBm/15kHz</w:t>
            </w:r>
          </w:p>
          <w:p w14:paraId="480D548E"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42719E28"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1BCD44D1" w14:textId="77777777" w:rsidR="00543F9B" w:rsidRPr="00B23C57" w:rsidRDefault="00543F9B" w:rsidP="00543F9B">
            <w:pPr>
              <w:pStyle w:val="TAL"/>
            </w:pPr>
          </w:p>
          <w:p w14:paraId="2CD5C910" w14:textId="77777777" w:rsidR="00543F9B" w:rsidRPr="00B23C57" w:rsidRDefault="00543F9B" w:rsidP="00543F9B">
            <w:pPr>
              <w:pStyle w:val="TAL"/>
            </w:pPr>
            <w:r w:rsidRPr="00B23C57">
              <w:t>During T2:</w:t>
            </w:r>
          </w:p>
          <w:p w14:paraId="208F3B10" w14:textId="77777777" w:rsidR="00543F9B" w:rsidRPr="00B23C57" w:rsidRDefault="00543F9B" w:rsidP="00543F9B">
            <w:pPr>
              <w:pStyle w:val="TAL"/>
            </w:pPr>
            <w:r w:rsidRPr="00B23C57">
              <w:t>Noc</w:t>
            </w:r>
            <w:r w:rsidRPr="00B23C57">
              <w:rPr>
                <w:vertAlign w:val="subscript"/>
              </w:rPr>
              <w:t>1</w:t>
            </w:r>
            <w:r w:rsidRPr="00B23C57">
              <w:t>: -104dBm/15kHz</w:t>
            </w:r>
          </w:p>
          <w:p w14:paraId="31D99CE5" w14:textId="77777777" w:rsidR="00543F9B" w:rsidRPr="00B23C57" w:rsidRDefault="00543F9B" w:rsidP="00543F9B">
            <w:pPr>
              <w:pStyle w:val="TAL"/>
            </w:pPr>
            <w:r w:rsidRPr="00B23C57">
              <w:t>Noc</w:t>
            </w:r>
            <w:r w:rsidRPr="00B23C57">
              <w:rPr>
                <w:vertAlign w:val="subscript"/>
              </w:rPr>
              <w:t>2</w:t>
            </w:r>
            <w:r w:rsidRPr="00B23C57">
              <w:t>: -104dBm/15kHz</w:t>
            </w:r>
          </w:p>
          <w:p w14:paraId="0464CCFE"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2A18F0E9"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19DEDCCF" w14:textId="77777777" w:rsidR="00543F9B" w:rsidRDefault="00543F9B" w:rsidP="00543F9B">
            <w:pPr>
              <w:pStyle w:val="TAL"/>
              <w:rPr>
                <w:rFonts w:cs="Arial"/>
                <w:lang w:eastAsia="zh-CN"/>
              </w:rPr>
            </w:pPr>
            <w:r>
              <w:rPr>
                <w:rFonts w:cs="Arial"/>
                <w:lang w:eastAsia="zh-CN"/>
              </w:rPr>
              <w:t>In signaling:</w:t>
            </w:r>
          </w:p>
          <w:p w14:paraId="21BC7EE0" w14:textId="15C9B397" w:rsidR="00543F9B" w:rsidRPr="00D0162F" w:rsidRDefault="00543F9B" w:rsidP="00543F9B">
            <w:pPr>
              <w:pStyle w:val="TAL"/>
            </w:pPr>
            <w:r>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75FB58C8" w14:textId="77777777" w:rsidR="00543F9B" w:rsidRPr="00B23C57" w:rsidRDefault="00543F9B" w:rsidP="00543F9B">
            <w:pPr>
              <w:pStyle w:val="TAL"/>
            </w:pPr>
            <w:r w:rsidRPr="00B23C57">
              <w:t>During T1:</w:t>
            </w:r>
          </w:p>
          <w:p w14:paraId="4689E1F3" w14:textId="77777777" w:rsidR="00543F9B" w:rsidRPr="00B23C57" w:rsidRDefault="00543F9B" w:rsidP="00543F9B">
            <w:pPr>
              <w:pStyle w:val="TAL"/>
            </w:pPr>
            <w:r w:rsidRPr="00B23C57">
              <w:t>0dB</w:t>
            </w:r>
          </w:p>
          <w:p w14:paraId="32ADF355" w14:textId="77777777" w:rsidR="00543F9B" w:rsidRPr="00B23C57" w:rsidRDefault="00543F9B" w:rsidP="00543F9B">
            <w:pPr>
              <w:pStyle w:val="TAL"/>
            </w:pPr>
            <w:r w:rsidRPr="00B23C57">
              <w:t>0dB</w:t>
            </w:r>
          </w:p>
          <w:p w14:paraId="565CC55D" w14:textId="77777777" w:rsidR="00543F9B" w:rsidRPr="00B23C57" w:rsidRDefault="00543F9B" w:rsidP="00543F9B">
            <w:pPr>
              <w:pStyle w:val="TAL"/>
            </w:pPr>
            <w:r w:rsidRPr="00B23C57">
              <w:t>0dB</w:t>
            </w:r>
          </w:p>
          <w:p w14:paraId="400C778C" w14:textId="77777777" w:rsidR="00543F9B" w:rsidRPr="00B23C57" w:rsidRDefault="00543F9B" w:rsidP="00543F9B">
            <w:pPr>
              <w:pStyle w:val="TAL"/>
            </w:pPr>
            <w:r w:rsidRPr="00B23C57">
              <w:t>0dB</w:t>
            </w:r>
          </w:p>
          <w:p w14:paraId="39530BE1" w14:textId="77777777" w:rsidR="00543F9B" w:rsidRPr="00B23C57" w:rsidRDefault="00543F9B" w:rsidP="00543F9B">
            <w:pPr>
              <w:pStyle w:val="TAL"/>
            </w:pPr>
          </w:p>
          <w:p w14:paraId="41FB7E4C" w14:textId="77777777" w:rsidR="00543F9B" w:rsidRPr="00B23C57" w:rsidRDefault="00543F9B" w:rsidP="00543F9B">
            <w:pPr>
              <w:pStyle w:val="TAL"/>
            </w:pPr>
            <w:r w:rsidRPr="00B23C57">
              <w:t>During T2:</w:t>
            </w:r>
          </w:p>
          <w:p w14:paraId="6828EEFE" w14:textId="77777777" w:rsidR="00543F9B" w:rsidRPr="00B23C57" w:rsidRDefault="00543F9B" w:rsidP="00543F9B">
            <w:pPr>
              <w:pStyle w:val="TAL"/>
            </w:pPr>
            <w:r w:rsidRPr="00B23C57">
              <w:t>0dB</w:t>
            </w:r>
          </w:p>
          <w:p w14:paraId="056567C2" w14:textId="77777777" w:rsidR="00543F9B" w:rsidRPr="00B23C57" w:rsidRDefault="00543F9B" w:rsidP="00543F9B">
            <w:pPr>
              <w:pStyle w:val="TAL"/>
            </w:pPr>
            <w:r w:rsidRPr="00B23C57">
              <w:t>0dB</w:t>
            </w:r>
          </w:p>
          <w:p w14:paraId="1E4A3D05" w14:textId="77777777" w:rsidR="00543F9B" w:rsidRPr="00B23C57" w:rsidRDefault="00543F9B" w:rsidP="00543F9B">
            <w:pPr>
              <w:pStyle w:val="TAL"/>
            </w:pPr>
            <w:r w:rsidRPr="00B23C57">
              <w:t>0dB</w:t>
            </w:r>
          </w:p>
          <w:p w14:paraId="21139D7E" w14:textId="77777777" w:rsidR="00543F9B" w:rsidRPr="00B23C57" w:rsidRDefault="00543F9B" w:rsidP="00543F9B">
            <w:pPr>
              <w:pStyle w:val="TAL"/>
            </w:pPr>
            <w:r w:rsidRPr="00B23C57">
              <w:t>0dB</w:t>
            </w:r>
          </w:p>
          <w:p w14:paraId="088DB8DA" w14:textId="77777777" w:rsidR="00543F9B" w:rsidRDefault="00543F9B" w:rsidP="00543F9B">
            <w:pPr>
              <w:pStyle w:val="TAL"/>
              <w:rPr>
                <w:rFonts w:cs="Arial"/>
                <w:lang w:eastAsia="zh-CN"/>
              </w:rPr>
            </w:pPr>
            <w:r>
              <w:rPr>
                <w:rFonts w:cs="Arial"/>
                <w:lang w:eastAsia="zh-CN"/>
              </w:rPr>
              <w:t>In signaling:</w:t>
            </w:r>
          </w:p>
          <w:p w14:paraId="575C1304" w14:textId="3FF94103" w:rsidR="00543F9B" w:rsidRPr="00D0162F" w:rsidRDefault="00543F9B" w:rsidP="00543F9B">
            <w:pPr>
              <w:pStyle w:val="TAL"/>
            </w:pPr>
            <w:r>
              <w:rPr>
                <w:rFonts w:cs="Arial"/>
                <w:lang w:eastAsia="zh-CN"/>
              </w:rPr>
              <w:t>0 dB</w:t>
            </w:r>
          </w:p>
        </w:tc>
        <w:tc>
          <w:tcPr>
            <w:tcW w:w="2756" w:type="dxa"/>
            <w:tcBorders>
              <w:top w:val="single" w:sz="4" w:space="0" w:color="auto"/>
              <w:left w:val="single" w:sz="4" w:space="0" w:color="auto"/>
              <w:bottom w:val="single" w:sz="4" w:space="0" w:color="auto"/>
              <w:right w:val="single" w:sz="4" w:space="0" w:color="auto"/>
            </w:tcBorders>
          </w:tcPr>
          <w:p w14:paraId="583FE44F" w14:textId="77777777" w:rsidR="00543F9B" w:rsidRPr="00B23C57" w:rsidRDefault="00543F9B" w:rsidP="00543F9B">
            <w:pPr>
              <w:pStyle w:val="TAL"/>
            </w:pPr>
            <w:r w:rsidRPr="00B23C57">
              <w:t>During T1:</w:t>
            </w:r>
          </w:p>
          <w:p w14:paraId="26268AD6" w14:textId="77777777" w:rsidR="00543F9B" w:rsidRPr="00B23C57" w:rsidRDefault="00543F9B" w:rsidP="00543F9B">
            <w:pPr>
              <w:pStyle w:val="TAL"/>
            </w:pPr>
            <w:r w:rsidRPr="00B23C57">
              <w:t>Noc</w:t>
            </w:r>
            <w:r w:rsidRPr="00B23C57">
              <w:rPr>
                <w:vertAlign w:val="subscript"/>
              </w:rPr>
              <w:t>1</w:t>
            </w:r>
            <w:r w:rsidRPr="00B23C57">
              <w:t>: -104dBm/15kHz</w:t>
            </w:r>
          </w:p>
          <w:p w14:paraId="2FA8E8F1" w14:textId="77777777" w:rsidR="00543F9B" w:rsidRPr="00B23C57" w:rsidRDefault="00543F9B" w:rsidP="00543F9B">
            <w:pPr>
              <w:pStyle w:val="TAL"/>
            </w:pPr>
            <w:r w:rsidRPr="00B23C57">
              <w:t>Noc</w:t>
            </w:r>
            <w:r w:rsidRPr="00B23C57">
              <w:rPr>
                <w:vertAlign w:val="subscript"/>
              </w:rPr>
              <w:t>2</w:t>
            </w:r>
            <w:r w:rsidRPr="00B23C57">
              <w:t>: -104dBm/15kHz</w:t>
            </w:r>
          </w:p>
          <w:p w14:paraId="7DFD3E0A"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7741F353"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3820B45C" w14:textId="77777777" w:rsidR="00543F9B" w:rsidRPr="00B23C57" w:rsidRDefault="00543F9B" w:rsidP="00543F9B">
            <w:pPr>
              <w:pStyle w:val="TAL"/>
            </w:pPr>
          </w:p>
          <w:p w14:paraId="59B3F4FA" w14:textId="77777777" w:rsidR="00543F9B" w:rsidRPr="00B23C57" w:rsidRDefault="00543F9B" w:rsidP="00543F9B">
            <w:pPr>
              <w:pStyle w:val="TAL"/>
            </w:pPr>
            <w:r w:rsidRPr="00B23C57">
              <w:t>During T2:</w:t>
            </w:r>
          </w:p>
          <w:p w14:paraId="67CA0691" w14:textId="77777777" w:rsidR="00543F9B" w:rsidRPr="00B23C57" w:rsidRDefault="00543F9B" w:rsidP="00543F9B">
            <w:pPr>
              <w:pStyle w:val="TAL"/>
            </w:pPr>
            <w:r w:rsidRPr="00B23C57">
              <w:t>Noc</w:t>
            </w:r>
            <w:r w:rsidRPr="00B23C57">
              <w:rPr>
                <w:vertAlign w:val="subscript"/>
              </w:rPr>
              <w:t>1</w:t>
            </w:r>
            <w:r w:rsidRPr="00B23C57">
              <w:t>: -104dBm/15kHz</w:t>
            </w:r>
          </w:p>
          <w:p w14:paraId="4C6ACA28" w14:textId="77777777" w:rsidR="00543F9B" w:rsidRPr="00B23C57" w:rsidRDefault="00543F9B" w:rsidP="00543F9B">
            <w:pPr>
              <w:pStyle w:val="TAL"/>
            </w:pPr>
            <w:r w:rsidRPr="00B23C57">
              <w:t>Noc</w:t>
            </w:r>
            <w:r w:rsidRPr="00B23C57">
              <w:rPr>
                <w:vertAlign w:val="subscript"/>
              </w:rPr>
              <w:t>2</w:t>
            </w:r>
            <w:r w:rsidRPr="00B23C57">
              <w:t>: -104dBm/15kHz</w:t>
            </w:r>
          </w:p>
          <w:p w14:paraId="37DA466F"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4BCCEB5D"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0F6E1CDD" w14:textId="77777777" w:rsidR="00543F9B" w:rsidRDefault="00543F9B" w:rsidP="00543F9B">
            <w:pPr>
              <w:pStyle w:val="TAL"/>
              <w:rPr>
                <w:rFonts w:cs="Arial"/>
                <w:lang w:eastAsia="zh-CN"/>
              </w:rPr>
            </w:pPr>
            <w:r>
              <w:rPr>
                <w:rFonts w:cs="Arial"/>
                <w:lang w:eastAsia="zh-CN"/>
              </w:rPr>
              <w:t>In signaling:</w:t>
            </w:r>
          </w:p>
          <w:p w14:paraId="025270C6" w14:textId="0E56081B" w:rsidR="00543F9B" w:rsidRPr="00D0162F" w:rsidRDefault="00543F9B" w:rsidP="00543F9B">
            <w:pPr>
              <w:pStyle w:val="TAL"/>
            </w:pPr>
            <w:r>
              <w:rPr>
                <w:rFonts w:cs="Arial"/>
                <w:lang w:eastAsia="zh-CN"/>
              </w:rPr>
              <w:t>A3-offset = -15dB</w:t>
            </w:r>
          </w:p>
        </w:tc>
      </w:tr>
      <w:tr w:rsidR="00543F9B" w:rsidRPr="00D0162F" w14:paraId="60C725DA"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BCF7E40" w14:textId="7A249701" w:rsidR="00543F9B" w:rsidRPr="00761D12" w:rsidRDefault="00543F9B" w:rsidP="00761D12">
            <w:pPr>
              <w:spacing w:after="60"/>
              <w:rPr>
                <w:rFonts w:ascii="Arial" w:eastAsia="MS Mincho" w:hAnsi="Arial" w:cs="Arial"/>
                <w:sz w:val="18"/>
                <w:szCs w:val="18"/>
              </w:rPr>
            </w:pPr>
            <w:r w:rsidRPr="00B23C57">
              <w:rPr>
                <w:rFonts w:ascii="Arial" w:eastAsia="SimSun" w:hAnsi="Arial" w:cs="Arial"/>
                <w:sz w:val="18"/>
                <w:szCs w:val="18"/>
              </w:rPr>
              <w:t xml:space="preserve">6.5.3.11 </w:t>
            </w:r>
            <w:r w:rsidRPr="00705E92">
              <w:rPr>
                <w:rFonts w:ascii="Arial" w:hAnsi="Arial" w:cs="Arial"/>
                <w:sz w:val="18"/>
                <w:szCs w:val="18"/>
                <w:lang w:eastAsia="sv-SE"/>
              </w:rPr>
              <w:t xml:space="preserve">NR SA FR1 </w:t>
            </w:r>
            <w:r w:rsidRPr="00705E92">
              <w:rPr>
                <w:rFonts w:ascii="Arial" w:hAnsi="Arial" w:cs="Arial"/>
                <w:sz w:val="18"/>
                <w:szCs w:val="18"/>
                <w:lang w:eastAsia="zh-CN"/>
              </w:rPr>
              <w:t xml:space="preserve">fast SCell Activation of known SCell in non-DRX for </w:t>
            </w:r>
            <w:r>
              <w:rPr>
                <w:rFonts w:ascii="Arial" w:hAnsi="Arial" w:cs="Arial"/>
                <w:sz w:val="18"/>
                <w:szCs w:val="18"/>
                <w:lang w:eastAsia="zh-CN"/>
              </w:rPr>
              <w:t xml:space="preserve">640 </w:t>
            </w:r>
            <w:r w:rsidRPr="00705E92">
              <w:rPr>
                <w:rFonts w:ascii="Arial" w:hAnsi="Arial" w:cs="Arial"/>
                <w:sz w:val="18"/>
                <w:szCs w:val="18"/>
                <w:lang w:eastAsia="zh-CN"/>
              </w:rPr>
              <w:t>ms SCell measurement cycle</w:t>
            </w:r>
          </w:p>
        </w:tc>
        <w:tc>
          <w:tcPr>
            <w:tcW w:w="3357" w:type="dxa"/>
            <w:tcBorders>
              <w:top w:val="single" w:sz="4" w:space="0" w:color="auto"/>
              <w:left w:val="single" w:sz="4" w:space="0" w:color="auto"/>
              <w:bottom w:val="single" w:sz="4" w:space="0" w:color="auto"/>
              <w:right w:val="single" w:sz="4" w:space="0" w:color="auto"/>
            </w:tcBorders>
          </w:tcPr>
          <w:p w14:paraId="122B3C90" w14:textId="2923D6E4" w:rsidR="00543F9B" w:rsidRPr="00D0162F" w:rsidRDefault="00543F9B" w:rsidP="00543F9B">
            <w:pPr>
              <w:pStyle w:val="TAL"/>
            </w:pPr>
            <w:r>
              <w:t>Same as 6.5.3.10</w:t>
            </w:r>
          </w:p>
        </w:tc>
        <w:tc>
          <w:tcPr>
            <w:tcW w:w="1643" w:type="dxa"/>
            <w:tcBorders>
              <w:top w:val="single" w:sz="4" w:space="0" w:color="auto"/>
              <w:left w:val="single" w:sz="4" w:space="0" w:color="auto"/>
              <w:bottom w:val="single" w:sz="4" w:space="0" w:color="auto"/>
              <w:right w:val="single" w:sz="4" w:space="0" w:color="auto"/>
            </w:tcBorders>
          </w:tcPr>
          <w:p w14:paraId="1FBF1597" w14:textId="5EF7C464" w:rsidR="00543F9B" w:rsidRPr="00D0162F" w:rsidRDefault="00543F9B" w:rsidP="00543F9B">
            <w:pPr>
              <w:pStyle w:val="TAL"/>
            </w:pPr>
            <w:r>
              <w:t>Same as 6.5.3.10</w:t>
            </w:r>
          </w:p>
        </w:tc>
        <w:tc>
          <w:tcPr>
            <w:tcW w:w="2756" w:type="dxa"/>
            <w:tcBorders>
              <w:top w:val="single" w:sz="4" w:space="0" w:color="auto"/>
              <w:left w:val="single" w:sz="4" w:space="0" w:color="auto"/>
              <w:bottom w:val="single" w:sz="4" w:space="0" w:color="auto"/>
              <w:right w:val="single" w:sz="4" w:space="0" w:color="auto"/>
            </w:tcBorders>
          </w:tcPr>
          <w:p w14:paraId="00ABFAF4" w14:textId="623608D1" w:rsidR="00543F9B" w:rsidRPr="00D0162F" w:rsidRDefault="00543F9B" w:rsidP="00543F9B">
            <w:pPr>
              <w:pStyle w:val="TAL"/>
            </w:pPr>
            <w:r>
              <w:t>Same as 6.5.3.10</w:t>
            </w:r>
          </w:p>
        </w:tc>
      </w:tr>
      <w:tr w:rsidR="00FE32DA" w:rsidRPr="00D0162F" w14:paraId="68D685D7" w14:textId="77777777" w:rsidTr="00543F9B">
        <w:trPr>
          <w:jc w:val="center"/>
        </w:trPr>
        <w:tc>
          <w:tcPr>
            <w:tcW w:w="2843" w:type="dxa"/>
            <w:gridSpan w:val="2"/>
          </w:tcPr>
          <w:p w14:paraId="46BEC602" w14:textId="48133471" w:rsidR="00AB67FA" w:rsidRPr="00D0162F" w:rsidRDefault="00AB67FA" w:rsidP="006E0A54">
            <w:pPr>
              <w:pStyle w:val="TAL"/>
              <w:rPr>
                <w:rFonts w:eastAsia="SimSun"/>
              </w:rPr>
            </w:pPr>
            <w:r w:rsidRPr="00D0162F">
              <w:rPr>
                <w:rFonts w:eastAsia="SimSun"/>
              </w:rPr>
              <w:lastRenderedPageBreak/>
              <w:t>6.5.5.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SB-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1FBF0EA6" w14:textId="5BECB471" w:rsidR="00AB67FA" w:rsidRPr="00D0162F" w:rsidRDefault="00AB67FA" w:rsidP="006E0A54">
            <w:pPr>
              <w:pStyle w:val="TAL"/>
              <w:rPr>
                <w:rFonts w:eastAsia="SimSun"/>
              </w:rPr>
            </w:pPr>
            <w:r w:rsidRPr="00D0162F">
              <w:rPr>
                <w:rFonts w:eastAsia="SimSun"/>
              </w:rPr>
              <w:t>q0</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SNR</w:t>
            </w:r>
            <w:r w:rsidR="006E0A54" w:rsidRPr="00D0162F">
              <w:rPr>
                <w:rFonts w:eastAsia="SimSun"/>
              </w:rPr>
              <w:t xml:space="preserve"> </w:t>
            </w:r>
            <w:r w:rsidRPr="00D0162F">
              <w:rPr>
                <w:rFonts w:eastAsia="SimSun"/>
              </w:rPr>
              <w:t>during:</w:t>
            </w:r>
          </w:p>
          <w:p w14:paraId="7FA1BA90" w14:textId="1BC1293E" w:rsidR="00AB67FA" w:rsidRPr="00D0162F" w:rsidRDefault="00AB67FA" w:rsidP="006E0A54">
            <w:pPr>
              <w:pStyle w:val="TAL"/>
            </w:pPr>
            <w:r w:rsidRPr="00D0162F">
              <w:t>T1:</w:t>
            </w:r>
            <w:r w:rsidR="006E0A54" w:rsidRPr="00D0162F">
              <w:t xml:space="preserve"> </w:t>
            </w:r>
            <w:r w:rsidRPr="00D0162F">
              <w:t>5dB</w:t>
            </w:r>
          </w:p>
          <w:p w14:paraId="7A7F125B" w14:textId="347833FB"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3dB</w:t>
            </w:r>
          </w:p>
          <w:p w14:paraId="77F02A8F" w14:textId="75EECB0A"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dB</w:t>
            </w:r>
          </w:p>
          <w:p w14:paraId="539DB9BE" w14:textId="6F570409"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12dB</w:t>
            </w:r>
          </w:p>
          <w:p w14:paraId="64EB895C" w14:textId="346FDC89"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12dB</w:t>
            </w:r>
          </w:p>
          <w:p w14:paraId="3B01785F" w14:textId="77777777" w:rsidR="00AB67FA" w:rsidRPr="00107D76" w:rsidRDefault="00AB67FA" w:rsidP="006E0A54">
            <w:pPr>
              <w:pStyle w:val="TAL"/>
              <w:rPr>
                <w:lang w:val="fr-FR"/>
              </w:rPr>
            </w:pPr>
          </w:p>
          <w:p w14:paraId="4273A835" w14:textId="77777777" w:rsidR="00AB67FA" w:rsidRPr="00107D76" w:rsidRDefault="00AB67FA" w:rsidP="006E0A54">
            <w:pPr>
              <w:pStyle w:val="TAL"/>
              <w:rPr>
                <w:rFonts w:eastAsia="SimSun"/>
                <w:lang w:val="fr-FR"/>
              </w:rPr>
            </w:pPr>
          </w:p>
          <w:p w14:paraId="6A08CEF8" w14:textId="77777777" w:rsidR="00AB67FA" w:rsidRPr="00107D76" w:rsidRDefault="00AB67FA" w:rsidP="006E0A54">
            <w:pPr>
              <w:pStyle w:val="TAL"/>
              <w:rPr>
                <w:rFonts w:eastAsia="SimSun"/>
                <w:lang w:val="fr-FR"/>
              </w:rPr>
            </w:pPr>
          </w:p>
          <w:p w14:paraId="6EF8F880" w14:textId="77777777" w:rsidR="00AB67FA" w:rsidRPr="00107D76" w:rsidRDefault="00AB67FA" w:rsidP="006E0A54">
            <w:pPr>
              <w:pStyle w:val="TAL"/>
              <w:rPr>
                <w:rFonts w:eastAsia="SimSun"/>
                <w:lang w:val="fr-FR"/>
              </w:rPr>
            </w:pPr>
          </w:p>
          <w:p w14:paraId="606242BB" w14:textId="77777777" w:rsidR="00AB67FA" w:rsidRPr="00107D76" w:rsidRDefault="00AB67FA" w:rsidP="006E0A54">
            <w:pPr>
              <w:pStyle w:val="TAL"/>
              <w:rPr>
                <w:rFonts w:eastAsia="SimSun"/>
                <w:lang w:val="fr-FR"/>
              </w:rPr>
            </w:pPr>
          </w:p>
          <w:p w14:paraId="34A6E011" w14:textId="77777777" w:rsidR="00AB67FA" w:rsidRPr="00107D76" w:rsidRDefault="00AB67FA" w:rsidP="006E0A54">
            <w:pPr>
              <w:pStyle w:val="TAL"/>
              <w:rPr>
                <w:rFonts w:eastAsia="SimSun"/>
                <w:lang w:val="fr-FR"/>
              </w:rPr>
            </w:pPr>
          </w:p>
          <w:p w14:paraId="00EEC7BE" w14:textId="2A318CB3"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63717626" w14:textId="0123EF36"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12CE7D81" w14:textId="764C639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16B179CF" w14:textId="77777777" w:rsidR="00AB67FA" w:rsidRPr="00D0162F" w:rsidRDefault="00AB67FA" w:rsidP="006E0A54">
            <w:pPr>
              <w:pStyle w:val="TAL"/>
              <w:rPr>
                <w:rFonts w:eastAsia="SimSun"/>
              </w:rPr>
            </w:pPr>
          </w:p>
          <w:p w14:paraId="319AB9AA" w14:textId="39FBEC10"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17D182D5" w14:textId="47CAAD1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5B94D136" w14:textId="4FBAE9C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772AE86B" w14:textId="77777777" w:rsidR="00AB67FA" w:rsidRPr="00D0162F" w:rsidRDefault="00AB67FA" w:rsidP="006E0A54">
            <w:pPr>
              <w:pStyle w:val="TAL"/>
              <w:rPr>
                <w:rFonts w:eastAsia="SimSun"/>
              </w:rPr>
            </w:pPr>
          </w:p>
          <w:p w14:paraId="44234EFA" w14:textId="4D6925B4"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19999B46" w14:textId="63348ED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4E686BA" w14:textId="0A24C0F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0ACB4D30" w14:textId="77777777" w:rsidR="00AB67FA" w:rsidRPr="00D0162F" w:rsidRDefault="00AB67FA" w:rsidP="006E0A54">
            <w:pPr>
              <w:pStyle w:val="TAL"/>
            </w:pPr>
          </w:p>
        </w:tc>
        <w:tc>
          <w:tcPr>
            <w:tcW w:w="1643" w:type="dxa"/>
          </w:tcPr>
          <w:p w14:paraId="345CE615" w14:textId="56C98342" w:rsidR="00AB67FA" w:rsidRPr="00107D76" w:rsidRDefault="00AB67FA" w:rsidP="006E0A54">
            <w:pPr>
              <w:pStyle w:val="TAL"/>
              <w:rPr>
                <w:lang w:val="fr-FR"/>
              </w:rPr>
            </w:pPr>
            <w:r w:rsidRPr="00107D76">
              <w:rPr>
                <w:lang w:val="fr-FR"/>
              </w:rPr>
              <w:t>Offset</w:t>
            </w:r>
            <w:r w:rsidR="006E0A54" w:rsidRPr="00107D76">
              <w:rPr>
                <w:lang w:val="fr-FR"/>
              </w:rPr>
              <w:t xml:space="preserve"> </w:t>
            </w:r>
            <w:r w:rsidRPr="00107D76">
              <w:rPr>
                <w:lang w:val="fr-FR"/>
              </w:rPr>
              <w:t>during:</w:t>
            </w:r>
          </w:p>
          <w:p w14:paraId="6AF37D95" w14:textId="7C0C4955"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0.8dB</w:t>
            </w:r>
          </w:p>
          <w:p w14:paraId="1A25A1AF" w14:textId="33277B35"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0.8dB</w:t>
            </w:r>
          </w:p>
          <w:p w14:paraId="30B8876C" w14:textId="18BD685D"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0.8dB</w:t>
            </w:r>
          </w:p>
          <w:p w14:paraId="323013B3" w14:textId="4565D921"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0.8dB</w:t>
            </w:r>
          </w:p>
          <w:p w14:paraId="79708F38" w14:textId="290BC109"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0.8dB</w:t>
            </w:r>
          </w:p>
          <w:p w14:paraId="6E334556" w14:textId="77777777" w:rsidR="00AB67FA" w:rsidRPr="00107D76" w:rsidRDefault="00AB67FA" w:rsidP="006E0A54">
            <w:pPr>
              <w:pStyle w:val="TAL"/>
              <w:rPr>
                <w:lang w:val="fr-FR"/>
              </w:rPr>
            </w:pPr>
          </w:p>
          <w:p w14:paraId="3FF7E6F5" w14:textId="77777777" w:rsidR="00AB67FA" w:rsidRPr="00107D76" w:rsidRDefault="00AB67FA" w:rsidP="006E0A54">
            <w:pPr>
              <w:pStyle w:val="TAL"/>
              <w:rPr>
                <w:lang w:val="fr-FR"/>
              </w:rPr>
            </w:pPr>
          </w:p>
          <w:p w14:paraId="24642271" w14:textId="77777777" w:rsidR="00AB67FA" w:rsidRPr="00107D76" w:rsidRDefault="00AB67FA" w:rsidP="006E0A54">
            <w:pPr>
              <w:pStyle w:val="TAL"/>
              <w:rPr>
                <w:lang w:val="fr-FR"/>
              </w:rPr>
            </w:pPr>
          </w:p>
          <w:p w14:paraId="308A0FEF" w14:textId="77777777" w:rsidR="00AB67FA" w:rsidRPr="00107D76" w:rsidRDefault="00AB67FA" w:rsidP="006E0A54">
            <w:pPr>
              <w:pStyle w:val="TAL"/>
              <w:rPr>
                <w:lang w:val="fr-FR"/>
              </w:rPr>
            </w:pPr>
          </w:p>
          <w:p w14:paraId="3B921738" w14:textId="77777777" w:rsidR="00AB67FA" w:rsidRPr="00107D76" w:rsidRDefault="00AB67FA" w:rsidP="006E0A54">
            <w:pPr>
              <w:pStyle w:val="TAL"/>
              <w:rPr>
                <w:lang w:val="fr-FR"/>
              </w:rPr>
            </w:pPr>
          </w:p>
          <w:p w14:paraId="6E919F8D" w14:textId="77777777" w:rsidR="00AB67FA" w:rsidRPr="00107D76" w:rsidRDefault="00AB67FA" w:rsidP="006E0A54">
            <w:pPr>
              <w:pStyle w:val="TAL"/>
              <w:rPr>
                <w:lang w:val="fr-FR"/>
              </w:rPr>
            </w:pPr>
          </w:p>
          <w:p w14:paraId="63A2C6C0" w14:textId="7DA19085"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SSB</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76AFAE8E" w14:textId="77777777" w:rsidR="00AB67FA" w:rsidRPr="00D0162F" w:rsidRDefault="00AB67FA" w:rsidP="006E0A54">
            <w:pPr>
              <w:pStyle w:val="TAL"/>
              <w:rPr>
                <w:rFonts w:eastAsia="SimSun"/>
              </w:rPr>
            </w:pPr>
            <w:r w:rsidRPr="00D0162F">
              <w:rPr>
                <w:rFonts w:eastAsia="SimSun"/>
              </w:rPr>
              <w:t>0dB</w:t>
            </w:r>
          </w:p>
          <w:p w14:paraId="4CC872A0" w14:textId="77777777" w:rsidR="00AB67FA" w:rsidRPr="00D0162F" w:rsidRDefault="00AB67FA" w:rsidP="006E0A54">
            <w:pPr>
              <w:pStyle w:val="TAL"/>
              <w:rPr>
                <w:rFonts w:eastAsia="SimSun"/>
              </w:rPr>
            </w:pPr>
            <w:r w:rsidRPr="00D0162F">
              <w:rPr>
                <w:rFonts w:eastAsia="SimSun"/>
              </w:rPr>
              <w:t>-0.2dB</w:t>
            </w:r>
          </w:p>
          <w:p w14:paraId="40E23379" w14:textId="77777777" w:rsidR="00AB67FA" w:rsidRPr="00D0162F" w:rsidRDefault="00AB67FA" w:rsidP="006E0A54">
            <w:pPr>
              <w:pStyle w:val="TAL"/>
              <w:rPr>
                <w:rFonts w:eastAsia="SimSun"/>
              </w:rPr>
            </w:pPr>
          </w:p>
          <w:p w14:paraId="40DD9082" w14:textId="777CCE39"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EFDA61E" w14:textId="77777777" w:rsidR="00AB67FA" w:rsidRPr="00D0162F" w:rsidRDefault="00AB67FA" w:rsidP="006E0A54">
            <w:pPr>
              <w:pStyle w:val="TAL"/>
              <w:rPr>
                <w:rFonts w:eastAsia="SimSun"/>
              </w:rPr>
            </w:pPr>
            <w:r w:rsidRPr="00D0162F">
              <w:rPr>
                <w:rFonts w:eastAsia="SimSun"/>
              </w:rPr>
              <w:t>0dB</w:t>
            </w:r>
          </w:p>
          <w:p w14:paraId="33DA8D0A" w14:textId="77777777" w:rsidR="00AB67FA" w:rsidRPr="00D0162F" w:rsidRDefault="00AB67FA" w:rsidP="006E0A54">
            <w:pPr>
              <w:pStyle w:val="TAL"/>
              <w:rPr>
                <w:rFonts w:eastAsia="SimSun"/>
              </w:rPr>
            </w:pPr>
            <w:r w:rsidRPr="00D0162F">
              <w:rPr>
                <w:rFonts w:eastAsia="SimSun"/>
              </w:rPr>
              <w:t>-0.2dB</w:t>
            </w:r>
          </w:p>
          <w:p w14:paraId="62617EB0" w14:textId="77777777" w:rsidR="00AB67FA" w:rsidRPr="00D0162F" w:rsidRDefault="00AB67FA" w:rsidP="006E0A54">
            <w:pPr>
              <w:pStyle w:val="TAL"/>
              <w:rPr>
                <w:rFonts w:eastAsia="SimSun"/>
              </w:rPr>
            </w:pPr>
          </w:p>
          <w:p w14:paraId="51461FC5" w14:textId="5EABD94D"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0A3DAFBF" w14:textId="77777777" w:rsidR="00AB67FA" w:rsidRPr="00D0162F" w:rsidRDefault="00AB67FA" w:rsidP="006E0A54">
            <w:pPr>
              <w:pStyle w:val="TAL"/>
              <w:rPr>
                <w:rFonts w:eastAsia="SimSun"/>
              </w:rPr>
            </w:pPr>
            <w:r w:rsidRPr="00D0162F">
              <w:rPr>
                <w:rFonts w:eastAsia="SimSun"/>
              </w:rPr>
              <w:t>0dB</w:t>
            </w:r>
          </w:p>
          <w:p w14:paraId="7B8BEA6E" w14:textId="77777777" w:rsidR="00AB67FA" w:rsidRPr="00D0162F" w:rsidRDefault="00AB67FA" w:rsidP="006E0A54">
            <w:pPr>
              <w:pStyle w:val="TAL"/>
            </w:pPr>
            <w:r w:rsidRPr="00D0162F">
              <w:rPr>
                <w:rFonts w:eastAsia="SimSun"/>
              </w:rPr>
              <w:t>+0.2dB</w:t>
            </w:r>
          </w:p>
        </w:tc>
        <w:tc>
          <w:tcPr>
            <w:tcW w:w="2756" w:type="dxa"/>
          </w:tcPr>
          <w:p w14:paraId="41AD7911" w14:textId="2F6BB7C0"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370A6BCD" w14:textId="6EA45CE5"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8dB</w:t>
            </w:r>
          </w:p>
          <w:p w14:paraId="25D65D28" w14:textId="5939E0D1"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2.2dB</w:t>
            </w:r>
          </w:p>
          <w:p w14:paraId="2BC09E86" w14:textId="754E22FF"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8dB</w:t>
            </w:r>
          </w:p>
          <w:p w14:paraId="178E501A" w14:textId="3C97CCCA" w:rsidR="00AB67FA" w:rsidRPr="00D0162F" w:rsidRDefault="00AB67FA" w:rsidP="006E0A54">
            <w:pPr>
              <w:pStyle w:val="TAL"/>
            </w:pPr>
            <w:r w:rsidRPr="00D0162F">
              <w:t>T4:</w:t>
            </w:r>
            <w:r w:rsidR="006E0A54" w:rsidRPr="00D0162F">
              <w:t xml:space="preserve"> </w:t>
            </w:r>
            <w:r w:rsidRPr="00D0162F">
              <w:t>-12.8dB</w:t>
            </w:r>
          </w:p>
          <w:p w14:paraId="49A3AB9E" w14:textId="37DFF9FE" w:rsidR="00AB67FA" w:rsidRPr="00D0162F" w:rsidRDefault="00AB67FA" w:rsidP="006E0A54">
            <w:pPr>
              <w:pStyle w:val="TAL"/>
            </w:pPr>
            <w:r w:rsidRPr="00D0162F">
              <w:t>T5:</w:t>
            </w:r>
            <w:r w:rsidR="006E0A54" w:rsidRPr="00D0162F">
              <w:t xml:space="preserve"> </w:t>
            </w:r>
            <w:r w:rsidRPr="00D0162F">
              <w:t>-12.8dB</w:t>
            </w:r>
          </w:p>
          <w:p w14:paraId="26FBB2C1" w14:textId="548C1A71"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p w14:paraId="21054E3D" w14:textId="77777777" w:rsidR="00AB67FA" w:rsidRPr="00D0162F" w:rsidRDefault="00AB67FA" w:rsidP="006E0A54">
            <w:pPr>
              <w:pStyle w:val="TAL"/>
            </w:pPr>
          </w:p>
          <w:p w14:paraId="63972F82" w14:textId="5523A5F4"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3A0674A7" w14:textId="16F56B5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24B6101F" w14:textId="57E2941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77954CDA" w14:textId="77777777" w:rsidR="00AB67FA" w:rsidRPr="00D0162F" w:rsidRDefault="00AB67FA" w:rsidP="006E0A54">
            <w:pPr>
              <w:pStyle w:val="TAL"/>
              <w:rPr>
                <w:rFonts w:eastAsia="SimSun"/>
              </w:rPr>
            </w:pPr>
          </w:p>
          <w:p w14:paraId="35B22DFF" w14:textId="6A003230"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F9B7192" w14:textId="18F00C8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5960B106" w14:textId="1208F09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6D741BDA" w14:textId="77777777" w:rsidR="00AB67FA" w:rsidRPr="00D0162F" w:rsidRDefault="00AB67FA" w:rsidP="006E0A54">
            <w:pPr>
              <w:pStyle w:val="TAL"/>
              <w:rPr>
                <w:rFonts w:eastAsia="SimSun"/>
              </w:rPr>
            </w:pPr>
          </w:p>
          <w:p w14:paraId="1A5D70E2" w14:textId="01E0AC8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0DC05D28" w14:textId="69C784C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27C26CD9" w14:textId="51F7318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tc>
      </w:tr>
      <w:tr w:rsidR="00FE32DA" w:rsidRPr="00D0162F" w14:paraId="337ACE40" w14:textId="77777777" w:rsidTr="00543F9B">
        <w:trPr>
          <w:jc w:val="center"/>
        </w:trPr>
        <w:tc>
          <w:tcPr>
            <w:tcW w:w="2843" w:type="dxa"/>
            <w:gridSpan w:val="2"/>
          </w:tcPr>
          <w:p w14:paraId="08D96E1D" w14:textId="3ACC4CE9" w:rsidR="00AB67FA" w:rsidRPr="00D0162F" w:rsidRDefault="00AB67FA" w:rsidP="006E0A54">
            <w:pPr>
              <w:pStyle w:val="TAL"/>
            </w:pPr>
            <w:r w:rsidRPr="00D0162F">
              <w:rPr>
                <w:rFonts w:eastAsia="SimSun"/>
              </w:rPr>
              <w:t>6.5.5.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SB-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DRX</w:t>
            </w:r>
          </w:p>
        </w:tc>
        <w:tc>
          <w:tcPr>
            <w:tcW w:w="3357" w:type="dxa"/>
          </w:tcPr>
          <w:p w14:paraId="1861FC52" w14:textId="5747E8F8"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c>
          <w:tcPr>
            <w:tcW w:w="1643" w:type="dxa"/>
          </w:tcPr>
          <w:p w14:paraId="02198898" w14:textId="0867D56E"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c>
          <w:tcPr>
            <w:tcW w:w="2756" w:type="dxa"/>
          </w:tcPr>
          <w:p w14:paraId="2899E88A" w14:textId="6DE9E07A"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r>
      <w:tr w:rsidR="00FE32DA" w:rsidRPr="00D0162F" w14:paraId="20FF9D74" w14:textId="77777777" w:rsidTr="00543F9B">
        <w:trPr>
          <w:jc w:val="center"/>
        </w:trPr>
        <w:tc>
          <w:tcPr>
            <w:tcW w:w="2843" w:type="dxa"/>
            <w:gridSpan w:val="2"/>
          </w:tcPr>
          <w:p w14:paraId="09474F1C" w14:textId="4EE7958E" w:rsidR="00AB67FA" w:rsidRPr="00D0162F" w:rsidRDefault="00AB67FA" w:rsidP="006E0A54">
            <w:pPr>
              <w:pStyle w:val="TAL"/>
            </w:pPr>
            <w:r w:rsidRPr="00D0162F">
              <w:rPr>
                <w:rFonts w:eastAsia="SimSun"/>
              </w:rPr>
              <w:t>6.5.5.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CSI-RS-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0FB2A131" w14:textId="42ACD73A" w:rsidR="00AB67FA" w:rsidRPr="00D0162F" w:rsidRDefault="00AB67FA" w:rsidP="006E0A54">
            <w:pPr>
              <w:pStyle w:val="TAL"/>
              <w:rPr>
                <w:rFonts w:eastAsia="SimSun"/>
              </w:rPr>
            </w:pPr>
            <w:r w:rsidRPr="00D0162F">
              <w:rPr>
                <w:rFonts w:eastAsia="SimSun"/>
              </w:rPr>
              <w:t>q0</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SNR</w:t>
            </w:r>
            <w:r w:rsidR="006E0A54" w:rsidRPr="00D0162F">
              <w:rPr>
                <w:rFonts w:eastAsia="SimSun"/>
              </w:rPr>
              <w:t xml:space="preserve"> </w:t>
            </w:r>
            <w:r w:rsidRPr="00D0162F">
              <w:rPr>
                <w:rFonts w:eastAsia="SimSun"/>
              </w:rPr>
              <w:t>during:</w:t>
            </w:r>
          </w:p>
          <w:p w14:paraId="52DE9B3C" w14:textId="7F0ECE6C"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dB</w:t>
            </w:r>
          </w:p>
          <w:p w14:paraId="40F61CBF" w14:textId="297C0D10"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3dB</w:t>
            </w:r>
          </w:p>
          <w:p w14:paraId="3CB99DF5" w14:textId="08DEABD5"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dB</w:t>
            </w:r>
          </w:p>
          <w:p w14:paraId="37EDA04A" w14:textId="0C3A7198"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12dB</w:t>
            </w:r>
          </w:p>
          <w:p w14:paraId="322AFA05" w14:textId="48A792A6"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12dB</w:t>
            </w:r>
          </w:p>
          <w:p w14:paraId="35C66211" w14:textId="77777777" w:rsidR="00AB67FA" w:rsidRPr="00107D76" w:rsidRDefault="00AB67FA" w:rsidP="006E0A54">
            <w:pPr>
              <w:pStyle w:val="TAL"/>
              <w:rPr>
                <w:lang w:val="fr-FR"/>
              </w:rPr>
            </w:pPr>
          </w:p>
          <w:p w14:paraId="16ACEE42" w14:textId="77777777" w:rsidR="00AB67FA" w:rsidRPr="00107D76" w:rsidRDefault="00AB67FA" w:rsidP="006E0A54">
            <w:pPr>
              <w:pStyle w:val="TAL"/>
              <w:rPr>
                <w:rFonts w:eastAsia="SimSun"/>
                <w:lang w:val="fr-FR"/>
              </w:rPr>
            </w:pPr>
          </w:p>
          <w:p w14:paraId="033D29C7" w14:textId="77777777" w:rsidR="00AB67FA" w:rsidRPr="00107D76" w:rsidRDefault="00AB67FA" w:rsidP="006E0A54">
            <w:pPr>
              <w:pStyle w:val="TAL"/>
              <w:rPr>
                <w:rFonts w:eastAsia="SimSun"/>
                <w:lang w:val="fr-FR"/>
              </w:rPr>
            </w:pPr>
          </w:p>
          <w:p w14:paraId="5C787BED" w14:textId="77777777" w:rsidR="00AB67FA" w:rsidRPr="00107D76" w:rsidRDefault="00AB67FA" w:rsidP="006E0A54">
            <w:pPr>
              <w:pStyle w:val="TAL"/>
              <w:rPr>
                <w:rFonts w:eastAsia="SimSun"/>
                <w:lang w:val="fr-FR"/>
              </w:rPr>
            </w:pPr>
          </w:p>
          <w:p w14:paraId="15371BA1" w14:textId="77777777" w:rsidR="00AB67FA" w:rsidRPr="00107D76" w:rsidRDefault="00AB67FA" w:rsidP="006E0A54">
            <w:pPr>
              <w:pStyle w:val="TAL"/>
              <w:rPr>
                <w:rFonts w:eastAsia="SimSun"/>
                <w:lang w:val="fr-FR"/>
              </w:rPr>
            </w:pPr>
          </w:p>
          <w:p w14:paraId="7E2BA283" w14:textId="77777777" w:rsidR="00AB67FA" w:rsidRPr="00107D76" w:rsidRDefault="00AB67FA" w:rsidP="006E0A54">
            <w:pPr>
              <w:pStyle w:val="TAL"/>
              <w:rPr>
                <w:rFonts w:eastAsia="SimSun"/>
                <w:lang w:val="fr-FR"/>
              </w:rPr>
            </w:pPr>
          </w:p>
          <w:p w14:paraId="6B06702D" w14:textId="0E669A8C"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710A6076" w14:textId="6BDAC45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6238149" w14:textId="226E2C2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0B238F16" w14:textId="77777777" w:rsidR="00AB67FA" w:rsidRPr="00D0162F" w:rsidRDefault="00AB67FA" w:rsidP="006E0A54">
            <w:pPr>
              <w:pStyle w:val="TAL"/>
              <w:rPr>
                <w:rFonts w:eastAsia="SimSun"/>
              </w:rPr>
            </w:pPr>
          </w:p>
          <w:p w14:paraId="6E34EFFE" w14:textId="66AD234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7FE7DB88" w14:textId="61C5764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98dBm/15kHz</w:t>
            </w:r>
          </w:p>
          <w:p w14:paraId="7CDDDEC6" w14:textId="0B5FCF8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66B84132" w14:textId="77777777" w:rsidR="00AB67FA" w:rsidRPr="00D0162F" w:rsidRDefault="00AB67FA" w:rsidP="006E0A54">
            <w:pPr>
              <w:pStyle w:val="TAL"/>
              <w:rPr>
                <w:rFonts w:eastAsia="SimSun"/>
              </w:rPr>
            </w:pPr>
          </w:p>
          <w:p w14:paraId="45AA1153" w14:textId="4F421B3A"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28678827" w14:textId="549C971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98dBm/15kHz</w:t>
            </w:r>
          </w:p>
          <w:p w14:paraId="26DF0255" w14:textId="05DB93E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54693944" w14:textId="77777777" w:rsidR="00AB67FA" w:rsidRPr="00D0162F" w:rsidRDefault="00AB67FA" w:rsidP="006E0A54">
            <w:pPr>
              <w:pStyle w:val="TAL"/>
            </w:pPr>
          </w:p>
        </w:tc>
        <w:tc>
          <w:tcPr>
            <w:tcW w:w="1643" w:type="dxa"/>
          </w:tcPr>
          <w:p w14:paraId="63C6BCFE" w14:textId="72E9B7F3" w:rsidR="00AB67FA" w:rsidRPr="00107D76" w:rsidRDefault="00AB67FA" w:rsidP="006E0A54">
            <w:pPr>
              <w:pStyle w:val="TAL"/>
              <w:rPr>
                <w:lang w:val="fr-FR"/>
              </w:rPr>
            </w:pPr>
            <w:r w:rsidRPr="00107D76">
              <w:rPr>
                <w:lang w:val="fr-FR"/>
              </w:rPr>
              <w:t>Offset</w:t>
            </w:r>
            <w:r w:rsidR="006E0A54" w:rsidRPr="00107D76">
              <w:rPr>
                <w:lang w:val="fr-FR"/>
              </w:rPr>
              <w:t xml:space="preserve"> </w:t>
            </w:r>
            <w:r w:rsidRPr="00107D76">
              <w:rPr>
                <w:lang w:val="fr-FR"/>
              </w:rPr>
              <w:t>during:</w:t>
            </w:r>
          </w:p>
          <w:p w14:paraId="5A4D4D90" w14:textId="2130C86F"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0.8dB</w:t>
            </w:r>
          </w:p>
          <w:p w14:paraId="62A57FBA" w14:textId="1DB66CFF"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0.8dB</w:t>
            </w:r>
          </w:p>
          <w:p w14:paraId="0221EA6D" w14:textId="22FAC46C"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0.8dB</w:t>
            </w:r>
          </w:p>
          <w:p w14:paraId="6A2B01A1" w14:textId="16FA7110"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0.8dB</w:t>
            </w:r>
          </w:p>
          <w:p w14:paraId="0EEA79E0" w14:textId="6F1CD6BD"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0.8dB</w:t>
            </w:r>
          </w:p>
          <w:p w14:paraId="54523E92" w14:textId="77777777" w:rsidR="00AB67FA" w:rsidRPr="00107D76" w:rsidRDefault="00AB67FA" w:rsidP="006E0A54">
            <w:pPr>
              <w:pStyle w:val="TAL"/>
              <w:rPr>
                <w:lang w:val="fr-FR"/>
              </w:rPr>
            </w:pPr>
          </w:p>
          <w:p w14:paraId="723749B8" w14:textId="77777777" w:rsidR="00AB67FA" w:rsidRPr="00107D76" w:rsidRDefault="00AB67FA" w:rsidP="006E0A54">
            <w:pPr>
              <w:pStyle w:val="TAL"/>
              <w:rPr>
                <w:lang w:val="fr-FR"/>
              </w:rPr>
            </w:pPr>
          </w:p>
          <w:p w14:paraId="4E13FA26" w14:textId="77777777" w:rsidR="00AB67FA" w:rsidRPr="00107D76" w:rsidRDefault="00AB67FA" w:rsidP="006E0A54">
            <w:pPr>
              <w:pStyle w:val="TAL"/>
              <w:rPr>
                <w:lang w:val="fr-FR"/>
              </w:rPr>
            </w:pPr>
          </w:p>
          <w:p w14:paraId="6F7069A1" w14:textId="77777777" w:rsidR="00AB67FA" w:rsidRPr="00107D76" w:rsidRDefault="00AB67FA" w:rsidP="006E0A54">
            <w:pPr>
              <w:pStyle w:val="TAL"/>
              <w:rPr>
                <w:lang w:val="fr-FR"/>
              </w:rPr>
            </w:pPr>
          </w:p>
          <w:p w14:paraId="46913FEC" w14:textId="77777777" w:rsidR="00AB67FA" w:rsidRPr="00107D76" w:rsidRDefault="00AB67FA" w:rsidP="006E0A54">
            <w:pPr>
              <w:pStyle w:val="TAL"/>
              <w:rPr>
                <w:lang w:val="fr-FR"/>
              </w:rPr>
            </w:pPr>
          </w:p>
          <w:p w14:paraId="4D4E1315" w14:textId="77777777" w:rsidR="00AB67FA" w:rsidRPr="00107D76" w:rsidRDefault="00AB67FA" w:rsidP="006E0A54">
            <w:pPr>
              <w:pStyle w:val="TAL"/>
              <w:rPr>
                <w:lang w:val="fr-FR"/>
              </w:rPr>
            </w:pPr>
          </w:p>
          <w:p w14:paraId="473ED802" w14:textId="6D8529ED"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50F1943A" w14:textId="77777777" w:rsidR="00AB67FA" w:rsidRPr="00D0162F" w:rsidRDefault="00AB67FA" w:rsidP="006E0A54">
            <w:pPr>
              <w:pStyle w:val="TAL"/>
              <w:rPr>
                <w:rFonts w:eastAsia="SimSun"/>
              </w:rPr>
            </w:pPr>
            <w:r w:rsidRPr="00D0162F">
              <w:rPr>
                <w:rFonts w:eastAsia="SimSun"/>
              </w:rPr>
              <w:t>0dB</w:t>
            </w:r>
          </w:p>
          <w:p w14:paraId="5ED04431" w14:textId="77777777" w:rsidR="00AB67FA" w:rsidRPr="00D0162F" w:rsidRDefault="00AB67FA" w:rsidP="006E0A54">
            <w:pPr>
              <w:pStyle w:val="TAL"/>
              <w:rPr>
                <w:rFonts w:eastAsia="SimSun"/>
              </w:rPr>
            </w:pPr>
            <w:r w:rsidRPr="00D0162F">
              <w:rPr>
                <w:rFonts w:eastAsia="SimSun"/>
              </w:rPr>
              <w:t>-0.2dB</w:t>
            </w:r>
          </w:p>
          <w:p w14:paraId="76D504CF" w14:textId="77777777" w:rsidR="00AB67FA" w:rsidRPr="00D0162F" w:rsidRDefault="00AB67FA" w:rsidP="006E0A54">
            <w:pPr>
              <w:pStyle w:val="TAL"/>
              <w:rPr>
                <w:rFonts w:eastAsia="SimSun"/>
              </w:rPr>
            </w:pPr>
          </w:p>
          <w:p w14:paraId="65266073" w14:textId="3DD59AEA"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C4F014F" w14:textId="77777777" w:rsidR="00AB67FA" w:rsidRPr="00D0162F" w:rsidRDefault="00AB67FA" w:rsidP="006E0A54">
            <w:pPr>
              <w:pStyle w:val="TAL"/>
              <w:rPr>
                <w:rFonts w:eastAsia="SimSun"/>
              </w:rPr>
            </w:pPr>
            <w:r w:rsidRPr="00D0162F">
              <w:rPr>
                <w:rFonts w:eastAsia="SimSun"/>
              </w:rPr>
              <w:t>0dB</w:t>
            </w:r>
          </w:p>
          <w:p w14:paraId="4DF1EBE5" w14:textId="77777777" w:rsidR="00AB67FA" w:rsidRPr="00D0162F" w:rsidRDefault="00AB67FA" w:rsidP="006E0A54">
            <w:pPr>
              <w:pStyle w:val="TAL"/>
              <w:rPr>
                <w:rFonts w:eastAsia="SimSun"/>
              </w:rPr>
            </w:pPr>
            <w:r w:rsidRPr="00D0162F">
              <w:rPr>
                <w:rFonts w:eastAsia="SimSun"/>
              </w:rPr>
              <w:t>-0.2dB</w:t>
            </w:r>
          </w:p>
          <w:p w14:paraId="54F392DF" w14:textId="77777777" w:rsidR="00AB67FA" w:rsidRPr="00D0162F" w:rsidRDefault="00AB67FA" w:rsidP="006E0A54">
            <w:pPr>
              <w:pStyle w:val="TAL"/>
              <w:rPr>
                <w:rFonts w:eastAsia="SimSun"/>
              </w:rPr>
            </w:pPr>
          </w:p>
          <w:p w14:paraId="1F565752" w14:textId="78F72D1E"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3,</w:t>
            </w:r>
            <w:r w:rsidR="006E0A54" w:rsidRPr="00107D76">
              <w:rPr>
                <w:rFonts w:eastAsia="SimSun"/>
                <w:lang w:val="fr-FR"/>
              </w:rPr>
              <w:t xml:space="preserve"> </w:t>
            </w:r>
            <w:r w:rsidRPr="00107D76">
              <w:rPr>
                <w:rFonts w:eastAsia="SimSun"/>
                <w:lang w:val="fr-FR"/>
              </w:rPr>
              <w:t>T4</w:t>
            </w:r>
            <w:r w:rsidR="006E0A54" w:rsidRPr="00107D76">
              <w:rPr>
                <w:rFonts w:eastAsia="SimSun"/>
                <w:lang w:val="fr-FR"/>
              </w:rPr>
              <w:t xml:space="preserve"> </w:t>
            </w:r>
            <w:r w:rsidRPr="00107D76">
              <w:rPr>
                <w:rFonts w:eastAsia="SimSun"/>
                <w:lang w:val="fr-FR"/>
              </w:rPr>
              <w:t>and</w:t>
            </w:r>
            <w:r w:rsidR="006E0A54" w:rsidRPr="00107D76">
              <w:rPr>
                <w:rFonts w:eastAsia="SimSun"/>
                <w:lang w:val="fr-FR"/>
              </w:rPr>
              <w:t xml:space="preserve"> </w:t>
            </w:r>
            <w:r w:rsidRPr="00107D76">
              <w:rPr>
                <w:rFonts w:eastAsia="SimSun"/>
                <w:lang w:val="fr-FR"/>
              </w:rPr>
              <w:t>T5:</w:t>
            </w:r>
          </w:p>
          <w:p w14:paraId="4E60A441" w14:textId="77777777" w:rsidR="00AB67FA" w:rsidRPr="00D0162F" w:rsidRDefault="00AB67FA" w:rsidP="006E0A54">
            <w:pPr>
              <w:pStyle w:val="TAL"/>
              <w:rPr>
                <w:rFonts w:eastAsia="SimSun"/>
              </w:rPr>
            </w:pPr>
            <w:r w:rsidRPr="00D0162F">
              <w:rPr>
                <w:rFonts w:eastAsia="SimSun"/>
              </w:rPr>
              <w:t>0dB</w:t>
            </w:r>
          </w:p>
          <w:p w14:paraId="6C8A25AE" w14:textId="77777777" w:rsidR="00AB67FA" w:rsidRPr="00D0162F" w:rsidRDefault="00AB67FA" w:rsidP="006E0A54">
            <w:pPr>
              <w:pStyle w:val="TAL"/>
            </w:pPr>
            <w:r w:rsidRPr="00D0162F">
              <w:rPr>
                <w:rFonts w:eastAsia="SimSun"/>
              </w:rPr>
              <w:t>+0.2dB</w:t>
            </w:r>
          </w:p>
        </w:tc>
        <w:tc>
          <w:tcPr>
            <w:tcW w:w="2756" w:type="dxa"/>
          </w:tcPr>
          <w:p w14:paraId="0AD47CC6" w14:textId="10638849"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14C37573" w14:textId="469766A9"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8dB</w:t>
            </w:r>
          </w:p>
          <w:p w14:paraId="297D7520" w14:textId="72674097"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2.2dB</w:t>
            </w:r>
          </w:p>
          <w:p w14:paraId="4D0316E1" w14:textId="0F37A29D"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8dB</w:t>
            </w:r>
          </w:p>
          <w:p w14:paraId="0A918FCE" w14:textId="3DA61ACF" w:rsidR="00AB67FA" w:rsidRPr="00D0162F" w:rsidRDefault="00AB67FA" w:rsidP="006E0A54">
            <w:pPr>
              <w:pStyle w:val="TAL"/>
            </w:pPr>
            <w:r w:rsidRPr="00D0162F">
              <w:t>T4:</w:t>
            </w:r>
            <w:r w:rsidR="006E0A54" w:rsidRPr="00D0162F">
              <w:t xml:space="preserve"> </w:t>
            </w:r>
            <w:r w:rsidRPr="00D0162F">
              <w:t>-12.8dB</w:t>
            </w:r>
          </w:p>
          <w:p w14:paraId="0D46920E" w14:textId="6DBFE6C4" w:rsidR="00AB67FA" w:rsidRPr="00D0162F" w:rsidRDefault="00AB67FA" w:rsidP="006E0A54">
            <w:pPr>
              <w:pStyle w:val="TAL"/>
            </w:pPr>
            <w:r w:rsidRPr="00D0162F">
              <w:t>T5:</w:t>
            </w:r>
            <w:r w:rsidR="006E0A54" w:rsidRPr="00D0162F">
              <w:t xml:space="preserve"> </w:t>
            </w:r>
            <w:r w:rsidRPr="00D0162F">
              <w:t>-12.8dB</w:t>
            </w:r>
          </w:p>
          <w:p w14:paraId="675DC9BF" w14:textId="1DDF52F2"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p w14:paraId="14119A1A" w14:textId="77777777" w:rsidR="00AB67FA" w:rsidRPr="00D0162F" w:rsidRDefault="00AB67FA" w:rsidP="006E0A54">
            <w:pPr>
              <w:pStyle w:val="TAL"/>
            </w:pPr>
          </w:p>
          <w:p w14:paraId="025198A3" w14:textId="02C0CCC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0F5959BE" w14:textId="60394395"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71D48E29" w14:textId="0128C07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025EBE53" w14:textId="77777777" w:rsidR="00AB67FA" w:rsidRPr="00D0162F" w:rsidRDefault="00AB67FA" w:rsidP="006E0A54">
            <w:pPr>
              <w:pStyle w:val="TAL"/>
              <w:rPr>
                <w:rFonts w:eastAsia="SimSun"/>
              </w:rPr>
            </w:pPr>
          </w:p>
          <w:p w14:paraId="07B81A59" w14:textId="78B36D0F"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3CD7718C" w14:textId="43D0601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02BCE95" w14:textId="3E14C5CC" w:rsidR="00AB67FA" w:rsidRPr="00107D76" w:rsidRDefault="00AB67FA" w:rsidP="006E0A54">
            <w:pPr>
              <w:pStyle w:val="TAL"/>
              <w:rPr>
                <w:lang w:val="fr-FR"/>
              </w:rPr>
            </w:pPr>
            <w:r w:rsidRPr="00107D76">
              <w:rPr>
                <w:lang w:val="fr-FR"/>
              </w:rPr>
              <w:t>Ês</w:t>
            </w:r>
            <w:r w:rsidRPr="00107D76">
              <w:rPr>
                <w:vertAlign w:val="subscript"/>
                <w:lang w:val="fr-FR"/>
              </w:rPr>
              <w:t>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Pr="00107D76">
              <w:rPr>
                <w:vertAlign w:val="subscript"/>
                <w:lang w:val="fr-FR"/>
              </w:rPr>
              <w:t>1</w:t>
            </w:r>
            <w:r w:rsidRPr="00107D76">
              <w:rPr>
                <w:lang w:val="fr-FR"/>
              </w:rPr>
              <w:t>:</w:t>
            </w:r>
            <w:r w:rsidR="006E0A54" w:rsidRPr="00107D76">
              <w:rPr>
                <w:lang w:val="fr-FR"/>
              </w:rPr>
              <w:t xml:space="preserve"> </w:t>
            </w:r>
            <w:r w:rsidRPr="00107D76">
              <w:rPr>
                <w:lang w:val="fr-FR"/>
              </w:rPr>
              <w:t>-10.2dB</w:t>
            </w:r>
          </w:p>
          <w:p w14:paraId="1BA106AB" w14:textId="77777777" w:rsidR="00AB67FA" w:rsidRPr="00107D76" w:rsidRDefault="00AB67FA" w:rsidP="006E0A54">
            <w:pPr>
              <w:pStyle w:val="TAL"/>
              <w:rPr>
                <w:rFonts w:eastAsia="SimSun"/>
                <w:lang w:val="fr-FR"/>
              </w:rPr>
            </w:pPr>
          </w:p>
          <w:p w14:paraId="0B898E1D" w14:textId="721E2292"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3,</w:t>
            </w:r>
            <w:r w:rsidR="006E0A54" w:rsidRPr="00107D76">
              <w:rPr>
                <w:rFonts w:eastAsia="SimSun"/>
                <w:lang w:val="fr-FR"/>
              </w:rPr>
              <w:t xml:space="preserve"> </w:t>
            </w:r>
            <w:r w:rsidRPr="00107D76">
              <w:rPr>
                <w:rFonts w:eastAsia="SimSun"/>
                <w:lang w:val="fr-FR"/>
              </w:rPr>
              <w:t>T4</w:t>
            </w:r>
            <w:r w:rsidR="006E0A54" w:rsidRPr="00107D76">
              <w:rPr>
                <w:rFonts w:eastAsia="SimSun"/>
                <w:lang w:val="fr-FR"/>
              </w:rPr>
              <w:t xml:space="preserve"> </w:t>
            </w:r>
            <w:r w:rsidRPr="00107D76">
              <w:rPr>
                <w:rFonts w:eastAsia="SimSun"/>
                <w:lang w:val="fr-FR"/>
              </w:rPr>
              <w:t>and</w:t>
            </w:r>
            <w:r w:rsidR="006E0A54" w:rsidRPr="00107D76">
              <w:rPr>
                <w:rFonts w:eastAsia="SimSun"/>
                <w:lang w:val="fr-FR"/>
              </w:rPr>
              <w:t xml:space="preserve"> </w:t>
            </w:r>
            <w:r w:rsidRPr="00107D76">
              <w:rPr>
                <w:rFonts w:eastAsia="SimSun"/>
                <w:lang w:val="fr-FR"/>
              </w:rPr>
              <w:t>T5:</w:t>
            </w:r>
          </w:p>
          <w:p w14:paraId="371DA6A8" w14:textId="57C2DDE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078F56BF" w14:textId="535059A0"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tc>
      </w:tr>
      <w:tr w:rsidR="00FE32DA" w:rsidRPr="00D0162F" w14:paraId="2EA945E3" w14:textId="77777777" w:rsidTr="00543F9B">
        <w:trPr>
          <w:jc w:val="center"/>
        </w:trPr>
        <w:tc>
          <w:tcPr>
            <w:tcW w:w="2843" w:type="dxa"/>
            <w:gridSpan w:val="2"/>
          </w:tcPr>
          <w:p w14:paraId="09482A3C" w14:textId="79F077E8" w:rsidR="00AB67FA" w:rsidRPr="00D0162F" w:rsidRDefault="00AB67FA" w:rsidP="006E0A54">
            <w:pPr>
              <w:pStyle w:val="TAL"/>
            </w:pPr>
            <w:r w:rsidRPr="00D0162F">
              <w:rPr>
                <w:rFonts w:eastAsia="SimSun"/>
              </w:rPr>
              <w:t>6.5.5.4</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CSI-RS-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DRX</w:t>
            </w:r>
          </w:p>
        </w:tc>
        <w:tc>
          <w:tcPr>
            <w:tcW w:w="3357" w:type="dxa"/>
          </w:tcPr>
          <w:p w14:paraId="3088F107" w14:textId="28EC745A"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c>
          <w:tcPr>
            <w:tcW w:w="1643" w:type="dxa"/>
          </w:tcPr>
          <w:p w14:paraId="109359FC" w14:textId="12793E1F"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c>
          <w:tcPr>
            <w:tcW w:w="2756" w:type="dxa"/>
          </w:tcPr>
          <w:p w14:paraId="7FEFD41C" w14:textId="28FC5E91"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r>
      <w:tr w:rsidR="00FE32DA" w:rsidRPr="00D0162F" w14:paraId="07CBDB84" w14:textId="77777777" w:rsidTr="00543F9B">
        <w:trPr>
          <w:jc w:val="center"/>
        </w:trPr>
        <w:tc>
          <w:tcPr>
            <w:tcW w:w="2843" w:type="dxa"/>
            <w:gridSpan w:val="2"/>
          </w:tcPr>
          <w:p w14:paraId="2AD9FEC1" w14:textId="66618E08" w:rsidR="00CD0D76" w:rsidRPr="00D0162F" w:rsidRDefault="00CD0D76" w:rsidP="00A81E02">
            <w:pPr>
              <w:pStyle w:val="TAL"/>
              <w:rPr>
                <w:rFonts w:eastAsia="SimSun"/>
              </w:rPr>
            </w:pPr>
            <w:r w:rsidRPr="00D0162F">
              <w:rPr>
                <w:rFonts w:eastAsia="SimSun"/>
              </w:rPr>
              <w:lastRenderedPageBreak/>
              <w:t>6.5.5.5</w:t>
            </w:r>
            <w:r w:rsidR="00F16018" w:rsidRPr="00D0162F">
              <w:rPr>
                <w:rFonts w:eastAsia="SimSun"/>
              </w:rPr>
              <w:t xml:space="preserve"> </w:t>
            </w:r>
            <w:r w:rsidRPr="00D0162F">
              <w:rPr>
                <w:rFonts w:eastAsia="SimSun"/>
              </w:rPr>
              <w:t>NR SA FR1 Scell CSI-RS-based beam failure detection and SSB-based link recovery in non-DRX</w:t>
            </w:r>
          </w:p>
        </w:tc>
        <w:tc>
          <w:tcPr>
            <w:tcW w:w="3357" w:type="dxa"/>
          </w:tcPr>
          <w:p w14:paraId="080F0058" w14:textId="77777777" w:rsidR="00CD0D76" w:rsidRPr="00D0162F" w:rsidRDefault="00CD0D76" w:rsidP="00A81E02">
            <w:pPr>
              <w:pStyle w:val="TAL"/>
              <w:rPr>
                <w:rFonts w:eastAsia="SimSun"/>
                <w:lang w:eastAsia="zh-CN"/>
              </w:rPr>
            </w:pPr>
            <w:r w:rsidRPr="00D0162F">
              <w:rPr>
                <w:rFonts w:eastAsia="SimSun"/>
                <w:lang w:eastAsia="zh-CN"/>
              </w:rPr>
              <w:t>On the SCell:</w:t>
            </w:r>
          </w:p>
          <w:p w14:paraId="428CD55C" w14:textId="77777777" w:rsidR="00CD0D76" w:rsidRPr="00D0162F" w:rsidRDefault="00CD0D76" w:rsidP="00A81E02">
            <w:pPr>
              <w:pStyle w:val="TAL"/>
              <w:rPr>
                <w:rFonts w:eastAsia="SimSun"/>
              </w:rPr>
            </w:pPr>
            <w:r w:rsidRPr="00D0162F">
              <w:rPr>
                <w:rFonts w:eastAsia="SimSun"/>
              </w:rPr>
              <w:t>q0 CSI-RS SNR during:</w:t>
            </w:r>
          </w:p>
          <w:p w14:paraId="2FE1F667" w14:textId="77777777" w:rsidR="00CD0D76" w:rsidRPr="00107D76" w:rsidRDefault="00CD0D76" w:rsidP="00A81E02">
            <w:pPr>
              <w:pStyle w:val="TAL"/>
              <w:rPr>
                <w:lang w:val="fr-FR"/>
              </w:rPr>
            </w:pPr>
            <w:r w:rsidRPr="00107D76">
              <w:rPr>
                <w:lang w:val="fr-FR"/>
              </w:rPr>
              <w:t>T1: 5dB</w:t>
            </w:r>
          </w:p>
          <w:p w14:paraId="0AB687F1" w14:textId="77777777" w:rsidR="00CD0D76" w:rsidRPr="00107D76" w:rsidRDefault="00CD0D76" w:rsidP="00A81E02">
            <w:pPr>
              <w:pStyle w:val="TAL"/>
              <w:rPr>
                <w:lang w:val="fr-FR"/>
              </w:rPr>
            </w:pPr>
            <w:r w:rsidRPr="00107D76">
              <w:rPr>
                <w:lang w:val="fr-FR"/>
              </w:rPr>
              <w:t>T2: -3dB</w:t>
            </w:r>
          </w:p>
          <w:p w14:paraId="1789D6B6" w14:textId="77777777" w:rsidR="00CD0D76" w:rsidRPr="00107D76" w:rsidRDefault="00CD0D76" w:rsidP="00A81E02">
            <w:pPr>
              <w:pStyle w:val="TAL"/>
              <w:rPr>
                <w:lang w:val="fr-FR"/>
              </w:rPr>
            </w:pPr>
            <w:r w:rsidRPr="00107D76">
              <w:rPr>
                <w:lang w:val="fr-FR"/>
              </w:rPr>
              <w:t>T3: -12dB</w:t>
            </w:r>
          </w:p>
          <w:p w14:paraId="1DFEB366" w14:textId="77777777" w:rsidR="00CD0D76" w:rsidRPr="00107D76" w:rsidRDefault="00CD0D76" w:rsidP="00A81E02">
            <w:pPr>
              <w:pStyle w:val="TAL"/>
              <w:rPr>
                <w:lang w:val="fr-FR"/>
              </w:rPr>
            </w:pPr>
            <w:r w:rsidRPr="00107D76">
              <w:rPr>
                <w:lang w:val="fr-FR"/>
              </w:rPr>
              <w:t>T4: -12dB</w:t>
            </w:r>
          </w:p>
          <w:p w14:paraId="4F351B22" w14:textId="77777777" w:rsidR="00CD0D76" w:rsidRPr="00107D76" w:rsidRDefault="00CD0D76" w:rsidP="00A81E02">
            <w:pPr>
              <w:pStyle w:val="TAL"/>
              <w:rPr>
                <w:lang w:val="fr-FR"/>
              </w:rPr>
            </w:pPr>
            <w:r w:rsidRPr="00107D76">
              <w:rPr>
                <w:lang w:val="fr-FR"/>
              </w:rPr>
              <w:t>T5: -12dB</w:t>
            </w:r>
          </w:p>
          <w:p w14:paraId="435EC157" w14:textId="77777777" w:rsidR="00CD0D76" w:rsidRPr="00107D76" w:rsidRDefault="00CD0D76" w:rsidP="00A81E02">
            <w:pPr>
              <w:pStyle w:val="TAL"/>
              <w:rPr>
                <w:rFonts w:eastAsia="SimSun"/>
                <w:lang w:val="fr-FR" w:eastAsia="zh-CN"/>
              </w:rPr>
            </w:pPr>
          </w:p>
          <w:p w14:paraId="252C0637" w14:textId="77777777" w:rsidR="00CD0D76" w:rsidRPr="00107D76" w:rsidRDefault="00CD0D76" w:rsidP="00A81E02">
            <w:pPr>
              <w:pStyle w:val="TAL"/>
              <w:rPr>
                <w:rFonts w:eastAsia="SimSun"/>
                <w:lang w:val="fr-FR" w:eastAsia="zh-CN"/>
              </w:rPr>
            </w:pPr>
          </w:p>
          <w:p w14:paraId="24F73D21" w14:textId="77777777" w:rsidR="00CD0D76" w:rsidRPr="00107D76" w:rsidRDefault="00CD0D76" w:rsidP="00A81E02">
            <w:pPr>
              <w:pStyle w:val="TAL"/>
              <w:rPr>
                <w:rFonts w:eastAsia="SimSun"/>
                <w:lang w:val="fr-FR" w:eastAsia="zh-CN"/>
              </w:rPr>
            </w:pPr>
          </w:p>
          <w:p w14:paraId="3BF0E9F7" w14:textId="77777777" w:rsidR="00CD0D76" w:rsidRPr="00107D76" w:rsidRDefault="00CD0D76" w:rsidP="00A81E02">
            <w:pPr>
              <w:pStyle w:val="TAL"/>
              <w:rPr>
                <w:rFonts w:eastAsia="SimSun"/>
                <w:lang w:val="fr-FR" w:eastAsia="zh-CN"/>
              </w:rPr>
            </w:pPr>
          </w:p>
          <w:p w14:paraId="244C6D71" w14:textId="77777777" w:rsidR="00CD0D76" w:rsidRPr="00107D76" w:rsidRDefault="00CD0D76" w:rsidP="00A81E02">
            <w:pPr>
              <w:pStyle w:val="TAL"/>
              <w:rPr>
                <w:rFonts w:eastAsia="SimSun"/>
                <w:lang w:val="fr-FR" w:eastAsia="zh-CN"/>
              </w:rPr>
            </w:pPr>
          </w:p>
          <w:p w14:paraId="230F512F" w14:textId="77777777" w:rsidR="00CD0D76" w:rsidRPr="00107D76" w:rsidRDefault="00CD0D76" w:rsidP="00A81E02">
            <w:pPr>
              <w:pStyle w:val="TAL"/>
              <w:rPr>
                <w:rFonts w:eastAsia="SimSun"/>
                <w:lang w:val="fr-FR"/>
              </w:rPr>
            </w:pPr>
            <w:r w:rsidRPr="00107D76">
              <w:rPr>
                <w:rFonts w:eastAsia="SimSun"/>
                <w:lang w:val="fr-FR"/>
              </w:rPr>
              <w:t>q1 SSB during T1:</w:t>
            </w:r>
          </w:p>
          <w:p w14:paraId="1DAA3658" w14:textId="77777777" w:rsidR="00CD0D76" w:rsidRPr="00107D76" w:rsidRDefault="00CD0D76" w:rsidP="00A81E02">
            <w:pPr>
              <w:pStyle w:val="TAL"/>
              <w:rPr>
                <w:lang w:val="fr-FR"/>
              </w:rPr>
            </w:pPr>
            <w:r w:rsidRPr="00107D76">
              <w:rPr>
                <w:lang w:val="fr-FR"/>
              </w:rPr>
              <w:t>Noc</w:t>
            </w:r>
            <w:r w:rsidRPr="00107D76">
              <w:rPr>
                <w:vertAlign w:val="subscript"/>
                <w:lang w:val="fr-FR"/>
              </w:rPr>
              <w:t>1</w:t>
            </w:r>
            <w:r w:rsidRPr="00107D76">
              <w:rPr>
                <w:lang w:val="fr-FR"/>
              </w:rPr>
              <w:t>: -98dBm/15kHz</w:t>
            </w:r>
          </w:p>
          <w:p w14:paraId="25F37F46" w14:textId="77777777" w:rsidR="00CD0D76" w:rsidRPr="00107D76" w:rsidRDefault="00CD0D76" w:rsidP="00A81E02">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096667D7" w14:textId="77777777" w:rsidR="00CD0D76" w:rsidRPr="00107D76" w:rsidRDefault="00CD0D76" w:rsidP="00A81E02">
            <w:pPr>
              <w:pStyle w:val="TAL"/>
              <w:rPr>
                <w:rFonts w:eastAsia="SimSun"/>
                <w:lang w:val="fr-FR"/>
              </w:rPr>
            </w:pPr>
          </w:p>
          <w:p w14:paraId="38AA5A8E" w14:textId="77777777" w:rsidR="00CD0D76" w:rsidRPr="00107D76" w:rsidRDefault="00CD0D76" w:rsidP="00A81E02">
            <w:pPr>
              <w:pStyle w:val="TAL"/>
              <w:rPr>
                <w:rFonts w:eastAsia="SimSun"/>
                <w:lang w:val="fr-FR"/>
              </w:rPr>
            </w:pPr>
            <w:r w:rsidRPr="00107D76">
              <w:rPr>
                <w:rFonts w:eastAsia="SimSun"/>
                <w:lang w:val="fr-FR"/>
              </w:rPr>
              <w:t>q1 SSB during T2:</w:t>
            </w:r>
          </w:p>
          <w:p w14:paraId="7A60BCF1" w14:textId="77777777" w:rsidR="00CD0D76" w:rsidRPr="00107D76" w:rsidRDefault="00CD0D76" w:rsidP="00A81E02">
            <w:pPr>
              <w:pStyle w:val="TAL"/>
              <w:rPr>
                <w:lang w:val="fr-FR"/>
              </w:rPr>
            </w:pPr>
            <w:r w:rsidRPr="00107D76">
              <w:rPr>
                <w:lang w:val="fr-FR"/>
              </w:rPr>
              <w:t>Noc</w:t>
            </w:r>
            <w:r w:rsidRPr="00107D76">
              <w:rPr>
                <w:vertAlign w:val="subscript"/>
                <w:lang w:val="fr-FR"/>
              </w:rPr>
              <w:t>1</w:t>
            </w:r>
            <w:r w:rsidRPr="00107D76">
              <w:rPr>
                <w:lang w:val="fr-FR"/>
              </w:rPr>
              <w:t>: -98dBm/15kHz</w:t>
            </w:r>
          </w:p>
          <w:p w14:paraId="6C3D7511"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0CC0EF69" w14:textId="77777777" w:rsidR="00CD0D76" w:rsidRPr="00D0162F" w:rsidRDefault="00CD0D76" w:rsidP="00A81E02">
            <w:pPr>
              <w:pStyle w:val="TAL"/>
              <w:rPr>
                <w:rFonts w:eastAsia="SimSun"/>
              </w:rPr>
            </w:pPr>
          </w:p>
          <w:p w14:paraId="60AD47B7" w14:textId="77777777" w:rsidR="00CD0D76" w:rsidRPr="00D0162F" w:rsidRDefault="00CD0D76" w:rsidP="00A81E02">
            <w:pPr>
              <w:pStyle w:val="TAL"/>
              <w:rPr>
                <w:rFonts w:eastAsia="SimSun"/>
              </w:rPr>
            </w:pPr>
            <w:r w:rsidRPr="00D0162F">
              <w:rPr>
                <w:rFonts w:eastAsia="SimSun"/>
              </w:rPr>
              <w:t>q1 SSB during T3, T4 and T5:</w:t>
            </w:r>
          </w:p>
          <w:p w14:paraId="72A516A3" w14:textId="77777777" w:rsidR="00CD0D76" w:rsidRPr="00D0162F" w:rsidRDefault="00CD0D76" w:rsidP="00A81E02">
            <w:pPr>
              <w:pStyle w:val="TAL"/>
            </w:pPr>
            <w:r w:rsidRPr="00D0162F">
              <w:t>Noc</w:t>
            </w:r>
            <w:r w:rsidRPr="00D0162F">
              <w:rPr>
                <w:vertAlign w:val="subscript"/>
              </w:rPr>
              <w:t>1</w:t>
            </w:r>
            <w:r w:rsidRPr="00D0162F">
              <w:t>: -98dBm/15kHz</w:t>
            </w:r>
          </w:p>
          <w:p w14:paraId="42625F47" w14:textId="77777777" w:rsidR="00CD0D76" w:rsidRPr="00D0162F" w:rsidRDefault="00CD0D76" w:rsidP="00A81E02">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dB</w:t>
            </w:r>
          </w:p>
        </w:tc>
        <w:tc>
          <w:tcPr>
            <w:tcW w:w="1643" w:type="dxa"/>
          </w:tcPr>
          <w:p w14:paraId="52EE0E91" w14:textId="77777777" w:rsidR="00CD0D76" w:rsidRPr="00D0162F" w:rsidRDefault="00CD0D76" w:rsidP="00A81E02">
            <w:pPr>
              <w:pStyle w:val="TAL"/>
              <w:rPr>
                <w:rFonts w:eastAsia="SimSun"/>
                <w:lang w:eastAsia="zh-CN"/>
              </w:rPr>
            </w:pPr>
            <w:r w:rsidRPr="00D0162F">
              <w:rPr>
                <w:rFonts w:eastAsia="SimSun"/>
                <w:lang w:eastAsia="zh-CN"/>
              </w:rPr>
              <w:t>On the SCell:</w:t>
            </w:r>
          </w:p>
          <w:p w14:paraId="11B1C079" w14:textId="77777777" w:rsidR="00CD0D76" w:rsidRPr="00D0162F" w:rsidRDefault="00CD0D76" w:rsidP="00A81E02">
            <w:pPr>
              <w:pStyle w:val="TAL"/>
            </w:pPr>
            <w:r w:rsidRPr="00D0162F">
              <w:t>Offset during:</w:t>
            </w:r>
          </w:p>
          <w:p w14:paraId="6B3195BB" w14:textId="77777777" w:rsidR="00CD0D76" w:rsidRPr="00107D76" w:rsidRDefault="00CD0D76" w:rsidP="00A81E02">
            <w:pPr>
              <w:pStyle w:val="TAL"/>
              <w:rPr>
                <w:lang w:val="fr-FR"/>
              </w:rPr>
            </w:pPr>
            <w:r w:rsidRPr="00107D76">
              <w:rPr>
                <w:lang w:val="fr-FR"/>
              </w:rPr>
              <w:t>T1: +0.8dB</w:t>
            </w:r>
          </w:p>
          <w:p w14:paraId="684A147A" w14:textId="77777777" w:rsidR="00CD0D76" w:rsidRPr="00107D76" w:rsidRDefault="00CD0D76" w:rsidP="00A81E02">
            <w:pPr>
              <w:pStyle w:val="TAL"/>
              <w:rPr>
                <w:lang w:val="fr-FR"/>
              </w:rPr>
            </w:pPr>
            <w:r w:rsidRPr="00107D76">
              <w:rPr>
                <w:lang w:val="fr-FR"/>
              </w:rPr>
              <w:t>T2: +0.8dB</w:t>
            </w:r>
          </w:p>
          <w:p w14:paraId="7D007BBC" w14:textId="77777777" w:rsidR="00CD0D76" w:rsidRPr="00107D76" w:rsidRDefault="00CD0D76" w:rsidP="00A81E02">
            <w:pPr>
              <w:pStyle w:val="TAL"/>
              <w:rPr>
                <w:lang w:val="fr-FR"/>
              </w:rPr>
            </w:pPr>
            <w:r w:rsidRPr="00107D76">
              <w:rPr>
                <w:lang w:val="fr-FR"/>
              </w:rPr>
              <w:t>T3: -0.8dB</w:t>
            </w:r>
          </w:p>
          <w:p w14:paraId="1697DF53" w14:textId="77777777" w:rsidR="00CD0D76" w:rsidRPr="00107D76" w:rsidRDefault="00CD0D76" w:rsidP="00A81E02">
            <w:pPr>
              <w:pStyle w:val="TAL"/>
              <w:rPr>
                <w:lang w:val="fr-FR"/>
              </w:rPr>
            </w:pPr>
            <w:r w:rsidRPr="00107D76">
              <w:rPr>
                <w:lang w:val="fr-FR"/>
              </w:rPr>
              <w:t>T4: -0.8dB</w:t>
            </w:r>
          </w:p>
          <w:p w14:paraId="5B5F28BA" w14:textId="77777777" w:rsidR="00CD0D76" w:rsidRPr="00D0162F" w:rsidRDefault="00CD0D76" w:rsidP="00A81E02">
            <w:pPr>
              <w:pStyle w:val="TAL"/>
            </w:pPr>
            <w:r w:rsidRPr="00D0162F">
              <w:t>T5: -0.8dB</w:t>
            </w:r>
          </w:p>
          <w:p w14:paraId="6CAA3C89" w14:textId="77777777" w:rsidR="00CD0D76" w:rsidRPr="00D0162F" w:rsidRDefault="00CD0D76" w:rsidP="00A81E02">
            <w:pPr>
              <w:pStyle w:val="TAL"/>
            </w:pPr>
          </w:p>
          <w:p w14:paraId="59E15339" w14:textId="77777777" w:rsidR="00CD0D76" w:rsidRPr="00D0162F" w:rsidRDefault="00CD0D76" w:rsidP="00A81E02">
            <w:pPr>
              <w:pStyle w:val="TAL"/>
            </w:pPr>
          </w:p>
          <w:p w14:paraId="34428A80" w14:textId="77777777" w:rsidR="00CD0D76" w:rsidRPr="00D0162F" w:rsidRDefault="00CD0D76" w:rsidP="00A81E02">
            <w:pPr>
              <w:pStyle w:val="TAL"/>
            </w:pPr>
          </w:p>
          <w:p w14:paraId="77C80D57" w14:textId="77777777" w:rsidR="00CD0D76" w:rsidRPr="00D0162F" w:rsidRDefault="00CD0D76" w:rsidP="00A81E02">
            <w:pPr>
              <w:pStyle w:val="TAL"/>
            </w:pPr>
          </w:p>
          <w:p w14:paraId="50B4AF53" w14:textId="77777777" w:rsidR="00CD0D76" w:rsidRPr="00D0162F" w:rsidRDefault="00CD0D76" w:rsidP="00A81E02">
            <w:pPr>
              <w:pStyle w:val="TAL"/>
            </w:pPr>
          </w:p>
          <w:p w14:paraId="3EB6F292" w14:textId="77777777" w:rsidR="00CD0D76" w:rsidRPr="00D0162F" w:rsidRDefault="00CD0D76" w:rsidP="00A81E02">
            <w:pPr>
              <w:pStyle w:val="TAL"/>
              <w:rPr>
                <w:rFonts w:eastAsia="SimSun"/>
              </w:rPr>
            </w:pPr>
            <w:r w:rsidRPr="00D0162F">
              <w:rPr>
                <w:rFonts w:eastAsia="SimSun"/>
              </w:rPr>
              <w:t>q1 SSB during T1:</w:t>
            </w:r>
          </w:p>
          <w:p w14:paraId="0B84A8B4" w14:textId="77777777" w:rsidR="00CD0D76" w:rsidRPr="00D0162F" w:rsidRDefault="00CD0D76" w:rsidP="00A81E02">
            <w:pPr>
              <w:pStyle w:val="TAL"/>
              <w:rPr>
                <w:rFonts w:eastAsia="SimSun"/>
              </w:rPr>
            </w:pPr>
            <w:r w:rsidRPr="00D0162F">
              <w:rPr>
                <w:rFonts w:eastAsia="SimSun"/>
              </w:rPr>
              <w:t>0dB</w:t>
            </w:r>
          </w:p>
          <w:p w14:paraId="7B48B6D0" w14:textId="77777777" w:rsidR="00CD0D76" w:rsidRPr="00D0162F" w:rsidRDefault="00CD0D76" w:rsidP="00A81E02">
            <w:pPr>
              <w:pStyle w:val="TAL"/>
              <w:rPr>
                <w:rFonts w:eastAsia="SimSun"/>
              </w:rPr>
            </w:pPr>
            <w:r w:rsidRPr="00D0162F">
              <w:rPr>
                <w:rFonts w:eastAsia="SimSun"/>
              </w:rPr>
              <w:t>-0.2dB</w:t>
            </w:r>
          </w:p>
          <w:p w14:paraId="2F9A36F6" w14:textId="77777777" w:rsidR="00CD0D76" w:rsidRPr="00D0162F" w:rsidRDefault="00CD0D76" w:rsidP="00A81E02">
            <w:pPr>
              <w:pStyle w:val="TAL"/>
              <w:rPr>
                <w:rFonts w:eastAsia="SimSun"/>
              </w:rPr>
            </w:pPr>
          </w:p>
          <w:p w14:paraId="4A3B3656" w14:textId="77777777" w:rsidR="00CD0D76" w:rsidRPr="00D0162F" w:rsidRDefault="00CD0D76" w:rsidP="00A81E02">
            <w:pPr>
              <w:pStyle w:val="TAL"/>
              <w:rPr>
                <w:rFonts w:eastAsia="SimSun"/>
              </w:rPr>
            </w:pPr>
            <w:r w:rsidRPr="00D0162F">
              <w:rPr>
                <w:rFonts w:eastAsia="SimSun"/>
              </w:rPr>
              <w:t>q1 SSB during T2:</w:t>
            </w:r>
          </w:p>
          <w:p w14:paraId="5CA05935" w14:textId="77777777" w:rsidR="00CD0D76" w:rsidRPr="00D0162F" w:rsidRDefault="00CD0D76" w:rsidP="00A81E02">
            <w:pPr>
              <w:pStyle w:val="TAL"/>
              <w:rPr>
                <w:rFonts w:eastAsia="SimSun"/>
              </w:rPr>
            </w:pPr>
            <w:r w:rsidRPr="00D0162F">
              <w:rPr>
                <w:rFonts w:eastAsia="SimSun"/>
              </w:rPr>
              <w:t>0dB</w:t>
            </w:r>
          </w:p>
          <w:p w14:paraId="0E8B298A" w14:textId="77777777" w:rsidR="00CD0D76" w:rsidRPr="00D0162F" w:rsidRDefault="00CD0D76" w:rsidP="00A81E02">
            <w:pPr>
              <w:pStyle w:val="TAL"/>
              <w:rPr>
                <w:rFonts w:eastAsia="SimSun"/>
              </w:rPr>
            </w:pPr>
            <w:r w:rsidRPr="00D0162F">
              <w:rPr>
                <w:rFonts w:eastAsia="SimSun"/>
              </w:rPr>
              <w:t>-0.2dB</w:t>
            </w:r>
          </w:p>
          <w:p w14:paraId="0BC53A19" w14:textId="77777777" w:rsidR="00CD0D76" w:rsidRPr="00D0162F" w:rsidRDefault="00CD0D76" w:rsidP="00A81E02">
            <w:pPr>
              <w:pStyle w:val="TAL"/>
              <w:rPr>
                <w:rFonts w:eastAsia="SimSun"/>
              </w:rPr>
            </w:pPr>
          </w:p>
          <w:p w14:paraId="285295F1" w14:textId="77777777" w:rsidR="00CD0D76" w:rsidRPr="00D0162F" w:rsidRDefault="00CD0D76" w:rsidP="00A81E02">
            <w:pPr>
              <w:pStyle w:val="TAL"/>
              <w:rPr>
                <w:rFonts w:eastAsia="SimSun"/>
              </w:rPr>
            </w:pPr>
            <w:r w:rsidRPr="00D0162F">
              <w:rPr>
                <w:rFonts w:eastAsia="SimSun"/>
              </w:rPr>
              <w:t>q1 SSB during T3, T4 and T5:</w:t>
            </w:r>
          </w:p>
          <w:p w14:paraId="034F159F" w14:textId="77777777" w:rsidR="00CD0D76" w:rsidRPr="00D0162F" w:rsidRDefault="00CD0D76" w:rsidP="00A81E02">
            <w:pPr>
              <w:pStyle w:val="TAL"/>
              <w:rPr>
                <w:rFonts w:eastAsia="SimSun"/>
              </w:rPr>
            </w:pPr>
            <w:r w:rsidRPr="00D0162F">
              <w:rPr>
                <w:rFonts w:eastAsia="SimSun"/>
              </w:rPr>
              <w:t>0dB</w:t>
            </w:r>
          </w:p>
          <w:p w14:paraId="0BFD2ACA" w14:textId="77777777" w:rsidR="00CD0D76" w:rsidRPr="00D0162F" w:rsidRDefault="00CD0D76" w:rsidP="00A81E02">
            <w:pPr>
              <w:pStyle w:val="TAL"/>
              <w:rPr>
                <w:rFonts w:eastAsia="SimSun"/>
              </w:rPr>
            </w:pPr>
            <w:r w:rsidRPr="00D0162F">
              <w:rPr>
                <w:rFonts w:eastAsia="SimSun"/>
              </w:rPr>
              <w:t>+0.2dB</w:t>
            </w:r>
          </w:p>
        </w:tc>
        <w:tc>
          <w:tcPr>
            <w:tcW w:w="2756" w:type="dxa"/>
          </w:tcPr>
          <w:p w14:paraId="0A5F3971" w14:textId="77777777" w:rsidR="00CD0D76" w:rsidRPr="00D0162F" w:rsidRDefault="00CD0D76" w:rsidP="00A81E02">
            <w:pPr>
              <w:pStyle w:val="TAL"/>
              <w:rPr>
                <w:rFonts w:eastAsia="SimSun"/>
                <w:lang w:eastAsia="zh-CN"/>
              </w:rPr>
            </w:pPr>
            <w:r w:rsidRPr="00D0162F">
              <w:rPr>
                <w:rFonts w:eastAsia="SimSun"/>
                <w:lang w:eastAsia="zh-CN"/>
              </w:rPr>
              <w:t>On the SCell:</w:t>
            </w:r>
          </w:p>
          <w:p w14:paraId="022B550C" w14:textId="77777777" w:rsidR="00CD0D76" w:rsidRPr="00D0162F" w:rsidRDefault="00CD0D76" w:rsidP="00A81E02">
            <w:pPr>
              <w:pStyle w:val="TAL"/>
            </w:pPr>
            <w:r w:rsidRPr="00D0162F">
              <w:t>T1: +5.8dB</w:t>
            </w:r>
          </w:p>
          <w:p w14:paraId="536A6FFF" w14:textId="77777777" w:rsidR="00CD0D76" w:rsidRPr="00D0162F" w:rsidRDefault="00CD0D76" w:rsidP="00A81E02">
            <w:pPr>
              <w:pStyle w:val="TAL"/>
            </w:pPr>
            <w:r w:rsidRPr="00D0162F">
              <w:t>T2: -2.2dB</w:t>
            </w:r>
          </w:p>
          <w:p w14:paraId="35577D3F" w14:textId="77777777" w:rsidR="00CD0D76" w:rsidRPr="00D0162F" w:rsidRDefault="00CD0D76" w:rsidP="00A81E02">
            <w:pPr>
              <w:pStyle w:val="TAL"/>
            </w:pPr>
            <w:r w:rsidRPr="00D0162F">
              <w:t>T3: -12.8dB</w:t>
            </w:r>
          </w:p>
          <w:p w14:paraId="786C9F7E" w14:textId="77777777" w:rsidR="00CD0D76" w:rsidRPr="00D0162F" w:rsidRDefault="00CD0D76" w:rsidP="00A81E02">
            <w:pPr>
              <w:pStyle w:val="TAL"/>
            </w:pPr>
            <w:r w:rsidRPr="00D0162F">
              <w:t>T4: -12.8dB</w:t>
            </w:r>
          </w:p>
          <w:p w14:paraId="7A2F9B28" w14:textId="77777777" w:rsidR="00CD0D76" w:rsidRPr="00D0162F" w:rsidRDefault="00CD0D76" w:rsidP="00A81E02">
            <w:pPr>
              <w:pStyle w:val="TAL"/>
            </w:pPr>
            <w:r w:rsidRPr="00D0162F">
              <w:t>T5: -12.8dB</w:t>
            </w:r>
          </w:p>
          <w:p w14:paraId="0F604D70" w14:textId="77777777" w:rsidR="00CD0D76" w:rsidRPr="00D0162F" w:rsidRDefault="00CD0D76" w:rsidP="00A81E02">
            <w:pPr>
              <w:pStyle w:val="TAL"/>
            </w:pPr>
            <w:r w:rsidRPr="00D0162F">
              <w:t>For testing of a UE which supports 4RX on all bands, the SNR during T3, T4 and T5 is modified as specified in clause D.4.1.1</w:t>
            </w:r>
          </w:p>
          <w:p w14:paraId="7C87778F" w14:textId="77777777" w:rsidR="00CD0D76" w:rsidRPr="00D0162F" w:rsidRDefault="00CD0D76" w:rsidP="00A81E02">
            <w:pPr>
              <w:pStyle w:val="TAL"/>
            </w:pPr>
          </w:p>
          <w:p w14:paraId="740299CA" w14:textId="77777777" w:rsidR="00CD0D76" w:rsidRPr="00D0162F" w:rsidRDefault="00CD0D76" w:rsidP="00A81E02">
            <w:pPr>
              <w:pStyle w:val="TAL"/>
              <w:rPr>
                <w:rFonts w:eastAsia="SimSun"/>
              </w:rPr>
            </w:pPr>
            <w:r w:rsidRPr="00D0162F">
              <w:rPr>
                <w:rFonts w:eastAsia="SimSun"/>
              </w:rPr>
              <w:t>q1 SSB during T1:</w:t>
            </w:r>
          </w:p>
          <w:p w14:paraId="22D2C981" w14:textId="77777777" w:rsidR="00CD0D76" w:rsidRPr="00D0162F" w:rsidRDefault="00CD0D76" w:rsidP="00A81E02">
            <w:pPr>
              <w:pStyle w:val="TAL"/>
            </w:pPr>
            <w:r w:rsidRPr="00D0162F">
              <w:t>Noc</w:t>
            </w:r>
            <w:r w:rsidRPr="00D0162F">
              <w:rPr>
                <w:vertAlign w:val="subscript"/>
              </w:rPr>
              <w:t>1</w:t>
            </w:r>
            <w:r w:rsidRPr="00D0162F">
              <w:t>: -98dBm/15kHz</w:t>
            </w:r>
          </w:p>
          <w:p w14:paraId="0B891BBB"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2dB</w:t>
            </w:r>
          </w:p>
          <w:p w14:paraId="25F97B73" w14:textId="77777777" w:rsidR="00CD0D76" w:rsidRPr="00D0162F" w:rsidRDefault="00CD0D76" w:rsidP="00A81E02">
            <w:pPr>
              <w:pStyle w:val="TAL"/>
              <w:rPr>
                <w:rFonts w:eastAsia="SimSun"/>
              </w:rPr>
            </w:pPr>
          </w:p>
          <w:p w14:paraId="6F01AC30" w14:textId="77777777" w:rsidR="00CD0D76" w:rsidRPr="00D0162F" w:rsidRDefault="00CD0D76" w:rsidP="00A81E02">
            <w:pPr>
              <w:pStyle w:val="TAL"/>
              <w:rPr>
                <w:rFonts w:eastAsia="SimSun"/>
              </w:rPr>
            </w:pPr>
            <w:r w:rsidRPr="00D0162F">
              <w:rPr>
                <w:rFonts w:eastAsia="SimSun"/>
              </w:rPr>
              <w:t>q1 SSB during T2:</w:t>
            </w:r>
          </w:p>
          <w:p w14:paraId="2E379D3B" w14:textId="77777777" w:rsidR="00CD0D76" w:rsidRPr="00D0162F" w:rsidRDefault="00CD0D76" w:rsidP="00A81E02">
            <w:pPr>
              <w:pStyle w:val="TAL"/>
            </w:pPr>
            <w:r w:rsidRPr="00D0162F">
              <w:t>Noc</w:t>
            </w:r>
            <w:r w:rsidRPr="00D0162F">
              <w:rPr>
                <w:vertAlign w:val="subscript"/>
              </w:rPr>
              <w:t>1</w:t>
            </w:r>
            <w:r w:rsidRPr="00D0162F">
              <w:t>: -98dBm/15kHz</w:t>
            </w:r>
          </w:p>
          <w:p w14:paraId="2697BA93"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2dB</w:t>
            </w:r>
          </w:p>
          <w:p w14:paraId="25DD6096" w14:textId="77777777" w:rsidR="00CD0D76" w:rsidRPr="00D0162F" w:rsidRDefault="00CD0D76" w:rsidP="00A81E02">
            <w:pPr>
              <w:pStyle w:val="TAL"/>
              <w:rPr>
                <w:rFonts w:eastAsia="SimSun"/>
              </w:rPr>
            </w:pPr>
          </w:p>
          <w:p w14:paraId="38CF2366" w14:textId="77777777" w:rsidR="00CD0D76" w:rsidRPr="00D0162F" w:rsidRDefault="00CD0D76" w:rsidP="00A81E02">
            <w:pPr>
              <w:pStyle w:val="TAL"/>
              <w:rPr>
                <w:rFonts w:eastAsia="SimSun"/>
              </w:rPr>
            </w:pPr>
            <w:r w:rsidRPr="00D0162F">
              <w:rPr>
                <w:rFonts w:eastAsia="SimSun"/>
              </w:rPr>
              <w:t>q1 SSB during T3, T4 and T5:</w:t>
            </w:r>
          </w:p>
          <w:p w14:paraId="7D8DCFC6" w14:textId="77777777" w:rsidR="00CD0D76" w:rsidRPr="00D0162F" w:rsidRDefault="00CD0D76" w:rsidP="00A81E02">
            <w:pPr>
              <w:pStyle w:val="TAL"/>
            </w:pPr>
            <w:r w:rsidRPr="00D0162F">
              <w:t>Noc</w:t>
            </w:r>
            <w:r w:rsidRPr="00D0162F">
              <w:rPr>
                <w:vertAlign w:val="subscript"/>
              </w:rPr>
              <w:t>1</w:t>
            </w:r>
            <w:r w:rsidRPr="00D0162F">
              <w:t>: -98dBm/15kHz</w:t>
            </w:r>
          </w:p>
          <w:p w14:paraId="4468E953" w14:textId="77777777" w:rsidR="00CD0D76" w:rsidRPr="00D0162F" w:rsidRDefault="00CD0D76" w:rsidP="00A81E02">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2dB</w:t>
            </w:r>
          </w:p>
        </w:tc>
      </w:tr>
      <w:tr w:rsidR="00FE32DA" w:rsidRPr="00D0162F" w14:paraId="3F72CA7B" w14:textId="77777777" w:rsidTr="00543F9B">
        <w:trPr>
          <w:jc w:val="center"/>
        </w:trPr>
        <w:tc>
          <w:tcPr>
            <w:tcW w:w="2843" w:type="dxa"/>
            <w:gridSpan w:val="2"/>
          </w:tcPr>
          <w:p w14:paraId="32B0F992" w14:textId="1ED4F3D4" w:rsidR="00CD0D76" w:rsidRPr="00D0162F" w:rsidRDefault="00CD0D76" w:rsidP="00A81E02">
            <w:pPr>
              <w:pStyle w:val="TAL"/>
              <w:rPr>
                <w:rFonts w:eastAsia="SimSun"/>
              </w:rPr>
            </w:pPr>
            <w:r w:rsidRPr="00D0162F">
              <w:rPr>
                <w:rFonts w:eastAsia="SimSun"/>
              </w:rPr>
              <w:t>6.5.5.6</w:t>
            </w:r>
            <w:r w:rsidR="00F16018" w:rsidRPr="00D0162F">
              <w:rPr>
                <w:rFonts w:eastAsia="SimSun"/>
              </w:rPr>
              <w:t xml:space="preserve"> </w:t>
            </w:r>
            <w:r w:rsidRPr="00D0162F">
              <w:rPr>
                <w:rFonts w:eastAsia="SimSun"/>
              </w:rPr>
              <w:t>NR SA FR1 Scell CSI-RS-based beam failure detection and SSB-based link recovery in DRX</w:t>
            </w:r>
          </w:p>
        </w:tc>
        <w:tc>
          <w:tcPr>
            <w:tcW w:w="3357" w:type="dxa"/>
          </w:tcPr>
          <w:p w14:paraId="4A632CBB" w14:textId="77777777" w:rsidR="00CD0D76" w:rsidRPr="00D0162F" w:rsidRDefault="00CD0D76" w:rsidP="00A81E02">
            <w:pPr>
              <w:pStyle w:val="TAL"/>
              <w:rPr>
                <w:rFonts w:eastAsia="SimSun"/>
              </w:rPr>
            </w:pPr>
            <w:r w:rsidRPr="00D0162F">
              <w:rPr>
                <w:rFonts w:eastAsia="SimSun"/>
              </w:rPr>
              <w:t>Same as 6.5.5.5</w:t>
            </w:r>
          </w:p>
        </w:tc>
        <w:tc>
          <w:tcPr>
            <w:tcW w:w="1643" w:type="dxa"/>
          </w:tcPr>
          <w:p w14:paraId="59B7E1D7" w14:textId="77777777" w:rsidR="00CD0D76" w:rsidRPr="00D0162F" w:rsidRDefault="00CD0D76" w:rsidP="00A81E02">
            <w:pPr>
              <w:pStyle w:val="TAL"/>
              <w:rPr>
                <w:rFonts w:eastAsia="SimSun"/>
              </w:rPr>
            </w:pPr>
            <w:r w:rsidRPr="00D0162F">
              <w:rPr>
                <w:rFonts w:eastAsia="SimSun"/>
              </w:rPr>
              <w:t>Same as 6.5.5.5</w:t>
            </w:r>
          </w:p>
        </w:tc>
        <w:tc>
          <w:tcPr>
            <w:tcW w:w="2756" w:type="dxa"/>
          </w:tcPr>
          <w:p w14:paraId="7E5FE21F" w14:textId="77777777" w:rsidR="00CD0D76" w:rsidRPr="00D0162F" w:rsidRDefault="00CD0D76" w:rsidP="00A81E02">
            <w:pPr>
              <w:pStyle w:val="TAL"/>
              <w:rPr>
                <w:rFonts w:eastAsia="SimSun"/>
              </w:rPr>
            </w:pPr>
            <w:r w:rsidRPr="00D0162F">
              <w:rPr>
                <w:rFonts w:eastAsia="SimSun"/>
              </w:rPr>
              <w:t>Same as 6.5.5.5</w:t>
            </w:r>
          </w:p>
        </w:tc>
      </w:tr>
      <w:tr w:rsidR="00846D40" w:rsidRPr="00D0162F" w14:paraId="3B392C1D" w14:textId="77777777" w:rsidTr="00543F9B">
        <w:trPr>
          <w:jc w:val="center"/>
        </w:trPr>
        <w:tc>
          <w:tcPr>
            <w:tcW w:w="2843" w:type="dxa"/>
            <w:gridSpan w:val="2"/>
          </w:tcPr>
          <w:p w14:paraId="3F503E81" w14:textId="534CDA8A" w:rsidR="00846D40" w:rsidRPr="00D0162F" w:rsidRDefault="00846D40" w:rsidP="00846D40">
            <w:pPr>
              <w:pStyle w:val="TAL"/>
              <w:rPr>
                <w:rFonts w:eastAsia="SimSun"/>
              </w:rPr>
            </w:pPr>
            <w:r w:rsidRPr="00D0162F">
              <w:rPr>
                <w:rFonts w:eastAsia="SimSun"/>
              </w:rPr>
              <w:t>6.5.5.7 NR SA FR1 PCell TRP Specific CSI-RS-based Beam Failure Detection and Link Recovery in DRX</w:t>
            </w:r>
          </w:p>
        </w:tc>
        <w:tc>
          <w:tcPr>
            <w:tcW w:w="3357" w:type="dxa"/>
          </w:tcPr>
          <w:p w14:paraId="4FA3A3FE" w14:textId="77777777" w:rsidR="00846D40" w:rsidRPr="00D0162F" w:rsidRDefault="00846D40" w:rsidP="00846D40">
            <w:pPr>
              <w:pStyle w:val="TAL"/>
              <w:rPr>
                <w:rFonts w:eastAsia="SimSun"/>
              </w:rPr>
            </w:pPr>
            <w:r w:rsidRPr="00D0162F">
              <w:rPr>
                <w:rFonts w:eastAsia="SimSun"/>
              </w:rPr>
              <w:t>q0,0 CSI-RS SNR during:</w:t>
            </w:r>
          </w:p>
          <w:p w14:paraId="53D728AE" w14:textId="77777777" w:rsidR="00846D40" w:rsidRPr="00107D76" w:rsidRDefault="00846D40" w:rsidP="00846D40">
            <w:pPr>
              <w:pStyle w:val="TAL"/>
              <w:rPr>
                <w:lang w:val="fr-FR"/>
              </w:rPr>
            </w:pPr>
            <w:r w:rsidRPr="00107D76">
              <w:rPr>
                <w:lang w:val="fr-FR"/>
              </w:rPr>
              <w:t>T1: 5dB</w:t>
            </w:r>
          </w:p>
          <w:p w14:paraId="00407A26" w14:textId="77777777" w:rsidR="00846D40" w:rsidRPr="00107D76" w:rsidRDefault="00846D40" w:rsidP="00846D40">
            <w:pPr>
              <w:pStyle w:val="TAL"/>
              <w:rPr>
                <w:lang w:val="fr-FR"/>
              </w:rPr>
            </w:pPr>
            <w:r w:rsidRPr="00107D76">
              <w:rPr>
                <w:lang w:val="fr-FR"/>
              </w:rPr>
              <w:t>T2: -3dB</w:t>
            </w:r>
          </w:p>
          <w:p w14:paraId="449ABC9A" w14:textId="77777777" w:rsidR="00846D40" w:rsidRPr="00107D76" w:rsidRDefault="00846D40" w:rsidP="00846D40">
            <w:pPr>
              <w:pStyle w:val="TAL"/>
              <w:rPr>
                <w:lang w:val="fr-FR"/>
              </w:rPr>
            </w:pPr>
            <w:r w:rsidRPr="00107D76">
              <w:rPr>
                <w:lang w:val="fr-FR"/>
              </w:rPr>
              <w:t>T3: -12dB</w:t>
            </w:r>
          </w:p>
          <w:p w14:paraId="7F422DA5" w14:textId="77777777" w:rsidR="00846D40" w:rsidRPr="00107D76" w:rsidRDefault="00846D40" w:rsidP="00846D40">
            <w:pPr>
              <w:pStyle w:val="TAL"/>
              <w:rPr>
                <w:lang w:val="fr-FR"/>
              </w:rPr>
            </w:pPr>
            <w:r w:rsidRPr="00107D76">
              <w:rPr>
                <w:lang w:val="fr-FR"/>
              </w:rPr>
              <w:t>T4: -12dB</w:t>
            </w:r>
          </w:p>
          <w:p w14:paraId="28DE0908" w14:textId="77777777" w:rsidR="00846D40" w:rsidRPr="00107D76" w:rsidRDefault="00846D40" w:rsidP="00846D40">
            <w:pPr>
              <w:pStyle w:val="TAL"/>
              <w:rPr>
                <w:lang w:val="fr-FR"/>
              </w:rPr>
            </w:pPr>
            <w:r w:rsidRPr="00107D76">
              <w:rPr>
                <w:lang w:val="fr-FR"/>
              </w:rPr>
              <w:t>T5: -12dB</w:t>
            </w:r>
          </w:p>
          <w:p w14:paraId="690D3592" w14:textId="77777777" w:rsidR="00846D40" w:rsidRPr="00107D76" w:rsidRDefault="00846D40" w:rsidP="00846D40">
            <w:pPr>
              <w:pStyle w:val="TAL"/>
              <w:rPr>
                <w:lang w:val="fr-FR"/>
              </w:rPr>
            </w:pPr>
          </w:p>
          <w:p w14:paraId="3ACD0EB0" w14:textId="77777777" w:rsidR="00846D40" w:rsidRPr="00107D76" w:rsidRDefault="00846D40" w:rsidP="00846D40">
            <w:pPr>
              <w:pStyle w:val="TAL"/>
              <w:rPr>
                <w:rFonts w:eastAsia="SimSun"/>
                <w:lang w:val="fr-FR"/>
              </w:rPr>
            </w:pPr>
          </w:p>
          <w:p w14:paraId="67B937F2" w14:textId="77777777" w:rsidR="00846D40" w:rsidRPr="00107D76" w:rsidRDefault="00846D40" w:rsidP="00846D40">
            <w:pPr>
              <w:pStyle w:val="TAL"/>
              <w:rPr>
                <w:rFonts w:eastAsia="SimSun"/>
                <w:lang w:val="fr-FR"/>
              </w:rPr>
            </w:pPr>
          </w:p>
          <w:p w14:paraId="47A44017" w14:textId="77777777" w:rsidR="00846D40" w:rsidRPr="00107D76" w:rsidRDefault="00846D40" w:rsidP="00846D40">
            <w:pPr>
              <w:pStyle w:val="TAL"/>
              <w:rPr>
                <w:rFonts w:eastAsia="SimSun"/>
                <w:lang w:val="fr-FR"/>
              </w:rPr>
            </w:pPr>
          </w:p>
          <w:p w14:paraId="033B91E5" w14:textId="77777777" w:rsidR="00846D40" w:rsidRPr="00107D76" w:rsidRDefault="00846D40" w:rsidP="00846D40">
            <w:pPr>
              <w:pStyle w:val="TAL"/>
              <w:rPr>
                <w:rFonts w:eastAsia="SimSun"/>
                <w:lang w:val="fr-FR"/>
              </w:rPr>
            </w:pPr>
          </w:p>
          <w:p w14:paraId="1F58A202" w14:textId="77777777" w:rsidR="00846D40" w:rsidRPr="00107D76" w:rsidRDefault="00846D40" w:rsidP="00846D40">
            <w:pPr>
              <w:pStyle w:val="TAL"/>
              <w:rPr>
                <w:rFonts w:eastAsia="SimSun"/>
                <w:lang w:val="fr-FR"/>
              </w:rPr>
            </w:pPr>
          </w:p>
          <w:p w14:paraId="264BF9D4" w14:textId="77777777" w:rsidR="00846D40" w:rsidRPr="00107D76" w:rsidRDefault="00846D40" w:rsidP="00846D40">
            <w:pPr>
              <w:pStyle w:val="TAL"/>
              <w:rPr>
                <w:rFonts w:eastAsia="SimSun"/>
                <w:lang w:val="fr-FR"/>
              </w:rPr>
            </w:pPr>
          </w:p>
          <w:p w14:paraId="4BBBEEFD" w14:textId="77777777" w:rsidR="00846D40" w:rsidRPr="00107D76" w:rsidRDefault="00846D40" w:rsidP="00846D40">
            <w:pPr>
              <w:pStyle w:val="TAL"/>
              <w:rPr>
                <w:rFonts w:eastAsia="SimSun"/>
                <w:lang w:val="fr-FR"/>
              </w:rPr>
            </w:pPr>
            <w:r w:rsidRPr="00107D76">
              <w:rPr>
                <w:rFonts w:eastAsia="SimSun" w:hint="eastAsia"/>
                <w:lang w:val="fr-FR" w:eastAsia="zh-CN"/>
              </w:rPr>
              <w:t>q</w:t>
            </w:r>
            <w:r w:rsidRPr="00107D76">
              <w:rPr>
                <w:rFonts w:eastAsia="SimSun"/>
                <w:lang w:val="fr-FR" w:eastAsia="zh-CN"/>
              </w:rPr>
              <w:t xml:space="preserve">0,1 </w:t>
            </w:r>
            <w:r w:rsidRPr="00107D76">
              <w:rPr>
                <w:rFonts w:eastAsia="SimSun"/>
                <w:lang w:val="fr-FR"/>
              </w:rPr>
              <w:t>CSI-RS SNR during:</w:t>
            </w:r>
          </w:p>
          <w:p w14:paraId="03CC49DD" w14:textId="77777777" w:rsidR="00846D40" w:rsidRPr="00107D76" w:rsidRDefault="00846D40" w:rsidP="00846D40">
            <w:pPr>
              <w:pStyle w:val="TAL"/>
              <w:rPr>
                <w:rFonts w:eastAsia="SimSun"/>
                <w:lang w:val="fr-FR"/>
              </w:rPr>
            </w:pPr>
            <w:r w:rsidRPr="00107D76">
              <w:rPr>
                <w:lang w:val="fr-FR"/>
              </w:rPr>
              <w:t>T1-T5: 5dB</w:t>
            </w:r>
          </w:p>
          <w:p w14:paraId="4F3A509E" w14:textId="77777777" w:rsidR="00846D40" w:rsidRPr="00107D76" w:rsidRDefault="00846D40" w:rsidP="00846D40">
            <w:pPr>
              <w:pStyle w:val="TAL"/>
              <w:rPr>
                <w:rFonts w:eastAsia="SimSun"/>
                <w:lang w:val="fr-FR"/>
              </w:rPr>
            </w:pPr>
          </w:p>
          <w:p w14:paraId="0B33931F" w14:textId="77777777" w:rsidR="00846D40" w:rsidRPr="00107D76" w:rsidRDefault="00846D40" w:rsidP="00846D40">
            <w:pPr>
              <w:pStyle w:val="TAL"/>
              <w:rPr>
                <w:rFonts w:eastAsia="SimSun"/>
                <w:lang w:val="fr-FR"/>
              </w:rPr>
            </w:pPr>
          </w:p>
          <w:p w14:paraId="549FB7F2" w14:textId="77777777" w:rsidR="00846D40" w:rsidRPr="00107D76" w:rsidRDefault="00846D40" w:rsidP="00846D40">
            <w:pPr>
              <w:pStyle w:val="TAL"/>
              <w:rPr>
                <w:rFonts w:eastAsia="SimSun"/>
                <w:lang w:val="fr-FR"/>
              </w:rPr>
            </w:pPr>
            <w:r w:rsidRPr="00107D76">
              <w:rPr>
                <w:rFonts w:eastAsia="SimSun"/>
                <w:lang w:val="fr-FR"/>
              </w:rPr>
              <w:t>q1,0 CSI-RS during T1:</w:t>
            </w:r>
          </w:p>
          <w:p w14:paraId="0E6094C9"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2A389CA4"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58DE0D34" w14:textId="77777777" w:rsidR="00846D40" w:rsidRPr="00107D76" w:rsidRDefault="00846D40" w:rsidP="00846D40">
            <w:pPr>
              <w:pStyle w:val="TAL"/>
              <w:rPr>
                <w:rFonts w:eastAsia="SimSun"/>
                <w:lang w:val="fr-FR"/>
              </w:rPr>
            </w:pPr>
          </w:p>
          <w:p w14:paraId="59AD649F" w14:textId="77777777" w:rsidR="00846D40" w:rsidRPr="00107D76" w:rsidRDefault="00846D40" w:rsidP="00846D40">
            <w:pPr>
              <w:pStyle w:val="TAL"/>
              <w:rPr>
                <w:rFonts w:eastAsia="SimSun"/>
                <w:lang w:val="fr-FR"/>
              </w:rPr>
            </w:pPr>
            <w:r w:rsidRPr="00107D76">
              <w:rPr>
                <w:rFonts w:eastAsia="SimSun"/>
                <w:lang w:val="fr-FR"/>
              </w:rPr>
              <w:t>q1,0 CSI-RS during T2:</w:t>
            </w:r>
          </w:p>
          <w:p w14:paraId="6BFA14B5" w14:textId="77777777" w:rsidR="00846D40" w:rsidRPr="00107D76" w:rsidRDefault="00846D40" w:rsidP="00846D40">
            <w:pPr>
              <w:pStyle w:val="TAL"/>
              <w:rPr>
                <w:lang w:val="fr-FR"/>
              </w:rPr>
            </w:pPr>
            <w:r w:rsidRPr="00107D76">
              <w:rPr>
                <w:lang w:val="fr-FR"/>
              </w:rPr>
              <w:t>Noc</w:t>
            </w:r>
            <w:r w:rsidRPr="00107D76">
              <w:rPr>
                <w:vertAlign w:val="subscript"/>
                <w:lang w:val="fr-FR"/>
              </w:rPr>
              <w:t>2</w:t>
            </w:r>
            <w:r w:rsidRPr="00107D76">
              <w:rPr>
                <w:lang w:val="fr-FR"/>
              </w:rPr>
              <w:t>: -98dBm/15kHz</w:t>
            </w:r>
          </w:p>
          <w:p w14:paraId="73F941A3"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3C57FAFC" w14:textId="77777777" w:rsidR="00846D40" w:rsidRPr="00107D76" w:rsidRDefault="00846D40" w:rsidP="00846D40">
            <w:pPr>
              <w:pStyle w:val="TAL"/>
              <w:rPr>
                <w:rFonts w:eastAsia="SimSun"/>
                <w:lang w:val="fr-FR"/>
              </w:rPr>
            </w:pPr>
          </w:p>
          <w:p w14:paraId="16445743"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56D46447" w14:textId="77777777" w:rsidR="00846D40" w:rsidRPr="00D0162F" w:rsidRDefault="00846D40" w:rsidP="00846D40">
            <w:pPr>
              <w:pStyle w:val="TAL"/>
            </w:pPr>
            <w:r w:rsidRPr="00D0162F">
              <w:t>Noc</w:t>
            </w:r>
            <w:r w:rsidRPr="00D0162F">
              <w:rPr>
                <w:vertAlign w:val="subscript"/>
              </w:rPr>
              <w:t>2</w:t>
            </w:r>
            <w:r w:rsidRPr="00D0162F">
              <w:t>: -98dBm/15kHz</w:t>
            </w:r>
          </w:p>
          <w:p w14:paraId="047AB801" w14:textId="487D32AD" w:rsidR="00846D40" w:rsidRPr="00B76A52" w:rsidRDefault="00846D40" w:rsidP="00846D40">
            <w:pPr>
              <w:pStyle w:val="TAL"/>
            </w:pPr>
            <w:r w:rsidRPr="00D0162F">
              <w:t>Ês</w:t>
            </w:r>
            <w:r w:rsidRPr="00D0162F">
              <w:rPr>
                <w:vertAlign w:val="subscript"/>
              </w:rPr>
              <w:t>1</w:t>
            </w:r>
            <w:r w:rsidRPr="00D0162F">
              <w:t xml:space="preserve"> / Noc</w:t>
            </w:r>
            <w:r w:rsidRPr="00D0162F">
              <w:rPr>
                <w:vertAlign w:val="subscript"/>
              </w:rPr>
              <w:t>1</w:t>
            </w:r>
            <w:r w:rsidRPr="00D0162F">
              <w:t>: +10dB</w:t>
            </w:r>
          </w:p>
        </w:tc>
        <w:tc>
          <w:tcPr>
            <w:tcW w:w="1643" w:type="dxa"/>
          </w:tcPr>
          <w:p w14:paraId="0924DF3F"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Offset during:</w:t>
            </w:r>
          </w:p>
          <w:p w14:paraId="66952EB4" w14:textId="77777777" w:rsidR="00846D40" w:rsidRPr="00107D76" w:rsidRDefault="00846D40" w:rsidP="00846D40">
            <w:pPr>
              <w:pStyle w:val="TAL"/>
              <w:rPr>
                <w:lang w:val="fr-FR"/>
              </w:rPr>
            </w:pPr>
            <w:r w:rsidRPr="00107D76">
              <w:rPr>
                <w:lang w:val="fr-FR"/>
              </w:rPr>
              <w:t>T1: +0.8dB</w:t>
            </w:r>
          </w:p>
          <w:p w14:paraId="042D9FC9" w14:textId="77777777" w:rsidR="00846D40" w:rsidRPr="00107D76" w:rsidRDefault="00846D40" w:rsidP="00846D40">
            <w:pPr>
              <w:pStyle w:val="TAL"/>
              <w:rPr>
                <w:lang w:val="fr-FR"/>
              </w:rPr>
            </w:pPr>
            <w:r w:rsidRPr="00107D76">
              <w:rPr>
                <w:lang w:val="fr-FR"/>
              </w:rPr>
              <w:t>T2: +0.8dB</w:t>
            </w:r>
          </w:p>
          <w:p w14:paraId="6557A72D" w14:textId="77777777" w:rsidR="00846D40" w:rsidRPr="00107D76" w:rsidRDefault="00846D40" w:rsidP="00846D40">
            <w:pPr>
              <w:pStyle w:val="TAL"/>
              <w:rPr>
                <w:lang w:val="fr-FR"/>
              </w:rPr>
            </w:pPr>
            <w:r w:rsidRPr="00107D76">
              <w:rPr>
                <w:lang w:val="fr-FR"/>
              </w:rPr>
              <w:t>T3: -0.8dB</w:t>
            </w:r>
          </w:p>
          <w:p w14:paraId="6EB55C49" w14:textId="77777777" w:rsidR="00846D40" w:rsidRPr="00107D76" w:rsidRDefault="00846D40" w:rsidP="00846D40">
            <w:pPr>
              <w:pStyle w:val="TAL"/>
              <w:rPr>
                <w:lang w:val="fr-FR"/>
              </w:rPr>
            </w:pPr>
            <w:r w:rsidRPr="00107D76">
              <w:rPr>
                <w:lang w:val="fr-FR"/>
              </w:rPr>
              <w:t>T4: -0.8dB</w:t>
            </w:r>
          </w:p>
          <w:p w14:paraId="3EA24EC9" w14:textId="77777777" w:rsidR="00846D40" w:rsidRPr="00107D76" w:rsidRDefault="00846D40" w:rsidP="00846D40">
            <w:pPr>
              <w:pStyle w:val="TAL"/>
              <w:rPr>
                <w:lang w:val="fr-FR"/>
              </w:rPr>
            </w:pPr>
            <w:r w:rsidRPr="00107D76">
              <w:rPr>
                <w:lang w:val="fr-FR"/>
              </w:rPr>
              <w:t>T5: -0.8dB</w:t>
            </w:r>
          </w:p>
          <w:p w14:paraId="73B54F01" w14:textId="77777777" w:rsidR="00846D40" w:rsidRPr="00107D76" w:rsidRDefault="00846D40" w:rsidP="00846D40">
            <w:pPr>
              <w:pStyle w:val="TAL"/>
              <w:rPr>
                <w:lang w:val="fr-FR"/>
              </w:rPr>
            </w:pPr>
          </w:p>
          <w:p w14:paraId="0DA4DF57" w14:textId="77777777" w:rsidR="00846D40" w:rsidRPr="00107D76" w:rsidRDefault="00846D40" w:rsidP="00846D40">
            <w:pPr>
              <w:pStyle w:val="TAL"/>
              <w:rPr>
                <w:lang w:val="fr-FR"/>
              </w:rPr>
            </w:pPr>
          </w:p>
          <w:p w14:paraId="0918B765" w14:textId="77777777" w:rsidR="00846D40" w:rsidRPr="00107D76" w:rsidRDefault="00846D40" w:rsidP="00846D40">
            <w:pPr>
              <w:pStyle w:val="TAL"/>
              <w:rPr>
                <w:lang w:val="fr-FR"/>
              </w:rPr>
            </w:pPr>
          </w:p>
          <w:p w14:paraId="1440464E" w14:textId="77777777" w:rsidR="00846D40" w:rsidRPr="00107D76" w:rsidRDefault="00846D40" w:rsidP="00846D40">
            <w:pPr>
              <w:pStyle w:val="TAL"/>
              <w:rPr>
                <w:lang w:val="fr-FR"/>
              </w:rPr>
            </w:pPr>
          </w:p>
          <w:p w14:paraId="00D5E30D" w14:textId="77777777" w:rsidR="00846D40" w:rsidRPr="00107D76" w:rsidRDefault="00846D40" w:rsidP="00846D40">
            <w:pPr>
              <w:pStyle w:val="TAL"/>
              <w:rPr>
                <w:lang w:val="fr-FR"/>
              </w:rPr>
            </w:pPr>
          </w:p>
          <w:p w14:paraId="28740C7E" w14:textId="77777777" w:rsidR="00846D40" w:rsidRPr="00107D76" w:rsidRDefault="00846D40" w:rsidP="00846D40">
            <w:pPr>
              <w:pStyle w:val="TAL"/>
              <w:rPr>
                <w:lang w:val="fr-FR"/>
              </w:rPr>
            </w:pPr>
          </w:p>
          <w:p w14:paraId="070FFC0B" w14:textId="77777777" w:rsidR="00846D40" w:rsidRPr="00107D76" w:rsidRDefault="00846D40" w:rsidP="00846D40">
            <w:pPr>
              <w:pStyle w:val="TAL"/>
              <w:rPr>
                <w:lang w:val="fr-FR"/>
              </w:rPr>
            </w:pPr>
          </w:p>
          <w:p w14:paraId="0B44EECE"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6E8A0486" w14:textId="77777777" w:rsidR="00846D40" w:rsidRPr="00107D76" w:rsidRDefault="00846D40" w:rsidP="00846D40">
            <w:pPr>
              <w:pStyle w:val="TAL"/>
              <w:rPr>
                <w:lang w:val="fr-FR"/>
              </w:rPr>
            </w:pPr>
            <w:r w:rsidRPr="00107D76">
              <w:rPr>
                <w:lang w:val="fr-FR"/>
              </w:rPr>
              <w:t>T1-T5: +0.8dB</w:t>
            </w:r>
          </w:p>
          <w:p w14:paraId="3FDC8D44" w14:textId="77777777" w:rsidR="00846D40" w:rsidRPr="00107D76" w:rsidRDefault="00846D40" w:rsidP="00846D40">
            <w:pPr>
              <w:pStyle w:val="TAL"/>
              <w:rPr>
                <w:lang w:val="fr-FR"/>
              </w:rPr>
            </w:pPr>
          </w:p>
          <w:p w14:paraId="0B244040" w14:textId="77777777" w:rsidR="00846D40" w:rsidRPr="00107D76" w:rsidRDefault="00846D40" w:rsidP="00846D40">
            <w:pPr>
              <w:pStyle w:val="TAL"/>
              <w:rPr>
                <w:lang w:val="fr-FR"/>
              </w:rPr>
            </w:pPr>
          </w:p>
          <w:p w14:paraId="08C182DD" w14:textId="77777777" w:rsidR="00846D40" w:rsidRPr="00107D76" w:rsidRDefault="00846D40" w:rsidP="00846D40">
            <w:pPr>
              <w:pStyle w:val="TAL"/>
              <w:rPr>
                <w:rFonts w:eastAsia="SimSun"/>
                <w:lang w:val="fr-FR"/>
              </w:rPr>
            </w:pPr>
            <w:r w:rsidRPr="00107D76">
              <w:rPr>
                <w:rFonts w:eastAsia="SimSun"/>
                <w:lang w:val="fr-FR"/>
              </w:rPr>
              <w:t>q1,0 CSI-RS during T1:</w:t>
            </w:r>
          </w:p>
          <w:p w14:paraId="02C600D3" w14:textId="77777777" w:rsidR="00846D40" w:rsidRPr="00D0162F" w:rsidRDefault="00846D40" w:rsidP="00846D40">
            <w:pPr>
              <w:pStyle w:val="TAL"/>
              <w:rPr>
                <w:rFonts w:eastAsia="SimSun"/>
              </w:rPr>
            </w:pPr>
            <w:r w:rsidRPr="00D0162F">
              <w:rPr>
                <w:rFonts w:eastAsia="SimSun"/>
              </w:rPr>
              <w:t>0dB</w:t>
            </w:r>
          </w:p>
          <w:p w14:paraId="011A5C66" w14:textId="77777777" w:rsidR="00846D40" w:rsidRPr="00D0162F" w:rsidRDefault="00846D40" w:rsidP="00846D40">
            <w:pPr>
              <w:pStyle w:val="TAL"/>
              <w:rPr>
                <w:rFonts w:eastAsia="SimSun"/>
              </w:rPr>
            </w:pPr>
            <w:r w:rsidRPr="00D0162F">
              <w:rPr>
                <w:rFonts w:eastAsia="SimSun"/>
              </w:rPr>
              <w:t>-0.2dB</w:t>
            </w:r>
          </w:p>
          <w:p w14:paraId="6B575BF1" w14:textId="77777777" w:rsidR="00846D40" w:rsidRPr="00D0162F" w:rsidRDefault="00846D40" w:rsidP="00846D40">
            <w:pPr>
              <w:pStyle w:val="TAL"/>
              <w:rPr>
                <w:rFonts w:eastAsia="SimSun"/>
              </w:rPr>
            </w:pPr>
          </w:p>
          <w:p w14:paraId="116F27CE" w14:textId="77777777" w:rsidR="00846D40" w:rsidRPr="00D0162F" w:rsidRDefault="00846D40" w:rsidP="00846D40">
            <w:pPr>
              <w:pStyle w:val="TAL"/>
              <w:rPr>
                <w:rFonts w:eastAsia="SimSun"/>
              </w:rPr>
            </w:pPr>
            <w:r w:rsidRPr="00D0162F">
              <w:rPr>
                <w:rFonts w:eastAsia="SimSun"/>
              </w:rPr>
              <w:t>q1,0 CSI-RS during T2:</w:t>
            </w:r>
          </w:p>
          <w:p w14:paraId="7056C8D9" w14:textId="77777777" w:rsidR="00846D40" w:rsidRPr="00D0162F" w:rsidRDefault="00846D40" w:rsidP="00846D40">
            <w:pPr>
              <w:pStyle w:val="TAL"/>
              <w:rPr>
                <w:rFonts w:eastAsia="SimSun"/>
              </w:rPr>
            </w:pPr>
            <w:r w:rsidRPr="00D0162F">
              <w:rPr>
                <w:rFonts w:eastAsia="SimSun"/>
              </w:rPr>
              <w:t>0dB</w:t>
            </w:r>
          </w:p>
          <w:p w14:paraId="4C6423D1" w14:textId="77777777" w:rsidR="00846D40" w:rsidRPr="00D0162F" w:rsidRDefault="00846D40" w:rsidP="00846D40">
            <w:pPr>
              <w:pStyle w:val="TAL"/>
              <w:rPr>
                <w:rFonts w:eastAsia="SimSun"/>
              </w:rPr>
            </w:pPr>
            <w:r w:rsidRPr="00D0162F">
              <w:rPr>
                <w:rFonts w:eastAsia="SimSun"/>
              </w:rPr>
              <w:t>-0.2dB</w:t>
            </w:r>
          </w:p>
          <w:p w14:paraId="38BEF3D9" w14:textId="77777777" w:rsidR="00846D40" w:rsidRPr="00D0162F" w:rsidRDefault="00846D40" w:rsidP="00846D40">
            <w:pPr>
              <w:pStyle w:val="TAL"/>
              <w:rPr>
                <w:rFonts w:eastAsia="SimSun"/>
              </w:rPr>
            </w:pPr>
          </w:p>
          <w:p w14:paraId="109DAD64"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0C119BD7" w14:textId="77777777" w:rsidR="00846D40" w:rsidRPr="00D0162F" w:rsidRDefault="00846D40" w:rsidP="00846D40">
            <w:pPr>
              <w:pStyle w:val="TAL"/>
              <w:rPr>
                <w:rFonts w:eastAsia="SimSun"/>
              </w:rPr>
            </w:pPr>
            <w:r w:rsidRPr="00D0162F">
              <w:rPr>
                <w:rFonts w:eastAsia="SimSun"/>
              </w:rPr>
              <w:t>0dB</w:t>
            </w:r>
          </w:p>
          <w:p w14:paraId="72F1A95F" w14:textId="1A9437A9" w:rsidR="00846D40" w:rsidRPr="00D0162F" w:rsidRDefault="00846D40" w:rsidP="00846D40">
            <w:pPr>
              <w:pStyle w:val="TAL"/>
              <w:rPr>
                <w:rFonts w:eastAsia="SimSun"/>
              </w:rPr>
            </w:pPr>
            <w:r w:rsidRPr="00D0162F">
              <w:rPr>
                <w:rFonts w:eastAsia="SimSun"/>
              </w:rPr>
              <w:t>+0.2dB</w:t>
            </w:r>
          </w:p>
        </w:tc>
        <w:tc>
          <w:tcPr>
            <w:tcW w:w="2756" w:type="dxa"/>
          </w:tcPr>
          <w:p w14:paraId="43281CD8"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SNR during:</w:t>
            </w:r>
          </w:p>
          <w:p w14:paraId="74E76B20" w14:textId="77777777" w:rsidR="00846D40" w:rsidRPr="00107D76" w:rsidRDefault="00846D40" w:rsidP="00846D40">
            <w:pPr>
              <w:pStyle w:val="TAL"/>
              <w:rPr>
                <w:lang w:val="fr-FR"/>
              </w:rPr>
            </w:pPr>
            <w:r w:rsidRPr="00107D76">
              <w:rPr>
                <w:lang w:val="fr-FR"/>
              </w:rPr>
              <w:t>T1: +5.8dB</w:t>
            </w:r>
          </w:p>
          <w:p w14:paraId="6D05909A" w14:textId="77777777" w:rsidR="00846D40" w:rsidRPr="00107D76" w:rsidRDefault="00846D40" w:rsidP="00846D40">
            <w:pPr>
              <w:pStyle w:val="TAL"/>
              <w:rPr>
                <w:lang w:val="fr-FR"/>
              </w:rPr>
            </w:pPr>
            <w:r w:rsidRPr="00107D76">
              <w:rPr>
                <w:lang w:val="fr-FR"/>
              </w:rPr>
              <w:t>T2: -2.2dB</w:t>
            </w:r>
          </w:p>
          <w:p w14:paraId="09894608" w14:textId="77777777" w:rsidR="00846D40" w:rsidRPr="00107D76" w:rsidRDefault="00846D40" w:rsidP="00846D40">
            <w:pPr>
              <w:pStyle w:val="TAL"/>
              <w:rPr>
                <w:lang w:val="fr-FR"/>
              </w:rPr>
            </w:pPr>
            <w:r w:rsidRPr="00107D76">
              <w:rPr>
                <w:lang w:val="fr-FR"/>
              </w:rPr>
              <w:t>T3: -12.8dB</w:t>
            </w:r>
          </w:p>
          <w:p w14:paraId="72504B8A" w14:textId="77777777" w:rsidR="00846D40" w:rsidRPr="00D0162F" w:rsidRDefault="00846D40" w:rsidP="00846D40">
            <w:pPr>
              <w:pStyle w:val="TAL"/>
            </w:pPr>
            <w:r w:rsidRPr="00D0162F">
              <w:t>T4: -12.8dB</w:t>
            </w:r>
          </w:p>
          <w:p w14:paraId="0D6ED48A" w14:textId="77777777" w:rsidR="00846D40" w:rsidRPr="00D0162F" w:rsidRDefault="00846D40" w:rsidP="00846D40">
            <w:pPr>
              <w:pStyle w:val="TAL"/>
            </w:pPr>
            <w:r w:rsidRPr="00D0162F">
              <w:t>T5: -12.8dB</w:t>
            </w:r>
          </w:p>
          <w:p w14:paraId="6FDC58B8" w14:textId="77777777" w:rsidR="00846D40" w:rsidRPr="00D0162F" w:rsidRDefault="00846D40" w:rsidP="00846D40">
            <w:pPr>
              <w:pStyle w:val="TAL"/>
            </w:pPr>
            <w:r w:rsidRPr="00D0162F">
              <w:t>For testing of a UE which supports 4RX on all bands, the SNR during T3, T4 and T5 is modified as specified in clause D.4.1.1</w:t>
            </w:r>
          </w:p>
          <w:p w14:paraId="73447996" w14:textId="77777777" w:rsidR="00846D40" w:rsidRPr="00D0162F" w:rsidRDefault="00846D40" w:rsidP="00846D40">
            <w:pPr>
              <w:pStyle w:val="TAL"/>
            </w:pPr>
          </w:p>
          <w:p w14:paraId="24F95B51" w14:textId="77777777" w:rsidR="00846D40" w:rsidRPr="00D0162F" w:rsidRDefault="00846D40" w:rsidP="00846D40">
            <w:pPr>
              <w:pStyle w:val="TAL"/>
            </w:pPr>
          </w:p>
          <w:p w14:paraId="0D30F497"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2A24073E" w14:textId="77777777" w:rsidR="00846D40" w:rsidRPr="00107D76" w:rsidRDefault="00846D40" w:rsidP="00846D40">
            <w:pPr>
              <w:pStyle w:val="TAL"/>
              <w:rPr>
                <w:lang w:val="fr-FR"/>
              </w:rPr>
            </w:pPr>
            <w:r w:rsidRPr="00107D76">
              <w:rPr>
                <w:lang w:val="fr-FR"/>
              </w:rPr>
              <w:t>T1-T5: +5.8dB</w:t>
            </w:r>
          </w:p>
          <w:p w14:paraId="4336ACD1" w14:textId="77777777" w:rsidR="00846D40" w:rsidRPr="00107D76" w:rsidRDefault="00846D40" w:rsidP="00846D40">
            <w:pPr>
              <w:pStyle w:val="TAL"/>
              <w:rPr>
                <w:lang w:val="fr-FR"/>
              </w:rPr>
            </w:pPr>
          </w:p>
          <w:p w14:paraId="239098DB" w14:textId="77777777" w:rsidR="00846D40" w:rsidRPr="00107D76" w:rsidRDefault="00846D40" w:rsidP="00846D40">
            <w:pPr>
              <w:pStyle w:val="TAL"/>
              <w:rPr>
                <w:lang w:val="fr-FR"/>
              </w:rPr>
            </w:pPr>
          </w:p>
          <w:p w14:paraId="7D44D59B" w14:textId="77777777" w:rsidR="00846D40" w:rsidRPr="00107D76" w:rsidRDefault="00846D40" w:rsidP="00846D40">
            <w:pPr>
              <w:pStyle w:val="TAL"/>
              <w:rPr>
                <w:rFonts w:eastAsia="SimSun"/>
                <w:lang w:val="fr-FR"/>
              </w:rPr>
            </w:pPr>
            <w:r w:rsidRPr="00107D76">
              <w:rPr>
                <w:rFonts w:eastAsia="SimSun"/>
                <w:lang w:val="fr-FR"/>
              </w:rPr>
              <w:t>q1,0 CSI-RS during T1:</w:t>
            </w:r>
          </w:p>
          <w:p w14:paraId="54C3A986"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714B4A3A"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2dB</w:t>
            </w:r>
          </w:p>
          <w:p w14:paraId="706B7706" w14:textId="77777777" w:rsidR="00846D40" w:rsidRPr="00107D76" w:rsidRDefault="00846D40" w:rsidP="00846D40">
            <w:pPr>
              <w:pStyle w:val="TAL"/>
              <w:rPr>
                <w:rFonts w:eastAsia="SimSun"/>
                <w:lang w:val="fr-FR"/>
              </w:rPr>
            </w:pPr>
          </w:p>
          <w:p w14:paraId="65C20701" w14:textId="77777777" w:rsidR="00846D40" w:rsidRPr="00107D76" w:rsidRDefault="00846D40" w:rsidP="00846D40">
            <w:pPr>
              <w:pStyle w:val="TAL"/>
              <w:rPr>
                <w:rFonts w:eastAsia="SimSun"/>
                <w:lang w:val="fr-FR"/>
              </w:rPr>
            </w:pPr>
            <w:r w:rsidRPr="00107D76">
              <w:rPr>
                <w:rFonts w:eastAsia="SimSun"/>
                <w:lang w:val="fr-FR"/>
              </w:rPr>
              <w:t>q1,0 CSI-RS during T2:</w:t>
            </w:r>
          </w:p>
          <w:p w14:paraId="5F93ABDF"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3F35632D"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2dB</w:t>
            </w:r>
          </w:p>
          <w:p w14:paraId="7E2A9507" w14:textId="77777777" w:rsidR="00846D40" w:rsidRPr="00107D76" w:rsidRDefault="00846D40" w:rsidP="00846D40">
            <w:pPr>
              <w:pStyle w:val="TAL"/>
              <w:rPr>
                <w:rFonts w:eastAsia="SimSun"/>
                <w:lang w:val="fr-FR"/>
              </w:rPr>
            </w:pPr>
          </w:p>
          <w:p w14:paraId="42A42C06"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2F39AD09" w14:textId="77777777" w:rsidR="00846D40" w:rsidRPr="00D0162F" w:rsidRDefault="00846D40" w:rsidP="00846D40">
            <w:pPr>
              <w:pStyle w:val="TAL"/>
            </w:pPr>
            <w:r w:rsidRPr="00D0162F">
              <w:t>Noc</w:t>
            </w:r>
            <w:r w:rsidRPr="00D0162F">
              <w:rPr>
                <w:vertAlign w:val="subscript"/>
              </w:rPr>
              <w:t>1</w:t>
            </w:r>
            <w:r w:rsidRPr="00D0162F">
              <w:t>: -98dBm/15kHz</w:t>
            </w:r>
          </w:p>
          <w:p w14:paraId="3BFB8564" w14:textId="52AFF75A" w:rsidR="00846D40" w:rsidRPr="00D0162F" w:rsidRDefault="00846D40" w:rsidP="00846D40">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2dB</w:t>
            </w:r>
          </w:p>
        </w:tc>
      </w:tr>
      <w:tr w:rsidR="00FE32DA" w:rsidRPr="00D0162F" w14:paraId="30C91832" w14:textId="77777777" w:rsidTr="00543F9B">
        <w:trPr>
          <w:jc w:val="center"/>
        </w:trPr>
        <w:tc>
          <w:tcPr>
            <w:tcW w:w="2843" w:type="dxa"/>
            <w:gridSpan w:val="2"/>
          </w:tcPr>
          <w:p w14:paraId="2EEAD7ED" w14:textId="059C359E" w:rsidR="00AB67FA" w:rsidRPr="00D0162F" w:rsidRDefault="00AB67FA" w:rsidP="006E0A54">
            <w:pPr>
              <w:pStyle w:val="TAL"/>
            </w:pPr>
            <w:r w:rsidRPr="00D0162F">
              <w:rPr>
                <w:rFonts w:eastAsia="SimSun"/>
              </w:rPr>
              <w:lastRenderedPageBreak/>
              <w:t>6.5.6.1.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FR1</w:t>
            </w:r>
            <w:r w:rsidR="006E0A54" w:rsidRPr="00D0162F">
              <w:rPr>
                <w:rFonts w:eastAsia="SimSun"/>
              </w:rPr>
              <w:t xml:space="preserve"> </w:t>
            </w:r>
            <w:r w:rsidRPr="00D0162F">
              <w:rPr>
                <w:rFonts w:eastAsia="SimSun"/>
              </w:rPr>
              <w:t>DCI-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026A7D5D" w14:textId="21131B14" w:rsidR="00AB67FA" w:rsidRPr="00D0162F" w:rsidRDefault="00AB67FA" w:rsidP="006E0A54">
            <w:pPr>
              <w:pStyle w:val="TAL"/>
            </w:pPr>
            <w:r w:rsidRPr="00D0162F">
              <w:t>During</w:t>
            </w:r>
            <w:r w:rsidR="006E0A54" w:rsidRPr="00D0162F">
              <w:t xml:space="preserve"> </w:t>
            </w:r>
            <w:r w:rsidRPr="00D0162F">
              <w:t>T1:</w:t>
            </w:r>
          </w:p>
          <w:p w14:paraId="4A57F93B" w14:textId="7EBEEA98"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C0118DD" w14:textId="524591E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123AB41" w14:textId="0FC3E56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06DB5B5" w14:textId="7D09D1A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5BE0931B" w14:textId="77777777" w:rsidR="00AB67FA" w:rsidRPr="00D0162F" w:rsidRDefault="00AB67FA" w:rsidP="006E0A54">
            <w:pPr>
              <w:pStyle w:val="TAL"/>
            </w:pPr>
          </w:p>
          <w:p w14:paraId="51784F0B" w14:textId="6FEE7F86" w:rsidR="00AB67FA" w:rsidRPr="00D0162F" w:rsidRDefault="00AB67FA" w:rsidP="006E0A54">
            <w:pPr>
              <w:pStyle w:val="TAL"/>
            </w:pPr>
            <w:r w:rsidRPr="00D0162F">
              <w:t>During</w:t>
            </w:r>
            <w:r w:rsidR="006E0A54" w:rsidRPr="00D0162F">
              <w:t xml:space="preserve"> </w:t>
            </w:r>
            <w:r w:rsidRPr="00D0162F">
              <w:t>T2:</w:t>
            </w:r>
          </w:p>
          <w:p w14:paraId="0F7D49D7" w14:textId="1366CAE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48685B6" w14:textId="77909A9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7C47155" w14:textId="580E3108"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63C9807" w14:textId="2AF45D6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DA12FB0" w14:textId="77777777" w:rsidR="00AB67FA" w:rsidRPr="00D0162F" w:rsidRDefault="00AB67FA" w:rsidP="006E0A54">
            <w:pPr>
              <w:pStyle w:val="TAL"/>
            </w:pPr>
          </w:p>
          <w:p w14:paraId="5BAF6966" w14:textId="45C07F62" w:rsidR="00AB67FA" w:rsidRPr="00D0162F" w:rsidRDefault="00AB67FA" w:rsidP="006E0A54">
            <w:pPr>
              <w:pStyle w:val="TAL"/>
            </w:pPr>
            <w:r w:rsidRPr="00D0162F">
              <w:t>During</w:t>
            </w:r>
            <w:r w:rsidR="006E0A54" w:rsidRPr="00D0162F">
              <w:t xml:space="preserve"> </w:t>
            </w:r>
            <w:r w:rsidRPr="00D0162F">
              <w:t>T3:</w:t>
            </w:r>
          </w:p>
          <w:p w14:paraId="736B4EA2" w14:textId="2AC05AB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B4A239" w14:textId="3D5232C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AC04AD6" w14:textId="2716518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0E03BD66" w14:textId="20A9D58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4085BABC" w14:textId="4547C095" w:rsidR="00AB67FA" w:rsidRPr="00D0162F" w:rsidRDefault="00AB67FA" w:rsidP="006E0A54">
            <w:pPr>
              <w:pStyle w:val="TAL"/>
            </w:pPr>
            <w:r w:rsidRPr="00D0162F">
              <w:t>During</w:t>
            </w:r>
            <w:r w:rsidR="006E0A54" w:rsidRPr="00D0162F">
              <w:t xml:space="preserve"> </w:t>
            </w:r>
            <w:r w:rsidRPr="00D0162F">
              <w:t>T1:</w:t>
            </w:r>
          </w:p>
          <w:p w14:paraId="65599F7A" w14:textId="77777777" w:rsidR="00AB67FA" w:rsidRPr="00D0162F" w:rsidRDefault="00AB67FA" w:rsidP="006E0A54">
            <w:pPr>
              <w:pStyle w:val="TAL"/>
            </w:pPr>
            <w:r w:rsidRPr="00D0162F">
              <w:t>0dB</w:t>
            </w:r>
          </w:p>
          <w:p w14:paraId="3A47FBB7" w14:textId="77777777" w:rsidR="00AB67FA" w:rsidRPr="00D0162F" w:rsidRDefault="00AB67FA" w:rsidP="006E0A54">
            <w:pPr>
              <w:pStyle w:val="TAL"/>
            </w:pPr>
            <w:r w:rsidRPr="00D0162F">
              <w:t>0dB</w:t>
            </w:r>
          </w:p>
          <w:p w14:paraId="769060A3" w14:textId="77777777" w:rsidR="00AB67FA" w:rsidRPr="00D0162F" w:rsidRDefault="00AB67FA" w:rsidP="006E0A54">
            <w:pPr>
              <w:pStyle w:val="TAL"/>
            </w:pPr>
            <w:r w:rsidRPr="00D0162F">
              <w:t>0dB</w:t>
            </w:r>
          </w:p>
          <w:p w14:paraId="1BD84028" w14:textId="77777777" w:rsidR="00AB67FA" w:rsidRPr="00D0162F" w:rsidRDefault="00AB67FA" w:rsidP="006E0A54">
            <w:pPr>
              <w:pStyle w:val="TAL"/>
            </w:pPr>
            <w:r w:rsidRPr="00D0162F">
              <w:t>0dB</w:t>
            </w:r>
          </w:p>
          <w:p w14:paraId="52220A95" w14:textId="77777777" w:rsidR="00AB67FA" w:rsidRPr="00D0162F" w:rsidRDefault="00AB67FA" w:rsidP="006E0A54">
            <w:pPr>
              <w:pStyle w:val="TAL"/>
            </w:pPr>
          </w:p>
          <w:p w14:paraId="7EFCDDFA" w14:textId="5046B78A" w:rsidR="00AB67FA" w:rsidRPr="00D0162F" w:rsidRDefault="00AB67FA" w:rsidP="006E0A54">
            <w:pPr>
              <w:pStyle w:val="TAL"/>
            </w:pPr>
            <w:r w:rsidRPr="00D0162F">
              <w:t>During</w:t>
            </w:r>
            <w:r w:rsidR="006E0A54" w:rsidRPr="00D0162F">
              <w:t xml:space="preserve"> </w:t>
            </w:r>
            <w:r w:rsidRPr="00D0162F">
              <w:t>T2:</w:t>
            </w:r>
          </w:p>
          <w:p w14:paraId="45DCB695" w14:textId="77777777" w:rsidR="00AB67FA" w:rsidRPr="00D0162F" w:rsidRDefault="00AB67FA" w:rsidP="006E0A54">
            <w:pPr>
              <w:pStyle w:val="TAL"/>
            </w:pPr>
            <w:r w:rsidRPr="00D0162F">
              <w:t>0dB</w:t>
            </w:r>
          </w:p>
          <w:p w14:paraId="3F554839" w14:textId="77777777" w:rsidR="00AB67FA" w:rsidRPr="00D0162F" w:rsidRDefault="00AB67FA" w:rsidP="006E0A54">
            <w:pPr>
              <w:pStyle w:val="TAL"/>
            </w:pPr>
            <w:r w:rsidRPr="00D0162F">
              <w:t>0dB</w:t>
            </w:r>
          </w:p>
          <w:p w14:paraId="45C0813B" w14:textId="77777777" w:rsidR="00AB67FA" w:rsidRPr="00D0162F" w:rsidRDefault="00AB67FA" w:rsidP="006E0A54">
            <w:pPr>
              <w:pStyle w:val="TAL"/>
            </w:pPr>
            <w:r w:rsidRPr="00D0162F">
              <w:t>0dB</w:t>
            </w:r>
          </w:p>
          <w:p w14:paraId="052A9C10" w14:textId="77777777" w:rsidR="00AB67FA" w:rsidRPr="00D0162F" w:rsidRDefault="00AB67FA" w:rsidP="006E0A54">
            <w:pPr>
              <w:pStyle w:val="TAL"/>
            </w:pPr>
            <w:r w:rsidRPr="00D0162F">
              <w:t>0dB</w:t>
            </w:r>
          </w:p>
          <w:p w14:paraId="4EB1CD4E" w14:textId="77777777" w:rsidR="00AB67FA" w:rsidRPr="00D0162F" w:rsidRDefault="00AB67FA" w:rsidP="006E0A54">
            <w:pPr>
              <w:pStyle w:val="TAL"/>
            </w:pPr>
          </w:p>
          <w:p w14:paraId="161E0BB8" w14:textId="34616F45" w:rsidR="00AB67FA" w:rsidRPr="00D0162F" w:rsidRDefault="00AB67FA" w:rsidP="006E0A54">
            <w:pPr>
              <w:pStyle w:val="TAL"/>
            </w:pPr>
            <w:r w:rsidRPr="00D0162F">
              <w:t>During</w:t>
            </w:r>
            <w:r w:rsidR="006E0A54" w:rsidRPr="00D0162F">
              <w:t xml:space="preserve"> </w:t>
            </w:r>
            <w:r w:rsidRPr="00D0162F">
              <w:t>T3:</w:t>
            </w:r>
          </w:p>
          <w:p w14:paraId="19B45847" w14:textId="77777777" w:rsidR="00AB67FA" w:rsidRPr="00D0162F" w:rsidRDefault="00AB67FA" w:rsidP="006E0A54">
            <w:pPr>
              <w:pStyle w:val="TAL"/>
            </w:pPr>
            <w:r w:rsidRPr="00D0162F">
              <w:t>0dB</w:t>
            </w:r>
          </w:p>
          <w:p w14:paraId="36AB6BBE" w14:textId="77777777" w:rsidR="00AB67FA" w:rsidRPr="00D0162F" w:rsidRDefault="00AB67FA" w:rsidP="006E0A54">
            <w:pPr>
              <w:pStyle w:val="TAL"/>
            </w:pPr>
            <w:r w:rsidRPr="00D0162F">
              <w:t>0dB</w:t>
            </w:r>
          </w:p>
          <w:p w14:paraId="69512A98" w14:textId="77777777" w:rsidR="00AB67FA" w:rsidRPr="00D0162F" w:rsidRDefault="00AB67FA" w:rsidP="006E0A54">
            <w:pPr>
              <w:pStyle w:val="TAL"/>
            </w:pPr>
            <w:r w:rsidRPr="00D0162F">
              <w:t>0dB</w:t>
            </w:r>
          </w:p>
          <w:p w14:paraId="69DBE980" w14:textId="77777777" w:rsidR="00AB67FA" w:rsidRPr="00D0162F" w:rsidRDefault="00AB67FA" w:rsidP="006E0A54">
            <w:pPr>
              <w:pStyle w:val="TAL"/>
            </w:pPr>
            <w:r w:rsidRPr="00D0162F">
              <w:t>0dB</w:t>
            </w:r>
          </w:p>
        </w:tc>
        <w:tc>
          <w:tcPr>
            <w:tcW w:w="2756" w:type="dxa"/>
          </w:tcPr>
          <w:p w14:paraId="3499BD00" w14:textId="43887474" w:rsidR="00AB67FA" w:rsidRPr="00D0162F" w:rsidRDefault="00AB67FA" w:rsidP="006E0A54">
            <w:pPr>
              <w:pStyle w:val="TAL"/>
            </w:pPr>
            <w:r w:rsidRPr="00D0162F">
              <w:t>During</w:t>
            </w:r>
            <w:r w:rsidR="006E0A54" w:rsidRPr="00D0162F">
              <w:t xml:space="preserve"> </w:t>
            </w:r>
            <w:r w:rsidRPr="00D0162F">
              <w:t>T1:</w:t>
            </w:r>
          </w:p>
          <w:p w14:paraId="08F47940" w14:textId="42F8E35F"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5DC5455" w14:textId="2AF74A3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09C10AE" w14:textId="225D4FE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E38A7D8" w14:textId="0BC628C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E8BF1FE" w14:textId="77777777" w:rsidR="00AB67FA" w:rsidRPr="00D0162F" w:rsidRDefault="00AB67FA" w:rsidP="006E0A54">
            <w:pPr>
              <w:pStyle w:val="TAL"/>
            </w:pPr>
          </w:p>
          <w:p w14:paraId="09CF8607" w14:textId="532F26D0" w:rsidR="00AB67FA" w:rsidRPr="00D0162F" w:rsidRDefault="00AB67FA" w:rsidP="006E0A54">
            <w:pPr>
              <w:pStyle w:val="TAL"/>
            </w:pPr>
            <w:r w:rsidRPr="00D0162F">
              <w:t>During</w:t>
            </w:r>
            <w:r w:rsidR="006E0A54" w:rsidRPr="00D0162F">
              <w:t xml:space="preserve"> </w:t>
            </w:r>
            <w:r w:rsidRPr="00D0162F">
              <w:t>T2:</w:t>
            </w:r>
          </w:p>
          <w:p w14:paraId="79556B9E" w14:textId="7C2185A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D0E8BA0" w14:textId="6A98C876"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20F6374" w14:textId="24AE9F2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36702F3" w14:textId="19AD31A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51E90BC1" w14:textId="77777777" w:rsidR="00AB67FA" w:rsidRPr="00D0162F" w:rsidRDefault="00AB67FA" w:rsidP="006E0A54">
            <w:pPr>
              <w:pStyle w:val="TAL"/>
            </w:pPr>
          </w:p>
          <w:p w14:paraId="7474BF1B" w14:textId="253DF71E" w:rsidR="00AB67FA" w:rsidRPr="00D0162F" w:rsidRDefault="00AB67FA" w:rsidP="006E0A54">
            <w:pPr>
              <w:pStyle w:val="TAL"/>
            </w:pPr>
            <w:r w:rsidRPr="00D0162F">
              <w:t>During</w:t>
            </w:r>
            <w:r w:rsidR="006E0A54" w:rsidRPr="00D0162F">
              <w:t xml:space="preserve"> </w:t>
            </w:r>
            <w:r w:rsidRPr="00D0162F">
              <w:t>T3:</w:t>
            </w:r>
          </w:p>
          <w:p w14:paraId="3DD46066" w14:textId="465D6FC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78310FC" w14:textId="7E85ED1C"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A2F448D" w14:textId="6ED319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2265A71F" w14:textId="0B2C310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35BAD910" w14:textId="77777777" w:rsidTr="00543F9B">
        <w:trPr>
          <w:jc w:val="center"/>
        </w:trPr>
        <w:tc>
          <w:tcPr>
            <w:tcW w:w="2843" w:type="dxa"/>
            <w:gridSpan w:val="2"/>
          </w:tcPr>
          <w:p w14:paraId="2DB1F807" w14:textId="66C947B5" w:rsidR="00AB67FA" w:rsidRPr="00D0162F" w:rsidRDefault="00AB67FA" w:rsidP="006E0A54">
            <w:pPr>
              <w:pStyle w:val="TAL"/>
            </w:pPr>
            <w:r w:rsidRPr="00D0162F">
              <w:rPr>
                <w:rFonts w:eastAsia="SimSun"/>
              </w:rPr>
              <w:t>6.5.6.1.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DCI-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1F84F16C" w14:textId="2F579E47" w:rsidR="00AB67FA" w:rsidRPr="00D0162F" w:rsidRDefault="00AB67FA" w:rsidP="006E0A54">
            <w:pPr>
              <w:pStyle w:val="TAL"/>
            </w:pPr>
            <w:r w:rsidRPr="00D0162F">
              <w:t>During</w:t>
            </w:r>
            <w:r w:rsidR="006E0A54" w:rsidRPr="00D0162F">
              <w:t xml:space="preserve"> </w:t>
            </w:r>
            <w:r w:rsidRPr="00D0162F">
              <w:t>T1:</w:t>
            </w:r>
          </w:p>
          <w:p w14:paraId="4A2E7DA5" w14:textId="2BCF397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49712BB" w14:textId="2358B47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62B6906F" w14:textId="77777777" w:rsidR="00AB67FA" w:rsidRPr="00D0162F" w:rsidRDefault="00AB67FA" w:rsidP="006E0A54">
            <w:pPr>
              <w:pStyle w:val="TAL"/>
            </w:pPr>
          </w:p>
          <w:p w14:paraId="10CFDFF3" w14:textId="2CBE7A60" w:rsidR="00AB67FA" w:rsidRPr="00D0162F" w:rsidRDefault="00AB67FA" w:rsidP="006E0A54">
            <w:pPr>
              <w:pStyle w:val="TAL"/>
            </w:pPr>
            <w:r w:rsidRPr="00D0162F">
              <w:t>During</w:t>
            </w:r>
            <w:r w:rsidR="006E0A54" w:rsidRPr="00D0162F">
              <w:t xml:space="preserve"> </w:t>
            </w:r>
            <w:r w:rsidRPr="00D0162F">
              <w:t>T2:</w:t>
            </w:r>
          </w:p>
          <w:p w14:paraId="11CF16CA" w14:textId="44672D3E"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AA0EFC" w14:textId="0842505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270DBDF4" w14:textId="77777777" w:rsidR="00AB67FA" w:rsidRPr="00D0162F" w:rsidRDefault="00AB67FA" w:rsidP="006E0A54">
            <w:pPr>
              <w:pStyle w:val="TAL"/>
            </w:pPr>
          </w:p>
          <w:p w14:paraId="553CFC67" w14:textId="65F7778B" w:rsidR="00AB67FA" w:rsidRPr="00D0162F" w:rsidRDefault="00AB67FA" w:rsidP="006E0A54">
            <w:pPr>
              <w:pStyle w:val="TAL"/>
            </w:pPr>
            <w:r w:rsidRPr="00D0162F">
              <w:t>During</w:t>
            </w:r>
            <w:r w:rsidR="006E0A54" w:rsidRPr="00D0162F">
              <w:t xml:space="preserve"> </w:t>
            </w:r>
            <w:r w:rsidRPr="00D0162F">
              <w:t>T3:</w:t>
            </w:r>
          </w:p>
          <w:p w14:paraId="1FABCF31" w14:textId="015CD96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D384120" w14:textId="5A675E0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c>
          <w:tcPr>
            <w:tcW w:w="1643" w:type="dxa"/>
          </w:tcPr>
          <w:p w14:paraId="1227368E" w14:textId="0993D276" w:rsidR="00AB67FA" w:rsidRPr="00D0162F" w:rsidRDefault="00AB67FA" w:rsidP="006E0A54">
            <w:pPr>
              <w:pStyle w:val="TAL"/>
            </w:pPr>
            <w:r w:rsidRPr="00D0162F">
              <w:t>During</w:t>
            </w:r>
            <w:r w:rsidR="006E0A54" w:rsidRPr="00D0162F">
              <w:t xml:space="preserve"> </w:t>
            </w:r>
            <w:r w:rsidRPr="00D0162F">
              <w:t>T1:</w:t>
            </w:r>
          </w:p>
          <w:p w14:paraId="05649578" w14:textId="77777777" w:rsidR="00AB67FA" w:rsidRPr="00D0162F" w:rsidRDefault="00AB67FA" w:rsidP="006E0A54">
            <w:pPr>
              <w:pStyle w:val="TAL"/>
            </w:pPr>
            <w:r w:rsidRPr="00D0162F">
              <w:t>0dB</w:t>
            </w:r>
          </w:p>
          <w:p w14:paraId="7EC6D2B0" w14:textId="77777777" w:rsidR="00AB67FA" w:rsidRPr="00D0162F" w:rsidRDefault="00AB67FA" w:rsidP="006E0A54">
            <w:pPr>
              <w:pStyle w:val="TAL"/>
            </w:pPr>
            <w:r w:rsidRPr="00D0162F">
              <w:t>0dB</w:t>
            </w:r>
          </w:p>
          <w:p w14:paraId="2C8DAFB0" w14:textId="77777777" w:rsidR="00AB67FA" w:rsidRPr="00D0162F" w:rsidRDefault="00AB67FA" w:rsidP="006E0A54">
            <w:pPr>
              <w:pStyle w:val="TAL"/>
            </w:pPr>
          </w:p>
          <w:p w14:paraId="5299AF41" w14:textId="4DF47031" w:rsidR="00AB67FA" w:rsidRPr="00D0162F" w:rsidRDefault="00AB67FA" w:rsidP="006E0A54">
            <w:pPr>
              <w:pStyle w:val="TAL"/>
            </w:pPr>
            <w:r w:rsidRPr="00D0162F">
              <w:t>During</w:t>
            </w:r>
            <w:r w:rsidR="006E0A54" w:rsidRPr="00D0162F">
              <w:t xml:space="preserve"> </w:t>
            </w:r>
            <w:r w:rsidRPr="00D0162F">
              <w:t>T2:</w:t>
            </w:r>
          </w:p>
          <w:p w14:paraId="6CE532EB" w14:textId="77777777" w:rsidR="00AB67FA" w:rsidRPr="00D0162F" w:rsidRDefault="00AB67FA" w:rsidP="006E0A54">
            <w:pPr>
              <w:pStyle w:val="TAL"/>
            </w:pPr>
            <w:r w:rsidRPr="00D0162F">
              <w:t>0dB</w:t>
            </w:r>
          </w:p>
          <w:p w14:paraId="2FDF4733" w14:textId="77777777" w:rsidR="00AB67FA" w:rsidRPr="00D0162F" w:rsidRDefault="00AB67FA" w:rsidP="006E0A54">
            <w:pPr>
              <w:pStyle w:val="TAL"/>
            </w:pPr>
            <w:r w:rsidRPr="00D0162F">
              <w:t>0dB</w:t>
            </w:r>
          </w:p>
          <w:p w14:paraId="23BB43AD" w14:textId="77777777" w:rsidR="00AB67FA" w:rsidRPr="00D0162F" w:rsidRDefault="00AB67FA" w:rsidP="006E0A54">
            <w:pPr>
              <w:pStyle w:val="TAL"/>
            </w:pPr>
          </w:p>
          <w:p w14:paraId="621FF6A6" w14:textId="2B4EEE68" w:rsidR="00AB67FA" w:rsidRPr="00D0162F" w:rsidRDefault="00AB67FA" w:rsidP="006E0A54">
            <w:pPr>
              <w:pStyle w:val="TAL"/>
            </w:pPr>
            <w:r w:rsidRPr="00D0162F">
              <w:t>During</w:t>
            </w:r>
            <w:r w:rsidR="006E0A54" w:rsidRPr="00D0162F">
              <w:t xml:space="preserve"> </w:t>
            </w:r>
            <w:r w:rsidRPr="00D0162F">
              <w:t>T3:</w:t>
            </w:r>
          </w:p>
          <w:p w14:paraId="7F461DFC" w14:textId="77777777" w:rsidR="00AB67FA" w:rsidRPr="00D0162F" w:rsidRDefault="00AB67FA" w:rsidP="006E0A54">
            <w:pPr>
              <w:pStyle w:val="TAL"/>
            </w:pPr>
            <w:r w:rsidRPr="00D0162F">
              <w:t>0dB</w:t>
            </w:r>
          </w:p>
          <w:p w14:paraId="3FF94B07" w14:textId="77777777" w:rsidR="00AB67FA" w:rsidRPr="00D0162F" w:rsidRDefault="00AB67FA" w:rsidP="006E0A54">
            <w:pPr>
              <w:pStyle w:val="TAL"/>
            </w:pPr>
            <w:r w:rsidRPr="00D0162F">
              <w:t>0dB</w:t>
            </w:r>
          </w:p>
        </w:tc>
        <w:tc>
          <w:tcPr>
            <w:tcW w:w="2756" w:type="dxa"/>
          </w:tcPr>
          <w:p w14:paraId="59C01665" w14:textId="062050BF" w:rsidR="00AB67FA" w:rsidRPr="00D0162F" w:rsidRDefault="00AB67FA" w:rsidP="006E0A54">
            <w:pPr>
              <w:pStyle w:val="TAL"/>
            </w:pPr>
            <w:r w:rsidRPr="00D0162F">
              <w:t>During</w:t>
            </w:r>
            <w:r w:rsidR="006E0A54" w:rsidRPr="00D0162F">
              <w:t xml:space="preserve"> </w:t>
            </w:r>
            <w:r w:rsidRPr="00D0162F">
              <w:t>T1:</w:t>
            </w:r>
          </w:p>
          <w:p w14:paraId="39280C24" w14:textId="774CB8A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6686B0" w14:textId="670DD799"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0849DDF7" w14:textId="77777777" w:rsidR="00AB67FA" w:rsidRPr="00D0162F" w:rsidRDefault="00AB67FA" w:rsidP="006E0A54">
            <w:pPr>
              <w:pStyle w:val="TAL"/>
            </w:pPr>
          </w:p>
          <w:p w14:paraId="14D4FFE9" w14:textId="54137A51" w:rsidR="00AB67FA" w:rsidRPr="00D0162F" w:rsidRDefault="00AB67FA" w:rsidP="006E0A54">
            <w:pPr>
              <w:pStyle w:val="TAL"/>
            </w:pPr>
            <w:r w:rsidRPr="00D0162F">
              <w:t>During</w:t>
            </w:r>
            <w:r w:rsidR="006E0A54" w:rsidRPr="00D0162F">
              <w:t xml:space="preserve"> </w:t>
            </w:r>
            <w:r w:rsidRPr="00D0162F">
              <w:t>T2:</w:t>
            </w:r>
          </w:p>
          <w:p w14:paraId="4A6A4371" w14:textId="129CFACF"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9AA2FEC" w14:textId="3B37A362"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0FD63D3" w14:textId="77777777" w:rsidR="00AB67FA" w:rsidRPr="00D0162F" w:rsidRDefault="00AB67FA" w:rsidP="006E0A54">
            <w:pPr>
              <w:pStyle w:val="TAL"/>
            </w:pPr>
          </w:p>
          <w:p w14:paraId="53EB6F7E" w14:textId="372A5B5D" w:rsidR="00AB67FA" w:rsidRPr="00D0162F" w:rsidRDefault="00AB67FA" w:rsidP="006E0A54">
            <w:pPr>
              <w:pStyle w:val="TAL"/>
            </w:pPr>
            <w:r w:rsidRPr="00D0162F">
              <w:t>During</w:t>
            </w:r>
            <w:r w:rsidR="006E0A54" w:rsidRPr="00D0162F">
              <w:t xml:space="preserve"> </w:t>
            </w:r>
            <w:r w:rsidRPr="00D0162F">
              <w:t>T3:</w:t>
            </w:r>
          </w:p>
          <w:p w14:paraId="0A210673" w14:textId="68D2BC0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30011CCE" w14:textId="07DDBFE1"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r>
      <w:tr w:rsidR="00FE32DA" w:rsidRPr="00D0162F" w14:paraId="284EEB2E" w14:textId="77777777" w:rsidTr="00543F9B">
        <w:trPr>
          <w:jc w:val="center"/>
        </w:trPr>
        <w:tc>
          <w:tcPr>
            <w:tcW w:w="2843" w:type="dxa"/>
            <w:gridSpan w:val="2"/>
          </w:tcPr>
          <w:p w14:paraId="5C260690" w14:textId="1F2E0D40" w:rsidR="00AB67FA" w:rsidRPr="00D0162F" w:rsidRDefault="00AB67FA" w:rsidP="006E0A54">
            <w:pPr>
              <w:pStyle w:val="TAL"/>
            </w:pPr>
            <w:r w:rsidRPr="00D0162F">
              <w:rPr>
                <w:rFonts w:eastAsia="SimSun"/>
              </w:rPr>
              <w:t>6.5.6.2.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39D6B4A7" w14:textId="7068F7F2" w:rsidR="00AB67FA" w:rsidRPr="00D0162F" w:rsidRDefault="00AB67FA" w:rsidP="006E0A54">
            <w:pPr>
              <w:pStyle w:val="TAL"/>
            </w:pPr>
            <w:r w:rsidRPr="00D0162F">
              <w:t>During</w:t>
            </w:r>
            <w:r w:rsidR="006E0A54" w:rsidRPr="00D0162F">
              <w:t xml:space="preserve"> </w:t>
            </w:r>
            <w:r w:rsidRPr="00D0162F">
              <w:t>T1:</w:t>
            </w:r>
          </w:p>
          <w:p w14:paraId="7CDD4B8C" w14:textId="52AF17DB"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A834BE" w14:textId="295AFA8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c>
          <w:tcPr>
            <w:tcW w:w="1643" w:type="dxa"/>
          </w:tcPr>
          <w:p w14:paraId="5FFC32AA" w14:textId="2CE2D6E1" w:rsidR="00AB67FA" w:rsidRPr="00D0162F" w:rsidRDefault="00AB67FA" w:rsidP="006E0A54">
            <w:pPr>
              <w:pStyle w:val="TAL"/>
            </w:pPr>
            <w:r w:rsidRPr="00D0162F">
              <w:t>During</w:t>
            </w:r>
            <w:r w:rsidR="006E0A54" w:rsidRPr="00D0162F">
              <w:t xml:space="preserve"> </w:t>
            </w:r>
            <w:r w:rsidRPr="00D0162F">
              <w:t>T1:</w:t>
            </w:r>
          </w:p>
          <w:p w14:paraId="69309532" w14:textId="77777777" w:rsidR="00AB67FA" w:rsidRPr="00D0162F" w:rsidRDefault="00AB67FA" w:rsidP="006E0A54">
            <w:pPr>
              <w:pStyle w:val="TAL"/>
            </w:pPr>
            <w:r w:rsidRPr="00D0162F">
              <w:t>0dB</w:t>
            </w:r>
          </w:p>
          <w:p w14:paraId="07D89F85" w14:textId="77777777" w:rsidR="00AB67FA" w:rsidRPr="00D0162F" w:rsidRDefault="00AB67FA" w:rsidP="006E0A54">
            <w:pPr>
              <w:pStyle w:val="TAL"/>
            </w:pPr>
            <w:r w:rsidRPr="00D0162F">
              <w:t>0dB</w:t>
            </w:r>
          </w:p>
        </w:tc>
        <w:tc>
          <w:tcPr>
            <w:tcW w:w="2756" w:type="dxa"/>
          </w:tcPr>
          <w:p w14:paraId="1C6C6A90" w14:textId="430DC50F" w:rsidR="00AB67FA" w:rsidRPr="00D0162F" w:rsidRDefault="00AB67FA" w:rsidP="006E0A54">
            <w:pPr>
              <w:pStyle w:val="TAL"/>
            </w:pPr>
            <w:r w:rsidRPr="00D0162F">
              <w:t>During</w:t>
            </w:r>
            <w:r w:rsidR="006E0A54" w:rsidRPr="00D0162F">
              <w:t xml:space="preserve"> </w:t>
            </w:r>
            <w:r w:rsidRPr="00D0162F">
              <w:t>T1:</w:t>
            </w:r>
          </w:p>
          <w:p w14:paraId="0640E777" w14:textId="7B2B4C4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02FC68D8" w14:textId="101251E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r>
      <w:tr w:rsidR="00FE32DA" w:rsidRPr="00D0162F" w14:paraId="588B7B17" w14:textId="77777777" w:rsidTr="00543F9B">
        <w:trPr>
          <w:jc w:val="center"/>
        </w:trPr>
        <w:tc>
          <w:tcPr>
            <w:tcW w:w="2843" w:type="dxa"/>
            <w:gridSpan w:val="2"/>
          </w:tcPr>
          <w:p w14:paraId="76A10CD7" w14:textId="0306A3C6" w:rsidR="00AB67FA" w:rsidRPr="00D0162F" w:rsidRDefault="00AB67FA" w:rsidP="006E0A54">
            <w:pPr>
              <w:pStyle w:val="TAL"/>
            </w:pPr>
            <w:r w:rsidRPr="00D0162F">
              <w:t>6.6.1.1</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non-DRX</w:t>
            </w:r>
          </w:p>
        </w:tc>
        <w:tc>
          <w:tcPr>
            <w:tcW w:w="3357" w:type="dxa"/>
          </w:tcPr>
          <w:p w14:paraId="1B768FBD" w14:textId="24ACA20A" w:rsidR="00AB67FA" w:rsidRPr="00D0162F" w:rsidRDefault="00AB67FA" w:rsidP="006E0A54">
            <w:pPr>
              <w:pStyle w:val="TAL"/>
            </w:pPr>
            <w:r w:rsidRPr="00D0162F">
              <w:t>During</w:t>
            </w:r>
            <w:r w:rsidR="006E0A54" w:rsidRPr="00D0162F">
              <w:t xml:space="preserve"> </w:t>
            </w:r>
            <w:r w:rsidRPr="00D0162F">
              <w:t>T1:</w:t>
            </w:r>
          </w:p>
          <w:p w14:paraId="2E751469" w14:textId="29D3A71E" w:rsidR="00AB67FA" w:rsidRPr="00D0162F" w:rsidRDefault="00AB67FA" w:rsidP="006E0A54">
            <w:pPr>
              <w:pStyle w:val="TAL"/>
            </w:pPr>
            <w:r w:rsidRPr="00D0162F">
              <w:t>Noc:</w:t>
            </w:r>
            <w:r w:rsidR="006E0A54" w:rsidRPr="00D0162F">
              <w:t xml:space="preserve"> </w:t>
            </w:r>
            <w:r w:rsidRPr="00D0162F">
              <w:t>-98dBm/15kHz</w:t>
            </w:r>
          </w:p>
          <w:p w14:paraId="5C9CD650" w14:textId="4B6B5FC9"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07D6908F" w14:textId="5732ED4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D747B17" w14:textId="77777777" w:rsidR="00AB67FA" w:rsidRPr="00D0162F" w:rsidRDefault="00AB67FA" w:rsidP="006E0A54">
            <w:pPr>
              <w:pStyle w:val="TAL"/>
            </w:pPr>
          </w:p>
          <w:p w14:paraId="08A30397" w14:textId="6D851BBE" w:rsidR="00AB67FA" w:rsidRPr="00D0162F" w:rsidRDefault="00AB67FA" w:rsidP="006E0A54">
            <w:pPr>
              <w:pStyle w:val="TAL"/>
            </w:pPr>
            <w:r w:rsidRPr="00D0162F">
              <w:t>During</w:t>
            </w:r>
            <w:r w:rsidR="006E0A54" w:rsidRPr="00D0162F">
              <w:t xml:space="preserve"> </w:t>
            </w:r>
            <w:r w:rsidRPr="00D0162F">
              <w:t>T2:</w:t>
            </w:r>
          </w:p>
          <w:p w14:paraId="70CD7059" w14:textId="05D04A60" w:rsidR="00AB67FA" w:rsidRPr="00D0162F" w:rsidRDefault="00AB67FA" w:rsidP="006E0A54">
            <w:pPr>
              <w:pStyle w:val="TAL"/>
            </w:pPr>
            <w:r w:rsidRPr="00D0162F">
              <w:t>Noc:</w:t>
            </w:r>
            <w:r w:rsidR="006E0A54" w:rsidRPr="00D0162F">
              <w:t xml:space="preserve"> </w:t>
            </w:r>
            <w:r w:rsidRPr="00D0162F">
              <w:t>-98dBm/15kHz</w:t>
            </w:r>
          </w:p>
          <w:p w14:paraId="145C04E4" w14:textId="4A61EF3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29344A5D" w14:textId="08EFF78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tc>
        <w:tc>
          <w:tcPr>
            <w:tcW w:w="1643" w:type="dxa"/>
          </w:tcPr>
          <w:p w14:paraId="561599B7" w14:textId="60D32553" w:rsidR="00AB67FA" w:rsidRPr="00D0162F" w:rsidRDefault="00AB67FA" w:rsidP="006E0A54">
            <w:pPr>
              <w:pStyle w:val="TAL"/>
            </w:pPr>
            <w:r w:rsidRPr="00D0162F">
              <w:t>During</w:t>
            </w:r>
            <w:r w:rsidR="006E0A54" w:rsidRPr="00D0162F">
              <w:t xml:space="preserve"> </w:t>
            </w:r>
            <w:r w:rsidRPr="00D0162F">
              <w:t>T1:</w:t>
            </w:r>
          </w:p>
          <w:p w14:paraId="15B6E9B5" w14:textId="77777777" w:rsidR="00AB67FA" w:rsidRPr="00D0162F" w:rsidRDefault="00AB67FA" w:rsidP="006E0A54">
            <w:pPr>
              <w:pStyle w:val="TAL"/>
            </w:pPr>
            <w:r w:rsidRPr="00D0162F">
              <w:t>0dB</w:t>
            </w:r>
          </w:p>
          <w:p w14:paraId="253091A2" w14:textId="77777777" w:rsidR="00AB67FA" w:rsidRPr="00D0162F" w:rsidRDefault="00AB67FA" w:rsidP="006E0A54">
            <w:pPr>
              <w:pStyle w:val="TAL"/>
            </w:pPr>
            <w:r w:rsidRPr="00D0162F">
              <w:t>0dB</w:t>
            </w:r>
          </w:p>
          <w:p w14:paraId="534FB543" w14:textId="77777777" w:rsidR="00AB67FA" w:rsidRPr="00D0162F" w:rsidRDefault="00AB67FA" w:rsidP="006E0A54">
            <w:pPr>
              <w:pStyle w:val="TAL"/>
            </w:pPr>
            <w:r w:rsidRPr="00D0162F">
              <w:t>0dB</w:t>
            </w:r>
          </w:p>
          <w:p w14:paraId="33E9BB22" w14:textId="77777777" w:rsidR="00AB67FA" w:rsidRPr="00D0162F" w:rsidRDefault="00AB67FA" w:rsidP="006E0A54">
            <w:pPr>
              <w:pStyle w:val="TAL"/>
            </w:pPr>
          </w:p>
          <w:p w14:paraId="28BCE17E" w14:textId="3BDABFB3" w:rsidR="00AB67FA" w:rsidRPr="00D0162F" w:rsidRDefault="00AB67FA" w:rsidP="006E0A54">
            <w:pPr>
              <w:pStyle w:val="TAL"/>
            </w:pPr>
            <w:r w:rsidRPr="00D0162F">
              <w:t>During</w:t>
            </w:r>
            <w:r w:rsidR="006E0A54" w:rsidRPr="00D0162F">
              <w:t xml:space="preserve"> </w:t>
            </w:r>
            <w:r w:rsidRPr="00D0162F">
              <w:t>T2:</w:t>
            </w:r>
          </w:p>
          <w:p w14:paraId="712365F4" w14:textId="77777777" w:rsidR="00AB67FA" w:rsidRPr="00D0162F" w:rsidRDefault="00AB67FA" w:rsidP="006E0A54">
            <w:pPr>
              <w:pStyle w:val="TAL"/>
            </w:pPr>
            <w:r w:rsidRPr="00D0162F">
              <w:t>0dB</w:t>
            </w:r>
          </w:p>
          <w:p w14:paraId="760B30E8" w14:textId="77777777" w:rsidR="00AB67FA" w:rsidRPr="00D0162F" w:rsidRDefault="00AB67FA" w:rsidP="006E0A54">
            <w:pPr>
              <w:pStyle w:val="TAL"/>
            </w:pPr>
            <w:r w:rsidRPr="00D0162F">
              <w:t>0dB</w:t>
            </w:r>
          </w:p>
          <w:p w14:paraId="26602A72" w14:textId="77777777" w:rsidR="00AB67FA" w:rsidRPr="00D0162F" w:rsidRDefault="00AB67FA" w:rsidP="006E0A54">
            <w:pPr>
              <w:pStyle w:val="TAL"/>
            </w:pPr>
            <w:r w:rsidRPr="00D0162F">
              <w:t>0dB</w:t>
            </w:r>
          </w:p>
        </w:tc>
        <w:tc>
          <w:tcPr>
            <w:tcW w:w="2756" w:type="dxa"/>
          </w:tcPr>
          <w:p w14:paraId="52491C1F" w14:textId="5886E47A" w:rsidR="00AB67FA" w:rsidRPr="00D0162F" w:rsidRDefault="00AB67FA" w:rsidP="006E0A54">
            <w:pPr>
              <w:pStyle w:val="TAL"/>
            </w:pPr>
            <w:r w:rsidRPr="00D0162F">
              <w:t>During</w:t>
            </w:r>
            <w:r w:rsidR="006E0A54" w:rsidRPr="00D0162F">
              <w:t xml:space="preserve"> </w:t>
            </w:r>
            <w:r w:rsidRPr="00D0162F">
              <w:t>T1:</w:t>
            </w:r>
          </w:p>
          <w:p w14:paraId="59C8C0C1" w14:textId="4BD0305B" w:rsidR="00AB67FA" w:rsidRPr="00D0162F" w:rsidRDefault="00AB67FA" w:rsidP="006E0A54">
            <w:pPr>
              <w:pStyle w:val="TAL"/>
            </w:pPr>
            <w:r w:rsidRPr="00D0162F">
              <w:t>Noc:</w:t>
            </w:r>
            <w:r w:rsidR="006E0A54" w:rsidRPr="00D0162F">
              <w:t xml:space="preserve"> </w:t>
            </w:r>
            <w:r w:rsidRPr="00D0162F">
              <w:t>-98dBm/15kHz</w:t>
            </w:r>
          </w:p>
          <w:p w14:paraId="059790BF" w14:textId="1D299222"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2298A0B1" w14:textId="33838BC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4596DB5" w14:textId="77777777" w:rsidR="00AB67FA" w:rsidRPr="00D0162F" w:rsidRDefault="00AB67FA" w:rsidP="006E0A54">
            <w:pPr>
              <w:pStyle w:val="TAL"/>
            </w:pPr>
          </w:p>
          <w:p w14:paraId="05D29691" w14:textId="2FF9E6E0" w:rsidR="00AB67FA" w:rsidRPr="00D0162F" w:rsidRDefault="00AB67FA" w:rsidP="006E0A54">
            <w:pPr>
              <w:pStyle w:val="TAL"/>
            </w:pPr>
            <w:r w:rsidRPr="00D0162F">
              <w:t>During</w:t>
            </w:r>
            <w:r w:rsidR="006E0A54" w:rsidRPr="00D0162F">
              <w:t xml:space="preserve"> </w:t>
            </w:r>
            <w:r w:rsidRPr="00D0162F">
              <w:t>T2:</w:t>
            </w:r>
          </w:p>
          <w:p w14:paraId="7AE6FC08" w14:textId="1F650C5C" w:rsidR="00AB67FA" w:rsidRPr="00D0162F" w:rsidRDefault="00AB67FA" w:rsidP="006E0A54">
            <w:pPr>
              <w:pStyle w:val="TAL"/>
            </w:pPr>
            <w:r w:rsidRPr="00D0162F">
              <w:t>Noc:</w:t>
            </w:r>
            <w:r w:rsidR="006E0A54" w:rsidRPr="00D0162F">
              <w:t xml:space="preserve"> </w:t>
            </w:r>
            <w:r w:rsidRPr="00D0162F">
              <w:t>-98dBm/15kHz</w:t>
            </w:r>
          </w:p>
          <w:p w14:paraId="0A5FCA6D" w14:textId="0938F4B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17E57378" w14:textId="3DB425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tc>
      </w:tr>
      <w:tr w:rsidR="00FE32DA" w:rsidRPr="00D0162F" w14:paraId="062CFE67" w14:textId="77777777" w:rsidTr="00543F9B">
        <w:trPr>
          <w:jc w:val="center"/>
        </w:trPr>
        <w:tc>
          <w:tcPr>
            <w:tcW w:w="2843" w:type="dxa"/>
            <w:gridSpan w:val="2"/>
          </w:tcPr>
          <w:p w14:paraId="79FDF98B" w14:textId="03613F4E" w:rsidR="00AB67FA" w:rsidRPr="00D0162F" w:rsidRDefault="00AB67FA" w:rsidP="006E0A54">
            <w:pPr>
              <w:pStyle w:val="TAL"/>
            </w:pPr>
            <w:r w:rsidRPr="00D0162F">
              <w:t>6.6.1.2</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DRX</w:t>
            </w:r>
          </w:p>
        </w:tc>
        <w:tc>
          <w:tcPr>
            <w:tcW w:w="3357" w:type="dxa"/>
          </w:tcPr>
          <w:p w14:paraId="1F5B41AF" w14:textId="539F0707"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0AF3978A" w14:textId="368BF8C8"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3E094F1E" w14:textId="60274C22"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4A0A19A1" w14:textId="77777777" w:rsidTr="00543F9B">
        <w:trPr>
          <w:jc w:val="center"/>
        </w:trPr>
        <w:tc>
          <w:tcPr>
            <w:tcW w:w="2843" w:type="dxa"/>
            <w:gridSpan w:val="2"/>
          </w:tcPr>
          <w:p w14:paraId="07287A5B" w14:textId="251899D4" w:rsidR="00AB67FA" w:rsidRPr="00D0162F" w:rsidRDefault="00AB67FA" w:rsidP="006E0A54">
            <w:pPr>
              <w:pStyle w:val="TAL"/>
            </w:pPr>
            <w:r w:rsidRPr="00D0162F">
              <w:t>6.6.1.3</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non-DRX</w:t>
            </w:r>
          </w:p>
        </w:tc>
        <w:tc>
          <w:tcPr>
            <w:tcW w:w="3357" w:type="dxa"/>
          </w:tcPr>
          <w:p w14:paraId="36EAACBB" w14:textId="717D0299"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4.6.1.1</w:t>
            </w:r>
          </w:p>
        </w:tc>
        <w:tc>
          <w:tcPr>
            <w:tcW w:w="1643" w:type="dxa"/>
          </w:tcPr>
          <w:p w14:paraId="63F15A32" w14:textId="3CD5E0F4"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3D1E2F51" w14:textId="2048BF4E"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7A7EDB5F" w14:textId="77777777" w:rsidTr="00543F9B">
        <w:trPr>
          <w:jc w:val="center"/>
        </w:trPr>
        <w:tc>
          <w:tcPr>
            <w:tcW w:w="2843" w:type="dxa"/>
            <w:gridSpan w:val="2"/>
          </w:tcPr>
          <w:p w14:paraId="00862237" w14:textId="16010420" w:rsidR="00AB67FA" w:rsidRPr="00D0162F" w:rsidRDefault="00AB67FA" w:rsidP="006E0A54">
            <w:pPr>
              <w:pStyle w:val="TAL"/>
            </w:pPr>
            <w:r w:rsidRPr="00D0162F">
              <w:t>6.6.1.4</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DRX</w:t>
            </w:r>
          </w:p>
        </w:tc>
        <w:tc>
          <w:tcPr>
            <w:tcW w:w="3357" w:type="dxa"/>
          </w:tcPr>
          <w:p w14:paraId="34DB3A99" w14:textId="04BFA44B"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5963D646" w14:textId="74E0A0DA"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662026D6" w14:textId="7D7F61DF"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4AF7C8D8" w14:textId="77777777" w:rsidTr="00543F9B">
        <w:trPr>
          <w:jc w:val="center"/>
        </w:trPr>
        <w:tc>
          <w:tcPr>
            <w:tcW w:w="2843" w:type="dxa"/>
            <w:gridSpan w:val="2"/>
          </w:tcPr>
          <w:p w14:paraId="6FB2C079" w14:textId="528EAA68" w:rsidR="00AB67FA" w:rsidRPr="00D0162F" w:rsidRDefault="00AB67FA" w:rsidP="006E0A54">
            <w:pPr>
              <w:pStyle w:val="TAL"/>
            </w:pPr>
            <w:r w:rsidRPr="00D0162F">
              <w:t>6.6.1.5</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index</w:t>
            </w:r>
            <w:r w:rsidR="006E0A54" w:rsidRPr="00D0162F">
              <w:t xml:space="preserve"> </w:t>
            </w:r>
            <w:r w:rsidRPr="00D0162F">
              <w:t>reading</w:t>
            </w:r>
          </w:p>
        </w:tc>
        <w:tc>
          <w:tcPr>
            <w:tcW w:w="3357" w:type="dxa"/>
          </w:tcPr>
          <w:p w14:paraId="378ED0A1" w14:textId="74B51103"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7CE66EE6" w14:textId="66EB0457"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2F397986" w14:textId="4A97BD9A"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0B203872" w14:textId="77777777" w:rsidTr="00543F9B">
        <w:trPr>
          <w:jc w:val="center"/>
        </w:trPr>
        <w:tc>
          <w:tcPr>
            <w:tcW w:w="2843" w:type="dxa"/>
            <w:gridSpan w:val="2"/>
          </w:tcPr>
          <w:p w14:paraId="1EE0E508" w14:textId="1E474533" w:rsidR="00AB67FA" w:rsidRPr="00D0162F" w:rsidRDefault="00AB67FA" w:rsidP="006E0A54">
            <w:pPr>
              <w:pStyle w:val="TAL"/>
            </w:pPr>
            <w:r w:rsidRPr="00D0162F">
              <w:t>6.6.1.6</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index</w:t>
            </w:r>
            <w:r w:rsidR="006E0A54" w:rsidRPr="00D0162F">
              <w:t xml:space="preserve"> </w:t>
            </w:r>
            <w:r w:rsidRPr="00D0162F">
              <w:t>reading</w:t>
            </w:r>
          </w:p>
        </w:tc>
        <w:tc>
          <w:tcPr>
            <w:tcW w:w="3357" w:type="dxa"/>
          </w:tcPr>
          <w:p w14:paraId="34BF2039" w14:textId="0C261B30"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23440D04" w14:textId="1653966B"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04B411EC" w14:textId="63A6600E"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5AC05582" w14:textId="77777777" w:rsidTr="00543F9B">
        <w:trPr>
          <w:jc w:val="center"/>
        </w:trPr>
        <w:tc>
          <w:tcPr>
            <w:tcW w:w="2843" w:type="dxa"/>
            <w:gridSpan w:val="2"/>
          </w:tcPr>
          <w:p w14:paraId="754AC8C8" w14:textId="63BA2B9C" w:rsidR="00216F5E" w:rsidRPr="00D0162F" w:rsidRDefault="00216F5E" w:rsidP="00216F5E">
            <w:pPr>
              <w:pStyle w:val="TAL"/>
            </w:pPr>
            <w:r w:rsidRPr="00D0162F">
              <w:t>6.6.1.7 NR SA FR1 event-triggered reporting without gap in DRX for UE configured with highSpeedMeasFlag-r16</w:t>
            </w:r>
          </w:p>
        </w:tc>
        <w:tc>
          <w:tcPr>
            <w:tcW w:w="3357" w:type="dxa"/>
          </w:tcPr>
          <w:p w14:paraId="5105995D" w14:textId="7827DFE0" w:rsidR="00216F5E" w:rsidRPr="00D0162F" w:rsidRDefault="00216F5E" w:rsidP="00216F5E">
            <w:pPr>
              <w:pStyle w:val="TAL"/>
            </w:pPr>
            <w:r w:rsidRPr="00D0162F">
              <w:t>Same as 6.6.1.1</w:t>
            </w:r>
          </w:p>
        </w:tc>
        <w:tc>
          <w:tcPr>
            <w:tcW w:w="1643" w:type="dxa"/>
          </w:tcPr>
          <w:p w14:paraId="5ED9769A" w14:textId="2CC49D45" w:rsidR="00216F5E" w:rsidRPr="00D0162F" w:rsidRDefault="00216F5E" w:rsidP="00216F5E">
            <w:pPr>
              <w:pStyle w:val="TAL"/>
            </w:pPr>
            <w:r w:rsidRPr="00D0162F">
              <w:t>Same as 6.6.1.1</w:t>
            </w:r>
          </w:p>
        </w:tc>
        <w:tc>
          <w:tcPr>
            <w:tcW w:w="2756" w:type="dxa"/>
          </w:tcPr>
          <w:p w14:paraId="57A7C869" w14:textId="0DD23484" w:rsidR="00216F5E" w:rsidRPr="00D0162F" w:rsidRDefault="00216F5E" w:rsidP="00216F5E">
            <w:pPr>
              <w:pStyle w:val="TAL"/>
            </w:pPr>
            <w:r w:rsidRPr="00D0162F">
              <w:t>Same as 6.6.1.1</w:t>
            </w:r>
          </w:p>
        </w:tc>
      </w:tr>
      <w:tr w:rsidR="00FE32DA" w:rsidRPr="00D0162F" w14:paraId="6CC71F26" w14:textId="77777777" w:rsidTr="00543F9B">
        <w:trPr>
          <w:jc w:val="center"/>
        </w:trPr>
        <w:tc>
          <w:tcPr>
            <w:tcW w:w="2843" w:type="dxa"/>
            <w:gridSpan w:val="2"/>
          </w:tcPr>
          <w:p w14:paraId="6E22193F" w14:textId="77777777" w:rsidR="00AB67FA" w:rsidRPr="00D0162F" w:rsidRDefault="00AB67FA" w:rsidP="006E0A54">
            <w:pPr>
              <w:pStyle w:val="TAL"/>
              <w:rPr>
                <w:rFonts w:eastAsia="SimSun"/>
              </w:rPr>
            </w:pPr>
            <w:r w:rsidRPr="00D0162F">
              <w:rPr>
                <w:rFonts w:eastAsia="SimSun"/>
              </w:rPr>
              <w:lastRenderedPageBreak/>
              <w:t>6.5.3.1</w:t>
            </w:r>
          </w:p>
        </w:tc>
        <w:tc>
          <w:tcPr>
            <w:tcW w:w="3357" w:type="dxa"/>
          </w:tcPr>
          <w:p w14:paraId="2D2F69B1" w14:textId="5DFF723F" w:rsidR="00AB67FA" w:rsidRPr="00D0162F" w:rsidRDefault="00AB67FA" w:rsidP="006E0A54">
            <w:pPr>
              <w:pStyle w:val="TAL"/>
            </w:pPr>
            <w:r w:rsidRPr="00D0162F">
              <w:t>During</w:t>
            </w:r>
            <w:r w:rsidR="006E0A54" w:rsidRPr="00D0162F">
              <w:t xml:space="preserve"> </w:t>
            </w:r>
            <w:r w:rsidRPr="00D0162F">
              <w:t>T1:</w:t>
            </w:r>
          </w:p>
          <w:p w14:paraId="0EF6830C" w14:textId="34FAD51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20E0B60" w14:textId="6C9F8EC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FD71534" w14:textId="3EE5EC1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9552FA0" w14:textId="527680B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410EEC1" w14:textId="77777777" w:rsidR="00AB67FA" w:rsidRPr="00D0162F" w:rsidRDefault="00AB67FA" w:rsidP="006E0A54">
            <w:pPr>
              <w:pStyle w:val="TAL"/>
            </w:pPr>
          </w:p>
          <w:p w14:paraId="78A455F3" w14:textId="4F5E70BC" w:rsidR="00AB67FA" w:rsidRPr="00D0162F" w:rsidRDefault="00AB67FA" w:rsidP="006E0A54">
            <w:pPr>
              <w:pStyle w:val="TAL"/>
            </w:pPr>
            <w:r w:rsidRPr="00D0162F">
              <w:t>During</w:t>
            </w:r>
            <w:r w:rsidR="006E0A54" w:rsidRPr="00D0162F">
              <w:t xml:space="preserve"> </w:t>
            </w:r>
            <w:r w:rsidRPr="00D0162F">
              <w:t>T2:</w:t>
            </w:r>
          </w:p>
          <w:p w14:paraId="5382446F" w14:textId="2A17C9D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7884B96" w14:textId="5C39F94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52C89D98" w14:textId="59B4AD6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552C3D5" w14:textId="3E292F8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032FA6A3" w14:textId="77777777" w:rsidR="00AB67FA" w:rsidRPr="00D0162F" w:rsidRDefault="00AB67FA" w:rsidP="006E0A54">
            <w:pPr>
              <w:pStyle w:val="TAL"/>
            </w:pPr>
          </w:p>
          <w:p w14:paraId="56187030" w14:textId="7C187FBE" w:rsidR="00AB67FA" w:rsidRPr="00D0162F" w:rsidRDefault="00AB67FA" w:rsidP="006E0A54">
            <w:pPr>
              <w:pStyle w:val="TAL"/>
            </w:pPr>
            <w:r w:rsidRPr="00D0162F">
              <w:t>During</w:t>
            </w:r>
            <w:r w:rsidR="006E0A54" w:rsidRPr="00D0162F">
              <w:t xml:space="preserve"> </w:t>
            </w:r>
            <w:r w:rsidRPr="00D0162F">
              <w:t>T3:</w:t>
            </w:r>
          </w:p>
          <w:p w14:paraId="0294CB64" w14:textId="6612BAB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14B7FAA" w14:textId="31722FF8"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686D6969" w14:textId="28BB79B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871CB05" w14:textId="1303675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50864B8B" w14:textId="0C9F1CCA" w:rsidR="00AB67FA" w:rsidRPr="00D0162F" w:rsidRDefault="00AB67FA" w:rsidP="006E0A54">
            <w:pPr>
              <w:pStyle w:val="TAL"/>
            </w:pPr>
            <w:r w:rsidRPr="00D0162F">
              <w:t>During</w:t>
            </w:r>
            <w:r w:rsidR="006E0A54" w:rsidRPr="00D0162F">
              <w:t xml:space="preserve"> </w:t>
            </w:r>
            <w:r w:rsidRPr="00D0162F">
              <w:t>T1:</w:t>
            </w:r>
          </w:p>
          <w:p w14:paraId="4B0CED56" w14:textId="77777777" w:rsidR="00AB67FA" w:rsidRPr="00D0162F" w:rsidRDefault="00AB67FA" w:rsidP="006E0A54">
            <w:pPr>
              <w:pStyle w:val="TAL"/>
            </w:pPr>
            <w:r w:rsidRPr="00D0162F">
              <w:t>0dB</w:t>
            </w:r>
          </w:p>
          <w:p w14:paraId="49F9CDEA" w14:textId="77777777" w:rsidR="00AB67FA" w:rsidRPr="00D0162F" w:rsidRDefault="00AB67FA" w:rsidP="006E0A54">
            <w:pPr>
              <w:pStyle w:val="TAL"/>
            </w:pPr>
            <w:r w:rsidRPr="00D0162F">
              <w:t>0dB</w:t>
            </w:r>
          </w:p>
          <w:p w14:paraId="0F5D6367" w14:textId="77777777" w:rsidR="00AB67FA" w:rsidRPr="00D0162F" w:rsidRDefault="00AB67FA" w:rsidP="006E0A54">
            <w:pPr>
              <w:pStyle w:val="TAL"/>
            </w:pPr>
            <w:r w:rsidRPr="00D0162F">
              <w:t>0dB</w:t>
            </w:r>
          </w:p>
          <w:p w14:paraId="0CBB0E49" w14:textId="77777777" w:rsidR="00AB67FA" w:rsidRPr="00D0162F" w:rsidRDefault="00AB67FA" w:rsidP="006E0A54">
            <w:pPr>
              <w:pStyle w:val="TAL"/>
            </w:pPr>
            <w:r w:rsidRPr="00D0162F">
              <w:t>0dB</w:t>
            </w:r>
          </w:p>
          <w:p w14:paraId="7F1FABE8" w14:textId="77777777" w:rsidR="00AB67FA" w:rsidRPr="00D0162F" w:rsidRDefault="00AB67FA" w:rsidP="006E0A54">
            <w:pPr>
              <w:pStyle w:val="TAL"/>
            </w:pPr>
          </w:p>
          <w:p w14:paraId="7D12D59E" w14:textId="21F5FDC8" w:rsidR="00AB67FA" w:rsidRPr="00D0162F" w:rsidRDefault="00AB67FA" w:rsidP="006E0A54">
            <w:pPr>
              <w:pStyle w:val="TAL"/>
            </w:pPr>
            <w:r w:rsidRPr="00D0162F">
              <w:t>During</w:t>
            </w:r>
            <w:r w:rsidR="006E0A54" w:rsidRPr="00D0162F">
              <w:t xml:space="preserve"> </w:t>
            </w:r>
            <w:r w:rsidRPr="00D0162F">
              <w:t>T2:</w:t>
            </w:r>
          </w:p>
          <w:p w14:paraId="569A15CB" w14:textId="77777777" w:rsidR="00AB67FA" w:rsidRPr="00D0162F" w:rsidRDefault="00AB67FA" w:rsidP="006E0A54">
            <w:pPr>
              <w:pStyle w:val="TAL"/>
            </w:pPr>
            <w:r w:rsidRPr="00D0162F">
              <w:t>0dB</w:t>
            </w:r>
          </w:p>
          <w:p w14:paraId="7042EF46" w14:textId="77777777" w:rsidR="00AB67FA" w:rsidRPr="00D0162F" w:rsidRDefault="00AB67FA" w:rsidP="006E0A54">
            <w:pPr>
              <w:pStyle w:val="TAL"/>
            </w:pPr>
            <w:r w:rsidRPr="00D0162F">
              <w:t>0dB</w:t>
            </w:r>
          </w:p>
          <w:p w14:paraId="52E24B29" w14:textId="77777777" w:rsidR="00AB67FA" w:rsidRPr="00D0162F" w:rsidRDefault="00AB67FA" w:rsidP="006E0A54">
            <w:pPr>
              <w:pStyle w:val="TAL"/>
            </w:pPr>
            <w:r w:rsidRPr="00D0162F">
              <w:t>0dB</w:t>
            </w:r>
          </w:p>
          <w:p w14:paraId="4E6A521D" w14:textId="77777777" w:rsidR="00AB67FA" w:rsidRPr="00D0162F" w:rsidRDefault="00AB67FA" w:rsidP="006E0A54">
            <w:pPr>
              <w:pStyle w:val="TAL"/>
            </w:pPr>
            <w:r w:rsidRPr="00D0162F">
              <w:t>0dB</w:t>
            </w:r>
          </w:p>
          <w:p w14:paraId="5FDD03CA" w14:textId="77777777" w:rsidR="00AB67FA" w:rsidRPr="00D0162F" w:rsidRDefault="00AB67FA" w:rsidP="006E0A54">
            <w:pPr>
              <w:pStyle w:val="TAL"/>
            </w:pPr>
          </w:p>
          <w:p w14:paraId="3CE753BE" w14:textId="5B42E5C7" w:rsidR="00AB67FA" w:rsidRPr="00D0162F" w:rsidRDefault="00AB67FA" w:rsidP="006E0A54">
            <w:pPr>
              <w:pStyle w:val="TAL"/>
            </w:pPr>
            <w:r w:rsidRPr="00D0162F">
              <w:t>During</w:t>
            </w:r>
            <w:r w:rsidR="006E0A54" w:rsidRPr="00D0162F">
              <w:t xml:space="preserve"> </w:t>
            </w:r>
            <w:r w:rsidRPr="00D0162F">
              <w:t>T3:</w:t>
            </w:r>
          </w:p>
          <w:p w14:paraId="1184876D" w14:textId="77777777" w:rsidR="00AB67FA" w:rsidRPr="00D0162F" w:rsidRDefault="00AB67FA" w:rsidP="006E0A54">
            <w:pPr>
              <w:pStyle w:val="TAL"/>
            </w:pPr>
            <w:r w:rsidRPr="00D0162F">
              <w:t>0dB</w:t>
            </w:r>
          </w:p>
          <w:p w14:paraId="244C2D8D" w14:textId="77777777" w:rsidR="00AB67FA" w:rsidRPr="00D0162F" w:rsidRDefault="00AB67FA" w:rsidP="006E0A54">
            <w:pPr>
              <w:pStyle w:val="TAL"/>
            </w:pPr>
            <w:r w:rsidRPr="00D0162F">
              <w:t>0dB</w:t>
            </w:r>
          </w:p>
          <w:p w14:paraId="197C429B" w14:textId="77777777" w:rsidR="00AB67FA" w:rsidRPr="00D0162F" w:rsidRDefault="00AB67FA" w:rsidP="006E0A54">
            <w:pPr>
              <w:pStyle w:val="TAL"/>
            </w:pPr>
            <w:r w:rsidRPr="00D0162F">
              <w:t>0dB</w:t>
            </w:r>
          </w:p>
          <w:p w14:paraId="4F13F99E" w14:textId="77777777" w:rsidR="00AB67FA" w:rsidRPr="00D0162F" w:rsidRDefault="00AB67FA" w:rsidP="006E0A54">
            <w:pPr>
              <w:pStyle w:val="TAL"/>
            </w:pPr>
            <w:r w:rsidRPr="00D0162F">
              <w:t>0dB</w:t>
            </w:r>
          </w:p>
        </w:tc>
        <w:tc>
          <w:tcPr>
            <w:tcW w:w="2756" w:type="dxa"/>
          </w:tcPr>
          <w:p w14:paraId="4C5BFCE9" w14:textId="3501AF67" w:rsidR="00AB67FA" w:rsidRPr="00D0162F" w:rsidRDefault="00AB67FA" w:rsidP="006E0A54">
            <w:pPr>
              <w:pStyle w:val="TAL"/>
            </w:pPr>
            <w:r w:rsidRPr="00D0162F">
              <w:t>During</w:t>
            </w:r>
            <w:r w:rsidR="006E0A54" w:rsidRPr="00D0162F">
              <w:t xml:space="preserve"> </w:t>
            </w:r>
            <w:r w:rsidRPr="00D0162F">
              <w:t>T1:</w:t>
            </w:r>
          </w:p>
          <w:p w14:paraId="000260AC" w14:textId="149BE2F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435AC8" w14:textId="2329F6D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0FEA29F" w14:textId="46417E0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3B167AF" w14:textId="18A85A1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17E367B6" w14:textId="77777777" w:rsidR="00AB67FA" w:rsidRPr="00D0162F" w:rsidRDefault="00AB67FA" w:rsidP="006E0A54">
            <w:pPr>
              <w:pStyle w:val="TAL"/>
            </w:pPr>
          </w:p>
          <w:p w14:paraId="0A0E815E" w14:textId="22E68F84" w:rsidR="00AB67FA" w:rsidRPr="00D0162F" w:rsidRDefault="00AB67FA" w:rsidP="006E0A54">
            <w:pPr>
              <w:pStyle w:val="TAL"/>
            </w:pPr>
            <w:r w:rsidRPr="00D0162F">
              <w:t>During</w:t>
            </w:r>
            <w:r w:rsidR="006E0A54" w:rsidRPr="00D0162F">
              <w:t xml:space="preserve"> </w:t>
            </w:r>
            <w:r w:rsidRPr="00D0162F">
              <w:t>T2:</w:t>
            </w:r>
          </w:p>
          <w:p w14:paraId="6985BB3A" w14:textId="1CEF8825"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A6C963B" w14:textId="30CB8806"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2CC406E" w14:textId="2FA16AA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30D0A47D" w14:textId="7E8E8D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4F4311CC" w14:textId="77777777" w:rsidR="00AB67FA" w:rsidRPr="00D0162F" w:rsidRDefault="00AB67FA" w:rsidP="006E0A54">
            <w:pPr>
              <w:pStyle w:val="TAL"/>
            </w:pPr>
          </w:p>
          <w:p w14:paraId="5B0E9666" w14:textId="4F28A1D5" w:rsidR="00AB67FA" w:rsidRPr="00D0162F" w:rsidRDefault="00AB67FA" w:rsidP="006E0A54">
            <w:pPr>
              <w:pStyle w:val="TAL"/>
            </w:pPr>
            <w:r w:rsidRPr="00D0162F">
              <w:t>During</w:t>
            </w:r>
            <w:r w:rsidR="006E0A54" w:rsidRPr="00D0162F">
              <w:t xml:space="preserve"> </w:t>
            </w:r>
            <w:r w:rsidRPr="00D0162F">
              <w:t>T3:</w:t>
            </w:r>
          </w:p>
          <w:p w14:paraId="59ACB858" w14:textId="640C938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228FA62" w14:textId="452ED138"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91A6975" w14:textId="3BCA592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54C578A" w14:textId="3939D919"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64912D7F" w14:textId="77777777" w:rsidTr="00543F9B">
        <w:trPr>
          <w:jc w:val="center"/>
        </w:trPr>
        <w:tc>
          <w:tcPr>
            <w:tcW w:w="2843" w:type="dxa"/>
            <w:gridSpan w:val="2"/>
          </w:tcPr>
          <w:p w14:paraId="2E02E2BA" w14:textId="77777777" w:rsidR="00AB67FA" w:rsidRPr="00D0162F" w:rsidRDefault="00AB67FA" w:rsidP="006E0A54">
            <w:pPr>
              <w:pStyle w:val="TAL"/>
              <w:rPr>
                <w:rFonts w:eastAsia="SimSun"/>
              </w:rPr>
            </w:pPr>
            <w:r w:rsidRPr="00D0162F">
              <w:rPr>
                <w:rFonts w:eastAsia="SimSun"/>
              </w:rPr>
              <w:t>6.5.3.2</w:t>
            </w:r>
          </w:p>
        </w:tc>
        <w:tc>
          <w:tcPr>
            <w:tcW w:w="3357" w:type="dxa"/>
          </w:tcPr>
          <w:p w14:paraId="3FC0BF07" w14:textId="2D953AD6" w:rsidR="00AB67FA" w:rsidRPr="00D0162F" w:rsidRDefault="00AB67FA" w:rsidP="006E0A54">
            <w:pPr>
              <w:pStyle w:val="TAL"/>
              <w:rPr>
                <w:rFonts w:eastAsia="SimSun"/>
              </w:rPr>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1643" w:type="dxa"/>
          </w:tcPr>
          <w:p w14:paraId="606D57FE" w14:textId="2C9B49A6"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2756" w:type="dxa"/>
          </w:tcPr>
          <w:p w14:paraId="5DD58D0E" w14:textId="3F189328"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r>
      <w:tr w:rsidR="00FE32DA" w:rsidRPr="00D0162F" w14:paraId="0C800853" w14:textId="77777777" w:rsidTr="00543F9B">
        <w:trPr>
          <w:jc w:val="center"/>
        </w:trPr>
        <w:tc>
          <w:tcPr>
            <w:tcW w:w="2843" w:type="dxa"/>
            <w:gridSpan w:val="2"/>
          </w:tcPr>
          <w:p w14:paraId="308B520E" w14:textId="77777777" w:rsidR="00AB67FA" w:rsidRPr="00D0162F" w:rsidRDefault="00AB67FA" w:rsidP="006E0A54">
            <w:pPr>
              <w:pStyle w:val="TAL"/>
              <w:rPr>
                <w:rFonts w:eastAsia="SimSun"/>
              </w:rPr>
            </w:pPr>
            <w:r w:rsidRPr="00D0162F">
              <w:rPr>
                <w:rFonts w:eastAsia="SimSun"/>
              </w:rPr>
              <w:t>6.5.3.3</w:t>
            </w:r>
          </w:p>
        </w:tc>
        <w:tc>
          <w:tcPr>
            <w:tcW w:w="3357" w:type="dxa"/>
          </w:tcPr>
          <w:p w14:paraId="6BD7B2A8" w14:textId="148E3F0F"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1643" w:type="dxa"/>
          </w:tcPr>
          <w:p w14:paraId="4CEDD37D" w14:textId="6BA653A9"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2756" w:type="dxa"/>
          </w:tcPr>
          <w:p w14:paraId="5AD73102" w14:textId="674161D0"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r>
      <w:tr w:rsidR="00FE32DA" w:rsidRPr="00D0162F" w14:paraId="09795940" w14:textId="77777777" w:rsidTr="00543F9B">
        <w:trPr>
          <w:jc w:val="center"/>
        </w:trPr>
        <w:tc>
          <w:tcPr>
            <w:tcW w:w="2843" w:type="dxa"/>
            <w:gridSpan w:val="2"/>
          </w:tcPr>
          <w:p w14:paraId="02D4411D" w14:textId="31B2AA05" w:rsidR="00584CAB" w:rsidRPr="00D0162F" w:rsidRDefault="00584CAB" w:rsidP="00B977F6">
            <w:pPr>
              <w:pStyle w:val="TAL"/>
              <w:rPr>
                <w:rFonts w:eastAsia="SimSun"/>
              </w:rPr>
            </w:pPr>
            <w:r w:rsidRPr="00D0162F">
              <w:rPr>
                <w:rFonts w:eastAsia="SimSun"/>
              </w:rPr>
              <w:t>6.5.7.1 NR SA FR1 DL Interruptions at switching between two uplink carriers in FDD-TDD CA</w:t>
            </w:r>
          </w:p>
        </w:tc>
        <w:tc>
          <w:tcPr>
            <w:tcW w:w="3357" w:type="dxa"/>
          </w:tcPr>
          <w:p w14:paraId="23D29635" w14:textId="77777777" w:rsidR="00584CAB" w:rsidRPr="00D0162F" w:rsidRDefault="00584CAB" w:rsidP="00B977F6">
            <w:pPr>
              <w:pStyle w:val="TAL"/>
            </w:pPr>
            <w:r w:rsidRPr="00D0162F">
              <w:t>Noc1: -104dBm/15kHz</w:t>
            </w:r>
          </w:p>
          <w:p w14:paraId="60D92A39" w14:textId="77777777" w:rsidR="00584CAB" w:rsidRPr="00D0162F" w:rsidRDefault="00584CAB" w:rsidP="00B977F6">
            <w:pPr>
              <w:pStyle w:val="TAL"/>
            </w:pPr>
            <w:r w:rsidRPr="00D0162F">
              <w:t>Noc2: -104dBm/15kHz</w:t>
            </w:r>
          </w:p>
          <w:p w14:paraId="0635BBAE" w14:textId="77777777" w:rsidR="00584CAB" w:rsidRPr="00D0162F" w:rsidRDefault="00584CAB" w:rsidP="00B977F6">
            <w:pPr>
              <w:pStyle w:val="TAL"/>
            </w:pPr>
            <w:r w:rsidRPr="00D0162F">
              <w:t>Ês1 / Noc: +17dB</w:t>
            </w:r>
          </w:p>
          <w:p w14:paraId="566DB60F" w14:textId="77777777" w:rsidR="00584CAB" w:rsidRPr="00D0162F" w:rsidRDefault="00584CAB" w:rsidP="00B977F6">
            <w:pPr>
              <w:pStyle w:val="TAL"/>
            </w:pPr>
            <w:r w:rsidRPr="00D0162F">
              <w:t>Ês2 / Noc: +17dB</w:t>
            </w:r>
          </w:p>
          <w:p w14:paraId="49EE51F6" w14:textId="77777777" w:rsidR="00584CAB" w:rsidRPr="00D0162F" w:rsidRDefault="00584CAB" w:rsidP="00B977F6">
            <w:pPr>
              <w:pStyle w:val="TAL"/>
            </w:pPr>
          </w:p>
          <w:p w14:paraId="4CD0D90D" w14:textId="38333C23" w:rsidR="00584CAB" w:rsidRPr="00B76A52" w:rsidRDefault="00584CAB" w:rsidP="00B977F6">
            <w:pPr>
              <w:pStyle w:val="TAL"/>
            </w:pPr>
            <w:r w:rsidRPr="00D0162F">
              <w:t xml:space="preserve">Reported CSI-RSRP values </w:t>
            </w:r>
            <w:r w:rsidRPr="00D0162F">
              <w:rPr>
                <w:rFonts w:cs="Arial"/>
              </w:rPr>
              <w:t>±</w:t>
            </w:r>
            <w:r w:rsidRPr="00D0162F">
              <w:t xml:space="preserve"> 10dB</w:t>
            </w:r>
          </w:p>
        </w:tc>
        <w:tc>
          <w:tcPr>
            <w:tcW w:w="1643" w:type="dxa"/>
          </w:tcPr>
          <w:p w14:paraId="0323A83C" w14:textId="77777777" w:rsidR="00584CAB" w:rsidRPr="00D0162F" w:rsidRDefault="00584CAB" w:rsidP="00B977F6">
            <w:pPr>
              <w:pStyle w:val="TAL"/>
            </w:pPr>
            <w:r w:rsidRPr="00D0162F">
              <w:t>-1.10dB</w:t>
            </w:r>
          </w:p>
          <w:p w14:paraId="09F9B77A" w14:textId="77777777" w:rsidR="00584CAB" w:rsidRPr="00D0162F" w:rsidRDefault="00584CAB" w:rsidP="00B977F6">
            <w:pPr>
              <w:pStyle w:val="TAL"/>
            </w:pPr>
            <w:r w:rsidRPr="00D0162F">
              <w:t>-1.10dB</w:t>
            </w:r>
          </w:p>
          <w:p w14:paraId="4C008735" w14:textId="77777777" w:rsidR="00584CAB" w:rsidRPr="00D0162F" w:rsidRDefault="00584CAB" w:rsidP="00B977F6">
            <w:pPr>
              <w:pStyle w:val="TAL"/>
            </w:pPr>
            <w:r w:rsidRPr="00D0162F">
              <w:t>0dB</w:t>
            </w:r>
          </w:p>
          <w:p w14:paraId="4B4FDC74" w14:textId="77777777" w:rsidR="00584CAB" w:rsidRPr="00D0162F" w:rsidRDefault="00584CAB" w:rsidP="00B977F6">
            <w:pPr>
              <w:pStyle w:val="TAL"/>
            </w:pPr>
            <w:r w:rsidRPr="00D0162F">
              <w:t>0dB</w:t>
            </w:r>
          </w:p>
          <w:p w14:paraId="51C92163" w14:textId="77777777" w:rsidR="00584CAB" w:rsidRPr="00D0162F" w:rsidRDefault="00584CAB" w:rsidP="00B977F6">
            <w:pPr>
              <w:pStyle w:val="TAL"/>
            </w:pPr>
          </w:p>
          <w:p w14:paraId="2C12A53D" w14:textId="77777777" w:rsidR="00584CAB" w:rsidRPr="00D0162F" w:rsidRDefault="00584CAB" w:rsidP="00B977F6">
            <w:pPr>
              <w:pStyle w:val="TAL"/>
              <w:rPr>
                <w:rFonts w:eastAsia="SimSun"/>
              </w:rPr>
            </w:pPr>
            <w:r w:rsidRPr="00D0162F">
              <w:t>Via mapping</w:t>
            </w:r>
          </w:p>
        </w:tc>
        <w:tc>
          <w:tcPr>
            <w:tcW w:w="2756" w:type="dxa"/>
          </w:tcPr>
          <w:p w14:paraId="6259D991" w14:textId="77777777" w:rsidR="00584CAB" w:rsidRPr="00D0162F" w:rsidRDefault="00584CAB" w:rsidP="00B977F6">
            <w:pPr>
              <w:pStyle w:val="TAL"/>
            </w:pPr>
            <w:r w:rsidRPr="00D0162F">
              <w:t>Noc1: -105.10dBm/15kHz</w:t>
            </w:r>
          </w:p>
          <w:p w14:paraId="2BFC89A9" w14:textId="77777777" w:rsidR="00584CAB" w:rsidRPr="00D0162F" w:rsidRDefault="00584CAB" w:rsidP="00B977F6">
            <w:pPr>
              <w:pStyle w:val="TAL"/>
            </w:pPr>
            <w:r w:rsidRPr="00D0162F">
              <w:t>Noc2: -105.10dBm/15kHz</w:t>
            </w:r>
          </w:p>
          <w:p w14:paraId="1239E726" w14:textId="77777777" w:rsidR="00584CAB" w:rsidRPr="00D0162F" w:rsidRDefault="00584CAB" w:rsidP="00B977F6">
            <w:pPr>
              <w:pStyle w:val="TAL"/>
            </w:pPr>
            <w:r w:rsidRPr="00D0162F">
              <w:t>Ês1 / Noc: +17dB</w:t>
            </w:r>
          </w:p>
          <w:p w14:paraId="52654C9C" w14:textId="77777777" w:rsidR="00584CAB" w:rsidRPr="00D0162F" w:rsidRDefault="00584CAB" w:rsidP="00B977F6">
            <w:pPr>
              <w:pStyle w:val="TAL"/>
            </w:pPr>
            <w:r w:rsidRPr="00D0162F">
              <w:t>Ês2 / Noc: +17dB</w:t>
            </w:r>
          </w:p>
          <w:p w14:paraId="1338D22B" w14:textId="77777777" w:rsidR="00584CAB" w:rsidRPr="00D0162F" w:rsidRDefault="00584CAB" w:rsidP="00B977F6">
            <w:pPr>
              <w:pStyle w:val="TAL"/>
            </w:pPr>
          </w:p>
          <w:p w14:paraId="05E378C4" w14:textId="77777777" w:rsidR="00584CAB" w:rsidRPr="00D0162F" w:rsidRDefault="00584CAB" w:rsidP="00B977F6">
            <w:pPr>
              <w:pStyle w:val="TAL"/>
              <w:rPr>
                <w:rFonts w:cs="Arial"/>
                <w:szCs w:val="18"/>
              </w:rPr>
            </w:pPr>
            <w:r w:rsidRPr="00D0162F">
              <w:rPr>
                <w:rFonts w:cs="Arial"/>
                <w:szCs w:val="18"/>
              </w:rPr>
              <w:t>CSI-RS#0: RSRP_64 to RSRP_84</w:t>
            </w:r>
          </w:p>
          <w:p w14:paraId="029CB313" w14:textId="77777777" w:rsidR="00584CAB" w:rsidRPr="00D0162F" w:rsidRDefault="00584CAB" w:rsidP="00B977F6">
            <w:pPr>
              <w:pStyle w:val="TAL"/>
              <w:rPr>
                <w:rFonts w:cs="Arial"/>
                <w:szCs w:val="18"/>
              </w:rPr>
            </w:pPr>
          </w:p>
          <w:p w14:paraId="508E9866" w14:textId="77777777" w:rsidR="00584CAB" w:rsidRPr="00D0162F" w:rsidRDefault="00584CAB" w:rsidP="00B977F6">
            <w:pPr>
              <w:pStyle w:val="TAL"/>
              <w:rPr>
                <w:rFonts w:eastAsia="SimSun"/>
              </w:rPr>
            </w:pPr>
            <w:r w:rsidRPr="00D0162F">
              <w:rPr>
                <w:rFonts w:cs="Arial"/>
                <w:szCs w:val="18"/>
              </w:rPr>
              <w:t>CSI-RS#1: RSRP_67 to RSRP_87</w:t>
            </w:r>
          </w:p>
        </w:tc>
      </w:tr>
      <w:tr w:rsidR="00FE32DA" w:rsidRPr="00D0162F" w14:paraId="15E39EB1" w14:textId="77777777" w:rsidTr="00543F9B">
        <w:trPr>
          <w:jc w:val="center"/>
        </w:trPr>
        <w:tc>
          <w:tcPr>
            <w:tcW w:w="2843" w:type="dxa"/>
            <w:gridSpan w:val="2"/>
          </w:tcPr>
          <w:p w14:paraId="0F61AEB7" w14:textId="4EC025DB" w:rsidR="00584CAB" w:rsidRPr="00D0162F" w:rsidRDefault="00584CAB" w:rsidP="00B977F6">
            <w:pPr>
              <w:pStyle w:val="TAL"/>
              <w:rPr>
                <w:rFonts w:eastAsia="SimSun"/>
              </w:rPr>
            </w:pPr>
            <w:r w:rsidRPr="00D0162F">
              <w:rPr>
                <w:rFonts w:eastAsia="SimSun"/>
              </w:rPr>
              <w:t>6.5.7.2 NR SA FR1 DL Interruptions at switching between two uplink carriers in TDD-TDD CA</w:t>
            </w:r>
          </w:p>
        </w:tc>
        <w:tc>
          <w:tcPr>
            <w:tcW w:w="3357" w:type="dxa"/>
          </w:tcPr>
          <w:p w14:paraId="31785A61" w14:textId="77777777" w:rsidR="00584CAB" w:rsidRPr="00D0162F" w:rsidRDefault="00584CAB" w:rsidP="00B977F6">
            <w:pPr>
              <w:pStyle w:val="TAL"/>
              <w:rPr>
                <w:rFonts w:eastAsia="SimSun"/>
              </w:rPr>
            </w:pPr>
            <w:r w:rsidRPr="00D0162F">
              <w:rPr>
                <w:rFonts w:eastAsia="SimSun"/>
              </w:rPr>
              <w:t>Same as 6.5.7.1</w:t>
            </w:r>
          </w:p>
        </w:tc>
        <w:tc>
          <w:tcPr>
            <w:tcW w:w="1643" w:type="dxa"/>
          </w:tcPr>
          <w:p w14:paraId="7130020B" w14:textId="77777777" w:rsidR="00584CAB" w:rsidRPr="00D0162F" w:rsidRDefault="00584CAB" w:rsidP="00B977F6">
            <w:pPr>
              <w:pStyle w:val="TAL"/>
              <w:rPr>
                <w:rFonts w:eastAsia="SimSun"/>
              </w:rPr>
            </w:pPr>
            <w:r w:rsidRPr="00D0162F">
              <w:rPr>
                <w:rFonts w:eastAsia="SimSun"/>
              </w:rPr>
              <w:t>Same as 6.5.7.1</w:t>
            </w:r>
          </w:p>
        </w:tc>
        <w:tc>
          <w:tcPr>
            <w:tcW w:w="2756" w:type="dxa"/>
          </w:tcPr>
          <w:p w14:paraId="59CB52C9" w14:textId="77777777" w:rsidR="00584CAB" w:rsidRPr="00D0162F" w:rsidRDefault="00584CAB" w:rsidP="00B977F6">
            <w:pPr>
              <w:pStyle w:val="TAL"/>
            </w:pPr>
            <w:r w:rsidRPr="00D0162F">
              <w:t>Noc1: -105.10dBm/15kHz</w:t>
            </w:r>
          </w:p>
          <w:p w14:paraId="6833CD59" w14:textId="77777777" w:rsidR="00584CAB" w:rsidRPr="00D0162F" w:rsidRDefault="00584CAB" w:rsidP="00B977F6">
            <w:pPr>
              <w:pStyle w:val="TAL"/>
            </w:pPr>
            <w:r w:rsidRPr="00D0162F">
              <w:t>Noc2: -105.10dBm/15kHz</w:t>
            </w:r>
          </w:p>
          <w:p w14:paraId="2659B17D" w14:textId="77777777" w:rsidR="00584CAB" w:rsidRPr="00D0162F" w:rsidRDefault="00584CAB" w:rsidP="00B977F6">
            <w:pPr>
              <w:pStyle w:val="TAL"/>
            </w:pPr>
            <w:r w:rsidRPr="00D0162F">
              <w:t>Ês1 / Noc: +17dB</w:t>
            </w:r>
          </w:p>
          <w:p w14:paraId="59FAE04D" w14:textId="77777777" w:rsidR="00584CAB" w:rsidRPr="00D0162F" w:rsidRDefault="00584CAB" w:rsidP="00B977F6">
            <w:pPr>
              <w:pStyle w:val="TAL"/>
            </w:pPr>
            <w:r w:rsidRPr="00D0162F">
              <w:t>Ês2 / Noc: +17dB</w:t>
            </w:r>
          </w:p>
          <w:p w14:paraId="087BC64A" w14:textId="77777777" w:rsidR="00584CAB" w:rsidRPr="00D0162F" w:rsidRDefault="00584CAB" w:rsidP="00B977F6">
            <w:pPr>
              <w:pStyle w:val="TAL"/>
            </w:pPr>
          </w:p>
          <w:p w14:paraId="0F72AFF8" w14:textId="77777777" w:rsidR="00584CAB" w:rsidRPr="00D0162F" w:rsidRDefault="00584CAB" w:rsidP="00B977F6">
            <w:pPr>
              <w:pStyle w:val="TAL"/>
              <w:rPr>
                <w:rFonts w:cs="Arial"/>
                <w:szCs w:val="18"/>
              </w:rPr>
            </w:pPr>
            <w:r w:rsidRPr="00D0162F">
              <w:rPr>
                <w:rFonts w:cs="Arial"/>
                <w:szCs w:val="18"/>
              </w:rPr>
              <w:t>CSI-RS#0: RSRP_67 to RSRP_87</w:t>
            </w:r>
          </w:p>
          <w:p w14:paraId="3DD58194" w14:textId="77777777" w:rsidR="00584CAB" w:rsidRPr="00D0162F" w:rsidRDefault="00584CAB" w:rsidP="00B977F6">
            <w:pPr>
              <w:pStyle w:val="TAL"/>
              <w:rPr>
                <w:rFonts w:cs="Arial"/>
                <w:szCs w:val="18"/>
              </w:rPr>
            </w:pPr>
          </w:p>
          <w:p w14:paraId="42D8E55B" w14:textId="77777777" w:rsidR="00584CAB" w:rsidRPr="00D0162F" w:rsidRDefault="00584CAB" w:rsidP="00B977F6">
            <w:pPr>
              <w:pStyle w:val="TAL"/>
              <w:rPr>
                <w:rFonts w:eastAsia="SimSun"/>
              </w:rPr>
            </w:pPr>
            <w:r w:rsidRPr="00D0162F">
              <w:rPr>
                <w:rFonts w:cs="Arial"/>
                <w:szCs w:val="18"/>
              </w:rPr>
              <w:t>CSI-RS#1: RSRP_67 to RSRP_87</w:t>
            </w:r>
          </w:p>
        </w:tc>
      </w:tr>
      <w:tr w:rsidR="0028533A" w:rsidRPr="00D0162F" w14:paraId="65397A0A" w14:textId="77777777" w:rsidTr="00543F9B">
        <w:trPr>
          <w:jc w:val="center"/>
          <w:ins w:id="2571" w:author="0372" w:date="2024-04-16T13:25:00Z"/>
        </w:trPr>
        <w:tc>
          <w:tcPr>
            <w:tcW w:w="2843" w:type="dxa"/>
            <w:gridSpan w:val="2"/>
          </w:tcPr>
          <w:p w14:paraId="76FD1B0C" w14:textId="5C787F7F" w:rsidR="0028533A" w:rsidRPr="00D0162F" w:rsidRDefault="0028533A" w:rsidP="0028533A">
            <w:pPr>
              <w:pStyle w:val="TAL"/>
              <w:rPr>
                <w:ins w:id="2572" w:author="0372" w:date="2024-04-16T13:25:00Z"/>
                <w:rFonts w:eastAsia="SimSun"/>
              </w:rPr>
            </w:pPr>
            <w:ins w:id="2573" w:author="0372" w:date="2024-04-16T13:25:00Z">
              <w:r w:rsidRPr="000B4FFC">
                <w:rPr>
                  <w:rFonts w:eastAsia="SimSun"/>
                </w:rPr>
                <w:t>6.5.7A.1 NR SA FR1 DL interruptions at switching between two uplink carriers in FDD-TDD CA</w:t>
              </w:r>
            </w:ins>
          </w:p>
        </w:tc>
        <w:tc>
          <w:tcPr>
            <w:tcW w:w="3357" w:type="dxa"/>
          </w:tcPr>
          <w:p w14:paraId="67039172" w14:textId="15C01264" w:rsidR="0028533A" w:rsidRPr="00D0162F" w:rsidRDefault="0028533A" w:rsidP="0028533A">
            <w:pPr>
              <w:pStyle w:val="TAL"/>
              <w:rPr>
                <w:ins w:id="2574" w:author="0372" w:date="2024-04-16T13:25:00Z"/>
                <w:rFonts w:eastAsia="SimSun"/>
              </w:rPr>
            </w:pPr>
            <w:ins w:id="2575" w:author="0372" w:date="2024-04-16T13:25:00Z">
              <w:r w:rsidRPr="000B4FFC">
                <w:rPr>
                  <w:rFonts w:eastAsia="SimSun"/>
                </w:rPr>
                <w:t>Same as 6.5.7.1</w:t>
              </w:r>
            </w:ins>
          </w:p>
        </w:tc>
        <w:tc>
          <w:tcPr>
            <w:tcW w:w="1643" w:type="dxa"/>
          </w:tcPr>
          <w:p w14:paraId="0EEFA672" w14:textId="048E4559" w:rsidR="0028533A" w:rsidRPr="00D0162F" w:rsidRDefault="0028533A" w:rsidP="0028533A">
            <w:pPr>
              <w:pStyle w:val="TAL"/>
              <w:rPr>
                <w:ins w:id="2576" w:author="0372" w:date="2024-04-16T13:25:00Z"/>
                <w:rFonts w:eastAsia="SimSun"/>
              </w:rPr>
            </w:pPr>
            <w:ins w:id="2577" w:author="0372" w:date="2024-04-16T13:25:00Z">
              <w:r w:rsidRPr="000B4FFC">
                <w:rPr>
                  <w:rFonts w:eastAsia="SimSun"/>
                </w:rPr>
                <w:t>Same as 6.5.7.1</w:t>
              </w:r>
            </w:ins>
          </w:p>
        </w:tc>
        <w:tc>
          <w:tcPr>
            <w:tcW w:w="2756" w:type="dxa"/>
          </w:tcPr>
          <w:p w14:paraId="1AD129B3" w14:textId="61071197" w:rsidR="0028533A" w:rsidRPr="00D0162F" w:rsidRDefault="0028533A" w:rsidP="0028533A">
            <w:pPr>
              <w:pStyle w:val="TAL"/>
              <w:rPr>
                <w:ins w:id="2578" w:author="0372" w:date="2024-04-16T13:25:00Z"/>
              </w:rPr>
            </w:pPr>
            <w:ins w:id="2579" w:author="0372" w:date="2024-04-16T13:25:00Z">
              <w:r w:rsidRPr="000B4FFC">
                <w:t>Same as 6.5.7.1</w:t>
              </w:r>
            </w:ins>
          </w:p>
        </w:tc>
      </w:tr>
      <w:tr w:rsidR="00B977F6" w:rsidRPr="00D0162F" w14:paraId="0872B4FE" w14:textId="77777777" w:rsidTr="00543F9B">
        <w:trPr>
          <w:jc w:val="center"/>
        </w:trPr>
        <w:tc>
          <w:tcPr>
            <w:tcW w:w="2843" w:type="dxa"/>
            <w:gridSpan w:val="2"/>
          </w:tcPr>
          <w:p w14:paraId="00E5DEC1" w14:textId="22EC3BE2" w:rsidR="00B977F6" w:rsidRPr="00D0162F" w:rsidRDefault="00B977F6" w:rsidP="00B977F6">
            <w:pPr>
              <w:pStyle w:val="TAL"/>
              <w:rPr>
                <w:rFonts w:eastAsia="SimSun"/>
              </w:rPr>
            </w:pPr>
            <w:r w:rsidRPr="00D0162F">
              <w:rPr>
                <w:rFonts w:eastAsia="SimSun"/>
              </w:rPr>
              <w:t xml:space="preserve">6.5.7A.2 NR SA FR1 DL </w:t>
            </w:r>
            <w:r w:rsidRPr="00D0162F">
              <w:rPr>
                <w:rFonts w:eastAsia="SimSun" w:hint="eastAsia"/>
              </w:rPr>
              <w:t>i</w:t>
            </w:r>
            <w:r w:rsidRPr="00D0162F">
              <w:rPr>
                <w:rFonts w:eastAsia="SimSun"/>
              </w:rPr>
              <w:t>nterruptions at switching between two uplink carriers</w:t>
            </w:r>
            <w:r w:rsidRPr="00D0162F">
              <w:rPr>
                <w:rFonts w:eastAsia="SimSun" w:hint="eastAsia"/>
              </w:rPr>
              <w:t xml:space="preserve"> in TDD-TDD CA</w:t>
            </w:r>
          </w:p>
        </w:tc>
        <w:tc>
          <w:tcPr>
            <w:tcW w:w="3357" w:type="dxa"/>
          </w:tcPr>
          <w:p w14:paraId="0D9F3D33" w14:textId="5BC21ED9" w:rsidR="00B977F6" w:rsidRPr="00D0162F" w:rsidRDefault="00B977F6" w:rsidP="00B977F6">
            <w:pPr>
              <w:pStyle w:val="TAL"/>
              <w:rPr>
                <w:rFonts w:eastAsia="SimSun"/>
              </w:rPr>
            </w:pPr>
            <w:r w:rsidRPr="00D0162F">
              <w:rPr>
                <w:rFonts w:eastAsia="SimSun"/>
              </w:rPr>
              <w:t>Same as 6.5.7.2</w:t>
            </w:r>
          </w:p>
        </w:tc>
        <w:tc>
          <w:tcPr>
            <w:tcW w:w="1643" w:type="dxa"/>
          </w:tcPr>
          <w:p w14:paraId="30FB9204" w14:textId="41264B31" w:rsidR="00B977F6" w:rsidRPr="00D0162F" w:rsidRDefault="00B977F6" w:rsidP="00B977F6">
            <w:pPr>
              <w:pStyle w:val="TAL"/>
              <w:rPr>
                <w:rFonts w:eastAsia="SimSun"/>
              </w:rPr>
            </w:pPr>
            <w:r w:rsidRPr="00D0162F">
              <w:rPr>
                <w:rFonts w:eastAsia="SimSun"/>
              </w:rPr>
              <w:t>Same as 6.5.7.2</w:t>
            </w:r>
          </w:p>
        </w:tc>
        <w:tc>
          <w:tcPr>
            <w:tcW w:w="2756" w:type="dxa"/>
          </w:tcPr>
          <w:p w14:paraId="3E1D632E" w14:textId="751F60E7" w:rsidR="00B977F6" w:rsidRPr="00D0162F" w:rsidRDefault="00B977F6" w:rsidP="00B977F6">
            <w:pPr>
              <w:pStyle w:val="TAL"/>
            </w:pPr>
            <w:r w:rsidRPr="00D0162F">
              <w:rPr>
                <w:rFonts w:eastAsia="SimSun"/>
              </w:rPr>
              <w:t>Same as 6.5.7.2</w:t>
            </w:r>
          </w:p>
        </w:tc>
      </w:tr>
      <w:tr w:rsidR="0028533A" w:rsidRPr="00D0162F" w14:paraId="5416E27E" w14:textId="77777777" w:rsidTr="00543F9B">
        <w:trPr>
          <w:jc w:val="center"/>
          <w:ins w:id="2580" w:author="0372" w:date="2024-04-16T13:25:00Z"/>
        </w:trPr>
        <w:tc>
          <w:tcPr>
            <w:tcW w:w="2843" w:type="dxa"/>
            <w:gridSpan w:val="2"/>
          </w:tcPr>
          <w:p w14:paraId="01223623" w14:textId="261F06DB" w:rsidR="0028533A" w:rsidRPr="00D0162F" w:rsidRDefault="0028533A" w:rsidP="0028533A">
            <w:pPr>
              <w:pStyle w:val="TAL"/>
              <w:rPr>
                <w:ins w:id="2581" w:author="0372" w:date="2024-04-16T13:25:00Z"/>
                <w:rFonts w:eastAsia="SimSun"/>
              </w:rPr>
            </w:pPr>
            <w:ins w:id="2582" w:author="0372" w:date="2024-04-16T13:25:00Z">
              <w:r w:rsidRPr="00F04420">
                <w:rPr>
                  <w:rFonts w:eastAsia="SimSun"/>
                </w:rPr>
                <w:t>6.5.7B.1 NR SA FR1 DL interruptions at switching between two uplink bands in FDD-TDD CA</w:t>
              </w:r>
            </w:ins>
          </w:p>
        </w:tc>
        <w:tc>
          <w:tcPr>
            <w:tcW w:w="3357" w:type="dxa"/>
          </w:tcPr>
          <w:p w14:paraId="0F56D787" w14:textId="77777777" w:rsidR="0028533A" w:rsidRPr="000F17AC" w:rsidRDefault="0028533A" w:rsidP="0028533A">
            <w:pPr>
              <w:pStyle w:val="TAL"/>
              <w:rPr>
                <w:ins w:id="2583" w:author="0372" w:date="2024-04-16T13:25:00Z"/>
                <w:rFonts w:eastAsia="SimSun"/>
              </w:rPr>
            </w:pPr>
            <w:ins w:id="2584" w:author="0372" w:date="2024-04-16T13:25:00Z">
              <w:r w:rsidRPr="000F17AC">
                <w:rPr>
                  <w:rFonts w:eastAsia="SimSun"/>
                </w:rPr>
                <w:t>Noc1: -104dBm/15kHz</w:t>
              </w:r>
            </w:ins>
          </w:p>
          <w:p w14:paraId="119712F6" w14:textId="77777777" w:rsidR="0028533A" w:rsidRPr="000F17AC" w:rsidRDefault="0028533A" w:rsidP="0028533A">
            <w:pPr>
              <w:pStyle w:val="TAL"/>
              <w:rPr>
                <w:ins w:id="2585" w:author="0372" w:date="2024-04-16T13:25:00Z"/>
                <w:rFonts w:eastAsia="SimSun"/>
              </w:rPr>
            </w:pPr>
            <w:ins w:id="2586" w:author="0372" w:date="2024-04-16T13:25:00Z">
              <w:r w:rsidRPr="000F17AC">
                <w:rPr>
                  <w:rFonts w:eastAsia="SimSun"/>
                </w:rPr>
                <w:t>Noc2: -104dBm/15kHz</w:t>
              </w:r>
            </w:ins>
          </w:p>
          <w:p w14:paraId="6BBF34B1" w14:textId="77777777" w:rsidR="0028533A" w:rsidRPr="000F17AC" w:rsidRDefault="0028533A" w:rsidP="0028533A">
            <w:pPr>
              <w:pStyle w:val="TAL"/>
              <w:rPr>
                <w:ins w:id="2587" w:author="0372" w:date="2024-04-16T13:25:00Z"/>
                <w:rFonts w:eastAsia="SimSun"/>
              </w:rPr>
            </w:pPr>
            <w:ins w:id="2588" w:author="0372" w:date="2024-04-16T13:25:00Z">
              <w:r w:rsidRPr="000F17AC">
                <w:rPr>
                  <w:rFonts w:eastAsia="SimSun"/>
                </w:rPr>
                <w:t>Noc2: -104dBm/15kHz</w:t>
              </w:r>
            </w:ins>
          </w:p>
          <w:p w14:paraId="21555586" w14:textId="77777777" w:rsidR="0028533A" w:rsidRPr="000F17AC" w:rsidRDefault="0028533A" w:rsidP="0028533A">
            <w:pPr>
              <w:pStyle w:val="TAL"/>
              <w:rPr>
                <w:ins w:id="2589" w:author="0372" w:date="2024-04-16T13:25:00Z"/>
                <w:rFonts w:eastAsia="SimSun"/>
              </w:rPr>
            </w:pPr>
            <w:ins w:id="2590" w:author="0372" w:date="2024-04-16T13:25:00Z">
              <w:r w:rsidRPr="000F17AC">
                <w:rPr>
                  <w:rFonts w:eastAsia="SimSun" w:hint="eastAsia"/>
                </w:rPr>
                <w:t>Ê</w:t>
              </w:r>
              <w:r w:rsidRPr="000F17AC">
                <w:rPr>
                  <w:rFonts w:eastAsia="SimSun"/>
                </w:rPr>
                <w:t>s1 / Noc: +17dB</w:t>
              </w:r>
            </w:ins>
          </w:p>
          <w:p w14:paraId="61BECCD2" w14:textId="77777777" w:rsidR="0028533A" w:rsidRPr="000F17AC" w:rsidRDefault="0028533A" w:rsidP="0028533A">
            <w:pPr>
              <w:pStyle w:val="TAL"/>
              <w:rPr>
                <w:ins w:id="2591" w:author="0372" w:date="2024-04-16T13:25:00Z"/>
                <w:rFonts w:eastAsia="SimSun"/>
              </w:rPr>
            </w:pPr>
            <w:ins w:id="2592" w:author="0372" w:date="2024-04-16T13:25:00Z">
              <w:r w:rsidRPr="000F17AC">
                <w:rPr>
                  <w:rFonts w:eastAsia="SimSun" w:hint="eastAsia"/>
                </w:rPr>
                <w:t>Ê</w:t>
              </w:r>
              <w:r w:rsidRPr="000F17AC">
                <w:rPr>
                  <w:rFonts w:eastAsia="SimSun"/>
                </w:rPr>
                <w:t>s2 / Noc: +14dB</w:t>
              </w:r>
            </w:ins>
          </w:p>
          <w:p w14:paraId="6FC477A4" w14:textId="77777777" w:rsidR="0028533A" w:rsidRPr="000F17AC" w:rsidRDefault="0028533A" w:rsidP="0028533A">
            <w:pPr>
              <w:pStyle w:val="TAL"/>
              <w:rPr>
                <w:ins w:id="2593" w:author="0372" w:date="2024-04-16T13:25:00Z"/>
                <w:rFonts w:eastAsia="SimSun"/>
              </w:rPr>
            </w:pPr>
            <w:ins w:id="2594" w:author="0372" w:date="2024-04-16T13:25:00Z">
              <w:r w:rsidRPr="000F17AC">
                <w:rPr>
                  <w:rFonts w:eastAsia="SimSun" w:hint="eastAsia"/>
                </w:rPr>
                <w:t>Ê</w:t>
              </w:r>
              <w:r w:rsidRPr="000F17AC">
                <w:rPr>
                  <w:rFonts w:eastAsia="SimSun"/>
                </w:rPr>
                <w:t>s3 / Noc: +14dB</w:t>
              </w:r>
            </w:ins>
          </w:p>
          <w:p w14:paraId="5F2EC93C" w14:textId="77777777" w:rsidR="0028533A" w:rsidRPr="000F17AC" w:rsidRDefault="0028533A" w:rsidP="0028533A">
            <w:pPr>
              <w:pStyle w:val="TAL"/>
              <w:rPr>
                <w:ins w:id="2595" w:author="0372" w:date="2024-04-16T13:25:00Z"/>
                <w:rFonts w:eastAsia="SimSun"/>
              </w:rPr>
            </w:pPr>
          </w:p>
          <w:p w14:paraId="18838507" w14:textId="20EAE9FA" w:rsidR="0028533A" w:rsidRPr="00D0162F" w:rsidRDefault="0028533A" w:rsidP="0028533A">
            <w:pPr>
              <w:pStyle w:val="TAL"/>
              <w:rPr>
                <w:ins w:id="2596" w:author="0372" w:date="2024-04-16T13:25:00Z"/>
                <w:rFonts w:eastAsia="SimSun"/>
              </w:rPr>
            </w:pPr>
            <w:ins w:id="2597" w:author="0372" w:date="2024-04-16T13:25:00Z">
              <w:r w:rsidRPr="000F17AC">
                <w:rPr>
                  <w:rFonts w:eastAsia="SimSun"/>
                </w:rPr>
                <w:t>Reported CSI-RSRP values ± 10dB</w:t>
              </w:r>
            </w:ins>
          </w:p>
        </w:tc>
        <w:tc>
          <w:tcPr>
            <w:tcW w:w="1643" w:type="dxa"/>
          </w:tcPr>
          <w:p w14:paraId="6F1ED3DD" w14:textId="77777777" w:rsidR="0028533A" w:rsidRPr="00AF1DF4" w:rsidRDefault="0028533A" w:rsidP="0028533A">
            <w:pPr>
              <w:pStyle w:val="TAL"/>
              <w:rPr>
                <w:ins w:id="2598" w:author="0372" w:date="2024-04-16T13:25:00Z"/>
                <w:rFonts w:eastAsia="SimSun"/>
              </w:rPr>
            </w:pPr>
            <w:ins w:id="2599" w:author="0372" w:date="2024-04-16T13:25:00Z">
              <w:r w:rsidRPr="00AF1DF4">
                <w:rPr>
                  <w:rFonts w:eastAsia="SimSun"/>
                </w:rPr>
                <w:t>0dB</w:t>
              </w:r>
            </w:ins>
          </w:p>
          <w:p w14:paraId="0CB2C065" w14:textId="77777777" w:rsidR="0028533A" w:rsidRPr="00AF1DF4" w:rsidRDefault="0028533A" w:rsidP="0028533A">
            <w:pPr>
              <w:pStyle w:val="TAL"/>
              <w:rPr>
                <w:ins w:id="2600" w:author="0372" w:date="2024-04-16T13:25:00Z"/>
                <w:rFonts w:eastAsia="SimSun"/>
              </w:rPr>
            </w:pPr>
            <w:ins w:id="2601" w:author="0372" w:date="2024-04-16T13:25:00Z">
              <w:r w:rsidRPr="00AF1DF4">
                <w:rPr>
                  <w:rFonts w:eastAsia="SimSun"/>
                </w:rPr>
                <w:t>0dB</w:t>
              </w:r>
            </w:ins>
          </w:p>
          <w:p w14:paraId="408BA6F4" w14:textId="77777777" w:rsidR="0028533A" w:rsidRPr="00AF1DF4" w:rsidRDefault="0028533A" w:rsidP="0028533A">
            <w:pPr>
              <w:pStyle w:val="TAL"/>
              <w:rPr>
                <w:ins w:id="2602" w:author="0372" w:date="2024-04-16T13:25:00Z"/>
                <w:rFonts w:eastAsia="SimSun"/>
              </w:rPr>
            </w:pPr>
            <w:ins w:id="2603" w:author="0372" w:date="2024-04-16T13:25:00Z">
              <w:r w:rsidRPr="00AF1DF4">
                <w:rPr>
                  <w:rFonts w:eastAsia="SimSun"/>
                </w:rPr>
                <w:t>0dB</w:t>
              </w:r>
            </w:ins>
          </w:p>
          <w:p w14:paraId="4890A453" w14:textId="77777777" w:rsidR="0028533A" w:rsidRPr="00AF1DF4" w:rsidRDefault="0028533A" w:rsidP="0028533A">
            <w:pPr>
              <w:pStyle w:val="TAL"/>
              <w:rPr>
                <w:ins w:id="2604" w:author="0372" w:date="2024-04-16T13:25:00Z"/>
                <w:rFonts w:eastAsia="SimSun"/>
              </w:rPr>
            </w:pPr>
            <w:ins w:id="2605" w:author="0372" w:date="2024-04-16T13:25:00Z">
              <w:r w:rsidRPr="00AF1DF4">
                <w:rPr>
                  <w:rFonts w:eastAsia="SimSun"/>
                </w:rPr>
                <w:t>0dB</w:t>
              </w:r>
            </w:ins>
          </w:p>
          <w:p w14:paraId="6FFCDB24" w14:textId="77777777" w:rsidR="0028533A" w:rsidRPr="00AF1DF4" w:rsidRDefault="0028533A" w:rsidP="0028533A">
            <w:pPr>
              <w:pStyle w:val="TAL"/>
              <w:rPr>
                <w:ins w:id="2606" w:author="0372" w:date="2024-04-16T13:25:00Z"/>
                <w:rFonts w:eastAsia="SimSun"/>
              </w:rPr>
            </w:pPr>
            <w:ins w:id="2607" w:author="0372" w:date="2024-04-16T13:25:00Z">
              <w:r w:rsidRPr="00AF1DF4">
                <w:rPr>
                  <w:rFonts w:eastAsia="SimSun"/>
                </w:rPr>
                <w:t>0dB</w:t>
              </w:r>
            </w:ins>
          </w:p>
          <w:p w14:paraId="526FEFDC" w14:textId="77777777" w:rsidR="0028533A" w:rsidRPr="00AF1DF4" w:rsidRDefault="0028533A" w:rsidP="0028533A">
            <w:pPr>
              <w:pStyle w:val="TAL"/>
              <w:rPr>
                <w:ins w:id="2608" w:author="0372" w:date="2024-04-16T13:25:00Z"/>
                <w:rFonts w:eastAsia="SimSun"/>
              </w:rPr>
            </w:pPr>
            <w:ins w:id="2609" w:author="0372" w:date="2024-04-16T13:25:00Z">
              <w:r w:rsidRPr="00AF1DF4">
                <w:rPr>
                  <w:rFonts w:eastAsia="SimSun"/>
                </w:rPr>
                <w:t>0dB</w:t>
              </w:r>
            </w:ins>
          </w:p>
          <w:p w14:paraId="2B51A776" w14:textId="77777777" w:rsidR="0028533A" w:rsidRPr="00AF1DF4" w:rsidRDefault="0028533A" w:rsidP="0028533A">
            <w:pPr>
              <w:pStyle w:val="TAL"/>
              <w:rPr>
                <w:ins w:id="2610" w:author="0372" w:date="2024-04-16T13:25:00Z"/>
                <w:rFonts w:eastAsia="SimSun"/>
              </w:rPr>
            </w:pPr>
          </w:p>
          <w:p w14:paraId="08932CBF" w14:textId="769219DA" w:rsidR="0028533A" w:rsidRPr="00D0162F" w:rsidRDefault="0028533A" w:rsidP="0028533A">
            <w:pPr>
              <w:pStyle w:val="TAL"/>
              <w:rPr>
                <w:ins w:id="2611" w:author="0372" w:date="2024-04-16T13:25:00Z"/>
                <w:rFonts w:eastAsia="SimSun"/>
              </w:rPr>
            </w:pPr>
            <w:ins w:id="2612" w:author="0372" w:date="2024-04-16T13:25:00Z">
              <w:r>
                <w:rPr>
                  <w:rFonts w:eastAsia="SimSun"/>
                </w:rPr>
                <w:t>Via mapping</w:t>
              </w:r>
            </w:ins>
          </w:p>
        </w:tc>
        <w:tc>
          <w:tcPr>
            <w:tcW w:w="2756" w:type="dxa"/>
          </w:tcPr>
          <w:p w14:paraId="5DF6C50B" w14:textId="77777777" w:rsidR="0028533A" w:rsidRPr="00AF1DF4" w:rsidRDefault="0028533A" w:rsidP="0028533A">
            <w:pPr>
              <w:pStyle w:val="TAL"/>
              <w:rPr>
                <w:ins w:id="2613" w:author="0372" w:date="2024-04-16T13:25:00Z"/>
                <w:rFonts w:eastAsia="SimSun"/>
              </w:rPr>
            </w:pPr>
            <w:ins w:id="2614" w:author="0372" w:date="2024-04-16T13:25:00Z">
              <w:r w:rsidRPr="00AF1DF4">
                <w:rPr>
                  <w:rFonts w:eastAsia="SimSun"/>
                </w:rPr>
                <w:t>Noc1: -104dBm/15kHz</w:t>
              </w:r>
            </w:ins>
          </w:p>
          <w:p w14:paraId="5EF212C8" w14:textId="77777777" w:rsidR="0028533A" w:rsidRPr="00AF1DF4" w:rsidRDefault="0028533A" w:rsidP="0028533A">
            <w:pPr>
              <w:pStyle w:val="TAL"/>
              <w:rPr>
                <w:ins w:id="2615" w:author="0372" w:date="2024-04-16T13:25:00Z"/>
                <w:rFonts w:eastAsia="SimSun"/>
              </w:rPr>
            </w:pPr>
            <w:ins w:id="2616" w:author="0372" w:date="2024-04-16T13:25:00Z">
              <w:r w:rsidRPr="00AF1DF4">
                <w:rPr>
                  <w:rFonts w:eastAsia="SimSun"/>
                </w:rPr>
                <w:t>Noc2: -104dBm/15kHz</w:t>
              </w:r>
            </w:ins>
          </w:p>
          <w:p w14:paraId="07C7700E" w14:textId="77777777" w:rsidR="0028533A" w:rsidRPr="00AF1DF4" w:rsidRDefault="0028533A" w:rsidP="0028533A">
            <w:pPr>
              <w:pStyle w:val="TAL"/>
              <w:rPr>
                <w:ins w:id="2617" w:author="0372" w:date="2024-04-16T13:25:00Z"/>
                <w:rFonts w:eastAsia="SimSun"/>
              </w:rPr>
            </w:pPr>
            <w:ins w:id="2618" w:author="0372" w:date="2024-04-16T13:25:00Z">
              <w:r w:rsidRPr="00AF1DF4">
                <w:rPr>
                  <w:rFonts w:eastAsia="SimSun"/>
                </w:rPr>
                <w:t>Noc3: -104dBm/15kHz</w:t>
              </w:r>
            </w:ins>
          </w:p>
          <w:p w14:paraId="0922840F" w14:textId="77777777" w:rsidR="0028533A" w:rsidRPr="00AF1DF4" w:rsidRDefault="0028533A" w:rsidP="0028533A">
            <w:pPr>
              <w:pStyle w:val="TAL"/>
              <w:rPr>
                <w:ins w:id="2619" w:author="0372" w:date="2024-04-16T13:25:00Z"/>
                <w:rFonts w:eastAsia="SimSun"/>
              </w:rPr>
            </w:pPr>
            <w:ins w:id="2620" w:author="0372" w:date="2024-04-16T13:25:00Z">
              <w:r w:rsidRPr="00AF1DF4">
                <w:rPr>
                  <w:rFonts w:eastAsia="SimSun" w:hint="eastAsia"/>
                </w:rPr>
                <w:t>Ê</w:t>
              </w:r>
              <w:r w:rsidRPr="00AF1DF4">
                <w:rPr>
                  <w:rFonts w:eastAsia="SimSun"/>
                </w:rPr>
                <w:t>s1 / Noc: +17dB</w:t>
              </w:r>
            </w:ins>
          </w:p>
          <w:p w14:paraId="0C30E50E" w14:textId="77777777" w:rsidR="0028533A" w:rsidRPr="00AF1DF4" w:rsidRDefault="0028533A" w:rsidP="0028533A">
            <w:pPr>
              <w:pStyle w:val="TAL"/>
              <w:rPr>
                <w:ins w:id="2621" w:author="0372" w:date="2024-04-16T13:25:00Z"/>
                <w:rFonts w:eastAsia="SimSun"/>
              </w:rPr>
            </w:pPr>
            <w:ins w:id="2622" w:author="0372" w:date="2024-04-16T13:25:00Z">
              <w:r w:rsidRPr="00AF1DF4">
                <w:rPr>
                  <w:rFonts w:eastAsia="SimSun" w:hint="eastAsia"/>
                </w:rPr>
                <w:t>Ê</w:t>
              </w:r>
              <w:r w:rsidRPr="00AF1DF4">
                <w:rPr>
                  <w:rFonts w:eastAsia="SimSun"/>
                </w:rPr>
                <w:t>s2 / Noc: +14dB</w:t>
              </w:r>
            </w:ins>
          </w:p>
          <w:p w14:paraId="4AD00701" w14:textId="77777777" w:rsidR="0028533A" w:rsidRPr="00AF1DF4" w:rsidRDefault="0028533A" w:rsidP="0028533A">
            <w:pPr>
              <w:pStyle w:val="TAL"/>
              <w:rPr>
                <w:ins w:id="2623" w:author="0372" w:date="2024-04-16T13:25:00Z"/>
                <w:rFonts w:eastAsia="SimSun"/>
              </w:rPr>
            </w:pPr>
            <w:ins w:id="2624" w:author="0372" w:date="2024-04-16T13:25:00Z">
              <w:r w:rsidRPr="00AF1DF4">
                <w:rPr>
                  <w:rFonts w:eastAsia="SimSun" w:hint="eastAsia"/>
                </w:rPr>
                <w:t>Ê</w:t>
              </w:r>
              <w:r w:rsidRPr="00AF1DF4">
                <w:rPr>
                  <w:rFonts w:eastAsia="SimSun"/>
                </w:rPr>
                <w:t>s3 / Noc: +14dB</w:t>
              </w:r>
            </w:ins>
          </w:p>
          <w:p w14:paraId="29A97EB1" w14:textId="77777777" w:rsidR="0028533A" w:rsidRPr="00AF1DF4" w:rsidRDefault="0028533A" w:rsidP="0028533A">
            <w:pPr>
              <w:pStyle w:val="TAL"/>
              <w:rPr>
                <w:ins w:id="2625" w:author="0372" w:date="2024-04-16T13:25:00Z"/>
                <w:rFonts w:eastAsia="SimSun"/>
              </w:rPr>
            </w:pPr>
          </w:p>
          <w:p w14:paraId="666E1128" w14:textId="77777777" w:rsidR="0028533A" w:rsidRPr="00AF0B9A" w:rsidRDefault="0028533A" w:rsidP="0028533A">
            <w:pPr>
              <w:pStyle w:val="TAL"/>
              <w:rPr>
                <w:ins w:id="2626" w:author="0372" w:date="2024-04-16T13:25:00Z"/>
                <w:rFonts w:eastAsia="SimSun"/>
              </w:rPr>
            </w:pPr>
            <w:ins w:id="2627" w:author="0372" w:date="2024-04-16T13:25:00Z">
              <w:r w:rsidRPr="00AF1DF4">
                <w:rPr>
                  <w:rFonts w:eastAsia="SimSun"/>
                </w:rPr>
                <w:t>CSI-RS#0: R</w:t>
              </w:r>
              <w:r w:rsidRPr="00AF0B9A">
                <w:rPr>
                  <w:rFonts w:eastAsia="SimSun"/>
                </w:rPr>
                <w:t>SRP</w:t>
              </w:r>
              <w:r>
                <w:rPr>
                  <w:rFonts w:eastAsia="SimSun"/>
                </w:rPr>
                <w:t xml:space="preserve"> 65</w:t>
              </w:r>
              <w:r w:rsidRPr="00AF0B9A">
                <w:rPr>
                  <w:rFonts w:eastAsia="SimSun"/>
                </w:rPr>
                <w:t xml:space="preserve"> to RSRP_8</w:t>
              </w:r>
              <w:r>
                <w:rPr>
                  <w:rFonts w:eastAsia="SimSun"/>
                </w:rPr>
                <w:t>6</w:t>
              </w:r>
            </w:ins>
          </w:p>
          <w:p w14:paraId="279528F7" w14:textId="77777777" w:rsidR="0028533A" w:rsidRPr="00AF0B9A" w:rsidRDefault="0028533A" w:rsidP="0028533A">
            <w:pPr>
              <w:pStyle w:val="TAL"/>
              <w:rPr>
                <w:ins w:id="2628" w:author="0372" w:date="2024-04-16T13:25:00Z"/>
                <w:rFonts w:eastAsia="SimSun"/>
              </w:rPr>
            </w:pPr>
          </w:p>
          <w:p w14:paraId="205141C2" w14:textId="77777777" w:rsidR="0028533A" w:rsidRPr="00AF0B9A" w:rsidRDefault="0028533A" w:rsidP="0028533A">
            <w:pPr>
              <w:pStyle w:val="TAL"/>
              <w:rPr>
                <w:ins w:id="2629" w:author="0372" w:date="2024-04-16T13:25:00Z"/>
                <w:rFonts w:eastAsia="SimSun"/>
              </w:rPr>
            </w:pPr>
            <w:ins w:id="2630" w:author="0372" w:date="2024-04-16T13:25:00Z">
              <w:r w:rsidRPr="00AF0B9A">
                <w:rPr>
                  <w:rFonts w:eastAsia="SimSun"/>
                </w:rPr>
                <w:t>CSI-RS#1: RSRP_6</w:t>
              </w:r>
              <w:r>
                <w:rPr>
                  <w:rFonts w:eastAsia="SimSun"/>
                </w:rPr>
                <w:t>5</w:t>
              </w:r>
              <w:r w:rsidRPr="00AF0B9A">
                <w:rPr>
                  <w:rFonts w:eastAsia="SimSun"/>
                </w:rPr>
                <w:t xml:space="preserve"> to RSRP_8</w:t>
              </w:r>
              <w:r>
                <w:rPr>
                  <w:rFonts w:eastAsia="SimSun"/>
                </w:rPr>
                <w:t>6</w:t>
              </w:r>
            </w:ins>
          </w:p>
          <w:p w14:paraId="68546187" w14:textId="77777777" w:rsidR="0028533A" w:rsidRPr="00AF0B9A" w:rsidRDefault="0028533A" w:rsidP="0028533A">
            <w:pPr>
              <w:pStyle w:val="TAL"/>
              <w:rPr>
                <w:ins w:id="2631" w:author="0372" w:date="2024-04-16T13:25:00Z"/>
                <w:rFonts w:eastAsia="SimSun"/>
              </w:rPr>
            </w:pPr>
          </w:p>
          <w:p w14:paraId="11285A24" w14:textId="082E5EC6" w:rsidR="0028533A" w:rsidRPr="00D0162F" w:rsidRDefault="0028533A" w:rsidP="0028533A">
            <w:pPr>
              <w:pStyle w:val="TAL"/>
              <w:rPr>
                <w:ins w:id="2632" w:author="0372" w:date="2024-04-16T13:25:00Z"/>
                <w:rFonts w:eastAsia="SimSun"/>
              </w:rPr>
            </w:pPr>
            <w:ins w:id="2633" w:author="0372" w:date="2024-04-16T13:25:00Z">
              <w:r w:rsidRPr="00AF0B9A">
                <w:rPr>
                  <w:rFonts w:eastAsia="SimSun"/>
                </w:rPr>
                <w:t>CSI-RS#2: RSRP_6</w:t>
              </w:r>
              <w:r>
                <w:rPr>
                  <w:rFonts w:eastAsia="SimSun"/>
                </w:rPr>
                <w:t>5</w:t>
              </w:r>
              <w:r w:rsidRPr="00AF0B9A">
                <w:rPr>
                  <w:rFonts w:eastAsia="SimSun"/>
                </w:rPr>
                <w:t xml:space="preserve"> to RSRP_8</w:t>
              </w:r>
              <w:r>
                <w:rPr>
                  <w:rFonts w:eastAsia="SimSun"/>
                </w:rPr>
                <w:t>6</w:t>
              </w:r>
            </w:ins>
          </w:p>
        </w:tc>
      </w:tr>
      <w:tr w:rsidR="00B977F6" w:rsidRPr="00D0162F" w14:paraId="5BA30338" w14:textId="77777777" w:rsidTr="00543F9B">
        <w:trPr>
          <w:jc w:val="center"/>
        </w:trPr>
        <w:tc>
          <w:tcPr>
            <w:tcW w:w="2843" w:type="dxa"/>
            <w:gridSpan w:val="2"/>
          </w:tcPr>
          <w:p w14:paraId="1B4E7CD0" w14:textId="4FD57068" w:rsidR="00B977F6" w:rsidRPr="00D0162F" w:rsidRDefault="00B977F6" w:rsidP="00B977F6">
            <w:pPr>
              <w:pStyle w:val="TAL"/>
              <w:rPr>
                <w:rFonts w:eastAsia="SimSun"/>
              </w:rPr>
            </w:pPr>
            <w:r w:rsidRPr="00D0162F">
              <w:rPr>
                <w:rFonts w:eastAsia="SimSun"/>
              </w:rPr>
              <w:lastRenderedPageBreak/>
              <w:t xml:space="preserve">6.5.7B.2 NR SA FR1 DL </w:t>
            </w:r>
            <w:r w:rsidRPr="00D0162F">
              <w:rPr>
                <w:rFonts w:eastAsia="SimSun" w:hint="eastAsia"/>
              </w:rPr>
              <w:t>i</w:t>
            </w:r>
            <w:r w:rsidRPr="00D0162F">
              <w:rPr>
                <w:rFonts w:eastAsia="SimSun"/>
              </w:rPr>
              <w:t>nterruptions at switching between two uplink bands</w:t>
            </w:r>
            <w:r w:rsidRPr="00D0162F">
              <w:rPr>
                <w:rFonts w:eastAsia="SimSun" w:hint="eastAsia"/>
              </w:rPr>
              <w:t xml:space="preserve"> in TDD-TDD CA</w:t>
            </w:r>
          </w:p>
        </w:tc>
        <w:tc>
          <w:tcPr>
            <w:tcW w:w="3357" w:type="dxa"/>
          </w:tcPr>
          <w:p w14:paraId="4A46349A"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Noc1: -104dBm/15kHz</w:t>
            </w:r>
          </w:p>
          <w:p w14:paraId="025CC43A" w14:textId="77777777" w:rsidR="00B977F6" w:rsidRPr="00D0162F" w:rsidRDefault="00B977F6" w:rsidP="00B977F6">
            <w:pPr>
              <w:keepNext/>
              <w:keepLines/>
              <w:spacing w:after="0"/>
              <w:rPr>
                <w:rFonts w:ascii="Arial" w:hAnsi="Arial"/>
                <w:sz w:val="18"/>
              </w:rPr>
            </w:pPr>
            <w:r w:rsidRPr="00D0162F">
              <w:rPr>
                <w:rFonts w:ascii="Arial" w:hAnsi="Arial"/>
                <w:sz w:val="18"/>
              </w:rPr>
              <w:t>Noc2: -104dBm/15kHz</w:t>
            </w:r>
          </w:p>
          <w:p w14:paraId="3BE0951A" w14:textId="77777777" w:rsidR="00B977F6" w:rsidRPr="00D0162F" w:rsidRDefault="00B977F6" w:rsidP="00B977F6">
            <w:pPr>
              <w:keepNext/>
              <w:keepLines/>
              <w:spacing w:after="0"/>
              <w:rPr>
                <w:rFonts w:ascii="Arial" w:hAnsi="Arial"/>
                <w:sz w:val="18"/>
              </w:rPr>
            </w:pPr>
            <w:r w:rsidRPr="00D0162F">
              <w:rPr>
                <w:rFonts w:ascii="Arial" w:hAnsi="Arial"/>
                <w:sz w:val="18"/>
              </w:rPr>
              <w:t>Noc2: -104dBm/15kHz</w:t>
            </w:r>
          </w:p>
          <w:p w14:paraId="31C4CA7C" w14:textId="77777777" w:rsidR="00B977F6" w:rsidRPr="00D0162F" w:rsidRDefault="00B977F6" w:rsidP="00B977F6">
            <w:pPr>
              <w:keepNext/>
              <w:keepLines/>
              <w:spacing w:after="0"/>
              <w:rPr>
                <w:rFonts w:ascii="Arial" w:hAnsi="Arial"/>
                <w:sz w:val="18"/>
              </w:rPr>
            </w:pPr>
            <w:r w:rsidRPr="00D0162F">
              <w:rPr>
                <w:rFonts w:ascii="Arial" w:hAnsi="Arial"/>
                <w:sz w:val="18"/>
              </w:rPr>
              <w:t>Ês1 / Noc: +17dB</w:t>
            </w:r>
          </w:p>
          <w:p w14:paraId="6598BED4" w14:textId="77777777" w:rsidR="00B977F6" w:rsidRPr="00D0162F" w:rsidRDefault="00B977F6" w:rsidP="00B977F6">
            <w:pPr>
              <w:keepNext/>
              <w:keepLines/>
              <w:spacing w:after="0"/>
              <w:rPr>
                <w:rFonts w:ascii="Arial" w:hAnsi="Arial"/>
                <w:sz w:val="18"/>
              </w:rPr>
            </w:pPr>
            <w:r w:rsidRPr="00D0162F">
              <w:rPr>
                <w:rFonts w:ascii="Arial" w:hAnsi="Arial"/>
                <w:sz w:val="18"/>
              </w:rPr>
              <w:t>Ês2 / Noc: +14dB</w:t>
            </w:r>
          </w:p>
          <w:p w14:paraId="2FDDA54E" w14:textId="77777777" w:rsidR="00B977F6" w:rsidRPr="00D0162F" w:rsidRDefault="00B977F6" w:rsidP="00B977F6">
            <w:pPr>
              <w:keepNext/>
              <w:keepLines/>
              <w:spacing w:after="0"/>
              <w:rPr>
                <w:rFonts w:ascii="Arial" w:hAnsi="Arial"/>
                <w:sz w:val="18"/>
              </w:rPr>
            </w:pPr>
            <w:r w:rsidRPr="00D0162F">
              <w:rPr>
                <w:rFonts w:ascii="Arial" w:hAnsi="Arial"/>
                <w:sz w:val="18"/>
              </w:rPr>
              <w:t>Ês3 / Noc: +14dB</w:t>
            </w:r>
          </w:p>
          <w:p w14:paraId="651B7674" w14:textId="77777777" w:rsidR="00B977F6" w:rsidRPr="00D0162F" w:rsidRDefault="00B977F6" w:rsidP="00B977F6">
            <w:pPr>
              <w:keepNext/>
              <w:keepLines/>
              <w:spacing w:after="0"/>
              <w:rPr>
                <w:rFonts w:ascii="Arial" w:hAnsi="Arial"/>
                <w:sz w:val="18"/>
              </w:rPr>
            </w:pPr>
          </w:p>
          <w:p w14:paraId="699C272A" w14:textId="77777777" w:rsidR="00B977F6" w:rsidRPr="00D0162F" w:rsidRDefault="00B977F6" w:rsidP="00B977F6">
            <w:pPr>
              <w:keepNext/>
              <w:keepLines/>
              <w:spacing w:after="0"/>
              <w:rPr>
                <w:rFonts w:ascii="Arial" w:hAnsi="Arial"/>
                <w:sz w:val="18"/>
              </w:rPr>
            </w:pPr>
            <w:r w:rsidRPr="00D0162F">
              <w:rPr>
                <w:rFonts w:ascii="Arial" w:hAnsi="Arial"/>
                <w:sz w:val="18"/>
              </w:rPr>
              <w:t xml:space="preserve">Reported CSI-RSRP values </w:t>
            </w:r>
            <w:r w:rsidRPr="00D0162F">
              <w:rPr>
                <w:rFonts w:ascii="Arial" w:hAnsi="Arial" w:cs="Arial"/>
                <w:sz w:val="18"/>
              </w:rPr>
              <w:t>±</w:t>
            </w:r>
            <w:r w:rsidRPr="00D0162F">
              <w:rPr>
                <w:rFonts w:ascii="Arial" w:hAnsi="Arial"/>
                <w:sz w:val="18"/>
              </w:rPr>
              <w:t xml:space="preserve"> 10dB</w:t>
            </w:r>
          </w:p>
          <w:p w14:paraId="2D16F11C" w14:textId="77777777" w:rsidR="00B977F6" w:rsidRPr="00D0162F" w:rsidRDefault="00B977F6" w:rsidP="00B977F6">
            <w:pPr>
              <w:pStyle w:val="TAL"/>
              <w:rPr>
                <w:rFonts w:eastAsia="SimSun"/>
              </w:rPr>
            </w:pPr>
          </w:p>
        </w:tc>
        <w:tc>
          <w:tcPr>
            <w:tcW w:w="1643" w:type="dxa"/>
          </w:tcPr>
          <w:p w14:paraId="26976D19"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1.10dB</w:t>
            </w:r>
          </w:p>
          <w:p w14:paraId="1A410EB5" w14:textId="77777777" w:rsidR="00B977F6" w:rsidRPr="00D0162F" w:rsidRDefault="00B977F6" w:rsidP="00B977F6">
            <w:pPr>
              <w:keepNext/>
              <w:keepLines/>
              <w:spacing w:after="0"/>
              <w:rPr>
                <w:rFonts w:ascii="Arial" w:hAnsi="Arial"/>
                <w:sz w:val="18"/>
              </w:rPr>
            </w:pPr>
            <w:r w:rsidRPr="00D0162F">
              <w:rPr>
                <w:rFonts w:ascii="Arial" w:hAnsi="Arial"/>
                <w:sz w:val="18"/>
              </w:rPr>
              <w:t>-1.10dB</w:t>
            </w:r>
          </w:p>
          <w:p w14:paraId="4CDDF930" w14:textId="77777777" w:rsidR="00B977F6" w:rsidRPr="00D0162F" w:rsidRDefault="00B977F6" w:rsidP="00B977F6">
            <w:pPr>
              <w:keepNext/>
              <w:keepLines/>
              <w:spacing w:after="0"/>
              <w:rPr>
                <w:rFonts w:ascii="Arial" w:hAnsi="Arial"/>
                <w:sz w:val="18"/>
              </w:rPr>
            </w:pPr>
            <w:r w:rsidRPr="00D0162F">
              <w:rPr>
                <w:rFonts w:ascii="Arial" w:hAnsi="Arial"/>
                <w:sz w:val="18"/>
              </w:rPr>
              <w:t>-1.10dB</w:t>
            </w:r>
          </w:p>
          <w:p w14:paraId="7AAD928E"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6FDC55E8"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72D89D17"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7B0F6646" w14:textId="77777777" w:rsidR="00B977F6" w:rsidRPr="00D0162F" w:rsidRDefault="00B977F6" w:rsidP="00B977F6">
            <w:pPr>
              <w:keepNext/>
              <w:keepLines/>
              <w:spacing w:after="0"/>
              <w:rPr>
                <w:rFonts w:ascii="Arial" w:hAnsi="Arial"/>
                <w:sz w:val="18"/>
              </w:rPr>
            </w:pPr>
          </w:p>
          <w:p w14:paraId="18D3936D" w14:textId="77777777" w:rsidR="00B977F6" w:rsidRPr="00D0162F" w:rsidRDefault="00B977F6" w:rsidP="00B977F6">
            <w:pPr>
              <w:keepNext/>
              <w:keepLines/>
              <w:spacing w:after="0"/>
              <w:rPr>
                <w:rFonts w:ascii="Arial" w:hAnsi="Arial"/>
                <w:sz w:val="18"/>
              </w:rPr>
            </w:pPr>
            <w:r w:rsidRPr="00D0162F">
              <w:rPr>
                <w:rFonts w:ascii="Arial" w:hAnsi="Arial"/>
                <w:sz w:val="18"/>
              </w:rPr>
              <w:t>Via mapping</w:t>
            </w:r>
          </w:p>
          <w:p w14:paraId="642C85D4" w14:textId="77777777" w:rsidR="00B977F6" w:rsidRPr="00D0162F" w:rsidRDefault="00B977F6" w:rsidP="00B977F6">
            <w:pPr>
              <w:pStyle w:val="TAL"/>
              <w:rPr>
                <w:rFonts w:eastAsia="SimSun"/>
              </w:rPr>
            </w:pPr>
          </w:p>
        </w:tc>
        <w:tc>
          <w:tcPr>
            <w:tcW w:w="2756" w:type="dxa"/>
          </w:tcPr>
          <w:p w14:paraId="07CB8A27"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Noc1: -105.10dBm/15kHz</w:t>
            </w:r>
          </w:p>
          <w:p w14:paraId="267FAD92" w14:textId="77777777" w:rsidR="00B977F6" w:rsidRPr="00D0162F" w:rsidRDefault="00B977F6" w:rsidP="00B977F6">
            <w:pPr>
              <w:keepNext/>
              <w:keepLines/>
              <w:spacing w:after="0"/>
              <w:rPr>
                <w:rFonts w:ascii="Arial" w:hAnsi="Arial"/>
                <w:sz w:val="18"/>
              </w:rPr>
            </w:pPr>
            <w:r w:rsidRPr="00D0162F">
              <w:rPr>
                <w:rFonts w:ascii="Arial" w:hAnsi="Arial"/>
                <w:sz w:val="18"/>
              </w:rPr>
              <w:t>Noc2: -105.10dBm/15kHz</w:t>
            </w:r>
          </w:p>
          <w:p w14:paraId="0B3284BF" w14:textId="77777777" w:rsidR="00B977F6" w:rsidRPr="00D0162F" w:rsidRDefault="00B977F6" w:rsidP="00B977F6">
            <w:pPr>
              <w:keepNext/>
              <w:keepLines/>
              <w:spacing w:after="0"/>
              <w:rPr>
                <w:rFonts w:ascii="Arial" w:hAnsi="Arial"/>
                <w:sz w:val="18"/>
              </w:rPr>
            </w:pPr>
            <w:r w:rsidRPr="00D0162F">
              <w:rPr>
                <w:rFonts w:ascii="Arial" w:hAnsi="Arial"/>
                <w:sz w:val="18"/>
              </w:rPr>
              <w:t>Noc3: -105.10dBm/15kHz</w:t>
            </w:r>
          </w:p>
          <w:p w14:paraId="2C1B4A89" w14:textId="77777777" w:rsidR="00B977F6" w:rsidRPr="00D0162F" w:rsidRDefault="00B977F6" w:rsidP="00B977F6">
            <w:pPr>
              <w:keepNext/>
              <w:keepLines/>
              <w:spacing w:after="0"/>
              <w:rPr>
                <w:rFonts w:ascii="Arial" w:hAnsi="Arial"/>
                <w:sz w:val="18"/>
              </w:rPr>
            </w:pPr>
            <w:r w:rsidRPr="00D0162F">
              <w:rPr>
                <w:rFonts w:ascii="Arial" w:hAnsi="Arial"/>
                <w:sz w:val="18"/>
              </w:rPr>
              <w:t>Ês1 / Noc: +17dB</w:t>
            </w:r>
          </w:p>
          <w:p w14:paraId="2E07379F" w14:textId="77777777" w:rsidR="00B977F6" w:rsidRPr="00D0162F" w:rsidRDefault="00B977F6" w:rsidP="00B977F6">
            <w:pPr>
              <w:keepNext/>
              <w:keepLines/>
              <w:spacing w:after="0"/>
              <w:rPr>
                <w:rFonts w:ascii="Arial" w:hAnsi="Arial"/>
                <w:sz w:val="18"/>
              </w:rPr>
            </w:pPr>
            <w:r w:rsidRPr="00D0162F">
              <w:rPr>
                <w:rFonts w:ascii="Arial" w:hAnsi="Arial"/>
                <w:sz w:val="18"/>
              </w:rPr>
              <w:t>Ês2 / Noc: +14dB</w:t>
            </w:r>
          </w:p>
          <w:p w14:paraId="65ED9E09" w14:textId="77777777" w:rsidR="00B977F6" w:rsidRPr="00D0162F" w:rsidRDefault="00B977F6" w:rsidP="00B977F6">
            <w:pPr>
              <w:keepNext/>
              <w:keepLines/>
              <w:spacing w:after="0"/>
              <w:rPr>
                <w:rFonts w:ascii="Arial" w:hAnsi="Arial"/>
                <w:sz w:val="18"/>
              </w:rPr>
            </w:pPr>
            <w:r w:rsidRPr="00D0162F">
              <w:rPr>
                <w:rFonts w:ascii="Arial" w:hAnsi="Arial"/>
                <w:sz w:val="18"/>
              </w:rPr>
              <w:t>Ês3 / Noc: +14dB</w:t>
            </w:r>
          </w:p>
          <w:p w14:paraId="67D49FDA" w14:textId="77777777" w:rsidR="00B977F6" w:rsidRPr="00D0162F" w:rsidRDefault="00B977F6" w:rsidP="00B977F6">
            <w:pPr>
              <w:keepNext/>
              <w:keepLines/>
              <w:spacing w:after="0"/>
              <w:rPr>
                <w:rFonts w:ascii="Arial" w:hAnsi="Arial"/>
                <w:sz w:val="18"/>
              </w:rPr>
            </w:pPr>
          </w:p>
          <w:p w14:paraId="63054D34" w14:textId="77777777" w:rsidR="00B977F6" w:rsidRPr="00D0162F" w:rsidRDefault="00B977F6" w:rsidP="00B977F6">
            <w:pPr>
              <w:keepNext/>
              <w:keepLines/>
              <w:spacing w:after="0"/>
              <w:rPr>
                <w:rFonts w:ascii="Arial" w:hAnsi="Arial" w:cs="Arial"/>
                <w:sz w:val="18"/>
                <w:szCs w:val="18"/>
              </w:rPr>
            </w:pPr>
            <w:r w:rsidRPr="00D0162F">
              <w:rPr>
                <w:rFonts w:ascii="Arial" w:hAnsi="Arial" w:cs="Arial"/>
                <w:sz w:val="18"/>
                <w:szCs w:val="18"/>
              </w:rPr>
              <w:t>CSI-RS#0: RSRP_67 to RSRP_87</w:t>
            </w:r>
          </w:p>
          <w:p w14:paraId="5D6FAA04" w14:textId="77777777" w:rsidR="00B977F6" w:rsidRPr="00D0162F" w:rsidRDefault="00B977F6" w:rsidP="00B977F6">
            <w:pPr>
              <w:keepNext/>
              <w:keepLines/>
              <w:spacing w:after="0"/>
              <w:rPr>
                <w:rFonts w:ascii="Arial" w:hAnsi="Arial" w:cs="Arial"/>
                <w:sz w:val="18"/>
                <w:szCs w:val="18"/>
              </w:rPr>
            </w:pPr>
          </w:p>
          <w:p w14:paraId="1FDA4B66" w14:textId="77777777" w:rsidR="00B977F6" w:rsidRPr="00D0162F" w:rsidRDefault="00B977F6" w:rsidP="00B977F6">
            <w:pPr>
              <w:keepNext/>
              <w:keepLines/>
              <w:spacing w:after="0"/>
              <w:rPr>
                <w:rFonts w:ascii="Arial" w:hAnsi="Arial" w:cs="Arial"/>
                <w:sz w:val="18"/>
                <w:szCs w:val="18"/>
              </w:rPr>
            </w:pPr>
            <w:r w:rsidRPr="00D0162F">
              <w:rPr>
                <w:rFonts w:ascii="Arial" w:hAnsi="Arial" w:cs="Arial"/>
                <w:sz w:val="18"/>
                <w:szCs w:val="18"/>
              </w:rPr>
              <w:t>CSI-RS#1: RSRP_67 to RSRP_87</w:t>
            </w:r>
          </w:p>
          <w:p w14:paraId="148B49C5" w14:textId="77777777" w:rsidR="00B977F6" w:rsidRPr="00D0162F" w:rsidRDefault="00B977F6" w:rsidP="00B977F6">
            <w:pPr>
              <w:keepNext/>
              <w:keepLines/>
              <w:spacing w:after="0"/>
              <w:rPr>
                <w:rFonts w:ascii="Arial" w:hAnsi="Arial" w:cs="Arial"/>
                <w:sz w:val="18"/>
                <w:szCs w:val="18"/>
              </w:rPr>
            </w:pPr>
          </w:p>
          <w:p w14:paraId="1B16FADF" w14:textId="3E99C982" w:rsidR="00B977F6" w:rsidRPr="00D0162F" w:rsidRDefault="00B977F6" w:rsidP="00B977F6">
            <w:pPr>
              <w:pStyle w:val="TAL"/>
            </w:pPr>
            <w:r w:rsidRPr="00D0162F">
              <w:rPr>
                <w:rFonts w:cs="Arial"/>
                <w:szCs w:val="18"/>
              </w:rPr>
              <w:t>CSI-RS#2: RSRP_67 to RSRP_87</w:t>
            </w:r>
          </w:p>
        </w:tc>
      </w:tr>
      <w:tr w:rsidR="0028533A" w:rsidRPr="00D0162F" w14:paraId="29E5E969" w14:textId="77777777" w:rsidTr="00543F9B">
        <w:trPr>
          <w:jc w:val="center"/>
          <w:ins w:id="2634" w:author="0372" w:date="2024-04-16T13:25:00Z"/>
        </w:trPr>
        <w:tc>
          <w:tcPr>
            <w:tcW w:w="2843" w:type="dxa"/>
            <w:gridSpan w:val="2"/>
          </w:tcPr>
          <w:p w14:paraId="23AAD800" w14:textId="2D31BDFB" w:rsidR="0028533A" w:rsidRPr="00D0162F" w:rsidRDefault="0028533A" w:rsidP="0028533A">
            <w:pPr>
              <w:pStyle w:val="TAL"/>
              <w:rPr>
                <w:ins w:id="2635" w:author="0372" w:date="2024-04-16T13:25:00Z"/>
                <w:rFonts w:eastAsia="SimSun"/>
              </w:rPr>
            </w:pPr>
            <w:ins w:id="2636" w:author="0372" w:date="2024-04-16T13:25:00Z">
              <w:r w:rsidRPr="004018FC">
                <w:rPr>
                  <w:rFonts w:eastAsia="SimSun"/>
                </w:rPr>
                <w:t>6.5.7C.1 NR SA FR1 DL interruptions at switching between two uplink bands with two transmit antenna connectors in FDD-TDD CA</w:t>
              </w:r>
            </w:ins>
          </w:p>
        </w:tc>
        <w:tc>
          <w:tcPr>
            <w:tcW w:w="3357" w:type="dxa"/>
          </w:tcPr>
          <w:p w14:paraId="6C2D4AB8" w14:textId="68520FC3" w:rsidR="0028533A" w:rsidRPr="00D0162F" w:rsidRDefault="0028533A" w:rsidP="0028533A">
            <w:pPr>
              <w:pStyle w:val="TAL"/>
              <w:rPr>
                <w:ins w:id="2637" w:author="0372" w:date="2024-04-16T13:25:00Z"/>
              </w:rPr>
            </w:pPr>
            <w:ins w:id="2638" w:author="0372" w:date="2024-04-16T13:25:00Z">
              <w:r w:rsidRPr="004018FC">
                <w:rPr>
                  <w:rFonts w:eastAsia="SimSun"/>
                </w:rPr>
                <w:t>Same as 6.5.7B.1</w:t>
              </w:r>
            </w:ins>
          </w:p>
        </w:tc>
        <w:tc>
          <w:tcPr>
            <w:tcW w:w="1643" w:type="dxa"/>
          </w:tcPr>
          <w:p w14:paraId="20986311" w14:textId="2F3393EB" w:rsidR="0028533A" w:rsidRPr="00D0162F" w:rsidRDefault="0028533A" w:rsidP="0028533A">
            <w:pPr>
              <w:pStyle w:val="TAL"/>
              <w:rPr>
                <w:ins w:id="2639" w:author="0372" w:date="2024-04-16T13:25:00Z"/>
              </w:rPr>
            </w:pPr>
            <w:ins w:id="2640" w:author="0372" w:date="2024-04-16T13:25:00Z">
              <w:r w:rsidRPr="004018FC">
                <w:rPr>
                  <w:rFonts w:eastAsia="SimSun"/>
                </w:rPr>
                <w:t>Same as 6.5.7B.1</w:t>
              </w:r>
            </w:ins>
          </w:p>
        </w:tc>
        <w:tc>
          <w:tcPr>
            <w:tcW w:w="2756" w:type="dxa"/>
          </w:tcPr>
          <w:p w14:paraId="111D3E26" w14:textId="68BE5D4F" w:rsidR="0028533A" w:rsidRPr="00D0162F" w:rsidRDefault="0028533A" w:rsidP="0028533A">
            <w:pPr>
              <w:pStyle w:val="TAL"/>
              <w:rPr>
                <w:ins w:id="2641" w:author="0372" w:date="2024-04-16T13:25:00Z"/>
              </w:rPr>
            </w:pPr>
            <w:ins w:id="2642" w:author="0372" w:date="2024-04-16T13:25:00Z">
              <w:r w:rsidRPr="004018FC">
                <w:rPr>
                  <w:rFonts w:eastAsia="SimSun"/>
                </w:rPr>
                <w:t>Same as 6.5.7B.1</w:t>
              </w:r>
            </w:ins>
          </w:p>
        </w:tc>
      </w:tr>
      <w:tr w:rsidR="00FE32DA" w:rsidRPr="00D0162F" w14:paraId="5139C53B" w14:textId="77777777" w:rsidTr="00543F9B">
        <w:trPr>
          <w:jc w:val="center"/>
        </w:trPr>
        <w:tc>
          <w:tcPr>
            <w:tcW w:w="2843" w:type="dxa"/>
            <w:gridSpan w:val="2"/>
          </w:tcPr>
          <w:p w14:paraId="69E69BC1" w14:textId="6E90679E" w:rsidR="005D1F03" w:rsidRPr="00D0162F" w:rsidRDefault="005D1F03" w:rsidP="00123772">
            <w:pPr>
              <w:pStyle w:val="TAL"/>
              <w:rPr>
                <w:rFonts w:eastAsia="SimSun"/>
              </w:rPr>
            </w:pPr>
            <w:r w:rsidRPr="00D0162F">
              <w:rPr>
                <w:lang w:eastAsia="zh-CN"/>
              </w:rPr>
              <w:t>6.5.8.1 UE specific CBW change on PCell in FR1 in non-DRX</w:t>
            </w:r>
          </w:p>
        </w:tc>
        <w:tc>
          <w:tcPr>
            <w:tcW w:w="3357" w:type="dxa"/>
          </w:tcPr>
          <w:p w14:paraId="34E401C0" w14:textId="77777777" w:rsidR="005D1F03" w:rsidRPr="00D0162F" w:rsidRDefault="005D1F03" w:rsidP="005D1F03">
            <w:pPr>
              <w:pStyle w:val="TAL"/>
            </w:pPr>
            <w:r w:rsidRPr="00D0162F">
              <w:t>During T1:</w:t>
            </w:r>
          </w:p>
          <w:p w14:paraId="2A23E537" w14:textId="77777777" w:rsidR="005D1F03" w:rsidRPr="00D0162F" w:rsidRDefault="005D1F03" w:rsidP="005D1F03">
            <w:pPr>
              <w:pStyle w:val="TAL"/>
            </w:pPr>
            <w:r w:rsidRPr="00D0162F">
              <w:t>Noc1: -104dBm/15kHz</w:t>
            </w:r>
          </w:p>
          <w:p w14:paraId="4EF22702" w14:textId="3E1D26E1" w:rsidR="005D1F03" w:rsidRPr="00D0162F" w:rsidRDefault="005D1F03" w:rsidP="00123772">
            <w:pPr>
              <w:pStyle w:val="TAL"/>
              <w:rPr>
                <w:rFonts w:eastAsia="SimSun"/>
              </w:rPr>
            </w:pPr>
            <w:r w:rsidRPr="00D0162F">
              <w:t>Ês1 / Noc1: +17dB</w:t>
            </w:r>
          </w:p>
        </w:tc>
        <w:tc>
          <w:tcPr>
            <w:tcW w:w="1643" w:type="dxa"/>
          </w:tcPr>
          <w:p w14:paraId="7F694C8B" w14:textId="77777777" w:rsidR="005D1F03" w:rsidRPr="00D0162F" w:rsidRDefault="005D1F03" w:rsidP="005D1F03">
            <w:pPr>
              <w:pStyle w:val="TAL"/>
            </w:pPr>
            <w:r w:rsidRPr="00D0162F">
              <w:t>During T1:</w:t>
            </w:r>
          </w:p>
          <w:p w14:paraId="05AA634A" w14:textId="77777777" w:rsidR="005D1F03" w:rsidRPr="00D0162F" w:rsidRDefault="005D1F03" w:rsidP="005D1F03">
            <w:pPr>
              <w:pStyle w:val="TAL"/>
            </w:pPr>
            <w:r w:rsidRPr="00D0162F">
              <w:t>0dB</w:t>
            </w:r>
          </w:p>
          <w:p w14:paraId="3ACF6725" w14:textId="74AFCBD8" w:rsidR="005D1F03" w:rsidRPr="00D0162F" w:rsidRDefault="005D1F03" w:rsidP="00123772">
            <w:pPr>
              <w:pStyle w:val="TAL"/>
              <w:rPr>
                <w:rFonts w:eastAsia="SimSun"/>
              </w:rPr>
            </w:pPr>
            <w:r w:rsidRPr="00D0162F">
              <w:t>0dB</w:t>
            </w:r>
          </w:p>
        </w:tc>
        <w:tc>
          <w:tcPr>
            <w:tcW w:w="2756" w:type="dxa"/>
          </w:tcPr>
          <w:p w14:paraId="172C25FE" w14:textId="77777777" w:rsidR="005D1F03" w:rsidRPr="00D0162F" w:rsidRDefault="005D1F03" w:rsidP="005D1F03">
            <w:pPr>
              <w:pStyle w:val="TAL"/>
            </w:pPr>
            <w:r w:rsidRPr="00D0162F">
              <w:t>During T1:</w:t>
            </w:r>
          </w:p>
          <w:p w14:paraId="13BA32F4" w14:textId="77777777" w:rsidR="005D1F03" w:rsidRPr="00D0162F" w:rsidRDefault="005D1F03" w:rsidP="005D1F03">
            <w:pPr>
              <w:pStyle w:val="TAL"/>
            </w:pPr>
            <w:r w:rsidRPr="00D0162F">
              <w:t>Noc1: -104dBm/15kHz</w:t>
            </w:r>
          </w:p>
          <w:p w14:paraId="41B4D41A" w14:textId="69417E86" w:rsidR="005D1F03" w:rsidRPr="00D0162F" w:rsidRDefault="005D1F03" w:rsidP="00123772">
            <w:pPr>
              <w:pStyle w:val="TAL"/>
            </w:pPr>
            <w:r w:rsidRPr="00D0162F">
              <w:t>Ês1 / Noc1: +17dB</w:t>
            </w:r>
          </w:p>
        </w:tc>
      </w:tr>
      <w:tr w:rsidR="00FE32DA" w:rsidRPr="00D0162F" w14:paraId="4255D70B" w14:textId="77777777" w:rsidTr="00543F9B">
        <w:trPr>
          <w:jc w:val="center"/>
        </w:trPr>
        <w:tc>
          <w:tcPr>
            <w:tcW w:w="2843" w:type="dxa"/>
            <w:gridSpan w:val="2"/>
          </w:tcPr>
          <w:p w14:paraId="1BF071FB" w14:textId="77777777" w:rsidR="00256FDC" w:rsidRPr="00D0162F" w:rsidRDefault="00256FDC" w:rsidP="004D1BDE">
            <w:pPr>
              <w:pStyle w:val="TAL"/>
              <w:rPr>
                <w:lang w:eastAsia="zh-CN"/>
              </w:rPr>
            </w:pPr>
            <w:r w:rsidRPr="00D0162F">
              <w:rPr>
                <w:lang w:eastAsia="zh-CN"/>
              </w:rPr>
              <w:t xml:space="preserve">6.6.1.8 </w:t>
            </w:r>
            <w:r w:rsidRPr="00D0162F">
              <w:rPr>
                <w:lang w:eastAsia="sv-SE"/>
              </w:rPr>
              <w:t>NR SA FR1 event triggered reporting without gap in DRX for UE configured with highSpeedMeasCA-Scell-r17</w:t>
            </w:r>
          </w:p>
        </w:tc>
        <w:tc>
          <w:tcPr>
            <w:tcW w:w="3357" w:type="dxa"/>
          </w:tcPr>
          <w:p w14:paraId="725179AE" w14:textId="77777777" w:rsidR="00256FDC" w:rsidRPr="00D0162F" w:rsidRDefault="00256FDC" w:rsidP="004D1BDE">
            <w:pPr>
              <w:pStyle w:val="TAL"/>
            </w:pPr>
            <w:r w:rsidRPr="00D0162F">
              <w:t>During T1:</w:t>
            </w:r>
          </w:p>
          <w:p w14:paraId="3AB5FDB3" w14:textId="77777777" w:rsidR="00256FDC" w:rsidRPr="00D0162F" w:rsidRDefault="00256FDC" w:rsidP="004D1BDE">
            <w:pPr>
              <w:pStyle w:val="TAL"/>
            </w:pPr>
            <w:r w:rsidRPr="00D0162F">
              <w:t>Freq 1 Noc: -98dBm/15kHz</w:t>
            </w:r>
          </w:p>
          <w:p w14:paraId="72D28EAC" w14:textId="77777777" w:rsidR="00256FDC" w:rsidRPr="00D0162F" w:rsidRDefault="00256FDC" w:rsidP="004D1BDE">
            <w:pPr>
              <w:pStyle w:val="TAL"/>
            </w:pPr>
            <w:r w:rsidRPr="00D0162F">
              <w:t>Freq 2 Noc: -98dBm/15kHz</w:t>
            </w:r>
          </w:p>
          <w:p w14:paraId="12B843BD"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420B68D3" w14:textId="77777777" w:rsidR="00256FDC" w:rsidRPr="00107D76" w:rsidRDefault="00256FDC" w:rsidP="004D1BDE">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4AC14536" w14:textId="77777777" w:rsidR="00256FDC" w:rsidRPr="00107D76" w:rsidRDefault="00256FDC" w:rsidP="004D1BDE">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73890B4C" w14:textId="77777777" w:rsidR="00256FDC" w:rsidRPr="00107D76" w:rsidRDefault="00256FDC" w:rsidP="004D1BDE">
            <w:pPr>
              <w:pStyle w:val="TAL"/>
              <w:rPr>
                <w:lang w:val="fr-FR"/>
              </w:rPr>
            </w:pPr>
          </w:p>
          <w:p w14:paraId="6B8344EA" w14:textId="77777777" w:rsidR="00256FDC" w:rsidRPr="00D0162F" w:rsidRDefault="00256FDC" w:rsidP="004D1BDE">
            <w:pPr>
              <w:pStyle w:val="TAL"/>
            </w:pPr>
            <w:r w:rsidRPr="00D0162F">
              <w:t>During T2:</w:t>
            </w:r>
          </w:p>
          <w:p w14:paraId="25F7AAD6" w14:textId="77777777" w:rsidR="00256FDC" w:rsidRPr="00D0162F" w:rsidRDefault="00256FDC" w:rsidP="004D1BDE">
            <w:pPr>
              <w:pStyle w:val="TAL"/>
            </w:pPr>
            <w:r w:rsidRPr="00D0162F">
              <w:t>Freq 1 Noc: -98dBm/15kHz</w:t>
            </w:r>
          </w:p>
          <w:p w14:paraId="2961A7E3" w14:textId="77777777" w:rsidR="00256FDC" w:rsidRPr="00D0162F" w:rsidRDefault="00256FDC" w:rsidP="004D1BDE">
            <w:pPr>
              <w:pStyle w:val="TAL"/>
            </w:pPr>
            <w:r w:rsidRPr="00D0162F">
              <w:t>Freq 2 Noc: -98dBm/15kHz</w:t>
            </w:r>
          </w:p>
          <w:p w14:paraId="227288A2"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1EF0682D" w14:textId="77777777" w:rsidR="00256FDC" w:rsidRPr="00D0162F" w:rsidRDefault="00256FDC" w:rsidP="004D1BDE">
            <w:pPr>
              <w:pStyle w:val="TAL"/>
            </w:pPr>
            <w:r w:rsidRPr="00D0162F">
              <w:t>Ês</w:t>
            </w:r>
            <w:r w:rsidRPr="00D0162F">
              <w:rPr>
                <w:vertAlign w:val="subscript"/>
              </w:rPr>
              <w:t>2</w:t>
            </w:r>
            <w:r w:rsidRPr="00D0162F">
              <w:t xml:space="preserve"> / Noc: +4.00dB</w:t>
            </w:r>
          </w:p>
          <w:p w14:paraId="07D9381B" w14:textId="77777777" w:rsidR="00256FDC" w:rsidRPr="00D0162F" w:rsidRDefault="00256FDC" w:rsidP="004D1BDE">
            <w:pPr>
              <w:pStyle w:val="TAL"/>
            </w:pPr>
            <w:r w:rsidRPr="00D0162F">
              <w:t>Ês</w:t>
            </w:r>
            <w:r w:rsidRPr="00D0162F">
              <w:rPr>
                <w:vertAlign w:val="subscript"/>
              </w:rPr>
              <w:t>2</w:t>
            </w:r>
            <w:r w:rsidRPr="00D0162F">
              <w:t xml:space="preserve"> / Noc: +4.00dB</w:t>
            </w:r>
          </w:p>
        </w:tc>
        <w:tc>
          <w:tcPr>
            <w:tcW w:w="1643" w:type="dxa"/>
          </w:tcPr>
          <w:p w14:paraId="334A084D" w14:textId="77777777" w:rsidR="00256FDC" w:rsidRPr="00D0162F" w:rsidRDefault="00256FDC" w:rsidP="004D1BDE">
            <w:pPr>
              <w:pStyle w:val="TAL"/>
            </w:pPr>
            <w:r w:rsidRPr="00D0162F">
              <w:t>During T1:</w:t>
            </w:r>
          </w:p>
          <w:p w14:paraId="3A2D370F" w14:textId="77777777" w:rsidR="00256FDC" w:rsidRPr="00D0162F" w:rsidRDefault="00256FDC" w:rsidP="004D1BDE">
            <w:pPr>
              <w:pStyle w:val="TAL"/>
            </w:pPr>
            <w:r w:rsidRPr="00D0162F">
              <w:t>0dB</w:t>
            </w:r>
          </w:p>
          <w:p w14:paraId="73A6000E" w14:textId="77777777" w:rsidR="00256FDC" w:rsidRPr="00D0162F" w:rsidRDefault="00256FDC" w:rsidP="004D1BDE">
            <w:pPr>
              <w:pStyle w:val="TAL"/>
            </w:pPr>
            <w:r w:rsidRPr="00D0162F">
              <w:t>0dB</w:t>
            </w:r>
          </w:p>
          <w:p w14:paraId="425D0F79" w14:textId="77777777" w:rsidR="00256FDC" w:rsidRPr="00D0162F" w:rsidRDefault="00256FDC" w:rsidP="004D1BDE">
            <w:pPr>
              <w:pStyle w:val="TAL"/>
            </w:pPr>
            <w:r w:rsidRPr="00D0162F">
              <w:t>0dB</w:t>
            </w:r>
          </w:p>
          <w:p w14:paraId="07276E80" w14:textId="77777777" w:rsidR="00256FDC" w:rsidRPr="00D0162F" w:rsidRDefault="00256FDC" w:rsidP="004D1BDE">
            <w:pPr>
              <w:pStyle w:val="TAL"/>
            </w:pPr>
            <w:r w:rsidRPr="00D0162F">
              <w:t>0dB</w:t>
            </w:r>
          </w:p>
          <w:p w14:paraId="0EC6DA4D" w14:textId="77777777" w:rsidR="00256FDC" w:rsidRPr="00D0162F" w:rsidRDefault="00256FDC" w:rsidP="004D1BDE">
            <w:pPr>
              <w:pStyle w:val="TAL"/>
            </w:pPr>
            <w:r w:rsidRPr="00D0162F">
              <w:t>0dB</w:t>
            </w:r>
          </w:p>
          <w:p w14:paraId="7DB17F7B" w14:textId="77777777" w:rsidR="00256FDC" w:rsidRPr="00D0162F" w:rsidRDefault="00256FDC" w:rsidP="004D1BDE">
            <w:pPr>
              <w:pStyle w:val="TAL"/>
            </w:pPr>
          </w:p>
          <w:p w14:paraId="1D7484C7" w14:textId="77777777" w:rsidR="00256FDC" w:rsidRPr="00D0162F" w:rsidRDefault="00256FDC" w:rsidP="004D1BDE">
            <w:pPr>
              <w:pStyle w:val="TAL"/>
            </w:pPr>
            <w:r w:rsidRPr="00D0162F">
              <w:t>During T2:</w:t>
            </w:r>
          </w:p>
          <w:p w14:paraId="1A1679C5" w14:textId="77777777" w:rsidR="00256FDC" w:rsidRPr="00D0162F" w:rsidRDefault="00256FDC" w:rsidP="004D1BDE">
            <w:pPr>
              <w:pStyle w:val="TAL"/>
            </w:pPr>
            <w:r w:rsidRPr="00D0162F">
              <w:t>0dB</w:t>
            </w:r>
          </w:p>
          <w:p w14:paraId="6B4A4C3C" w14:textId="77777777" w:rsidR="00256FDC" w:rsidRPr="00D0162F" w:rsidRDefault="00256FDC" w:rsidP="004D1BDE">
            <w:pPr>
              <w:pStyle w:val="TAL"/>
            </w:pPr>
            <w:r w:rsidRPr="00D0162F">
              <w:t>0dB</w:t>
            </w:r>
          </w:p>
          <w:p w14:paraId="1C5B998D" w14:textId="77777777" w:rsidR="00256FDC" w:rsidRPr="00D0162F" w:rsidRDefault="00256FDC" w:rsidP="004D1BDE">
            <w:pPr>
              <w:pStyle w:val="TAL"/>
            </w:pPr>
            <w:r w:rsidRPr="00D0162F">
              <w:t>0dB</w:t>
            </w:r>
          </w:p>
          <w:p w14:paraId="011E8487" w14:textId="77777777" w:rsidR="00256FDC" w:rsidRPr="00D0162F" w:rsidRDefault="00256FDC" w:rsidP="004D1BDE">
            <w:pPr>
              <w:pStyle w:val="TAL"/>
            </w:pPr>
            <w:r w:rsidRPr="00D0162F">
              <w:t>0dB</w:t>
            </w:r>
          </w:p>
          <w:p w14:paraId="0ACEDB67" w14:textId="77777777" w:rsidR="00256FDC" w:rsidRPr="00D0162F" w:rsidRDefault="00256FDC" w:rsidP="004D1BDE">
            <w:pPr>
              <w:pStyle w:val="TAL"/>
            </w:pPr>
            <w:r w:rsidRPr="00D0162F">
              <w:t>0dB</w:t>
            </w:r>
          </w:p>
        </w:tc>
        <w:tc>
          <w:tcPr>
            <w:tcW w:w="2756" w:type="dxa"/>
          </w:tcPr>
          <w:p w14:paraId="3CC3C647" w14:textId="77777777" w:rsidR="00256FDC" w:rsidRPr="00D0162F" w:rsidRDefault="00256FDC" w:rsidP="004D1BDE">
            <w:pPr>
              <w:pStyle w:val="TAL"/>
            </w:pPr>
            <w:r w:rsidRPr="00D0162F">
              <w:t>During T1:</w:t>
            </w:r>
          </w:p>
          <w:p w14:paraId="3D9A5830" w14:textId="77777777" w:rsidR="00256FDC" w:rsidRPr="00D0162F" w:rsidRDefault="00256FDC" w:rsidP="004D1BDE">
            <w:pPr>
              <w:pStyle w:val="TAL"/>
            </w:pPr>
            <w:r w:rsidRPr="00D0162F">
              <w:t>Freq 1 Noc: -98dBm/15kHz</w:t>
            </w:r>
          </w:p>
          <w:p w14:paraId="6536090B" w14:textId="77777777" w:rsidR="00256FDC" w:rsidRPr="00D0162F" w:rsidRDefault="00256FDC" w:rsidP="004D1BDE">
            <w:pPr>
              <w:pStyle w:val="TAL"/>
            </w:pPr>
            <w:r w:rsidRPr="00D0162F">
              <w:t>Freq 2 Noc: -98dBm/15kHz</w:t>
            </w:r>
          </w:p>
          <w:p w14:paraId="6505E281"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2DCF6434" w14:textId="77777777" w:rsidR="00256FDC" w:rsidRPr="00107D76" w:rsidRDefault="00256FDC" w:rsidP="004D1BDE">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0843E39B" w14:textId="77777777" w:rsidR="00256FDC" w:rsidRPr="00107D76" w:rsidRDefault="00256FDC" w:rsidP="004D1BDE">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2F7F5414" w14:textId="77777777" w:rsidR="00256FDC" w:rsidRPr="00107D76" w:rsidRDefault="00256FDC" w:rsidP="004D1BDE">
            <w:pPr>
              <w:pStyle w:val="TAL"/>
              <w:rPr>
                <w:lang w:val="fr-FR"/>
              </w:rPr>
            </w:pPr>
          </w:p>
          <w:p w14:paraId="42C94188" w14:textId="77777777" w:rsidR="00256FDC" w:rsidRPr="00D0162F" w:rsidRDefault="00256FDC" w:rsidP="004D1BDE">
            <w:pPr>
              <w:pStyle w:val="TAL"/>
            </w:pPr>
            <w:r w:rsidRPr="00D0162F">
              <w:t>During T2:</w:t>
            </w:r>
          </w:p>
          <w:p w14:paraId="3DE3D613" w14:textId="77777777" w:rsidR="00256FDC" w:rsidRPr="00D0162F" w:rsidRDefault="00256FDC" w:rsidP="004D1BDE">
            <w:pPr>
              <w:pStyle w:val="TAL"/>
            </w:pPr>
            <w:r w:rsidRPr="00D0162F">
              <w:t>Freq 1 Noc: -98dBm/15kHz</w:t>
            </w:r>
          </w:p>
          <w:p w14:paraId="68985E4F" w14:textId="77777777" w:rsidR="00256FDC" w:rsidRPr="00D0162F" w:rsidRDefault="00256FDC" w:rsidP="004D1BDE">
            <w:pPr>
              <w:pStyle w:val="TAL"/>
            </w:pPr>
            <w:r w:rsidRPr="00D0162F">
              <w:t>Freq 2 Noc: -98dBm/15kHz</w:t>
            </w:r>
          </w:p>
          <w:p w14:paraId="3866DA83"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5CD996F3" w14:textId="77777777" w:rsidR="00256FDC" w:rsidRPr="00D0162F" w:rsidRDefault="00256FDC" w:rsidP="004D1BDE">
            <w:pPr>
              <w:pStyle w:val="TAL"/>
            </w:pPr>
            <w:r w:rsidRPr="00D0162F">
              <w:t>Ês</w:t>
            </w:r>
            <w:r w:rsidRPr="00D0162F">
              <w:rPr>
                <w:vertAlign w:val="subscript"/>
              </w:rPr>
              <w:t>2</w:t>
            </w:r>
            <w:r w:rsidRPr="00D0162F">
              <w:t xml:space="preserve"> / Noc: +4.00dB</w:t>
            </w:r>
          </w:p>
          <w:p w14:paraId="2280CD6F" w14:textId="77777777" w:rsidR="00256FDC" w:rsidRPr="00D0162F" w:rsidRDefault="00256FDC" w:rsidP="004D1BDE">
            <w:pPr>
              <w:pStyle w:val="TAL"/>
            </w:pPr>
            <w:r w:rsidRPr="00D0162F">
              <w:t>Ês</w:t>
            </w:r>
            <w:r w:rsidRPr="00D0162F">
              <w:rPr>
                <w:vertAlign w:val="subscript"/>
              </w:rPr>
              <w:t>2</w:t>
            </w:r>
            <w:r w:rsidRPr="00D0162F">
              <w:t xml:space="preserve"> / Noc: +4.00dB</w:t>
            </w:r>
          </w:p>
        </w:tc>
      </w:tr>
      <w:tr w:rsidR="00FE32DA" w:rsidRPr="00D0162F" w14:paraId="7FC72DFD" w14:textId="77777777" w:rsidTr="00543F9B">
        <w:trPr>
          <w:jc w:val="center"/>
        </w:trPr>
        <w:tc>
          <w:tcPr>
            <w:tcW w:w="2843" w:type="dxa"/>
            <w:gridSpan w:val="2"/>
          </w:tcPr>
          <w:p w14:paraId="26CC0F87" w14:textId="6BBEEC00" w:rsidR="005D1F03" w:rsidRPr="00D0162F" w:rsidRDefault="005D1F03" w:rsidP="005D1F03">
            <w:pPr>
              <w:pStyle w:val="TAL"/>
            </w:pPr>
            <w:r w:rsidRPr="00D0162F">
              <w:t>6.6.2.1 NR SA FR1-FR1 event-triggered reporting in non-DRX</w:t>
            </w:r>
          </w:p>
        </w:tc>
        <w:tc>
          <w:tcPr>
            <w:tcW w:w="3357" w:type="dxa"/>
          </w:tcPr>
          <w:p w14:paraId="7D7C6A6F" w14:textId="7BF6FF65" w:rsidR="005D1F03" w:rsidRPr="00D0162F" w:rsidRDefault="005D1F03" w:rsidP="005D1F03">
            <w:pPr>
              <w:pStyle w:val="TAL"/>
            </w:pPr>
            <w:r w:rsidRPr="00D0162F">
              <w:t>During T1:</w:t>
            </w:r>
          </w:p>
          <w:p w14:paraId="290C0D9A" w14:textId="56D33619" w:rsidR="005D1F03" w:rsidRPr="00D0162F" w:rsidRDefault="005D1F03" w:rsidP="005D1F03">
            <w:pPr>
              <w:pStyle w:val="TAL"/>
            </w:pPr>
            <w:r w:rsidRPr="00D0162F">
              <w:t>Freq 1 Noc: -98dBm/15kHz</w:t>
            </w:r>
          </w:p>
          <w:p w14:paraId="4E72885D" w14:textId="1B07420A" w:rsidR="005D1F03" w:rsidRPr="00D0162F" w:rsidRDefault="005D1F03" w:rsidP="005D1F03">
            <w:pPr>
              <w:pStyle w:val="TAL"/>
            </w:pPr>
            <w:r w:rsidRPr="00D0162F">
              <w:t>Freq 2 Noc: -98dBm/15kHz</w:t>
            </w:r>
          </w:p>
          <w:p w14:paraId="1AE63333" w14:textId="342D7660" w:rsidR="005D1F03" w:rsidRPr="00D0162F" w:rsidRDefault="005D1F03" w:rsidP="005D1F03">
            <w:pPr>
              <w:pStyle w:val="TAL"/>
            </w:pPr>
            <w:r w:rsidRPr="00D0162F">
              <w:t>Ês</w:t>
            </w:r>
            <w:r w:rsidRPr="00D0162F">
              <w:rPr>
                <w:vertAlign w:val="subscript"/>
              </w:rPr>
              <w:t>1</w:t>
            </w:r>
            <w:r w:rsidRPr="00D0162F">
              <w:t xml:space="preserve"> / Noc: +4.00dB</w:t>
            </w:r>
          </w:p>
          <w:p w14:paraId="0C46F616" w14:textId="34C5B7E2" w:rsidR="005D1F03" w:rsidRPr="00D0162F" w:rsidRDefault="005D1F03" w:rsidP="005D1F03">
            <w:pPr>
              <w:pStyle w:val="TAL"/>
            </w:pPr>
            <w:r w:rsidRPr="00D0162F">
              <w:t>Ês</w:t>
            </w:r>
            <w:r w:rsidRPr="00D0162F">
              <w:rPr>
                <w:vertAlign w:val="subscript"/>
              </w:rPr>
              <w:t>2</w:t>
            </w:r>
            <w:r w:rsidRPr="00D0162F">
              <w:t xml:space="preserve"> / Noc: -infinity</w:t>
            </w:r>
          </w:p>
          <w:p w14:paraId="195B5335" w14:textId="77777777" w:rsidR="005D1F03" w:rsidRPr="00D0162F" w:rsidRDefault="005D1F03" w:rsidP="005D1F03">
            <w:pPr>
              <w:pStyle w:val="TAL"/>
            </w:pPr>
          </w:p>
          <w:p w14:paraId="5F93C7FB" w14:textId="5AD35769" w:rsidR="005D1F03" w:rsidRPr="00D0162F" w:rsidRDefault="005D1F03" w:rsidP="005D1F03">
            <w:pPr>
              <w:pStyle w:val="TAL"/>
            </w:pPr>
            <w:r w:rsidRPr="00D0162F">
              <w:t>During T2:</w:t>
            </w:r>
          </w:p>
          <w:p w14:paraId="436BDD12" w14:textId="42861944" w:rsidR="005D1F03" w:rsidRPr="00D0162F" w:rsidRDefault="005D1F03" w:rsidP="005D1F03">
            <w:pPr>
              <w:pStyle w:val="TAL"/>
            </w:pPr>
            <w:r w:rsidRPr="00D0162F">
              <w:t>Freq 1 Noc: -98dBm/15kHz</w:t>
            </w:r>
          </w:p>
          <w:p w14:paraId="1C0CE32B" w14:textId="75BC8DDE" w:rsidR="005D1F03" w:rsidRPr="00D0162F" w:rsidRDefault="005D1F03" w:rsidP="005D1F03">
            <w:pPr>
              <w:pStyle w:val="TAL"/>
            </w:pPr>
            <w:r w:rsidRPr="00D0162F">
              <w:t>Freq 2 Noc: -98dBm/15kHz</w:t>
            </w:r>
          </w:p>
          <w:p w14:paraId="3573A41D" w14:textId="3A8C7C6E" w:rsidR="005D1F03" w:rsidRPr="00D0162F" w:rsidRDefault="005D1F03" w:rsidP="005D1F03">
            <w:pPr>
              <w:pStyle w:val="TAL"/>
            </w:pPr>
            <w:r w:rsidRPr="00D0162F">
              <w:t>Ês</w:t>
            </w:r>
            <w:r w:rsidRPr="00D0162F">
              <w:rPr>
                <w:vertAlign w:val="subscript"/>
              </w:rPr>
              <w:t>1</w:t>
            </w:r>
            <w:r w:rsidRPr="00D0162F">
              <w:t xml:space="preserve"> / Noc: +4.00dB</w:t>
            </w:r>
          </w:p>
          <w:p w14:paraId="306BCEEB" w14:textId="1AE88BAD" w:rsidR="005D1F03" w:rsidRPr="00D0162F" w:rsidRDefault="005D1F03" w:rsidP="005D1F03">
            <w:pPr>
              <w:pStyle w:val="TAL"/>
            </w:pPr>
            <w:r w:rsidRPr="00D0162F">
              <w:t>Ês</w:t>
            </w:r>
            <w:r w:rsidRPr="00D0162F">
              <w:rPr>
                <w:vertAlign w:val="subscript"/>
              </w:rPr>
              <w:t>2</w:t>
            </w:r>
            <w:r w:rsidRPr="00D0162F">
              <w:t xml:space="preserve"> / Noc: +7.00dB</w:t>
            </w:r>
          </w:p>
        </w:tc>
        <w:tc>
          <w:tcPr>
            <w:tcW w:w="1643" w:type="dxa"/>
          </w:tcPr>
          <w:p w14:paraId="32EDD3CE" w14:textId="3BB76AFD" w:rsidR="005D1F03" w:rsidRPr="00D0162F" w:rsidRDefault="005D1F03" w:rsidP="005D1F03">
            <w:pPr>
              <w:pStyle w:val="TAL"/>
            </w:pPr>
            <w:r w:rsidRPr="00D0162F">
              <w:t>During T1:</w:t>
            </w:r>
          </w:p>
          <w:p w14:paraId="68E355C8" w14:textId="77777777" w:rsidR="005D1F03" w:rsidRPr="00D0162F" w:rsidRDefault="005D1F03" w:rsidP="005D1F03">
            <w:pPr>
              <w:pStyle w:val="TAL"/>
            </w:pPr>
            <w:r w:rsidRPr="00D0162F">
              <w:t>0dB</w:t>
            </w:r>
          </w:p>
          <w:p w14:paraId="745ED296" w14:textId="77777777" w:rsidR="005D1F03" w:rsidRPr="00D0162F" w:rsidRDefault="005D1F03" w:rsidP="005D1F03">
            <w:pPr>
              <w:pStyle w:val="TAL"/>
            </w:pPr>
            <w:r w:rsidRPr="00D0162F">
              <w:t>0dB</w:t>
            </w:r>
          </w:p>
          <w:p w14:paraId="74C1CB23" w14:textId="77777777" w:rsidR="005D1F03" w:rsidRPr="00D0162F" w:rsidRDefault="005D1F03" w:rsidP="005D1F03">
            <w:pPr>
              <w:pStyle w:val="TAL"/>
            </w:pPr>
            <w:r w:rsidRPr="00D0162F">
              <w:t>0dB</w:t>
            </w:r>
          </w:p>
          <w:p w14:paraId="499AE74A" w14:textId="77777777" w:rsidR="005D1F03" w:rsidRPr="00D0162F" w:rsidRDefault="005D1F03" w:rsidP="005D1F03">
            <w:pPr>
              <w:pStyle w:val="TAL"/>
            </w:pPr>
            <w:r w:rsidRPr="00D0162F">
              <w:t>0dB</w:t>
            </w:r>
          </w:p>
          <w:p w14:paraId="56A7D92C" w14:textId="77777777" w:rsidR="005D1F03" w:rsidRPr="00D0162F" w:rsidRDefault="005D1F03" w:rsidP="005D1F03">
            <w:pPr>
              <w:pStyle w:val="TAL"/>
            </w:pPr>
          </w:p>
          <w:p w14:paraId="00435E48" w14:textId="664C99E1" w:rsidR="005D1F03" w:rsidRPr="00D0162F" w:rsidRDefault="005D1F03" w:rsidP="005D1F03">
            <w:pPr>
              <w:pStyle w:val="TAL"/>
            </w:pPr>
            <w:r w:rsidRPr="00D0162F">
              <w:t>During T2:</w:t>
            </w:r>
          </w:p>
          <w:p w14:paraId="338495D9" w14:textId="77777777" w:rsidR="005D1F03" w:rsidRPr="00D0162F" w:rsidRDefault="005D1F03" w:rsidP="005D1F03">
            <w:pPr>
              <w:pStyle w:val="TAL"/>
            </w:pPr>
            <w:r w:rsidRPr="00D0162F">
              <w:t>0dB</w:t>
            </w:r>
          </w:p>
          <w:p w14:paraId="00756753" w14:textId="77777777" w:rsidR="005D1F03" w:rsidRPr="00D0162F" w:rsidRDefault="005D1F03" w:rsidP="005D1F03">
            <w:pPr>
              <w:pStyle w:val="TAL"/>
            </w:pPr>
            <w:r w:rsidRPr="00D0162F">
              <w:t>0dB</w:t>
            </w:r>
          </w:p>
          <w:p w14:paraId="33099393" w14:textId="77777777" w:rsidR="005D1F03" w:rsidRPr="00D0162F" w:rsidRDefault="005D1F03" w:rsidP="005D1F03">
            <w:pPr>
              <w:pStyle w:val="TAL"/>
            </w:pPr>
            <w:r w:rsidRPr="00D0162F">
              <w:t>0dB</w:t>
            </w:r>
          </w:p>
          <w:p w14:paraId="116F3FA1" w14:textId="77777777" w:rsidR="005D1F03" w:rsidRPr="00D0162F" w:rsidRDefault="005D1F03" w:rsidP="005D1F03">
            <w:pPr>
              <w:pStyle w:val="TAL"/>
            </w:pPr>
            <w:r w:rsidRPr="00D0162F">
              <w:t>0dB</w:t>
            </w:r>
          </w:p>
        </w:tc>
        <w:tc>
          <w:tcPr>
            <w:tcW w:w="2756" w:type="dxa"/>
          </w:tcPr>
          <w:p w14:paraId="73E8BE91" w14:textId="6D7E4CF9" w:rsidR="005D1F03" w:rsidRPr="00D0162F" w:rsidRDefault="005D1F03" w:rsidP="005D1F03">
            <w:pPr>
              <w:pStyle w:val="TAL"/>
            </w:pPr>
            <w:r w:rsidRPr="00D0162F">
              <w:t>During T1:</w:t>
            </w:r>
          </w:p>
          <w:p w14:paraId="42E3B647" w14:textId="32518F3F" w:rsidR="005D1F03" w:rsidRPr="00D0162F" w:rsidRDefault="005D1F03" w:rsidP="005D1F03">
            <w:pPr>
              <w:pStyle w:val="TAL"/>
            </w:pPr>
            <w:r w:rsidRPr="00D0162F">
              <w:t>Freq 1 Noc: -98dBm/15kHz</w:t>
            </w:r>
          </w:p>
          <w:p w14:paraId="34D48BC0" w14:textId="4F4B4736" w:rsidR="005D1F03" w:rsidRPr="00D0162F" w:rsidRDefault="005D1F03" w:rsidP="005D1F03">
            <w:pPr>
              <w:pStyle w:val="TAL"/>
            </w:pPr>
            <w:r w:rsidRPr="00D0162F">
              <w:t>Freq 2 Noc: -98dBm/15kHz</w:t>
            </w:r>
          </w:p>
          <w:p w14:paraId="590202F0" w14:textId="6C9E0473" w:rsidR="005D1F03" w:rsidRPr="00D0162F" w:rsidRDefault="005D1F03" w:rsidP="005D1F03">
            <w:pPr>
              <w:pStyle w:val="TAL"/>
            </w:pPr>
            <w:r w:rsidRPr="00D0162F">
              <w:t>Ês</w:t>
            </w:r>
            <w:r w:rsidRPr="00D0162F">
              <w:rPr>
                <w:vertAlign w:val="subscript"/>
              </w:rPr>
              <w:t>1</w:t>
            </w:r>
            <w:r w:rsidRPr="00D0162F">
              <w:t xml:space="preserve"> / Noc: +4.00dB</w:t>
            </w:r>
          </w:p>
          <w:p w14:paraId="3D37A840" w14:textId="06D1E66F" w:rsidR="005D1F03" w:rsidRPr="00D0162F" w:rsidRDefault="005D1F03" w:rsidP="005D1F03">
            <w:pPr>
              <w:pStyle w:val="TAL"/>
            </w:pPr>
            <w:r w:rsidRPr="00D0162F">
              <w:t>Ês</w:t>
            </w:r>
            <w:r w:rsidRPr="00D0162F">
              <w:rPr>
                <w:vertAlign w:val="subscript"/>
              </w:rPr>
              <w:t>2</w:t>
            </w:r>
            <w:r w:rsidRPr="00D0162F">
              <w:t xml:space="preserve"> / Noc: -infinity</w:t>
            </w:r>
          </w:p>
          <w:p w14:paraId="1B3E6AC8" w14:textId="77777777" w:rsidR="005D1F03" w:rsidRPr="00D0162F" w:rsidRDefault="005D1F03" w:rsidP="005D1F03">
            <w:pPr>
              <w:pStyle w:val="TAL"/>
            </w:pPr>
          </w:p>
          <w:p w14:paraId="449331BB" w14:textId="38F93912" w:rsidR="005D1F03" w:rsidRPr="00D0162F" w:rsidRDefault="005D1F03" w:rsidP="005D1F03">
            <w:pPr>
              <w:pStyle w:val="TAL"/>
            </w:pPr>
            <w:r w:rsidRPr="00D0162F">
              <w:t>During T2:</w:t>
            </w:r>
          </w:p>
          <w:p w14:paraId="5DE799D0" w14:textId="549CFD3B" w:rsidR="005D1F03" w:rsidRPr="00D0162F" w:rsidRDefault="005D1F03" w:rsidP="005D1F03">
            <w:pPr>
              <w:pStyle w:val="TAL"/>
            </w:pPr>
            <w:r w:rsidRPr="00D0162F">
              <w:t>Freq 1 Noc: -98dBm/15kHz</w:t>
            </w:r>
          </w:p>
          <w:p w14:paraId="1904BA53" w14:textId="7E922A58" w:rsidR="005D1F03" w:rsidRPr="00D0162F" w:rsidRDefault="005D1F03" w:rsidP="005D1F03">
            <w:pPr>
              <w:pStyle w:val="TAL"/>
            </w:pPr>
            <w:r w:rsidRPr="00D0162F">
              <w:t>Freq 2 Noc: -98dBm/15kHz</w:t>
            </w:r>
          </w:p>
          <w:p w14:paraId="656CBBFF" w14:textId="63F68C1A" w:rsidR="005D1F03" w:rsidRPr="00D0162F" w:rsidRDefault="005D1F03" w:rsidP="005D1F03">
            <w:pPr>
              <w:pStyle w:val="TAL"/>
            </w:pPr>
            <w:r w:rsidRPr="00D0162F">
              <w:t>Ês</w:t>
            </w:r>
            <w:r w:rsidRPr="00D0162F">
              <w:rPr>
                <w:vertAlign w:val="subscript"/>
              </w:rPr>
              <w:t>1</w:t>
            </w:r>
            <w:r w:rsidRPr="00D0162F">
              <w:t xml:space="preserve"> / Noc: +4.00dB</w:t>
            </w:r>
          </w:p>
          <w:p w14:paraId="1775082C" w14:textId="493189EF" w:rsidR="005D1F03" w:rsidRPr="00D0162F" w:rsidRDefault="005D1F03" w:rsidP="005D1F03">
            <w:pPr>
              <w:pStyle w:val="TAL"/>
            </w:pPr>
            <w:r w:rsidRPr="00D0162F">
              <w:t>Ês</w:t>
            </w:r>
            <w:r w:rsidRPr="00D0162F">
              <w:rPr>
                <w:vertAlign w:val="subscript"/>
              </w:rPr>
              <w:t>2</w:t>
            </w:r>
            <w:r w:rsidRPr="00D0162F">
              <w:t xml:space="preserve"> / Noc: +7.00dB</w:t>
            </w:r>
          </w:p>
        </w:tc>
      </w:tr>
      <w:tr w:rsidR="00FE32DA" w:rsidRPr="00D0162F" w14:paraId="40E87D5B" w14:textId="77777777" w:rsidTr="00543F9B">
        <w:trPr>
          <w:jc w:val="center"/>
        </w:trPr>
        <w:tc>
          <w:tcPr>
            <w:tcW w:w="2843" w:type="dxa"/>
            <w:gridSpan w:val="2"/>
          </w:tcPr>
          <w:p w14:paraId="173C30FC" w14:textId="39D82A5E" w:rsidR="005D1F03" w:rsidRPr="00D0162F" w:rsidRDefault="005D1F03" w:rsidP="005D1F03">
            <w:pPr>
              <w:pStyle w:val="TAL"/>
            </w:pPr>
            <w:r w:rsidRPr="00D0162F">
              <w:t>6.6.2.2 NR SA FR1-FR1 event-triggered reporting in DRX</w:t>
            </w:r>
          </w:p>
        </w:tc>
        <w:tc>
          <w:tcPr>
            <w:tcW w:w="3357" w:type="dxa"/>
          </w:tcPr>
          <w:p w14:paraId="7B2FE093" w14:textId="21873F8E" w:rsidR="005D1F03" w:rsidRPr="00D0162F" w:rsidRDefault="005D1F03" w:rsidP="005D1F03">
            <w:pPr>
              <w:pStyle w:val="TAL"/>
            </w:pPr>
            <w:r w:rsidRPr="00D0162F">
              <w:t>Same as 6.6.2.1</w:t>
            </w:r>
          </w:p>
        </w:tc>
        <w:tc>
          <w:tcPr>
            <w:tcW w:w="1643" w:type="dxa"/>
          </w:tcPr>
          <w:p w14:paraId="76C76DF8" w14:textId="09DDBE78" w:rsidR="005D1F03" w:rsidRPr="00D0162F" w:rsidRDefault="005D1F03" w:rsidP="005D1F03">
            <w:pPr>
              <w:pStyle w:val="TAL"/>
            </w:pPr>
            <w:r w:rsidRPr="00D0162F">
              <w:t>Same as 6.6.2.1</w:t>
            </w:r>
          </w:p>
        </w:tc>
        <w:tc>
          <w:tcPr>
            <w:tcW w:w="2756" w:type="dxa"/>
          </w:tcPr>
          <w:p w14:paraId="5BD2CBFD" w14:textId="465FD907" w:rsidR="005D1F03" w:rsidRPr="00D0162F" w:rsidRDefault="005D1F03" w:rsidP="005D1F03">
            <w:pPr>
              <w:pStyle w:val="TAL"/>
            </w:pPr>
            <w:r w:rsidRPr="00D0162F">
              <w:t>Same as 6.6.2.1</w:t>
            </w:r>
          </w:p>
        </w:tc>
      </w:tr>
      <w:tr w:rsidR="00FE32DA" w:rsidRPr="00D0162F" w14:paraId="765F2F7D" w14:textId="77777777" w:rsidTr="00543F9B">
        <w:trPr>
          <w:jc w:val="center"/>
        </w:trPr>
        <w:tc>
          <w:tcPr>
            <w:tcW w:w="2843" w:type="dxa"/>
            <w:gridSpan w:val="2"/>
          </w:tcPr>
          <w:p w14:paraId="321DDABC" w14:textId="34E864C1" w:rsidR="005D1F03" w:rsidRPr="00D0162F" w:rsidRDefault="005D1F03" w:rsidP="005D1F03">
            <w:pPr>
              <w:pStyle w:val="TAL"/>
            </w:pPr>
            <w:r w:rsidRPr="00D0162F">
              <w:t>6.6.2.5 NR SA FR1-FR1 event-triggered reporting in non-DRX with SSB time index detection</w:t>
            </w:r>
          </w:p>
        </w:tc>
        <w:tc>
          <w:tcPr>
            <w:tcW w:w="3357" w:type="dxa"/>
          </w:tcPr>
          <w:p w14:paraId="3E5D2D7F" w14:textId="1AD48B78" w:rsidR="005D1F03" w:rsidRPr="00D0162F" w:rsidRDefault="005D1F03" w:rsidP="005D1F03">
            <w:pPr>
              <w:pStyle w:val="TAL"/>
            </w:pPr>
            <w:r w:rsidRPr="00D0162F">
              <w:t>Same as 6.6.2.1</w:t>
            </w:r>
          </w:p>
        </w:tc>
        <w:tc>
          <w:tcPr>
            <w:tcW w:w="1643" w:type="dxa"/>
          </w:tcPr>
          <w:p w14:paraId="17A73AC1" w14:textId="5D60629D" w:rsidR="005D1F03" w:rsidRPr="00D0162F" w:rsidRDefault="005D1F03" w:rsidP="005D1F03">
            <w:pPr>
              <w:pStyle w:val="TAL"/>
            </w:pPr>
            <w:r w:rsidRPr="00D0162F">
              <w:t>Same as 6.6.2.1</w:t>
            </w:r>
          </w:p>
        </w:tc>
        <w:tc>
          <w:tcPr>
            <w:tcW w:w="2756" w:type="dxa"/>
          </w:tcPr>
          <w:p w14:paraId="0585BAE2" w14:textId="5D20A080" w:rsidR="005D1F03" w:rsidRPr="00D0162F" w:rsidRDefault="005D1F03" w:rsidP="005D1F03">
            <w:pPr>
              <w:pStyle w:val="TAL"/>
            </w:pPr>
            <w:r w:rsidRPr="00D0162F">
              <w:t>Same as 6.6.2.1</w:t>
            </w:r>
          </w:p>
        </w:tc>
      </w:tr>
      <w:tr w:rsidR="00FE32DA" w:rsidRPr="00D0162F" w14:paraId="0EF8735A" w14:textId="77777777" w:rsidTr="00543F9B">
        <w:trPr>
          <w:jc w:val="center"/>
        </w:trPr>
        <w:tc>
          <w:tcPr>
            <w:tcW w:w="2843" w:type="dxa"/>
            <w:gridSpan w:val="2"/>
          </w:tcPr>
          <w:p w14:paraId="3CADC1E0" w14:textId="3E70E978" w:rsidR="005D1F03" w:rsidRPr="00D0162F" w:rsidRDefault="005D1F03" w:rsidP="005D1F03">
            <w:pPr>
              <w:pStyle w:val="TAL"/>
            </w:pPr>
            <w:r w:rsidRPr="00D0162F">
              <w:t>6.6.2.6 NR SA FR1-FR1 event-triggered reporting  in DRX with SSB time index detection</w:t>
            </w:r>
          </w:p>
        </w:tc>
        <w:tc>
          <w:tcPr>
            <w:tcW w:w="3357" w:type="dxa"/>
          </w:tcPr>
          <w:p w14:paraId="70F384C4" w14:textId="1C30C796" w:rsidR="005D1F03" w:rsidRPr="00D0162F" w:rsidRDefault="005D1F03" w:rsidP="005D1F03">
            <w:pPr>
              <w:pStyle w:val="TAL"/>
            </w:pPr>
            <w:r w:rsidRPr="00D0162F">
              <w:t>Same as 6.6.2.1</w:t>
            </w:r>
          </w:p>
        </w:tc>
        <w:tc>
          <w:tcPr>
            <w:tcW w:w="1643" w:type="dxa"/>
          </w:tcPr>
          <w:p w14:paraId="49393D9A" w14:textId="7F362983" w:rsidR="005D1F03" w:rsidRPr="00D0162F" w:rsidRDefault="005D1F03" w:rsidP="005D1F03">
            <w:pPr>
              <w:pStyle w:val="TAL"/>
            </w:pPr>
            <w:r w:rsidRPr="00D0162F">
              <w:t>Same as 6.6.2.1</w:t>
            </w:r>
          </w:p>
        </w:tc>
        <w:tc>
          <w:tcPr>
            <w:tcW w:w="2756" w:type="dxa"/>
          </w:tcPr>
          <w:p w14:paraId="33FD1417" w14:textId="17AF8309" w:rsidR="005D1F03" w:rsidRPr="00D0162F" w:rsidRDefault="005D1F03" w:rsidP="005D1F03">
            <w:pPr>
              <w:pStyle w:val="TAL"/>
            </w:pPr>
            <w:r w:rsidRPr="00D0162F">
              <w:t>Same as 6.6.2.1</w:t>
            </w:r>
          </w:p>
        </w:tc>
      </w:tr>
      <w:tr w:rsidR="00FE32DA" w:rsidRPr="00D0162F" w14:paraId="4AF770DF" w14:textId="77777777" w:rsidTr="00543F9B">
        <w:trPr>
          <w:jc w:val="center"/>
        </w:trPr>
        <w:tc>
          <w:tcPr>
            <w:tcW w:w="2843" w:type="dxa"/>
            <w:gridSpan w:val="2"/>
          </w:tcPr>
          <w:p w14:paraId="73B7488D" w14:textId="77777777" w:rsidR="00294315" w:rsidRPr="00D0162F" w:rsidRDefault="00294315" w:rsidP="004D1BDE">
            <w:pPr>
              <w:pStyle w:val="TAL"/>
            </w:pPr>
            <w:r w:rsidRPr="00D0162F">
              <w:t xml:space="preserve">6.6.2.12 </w:t>
            </w:r>
            <w:r w:rsidRPr="00D0162F">
              <w:rPr>
                <w:lang w:eastAsia="sv-SE"/>
              </w:rPr>
              <w:t>NR SA FR1-FR1 event triggered reporting tests without SSB time index detection in DRX for UE configured with highSpeedMeasInterFreq-r17</w:t>
            </w:r>
          </w:p>
        </w:tc>
        <w:tc>
          <w:tcPr>
            <w:tcW w:w="3357" w:type="dxa"/>
          </w:tcPr>
          <w:p w14:paraId="59674E98" w14:textId="77777777" w:rsidR="00294315" w:rsidRPr="00D0162F" w:rsidRDefault="00294315" w:rsidP="004D1BDE">
            <w:pPr>
              <w:pStyle w:val="TAL"/>
            </w:pPr>
            <w:r w:rsidRPr="00D0162F">
              <w:t>Same as 6.6.2.1</w:t>
            </w:r>
          </w:p>
        </w:tc>
        <w:tc>
          <w:tcPr>
            <w:tcW w:w="1643" w:type="dxa"/>
          </w:tcPr>
          <w:p w14:paraId="6B3F0358" w14:textId="77777777" w:rsidR="00294315" w:rsidRPr="00D0162F" w:rsidRDefault="00294315" w:rsidP="004D1BDE">
            <w:pPr>
              <w:pStyle w:val="TAL"/>
            </w:pPr>
            <w:r w:rsidRPr="00D0162F">
              <w:t>Same as 6.6.2.1</w:t>
            </w:r>
          </w:p>
        </w:tc>
        <w:tc>
          <w:tcPr>
            <w:tcW w:w="2756" w:type="dxa"/>
          </w:tcPr>
          <w:p w14:paraId="6B7036E9" w14:textId="77777777" w:rsidR="00294315" w:rsidRPr="00D0162F" w:rsidRDefault="00294315" w:rsidP="004D1BDE">
            <w:pPr>
              <w:pStyle w:val="TAL"/>
            </w:pPr>
            <w:r w:rsidRPr="00D0162F">
              <w:t>Same as 6.6.2.1</w:t>
            </w:r>
          </w:p>
        </w:tc>
      </w:tr>
      <w:tr w:rsidR="00FE32DA" w:rsidRPr="00D0162F" w14:paraId="7EFF684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C6DF1A0" w14:textId="5238A969" w:rsidR="005D1F03" w:rsidRPr="00D0162F" w:rsidRDefault="005D1F03" w:rsidP="005D1F03">
            <w:pPr>
              <w:pStyle w:val="TAL"/>
            </w:pPr>
            <w:r w:rsidRPr="00D0162F">
              <w:rPr>
                <w:rFonts w:cs="Arial"/>
                <w:szCs w:val="18"/>
              </w:rPr>
              <w:lastRenderedPageBreak/>
              <w:t>6.6.3.1 NR SA FR1 – E-UTRAN event-triggered reporting in non-DRX</w:t>
            </w:r>
          </w:p>
        </w:tc>
        <w:tc>
          <w:tcPr>
            <w:tcW w:w="3357" w:type="dxa"/>
            <w:tcBorders>
              <w:top w:val="single" w:sz="4" w:space="0" w:color="auto"/>
              <w:left w:val="single" w:sz="4" w:space="0" w:color="auto"/>
              <w:bottom w:val="single" w:sz="4" w:space="0" w:color="auto"/>
              <w:right w:val="single" w:sz="4" w:space="0" w:color="auto"/>
            </w:tcBorders>
          </w:tcPr>
          <w:p w14:paraId="50DB6E3A" w14:textId="2EC61245" w:rsidR="005D1F03" w:rsidRPr="00D0162F" w:rsidRDefault="005D1F03" w:rsidP="005D1F03">
            <w:pPr>
              <w:pStyle w:val="TAL"/>
            </w:pPr>
            <w:r w:rsidRPr="00D0162F">
              <w:t>During T1:</w:t>
            </w:r>
          </w:p>
          <w:p w14:paraId="0D207E84" w14:textId="53163C64" w:rsidR="005D1F03" w:rsidRPr="00D0162F" w:rsidRDefault="005D1F03" w:rsidP="005D1F03">
            <w:pPr>
              <w:pStyle w:val="TAL"/>
            </w:pPr>
            <w:r w:rsidRPr="00D0162F">
              <w:t>Freq 1 Noc: -10</w:t>
            </w:r>
            <w:r w:rsidR="00435B1A" w:rsidRPr="00D0162F">
              <w:t>4</w:t>
            </w:r>
            <w:r w:rsidRPr="00D0162F">
              <w:t>dBm/15kHz</w:t>
            </w:r>
          </w:p>
          <w:p w14:paraId="32A24075" w14:textId="1717A64B" w:rsidR="005D1F03" w:rsidRPr="00D0162F" w:rsidRDefault="005D1F03" w:rsidP="005D1F03">
            <w:pPr>
              <w:pStyle w:val="TAL"/>
            </w:pPr>
            <w:r w:rsidRPr="00D0162F">
              <w:t>Freq 2 Noc: -10</w:t>
            </w:r>
            <w:r w:rsidR="00435B1A" w:rsidRPr="00D0162F">
              <w:t>4</w:t>
            </w:r>
            <w:r w:rsidRPr="00D0162F">
              <w:t>dBm/15kHz</w:t>
            </w:r>
          </w:p>
          <w:p w14:paraId="158F8C51" w14:textId="0153362F" w:rsidR="005D1F03" w:rsidRPr="00D0162F" w:rsidRDefault="005D1F03" w:rsidP="005D1F03">
            <w:pPr>
              <w:pStyle w:val="TAL"/>
            </w:pPr>
            <w:r w:rsidRPr="00D0162F">
              <w:t>Ês1 / Noc: +1</w:t>
            </w:r>
            <w:r w:rsidR="00435B1A" w:rsidRPr="00D0162F">
              <w:t>6</w:t>
            </w:r>
            <w:r w:rsidRPr="00D0162F">
              <w:t>.00dB</w:t>
            </w:r>
          </w:p>
          <w:p w14:paraId="3F06C1AA" w14:textId="4498EC5B" w:rsidR="005D1F03" w:rsidRPr="00D0162F" w:rsidRDefault="005D1F03" w:rsidP="005D1F03">
            <w:pPr>
              <w:pStyle w:val="TAL"/>
            </w:pPr>
            <w:r w:rsidRPr="00D0162F">
              <w:t>Ês2 / Noc: -infinity</w:t>
            </w:r>
          </w:p>
          <w:p w14:paraId="0140601E" w14:textId="77777777" w:rsidR="005D1F03" w:rsidRPr="00D0162F" w:rsidRDefault="005D1F03" w:rsidP="005D1F03">
            <w:pPr>
              <w:pStyle w:val="TAL"/>
            </w:pPr>
          </w:p>
          <w:p w14:paraId="1DB40BB5" w14:textId="383604B8" w:rsidR="005D1F03" w:rsidRPr="00D0162F" w:rsidRDefault="005D1F03" w:rsidP="005D1F03">
            <w:pPr>
              <w:pStyle w:val="TAL"/>
            </w:pPr>
            <w:r w:rsidRPr="00D0162F">
              <w:t>During T2:</w:t>
            </w:r>
          </w:p>
          <w:p w14:paraId="1F31EA0F" w14:textId="70525F9F" w:rsidR="005D1F03" w:rsidRPr="00D0162F" w:rsidRDefault="005D1F03" w:rsidP="005D1F03">
            <w:pPr>
              <w:pStyle w:val="TAL"/>
            </w:pPr>
            <w:r w:rsidRPr="00D0162F">
              <w:t>Freq 1 Noc: -10</w:t>
            </w:r>
            <w:r w:rsidR="00435B1A" w:rsidRPr="00D0162F">
              <w:t>4</w:t>
            </w:r>
            <w:r w:rsidRPr="00D0162F">
              <w:t>dBm/15kHz</w:t>
            </w:r>
          </w:p>
          <w:p w14:paraId="58ED157B" w14:textId="232B3998" w:rsidR="005D1F03" w:rsidRPr="00D0162F" w:rsidRDefault="005D1F03" w:rsidP="005D1F03">
            <w:pPr>
              <w:pStyle w:val="TAL"/>
            </w:pPr>
            <w:r w:rsidRPr="00D0162F">
              <w:t>Freq 2 Noc: -10</w:t>
            </w:r>
            <w:r w:rsidR="00435B1A" w:rsidRPr="00D0162F">
              <w:t>4</w:t>
            </w:r>
            <w:r w:rsidRPr="00D0162F">
              <w:t>dBm/15kHz</w:t>
            </w:r>
          </w:p>
          <w:p w14:paraId="1A5DF194" w14:textId="4C4D51B6" w:rsidR="005D1F03" w:rsidRPr="00D0162F" w:rsidRDefault="005D1F03" w:rsidP="005D1F03">
            <w:pPr>
              <w:pStyle w:val="TAL"/>
            </w:pPr>
            <w:r w:rsidRPr="00D0162F">
              <w:t xml:space="preserve">Ês1 / Noc: </w:t>
            </w:r>
            <w:r w:rsidR="00435B1A" w:rsidRPr="00D0162F">
              <w:t>0</w:t>
            </w:r>
            <w:r w:rsidRPr="00D0162F">
              <w:t>dB</w:t>
            </w:r>
          </w:p>
          <w:p w14:paraId="21098D7D" w14:textId="4D44969F" w:rsidR="005D1F03" w:rsidRPr="00D0162F" w:rsidRDefault="005D1F03" w:rsidP="005D1F03">
            <w:pPr>
              <w:pStyle w:val="TAL"/>
            </w:pPr>
            <w:r w:rsidRPr="00D0162F">
              <w:t>Ês2 / Noc: +1</w:t>
            </w:r>
            <w:r w:rsidR="00435B1A" w:rsidRPr="00D0162F">
              <w:t>7</w:t>
            </w:r>
            <w:r w:rsidRPr="00D0162F">
              <w:t>.00dB</w:t>
            </w:r>
          </w:p>
        </w:tc>
        <w:tc>
          <w:tcPr>
            <w:tcW w:w="1643" w:type="dxa"/>
            <w:tcBorders>
              <w:top w:val="single" w:sz="4" w:space="0" w:color="auto"/>
              <w:left w:val="single" w:sz="4" w:space="0" w:color="auto"/>
              <w:bottom w:val="single" w:sz="4" w:space="0" w:color="auto"/>
              <w:right w:val="single" w:sz="4" w:space="0" w:color="auto"/>
            </w:tcBorders>
          </w:tcPr>
          <w:p w14:paraId="0685BC45" w14:textId="3C225CD9" w:rsidR="005D1F03" w:rsidRPr="00D0162F" w:rsidRDefault="005D1F03" w:rsidP="005D1F03">
            <w:pPr>
              <w:pStyle w:val="TAL"/>
            </w:pPr>
            <w:r w:rsidRPr="00D0162F">
              <w:t>During T1:</w:t>
            </w:r>
          </w:p>
          <w:p w14:paraId="53945DF6" w14:textId="43A84496" w:rsidR="005D1F03" w:rsidRPr="00D0162F" w:rsidRDefault="00664382" w:rsidP="005D1F03">
            <w:pPr>
              <w:pStyle w:val="TAL"/>
            </w:pPr>
            <w:r w:rsidRPr="00D0162F">
              <w:t>0</w:t>
            </w:r>
            <w:r w:rsidR="005D1F03" w:rsidRPr="00D0162F">
              <w:t>dB</w:t>
            </w:r>
          </w:p>
          <w:p w14:paraId="7DE5775C" w14:textId="295C03B0" w:rsidR="005D1F03" w:rsidRPr="00D0162F" w:rsidRDefault="00664382" w:rsidP="005D1F03">
            <w:pPr>
              <w:pStyle w:val="TAL"/>
            </w:pPr>
            <w:r w:rsidRPr="00D0162F">
              <w:t>0</w:t>
            </w:r>
            <w:r w:rsidR="005D1F03" w:rsidRPr="00D0162F">
              <w:t>dB</w:t>
            </w:r>
          </w:p>
          <w:p w14:paraId="6721122F" w14:textId="4A063E92" w:rsidR="005D1F03" w:rsidRPr="00D0162F" w:rsidRDefault="00664382" w:rsidP="005D1F03">
            <w:pPr>
              <w:pStyle w:val="TAL"/>
            </w:pPr>
            <w:r w:rsidRPr="00D0162F">
              <w:t>+1.55</w:t>
            </w:r>
            <w:r w:rsidR="005D1F03" w:rsidRPr="00D0162F">
              <w:t>dB</w:t>
            </w:r>
          </w:p>
          <w:p w14:paraId="7AC38863" w14:textId="6C9B3363" w:rsidR="005D1F03" w:rsidRPr="00D0162F" w:rsidRDefault="00664382" w:rsidP="005D1F03">
            <w:pPr>
              <w:pStyle w:val="TAL"/>
            </w:pPr>
            <w:r w:rsidRPr="00D0162F">
              <w:t>0</w:t>
            </w:r>
            <w:r w:rsidR="005D1F03" w:rsidRPr="00D0162F">
              <w:t>dB</w:t>
            </w:r>
          </w:p>
          <w:p w14:paraId="3A542CB6" w14:textId="77777777" w:rsidR="005D1F03" w:rsidRPr="00D0162F" w:rsidRDefault="005D1F03" w:rsidP="005D1F03">
            <w:pPr>
              <w:pStyle w:val="TAL"/>
            </w:pPr>
          </w:p>
          <w:p w14:paraId="4A440793" w14:textId="6DBB8E54" w:rsidR="005D1F03" w:rsidRPr="00D0162F" w:rsidRDefault="005D1F03" w:rsidP="005D1F03">
            <w:pPr>
              <w:pStyle w:val="TAL"/>
            </w:pPr>
            <w:r w:rsidRPr="00D0162F">
              <w:t>During T2:</w:t>
            </w:r>
          </w:p>
          <w:p w14:paraId="2EE37ADB" w14:textId="190F60B1" w:rsidR="005D1F03" w:rsidRPr="00D0162F" w:rsidRDefault="00664382" w:rsidP="005D1F03">
            <w:pPr>
              <w:pStyle w:val="TAL"/>
            </w:pPr>
            <w:r w:rsidRPr="00D0162F">
              <w:t>0</w:t>
            </w:r>
            <w:r w:rsidR="005D1F03" w:rsidRPr="00D0162F">
              <w:t>dB</w:t>
            </w:r>
          </w:p>
          <w:p w14:paraId="67ECDEFA" w14:textId="7DFD265C" w:rsidR="005D1F03" w:rsidRPr="00D0162F" w:rsidRDefault="00664382" w:rsidP="005D1F03">
            <w:pPr>
              <w:pStyle w:val="TAL"/>
            </w:pPr>
            <w:r w:rsidRPr="00D0162F">
              <w:t>0</w:t>
            </w:r>
            <w:r w:rsidR="005D1F03" w:rsidRPr="00D0162F">
              <w:t>dB</w:t>
            </w:r>
          </w:p>
          <w:p w14:paraId="0532F83D" w14:textId="73B5A33C" w:rsidR="005D1F03" w:rsidRPr="00D0162F" w:rsidRDefault="00664382" w:rsidP="005D1F03">
            <w:pPr>
              <w:pStyle w:val="TAL"/>
            </w:pPr>
            <w:r w:rsidRPr="00D0162F">
              <w:t>-1.55</w:t>
            </w:r>
            <w:r w:rsidR="005D1F03" w:rsidRPr="00D0162F">
              <w:t>dB</w:t>
            </w:r>
          </w:p>
          <w:p w14:paraId="0F69E05B" w14:textId="1A4432E7" w:rsidR="005D1F03" w:rsidRPr="00D0162F" w:rsidRDefault="00664382" w:rsidP="005D1F03">
            <w:pPr>
              <w:pStyle w:val="TAL"/>
            </w:pPr>
            <w:r w:rsidRPr="00D0162F">
              <w:t>+1.55</w:t>
            </w:r>
            <w:r w:rsidR="005D1F03" w:rsidRPr="00D0162F">
              <w:t>dB</w:t>
            </w:r>
          </w:p>
        </w:tc>
        <w:tc>
          <w:tcPr>
            <w:tcW w:w="2756" w:type="dxa"/>
            <w:tcBorders>
              <w:top w:val="single" w:sz="4" w:space="0" w:color="auto"/>
              <w:left w:val="single" w:sz="4" w:space="0" w:color="auto"/>
              <w:bottom w:val="single" w:sz="4" w:space="0" w:color="auto"/>
              <w:right w:val="single" w:sz="4" w:space="0" w:color="auto"/>
            </w:tcBorders>
          </w:tcPr>
          <w:p w14:paraId="6BD0AC44" w14:textId="505AB167" w:rsidR="005D1F03" w:rsidRPr="00D0162F" w:rsidRDefault="005D1F03" w:rsidP="005D1F03">
            <w:pPr>
              <w:pStyle w:val="TAL"/>
            </w:pPr>
            <w:r w:rsidRPr="00D0162F">
              <w:t>During T1:</w:t>
            </w:r>
          </w:p>
          <w:p w14:paraId="3F6DA929" w14:textId="4561965E" w:rsidR="005D1F03" w:rsidRPr="00D0162F" w:rsidRDefault="005D1F03" w:rsidP="005D1F03">
            <w:pPr>
              <w:pStyle w:val="TAL"/>
            </w:pPr>
            <w:r w:rsidRPr="00D0162F">
              <w:t>Freq 1 Noc: -10</w:t>
            </w:r>
            <w:r w:rsidR="00435B1A" w:rsidRPr="00D0162F">
              <w:t>4</w:t>
            </w:r>
            <w:r w:rsidRPr="00D0162F">
              <w:t>dBm/15kHz</w:t>
            </w:r>
          </w:p>
          <w:p w14:paraId="6CFF587E" w14:textId="4BD274CE" w:rsidR="005D1F03" w:rsidRPr="00D0162F" w:rsidRDefault="005D1F03" w:rsidP="005D1F03">
            <w:pPr>
              <w:pStyle w:val="TAL"/>
            </w:pPr>
            <w:r w:rsidRPr="00D0162F">
              <w:t>Freq 2 Noc: -10</w:t>
            </w:r>
            <w:r w:rsidR="00435B1A" w:rsidRPr="00D0162F">
              <w:t>4</w:t>
            </w:r>
            <w:r w:rsidRPr="00D0162F">
              <w:t>dBm/15kHz</w:t>
            </w:r>
          </w:p>
          <w:p w14:paraId="1AF2C85F" w14:textId="63D7E8D0" w:rsidR="005D1F03" w:rsidRPr="00D0162F" w:rsidRDefault="005D1F03" w:rsidP="005D1F03">
            <w:pPr>
              <w:pStyle w:val="TAL"/>
            </w:pPr>
            <w:r w:rsidRPr="00D0162F">
              <w:t>Ês1 / Noc: +1</w:t>
            </w:r>
            <w:r w:rsidR="00664382" w:rsidRPr="00D0162F">
              <w:t>7.55</w:t>
            </w:r>
            <w:r w:rsidRPr="00D0162F">
              <w:t>dB</w:t>
            </w:r>
          </w:p>
          <w:p w14:paraId="6EFD9BE2" w14:textId="13C6A947" w:rsidR="005D1F03" w:rsidRPr="00D0162F" w:rsidRDefault="005D1F03" w:rsidP="005D1F03">
            <w:pPr>
              <w:pStyle w:val="TAL"/>
            </w:pPr>
            <w:r w:rsidRPr="00D0162F">
              <w:t>Ês2 / Noc: -infinity</w:t>
            </w:r>
          </w:p>
          <w:p w14:paraId="12520FDC" w14:textId="77777777" w:rsidR="005D1F03" w:rsidRPr="00D0162F" w:rsidRDefault="005D1F03" w:rsidP="005D1F03">
            <w:pPr>
              <w:pStyle w:val="TAL"/>
            </w:pPr>
          </w:p>
          <w:p w14:paraId="71372DFB" w14:textId="354391D2" w:rsidR="005D1F03" w:rsidRPr="00D0162F" w:rsidRDefault="005D1F03" w:rsidP="005D1F03">
            <w:pPr>
              <w:pStyle w:val="TAL"/>
            </w:pPr>
            <w:r w:rsidRPr="00D0162F">
              <w:t>During T2:</w:t>
            </w:r>
          </w:p>
          <w:p w14:paraId="6CEBE5D3" w14:textId="7A068DA4" w:rsidR="005D1F03" w:rsidRPr="00D0162F" w:rsidRDefault="005D1F03" w:rsidP="005D1F03">
            <w:pPr>
              <w:pStyle w:val="TAL"/>
            </w:pPr>
            <w:r w:rsidRPr="00D0162F">
              <w:t>Freq 1 Noc: -10</w:t>
            </w:r>
            <w:r w:rsidR="00435B1A" w:rsidRPr="00D0162F">
              <w:t>4+TT</w:t>
            </w:r>
            <w:r w:rsidRPr="00D0162F">
              <w:t>dBm/15kHz</w:t>
            </w:r>
          </w:p>
          <w:p w14:paraId="30DCC25E" w14:textId="6874C7E8" w:rsidR="005D1F03" w:rsidRPr="00D0162F" w:rsidRDefault="005D1F03" w:rsidP="005D1F03">
            <w:pPr>
              <w:pStyle w:val="TAL"/>
            </w:pPr>
            <w:r w:rsidRPr="00D0162F">
              <w:t>Freq 2 Noc: -10</w:t>
            </w:r>
            <w:r w:rsidR="00435B1A" w:rsidRPr="00D0162F">
              <w:t>4+TT</w:t>
            </w:r>
            <w:r w:rsidRPr="00D0162F">
              <w:t>dBm/15kHz</w:t>
            </w:r>
          </w:p>
          <w:p w14:paraId="20196D96" w14:textId="6D0B5591" w:rsidR="005D1F03" w:rsidRPr="00D0162F" w:rsidRDefault="005D1F03" w:rsidP="005D1F03">
            <w:pPr>
              <w:pStyle w:val="TAL"/>
            </w:pPr>
            <w:r w:rsidRPr="00D0162F">
              <w:t xml:space="preserve">Ês1 / Noc: </w:t>
            </w:r>
            <w:r w:rsidR="00664382" w:rsidRPr="00D0162F">
              <w:t>-1.55</w:t>
            </w:r>
            <w:r w:rsidRPr="00D0162F">
              <w:t>dB</w:t>
            </w:r>
          </w:p>
          <w:p w14:paraId="0A8DDA61" w14:textId="66DE8BFE" w:rsidR="005D1F03" w:rsidRPr="00D0162F" w:rsidRDefault="005D1F03" w:rsidP="005D1F03">
            <w:pPr>
              <w:pStyle w:val="TAL"/>
            </w:pPr>
            <w:r w:rsidRPr="00D0162F">
              <w:t>Ês2 / Noc: +</w:t>
            </w:r>
            <w:r w:rsidR="00435B1A" w:rsidRPr="00D0162F">
              <w:t>1</w:t>
            </w:r>
            <w:r w:rsidR="00664382" w:rsidRPr="00D0162F">
              <w:t>8.55</w:t>
            </w:r>
            <w:r w:rsidRPr="00D0162F">
              <w:t>dB</w:t>
            </w:r>
          </w:p>
        </w:tc>
      </w:tr>
      <w:tr w:rsidR="00FE32DA" w:rsidRPr="00D0162F" w14:paraId="6A2B5E7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74FFF47" w14:textId="4247E67D" w:rsidR="005D1F03" w:rsidRPr="00D0162F" w:rsidRDefault="005D1F03" w:rsidP="005D1F03">
            <w:pPr>
              <w:pStyle w:val="TAL"/>
            </w:pPr>
            <w:r w:rsidRPr="00D0162F">
              <w:rPr>
                <w:rFonts w:cs="Arial"/>
                <w:szCs w:val="18"/>
              </w:rPr>
              <w:t>6.6.3.2 NR SA FR1 – E-UTRAN event-triggered reporting in DRX</w:t>
            </w:r>
          </w:p>
        </w:tc>
        <w:tc>
          <w:tcPr>
            <w:tcW w:w="3357" w:type="dxa"/>
            <w:tcBorders>
              <w:top w:val="single" w:sz="4" w:space="0" w:color="auto"/>
              <w:left w:val="single" w:sz="4" w:space="0" w:color="auto"/>
              <w:bottom w:val="single" w:sz="4" w:space="0" w:color="auto"/>
              <w:right w:val="single" w:sz="4" w:space="0" w:color="auto"/>
            </w:tcBorders>
          </w:tcPr>
          <w:p w14:paraId="430102F6" w14:textId="5B830363" w:rsidR="005D1F03" w:rsidRPr="00D0162F" w:rsidRDefault="005D1F03" w:rsidP="005D1F03">
            <w:pPr>
              <w:pStyle w:val="TAL"/>
            </w:pPr>
            <w:r w:rsidRPr="00D0162F">
              <w:t>Same as 6.6.3.1</w:t>
            </w:r>
          </w:p>
        </w:tc>
        <w:tc>
          <w:tcPr>
            <w:tcW w:w="1643" w:type="dxa"/>
            <w:tcBorders>
              <w:top w:val="single" w:sz="4" w:space="0" w:color="auto"/>
              <w:left w:val="single" w:sz="4" w:space="0" w:color="auto"/>
              <w:bottom w:val="single" w:sz="4" w:space="0" w:color="auto"/>
              <w:right w:val="single" w:sz="4" w:space="0" w:color="auto"/>
            </w:tcBorders>
          </w:tcPr>
          <w:p w14:paraId="18DB6BBD" w14:textId="2ECE89AA" w:rsidR="005D1F03" w:rsidRPr="00D0162F" w:rsidRDefault="005D1F03" w:rsidP="005D1F03">
            <w:pPr>
              <w:pStyle w:val="TAL"/>
            </w:pPr>
            <w:r w:rsidRPr="00D0162F">
              <w:t>Same as 6.6.3.1</w:t>
            </w:r>
          </w:p>
        </w:tc>
        <w:tc>
          <w:tcPr>
            <w:tcW w:w="2756" w:type="dxa"/>
            <w:tcBorders>
              <w:top w:val="single" w:sz="4" w:space="0" w:color="auto"/>
              <w:left w:val="single" w:sz="4" w:space="0" w:color="auto"/>
              <w:bottom w:val="single" w:sz="4" w:space="0" w:color="auto"/>
              <w:right w:val="single" w:sz="4" w:space="0" w:color="auto"/>
            </w:tcBorders>
          </w:tcPr>
          <w:p w14:paraId="34C0F95E" w14:textId="1A595C78" w:rsidR="005D1F03" w:rsidRPr="00D0162F" w:rsidRDefault="005D1F03" w:rsidP="005D1F03">
            <w:pPr>
              <w:pStyle w:val="TAL"/>
            </w:pPr>
            <w:r w:rsidRPr="00D0162F">
              <w:t>Same as 6.6.3.1</w:t>
            </w:r>
          </w:p>
        </w:tc>
      </w:tr>
      <w:tr w:rsidR="00FE32DA" w:rsidRPr="00D0162F" w14:paraId="1F61210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3A1A37C" w14:textId="241071F1" w:rsidR="005D1F03" w:rsidRPr="00D0162F" w:rsidRDefault="005D1F03" w:rsidP="005D1F03">
            <w:pPr>
              <w:pStyle w:val="TAL"/>
              <w:rPr>
                <w:rFonts w:cs="Arial"/>
                <w:szCs w:val="18"/>
              </w:rPr>
            </w:pPr>
            <w:r w:rsidRPr="00D0162F">
              <w:rPr>
                <w:rFonts w:cs="Arial"/>
                <w:szCs w:val="18"/>
              </w:rPr>
              <w:t xml:space="preserve">6.6.3.3 </w:t>
            </w:r>
            <w:r w:rsidRPr="00D0162F">
              <w:rPr>
                <w:lang w:eastAsia="sv-SE"/>
              </w:rPr>
              <w:t xml:space="preserve">NR SA FR1 – E-UTRAN </w:t>
            </w:r>
            <w:r w:rsidRPr="00D0162F">
              <w:t xml:space="preserve">event-triggered reporting in DRX </w:t>
            </w:r>
            <w:r w:rsidRPr="00D0162F">
              <w:rPr>
                <w:snapToGrid w:val="0"/>
              </w:rPr>
              <w:t>for UE configured with highSpeedMeasFlag-r16</w:t>
            </w:r>
          </w:p>
        </w:tc>
        <w:tc>
          <w:tcPr>
            <w:tcW w:w="3357" w:type="dxa"/>
            <w:tcBorders>
              <w:top w:val="single" w:sz="4" w:space="0" w:color="auto"/>
              <w:left w:val="single" w:sz="4" w:space="0" w:color="auto"/>
              <w:bottom w:val="single" w:sz="4" w:space="0" w:color="auto"/>
              <w:right w:val="single" w:sz="4" w:space="0" w:color="auto"/>
            </w:tcBorders>
          </w:tcPr>
          <w:p w14:paraId="25EFE54C" w14:textId="77777777" w:rsidR="005D1F03" w:rsidRPr="00D0162F" w:rsidRDefault="005D1F03" w:rsidP="005D1F03">
            <w:pPr>
              <w:pStyle w:val="TAL"/>
            </w:pPr>
            <w:r w:rsidRPr="00D0162F">
              <w:t>During T1:</w:t>
            </w:r>
          </w:p>
          <w:p w14:paraId="7F3C57AB" w14:textId="77777777" w:rsidR="005D1F03" w:rsidRPr="00D0162F" w:rsidRDefault="005D1F03" w:rsidP="005D1F03">
            <w:pPr>
              <w:pStyle w:val="TAL"/>
            </w:pPr>
            <w:r w:rsidRPr="00D0162F">
              <w:t>Freq 1 Noc: -106dBm/15kHz</w:t>
            </w:r>
          </w:p>
          <w:p w14:paraId="48FC2AC4" w14:textId="77777777" w:rsidR="005D1F03" w:rsidRPr="00D0162F" w:rsidRDefault="005D1F03" w:rsidP="005D1F03">
            <w:pPr>
              <w:pStyle w:val="TAL"/>
            </w:pPr>
            <w:r w:rsidRPr="00D0162F">
              <w:t>Freq 2 Noc: -106dBm/15kHz</w:t>
            </w:r>
          </w:p>
          <w:p w14:paraId="0D016D8F" w14:textId="77777777" w:rsidR="005D1F03" w:rsidRPr="00D0162F" w:rsidRDefault="005D1F03" w:rsidP="005D1F03">
            <w:pPr>
              <w:pStyle w:val="TAL"/>
            </w:pPr>
            <w:r w:rsidRPr="00D0162F">
              <w:t>Ês1 / Noc: +18.00dB</w:t>
            </w:r>
          </w:p>
          <w:p w14:paraId="0AD4BDF3" w14:textId="77777777" w:rsidR="005D1F03" w:rsidRPr="00D0162F" w:rsidRDefault="005D1F03" w:rsidP="005D1F03">
            <w:pPr>
              <w:pStyle w:val="TAL"/>
            </w:pPr>
            <w:r w:rsidRPr="00D0162F">
              <w:t>Ês2 / Noc: -infinity</w:t>
            </w:r>
          </w:p>
          <w:p w14:paraId="1E87D332" w14:textId="77777777" w:rsidR="005D1F03" w:rsidRPr="00D0162F" w:rsidRDefault="005D1F03" w:rsidP="005D1F03">
            <w:pPr>
              <w:pStyle w:val="TAL"/>
            </w:pPr>
          </w:p>
          <w:p w14:paraId="5BBDD651" w14:textId="77777777" w:rsidR="005D1F03" w:rsidRPr="00D0162F" w:rsidRDefault="005D1F03" w:rsidP="005D1F03">
            <w:pPr>
              <w:pStyle w:val="TAL"/>
            </w:pPr>
            <w:r w:rsidRPr="00D0162F">
              <w:t>During T2:</w:t>
            </w:r>
          </w:p>
          <w:p w14:paraId="1CD3C143" w14:textId="77777777" w:rsidR="005D1F03" w:rsidRPr="00D0162F" w:rsidRDefault="005D1F03" w:rsidP="005D1F03">
            <w:pPr>
              <w:pStyle w:val="TAL"/>
            </w:pPr>
            <w:r w:rsidRPr="00D0162F">
              <w:t>Freq 1 Noc: -106dBm/15kHz</w:t>
            </w:r>
          </w:p>
          <w:p w14:paraId="02A9E708" w14:textId="77777777" w:rsidR="005D1F03" w:rsidRPr="00D0162F" w:rsidRDefault="005D1F03" w:rsidP="005D1F03">
            <w:pPr>
              <w:pStyle w:val="TAL"/>
            </w:pPr>
            <w:r w:rsidRPr="00D0162F">
              <w:t>Freq 2 Noc: -106dBm/15kHz</w:t>
            </w:r>
          </w:p>
          <w:p w14:paraId="4B10E084" w14:textId="77777777" w:rsidR="005D1F03" w:rsidRPr="00D0162F" w:rsidRDefault="005D1F03" w:rsidP="005D1F03">
            <w:pPr>
              <w:pStyle w:val="TAL"/>
            </w:pPr>
            <w:r w:rsidRPr="00D0162F">
              <w:t>Ês1 / Noc: -2dB</w:t>
            </w:r>
          </w:p>
          <w:p w14:paraId="1B09B3FA" w14:textId="61821426" w:rsidR="005D1F03" w:rsidRPr="00D0162F" w:rsidRDefault="005D1F03" w:rsidP="005D1F03">
            <w:pPr>
              <w:pStyle w:val="TAL"/>
            </w:pPr>
            <w:r w:rsidRPr="00D0162F">
              <w:t>Ês2 / Noc: +19.00dB</w:t>
            </w:r>
          </w:p>
        </w:tc>
        <w:tc>
          <w:tcPr>
            <w:tcW w:w="1643" w:type="dxa"/>
            <w:tcBorders>
              <w:top w:val="single" w:sz="4" w:space="0" w:color="auto"/>
              <w:left w:val="single" w:sz="4" w:space="0" w:color="auto"/>
              <w:bottom w:val="single" w:sz="4" w:space="0" w:color="auto"/>
              <w:right w:val="single" w:sz="4" w:space="0" w:color="auto"/>
            </w:tcBorders>
          </w:tcPr>
          <w:p w14:paraId="564BF1BC" w14:textId="77777777" w:rsidR="005D1F03" w:rsidRPr="00D0162F" w:rsidRDefault="005D1F03" w:rsidP="005D1F03">
            <w:pPr>
              <w:pStyle w:val="TAL"/>
            </w:pPr>
            <w:r w:rsidRPr="00D0162F">
              <w:t>During T1:</w:t>
            </w:r>
          </w:p>
          <w:p w14:paraId="3A85A3C5" w14:textId="77777777" w:rsidR="005D1F03" w:rsidRPr="00D0162F" w:rsidRDefault="005D1F03" w:rsidP="005D1F03">
            <w:pPr>
              <w:pStyle w:val="TAL"/>
            </w:pPr>
            <w:r w:rsidRPr="00D0162F">
              <w:t>0dB</w:t>
            </w:r>
          </w:p>
          <w:p w14:paraId="33E89AAD" w14:textId="77777777" w:rsidR="005D1F03" w:rsidRPr="00D0162F" w:rsidRDefault="005D1F03" w:rsidP="005D1F03">
            <w:pPr>
              <w:pStyle w:val="TAL"/>
            </w:pPr>
            <w:r w:rsidRPr="00D0162F">
              <w:t>0dB</w:t>
            </w:r>
          </w:p>
          <w:p w14:paraId="7D82BE14" w14:textId="77777777" w:rsidR="005D1F03" w:rsidRPr="00D0162F" w:rsidRDefault="005D1F03" w:rsidP="005D1F03">
            <w:pPr>
              <w:pStyle w:val="TAL"/>
            </w:pPr>
            <w:r w:rsidRPr="00D0162F">
              <w:t>0dB</w:t>
            </w:r>
          </w:p>
          <w:p w14:paraId="1BC3004D" w14:textId="77777777" w:rsidR="005D1F03" w:rsidRPr="00D0162F" w:rsidRDefault="005D1F03" w:rsidP="005D1F03">
            <w:pPr>
              <w:pStyle w:val="TAL"/>
            </w:pPr>
            <w:r w:rsidRPr="00D0162F">
              <w:t>0dB</w:t>
            </w:r>
          </w:p>
          <w:p w14:paraId="22EF4757" w14:textId="77777777" w:rsidR="005D1F03" w:rsidRPr="00D0162F" w:rsidRDefault="005D1F03" w:rsidP="005D1F03">
            <w:pPr>
              <w:pStyle w:val="TAL"/>
            </w:pPr>
          </w:p>
          <w:p w14:paraId="5090A561" w14:textId="77777777" w:rsidR="005D1F03" w:rsidRPr="00D0162F" w:rsidRDefault="005D1F03" w:rsidP="005D1F03">
            <w:pPr>
              <w:pStyle w:val="TAL"/>
            </w:pPr>
            <w:r w:rsidRPr="00D0162F">
              <w:t>During T2:</w:t>
            </w:r>
          </w:p>
          <w:p w14:paraId="58254CBC" w14:textId="77777777" w:rsidR="005D1F03" w:rsidRPr="00D0162F" w:rsidRDefault="005D1F03" w:rsidP="005D1F03">
            <w:pPr>
              <w:pStyle w:val="TAL"/>
            </w:pPr>
            <w:r w:rsidRPr="00D0162F">
              <w:t>0dB</w:t>
            </w:r>
          </w:p>
          <w:p w14:paraId="29FDA19D" w14:textId="77777777" w:rsidR="005D1F03" w:rsidRPr="00D0162F" w:rsidRDefault="005D1F03" w:rsidP="005D1F03">
            <w:pPr>
              <w:pStyle w:val="TAL"/>
            </w:pPr>
            <w:r w:rsidRPr="00D0162F">
              <w:t>0dB</w:t>
            </w:r>
          </w:p>
          <w:p w14:paraId="022DCB4C" w14:textId="77777777" w:rsidR="005D1F03" w:rsidRPr="00D0162F" w:rsidRDefault="005D1F03" w:rsidP="005D1F03">
            <w:pPr>
              <w:pStyle w:val="TAL"/>
            </w:pPr>
            <w:r w:rsidRPr="00D0162F">
              <w:t>0dB</w:t>
            </w:r>
          </w:p>
          <w:p w14:paraId="5E4A2EE6" w14:textId="31DCCC1F" w:rsidR="005D1F03" w:rsidRPr="00D0162F" w:rsidRDefault="005D1F03" w:rsidP="005D1F03">
            <w:pPr>
              <w:pStyle w:val="TAL"/>
            </w:pPr>
            <w:r w:rsidRPr="00D0162F">
              <w:t>0dB</w:t>
            </w:r>
          </w:p>
        </w:tc>
        <w:tc>
          <w:tcPr>
            <w:tcW w:w="2756" w:type="dxa"/>
            <w:tcBorders>
              <w:top w:val="single" w:sz="4" w:space="0" w:color="auto"/>
              <w:left w:val="single" w:sz="4" w:space="0" w:color="auto"/>
              <w:bottom w:val="single" w:sz="4" w:space="0" w:color="auto"/>
              <w:right w:val="single" w:sz="4" w:space="0" w:color="auto"/>
            </w:tcBorders>
          </w:tcPr>
          <w:p w14:paraId="7E8F8CDD" w14:textId="77777777" w:rsidR="005D1F03" w:rsidRPr="00D0162F" w:rsidRDefault="005D1F03" w:rsidP="005D1F03">
            <w:pPr>
              <w:pStyle w:val="TAL"/>
            </w:pPr>
            <w:r w:rsidRPr="00D0162F">
              <w:t>During T1:</w:t>
            </w:r>
          </w:p>
          <w:p w14:paraId="641BF5B1" w14:textId="77777777" w:rsidR="005D1F03" w:rsidRPr="00D0162F" w:rsidRDefault="005D1F03" w:rsidP="005D1F03">
            <w:pPr>
              <w:pStyle w:val="TAL"/>
            </w:pPr>
            <w:r w:rsidRPr="00D0162F">
              <w:t>Freq 1 Noc: -106dBm/15kHz</w:t>
            </w:r>
          </w:p>
          <w:p w14:paraId="1FAD6770" w14:textId="77777777" w:rsidR="005D1F03" w:rsidRPr="00D0162F" w:rsidRDefault="005D1F03" w:rsidP="005D1F03">
            <w:pPr>
              <w:pStyle w:val="TAL"/>
            </w:pPr>
            <w:r w:rsidRPr="00D0162F">
              <w:t>Freq 2 Noc: -106dBm/15kHz</w:t>
            </w:r>
          </w:p>
          <w:p w14:paraId="5A65E8E3" w14:textId="77777777" w:rsidR="005D1F03" w:rsidRPr="00D0162F" w:rsidRDefault="005D1F03" w:rsidP="005D1F03">
            <w:pPr>
              <w:pStyle w:val="TAL"/>
            </w:pPr>
            <w:r w:rsidRPr="00D0162F">
              <w:t>Ês1 / Noc: +18.00dB</w:t>
            </w:r>
          </w:p>
          <w:p w14:paraId="12A424F5" w14:textId="77777777" w:rsidR="005D1F03" w:rsidRPr="00D0162F" w:rsidRDefault="005D1F03" w:rsidP="005D1F03">
            <w:pPr>
              <w:pStyle w:val="TAL"/>
            </w:pPr>
            <w:r w:rsidRPr="00D0162F">
              <w:t>Ês2 / Noc: -infinity</w:t>
            </w:r>
          </w:p>
          <w:p w14:paraId="3E2A9256" w14:textId="77777777" w:rsidR="005D1F03" w:rsidRPr="00D0162F" w:rsidRDefault="005D1F03" w:rsidP="005D1F03">
            <w:pPr>
              <w:pStyle w:val="TAL"/>
            </w:pPr>
          </w:p>
          <w:p w14:paraId="023CC417" w14:textId="77777777" w:rsidR="005D1F03" w:rsidRPr="00D0162F" w:rsidRDefault="005D1F03" w:rsidP="005D1F03">
            <w:pPr>
              <w:pStyle w:val="TAL"/>
            </w:pPr>
            <w:r w:rsidRPr="00D0162F">
              <w:t>During T2:</w:t>
            </w:r>
          </w:p>
          <w:p w14:paraId="703B4779" w14:textId="77777777" w:rsidR="005D1F03" w:rsidRPr="00D0162F" w:rsidRDefault="005D1F03" w:rsidP="005D1F03">
            <w:pPr>
              <w:pStyle w:val="TAL"/>
            </w:pPr>
            <w:r w:rsidRPr="00D0162F">
              <w:t>Freq 1 Noc: -106dBm/15kHz</w:t>
            </w:r>
          </w:p>
          <w:p w14:paraId="2D31D1BD" w14:textId="77777777" w:rsidR="005D1F03" w:rsidRPr="00D0162F" w:rsidRDefault="005D1F03" w:rsidP="005D1F03">
            <w:pPr>
              <w:pStyle w:val="TAL"/>
            </w:pPr>
            <w:r w:rsidRPr="00D0162F">
              <w:t>Freq 2 Noc: -106dBm/15kHz</w:t>
            </w:r>
          </w:p>
          <w:p w14:paraId="6B4815E6" w14:textId="77777777" w:rsidR="005D1F03" w:rsidRPr="00D0162F" w:rsidRDefault="005D1F03" w:rsidP="005D1F03">
            <w:pPr>
              <w:pStyle w:val="TAL"/>
            </w:pPr>
            <w:r w:rsidRPr="00D0162F">
              <w:t>Ês1 / Noc: -2dB</w:t>
            </w:r>
          </w:p>
          <w:p w14:paraId="5EF6066B" w14:textId="477D1B61" w:rsidR="005D1F03" w:rsidRPr="00D0162F" w:rsidRDefault="005D1F03" w:rsidP="005D1F03">
            <w:pPr>
              <w:pStyle w:val="TAL"/>
            </w:pPr>
            <w:r w:rsidRPr="00D0162F">
              <w:t>Ês2 / Noc: +19.00dB</w:t>
            </w:r>
          </w:p>
        </w:tc>
      </w:tr>
      <w:tr w:rsidR="00FE32DA" w:rsidRPr="00D0162F" w14:paraId="1A13CCA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CD3FAD6" w14:textId="039DF864" w:rsidR="005D1F03" w:rsidRPr="00D0162F" w:rsidRDefault="005D1F03" w:rsidP="005D1F03">
            <w:pPr>
              <w:pStyle w:val="TAL"/>
              <w:rPr>
                <w:rFonts w:cs="Arial"/>
                <w:szCs w:val="18"/>
              </w:rPr>
            </w:pPr>
            <w:r w:rsidRPr="00D0162F">
              <w:rPr>
                <w:rFonts w:cs="Arial"/>
                <w:szCs w:val="18"/>
              </w:rPr>
              <w:t>6.6.4.1 NR SA FR1 SSB-based L1-RSRP measurement in non-DRX</w:t>
            </w:r>
          </w:p>
        </w:tc>
        <w:tc>
          <w:tcPr>
            <w:tcW w:w="3357" w:type="dxa"/>
            <w:tcBorders>
              <w:top w:val="single" w:sz="4" w:space="0" w:color="auto"/>
              <w:left w:val="single" w:sz="4" w:space="0" w:color="auto"/>
              <w:bottom w:val="single" w:sz="4" w:space="0" w:color="auto"/>
              <w:right w:val="single" w:sz="4" w:space="0" w:color="auto"/>
            </w:tcBorders>
          </w:tcPr>
          <w:p w14:paraId="0B4AA409" w14:textId="0D76D0FB" w:rsidR="005D1F03" w:rsidRPr="00D0162F" w:rsidRDefault="005D1F03" w:rsidP="005D1F03">
            <w:pPr>
              <w:pStyle w:val="TAL"/>
            </w:pPr>
            <w:r w:rsidRPr="00D0162F">
              <w:t>During T1:</w:t>
            </w:r>
          </w:p>
          <w:p w14:paraId="49839AE7" w14:textId="6D1E10F6" w:rsidR="005D1F03" w:rsidRPr="00D0162F" w:rsidRDefault="005D1F03" w:rsidP="005D1F03">
            <w:pPr>
              <w:pStyle w:val="TAL"/>
            </w:pPr>
            <w:r w:rsidRPr="00D0162F">
              <w:t>Noc: -98dBm/15kHz</w:t>
            </w:r>
          </w:p>
          <w:p w14:paraId="58DA5B25" w14:textId="15AC74B7" w:rsidR="005D1F03" w:rsidRPr="00D0162F" w:rsidRDefault="005D1F03" w:rsidP="005D1F03">
            <w:pPr>
              <w:pStyle w:val="TAL"/>
            </w:pPr>
            <w:r w:rsidRPr="00D0162F">
              <w:t>Ês</w:t>
            </w:r>
            <w:r w:rsidRPr="00D0162F">
              <w:rPr>
                <w:vertAlign w:val="subscript"/>
              </w:rPr>
              <w:t>0</w:t>
            </w:r>
            <w:r w:rsidRPr="00D0162F">
              <w:t xml:space="preserve"> / Noc: +0.00dB</w:t>
            </w:r>
          </w:p>
          <w:p w14:paraId="4BE7825E" w14:textId="4535EFD1" w:rsidR="005D1F03" w:rsidRPr="00D0162F" w:rsidRDefault="005D1F03" w:rsidP="005D1F03">
            <w:pPr>
              <w:pStyle w:val="TAL"/>
            </w:pPr>
            <w:r w:rsidRPr="00D0162F">
              <w:t>Ês</w:t>
            </w:r>
            <w:r w:rsidRPr="00D0162F">
              <w:rPr>
                <w:vertAlign w:val="subscript"/>
              </w:rPr>
              <w:t>1</w:t>
            </w:r>
            <w:r w:rsidRPr="00D0162F">
              <w:t xml:space="preserve"> / Noc: -infinity </w:t>
            </w:r>
          </w:p>
          <w:p w14:paraId="0B812785" w14:textId="77777777" w:rsidR="005D1F03" w:rsidRPr="00D0162F" w:rsidRDefault="005D1F03" w:rsidP="005D1F03">
            <w:pPr>
              <w:pStyle w:val="TAL"/>
            </w:pPr>
          </w:p>
          <w:p w14:paraId="74D5C4D9" w14:textId="031E4E79" w:rsidR="005D1F03" w:rsidRPr="00D0162F" w:rsidRDefault="005D1F03" w:rsidP="005D1F03">
            <w:pPr>
              <w:pStyle w:val="TAL"/>
            </w:pPr>
            <w:r w:rsidRPr="00D0162F">
              <w:t>During T2:</w:t>
            </w:r>
          </w:p>
          <w:p w14:paraId="47EDA720" w14:textId="0D58B29D" w:rsidR="005D1F03" w:rsidRPr="00D0162F" w:rsidRDefault="005D1F03" w:rsidP="005D1F03">
            <w:pPr>
              <w:pStyle w:val="TAL"/>
            </w:pPr>
            <w:r w:rsidRPr="00D0162F">
              <w:t>Noc: -98dBm/15kHz</w:t>
            </w:r>
          </w:p>
          <w:p w14:paraId="03315EDB" w14:textId="6F85418E" w:rsidR="005D1F03" w:rsidRPr="00D0162F" w:rsidRDefault="005D1F03" w:rsidP="005D1F03">
            <w:pPr>
              <w:pStyle w:val="TAL"/>
            </w:pPr>
            <w:r w:rsidRPr="00D0162F">
              <w:t>Ês</w:t>
            </w:r>
            <w:r w:rsidRPr="00D0162F">
              <w:rPr>
                <w:vertAlign w:val="subscript"/>
              </w:rPr>
              <w:t>0</w:t>
            </w:r>
            <w:r w:rsidRPr="00D0162F">
              <w:t xml:space="preserve"> / Noc: 0.00dB</w:t>
            </w:r>
          </w:p>
          <w:p w14:paraId="18109E13" w14:textId="3E9D6DCD" w:rsidR="005D1F03" w:rsidRPr="00D0162F" w:rsidRDefault="005D1F03" w:rsidP="005D1F03">
            <w:pPr>
              <w:pStyle w:val="TAL"/>
            </w:pPr>
            <w:r w:rsidRPr="00D0162F">
              <w:t>Ês</w:t>
            </w:r>
            <w:r w:rsidRPr="00D0162F">
              <w:rPr>
                <w:vertAlign w:val="subscript"/>
              </w:rPr>
              <w:t>1</w:t>
            </w:r>
            <w:r w:rsidRPr="00D0162F">
              <w:t xml:space="preserve"> / Noc: +3.00dB</w:t>
            </w:r>
          </w:p>
          <w:p w14:paraId="508D0051" w14:textId="77777777" w:rsidR="005D1F03" w:rsidRPr="00D0162F" w:rsidRDefault="005D1F03" w:rsidP="005D1F03">
            <w:pPr>
              <w:pStyle w:val="TAL"/>
            </w:pPr>
          </w:p>
          <w:p w14:paraId="4C5203DC" w14:textId="0D7F0412" w:rsidR="005D1F03" w:rsidRPr="00D0162F" w:rsidRDefault="005D1F03" w:rsidP="005D1F03">
            <w:pPr>
              <w:pStyle w:val="TAL"/>
            </w:pPr>
            <w:r w:rsidRPr="00D0162F">
              <w:t xml:space="preserve">Reported SSB#0 SS-RSRP values </w:t>
            </w:r>
            <w:r w:rsidRPr="00D0162F">
              <w:rPr>
                <w:rFonts w:cs="Arial"/>
              </w:rPr>
              <w:t>±</w:t>
            </w:r>
            <w:r w:rsidRPr="00D0162F">
              <w:t xml:space="preserve"> 10dB</w:t>
            </w:r>
          </w:p>
          <w:p w14:paraId="016AE000" w14:textId="5E8AB2D9" w:rsidR="005D1F03" w:rsidRPr="00D0162F" w:rsidRDefault="005D1F03" w:rsidP="005D1F03">
            <w:pPr>
              <w:pStyle w:val="TAL"/>
            </w:pPr>
            <w:r w:rsidRPr="00D0162F">
              <w:t xml:space="preserve">Reported SSB#1 SS-RSRP values </w:t>
            </w:r>
            <w:r w:rsidRPr="00D0162F">
              <w:rPr>
                <w:rFonts w:cs="Arial"/>
              </w:rPr>
              <w:t>±</w:t>
            </w:r>
            <w:r w:rsidRPr="00D0162F">
              <w:t xml:space="preserve"> 10dB</w:t>
            </w:r>
          </w:p>
          <w:p w14:paraId="7C2001A4" w14:textId="3779F7E1" w:rsidR="005D1F03" w:rsidRPr="00D0162F" w:rsidRDefault="005D1F03" w:rsidP="005D1F03">
            <w:pPr>
              <w:pStyle w:val="TAL"/>
            </w:pPr>
            <w:r w:rsidRPr="00D0162F">
              <w:t xml:space="preserve">Reported Differential SS-RSRP values </w:t>
            </w:r>
            <w:r w:rsidRPr="00D0162F">
              <w:rPr>
                <w:rFonts w:cs="Arial"/>
              </w:rPr>
              <w:t>±</w:t>
            </w:r>
            <w:r w:rsidRPr="00D0162F">
              <w:t xml:space="preserve"> 3dB</w:t>
            </w:r>
          </w:p>
        </w:tc>
        <w:tc>
          <w:tcPr>
            <w:tcW w:w="1643" w:type="dxa"/>
            <w:tcBorders>
              <w:top w:val="single" w:sz="4" w:space="0" w:color="auto"/>
              <w:left w:val="single" w:sz="4" w:space="0" w:color="auto"/>
              <w:bottom w:val="single" w:sz="4" w:space="0" w:color="auto"/>
              <w:right w:val="single" w:sz="4" w:space="0" w:color="auto"/>
            </w:tcBorders>
          </w:tcPr>
          <w:p w14:paraId="72EBDFC5" w14:textId="47024354" w:rsidR="005D1F03" w:rsidRPr="00D0162F" w:rsidRDefault="005D1F03" w:rsidP="005D1F03">
            <w:pPr>
              <w:pStyle w:val="TAL"/>
            </w:pPr>
            <w:r w:rsidRPr="00D0162F">
              <w:t>During T1:</w:t>
            </w:r>
          </w:p>
          <w:p w14:paraId="5DF48339" w14:textId="77777777" w:rsidR="005D1F03" w:rsidRPr="00D0162F" w:rsidRDefault="005D1F03" w:rsidP="005D1F03">
            <w:pPr>
              <w:pStyle w:val="TAL"/>
            </w:pPr>
            <w:r w:rsidRPr="00D0162F">
              <w:t>0dB</w:t>
            </w:r>
          </w:p>
          <w:p w14:paraId="085B08E3" w14:textId="77777777" w:rsidR="005D1F03" w:rsidRPr="00D0162F" w:rsidRDefault="005D1F03" w:rsidP="005D1F03">
            <w:pPr>
              <w:pStyle w:val="TAL"/>
            </w:pPr>
            <w:r w:rsidRPr="00D0162F">
              <w:t>0dB</w:t>
            </w:r>
          </w:p>
          <w:p w14:paraId="2770A483" w14:textId="77777777" w:rsidR="005D1F03" w:rsidRPr="00D0162F" w:rsidRDefault="005D1F03" w:rsidP="005D1F03">
            <w:pPr>
              <w:pStyle w:val="TAL"/>
            </w:pPr>
            <w:r w:rsidRPr="00D0162F">
              <w:t>0dB</w:t>
            </w:r>
          </w:p>
          <w:p w14:paraId="27640A56" w14:textId="77777777" w:rsidR="005D1F03" w:rsidRPr="00D0162F" w:rsidRDefault="005D1F03" w:rsidP="005D1F03">
            <w:pPr>
              <w:pStyle w:val="TAL"/>
            </w:pPr>
          </w:p>
          <w:p w14:paraId="43ED496D" w14:textId="20923E20" w:rsidR="005D1F03" w:rsidRPr="00D0162F" w:rsidRDefault="005D1F03" w:rsidP="005D1F03">
            <w:pPr>
              <w:pStyle w:val="TAL"/>
            </w:pPr>
            <w:r w:rsidRPr="00D0162F">
              <w:t>During T2:</w:t>
            </w:r>
          </w:p>
          <w:p w14:paraId="0126BFAE" w14:textId="77777777" w:rsidR="005D1F03" w:rsidRPr="00D0162F" w:rsidRDefault="005D1F03" w:rsidP="005D1F03">
            <w:pPr>
              <w:pStyle w:val="TAL"/>
            </w:pPr>
            <w:r w:rsidRPr="00D0162F">
              <w:t>0dB</w:t>
            </w:r>
          </w:p>
          <w:p w14:paraId="46942AF6" w14:textId="77777777" w:rsidR="005D1F03" w:rsidRPr="00D0162F" w:rsidRDefault="005D1F03" w:rsidP="005D1F03">
            <w:pPr>
              <w:pStyle w:val="TAL"/>
            </w:pPr>
            <w:r w:rsidRPr="00D0162F">
              <w:t>0dB</w:t>
            </w:r>
          </w:p>
          <w:p w14:paraId="3D40F46A" w14:textId="77777777" w:rsidR="005D1F03" w:rsidRPr="00D0162F" w:rsidRDefault="005D1F03" w:rsidP="005D1F03">
            <w:pPr>
              <w:pStyle w:val="TAL"/>
            </w:pPr>
            <w:r w:rsidRPr="00D0162F">
              <w:t>0.5dB</w:t>
            </w:r>
          </w:p>
          <w:p w14:paraId="7FED4BAA" w14:textId="77777777" w:rsidR="005D1F03" w:rsidRPr="00D0162F" w:rsidRDefault="005D1F03" w:rsidP="005D1F03">
            <w:pPr>
              <w:pStyle w:val="TAL"/>
            </w:pPr>
          </w:p>
          <w:p w14:paraId="4D7CABB3" w14:textId="573498BA"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2D3BE14" w14:textId="3A0EED3D" w:rsidR="005D1F03" w:rsidRPr="00D0162F" w:rsidRDefault="005D1F03" w:rsidP="005D1F03">
            <w:pPr>
              <w:pStyle w:val="TAL"/>
            </w:pPr>
            <w:r w:rsidRPr="00D0162F">
              <w:t>During T1:</w:t>
            </w:r>
          </w:p>
          <w:p w14:paraId="502FED1E" w14:textId="21C2DFF2" w:rsidR="005D1F03" w:rsidRPr="00D0162F" w:rsidRDefault="005D1F03" w:rsidP="005D1F03">
            <w:pPr>
              <w:pStyle w:val="TAL"/>
            </w:pPr>
            <w:r w:rsidRPr="00D0162F">
              <w:t>Noc: -94.65dBm/15kHz</w:t>
            </w:r>
          </w:p>
          <w:p w14:paraId="59A8684C" w14:textId="2FCDE329" w:rsidR="005D1F03" w:rsidRPr="00D0162F" w:rsidRDefault="005D1F03" w:rsidP="005D1F03">
            <w:pPr>
              <w:pStyle w:val="TAL"/>
            </w:pPr>
            <w:r w:rsidRPr="00D0162F">
              <w:t>Ês</w:t>
            </w:r>
            <w:r w:rsidRPr="00D0162F">
              <w:rPr>
                <w:vertAlign w:val="subscript"/>
              </w:rPr>
              <w:t>0</w:t>
            </w:r>
            <w:r w:rsidRPr="00D0162F">
              <w:t xml:space="preserve"> / Noc: +0.00dB</w:t>
            </w:r>
          </w:p>
          <w:p w14:paraId="2CB601A1" w14:textId="67F51D85" w:rsidR="005D1F03" w:rsidRPr="00D0162F" w:rsidRDefault="005D1F03" w:rsidP="005D1F03">
            <w:pPr>
              <w:pStyle w:val="TAL"/>
            </w:pPr>
            <w:r w:rsidRPr="00D0162F">
              <w:t>Ês</w:t>
            </w:r>
            <w:r w:rsidRPr="00D0162F">
              <w:rPr>
                <w:vertAlign w:val="subscript"/>
              </w:rPr>
              <w:t>1</w:t>
            </w:r>
            <w:r w:rsidRPr="00D0162F">
              <w:t xml:space="preserve"> / Noc: -infinity </w:t>
            </w:r>
          </w:p>
          <w:p w14:paraId="5D69450B" w14:textId="77777777" w:rsidR="005D1F03" w:rsidRPr="00D0162F" w:rsidRDefault="005D1F03" w:rsidP="005D1F03">
            <w:pPr>
              <w:pStyle w:val="TAL"/>
            </w:pPr>
          </w:p>
          <w:p w14:paraId="2A8AA2BF" w14:textId="0E6567BD" w:rsidR="005D1F03" w:rsidRPr="00D0162F" w:rsidRDefault="005D1F03" w:rsidP="005D1F03">
            <w:pPr>
              <w:pStyle w:val="TAL"/>
            </w:pPr>
            <w:r w:rsidRPr="00D0162F">
              <w:t>During T2:</w:t>
            </w:r>
          </w:p>
          <w:p w14:paraId="23923482" w14:textId="146C130B" w:rsidR="005D1F03" w:rsidRPr="00D0162F" w:rsidRDefault="005D1F03" w:rsidP="005D1F03">
            <w:pPr>
              <w:pStyle w:val="TAL"/>
            </w:pPr>
            <w:r w:rsidRPr="00D0162F">
              <w:t>Noc: -94.65dBm/15kHz</w:t>
            </w:r>
          </w:p>
          <w:p w14:paraId="3AF51EC4" w14:textId="4A464C20" w:rsidR="005D1F03" w:rsidRPr="00D0162F" w:rsidRDefault="005D1F03" w:rsidP="005D1F03">
            <w:pPr>
              <w:pStyle w:val="TAL"/>
            </w:pPr>
            <w:r w:rsidRPr="00D0162F">
              <w:t>Ês</w:t>
            </w:r>
            <w:r w:rsidRPr="00D0162F">
              <w:rPr>
                <w:vertAlign w:val="subscript"/>
              </w:rPr>
              <w:t>0</w:t>
            </w:r>
            <w:r w:rsidRPr="00D0162F">
              <w:t xml:space="preserve"> / Noc: 0.00dB</w:t>
            </w:r>
          </w:p>
          <w:p w14:paraId="68AA203D" w14:textId="2291A3D2" w:rsidR="005D1F03" w:rsidRPr="00D0162F" w:rsidRDefault="005D1F03" w:rsidP="005D1F03">
            <w:pPr>
              <w:pStyle w:val="TAL"/>
            </w:pPr>
            <w:r w:rsidRPr="00D0162F">
              <w:t>Ês</w:t>
            </w:r>
            <w:r w:rsidRPr="00D0162F">
              <w:rPr>
                <w:vertAlign w:val="subscript"/>
              </w:rPr>
              <w:t>1</w:t>
            </w:r>
            <w:r w:rsidRPr="00D0162F">
              <w:t xml:space="preserve"> / Noc: +3.50dB</w:t>
            </w:r>
          </w:p>
          <w:p w14:paraId="61A3B899" w14:textId="77777777" w:rsidR="005D1F03" w:rsidRPr="00D0162F" w:rsidRDefault="005D1F03" w:rsidP="005D1F03">
            <w:pPr>
              <w:pStyle w:val="TAL"/>
            </w:pPr>
          </w:p>
          <w:p w14:paraId="60EDA9C2" w14:textId="3D00DF59" w:rsidR="005D1F03" w:rsidRPr="00D0162F" w:rsidRDefault="005D1F03" w:rsidP="005D1F03">
            <w:pPr>
              <w:pStyle w:val="TAL"/>
              <w:rPr>
                <w:b/>
                <w:bCs/>
              </w:rPr>
            </w:pPr>
            <w:r w:rsidRPr="00D0162F">
              <w:rPr>
                <w:b/>
                <w:bCs/>
              </w:rPr>
              <w:t>For configuration 1,2,4,5</w:t>
            </w:r>
          </w:p>
          <w:p w14:paraId="18967210" w14:textId="6A1B4B47" w:rsidR="005D1F03" w:rsidRPr="00D0162F" w:rsidRDefault="005D1F03" w:rsidP="005D1F03">
            <w:pPr>
              <w:pStyle w:val="TAL"/>
              <w:rPr>
                <w:rFonts w:cs="Arial"/>
                <w:szCs w:val="18"/>
              </w:rPr>
            </w:pPr>
            <w:r w:rsidRPr="00D0162F">
              <w:rPr>
                <w:rFonts w:cs="Arial"/>
                <w:szCs w:val="18"/>
              </w:rPr>
              <w:t>SSB#1: RSRP_55 to RSRP_75</w:t>
            </w:r>
          </w:p>
          <w:p w14:paraId="5EA28995" w14:textId="4FA4C518" w:rsidR="005D1F03" w:rsidRPr="00D0162F" w:rsidRDefault="005D1F03" w:rsidP="005D1F03">
            <w:pPr>
              <w:pStyle w:val="TAL"/>
              <w:rPr>
                <w:lang w:eastAsia="zh-CN"/>
              </w:rPr>
            </w:pPr>
            <w:r w:rsidRPr="00D0162F">
              <w:rPr>
                <w:lang w:eastAsia="zh-CN"/>
              </w:rPr>
              <w:t>SSB#0: DIFFRSRP_0 to DIFFRSRP_3</w:t>
            </w:r>
          </w:p>
          <w:p w14:paraId="1C84F4B2" w14:textId="77777777" w:rsidR="005D1F03" w:rsidRPr="00D0162F" w:rsidRDefault="005D1F03" w:rsidP="005D1F03">
            <w:pPr>
              <w:pStyle w:val="TAL"/>
              <w:rPr>
                <w:rFonts w:cs="Arial"/>
                <w:szCs w:val="18"/>
              </w:rPr>
            </w:pPr>
          </w:p>
          <w:p w14:paraId="33AC02CB" w14:textId="3B8DBB7A" w:rsidR="005D1F03" w:rsidRPr="00D0162F" w:rsidRDefault="005D1F03" w:rsidP="005D1F03">
            <w:pPr>
              <w:pStyle w:val="TAL"/>
              <w:rPr>
                <w:b/>
                <w:bCs/>
              </w:rPr>
            </w:pPr>
            <w:r w:rsidRPr="00D0162F">
              <w:rPr>
                <w:b/>
                <w:bCs/>
              </w:rPr>
              <w:t>For configuration 3,6</w:t>
            </w:r>
          </w:p>
          <w:p w14:paraId="68F3ED13" w14:textId="6FA6AC84" w:rsidR="005D1F03" w:rsidRPr="00D0162F" w:rsidRDefault="005D1F03" w:rsidP="005D1F03">
            <w:pPr>
              <w:pStyle w:val="TAL"/>
              <w:rPr>
                <w:rFonts w:cs="Arial"/>
                <w:szCs w:val="18"/>
              </w:rPr>
            </w:pPr>
            <w:r w:rsidRPr="00D0162F">
              <w:rPr>
                <w:rFonts w:cs="Arial"/>
                <w:szCs w:val="18"/>
              </w:rPr>
              <w:t>SSB#1: RSRP_58 to RSRP_78</w:t>
            </w:r>
          </w:p>
          <w:p w14:paraId="70DAEF1B" w14:textId="7F7DB769" w:rsidR="005D1F03" w:rsidRPr="00D0162F" w:rsidRDefault="005D1F03" w:rsidP="005D1F03">
            <w:pPr>
              <w:pStyle w:val="TAL"/>
              <w:rPr>
                <w:lang w:eastAsia="zh-CN"/>
              </w:rPr>
            </w:pPr>
            <w:r w:rsidRPr="00D0162F">
              <w:rPr>
                <w:lang w:eastAsia="zh-CN"/>
              </w:rPr>
              <w:t>SSB#0: DIFFRSRP_0 to DIFFRSRP_3</w:t>
            </w:r>
          </w:p>
        </w:tc>
      </w:tr>
      <w:tr w:rsidR="00FE32DA" w:rsidRPr="00D0162F" w14:paraId="33F5457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49F079A" w14:textId="5789D344" w:rsidR="005D1F03" w:rsidRPr="00D0162F" w:rsidRDefault="005D1F03" w:rsidP="005D1F03">
            <w:pPr>
              <w:pStyle w:val="TAL"/>
              <w:rPr>
                <w:rFonts w:cs="Arial"/>
                <w:szCs w:val="18"/>
              </w:rPr>
            </w:pPr>
            <w:r w:rsidRPr="00D0162F">
              <w:rPr>
                <w:rFonts w:cs="Arial"/>
                <w:szCs w:val="18"/>
              </w:rPr>
              <w:t>6.6.4.2 NR SA FR1 SSB-based L1-RSRP measurement in DRX</w:t>
            </w:r>
          </w:p>
        </w:tc>
        <w:tc>
          <w:tcPr>
            <w:tcW w:w="3357" w:type="dxa"/>
            <w:tcBorders>
              <w:top w:val="single" w:sz="4" w:space="0" w:color="auto"/>
              <w:left w:val="single" w:sz="4" w:space="0" w:color="auto"/>
              <w:bottom w:val="single" w:sz="4" w:space="0" w:color="auto"/>
              <w:right w:val="single" w:sz="4" w:space="0" w:color="auto"/>
            </w:tcBorders>
          </w:tcPr>
          <w:p w14:paraId="63F345C2" w14:textId="183F45BC" w:rsidR="005D1F03" w:rsidRPr="00D0162F" w:rsidRDefault="005D1F03" w:rsidP="005D1F03">
            <w:pPr>
              <w:pStyle w:val="TAL"/>
            </w:pPr>
            <w:r w:rsidRPr="00D0162F">
              <w:rPr>
                <w:rFonts w:cs="Arial"/>
                <w:szCs w:val="18"/>
              </w:rPr>
              <w:t>Same as 6.6.4.1</w:t>
            </w:r>
          </w:p>
        </w:tc>
        <w:tc>
          <w:tcPr>
            <w:tcW w:w="1643" w:type="dxa"/>
            <w:tcBorders>
              <w:top w:val="single" w:sz="4" w:space="0" w:color="auto"/>
              <w:left w:val="single" w:sz="4" w:space="0" w:color="auto"/>
              <w:bottom w:val="single" w:sz="4" w:space="0" w:color="auto"/>
              <w:right w:val="single" w:sz="4" w:space="0" w:color="auto"/>
            </w:tcBorders>
          </w:tcPr>
          <w:p w14:paraId="06C800C4" w14:textId="05C38997" w:rsidR="005D1F03" w:rsidRPr="00D0162F" w:rsidRDefault="005D1F03" w:rsidP="005D1F03">
            <w:pPr>
              <w:pStyle w:val="TAL"/>
            </w:pPr>
            <w:r w:rsidRPr="00D0162F">
              <w:rPr>
                <w:rFonts w:cs="Arial"/>
                <w:szCs w:val="18"/>
              </w:rPr>
              <w:t>Same as 6.6.4.1</w:t>
            </w:r>
          </w:p>
        </w:tc>
        <w:tc>
          <w:tcPr>
            <w:tcW w:w="2756" w:type="dxa"/>
            <w:tcBorders>
              <w:top w:val="single" w:sz="4" w:space="0" w:color="auto"/>
              <w:left w:val="single" w:sz="4" w:space="0" w:color="auto"/>
              <w:bottom w:val="single" w:sz="4" w:space="0" w:color="auto"/>
              <w:right w:val="single" w:sz="4" w:space="0" w:color="auto"/>
            </w:tcBorders>
          </w:tcPr>
          <w:p w14:paraId="41D21826" w14:textId="6BE0C114" w:rsidR="005D1F03" w:rsidRPr="00D0162F" w:rsidRDefault="005D1F03" w:rsidP="005D1F03">
            <w:pPr>
              <w:pStyle w:val="TAL"/>
            </w:pPr>
            <w:r w:rsidRPr="00D0162F">
              <w:rPr>
                <w:rFonts w:cs="Arial"/>
                <w:szCs w:val="18"/>
              </w:rPr>
              <w:t>Same as 6.6.4.1</w:t>
            </w:r>
          </w:p>
        </w:tc>
      </w:tr>
      <w:tr w:rsidR="00FE32DA" w:rsidRPr="00D0162F" w14:paraId="7EA2440D"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375DF82" w14:textId="23D74EF6" w:rsidR="005D1F03" w:rsidRPr="00D0162F" w:rsidRDefault="005D1F03" w:rsidP="005D1F03">
            <w:pPr>
              <w:pStyle w:val="TAL"/>
              <w:rPr>
                <w:rFonts w:cs="Arial"/>
                <w:szCs w:val="18"/>
              </w:rPr>
            </w:pPr>
            <w:r w:rsidRPr="00D0162F">
              <w:rPr>
                <w:rFonts w:cs="Arial"/>
                <w:szCs w:val="18"/>
              </w:rPr>
              <w:t>6.6.4.3 NR SA FR1 CSI-RS-based L1-RSRP measurement in non-DRX</w:t>
            </w:r>
          </w:p>
        </w:tc>
        <w:tc>
          <w:tcPr>
            <w:tcW w:w="3357" w:type="dxa"/>
            <w:tcBorders>
              <w:top w:val="single" w:sz="4" w:space="0" w:color="auto"/>
              <w:left w:val="single" w:sz="4" w:space="0" w:color="auto"/>
              <w:bottom w:val="single" w:sz="4" w:space="0" w:color="auto"/>
              <w:right w:val="single" w:sz="4" w:space="0" w:color="auto"/>
            </w:tcBorders>
          </w:tcPr>
          <w:p w14:paraId="3C0C67CD" w14:textId="256C98E6" w:rsidR="005D1F03" w:rsidRPr="00D0162F" w:rsidRDefault="005D1F03" w:rsidP="005D1F03">
            <w:pPr>
              <w:pStyle w:val="TAL"/>
            </w:pPr>
            <w:r w:rsidRPr="00D0162F">
              <w:t>Noc: -98dBm/15kHz</w:t>
            </w:r>
          </w:p>
          <w:p w14:paraId="42F6FAB0" w14:textId="16D4B8DF" w:rsidR="005D1F03" w:rsidRPr="00D0162F" w:rsidRDefault="005D1F03" w:rsidP="005D1F03">
            <w:pPr>
              <w:pStyle w:val="TAL"/>
            </w:pPr>
            <w:r w:rsidRPr="00D0162F">
              <w:t>Ês</w:t>
            </w:r>
            <w:r w:rsidRPr="00D0162F">
              <w:rPr>
                <w:vertAlign w:val="subscript"/>
              </w:rPr>
              <w:t>0</w:t>
            </w:r>
            <w:r w:rsidRPr="00D0162F">
              <w:t xml:space="preserve"> / Noc: 0.00dB</w:t>
            </w:r>
          </w:p>
          <w:p w14:paraId="17FC1C43" w14:textId="0DA633C3" w:rsidR="005D1F03" w:rsidRPr="00D0162F" w:rsidRDefault="005D1F03" w:rsidP="005D1F03">
            <w:pPr>
              <w:pStyle w:val="TAL"/>
            </w:pPr>
            <w:r w:rsidRPr="00D0162F">
              <w:t>Ês</w:t>
            </w:r>
            <w:r w:rsidRPr="00D0162F">
              <w:rPr>
                <w:vertAlign w:val="subscript"/>
              </w:rPr>
              <w:t>1</w:t>
            </w:r>
            <w:r w:rsidRPr="00D0162F">
              <w:t xml:space="preserve"> / Noc: +3.00dB</w:t>
            </w:r>
          </w:p>
          <w:p w14:paraId="3DD50683" w14:textId="77777777" w:rsidR="005D1F03" w:rsidRPr="00D0162F" w:rsidRDefault="005D1F03" w:rsidP="005D1F03">
            <w:pPr>
              <w:pStyle w:val="TAL"/>
            </w:pPr>
          </w:p>
          <w:p w14:paraId="3067B711" w14:textId="42D37347" w:rsidR="005D1F03" w:rsidRPr="00D0162F" w:rsidRDefault="005D1F03" w:rsidP="005D1F03">
            <w:pPr>
              <w:pStyle w:val="TAL"/>
            </w:pPr>
            <w:r w:rsidRPr="00D0162F">
              <w:t xml:space="preserve">Reported CSI-RSRP values </w:t>
            </w:r>
            <w:r w:rsidRPr="00D0162F">
              <w:rPr>
                <w:rFonts w:cs="Arial"/>
              </w:rPr>
              <w:t>±</w:t>
            </w:r>
            <w:r w:rsidRPr="00D0162F">
              <w:t xml:space="preserve"> 10dB</w:t>
            </w:r>
          </w:p>
          <w:p w14:paraId="15E6DB19" w14:textId="71AC283C" w:rsidR="005D1F03" w:rsidRPr="00D0162F" w:rsidRDefault="005D1F03" w:rsidP="005D1F03">
            <w:pPr>
              <w:pStyle w:val="TAL"/>
            </w:pPr>
            <w:r w:rsidRPr="00D0162F">
              <w:t xml:space="preserve">Reported Differential CSI-RSRP values </w:t>
            </w:r>
            <w:r w:rsidRPr="00D0162F">
              <w:rPr>
                <w:rFonts w:cs="Arial"/>
              </w:rPr>
              <w:t>±</w:t>
            </w:r>
            <w:r w:rsidRPr="00D0162F">
              <w:t xml:space="preserve"> 3dB</w:t>
            </w:r>
          </w:p>
        </w:tc>
        <w:tc>
          <w:tcPr>
            <w:tcW w:w="1643" w:type="dxa"/>
            <w:tcBorders>
              <w:top w:val="single" w:sz="4" w:space="0" w:color="auto"/>
              <w:left w:val="single" w:sz="4" w:space="0" w:color="auto"/>
              <w:bottom w:val="single" w:sz="4" w:space="0" w:color="auto"/>
              <w:right w:val="single" w:sz="4" w:space="0" w:color="auto"/>
            </w:tcBorders>
          </w:tcPr>
          <w:p w14:paraId="54701257" w14:textId="77777777" w:rsidR="005D1F03" w:rsidRPr="00D0162F" w:rsidRDefault="005D1F03" w:rsidP="005D1F03">
            <w:pPr>
              <w:pStyle w:val="TAL"/>
            </w:pPr>
            <w:r w:rsidRPr="00D0162F">
              <w:t>0dB</w:t>
            </w:r>
          </w:p>
          <w:p w14:paraId="6A7C7FA6" w14:textId="77777777" w:rsidR="005D1F03" w:rsidRPr="00D0162F" w:rsidRDefault="005D1F03" w:rsidP="005D1F03">
            <w:pPr>
              <w:pStyle w:val="TAL"/>
            </w:pPr>
            <w:r w:rsidRPr="00D0162F">
              <w:t>0dB</w:t>
            </w:r>
          </w:p>
          <w:p w14:paraId="453A00A9" w14:textId="77777777" w:rsidR="005D1F03" w:rsidRPr="00D0162F" w:rsidRDefault="005D1F03" w:rsidP="005D1F03">
            <w:pPr>
              <w:pStyle w:val="TAL"/>
            </w:pPr>
            <w:r w:rsidRPr="00D0162F">
              <w:t>0.5dB</w:t>
            </w:r>
          </w:p>
          <w:p w14:paraId="5D3828D0" w14:textId="77777777" w:rsidR="005D1F03" w:rsidRPr="00D0162F" w:rsidRDefault="005D1F03" w:rsidP="005D1F03">
            <w:pPr>
              <w:pStyle w:val="TAL"/>
            </w:pPr>
          </w:p>
          <w:p w14:paraId="4E829019" w14:textId="6491A0DA"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1DEF570" w14:textId="19A8EF75" w:rsidR="005D1F03" w:rsidRPr="00D0162F" w:rsidRDefault="005D1F03" w:rsidP="005D1F03">
            <w:pPr>
              <w:pStyle w:val="TAL"/>
            </w:pPr>
            <w:r w:rsidRPr="00D0162F">
              <w:t>Noc: -94.65dBm/15kHz</w:t>
            </w:r>
          </w:p>
          <w:p w14:paraId="617A81CF" w14:textId="5116E9F9" w:rsidR="005D1F03" w:rsidRPr="00D0162F" w:rsidRDefault="005D1F03" w:rsidP="005D1F03">
            <w:pPr>
              <w:pStyle w:val="TAL"/>
            </w:pPr>
            <w:r w:rsidRPr="00D0162F">
              <w:t>Ês</w:t>
            </w:r>
            <w:r w:rsidRPr="00D0162F">
              <w:rPr>
                <w:vertAlign w:val="subscript"/>
              </w:rPr>
              <w:t>0</w:t>
            </w:r>
            <w:r w:rsidRPr="00D0162F">
              <w:t xml:space="preserve"> / Noc: 0.00dB</w:t>
            </w:r>
          </w:p>
          <w:p w14:paraId="33D2BDEA" w14:textId="35EF6A0C" w:rsidR="005D1F03" w:rsidRPr="00D0162F" w:rsidRDefault="005D1F03" w:rsidP="005D1F03">
            <w:pPr>
              <w:pStyle w:val="TAL"/>
            </w:pPr>
            <w:r w:rsidRPr="00D0162F">
              <w:t>Ês</w:t>
            </w:r>
            <w:r w:rsidRPr="00D0162F">
              <w:rPr>
                <w:vertAlign w:val="subscript"/>
              </w:rPr>
              <w:t>1</w:t>
            </w:r>
            <w:r w:rsidRPr="00D0162F">
              <w:t xml:space="preserve"> / Noc: +3.50dB</w:t>
            </w:r>
          </w:p>
          <w:p w14:paraId="36CC9113" w14:textId="77777777" w:rsidR="005D1F03" w:rsidRPr="00D0162F" w:rsidRDefault="005D1F03" w:rsidP="005D1F03">
            <w:pPr>
              <w:pStyle w:val="TAL"/>
            </w:pPr>
          </w:p>
          <w:p w14:paraId="60E6624A" w14:textId="1D4679C3" w:rsidR="005D1F03" w:rsidRPr="00D0162F" w:rsidRDefault="005D1F03" w:rsidP="005D1F03">
            <w:pPr>
              <w:pStyle w:val="TAL"/>
              <w:rPr>
                <w:b/>
                <w:bCs/>
              </w:rPr>
            </w:pPr>
            <w:r w:rsidRPr="00D0162F">
              <w:rPr>
                <w:b/>
                <w:bCs/>
              </w:rPr>
              <w:t>For configuration 1,2,4,5</w:t>
            </w:r>
          </w:p>
          <w:p w14:paraId="0155894D" w14:textId="057678D1" w:rsidR="005D1F03" w:rsidRPr="00D0162F" w:rsidRDefault="005D1F03" w:rsidP="005D1F03">
            <w:pPr>
              <w:pStyle w:val="TAL"/>
              <w:rPr>
                <w:rFonts w:cs="Arial"/>
                <w:szCs w:val="18"/>
              </w:rPr>
            </w:pPr>
            <w:r w:rsidRPr="00D0162F">
              <w:rPr>
                <w:rFonts w:cs="Arial"/>
                <w:szCs w:val="18"/>
              </w:rPr>
              <w:t>CSI-RS#1: RSRP_55 to RSRP_75</w:t>
            </w:r>
          </w:p>
          <w:p w14:paraId="49810F56" w14:textId="3BB7A870" w:rsidR="005D1F03" w:rsidRPr="00D0162F" w:rsidRDefault="005D1F03" w:rsidP="005D1F03">
            <w:pPr>
              <w:pStyle w:val="TAL"/>
              <w:rPr>
                <w:lang w:eastAsia="zh-CN"/>
              </w:rPr>
            </w:pPr>
            <w:r w:rsidRPr="00D0162F">
              <w:rPr>
                <w:lang w:eastAsia="zh-CN"/>
              </w:rPr>
              <w:t>CSI-RS#0: DIFFRSRP_0 to DIFFRSRP_3</w:t>
            </w:r>
          </w:p>
          <w:p w14:paraId="77363134" w14:textId="77777777" w:rsidR="005D1F03" w:rsidRPr="00D0162F" w:rsidRDefault="005D1F03" w:rsidP="005D1F03">
            <w:pPr>
              <w:pStyle w:val="TAL"/>
              <w:rPr>
                <w:rFonts w:cs="Arial"/>
                <w:szCs w:val="18"/>
              </w:rPr>
            </w:pPr>
          </w:p>
          <w:p w14:paraId="750A90D2" w14:textId="1C877327" w:rsidR="005D1F03" w:rsidRPr="00D0162F" w:rsidRDefault="005D1F03" w:rsidP="005D1F03">
            <w:pPr>
              <w:pStyle w:val="TAL"/>
              <w:rPr>
                <w:b/>
                <w:bCs/>
              </w:rPr>
            </w:pPr>
            <w:r w:rsidRPr="00D0162F">
              <w:rPr>
                <w:b/>
                <w:bCs/>
              </w:rPr>
              <w:t>For configuration 3,6</w:t>
            </w:r>
          </w:p>
          <w:p w14:paraId="3162CF16" w14:textId="75A4AF26" w:rsidR="005D1F03" w:rsidRPr="00D0162F" w:rsidRDefault="005D1F03" w:rsidP="005D1F03">
            <w:pPr>
              <w:pStyle w:val="TAL"/>
              <w:rPr>
                <w:rFonts w:cs="Arial"/>
                <w:szCs w:val="18"/>
              </w:rPr>
            </w:pPr>
            <w:r w:rsidRPr="00D0162F">
              <w:rPr>
                <w:rFonts w:cs="Arial"/>
                <w:szCs w:val="18"/>
              </w:rPr>
              <w:t>CSI-RS#1: RSRP_58 to RSRP_78</w:t>
            </w:r>
          </w:p>
          <w:p w14:paraId="36AF5024" w14:textId="7259A4A0" w:rsidR="005D1F03" w:rsidRPr="00D0162F" w:rsidRDefault="005D1F03" w:rsidP="005D1F03">
            <w:pPr>
              <w:pStyle w:val="TAL"/>
              <w:rPr>
                <w:lang w:eastAsia="zh-CN"/>
              </w:rPr>
            </w:pPr>
            <w:r w:rsidRPr="00D0162F">
              <w:rPr>
                <w:lang w:eastAsia="zh-CN"/>
              </w:rPr>
              <w:t>CSI-RS#0: DIFFRSRP_0 to DIFFRSRP_3</w:t>
            </w:r>
          </w:p>
        </w:tc>
      </w:tr>
      <w:tr w:rsidR="00FE32DA" w:rsidRPr="00D0162F" w14:paraId="1BAE035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21991CC" w14:textId="371CF636" w:rsidR="005D1F03" w:rsidRPr="00D0162F" w:rsidRDefault="005D1F03" w:rsidP="005D1F03">
            <w:pPr>
              <w:pStyle w:val="TAL"/>
              <w:rPr>
                <w:rFonts w:cs="Arial"/>
                <w:szCs w:val="18"/>
              </w:rPr>
            </w:pPr>
            <w:r w:rsidRPr="00D0162F">
              <w:rPr>
                <w:rFonts w:cs="Arial"/>
                <w:szCs w:val="18"/>
              </w:rPr>
              <w:t>6.6.4.4 NR SA FR1 CSI-RS-based L1-RSRP measurement in DRX</w:t>
            </w:r>
          </w:p>
        </w:tc>
        <w:tc>
          <w:tcPr>
            <w:tcW w:w="3357" w:type="dxa"/>
            <w:tcBorders>
              <w:top w:val="single" w:sz="4" w:space="0" w:color="auto"/>
              <w:left w:val="single" w:sz="4" w:space="0" w:color="auto"/>
              <w:bottom w:val="single" w:sz="4" w:space="0" w:color="auto"/>
              <w:right w:val="single" w:sz="4" w:space="0" w:color="auto"/>
            </w:tcBorders>
          </w:tcPr>
          <w:p w14:paraId="19FB0851" w14:textId="6CBC268F" w:rsidR="005D1F03" w:rsidRPr="00D0162F" w:rsidRDefault="005D1F03" w:rsidP="005D1F03">
            <w:pPr>
              <w:pStyle w:val="TAL"/>
            </w:pPr>
            <w:r w:rsidRPr="00D0162F">
              <w:rPr>
                <w:rFonts w:cs="Arial"/>
                <w:szCs w:val="18"/>
              </w:rPr>
              <w:t>Same as 6.6.4.3</w:t>
            </w:r>
          </w:p>
        </w:tc>
        <w:tc>
          <w:tcPr>
            <w:tcW w:w="1643" w:type="dxa"/>
            <w:tcBorders>
              <w:top w:val="single" w:sz="4" w:space="0" w:color="auto"/>
              <w:left w:val="single" w:sz="4" w:space="0" w:color="auto"/>
              <w:bottom w:val="single" w:sz="4" w:space="0" w:color="auto"/>
              <w:right w:val="single" w:sz="4" w:space="0" w:color="auto"/>
            </w:tcBorders>
          </w:tcPr>
          <w:p w14:paraId="4E7AD0A9" w14:textId="2F8B9CDF" w:rsidR="005D1F03" w:rsidRPr="00D0162F" w:rsidRDefault="005D1F03" w:rsidP="005D1F03">
            <w:pPr>
              <w:pStyle w:val="TAL"/>
            </w:pPr>
            <w:r w:rsidRPr="00D0162F">
              <w:rPr>
                <w:rFonts w:cs="Arial"/>
                <w:szCs w:val="18"/>
              </w:rPr>
              <w:t>Same as 6.6.4.3</w:t>
            </w:r>
          </w:p>
        </w:tc>
        <w:tc>
          <w:tcPr>
            <w:tcW w:w="2756" w:type="dxa"/>
            <w:tcBorders>
              <w:top w:val="single" w:sz="4" w:space="0" w:color="auto"/>
              <w:left w:val="single" w:sz="4" w:space="0" w:color="auto"/>
              <w:bottom w:val="single" w:sz="4" w:space="0" w:color="auto"/>
              <w:right w:val="single" w:sz="4" w:space="0" w:color="auto"/>
            </w:tcBorders>
          </w:tcPr>
          <w:p w14:paraId="58A3B6F0" w14:textId="3E204D45" w:rsidR="005D1F03" w:rsidRPr="00D0162F" w:rsidRDefault="005D1F03" w:rsidP="005D1F03">
            <w:pPr>
              <w:pStyle w:val="TAL"/>
            </w:pPr>
            <w:r w:rsidRPr="00D0162F">
              <w:rPr>
                <w:rFonts w:cs="Arial"/>
                <w:szCs w:val="18"/>
              </w:rPr>
              <w:t>Same as 6.6.4.3</w:t>
            </w:r>
          </w:p>
        </w:tc>
      </w:tr>
      <w:tr w:rsidR="00FE32DA" w:rsidRPr="00D0162F" w14:paraId="2B93429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6F1F85" w14:textId="05664DF0" w:rsidR="005D1F03" w:rsidRPr="00D0162F" w:rsidRDefault="005D1F03" w:rsidP="005D1F03">
            <w:pPr>
              <w:pStyle w:val="TAL"/>
              <w:rPr>
                <w:rFonts w:cs="Arial"/>
                <w:szCs w:val="18"/>
              </w:rPr>
            </w:pPr>
            <w:r w:rsidRPr="00D0162F">
              <w:rPr>
                <w:rFonts w:cs="Arial"/>
                <w:szCs w:val="18"/>
                <w:lang w:eastAsia="zh-CN"/>
              </w:rPr>
              <w:t>6.6.4.5 NR SA FR1 SSB-based L1-RSRP measurement in DRX for UE configured with highSpeedMeasFlag-r16</w:t>
            </w:r>
          </w:p>
        </w:tc>
        <w:tc>
          <w:tcPr>
            <w:tcW w:w="3357" w:type="dxa"/>
            <w:tcBorders>
              <w:top w:val="single" w:sz="4" w:space="0" w:color="auto"/>
              <w:left w:val="single" w:sz="4" w:space="0" w:color="auto"/>
              <w:bottom w:val="single" w:sz="4" w:space="0" w:color="auto"/>
              <w:right w:val="single" w:sz="4" w:space="0" w:color="auto"/>
            </w:tcBorders>
          </w:tcPr>
          <w:p w14:paraId="2C1924C8" w14:textId="40C898F3" w:rsidR="005D1F03" w:rsidRPr="00D0162F" w:rsidRDefault="005D1F03" w:rsidP="005D1F03">
            <w:pPr>
              <w:pStyle w:val="TAL"/>
              <w:rPr>
                <w:rFonts w:cs="Arial"/>
                <w:szCs w:val="18"/>
              </w:rPr>
            </w:pPr>
            <w:r w:rsidRPr="00D0162F">
              <w:rPr>
                <w:rFonts w:cs="Arial"/>
                <w:szCs w:val="18"/>
              </w:rPr>
              <w:t>Same as 6.6.4.1</w:t>
            </w:r>
          </w:p>
        </w:tc>
        <w:tc>
          <w:tcPr>
            <w:tcW w:w="1643" w:type="dxa"/>
            <w:tcBorders>
              <w:top w:val="single" w:sz="4" w:space="0" w:color="auto"/>
              <w:left w:val="single" w:sz="4" w:space="0" w:color="auto"/>
              <w:bottom w:val="single" w:sz="4" w:space="0" w:color="auto"/>
              <w:right w:val="single" w:sz="4" w:space="0" w:color="auto"/>
            </w:tcBorders>
          </w:tcPr>
          <w:p w14:paraId="5BA4E30C" w14:textId="6AA074EC" w:rsidR="005D1F03" w:rsidRPr="00D0162F" w:rsidRDefault="005D1F03" w:rsidP="005D1F03">
            <w:pPr>
              <w:pStyle w:val="TAL"/>
              <w:rPr>
                <w:rFonts w:cs="Arial"/>
                <w:szCs w:val="18"/>
              </w:rPr>
            </w:pPr>
            <w:r w:rsidRPr="00D0162F">
              <w:rPr>
                <w:rFonts w:cs="Arial"/>
                <w:szCs w:val="18"/>
              </w:rPr>
              <w:t>Same as 6.6.4.1</w:t>
            </w:r>
          </w:p>
        </w:tc>
        <w:tc>
          <w:tcPr>
            <w:tcW w:w="2756" w:type="dxa"/>
            <w:tcBorders>
              <w:top w:val="single" w:sz="4" w:space="0" w:color="auto"/>
              <w:left w:val="single" w:sz="4" w:space="0" w:color="auto"/>
              <w:bottom w:val="single" w:sz="4" w:space="0" w:color="auto"/>
              <w:right w:val="single" w:sz="4" w:space="0" w:color="auto"/>
            </w:tcBorders>
          </w:tcPr>
          <w:p w14:paraId="5FA72DC2" w14:textId="28B268FD" w:rsidR="005D1F03" w:rsidRPr="00D0162F" w:rsidRDefault="005D1F03" w:rsidP="005D1F03">
            <w:pPr>
              <w:pStyle w:val="TAL"/>
              <w:rPr>
                <w:rFonts w:cs="Arial"/>
                <w:szCs w:val="18"/>
              </w:rPr>
            </w:pPr>
            <w:r w:rsidRPr="00D0162F">
              <w:rPr>
                <w:rFonts w:cs="Arial"/>
                <w:szCs w:val="18"/>
              </w:rPr>
              <w:t>Same as 6.6.4.1</w:t>
            </w:r>
          </w:p>
        </w:tc>
      </w:tr>
      <w:tr w:rsidR="00FE32DA" w:rsidRPr="00D0162F" w14:paraId="6BEDB1B0"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7B885B1" w14:textId="4B04A292" w:rsidR="005D1F03" w:rsidRPr="00D0162F" w:rsidRDefault="005D1F03" w:rsidP="005D1F03">
            <w:pPr>
              <w:pStyle w:val="TAL"/>
              <w:rPr>
                <w:rFonts w:cs="Arial"/>
                <w:szCs w:val="18"/>
              </w:rPr>
            </w:pPr>
            <w:r w:rsidRPr="00D0162F">
              <w:lastRenderedPageBreak/>
              <w:t>6.6.5.1 NR SA FR1 – UTRAN event-triggered reporting in non-DRX</w:t>
            </w:r>
          </w:p>
        </w:tc>
        <w:tc>
          <w:tcPr>
            <w:tcW w:w="3357" w:type="dxa"/>
            <w:tcBorders>
              <w:top w:val="single" w:sz="4" w:space="0" w:color="auto"/>
              <w:left w:val="single" w:sz="4" w:space="0" w:color="auto"/>
              <w:bottom w:val="single" w:sz="4" w:space="0" w:color="auto"/>
              <w:right w:val="single" w:sz="4" w:space="0" w:color="auto"/>
            </w:tcBorders>
          </w:tcPr>
          <w:p w14:paraId="0BDD945B" w14:textId="77777777" w:rsidR="005D1F03" w:rsidRPr="00D0162F" w:rsidRDefault="005D1F03" w:rsidP="005D1F03">
            <w:pPr>
              <w:pStyle w:val="TAL"/>
              <w:rPr>
                <w:lang w:eastAsia="zh-CN"/>
              </w:rPr>
            </w:pPr>
            <w:r w:rsidRPr="00D0162F">
              <w:rPr>
                <w:lang w:eastAsia="zh-CN"/>
              </w:rPr>
              <w:t>During T1:</w:t>
            </w:r>
          </w:p>
          <w:p w14:paraId="4E912E51" w14:textId="77777777" w:rsidR="005D1F03" w:rsidRPr="00D0162F" w:rsidRDefault="005D1F03" w:rsidP="005D1F03">
            <w:pPr>
              <w:pStyle w:val="TAL"/>
            </w:pPr>
            <w:r w:rsidRPr="00D0162F">
              <w:rPr>
                <w:lang w:eastAsia="zh-CN"/>
              </w:rPr>
              <w:t>Noc: -106dBm/15kHz</w:t>
            </w:r>
          </w:p>
          <w:p w14:paraId="32AAA94D" w14:textId="77777777" w:rsidR="005D1F03" w:rsidRPr="00D0162F" w:rsidRDefault="005D1F03" w:rsidP="005D1F03">
            <w:pPr>
              <w:pStyle w:val="TAL"/>
            </w:pPr>
            <w:r w:rsidRPr="00D0162F">
              <w:t>Ês / Noc: 18dB</w:t>
            </w:r>
          </w:p>
          <w:p w14:paraId="582DBA93"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6D5B7DCE" w14:textId="77777777" w:rsidR="005D1F03" w:rsidRPr="00D0162F" w:rsidRDefault="005D1F03" w:rsidP="005D1F03">
            <w:pPr>
              <w:pStyle w:val="TAL"/>
              <w:rPr>
                <w:lang w:eastAsia="zh-CN"/>
              </w:rPr>
            </w:pPr>
            <w:r w:rsidRPr="00D0162F">
              <w:rPr>
                <w:rFonts w:cs="Arial"/>
                <w:bCs/>
              </w:rPr>
              <w:t>Îor / Ioc: -infinity</w:t>
            </w:r>
          </w:p>
          <w:p w14:paraId="69F630F5" w14:textId="77777777" w:rsidR="005D1F03" w:rsidRPr="00D0162F" w:rsidRDefault="005D1F03" w:rsidP="005D1F03">
            <w:pPr>
              <w:pStyle w:val="TAL"/>
              <w:rPr>
                <w:rFonts w:cs="Arial"/>
                <w:bCs/>
              </w:rPr>
            </w:pPr>
            <w:r w:rsidRPr="00D0162F">
              <w:rPr>
                <w:rFonts w:cs="Arial"/>
                <w:bCs/>
              </w:rPr>
              <w:t>CPICH Ec / Ior: -10dB</w:t>
            </w:r>
          </w:p>
          <w:p w14:paraId="24C12137" w14:textId="77777777" w:rsidR="005D1F03" w:rsidRPr="00D0162F" w:rsidRDefault="005D1F03" w:rsidP="005D1F03">
            <w:pPr>
              <w:pStyle w:val="TAL"/>
              <w:rPr>
                <w:rFonts w:cs="Arial"/>
                <w:bCs/>
              </w:rPr>
            </w:pPr>
            <w:r w:rsidRPr="00D0162F">
              <w:rPr>
                <w:rFonts w:cs="Arial"/>
                <w:bCs/>
              </w:rPr>
              <w:t>SCH Ec / Ior: -12dB</w:t>
            </w:r>
          </w:p>
          <w:p w14:paraId="2023F846" w14:textId="77777777" w:rsidR="005D1F03" w:rsidRPr="00D0162F" w:rsidRDefault="005D1F03" w:rsidP="005D1F03">
            <w:pPr>
              <w:pStyle w:val="TAL"/>
              <w:rPr>
                <w:rFonts w:cs="Arial"/>
                <w:bCs/>
              </w:rPr>
            </w:pPr>
          </w:p>
          <w:p w14:paraId="1EF85F3D" w14:textId="77777777" w:rsidR="005D1F03" w:rsidRPr="00D0162F" w:rsidRDefault="005D1F03" w:rsidP="005D1F03">
            <w:pPr>
              <w:pStyle w:val="TAL"/>
              <w:rPr>
                <w:lang w:eastAsia="zh-CN"/>
              </w:rPr>
            </w:pPr>
            <w:r w:rsidRPr="00D0162F">
              <w:rPr>
                <w:lang w:eastAsia="zh-CN"/>
              </w:rPr>
              <w:t>During T2:</w:t>
            </w:r>
          </w:p>
          <w:p w14:paraId="396A576A" w14:textId="77777777" w:rsidR="005D1F03" w:rsidRPr="00D0162F" w:rsidRDefault="005D1F03" w:rsidP="005D1F03">
            <w:pPr>
              <w:pStyle w:val="TAL"/>
            </w:pPr>
            <w:r w:rsidRPr="00D0162F">
              <w:rPr>
                <w:lang w:eastAsia="zh-CN"/>
              </w:rPr>
              <w:t>Noc: -106dBm/15kHz</w:t>
            </w:r>
          </w:p>
          <w:p w14:paraId="3FA85673" w14:textId="77777777" w:rsidR="005D1F03" w:rsidRPr="00D0162F" w:rsidRDefault="005D1F03" w:rsidP="005D1F03">
            <w:pPr>
              <w:pStyle w:val="TAL"/>
            </w:pPr>
            <w:r w:rsidRPr="00D0162F">
              <w:t>Ês / Noc: -2dB</w:t>
            </w:r>
          </w:p>
          <w:p w14:paraId="3809448E"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5697E010" w14:textId="77777777" w:rsidR="005D1F03" w:rsidRPr="00D0162F" w:rsidRDefault="005D1F03" w:rsidP="005D1F03">
            <w:pPr>
              <w:pStyle w:val="TAL"/>
              <w:rPr>
                <w:lang w:eastAsia="zh-CN"/>
              </w:rPr>
            </w:pPr>
            <w:r w:rsidRPr="00D0162F">
              <w:rPr>
                <w:rFonts w:cs="Arial"/>
                <w:bCs/>
              </w:rPr>
              <w:t>Îor / Ioc: -1.8dB</w:t>
            </w:r>
          </w:p>
          <w:p w14:paraId="1B7BB5E8" w14:textId="77777777" w:rsidR="005D1F03" w:rsidRPr="00D0162F" w:rsidRDefault="005D1F03" w:rsidP="005D1F03">
            <w:pPr>
              <w:pStyle w:val="TAL"/>
              <w:rPr>
                <w:rFonts w:cs="Arial"/>
                <w:bCs/>
              </w:rPr>
            </w:pPr>
            <w:r w:rsidRPr="00D0162F">
              <w:rPr>
                <w:rFonts w:cs="Arial"/>
                <w:bCs/>
              </w:rPr>
              <w:t>CPICH Ec / Ior: -10dB</w:t>
            </w:r>
          </w:p>
          <w:p w14:paraId="3CEDAB5F" w14:textId="73FE54ED" w:rsidR="005D1F03" w:rsidRPr="00D0162F" w:rsidRDefault="005D1F03" w:rsidP="005D1F03">
            <w:pPr>
              <w:pStyle w:val="TAL"/>
              <w:rPr>
                <w:rFonts w:cs="Arial"/>
                <w:szCs w:val="18"/>
              </w:rPr>
            </w:pPr>
            <w:r w:rsidRPr="00D0162F">
              <w:rPr>
                <w:rFonts w:cs="Arial"/>
                <w:bCs/>
              </w:rPr>
              <w:t>SCH Ec / Ior: -12dB</w:t>
            </w:r>
          </w:p>
        </w:tc>
        <w:tc>
          <w:tcPr>
            <w:tcW w:w="1643" w:type="dxa"/>
            <w:tcBorders>
              <w:top w:val="single" w:sz="4" w:space="0" w:color="auto"/>
              <w:left w:val="single" w:sz="4" w:space="0" w:color="auto"/>
              <w:bottom w:val="single" w:sz="4" w:space="0" w:color="auto"/>
              <w:right w:val="single" w:sz="4" w:space="0" w:color="auto"/>
            </w:tcBorders>
          </w:tcPr>
          <w:p w14:paraId="7F0D0B85" w14:textId="77777777" w:rsidR="005D1F03" w:rsidRPr="00D0162F" w:rsidRDefault="005D1F03" w:rsidP="005D1F03">
            <w:pPr>
              <w:pStyle w:val="TAL"/>
              <w:rPr>
                <w:lang w:eastAsia="zh-CN"/>
              </w:rPr>
            </w:pPr>
            <w:r w:rsidRPr="00D0162F">
              <w:rPr>
                <w:lang w:eastAsia="zh-CN"/>
              </w:rPr>
              <w:t>During T1:</w:t>
            </w:r>
          </w:p>
          <w:p w14:paraId="327FDE3C" w14:textId="77777777" w:rsidR="005D1F03" w:rsidRPr="00D0162F" w:rsidRDefault="005D1F03" w:rsidP="005D1F03">
            <w:pPr>
              <w:pStyle w:val="TAL"/>
              <w:rPr>
                <w:lang w:eastAsia="zh-CN"/>
              </w:rPr>
            </w:pPr>
            <w:r w:rsidRPr="00D0162F">
              <w:rPr>
                <w:lang w:eastAsia="zh-CN"/>
              </w:rPr>
              <w:t>0dB</w:t>
            </w:r>
          </w:p>
          <w:p w14:paraId="6E7D7371" w14:textId="77777777" w:rsidR="005D1F03" w:rsidRPr="00D0162F" w:rsidRDefault="005D1F03" w:rsidP="005D1F03">
            <w:pPr>
              <w:pStyle w:val="TAL"/>
              <w:rPr>
                <w:lang w:eastAsia="zh-CN"/>
              </w:rPr>
            </w:pPr>
            <w:r w:rsidRPr="00D0162F">
              <w:rPr>
                <w:lang w:eastAsia="zh-CN"/>
              </w:rPr>
              <w:t>0dB</w:t>
            </w:r>
          </w:p>
          <w:p w14:paraId="5DC2B979" w14:textId="77777777" w:rsidR="005D1F03" w:rsidRPr="00D0162F" w:rsidRDefault="005D1F03" w:rsidP="005D1F03">
            <w:pPr>
              <w:pStyle w:val="TAL"/>
              <w:rPr>
                <w:lang w:eastAsia="zh-CN"/>
              </w:rPr>
            </w:pPr>
            <w:r w:rsidRPr="00D0162F">
              <w:rPr>
                <w:lang w:eastAsia="zh-CN"/>
              </w:rPr>
              <w:t>0dB</w:t>
            </w:r>
          </w:p>
          <w:p w14:paraId="125247E1" w14:textId="77777777" w:rsidR="005D1F03" w:rsidRPr="00D0162F" w:rsidRDefault="005D1F03" w:rsidP="005D1F03">
            <w:pPr>
              <w:pStyle w:val="TAL"/>
              <w:rPr>
                <w:lang w:eastAsia="zh-CN"/>
              </w:rPr>
            </w:pPr>
            <w:r w:rsidRPr="00D0162F">
              <w:rPr>
                <w:lang w:eastAsia="zh-CN"/>
              </w:rPr>
              <w:t>0dB</w:t>
            </w:r>
          </w:p>
          <w:p w14:paraId="799C2BF2" w14:textId="77777777" w:rsidR="005D1F03" w:rsidRPr="00D0162F" w:rsidRDefault="005D1F03" w:rsidP="005D1F03">
            <w:pPr>
              <w:pStyle w:val="TAL"/>
              <w:rPr>
                <w:lang w:eastAsia="zh-CN"/>
              </w:rPr>
            </w:pPr>
            <w:r w:rsidRPr="00D0162F">
              <w:rPr>
                <w:lang w:eastAsia="zh-CN"/>
              </w:rPr>
              <w:t>0dB</w:t>
            </w:r>
          </w:p>
          <w:p w14:paraId="774EDF5E" w14:textId="77777777" w:rsidR="005D1F03" w:rsidRPr="00D0162F" w:rsidRDefault="005D1F03" w:rsidP="005D1F03">
            <w:pPr>
              <w:pStyle w:val="TAL"/>
              <w:rPr>
                <w:rFonts w:cs="Arial"/>
                <w:bCs/>
              </w:rPr>
            </w:pPr>
            <w:r w:rsidRPr="00D0162F">
              <w:rPr>
                <w:lang w:eastAsia="zh-CN"/>
              </w:rPr>
              <w:t>0dB</w:t>
            </w:r>
          </w:p>
          <w:p w14:paraId="27DC0E1D" w14:textId="77777777" w:rsidR="005D1F03" w:rsidRPr="00D0162F" w:rsidRDefault="005D1F03" w:rsidP="005D1F03">
            <w:pPr>
              <w:pStyle w:val="TAL"/>
              <w:rPr>
                <w:rFonts w:cs="Arial"/>
                <w:bCs/>
              </w:rPr>
            </w:pPr>
          </w:p>
          <w:p w14:paraId="401636D7" w14:textId="77777777" w:rsidR="005D1F03" w:rsidRPr="00D0162F" w:rsidRDefault="005D1F03" w:rsidP="005D1F03">
            <w:pPr>
              <w:pStyle w:val="TAL"/>
              <w:rPr>
                <w:lang w:eastAsia="zh-CN"/>
              </w:rPr>
            </w:pPr>
            <w:r w:rsidRPr="00D0162F">
              <w:rPr>
                <w:lang w:eastAsia="zh-CN"/>
              </w:rPr>
              <w:t>During T2:</w:t>
            </w:r>
          </w:p>
          <w:p w14:paraId="2F42BACF" w14:textId="77777777" w:rsidR="005D1F03" w:rsidRPr="00D0162F" w:rsidRDefault="005D1F03" w:rsidP="005D1F03">
            <w:pPr>
              <w:pStyle w:val="TAL"/>
              <w:rPr>
                <w:lang w:eastAsia="zh-CN"/>
              </w:rPr>
            </w:pPr>
            <w:r w:rsidRPr="00D0162F">
              <w:rPr>
                <w:lang w:eastAsia="zh-CN"/>
              </w:rPr>
              <w:t>0dB</w:t>
            </w:r>
          </w:p>
          <w:p w14:paraId="2E0575D6" w14:textId="77777777" w:rsidR="005D1F03" w:rsidRPr="00D0162F" w:rsidRDefault="005D1F03" w:rsidP="005D1F03">
            <w:pPr>
              <w:pStyle w:val="TAL"/>
              <w:rPr>
                <w:lang w:eastAsia="zh-CN"/>
              </w:rPr>
            </w:pPr>
            <w:r w:rsidRPr="00D0162F">
              <w:rPr>
                <w:lang w:eastAsia="zh-CN"/>
              </w:rPr>
              <w:t>0dB</w:t>
            </w:r>
          </w:p>
          <w:p w14:paraId="22865608" w14:textId="77777777" w:rsidR="005D1F03" w:rsidRPr="00D0162F" w:rsidRDefault="005D1F03" w:rsidP="005D1F03">
            <w:pPr>
              <w:pStyle w:val="TAL"/>
              <w:rPr>
                <w:lang w:eastAsia="zh-CN"/>
              </w:rPr>
            </w:pPr>
            <w:r w:rsidRPr="00D0162F">
              <w:rPr>
                <w:lang w:eastAsia="zh-CN"/>
              </w:rPr>
              <w:t>0dB</w:t>
            </w:r>
          </w:p>
          <w:p w14:paraId="169F28BB" w14:textId="77777777" w:rsidR="005D1F03" w:rsidRPr="00D0162F" w:rsidRDefault="005D1F03" w:rsidP="005D1F03">
            <w:pPr>
              <w:pStyle w:val="TAL"/>
              <w:rPr>
                <w:lang w:eastAsia="zh-CN"/>
              </w:rPr>
            </w:pPr>
            <w:r w:rsidRPr="00D0162F">
              <w:rPr>
                <w:lang w:eastAsia="zh-CN"/>
              </w:rPr>
              <w:t>0dB</w:t>
            </w:r>
          </w:p>
          <w:p w14:paraId="72EA4DC5" w14:textId="77777777" w:rsidR="005D1F03" w:rsidRPr="00D0162F" w:rsidRDefault="005D1F03" w:rsidP="005D1F03">
            <w:pPr>
              <w:pStyle w:val="TAL"/>
              <w:rPr>
                <w:rFonts w:cs="Arial"/>
                <w:bCs/>
              </w:rPr>
            </w:pPr>
            <w:r w:rsidRPr="00D0162F">
              <w:rPr>
                <w:lang w:eastAsia="zh-CN"/>
              </w:rPr>
              <w:t>0dB</w:t>
            </w:r>
          </w:p>
          <w:p w14:paraId="04D42DB6" w14:textId="21B6757B" w:rsidR="005D1F03" w:rsidRPr="00D0162F" w:rsidRDefault="005D1F03" w:rsidP="005D1F03">
            <w:pPr>
              <w:pStyle w:val="TAL"/>
              <w:rPr>
                <w:rFonts w:cs="Arial"/>
                <w:szCs w:val="18"/>
              </w:rPr>
            </w:pPr>
            <w:r w:rsidRPr="00D0162F">
              <w:rPr>
                <w:lang w:eastAsia="zh-CN"/>
              </w:rPr>
              <w:t>0dB</w:t>
            </w:r>
          </w:p>
        </w:tc>
        <w:tc>
          <w:tcPr>
            <w:tcW w:w="2756" w:type="dxa"/>
            <w:tcBorders>
              <w:top w:val="single" w:sz="4" w:space="0" w:color="auto"/>
              <w:left w:val="single" w:sz="4" w:space="0" w:color="auto"/>
              <w:bottom w:val="single" w:sz="4" w:space="0" w:color="auto"/>
              <w:right w:val="single" w:sz="4" w:space="0" w:color="auto"/>
            </w:tcBorders>
          </w:tcPr>
          <w:p w14:paraId="6FC5AD59" w14:textId="77777777" w:rsidR="005D1F03" w:rsidRPr="00D0162F" w:rsidRDefault="005D1F03" w:rsidP="005D1F03">
            <w:pPr>
              <w:pStyle w:val="TAL"/>
              <w:rPr>
                <w:lang w:eastAsia="zh-CN"/>
              </w:rPr>
            </w:pPr>
            <w:r w:rsidRPr="00D0162F">
              <w:rPr>
                <w:lang w:eastAsia="zh-CN"/>
              </w:rPr>
              <w:t>During T1:</w:t>
            </w:r>
          </w:p>
          <w:p w14:paraId="0D981BFB" w14:textId="77777777" w:rsidR="005D1F03" w:rsidRPr="00D0162F" w:rsidRDefault="005D1F03" w:rsidP="005D1F03">
            <w:pPr>
              <w:pStyle w:val="TAL"/>
            </w:pPr>
            <w:r w:rsidRPr="00D0162F">
              <w:rPr>
                <w:lang w:eastAsia="zh-CN"/>
              </w:rPr>
              <w:t>Noc: -106dBm/15kHz</w:t>
            </w:r>
          </w:p>
          <w:p w14:paraId="1F762E59" w14:textId="77777777" w:rsidR="005D1F03" w:rsidRPr="00D0162F" w:rsidRDefault="005D1F03" w:rsidP="005D1F03">
            <w:pPr>
              <w:pStyle w:val="TAL"/>
            </w:pPr>
            <w:r w:rsidRPr="00D0162F">
              <w:t>Ês / Noc: 18dB</w:t>
            </w:r>
          </w:p>
          <w:p w14:paraId="13DCCEB9"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18F34023" w14:textId="77777777" w:rsidR="005D1F03" w:rsidRPr="00D0162F" w:rsidRDefault="005D1F03" w:rsidP="005D1F03">
            <w:pPr>
              <w:pStyle w:val="TAL"/>
              <w:rPr>
                <w:lang w:eastAsia="zh-CN"/>
              </w:rPr>
            </w:pPr>
            <w:r w:rsidRPr="00D0162F">
              <w:rPr>
                <w:rFonts w:cs="Arial"/>
                <w:bCs/>
              </w:rPr>
              <w:t>Îor / Ioc: -infinity</w:t>
            </w:r>
          </w:p>
          <w:p w14:paraId="46F049A5" w14:textId="77777777" w:rsidR="005D1F03" w:rsidRPr="00D0162F" w:rsidRDefault="005D1F03" w:rsidP="005D1F03">
            <w:pPr>
              <w:pStyle w:val="TAL"/>
              <w:rPr>
                <w:rFonts w:cs="Arial"/>
                <w:bCs/>
              </w:rPr>
            </w:pPr>
            <w:r w:rsidRPr="00D0162F">
              <w:rPr>
                <w:rFonts w:cs="Arial"/>
                <w:bCs/>
              </w:rPr>
              <w:t>CPICH Ec / Ior: -10dB</w:t>
            </w:r>
          </w:p>
          <w:p w14:paraId="0B460AFF" w14:textId="77777777" w:rsidR="005D1F03" w:rsidRPr="00D0162F" w:rsidRDefault="005D1F03" w:rsidP="005D1F03">
            <w:pPr>
              <w:pStyle w:val="TAL"/>
              <w:rPr>
                <w:rFonts w:cs="Arial"/>
                <w:bCs/>
              </w:rPr>
            </w:pPr>
            <w:r w:rsidRPr="00D0162F">
              <w:rPr>
                <w:rFonts w:cs="Arial"/>
                <w:bCs/>
              </w:rPr>
              <w:t>SCH Ec / Ior: -12dB</w:t>
            </w:r>
          </w:p>
          <w:p w14:paraId="19209A20" w14:textId="77777777" w:rsidR="005D1F03" w:rsidRPr="00D0162F" w:rsidRDefault="005D1F03" w:rsidP="005D1F03">
            <w:pPr>
              <w:pStyle w:val="TAL"/>
              <w:rPr>
                <w:rFonts w:cs="Arial"/>
                <w:bCs/>
              </w:rPr>
            </w:pPr>
          </w:p>
          <w:p w14:paraId="12C58E07" w14:textId="77777777" w:rsidR="005D1F03" w:rsidRPr="00D0162F" w:rsidRDefault="005D1F03" w:rsidP="005D1F03">
            <w:pPr>
              <w:pStyle w:val="TAL"/>
              <w:rPr>
                <w:lang w:eastAsia="zh-CN"/>
              </w:rPr>
            </w:pPr>
            <w:r w:rsidRPr="00D0162F">
              <w:rPr>
                <w:lang w:eastAsia="zh-CN"/>
              </w:rPr>
              <w:t>During T2:</w:t>
            </w:r>
          </w:p>
          <w:p w14:paraId="3FE65233" w14:textId="77777777" w:rsidR="005D1F03" w:rsidRPr="00D0162F" w:rsidRDefault="005D1F03" w:rsidP="005D1F03">
            <w:pPr>
              <w:pStyle w:val="TAL"/>
            </w:pPr>
            <w:r w:rsidRPr="00D0162F">
              <w:rPr>
                <w:lang w:eastAsia="zh-CN"/>
              </w:rPr>
              <w:t>Noc: -106dBm/15kHz</w:t>
            </w:r>
          </w:p>
          <w:p w14:paraId="01EC3617" w14:textId="77777777" w:rsidR="005D1F03" w:rsidRPr="00D0162F" w:rsidRDefault="005D1F03" w:rsidP="005D1F03">
            <w:pPr>
              <w:pStyle w:val="TAL"/>
            </w:pPr>
            <w:r w:rsidRPr="00D0162F">
              <w:t>Ês / Noc: -2dB</w:t>
            </w:r>
          </w:p>
          <w:p w14:paraId="5DE3AF60"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02CBD75D" w14:textId="77777777" w:rsidR="005D1F03" w:rsidRPr="00D0162F" w:rsidRDefault="005D1F03" w:rsidP="005D1F03">
            <w:pPr>
              <w:pStyle w:val="TAL"/>
              <w:rPr>
                <w:lang w:eastAsia="zh-CN"/>
              </w:rPr>
            </w:pPr>
            <w:r w:rsidRPr="00D0162F">
              <w:rPr>
                <w:rFonts w:cs="Arial"/>
                <w:bCs/>
              </w:rPr>
              <w:t>Îor / Ioc: -1.8dB</w:t>
            </w:r>
          </w:p>
          <w:p w14:paraId="6111BAF6" w14:textId="77777777" w:rsidR="005D1F03" w:rsidRPr="00D0162F" w:rsidRDefault="005D1F03" w:rsidP="005D1F03">
            <w:pPr>
              <w:pStyle w:val="TAL"/>
              <w:rPr>
                <w:rFonts w:cs="Arial"/>
                <w:bCs/>
              </w:rPr>
            </w:pPr>
            <w:r w:rsidRPr="00D0162F">
              <w:rPr>
                <w:rFonts w:cs="Arial"/>
                <w:bCs/>
              </w:rPr>
              <w:t>CPICH Ec / Ior: -10dB</w:t>
            </w:r>
          </w:p>
          <w:p w14:paraId="5AEA5C8F" w14:textId="003E67B5" w:rsidR="005D1F03" w:rsidRPr="00D0162F" w:rsidRDefault="005D1F03" w:rsidP="005D1F03">
            <w:pPr>
              <w:pStyle w:val="TAL"/>
              <w:rPr>
                <w:rFonts w:cs="Arial"/>
                <w:szCs w:val="18"/>
              </w:rPr>
            </w:pPr>
            <w:r w:rsidRPr="00D0162F">
              <w:rPr>
                <w:rFonts w:cs="Arial"/>
                <w:bCs/>
              </w:rPr>
              <w:t>SCH Ec / Ior: -12dB</w:t>
            </w:r>
          </w:p>
        </w:tc>
      </w:tr>
      <w:tr w:rsidR="00FE32DA" w:rsidRPr="00107D76" w14:paraId="2A309BF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0453C5D" w14:textId="77777777" w:rsidR="00AD6752" w:rsidRPr="00D0162F" w:rsidRDefault="00AD6752" w:rsidP="004D1BDE">
            <w:pPr>
              <w:pStyle w:val="TAL"/>
            </w:pPr>
            <w:r w:rsidRPr="00D0162F">
              <w:rPr>
                <w:lang w:eastAsia="zh-CN"/>
              </w:rPr>
              <w:t>6.6.6.1 NR SA FR1 SRS-RSRP measurement with non-DRX</w:t>
            </w:r>
          </w:p>
        </w:tc>
        <w:tc>
          <w:tcPr>
            <w:tcW w:w="3357" w:type="dxa"/>
            <w:tcBorders>
              <w:top w:val="single" w:sz="4" w:space="0" w:color="auto"/>
              <w:left w:val="single" w:sz="4" w:space="0" w:color="auto"/>
              <w:bottom w:val="single" w:sz="4" w:space="0" w:color="auto"/>
              <w:right w:val="single" w:sz="4" w:space="0" w:color="auto"/>
            </w:tcBorders>
          </w:tcPr>
          <w:p w14:paraId="4B2983A4" w14:textId="77777777" w:rsidR="00AD6752" w:rsidRPr="00D0162F" w:rsidRDefault="00AD6752" w:rsidP="004D1BDE">
            <w:pPr>
              <w:pStyle w:val="TAL"/>
              <w:rPr>
                <w:rFonts w:cs="Arial"/>
                <w:szCs w:val="18"/>
              </w:rPr>
            </w:pPr>
            <w:r w:rsidRPr="00D0162F">
              <w:rPr>
                <w:rFonts w:cs="Arial"/>
                <w:szCs w:val="18"/>
              </w:rPr>
              <w:t>Test Configuration 1:</w:t>
            </w:r>
          </w:p>
          <w:p w14:paraId="12AC0BD7" w14:textId="77777777" w:rsidR="00AD6752" w:rsidRPr="00D0162F" w:rsidRDefault="00AD6752" w:rsidP="004D1BDE">
            <w:pPr>
              <w:pStyle w:val="TAL"/>
              <w:rPr>
                <w:rFonts w:cs="Arial"/>
                <w:szCs w:val="18"/>
              </w:rPr>
            </w:pPr>
            <w:r w:rsidRPr="00D0162F">
              <w:rPr>
                <w:rFonts w:cs="Arial"/>
                <w:szCs w:val="18"/>
              </w:rPr>
              <w:t>T1:</w:t>
            </w:r>
          </w:p>
          <w:p w14:paraId="6D4EE1BD"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0636F711"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05B0EDC5" w14:textId="77777777" w:rsidR="00AD6752" w:rsidRPr="00D0162F" w:rsidRDefault="00AD6752" w:rsidP="004D1BDE">
            <w:pPr>
              <w:pStyle w:val="TAL"/>
              <w:rPr>
                <w:rFonts w:cs="Arial"/>
                <w:szCs w:val="18"/>
              </w:rPr>
            </w:pPr>
          </w:p>
          <w:p w14:paraId="6F9E4095" w14:textId="77777777" w:rsidR="00AD6752" w:rsidRPr="00D0162F" w:rsidRDefault="00AD6752" w:rsidP="004D1BDE">
            <w:pPr>
              <w:pStyle w:val="TAL"/>
              <w:rPr>
                <w:rFonts w:cs="Arial"/>
                <w:szCs w:val="18"/>
              </w:rPr>
            </w:pPr>
            <w:r w:rsidRPr="00D0162F">
              <w:rPr>
                <w:rFonts w:cs="Arial"/>
                <w:szCs w:val="18"/>
              </w:rPr>
              <w:t>T2:</w:t>
            </w:r>
          </w:p>
          <w:p w14:paraId="25207FCE"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6AD3B60F"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4dB</w:t>
            </w:r>
          </w:p>
          <w:p w14:paraId="56FC4E71" w14:textId="77777777" w:rsidR="00AD6752" w:rsidRPr="00D0162F" w:rsidRDefault="00AD6752" w:rsidP="004D1BDE">
            <w:pPr>
              <w:pStyle w:val="TAL"/>
            </w:pPr>
          </w:p>
          <w:p w14:paraId="285A1B98" w14:textId="77777777" w:rsidR="00AD6752" w:rsidRPr="00D0162F" w:rsidRDefault="00AD6752" w:rsidP="004D1BDE">
            <w:pPr>
              <w:pStyle w:val="TAL"/>
              <w:rPr>
                <w:rFonts w:cs="Arial"/>
                <w:szCs w:val="18"/>
              </w:rPr>
            </w:pPr>
            <w:r w:rsidRPr="00D0162F">
              <w:rPr>
                <w:rFonts w:cs="Arial"/>
                <w:szCs w:val="18"/>
              </w:rPr>
              <w:t>Test Configuration 2:</w:t>
            </w:r>
          </w:p>
          <w:p w14:paraId="23E16831" w14:textId="77777777" w:rsidR="00AD6752" w:rsidRPr="00D0162F" w:rsidRDefault="00AD6752" w:rsidP="004D1BDE">
            <w:pPr>
              <w:pStyle w:val="TAL"/>
              <w:rPr>
                <w:rFonts w:cs="Arial"/>
                <w:szCs w:val="18"/>
              </w:rPr>
            </w:pPr>
            <w:r w:rsidRPr="00D0162F">
              <w:rPr>
                <w:rFonts w:cs="Arial"/>
                <w:szCs w:val="18"/>
              </w:rPr>
              <w:t>T1:</w:t>
            </w:r>
          </w:p>
          <w:p w14:paraId="1966EEB4"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1CE02D22"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5F303E9A" w14:textId="77777777" w:rsidR="00AD6752" w:rsidRPr="00D0162F" w:rsidRDefault="00AD6752" w:rsidP="004D1BDE">
            <w:pPr>
              <w:pStyle w:val="TAL"/>
              <w:rPr>
                <w:rFonts w:cs="Arial"/>
                <w:szCs w:val="18"/>
              </w:rPr>
            </w:pPr>
          </w:p>
          <w:p w14:paraId="58DE7E33" w14:textId="77777777" w:rsidR="00AD6752" w:rsidRPr="00107D76" w:rsidRDefault="00AD6752" w:rsidP="004D1BDE">
            <w:pPr>
              <w:pStyle w:val="TAL"/>
              <w:rPr>
                <w:rFonts w:cs="Arial"/>
                <w:szCs w:val="18"/>
                <w:lang w:val="fr-FR"/>
              </w:rPr>
            </w:pPr>
            <w:r w:rsidRPr="00107D76">
              <w:rPr>
                <w:rFonts w:cs="Arial"/>
                <w:szCs w:val="18"/>
                <w:lang w:val="fr-FR"/>
              </w:rPr>
              <w:t>T2:</w:t>
            </w:r>
          </w:p>
          <w:p w14:paraId="6A9C45B6"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082B597F" w14:textId="77777777" w:rsidR="00AD6752" w:rsidRPr="00107D76" w:rsidRDefault="00AD6752" w:rsidP="004D1BDE">
            <w:pPr>
              <w:pStyle w:val="TAL"/>
              <w:rPr>
                <w:rFonts w:cs="Arial"/>
                <w:szCs w:val="18"/>
                <w:lang w:val="fr-FR" w:eastAsia="en-US"/>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4dB</w:t>
            </w:r>
          </w:p>
        </w:tc>
        <w:tc>
          <w:tcPr>
            <w:tcW w:w="1643" w:type="dxa"/>
            <w:tcBorders>
              <w:top w:val="single" w:sz="4" w:space="0" w:color="auto"/>
              <w:left w:val="single" w:sz="4" w:space="0" w:color="auto"/>
              <w:bottom w:val="single" w:sz="4" w:space="0" w:color="auto"/>
              <w:right w:val="single" w:sz="4" w:space="0" w:color="auto"/>
            </w:tcBorders>
          </w:tcPr>
          <w:p w14:paraId="021512B7" w14:textId="77777777" w:rsidR="00AD6752" w:rsidRPr="00D0162F" w:rsidRDefault="00AD6752" w:rsidP="004D1BDE">
            <w:pPr>
              <w:pStyle w:val="TAL"/>
              <w:rPr>
                <w:rFonts w:cs="Arial"/>
                <w:szCs w:val="18"/>
              </w:rPr>
            </w:pPr>
            <w:r w:rsidRPr="00D0162F">
              <w:rPr>
                <w:rFonts w:cs="Arial"/>
                <w:szCs w:val="18"/>
              </w:rPr>
              <w:t>Test Config 1:</w:t>
            </w:r>
          </w:p>
          <w:p w14:paraId="7D7BA515" w14:textId="77777777" w:rsidR="00AD6752" w:rsidRPr="00D0162F" w:rsidRDefault="00AD6752" w:rsidP="004D1BDE">
            <w:pPr>
              <w:pStyle w:val="TAL"/>
              <w:rPr>
                <w:u w:val="single"/>
              </w:rPr>
            </w:pPr>
            <w:r w:rsidRPr="00D0162F">
              <w:rPr>
                <w:u w:val="single"/>
              </w:rPr>
              <w:t>T1:</w:t>
            </w:r>
          </w:p>
          <w:p w14:paraId="0B791616" w14:textId="77777777" w:rsidR="00AD6752" w:rsidRPr="00D0162F" w:rsidRDefault="00AD6752" w:rsidP="004D1BDE">
            <w:pPr>
              <w:pStyle w:val="TAL"/>
              <w:rPr>
                <w:u w:val="single"/>
              </w:rPr>
            </w:pPr>
            <w:r w:rsidRPr="00D0162F">
              <w:rPr>
                <w:u w:val="single"/>
              </w:rPr>
              <w:t>0dB</w:t>
            </w:r>
          </w:p>
          <w:p w14:paraId="3F511359" w14:textId="77777777" w:rsidR="00AD6752" w:rsidRPr="00D0162F" w:rsidRDefault="00AD6752" w:rsidP="004D1BDE">
            <w:pPr>
              <w:pStyle w:val="TAL"/>
              <w:rPr>
                <w:u w:val="single"/>
              </w:rPr>
            </w:pPr>
            <w:r w:rsidRPr="00D0162F">
              <w:rPr>
                <w:u w:val="single"/>
              </w:rPr>
              <w:t>0dB</w:t>
            </w:r>
          </w:p>
          <w:p w14:paraId="24601081" w14:textId="77777777" w:rsidR="00AD6752" w:rsidRPr="00D0162F" w:rsidRDefault="00AD6752" w:rsidP="004D1BDE">
            <w:pPr>
              <w:pStyle w:val="TAL"/>
            </w:pPr>
          </w:p>
          <w:p w14:paraId="1465F02B" w14:textId="77777777" w:rsidR="00AD6752" w:rsidRPr="00D0162F" w:rsidRDefault="00AD6752" w:rsidP="004D1BDE">
            <w:pPr>
              <w:pStyle w:val="TAL"/>
              <w:rPr>
                <w:u w:val="single"/>
              </w:rPr>
            </w:pPr>
            <w:r w:rsidRPr="00D0162F">
              <w:rPr>
                <w:u w:val="single"/>
              </w:rPr>
              <w:t>T2:</w:t>
            </w:r>
          </w:p>
          <w:p w14:paraId="25BB6A27" w14:textId="77777777" w:rsidR="00AD6752" w:rsidRPr="00D0162F" w:rsidRDefault="00AD6752" w:rsidP="004D1BDE">
            <w:pPr>
              <w:pStyle w:val="TAL"/>
              <w:rPr>
                <w:u w:val="single"/>
              </w:rPr>
            </w:pPr>
            <w:r w:rsidRPr="00D0162F">
              <w:rPr>
                <w:u w:val="single"/>
              </w:rPr>
              <w:t>0dB</w:t>
            </w:r>
          </w:p>
          <w:p w14:paraId="21E42D6A" w14:textId="77777777" w:rsidR="00AD6752" w:rsidRPr="00D0162F" w:rsidRDefault="00AD6752" w:rsidP="004D1BDE">
            <w:pPr>
              <w:pStyle w:val="TAL"/>
              <w:rPr>
                <w:u w:val="single"/>
              </w:rPr>
            </w:pPr>
            <w:r w:rsidRPr="00D0162F">
              <w:rPr>
                <w:u w:val="single"/>
              </w:rPr>
              <w:t>+5.25dB</w:t>
            </w:r>
          </w:p>
          <w:p w14:paraId="49AF0DC7" w14:textId="77777777" w:rsidR="00AD6752" w:rsidRPr="00D0162F" w:rsidRDefault="00AD6752" w:rsidP="004D1BDE">
            <w:pPr>
              <w:pStyle w:val="TAL"/>
            </w:pPr>
          </w:p>
          <w:p w14:paraId="5BB07610" w14:textId="77777777" w:rsidR="00AD6752" w:rsidRPr="00D0162F" w:rsidRDefault="00AD6752" w:rsidP="004D1BDE">
            <w:pPr>
              <w:pStyle w:val="TAL"/>
              <w:rPr>
                <w:rFonts w:cs="Arial"/>
                <w:szCs w:val="18"/>
              </w:rPr>
            </w:pPr>
            <w:r w:rsidRPr="00D0162F">
              <w:rPr>
                <w:rFonts w:cs="Arial"/>
                <w:szCs w:val="18"/>
              </w:rPr>
              <w:t>Test Config 2:</w:t>
            </w:r>
          </w:p>
          <w:p w14:paraId="1BAE3DCC" w14:textId="77777777" w:rsidR="00AD6752" w:rsidRPr="00107D76" w:rsidRDefault="00AD6752" w:rsidP="004D1BDE">
            <w:pPr>
              <w:pStyle w:val="TAL"/>
              <w:rPr>
                <w:u w:val="single"/>
                <w:lang w:val="fr-FR"/>
              </w:rPr>
            </w:pPr>
            <w:r w:rsidRPr="00107D76">
              <w:rPr>
                <w:u w:val="single"/>
                <w:lang w:val="fr-FR"/>
              </w:rPr>
              <w:t>T1:</w:t>
            </w:r>
          </w:p>
          <w:p w14:paraId="068589DD" w14:textId="77777777" w:rsidR="00AD6752" w:rsidRPr="00107D76" w:rsidRDefault="00AD6752" w:rsidP="004D1BDE">
            <w:pPr>
              <w:pStyle w:val="TAL"/>
              <w:rPr>
                <w:u w:val="single"/>
                <w:lang w:val="fr-FR"/>
              </w:rPr>
            </w:pPr>
            <w:r w:rsidRPr="00107D76">
              <w:rPr>
                <w:u w:val="single"/>
                <w:lang w:val="fr-FR"/>
              </w:rPr>
              <w:t>0dB</w:t>
            </w:r>
          </w:p>
          <w:p w14:paraId="4C069317" w14:textId="77777777" w:rsidR="00AD6752" w:rsidRPr="00107D76" w:rsidRDefault="00AD6752" w:rsidP="004D1BDE">
            <w:pPr>
              <w:pStyle w:val="TAL"/>
              <w:rPr>
                <w:u w:val="single"/>
                <w:lang w:val="fr-FR"/>
              </w:rPr>
            </w:pPr>
            <w:r w:rsidRPr="00107D76">
              <w:rPr>
                <w:u w:val="single"/>
                <w:lang w:val="fr-FR"/>
              </w:rPr>
              <w:t>0dB</w:t>
            </w:r>
          </w:p>
          <w:p w14:paraId="3345AEDA" w14:textId="77777777" w:rsidR="00AD6752" w:rsidRPr="00107D76" w:rsidRDefault="00AD6752" w:rsidP="004D1BDE">
            <w:pPr>
              <w:pStyle w:val="TAL"/>
              <w:rPr>
                <w:lang w:val="fr-FR"/>
              </w:rPr>
            </w:pPr>
          </w:p>
          <w:p w14:paraId="13519E57" w14:textId="77777777" w:rsidR="00AD6752" w:rsidRPr="00107D76" w:rsidRDefault="00AD6752" w:rsidP="004D1BDE">
            <w:pPr>
              <w:pStyle w:val="TAL"/>
              <w:rPr>
                <w:u w:val="single"/>
                <w:lang w:val="fr-FR"/>
              </w:rPr>
            </w:pPr>
            <w:r w:rsidRPr="00107D76">
              <w:rPr>
                <w:u w:val="single"/>
                <w:lang w:val="fr-FR"/>
              </w:rPr>
              <w:t>T2:</w:t>
            </w:r>
          </w:p>
          <w:p w14:paraId="3D342B79" w14:textId="77777777" w:rsidR="00AD6752" w:rsidRPr="00107D76" w:rsidRDefault="00AD6752" w:rsidP="004D1BDE">
            <w:pPr>
              <w:pStyle w:val="TAL"/>
              <w:rPr>
                <w:u w:val="single"/>
                <w:lang w:val="fr-FR"/>
              </w:rPr>
            </w:pPr>
            <w:r w:rsidRPr="00107D76">
              <w:rPr>
                <w:u w:val="single"/>
                <w:lang w:val="fr-FR"/>
              </w:rPr>
              <w:t>0dB</w:t>
            </w:r>
          </w:p>
          <w:p w14:paraId="15749FD2" w14:textId="77777777" w:rsidR="00AD6752" w:rsidRPr="00107D76" w:rsidRDefault="00AD6752" w:rsidP="004D1BDE">
            <w:pPr>
              <w:pStyle w:val="TAL"/>
              <w:rPr>
                <w:u w:val="single"/>
                <w:lang w:val="fr-FR" w:eastAsia="en-US"/>
              </w:rPr>
            </w:pPr>
            <w:r w:rsidRPr="00107D76">
              <w:rPr>
                <w:u w:val="single"/>
                <w:lang w:val="fr-FR"/>
              </w:rPr>
              <w:t>+4.75dB</w:t>
            </w:r>
          </w:p>
        </w:tc>
        <w:tc>
          <w:tcPr>
            <w:tcW w:w="2756" w:type="dxa"/>
            <w:tcBorders>
              <w:top w:val="single" w:sz="4" w:space="0" w:color="auto"/>
              <w:left w:val="single" w:sz="4" w:space="0" w:color="auto"/>
              <w:bottom w:val="single" w:sz="4" w:space="0" w:color="auto"/>
              <w:right w:val="single" w:sz="4" w:space="0" w:color="auto"/>
            </w:tcBorders>
          </w:tcPr>
          <w:p w14:paraId="3623ED1E" w14:textId="77777777" w:rsidR="00AD6752" w:rsidRPr="00107D76" w:rsidRDefault="00AD6752" w:rsidP="004D1BDE">
            <w:pPr>
              <w:pStyle w:val="TAL"/>
              <w:rPr>
                <w:rFonts w:cs="Arial"/>
                <w:szCs w:val="18"/>
                <w:lang w:val="fr-FR"/>
              </w:rPr>
            </w:pPr>
            <w:r w:rsidRPr="00107D76">
              <w:rPr>
                <w:rFonts w:cs="Arial"/>
                <w:szCs w:val="18"/>
                <w:lang w:val="fr-FR"/>
              </w:rPr>
              <w:t>Test Configuration 1:</w:t>
            </w:r>
          </w:p>
          <w:p w14:paraId="1B4C69B9" w14:textId="77777777" w:rsidR="00AD6752" w:rsidRPr="00107D76" w:rsidRDefault="00AD6752" w:rsidP="004D1BDE">
            <w:pPr>
              <w:pStyle w:val="TAL"/>
              <w:rPr>
                <w:rFonts w:cs="Arial"/>
                <w:szCs w:val="18"/>
                <w:lang w:val="fr-FR"/>
              </w:rPr>
            </w:pPr>
            <w:r w:rsidRPr="00107D76">
              <w:rPr>
                <w:rFonts w:cs="Arial"/>
                <w:szCs w:val="18"/>
                <w:lang w:val="fr-FR"/>
              </w:rPr>
              <w:t>T1:</w:t>
            </w:r>
          </w:p>
          <w:p w14:paraId="5D809F2B"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2A6720F8" w14:textId="77777777" w:rsidR="00AD6752" w:rsidRPr="00107D76" w:rsidRDefault="00AD6752" w:rsidP="004D1BDE">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infinity dB</w:t>
            </w:r>
          </w:p>
          <w:p w14:paraId="51689698" w14:textId="77777777" w:rsidR="00AD6752" w:rsidRPr="00107D76" w:rsidRDefault="00AD6752" w:rsidP="004D1BDE">
            <w:pPr>
              <w:pStyle w:val="TAL"/>
              <w:rPr>
                <w:rFonts w:cs="Arial"/>
                <w:szCs w:val="18"/>
                <w:lang w:val="fr-FR"/>
              </w:rPr>
            </w:pPr>
          </w:p>
          <w:p w14:paraId="34663084" w14:textId="77777777" w:rsidR="00AD6752" w:rsidRPr="00107D76" w:rsidRDefault="00AD6752" w:rsidP="004D1BDE">
            <w:pPr>
              <w:pStyle w:val="TAL"/>
              <w:rPr>
                <w:rFonts w:cs="Arial"/>
                <w:szCs w:val="18"/>
                <w:lang w:val="fr-FR"/>
              </w:rPr>
            </w:pPr>
            <w:r w:rsidRPr="00107D76">
              <w:rPr>
                <w:rFonts w:cs="Arial"/>
                <w:szCs w:val="18"/>
                <w:lang w:val="fr-FR"/>
              </w:rPr>
              <w:t>T2:</w:t>
            </w:r>
          </w:p>
          <w:p w14:paraId="4F6015FD"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3438632D" w14:textId="77777777" w:rsidR="00AD6752" w:rsidRPr="00107D76" w:rsidRDefault="00AD6752" w:rsidP="004D1BDE">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9.25dB</w:t>
            </w:r>
          </w:p>
          <w:p w14:paraId="72418E23" w14:textId="77777777" w:rsidR="00AD6752" w:rsidRPr="00107D76" w:rsidRDefault="00AD6752" w:rsidP="004D1BDE">
            <w:pPr>
              <w:pStyle w:val="TAL"/>
              <w:rPr>
                <w:lang w:val="fr-FR"/>
              </w:rPr>
            </w:pPr>
          </w:p>
          <w:p w14:paraId="57F6B7EB" w14:textId="77777777" w:rsidR="00AD6752" w:rsidRPr="00107D76" w:rsidRDefault="00AD6752" w:rsidP="004D1BDE">
            <w:pPr>
              <w:pStyle w:val="TAL"/>
              <w:rPr>
                <w:rFonts w:cs="Arial"/>
                <w:szCs w:val="18"/>
                <w:lang w:val="fr-FR"/>
              </w:rPr>
            </w:pPr>
            <w:r w:rsidRPr="00107D76">
              <w:rPr>
                <w:rFonts w:cs="Arial"/>
                <w:szCs w:val="18"/>
                <w:lang w:val="fr-FR"/>
              </w:rPr>
              <w:t>Test Configuration 2:</w:t>
            </w:r>
          </w:p>
          <w:p w14:paraId="2EFA9F18" w14:textId="77777777" w:rsidR="00AD6752" w:rsidRPr="00107D76" w:rsidRDefault="00AD6752" w:rsidP="004D1BDE">
            <w:pPr>
              <w:pStyle w:val="TAL"/>
              <w:rPr>
                <w:rFonts w:cs="Arial"/>
                <w:szCs w:val="18"/>
                <w:lang w:val="fr-FR"/>
              </w:rPr>
            </w:pPr>
            <w:r w:rsidRPr="00107D76">
              <w:rPr>
                <w:rFonts w:cs="Arial"/>
                <w:szCs w:val="18"/>
                <w:lang w:val="fr-FR"/>
              </w:rPr>
              <w:t>T1:</w:t>
            </w:r>
          </w:p>
          <w:p w14:paraId="5FB624B3"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69AABDB8"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563D1BC0" w14:textId="77777777" w:rsidR="00AD6752" w:rsidRPr="00D0162F" w:rsidRDefault="00AD6752" w:rsidP="004D1BDE">
            <w:pPr>
              <w:pStyle w:val="TAL"/>
              <w:rPr>
                <w:rFonts w:cs="Arial"/>
                <w:szCs w:val="18"/>
              </w:rPr>
            </w:pPr>
          </w:p>
          <w:p w14:paraId="015E81C6" w14:textId="77777777" w:rsidR="00AD6752" w:rsidRPr="00107D76" w:rsidRDefault="00AD6752" w:rsidP="004D1BDE">
            <w:pPr>
              <w:pStyle w:val="TAL"/>
              <w:rPr>
                <w:rFonts w:cs="Arial"/>
                <w:szCs w:val="18"/>
                <w:lang w:val="fr-FR"/>
              </w:rPr>
            </w:pPr>
            <w:r w:rsidRPr="00107D76">
              <w:rPr>
                <w:rFonts w:cs="Arial"/>
                <w:szCs w:val="18"/>
                <w:lang w:val="fr-FR"/>
              </w:rPr>
              <w:t>T2:</w:t>
            </w:r>
          </w:p>
          <w:p w14:paraId="21A5476C"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5CB1C071" w14:textId="77777777" w:rsidR="00AD6752" w:rsidRPr="00107D76" w:rsidRDefault="00AD6752" w:rsidP="004D1BDE">
            <w:pPr>
              <w:pStyle w:val="TAL"/>
              <w:rPr>
                <w:rFonts w:cs="Arial"/>
                <w:szCs w:val="18"/>
                <w:lang w:val="fr-FR" w:eastAsia="en-US"/>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8.75dB</w:t>
            </w:r>
          </w:p>
        </w:tc>
      </w:tr>
      <w:tr w:rsidR="00FE32DA" w:rsidRPr="00D0162F" w14:paraId="53B77C8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CFF9478" w14:textId="77777777" w:rsidR="005D1F03" w:rsidRPr="00D0162F" w:rsidRDefault="005D1F03" w:rsidP="005D1F03">
            <w:pPr>
              <w:pStyle w:val="TAL"/>
              <w:rPr>
                <w:lang w:eastAsia="zh-CN"/>
              </w:rPr>
            </w:pPr>
            <w:r w:rsidRPr="00D0162F">
              <w:rPr>
                <w:snapToGrid w:val="0"/>
              </w:rPr>
              <w:t xml:space="preserve">6.6.8.1 NR SA FR1 CSI-RS based CMR </w:t>
            </w:r>
            <w:r w:rsidRPr="00D0162F">
              <w:t>and no dedicated IMR</w:t>
            </w:r>
            <w:r w:rsidRPr="00D0162F">
              <w:rPr>
                <w:snapToGrid w:val="0"/>
              </w:rPr>
              <w:t xml:space="preserve"> L1-SINR measurement in DRX</w:t>
            </w:r>
          </w:p>
        </w:tc>
        <w:tc>
          <w:tcPr>
            <w:tcW w:w="3357" w:type="dxa"/>
            <w:tcBorders>
              <w:top w:val="single" w:sz="4" w:space="0" w:color="auto"/>
              <w:left w:val="single" w:sz="4" w:space="0" w:color="auto"/>
              <w:bottom w:val="single" w:sz="4" w:space="0" w:color="auto"/>
              <w:right w:val="single" w:sz="4" w:space="0" w:color="auto"/>
            </w:tcBorders>
          </w:tcPr>
          <w:p w14:paraId="43EF6BE0" w14:textId="77777777" w:rsidR="005D1F03" w:rsidRPr="00D0162F" w:rsidRDefault="005D1F03" w:rsidP="005D1F03">
            <w:pPr>
              <w:pStyle w:val="TAL"/>
            </w:pPr>
            <w:r w:rsidRPr="00D0162F">
              <w:t>Noc: -94.65dBm/15kHz</w:t>
            </w:r>
          </w:p>
          <w:p w14:paraId="530A57A0"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4ED07A81"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2EF8777D" w14:textId="77777777" w:rsidR="005D1F03" w:rsidRPr="00D0162F" w:rsidRDefault="005D1F03" w:rsidP="005D1F03">
            <w:pPr>
              <w:pStyle w:val="TAL"/>
            </w:pPr>
          </w:p>
          <w:p w14:paraId="0D0CBAF9" w14:textId="77777777" w:rsidR="005D1F03" w:rsidRPr="00D0162F" w:rsidRDefault="005D1F03" w:rsidP="005D1F03">
            <w:pPr>
              <w:pStyle w:val="TAL"/>
            </w:pPr>
            <w:r w:rsidRPr="00D0162F">
              <w:t xml:space="preserve">Reported CSI-SINR values </w:t>
            </w:r>
            <w:r w:rsidRPr="00D0162F">
              <w:rPr>
                <w:rFonts w:cs="Arial"/>
              </w:rPr>
              <w:t>±5.5</w:t>
            </w:r>
            <w:r w:rsidRPr="00D0162F">
              <w:t>dB</w:t>
            </w:r>
          </w:p>
          <w:p w14:paraId="3C6D9DA7" w14:textId="77777777" w:rsidR="005D1F03" w:rsidRPr="00D0162F" w:rsidRDefault="005D1F03" w:rsidP="005D1F03">
            <w:pPr>
              <w:pStyle w:val="TAL"/>
            </w:pPr>
            <w:r w:rsidRPr="00D0162F">
              <w:t xml:space="preserve">Reported Differential CSI-SINR values </w:t>
            </w:r>
            <w:r w:rsidRPr="00D0162F">
              <w:rPr>
                <w:rFonts w:cs="Arial"/>
              </w:rPr>
              <w:t>±</w:t>
            </w:r>
            <w:r w:rsidRPr="00D0162F">
              <w:t>4.5dB</w:t>
            </w:r>
          </w:p>
          <w:p w14:paraId="5445D62D" w14:textId="77777777" w:rsidR="005D1F03" w:rsidRPr="00D0162F" w:rsidRDefault="005D1F03" w:rsidP="005D1F03">
            <w:pPr>
              <w:pStyle w:val="TAL"/>
            </w:pPr>
          </w:p>
          <w:p w14:paraId="16365344" w14:textId="77777777" w:rsidR="005D1F03" w:rsidRPr="00D0162F" w:rsidRDefault="005D1F03" w:rsidP="005D1F03">
            <w:pPr>
              <w:pStyle w:val="TAL"/>
            </w:pPr>
          </w:p>
        </w:tc>
        <w:tc>
          <w:tcPr>
            <w:tcW w:w="1643" w:type="dxa"/>
            <w:tcBorders>
              <w:top w:val="single" w:sz="4" w:space="0" w:color="auto"/>
              <w:left w:val="single" w:sz="4" w:space="0" w:color="auto"/>
              <w:bottom w:val="single" w:sz="4" w:space="0" w:color="auto"/>
              <w:right w:val="single" w:sz="4" w:space="0" w:color="auto"/>
            </w:tcBorders>
          </w:tcPr>
          <w:p w14:paraId="3D252627" w14:textId="77777777" w:rsidR="005D1F03" w:rsidRPr="00D0162F" w:rsidRDefault="005D1F03" w:rsidP="005D1F03">
            <w:pPr>
              <w:pStyle w:val="TAL"/>
            </w:pPr>
            <w:r w:rsidRPr="00D0162F">
              <w:t>0dB</w:t>
            </w:r>
          </w:p>
          <w:p w14:paraId="553586D3" w14:textId="77777777" w:rsidR="005D1F03" w:rsidRPr="00D0162F" w:rsidRDefault="005D1F03" w:rsidP="005D1F03">
            <w:pPr>
              <w:pStyle w:val="TAL"/>
            </w:pPr>
            <w:r w:rsidRPr="00D0162F">
              <w:t>0dB</w:t>
            </w:r>
          </w:p>
          <w:p w14:paraId="018232A2" w14:textId="77777777" w:rsidR="005D1F03" w:rsidRPr="00D0162F" w:rsidRDefault="005D1F03" w:rsidP="005D1F03">
            <w:pPr>
              <w:pStyle w:val="TAL"/>
            </w:pPr>
            <w:r w:rsidRPr="00D0162F">
              <w:t>0dB</w:t>
            </w:r>
          </w:p>
          <w:p w14:paraId="7ADD2C7E" w14:textId="77777777" w:rsidR="005D1F03" w:rsidRPr="00D0162F" w:rsidRDefault="005D1F03" w:rsidP="005D1F03">
            <w:pPr>
              <w:pStyle w:val="TAL"/>
            </w:pPr>
          </w:p>
          <w:p w14:paraId="1200CE18" w14:textId="77777777" w:rsidR="005D1F03" w:rsidRPr="00D0162F" w:rsidRDefault="005D1F03" w:rsidP="005D1F03">
            <w:pPr>
              <w:pStyle w:val="TAL"/>
            </w:pPr>
            <w:r w:rsidRPr="00D0162F">
              <w:t>Via mapping</w:t>
            </w:r>
          </w:p>
          <w:p w14:paraId="43EF3886" w14:textId="77777777" w:rsidR="005D1F03" w:rsidRPr="00D0162F" w:rsidRDefault="005D1F03" w:rsidP="005D1F03">
            <w:pPr>
              <w:pStyle w:val="TAL"/>
              <w:jc w:val="center"/>
              <w:rPr>
                <w:rFonts w:cs="Arial"/>
                <w:szCs w:val="18"/>
              </w:rPr>
            </w:pPr>
          </w:p>
          <w:p w14:paraId="4B58434C" w14:textId="77777777" w:rsidR="005D1F03" w:rsidRPr="00D0162F" w:rsidRDefault="005D1F03" w:rsidP="005D1F03">
            <w:pPr>
              <w:pStyle w:val="TAL"/>
            </w:pPr>
          </w:p>
        </w:tc>
        <w:tc>
          <w:tcPr>
            <w:tcW w:w="2756" w:type="dxa"/>
            <w:tcBorders>
              <w:top w:val="single" w:sz="4" w:space="0" w:color="auto"/>
              <w:left w:val="single" w:sz="4" w:space="0" w:color="auto"/>
              <w:bottom w:val="single" w:sz="4" w:space="0" w:color="auto"/>
              <w:right w:val="single" w:sz="4" w:space="0" w:color="auto"/>
            </w:tcBorders>
          </w:tcPr>
          <w:p w14:paraId="141A938D" w14:textId="77777777" w:rsidR="005D1F03" w:rsidRPr="00D0162F" w:rsidRDefault="005D1F03" w:rsidP="005D1F03">
            <w:pPr>
              <w:pStyle w:val="TAL"/>
            </w:pPr>
            <w:r w:rsidRPr="00D0162F">
              <w:t>Noc: -94.65dBm/15kHz</w:t>
            </w:r>
          </w:p>
          <w:p w14:paraId="5A9B5300"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13CC0B7B"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15E1376A" w14:textId="77777777" w:rsidR="005D1F03" w:rsidRPr="00D0162F" w:rsidRDefault="005D1F03" w:rsidP="005D1F03">
            <w:pPr>
              <w:pStyle w:val="TAL"/>
            </w:pPr>
          </w:p>
          <w:p w14:paraId="7C17AD27" w14:textId="77777777" w:rsidR="005D1F03" w:rsidRPr="00D0162F" w:rsidRDefault="005D1F03" w:rsidP="005D1F03">
            <w:pPr>
              <w:pStyle w:val="TAL"/>
              <w:rPr>
                <w:b/>
                <w:bCs/>
              </w:rPr>
            </w:pPr>
            <w:r w:rsidRPr="00D0162F">
              <w:rPr>
                <w:b/>
                <w:bCs/>
              </w:rPr>
              <w:t>For configuration 1,2,3,4,5,6</w:t>
            </w:r>
          </w:p>
          <w:p w14:paraId="335AB498" w14:textId="77777777" w:rsidR="005D1F03" w:rsidRPr="00D0162F" w:rsidRDefault="005D1F03" w:rsidP="005D1F03">
            <w:pPr>
              <w:pStyle w:val="TAL"/>
              <w:rPr>
                <w:rFonts w:cs="Arial"/>
                <w:szCs w:val="18"/>
              </w:rPr>
            </w:pPr>
            <w:r w:rsidRPr="00D0162F">
              <w:rPr>
                <w:rFonts w:cs="Arial"/>
                <w:szCs w:val="18"/>
              </w:rPr>
              <w:t>CSI-RS#1: SINR_41 to SINR_64</w:t>
            </w:r>
          </w:p>
          <w:p w14:paraId="39CEF5C6" w14:textId="77777777" w:rsidR="005D1F03" w:rsidRPr="00D0162F" w:rsidRDefault="005D1F03" w:rsidP="005D1F03">
            <w:pPr>
              <w:pStyle w:val="TAL"/>
            </w:pPr>
            <w:r w:rsidRPr="00D0162F">
              <w:rPr>
                <w:lang w:eastAsia="zh-CN"/>
              </w:rPr>
              <w:t>CSI-RS#0: DIFFSINR_0 to DIFFSINR_7</w:t>
            </w:r>
          </w:p>
        </w:tc>
      </w:tr>
      <w:tr w:rsidR="00FE32DA" w:rsidRPr="00D0162F" w14:paraId="55A0044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413036F5" w14:textId="77777777" w:rsidR="005D1F03" w:rsidRPr="00D0162F" w:rsidRDefault="005D1F03" w:rsidP="005D1F03">
            <w:pPr>
              <w:pStyle w:val="TAL"/>
              <w:rPr>
                <w:lang w:eastAsia="zh-CN"/>
              </w:rPr>
            </w:pPr>
            <w:r w:rsidRPr="00D0162F">
              <w:rPr>
                <w:lang w:eastAsia="zh-CN"/>
              </w:rPr>
              <w:t xml:space="preserve">6.6.8.2 </w:t>
            </w:r>
            <w:r w:rsidRPr="00D0162F">
              <w:rPr>
                <w:snapToGrid w:val="0"/>
              </w:rPr>
              <w:t>NR SA FR1 SSB based CMR and dedicated IMR L1-SINR measurement in non-DRX</w:t>
            </w:r>
          </w:p>
        </w:tc>
        <w:tc>
          <w:tcPr>
            <w:tcW w:w="3357" w:type="dxa"/>
            <w:tcBorders>
              <w:top w:val="single" w:sz="4" w:space="0" w:color="auto"/>
              <w:left w:val="single" w:sz="4" w:space="0" w:color="auto"/>
              <w:bottom w:val="single" w:sz="4" w:space="0" w:color="auto"/>
              <w:right w:val="single" w:sz="4" w:space="0" w:color="auto"/>
            </w:tcBorders>
          </w:tcPr>
          <w:p w14:paraId="71B92387" w14:textId="77777777" w:rsidR="005D1F03" w:rsidRPr="00D0162F" w:rsidRDefault="005D1F03" w:rsidP="005D1F03">
            <w:pPr>
              <w:pStyle w:val="TAL"/>
            </w:pPr>
            <w:r w:rsidRPr="00D0162F">
              <w:t>Noc: -94.65dBm/15kHz</w:t>
            </w:r>
          </w:p>
          <w:p w14:paraId="6694D9AB"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776F570D"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056B7713" w14:textId="77777777" w:rsidR="005D1F03" w:rsidRPr="00D0162F" w:rsidRDefault="005D1F03" w:rsidP="005D1F03">
            <w:pPr>
              <w:pStyle w:val="TAL"/>
            </w:pPr>
          </w:p>
          <w:p w14:paraId="06C3D65E" w14:textId="77777777" w:rsidR="005D1F03" w:rsidRPr="00D0162F" w:rsidRDefault="005D1F03" w:rsidP="005D1F03">
            <w:pPr>
              <w:pStyle w:val="TAL"/>
            </w:pPr>
            <w:r w:rsidRPr="00D0162F">
              <w:t xml:space="preserve">Reported SS-SINR values </w:t>
            </w:r>
            <w:r w:rsidRPr="00D0162F">
              <w:rPr>
                <w:rFonts w:cs="Arial"/>
              </w:rPr>
              <w:t>±</w:t>
            </w:r>
            <w:r w:rsidRPr="00D0162F">
              <w:t>4dB</w:t>
            </w:r>
          </w:p>
          <w:p w14:paraId="22038C0C" w14:textId="77777777" w:rsidR="005D1F03" w:rsidRPr="00D0162F" w:rsidRDefault="005D1F03" w:rsidP="005D1F03">
            <w:pPr>
              <w:pStyle w:val="TAL"/>
            </w:pPr>
            <w:r w:rsidRPr="00D0162F">
              <w:t xml:space="preserve">Reported Differential SS-SINR values </w:t>
            </w:r>
            <w:r w:rsidRPr="00D0162F">
              <w:rPr>
                <w:rFonts w:cs="Arial"/>
              </w:rPr>
              <w:t>±</w:t>
            </w:r>
            <w:r w:rsidRPr="00D0162F">
              <w:t>3dB</w:t>
            </w:r>
          </w:p>
          <w:p w14:paraId="7D206F2A" w14:textId="77777777" w:rsidR="005D1F03" w:rsidRPr="00D0162F" w:rsidRDefault="005D1F03" w:rsidP="005D1F03">
            <w:pPr>
              <w:pStyle w:val="TAL"/>
            </w:pPr>
          </w:p>
          <w:p w14:paraId="6055910C" w14:textId="77777777" w:rsidR="005D1F03" w:rsidRPr="00D0162F" w:rsidRDefault="005D1F03" w:rsidP="005D1F03">
            <w:pPr>
              <w:pStyle w:val="TAL"/>
              <w:rPr>
                <w:lang w:eastAsia="zh-CN"/>
              </w:rPr>
            </w:pPr>
          </w:p>
        </w:tc>
        <w:tc>
          <w:tcPr>
            <w:tcW w:w="1643" w:type="dxa"/>
            <w:tcBorders>
              <w:top w:val="single" w:sz="4" w:space="0" w:color="auto"/>
              <w:left w:val="single" w:sz="4" w:space="0" w:color="auto"/>
              <w:bottom w:val="single" w:sz="4" w:space="0" w:color="auto"/>
              <w:right w:val="single" w:sz="4" w:space="0" w:color="auto"/>
            </w:tcBorders>
          </w:tcPr>
          <w:p w14:paraId="4DAA5DB0" w14:textId="77777777" w:rsidR="005D1F03" w:rsidRPr="00D0162F" w:rsidRDefault="005D1F03" w:rsidP="005D1F03">
            <w:pPr>
              <w:pStyle w:val="TAL"/>
            </w:pPr>
            <w:r w:rsidRPr="00D0162F">
              <w:t>0dB</w:t>
            </w:r>
          </w:p>
          <w:p w14:paraId="1BD90B19" w14:textId="77777777" w:rsidR="005D1F03" w:rsidRPr="00D0162F" w:rsidRDefault="005D1F03" w:rsidP="005D1F03">
            <w:pPr>
              <w:pStyle w:val="TAL"/>
            </w:pPr>
            <w:r w:rsidRPr="00D0162F">
              <w:t>0.5dB</w:t>
            </w:r>
          </w:p>
          <w:p w14:paraId="708B6F9B" w14:textId="77777777" w:rsidR="005D1F03" w:rsidRPr="00D0162F" w:rsidRDefault="005D1F03" w:rsidP="005D1F03">
            <w:pPr>
              <w:pStyle w:val="TAL"/>
            </w:pPr>
            <w:r w:rsidRPr="00D0162F">
              <w:t>0dB</w:t>
            </w:r>
          </w:p>
          <w:p w14:paraId="30458FFC" w14:textId="77777777" w:rsidR="005D1F03" w:rsidRPr="00D0162F" w:rsidRDefault="005D1F03" w:rsidP="005D1F03">
            <w:pPr>
              <w:pStyle w:val="TAL"/>
            </w:pPr>
          </w:p>
          <w:p w14:paraId="77B187FE" w14:textId="77777777" w:rsidR="005D1F03" w:rsidRPr="00D0162F" w:rsidRDefault="005D1F03" w:rsidP="005D1F03">
            <w:pPr>
              <w:pStyle w:val="TAL"/>
            </w:pPr>
            <w:r w:rsidRPr="00D0162F">
              <w:t>Via mapping</w:t>
            </w:r>
          </w:p>
          <w:p w14:paraId="70BB061E" w14:textId="77777777" w:rsidR="005D1F03" w:rsidRPr="00D0162F" w:rsidRDefault="005D1F03" w:rsidP="005D1F03">
            <w:pPr>
              <w:pStyle w:val="TAL"/>
              <w:jc w:val="center"/>
              <w:rPr>
                <w:rFonts w:cs="Arial"/>
                <w:szCs w:val="18"/>
              </w:rPr>
            </w:pPr>
          </w:p>
          <w:p w14:paraId="51E6AE00" w14:textId="77777777" w:rsidR="005D1F03" w:rsidRPr="00D0162F" w:rsidRDefault="005D1F03" w:rsidP="005D1F03">
            <w:pPr>
              <w:pStyle w:val="TAL"/>
              <w:rPr>
                <w:lang w:eastAsia="zh-CN"/>
              </w:rPr>
            </w:pPr>
          </w:p>
        </w:tc>
        <w:tc>
          <w:tcPr>
            <w:tcW w:w="2756" w:type="dxa"/>
            <w:tcBorders>
              <w:top w:val="single" w:sz="4" w:space="0" w:color="auto"/>
              <w:left w:val="single" w:sz="4" w:space="0" w:color="auto"/>
              <w:bottom w:val="single" w:sz="4" w:space="0" w:color="auto"/>
              <w:right w:val="single" w:sz="4" w:space="0" w:color="auto"/>
            </w:tcBorders>
          </w:tcPr>
          <w:p w14:paraId="19AE0EA5" w14:textId="77777777" w:rsidR="005D1F03" w:rsidRPr="00D0162F" w:rsidRDefault="005D1F03" w:rsidP="005D1F03">
            <w:pPr>
              <w:pStyle w:val="TAL"/>
            </w:pPr>
            <w:r w:rsidRPr="00D0162F">
              <w:t>Noc: -94.65dBm/15kHz</w:t>
            </w:r>
          </w:p>
          <w:p w14:paraId="45747ED9" w14:textId="77777777" w:rsidR="005D1F03" w:rsidRPr="00D0162F" w:rsidRDefault="005D1F03" w:rsidP="005D1F03">
            <w:pPr>
              <w:pStyle w:val="TAL"/>
            </w:pPr>
            <w:r w:rsidRPr="00D0162F">
              <w:t>Ês</w:t>
            </w:r>
            <w:r w:rsidRPr="00D0162F">
              <w:rPr>
                <w:vertAlign w:val="subscript"/>
              </w:rPr>
              <w:t>0</w:t>
            </w:r>
            <w:r w:rsidRPr="00D0162F">
              <w:t xml:space="preserve"> / Noc: 0.50dB</w:t>
            </w:r>
          </w:p>
          <w:p w14:paraId="2133196F"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40637F8E" w14:textId="77777777" w:rsidR="005D1F03" w:rsidRPr="00D0162F" w:rsidRDefault="005D1F03" w:rsidP="005D1F03">
            <w:pPr>
              <w:pStyle w:val="TAL"/>
            </w:pPr>
          </w:p>
          <w:p w14:paraId="44214852" w14:textId="77777777" w:rsidR="005D1F03" w:rsidRPr="00D0162F" w:rsidRDefault="005D1F03" w:rsidP="005D1F03">
            <w:pPr>
              <w:pStyle w:val="TAL"/>
              <w:rPr>
                <w:b/>
                <w:bCs/>
              </w:rPr>
            </w:pPr>
            <w:r w:rsidRPr="00D0162F">
              <w:rPr>
                <w:b/>
                <w:bCs/>
              </w:rPr>
              <w:t>For configuration 1,2,3,4,5,6</w:t>
            </w:r>
          </w:p>
          <w:p w14:paraId="4BE0548B" w14:textId="77777777" w:rsidR="005D1F03" w:rsidRPr="00D0162F" w:rsidRDefault="005D1F03" w:rsidP="005D1F03">
            <w:pPr>
              <w:pStyle w:val="TAL"/>
              <w:rPr>
                <w:rFonts w:cs="Arial"/>
                <w:szCs w:val="18"/>
              </w:rPr>
            </w:pPr>
            <w:r w:rsidRPr="00D0162F">
              <w:rPr>
                <w:rFonts w:cs="Arial"/>
                <w:szCs w:val="18"/>
              </w:rPr>
              <w:t>SSB#1: SINR_44 to SINR_61</w:t>
            </w:r>
          </w:p>
          <w:p w14:paraId="781841C4" w14:textId="77777777" w:rsidR="005D1F03" w:rsidRPr="00D0162F" w:rsidRDefault="005D1F03" w:rsidP="005D1F03">
            <w:pPr>
              <w:pStyle w:val="TAL"/>
              <w:rPr>
                <w:lang w:eastAsia="zh-CN"/>
              </w:rPr>
            </w:pPr>
            <w:r w:rsidRPr="00D0162F">
              <w:rPr>
                <w:lang w:eastAsia="zh-CN"/>
              </w:rPr>
              <w:t>SSB#0: DIFFSINR_0 to DIFFSINR_5</w:t>
            </w:r>
          </w:p>
        </w:tc>
      </w:tr>
      <w:tr w:rsidR="00FE32DA" w:rsidRPr="00D0162F" w14:paraId="6E0AE39E"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6D0C5DF" w14:textId="77777777" w:rsidR="005D1F03" w:rsidRPr="00D0162F" w:rsidRDefault="005D1F03" w:rsidP="005D1F03">
            <w:pPr>
              <w:pStyle w:val="TAL"/>
              <w:rPr>
                <w:lang w:eastAsia="zh-CN"/>
              </w:rPr>
            </w:pPr>
            <w:r w:rsidRPr="00D0162F">
              <w:rPr>
                <w:snapToGrid w:val="0"/>
              </w:rPr>
              <w:t xml:space="preserve">6.6.8.3 NR SA FR1 CSI-RS based CMR </w:t>
            </w:r>
            <w:r w:rsidRPr="00D0162F">
              <w:t>and dedicated IMR</w:t>
            </w:r>
            <w:r w:rsidRPr="00D0162F">
              <w:rPr>
                <w:snapToGrid w:val="0"/>
              </w:rPr>
              <w:t xml:space="preserve"> L1-SINR measurement in non-DRX</w:t>
            </w:r>
          </w:p>
        </w:tc>
        <w:tc>
          <w:tcPr>
            <w:tcW w:w="3357" w:type="dxa"/>
            <w:tcBorders>
              <w:top w:val="single" w:sz="4" w:space="0" w:color="auto"/>
              <w:left w:val="single" w:sz="4" w:space="0" w:color="auto"/>
              <w:bottom w:val="single" w:sz="4" w:space="0" w:color="auto"/>
              <w:right w:val="single" w:sz="4" w:space="0" w:color="auto"/>
            </w:tcBorders>
          </w:tcPr>
          <w:p w14:paraId="4243F10D" w14:textId="77777777" w:rsidR="005D1F03" w:rsidRPr="00D0162F" w:rsidRDefault="005D1F03" w:rsidP="005D1F03">
            <w:pPr>
              <w:pStyle w:val="TAL"/>
            </w:pPr>
            <w:r w:rsidRPr="00D0162F">
              <w:t>Noc: -94.65dBm/15kHz</w:t>
            </w:r>
          </w:p>
          <w:p w14:paraId="43834F12"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1F7D4D18"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2503463F" w14:textId="77777777" w:rsidR="005D1F03" w:rsidRPr="00D0162F" w:rsidRDefault="005D1F03" w:rsidP="005D1F03">
            <w:pPr>
              <w:pStyle w:val="TAL"/>
            </w:pPr>
          </w:p>
          <w:p w14:paraId="09AA9F07" w14:textId="77777777" w:rsidR="005D1F03" w:rsidRPr="00D0162F" w:rsidRDefault="005D1F03" w:rsidP="005D1F03">
            <w:pPr>
              <w:pStyle w:val="TAL"/>
            </w:pPr>
            <w:r w:rsidRPr="00D0162F">
              <w:t xml:space="preserve">Reported CSI-SINR values </w:t>
            </w:r>
            <w:r w:rsidRPr="00D0162F">
              <w:rPr>
                <w:rFonts w:cs="Arial"/>
              </w:rPr>
              <w:t>±</w:t>
            </w:r>
            <w:r w:rsidRPr="00D0162F">
              <w:t>4.5dB</w:t>
            </w:r>
          </w:p>
          <w:p w14:paraId="71A39599" w14:textId="77777777" w:rsidR="005D1F03" w:rsidRPr="00D0162F" w:rsidRDefault="005D1F03" w:rsidP="005D1F03">
            <w:pPr>
              <w:pStyle w:val="TAL"/>
            </w:pPr>
            <w:r w:rsidRPr="00D0162F">
              <w:t xml:space="preserve">Reported Differential CSI-SINR values </w:t>
            </w:r>
            <w:r w:rsidRPr="00D0162F">
              <w:rPr>
                <w:rFonts w:cs="Arial"/>
              </w:rPr>
              <w:t>±</w:t>
            </w:r>
            <w:r w:rsidRPr="00D0162F">
              <w:t>3.5dB</w:t>
            </w:r>
          </w:p>
          <w:p w14:paraId="2BAF086B" w14:textId="77777777" w:rsidR="005D1F03" w:rsidRPr="00D0162F" w:rsidRDefault="005D1F03" w:rsidP="005D1F03">
            <w:pPr>
              <w:pStyle w:val="TAL"/>
            </w:pPr>
          </w:p>
          <w:p w14:paraId="74E2B1D5" w14:textId="77777777" w:rsidR="005D1F03" w:rsidRPr="00D0162F" w:rsidRDefault="005D1F03" w:rsidP="005D1F03">
            <w:pPr>
              <w:pStyle w:val="TAL"/>
            </w:pPr>
          </w:p>
        </w:tc>
        <w:tc>
          <w:tcPr>
            <w:tcW w:w="1643" w:type="dxa"/>
            <w:tcBorders>
              <w:top w:val="single" w:sz="4" w:space="0" w:color="auto"/>
              <w:left w:val="single" w:sz="4" w:space="0" w:color="auto"/>
              <w:bottom w:val="single" w:sz="4" w:space="0" w:color="auto"/>
              <w:right w:val="single" w:sz="4" w:space="0" w:color="auto"/>
            </w:tcBorders>
          </w:tcPr>
          <w:p w14:paraId="37CD24BA" w14:textId="77777777" w:rsidR="005D1F03" w:rsidRPr="00D0162F" w:rsidRDefault="005D1F03" w:rsidP="005D1F03">
            <w:pPr>
              <w:pStyle w:val="TAL"/>
            </w:pPr>
            <w:r w:rsidRPr="00D0162F">
              <w:t>0dB</w:t>
            </w:r>
          </w:p>
          <w:p w14:paraId="5406C039" w14:textId="77777777" w:rsidR="005D1F03" w:rsidRPr="00D0162F" w:rsidRDefault="005D1F03" w:rsidP="005D1F03">
            <w:pPr>
              <w:pStyle w:val="TAL"/>
            </w:pPr>
            <w:r w:rsidRPr="00D0162F">
              <w:t>0dB</w:t>
            </w:r>
          </w:p>
          <w:p w14:paraId="22091D94" w14:textId="77777777" w:rsidR="005D1F03" w:rsidRPr="00D0162F" w:rsidRDefault="005D1F03" w:rsidP="005D1F03">
            <w:pPr>
              <w:pStyle w:val="TAL"/>
            </w:pPr>
            <w:r w:rsidRPr="00D0162F">
              <w:t>0dB</w:t>
            </w:r>
          </w:p>
          <w:p w14:paraId="52C08C8F" w14:textId="77777777" w:rsidR="005D1F03" w:rsidRPr="00D0162F" w:rsidRDefault="005D1F03" w:rsidP="005D1F03">
            <w:pPr>
              <w:pStyle w:val="TAL"/>
            </w:pPr>
          </w:p>
          <w:p w14:paraId="3FDD22F7" w14:textId="77777777" w:rsidR="005D1F03" w:rsidRPr="00D0162F" w:rsidRDefault="005D1F03" w:rsidP="005D1F03">
            <w:pPr>
              <w:pStyle w:val="TAL"/>
            </w:pPr>
            <w:r w:rsidRPr="00D0162F">
              <w:t>Via mapping</w:t>
            </w:r>
          </w:p>
          <w:p w14:paraId="21932F7B" w14:textId="77777777" w:rsidR="005D1F03" w:rsidRPr="00D0162F" w:rsidRDefault="005D1F03" w:rsidP="005D1F03">
            <w:pPr>
              <w:pStyle w:val="TAL"/>
              <w:jc w:val="center"/>
              <w:rPr>
                <w:rFonts w:cs="Arial"/>
                <w:szCs w:val="18"/>
              </w:rPr>
            </w:pPr>
          </w:p>
          <w:p w14:paraId="26913BAE" w14:textId="77777777" w:rsidR="005D1F03" w:rsidRPr="00D0162F" w:rsidRDefault="005D1F03" w:rsidP="005D1F03">
            <w:pPr>
              <w:pStyle w:val="TAL"/>
            </w:pPr>
          </w:p>
        </w:tc>
        <w:tc>
          <w:tcPr>
            <w:tcW w:w="2756" w:type="dxa"/>
            <w:tcBorders>
              <w:top w:val="single" w:sz="4" w:space="0" w:color="auto"/>
              <w:left w:val="single" w:sz="4" w:space="0" w:color="auto"/>
              <w:bottom w:val="single" w:sz="4" w:space="0" w:color="auto"/>
              <w:right w:val="single" w:sz="4" w:space="0" w:color="auto"/>
            </w:tcBorders>
          </w:tcPr>
          <w:p w14:paraId="2CAB4C51" w14:textId="77777777" w:rsidR="005D1F03" w:rsidRPr="00D0162F" w:rsidRDefault="005D1F03" w:rsidP="005D1F03">
            <w:pPr>
              <w:pStyle w:val="TAL"/>
            </w:pPr>
            <w:r w:rsidRPr="00D0162F">
              <w:t>Noc: -94.65dBm/15kHz</w:t>
            </w:r>
          </w:p>
          <w:p w14:paraId="429B8B8E"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64458F0A"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5B8D6546" w14:textId="77777777" w:rsidR="005D1F03" w:rsidRPr="00D0162F" w:rsidRDefault="005D1F03" w:rsidP="005D1F03">
            <w:pPr>
              <w:pStyle w:val="TAL"/>
            </w:pPr>
          </w:p>
          <w:p w14:paraId="5A7304D2" w14:textId="77777777" w:rsidR="005D1F03" w:rsidRPr="00D0162F" w:rsidRDefault="005D1F03" w:rsidP="005D1F03">
            <w:pPr>
              <w:pStyle w:val="TAL"/>
              <w:rPr>
                <w:b/>
                <w:bCs/>
              </w:rPr>
            </w:pPr>
            <w:r w:rsidRPr="00D0162F">
              <w:rPr>
                <w:b/>
                <w:bCs/>
              </w:rPr>
              <w:t>For configuration 1,2,3,4,5,6</w:t>
            </w:r>
          </w:p>
          <w:p w14:paraId="098CD6B1" w14:textId="77777777" w:rsidR="005D1F03" w:rsidRPr="00D0162F" w:rsidRDefault="005D1F03" w:rsidP="005D1F03">
            <w:pPr>
              <w:pStyle w:val="TAL"/>
              <w:rPr>
                <w:rFonts w:cs="Arial"/>
                <w:szCs w:val="18"/>
              </w:rPr>
            </w:pPr>
            <w:r w:rsidRPr="00D0162F">
              <w:rPr>
                <w:rFonts w:cs="Arial"/>
                <w:szCs w:val="18"/>
              </w:rPr>
              <w:t>CSI-RS#1: SINR_43 to SINR_62</w:t>
            </w:r>
          </w:p>
          <w:p w14:paraId="7B14F513" w14:textId="77777777" w:rsidR="005D1F03" w:rsidRPr="00D0162F" w:rsidRDefault="005D1F03" w:rsidP="005D1F03">
            <w:pPr>
              <w:pStyle w:val="TAL"/>
            </w:pPr>
            <w:r w:rsidRPr="00D0162F">
              <w:rPr>
                <w:lang w:eastAsia="zh-CN"/>
              </w:rPr>
              <w:t>CSI-RS#0: DIFFSINR_0 to DIFFSINR_6</w:t>
            </w:r>
          </w:p>
        </w:tc>
      </w:tr>
      <w:tr w:rsidR="00FE32DA" w:rsidRPr="00D0162F" w14:paraId="7349CD5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2B1EC6F" w14:textId="77777777" w:rsidR="005D1F03" w:rsidRPr="00D0162F" w:rsidRDefault="005D1F03" w:rsidP="005D1F03">
            <w:pPr>
              <w:pStyle w:val="TAL"/>
              <w:rPr>
                <w:snapToGrid w:val="0"/>
              </w:rPr>
            </w:pPr>
            <w:r w:rsidRPr="00D0162F">
              <w:rPr>
                <w:snapToGrid w:val="0"/>
              </w:rPr>
              <w:lastRenderedPageBreak/>
              <w:t xml:space="preserve">6.6.9.1 </w:t>
            </w:r>
            <w:r w:rsidRPr="00D0162F">
              <w:t>NR SA FR1</w:t>
            </w:r>
            <w:r w:rsidRPr="00D0162F">
              <w:rPr>
                <w:rFonts w:eastAsia="SimSun"/>
              </w:rPr>
              <w:t xml:space="preserve"> Idle mode CA/DC measurement for FR1</w:t>
            </w:r>
          </w:p>
        </w:tc>
        <w:tc>
          <w:tcPr>
            <w:tcW w:w="3357" w:type="dxa"/>
            <w:tcBorders>
              <w:top w:val="single" w:sz="4" w:space="0" w:color="auto"/>
              <w:left w:val="single" w:sz="4" w:space="0" w:color="auto"/>
              <w:bottom w:val="single" w:sz="4" w:space="0" w:color="auto"/>
              <w:right w:val="single" w:sz="4" w:space="0" w:color="auto"/>
            </w:tcBorders>
          </w:tcPr>
          <w:p w14:paraId="7EC815EB" w14:textId="77777777" w:rsidR="005D1F03" w:rsidRPr="00D0162F" w:rsidRDefault="005D1F03" w:rsidP="005D1F03">
            <w:pPr>
              <w:pStyle w:val="TAL"/>
            </w:pPr>
            <w:r w:rsidRPr="00D0162F">
              <w:t>During T1:</w:t>
            </w:r>
          </w:p>
          <w:p w14:paraId="5CFDD008" w14:textId="77777777" w:rsidR="005D1F03" w:rsidRPr="00D0162F" w:rsidRDefault="005D1F03" w:rsidP="005D1F03">
            <w:pPr>
              <w:pStyle w:val="TAL"/>
            </w:pPr>
            <w:r w:rsidRPr="00D0162F">
              <w:t>Noc</w:t>
            </w:r>
            <w:r w:rsidRPr="00D0162F">
              <w:rPr>
                <w:vertAlign w:val="subscript"/>
              </w:rPr>
              <w:t>1</w:t>
            </w:r>
            <w:r w:rsidRPr="00D0162F">
              <w:t>: -98dBm/15kHz</w:t>
            </w:r>
          </w:p>
          <w:p w14:paraId="1022B6D3" w14:textId="77777777" w:rsidR="005D1F03" w:rsidRPr="00D0162F" w:rsidRDefault="005D1F03" w:rsidP="005D1F03">
            <w:pPr>
              <w:pStyle w:val="TAL"/>
            </w:pPr>
            <w:r w:rsidRPr="00D0162F">
              <w:t>Noc</w:t>
            </w:r>
            <w:r w:rsidRPr="00D0162F">
              <w:rPr>
                <w:vertAlign w:val="subscript"/>
              </w:rPr>
              <w:t>2</w:t>
            </w:r>
            <w:r w:rsidRPr="00D0162F">
              <w:t>: -98dBm/15kHz</w:t>
            </w:r>
          </w:p>
          <w:p w14:paraId="1ECC700E" w14:textId="77777777" w:rsidR="005D1F03" w:rsidRPr="00107D76" w:rsidRDefault="005D1F03" w:rsidP="005D1F03">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7dB</w:t>
            </w:r>
          </w:p>
          <w:p w14:paraId="23F393CB" w14:textId="77777777" w:rsidR="005D1F03" w:rsidRPr="00107D76" w:rsidRDefault="005D1F03" w:rsidP="005D1F03">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infinity</w:t>
            </w:r>
          </w:p>
          <w:p w14:paraId="527989E4" w14:textId="77777777" w:rsidR="005D1F03" w:rsidRPr="00107D76" w:rsidRDefault="005D1F03" w:rsidP="005D1F03">
            <w:pPr>
              <w:pStyle w:val="TAL"/>
              <w:rPr>
                <w:lang w:val="fr-FR"/>
              </w:rPr>
            </w:pPr>
          </w:p>
          <w:p w14:paraId="1BABE40B" w14:textId="77777777" w:rsidR="005D1F03" w:rsidRPr="00D0162F" w:rsidRDefault="005D1F03" w:rsidP="005D1F03">
            <w:pPr>
              <w:pStyle w:val="TAL"/>
            </w:pPr>
            <w:r w:rsidRPr="00D0162F">
              <w:t>During T2:</w:t>
            </w:r>
          </w:p>
          <w:p w14:paraId="2C584946" w14:textId="77777777" w:rsidR="005D1F03" w:rsidRPr="00D0162F" w:rsidRDefault="005D1F03" w:rsidP="005D1F03">
            <w:pPr>
              <w:pStyle w:val="TAL"/>
            </w:pPr>
            <w:r w:rsidRPr="00D0162F">
              <w:t>Noc</w:t>
            </w:r>
            <w:r w:rsidRPr="00D0162F">
              <w:rPr>
                <w:vertAlign w:val="subscript"/>
              </w:rPr>
              <w:t>1</w:t>
            </w:r>
            <w:r w:rsidRPr="00D0162F">
              <w:t>: -98dBm/15kHz</w:t>
            </w:r>
          </w:p>
          <w:p w14:paraId="51FFBCA6" w14:textId="77777777" w:rsidR="005D1F03" w:rsidRPr="00D0162F" w:rsidRDefault="005D1F03" w:rsidP="005D1F03">
            <w:pPr>
              <w:pStyle w:val="TAL"/>
            </w:pPr>
            <w:r w:rsidRPr="00D0162F">
              <w:t>Noc</w:t>
            </w:r>
            <w:r w:rsidRPr="00D0162F">
              <w:rPr>
                <w:vertAlign w:val="subscript"/>
              </w:rPr>
              <w:t>2</w:t>
            </w:r>
            <w:r w:rsidRPr="00D0162F">
              <w:t>: -98dBm/15kHz</w:t>
            </w:r>
          </w:p>
          <w:p w14:paraId="5AF50B50"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05BFE232"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2D553B62" w14:textId="77777777" w:rsidR="005D1F03" w:rsidRPr="00D0162F" w:rsidRDefault="005D1F03" w:rsidP="005D1F03">
            <w:pPr>
              <w:pStyle w:val="TAL"/>
            </w:pPr>
          </w:p>
          <w:p w14:paraId="39D3E050" w14:textId="77777777" w:rsidR="005D1F03" w:rsidRPr="00D0162F" w:rsidRDefault="005D1F03" w:rsidP="005D1F03">
            <w:pPr>
              <w:pStyle w:val="TAL"/>
            </w:pPr>
            <w:r w:rsidRPr="00D0162F">
              <w:t>During T3:</w:t>
            </w:r>
          </w:p>
          <w:p w14:paraId="1051425E" w14:textId="77777777" w:rsidR="005D1F03" w:rsidRPr="00D0162F" w:rsidRDefault="005D1F03" w:rsidP="005D1F03">
            <w:pPr>
              <w:pStyle w:val="TAL"/>
            </w:pPr>
            <w:r w:rsidRPr="00D0162F">
              <w:t>Noc</w:t>
            </w:r>
            <w:r w:rsidRPr="00D0162F">
              <w:rPr>
                <w:vertAlign w:val="subscript"/>
              </w:rPr>
              <w:t>1</w:t>
            </w:r>
            <w:r w:rsidRPr="00D0162F">
              <w:t>: -98dBm/15kHz</w:t>
            </w:r>
          </w:p>
          <w:p w14:paraId="186BD9CE" w14:textId="77777777" w:rsidR="005D1F03" w:rsidRPr="00D0162F" w:rsidRDefault="005D1F03" w:rsidP="005D1F03">
            <w:pPr>
              <w:pStyle w:val="TAL"/>
            </w:pPr>
            <w:r w:rsidRPr="00D0162F">
              <w:t>Noc</w:t>
            </w:r>
            <w:r w:rsidRPr="00D0162F">
              <w:rPr>
                <w:vertAlign w:val="subscript"/>
              </w:rPr>
              <w:t>2</w:t>
            </w:r>
            <w:r w:rsidRPr="00D0162F">
              <w:t>: -98dBm/15kHz</w:t>
            </w:r>
          </w:p>
          <w:p w14:paraId="7C8F7C83"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27A8B523"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0E39C9D3" w14:textId="77777777" w:rsidR="005D1F03" w:rsidRPr="00D0162F" w:rsidRDefault="005D1F03" w:rsidP="005D1F03">
            <w:pPr>
              <w:pStyle w:val="TAL"/>
            </w:pPr>
          </w:p>
          <w:p w14:paraId="5A00496A" w14:textId="77777777" w:rsidR="005D1F03" w:rsidRPr="00D0162F" w:rsidRDefault="005D1F03" w:rsidP="005D1F03">
            <w:pPr>
              <w:pStyle w:val="TAL"/>
            </w:pPr>
            <w:r w:rsidRPr="00D0162F">
              <w:t>Reported SS-RSRP and SS-RSRQ</w:t>
            </w:r>
          </w:p>
        </w:tc>
        <w:tc>
          <w:tcPr>
            <w:tcW w:w="1643" w:type="dxa"/>
            <w:tcBorders>
              <w:top w:val="single" w:sz="4" w:space="0" w:color="auto"/>
              <w:left w:val="single" w:sz="4" w:space="0" w:color="auto"/>
              <w:bottom w:val="single" w:sz="4" w:space="0" w:color="auto"/>
              <w:right w:val="single" w:sz="4" w:space="0" w:color="auto"/>
            </w:tcBorders>
          </w:tcPr>
          <w:p w14:paraId="580D5653" w14:textId="77777777" w:rsidR="005D1F03" w:rsidRPr="00D0162F" w:rsidRDefault="005D1F03" w:rsidP="005D1F03">
            <w:pPr>
              <w:pStyle w:val="TAL"/>
            </w:pPr>
            <w:r w:rsidRPr="00D0162F">
              <w:t>During T1:</w:t>
            </w:r>
          </w:p>
          <w:p w14:paraId="12B5A0CC" w14:textId="77777777" w:rsidR="005D1F03" w:rsidRPr="00D0162F" w:rsidRDefault="005D1F03" w:rsidP="005D1F03">
            <w:pPr>
              <w:pStyle w:val="TAL"/>
            </w:pPr>
            <w:r w:rsidRPr="00D0162F">
              <w:t>0dB</w:t>
            </w:r>
          </w:p>
          <w:p w14:paraId="5CE66223" w14:textId="77777777" w:rsidR="005D1F03" w:rsidRPr="00D0162F" w:rsidRDefault="005D1F03" w:rsidP="005D1F03">
            <w:pPr>
              <w:pStyle w:val="TAL"/>
            </w:pPr>
            <w:r w:rsidRPr="00D0162F">
              <w:t>0dB</w:t>
            </w:r>
          </w:p>
          <w:p w14:paraId="0D4FC31E" w14:textId="77777777" w:rsidR="005D1F03" w:rsidRPr="00D0162F" w:rsidRDefault="005D1F03" w:rsidP="005D1F03">
            <w:pPr>
              <w:pStyle w:val="TAL"/>
            </w:pPr>
            <w:r w:rsidRPr="00D0162F">
              <w:t>0dB</w:t>
            </w:r>
          </w:p>
          <w:p w14:paraId="47FD06AD" w14:textId="77777777" w:rsidR="005D1F03" w:rsidRPr="00D0162F" w:rsidRDefault="005D1F03" w:rsidP="005D1F03">
            <w:pPr>
              <w:pStyle w:val="TAL"/>
            </w:pPr>
            <w:r w:rsidRPr="00D0162F">
              <w:t>0dB</w:t>
            </w:r>
          </w:p>
          <w:p w14:paraId="50F5FE34" w14:textId="77777777" w:rsidR="005D1F03" w:rsidRPr="00D0162F" w:rsidRDefault="005D1F03" w:rsidP="005D1F03">
            <w:pPr>
              <w:pStyle w:val="TAL"/>
            </w:pPr>
          </w:p>
          <w:p w14:paraId="0825E530" w14:textId="77777777" w:rsidR="005D1F03" w:rsidRPr="00D0162F" w:rsidRDefault="005D1F03" w:rsidP="005D1F03">
            <w:pPr>
              <w:pStyle w:val="TAL"/>
            </w:pPr>
            <w:r w:rsidRPr="00D0162F">
              <w:t>During T2:</w:t>
            </w:r>
          </w:p>
          <w:p w14:paraId="30D6232D" w14:textId="77777777" w:rsidR="005D1F03" w:rsidRPr="00D0162F" w:rsidRDefault="005D1F03" w:rsidP="005D1F03">
            <w:pPr>
              <w:pStyle w:val="TAL"/>
            </w:pPr>
            <w:r w:rsidRPr="00D0162F">
              <w:t>0dB</w:t>
            </w:r>
          </w:p>
          <w:p w14:paraId="22104CCB" w14:textId="77777777" w:rsidR="005D1F03" w:rsidRPr="00D0162F" w:rsidRDefault="005D1F03" w:rsidP="005D1F03">
            <w:pPr>
              <w:pStyle w:val="TAL"/>
            </w:pPr>
            <w:r w:rsidRPr="00D0162F">
              <w:t>0dB</w:t>
            </w:r>
          </w:p>
          <w:p w14:paraId="665EBA3F" w14:textId="77777777" w:rsidR="005D1F03" w:rsidRPr="00D0162F" w:rsidRDefault="005D1F03" w:rsidP="005D1F03">
            <w:pPr>
              <w:pStyle w:val="TAL"/>
            </w:pPr>
            <w:r w:rsidRPr="00D0162F">
              <w:t>0dB</w:t>
            </w:r>
          </w:p>
          <w:p w14:paraId="5B1BED0F" w14:textId="77777777" w:rsidR="005D1F03" w:rsidRPr="00D0162F" w:rsidRDefault="005D1F03" w:rsidP="005D1F03">
            <w:pPr>
              <w:pStyle w:val="TAL"/>
            </w:pPr>
            <w:r w:rsidRPr="00D0162F">
              <w:t>0dB</w:t>
            </w:r>
          </w:p>
          <w:p w14:paraId="5962410C" w14:textId="77777777" w:rsidR="005D1F03" w:rsidRPr="00D0162F" w:rsidRDefault="005D1F03" w:rsidP="005D1F03">
            <w:pPr>
              <w:pStyle w:val="TAL"/>
            </w:pPr>
          </w:p>
          <w:p w14:paraId="29665914" w14:textId="77777777" w:rsidR="005D1F03" w:rsidRPr="00D0162F" w:rsidRDefault="005D1F03" w:rsidP="005D1F03">
            <w:pPr>
              <w:pStyle w:val="TAL"/>
            </w:pPr>
            <w:r w:rsidRPr="00D0162F">
              <w:t>During T3:</w:t>
            </w:r>
          </w:p>
          <w:p w14:paraId="5674276F" w14:textId="77777777" w:rsidR="005D1F03" w:rsidRPr="00D0162F" w:rsidRDefault="005D1F03" w:rsidP="005D1F03">
            <w:pPr>
              <w:pStyle w:val="TAL"/>
            </w:pPr>
            <w:r w:rsidRPr="00D0162F">
              <w:t>0dB</w:t>
            </w:r>
          </w:p>
          <w:p w14:paraId="4119BEFE" w14:textId="77777777" w:rsidR="005D1F03" w:rsidRPr="00D0162F" w:rsidRDefault="005D1F03" w:rsidP="005D1F03">
            <w:pPr>
              <w:pStyle w:val="TAL"/>
            </w:pPr>
            <w:r w:rsidRPr="00D0162F">
              <w:t>0dB</w:t>
            </w:r>
          </w:p>
          <w:p w14:paraId="13C0DECF" w14:textId="77777777" w:rsidR="005D1F03" w:rsidRPr="00D0162F" w:rsidRDefault="005D1F03" w:rsidP="005D1F03">
            <w:pPr>
              <w:pStyle w:val="TAL"/>
            </w:pPr>
            <w:r w:rsidRPr="00D0162F">
              <w:t>0dB</w:t>
            </w:r>
          </w:p>
          <w:p w14:paraId="69305814" w14:textId="77777777" w:rsidR="005D1F03" w:rsidRPr="00D0162F" w:rsidRDefault="005D1F03" w:rsidP="005D1F03">
            <w:pPr>
              <w:pStyle w:val="TAL"/>
            </w:pPr>
            <w:r w:rsidRPr="00D0162F">
              <w:t>0dB</w:t>
            </w:r>
          </w:p>
          <w:p w14:paraId="7EAFEFE6" w14:textId="77777777" w:rsidR="005D1F03" w:rsidRPr="00D0162F" w:rsidRDefault="005D1F03" w:rsidP="005D1F03">
            <w:pPr>
              <w:pStyle w:val="TAL"/>
            </w:pPr>
          </w:p>
          <w:p w14:paraId="3E933554" w14:textId="77777777"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071AB36" w14:textId="77777777" w:rsidR="005D1F03" w:rsidRPr="00D0162F" w:rsidRDefault="005D1F03" w:rsidP="005D1F03">
            <w:pPr>
              <w:pStyle w:val="TAL"/>
            </w:pPr>
            <w:r w:rsidRPr="00D0162F">
              <w:t>During T1:</w:t>
            </w:r>
          </w:p>
          <w:p w14:paraId="13C20C57" w14:textId="77777777" w:rsidR="005D1F03" w:rsidRPr="00D0162F" w:rsidRDefault="005D1F03" w:rsidP="005D1F03">
            <w:pPr>
              <w:pStyle w:val="TAL"/>
            </w:pPr>
            <w:r w:rsidRPr="00D0162F">
              <w:t>Noc</w:t>
            </w:r>
            <w:r w:rsidRPr="00D0162F">
              <w:rPr>
                <w:vertAlign w:val="subscript"/>
              </w:rPr>
              <w:t>1</w:t>
            </w:r>
            <w:r w:rsidRPr="00D0162F">
              <w:t>: -98dBm/15kHz</w:t>
            </w:r>
          </w:p>
          <w:p w14:paraId="1660114B" w14:textId="77777777" w:rsidR="005D1F03" w:rsidRPr="00D0162F" w:rsidRDefault="005D1F03" w:rsidP="005D1F03">
            <w:pPr>
              <w:pStyle w:val="TAL"/>
            </w:pPr>
            <w:r w:rsidRPr="00D0162F">
              <w:t>Noc</w:t>
            </w:r>
            <w:r w:rsidRPr="00D0162F">
              <w:rPr>
                <w:vertAlign w:val="subscript"/>
              </w:rPr>
              <w:t>2</w:t>
            </w:r>
            <w:r w:rsidRPr="00D0162F">
              <w:t>: -98dBm/15kHz</w:t>
            </w:r>
          </w:p>
          <w:p w14:paraId="7E8419BF" w14:textId="77777777" w:rsidR="005D1F03" w:rsidRPr="00107D76" w:rsidRDefault="005D1F03" w:rsidP="005D1F03">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7dB</w:t>
            </w:r>
          </w:p>
          <w:p w14:paraId="2CDCBABC" w14:textId="77777777" w:rsidR="005D1F03" w:rsidRPr="00107D76" w:rsidRDefault="005D1F03" w:rsidP="005D1F03">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infinity</w:t>
            </w:r>
          </w:p>
          <w:p w14:paraId="2AF48C00" w14:textId="77777777" w:rsidR="005D1F03" w:rsidRPr="00107D76" w:rsidRDefault="005D1F03" w:rsidP="005D1F03">
            <w:pPr>
              <w:pStyle w:val="TAL"/>
              <w:rPr>
                <w:lang w:val="fr-FR"/>
              </w:rPr>
            </w:pPr>
          </w:p>
          <w:p w14:paraId="02AB9D57" w14:textId="77777777" w:rsidR="005D1F03" w:rsidRPr="00D0162F" w:rsidRDefault="005D1F03" w:rsidP="005D1F03">
            <w:pPr>
              <w:pStyle w:val="TAL"/>
            </w:pPr>
            <w:r w:rsidRPr="00D0162F">
              <w:t>During T2:</w:t>
            </w:r>
          </w:p>
          <w:p w14:paraId="0CBFD512" w14:textId="77777777" w:rsidR="005D1F03" w:rsidRPr="00D0162F" w:rsidRDefault="005D1F03" w:rsidP="005D1F03">
            <w:pPr>
              <w:pStyle w:val="TAL"/>
            </w:pPr>
            <w:r w:rsidRPr="00D0162F">
              <w:t>Noc</w:t>
            </w:r>
            <w:r w:rsidRPr="00D0162F">
              <w:rPr>
                <w:vertAlign w:val="subscript"/>
              </w:rPr>
              <w:t>1</w:t>
            </w:r>
            <w:r w:rsidRPr="00D0162F">
              <w:t>: -98dBm/15kHz</w:t>
            </w:r>
          </w:p>
          <w:p w14:paraId="365DCB70" w14:textId="77777777" w:rsidR="005D1F03" w:rsidRPr="00D0162F" w:rsidRDefault="005D1F03" w:rsidP="005D1F03">
            <w:pPr>
              <w:pStyle w:val="TAL"/>
            </w:pPr>
            <w:r w:rsidRPr="00D0162F">
              <w:t>Noc</w:t>
            </w:r>
            <w:r w:rsidRPr="00D0162F">
              <w:rPr>
                <w:vertAlign w:val="subscript"/>
              </w:rPr>
              <w:t>2</w:t>
            </w:r>
            <w:r w:rsidRPr="00D0162F">
              <w:t>: -98dBm/15kHz</w:t>
            </w:r>
          </w:p>
          <w:p w14:paraId="4752657D"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3F0C46D9"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5506D5E3" w14:textId="77777777" w:rsidR="005D1F03" w:rsidRPr="00D0162F" w:rsidRDefault="005D1F03" w:rsidP="005D1F03">
            <w:pPr>
              <w:pStyle w:val="TAL"/>
            </w:pPr>
          </w:p>
          <w:p w14:paraId="02484441" w14:textId="77777777" w:rsidR="005D1F03" w:rsidRPr="00D0162F" w:rsidRDefault="005D1F03" w:rsidP="005D1F03">
            <w:pPr>
              <w:pStyle w:val="TAL"/>
            </w:pPr>
            <w:r w:rsidRPr="00D0162F">
              <w:t>During T3:</w:t>
            </w:r>
          </w:p>
          <w:p w14:paraId="296F1C79" w14:textId="77777777" w:rsidR="005D1F03" w:rsidRPr="00D0162F" w:rsidRDefault="005D1F03" w:rsidP="005D1F03">
            <w:pPr>
              <w:pStyle w:val="TAL"/>
            </w:pPr>
            <w:r w:rsidRPr="00D0162F">
              <w:t>Noc</w:t>
            </w:r>
            <w:r w:rsidRPr="00D0162F">
              <w:rPr>
                <w:vertAlign w:val="subscript"/>
              </w:rPr>
              <w:t>1</w:t>
            </w:r>
            <w:r w:rsidRPr="00D0162F">
              <w:t>: -98dBm/15kHz</w:t>
            </w:r>
          </w:p>
          <w:p w14:paraId="26A423E7" w14:textId="77777777" w:rsidR="005D1F03" w:rsidRPr="00D0162F" w:rsidRDefault="005D1F03" w:rsidP="005D1F03">
            <w:pPr>
              <w:pStyle w:val="TAL"/>
            </w:pPr>
            <w:r w:rsidRPr="00D0162F">
              <w:t>Noc</w:t>
            </w:r>
            <w:r w:rsidRPr="00D0162F">
              <w:rPr>
                <w:vertAlign w:val="subscript"/>
              </w:rPr>
              <w:t>2</w:t>
            </w:r>
            <w:r w:rsidRPr="00D0162F">
              <w:t>: -98dBm/15kHz</w:t>
            </w:r>
          </w:p>
          <w:p w14:paraId="02022C83"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28725E08"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468E147A" w14:textId="77777777" w:rsidR="005D1F03" w:rsidRPr="00D0162F" w:rsidRDefault="005D1F03" w:rsidP="005D1F03">
            <w:pPr>
              <w:pStyle w:val="TAL"/>
            </w:pPr>
          </w:p>
          <w:p w14:paraId="53B4664F" w14:textId="77777777" w:rsidR="005D1F03" w:rsidRPr="00D0162F" w:rsidRDefault="005D1F03" w:rsidP="005D1F03">
            <w:pPr>
              <w:pStyle w:val="TAL"/>
              <w:rPr>
                <w:b/>
                <w:bCs/>
              </w:rPr>
            </w:pPr>
            <w:r w:rsidRPr="00D0162F">
              <w:rPr>
                <w:b/>
                <w:bCs/>
              </w:rPr>
              <w:t>Configuration 1 and 2:</w:t>
            </w:r>
          </w:p>
          <w:p w14:paraId="4AC5C44F" w14:textId="77777777" w:rsidR="005D1F03" w:rsidRPr="00D0162F" w:rsidRDefault="005D1F03" w:rsidP="005D1F03">
            <w:pPr>
              <w:pStyle w:val="TAL"/>
            </w:pPr>
            <w:r w:rsidRPr="00D0162F">
              <w:t>Cell 1:</w:t>
            </w:r>
          </w:p>
          <w:p w14:paraId="2008DBD9" w14:textId="77777777" w:rsidR="005D1F03" w:rsidRPr="00D0162F" w:rsidRDefault="005D1F03" w:rsidP="005D1F03">
            <w:pPr>
              <w:pStyle w:val="TAL"/>
            </w:pPr>
            <w:r w:rsidRPr="00D0162F">
              <w:t>RSRP_54 to RSRP_77</w:t>
            </w:r>
          </w:p>
          <w:p w14:paraId="0EE6E2CF" w14:textId="77777777" w:rsidR="005D1F03" w:rsidRPr="00D0162F" w:rsidRDefault="005D1F03" w:rsidP="005D1F03">
            <w:pPr>
              <w:pStyle w:val="TAL"/>
            </w:pPr>
            <w:r w:rsidRPr="00D0162F">
              <w:t>RSRQ_55 to RSRQ_72</w:t>
            </w:r>
          </w:p>
          <w:p w14:paraId="4A97E3E8" w14:textId="77777777" w:rsidR="005D1F03" w:rsidRPr="00D0162F" w:rsidRDefault="005D1F03" w:rsidP="005D1F03">
            <w:pPr>
              <w:pStyle w:val="TAL"/>
            </w:pPr>
          </w:p>
          <w:p w14:paraId="400F2AC6" w14:textId="77777777" w:rsidR="005D1F03" w:rsidRPr="00D0162F" w:rsidRDefault="005D1F03" w:rsidP="005D1F03">
            <w:pPr>
              <w:pStyle w:val="TAL"/>
            </w:pPr>
            <w:r w:rsidRPr="00D0162F">
              <w:t>Cell 2:</w:t>
            </w:r>
          </w:p>
          <w:p w14:paraId="20E8D290" w14:textId="77777777" w:rsidR="005D1F03" w:rsidRPr="00D0162F" w:rsidRDefault="005D1F03" w:rsidP="005D1F03">
            <w:pPr>
              <w:pStyle w:val="TAL"/>
            </w:pPr>
            <w:r w:rsidRPr="00D0162F">
              <w:t>RSRP_47 to RSRP_70</w:t>
            </w:r>
          </w:p>
          <w:p w14:paraId="1EE28F9E" w14:textId="77777777" w:rsidR="005D1F03" w:rsidRPr="00D0162F" w:rsidRDefault="005D1F03" w:rsidP="005D1F03">
            <w:pPr>
              <w:pStyle w:val="TAL"/>
            </w:pPr>
            <w:r w:rsidRPr="00D0162F">
              <w:t>RSRQ_51 to RSRQ_67</w:t>
            </w:r>
          </w:p>
          <w:p w14:paraId="74AC67CD" w14:textId="77777777" w:rsidR="005D1F03" w:rsidRPr="00D0162F" w:rsidRDefault="005D1F03" w:rsidP="005D1F03">
            <w:pPr>
              <w:pStyle w:val="TAL"/>
            </w:pPr>
          </w:p>
          <w:p w14:paraId="151727A6" w14:textId="77777777" w:rsidR="005D1F03" w:rsidRPr="00D0162F" w:rsidRDefault="005D1F03" w:rsidP="005D1F03">
            <w:pPr>
              <w:pStyle w:val="TAL"/>
              <w:rPr>
                <w:b/>
                <w:bCs/>
              </w:rPr>
            </w:pPr>
            <w:r w:rsidRPr="00D0162F">
              <w:rPr>
                <w:b/>
                <w:bCs/>
              </w:rPr>
              <w:t>Configuration 3:</w:t>
            </w:r>
          </w:p>
          <w:p w14:paraId="3458CEAB" w14:textId="77777777" w:rsidR="005D1F03" w:rsidRPr="00D0162F" w:rsidRDefault="005D1F03" w:rsidP="005D1F03">
            <w:pPr>
              <w:pStyle w:val="TAL"/>
            </w:pPr>
            <w:r w:rsidRPr="00D0162F">
              <w:t>Cell 1:</w:t>
            </w:r>
          </w:p>
          <w:p w14:paraId="4DFD34E9" w14:textId="77777777" w:rsidR="005D1F03" w:rsidRPr="00D0162F" w:rsidRDefault="005D1F03" w:rsidP="005D1F03">
            <w:pPr>
              <w:pStyle w:val="TAL"/>
            </w:pPr>
            <w:r w:rsidRPr="00D0162F">
              <w:t>RSRP_57 to RSRP_80</w:t>
            </w:r>
          </w:p>
          <w:p w14:paraId="05E3B0BB" w14:textId="77777777" w:rsidR="005D1F03" w:rsidRPr="00D0162F" w:rsidRDefault="005D1F03" w:rsidP="005D1F03">
            <w:pPr>
              <w:pStyle w:val="TAL"/>
            </w:pPr>
            <w:r w:rsidRPr="00D0162F">
              <w:t>RSRQ_55 to RSRQ_72</w:t>
            </w:r>
          </w:p>
          <w:p w14:paraId="0AFFA07F" w14:textId="77777777" w:rsidR="005D1F03" w:rsidRPr="00D0162F" w:rsidRDefault="005D1F03" w:rsidP="005D1F03">
            <w:pPr>
              <w:pStyle w:val="TAL"/>
            </w:pPr>
          </w:p>
          <w:p w14:paraId="0BBCE236" w14:textId="77777777" w:rsidR="005D1F03" w:rsidRPr="00D0162F" w:rsidRDefault="005D1F03" w:rsidP="005D1F03">
            <w:pPr>
              <w:pStyle w:val="TAL"/>
            </w:pPr>
            <w:r w:rsidRPr="00D0162F">
              <w:t>Cell 2:</w:t>
            </w:r>
          </w:p>
          <w:p w14:paraId="683EDC53" w14:textId="77777777" w:rsidR="005D1F03" w:rsidRPr="00D0162F" w:rsidRDefault="005D1F03" w:rsidP="005D1F03">
            <w:pPr>
              <w:pStyle w:val="TAL"/>
            </w:pPr>
            <w:r w:rsidRPr="00D0162F">
              <w:t>RSRP_50 to RSRP_73</w:t>
            </w:r>
          </w:p>
          <w:p w14:paraId="4E974A85" w14:textId="77777777" w:rsidR="005D1F03" w:rsidRPr="00D0162F" w:rsidRDefault="005D1F03" w:rsidP="005D1F03">
            <w:pPr>
              <w:pStyle w:val="TAL"/>
            </w:pPr>
            <w:r w:rsidRPr="00D0162F">
              <w:t>RSRQ_51 to RSRQ_67</w:t>
            </w:r>
          </w:p>
          <w:p w14:paraId="1D12BF83" w14:textId="77777777" w:rsidR="005D1F03" w:rsidRPr="00D0162F" w:rsidRDefault="005D1F03" w:rsidP="005D1F03">
            <w:pPr>
              <w:pStyle w:val="TAL"/>
            </w:pPr>
          </w:p>
        </w:tc>
      </w:tr>
      <w:tr w:rsidR="00FE32DA" w:rsidRPr="00D0162F" w14:paraId="5CCE36E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157911E" w14:textId="5E15F40C" w:rsidR="005D1F03" w:rsidRPr="00D0162F" w:rsidRDefault="005D1F03" w:rsidP="005D1F03">
            <w:pPr>
              <w:pStyle w:val="TAL"/>
              <w:rPr>
                <w:snapToGrid w:val="0"/>
              </w:rPr>
            </w:pPr>
            <w:r w:rsidRPr="00D0162F">
              <w:rPr>
                <w:snapToGrid w:val="0"/>
              </w:rPr>
              <w:lastRenderedPageBreak/>
              <w:t xml:space="preserve">6.6.15.1 </w:t>
            </w:r>
            <w:r w:rsidRPr="00D0162F">
              <w:t xml:space="preserve">NR SA FR1 </w:t>
            </w:r>
            <w:r w:rsidRPr="00D0162F">
              <w:rPr>
                <w:rFonts w:eastAsia="MS Mincho"/>
              </w:rPr>
              <w:t>Idle Mode measurements of inter-RAT CA candidate cells for early reporting</w:t>
            </w:r>
          </w:p>
        </w:tc>
        <w:tc>
          <w:tcPr>
            <w:tcW w:w="3357" w:type="dxa"/>
            <w:tcBorders>
              <w:top w:val="single" w:sz="4" w:space="0" w:color="auto"/>
              <w:left w:val="single" w:sz="4" w:space="0" w:color="auto"/>
              <w:bottom w:val="single" w:sz="4" w:space="0" w:color="auto"/>
              <w:right w:val="single" w:sz="4" w:space="0" w:color="auto"/>
            </w:tcBorders>
          </w:tcPr>
          <w:p w14:paraId="47671852" w14:textId="77777777" w:rsidR="005D1F03" w:rsidRPr="00D0162F" w:rsidRDefault="005D1F03" w:rsidP="005D1F03">
            <w:pPr>
              <w:pStyle w:val="TAL"/>
            </w:pPr>
            <w:r w:rsidRPr="00D0162F">
              <w:t>During T1:</w:t>
            </w:r>
          </w:p>
          <w:p w14:paraId="591CD555" w14:textId="77777777" w:rsidR="005D1F03" w:rsidRPr="00D0162F" w:rsidRDefault="005D1F03" w:rsidP="005D1F03">
            <w:pPr>
              <w:pStyle w:val="TAL"/>
            </w:pPr>
            <w:r w:rsidRPr="00D0162F">
              <w:t>Noc</w:t>
            </w:r>
            <w:r w:rsidRPr="00D0162F">
              <w:rPr>
                <w:vertAlign w:val="subscript"/>
              </w:rPr>
              <w:t>1</w:t>
            </w:r>
            <w:r w:rsidRPr="00D0162F">
              <w:t>: -98dBm/15kHz</w:t>
            </w:r>
          </w:p>
          <w:p w14:paraId="42310C06" w14:textId="77777777" w:rsidR="005D1F03" w:rsidRPr="00D0162F" w:rsidRDefault="005D1F03" w:rsidP="005D1F03">
            <w:pPr>
              <w:pStyle w:val="TAL"/>
            </w:pPr>
            <w:r w:rsidRPr="00D0162F">
              <w:t>Noc</w:t>
            </w:r>
            <w:r w:rsidRPr="00D0162F">
              <w:rPr>
                <w:vertAlign w:val="subscript"/>
              </w:rPr>
              <w:t>2</w:t>
            </w:r>
            <w:r w:rsidRPr="00D0162F">
              <w:t>: -98dBm/15kHz</w:t>
            </w:r>
          </w:p>
          <w:p w14:paraId="6EA71C77"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1BFBFCB7"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2D1AB925" w14:textId="77777777" w:rsidR="005D1F03" w:rsidRPr="00D0162F" w:rsidRDefault="005D1F03" w:rsidP="005D1F03">
            <w:pPr>
              <w:pStyle w:val="TAL"/>
            </w:pPr>
          </w:p>
          <w:p w14:paraId="753D90E9" w14:textId="77777777" w:rsidR="005D1F03" w:rsidRPr="00D0162F" w:rsidRDefault="005D1F03" w:rsidP="005D1F03">
            <w:pPr>
              <w:pStyle w:val="TAL"/>
            </w:pPr>
            <w:r w:rsidRPr="00D0162F">
              <w:t>During T2:</w:t>
            </w:r>
          </w:p>
          <w:p w14:paraId="55ED3DFE" w14:textId="77777777" w:rsidR="005D1F03" w:rsidRPr="00D0162F" w:rsidRDefault="005D1F03" w:rsidP="005D1F03">
            <w:pPr>
              <w:pStyle w:val="TAL"/>
            </w:pPr>
            <w:r w:rsidRPr="00D0162F">
              <w:t>Noc</w:t>
            </w:r>
            <w:r w:rsidRPr="00D0162F">
              <w:rPr>
                <w:vertAlign w:val="subscript"/>
              </w:rPr>
              <w:t>1</w:t>
            </w:r>
            <w:r w:rsidRPr="00D0162F">
              <w:t>: -98dBm/15kHz</w:t>
            </w:r>
          </w:p>
          <w:p w14:paraId="09702327" w14:textId="77777777" w:rsidR="005D1F03" w:rsidRPr="00D0162F" w:rsidRDefault="005D1F03" w:rsidP="005D1F03">
            <w:pPr>
              <w:pStyle w:val="TAL"/>
            </w:pPr>
            <w:r w:rsidRPr="00D0162F">
              <w:t>Noc</w:t>
            </w:r>
            <w:r w:rsidRPr="00D0162F">
              <w:rPr>
                <w:vertAlign w:val="subscript"/>
              </w:rPr>
              <w:t>2</w:t>
            </w:r>
            <w:r w:rsidRPr="00D0162F">
              <w:t>: -98dBm/15kHz</w:t>
            </w:r>
          </w:p>
          <w:p w14:paraId="2E013588"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7F6F7C3E"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72FE4E8E" w14:textId="77777777" w:rsidR="005D1F03" w:rsidRPr="00D0162F" w:rsidRDefault="005D1F03" w:rsidP="005D1F03">
            <w:pPr>
              <w:pStyle w:val="TAL"/>
            </w:pPr>
          </w:p>
          <w:p w14:paraId="21189D7E" w14:textId="77777777" w:rsidR="005D1F03" w:rsidRPr="00D0162F" w:rsidRDefault="005D1F03" w:rsidP="005D1F03">
            <w:pPr>
              <w:pStyle w:val="TAL"/>
            </w:pPr>
            <w:r w:rsidRPr="00D0162F">
              <w:t>During T3:</w:t>
            </w:r>
          </w:p>
          <w:p w14:paraId="485EA0A6" w14:textId="77777777" w:rsidR="005D1F03" w:rsidRPr="00D0162F" w:rsidRDefault="005D1F03" w:rsidP="005D1F03">
            <w:pPr>
              <w:pStyle w:val="TAL"/>
            </w:pPr>
            <w:r w:rsidRPr="00D0162F">
              <w:t>Noc</w:t>
            </w:r>
            <w:r w:rsidRPr="00D0162F">
              <w:rPr>
                <w:vertAlign w:val="subscript"/>
              </w:rPr>
              <w:t>1</w:t>
            </w:r>
            <w:r w:rsidRPr="00D0162F">
              <w:t>: -98dBm/15kHz</w:t>
            </w:r>
          </w:p>
          <w:p w14:paraId="7145CAC8" w14:textId="77777777" w:rsidR="005D1F03" w:rsidRPr="00D0162F" w:rsidRDefault="005D1F03" w:rsidP="005D1F03">
            <w:pPr>
              <w:pStyle w:val="TAL"/>
            </w:pPr>
            <w:r w:rsidRPr="00D0162F">
              <w:t>Noc</w:t>
            </w:r>
            <w:r w:rsidRPr="00D0162F">
              <w:rPr>
                <w:vertAlign w:val="subscript"/>
              </w:rPr>
              <w:t>2</w:t>
            </w:r>
            <w:r w:rsidRPr="00D0162F">
              <w:t>: -98dBm/15kHz</w:t>
            </w:r>
          </w:p>
          <w:p w14:paraId="1D8149A1"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03F2596B"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3dB</w:t>
            </w:r>
          </w:p>
          <w:p w14:paraId="035D0CA1" w14:textId="77777777" w:rsidR="005D1F03" w:rsidRPr="00D0162F" w:rsidRDefault="005D1F03" w:rsidP="005D1F03">
            <w:pPr>
              <w:pStyle w:val="TAL"/>
            </w:pPr>
          </w:p>
          <w:p w14:paraId="23BA3D27" w14:textId="77777777" w:rsidR="005D1F03" w:rsidRPr="00D0162F" w:rsidRDefault="005D1F03" w:rsidP="005D1F03">
            <w:pPr>
              <w:pStyle w:val="TAL"/>
            </w:pPr>
            <w:r w:rsidRPr="00D0162F">
              <w:t>During T4:</w:t>
            </w:r>
          </w:p>
          <w:p w14:paraId="3AC8D1A4" w14:textId="77777777" w:rsidR="005D1F03" w:rsidRPr="00D0162F" w:rsidRDefault="005D1F03" w:rsidP="005D1F03">
            <w:pPr>
              <w:pStyle w:val="TAL"/>
            </w:pPr>
            <w:r w:rsidRPr="00D0162F">
              <w:t>Noc</w:t>
            </w:r>
            <w:r w:rsidRPr="00D0162F">
              <w:rPr>
                <w:vertAlign w:val="subscript"/>
              </w:rPr>
              <w:t>1</w:t>
            </w:r>
            <w:r w:rsidRPr="00D0162F">
              <w:t>: -98dBm/15kHz</w:t>
            </w:r>
          </w:p>
          <w:p w14:paraId="451F5D90" w14:textId="77777777" w:rsidR="005D1F03" w:rsidRPr="00D0162F" w:rsidRDefault="005D1F03" w:rsidP="005D1F03">
            <w:pPr>
              <w:pStyle w:val="TAL"/>
            </w:pPr>
            <w:r w:rsidRPr="00D0162F">
              <w:t>Noc</w:t>
            </w:r>
            <w:r w:rsidRPr="00D0162F">
              <w:rPr>
                <w:vertAlign w:val="subscript"/>
              </w:rPr>
              <w:t>2</w:t>
            </w:r>
            <w:r w:rsidRPr="00D0162F">
              <w:t>: -98dBm/15kHz</w:t>
            </w:r>
          </w:p>
          <w:p w14:paraId="5F55471C"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6595E94B"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8dB</w:t>
            </w:r>
          </w:p>
          <w:p w14:paraId="4323C035" w14:textId="77777777" w:rsidR="005D1F03" w:rsidRPr="00D0162F" w:rsidRDefault="005D1F03" w:rsidP="005D1F03">
            <w:pPr>
              <w:pStyle w:val="TAL"/>
            </w:pPr>
          </w:p>
          <w:p w14:paraId="4D91828D" w14:textId="77777777" w:rsidR="005D1F03" w:rsidRPr="00D0162F" w:rsidRDefault="005D1F03" w:rsidP="005D1F03">
            <w:pPr>
              <w:pStyle w:val="TAL"/>
            </w:pPr>
            <w:r w:rsidRPr="00D0162F">
              <w:t>During T5:</w:t>
            </w:r>
          </w:p>
          <w:p w14:paraId="624A3822" w14:textId="77777777" w:rsidR="005D1F03" w:rsidRPr="00D0162F" w:rsidRDefault="005D1F03" w:rsidP="005D1F03">
            <w:pPr>
              <w:pStyle w:val="TAL"/>
            </w:pPr>
            <w:r w:rsidRPr="00D0162F">
              <w:t>Noc</w:t>
            </w:r>
            <w:r w:rsidRPr="00D0162F">
              <w:rPr>
                <w:vertAlign w:val="subscript"/>
              </w:rPr>
              <w:t>1</w:t>
            </w:r>
            <w:r w:rsidRPr="00D0162F">
              <w:t>: -98dBm/15kHz</w:t>
            </w:r>
          </w:p>
          <w:p w14:paraId="5458532E" w14:textId="77777777" w:rsidR="005D1F03" w:rsidRPr="00D0162F" w:rsidRDefault="005D1F03" w:rsidP="005D1F03">
            <w:pPr>
              <w:pStyle w:val="TAL"/>
            </w:pPr>
            <w:r w:rsidRPr="00D0162F">
              <w:t>Noc</w:t>
            </w:r>
            <w:r w:rsidRPr="00D0162F">
              <w:rPr>
                <w:vertAlign w:val="subscript"/>
              </w:rPr>
              <w:t>2</w:t>
            </w:r>
            <w:r w:rsidRPr="00D0162F">
              <w:t>: -98dBm/15kHz</w:t>
            </w:r>
          </w:p>
          <w:p w14:paraId="5B7BFBF4"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3E7D9D3A"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74058EE3" w14:textId="77777777" w:rsidR="005D1F03" w:rsidRPr="00D0162F" w:rsidRDefault="005D1F03" w:rsidP="005D1F03">
            <w:pPr>
              <w:pStyle w:val="TAL"/>
            </w:pPr>
          </w:p>
          <w:p w14:paraId="14478BFC" w14:textId="77777777" w:rsidR="005D1F03" w:rsidRPr="00D0162F" w:rsidRDefault="005D1F03" w:rsidP="005D1F03">
            <w:pPr>
              <w:pStyle w:val="TAL"/>
            </w:pPr>
            <w:r w:rsidRPr="00D0162F">
              <w:t>Thresh_X_HighP 48dB</w:t>
            </w:r>
          </w:p>
          <w:p w14:paraId="17D1FD38" w14:textId="77777777" w:rsidR="005D1F03" w:rsidRPr="00D0162F" w:rsidRDefault="005D1F03" w:rsidP="005D1F03">
            <w:pPr>
              <w:pStyle w:val="TAL"/>
            </w:pPr>
          </w:p>
          <w:p w14:paraId="6DEC096F" w14:textId="77777777" w:rsidR="005D1F03" w:rsidRPr="00D0162F" w:rsidRDefault="005D1F03" w:rsidP="005D1F03">
            <w:pPr>
              <w:pStyle w:val="TAL"/>
            </w:pPr>
            <w:r w:rsidRPr="00D0162F">
              <w:t>Reported SS-RSRP and SS-RSRQ</w:t>
            </w:r>
          </w:p>
        </w:tc>
        <w:tc>
          <w:tcPr>
            <w:tcW w:w="1643" w:type="dxa"/>
            <w:tcBorders>
              <w:top w:val="single" w:sz="4" w:space="0" w:color="auto"/>
              <w:left w:val="single" w:sz="4" w:space="0" w:color="auto"/>
              <w:bottom w:val="single" w:sz="4" w:space="0" w:color="auto"/>
              <w:right w:val="single" w:sz="4" w:space="0" w:color="auto"/>
            </w:tcBorders>
          </w:tcPr>
          <w:p w14:paraId="3D264006" w14:textId="77777777" w:rsidR="009529BF" w:rsidRPr="00D0162F" w:rsidRDefault="009529BF" w:rsidP="009529BF">
            <w:pPr>
              <w:pStyle w:val="TAL"/>
            </w:pPr>
            <w:r w:rsidRPr="00D0162F">
              <w:t>During T1:</w:t>
            </w:r>
          </w:p>
          <w:p w14:paraId="7F730BC7" w14:textId="77777777" w:rsidR="009529BF" w:rsidRPr="00D0162F" w:rsidRDefault="009529BF" w:rsidP="009529BF">
            <w:pPr>
              <w:pStyle w:val="TAL"/>
            </w:pPr>
            <w:r w:rsidRPr="00D0162F">
              <w:t>0dB</w:t>
            </w:r>
          </w:p>
          <w:p w14:paraId="7B97DD2E" w14:textId="77777777" w:rsidR="009529BF" w:rsidRPr="00D0162F" w:rsidRDefault="009529BF" w:rsidP="009529BF">
            <w:pPr>
              <w:pStyle w:val="TAL"/>
            </w:pPr>
            <w:r w:rsidRPr="00D0162F">
              <w:t>0dB</w:t>
            </w:r>
          </w:p>
          <w:p w14:paraId="0C0D32B6" w14:textId="77777777" w:rsidR="009529BF" w:rsidRPr="00D0162F" w:rsidRDefault="009529BF" w:rsidP="009529BF">
            <w:pPr>
              <w:pStyle w:val="TAL"/>
            </w:pPr>
            <w:r w:rsidRPr="00D0162F">
              <w:t>0dB</w:t>
            </w:r>
          </w:p>
          <w:p w14:paraId="715F337A" w14:textId="77777777" w:rsidR="009529BF" w:rsidRPr="00D0162F" w:rsidRDefault="009529BF" w:rsidP="009529BF">
            <w:pPr>
              <w:pStyle w:val="TAL"/>
            </w:pPr>
            <w:r w:rsidRPr="00D0162F">
              <w:t>0dB</w:t>
            </w:r>
          </w:p>
          <w:p w14:paraId="6C46B479" w14:textId="77777777" w:rsidR="009529BF" w:rsidRPr="00D0162F" w:rsidRDefault="009529BF" w:rsidP="009529BF">
            <w:pPr>
              <w:pStyle w:val="TAL"/>
            </w:pPr>
          </w:p>
          <w:p w14:paraId="6F86682F" w14:textId="77777777" w:rsidR="009529BF" w:rsidRPr="00D0162F" w:rsidRDefault="009529BF" w:rsidP="009529BF">
            <w:pPr>
              <w:pStyle w:val="TAL"/>
            </w:pPr>
            <w:r w:rsidRPr="00D0162F">
              <w:t>During T2:</w:t>
            </w:r>
          </w:p>
          <w:p w14:paraId="1257D860" w14:textId="77777777" w:rsidR="009529BF" w:rsidRPr="00D0162F" w:rsidRDefault="009529BF" w:rsidP="009529BF">
            <w:pPr>
              <w:pStyle w:val="TAL"/>
            </w:pPr>
            <w:r w:rsidRPr="00D0162F">
              <w:t>0dB</w:t>
            </w:r>
          </w:p>
          <w:p w14:paraId="4F1493BF" w14:textId="77777777" w:rsidR="009529BF" w:rsidRPr="00D0162F" w:rsidRDefault="009529BF" w:rsidP="009529BF">
            <w:pPr>
              <w:pStyle w:val="TAL"/>
            </w:pPr>
            <w:r w:rsidRPr="00D0162F">
              <w:t>0dB</w:t>
            </w:r>
          </w:p>
          <w:p w14:paraId="6374DB0E" w14:textId="77777777" w:rsidR="009529BF" w:rsidRPr="00D0162F" w:rsidRDefault="009529BF" w:rsidP="009529BF">
            <w:pPr>
              <w:pStyle w:val="TAL"/>
            </w:pPr>
            <w:r w:rsidRPr="00D0162F">
              <w:t>0dB</w:t>
            </w:r>
          </w:p>
          <w:p w14:paraId="15048BAB" w14:textId="77777777" w:rsidR="009529BF" w:rsidRPr="00D0162F" w:rsidRDefault="009529BF" w:rsidP="009529BF">
            <w:pPr>
              <w:pStyle w:val="TAL"/>
            </w:pPr>
            <w:r w:rsidRPr="00D0162F">
              <w:t>0dB</w:t>
            </w:r>
          </w:p>
          <w:p w14:paraId="6A6EE1F4" w14:textId="77777777" w:rsidR="009529BF" w:rsidRPr="00D0162F" w:rsidRDefault="009529BF" w:rsidP="009529BF">
            <w:pPr>
              <w:pStyle w:val="TAL"/>
            </w:pPr>
          </w:p>
          <w:p w14:paraId="3ADF4EBE" w14:textId="77777777" w:rsidR="009529BF" w:rsidRPr="00D0162F" w:rsidRDefault="009529BF" w:rsidP="009529BF">
            <w:pPr>
              <w:pStyle w:val="TAL"/>
            </w:pPr>
            <w:r w:rsidRPr="00D0162F">
              <w:t>During T3:</w:t>
            </w:r>
          </w:p>
          <w:p w14:paraId="23DCA797" w14:textId="77777777" w:rsidR="009529BF" w:rsidRPr="00D0162F" w:rsidRDefault="009529BF" w:rsidP="009529BF">
            <w:pPr>
              <w:pStyle w:val="TAL"/>
            </w:pPr>
            <w:r w:rsidRPr="00D0162F">
              <w:t>0dB</w:t>
            </w:r>
          </w:p>
          <w:p w14:paraId="63161A27" w14:textId="77777777" w:rsidR="009529BF" w:rsidRPr="00D0162F" w:rsidRDefault="009529BF" w:rsidP="009529BF">
            <w:pPr>
              <w:pStyle w:val="TAL"/>
            </w:pPr>
            <w:r w:rsidRPr="00D0162F">
              <w:t>0dB</w:t>
            </w:r>
          </w:p>
          <w:p w14:paraId="61F64340" w14:textId="77777777" w:rsidR="009529BF" w:rsidRPr="00D0162F" w:rsidRDefault="009529BF" w:rsidP="009529BF">
            <w:pPr>
              <w:pStyle w:val="TAL"/>
            </w:pPr>
            <w:r w:rsidRPr="00D0162F">
              <w:t>0dB</w:t>
            </w:r>
          </w:p>
          <w:p w14:paraId="3F7EDC78" w14:textId="77777777" w:rsidR="009529BF" w:rsidRPr="00D0162F" w:rsidRDefault="009529BF" w:rsidP="009529BF">
            <w:pPr>
              <w:pStyle w:val="TAL"/>
            </w:pPr>
            <w:r w:rsidRPr="00D0162F">
              <w:t>0dB</w:t>
            </w:r>
          </w:p>
          <w:p w14:paraId="00DCC8DB" w14:textId="77777777" w:rsidR="009529BF" w:rsidRPr="00D0162F" w:rsidRDefault="009529BF" w:rsidP="009529BF">
            <w:pPr>
              <w:pStyle w:val="TAL"/>
            </w:pPr>
          </w:p>
          <w:p w14:paraId="31122432" w14:textId="77777777" w:rsidR="009529BF" w:rsidRPr="00D0162F" w:rsidRDefault="009529BF" w:rsidP="009529BF">
            <w:pPr>
              <w:pStyle w:val="TAL"/>
            </w:pPr>
            <w:r w:rsidRPr="00D0162F">
              <w:t>During T4:</w:t>
            </w:r>
          </w:p>
          <w:p w14:paraId="20035335" w14:textId="77777777" w:rsidR="009529BF" w:rsidRPr="00D0162F" w:rsidRDefault="009529BF" w:rsidP="009529BF">
            <w:pPr>
              <w:pStyle w:val="TAL"/>
            </w:pPr>
            <w:r w:rsidRPr="00D0162F">
              <w:t>0dB</w:t>
            </w:r>
          </w:p>
          <w:p w14:paraId="3A9BCA58" w14:textId="77777777" w:rsidR="009529BF" w:rsidRPr="00D0162F" w:rsidRDefault="009529BF" w:rsidP="009529BF">
            <w:pPr>
              <w:pStyle w:val="TAL"/>
            </w:pPr>
            <w:r w:rsidRPr="00D0162F">
              <w:t>0dB</w:t>
            </w:r>
          </w:p>
          <w:p w14:paraId="05AE6900" w14:textId="77777777" w:rsidR="009529BF" w:rsidRPr="00D0162F" w:rsidRDefault="009529BF" w:rsidP="009529BF">
            <w:pPr>
              <w:pStyle w:val="TAL"/>
            </w:pPr>
            <w:r w:rsidRPr="00D0162F">
              <w:t>0dB</w:t>
            </w:r>
          </w:p>
          <w:p w14:paraId="0EFEEAB0" w14:textId="77777777" w:rsidR="009529BF" w:rsidRPr="00D0162F" w:rsidRDefault="009529BF" w:rsidP="009529BF">
            <w:pPr>
              <w:pStyle w:val="TAL"/>
            </w:pPr>
            <w:r w:rsidRPr="00D0162F">
              <w:t>0dB</w:t>
            </w:r>
          </w:p>
          <w:p w14:paraId="647E1290" w14:textId="77777777" w:rsidR="009529BF" w:rsidRPr="00D0162F" w:rsidRDefault="009529BF" w:rsidP="009529BF">
            <w:pPr>
              <w:pStyle w:val="TAL"/>
            </w:pPr>
          </w:p>
          <w:p w14:paraId="539B1A18" w14:textId="77777777" w:rsidR="009529BF" w:rsidRPr="00D0162F" w:rsidRDefault="009529BF" w:rsidP="009529BF">
            <w:pPr>
              <w:pStyle w:val="TAL"/>
            </w:pPr>
            <w:r w:rsidRPr="00D0162F">
              <w:t>During T5:</w:t>
            </w:r>
          </w:p>
          <w:p w14:paraId="0044E742" w14:textId="77777777" w:rsidR="009529BF" w:rsidRPr="00D0162F" w:rsidRDefault="009529BF" w:rsidP="009529BF">
            <w:pPr>
              <w:pStyle w:val="TAL"/>
            </w:pPr>
            <w:r w:rsidRPr="00D0162F">
              <w:t>0dB</w:t>
            </w:r>
          </w:p>
          <w:p w14:paraId="6E688EF6" w14:textId="77777777" w:rsidR="009529BF" w:rsidRPr="00D0162F" w:rsidRDefault="009529BF" w:rsidP="009529BF">
            <w:pPr>
              <w:pStyle w:val="TAL"/>
            </w:pPr>
            <w:r w:rsidRPr="00D0162F">
              <w:t>0dB</w:t>
            </w:r>
          </w:p>
          <w:p w14:paraId="3C417838" w14:textId="77777777" w:rsidR="009529BF" w:rsidRPr="00D0162F" w:rsidRDefault="009529BF" w:rsidP="009529BF">
            <w:pPr>
              <w:pStyle w:val="TAL"/>
            </w:pPr>
            <w:r w:rsidRPr="00D0162F">
              <w:t>0dB</w:t>
            </w:r>
          </w:p>
          <w:p w14:paraId="36ADC028" w14:textId="77777777" w:rsidR="009529BF" w:rsidRPr="00D0162F" w:rsidRDefault="009529BF" w:rsidP="009529BF">
            <w:pPr>
              <w:pStyle w:val="TAL"/>
            </w:pPr>
            <w:r w:rsidRPr="00D0162F">
              <w:t>0dB</w:t>
            </w:r>
          </w:p>
          <w:p w14:paraId="42B180C5" w14:textId="77777777" w:rsidR="009529BF" w:rsidRPr="00D0162F" w:rsidRDefault="009529BF" w:rsidP="009529BF">
            <w:pPr>
              <w:pStyle w:val="TAL"/>
            </w:pPr>
          </w:p>
          <w:p w14:paraId="2EA5CEEC" w14:textId="77777777" w:rsidR="009529BF" w:rsidRPr="00D0162F" w:rsidRDefault="009529BF" w:rsidP="009529BF">
            <w:pPr>
              <w:pStyle w:val="TAL"/>
            </w:pPr>
            <w:r w:rsidRPr="00D0162F">
              <w:t>+4dB</w:t>
            </w:r>
          </w:p>
          <w:p w14:paraId="2A0006E8" w14:textId="77777777" w:rsidR="009529BF" w:rsidRPr="00D0162F" w:rsidRDefault="009529BF" w:rsidP="009529BF">
            <w:pPr>
              <w:pStyle w:val="TAL"/>
            </w:pPr>
          </w:p>
          <w:p w14:paraId="1332DB17" w14:textId="4F75F21B" w:rsidR="005D1F03" w:rsidRPr="00D0162F" w:rsidRDefault="009529BF" w:rsidP="009529B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10B3A237" w14:textId="77777777" w:rsidR="009529BF" w:rsidRPr="00D0162F" w:rsidRDefault="009529BF" w:rsidP="009529BF">
            <w:pPr>
              <w:pStyle w:val="TAL"/>
            </w:pPr>
            <w:r w:rsidRPr="00D0162F">
              <w:t>During T1:</w:t>
            </w:r>
          </w:p>
          <w:p w14:paraId="5662CE01" w14:textId="77777777" w:rsidR="009529BF" w:rsidRPr="00D0162F" w:rsidRDefault="009529BF" w:rsidP="009529BF">
            <w:pPr>
              <w:pStyle w:val="TAL"/>
            </w:pPr>
            <w:r w:rsidRPr="00D0162F">
              <w:t>Noc</w:t>
            </w:r>
            <w:r w:rsidRPr="00D0162F">
              <w:rPr>
                <w:vertAlign w:val="subscript"/>
              </w:rPr>
              <w:t>1</w:t>
            </w:r>
            <w:r w:rsidRPr="00D0162F">
              <w:t>: -98dBm/15kHz</w:t>
            </w:r>
          </w:p>
          <w:p w14:paraId="2785D4C8" w14:textId="77777777" w:rsidR="009529BF" w:rsidRPr="00D0162F" w:rsidRDefault="009529BF" w:rsidP="009529BF">
            <w:pPr>
              <w:pStyle w:val="TAL"/>
            </w:pPr>
            <w:r w:rsidRPr="00D0162F">
              <w:t>Noc</w:t>
            </w:r>
            <w:r w:rsidRPr="00D0162F">
              <w:rPr>
                <w:vertAlign w:val="subscript"/>
              </w:rPr>
              <w:t>2</w:t>
            </w:r>
            <w:r w:rsidRPr="00D0162F">
              <w:t>: -98dBm/15kHz</w:t>
            </w:r>
          </w:p>
          <w:p w14:paraId="5440BD05"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52A043C7"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695516C3" w14:textId="77777777" w:rsidR="009529BF" w:rsidRPr="00D0162F" w:rsidRDefault="009529BF" w:rsidP="009529BF">
            <w:pPr>
              <w:pStyle w:val="TAL"/>
            </w:pPr>
          </w:p>
          <w:p w14:paraId="00571F25" w14:textId="77777777" w:rsidR="009529BF" w:rsidRPr="00D0162F" w:rsidRDefault="009529BF" w:rsidP="009529BF">
            <w:pPr>
              <w:pStyle w:val="TAL"/>
            </w:pPr>
            <w:r w:rsidRPr="00D0162F">
              <w:t>During T2:</w:t>
            </w:r>
          </w:p>
          <w:p w14:paraId="29527BED" w14:textId="77777777" w:rsidR="009529BF" w:rsidRPr="00D0162F" w:rsidRDefault="009529BF" w:rsidP="009529BF">
            <w:pPr>
              <w:pStyle w:val="TAL"/>
            </w:pPr>
            <w:r w:rsidRPr="00D0162F">
              <w:t>Noc</w:t>
            </w:r>
            <w:r w:rsidRPr="00D0162F">
              <w:rPr>
                <w:vertAlign w:val="subscript"/>
              </w:rPr>
              <w:t>1</w:t>
            </w:r>
            <w:r w:rsidRPr="00D0162F">
              <w:t>: -98dBm/15kHz</w:t>
            </w:r>
          </w:p>
          <w:p w14:paraId="5C68F064" w14:textId="77777777" w:rsidR="009529BF" w:rsidRPr="00D0162F" w:rsidRDefault="009529BF" w:rsidP="009529BF">
            <w:pPr>
              <w:pStyle w:val="TAL"/>
            </w:pPr>
            <w:r w:rsidRPr="00D0162F">
              <w:t>Noc</w:t>
            </w:r>
            <w:r w:rsidRPr="00D0162F">
              <w:rPr>
                <w:vertAlign w:val="subscript"/>
              </w:rPr>
              <w:t>2</w:t>
            </w:r>
            <w:r w:rsidRPr="00D0162F">
              <w:t>: -98dBm/15kHz</w:t>
            </w:r>
          </w:p>
          <w:p w14:paraId="40DB0485"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2D493424"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6C620A0A" w14:textId="77777777" w:rsidR="009529BF" w:rsidRPr="00D0162F" w:rsidRDefault="009529BF" w:rsidP="009529BF">
            <w:pPr>
              <w:pStyle w:val="TAL"/>
            </w:pPr>
          </w:p>
          <w:p w14:paraId="08280DFC" w14:textId="77777777" w:rsidR="009529BF" w:rsidRPr="00D0162F" w:rsidRDefault="009529BF" w:rsidP="009529BF">
            <w:pPr>
              <w:pStyle w:val="TAL"/>
            </w:pPr>
            <w:r w:rsidRPr="00D0162F">
              <w:t>During T3:</w:t>
            </w:r>
          </w:p>
          <w:p w14:paraId="03AD22D7" w14:textId="77777777" w:rsidR="009529BF" w:rsidRPr="00D0162F" w:rsidRDefault="009529BF" w:rsidP="009529BF">
            <w:pPr>
              <w:pStyle w:val="TAL"/>
            </w:pPr>
            <w:r w:rsidRPr="00D0162F">
              <w:t>Noc</w:t>
            </w:r>
            <w:r w:rsidRPr="00D0162F">
              <w:rPr>
                <w:vertAlign w:val="subscript"/>
              </w:rPr>
              <w:t>1</w:t>
            </w:r>
            <w:r w:rsidRPr="00D0162F">
              <w:t>: -98dBm/15kHz</w:t>
            </w:r>
          </w:p>
          <w:p w14:paraId="241E3E9D" w14:textId="77777777" w:rsidR="009529BF" w:rsidRPr="00D0162F" w:rsidRDefault="009529BF" w:rsidP="009529BF">
            <w:pPr>
              <w:pStyle w:val="TAL"/>
            </w:pPr>
            <w:r w:rsidRPr="00D0162F">
              <w:t>Noc</w:t>
            </w:r>
            <w:r w:rsidRPr="00D0162F">
              <w:rPr>
                <w:vertAlign w:val="subscript"/>
              </w:rPr>
              <w:t>2</w:t>
            </w:r>
            <w:r w:rsidRPr="00D0162F">
              <w:t>: -98dBm/15kHz</w:t>
            </w:r>
          </w:p>
          <w:p w14:paraId="3754E2D4"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4E8EB808"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dB</w:t>
            </w:r>
          </w:p>
          <w:p w14:paraId="5436DCA7" w14:textId="77777777" w:rsidR="009529BF" w:rsidRPr="00D0162F" w:rsidRDefault="009529BF" w:rsidP="009529BF">
            <w:pPr>
              <w:pStyle w:val="TAL"/>
            </w:pPr>
          </w:p>
          <w:p w14:paraId="57BBD306" w14:textId="77777777" w:rsidR="009529BF" w:rsidRPr="00D0162F" w:rsidRDefault="009529BF" w:rsidP="009529BF">
            <w:pPr>
              <w:pStyle w:val="TAL"/>
            </w:pPr>
            <w:r w:rsidRPr="00D0162F">
              <w:t>During T4:</w:t>
            </w:r>
          </w:p>
          <w:p w14:paraId="5B9B7DA5" w14:textId="77777777" w:rsidR="009529BF" w:rsidRPr="00D0162F" w:rsidRDefault="009529BF" w:rsidP="009529BF">
            <w:pPr>
              <w:pStyle w:val="TAL"/>
            </w:pPr>
            <w:r w:rsidRPr="00D0162F">
              <w:t>Noc</w:t>
            </w:r>
            <w:r w:rsidRPr="00D0162F">
              <w:rPr>
                <w:vertAlign w:val="subscript"/>
              </w:rPr>
              <w:t>1</w:t>
            </w:r>
            <w:r w:rsidRPr="00D0162F">
              <w:t>: -98dBm/15kHz</w:t>
            </w:r>
          </w:p>
          <w:p w14:paraId="7730156E" w14:textId="77777777" w:rsidR="009529BF" w:rsidRPr="00D0162F" w:rsidRDefault="009529BF" w:rsidP="009529BF">
            <w:pPr>
              <w:pStyle w:val="TAL"/>
            </w:pPr>
            <w:r w:rsidRPr="00D0162F">
              <w:t>Noc</w:t>
            </w:r>
            <w:r w:rsidRPr="00D0162F">
              <w:rPr>
                <w:vertAlign w:val="subscript"/>
              </w:rPr>
              <w:t>2</w:t>
            </w:r>
            <w:r w:rsidRPr="00D0162F">
              <w:t>: -98dBm/15kHz</w:t>
            </w:r>
          </w:p>
          <w:p w14:paraId="0AB30BC9"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11D7C403"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8dB</w:t>
            </w:r>
          </w:p>
          <w:p w14:paraId="1D875E17" w14:textId="77777777" w:rsidR="009529BF" w:rsidRPr="00D0162F" w:rsidRDefault="009529BF" w:rsidP="009529BF">
            <w:pPr>
              <w:pStyle w:val="TAL"/>
            </w:pPr>
          </w:p>
          <w:p w14:paraId="6D315844" w14:textId="77777777" w:rsidR="009529BF" w:rsidRPr="00D0162F" w:rsidRDefault="009529BF" w:rsidP="009529BF">
            <w:pPr>
              <w:pStyle w:val="TAL"/>
            </w:pPr>
            <w:r w:rsidRPr="00D0162F">
              <w:t>During T5:</w:t>
            </w:r>
          </w:p>
          <w:p w14:paraId="19142696" w14:textId="77777777" w:rsidR="009529BF" w:rsidRPr="00D0162F" w:rsidRDefault="009529BF" w:rsidP="009529BF">
            <w:pPr>
              <w:pStyle w:val="TAL"/>
            </w:pPr>
            <w:r w:rsidRPr="00D0162F">
              <w:t>Noc</w:t>
            </w:r>
            <w:r w:rsidRPr="00D0162F">
              <w:rPr>
                <w:vertAlign w:val="subscript"/>
              </w:rPr>
              <w:t>1</w:t>
            </w:r>
            <w:r w:rsidRPr="00D0162F">
              <w:t>: -98dBm/15kHz</w:t>
            </w:r>
          </w:p>
          <w:p w14:paraId="351901F7" w14:textId="77777777" w:rsidR="009529BF" w:rsidRPr="00D0162F" w:rsidRDefault="009529BF" w:rsidP="009529BF">
            <w:pPr>
              <w:pStyle w:val="TAL"/>
            </w:pPr>
            <w:r w:rsidRPr="00D0162F">
              <w:t>Noc</w:t>
            </w:r>
            <w:r w:rsidRPr="00D0162F">
              <w:rPr>
                <w:vertAlign w:val="subscript"/>
              </w:rPr>
              <w:t>2</w:t>
            </w:r>
            <w:r w:rsidRPr="00D0162F">
              <w:t>: -98dBm/15kHz</w:t>
            </w:r>
          </w:p>
          <w:p w14:paraId="1B6D206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448191D8"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39C4F7AA" w14:textId="77777777" w:rsidR="009529BF" w:rsidRPr="00D0162F" w:rsidRDefault="009529BF" w:rsidP="009529BF">
            <w:pPr>
              <w:pStyle w:val="TAL"/>
            </w:pPr>
          </w:p>
          <w:p w14:paraId="545E19AF" w14:textId="77777777" w:rsidR="009529BF" w:rsidRPr="00D0162F" w:rsidRDefault="009529BF" w:rsidP="009529BF">
            <w:pPr>
              <w:pStyle w:val="TAL"/>
            </w:pPr>
            <w:r w:rsidRPr="00D0162F">
              <w:t>52dB</w:t>
            </w:r>
          </w:p>
          <w:p w14:paraId="390C421D" w14:textId="77777777" w:rsidR="009529BF" w:rsidRPr="00D0162F" w:rsidRDefault="009529BF" w:rsidP="009529BF">
            <w:pPr>
              <w:pStyle w:val="TAL"/>
              <w:rPr>
                <w:b/>
                <w:bCs/>
              </w:rPr>
            </w:pPr>
          </w:p>
          <w:p w14:paraId="26512FD3" w14:textId="77777777" w:rsidR="009529BF" w:rsidRPr="00D0162F" w:rsidRDefault="009529BF" w:rsidP="009529BF">
            <w:pPr>
              <w:pStyle w:val="TAL"/>
              <w:rPr>
                <w:b/>
                <w:bCs/>
              </w:rPr>
            </w:pPr>
            <w:r w:rsidRPr="00D0162F">
              <w:rPr>
                <w:b/>
                <w:bCs/>
              </w:rPr>
              <w:t>Configuration 1 and 2:</w:t>
            </w:r>
          </w:p>
          <w:p w14:paraId="13A46A9A" w14:textId="77777777" w:rsidR="009529BF" w:rsidRPr="00D0162F" w:rsidRDefault="009529BF" w:rsidP="009529BF">
            <w:pPr>
              <w:pStyle w:val="TAL"/>
            </w:pPr>
            <w:r w:rsidRPr="00D0162F">
              <w:t>Cell 1:</w:t>
            </w:r>
          </w:p>
          <w:p w14:paraId="259A4B39" w14:textId="77777777" w:rsidR="009529BF" w:rsidRPr="00D0162F" w:rsidRDefault="009529BF" w:rsidP="009529BF">
            <w:pPr>
              <w:pStyle w:val="TAL"/>
            </w:pPr>
            <w:r w:rsidRPr="00D0162F">
              <w:t>RSRP_52 to RSRP_75</w:t>
            </w:r>
          </w:p>
          <w:p w14:paraId="2B4482CE" w14:textId="77777777" w:rsidR="009529BF" w:rsidRPr="00D0162F" w:rsidRDefault="009529BF" w:rsidP="009529BF">
            <w:pPr>
              <w:pStyle w:val="TAL"/>
            </w:pPr>
            <w:r w:rsidRPr="00D0162F">
              <w:t>RSRQ_54 to RSRQ_71</w:t>
            </w:r>
          </w:p>
          <w:p w14:paraId="7E5ADC0B" w14:textId="77777777" w:rsidR="009529BF" w:rsidRPr="00D0162F" w:rsidRDefault="009529BF" w:rsidP="009529BF">
            <w:pPr>
              <w:pStyle w:val="TAL"/>
            </w:pPr>
          </w:p>
          <w:p w14:paraId="7EB88F93" w14:textId="77777777" w:rsidR="009529BF" w:rsidRPr="00D0162F" w:rsidRDefault="009529BF" w:rsidP="009529BF">
            <w:pPr>
              <w:pStyle w:val="TAL"/>
            </w:pPr>
            <w:r w:rsidRPr="00D0162F">
              <w:t>Cell 2:</w:t>
            </w:r>
          </w:p>
          <w:p w14:paraId="0968E4BB" w14:textId="77777777" w:rsidR="009529BF" w:rsidRPr="00D0162F" w:rsidRDefault="009529BF" w:rsidP="009529BF">
            <w:pPr>
              <w:pStyle w:val="TAL"/>
            </w:pPr>
            <w:r w:rsidRPr="00D0162F">
              <w:t>RSRP_39 to RSRP_62</w:t>
            </w:r>
          </w:p>
          <w:p w14:paraId="181B83D2" w14:textId="77777777" w:rsidR="009529BF" w:rsidRPr="00D0162F" w:rsidRDefault="009529BF" w:rsidP="009529BF">
            <w:pPr>
              <w:pStyle w:val="TAL"/>
            </w:pPr>
            <w:r w:rsidRPr="00D0162F">
              <w:t>RSRQ_6 to RSRQ_27</w:t>
            </w:r>
          </w:p>
          <w:p w14:paraId="729CD75E" w14:textId="77777777" w:rsidR="009529BF" w:rsidRPr="00D0162F" w:rsidRDefault="009529BF" w:rsidP="009529BF">
            <w:pPr>
              <w:pStyle w:val="TAL"/>
            </w:pPr>
          </w:p>
          <w:p w14:paraId="05FF2750" w14:textId="77777777" w:rsidR="009529BF" w:rsidRPr="00D0162F" w:rsidRDefault="009529BF" w:rsidP="009529BF">
            <w:pPr>
              <w:pStyle w:val="TAL"/>
              <w:rPr>
                <w:b/>
                <w:bCs/>
              </w:rPr>
            </w:pPr>
            <w:r w:rsidRPr="00D0162F">
              <w:rPr>
                <w:b/>
                <w:bCs/>
              </w:rPr>
              <w:t>Configuration 3:</w:t>
            </w:r>
          </w:p>
          <w:p w14:paraId="2893ECC6" w14:textId="77777777" w:rsidR="009529BF" w:rsidRPr="00D0162F" w:rsidRDefault="009529BF" w:rsidP="009529BF">
            <w:pPr>
              <w:pStyle w:val="TAL"/>
            </w:pPr>
            <w:r w:rsidRPr="00D0162F">
              <w:t>Cell 1:</w:t>
            </w:r>
          </w:p>
          <w:p w14:paraId="4DEF310F" w14:textId="77777777" w:rsidR="009529BF" w:rsidRPr="00D0162F" w:rsidRDefault="009529BF" w:rsidP="009529BF">
            <w:pPr>
              <w:pStyle w:val="TAL"/>
            </w:pPr>
            <w:r w:rsidRPr="00D0162F">
              <w:t>RSRP_55 to RSRP_78</w:t>
            </w:r>
          </w:p>
          <w:p w14:paraId="6C39F113" w14:textId="77777777" w:rsidR="009529BF" w:rsidRPr="00D0162F" w:rsidRDefault="009529BF" w:rsidP="009529BF">
            <w:pPr>
              <w:pStyle w:val="TAL"/>
            </w:pPr>
            <w:r w:rsidRPr="00D0162F">
              <w:t>RSRQ_54 to RSRQ_71</w:t>
            </w:r>
          </w:p>
          <w:p w14:paraId="05E263F0" w14:textId="77777777" w:rsidR="009529BF" w:rsidRPr="00D0162F" w:rsidRDefault="009529BF" w:rsidP="009529BF">
            <w:pPr>
              <w:pStyle w:val="TAL"/>
            </w:pPr>
          </w:p>
          <w:p w14:paraId="59208F61" w14:textId="77777777" w:rsidR="009529BF" w:rsidRPr="00D0162F" w:rsidRDefault="009529BF" w:rsidP="009529BF">
            <w:pPr>
              <w:pStyle w:val="TAL"/>
            </w:pPr>
            <w:r w:rsidRPr="00D0162F">
              <w:t>Cell 2:</w:t>
            </w:r>
          </w:p>
          <w:p w14:paraId="512967FC" w14:textId="77777777" w:rsidR="009529BF" w:rsidRPr="00D0162F" w:rsidRDefault="009529BF" w:rsidP="009529BF">
            <w:pPr>
              <w:pStyle w:val="TAL"/>
            </w:pPr>
            <w:r w:rsidRPr="00D0162F">
              <w:t>RSRP_39 to RSRP_62</w:t>
            </w:r>
          </w:p>
          <w:p w14:paraId="210BCD43" w14:textId="53443C95" w:rsidR="005D1F03" w:rsidRPr="00D0162F" w:rsidRDefault="009529BF" w:rsidP="005D1F03">
            <w:pPr>
              <w:pStyle w:val="TAL"/>
            </w:pPr>
            <w:r w:rsidRPr="00D0162F">
              <w:t>RSRQ_6 to RSRQ_27</w:t>
            </w:r>
          </w:p>
        </w:tc>
      </w:tr>
      <w:tr w:rsidR="0070667B" w:rsidRPr="00D0162F" w14:paraId="34A0538D" w14:textId="77777777" w:rsidTr="00D0162F">
        <w:trPr>
          <w:jc w:val="center"/>
        </w:trPr>
        <w:tc>
          <w:tcPr>
            <w:tcW w:w="2843" w:type="dxa"/>
            <w:gridSpan w:val="2"/>
          </w:tcPr>
          <w:p w14:paraId="4B6EB002" w14:textId="77777777" w:rsidR="0070667B" w:rsidRPr="00D0162F" w:rsidRDefault="0070667B" w:rsidP="00CB3B51">
            <w:pPr>
              <w:keepNext/>
              <w:keepLines/>
              <w:spacing w:after="0"/>
              <w:rPr>
                <w:rFonts w:ascii="Arial" w:hAnsi="Arial"/>
                <w:sz w:val="18"/>
              </w:rPr>
            </w:pPr>
            <w:r w:rsidRPr="00D0162F">
              <w:rPr>
                <w:rFonts w:ascii="Arial" w:hAnsi="Arial"/>
                <w:sz w:val="18"/>
              </w:rPr>
              <w:t>6.6.17.1 NR SA FR1 event triggered reporting tests with autonomous activation/deactivation Pre-MG</w:t>
            </w:r>
          </w:p>
        </w:tc>
        <w:tc>
          <w:tcPr>
            <w:tcW w:w="3357" w:type="dxa"/>
          </w:tcPr>
          <w:p w14:paraId="706315AA" w14:textId="77777777" w:rsidR="0070667B" w:rsidRPr="00D0162F" w:rsidRDefault="0070667B" w:rsidP="00CB3B51">
            <w:pPr>
              <w:pStyle w:val="TAL"/>
            </w:pPr>
            <w:r w:rsidRPr="00D0162F">
              <w:t>During T1, T2:</w:t>
            </w:r>
          </w:p>
          <w:p w14:paraId="24430BE7" w14:textId="77777777" w:rsidR="0070667B" w:rsidRPr="00D0162F" w:rsidRDefault="0070667B" w:rsidP="00CB3B51">
            <w:pPr>
              <w:pStyle w:val="TAL"/>
            </w:pPr>
            <w:r w:rsidRPr="00D0162F">
              <w:t>Noc: -98dBm/15kHz</w:t>
            </w:r>
          </w:p>
          <w:p w14:paraId="3B2C5B2F" w14:textId="77777777" w:rsidR="0070667B" w:rsidRPr="00D0162F" w:rsidRDefault="0070667B" w:rsidP="00CB3B51">
            <w:pPr>
              <w:pStyle w:val="TAL"/>
            </w:pPr>
            <w:r w:rsidRPr="00D0162F">
              <w:t>Ês1 / Noc: +4.00dB</w:t>
            </w:r>
          </w:p>
          <w:p w14:paraId="2FB2F1BE" w14:textId="77777777" w:rsidR="0070667B" w:rsidRPr="00D0162F" w:rsidRDefault="0070667B" w:rsidP="00CB3B51">
            <w:pPr>
              <w:pStyle w:val="TAL"/>
            </w:pPr>
            <w:r w:rsidRPr="00D0162F">
              <w:t>Ês2 / Noc: -infinity</w:t>
            </w:r>
          </w:p>
          <w:p w14:paraId="7EF0CD6D" w14:textId="77777777" w:rsidR="0070667B" w:rsidRPr="00D0162F" w:rsidRDefault="0070667B" w:rsidP="00CB3B51">
            <w:pPr>
              <w:pStyle w:val="TAL"/>
            </w:pPr>
          </w:p>
          <w:p w14:paraId="7705D2C5" w14:textId="77777777" w:rsidR="0070667B" w:rsidRPr="00D0162F" w:rsidRDefault="0070667B" w:rsidP="00CB3B51">
            <w:pPr>
              <w:pStyle w:val="TAL"/>
            </w:pPr>
            <w:r w:rsidRPr="00D0162F">
              <w:t>During T3:</w:t>
            </w:r>
          </w:p>
          <w:p w14:paraId="3573B94B" w14:textId="77777777" w:rsidR="0070667B" w:rsidRPr="00D0162F" w:rsidRDefault="0070667B" w:rsidP="00CB3B51">
            <w:pPr>
              <w:pStyle w:val="TAL"/>
            </w:pPr>
            <w:r w:rsidRPr="00D0162F">
              <w:t>Noc: -98dBm/15kHz</w:t>
            </w:r>
          </w:p>
          <w:p w14:paraId="3398311D" w14:textId="77777777" w:rsidR="0070667B" w:rsidRPr="00D0162F" w:rsidRDefault="0070667B" w:rsidP="00CB3B51">
            <w:pPr>
              <w:pStyle w:val="TAL"/>
            </w:pPr>
            <w:r w:rsidRPr="00D0162F">
              <w:t>Ês1 / Noc: +4.00dB</w:t>
            </w:r>
          </w:p>
          <w:p w14:paraId="70A0E838" w14:textId="77777777" w:rsidR="0070667B" w:rsidRPr="00D0162F" w:rsidRDefault="0070667B" w:rsidP="00CB3B51">
            <w:pPr>
              <w:keepNext/>
              <w:keepLines/>
              <w:spacing w:after="0"/>
              <w:rPr>
                <w:rFonts w:ascii="Arial" w:hAnsi="Arial"/>
                <w:sz w:val="18"/>
              </w:rPr>
            </w:pPr>
            <w:r w:rsidRPr="00D0162F">
              <w:rPr>
                <w:rFonts w:ascii="Arial" w:hAnsi="Arial"/>
                <w:sz w:val="18"/>
              </w:rPr>
              <w:t xml:space="preserve">Ês2 / </w:t>
            </w:r>
            <w:r w:rsidRPr="00B76A52">
              <w:rPr>
                <w:rFonts w:ascii="Arial" w:hAnsi="Arial"/>
                <w:sz w:val="18"/>
              </w:rPr>
              <w:t>Noc: +4.00dB</w:t>
            </w:r>
          </w:p>
        </w:tc>
        <w:tc>
          <w:tcPr>
            <w:tcW w:w="1643" w:type="dxa"/>
          </w:tcPr>
          <w:p w14:paraId="67F99F82" w14:textId="77777777" w:rsidR="0070667B" w:rsidRPr="00D0162F" w:rsidRDefault="0070667B" w:rsidP="00CB3B51">
            <w:pPr>
              <w:pStyle w:val="TAL"/>
            </w:pPr>
            <w:r w:rsidRPr="00D0162F">
              <w:t>During T1:</w:t>
            </w:r>
          </w:p>
          <w:p w14:paraId="6E691F1B" w14:textId="77777777" w:rsidR="0070667B" w:rsidRPr="00D0162F" w:rsidRDefault="0070667B" w:rsidP="00CB3B51">
            <w:pPr>
              <w:pStyle w:val="TAL"/>
            </w:pPr>
            <w:r w:rsidRPr="00D0162F">
              <w:t>0dB</w:t>
            </w:r>
          </w:p>
          <w:p w14:paraId="51DB49B1" w14:textId="77777777" w:rsidR="0070667B" w:rsidRPr="00D0162F" w:rsidRDefault="0070667B" w:rsidP="00CB3B51">
            <w:pPr>
              <w:pStyle w:val="TAL"/>
            </w:pPr>
            <w:r w:rsidRPr="00D0162F">
              <w:t>0dB</w:t>
            </w:r>
          </w:p>
          <w:p w14:paraId="64A6E0F1" w14:textId="77777777" w:rsidR="0070667B" w:rsidRPr="00D0162F" w:rsidRDefault="0070667B" w:rsidP="00CB3B51">
            <w:pPr>
              <w:pStyle w:val="TAL"/>
            </w:pPr>
            <w:r w:rsidRPr="00D0162F">
              <w:t>0dB</w:t>
            </w:r>
          </w:p>
          <w:p w14:paraId="71106EFD" w14:textId="77777777" w:rsidR="0070667B" w:rsidRPr="00D0162F" w:rsidRDefault="0070667B" w:rsidP="00CB3B51">
            <w:pPr>
              <w:pStyle w:val="TAL"/>
            </w:pPr>
          </w:p>
          <w:p w14:paraId="1E7EE044" w14:textId="77777777" w:rsidR="0070667B" w:rsidRPr="00D0162F" w:rsidRDefault="0070667B" w:rsidP="00CB3B51">
            <w:pPr>
              <w:pStyle w:val="TAL"/>
            </w:pPr>
            <w:r w:rsidRPr="00D0162F">
              <w:t>During T2:</w:t>
            </w:r>
          </w:p>
          <w:p w14:paraId="046E4A07" w14:textId="77777777" w:rsidR="0070667B" w:rsidRPr="00D0162F" w:rsidRDefault="0070667B" w:rsidP="00CB3B51">
            <w:pPr>
              <w:pStyle w:val="TAL"/>
            </w:pPr>
            <w:r w:rsidRPr="00D0162F">
              <w:t>0dB</w:t>
            </w:r>
          </w:p>
          <w:p w14:paraId="161AA04C" w14:textId="77777777" w:rsidR="0070667B" w:rsidRPr="00D0162F" w:rsidRDefault="0070667B" w:rsidP="00CB3B51">
            <w:pPr>
              <w:pStyle w:val="TAL"/>
            </w:pPr>
            <w:r w:rsidRPr="00D0162F">
              <w:t>0dB</w:t>
            </w:r>
          </w:p>
          <w:p w14:paraId="16844E77" w14:textId="77777777" w:rsidR="0070667B" w:rsidRPr="00D0162F" w:rsidRDefault="0070667B" w:rsidP="00CB3B51">
            <w:pPr>
              <w:keepNext/>
              <w:keepLines/>
              <w:spacing w:after="0"/>
              <w:rPr>
                <w:rFonts w:ascii="Arial" w:hAnsi="Arial"/>
                <w:sz w:val="18"/>
              </w:rPr>
            </w:pPr>
            <w:r w:rsidRPr="00D0162F">
              <w:rPr>
                <w:rFonts w:ascii="Arial" w:hAnsi="Arial"/>
                <w:sz w:val="18"/>
              </w:rPr>
              <w:t>0dB</w:t>
            </w:r>
          </w:p>
          <w:p w14:paraId="6CC2F050" w14:textId="77777777" w:rsidR="0070667B" w:rsidRPr="00D0162F" w:rsidRDefault="0070667B" w:rsidP="00CB3B51">
            <w:pPr>
              <w:keepNext/>
              <w:keepLines/>
              <w:spacing w:after="0"/>
              <w:rPr>
                <w:rFonts w:ascii="Arial" w:hAnsi="Arial"/>
                <w:sz w:val="18"/>
              </w:rPr>
            </w:pPr>
          </w:p>
          <w:p w14:paraId="0D8A190A" w14:textId="77777777" w:rsidR="0070667B" w:rsidRPr="00D0162F" w:rsidRDefault="0070667B" w:rsidP="00CB3B51">
            <w:pPr>
              <w:pStyle w:val="TAL"/>
            </w:pPr>
            <w:r w:rsidRPr="00D0162F">
              <w:t>During T3:</w:t>
            </w:r>
          </w:p>
          <w:p w14:paraId="05EF3E5F" w14:textId="77777777" w:rsidR="0070667B" w:rsidRPr="00D0162F" w:rsidRDefault="0070667B" w:rsidP="00CB3B51">
            <w:pPr>
              <w:pStyle w:val="TAL"/>
            </w:pPr>
            <w:r w:rsidRPr="00D0162F">
              <w:t>0dB</w:t>
            </w:r>
          </w:p>
          <w:p w14:paraId="46387CA8" w14:textId="77777777" w:rsidR="0070667B" w:rsidRPr="00D0162F" w:rsidRDefault="0070667B" w:rsidP="00CB3B51">
            <w:pPr>
              <w:pStyle w:val="TAL"/>
            </w:pPr>
            <w:r w:rsidRPr="00D0162F">
              <w:t>0dB</w:t>
            </w:r>
          </w:p>
          <w:p w14:paraId="00131114" w14:textId="77777777" w:rsidR="0070667B" w:rsidRPr="00D0162F" w:rsidRDefault="0070667B" w:rsidP="00CB3B51">
            <w:pPr>
              <w:keepNext/>
              <w:keepLines/>
              <w:spacing w:after="0"/>
              <w:rPr>
                <w:rFonts w:ascii="Arial" w:hAnsi="Arial"/>
                <w:sz w:val="18"/>
              </w:rPr>
            </w:pPr>
            <w:r w:rsidRPr="00D0162F">
              <w:rPr>
                <w:rFonts w:ascii="Arial" w:hAnsi="Arial"/>
                <w:sz w:val="18"/>
              </w:rPr>
              <w:t>0dB</w:t>
            </w:r>
          </w:p>
        </w:tc>
        <w:tc>
          <w:tcPr>
            <w:tcW w:w="2756" w:type="dxa"/>
          </w:tcPr>
          <w:p w14:paraId="7682C9C9" w14:textId="77777777" w:rsidR="0070667B" w:rsidRPr="00D0162F" w:rsidRDefault="0070667B" w:rsidP="00CB3B51">
            <w:pPr>
              <w:pStyle w:val="TAL"/>
            </w:pPr>
            <w:r w:rsidRPr="00D0162F">
              <w:t>During T1, T2:</w:t>
            </w:r>
          </w:p>
          <w:p w14:paraId="12841398" w14:textId="77777777" w:rsidR="0070667B" w:rsidRPr="00D0162F" w:rsidRDefault="0070667B" w:rsidP="00CB3B51">
            <w:pPr>
              <w:pStyle w:val="TAL"/>
            </w:pPr>
            <w:r w:rsidRPr="00D0162F">
              <w:t>Noc: -98dBm/15kHz</w:t>
            </w:r>
          </w:p>
          <w:p w14:paraId="6FF05ACC" w14:textId="77777777" w:rsidR="0070667B" w:rsidRPr="00D0162F" w:rsidRDefault="0070667B" w:rsidP="00CB3B51">
            <w:pPr>
              <w:pStyle w:val="TAL"/>
            </w:pPr>
            <w:r w:rsidRPr="00D0162F">
              <w:t>Ês1 / Noc: +4.00dB</w:t>
            </w:r>
          </w:p>
          <w:p w14:paraId="72D8473B" w14:textId="77777777" w:rsidR="0070667B" w:rsidRPr="00D0162F" w:rsidRDefault="0070667B" w:rsidP="00CB3B51">
            <w:pPr>
              <w:pStyle w:val="TAL"/>
            </w:pPr>
            <w:r w:rsidRPr="00D0162F">
              <w:t>Ês2 / Noc: -infinity</w:t>
            </w:r>
          </w:p>
          <w:p w14:paraId="6E319DD7" w14:textId="77777777" w:rsidR="0070667B" w:rsidRPr="00D0162F" w:rsidRDefault="0070667B" w:rsidP="00CB3B51">
            <w:pPr>
              <w:pStyle w:val="TAL"/>
            </w:pPr>
          </w:p>
          <w:p w14:paraId="0081213E" w14:textId="77777777" w:rsidR="0070667B" w:rsidRPr="00D0162F" w:rsidRDefault="0070667B" w:rsidP="00CB3B51">
            <w:pPr>
              <w:pStyle w:val="TAL"/>
            </w:pPr>
            <w:r w:rsidRPr="00D0162F">
              <w:t>During T3:</w:t>
            </w:r>
          </w:p>
          <w:p w14:paraId="74E4FCCB" w14:textId="77777777" w:rsidR="0070667B" w:rsidRPr="00D0162F" w:rsidRDefault="0070667B" w:rsidP="00CB3B51">
            <w:pPr>
              <w:pStyle w:val="TAL"/>
            </w:pPr>
            <w:r w:rsidRPr="00D0162F">
              <w:t>Noc: -98dBm/15kHz</w:t>
            </w:r>
          </w:p>
          <w:p w14:paraId="0FC2FD93" w14:textId="77777777" w:rsidR="0070667B" w:rsidRPr="00D0162F" w:rsidRDefault="0070667B" w:rsidP="00CB3B51">
            <w:pPr>
              <w:pStyle w:val="TAL"/>
            </w:pPr>
            <w:r w:rsidRPr="00D0162F">
              <w:t>Ês1 / Noc: +4.00dB</w:t>
            </w:r>
          </w:p>
          <w:p w14:paraId="468698CA" w14:textId="77777777" w:rsidR="0070667B" w:rsidRPr="00D0162F" w:rsidRDefault="0070667B" w:rsidP="00CB3B51">
            <w:pPr>
              <w:keepNext/>
              <w:keepLines/>
              <w:spacing w:after="0"/>
              <w:rPr>
                <w:rFonts w:ascii="Arial" w:hAnsi="Arial"/>
                <w:sz w:val="18"/>
              </w:rPr>
            </w:pPr>
            <w:r w:rsidRPr="00D0162F">
              <w:rPr>
                <w:rFonts w:ascii="Arial" w:hAnsi="Arial"/>
                <w:sz w:val="18"/>
              </w:rPr>
              <w:t xml:space="preserve">Ês2 / </w:t>
            </w:r>
            <w:r w:rsidRPr="00B76A52">
              <w:rPr>
                <w:rFonts w:ascii="Arial" w:hAnsi="Arial"/>
                <w:sz w:val="18"/>
              </w:rPr>
              <w:t>Noc: +4.00dB</w:t>
            </w:r>
          </w:p>
        </w:tc>
      </w:tr>
      <w:tr w:rsidR="0070667B" w:rsidRPr="00D0162F" w14:paraId="3C05C25C" w14:textId="77777777" w:rsidTr="00D0162F">
        <w:trPr>
          <w:jc w:val="center"/>
        </w:trPr>
        <w:tc>
          <w:tcPr>
            <w:tcW w:w="2843" w:type="dxa"/>
            <w:gridSpan w:val="2"/>
          </w:tcPr>
          <w:p w14:paraId="05B21DB8" w14:textId="77777777" w:rsidR="0070667B" w:rsidRPr="00D0162F" w:rsidRDefault="0070667B" w:rsidP="00CB3B51">
            <w:pPr>
              <w:keepNext/>
              <w:keepLines/>
              <w:spacing w:after="0"/>
              <w:rPr>
                <w:rFonts w:ascii="Arial" w:hAnsi="Arial"/>
                <w:sz w:val="18"/>
              </w:rPr>
            </w:pPr>
            <w:r w:rsidRPr="00D0162F">
              <w:rPr>
                <w:rFonts w:ascii="Arial" w:hAnsi="Arial"/>
                <w:sz w:val="18"/>
              </w:rPr>
              <w:t>6.6.17.2 NR SA FR1 event triggered reporting tests with pre-configured measurement gaps and network-controlled activation/deactivation</w:t>
            </w:r>
          </w:p>
        </w:tc>
        <w:tc>
          <w:tcPr>
            <w:tcW w:w="3357" w:type="dxa"/>
          </w:tcPr>
          <w:p w14:paraId="1D2AD8FD"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c>
          <w:tcPr>
            <w:tcW w:w="1643" w:type="dxa"/>
          </w:tcPr>
          <w:p w14:paraId="0FD31DC8"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c>
          <w:tcPr>
            <w:tcW w:w="2756" w:type="dxa"/>
          </w:tcPr>
          <w:p w14:paraId="312A3A27"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r>
      <w:tr w:rsidR="00F9535D" w:rsidRPr="00D0162F" w14:paraId="717BD33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C6F824A" w14:textId="77777777" w:rsidR="00F9535D" w:rsidRPr="00D0162F" w:rsidRDefault="00F9535D" w:rsidP="00CB3B51">
            <w:pPr>
              <w:keepNext/>
              <w:keepLines/>
              <w:spacing w:after="0"/>
              <w:rPr>
                <w:rFonts w:ascii="Arial" w:hAnsi="Arial" w:cs="Arial"/>
                <w:snapToGrid w:val="0"/>
                <w:sz w:val="18"/>
                <w:szCs w:val="18"/>
              </w:rPr>
            </w:pPr>
            <w:r w:rsidRPr="00B76A52">
              <w:rPr>
                <w:rFonts w:ascii="Arial" w:hAnsi="Arial" w:cs="Arial"/>
                <w:snapToGrid w:val="0"/>
                <w:sz w:val="18"/>
                <w:szCs w:val="18"/>
              </w:rPr>
              <w:lastRenderedPageBreak/>
              <w:t xml:space="preserve">6.6.18.1 </w:t>
            </w:r>
            <w:r w:rsidRPr="00B76A52">
              <w:rPr>
                <w:rFonts w:ascii="Arial" w:hAnsi="Arial" w:cs="Arial"/>
                <w:sz w:val="18"/>
                <w:szCs w:val="18"/>
              </w:rPr>
              <w:t>NR SA FR1 event-triggered reporting for concurrent gaps non-overlap with SSB-based measurements in both inter-frequency layers</w:t>
            </w:r>
          </w:p>
        </w:tc>
        <w:tc>
          <w:tcPr>
            <w:tcW w:w="3357" w:type="dxa"/>
            <w:tcBorders>
              <w:top w:val="single" w:sz="4" w:space="0" w:color="auto"/>
              <w:left w:val="single" w:sz="4" w:space="0" w:color="auto"/>
              <w:bottom w:val="single" w:sz="4" w:space="0" w:color="auto"/>
              <w:right w:val="single" w:sz="4" w:space="0" w:color="auto"/>
            </w:tcBorders>
          </w:tcPr>
          <w:p w14:paraId="2CE5F8BF" w14:textId="77777777" w:rsidR="00F9535D" w:rsidRPr="00D0162F" w:rsidRDefault="00F9535D" w:rsidP="00CB3B51">
            <w:pPr>
              <w:pStyle w:val="TAL"/>
              <w:rPr>
                <w:rFonts w:cs="Arial"/>
                <w:szCs w:val="18"/>
              </w:rPr>
            </w:pPr>
            <w:r w:rsidRPr="00D0162F">
              <w:rPr>
                <w:rFonts w:cs="Arial"/>
                <w:szCs w:val="18"/>
              </w:rPr>
              <w:t>During T1:</w:t>
            </w:r>
          </w:p>
          <w:p w14:paraId="0D848325"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2FA7C80F"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52B2A1F8"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29FC7B9D"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561F0BAD" w14:textId="77777777" w:rsidR="00F9535D" w:rsidRPr="00D0162F" w:rsidRDefault="00F9535D" w:rsidP="00B76A52">
            <w:pPr>
              <w:keepNext/>
              <w:keepLines/>
              <w:spacing w:after="0"/>
              <w:rPr>
                <w:rFonts w:cs="Arial"/>
                <w:szCs w:val="18"/>
              </w:rPr>
            </w:pPr>
            <w:r w:rsidRPr="00B76A52">
              <w:rPr>
                <w:rFonts w:ascii="Arial" w:hAnsi="Arial" w:cs="Arial"/>
                <w:sz w:val="18"/>
                <w:szCs w:val="18"/>
              </w:rPr>
              <w:t>Freq 2 Ês</w:t>
            </w:r>
            <w:r w:rsidRPr="00B76A52">
              <w:rPr>
                <w:rFonts w:ascii="Arial" w:hAnsi="Arial" w:cs="Arial"/>
                <w:sz w:val="18"/>
                <w:szCs w:val="18"/>
                <w:vertAlign w:val="subscript"/>
              </w:rPr>
              <w:t>2</w:t>
            </w:r>
            <w:r w:rsidRPr="00B76A52">
              <w:rPr>
                <w:rFonts w:ascii="Arial" w:hAnsi="Arial" w:cs="Arial"/>
                <w:sz w:val="18"/>
                <w:szCs w:val="18"/>
              </w:rPr>
              <w:t xml:space="preserve"> / Noc</w:t>
            </w:r>
            <w:r w:rsidRPr="00B76A52">
              <w:rPr>
                <w:rFonts w:ascii="Arial" w:hAnsi="Arial" w:cs="Arial"/>
                <w:sz w:val="18"/>
                <w:szCs w:val="18"/>
                <w:vertAlign w:val="subscript"/>
              </w:rPr>
              <w:t>2</w:t>
            </w:r>
            <w:r w:rsidRPr="00B76A52">
              <w:rPr>
                <w:rFonts w:ascii="Arial" w:hAnsi="Arial" w:cs="Arial"/>
                <w:sz w:val="18"/>
                <w:szCs w:val="18"/>
              </w:rPr>
              <w:t>: -infinity</w:t>
            </w:r>
          </w:p>
          <w:p w14:paraId="000FDD4B"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xml:space="preserve">: </w:t>
            </w:r>
            <w:r w:rsidRPr="00B76A52">
              <w:rPr>
                <w:rFonts w:ascii="Arial" w:hAnsi="Arial" w:cs="Arial"/>
                <w:sz w:val="18"/>
                <w:szCs w:val="18"/>
              </w:rPr>
              <w:t>-infinity</w:t>
            </w:r>
          </w:p>
          <w:p w14:paraId="7BA939DE" w14:textId="77777777" w:rsidR="00F9535D" w:rsidRPr="00D0162F" w:rsidRDefault="00F9535D" w:rsidP="00CB3B51">
            <w:pPr>
              <w:pStyle w:val="TAL"/>
              <w:rPr>
                <w:rFonts w:cs="Arial"/>
                <w:szCs w:val="18"/>
              </w:rPr>
            </w:pPr>
          </w:p>
          <w:p w14:paraId="261DFFA0" w14:textId="77777777" w:rsidR="00F9535D" w:rsidRPr="00D0162F" w:rsidRDefault="00F9535D" w:rsidP="00CB3B51">
            <w:pPr>
              <w:pStyle w:val="TAL"/>
              <w:rPr>
                <w:rFonts w:cs="Arial"/>
                <w:szCs w:val="18"/>
              </w:rPr>
            </w:pPr>
            <w:r w:rsidRPr="00D0162F">
              <w:rPr>
                <w:rFonts w:cs="Arial"/>
                <w:szCs w:val="18"/>
              </w:rPr>
              <w:t>During T2:</w:t>
            </w:r>
          </w:p>
          <w:p w14:paraId="67E455B2"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3DB86CD3"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6733A85A"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43CE6C65"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61214784"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xml:space="preserve">: </w:t>
            </w:r>
            <w:r w:rsidRPr="00B76A52">
              <w:rPr>
                <w:rFonts w:ascii="Arial" w:hAnsi="Arial" w:cs="Arial"/>
                <w:sz w:val="18"/>
                <w:szCs w:val="18"/>
              </w:rPr>
              <w:t>+7.00dB</w:t>
            </w:r>
          </w:p>
          <w:p w14:paraId="54C17136"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7.00dB</w:t>
            </w:r>
          </w:p>
        </w:tc>
        <w:tc>
          <w:tcPr>
            <w:tcW w:w="1643" w:type="dxa"/>
            <w:tcBorders>
              <w:top w:val="single" w:sz="4" w:space="0" w:color="auto"/>
              <w:left w:val="single" w:sz="4" w:space="0" w:color="auto"/>
              <w:bottom w:val="single" w:sz="4" w:space="0" w:color="auto"/>
              <w:right w:val="single" w:sz="4" w:space="0" w:color="auto"/>
            </w:tcBorders>
          </w:tcPr>
          <w:p w14:paraId="1C2111CA" w14:textId="77777777" w:rsidR="00F9535D" w:rsidRPr="00D0162F" w:rsidRDefault="00F9535D" w:rsidP="00CB3B51">
            <w:pPr>
              <w:pStyle w:val="TAL"/>
              <w:rPr>
                <w:rFonts w:cs="Arial"/>
                <w:szCs w:val="18"/>
              </w:rPr>
            </w:pPr>
            <w:r w:rsidRPr="00D0162F">
              <w:rPr>
                <w:rFonts w:cs="Arial"/>
                <w:szCs w:val="18"/>
              </w:rPr>
              <w:t>During T1:</w:t>
            </w:r>
          </w:p>
          <w:p w14:paraId="3BB43ECF" w14:textId="77777777" w:rsidR="00F9535D" w:rsidRPr="00D0162F" w:rsidRDefault="00F9535D" w:rsidP="00CB3B51">
            <w:pPr>
              <w:pStyle w:val="TAL"/>
              <w:rPr>
                <w:rFonts w:cs="Arial"/>
                <w:szCs w:val="18"/>
              </w:rPr>
            </w:pPr>
            <w:r w:rsidRPr="00D0162F">
              <w:rPr>
                <w:rFonts w:cs="Arial"/>
                <w:szCs w:val="18"/>
              </w:rPr>
              <w:t>0dB</w:t>
            </w:r>
          </w:p>
          <w:p w14:paraId="0CDA6F88" w14:textId="77777777" w:rsidR="00F9535D" w:rsidRPr="00D0162F" w:rsidRDefault="00F9535D" w:rsidP="00CB3B51">
            <w:pPr>
              <w:pStyle w:val="TAL"/>
              <w:rPr>
                <w:rFonts w:cs="Arial"/>
                <w:szCs w:val="18"/>
              </w:rPr>
            </w:pPr>
            <w:r w:rsidRPr="00D0162F">
              <w:rPr>
                <w:rFonts w:cs="Arial"/>
                <w:szCs w:val="18"/>
              </w:rPr>
              <w:t>0dB</w:t>
            </w:r>
          </w:p>
          <w:p w14:paraId="32F57033" w14:textId="77777777" w:rsidR="00F9535D" w:rsidRPr="00D0162F" w:rsidRDefault="00F9535D" w:rsidP="00CB3B51">
            <w:pPr>
              <w:pStyle w:val="TAL"/>
              <w:rPr>
                <w:rFonts w:cs="Arial"/>
                <w:szCs w:val="18"/>
              </w:rPr>
            </w:pPr>
            <w:r w:rsidRPr="00D0162F">
              <w:rPr>
                <w:rFonts w:cs="Arial"/>
                <w:szCs w:val="18"/>
              </w:rPr>
              <w:t>0dB</w:t>
            </w:r>
          </w:p>
          <w:p w14:paraId="0CDE2C6C" w14:textId="77777777" w:rsidR="00F9535D" w:rsidRPr="00D0162F" w:rsidRDefault="00F9535D" w:rsidP="00CB3B51">
            <w:pPr>
              <w:pStyle w:val="TAL"/>
              <w:rPr>
                <w:rFonts w:cs="Arial"/>
                <w:szCs w:val="18"/>
              </w:rPr>
            </w:pPr>
            <w:r w:rsidRPr="00D0162F">
              <w:rPr>
                <w:rFonts w:cs="Arial"/>
                <w:szCs w:val="18"/>
              </w:rPr>
              <w:t>0dB</w:t>
            </w:r>
          </w:p>
          <w:p w14:paraId="425AE12F" w14:textId="77777777" w:rsidR="00F9535D" w:rsidRPr="00D0162F" w:rsidRDefault="00F9535D" w:rsidP="00CB3B51">
            <w:pPr>
              <w:pStyle w:val="TAL"/>
              <w:rPr>
                <w:rFonts w:cs="Arial"/>
                <w:szCs w:val="18"/>
              </w:rPr>
            </w:pPr>
            <w:r w:rsidRPr="00D0162F">
              <w:rPr>
                <w:rFonts w:cs="Arial"/>
                <w:szCs w:val="18"/>
              </w:rPr>
              <w:t>0dB</w:t>
            </w:r>
          </w:p>
          <w:p w14:paraId="337D9986" w14:textId="77777777" w:rsidR="00F9535D" w:rsidRPr="00D0162F" w:rsidRDefault="00F9535D" w:rsidP="00CB3B51">
            <w:pPr>
              <w:pStyle w:val="TAL"/>
              <w:rPr>
                <w:rFonts w:cs="Arial"/>
                <w:szCs w:val="18"/>
              </w:rPr>
            </w:pPr>
            <w:r w:rsidRPr="00D0162F">
              <w:rPr>
                <w:rFonts w:cs="Arial"/>
                <w:szCs w:val="18"/>
              </w:rPr>
              <w:t>0dB</w:t>
            </w:r>
          </w:p>
          <w:p w14:paraId="74776E29" w14:textId="77777777" w:rsidR="00F9535D" w:rsidRPr="00D0162F" w:rsidRDefault="00F9535D" w:rsidP="00CB3B51">
            <w:pPr>
              <w:pStyle w:val="TAL"/>
              <w:rPr>
                <w:rFonts w:cs="Arial"/>
                <w:szCs w:val="18"/>
              </w:rPr>
            </w:pPr>
          </w:p>
          <w:p w14:paraId="24CA1BD9" w14:textId="77777777" w:rsidR="00F9535D" w:rsidRPr="00D0162F" w:rsidRDefault="00F9535D" w:rsidP="00CB3B51">
            <w:pPr>
              <w:pStyle w:val="TAL"/>
              <w:rPr>
                <w:rFonts w:cs="Arial"/>
                <w:szCs w:val="18"/>
              </w:rPr>
            </w:pPr>
            <w:r w:rsidRPr="00D0162F">
              <w:rPr>
                <w:rFonts w:cs="Arial"/>
                <w:szCs w:val="18"/>
              </w:rPr>
              <w:t>During T2:</w:t>
            </w:r>
          </w:p>
          <w:p w14:paraId="789B1E88" w14:textId="77777777" w:rsidR="00F9535D" w:rsidRPr="00D0162F" w:rsidRDefault="00F9535D" w:rsidP="00CB3B51">
            <w:pPr>
              <w:pStyle w:val="TAL"/>
              <w:rPr>
                <w:rFonts w:cs="Arial"/>
                <w:szCs w:val="18"/>
              </w:rPr>
            </w:pPr>
            <w:r w:rsidRPr="00D0162F">
              <w:rPr>
                <w:rFonts w:cs="Arial"/>
                <w:szCs w:val="18"/>
              </w:rPr>
              <w:t>0dB</w:t>
            </w:r>
          </w:p>
          <w:p w14:paraId="71EF4B47" w14:textId="77777777" w:rsidR="00F9535D" w:rsidRPr="00D0162F" w:rsidRDefault="00F9535D" w:rsidP="00CB3B51">
            <w:pPr>
              <w:pStyle w:val="TAL"/>
              <w:rPr>
                <w:rFonts w:cs="Arial"/>
                <w:szCs w:val="18"/>
              </w:rPr>
            </w:pPr>
            <w:r w:rsidRPr="00D0162F">
              <w:rPr>
                <w:rFonts w:cs="Arial"/>
                <w:szCs w:val="18"/>
              </w:rPr>
              <w:t>0dB</w:t>
            </w:r>
          </w:p>
          <w:p w14:paraId="0427D703" w14:textId="77777777" w:rsidR="00F9535D" w:rsidRPr="00D0162F" w:rsidRDefault="00F9535D" w:rsidP="00CB3B51">
            <w:pPr>
              <w:pStyle w:val="TAL"/>
              <w:rPr>
                <w:rFonts w:cs="Arial"/>
                <w:szCs w:val="18"/>
              </w:rPr>
            </w:pPr>
            <w:r w:rsidRPr="00D0162F">
              <w:rPr>
                <w:rFonts w:cs="Arial"/>
                <w:szCs w:val="18"/>
              </w:rPr>
              <w:t>0dB</w:t>
            </w:r>
          </w:p>
          <w:p w14:paraId="07703714" w14:textId="77777777" w:rsidR="00F9535D" w:rsidRPr="00B76A52" w:rsidRDefault="00F9535D" w:rsidP="00CB3B51">
            <w:pPr>
              <w:keepNext/>
              <w:keepLines/>
              <w:spacing w:after="0"/>
              <w:rPr>
                <w:rFonts w:ascii="Arial" w:hAnsi="Arial" w:cs="Arial"/>
                <w:sz w:val="18"/>
                <w:szCs w:val="18"/>
              </w:rPr>
            </w:pPr>
            <w:r w:rsidRPr="00B76A52">
              <w:rPr>
                <w:rFonts w:ascii="Arial" w:hAnsi="Arial" w:cs="Arial"/>
                <w:sz w:val="18"/>
                <w:szCs w:val="18"/>
              </w:rPr>
              <w:t>0dB</w:t>
            </w:r>
          </w:p>
          <w:p w14:paraId="76FDBB73" w14:textId="77777777" w:rsidR="00F9535D" w:rsidRPr="00D0162F" w:rsidRDefault="00F9535D" w:rsidP="00CB3B51">
            <w:pPr>
              <w:pStyle w:val="TAL"/>
              <w:rPr>
                <w:rFonts w:cs="Arial"/>
                <w:szCs w:val="18"/>
              </w:rPr>
            </w:pPr>
            <w:r w:rsidRPr="00D0162F">
              <w:rPr>
                <w:rFonts w:cs="Arial"/>
                <w:szCs w:val="18"/>
              </w:rPr>
              <w:t>0dB</w:t>
            </w:r>
          </w:p>
          <w:p w14:paraId="7F0D2C06" w14:textId="77777777" w:rsidR="00F9535D" w:rsidRPr="00D0162F" w:rsidRDefault="00F9535D" w:rsidP="00B76A52">
            <w:pPr>
              <w:pStyle w:val="TAL"/>
              <w:rPr>
                <w:rFonts w:cs="Arial"/>
                <w:szCs w:val="18"/>
              </w:rPr>
            </w:pPr>
            <w:r w:rsidRPr="00D0162F">
              <w:rPr>
                <w:rFonts w:cs="Arial"/>
                <w:szCs w:val="18"/>
              </w:rPr>
              <w:t>0dB</w:t>
            </w:r>
          </w:p>
        </w:tc>
        <w:tc>
          <w:tcPr>
            <w:tcW w:w="2756" w:type="dxa"/>
            <w:tcBorders>
              <w:top w:val="single" w:sz="4" w:space="0" w:color="auto"/>
              <w:left w:val="single" w:sz="4" w:space="0" w:color="auto"/>
              <w:bottom w:val="single" w:sz="4" w:space="0" w:color="auto"/>
              <w:right w:val="single" w:sz="4" w:space="0" w:color="auto"/>
            </w:tcBorders>
          </w:tcPr>
          <w:p w14:paraId="375EEF1F" w14:textId="77777777" w:rsidR="00F9535D" w:rsidRPr="00D0162F" w:rsidRDefault="00F9535D" w:rsidP="00CB3B51">
            <w:pPr>
              <w:pStyle w:val="TAL"/>
              <w:rPr>
                <w:rFonts w:cs="Arial"/>
                <w:szCs w:val="18"/>
              </w:rPr>
            </w:pPr>
            <w:r w:rsidRPr="00D0162F">
              <w:rPr>
                <w:rFonts w:cs="Arial"/>
                <w:szCs w:val="18"/>
              </w:rPr>
              <w:t>During T1:</w:t>
            </w:r>
          </w:p>
          <w:p w14:paraId="5008455D"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6859D71A"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599DE3E0"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193BE3A4"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2998C732"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 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infinity</w:t>
            </w:r>
          </w:p>
          <w:p w14:paraId="651EA0FA"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 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infinity</w:t>
            </w:r>
          </w:p>
          <w:p w14:paraId="63129286" w14:textId="77777777" w:rsidR="00F9535D" w:rsidRPr="00D0162F" w:rsidRDefault="00F9535D" w:rsidP="00CB3B51">
            <w:pPr>
              <w:pStyle w:val="TAL"/>
              <w:rPr>
                <w:rFonts w:cs="Arial"/>
                <w:szCs w:val="18"/>
              </w:rPr>
            </w:pPr>
          </w:p>
          <w:p w14:paraId="5A8C1A9C" w14:textId="77777777" w:rsidR="00F9535D" w:rsidRPr="00D0162F" w:rsidRDefault="00F9535D" w:rsidP="00CB3B51">
            <w:pPr>
              <w:pStyle w:val="TAL"/>
              <w:rPr>
                <w:rFonts w:cs="Arial"/>
                <w:szCs w:val="18"/>
              </w:rPr>
            </w:pPr>
            <w:r w:rsidRPr="00D0162F">
              <w:rPr>
                <w:rFonts w:cs="Arial"/>
                <w:szCs w:val="18"/>
              </w:rPr>
              <w:t>During T2:</w:t>
            </w:r>
          </w:p>
          <w:p w14:paraId="4BE5BD25"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4796128D"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63528A74"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70967F2C"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58999E90"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 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7.00dB</w:t>
            </w:r>
          </w:p>
          <w:p w14:paraId="1864E397"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 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7.00dB</w:t>
            </w:r>
          </w:p>
        </w:tc>
      </w:tr>
      <w:tr w:rsidR="00F9535D" w:rsidRPr="00D0162F" w14:paraId="54531FD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6621FF9" w14:textId="77777777" w:rsidR="00F9535D" w:rsidRPr="00D0162F" w:rsidRDefault="00F9535D" w:rsidP="00CB3B51">
            <w:pPr>
              <w:keepNext/>
              <w:keepLines/>
              <w:spacing w:after="0"/>
              <w:rPr>
                <w:rFonts w:ascii="Arial" w:hAnsi="Arial" w:cs="Arial"/>
                <w:snapToGrid w:val="0"/>
                <w:sz w:val="18"/>
                <w:szCs w:val="18"/>
              </w:rPr>
            </w:pPr>
            <w:r w:rsidRPr="00D0162F">
              <w:rPr>
                <w:rFonts w:ascii="Arial" w:hAnsi="Arial" w:cs="Arial"/>
                <w:snapToGrid w:val="0"/>
                <w:sz w:val="18"/>
                <w:szCs w:val="18"/>
              </w:rPr>
              <w:t xml:space="preserve">6.6.18.2 </w:t>
            </w:r>
            <w:r w:rsidRPr="00D0162F">
              <w:rPr>
                <w:rFonts w:ascii="Arial" w:hAnsi="Arial" w:cs="Arial"/>
                <w:sz w:val="18"/>
                <w:szCs w:val="18"/>
              </w:rPr>
              <w:t>NR SA FR1 event-triggered reporting for concurrent gaps partially-overlap with SSB-based measurements in both inter-frequency layers</w:t>
            </w:r>
          </w:p>
        </w:tc>
        <w:tc>
          <w:tcPr>
            <w:tcW w:w="3357" w:type="dxa"/>
            <w:tcBorders>
              <w:top w:val="single" w:sz="4" w:space="0" w:color="auto"/>
              <w:left w:val="single" w:sz="4" w:space="0" w:color="auto"/>
              <w:bottom w:val="single" w:sz="4" w:space="0" w:color="auto"/>
              <w:right w:val="single" w:sz="4" w:space="0" w:color="auto"/>
            </w:tcBorders>
          </w:tcPr>
          <w:p w14:paraId="6D716234" w14:textId="77777777" w:rsidR="00F9535D" w:rsidRPr="00D0162F" w:rsidRDefault="00F9535D" w:rsidP="00CB3B51">
            <w:pPr>
              <w:pStyle w:val="TAL"/>
              <w:rPr>
                <w:rFonts w:cs="Arial"/>
                <w:szCs w:val="18"/>
              </w:rPr>
            </w:pPr>
            <w:r w:rsidRPr="00D0162F">
              <w:rPr>
                <w:rFonts w:cs="Arial"/>
                <w:szCs w:val="18"/>
              </w:rPr>
              <w:t>Same as 6.6.18.1</w:t>
            </w:r>
          </w:p>
        </w:tc>
        <w:tc>
          <w:tcPr>
            <w:tcW w:w="1643" w:type="dxa"/>
            <w:tcBorders>
              <w:top w:val="single" w:sz="4" w:space="0" w:color="auto"/>
              <w:left w:val="single" w:sz="4" w:space="0" w:color="auto"/>
              <w:bottom w:val="single" w:sz="4" w:space="0" w:color="auto"/>
              <w:right w:val="single" w:sz="4" w:space="0" w:color="auto"/>
            </w:tcBorders>
          </w:tcPr>
          <w:p w14:paraId="31D1616C" w14:textId="77777777" w:rsidR="00F9535D" w:rsidRPr="00D0162F" w:rsidRDefault="00F9535D" w:rsidP="00CB3B51">
            <w:pPr>
              <w:pStyle w:val="TAL"/>
              <w:rPr>
                <w:rFonts w:cs="Arial"/>
                <w:szCs w:val="18"/>
              </w:rPr>
            </w:pPr>
            <w:r w:rsidRPr="00D0162F">
              <w:rPr>
                <w:rFonts w:cs="Arial"/>
                <w:szCs w:val="18"/>
              </w:rPr>
              <w:t>Same as 6.6.18.1</w:t>
            </w:r>
          </w:p>
        </w:tc>
        <w:tc>
          <w:tcPr>
            <w:tcW w:w="2756" w:type="dxa"/>
            <w:tcBorders>
              <w:top w:val="single" w:sz="4" w:space="0" w:color="auto"/>
              <w:left w:val="single" w:sz="4" w:space="0" w:color="auto"/>
              <w:bottom w:val="single" w:sz="4" w:space="0" w:color="auto"/>
              <w:right w:val="single" w:sz="4" w:space="0" w:color="auto"/>
            </w:tcBorders>
          </w:tcPr>
          <w:p w14:paraId="489341E1" w14:textId="77777777" w:rsidR="00F9535D" w:rsidRPr="00D0162F" w:rsidRDefault="00F9535D" w:rsidP="00CB3B51">
            <w:pPr>
              <w:pStyle w:val="TAL"/>
              <w:rPr>
                <w:rFonts w:cs="Arial"/>
                <w:szCs w:val="18"/>
              </w:rPr>
            </w:pPr>
            <w:r w:rsidRPr="00D0162F">
              <w:rPr>
                <w:rFonts w:cs="Arial"/>
                <w:szCs w:val="18"/>
              </w:rPr>
              <w:t>Same as 6.6.18.1</w:t>
            </w:r>
          </w:p>
        </w:tc>
      </w:tr>
      <w:tr w:rsidR="00D0162F" w:rsidRPr="00D0162F" w14:paraId="5225FB3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07CB64F" w14:textId="3E964D67" w:rsidR="00D0162F" w:rsidRPr="00D0162F" w:rsidRDefault="00D0162F" w:rsidP="00D0162F">
            <w:pPr>
              <w:pStyle w:val="TAL"/>
              <w:rPr>
                <w:rFonts w:cs="Arial"/>
                <w:snapToGrid w:val="0"/>
                <w:szCs w:val="18"/>
              </w:rPr>
            </w:pPr>
            <w:r w:rsidRPr="00D0162F">
              <w:rPr>
                <w:rFonts w:hint="eastAsia"/>
                <w:snapToGrid w:val="0"/>
              </w:rPr>
              <w:t>6</w:t>
            </w:r>
            <w:r w:rsidRPr="00D0162F">
              <w:rPr>
                <w:snapToGrid w:val="0"/>
              </w:rPr>
              <w:t xml:space="preserve">.6.19.1 </w:t>
            </w:r>
            <w:r w:rsidRPr="00D0162F">
              <w:t>NR SA FR1 event-triggered reporting tests with NCSG under non-DRX in FR1</w:t>
            </w:r>
          </w:p>
        </w:tc>
        <w:tc>
          <w:tcPr>
            <w:tcW w:w="3357" w:type="dxa"/>
            <w:tcBorders>
              <w:top w:val="single" w:sz="4" w:space="0" w:color="auto"/>
              <w:left w:val="single" w:sz="4" w:space="0" w:color="auto"/>
              <w:bottom w:val="single" w:sz="4" w:space="0" w:color="auto"/>
              <w:right w:val="single" w:sz="4" w:space="0" w:color="auto"/>
            </w:tcBorders>
          </w:tcPr>
          <w:p w14:paraId="2B6AE2D8" w14:textId="2724422F" w:rsidR="00D0162F" w:rsidRPr="00D0162F" w:rsidRDefault="00D0162F" w:rsidP="00D0162F">
            <w:pPr>
              <w:pStyle w:val="TAL"/>
              <w:rPr>
                <w:rFonts w:cs="Arial"/>
                <w:szCs w:val="18"/>
              </w:rPr>
            </w:pPr>
            <w:r w:rsidRPr="00D0162F">
              <w:rPr>
                <w:rFonts w:hint="eastAsia"/>
              </w:rPr>
              <w:t>S</w:t>
            </w:r>
            <w:r w:rsidRPr="00D0162F">
              <w:t>ame as 6.6.1.1</w:t>
            </w:r>
          </w:p>
        </w:tc>
        <w:tc>
          <w:tcPr>
            <w:tcW w:w="1643" w:type="dxa"/>
            <w:tcBorders>
              <w:top w:val="single" w:sz="4" w:space="0" w:color="auto"/>
              <w:left w:val="single" w:sz="4" w:space="0" w:color="auto"/>
              <w:bottom w:val="single" w:sz="4" w:space="0" w:color="auto"/>
              <w:right w:val="single" w:sz="4" w:space="0" w:color="auto"/>
            </w:tcBorders>
          </w:tcPr>
          <w:p w14:paraId="3E8D52C2" w14:textId="350BCFC7" w:rsidR="00D0162F" w:rsidRPr="00D0162F" w:rsidRDefault="00D0162F" w:rsidP="00D0162F">
            <w:pPr>
              <w:pStyle w:val="TAL"/>
              <w:rPr>
                <w:rFonts w:cs="Arial"/>
                <w:szCs w:val="18"/>
              </w:rPr>
            </w:pPr>
            <w:r w:rsidRPr="00D0162F">
              <w:rPr>
                <w:rFonts w:hint="eastAsia"/>
              </w:rPr>
              <w:t>S</w:t>
            </w:r>
            <w:r w:rsidRPr="00D0162F">
              <w:t>ame as 6.6.1.1</w:t>
            </w:r>
          </w:p>
        </w:tc>
        <w:tc>
          <w:tcPr>
            <w:tcW w:w="2756" w:type="dxa"/>
            <w:tcBorders>
              <w:top w:val="single" w:sz="4" w:space="0" w:color="auto"/>
              <w:left w:val="single" w:sz="4" w:space="0" w:color="auto"/>
              <w:bottom w:val="single" w:sz="4" w:space="0" w:color="auto"/>
              <w:right w:val="single" w:sz="4" w:space="0" w:color="auto"/>
            </w:tcBorders>
          </w:tcPr>
          <w:p w14:paraId="4EACB198" w14:textId="212EE2CE" w:rsidR="00D0162F" w:rsidRPr="00D0162F" w:rsidRDefault="00D0162F" w:rsidP="00D0162F">
            <w:pPr>
              <w:pStyle w:val="TAL"/>
              <w:rPr>
                <w:rFonts w:cs="Arial"/>
                <w:szCs w:val="18"/>
              </w:rPr>
            </w:pPr>
            <w:r w:rsidRPr="00D0162F">
              <w:rPr>
                <w:rFonts w:hint="eastAsia"/>
              </w:rPr>
              <w:t>S</w:t>
            </w:r>
            <w:r w:rsidRPr="00D0162F">
              <w:t>ame as 6.6.1.1</w:t>
            </w:r>
          </w:p>
        </w:tc>
      </w:tr>
      <w:tr w:rsidR="00D0162F" w:rsidRPr="00D0162F" w14:paraId="0ABA4D9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522254A1" w14:textId="1EBFC6B0" w:rsidR="00D0162F" w:rsidRPr="00D0162F" w:rsidRDefault="00D0162F" w:rsidP="00D0162F">
            <w:pPr>
              <w:pStyle w:val="TAL"/>
              <w:rPr>
                <w:rFonts w:cs="Arial"/>
                <w:snapToGrid w:val="0"/>
                <w:szCs w:val="18"/>
              </w:rPr>
            </w:pPr>
            <w:r w:rsidRPr="00D0162F">
              <w:rPr>
                <w:snapToGrid w:val="0"/>
              </w:rPr>
              <w:t xml:space="preserve">6.6.19.2 </w:t>
            </w:r>
            <w:r w:rsidRPr="00D0162F">
              <w:t>NR SA FR1 event-triggered reporting tests for FR1 with NCSG for inter-frequency measurement</w:t>
            </w:r>
          </w:p>
        </w:tc>
        <w:tc>
          <w:tcPr>
            <w:tcW w:w="3357" w:type="dxa"/>
            <w:tcBorders>
              <w:top w:val="single" w:sz="4" w:space="0" w:color="auto"/>
              <w:left w:val="single" w:sz="4" w:space="0" w:color="auto"/>
              <w:bottom w:val="single" w:sz="4" w:space="0" w:color="auto"/>
              <w:right w:val="single" w:sz="4" w:space="0" w:color="auto"/>
            </w:tcBorders>
          </w:tcPr>
          <w:p w14:paraId="0A158227" w14:textId="3E361D36" w:rsidR="00D0162F" w:rsidRPr="00D0162F" w:rsidRDefault="00D0162F" w:rsidP="00D0162F">
            <w:pPr>
              <w:pStyle w:val="TAL"/>
              <w:rPr>
                <w:rFonts w:cs="Arial"/>
                <w:szCs w:val="18"/>
              </w:rPr>
            </w:pPr>
            <w:r w:rsidRPr="00D0162F">
              <w:rPr>
                <w:rFonts w:hint="eastAsia"/>
              </w:rPr>
              <w:t>S</w:t>
            </w:r>
            <w:r w:rsidRPr="00D0162F">
              <w:t>ame as 6.6.2.1</w:t>
            </w:r>
          </w:p>
        </w:tc>
        <w:tc>
          <w:tcPr>
            <w:tcW w:w="1643" w:type="dxa"/>
            <w:tcBorders>
              <w:top w:val="single" w:sz="4" w:space="0" w:color="auto"/>
              <w:left w:val="single" w:sz="4" w:space="0" w:color="auto"/>
              <w:bottom w:val="single" w:sz="4" w:space="0" w:color="auto"/>
              <w:right w:val="single" w:sz="4" w:space="0" w:color="auto"/>
            </w:tcBorders>
          </w:tcPr>
          <w:p w14:paraId="762EC797" w14:textId="3D0B8133" w:rsidR="00D0162F" w:rsidRPr="00D0162F" w:rsidRDefault="00D0162F" w:rsidP="00D0162F">
            <w:pPr>
              <w:pStyle w:val="TAL"/>
              <w:rPr>
                <w:rFonts w:cs="Arial"/>
                <w:szCs w:val="18"/>
              </w:rPr>
            </w:pPr>
            <w:r w:rsidRPr="00D0162F">
              <w:rPr>
                <w:rFonts w:hint="eastAsia"/>
              </w:rPr>
              <w:t>S</w:t>
            </w:r>
            <w:r w:rsidRPr="00D0162F">
              <w:t>ame as 6.6.2.1</w:t>
            </w:r>
          </w:p>
        </w:tc>
        <w:tc>
          <w:tcPr>
            <w:tcW w:w="2756" w:type="dxa"/>
            <w:tcBorders>
              <w:top w:val="single" w:sz="4" w:space="0" w:color="auto"/>
              <w:left w:val="single" w:sz="4" w:space="0" w:color="auto"/>
              <w:bottom w:val="single" w:sz="4" w:space="0" w:color="auto"/>
              <w:right w:val="single" w:sz="4" w:space="0" w:color="auto"/>
            </w:tcBorders>
          </w:tcPr>
          <w:p w14:paraId="7BABD93F" w14:textId="7D686088" w:rsidR="00D0162F" w:rsidRPr="00D0162F" w:rsidRDefault="00D0162F" w:rsidP="00D0162F">
            <w:pPr>
              <w:pStyle w:val="TAL"/>
              <w:rPr>
                <w:rFonts w:cs="Arial"/>
                <w:szCs w:val="18"/>
              </w:rPr>
            </w:pPr>
            <w:r w:rsidRPr="00D0162F">
              <w:rPr>
                <w:rFonts w:hint="eastAsia"/>
              </w:rPr>
              <w:t>S</w:t>
            </w:r>
            <w:r w:rsidRPr="00D0162F">
              <w:t>ame as 6.6.2.1</w:t>
            </w:r>
          </w:p>
        </w:tc>
      </w:tr>
      <w:tr w:rsidR="00D0162F" w:rsidRPr="00D0162F" w14:paraId="7E42C1F0"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BA023FF" w14:textId="77777777" w:rsidR="00D0162F" w:rsidRPr="00D0162F" w:rsidRDefault="00D0162F" w:rsidP="00D0162F">
            <w:pPr>
              <w:pStyle w:val="TAL"/>
              <w:rPr>
                <w:snapToGrid w:val="0"/>
              </w:rPr>
            </w:pPr>
            <w:r w:rsidRPr="00D0162F">
              <w:rPr>
                <w:rFonts w:hint="eastAsia"/>
                <w:snapToGrid w:val="0"/>
              </w:rPr>
              <w:t>6</w:t>
            </w:r>
            <w:r w:rsidRPr="00D0162F">
              <w:rPr>
                <w:snapToGrid w:val="0"/>
              </w:rPr>
              <w:t xml:space="preserve">.6.19.3 </w:t>
            </w:r>
            <w:r w:rsidRPr="00D0162F">
              <w:t>NR SA FR1 NR - E-UTRAN event-triggered reporting in non-DRX in FR1 with NCSG</w:t>
            </w:r>
          </w:p>
        </w:tc>
        <w:tc>
          <w:tcPr>
            <w:tcW w:w="3357" w:type="dxa"/>
            <w:tcBorders>
              <w:top w:val="single" w:sz="4" w:space="0" w:color="auto"/>
              <w:left w:val="single" w:sz="4" w:space="0" w:color="auto"/>
              <w:bottom w:val="single" w:sz="4" w:space="0" w:color="auto"/>
              <w:right w:val="single" w:sz="4" w:space="0" w:color="auto"/>
            </w:tcBorders>
          </w:tcPr>
          <w:p w14:paraId="3991B618" w14:textId="77777777" w:rsidR="00D0162F" w:rsidRPr="00D0162F" w:rsidRDefault="00D0162F" w:rsidP="00D0162F">
            <w:pPr>
              <w:pStyle w:val="TAL"/>
            </w:pPr>
            <w:r w:rsidRPr="00D0162F">
              <w:t>Same as 6.6.3.1</w:t>
            </w:r>
          </w:p>
        </w:tc>
        <w:tc>
          <w:tcPr>
            <w:tcW w:w="1643" w:type="dxa"/>
            <w:tcBorders>
              <w:top w:val="single" w:sz="4" w:space="0" w:color="auto"/>
              <w:left w:val="single" w:sz="4" w:space="0" w:color="auto"/>
              <w:bottom w:val="single" w:sz="4" w:space="0" w:color="auto"/>
              <w:right w:val="single" w:sz="4" w:space="0" w:color="auto"/>
            </w:tcBorders>
          </w:tcPr>
          <w:p w14:paraId="260382FF" w14:textId="77777777" w:rsidR="00D0162F" w:rsidRPr="00D0162F" w:rsidRDefault="00D0162F" w:rsidP="00D0162F">
            <w:pPr>
              <w:pStyle w:val="TAL"/>
            </w:pPr>
            <w:r w:rsidRPr="00D0162F">
              <w:t>Same as 6.6.3.1</w:t>
            </w:r>
          </w:p>
        </w:tc>
        <w:tc>
          <w:tcPr>
            <w:tcW w:w="2756" w:type="dxa"/>
            <w:tcBorders>
              <w:top w:val="single" w:sz="4" w:space="0" w:color="auto"/>
              <w:left w:val="single" w:sz="4" w:space="0" w:color="auto"/>
              <w:bottom w:val="single" w:sz="4" w:space="0" w:color="auto"/>
              <w:right w:val="single" w:sz="4" w:space="0" w:color="auto"/>
            </w:tcBorders>
          </w:tcPr>
          <w:p w14:paraId="6FC54707" w14:textId="77777777" w:rsidR="00D0162F" w:rsidRPr="00D0162F" w:rsidRDefault="00D0162F" w:rsidP="00D0162F">
            <w:pPr>
              <w:pStyle w:val="TAL"/>
            </w:pPr>
            <w:r w:rsidRPr="00D0162F">
              <w:t>Same as 6.6.3.1</w:t>
            </w:r>
          </w:p>
        </w:tc>
      </w:tr>
      <w:tr w:rsidR="00D0162F" w:rsidRPr="00D0162F" w14:paraId="35D0DCE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E3E63AA" w14:textId="77777777" w:rsidR="00D0162F" w:rsidRPr="00D0162F" w:rsidRDefault="00D0162F" w:rsidP="00D0162F">
            <w:pPr>
              <w:pStyle w:val="TAL"/>
              <w:rPr>
                <w:snapToGrid w:val="0"/>
              </w:rPr>
            </w:pPr>
            <w:r w:rsidRPr="00D0162F">
              <w:rPr>
                <w:rFonts w:hint="eastAsia"/>
                <w:snapToGrid w:val="0"/>
              </w:rPr>
              <w:t>6</w:t>
            </w:r>
            <w:r w:rsidRPr="00D0162F">
              <w:rPr>
                <w:snapToGrid w:val="0"/>
              </w:rPr>
              <w:t xml:space="preserve">.6.19.4 </w:t>
            </w:r>
            <w:r w:rsidRPr="00D0162F">
              <w:t>NR SA FR1 Event triggered reporting on SCC with deactivated SCell test with per-UE NCSG under non-DRX</w:t>
            </w:r>
          </w:p>
        </w:tc>
        <w:tc>
          <w:tcPr>
            <w:tcW w:w="3357" w:type="dxa"/>
            <w:tcBorders>
              <w:top w:val="single" w:sz="4" w:space="0" w:color="auto"/>
              <w:left w:val="single" w:sz="4" w:space="0" w:color="auto"/>
              <w:bottom w:val="single" w:sz="4" w:space="0" w:color="auto"/>
              <w:right w:val="single" w:sz="4" w:space="0" w:color="auto"/>
            </w:tcBorders>
          </w:tcPr>
          <w:p w14:paraId="5A8222CF" w14:textId="77777777" w:rsidR="00D0162F" w:rsidRPr="00D0162F" w:rsidRDefault="00D0162F" w:rsidP="00D0162F">
            <w:pPr>
              <w:pStyle w:val="TAL"/>
            </w:pPr>
            <w:r w:rsidRPr="00D0162F">
              <w:rPr>
                <w:rFonts w:hint="eastAsia"/>
              </w:rPr>
              <w:t>S</w:t>
            </w:r>
            <w:r w:rsidRPr="00D0162F">
              <w:t>ame as 6.6.1.8</w:t>
            </w:r>
          </w:p>
        </w:tc>
        <w:tc>
          <w:tcPr>
            <w:tcW w:w="1643" w:type="dxa"/>
            <w:tcBorders>
              <w:top w:val="single" w:sz="4" w:space="0" w:color="auto"/>
              <w:left w:val="single" w:sz="4" w:space="0" w:color="auto"/>
              <w:bottom w:val="single" w:sz="4" w:space="0" w:color="auto"/>
              <w:right w:val="single" w:sz="4" w:space="0" w:color="auto"/>
            </w:tcBorders>
          </w:tcPr>
          <w:p w14:paraId="4D7E45ED" w14:textId="77777777" w:rsidR="00D0162F" w:rsidRPr="00D0162F" w:rsidRDefault="00D0162F" w:rsidP="00D0162F">
            <w:pPr>
              <w:pStyle w:val="TAL"/>
            </w:pPr>
            <w:r w:rsidRPr="00D0162F">
              <w:rPr>
                <w:rFonts w:hint="eastAsia"/>
              </w:rPr>
              <w:t>S</w:t>
            </w:r>
            <w:r w:rsidRPr="00D0162F">
              <w:t>ame as 6.6.1.8</w:t>
            </w:r>
          </w:p>
        </w:tc>
        <w:tc>
          <w:tcPr>
            <w:tcW w:w="2756" w:type="dxa"/>
            <w:tcBorders>
              <w:top w:val="single" w:sz="4" w:space="0" w:color="auto"/>
              <w:left w:val="single" w:sz="4" w:space="0" w:color="auto"/>
              <w:bottom w:val="single" w:sz="4" w:space="0" w:color="auto"/>
              <w:right w:val="single" w:sz="4" w:space="0" w:color="auto"/>
            </w:tcBorders>
          </w:tcPr>
          <w:p w14:paraId="004D7011" w14:textId="77777777" w:rsidR="00D0162F" w:rsidRPr="00D0162F" w:rsidRDefault="00D0162F" w:rsidP="00D0162F">
            <w:pPr>
              <w:pStyle w:val="TAL"/>
            </w:pPr>
            <w:r w:rsidRPr="00D0162F">
              <w:rPr>
                <w:rFonts w:hint="eastAsia"/>
              </w:rPr>
              <w:t>S</w:t>
            </w:r>
            <w:r w:rsidRPr="00D0162F">
              <w:t>ame as 6.6.1.8</w:t>
            </w:r>
          </w:p>
        </w:tc>
      </w:tr>
      <w:tr w:rsidR="00D0162F" w:rsidRPr="00D0162F" w14:paraId="40B23FB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24379EE" w14:textId="221C52B9" w:rsidR="00D0162F" w:rsidRPr="00D0162F" w:rsidRDefault="00D0162F" w:rsidP="00D0162F">
            <w:pPr>
              <w:pStyle w:val="TAL"/>
              <w:rPr>
                <w:snapToGrid w:val="0"/>
              </w:rPr>
            </w:pPr>
            <w:r w:rsidRPr="00D0162F">
              <w:rPr>
                <w:snapToGrid w:val="0"/>
              </w:rPr>
              <w:t xml:space="preserve">6.6.20.1 </w:t>
            </w:r>
            <w:r w:rsidRPr="00D0162F">
              <w:t>UE Rx-Tx time difference measurement with PRS for RTT-based PDC in FR1 SA</w:t>
            </w:r>
          </w:p>
        </w:tc>
        <w:tc>
          <w:tcPr>
            <w:tcW w:w="3357" w:type="dxa"/>
            <w:tcBorders>
              <w:top w:val="single" w:sz="4" w:space="0" w:color="auto"/>
              <w:left w:val="single" w:sz="4" w:space="0" w:color="auto"/>
              <w:bottom w:val="single" w:sz="4" w:space="0" w:color="auto"/>
              <w:right w:val="single" w:sz="4" w:space="0" w:color="auto"/>
            </w:tcBorders>
          </w:tcPr>
          <w:p w14:paraId="71A9472C" w14:textId="339E48F7" w:rsidR="00D0162F" w:rsidRPr="00D0162F" w:rsidRDefault="00D0162F" w:rsidP="00D0162F">
            <w:pPr>
              <w:pStyle w:val="TAL"/>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061C472B"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05E3017C" w14:textId="77777777" w:rsidR="00D0162F" w:rsidRPr="00D0162F" w:rsidRDefault="00D0162F" w:rsidP="00D0162F">
            <w:pPr>
              <w:pStyle w:val="TAL"/>
            </w:pPr>
          </w:p>
        </w:tc>
      </w:tr>
      <w:tr w:rsidR="00D0162F" w:rsidRPr="00D0162F" w14:paraId="6182E9E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35C9958"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5A6209B0" w14:textId="77777777" w:rsidR="00D0162F" w:rsidRPr="00D0162F" w:rsidRDefault="00D0162F" w:rsidP="00D0162F">
            <w:pPr>
              <w:pStyle w:val="TAL"/>
              <w:spacing w:line="256" w:lineRule="auto"/>
            </w:pPr>
            <w:r w:rsidRPr="00D0162F">
              <w:t>During T1:</w:t>
            </w:r>
          </w:p>
          <w:p w14:paraId="7E1A9C98" w14:textId="77777777" w:rsidR="00D0162F" w:rsidRPr="00D0162F" w:rsidRDefault="00D0162F" w:rsidP="00D0162F">
            <w:pPr>
              <w:pStyle w:val="TAL"/>
              <w:spacing w:line="256" w:lineRule="auto"/>
            </w:pPr>
            <w:r w:rsidRPr="00D0162F">
              <w:t>Noc : -98dBm/15kHz</w:t>
            </w:r>
          </w:p>
          <w:p w14:paraId="5DF6767E" w14:textId="77777777" w:rsidR="00D0162F" w:rsidRPr="00D0162F" w:rsidRDefault="00D0162F" w:rsidP="00D0162F">
            <w:pPr>
              <w:pStyle w:val="TAL"/>
              <w:spacing w:line="256" w:lineRule="auto"/>
            </w:pPr>
            <w:r w:rsidRPr="00D0162F">
              <w:t>Ês / Noc: infinity</w:t>
            </w:r>
          </w:p>
          <w:p w14:paraId="532CA29A" w14:textId="77777777" w:rsidR="00D0162F" w:rsidRPr="00D0162F" w:rsidRDefault="00D0162F" w:rsidP="00D0162F">
            <w:pPr>
              <w:pStyle w:val="TAL"/>
              <w:spacing w:line="256" w:lineRule="auto"/>
            </w:pPr>
          </w:p>
          <w:p w14:paraId="7266DE2F" w14:textId="77777777" w:rsidR="00D0162F" w:rsidRPr="00D0162F" w:rsidRDefault="00D0162F" w:rsidP="00D0162F">
            <w:pPr>
              <w:pStyle w:val="TAL"/>
              <w:spacing w:line="256" w:lineRule="auto"/>
            </w:pPr>
            <w:r w:rsidRPr="00D0162F">
              <w:t>During T2:</w:t>
            </w:r>
          </w:p>
          <w:p w14:paraId="6F66B505" w14:textId="77777777" w:rsidR="00D0162F" w:rsidRPr="00D0162F" w:rsidRDefault="00D0162F" w:rsidP="00D0162F">
            <w:pPr>
              <w:pStyle w:val="TAL"/>
              <w:spacing w:line="256" w:lineRule="auto"/>
            </w:pPr>
            <w:r w:rsidRPr="00D0162F">
              <w:t>Noc: -98dBm/15kHz</w:t>
            </w:r>
          </w:p>
          <w:p w14:paraId="4273AE18" w14:textId="523B7C13" w:rsidR="00D0162F" w:rsidRPr="00D0162F" w:rsidRDefault="00D0162F" w:rsidP="00D0162F">
            <w:pPr>
              <w:pStyle w:val="TAL"/>
            </w:pPr>
            <w:r w:rsidRPr="00D0162F">
              <w:t>Ês / Noc: -2dB</w:t>
            </w:r>
          </w:p>
        </w:tc>
        <w:tc>
          <w:tcPr>
            <w:tcW w:w="1643" w:type="dxa"/>
            <w:tcBorders>
              <w:top w:val="single" w:sz="4" w:space="0" w:color="auto"/>
              <w:left w:val="single" w:sz="4" w:space="0" w:color="auto"/>
              <w:bottom w:val="single" w:sz="4" w:space="0" w:color="auto"/>
              <w:right w:val="single" w:sz="4" w:space="0" w:color="auto"/>
            </w:tcBorders>
          </w:tcPr>
          <w:p w14:paraId="4F13B719" w14:textId="77777777" w:rsidR="00D0162F" w:rsidRPr="00D0162F" w:rsidRDefault="00D0162F" w:rsidP="00D0162F">
            <w:pPr>
              <w:pStyle w:val="TAL"/>
              <w:spacing w:line="256" w:lineRule="auto"/>
            </w:pPr>
            <w:r w:rsidRPr="00D0162F">
              <w:t>During T1:</w:t>
            </w:r>
          </w:p>
          <w:p w14:paraId="42641DE3" w14:textId="77777777" w:rsidR="00D0162F" w:rsidRPr="00D0162F" w:rsidRDefault="00D0162F" w:rsidP="00D0162F">
            <w:pPr>
              <w:pStyle w:val="TAL"/>
              <w:spacing w:line="256" w:lineRule="auto"/>
            </w:pPr>
            <w:r w:rsidRPr="00D0162F">
              <w:t>0 dB</w:t>
            </w:r>
          </w:p>
          <w:p w14:paraId="15DB6535" w14:textId="77777777" w:rsidR="00D0162F" w:rsidRPr="00D0162F" w:rsidRDefault="00D0162F" w:rsidP="00D0162F">
            <w:pPr>
              <w:pStyle w:val="TAL"/>
              <w:spacing w:line="256" w:lineRule="auto"/>
            </w:pPr>
            <w:r w:rsidRPr="00D0162F">
              <w:t>0 dB</w:t>
            </w:r>
          </w:p>
          <w:p w14:paraId="1CC670A2" w14:textId="77777777" w:rsidR="00D0162F" w:rsidRPr="00D0162F" w:rsidRDefault="00D0162F" w:rsidP="00D0162F">
            <w:pPr>
              <w:pStyle w:val="TAL"/>
              <w:spacing w:line="256" w:lineRule="auto"/>
            </w:pPr>
          </w:p>
          <w:p w14:paraId="03DBAA2E" w14:textId="77777777" w:rsidR="00D0162F" w:rsidRPr="00D0162F" w:rsidRDefault="00D0162F" w:rsidP="00D0162F">
            <w:pPr>
              <w:pStyle w:val="TAL"/>
              <w:spacing w:line="256" w:lineRule="auto"/>
            </w:pPr>
            <w:r w:rsidRPr="00D0162F">
              <w:t>During T2:</w:t>
            </w:r>
          </w:p>
          <w:p w14:paraId="1D1C6A73" w14:textId="77777777" w:rsidR="00D0162F" w:rsidRPr="00D0162F" w:rsidRDefault="00D0162F" w:rsidP="00D0162F">
            <w:pPr>
              <w:pStyle w:val="TAL"/>
              <w:spacing w:line="256" w:lineRule="auto"/>
            </w:pPr>
            <w:r w:rsidRPr="00D0162F">
              <w:t>0 dB</w:t>
            </w:r>
          </w:p>
          <w:p w14:paraId="6AEAA290" w14:textId="662C790B" w:rsidR="00D0162F" w:rsidRPr="00D0162F" w:rsidRDefault="00D0162F" w:rsidP="00D0162F">
            <w:pPr>
              <w:pStyle w:val="TAL"/>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532C8ED6" w14:textId="77777777" w:rsidR="00D0162F" w:rsidRPr="00D0162F" w:rsidRDefault="00D0162F" w:rsidP="00D0162F">
            <w:pPr>
              <w:pStyle w:val="TAL"/>
              <w:spacing w:line="256" w:lineRule="auto"/>
            </w:pPr>
            <w:r w:rsidRPr="00D0162F">
              <w:t>During T1:</w:t>
            </w:r>
          </w:p>
          <w:p w14:paraId="6F707A89" w14:textId="77777777" w:rsidR="00D0162F" w:rsidRPr="00D0162F" w:rsidRDefault="00D0162F" w:rsidP="00D0162F">
            <w:pPr>
              <w:pStyle w:val="TAL"/>
              <w:spacing w:line="256" w:lineRule="auto"/>
            </w:pPr>
            <w:r w:rsidRPr="00D0162F">
              <w:t>Noc : -98dBm/15kHz</w:t>
            </w:r>
          </w:p>
          <w:p w14:paraId="4919CEF5" w14:textId="77777777" w:rsidR="00D0162F" w:rsidRPr="00D0162F" w:rsidRDefault="00D0162F" w:rsidP="00D0162F">
            <w:pPr>
              <w:pStyle w:val="TAL"/>
              <w:spacing w:line="256" w:lineRule="auto"/>
            </w:pPr>
            <w:r w:rsidRPr="00D0162F">
              <w:t>Ês / Noc: infinity</w:t>
            </w:r>
          </w:p>
          <w:p w14:paraId="7E256A23" w14:textId="77777777" w:rsidR="00D0162F" w:rsidRPr="00D0162F" w:rsidRDefault="00D0162F" w:rsidP="00D0162F">
            <w:pPr>
              <w:pStyle w:val="TAL"/>
              <w:spacing w:line="256" w:lineRule="auto"/>
            </w:pPr>
          </w:p>
          <w:p w14:paraId="7C65B872" w14:textId="77777777" w:rsidR="00D0162F" w:rsidRPr="00D0162F" w:rsidRDefault="00D0162F" w:rsidP="00D0162F">
            <w:pPr>
              <w:pStyle w:val="TAL"/>
              <w:spacing w:line="256" w:lineRule="auto"/>
            </w:pPr>
            <w:r w:rsidRPr="00D0162F">
              <w:t>During T2:</w:t>
            </w:r>
          </w:p>
          <w:p w14:paraId="6561F7CE" w14:textId="77777777" w:rsidR="00D0162F" w:rsidRPr="00D0162F" w:rsidRDefault="00D0162F" w:rsidP="00D0162F">
            <w:pPr>
              <w:pStyle w:val="TAL"/>
              <w:spacing w:line="256" w:lineRule="auto"/>
            </w:pPr>
            <w:r w:rsidRPr="00D0162F">
              <w:t>Noc: -98dBm/15kHz</w:t>
            </w:r>
          </w:p>
          <w:p w14:paraId="466B51F8" w14:textId="7A6C868E" w:rsidR="00D0162F" w:rsidRPr="00D0162F" w:rsidRDefault="00D0162F" w:rsidP="00D0162F">
            <w:pPr>
              <w:pStyle w:val="TAL"/>
            </w:pPr>
            <w:r w:rsidRPr="00D0162F">
              <w:t>Ês / Noc: -2dB</w:t>
            </w:r>
          </w:p>
        </w:tc>
      </w:tr>
      <w:tr w:rsidR="00D0162F" w:rsidRPr="00D0162F" w14:paraId="1C23176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6D76202"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0FD78CDE" w14:textId="3072E4EE" w:rsidR="00D0162F" w:rsidRPr="00D0162F" w:rsidRDefault="00D0162F" w:rsidP="00D0162F">
            <w:pPr>
              <w:pStyle w:val="TAL"/>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5B43E595"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56CB632A" w14:textId="77777777" w:rsidR="00D0162F" w:rsidRPr="00D0162F" w:rsidRDefault="00D0162F" w:rsidP="00D0162F">
            <w:pPr>
              <w:pStyle w:val="TAL"/>
            </w:pPr>
          </w:p>
        </w:tc>
      </w:tr>
      <w:tr w:rsidR="00D0162F" w:rsidRPr="00D0162F" w14:paraId="7DBD843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8D760C8"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2C5554E" w14:textId="77777777" w:rsidR="00D0162F" w:rsidRPr="00D0162F" w:rsidRDefault="00D0162F" w:rsidP="00D0162F">
            <w:pPr>
              <w:pStyle w:val="TAL"/>
              <w:spacing w:line="256" w:lineRule="auto"/>
            </w:pPr>
            <w:r w:rsidRPr="00D0162F">
              <w:t>During T1:</w:t>
            </w:r>
          </w:p>
          <w:p w14:paraId="276658D2" w14:textId="77777777" w:rsidR="00D0162F" w:rsidRPr="00D0162F" w:rsidRDefault="00D0162F" w:rsidP="00D0162F">
            <w:pPr>
              <w:pStyle w:val="TAL"/>
              <w:spacing w:line="256" w:lineRule="auto"/>
            </w:pPr>
            <w:r w:rsidRPr="00D0162F">
              <w:t>Noc: -95dBm/30kHz</w:t>
            </w:r>
          </w:p>
          <w:p w14:paraId="1C6A2EB5" w14:textId="77777777" w:rsidR="00D0162F" w:rsidRPr="00D0162F" w:rsidRDefault="00D0162F" w:rsidP="00D0162F">
            <w:pPr>
              <w:pStyle w:val="TAL"/>
              <w:spacing w:line="256" w:lineRule="auto"/>
            </w:pPr>
            <w:r w:rsidRPr="00D0162F">
              <w:t>Ês / Noc: infinity</w:t>
            </w:r>
          </w:p>
          <w:p w14:paraId="308E94FF" w14:textId="77777777" w:rsidR="00D0162F" w:rsidRPr="00D0162F" w:rsidRDefault="00D0162F" w:rsidP="00D0162F">
            <w:pPr>
              <w:pStyle w:val="TAL"/>
              <w:spacing w:line="256" w:lineRule="auto"/>
            </w:pPr>
          </w:p>
          <w:p w14:paraId="68F6B9CD" w14:textId="77777777" w:rsidR="00D0162F" w:rsidRPr="00D0162F" w:rsidRDefault="00D0162F" w:rsidP="00D0162F">
            <w:pPr>
              <w:pStyle w:val="TAL"/>
              <w:spacing w:line="256" w:lineRule="auto"/>
            </w:pPr>
            <w:r w:rsidRPr="00D0162F">
              <w:t>During T2:</w:t>
            </w:r>
          </w:p>
          <w:p w14:paraId="5C42CC08" w14:textId="77777777" w:rsidR="00D0162F" w:rsidRPr="00D0162F" w:rsidRDefault="00D0162F" w:rsidP="00D0162F">
            <w:pPr>
              <w:pStyle w:val="TAL"/>
              <w:spacing w:line="256" w:lineRule="auto"/>
            </w:pPr>
            <w:r w:rsidRPr="00D0162F">
              <w:t>Noc</w:t>
            </w:r>
            <w:r w:rsidRPr="00D0162F">
              <w:rPr>
                <w:vertAlign w:val="subscript"/>
              </w:rPr>
              <w:t>1</w:t>
            </w:r>
            <w:r w:rsidRPr="00D0162F">
              <w:t>: -95dBm/30kHz</w:t>
            </w:r>
          </w:p>
          <w:p w14:paraId="69A8B125" w14:textId="099A3197" w:rsidR="00D0162F" w:rsidRPr="00D0162F" w:rsidRDefault="00D0162F" w:rsidP="00D0162F">
            <w:pPr>
              <w:pStyle w:val="TAL"/>
            </w:pPr>
            <w:r w:rsidRPr="00D0162F">
              <w:t>Ês</w:t>
            </w:r>
            <w:r w:rsidRPr="00D0162F">
              <w:rPr>
                <w:vertAlign w:val="subscript"/>
              </w:rPr>
              <w:t>1</w:t>
            </w:r>
            <w:r w:rsidRPr="00D0162F">
              <w:t xml:space="preserve"> / Noc</w:t>
            </w:r>
            <w:r w:rsidRPr="00D0162F">
              <w:rPr>
                <w:vertAlign w:val="subscript"/>
              </w:rPr>
              <w:t>1</w:t>
            </w:r>
            <w:r w:rsidRPr="00D0162F">
              <w:t>: -2dB</w:t>
            </w:r>
          </w:p>
        </w:tc>
        <w:tc>
          <w:tcPr>
            <w:tcW w:w="1643" w:type="dxa"/>
            <w:tcBorders>
              <w:top w:val="single" w:sz="4" w:space="0" w:color="auto"/>
              <w:left w:val="single" w:sz="4" w:space="0" w:color="auto"/>
              <w:bottom w:val="single" w:sz="4" w:space="0" w:color="auto"/>
              <w:right w:val="single" w:sz="4" w:space="0" w:color="auto"/>
            </w:tcBorders>
          </w:tcPr>
          <w:p w14:paraId="7B6D29CB" w14:textId="77777777" w:rsidR="00D0162F" w:rsidRPr="00D0162F" w:rsidRDefault="00D0162F" w:rsidP="00D0162F">
            <w:pPr>
              <w:pStyle w:val="TAL"/>
              <w:spacing w:line="256" w:lineRule="auto"/>
            </w:pPr>
            <w:r w:rsidRPr="00D0162F">
              <w:t>During T1:</w:t>
            </w:r>
          </w:p>
          <w:p w14:paraId="25E95CF0" w14:textId="77777777" w:rsidR="00D0162F" w:rsidRPr="00D0162F" w:rsidRDefault="00D0162F" w:rsidP="00D0162F">
            <w:pPr>
              <w:pStyle w:val="TAL"/>
              <w:spacing w:line="256" w:lineRule="auto"/>
            </w:pPr>
            <w:r w:rsidRPr="00D0162F">
              <w:t>0 dB</w:t>
            </w:r>
          </w:p>
          <w:p w14:paraId="049F3756" w14:textId="77777777" w:rsidR="00D0162F" w:rsidRPr="00D0162F" w:rsidRDefault="00D0162F" w:rsidP="00D0162F">
            <w:pPr>
              <w:pStyle w:val="TAL"/>
              <w:spacing w:line="256" w:lineRule="auto"/>
            </w:pPr>
            <w:r w:rsidRPr="00D0162F">
              <w:t>0 dB</w:t>
            </w:r>
          </w:p>
          <w:p w14:paraId="6B1A910B" w14:textId="77777777" w:rsidR="00D0162F" w:rsidRPr="00D0162F" w:rsidRDefault="00D0162F" w:rsidP="00D0162F">
            <w:pPr>
              <w:pStyle w:val="TAL"/>
              <w:spacing w:line="256" w:lineRule="auto"/>
            </w:pPr>
          </w:p>
          <w:p w14:paraId="753B32AD" w14:textId="77777777" w:rsidR="00D0162F" w:rsidRPr="00D0162F" w:rsidRDefault="00D0162F" w:rsidP="00D0162F">
            <w:pPr>
              <w:pStyle w:val="TAL"/>
              <w:spacing w:line="256" w:lineRule="auto"/>
            </w:pPr>
            <w:r w:rsidRPr="00D0162F">
              <w:t>During T2:</w:t>
            </w:r>
          </w:p>
          <w:p w14:paraId="7B141566" w14:textId="77777777" w:rsidR="00D0162F" w:rsidRPr="00D0162F" w:rsidRDefault="00D0162F" w:rsidP="00D0162F">
            <w:pPr>
              <w:pStyle w:val="TAL"/>
              <w:spacing w:line="256" w:lineRule="auto"/>
            </w:pPr>
            <w:r w:rsidRPr="00D0162F">
              <w:t>0 dB</w:t>
            </w:r>
          </w:p>
          <w:p w14:paraId="07A0C624" w14:textId="4C85E250" w:rsidR="00D0162F" w:rsidRPr="00D0162F" w:rsidRDefault="00D0162F" w:rsidP="00D0162F">
            <w:pPr>
              <w:pStyle w:val="TAL"/>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4748056F" w14:textId="77777777" w:rsidR="00D0162F" w:rsidRPr="00D0162F" w:rsidRDefault="00D0162F" w:rsidP="00D0162F">
            <w:pPr>
              <w:pStyle w:val="TAL"/>
              <w:spacing w:line="256" w:lineRule="auto"/>
            </w:pPr>
            <w:r w:rsidRPr="00D0162F">
              <w:t>During T1:</w:t>
            </w:r>
          </w:p>
          <w:p w14:paraId="31053C28" w14:textId="77777777" w:rsidR="00D0162F" w:rsidRPr="00D0162F" w:rsidRDefault="00D0162F" w:rsidP="00D0162F">
            <w:pPr>
              <w:pStyle w:val="TAL"/>
              <w:spacing w:line="256" w:lineRule="auto"/>
            </w:pPr>
            <w:r w:rsidRPr="00D0162F">
              <w:t>Noc: -95dBm/30kHz</w:t>
            </w:r>
          </w:p>
          <w:p w14:paraId="30E1934A" w14:textId="77777777" w:rsidR="00D0162F" w:rsidRPr="00D0162F" w:rsidRDefault="00D0162F" w:rsidP="00D0162F">
            <w:pPr>
              <w:pStyle w:val="TAL"/>
              <w:spacing w:line="256" w:lineRule="auto"/>
            </w:pPr>
            <w:r w:rsidRPr="00D0162F">
              <w:t>Ês / Noc: infinity</w:t>
            </w:r>
          </w:p>
          <w:p w14:paraId="58DC3FAB" w14:textId="77777777" w:rsidR="00D0162F" w:rsidRPr="00D0162F" w:rsidRDefault="00D0162F" w:rsidP="00D0162F">
            <w:pPr>
              <w:pStyle w:val="TAL"/>
              <w:spacing w:line="256" w:lineRule="auto"/>
            </w:pPr>
          </w:p>
          <w:p w14:paraId="14836F65" w14:textId="77777777" w:rsidR="00D0162F" w:rsidRPr="00D0162F" w:rsidRDefault="00D0162F" w:rsidP="00D0162F">
            <w:pPr>
              <w:pStyle w:val="TAL"/>
              <w:spacing w:line="256" w:lineRule="auto"/>
            </w:pPr>
            <w:r w:rsidRPr="00D0162F">
              <w:t>During T2:</w:t>
            </w:r>
          </w:p>
          <w:p w14:paraId="11553B3A" w14:textId="77777777" w:rsidR="00D0162F" w:rsidRPr="00D0162F" w:rsidRDefault="00D0162F" w:rsidP="00D0162F">
            <w:pPr>
              <w:pStyle w:val="TAL"/>
              <w:spacing w:line="256" w:lineRule="auto"/>
            </w:pPr>
            <w:r w:rsidRPr="00D0162F">
              <w:t>Noc</w:t>
            </w:r>
            <w:r w:rsidRPr="00D0162F">
              <w:rPr>
                <w:vertAlign w:val="subscript"/>
              </w:rPr>
              <w:t>1</w:t>
            </w:r>
            <w:r w:rsidRPr="00D0162F">
              <w:t>: -95dBm/30kHz</w:t>
            </w:r>
          </w:p>
          <w:p w14:paraId="3DDE038F" w14:textId="0DCDE921" w:rsidR="00D0162F" w:rsidRPr="00D0162F" w:rsidRDefault="00D0162F" w:rsidP="00D0162F">
            <w:pPr>
              <w:pStyle w:val="TAL"/>
            </w:pPr>
            <w:r w:rsidRPr="00D0162F">
              <w:t>Ês</w:t>
            </w:r>
            <w:r w:rsidRPr="00D0162F">
              <w:rPr>
                <w:vertAlign w:val="subscript"/>
              </w:rPr>
              <w:t>1</w:t>
            </w:r>
            <w:r w:rsidRPr="00D0162F">
              <w:t xml:space="preserve"> / Noc</w:t>
            </w:r>
            <w:r w:rsidRPr="00D0162F">
              <w:rPr>
                <w:vertAlign w:val="subscript"/>
              </w:rPr>
              <w:t>1</w:t>
            </w:r>
            <w:r w:rsidRPr="00D0162F">
              <w:t>: -2dB</w:t>
            </w:r>
          </w:p>
        </w:tc>
      </w:tr>
      <w:tr w:rsidR="00D0162F" w:rsidRPr="00D0162F" w14:paraId="68BEA11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04D4E8" w14:textId="7BDC7E69" w:rsidR="00D0162F" w:rsidRPr="00D0162F" w:rsidRDefault="00D0162F" w:rsidP="00D0162F">
            <w:pPr>
              <w:pStyle w:val="TAL"/>
              <w:rPr>
                <w:snapToGrid w:val="0"/>
              </w:rPr>
            </w:pPr>
            <w:r w:rsidRPr="00D0162F">
              <w:rPr>
                <w:snapToGrid w:val="0"/>
              </w:rPr>
              <w:t xml:space="preserve">6.6.21.1 </w:t>
            </w:r>
            <w:r w:rsidRPr="00D0162F">
              <w:t>UE Rx-Tx time difference measurement with TRS for RTT-based PDC in FR1 SA</w:t>
            </w:r>
          </w:p>
        </w:tc>
        <w:tc>
          <w:tcPr>
            <w:tcW w:w="3357" w:type="dxa"/>
            <w:tcBorders>
              <w:top w:val="single" w:sz="4" w:space="0" w:color="auto"/>
              <w:left w:val="single" w:sz="4" w:space="0" w:color="auto"/>
              <w:bottom w:val="single" w:sz="4" w:space="0" w:color="auto"/>
              <w:right w:val="single" w:sz="4" w:space="0" w:color="auto"/>
            </w:tcBorders>
          </w:tcPr>
          <w:p w14:paraId="3E68C018" w14:textId="54EA74C9" w:rsidR="00D0162F" w:rsidRPr="00D0162F" w:rsidRDefault="00D0162F" w:rsidP="00D0162F">
            <w:pPr>
              <w:pStyle w:val="TAL"/>
              <w:spacing w:line="256" w:lineRule="auto"/>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539E1D47" w14:textId="77777777" w:rsidR="00D0162F" w:rsidRPr="00D0162F" w:rsidRDefault="00D0162F" w:rsidP="00D0162F">
            <w:pPr>
              <w:pStyle w:val="TAL"/>
              <w:spacing w:line="256" w:lineRule="auto"/>
            </w:pPr>
          </w:p>
        </w:tc>
        <w:tc>
          <w:tcPr>
            <w:tcW w:w="2756" w:type="dxa"/>
            <w:tcBorders>
              <w:top w:val="single" w:sz="4" w:space="0" w:color="auto"/>
              <w:left w:val="single" w:sz="4" w:space="0" w:color="auto"/>
              <w:bottom w:val="single" w:sz="4" w:space="0" w:color="auto"/>
              <w:right w:val="single" w:sz="4" w:space="0" w:color="auto"/>
            </w:tcBorders>
          </w:tcPr>
          <w:p w14:paraId="73D60E59" w14:textId="77777777" w:rsidR="00D0162F" w:rsidRPr="00D0162F" w:rsidRDefault="00D0162F" w:rsidP="00D0162F">
            <w:pPr>
              <w:pStyle w:val="TAL"/>
              <w:spacing w:line="256" w:lineRule="auto"/>
            </w:pPr>
          </w:p>
        </w:tc>
      </w:tr>
      <w:tr w:rsidR="00D0162F" w:rsidRPr="00D0162F" w14:paraId="1161BC5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E630876"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18F1990" w14:textId="77777777" w:rsidR="00D0162F" w:rsidRPr="00D0162F" w:rsidRDefault="00D0162F" w:rsidP="00D0162F">
            <w:pPr>
              <w:pStyle w:val="TAL"/>
              <w:spacing w:line="256" w:lineRule="auto"/>
            </w:pPr>
            <w:r w:rsidRPr="00D0162F">
              <w:t>During T1:</w:t>
            </w:r>
          </w:p>
          <w:p w14:paraId="29D47B49" w14:textId="77777777" w:rsidR="00D0162F" w:rsidRPr="00D0162F" w:rsidRDefault="00D0162F" w:rsidP="00D0162F">
            <w:pPr>
              <w:pStyle w:val="TAL"/>
              <w:spacing w:line="256" w:lineRule="auto"/>
            </w:pPr>
            <w:r w:rsidRPr="00D0162F">
              <w:t>Noc : -98 dBm/15kHz</w:t>
            </w:r>
          </w:p>
          <w:p w14:paraId="578A6E6B" w14:textId="77777777" w:rsidR="00D0162F" w:rsidRPr="00D0162F" w:rsidRDefault="00D0162F" w:rsidP="00D0162F">
            <w:pPr>
              <w:pStyle w:val="TAL"/>
              <w:spacing w:line="256" w:lineRule="auto"/>
            </w:pPr>
            <w:r w:rsidRPr="00D0162F">
              <w:t>Ês / Noc: infinity</w:t>
            </w:r>
          </w:p>
          <w:p w14:paraId="74BAE2F9" w14:textId="77777777" w:rsidR="00D0162F" w:rsidRPr="00D0162F" w:rsidRDefault="00D0162F" w:rsidP="00D0162F">
            <w:pPr>
              <w:pStyle w:val="TAL"/>
              <w:spacing w:line="256" w:lineRule="auto"/>
            </w:pPr>
          </w:p>
          <w:p w14:paraId="40A25E12" w14:textId="77777777" w:rsidR="00D0162F" w:rsidRPr="00D0162F" w:rsidRDefault="00D0162F" w:rsidP="00D0162F">
            <w:pPr>
              <w:pStyle w:val="TAL"/>
              <w:spacing w:line="256" w:lineRule="auto"/>
            </w:pPr>
            <w:r w:rsidRPr="00D0162F">
              <w:t>During T2:</w:t>
            </w:r>
          </w:p>
          <w:p w14:paraId="2FFFBCDF" w14:textId="77777777" w:rsidR="00D0162F" w:rsidRPr="00D0162F" w:rsidRDefault="00D0162F" w:rsidP="00D0162F">
            <w:pPr>
              <w:pStyle w:val="TAL"/>
              <w:spacing w:line="256" w:lineRule="auto"/>
            </w:pPr>
            <w:r w:rsidRPr="00D0162F">
              <w:t>Noc: -98 dBm/15kHz</w:t>
            </w:r>
          </w:p>
          <w:p w14:paraId="784861DE" w14:textId="00FD72CF" w:rsidR="00D0162F" w:rsidRPr="00D0162F" w:rsidRDefault="00D0162F" w:rsidP="00D0162F">
            <w:pPr>
              <w:pStyle w:val="TAL"/>
              <w:spacing w:line="256" w:lineRule="auto"/>
            </w:pPr>
            <w:r w:rsidRPr="00D0162F">
              <w:t>Ês / Noc: -3 dB</w:t>
            </w:r>
          </w:p>
        </w:tc>
        <w:tc>
          <w:tcPr>
            <w:tcW w:w="1643" w:type="dxa"/>
            <w:tcBorders>
              <w:top w:val="single" w:sz="4" w:space="0" w:color="auto"/>
              <w:left w:val="single" w:sz="4" w:space="0" w:color="auto"/>
              <w:bottom w:val="single" w:sz="4" w:space="0" w:color="auto"/>
              <w:right w:val="single" w:sz="4" w:space="0" w:color="auto"/>
            </w:tcBorders>
          </w:tcPr>
          <w:p w14:paraId="162A20BB" w14:textId="77777777" w:rsidR="00D0162F" w:rsidRPr="00D0162F" w:rsidRDefault="00D0162F" w:rsidP="00D0162F">
            <w:pPr>
              <w:pStyle w:val="TAL"/>
              <w:spacing w:line="256" w:lineRule="auto"/>
            </w:pPr>
            <w:r w:rsidRPr="00D0162F">
              <w:t>During T1:</w:t>
            </w:r>
          </w:p>
          <w:p w14:paraId="69365BE2" w14:textId="77777777" w:rsidR="00D0162F" w:rsidRPr="00D0162F" w:rsidRDefault="00D0162F" w:rsidP="00D0162F">
            <w:pPr>
              <w:pStyle w:val="TAL"/>
              <w:spacing w:line="256" w:lineRule="auto"/>
            </w:pPr>
            <w:r w:rsidRPr="00D0162F">
              <w:t>0 dB</w:t>
            </w:r>
          </w:p>
          <w:p w14:paraId="656FCA0C" w14:textId="77777777" w:rsidR="00D0162F" w:rsidRPr="00D0162F" w:rsidRDefault="00D0162F" w:rsidP="00D0162F">
            <w:pPr>
              <w:pStyle w:val="TAL"/>
              <w:spacing w:line="256" w:lineRule="auto"/>
            </w:pPr>
            <w:r w:rsidRPr="00D0162F">
              <w:t>0 dB</w:t>
            </w:r>
          </w:p>
          <w:p w14:paraId="0CA727E6" w14:textId="77777777" w:rsidR="00D0162F" w:rsidRPr="00D0162F" w:rsidRDefault="00D0162F" w:rsidP="00D0162F">
            <w:pPr>
              <w:pStyle w:val="TAL"/>
              <w:spacing w:line="256" w:lineRule="auto"/>
            </w:pPr>
          </w:p>
          <w:p w14:paraId="03B24780" w14:textId="77777777" w:rsidR="00D0162F" w:rsidRPr="00D0162F" w:rsidRDefault="00D0162F" w:rsidP="00D0162F">
            <w:pPr>
              <w:pStyle w:val="TAL"/>
              <w:spacing w:line="256" w:lineRule="auto"/>
            </w:pPr>
            <w:r w:rsidRPr="00D0162F">
              <w:t>During T2:</w:t>
            </w:r>
          </w:p>
          <w:p w14:paraId="696D9BAA" w14:textId="77777777" w:rsidR="00D0162F" w:rsidRPr="00D0162F" w:rsidRDefault="00D0162F" w:rsidP="00D0162F">
            <w:pPr>
              <w:pStyle w:val="TAL"/>
              <w:spacing w:line="256" w:lineRule="auto"/>
            </w:pPr>
            <w:r w:rsidRPr="00D0162F">
              <w:t>0 dB</w:t>
            </w:r>
          </w:p>
          <w:p w14:paraId="0BDF7B09" w14:textId="2CF9C25E" w:rsidR="00D0162F" w:rsidRPr="00D0162F" w:rsidRDefault="00D0162F" w:rsidP="00D0162F">
            <w:pPr>
              <w:pStyle w:val="TAL"/>
              <w:spacing w:line="256" w:lineRule="auto"/>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04A2626C" w14:textId="77777777" w:rsidR="00D0162F" w:rsidRPr="00D0162F" w:rsidRDefault="00D0162F" w:rsidP="00D0162F">
            <w:pPr>
              <w:pStyle w:val="TAL"/>
              <w:spacing w:line="256" w:lineRule="auto"/>
            </w:pPr>
            <w:r w:rsidRPr="00D0162F">
              <w:t>During T1:</w:t>
            </w:r>
          </w:p>
          <w:p w14:paraId="64A68DA4" w14:textId="77777777" w:rsidR="00D0162F" w:rsidRPr="00D0162F" w:rsidRDefault="00D0162F" w:rsidP="00D0162F">
            <w:pPr>
              <w:pStyle w:val="TAL"/>
              <w:spacing w:line="256" w:lineRule="auto"/>
            </w:pPr>
            <w:r w:rsidRPr="00D0162F">
              <w:t>Noc : -98 dBm/15kHz</w:t>
            </w:r>
          </w:p>
          <w:p w14:paraId="6494C68F" w14:textId="77777777" w:rsidR="00D0162F" w:rsidRPr="00D0162F" w:rsidRDefault="00D0162F" w:rsidP="00D0162F">
            <w:pPr>
              <w:pStyle w:val="TAL"/>
              <w:spacing w:line="256" w:lineRule="auto"/>
            </w:pPr>
            <w:r w:rsidRPr="00D0162F">
              <w:t>Ês / Noc: infinity</w:t>
            </w:r>
          </w:p>
          <w:p w14:paraId="3A925110" w14:textId="77777777" w:rsidR="00D0162F" w:rsidRPr="00D0162F" w:rsidRDefault="00D0162F" w:rsidP="00D0162F">
            <w:pPr>
              <w:pStyle w:val="TAL"/>
              <w:spacing w:line="256" w:lineRule="auto"/>
            </w:pPr>
          </w:p>
          <w:p w14:paraId="1A3CA8FC" w14:textId="77777777" w:rsidR="00D0162F" w:rsidRPr="00D0162F" w:rsidRDefault="00D0162F" w:rsidP="00D0162F">
            <w:pPr>
              <w:pStyle w:val="TAL"/>
              <w:spacing w:line="256" w:lineRule="auto"/>
            </w:pPr>
            <w:r w:rsidRPr="00D0162F">
              <w:t>During T2:</w:t>
            </w:r>
          </w:p>
          <w:p w14:paraId="242B7AAE" w14:textId="77777777" w:rsidR="00D0162F" w:rsidRPr="00D0162F" w:rsidRDefault="00D0162F" w:rsidP="00D0162F">
            <w:pPr>
              <w:pStyle w:val="TAL"/>
              <w:spacing w:line="256" w:lineRule="auto"/>
            </w:pPr>
            <w:r w:rsidRPr="00D0162F">
              <w:t>Noc: -98 dBm/15kHz</w:t>
            </w:r>
          </w:p>
          <w:p w14:paraId="177FC5A3" w14:textId="330E225B" w:rsidR="00D0162F" w:rsidRPr="00D0162F" w:rsidRDefault="00D0162F" w:rsidP="00D0162F">
            <w:pPr>
              <w:pStyle w:val="TAL"/>
              <w:spacing w:line="256" w:lineRule="auto"/>
            </w:pPr>
            <w:r w:rsidRPr="00D0162F">
              <w:t>Ês / Noc: -3 dB</w:t>
            </w:r>
          </w:p>
        </w:tc>
      </w:tr>
      <w:tr w:rsidR="00D0162F" w:rsidRPr="00D0162F" w14:paraId="7977F13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5C3A77"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573BD633" w14:textId="4048B8ED" w:rsidR="00D0162F" w:rsidRPr="00D0162F" w:rsidRDefault="00D0162F" w:rsidP="00D0162F">
            <w:pPr>
              <w:pStyle w:val="TAL"/>
              <w:spacing w:line="256" w:lineRule="auto"/>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2D953CD1" w14:textId="77777777" w:rsidR="00D0162F" w:rsidRPr="00D0162F" w:rsidRDefault="00D0162F" w:rsidP="00D0162F">
            <w:pPr>
              <w:pStyle w:val="TAL"/>
              <w:spacing w:line="256" w:lineRule="auto"/>
            </w:pPr>
          </w:p>
        </w:tc>
        <w:tc>
          <w:tcPr>
            <w:tcW w:w="2756" w:type="dxa"/>
            <w:tcBorders>
              <w:top w:val="single" w:sz="4" w:space="0" w:color="auto"/>
              <w:left w:val="single" w:sz="4" w:space="0" w:color="auto"/>
              <w:bottom w:val="single" w:sz="4" w:space="0" w:color="auto"/>
              <w:right w:val="single" w:sz="4" w:space="0" w:color="auto"/>
            </w:tcBorders>
          </w:tcPr>
          <w:p w14:paraId="514AF30B" w14:textId="77777777" w:rsidR="00D0162F" w:rsidRPr="00D0162F" w:rsidRDefault="00D0162F" w:rsidP="00D0162F">
            <w:pPr>
              <w:pStyle w:val="TAL"/>
              <w:spacing w:line="256" w:lineRule="auto"/>
            </w:pPr>
          </w:p>
        </w:tc>
      </w:tr>
      <w:tr w:rsidR="00D0162F" w:rsidRPr="00D0162F" w14:paraId="4D427353"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AF7F841" w14:textId="5E56AB74"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0EB3AF5" w14:textId="77777777" w:rsidR="00D0162F" w:rsidRPr="00D0162F" w:rsidRDefault="00D0162F" w:rsidP="00D0162F">
            <w:pPr>
              <w:pStyle w:val="TAL"/>
              <w:spacing w:line="256" w:lineRule="auto"/>
            </w:pPr>
            <w:r w:rsidRPr="00D0162F">
              <w:t>During T1:</w:t>
            </w:r>
          </w:p>
          <w:p w14:paraId="1B41A132" w14:textId="77777777" w:rsidR="00D0162F" w:rsidRPr="00D0162F" w:rsidRDefault="00D0162F" w:rsidP="00D0162F">
            <w:pPr>
              <w:pStyle w:val="TAL"/>
              <w:spacing w:line="256" w:lineRule="auto"/>
            </w:pPr>
            <w:r w:rsidRPr="00D0162F">
              <w:t>Noc: -95 dBm/30kHz</w:t>
            </w:r>
          </w:p>
          <w:p w14:paraId="3FD1CCFC" w14:textId="77777777" w:rsidR="00D0162F" w:rsidRPr="00D0162F" w:rsidRDefault="00D0162F" w:rsidP="00D0162F">
            <w:pPr>
              <w:pStyle w:val="TAL"/>
              <w:spacing w:line="256" w:lineRule="auto"/>
            </w:pPr>
            <w:r w:rsidRPr="00D0162F">
              <w:t>Ês / Noc: infinity</w:t>
            </w:r>
          </w:p>
          <w:p w14:paraId="6EB1C6DF" w14:textId="77777777" w:rsidR="00D0162F" w:rsidRPr="00D0162F" w:rsidRDefault="00D0162F" w:rsidP="00D0162F">
            <w:pPr>
              <w:pStyle w:val="TAL"/>
              <w:spacing w:line="256" w:lineRule="auto"/>
            </w:pPr>
          </w:p>
          <w:p w14:paraId="3527455C" w14:textId="77777777" w:rsidR="00D0162F" w:rsidRPr="00D0162F" w:rsidRDefault="00D0162F" w:rsidP="00D0162F">
            <w:pPr>
              <w:pStyle w:val="TAL"/>
              <w:spacing w:line="256" w:lineRule="auto"/>
            </w:pPr>
            <w:r w:rsidRPr="00D0162F">
              <w:t>During T2:</w:t>
            </w:r>
          </w:p>
          <w:p w14:paraId="3E9CA713" w14:textId="77777777" w:rsidR="00D0162F" w:rsidRPr="00D0162F" w:rsidRDefault="00D0162F" w:rsidP="00D0162F">
            <w:pPr>
              <w:pStyle w:val="TAL"/>
              <w:spacing w:line="256" w:lineRule="auto"/>
            </w:pPr>
            <w:r w:rsidRPr="00D0162F">
              <w:t>Noc</w:t>
            </w:r>
            <w:r w:rsidRPr="00D0162F">
              <w:rPr>
                <w:vertAlign w:val="subscript"/>
              </w:rPr>
              <w:t>1</w:t>
            </w:r>
            <w:r w:rsidRPr="00D0162F">
              <w:t>: -95 dBm/30kHz</w:t>
            </w:r>
          </w:p>
          <w:p w14:paraId="35FB94DB" w14:textId="1AC256C7" w:rsidR="00D0162F" w:rsidRPr="00D0162F" w:rsidRDefault="00D0162F" w:rsidP="00D0162F">
            <w:pPr>
              <w:pStyle w:val="TAL"/>
              <w:spacing w:line="256" w:lineRule="auto"/>
            </w:pPr>
            <w:r w:rsidRPr="00D0162F">
              <w:t>Ês</w:t>
            </w:r>
            <w:r w:rsidRPr="00D0162F">
              <w:rPr>
                <w:vertAlign w:val="subscript"/>
              </w:rPr>
              <w:t>1</w:t>
            </w:r>
            <w:r w:rsidRPr="00D0162F">
              <w:t xml:space="preserve"> / Noc</w:t>
            </w:r>
            <w:r w:rsidRPr="00D0162F">
              <w:rPr>
                <w:vertAlign w:val="subscript"/>
              </w:rPr>
              <w:t>1</w:t>
            </w:r>
            <w:r w:rsidRPr="00D0162F">
              <w:t>: -3 dB</w:t>
            </w:r>
          </w:p>
        </w:tc>
        <w:tc>
          <w:tcPr>
            <w:tcW w:w="1643" w:type="dxa"/>
            <w:tcBorders>
              <w:top w:val="single" w:sz="4" w:space="0" w:color="auto"/>
              <w:left w:val="single" w:sz="4" w:space="0" w:color="auto"/>
              <w:bottom w:val="single" w:sz="4" w:space="0" w:color="auto"/>
              <w:right w:val="single" w:sz="4" w:space="0" w:color="auto"/>
            </w:tcBorders>
          </w:tcPr>
          <w:p w14:paraId="2C87BFB9" w14:textId="77777777" w:rsidR="00D0162F" w:rsidRPr="00D0162F" w:rsidRDefault="00D0162F" w:rsidP="00D0162F">
            <w:pPr>
              <w:pStyle w:val="TAL"/>
              <w:spacing w:line="256" w:lineRule="auto"/>
            </w:pPr>
            <w:r w:rsidRPr="00D0162F">
              <w:t>During T1:</w:t>
            </w:r>
          </w:p>
          <w:p w14:paraId="6ED2F538" w14:textId="77777777" w:rsidR="00D0162F" w:rsidRPr="00D0162F" w:rsidRDefault="00D0162F" w:rsidP="00D0162F">
            <w:pPr>
              <w:pStyle w:val="TAL"/>
              <w:spacing w:line="256" w:lineRule="auto"/>
            </w:pPr>
            <w:r w:rsidRPr="00D0162F">
              <w:t>0 dB</w:t>
            </w:r>
          </w:p>
          <w:p w14:paraId="2E165D75" w14:textId="77777777" w:rsidR="00D0162F" w:rsidRPr="00D0162F" w:rsidRDefault="00D0162F" w:rsidP="00D0162F">
            <w:pPr>
              <w:pStyle w:val="TAL"/>
              <w:spacing w:line="256" w:lineRule="auto"/>
            </w:pPr>
            <w:r w:rsidRPr="00D0162F">
              <w:t>0 dB</w:t>
            </w:r>
          </w:p>
          <w:p w14:paraId="2B0C0B93" w14:textId="77777777" w:rsidR="00D0162F" w:rsidRPr="00D0162F" w:rsidRDefault="00D0162F" w:rsidP="00D0162F">
            <w:pPr>
              <w:pStyle w:val="TAL"/>
              <w:spacing w:line="256" w:lineRule="auto"/>
            </w:pPr>
          </w:p>
          <w:p w14:paraId="0824D77A" w14:textId="77777777" w:rsidR="00D0162F" w:rsidRPr="00D0162F" w:rsidRDefault="00D0162F" w:rsidP="00D0162F">
            <w:pPr>
              <w:pStyle w:val="TAL"/>
              <w:spacing w:line="256" w:lineRule="auto"/>
            </w:pPr>
            <w:r w:rsidRPr="00D0162F">
              <w:t>During T2:</w:t>
            </w:r>
          </w:p>
          <w:p w14:paraId="086B2B55" w14:textId="77777777" w:rsidR="00D0162F" w:rsidRPr="00D0162F" w:rsidRDefault="00D0162F" w:rsidP="00D0162F">
            <w:pPr>
              <w:pStyle w:val="TAL"/>
              <w:spacing w:line="256" w:lineRule="auto"/>
            </w:pPr>
            <w:r w:rsidRPr="00D0162F">
              <w:t>0 dB</w:t>
            </w:r>
          </w:p>
          <w:p w14:paraId="0F8A54BA" w14:textId="1269FE59" w:rsidR="00D0162F" w:rsidRPr="00D0162F" w:rsidRDefault="00D0162F" w:rsidP="00D0162F">
            <w:pPr>
              <w:pStyle w:val="TAL"/>
              <w:spacing w:line="256" w:lineRule="auto"/>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074F6517" w14:textId="77777777" w:rsidR="00D0162F" w:rsidRPr="00D0162F" w:rsidRDefault="00D0162F" w:rsidP="00D0162F">
            <w:pPr>
              <w:pStyle w:val="TAL"/>
              <w:spacing w:line="256" w:lineRule="auto"/>
            </w:pPr>
            <w:r w:rsidRPr="00D0162F">
              <w:t>During T1:</w:t>
            </w:r>
          </w:p>
          <w:p w14:paraId="0BE5E525" w14:textId="77777777" w:rsidR="00D0162F" w:rsidRPr="00D0162F" w:rsidRDefault="00D0162F" w:rsidP="00D0162F">
            <w:pPr>
              <w:pStyle w:val="TAL"/>
              <w:spacing w:line="256" w:lineRule="auto"/>
            </w:pPr>
            <w:r w:rsidRPr="00D0162F">
              <w:t>Noc: -95 dBm/30kHz</w:t>
            </w:r>
          </w:p>
          <w:p w14:paraId="0D94825A" w14:textId="77777777" w:rsidR="00D0162F" w:rsidRPr="00D0162F" w:rsidRDefault="00D0162F" w:rsidP="00D0162F">
            <w:pPr>
              <w:pStyle w:val="TAL"/>
              <w:spacing w:line="256" w:lineRule="auto"/>
            </w:pPr>
            <w:r w:rsidRPr="00D0162F">
              <w:t>Ês / Noc: infinity</w:t>
            </w:r>
          </w:p>
          <w:p w14:paraId="15597C3B" w14:textId="77777777" w:rsidR="00D0162F" w:rsidRPr="00D0162F" w:rsidRDefault="00D0162F" w:rsidP="00D0162F">
            <w:pPr>
              <w:pStyle w:val="TAL"/>
              <w:spacing w:line="256" w:lineRule="auto"/>
            </w:pPr>
          </w:p>
          <w:p w14:paraId="24FFAC7E" w14:textId="77777777" w:rsidR="00D0162F" w:rsidRPr="00D0162F" w:rsidRDefault="00D0162F" w:rsidP="00D0162F">
            <w:pPr>
              <w:pStyle w:val="TAL"/>
              <w:spacing w:line="256" w:lineRule="auto"/>
            </w:pPr>
            <w:r w:rsidRPr="00D0162F">
              <w:t>During T2:</w:t>
            </w:r>
          </w:p>
          <w:p w14:paraId="7F891511" w14:textId="77777777" w:rsidR="00D0162F" w:rsidRPr="00D0162F" w:rsidRDefault="00D0162F" w:rsidP="00D0162F">
            <w:pPr>
              <w:pStyle w:val="TAL"/>
              <w:spacing w:line="256" w:lineRule="auto"/>
            </w:pPr>
            <w:r w:rsidRPr="00D0162F">
              <w:t>Noc</w:t>
            </w:r>
            <w:r w:rsidRPr="00D0162F">
              <w:rPr>
                <w:vertAlign w:val="subscript"/>
              </w:rPr>
              <w:t>1</w:t>
            </w:r>
            <w:r w:rsidRPr="00D0162F">
              <w:t>: -95 dBm/30kHz</w:t>
            </w:r>
          </w:p>
          <w:p w14:paraId="48E11BC4" w14:textId="48FA2F53" w:rsidR="00D0162F" w:rsidRPr="00D0162F" w:rsidRDefault="00D0162F" w:rsidP="00D0162F">
            <w:pPr>
              <w:pStyle w:val="TAL"/>
              <w:spacing w:line="256" w:lineRule="auto"/>
            </w:pPr>
            <w:r w:rsidRPr="00D0162F">
              <w:t>Ês</w:t>
            </w:r>
            <w:r w:rsidRPr="00D0162F">
              <w:rPr>
                <w:vertAlign w:val="subscript"/>
              </w:rPr>
              <w:t>1</w:t>
            </w:r>
            <w:r w:rsidRPr="00D0162F">
              <w:t xml:space="preserve"> / Noc</w:t>
            </w:r>
            <w:r w:rsidRPr="00D0162F">
              <w:rPr>
                <w:vertAlign w:val="subscript"/>
              </w:rPr>
              <w:t>1</w:t>
            </w:r>
            <w:r w:rsidRPr="00D0162F">
              <w:t>: -3 dB</w:t>
            </w:r>
          </w:p>
        </w:tc>
      </w:tr>
      <w:tr w:rsidR="00D0162F" w:rsidRPr="00D0162F" w14:paraId="1AEE362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DC2AE2A" w14:textId="1328CBEB" w:rsidR="00D0162F" w:rsidRPr="00D0162F" w:rsidRDefault="00D0162F" w:rsidP="00D0162F">
            <w:pPr>
              <w:pStyle w:val="TAL"/>
            </w:pPr>
            <w:r w:rsidRPr="00D0162F">
              <w:t>6.7.1.1.1 NR SA FR1 SS-RSRP absolute measurement accuracy</w:t>
            </w:r>
          </w:p>
        </w:tc>
        <w:tc>
          <w:tcPr>
            <w:tcW w:w="3357" w:type="dxa"/>
            <w:tcBorders>
              <w:top w:val="single" w:sz="4" w:space="0" w:color="auto"/>
              <w:left w:val="single" w:sz="4" w:space="0" w:color="auto"/>
              <w:bottom w:val="single" w:sz="4" w:space="0" w:color="auto"/>
              <w:right w:val="single" w:sz="4" w:space="0" w:color="auto"/>
            </w:tcBorders>
          </w:tcPr>
          <w:p w14:paraId="30A07CBE" w14:textId="5CFD0BEF" w:rsidR="00D0162F" w:rsidRPr="00D0162F" w:rsidRDefault="00D0162F" w:rsidP="00D0162F">
            <w:pPr>
              <w:pStyle w:val="TAL"/>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17DE45B0"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45244169" w14:textId="77777777" w:rsidR="00D0162F" w:rsidRPr="00D0162F" w:rsidRDefault="00D0162F" w:rsidP="00D0162F">
            <w:pPr>
              <w:pStyle w:val="TAL"/>
            </w:pPr>
          </w:p>
        </w:tc>
      </w:tr>
      <w:tr w:rsidR="00D0162F" w:rsidRPr="00D0162F" w14:paraId="75B0493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F9F79CA"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64100024" w14:textId="3F132276" w:rsidR="00D0162F" w:rsidRPr="00D0162F" w:rsidRDefault="00D0162F" w:rsidP="00D0162F">
            <w:pPr>
              <w:pStyle w:val="TAL"/>
            </w:pPr>
            <w:r w:rsidRPr="00D0162F">
              <w:t>Test 1:</w:t>
            </w:r>
          </w:p>
          <w:p w14:paraId="54E2430A" w14:textId="03CDF191" w:rsidR="00D0162F" w:rsidRPr="00D0162F" w:rsidRDefault="00D0162F" w:rsidP="00D0162F">
            <w:pPr>
              <w:pStyle w:val="TAL"/>
            </w:pPr>
            <w:r w:rsidRPr="00D0162F">
              <w:t>Noc: -106dBm/15kHz</w:t>
            </w:r>
          </w:p>
          <w:p w14:paraId="0732A7EF" w14:textId="1D18B9E0" w:rsidR="00D0162F" w:rsidRPr="00D0162F" w:rsidRDefault="00D0162F" w:rsidP="00D0162F">
            <w:pPr>
              <w:pStyle w:val="TAL"/>
            </w:pPr>
            <w:r w:rsidRPr="00D0162F">
              <w:t>Ês1 / Noc: +6.0dB</w:t>
            </w:r>
          </w:p>
          <w:p w14:paraId="3D61325F" w14:textId="40B6D04B" w:rsidR="00D0162F" w:rsidRPr="00D0162F" w:rsidRDefault="00D0162F" w:rsidP="00D0162F">
            <w:pPr>
              <w:pStyle w:val="TAL"/>
            </w:pPr>
            <w:r w:rsidRPr="00D0162F">
              <w:t>Ês2 / Noc: +1.0dB</w:t>
            </w:r>
          </w:p>
          <w:p w14:paraId="54D64957" w14:textId="7518F290" w:rsidR="00D0162F" w:rsidRPr="00D0162F" w:rsidRDefault="00D0162F" w:rsidP="00D0162F">
            <w:pPr>
              <w:pStyle w:val="TAL"/>
            </w:pPr>
            <w:r w:rsidRPr="00D0162F">
              <w:t>Reported RSRP values: ±4.5dB</w:t>
            </w:r>
          </w:p>
          <w:p w14:paraId="3BC87ED9" w14:textId="77777777" w:rsidR="00D0162F" w:rsidRPr="00D0162F" w:rsidRDefault="00D0162F" w:rsidP="00D0162F">
            <w:pPr>
              <w:pStyle w:val="TAL"/>
            </w:pPr>
          </w:p>
          <w:p w14:paraId="15B7286C" w14:textId="7DE06E0D" w:rsidR="00D0162F" w:rsidRPr="00D0162F" w:rsidRDefault="00D0162F" w:rsidP="00D0162F">
            <w:pPr>
              <w:pStyle w:val="TAL"/>
            </w:pPr>
            <w:r w:rsidRPr="00D0162F">
              <w:t>Test 2:</w:t>
            </w:r>
          </w:p>
          <w:p w14:paraId="2E9665B1" w14:textId="3D645B89" w:rsidR="00D0162F" w:rsidRPr="00D0162F" w:rsidRDefault="00D0162F" w:rsidP="00D0162F">
            <w:pPr>
              <w:pStyle w:val="TAL"/>
            </w:pPr>
            <w:r w:rsidRPr="00D0162F">
              <w:t>Noc: -88dBm/15kHz</w:t>
            </w:r>
          </w:p>
          <w:p w14:paraId="5AC80274" w14:textId="30BD1CA3" w:rsidR="00D0162F" w:rsidRPr="00D0162F" w:rsidRDefault="00D0162F" w:rsidP="00D0162F">
            <w:pPr>
              <w:pStyle w:val="TAL"/>
            </w:pPr>
            <w:r w:rsidRPr="00D0162F">
              <w:t>Ês1 / Noc: +6.0dB</w:t>
            </w:r>
          </w:p>
          <w:p w14:paraId="4612FD19" w14:textId="403969E4" w:rsidR="00D0162F" w:rsidRPr="00D0162F" w:rsidRDefault="00D0162F" w:rsidP="00D0162F">
            <w:pPr>
              <w:pStyle w:val="TAL"/>
            </w:pPr>
            <w:r w:rsidRPr="00D0162F">
              <w:t>Ês2 / Noc: +1.0dB</w:t>
            </w:r>
          </w:p>
          <w:p w14:paraId="61848391" w14:textId="6D2D3D4D" w:rsidR="00D0162F" w:rsidRPr="00D0162F" w:rsidRDefault="00D0162F" w:rsidP="00D0162F">
            <w:pPr>
              <w:pStyle w:val="TAL"/>
            </w:pPr>
            <w:r w:rsidRPr="00D0162F">
              <w:t>Reported RSRP values: ±8dB</w:t>
            </w:r>
          </w:p>
          <w:p w14:paraId="33B84990" w14:textId="77777777" w:rsidR="00D0162F" w:rsidRPr="00D0162F" w:rsidRDefault="00D0162F" w:rsidP="00D0162F">
            <w:pPr>
              <w:pStyle w:val="TAL"/>
            </w:pPr>
          </w:p>
          <w:p w14:paraId="3FEAE4C4" w14:textId="34C3483D" w:rsidR="00D0162F" w:rsidRPr="00D0162F" w:rsidRDefault="00D0162F" w:rsidP="00D0162F">
            <w:pPr>
              <w:pStyle w:val="TAL"/>
            </w:pPr>
            <w:r w:rsidRPr="00D0162F">
              <w:t>Test 3:</w:t>
            </w:r>
          </w:p>
          <w:p w14:paraId="315709AC" w14:textId="53391774" w:rsidR="00D0162F" w:rsidRPr="00D0162F" w:rsidRDefault="00D0162F" w:rsidP="00D0162F">
            <w:pPr>
              <w:pStyle w:val="TAL"/>
            </w:pPr>
            <w:r w:rsidRPr="00D0162F">
              <w:t>Noc: -116dBm/15kHz + ΔBG_offset</w:t>
            </w:r>
          </w:p>
          <w:p w14:paraId="731AD67C" w14:textId="056A0F25" w:rsidR="00D0162F" w:rsidRPr="00D0162F" w:rsidRDefault="00D0162F" w:rsidP="00D0162F">
            <w:pPr>
              <w:pStyle w:val="TAL"/>
            </w:pPr>
            <w:r w:rsidRPr="00D0162F">
              <w:t>Ês1 / Noc: +3.0dB</w:t>
            </w:r>
          </w:p>
          <w:p w14:paraId="67A34C6E" w14:textId="52FE8A8C" w:rsidR="00D0162F" w:rsidRPr="00D0162F" w:rsidRDefault="00D0162F" w:rsidP="00D0162F">
            <w:pPr>
              <w:pStyle w:val="TAL"/>
            </w:pPr>
            <w:r w:rsidRPr="00D0162F">
              <w:t>Ês2 / Noc: -1.0dB</w:t>
            </w:r>
          </w:p>
          <w:p w14:paraId="7EB7FBB0" w14:textId="77777777" w:rsidR="00D0162F" w:rsidRPr="00D0162F" w:rsidRDefault="00D0162F" w:rsidP="00D0162F">
            <w:pPr>
              <w:pStyle w:val="TAL"/>
            </w:pPr>
          </w:p>
          <w:p w14:paraId="733F8612" w14:textId="3D78EF5D" w:rsidR="00D0162F" w:rsidRPr="00D0162F" w:rsidRDefault="00D0162F" w:rsidP="00D0162F">
            <w:pPr>
              <w:pStyle w:val="TAL"/>
            </w:pPr>
            <w:r w:rsidRPr="00D0162F">
              <w:t>Reported RSRP values: ±6dB</w:t>
            </w:r>
          </w:p>
        </w:tc>
        <w:tc>
          <w:tcPr>
            <w:tcW w:w="1643" w:type="dxa"/>
            <w:tcBorders>
              <w:top w:val="single" w:sz="4" w:space="0" w:color="auto"/>
              <w:left w:val="single" w:sz="4" w:space="0" w:color="auto"/>
              <w:bottom w:val="single" w:sz="4" w:space="0" w:color="auto"/>
              <w:right w:val="single" w:sz="4" w:space="0" w:color="auto"/>
            </w:tcBorders>
          </w:tcPr>
          <w:p w14:paraId="6707598C" w14:textId="4B7E3366" w:rsidR="00D0162F" w:rsidRPr="00D0162F" w:rsidRDefault="00D0162F" w:rsidP="00D0162F">
            <w:pPr>
              <w:pStyle w:val="TAL"/>
            </w:pPr>
            <w:r w:rsidRPr="00D0162F">
              <w:t>Test 1:</w:t>
            </w:r>
          </w:p>
          <w:p w14:paraId="20033730" w14:textId="77777777" w:rsidR="00D0162F" w:rsidRPr="00D0162F" w:rsidRDefault="00D0162F" w:rsidP="00D0162F">
            <w:pPr>
              <w:pStyle w:val="TAL"/>
            </w:pPr>
            <w:r w:rsidRPr="00D0162F">
              <w:t>-1.5dB</w:t>
            </w:r>
          </w:p>
          <w:p w14:paraId="3668F26C" w14:textId="77777777" w:rsidR="00D0162F" w:rsidRPr="00D0162F" w:rsidRDefault="00D0162F" w:rsidP="00D0162F">
            <w:pPr>
              <w:pStyle w:val="TAL"/>
            </w:pPr>
            <w:r w:rsidRPr="00D0162F">
              <w:t>0dB</w:t>
            </w:r>
          </w:p>
          <w:p w14:paraId="7328E5BC" w14:textId="77777777" w:rsidR="00D0162F" w:rsidRPr="00D0162F" w:rsidRDefault="00D0162F" w:rsidP="00D0162F">
            <w:pPr>
              <w:pStyle w:val="TAL"/>
            </w:pPr>
            <w:r w:rsidRPr="00D0162F">
              <w:t>+0.4dB</w:t>
            </w:r>
          </w:p>
          <w:p w14:paraId="03024899" w14:textId="221EF19F" w:rsidR="00D0162F" w:rsidRPr="00D0162F" w:rsidRDefault="00D0162F" w:rsidP="00D0162F">
            <w:pPr>
              <w:pStyle w:val="TAL"/>
            </w:pPr>
            <w:r w:rsidRPr="00D0162F">
              <w:t>Via mapping</w:t>
            </w:r>
          </w:p>
          <w:p w14:paraId="09A7CD42" w14:textId="77777777" w:rsidR="00D0162F" w:rsidRPr="00D0162F" w:rsidRDefault="00D0162F" w:rsidP="00D0162F">
            <w:pPr>
              <w:pStyle w:val="TAL"/>
            </w:pPr>
          </w:p>
          <w:p w14:paraId="057A0EE3" w14:textId="578E57F3" w:rsidR="00D0162F" w:rsidRPr="00D0162F" w:rsidRDefault="00D0162F" w:rsidP="00D0162F">
            <w:pPr>
              <w:pStyle w:val="TAL"/>
            </w:pPr>
            <w:r w:rsidRPr="00D0162F">
              <w:t>Test 2:</w:t>
            </w:r>
          </w:p>
          <w:p w14:paraId="3699BD86" w14:textId="77777777" w:rsidR="00D0162F" w:rsidRPr="00D0162F" w:rsidRDefault="00D0162F" w:rsidP="00D0162F">
            <w:pPr>
              <w:pStyle w:val="TAL"/>
            </w:pPr>
            <w:r w:rsidRPr="00D0162F">
              <w:t>0dB</w:t>
            </w:r>
          </w:p>
          <w:p w14:paraId="43088890" w14:textId="77777777" w:rsidR="00D0162F" w:rsidRPr="00D0162F" w:rsidRDefault="00D0162F" w:rsidP="00D0162F">
            <w:pPr>
              <w:pStyle w:val="TAL"/>
            </w:pPr>
            <w:r w:rsidRPr="00D0162F">
              <w:t>0dB</w:t>
            </w:r>
          </w:p>
          <w:p w14:paraId="396BC8D1" w14:textId="77777777" w:rsidR="00D0162F" w:rsidRPr="00D0162F" w:rsidRDefault="00D0162F" w:rsidP="00D0162F">
            <w:pPr>
              <w:pStyle w:val="TAL"/>
            </w:pPr>
            <w:r w:rsidRPr="00D0162F">
              <w:t>+0.4dB</w:t>
            </w:r>
          </w:p>
          <w:p w14:paraId="7703BEDB" w14:textId="09265DEC" w:rsidR="00D0162F" w:rsidRPr="00D0162F" w:rsidRDefault="00D0162F" w:rsidP="00D0162F">
            <w:pPr>
              <w:pStyle w:val="TAL"/>
            </w:pPr>
            <w:r w:rsidRPr="00D0162F">
              <w:t>Via mapping</w:t>
            </w:r>
          </w:p>
          <w:p w14:paraId="65BDDBF4" w14:textId="77777777" w:rsidR="00D0162F" w:rsidRPr="00D0162F" w:rsidRDefault="00D0162F" w:rsidP="00D0162F">
            <w:pPr>
              <w:pStyle w:val="TAL"/>
            </w:pPr>
          </w:p>
          <w:p w14:paraId="3FAC1E58" w14:textId="0071F6F8" w:rsidR="00D0162F" w:rsidRPr="00D0162F" w:rsidRDefault="00D0162F" w:rsidP="00D0162F">
            <w:pPr>
              <w:pStyle w:val="TAL"/>
            </w:pPr>
            <w:r w:rsidRPr="00D0162F">
              <w:t>Test 3:</w:t>
            </w:r>
          </w:p>
          <w:p w14:paraId="4914F5BA" w14:textId="77777777" w:rsidR="00D0162F" w:rsidRPr="00D0162F" w:rsidRDefault="00D0162F" w:rsidP="00D0162F">
            <w:pPr>
              <w:pStyle w:val="TAL"/>
            </w:pPr>
            <w:r w:rsidRPr="00D0162F">
              <w:t>0dB</w:t>
            </w:r>
          </w:p>
          <w:p w14:paraId="4423BFA8" w14:textId="77777777" w:rsidR="00D0162F" w:rsidRPr="00D0162F" w:rsidRDefault="00D0162F" w:rsidP="00D0162F">
            <w:pPr>
              <w:pStyle w:val="TAL"/>
            </w:pPr>
            <w:r w:rsidRPr="00D0162F">
              <w:t>0dB</w:t>
            </w:r>
          </w:p>
          <w:p w14:paraId="2A7C56C4" w14:textId="77777777" w:rsidR="00D0162F" w:rsidRPr="00D0162F" w:rsidRDefault="00D0162F" w:rsidP="00D0162F">
            <w:pPr>
              <w:pStyle w:val="TAL"/>
            </w:pPr>
            <w:r w:rsidRPr="00D0162F">
              <w:t>+0.2dB</w:t>
            </w:r>
          </w:p>
          <w:p w14:paraId="7F1962A8" w14:textId="77777777" w:rsidR="00D0162F" w:rsidRPr="00D0162F" w:rsidRDefault="00D0162F" w:rsidP="00D0162F">
            <w:pPr>
              <w:pStyle w:val="TAL"/>
            </w:pPr>
          </w:p>
          <w:p w14:paraId="0BEAD5D9" w14:textId="6903A343"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B1AA166" w14:textId="1BBFEF35" w:rsidR="00D0162F" w:rsidRPr="00D0162F" w:rsidRDefault="00D0162F" w:rsidP="00D0162F">
            <w:pPr>
              <w:pStyle w:val="TAL"/>
            </w:pPr>
            <w:r w:rsidRPr="00D0162F">
              <w:t>Test 1:</w:t>
            </w:r>
          </w:p>
          <w:p w14:paraId="57AEAF67" w14:textId="52147C5C" w:rsidR="00D0162F" w:rsidRPr="00D0162F" w:rsidRDefault="00D0162F" w:rsidP="00D0162F">
            <w:pPr>
              <w:pStyle w:val="TAL"/>
            </w:pPr>
            <w:r w:rsidRPr="00D0162F">
              <w:t>Noc: -107.5dBm/15kHz</w:t>
            </w:r>
          </w:p>
          <w:p w14:paraId="638BEB17" w14:textId="2E961FAC" w:rsidR="00D0162F" w:rsidRPr="00D0162F" w:rsidRDefault="00D0162F" w:rsidP="00D0162F">
            <w:pPr>
              <w:pStyle w:val="TAL"/>
            </w:pPr>
            <w:r w:rsidRPr="00D0162F">
              <w:t>Ês1 / Noc: +6.0dB</w:t>
            </w:r>
          </w:p>
          <w:p w14:paraId="09C6C80C" w14:textId="156EF4AF" w:rsidR="00D0162F" w:rsidRPr="00D0162F" w:rsidRDefault="00D0162F" w:rsidP="00D0162F">
            <w:pPr>
              <w:pStyle w:val="TAL"/>
            </w:pPr>
            <w:r w:rsidRPr="00D0162F">
              <w:t>Ês2 / Noc: +1.4dB</w:t>
            </w:r>
          </w:p>
          <w:p w14:paraId="29F51D0C" w14:textId="4CF7476A" w:rsidR="00D0162F" w:rsidRPr="00D0162F" w:rsidRDefault="00D0162F" w:rsidP="00D0162F">
            <w:pPr>
              <w:pStyle w:val="TAL"/>
            </w:pPr>
            <w:r w:rsidRPr="00D0162F">
              <w:t>RSRP_44 to RSRP_56</w:t>
            </w:r>
          </w:p>
          <w:p w14:paraId="3B68210A" w14:textId="77777777" w:rsidR="00D0162F" w:rsidRPr="00D0162F" w:rsidRDefault="00D0162F" w:rsidP="00D0162F">
            <w:pPr>
              <w:pStyle w:val="TAL"/>
            </w:pPr>
          </w:p>
          <w:p w14:paraId="24C841A5" w14:textId="320C5016" w:rsidR="00D0162F" w:rsidRPr="00D0162F" w:rsidRDefault="00D0162F" w:rsidP="00D0162F">
            <w:pPr>
              <w:pStyle w:val="TAL"/>
            </w:pPr>
            <w:r w:rsidRPr="00D0162F">
              <w:t>Test 2:</w:t>
            </w:r>
          </w:p>
          <w:p w14:paraId="318B1595" w14:textId="682BFF15" w:rsidR="00D0162F" w:rsidRPr="00D0162F" w:rsidRDefault="00D0162F" w:rsidP="00D0162F">
            <w:pPr>
              <w:pStyle w:val="TAL"/>
            </w:pPr>
            <w:r w:rsidRPr="00D0162F">
              <w:t>Noc: -88dBm/15kHz</w:t>
            </w:r>
          </w:p>
          <w:p w14:paraId="3FC7C946" w14:textId="6A30EB7E" w:rsidR="00D0162F" w:rsidRPr="00D0162F" w:rsidRDefault="00D0162F" w:rsidP="00D0162F">
            <w:pPr>
              <w:pStyle w:val="TAL"/>
            </w:pPr>
            <w:r w:rsidRPr="00D0162F">
              <w:t>Ês1 / Noc: +6.0dB</w:t>
            </w:r>
          </w:p>
          <w:p w14:paraId="6E815B98" w14:textId="32F37F02" w:rsidR="00D0162F" w:rsidRPr="00D0162F" w:rsidRDefault="00D0162F" w:rsidP="00D0162F">
            <w:pPr>
              <w:pStyle w:val="TAL"/>
            </w:pPr>
            <w:r w:rsidRPr="00D0162F">
              <w:t>Ês2 / Noc: +1.4dB</w:t>
            </w:r>
          </w:p>
          <w:p w14:paraId="73A3B5E6" w14:textId="43B93D26" w:rsidR="00D0162F" w:rsidRPr="00D0162F" w:rsidRDefault="00D0162F" w:rsidP="00D0162F">
            <w:pPr>
              <w:pStyle w:val="TAL"/>
            </w:pPr>
            <w:r w:rsidRPr="00D0162F">
              <w:t>RSRP_60 to RSRP_79</w:t>
            </w:r>
          </w:p>
          <w:p w14:paraId="6A86371B" w14:textId="77777777" w:rsidR="00D0162F" w:rsidRPr="00D0162F" w:rsidRDefault="00D0162F" w:rsidP="00D0162F">
            <w:pPr>
              <w:pStyle w:val="TAL"/>
            </w:pPr>
          </w:p>
          <w:p w14:paraId="39FCFF12" w14:textId="20015204" w:rsidR="00D0162F" w:rsidRPr="00D0162F" w:rsidRDefault="00D0162F" w:rsidP="00D0162F">
            <w:pPr>
              <w:pStyle w:val="TAL"/>
            </w:pPr>
            <w:r w:rsidRPr="00D0162F">
              <w:t>Test 3:</w:t>
            </w:r>
          </w:p>
          <w:p w14:paraId="39D21D79" w14:textId="2B53DCE1" w:rsidR="00D0162F" w:rsidRPr="00D0162F" w:rsidRDefault="00D0162F" w:rsidP="00D0162F">
            <w:pPr>
              <w:pStyle w:val="TAL"/>
            </w:pPr>
            <w:r w:rsidRPr="00D0162F">
              <w:t>Noc: -116dBm/15kHz + ΔBG_offset</w:t>
            </w:r>
          </w:p>
          <w:p w14:paraId="4CC16CD2" w14:textId="54DF9602" w:rsidR="00D0162F" w:rsidRPr="00D0162F" w:rsidRDefault="00D0162F" w:rsidP="00D0162F">
            <w:pPr>
              <w:pStyle w:val="TAL"/>
            </w:pPr>
            <w:r w:rsidRPr="00D0162F">
              <w:t>Ês1 / Noc: +3.0dB</w:t>
            </w:r>
          </w:p>
          <w:p w14:paraId="3378812B" w14:textId="60D8B36C" w:rsidR="00D0162F" w:rsidRPr="00D0162F" w:rsidRDefault="00D0162F" w:rsidP="00D0162F">
            <w:pPr>
              <w:pStyle w:val="TAL"/>
            </w:pPr>
            <w:r w:rsidRPr="00D0162F">
              <w:t>Ês2 / Noc: -0.8dB</w:t>
            </w:r>
          </w:p>
          <w:p w14:paraId="31001009" w14:textId="77777777" w:rsidR="00D0162F" w:rsidRPr="00D0162F" w:rsidRDefault="00D0162F" w:rsidP="00D0162F">
            <w:pPr>
              <w:pStyle w:val="TAL"/>
            </w:pPr>
          </w:p>
          <w:p w14:paraId="6A73F2B2" w14:textId="71BA30C3" w:rsidR="00D0162F" w:rsidRPr="00D0162F" w:rsidRDefault="00D0162F" w:rsidP="00D0162F">
            <w:pPr>
              <w:pStyle w:val="TAL"/>
            </w:pPr>
            <w:r w:rsidRPr="00D0162F">
              <w:t>RSRP_34 to RSRP_46</w:t>
            </w:r>
          </w:p>
          <w:p w14:paraId="7D32972A" w14:textId="0246FA74" w:rsidR="00D0162F" w:rsidRPr="00D0162F" w:rsidRDefault="00D0162F" w:rsidP="00D0162F">
            <w:pPr>
              <w:pStyle w:val="TAL"/>
            </w:pPr>
            <w:r w:rsidRPr="00D0162F">
              <w:t>RSRP_34 to RSRP_46</w:t>
            </w:r>
          </w:p>
          <w:p w14:paraId="18DE13CE" w14:textId="690DE50F" w:rsidR="00D0162F" w:rsidRPr="00D0162F" w:rsidRDefault="00D0162F" w:rsidP="00D0162F">
            <w:pPr>
              <w:pStyle w:val="TAL"/>
            </w:pPr>
            <w:r w:rsidRPr="00D0162F">
              <w:t>RSRP_35 to RSRP_47</w:t>
            </w:r>
          </w:p>
          <w:p w14:paraId="1AAA8EE5" w14:textId="004DDEB8" w:rsidR="00D0162F" w:rsidRPr="00D0162F" w:rsidRDefault="00D0162F" w:rsidP="00D0162F">
            <w:pPr>
              <w:pStyle w:val="TAL"/>
            </w:pPr>
            <w:r w:rsidRPr="00D0162F">
              <w:t>RSRP_35 to RSRP_47</w:t>
            </w:r>
          </w:p>
          <w:p w14:paraId="1C389E7E" w14:textId="3BEABCE8" w:rsidR="00D0162F" w:rsidRPr="00D0162F" w:rsidRDefault="00D0162F" w:rsidP="00D0162F">
            <w:pPr>
              <w:pStyle w:val="TAL"/>
            </w:pPr>
            <w:r w:rsidRPr="00D0162F">
              <w:t>RSRP_36 to RSRP_48</w:t>
            </w:r>
          </w:p>
          <w:p w14:paraId="4324FD33" w14:textId="060B338E" w:rsidR="00D0162F" w:rsidRPr="00D0162F" w:rsidRDefault="00D0162F" w:rsidP="00D0162F">
            <w:pPr>
              <w:pStyle w:val="TAL"/>
            </w:pPr>
            <w:r w:rsidRPr="00D0162F">
              <w:t>RSRP_37 to RSRP_49</w:t>
            </w:r>
          </w:p>
          <w:p w14:paraId="7D12548E" w14:textId="6CC78DC3" w:rsidR="00D0162F" w:rsidRPr="00D0162F" w:rsidRDefault="00D0162F" w:rsidP="00D0162F">
            <w:pPr>
              <w:pStyle w:val="TAL"/>
            </w:pPr>
            <w:r w:rsidRPr="00D0162F">
              <w:t>RSRP_37 to RSRP_49</w:t>
            </w:r>
          </w:p>
          <w:p w14:paraId="4342D348" w14:textId="6C5D0088" w:rsidR="00D0162F" w:rsidRPr="00D0162F" w:rsidRDefault="00D0162F" w:rsidP="00D0162F">
            <w:pPr>
              <w:pStyle w:val="TAL"/>
            </w:pPr>
            <w:r w:rsidRPr="00D0162F">
              <w:t>depending on operating band</w:t>
            </w:r>
          </w:p>
        </w:tc>
      </w:tr>
      <w:tr w:rsidR="00D0162F" w:rsidRPr="00D0162F" w14:paraId="3DFEC179"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6F4ED6B"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7D44C4DC" w14:textId="7A0708C5" w:rsidR="00D0162F" w:rsidRPr="00D0162F" w:rsidRDefault="00D0162F" w:rsidP="00D0162F">
            <w:pPr>
              <w:pStyle w:val="TAL"/>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52412574"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2846C4F5" w14:textId="77777777" w:rsidR="00D0162F" w:rsidRPr="00D0162F" w:rsidRDefault="00D0162F" w:rsidP="00D0162F">
            <w:pPr>
              <w:pStyle w:val="TAL"/>
            </w:pPr>
          </w:p>
        </w:tc>
      </w:tr>
      <w:tr w:rsidR="00D0162F" w:rsidRPr="00D0162F" w14:paraId="3B0248B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15109F5"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4CF7F563" w14:textId="41E1CF13" w:rsidR="00D0162F" w:rsidRPr="00D0162F" w:rsidRDefault="00D0162F" w:rsidP="00D0162F">
            <w:pPr>
              <w:pStyle w:val="TAL"/>
            </w:pPr>
            <w:r w:rsidRPr="00D0162F">
              <w:t>Test 1:</w:t>
            </w:r>
          </w:p>
          <w:p w14:paraId="5F8DBAB1" w14:textId="2589FA25" w:rsidR="00D0162F" w:rsidRPr="00D0162F" w:rsidRDefault="00D0162F" w:rsidP="00D0162F">
            <w:pPr>
              <w:pStyle w:val="TAL"/>
            </w:pPr>
            <w:r w:rsidRPr="00D0162F">
              <w:t>Noc: -110dBm/30kHz</w:t>
            </w:r>
          </w:p>
          <w:p w14:paraId="5B400F6F" w14:textId="28C9C312" w:rsidR="00D0162F" w:rsidRPr="00D0162F" w:rsidRDefault="00D0162F" w:rsidP="00D0162F">
            <w:pPr>
              <w:pStyle w:val="TAL"/>
            </w:pPr>
            <w:r w:rsidRPr="00D0162F">
              <w:t>Ês1 / Noc: +6.0dB</w:t>
            </w:r>
          </w:p>
          <w:p w14:paraId="439D0E2F" w14:textId="75353DE5" w:rsidR="00D0162F" w:rsidRPr="00D0162F" w:rsidRDefault="00D0162F" w:rsidP="00D0162F">
            <w:pPr>
              <w:pStyle w:val="TAL"/>
            </w:pPr>
            <w:r w:rsidRPr="00D0162F">
              <w:t>Ês2 / Noc: +1.0dB</w:t>
            </w:r>
          </w:p>
          <w:p w14:paraId="7B35FA63" w14:textId="0F09882C" w:rsidR="00D0162F" w:rsidRPr="00D0162F" w:rsidRDefault="00D0162F" w:rsidP="00D0162F">
            <w:pPr>
              <w:pStyle w:val="TAL"/>
            </w:pPr>
            <w:r w:rsidRPr="00D0162F">
              <w:t>Reported RSRP values: ±4.5dB</w:t>
            </w:r>
          </w:p>
          <w:p w14:paraId="60D39595" w14:textId="77777777" w:rsidR="00D0162F" w:rsidRPr="00D0162F" w:rsidRDefault="00D0162F" w:rsidP="00D0162F">
            <w:pPr>
              <w:pStyle w:val="TAL"/>
            </w:pPr>
          </w:p>
          <w:p w14:paraId="301E6B71" w14:textId="1FBEB52D" w:rsidR="00D0162F" w:rsidRPr="00D0162F" w:rsidRDefault="00D0162F" w:rsidP="00D0162F">
            <w:pPr>
              <w:pStyle w:val="TAL"/>
            </w:pPr>
            <w:r w:rsidRPr="00D0162F">
              <w:t>Test 2:</w:t>
            </w:r>
          </w:p>
          <w:p w14:paraId="1A0CA0A0" w14:textId="1B9869B3" w:rsidR="00D0162F" w:rsidRPr="00D0162F" w:rsidRDefault="00D0162F" w:rsidP="00D0162F">
            <w:pPr>
              <w:pStyle w:val="TAL"/>
            </w:pPr>
            <w:r w:rsidRPr="00D0162F">
              <w:t>Noc: -91dBm/30kHz</w:t>
            </w:r>
          </w:p>
          <w:p w14:paraId="717AD40B" w14:textId="63A2F69D" w:rsidR="00D0162F" w:rsidRPr="00D0162F" w:rsidRDefault="00D0162F" w:rsidP="00D0162F">
            <w:pPr>
              <w:pStyle w:val="TAL"/>
            </w:pPr>
            <w:r w:rsidRPr="00D0162F">
              <w:t>Ês1 / Noc: +6.0dB</w:t>
            </w:r>
          </w:p>
          <w:p w14:paraId="10259380" w14:textId="0A085F9C" w:rsidR="00D0162F" w:rsidRPr="00D0162F" w:rsidRDefault="00D0162F" w:rsidP="00D0162F">
            <w:pPr>
              <w:pStyle w:val="TAL"/>
            </w:pPr>
            <w:r w:rsidRPr="00D0162F">
              <w:t>Ês2 / Noc: +1.0dB</w:t>
            </w:r>
          </w:p>
          <w:p w14:paraId="0C983F63" w14:textId="318DF5E5" w:rsidR="00D0162F" w:rsidRPr="00D0162F" w:rsidRDefault="00D0162F" w:rsidP="00D0162F">
            <w:pPr>
              <w:pStyle w:val="TAL"/>
            </w:pPr>
            <w:r w:rsidRPr="00D0162F">
              <w:t>Reported RSRP values: ±8dB</w:t>
            </w:r>
          </w:p>
          <w:p w14:paraId="47C4810C" w14:textId="77777777" w:rsidR="00D0162F" w:rsidRPr="00D0162F" w:rsidRDefault="00D0162F" w:rsidP="00D0162F">
            <w:pPr>
              <w:pStyle w:val="TAL"/>
            </w:pPr>
          </w:p>
          <w:p w14:paraId="58977928" w14:textId="7D677AE2" w:rsidR="00D0162F" w:rsidRPr="00D0162F" w:rsidRDefault="00D0162F" w:rsidP="00D0162F">
            <w:pPr>
              <w:pStyle w:val="TAL"/>
            </w:pPr>
            <w:r w:rsidRPr="00D0162F">
              <w:t>Test 3:</w:t>
            </w:r>
          </w:p>
          <w:p w14:paraId="460FDE87" w14:textId="7A67D20B" w:rsidR="00D0162F" w:rsidRPr="00D0162F" w:rsidRDefault="00D0162F" w:rsidP="00D0162F">
            <w:pPr>
              <w:pStyle w:val="TAL"/>
            </w:pPr>
            <w:r w:rsidRPr="00D0162F">
              <w:t>Noc: -113dBm/30kHz + ΔBG_offset</w:t>
            </w:r>
          </w:p>
          <w:p w14:paraId="69D8C991" w14:textId="3F798C9F" w:rsidR="00D0162F" w:rsidRPr="00D0162F" w:rsidRDefault="00D0162F" w:rsidP="00D0162F">
            <w:pPr>
              <w:pStyle w:val="TAL"/>
            </w:pPr>
            <w:r w:rsidRPr="00D0162F">
              <w:t>Ês1 / Noc: +3.0dB</w:t>
            </w:r>
          </w:p>
          <w:p w14:paraId="3CB9A86D" w14:textId="5AE0542F" w:rsidR="00D0162F" w:rsidRPr="00D0162F" w:rsidRDefault="00D0162F" w:rsidP="00D0162F">
            <w:pPr>
              <w:pStyle w:val="TAL"/>
            </w:pPr>
            <w:r w:rsidRPr="00D0162F">
              <w:t>Ês2 / Noc: -1.0dB</w:t>
            </w:r>
          </w:p>
          <w:p w14:paraId="397F34E4" w14:textId="77777777" w:rsidR="00D0162F" w:rsidRPr="00D0162F" w:rsidRDefault="00D0162F" w:rsidP="00D0162F">
            <w:pPr>
              <w:pStyle w:val="TAL"/>
            </w:pPr>
          </w:p>
          <w:p w14:paraId="601CD9C1" w14:textId="2C6B3F8F" w:rsidR="00D0162F" w:rsidRPr="00D0162F" w:rsidRDefault="00D0162F" w:rsidP="00D0162F">
            <w:pPr>
              <w:pStyle w:val="TAL"/>
            </w:pPr>
            <w:r w:rsidRPr="00D0162F">
              <w:t>Reported RSRP values: ±6dB</w:t>
            </w:r>
          </w:p>
        </w:tc>
        <w:tc>
          <w:tcPr>
            <w:tcW w:w="1643" w:type="dxa"/>
            <w:tcBorders>
              <w:top w:val="single" w:sz="4" w:space="0" w:color="auto"/>
              <w:left w:val="single" w:sz="4" w:space="0" w:color="auto"/>
              <w:bottom w:val="single" w:sz="4" w:space="0" w:color="auto"/>
              <w:right w:val="single" w:sz="4" w:space="0" w:color="auto"/>
            </w:tcBorders>
          </w:tcPr>
          <w:p w14:paraId="4DDAB387" w14:textId="16C753C5" w:rsidR="00D0162F" w:rsidRPr="00D0162F" w:rsidRDefault="00D0162F" w:rsidP="00D0162F">
            <w:pPr>
              <w:pStyle w:val="TAL"/>
            </w:pPr>
            <w:r w:rsidRPr="00D0162F">
              <w:t>Test 1:</w:t>
            </w:r>
          </w:p>
          <w:p w14:paraId="5A2629E4" w14:textId="77777777" w:rsidR="00D0162F" w:rsidRPr="00D0162F" w:rsidRDefault="00D0162F" w:rsidP="00D0162F">
            <w:pPr>
              <w:pStyle w:val="TAL"/>
            </w:pPr>
            <w:r w:rsidRPr="00D0162F">
              <w:t>-0.8dB</w:t>
            </w:r>
          </w:p>
          <w:p w14:paraId="05220698" w14:textId="77777777" w:rsidR="00D0162F" w:rsidRPr="00D0162F" w:rsidRDefault="00D0162F" w:rsidP="00D0162F">
            <w:pPr>
              <w:pStyle w:val="TAL"/>
            </w:pPr>
            <w:r w:rsidRPr="00D0162F">
              <w:t>0dB</w:t>
            </w:r>
          </w:p>
          <w:p w14:paraId="0563A4E1" w14:textId="77777777" w:rsidR="00D0162F" w:rsidRPr="00D0162F" w:rsidRDefault="00D0162F" w:rsidP="00D0162F">
            <w:pPr>
              <w:pStyle w:val="TAL"/>
            </w:pPr>
            <w:r w:rsidRPr="00D0162F">
              <w:t>+0.4dB</w:t>
            </w:r>
          </w:p>
          <w:p w14:paraId="5AB8ECEE" w14:textId="39FDA57D" w:rsidR="00D0162F" w:rsidRPr="00D0162F" w:rsidRDefault="00D0162F" w:rsidP="00D0162F">
            <w:pPr>
              <w:pStyle w:val="TAL"/>
            </w:pPr>
            <w:r w:rsidRPr="00D0162F">
              <w:t>Via mapping</w:t>
            </w:r>
          </w:p>
          <w:p w14:paraId="03665236" w14:textId="77777777" w:rsidR="00D0162F" w:rsidRPr="00D0162F" w:rsidRDefault="00D0162F" w:rsidP="00D0162F">
            <w:pPr>
              <w:pStyle w:val="TAL"/>
            </w:pPr>
          </w:p>
          <w:p w14:paraId="076C9CBD" w14:textId="0D71023C" w:rsidR="00D0162F" w:rsidRPr="00D0162F" w:rsidRDefault="00D0162F" w:rsidP="00D0162F">
            <w:pPr>
              <w:pStyle w:val="TAL"/>
            </w:pPr>
            <w:r w:rsidRPr="00D0162F">
              <w:t>Test 2:</w:t>
            </w:r>
          </w:p>
          <w:p w14:paraId="6CC5BE32" w14:textId="77777777" w:rsidR="00D0162F" w:rsidRPr="00D0162F" w:rsidRDefault="00D0162F" w:rsidP="00D0162F">
            <w:pPr>
              <w:pStyle w:val="TAL"/>
            </w:pPr>
            <w:r w:rsidRPr="00D0162F">
              <w:t>0dB</w:t>
            </w:r>
          </w:p>
          <w:p w14:paraId="791E8590" w14:textId="77777777" w:rsidR="00D0162F" w:rsidRPr="00D0162F" w:rsidRDefault="00D0162F" w:rsidP="00D0162F">
            <w:pPr>
              <w:pStyle w:val="TAL"/>
            </w:pPr>
            <w:r w:rsidRPr="00D0162F">
              <w:t>0dB</w:t>
            </w:r>
          </w:p>
          <w:p w14:paraId="22F6D9D4" w14:textId="77777777" w:rsidR="00D0162F" w:rsidRPr="00D0162F" w:rsidRDefault="00D0162F" w:rsidP="00D0162F">
            <w:pPr>
              <w:pStyle w:val="TAL"/>
            </w:pPr>
            <w:r w:rsidRPr="00D0162F">
              <w:t>+0.4dB</w:t>
            </w:r>
          </w:p>
          <w:p w14:paraId="730F5EDF" w14:textId="234DFB4B" w:rsidR="00D0162F" w:rsidRPr="00D0162F" w:rsidRDefault="00D0162F" w:rsidP="00D0162F">
            <w:pPr>
              <w:pStyle w:val="TAL"/>
            </w:pPr>
            <w:r w:rsidRPr="00D0162F">
              <w:t>Via mapping</w:t>
            </w:r>
          </w:p>
          <w:p w14:paraId="2FB78E71" w14:textId="77777777" w:rsidR="00D0162F" w:rsidRPr="00D0162F" w:rsidRDefault="00D0162F" w:rsidP="00D0162F">
            <w:pPr>
              <w:pStyle w:val="TAL"/>
            </w:pPr>
          </w:p>
          <w:p w14:paraId="2FE06197" w14:textId="15730F4A" w:rsidR="00D0162F" w:rsidRPr="00D0162F" w:rsidRDefault="00D0162F" w:rsidP="00D0162F">
            <w:pPr>
              <w:pStyle w:val="TAL"/>
            </w:pPr>
            <w:r w:rsidRPr="00D0162F">
              <w:t>Test 3:</w:t>
            </w:r>
          </w:p>
          <w:p w14:paraId="4E0C9DD8" w14:textId="77777777" w:rsidR="00D0162F" w:rsidRPr="00D0162F" w:rsidRDefault="00D0162F" w:rsidP="00D0162F">
            <w:pPr>
              <w:pStyle w:val="TAL"/>
            </w:pPr>
            <w:r w:rsidRPr="00D0162F">
              <w:t>0dB</w:t>
            </w:r>
          </w:p>
          <w:p w14:paraId="551045F4" w14:textId="77777777" w:rsidR="00D0162F" w:rsidRPr="00D0162F" w:rsidRDefault="00D0162F" w:rsidP="00D0162F">
            <w:pPr>
              <w:pStyle w:val="TAL"/>
            </w:pPr>
            <w:r w:rsidRPr="00D0162F">
              <w:t>0dB</w:t>
            </w:r>
          </w:p>
          <w:p w14:paraId="6C587D5A" w14:textId="77777777" w:rsidR="00D0162F" w:rsidRPr="00D0162F" w:rsidRDefault="00D0162F" w:rsidP="00D0162F">
            <w:pPr>
              <w:pStyle w:val="TAL"/>
            </w:pPr>
            <w:r w:rsidRPr="00D0162F">
              <w:t>+0.2dB</w:t>
            </w:r>
          </w:p>
          <w:p w14:paraId="19CDCC20" w14:textId="77777777" w:rsidR="00D0162F" w:rsidRPr="00D0162F" w:rsidRDefault="00D0162F" w:rsidP="00D0162F">
            <w:pPr>
              <w:pStyle w:val="TAL"/>
            </w:pPr>
          </w:p>
          <w:p w14:paraId="071CA6CB" w14:textId="751F1B5A"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13771F1" w14:textId="73638A5E" w:rsidR="00D0162F" w:rsidRPr="00D0162F" w:rsidRDefault="00D0162F" w:rsidP="00D0162F">
            <w:pPr>
              <w:pStyle w:val="TAL"/>
            </w:pPr>
            <w:r w:rsidRPr="00D0162F">
              <w:t>Test 1:</w:t>
            </w:r>
          </w:p>
          <w:p w14:paraId="771B0D3A" w14:textId="049ACDE4" w:rsidR="00D0162F" w:rsidRPr="00D0162F" w:rsidRDefault="00D0162F" w:rsidP="00D0162F">
            <w:pPr>
              <w:pStyle w:val="TAL"/>
            </w:pPr>
            <w:r w:rsidRPr="00D0162F">
              <w:t>Noc: -110.8dBm/30kHz</w:t>
            </w:r>
          </w:p>
          <w:p w14:paraId="63D772D0" w14:textId="4DC4927B" w:rsidR="00D0162F" w:rsidRPr="00D0162F" w:rsidRDefault="00D0162F" w:rsidP="00D0162F">
            <w:pPr>
              <w:pStyle w:val="TAL"/>
            </w:pPr>
            <w:r w:rsidRPr="00D0162F">
              <w:t>Ês1 / Noc: +6.0dB</w:t>
            </w:r>
          </w:p>
          <w:p w14:paraId="5B5C826F" w14:textId="7718D291" w:rsidR="00D0162F" w:rsidRPr="00D0162F" w:rsidRDefault="00D0162F" w:rsidP="00D0162F">
            <w:pPr>
              <w:pStyle w:val="TAL"/>
            </w:pPr>
            <w:r w:rsidRPr="00D0162F">
              <w:t>Ês2 / Noc: +1.4dB</w:t>
            </w:r>
          </w:p>
          <w:p w14:paraId="0704B33F" w14:textId="3BA23B45" w:rsidR="00D0162F" w:rsidRPr="00D0162F" w:rsidRDefault="00D0162F" w:rsidP="00D0162F">
            <w:pPr>
              <w:pStyle w:val="TAL"/>
            </w:pPr>
            <w:r w:rsidRPr="00D0162F">
              <w:t>RSRP_41 to RSRP_53</w:t>
            </w:r>
          </w:p>
          <w:p w14:paraId="5A5D1FF9" w14:textId="77777777" w:rsidR="00D0162F" w:rsidRPr="00D0162F" w:rsidRDefault="00D0162F" w:rsidP="00D0162F">
            <w:pPr>
              <w:pStyle w:val="TAL"/>
            </w:pPr>
          </w:p>
          <w:p w14:paraId="41A0741D" w14:textId="7D5B5F1A" w:rsidR="00D0162F" w:rsidRPr="00D0162F" w:rsidRDefault="00D0162F" w:rsidP="00D0162F">
            <w:pPr>
              <w:pStyle w:val="TAL"/>
            </w:pPr>
            <w:r w:rsidRPr="00D0162F">
              <w:t>Test 2:</w:t>
            </w:r>
          </w:p>
          <w:p w14:paraId="43936283" w14:textId="334D2F77" w:rsidR="00D0162F" w:rsidRPr="00D0162F" w:rsidRDefault="00D0162F" w:rsidP="00D0162F">
            <w:pPr>
              <w:pStyle w:val="TAL"/>
            </w:pPr>
            <w:r w:rsidRPr="00D0162F">
              <w:t>Noc: -91dBm/30kHz</w:t>
            </w:r>
          </w:p>
          <w:p w14:paraId="08371D9A" w14:textId="3CDF0905" w:rsidR="00D0162F" w:rsidRPr="00D0162F" w:rsidRDefault="00D0162F" w:rsidP="00D0162F">
            <w:pPr>
              <w:pStyle w:val="TAL"/>
            </w:pPr>
            <w:r w:rsidRPr="00D0162F">
              <w:t>Ês1 / Noc: +6.0dB</w:t>
            </w:r>
          </w:p>
          <w:p w14:paraId="45774089" w14:textId="0E0C3954" w:rsidR="00D0162F" w:rsidRPr="00D0162F" w:rsidRDefault="00D0162F" w:rsidP="00D0162F">
            <w:pPr>
              <w:pStyle w:val="TAL"/>
            </w:pPr>
            <w:r w:rsidRPr="00D0162F">
              <w:t>Ês2 / Noc: +1.4dB</w:t>
            </w:r>
          </w:p>
          <w:p w14:paraId="0AF3AC54" w14:textId="09DEBE1B" w:rsidR="00D0162F" w:rsidRPr="00D0162F" w:rsidRDefault="00D0162F" w:rsidP="00D0162F">
            <w:pPr>
              <w:pStyle w:val="TAL"/>
            </w:pPr>
            <w:r w:rsidRPr="00D0162F">
              <w:t>RSRP_57 to RSRP_76</w:t>
            </w:r>
          </w:p>
          <w:p w14:paraId="4126BCDA" w14:textId="77777777" w:rsidR="00D0162F" w:rsidRPr="00D0162F" w:rsidRDefault="00D0162F" w:rsidP="00D0162F">
            <w:pPr>
              <w:pStyle w:val="TAL"/>
            </w:pPr>
          </w:p>
          <w:p w14:paraId="0627C2BA" w14:textId="5F2684E8" w:rsidR="00D0162F" w:rsidRPr="00D0162F" w:rsidRDefault="00D0162F" w:rsidP="00D0162F">
            <w:pPr>
              <w:pStyle w:val="TAL"/>
            </w:pPr>
            <w:r w:rsidRPr="00D0162F">
              <w:t>Test 3:</w:t>
            </w:r>
          </w:p>
          <w:p w14:paraId="3E6610A5" w14:textId="1AD958EE" w:rsidR="00D0162F" w:rsidRPr="00D0162F" w:rsidRDefault="00D0162F" w:rsidP="00D0162F">
            <w:pPr>
              <w:pStyle w:val="TAL"/>
            </w:pPr>
            <w:r w:rsidRPr="00D0162F">
              <w:t>Noc: -113dBm/30kHz + ΔBG_offset</w:t>
            </w:r>
          </w:p>
          <w:p w14:paraId="6C9950D2" w14:textId="23BF3A5E" w:rsidR="00D0162F" w:rsidRPr="00D0162F" w:rsidRDefault="00D0162F" w:rsidP="00D0162F">
            <w:pPr>
              <w:pStyle w:val="TAL"/>
            </w:pPr>
            <w:r w:rsidRPr="00D0162F">
              <w:t>Ês1 / Noc: +3.0dB</w:t>
            </w:r>
          </w:p>
          <w:p w14:paraId="50BE820C" w14:textId="7FD63BAA" w:rsidR="00D0162F" w:rsidRPr="00D0162F" w:rsidRDefault="00D0162F" w:rsidP="00D0162F">
            <w:pPr>
              <w:pStyle w:val="TAL"/>
            </w:pPr>
            <w:r w:rsidRPr="00D0162F">
              <w:t>Ês2 / Noc: -0.8dB</w:t>
            </w:r>
          </w:p>
          <w:p w14:paraId="378FE6A5" w14:textId="77777777" w:rsidR="00D0162F" w:rsidRPr="00D0162F" w:rsidRDefault="00D0162F" w:rsidP="00D0162F">
            <w:pPr>
              <w:pStyle w:val="TAL"/>
            </w:pPr>
          </w:p>
          <w:p w14:paraId="26900B14" w14:textId="01B5948C" w:rsidR="00D0162F" w:rsidRPr="00D0162F" w:rsidRDefault="00D0162F" w:rsidP="00D0162F">
            <w:pPr>
              <w:pStyle w:val="TAL"/>
            </w:pPr>
            <w:r w:rsidRPr="00D0162F">
              <w:t>RSRP_37 to RSRP_49</w:t>
            </w:r>
          </w:p>
          <w:p w14:paraId="7F05CE83" w14:textId="6148371D" w:rsidR="00D0162F" w:rsidRPr="00D0162F" w:rsidRDefault="00D0162F" w:rsidP="00D0162F">
            <w:pPr>
              <w:pStyle w:val="TAL"/>
            </w:pPr>
            <w:r w:rsidRPr="00D0162F">
              <w:t>RSRP_37 to RSRP_49</w:t>
            </w:r>
          </w:p>
          <w:p w14:paraId="1CD06609" w14:textId="25250CBF" w:rsidR="00D0162F" w:rsidRPr="00D0162F" w:rsidRDefault="00D0162F" w:rsidP="00D0162F">
            <w:pPr>
              <w:pStyle w:val="TAL"/>
            </w:pPr>
            <w:r w:rsidRPr="00D0162F">
              <w:t>RSRP_38 to RSRP_50</w:t>
            </w:r>
          </w:p>
          <w:p w14:paraId="01E73739" w14:textId="5A5A4299" w:rsidR="00D0162F" w:rsidRPr="00D0162F" w:rsidRDefault="00D0162F" w:rsidP="00D0162F">
            <w:pPr>
              <w:pStyle w:val="TAL"/>
            </w:pPr>
            <w:r w:rsidRPr="00D0162F">
              <w:t>RSRP_38 to RSRP_50</w:t>
            </w:r>
          </w:p>
          <w:p w14:paraId="1E3E31EB" w14:textId="5B119EB1" w:rsidR="00D0162F" w:rsidRPr="00D0162F" w:rsidRDefault="00D0162F" w:rsidP="00D0162F">
            <w:pPr>
              <w:pStyle w:val="TAL"/>
            </w:pPr>
            <w:r w:rsidRPr="00D0162F">
              <w:t>RSRP_39 to RSRP_51</w:t>
            </w:r>
          </w:p>
          <w:p w14:paraId="530DBE4B" w14:textId="035096A8" w:rsidR="00D0162F" w:rsidRPr="00D0162F" w:rsidRDefault="00D0162F" w:rsidP="00D0162F">
            <w:pPr>
              <w:pStyle w:val="TAL"/>
            </w:pPr>
            <w:r w:rsidRPr="00D0162F">
              <w:t>RSRP_40 to RSRP_52</w:t>
            </w:r>
          </w:p>
          <w:p w14:paraId="514A1D62" w14:textId="5E92DA0A" w:rsidR="00D0162F" w:rsidRPr="00D0162F" w:rsidRDefault="00D0162F" w:rsidP="00D0162F">
            <w:pPr>
              <w:pStyle w:val="TAL"/>
            </w:pPr>
            <w:r w:rsidRPr="00D0162F">
              <w:t>RSRP_40 to RSRP_52</w:t>
            </w:r>
          </w:p>
          <w:p w14:paraId="23562626" w14:textId="4796A6F4" w:rsidR="00D0162F" w:rsidRPr="00D0162F" w:rsidRDefault="00D0162F" w:rsidP="00D0162F">
            <w:pPr>
              <w:pStyle w:val="TAL"/>
            </w:pPr>
            <w:r w:rsidRPr="00D0162F">
              <w:t>depending on operating band</w:t>
            </w:r>
          </w:p>
        </w:tc>
      </w:tr>
      <w:tr w:rsidR="00D0162F" w:rsidRPr="00D0162F" w14:paraId="08E21600" w14:textId="77777777" w:rsidTr="00543F9B">
        <w:trPr>
          <w:jc w:val="center"/>
        </w:trPr>
        <w:tc>
          <w:tcPr>
            <w:tcW w:w="10599" w:type="dxa"/>
            <w:gridSpan w:val="5"/>
          </w:tcPr>
          <w:p w14:paraId="61AC3DD7" w14:textId="2C611EA4" w:rsidR="00D0162F" w:rsidRPr="00D0162F" w:rsidRDefault="00D0162F" w:rsidP="00D0162F">
            <w:pPr>
              <w:pStyle w:val="TAL"/>
            </w:pPr>
            <w:r w:rsidRPr="00D0162F">
              <w:t xml:space="preserve">The derivation of the RSRP values takes into account the uncertainty in Cell 2 SS-RSRP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27CD4523" w14:textId="37E0BB95" w:rsidR="00D0162F" w:rsidRPr="00D0162F" w:rsidRDefault="00D0162F" w:rsidP="00D0162F">
            <w:pPr>
              <w:pStyle w:val="TAL"/>
              <w:rPr>
                <w:rFonts w:cs="Arial"/>
                <w:szCs w:val="18"/>
                <w:u w:val="single"/>
              </w:rPr>
            </w:pPr>
            <w:r w:rsidRPr="00D0162F">
              <w:t>The SS-RSRP values given above are for normal conditions. In all cases the RSRP values are 4.5dB wider at each end for extreme conditions.</w:t>
            </w:r>
          </w:p>
        </w:tc>
      </w:tr>
      <w:tr w:rsidR="00D0162F" w:rsidRPr="00D0162F" w14:paraId="22F7E95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472C003" w14:textId="30ADE28F" w:rsidR="00D0162F" w:rsidRPr="00D0162F" w:rsidRDefault="00D0162F" w:rsidP="00D0162F">
            <w:pPr>
              <w:pStyle w:val="TAL"/>
            </w:pPr>
            <w:r w:rsidRPr="00D0162F">
              <w:lastRenderedPageBreak/>
              <w:t>6.7.1.1.2 NR SA FR1 SS-RSRP relative measurement accuracy</w:t>
            </w:r>
          </w:p>
        </w:tc>
        <w:tc>
          <w:tcPr>
            <w:tcW w:w="3357" w:type="dxa"/>
            <w:tcBorders>
              <w:top w:val="single" w:sz="4" w:space="0" w:color="auto"/>
              <w:left w:val="single" w:sz="4" w:space="0" w:color="auto"/>
              <w:bottom w:val="single" w:sz="4" w:space="0" w:color="auto"/>
              <w:right w:val="single" w:sz="4" w:space="0" w:color="auto"/>
            </w:tcBorders>
          </w:tcPr>
          <w:p w14:paraId="213D0DE8" w14:textId="401C9B80" w:rsidR="00D0162F" w:rsidRPr="00D0162F" w:rsidRDefault="00D0162F" w:rsidP="00D0162F">
            <w:pPr>
              <w:pStyle w:val="TAL"/>
              <w:rPr>
                <w:rFonts w:cs="Arial"/>
                <w:szCs w:val="18"/>
                <w:u w:val="single"/>
              </w:rPr>
            </w:pPr>
            <w:r w:rsidRPr="00D0162F">
              <w:rPr>
                <w:rFonts w:cs="Arial"/>
                <w:szCs w:val="18"/>
                <w:u w:val="single"/>
              </w:rPr>
              <w:t>Test 1:</w:t>
            </w:r>
          </w:p>
          <w:p w14:paraId="3E4B3674" w14:textId="4F6466B3" w:rsidR="00D0162F" w:rsidRPr="00D0162F" w:rsidRDefault="00D0162F" w:rsidP="00D0162F">
            <w:pPr>
              <w:pStyle w:val="TAL"/>
              <w:rPr>
                <w:rFonts w:cs="Arial"/>
                <w:szCs w:val="18"/>
                <w:u w:val="single"/>
              </w:rPr>
            </w:pPr>
            <w:r w:rsidRPr="00D0162F">
              <w:rPr>
                <w:rFonts w:cs="Arial"/>
                <w:szCs w:val="18"/>
                <w:u w:val="single"/>
              </w:rPr>
              <w:t xml:space="preserve">Noc: </w:t>
            </w:r>
          </w:p>
          <w:p w14:paraId="6674CA51" w14:textId="74E4A389" w:rsidR="00D0162F" w:rsidRPr="00D0162F" w:rsidRDefault="00D0162F" w:rsidP="00D0162F">
            <w:pPr>
              <w:pStyle w:val="TAL"/>
              <w:rPr>
                <w:rFonts w:cs="Arial"/>
                <w:szCs w:val="18"/>
                <w:u w:val="single"/>
              </w:rPr>
            </w:pPr>
            <w:r w:rsidRPr="00D0162F">
              <w:rPr>
                <w:rFonts w:cs="Arial"/>
                <w:szCs w:val="18"/>
                <w:u w:val="single"/>
              </w:rPr>
              <w:t xml:space="preserve">  Test configuration 1, 2:-106dBm/15kHz</w:t>
            </w:r>
          </w:p>
          <w:p w14:paraId="29827EE3" w14:textId="52117557" w:rsidR="00D0162F" w:rsidRPr="00D0162F" w:rsidRDefault="00D0162F" w:rsidP="00D0162F">
            <w:pPr>
              <w:pStyle w:val="TAL"/>
              <w:rPr>
                <w:rFonts w:cs="Arial"/>
                <w:szCs w:val="18"/>
                <w:u w:val="single"/>
              </w:rPr>
            </w:pPr>
            <w:r w:rsidRPr="00D0162F">
              <w:rPr>
                <w:rFonts w:cs="Arial"/>
                <w:szCs w:val="18"/>
                <w:u w:val="single"/>
              </w:rPr>
              <w:t xml:space="preserve">  Test configuration 3:-110dBm/30kHz</w:t>
            </w:r>
          </w:p>
          <w:p w14:paraId="0E4A8ECE" w14:textId="77777777" w:rsidR="00D0162F" w:rsidRPr="00D0162F" w:rsidRDefault="00D0162F" w:rsidP="00D0162F">
            <w:pPr>
              <w:pStyle w:val="TAL"/>
              <w:rPr>
                <w:rFonts w:cs="Arial"/>
                <w:szCs w:val="18"/>
                <w:u w:val="single"/>
              </w:rPr>
            </w:pPr>
          </w:p>
          <w:p w14:paraId="5D551B1F" w14:textId="3987476B" w:rsidR="00D0162F" w:rsidRPr="00D0162F" w:rsidRDefault="00D0162F" w:rsidP="00D0162F">
            <w:pPr>
              <w:pStyle w:val="TAL"/>
              <w:rPr>
                <w:rFonts w:cs="Arial"/>
                <w:szCs w:val="18"/>
                <w:u w:val="single"/>
              </w:rPr>
            </w:pPr>
            <w:r w:rsidRPr="00D0162F">
              <w:rPr>
                <w:rFonts w:cs="Arial"/>
                <w:szCs w:val="18"/>
                <w:u w:val="single"/>
              </w:rPr>
              <w:t>Ês1 / Noc: +6.0dB</w:t>
            </w:r>
          </w:p>
          <w:p w14:paraId="24FE6D7F" w14:textId="16AB1A81" w:rsidR="00D0162F" w:rsidRPr="00D0162F" w:rsidRDefault="00D0162F" w:rsidP="00D0162F">
            <w:pPr>
              <w:pStyle w:val="TAL"/>
              <w:rPr>
                <w:rFonts w:cs="Arial"/>
                <w:szCs w:val="18"/>
                <w:u w:val="single"/>
              </w:rPr>
            </w:pPr>
            <w:r w:rsidRPr="00D0162F">
              <w:rPr>
                <w:rFonts w:cs="Arial"/>
                <w:szCs w:val="18"/>
                <w:u w:val="single"/>
              </w:rPr>
              <w:t>Ês2 / Noc: +1.0dB</w:t>
            </w:r>
          </w:p>
          <w:p w14:paraId="4FBB76EE" w14:textId="3F9D2EEF" w:rsidR="00D0162F" w:rsidRPr="00D0162F" w:rsidRDefault="00D0162F" w:rsidP="00D0162F">
            <w:pPr>
              <w:pStyle w:val="TAL"/>
              <w:rPr>
                <w:rFonts w:cs="Arial"/>
                <w:szCs w:val="18"/>
                <w:u w:val="single"/>
              </w:rPr>
            </w:pPr>
            <w:r w:rsidRPr="00D0162F">
              <w:rPr>
                <w:rFonts w:cs="Arial"/>
                <w:szCs w:val="18"/>
                <w:u w:val="single"/>
              </w:rPr>
              <w:t>Reported rel. SS-RSRP values: ±3dB</w:t>
            </w:r>
          </w:p>
          <w:p w14:paraId="65CE6179" w14:textId="77777777" w:rsidR="00D0162F" w:rsidRPr="00D0162F" w:rsidRDefault="00D0162F" w:rsidP="00D0162F">
            <w:pPr>
              <w:pStyle w:val="TAL"/>
              <w:rPr>
                <w:rFonts w:cs="Arial"/>
                <w:szCs w:val="18"/>
                <w:u w:val="single"/>
              </w:rPr>
            </w:pPr>
          </w:p>
          <w:p w14:paraId="397E5711" w14:textId="02D9DDAB" w:rsidR="00D0162F" w:rsidRPr="00D0162F" w:rsidRDefault="00D0162F" w:rsidP="00D0162F">
            <w:pPr>
              <w:pStyle w:val="TAL"/>
              <w:rPr>
                <w:rFonts w:cs="Arial"/>
                <w:szCs w:val="18"/>
                <w:u w:val="single"/>
              </w:rPr>
            </w:pPr>
            <w:r w:rsidRPr="00D0162F">
              <w:rPr>
                <w:rFonts w:cs="Arial"/>
                <w:szCs w:val="18"/>
                <w:u w:val="single"/>
              </w:rPr>
              <w:t>Test 2:</w:t>
            </w:r>
          </w:p>
          <w:p w14:paraId="3EDF0789" w14:textId="215FC256" w:rsidR="00D0162F" w:rsidRPr="00D0162F" w:rsidRDefault="00D0162F" w:rsidP="00D0162F">
            <w:pPr>
              <w:pStyle w:val="TAL"/>
              <w:rPr>
                <w:rFonts w:cs="Arial"/>
                <w:szCs w:val="18"/>
                <w:u w:val="single"/>
              </w:rPr>
            </w:pPr>
            <w:r w:rsidRPr="00D0162F">
              <w:rPr>
                <w:rFonts w:cs="Arial"/>
                <w:szCs w:val="18"/>
                <w:u w:val="single"/>
              </w:rPr>
              <w:t>Noc: -88dBm/15kHz</w:t>
            </w:r>
          </w:p>
          <w:p w14:paraId="0D30DCE1" w14:textId="35B914EE" w:rsidR="00D0162F" w:rsidRPr="00D0162F" w:rsidRDefault="00D0162F" w:rsidP="00D0162F">
            <w:pPr>
              <w:pStyle w:val="TAL"/>
              <w:rPr>
                <w:rFonts w:cs="Arial"/>
                <w:szCs w:val="18"/>
                <w:u w:val="single"/>
              </w:rPr>
            </w:pPr>
            <w:r w:rsidRPr="00D0162F">
              <w:rPr>
                <w:rFonts w:cs="Arial"/>
                <w:szCs w:val="18"/>
                <w:u w:val="single"/>
              </w:rPr>
              <w:t>Ês1 / Noc: +6.0dB</w:t>
            </w:r>
          </w:p>
          <w:p w14:paraId="26964981" w14:textId="7F15E663" w:rsidR="00D0162F" w:rsidRPr="00D0162F" w:rsidRDefault="00D0162F" w:rsidP="00D0162F">
            <w:pPr>
              <w:pStyle w:val="TAL"/>
              <w:rPr>
                <w:rFonts w:cs="Arial"/>
                <w:szCs w:val="18"/>
                <w:u w:val="single"/>
              </w:rPr>
            </w:pPr>
            <w:r w:rsidRPr="00D0162F">
              <w:rPr>
                <w:rFonts w:cs="Arial"/>
                <w:szCs w:val="18"/>
                <w:u w:val="single"/>
              </w:rPr>
              <w:t>Ês2 / Noc: +1.0dB</w:t>
            </w:r>
          </w:p>
          <w:p w14:paraId="6E8EA251" w14:textId="554CA141" w:rsidR="00D0162F" w:rsidRPr="00D0162F" w:rsidRDefault="00D0162F" w:rsidP="00D0162F">
            <w:pPr>
              <w:pStyle w:val="TAL"/>
              <w:rPr>
                <w:rFonts w:cs="Arial"/>
                <w:szCs w:val="18"/>
                <w:u w:val="single"/>
              </w:rPr>
            </w:pPr>
            <w:r w:rsidRPr="00D0162F">
              <w:rPr>
                <w:rFonts w:cs="Arial"/>
                <w:szCs w:val="18"/>
                <w:u w:val="single"/>
              </w:rPr>
              <w:t>Reported rel. SS-RSRP values: ±3dB</w:t>
            </w:r>
          </w:p>
          <w:p w14:paraId="70F5F010" w14:textId="77777777" w:rsidR="00D0162F" w:rsidRPr="00D0162F" w:rsidRDefault="00D0162F" w:rsidP="00D0162F">
            <w:pPr>
              <w:pStyle w:val="TAL"/>
              <w:rPr>
                <w:rFonts w:cs="Arial"/>
                <w:szCs w:val="18"/>
                <w:u w:val="single"/>
              </w:rPr>
            </w:pPr>
          </w:p>
          <w:p w14:paraId="260792B8" w14:textId="779F197E" w:rsidR="00D0162F" w:rsidRPr="00D0162F" w:rsidRDefault="00D0162F" w:rsidP="00D0162F">
            <w:pPr>
              <w:pStyle w:val="TAL"/>
              <w:rPr>
                <w:rFonts w:cs="Arial"/>
                <w:szCs w:val="18"/>
                <w:u w:val="single"/>
              </w:rPr>
            </w:pPr>
            <w:r w:rsidRPr="00D0162F">
              <w:rPr>
                <w:rFonts w:cs="Arial"/>
                <w:szCs w:val="18"/>
                <w:u w:val="single"/>
              </w:rPr>
              <w:t>Test 3:</w:t>
            </w:r>
          </w:p>
          <w:p w14:paraId="0B946EE5" w14:textId="1ECBF959" w:rsidR="00D0162F" w:rsidRPr="00D0162F" w:rsidRDefault="00D0162F" w:rsidP="00D0162F">
            <w:pPr>
              <w:pStyle w:val="TAL"/>
              <w:rPr>
                <w:rFonts w:cs="Arial"/>
                <w:szCs w:val="18"/>
                <w:u w:val="single"/>
              </w:rPr>
            </w:pPr>
            <w:r w:rsidRPr="00D0162F">
              <w:rPr>
                <w:rFonts w:cs="Arial"/>
                <w:szCs w:val="18"/>
                <w:u w:val="single"/>
              </w:rPr>
              <w:t>Noc: -116dBm/15kHz + ΔBG_offset</w:t>
            </w:r>
          </w:p>
          <w:p w14:paraId="586EF6B2" w14:textId="77777777" w:rsidR="00D0162F" w:rsidRPr="00D0162F" w:rsidRDefault="00D0162F" w:rsidP="00D0162F">
            <w:pPr>
              <w:pStyle w:val="TAL"/>
              <w:rPr>
                <w:rFonts w:cs="Arial"/>
                <w:szCs w:val="18"/>
                <w:u w:val="single"/>
              </w:rPr>
            </w:pPr>
          </w:p>
          <w:p w14:paraId="33FAEAA6" w14:textId="09350F2E" w:rsidR="00D0162F" w:rsidRPr="00D0162F" w:rsidRDefault="00D0162F" w:rsidP="00D0162F">
            <w:pPr>
              <w:pStyle w:val="TAL"/>
              <w:rPr>
                <w:rFonts w:cs="Arial"/>
                <w:szCs w:val="18"/>
                <w:u w:val="single"/>
              </w:rPr>
            </w:pPr>
            <w:r w:rsidRPr="00D0162F">
              <w:rPr>
                <w:rFonts w:cs="Arial"/>
                <w:szCs w:val="18"/>
                <w:u w:val="single"/>
              </w:rPr>
              <w:t>Ês1 / Noc: +3.0dB</w:t>
            </w:r>
          </w:p>
          <w:p w14:paraId="3C08AFEE" w14:textId="7EC5614A" w:rsidR="00D0162F" w:rsidRPr="00D0162F" w:rsidRDefault="00D0162F" w:rsidP="00D0162F">
            <w:pPr>
              <w:pStyle w:val="TAL"/>
              <w:rPr>
                <w:rFonts w:cs="Arial"/>
                <w:szCs w:val="18"/>
                <w:u w:val="single"/>
              </w:rPr>
            </w:pPr>
            <w:r w:rsidRPr="00D0162F">
              <w:rPr>
                <w:rFonts w:cs="Arial"/>
                <w:szCs w:val="18"/>
                <w:u w:val="single"/>
              </w:rPr>
              <w:t>Ês2 / Noc: -1.0dB</w:t>
            </w:r>
          </w:p>
          <w:p w14:paraId="34521E32" w14:textId="3DB5338C" w:rsidR="00D0162F" w:rsidRPr="00D0162F" w:rsidRDefault="00D0162F" w:rsidP="00D0162F">
            <w:pPr>
              <w:pStyle w:val="TAL"/>
              <w:rPr>
                <w:rFonts w:cs="Arial"/>
                <w:szCs w:val="18"/>
                <w:u w:val="single"/>
              </w:rPr>
            </w:pPr>
            <w:r w:rsidRPr="00D0162F">
              <w:rPr>
                <w:rFonts w:cs="Arial"/>
                <w:szCs w:val="18"/>
                <w:u w:val="single"/>
              </w:rPr>
              <w:t>Reported re. SS-RSRP values: ±3dB</w:t>
            </w:r>
          </w:p>
        </w:tc>
        <w:tc>
          <w:tcPr>
            <w:tcW w:w="1643" w:type="dxa"/>
            <w:tcBorders>
              <w:top w:val="single" w:sz="4" w:space="0" w:color="auto"/>
              <w:left w:val="single" w:sz="4" w:space="0" w:color="auto"/>
              <w:bottom w:val="single" w:sz="4" w:space="0" w:color="auto"/>
              <w:right w:val="single" w:sz="4" w:space="0" w:color="auto"/>
            </w:tcBorders>
          </w:tcPr>
          <w:p w14:paraId="4D5D2ABF" w14:textId="41BC0060" w:rsidR="00D0162F" w:rsidRPr="00D0162F" w:rsidRDefault="00D0162F" w:rsidP="00D0162F">
            <w:pPr>
              <w:pStyle w:val="TAL"/>
              <w:rPr>
                <w:rFonts w:cs="Arial"/>
                <w:szCs w:val="18"/>
                <w:u w:val="single"/>
              </w:rPr>
            </w:pPr>
            <w:r w:rsidRPr="00D0162F">
              <w:rPr>
                <w:rFonts w:cs="Arial"/>
                <w:szCs w:val="18"/>
                <w:u w:val="single"/>
              </w:rPr>
              <w:t>Test 1:</w:t>
            </w:r>
          </w:p>
          <w:p w14:paraId="0A3DBF47" w14:textId="77777777" w:rsidR="00D0162F" w:rsidRPr="00D0162F" w:rsidRDefault="00D0162F" w:rsidP="00D0162F">
            <w:pPr>
              <w:pStyle w:val="TAL"/>
              <w:rPr>
                <w:rFonts w:cs="Arial"/>
                <w:szCs w:val="18"/>
                <w:u w:val="single"/>
              </w:rPr>
            </w:pPr>
          </w:p>
          <w:p w14:paraId="7DDFAAC1" w14:textId="64C82A39" w:rsidR="00D0162F" w:rsidRPr="00D0162F" w:rsidRDefault="00D0162F" w:rsidP="00D0162F">
            <w:pPr>
              <w:pStyle w:val="TAL"/>
              <w:rPr>
                <w:rFonts w:cs="Arial"/>
                <w:szCs w:val="18"/>
                <w:u w:val="single"/>
              </w:rPr>
            </w:pPr>
            <w:r w:rsidRPr="00D0162F">
              <w:rPr>
                <w:rFonts w:cs="Arial"/>
                <w:szCs w:val="18"/>
                <w:u w:val="single"/>
              </w:rPr>
              <w:t>0 dB</w:t>
            </w:r>
          </w:p>
          <w:p w14:paraId="08A6B583" w14:textId="6087B0E3" w:rsidR="00D0162F" w:rsidRPr="00D0162F" w:rsidRDefault="00D0162F" w:rsidP="00D0162F">
            <w:pPr>
              <w:pStyle w:val="TAL"/>
              <w:rPr>
                <w:rFonts w:cs="Arial"/>
                <w:szCs w:val="18"/>
                <w:u w:val="single"/>
              </w:rPr>
            </w:pPr>
            <w:r w:rsidRPr="00D0162F">
              <w:rPr>
                <w:rFonts w:cs="Arial"/>
                <w:szCs w:val="18"/>
                <w:u w:val="single"/>
              </w:rPr>
              <w:t>0 dB</w:t>
            </w:r>
          </w:p>
          <w:p w14:paraId="7E8E1EC1" w14:textId="77777777" w:rsidR="00D0162F" w:rsidRPr="00D0162F" w:rsidRDefault="00D0162F" w:rsidP="00D0162F">
            <w:pPr>
              <w:pStyle w:val="TAL"/>
              <w:rPr>
                <w:rFonts w:cs="Arial"/>
                <w:szCs w:val="18"/>
                <w:u w:val="single"/>
              </w:rPr>
            </w:pPr>
          </w:p>
          <w:p w14:paraId="2D3ECCD9" w14:textId="39D6BDA0" w:rsidR="00D0162F" w:rsidRPr="00D0162F" w:rsidRDefault="00D0162F" w:rsidP="00D0162F">
            <w:pPr>
              <w:pStyle w:val="TAL"/>
              <w:rPr>
                <w:rFonts w:cs="Arial"/>
                <w:szCs w:val="18"/>
                <w:u w:val="single"/>
              </w:rPr>
            </w:pPr>
            <w:r w:rsidRPr="00D0162F">
              <w:rPr>
                <w:rFonts w:cs="Arial"/>
                <w:szCs w:val="18"/>
                <w:u w:val="single"/>
              </w:rPr>
              <w:t>0 dB</w:t>
            </w:r>
          </w:p>
          <w:p w14:paraId="5D4568B0" w14:textId="77777777" w:rsidR="00D0162F" w:rsidRPr="00D0162F" w:rsidRDefault="00D0162F" w:rsidP="00D0162F">
            <w:pPr>
              <w:pStyle w:val="TAL"/>
              <w:rPr>
                <w:rFonts w:cs="Arial"/>
                <w:szCs w:val="18"/>
                <w:u w:val="single"/>
              </w:rPr>
            </w:pPr>
            <w:r w:rsidRPr="00D0162F">
              <w:rPr>
                <w:rFonts w:cs="Arial"/>
                <w:szCs w:val="18"/>
                <w:u w:val="single"/>
              </w:rPr>
              <w:t>+1.0dB</w:t>
            </w:r>
          </w:p>
          <w:p w14:paraId="4ACE0932" w14:textId="65751C7C" w:rsidR="00D0162F" w:rsidRPr="00D0162F" w:rsidRDefault="00D0162F" w:rsidP="00D0162F">
            <w:pPr>
              <w:pStyle w:val="TAL"/>
              <w:rPr>
                <w:rFonts w:cs="Arial"/>
                <w:szCs w:val="18"/>
                <w:u w:val="single"/>
              </w:rPr>
            </w:pPr>
            <w:r w:rsidRPr="00D0162F">
              <w:rPr>
                <w:rFonts w:cs="Arial"/>
                <w:szCs w:val="18"/>
                <w:u w:val="single"/>
              </w:rPr>
              <w:t>Via mapping</w:t>
            </w:r>
          </w:p>
          <w:p w14:paraId="5D439429" w14:textId="77777777" w:rsidR="00D0162F" w:rsidRPr="00D0162F" w:rsidRDefault="00D0162F" w:rsidP="00D0162F">
            <w:pPr>
              <w:pStyle w:val="TAL"/>
              <w:rPr>
                <w:rFonts w:cs="Arial"/>
                <w:szCs w:val="18"/>
                <w:u w:val="single"/>
              </w:rPr>
            </w:pPr>
          </w:p>
          <w:p w14:paraId="0497D04D" w14:textId="27C28C22" w:rsidR="00D0162F" w:rsidRPr="00D0162F" w:rsidRDefault="00D0162F" w:rsidP="00D0162F">
            <w:pPr>
              <w:pStyle w:val="TAL"/>
              <w:rPr>
                <w:rFonts w:cs="Arial"/>
                <w:szCs w:val="18"/>
                <w:u w:val="single"/>
              </w:rPr>
            </w:pPr>
            <w:r w:rsidRPr="00D0162F">
              <w:rPr>
                <w:rFonts w:cs="Arial"/>
                <w:szCs w:val="18"/>
                <w:u w:val="single"/>
              </w:rPr>
              <w:t>Test 2:</w:t>
            </w:r>
          </w:p>
          <w:p w14:paraId="4F1EC08F" w14:textId="77777777" w:rsidR="00D0162F" w:rsidRPr="00D0162F" w:rsidRDefault="00D0162F" w:rsidP="00D0162F">
            <w:pPr>
              <w:pStyle w:val="TAL"/>
              <w:rPr>
                <w:rFonts w:cs="Arial"/>
                <w:szCs w:val="18"/>
                <w:u w:val="single"/>
              </w:rPr>
            </w:pPr>
            <w:r w:rsidRPr="00D0162F">
              <w:rPr>
                <w:rFonts w:cs="Arial"/>
                <w:szCs w:val="18"/>
                <w:u w:val="single"/>
              </w:rPr>
              <w:t>0dB</w:t>
            </w:r>
          </w:p>
          <w:p w14:paraId="69CE1CB1" w14:textId="77777777" w:rsidR="00D0162F" w:rsidRPr="00D0162F" w:rsidRDefault="00D0162F" w:rsidP="00D0162F">
            <w:pPr>
              <w:pStyle w:val="TAL"/>
              <w:rPr>
                <w:rFonts w:cs="Arial"/>
                <w:szCs w:val="18"/>
                <w:u w:val="single"/>
              </w:rPr>
            </w:pPr>
            <w:r w:rsidRPr="00D0162F">
              <w:rPr>
                <w:rFonts w:cs="Arial"/>
                <w:szCs w:val="18"/>
                <w:u w:val="single"/>
              </w:rPr>
              <w:t>0dB</w:t>
            </w:r>
          </w:p>
          <w:p w14:paraId="232F9DFA" w14:textId="77777777" w:rsidR="00D0162F" w:rsidRPr="00D0162F" w:rsidRDefault="00D0162F" w:rsidP="00D0162F">
            <w:pPr>
              <w:pStyle w:val="TAL"/>
              <w:rPr>
                <w:rFonts w:cs="Arial"/>
                <w:szCs w:val="18"/>
                <w:u w:val="single"/>
              </w:rPr>
            </w:pPr>
            <w:r w:rsidRPr="00D0162F">
              <w:rPr>
                <w:rFonts w:cs="Arial"/>
                <w:szCs w:val="18"/>
                <w:u w:val="single"/>
              </w:rPr>
              <w:t>+1.0dB</w:t>
            </w:r>
          </w:p>
          <w:p w14:paraId="74CC33F8" w14:textId="62B5F81E" w:rsidR="00D0162F" w:rsidRPr="00D0162F" w:rsidRDefault="00D0162F" w:rsidP="00D0162F">
            <w:pPr>
              <w:pStyle w:val="TAL"/>
              <w:rPr>
                <w:rFonts w:cs="Arial"/>
                <w:szCs w:val="18"/>
                <w:u w:val="single"/>
              </w:rPr>
            </w:pPr>
            <w:r w:rsidRPr="00D0162F">
              <w:rPr>
                <w:rFonts w:cs="Arial"/>
                <w:szCs w:val="18"/>
                <w:u w:val="single"/>
              </w:rPr>
              <w:t>Via mapping</w:t>
            </w:r>
          </w:p>
          <w:p w14:paraId="58F29B1E" w14:textId="77777777" w:rsidR="00D0162F" w:rsidRPr="00D0162F" w:rsidRDefault="00D0162F" w:rsidP="00D0162F">
            <w:pPr>
              <w:pStyle w:val="TAL"/>
              <w:rPr>
                <w:rFonts w:cs="Arial"/>
                <w:szCs w:val="18"/>
                <w:u w:val="single"/>
              </w:rPr>
            </w:pPr>
          </w:p>
          <w:p w14:paraId="6E35A8A2" w14:textId="64B751BE" w:rsidR="00D0162F" w:rsidRPr="00D0162F" w:rsidRDefault="00D0162F" w:rsidP="00D0162F">
            <w:pPr>
              <w:pStyle w:val="TAL"/>
              <w:rPr>
                <w:rFonts w:cs="Arial"/>
                <w:szCs w:val="18"/>
                <w:u w:val="single"/>
              </w:rPr>
            </w:pPr>
            <w:r w:rsidRPr="00D0162F">
              <w:rPr>
                <w:rFonts w:cs="Arial"/>
                <w:szCs w:val="18"/>
                <w:u w:val="single"/>
              </w:rPr>
              <w:t>Test 3:</w:t>
            </w:r>
          </w:p>
          <w:p w14:paraId="1B934DC8" w14:textId="77777777" w:rsidR="00D0162F" w:rsidRPr="00D0162F" w:rsidRDefault="00D0162F" w:rsidP="00D0162F">
            <w:pPr>
              <w:pStyle w:val="TAL"/>
              <w:rPr>
                <w:rFonts w:cs="Arial"/>
                <w:szCs w:val="18"/>
                <w:u w:val="single"/>
              </w:rPr>
            </w:pPr>
            <w:r w:rsidRPr="00D0162F">
              <w:rPr>
                <w:rFonts w:cs="Arial"/>
                <w:szCs w:val="18"/>
                <w:u w:val="single"/>
              </w:rPr>
              <w:t>0dB</w:t>
            </w:r>
          </w:p>
          <w:p w14:paraId="7D1BC01A" w14:textId="77777777" w:rsidR="00D0162F" w:rsidRPr="00D0162F" w:rsidRDefault="00D0162F" w:rsidP="00D0162F">
            <w:pPr>
              <w:pStyle w:val="TAL"/>
              <w:rPr>
                <w:rFonts w:cs="Arial"/>
                <w:szCs w:val="18"/>
                <w:u w:val="single"/>
              </w:rPr>
            </w:pPr>
          </w:p>
          <w:p w14:paraId="2CA5AC78" w14:textId="77777777" w:rsidR="00D0162F" w:rsidRPr="00D0162F" w:rsidRDefault="00D0162F" w:rsidP="00D0162F">
            <w:pPr>
              <w:pStyle w:val="TAL"/>
              <w:rPr>
                <w:rFonts w:cs="Arial"/>
                <w:szCs w:val="18"/>
                <w:u w:val="single"/>
              </w:rPr>
            </w:pPr>
            <w:r w:rsidRPr="00D0162F">
              <w:rPr>
                <w:rFonts w:cs="Arial"/>
                <w:szCs w:val="18"/>
                <w:u w:val="single"/>
              </w:rPr>
              <w:t>0dB</w:t>
            </w:r>
          </w:p>
          <w:p w14:paraId="6AD6375B" w14:textId="77777777" w:rsidR="00D0162F" w:rsidRPr="00D0162F" w:rsidRDefault="00D0162F" w:rsidP="00D0162F">
            <w:pPr>
              <w:pStyle w:val="TAL"/>
              <w:rPr>
                <w:rFonts w:cs="Arial"/>
                <w:szCs w:val="18"/>
                <w:u w:val="single"/>
              </w:rPr>
            </w:pPr>
            <w:r w:rsidRPr="00D0162F">
              <w:rPr>
                <w:rFonts w:cs="Arial"/>
                <w:szCs w:val="18"/>
                <w:u w:val="single"/>
              </w:rPr>
              <w:t>+1.0dB</w:t>
            </w:r>
          </w:p>
          <w:p w14:paraId="37168E01" w14:textId="79F21B16" w:rsidR="00D0162F" w:rsidRPr="00D0162F" w:rsidRDefault="00D0162F" w:rsidP="00D0162F">
            <w:pPr>
              <w:pStyle w:val="TAL"/>
              <w:rPr>
                <w:rFonts w:cs="Arial"/>
                <w:szCs w:val="18"/>
                <w:u w:val="single"/>
              </w:rPr>
            </w:pPr>
            <w:r w:rsidRPr="00D0162F">
              <w:rPr>
                <w:rFonts w:cs="Arial"/>
                <w:szCs w:val="18"/>
                <w:u w:val="single"/>
              </w:rPr>
              <w:t>Via mapping</w:t>
            </w:r>
          </w:p>
        </w:tc>
        <w:tc>
          <w:tcPr>
            <w:tcW w:w="2756" w:type="dxa"/>
            <w:tcBorders>
              <w:top w:val="single" w:sz="4" w:space="0" w:color="auto"/>
              <w:left w:val="single" w:sz="4" w:space="0" w:color="auto"/>
              <w:bottom w:val="single" w:sz="4" w:space="0" w:color="auto"/>
              <w:right w:val="single" w:sz="4" w:space="0" w:color="auto"/>
            </w:tcBorders>
          </w:tcPr>
          <w:p w14:paraId="77527E39" w14:textId="7AE6FA95" w:rsidR="00D0162F" w:rsidRPr="00D0162F" w:rsidRDefault="00D0162F" w:rsidP="00D0162F">
            <w:pPr>
              <w:pStyle w:val="TAL"/>
              <w:rPr>
                <w:rFonts w:cs="Arial"/>
                <w:szCs w:val="18"/>
                <w:u w:val="single"/>
              </w:rPr>
            </w:pPr>
            <w:r w:rsidRPr="00D0162F">
              <w:rPr>
                <w:rFonts w:cs="Arial"/>
                <w:szCs w:val="18"/>
                <w:u w:val="single"/>
              </w:rPr>
              <w:t>Test 1:</w:t>
            </w:r>
          </w:p>
          <w:p w14:paraId="32C143F3" w14:textId="77777777" w:rsidR="00D0162F" w:rsidRPr="00D0162F" w:rsidRDefault="00D0162F" w:rsidP="00D0162F">
            <w:pPr>
              <w:pStyle w:val="TAL"/>
              <w:rPr>
                <w:rFonts w:cs="Arial"/>
                <w:szCs w:val="18"/>
                <w:u w:val="single"/>
              </w:rPr>
            </w:pPr>
          </w:p>
          <w:p w14:paraId="3B5882D7" w14:textId="061CC3B0" w:rsidR="00D0162F" w:rsidRPr="00D0162F" w:rsidRDefault="00D0162F" w:rsidP="00D0162F">
            <w:pPr>
              <w:pStyle w:val="TAL"/>
              <w:rPr>
                <w:rFonts w:cs="Arial"/>
                <w:szCs w:val="18"/>
                <w:u w:val="single"/>
              </w:rPr>
            </w:pPr>
            <w:r w:rsidRPr="00D0162F">
              <w:rPr>
                <w:rFonts w:cs="Arial"/>
                <w:szCs w:val="18"/>
                <w:u w:val="single"/>
              </w:rPr>
              <w:t>Noc: -106 dBm/15kHz</w:t>
            </w:r>
          </w:p>
          <w:p w14:paraId="4DA04979" w14:textId="1A854427" w:rsidR="00D0162F" w:rsidRPr="00D0162F" w:rsidRDefault="00D0162F" w:rsidP="00D0162F">
            <w:pPr>
              <w:pStyle w:val="TAL"/>
              <w:rPr>
                <w:rFonts w:cs="Arial"/>
                <w:szCs w:val="18"/>
                <w:u w:val="single"/>
              </w:rPr>
            </w:pPr>
            <w:r w:rsidRPr="00D0162F">
              <w:rPr>
                <w:rFonts w:cs="Arial"/>
                <w:szCs w:val="18"/>
                <w:u w:val="single"/>
              </w:rPr>
              <w:t>Noc: -110 dBm/30kHz</w:t>
            </w:r>
          </w:p>
          <w:p w14:paraId="192F78DB" w14:textId="77777777" w:rsidR="00D0162F" w:rsidRPr="00D0162F" w:rsidRDefault="00D0162F" w:rsidP="00D0162F">
            <w:pPr>
              <w:pStyle w:val="TAL"/>
              <w:rPr>
                <w:rFonts w:cs="Arial"/>
                <w:szCs w:val="18"/>
                <w:u w:val="single"/>
              </w:rPr>
            </w:pPr>
          </w:p>
          <w:p w14:paraId="4D3C317D" w14:textId="5F646673" w:rsidR="00D0162F" w:rsidRPr="00D0162F" w:rsidRDefault="00D0162F" w:rsidP="00D0162F">
            <w:pPr>
              <w:pStyle w:val="TAL"/>
              <w:rPr>
                <w:rFonts w:cs="Arial"/>
                <w:szCs w:val="18"/>
                <w:u w:val="single"/>
              </w:rPr>
            </w:pPr>
            <w:r w:rsidRPr="00D0162F">
              <w:rPr>
                <w:rFonts w:cs="Arial"/>
                <w:szCs w:val="18"/>
                <w:u w:val="single"/>
              </w:rPr>
              <w:t>Ês1 / Noc: +6.0dB</w:t>
            </w:r>
          </w:p>
          <w:p w14:paraId="194370A3" w14:textId="257EF8E5" w:rsidR="00D0162F" w:rsidRPr="00D0162F" w:rsidRDefault="00D0162F" w:rsidP="00D0162F">
            <w:pPr>
              <w:pStyle w:val="TAL"/>
              <w:rPr>
                <w:rFonts w:cs="Arial"/>
                <w:szCs w:val="18"/>
                <w:u w:val="single"/>
              </w:rPr>
            </w:pPr>
            <w:r w:rsidRPr="00D0162F">
              <w:rPr>
                <w:rFonts w:cs="Arial"/>
                <w:szCs w:val="18"/>
                <w:u w:val="single"/>
              </w:rPr>
              <w:t>Ês2 / Noc: +2.0dB</w:t>
            </w:r>
          </w:p>
          <w:p w14:paraId="4B44EA17" w14:textId="278881CD" w:rsidR="00D0162F" w:rsidRPr="00D0162F" w:rsidRDefault="00D0162F" w:rsidP="00D0162F">
            <w:pPr>
              <w:pStyle w:val="TAL"/>
              <w:rPr>
                <w:rFonts w:cs="Arial"/>
                <w:szCs w:val="18"/>
                <w:u w:val="single"/>
              </w:rPr>
            </w:pPr>
            <w:r w:rsidRPr="00D0162F">
              <w:rPr>
                <w:rFonts w:cs="Arial"/>
                <w:szCs w:val="18"/>
                <w:u w:val="single"/>
              </w:rPr>
              <w:t>RSRP_x-8 to RSRP_x-1</w:t>
            </w:r>
          </w:p>
          <w:p w14:paraId="2DD55C22" w14:textId="77777777" w:rsidR="00D0162F" w:rsidRPr="00D0162F" w:rsidRDefault="00D0162F" w:rsidP="00D0162F">
            <w:pPr>
              <w:pStyle w:val="TAL"/>
              <w:rPr>
                <w:rFonts w:cs="Arial"/>
                <w:szCs w:val="18"/>
                <w:u w:val="single"/>
              </w:rPr>
            </w:pPr>
          </w:p>
          <w:p w14:paraId="6D3C4DC7" w14:textId="7D46184E" w:rsidR="00D0162F" w:rsidRPr="00D0162F" w:rsidRDefault="00D0162F" w:rsidP="00D0162F">
            <w:pPr>
              <w:pStyle w:val="TAL"/>
              <w:rPr>
                <w:rFonts w:cs="Arial"/>
                <w:szCs w:val="18"/>
                <w:u w:val="single"/>
              </w:rPr>
            </w:pPr>
            <w:r w:rsidRPr="00D0162F">
              <w:rPr>
                <w:rFonts w:cs="Arial"/>
                <w:szCs w:val="18"/>
                <w:u w:val="single"/>
              </w:rPr>
              <w:t>Test 2:</w:t>
            </w:r>
          </w:p>
          <w:p w14:paraId="3D80CBCC" w14:textId="22D1B2AC" w:rsidR="00D0162F" w:rsidRPr="00D0162F" w:rsidRDefault="00D0162F" w:rsidP="00D0162F">
            <w:pPr>
              <w:pStyle w:val="TAL"/>
              <w:rPr>
                <w:rFonts w:cs="Arial"/>
                <w:szCs w:val="18"/>
                <w:u w:val="single"/>
              </w:rPr>
            </w:pPr>
            <w:r w:rsidRPr="00D0162F">
              <w:rPr>
                <w:rFonts w:cs="Arial"/>
                <w:szCs w:val="18"/>
                <w:u w:val="single"/>
              </w:rPr>
              <w:t>Noc: -88dBm/15kHz</w:t>
            </w:r>
          </w:p>
          <w:p w14:paraId="1117185F" w14:textId="66E8BE23" w:rsidR="00D0162F" w:rsidRPr="00D0162F" w:rsidRDefault="00D0162F" w:rsidP="00D0162F">
            <w:pPr>
              <w:pStyle w:val="TAL"/>
              <w:rPr>
                <w:rFonts w:cs="Arial"/>
                <w:szCs w:val="18"/>
                <w:u w:val="single"/>
              </w:rPr>
            </w:pPr>
            <w:r w:rsidRPr="00D0162F">
              <w:rPr>
                <w:rFonts w:cs="Arial"/>
                <w:szCs w:val="18"/>
                <w:u w:val="single"/>
              </w:rPr>
              <w:t>Ês1 / Noc: +6.0dB</w:t>
            </w:r>
          </w:p>
          <w:p w14:paraId="3E0E9E06" w14:textId="59B7399D" w:rsidR="00D0162F" w:rsidRPr="00D0162F" w:rsidRDefault="00D0162F" w:rsidP="00D0162F">
            <w:pPr>
              <w:pStyle w:val="TAL"/>
              <w:rPr>
                <w:rFonts w:cs="Arial"/>
                <w:szCs w:val="18"/>
                <w:u w:val="single"/>
              </w:rPr>
            </w:pPr>
            <w:r w:rsidRPr="00D0162F">
              <w:rPr>
                <w:rFonts w:cs="Arial"/>
                <w:szCs w:val="18"/>
                <w:u w:val="single"/>
              </w:rPr>
              <w:t>Ês2 / Noc: +2.0dB</w:t>
            </w:r>
          </w:p>
          <w:p w14:paraId="51D117C8" w14:textId="542E61C0" w:rsidR="00D0162F" w:rsidRPr="00D0162F" w:rsidRDefault="00D0162F" w:rsidP="00D0162F">
            <w:pPr>
              <w:pStyle w:val="TAL"/>
              <w:rPr>
                <w:rFonts w:cs="Arial"/>
                <w:szCs w:val="18"/>
                <w:u w:val="single"/>
              </w:rPr>
            </w:pPr>
            <w:r w:rsidRPr="00D0162F">
              <w:rPr>
                <w:rFonts w:cs="Arial"/>
                <w:szCs w:val="18"/>
                <w:u w:val="single"/>
              </w:rPr>
              <w:t>RSRP_x-8 to RSRP_x-1</w:t>
            </w:r>
          </w:p>
          <w:p w14:paraId="5D8A380F" w14:textId="77777777" w:rsidR="00D0162F" w:rsidRPr="00D0162F" w:rsidRDefault="00D0162F" w:rsidP="00D0162F">
            <w:pPr>
              <w:pStyle w:val="TAL"/>
              <w:rPr>
                <w:rFonts w:cs="Arial"/>
                <w:szCs w:val="18"/>
                <w:u w:val="single"/>
              </w:rPr>
            </w:pPr>
          </w:p>
          <w:p w14:paraId="1A958094" w14:textId="5B7BE32F" w:rsidR="00D0162F" w:rsidRPr="00D0162F" w:rsidRDefault="00D0162F" w:rsidP="00D0162F">
            <w:pPr>
              <w:pStyle w:val="TAL"/>
              <w:rPr>
                <w:rFonts w:cs="Arial"/>
                <w:szCs w:val="18"/>
                <w:u w:val="single"/>
              </w:rPr>
            </w:pPr>
            <w:r w:rsidRPr="00D0162F">
              <w:rPr>
                <w:rFonts w:cs="Arial"/>
                <w:szCs w:val="18"/>
                <w:u w:val="single"/>
              </w:rPr>
              <w:t>Test 3:</w:t>
            </w:r>
          </w:p>
          <w:p w14:paraId="74725B2B" w14:textId="24EE4D4E" w:rsidR="00D0162F" w:rsidRPr="00D0162F" w:rsidRDefault="00D0162F" w:rsidP="00D0162F">
            <w:pPr>
              <w:pStyle w:val="TAL"/>
              <w:rPr>
                <w:rFonts w:cs="Arial"/>
                <w:szCs w:val="18"/>
                <w:u w:val="single"/>
              </w:rPr>
            </w:pPr>
            <w:r w:rsidRPr="00D0162F">
              <w:rPr>
                <w:rFonts w:cs="Arial"/>
                <w:szCs w:val="18"/>
                <w:u w:val="single"/>
              </w:rPr>
              <w:t>Noc: -116dBm/15kHz + ΔBG_offset</w:t>
            </w:r>
          </w:p>
          <w:p w14:paraId="622083AB" w14:textId="66554299" w:rsidR="00D0162F" w:rsidRPr="00D0162F" w:rsidRDefault="00D0162F" w:rsidP="00D0162F">
            <w:pPr>
              <w:pStyle w:val="TAL"/>
              <w:rPr>
                <w:rFonts w:cs="Arial"/>
                <w:szCs w:val="18"/>
                <w:u w:val="single"/>
              </w:rPr>
            </w:pPr>
            <w:r w:rsidRPr="00D0162F">
              <w:rPr>
                <w:rFonts w:cs="Arial"/>
                <w:szCs w:val="18"/>
                <w:u w:val="single"/>
              </w:rPr>
              <w:t>Ês1 / Noc: +3.0dB</w:t>
            </w:r>
          </w:p>
          <w:p w14:paraId="14682B7D" w14:textId="64F75D5B" w:rsidR="00D0162F" w:rsidRPr="00D0162F" w:rsidRDefault="00D0162F" w:rsidP="00D0162F">
            <w:pPr>
              <w:pStyle w:val="TAL"/>
              <w:rPr>
                <w:rFonts w:cs="Arial"/>
                <w:szCs w:val="18"/>
                <w:u w:val="single"/>
              </w:rPr>
            </w:pPr>
            <w:r w:rsidRPr="00D0162F">
              <w:rPr>
                <w:rFonts w:cs="Arial"/>
                <w:szCs w:val="18"/>
                <w:u w:val="single"/>
              </w:rPr>
              <w:t>Ês2 / Noc: 0dB</w:t>
            </w:r>
          </w:p>
          <w:p w14:paraId="7B591141" w14:textId="7B845E53" w:rsidR="00D0162F" w:rsidRPr="00D0162F" w:rsidRDefault="00D0162F" w:rsidP="00D0162F">
            <w:pPr>
              <w:pStyle w:val="TAL"/>
              <w:rPr>
                <w:rFonts w:cs="Arial"/>
                <w:szCs w:val="18"/>
                <w:u w:val="single"/>
              </w:rPr>
            </w:pPr>
            <w:r w:rsidRPr="00D0162F">
              <w:rPr>
                <w:rFonts w:cs="Arial"/>
                <w:szCs w:val="18"/>
                <w:u w:val="single"/>
              </w:rPr>
              <w:t>RSRP_x-7 to RSRP_x+1</w:t>
            </w:r>
          </w:p>
        </w:tc>
      </w:tr>
      <w:tr w:rsidR="00D0162F" w:rsidRPr="00D0162F" w14:paraId="370B3F85"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1BBEA843" w14:textId="137EDD9E" w:rsidR="00D0162F" w:rsidRPr="00D0162F" w:rsidRDefault="00D0162F" w:rsidP="00D0162F">
            <w:pPr>
              <w:pStyle w:val="TAL"/>
            </w:pPr>
            <w:r w:rsidRPr="00D0162F">
              <w:t xml:space="preserve">The derivation of the SS-RSRP values takes into account the uncertainty in Cell 1 and Cell 2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1</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C49D207" w14:textId="547A9833" w:rsidR="00D0162F" w:rsidRPr="00D0162F" w:rsidRDefault="00D0162F" w:rsidP="00D0162F">
            <w:pPr>
              <w:pStyle w:val="TAL"/>
              <w:rPr>
                <w:u w:val="single"/>
              </w:rPr>
            </w:pPr>
            <w:r w:rsidRPr="00D0162F">
              <w:t>The RSRP values given above are for both normal and extreme conditions.</w:t>
            </w:r>
          </w:p>
        </w:tc>
      </w:tr>
      <w:tr w:rsidR="00D0162F" w:rsidRPr="00D0162F" w14:paraId="2875705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5909739" w14:textId="341B6802" w:rsidR="00D0162F" w:rsidRPr="00D0162F" w:rsidRDefault="00D0162F" w:rsidP="00D0162F">
            <w:pPr>
              <w:pStyle w:val="TAL"/>
            </w:pPr>
            <w:r w:rsidRPr="00D0162F">
              <w:t>6.7.1.2.1 NR SA FR1-FR1 SS-RSRP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5706519A" w14:textId="36DA2C81" w:rsidR="00D0162F" w:rsidRPr="00D0162F" w:rsidRDefault="00D0162F" w:rsidP="00D0162F">
            <w:pPr>
              <w:pStyle w:val="TAL"/>
              <w:rPr>
                <w:rFonts w:cs="Arial"/>
                <w:b/>
                <w:szCs w:val="18"/>
              </w:rPr>
            </w:pPr>
            <w:r w:rsidRPr="00D0162F">
              <w:rPr>
                <w:b/>
                <w:u w:val="single"/>
              </w:rPr>
              <w:t>TEST CONFIGURATION 1, 2, 4, 5</w:t>
            </w:r>
          </w:p>
        </w:tc>
      </w:tr>
      <w:tr w:rsidR="00D0162F" w:rsidRPr="00D0162F" w14:paraId="1206F9A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C647D72"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62D5A33" w14:textId="31CBCBB7" w:rsidR="00D0162F" w:rsidRPr="00D0162F" w:rsidRDefault="00D0162F" w:rsidP="00D0162F">
            <w:pPr>
              <w:pStyle w:val="TAL"/>
              <w:rPr>
                <w:u w:val="single"/>
              </w:rPr>
            </w:pPr>
            <w:r w:rsidRPr="00D0162F">
              <w:rPr>
                <w:u w:val="single"/>
              </w:rPr>
              <w:t>Test 1:</w:t>
            </w:r>
          </w:p>
          <w:p w14:paraId="44EA43EC" w14:textId="067A0D1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6A3C9610" w14:textId="7F0C966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3155E225" w14:textId="05B1C3E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46D1625C" w14:textId="4C2A2D3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69B730BF" w14:textId="5A0B7015" w:rsidR="00D0162F" w:rsidRPr="00D0162F" w:rsidRDefault="00D0162F" w:rsidP="00D0162F">
            <w:pPr>
              <w:pStyle w:val="TAL"/>
            </w:pPr>
            <w:r w:rsidRPr="00D0162F">
              <w:rPr>
                <w:u w:val="single"/>
              </w:rPr>
              <w:t xml:space="preserve">Reported RSRP values: </w:t>
            </w:r>
            <w:r w:rsidRPr="00D0162F">
              <w:rPr>
                <w:shd w:val="clear" w:color="auto" w:fill="FFFFFF"/>
                <w:lang w:eastAsia="sv-SE"/>
              </w:rPr>
              <w:t>±8dB</w:t>
            </w:r>
          </w:p>
          <w:p w14:paraId="33D5FA9C" w14:textId="77777777" w:rsidR="00D0162F" w:rsidRPr="00D0162F" w:rsidRDefault="00D0162F" w:rsidP="00D0162F">
            <w:pPr>
              <w:pStyle w:val="TAL"/>
              <w:rPr>
                <w:rFonts w:cs="v4.2.0"/>
              </w:rPr>
            </w:pPr>
          </w:p>
          <w:p w14:paraId="32FC09BD" w14:textId="0439E2DB" w:rsidR="00D0162F" w:rsidRPr="00D0162F" w:rsidRDefault="00D0162F" w:rsidP="00D0162F">
            <w:pPr>
              <w:pStyle w:val="TAL"/>
              <w:rPr>
                <w:u w:val="single"/>
              </w:rPr>
            </w:pPr>
            <w:r w:rsidRPr="00D0162F">
              <w:rPr>
                <w:u w:val="single"/>
              </w:rPr>
              <w:t>Test 2:</w:t>
            </w:r>
          </w:p>
          <w:p w14:paraId="0A0E740D" w14:textId="5093D78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6786C8C6" w14:textId="19F2868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8D13AA8" w14:textId="1A0EEC7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4DC419FE" w14:textId="006ACAE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772612BE" w14:textId="77777777" w:rsidR="00D0162F" w:rsidRPr="00D0162F" w:rsidRDefault="00D0162F" w:rsidP="00D0162F">
            <w:pPr>
              <w:pStyle w:val="TAL"/>
            </w:pPr>
          </w:p>
          <w:p w14:paraId="0AA9EB54" w14:textId="1EA25B7F" w:rsidR="00D0162F" w:rsidRPr="00D0162F" w:rsidRDefault="00D0162F" w:rsidP="00D0162F">
            <w:pPr>
              <w:pStyle w:val="TAL"/>
              <w:rPr>
                <w:u w:val="single"/>
              </w:rPr>
            </w:pPr>
            <w:r w:rsidRPr="00D0162F">
              <w:rPr>
                <w:u w:val="single"/>
              </w:rPr>
              <w:t xml:space="preserve">Reported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33B5A300" w14:textId="7C85AA26" w:rsidR="00D0162F" w:rsidRPr="00D0162F" w:rsidRDefault="00D0162F" w:rsidP="00D0162F">
            <w:pPr>
              <w:pStyle w:val="TAL"/>
              <w:rPr>
                <w:u w:val="single"/>
              </w:rPr>
            </w:pPr>
            <w:r w:rsidRPr="00D0162F">
              <w:rPr>
                <w:u w:val="single"/>
              </w:rPr>
              <w:t>Test 1:</w:t>
            </w:r>
          </w:p>
          <w:p w14:paraId="5A3AF44A" w14:textId="77777777" w:rsidR="00D0162F" w:rsidRPr="00D0162F" w:rsidRDefault="00D0162F" w:rsidP="00D0162F">
            <w:pPr>
              <w:pStyle w:val="TAL"/>
            </w:pPr>
            <w:r w:rsidRPr="00D0162F">
              <w:rPr>
                <w:shd w:val="clear" w:color="auto" w:fill="FFFFFF"/>
                <w:lang w:eastAsia="sv-SE"/>
              </w:rPr>
              <w:t>0dB</w:t>
            </w:r>
          </w:p>
          <w:p w14:paraId="22BAAB0D" w14:textId="77777777" w:rsidR="00D0162F" w:rsidRPr="00D0162F" w:rsidRDefault="00D0162F" w:rsidP="00D0162F">
            <w:pPr>
              <w:pStyle w:val="TAL"/>
            </w:pPr>
            <w:r w:rsidRPr="00D0162F">
              <w:t>0dB</w:t>
            </w:r>
          </w:p>
          <w:p w14:paraId="6E40E856" w14:textId="77777777" w:rsidR="00D0162F" w:rsidRPr="00D0162F" w:rsidRDefault="00D0162F" w:rsidP="00D0162F">
            <w:pPr>
              <w:pStyle w:val="TAL"/>
            </w:pPr>
            <w:r w:rsidRPr="00D0162F">
              <w:t>0dB</w:t>
            </w:r>
          </w:p>
          <w:p w14:paraId="4B1E2A8C" w14:textId="77777777" w:rsidR="00D0162F" w:rsidRPr="00D0162F" w:rsidRDefault="00D0162F" w:rsidP="00D0162F">
            <w:pPr>
              <w:pStyle w:val="TAL"/>
            </w:pPr>
            <w:r w:rsidRPr="00D0162F">
              <w:t>0dB</w:t>
            </w:r>
          </w:p>
          <w:p w14:paraId="5F5307B6" w14:textId="0216F2B3" w:rsidR="00D0162F" w:rsidRPr="00D0162F" w:rsidRDefault="00D0162F" w:rsidP="00D0162F">
            <w:pPr>
              <w:pStyle w:val="TAL"/>
            </w:pPr>
            <w:r w:rsidRPr="00D0162F">
              <w:t>Via mapping</w:t>
            </w:r>
          </w:p>
          <w:p w14:paraId="0F5BBC91" w14:textId="77777777" w:rsidR="00D0162F" w:rsidRPr="00D0162F" w:rsidRDefault="00D0162F" w:rsidP="00D0162F">
            <w:pPr>
              <w:pStyle w:val="TAL"/>
              <w:rPr>
                <w:rFonts w:cs="v4.2.0"/>
              </w:rPr>
            </w:pPr>
          </w:p>
          <w:p w14:paraId="4D5DCC49" w14:textId="796CB244" w:rsidR="00D0162F" w:rsidRPr="00D0162F" w:rsidRDefault="00D0162F" w:rsidP="00D0162F">
            <w:pPr>
              <w:pStyle w:val="TAL"/>
              <w:rPr>
                <w:u w:val="single"/>
              </w:rPr>
            </w:pPr>
            <w:r w:rsidRPr="00D0162F">
              <w:rPr>
                <w:u w:val="single"/>
              </w:rPr>
              <w:t>Test 2:</w:t>
            </w:r>
          </w:p>
          <w:p w14:paraId="2272DC8C"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2B839A09" w14:textId="77777777" w:rsidR="00D0162F" w:rsidRPr="00D0162F" w:rsidRDefault="00D0162F" w:rsidP="00D0162F">
            <w:pPr>
              <w:pStyle w:val="TAL"/>
            </w:pPr>
            <w:r w:rsidRPr="00D0162F">
              <w:t>0dB</w:t>
            </w:r>
          </w:p>
          <w:p w14:paraId="72B9276E" w14:textId="77777777" w:rsidR="00D0162F" w:rsidRPr="00D0162F" w:rsidRDefault="00D0162F" w:rsidP="00D0162F">
            <w:pPr>
              <w:pStyle w:val="TAL"/>
            </w:pPr>
            <w:r w:rsidRPr="00D0162F">
              <w:t>0dB</w:t>
            </w:r>
          </w:p>
          <w:p w14:paraId="442A90D6" w14:textId="77777777" w:rsidR="00D0162F" w:rsidRPr="00D0162F" w:rsidRDefault="00D0162F" w:rsidP="00D0162F">
            <w:pPr>
              <w:pStyle w:val="TAL"/>
            </w:pPr>
            <w:r w:rsidRPr="00D0162F">
              <w:t>0dB</w:t>
            </w:r>
          </w:p>
          <w:p w14:paraId="30032E8C" w14:textId="77777777" w:rsidR="00D0162F" w:rsidRPr="00D0162F" w:rsidRDefault="00D0162F" w:rsidP="00D0162F">
            <w:pPr>
              <w:pStyle w:val="TAL"/>
            </w:pPr>
          </w:p>
          <w:p w14:paraId="051D6B4F" w14:textId="47BD052F"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4AA5CE3" w14:textId="7F3F107B" w:rsidR="00D0162F" w:rsidRPr="00D0162F" w:rsidRDefault="00D0162F" w:rsidP="00D0162F">
            <w:pPr>
              <w:pStyle w:val="TAL"/>
              <w:rPr>
                <w:u w:val="single"/>
              </w:rPr>
            </w:pPr>
            <w:r w:rsidRPr="00D0162F">
              <w:rPr>
                <w:u w:val="single"/>
              </w:rPr>
              <w:t>Test 1:</w:t>
            </w:r>
          </w:p>
          <w:p w14:paraId="26BA4A3B" w14:textId="0516954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3BE8423" w14:textId="17752AA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4EE0103A" w14:textId="47D391A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04DB4EED" w14:textId="210EB1E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6C6F8302" w14:textId="4C2FB73A" w:rsidR="00D0162F" w:rsidRPr="00D0162F" w:rsidRDefault="00D0162F" w:rsidP="00D0162F">
            <w:pPr>
              <w:pStyle w:val="TAL"/>
            </w:pPr>
            <w:r w:rsidRPr="00D0162F">
              <w:t>RSRP_62 to RSRP_81</w:t>
            </w:r>
          </w:p>
          <w:p w14:paraId="0D01C450" w14:textId="77777777" w:rsidR="00D0162F" w:rsidRPr="00D0162F" w:rsidRDefault="00D0162F" w:rsidP="00D0162F">
            <w:pPr>
              <w:pStyle w:val="TAL"/>
              <w:rPr>
                <w:rFonts w:cs="v4.2.0"/>
              </w:rPr>
            </w:pPr>
          </w:p>
          <w:p w14:paraId="17D4E9C9" w14:textId="38E56F42" w:rsidR="00D0162F" w:rsidRPr="00D0162F" w:rsidRDefault="00D0162F" w:rsidP="00D0162F">
            <w:pPr>
              <w:pStyle w:val="TAL"/>
              <w:rPr>
                <w:u w:val="single"/>
              </w:rPr>
            </w:pPr>
            <w:r w:rsidRPr="00D0162F">
              <w:rPr>
                <w:u w:val="single"/>
              </w:rPr>
              <w:t>Test 2:</w:t>
            </w:r>
          </w:p>
          <w:p w14:paraId="5E198AC0" w14:textId="63916EA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14ECD393" w14:textId="65CC996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5C7D707D" w14:textId="2EF23D4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53514D31" w14:textId="0507840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710B2C36" w14:textId="77777777" w:rsidR="00D0162F" w:rsidRPr="00D0162F" w:rsidRDefault="00D0162F" w:rsidP="00D0162F">
            <w:pPr>
              <w:pStyle w:val="TAL"/>
            </w:pPr>
          </w:p>
          <w:p w14:paraId="54AC0488" w14:textId="00E7AF51" w:rsidR="00D0162F" w:rsidRPr="00D0162F" w:rsidRDefault="00D0162F" w:rsidP="00D0162F">
            <w:pPr>
              <w:pStyle w:val="TAL"/>
            </w:pPr>
            <w:r w:rsidRPr="00D0162F">
              <w:t>RSRP_32 to RSRP_45</w:t>
            </w:r>
          </w:p>
          <w:p w14:paraId="6636CB6B" w14:textId="5C14C610" w:rsidR="00D0162F" w:rsidRPr="00D0162F" w:rsidRDefault="00D0162F" w:rsidP="00D0162F">
            <w:pPr>
              <w:pStyle w:val="TAL"/>
            </w:pPr>
            <w:r w:rsidRPr="00D0162F">
              <w:t>RSRP_33 to RSRP_45</w:t>
            </w:r>
          </w:p>
          <w:p w14:paraId="5F26A4EE" w14:textId="219BD3D9" w:rsidR="00D0162F" w:rsidRPr="00D0162F" w:rsidRDefault="00D0162F" w:rsidP="00D0162F">
            <w:pPr>
              <w:pStyle w:val="TAL"/>
            </w:pPr>
            <w:r w:rsidRPr="00D0162F">
              <w:t>RSRP_33 to RSRP_46</w:t>
            </w:r>
          </w:p>
          <w:p w14:paraId="68922F3A" w14:textId="15E8AC7F" w:rsidR="00D0162F" w:rsidRPr="00D0162F" w:rsidRDefault="00D0162F" w:rsidP="00D0162F">
            <w:pPr>
              <w:pStyle w:val="TAL"/>
            </w:pPr>
            <w:r w:rsidRPr="00D0162F">
              <w:t>RSRP_34 to RSRP_46</w:t>
            </w:r>
          </w:p>
          <w:p w14:paraId="4B2AAC12" w14:textId="0873B759" w:rsidR="00D0162F" w:rsidRPr="00D0162F" w:rsidRDefault="00D0162F" w:rsidP="00D0162F">
            <w:pPr>
              <w:pStyle w:val="TAL"/>
            </w:pPr>
            <w:r w:rsidRPr="00D0162F">
              <w:t>RSRP_34 to RSRP_47</w:t>
            </w:r>
          </w:p>
          <w:p w14:paraId="3F180CE0" w14:textId="0F41F6B5" w:rsidR="00D0162F" w:rsidRPr="00D0162F" w:rsidRDefault="00D0162F" w:rsidP="00D0162F">
            <w:pPr>
              <w:pStyle w:val="TAL"/>
            </w:pPr>
            <w:r w:rsidRPr="00D0162F">
              <w:t>RSRP_35 to RSRP_48</w:t>
            </w:r>
          </w:p>
          <w:p w14:paraId="18B2BB27" w14:textId="6FB04EA7" w:rsidR="00D0162F" w:rsidRPr="00D0162F" w:rsidRDefault="00D0162F" w:rsidP="00D0162F">
            <w:pPr>
              <w:pStyle w:val="TAL"/>
            </w:pPr>
            <w:r w:rsidRPr="00D0162F">
              <w:t>RSRP_36 to RSRP_48</w:t>
            </w:r>
          </w:p>
          <w:p w14:paraId="1BC28F7A" w14:textId="2C389C62" w:rsidR="00D0162F" w:rsidRPr="00D0162F" w:rsidRDefault="00D0162F" w:rsidP="00D0162F">
            <w:pPr>
              <w:pStyle w:val="TAL"/>
              <w:rPr>
                <w:u w:val="single"/>
              </w:rPr>
            </w:pPr>
            <w:r w:rsidRPr="00D0162F">
              <w:rPr>
                <w:shd w:val="clear" w:color="auto" w:fill="FFFFFF"/>
                <w:lang w:eastAsia="sv-SE"/>
              </w:rPr>
              <w:t>depending on operating band</w:t>
            </w:r>
          </w:p>
        </w:tc>
      </w:tr>
      <w:tr w:rsidR="00D0162F" w:rsidRPr="00D0162F" w14:paraId="5B3CB2F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0A4A708"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37A8A131" w14:textId="40DC8538" w:rsidR="00D0162F" w:rsidRPr="00D0162F" w:rsidRDefault="00D0162F" w:rsidP="00D0162F">
            <w:pPr>
              <w:pStyle w:val="TAL"/>
              <w:rPr>
                <w:u w:val="single"/>
              </w:rPr>
            </w:pPr>
            <w:r w:rsidRPr="00D0162F">
              <w:rPr>
                <w:b/>
                <w:u w:val="single"/>
              </w:rPr>
              <w:t>TEST CONFIGURATION 3, 6</w:t>
            </w:r>
          </w:p>
        </w:tc>
      </w:tr>
      <w:tr w:rsidR="00D0162F" w:rsidRPr="00D0162F" w14:paraId="2BCDD98B"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2AB53C0"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41B8BD4C" w14:textId="10BEFF74" w:rsidR="00D0162F" w:rsidRPr="00D0162F" w:rsidRDefault="00D0162F" w:rsidP="00D0162F">
            <w:pPr>
              <w:pStyle w:val="TAL"/>
              <w:rPr>
                <w:u w:val="single"/>
              </w:rPr>
            </w:pPr>
            <w:r w:rsidRPr="00D0162F">
              <w:rPr>
                <w:u w:val="single"/>
              </w:rPr>
              <w:t>Test 1:</w:t>
            </w:r>
          </w:p>
          <w:p w14:paraId="6742F090" w14:textId="7990F5B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E13A9FE" w14:textId="43D5346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236D3B69" w14:textId="2367F98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308CDF39" w14:textId="76F61B0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275C4A67" w14:textId="50139C02" w:rsidR="00D0162F" w:rsidRPr="00D0162F" w:rsidRDefault="00D0162F" w:rsidP="00D0162F">
            <w:pPr>
              <w:pStyle w:val="TAL"/>
            </w:pPr>
            <w:r w:rsidRPr="00D0162F">
              <w:rPr>
                <w:u w:val="single"/>
              </w:rPr>
              <w:t xml:space="preserve">Reported RSRP values: </w:t>
            </w:r>
            <w:r w:rsidRPr="00D0162F">
              <w:rPr>
                <w:shd w:val="clear" w:color="auto" w:fill="FFFFFF"/>
                <w:lang w:eastAsia="sv-SE"/>
              </w:rPr>
              <w:t>±8dB</w:t>
            </w:r>
          </w:p>
          <w:p w14:paraId="1A9F09D7" w14:textId="77777777" w:rsidR="00D0162F" w:rsidRPr="00D0162F" w:rsidRDefault="00D0162F" w:rsidP="00D0162F">
            <w:pPr>
              <w:pStyle w:val="TAL"/>
              <w:rPr>
                <w:rFonts w:cs="v4.2.0"/>
              </w:rPr>
            </w:pPr>
          </w:p>
          <w:p w14:paraId="62494E53" w14:textId="1E72899F" w:rsidR="00D0162F" w:rsidRPr="00D0162F" w:rsidRDefault="00D0162F" w:rsidP="00D0162F">
            <w:pPr>
              <w:pStyle w:val="TAL"/>
              <w:rPr>
                <w:u w:val="single"/>
              </w:rPr>
            </w:pPr>
            <w:r w:rsidRPr="00D0162F">
              <w:rPr>
                <w:u w:val="single"/>
              </w:rPr>
              <w:t>Test 2:</w:t>
            </w:r>
          </w:p>
          <w:p w14:paraId="314EC276" w14:textId="16408CC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3586E975" w14:textId="366CBB1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13B6F703" w14:textId="7338300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6D2EE8D5" w14:textId="300C4F24"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3BA71CCE" w14:textId="77777777" w:rsidR="00D0162F" w:rsidRPr="00D0162F" w:rsidRDefault="00D0162F" w:rsidP="00D0162F">
            <w:pPr>
              <w:pStyle w:val="TAL"/>
            </w:pPr>
          </w:p>
          <w:p w14:paraId="1508D432" w14:textId="1D0FA2FC" w:rsidR="00D0162F" w:rsidRPr="00D0162F" w:rsidRDefault="00D0162F" w:rsidP="00D0162F">
            <w:pPr>
              <w:pStyle w:val="TAL"/>
              <w:rPr>
                <w:u w:val="single"/>
              </w:rPr>
            </w:pPr>
            <w:r w:rsidRPr="00D0162F">
              <w:rPr>
                <w:u w:val="single"/>
              </w:rPr>
              <w:t xml:space="preserve">Reported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0EC12EF9" w14:textId="35FB2D30" w:rsidR="00D0162F" w:rsidRPr="00D0162F" w:rsidRDefault="00D0162F" w:rsidP="00D0162F">
            <w:pPr>
              <w:pStyle w:val="TAL"/>
              <w:rPr>
                <w:u w:val="single"/>
              </w:rPr>
            </w:pPr>
            <w:r w:rsidRPr="00D0162F">
              <w:rPr>
                <w:u w:val="single"/>
              </w:rPr>
              <w:t>Test 1:</w:t>
            </w:r>
          </w:p>
          <w:p w14:paraId="2433D1C3" w14:textId="77777777" w:rsidR="00D0162F" w:rsidRPr="00D0162F" w:rsidRDefault="00D0162F" w:rsidP="00D0162F">
            <w:pPr>
              <w:pStyle w:val="TAL"/>
            </w:pPr>
            <w:r w:rsidRPr="00D0162F">
              <w:rPr>
                <w:shd w:val="clear" w:color="auto" w:fill="FFFFFF"/>
                <w:lang w:eastAsia="sv-SE"/>
              </w:rPr>
              <w:t>-1.35dB</w:t>
            </w:r>
          </w:p>
          <w:p w14:paraId="7302EE5E" w14:textId="77777777" w:rsidR="00D0162F" w:rsidRPr="00D0162F" w:rsidRDefault="00D0162F" w:rsidP="00D0162F">
            <w:pPr>
              <w:pStyle w:val="TAL"/>
            </w:pPr>
            <w:r w:rsidRPr="00D0162F">
              <w:rPr>
                <w:shd w:val="clear" w:color="auto" w:fill="FFFFFF"/>
                <w:lang w:eastAsia="sv-SE"/>
              </w:rPr>
              <w:t>-1.35dB</w:t>
            </w:r>
          </w:p>
          <w:p w14:paraId="527F85C2" w14:textId="77777777" w:rsidR="00D0162F" w:rsidRPr="00D0162F" w:rsidRDefault="00D0162F" w:rsidP="00D0162F">
            <w:pPr>
              <w:pStyle w:val="TAL"/>
            </w:pPr>
            <w:r w:rsidRPr="00D0162F">
              <w:t>0dB</w:t>
            </w:r>
          </w:p>
          <w:p w14:paraId="013B35D4" w14:textId="77777777" w:rsidR="00D0162F" w:rsidRPr="00D0162F" w:rsidRDefault="00D0162F" w:rsidP="00D0162F">
            <w:pPr>
              <w:pStyle w:val="TAL"/>
            </w:pPr>
            <w:r w:rsidRPr="00D0162F">
              <w:t>0dB</w:t>
            </w:r>
          </w:p>
          <w:p w14:paraId="578CAB07" w14:textId="4C99B5B2" w:rsidR="00D0162F" w:rsidRPr="00D0162F" w:rsidRDefault="00D0162F" w:rsidP="00D0162F">
            <w:pPr>
              <w:pStyle w:val="TAL"/>
            </w:pPr>
            <w:r w:rsidRPr="00D0162F">
              <w:t>Via mapping</w:t>
            </w:r>
          </w:p>
          <w:p w14:paraId="4A8A2168" w14:textId="77777777" w:rsidR="00D0162F" w:rsidRPr="00D0162F" w:rsidRDefault="00D0162F" w:rsidP="00D0162F">
            <w:pPr>
              <w:pStyle w:val="TAL"/>
              <w:rPr>
                <w:rFonts w:cs="v4.2.0"/>
              </w:rPr>
            </w:pPr>
          </w:p>
          <w:p w14:paraId="30306D5F" w14:textId="7F1D9180" w:rsidR="00D0162F" w:rsidRPr="00D0162F" w:rsidRDefault="00D0162F" w:rsidP="00D0162F">
            <w:pPr>
              <w:pStyle w:val="TAL"/>
              <w:rPr>
                <w:u w:val="single"/>
              </w:rPr>
            </w:pPr>
            <w:r w:rsidRPr="00D0162F">
              <w:rPr>
                <w:u w:val="single"/>
              </w:rPr>
              <w:t>Test 2:</w:t>
            </w:r>
          </w:p>
          <w:p w14:paraId="4CE0A024"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606C5B9E" w14:textId="77777777" w:rsidR="00D0162F" w:rsidRPr="00D0162F" w:rsidRDefault="00D0162F" w:rsidP="00D0162F">
            <w:pPr>
              <w:pStyle w:val="TAL"/>
            </w:pPr>
            <w:r w:rsidRPr="00D0162F">
              <w:t>0dB</w:t>
            </w:r>
          </w:p>
          <w:p w14:paraId="3803B4BC" w14:textId="77777777" w:rsidR="00D0162F" w:rsidRPr="00D0162F" w:rsidRDefault="00D0162F" w:rsidP="00D0162F">
            <w:pPr>
              <w:pStyle w:val="TAL"/>
            </w:pPr>
            <w:r w:rsidRPr="00D0162F">
              <w:t>0dB</w:t>
            </w:r>
          </w:p>
          <w:p w14:paraId="01395F33" w14:textId="77777777" w:rsidR="00D0162F" w:rsidRPr="00D0162F" w:rsidRDefault="00D0162F" w:rsidP="00D0162F">
            <w:pPr>
              <w:pStyle w:val="TAL"/>
            </w:pPr>
            <w:r w:rsidRPr="00D0162F">
              <w:t>0dB</w:t>
            </w:r>
          </w:p>
          <w:p w14:paraId="1105E545" w14:textId="77777777" w:rsidR="00D0162F" w:rsidRPr="00D0162F" w:rsidRDefault="00D0162F" w:rsidP="00D0162F">
            <w:pPr>
              <w:pStyle w:val="TAL"/>
            </w:pPr>
          </w:p>
          <w:p w14:paraId="2A395552" w14:textId="0BD112A9"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48AF42E" w14:textId="2A56C393" w:rsidR="00D0162F" w:rsidRPr="00D0162F" w:rsidRDefault="00D0162F" w:rsidP="00D0162F">
            <w:pPr>
              <w:pStyle w:val="TAL"/>
              <w:rPr>
                <w:u w:val="single"/>
              </w:rPr>
            </w:pPr>
            <w:r w:rsidRPr="00D0162F">
              <w:rPr>
                <w:u w:val="single"/>
              </w:rPr>
              <w:t>Test 1:</w:t>
            </w:r>
          </w:p>
          <w:p w14:paraId="11C6728D" w14:textId="6D43B3E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05254166" w14:textId="0BD0E54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6dBm/15kHz</w:t>
            </w:r>
          </w:p>
          <w:p w14:paraId="014AA60C" w14:textId="5188740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27D0D27C" w14:textId="37A4F1A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11279466" w14:textId="100F4C8B" w:rsidR="00D0162F" w:rsidRPr="00D0162F" w:rsidRDefault="00D0162F" w:rsidP="00D0162F">
            <w:pPr>
              <w:pStyle w:val="TAL"/>
            </w:pPr>
            <w:r w:rsidRPr="00D0162F">
              <w:t>RSRP_64 to RSRP_83</w:t>
            </w:r>
          </w:p>
          <w:p w14:paraId="3674D89F" w14:textId="77777777" w:rsidR="00D0162F" w:rsidRPr="00D0162F" w:rsidRDefault="00D0162F" w:rsidP="00D0162F">
            <w:pPr>
              <w:pStyle w:val="TAL"/>
              <w:rPr>
                <w:rFonts w:cs="v4.2.0"/>
              </w:rPr>
            </w:pPr>
          </w:p>
          <w:p w14:paraId="3BA71980" w14:textId="0F3A8E95" w:rsidR="00D0162F" w:rsidRPr="00D0162F" w:rsidRDefault="00D0162F" w:rsidP="00D0162F">
            <w:pPr>
              <w:pStyle w:val="TAL"/>
              <w:rPr>
                <w:u w:val="single"/>
              </w:rPr>
            </w:pPr>
            <w:r w:rsidRPr="00D0162F">
              <w:rPr>
                <w:u w:val="single"/>
              </w:rPr>
              <w:t>Test 2:</w:t>
            </w:r>
          </w:p>
          <w:p w14:paraId="148A1B78" w14:textId="2F0A3389"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114C8783" w14:textId="15974FC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FF779EB" w14:textId="4DC01C9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140CF13C" w14:textId="2EC92F25"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4F8F3B80" w14:textId="77777777" w:rsidR="00D0162F" w:rsidRPr="00D0162F" w:rsidRDefault="00D0162F" w:rsidP="00D0162F">
            <w:pPr>
              <w:pStyle w:val="TAL"/>
            </w:pPr>
          </w:p>
          <w:p w14:paraId="44EA79E3" w14:textId="7825B276" w:rsidR="00D0162F" w:rsidRPr="00D0162F" w:rsidRDefault="00D0162F" w:rsidP="00D0162F">
            <w:pPr>
              <w:pStyle w:val="TAL"/>
            </w:pPr>
            <w:r w:rsidRPr="00D0162F">
              <w:t>RSRP_35 to RSRP_48</w:t>
            </w:r>
          </w:p>
          <w:p w14:paraId="7252D1E1" w14:textId="54FEB73D" w:rsidR="00D0162F" w:rsidRPr="00D0162F" w:rsidRDefault="00D0162F" w:rsidP="00D0162F">
            <w:pPr>
              <w:pStyle w:val="TAL"/>
            </w:pPr>
            <w:r w:rsidRPr="00D0162F">
              <w:t>RSRP_36 to RSRP_48</w:t>
            </w:r>
          </w:p>
          <w:p w14:paraId="6E4A8B76" w14:textId="4C67EA76" w:rsidR="00D0162F" w:rsidRPr="00D0162F" w:rsidRDefault="00D0162F" w:rsidP="00D0162F">
            <w:pPr>
              <w:pStyle w:val="TAL"/>
            </w:pPr>
            <w:r w:rsidRPr="00D0162F">
              <w:t>RSRP_36 to RSRP_49</w:t>
            </w:r>
          </w:p>
          <w:p w14:paraId="3CD52F45" w14:textId="50F2E890" w:rsidR="00D0162F" w:rsidRPr="00D0162F" w:rsidRDefault="00D0162F" w:rsidP="00D0162F">
            <w:pPr>
              <w:pStyle w:val="TAL"/>
            </w:pPr>
            <w:r w:rsidRPr="00D0162F">
              <w:t>RSRP_37 to RSRP_49</w:t>
            </w:r>
          </w:p>
          <w:p w14:paraId="59833837" w14:textId="1CDA18C5" w:rsidR="00D0162F" w:rsidRPr="00D0162F" w:rsidRDefault="00D0162F" w:rsidP="00D0162F">
            <w:pPr>
              <w:pStyle w:val="TAL"/>
            </w:pPr>
            <w:r w:rsidRPr="00D0162F">
              <w:t>RSRP_37 to RSRP_50</w:t>
            </w:r>
          </w:p>
          <w:p w14:paraId="1A108121" w14:textId="56546A1B" w:rsidR="00D0162F" w:rsidRPr="00D0162F" w:rsidRDefault="00D0162F" w:rsidP="00D0162F">
            <w:pPr>
              <w:pStyle w:val="TAL"/>
            </w:pPr>
            <w:r w:rsidRPr="00D0162F">
              <w:t>RSRP_38 to RSRP_51</w:t>
            </w:r>
          </w:p>
          <w:p w14:paraId="06369F17" w14:textId="4FA1D98C" w:rsidR="00D0162F" w:rsidRPr="00D0162F" w:rsidRDefault="00D0162F" w:rsidP="00D0162F">
            <w:pPr>
              <w:pStyle w:val="TAL"/>
            </w:pPr>
            <w:r w:rsidRPr="00D0162F">
              <w:t>RSRP_39 to RSRP_51</w:t>
            </w:r>
          </w:p>
          <w:p w14:paraId="7881EF7F" w14:textId="4A38DACC" w:rsidR="00D0162F" w:rsidRPr="00D0162F" w:rsidRDefault="00D0162F" w:rsidP="00D0162F">
            <w:pPr>
              <w:pStyle w:val="TAL"/>
              <w:rPr>
                <w:u w:val="single"/>
              </w:rPr>
            </w:pPr>
            <w:r w:rsidRPr="00D0162F">
              <w:rPr>
                <w:shd w:val="clear" w:color="auto" w:fill="FFFFFF"/>
                <w:lang w:eastAsia="sv-SE"/>
              </w:rPr>
              <w:t>depending on operating band</w:t>
            </w:r>
          </w:p>
        </w:tc>
      </w:tr>
      <w:tr w:rsidR="00D0162F" w:rsidRPr="00D0162F" w14:paraId="00626154"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131F6D76" w14:textId="6B093DD0" w:rsidR="00D0162F" w:rsidRPr="00D0162F" w:rsidRDefault="00D0162F" w:rsidP="00D0162F">
            <w:pPr>
              <w:pStyle w:val="TAL"/>
            </w:pPr>
            <w:r w:rsidRPr="00D0162F">
              <w:t xml:space="preserve">The derivation of the RSRP values takes into account the uncertainty in Cell 2 SS-RSRP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37B6F1AE" w14:textId="7CA5F0F7" w:rsidR="00D0162F" w:rsidRPr="00D0162F" w:rsidRDefault="00D0162F" w:rsidP="00D0162F">
            <w:pPr>
              <w:pStyle w:val="TAL"/>
              <w:rPr>
                <w:u w:val="single"/>
              </w:rPr>
            </w:pPr>
            <w:r w:rsidRPr="00D0162F">
              <w:t>The SS-RSRP values given above are for normal conditions. For extreme conditions, the RSRP values are 3.0 dB wider at each end for Test 1, and 4.5 dB wider at each for Test 2.</w:t>
            </w:r>
          </w:p>
        </w:tc>
      </w:tr>
      <w:tr w:rsidR="00D0162F" w:rsidRPr="00D0162F" w14:paraId="45F9342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93C8112" w14:textId="76862491" w:rsidR="00D0162F" w:rsidRPr="00D0162F" w:rsidRDefault="00D0162F" w:rsidP="00D0162F">
            <w:pPr>
              <w:pStyle w:val="TAL"/>
            </w:pPr>
            <w:r w:rsidRPr="00D0162F">
              <w:t>6.7.1.2.2 NR SA FR1-FR1 SS-RSRP relativ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01307A2B" w14:textId="12EC7873" w:rsidR="00D0162F" w:rsidRPr="00D0162F" w:rsidRDefault="00D0162F" w:rsidP="00D0162F">
            <w:pPr>
              <w:pStyle w:val="TAL"/>
              <w:rPr>
                <w:u w:val="single"/>
              </w:rPr>
            </w:pPr>
            <w:r w:rsidRPr="00D0162F">
              <w:rPr>
                <w:u w:val="single"/>
              </w:rPr>
              <w:t>Test 1:</w:t>
            </w:r>
          </w:p>
          <w:p w14:paraId="3BCB7154" w14:textId="0341C5E7"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6C775B8" w14:textId="1009C69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2CFBB663" w14:textId="19761D5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4F90C3B0" w14:textId="7EAA323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7FB01AF7" w14:textId="6A4A5FDF" w:rsidR="00D0162F" w:rsidRPr="00D0162F" w:rsidRDefault="00D0162F" w:rsidP="00D0162F">
            <w:pPr>
              <w:pStyle w:val="TAL"/>
            </w:pPr>
            <w:r w:rsidRPr="00D0162F">
              <w:rPr>
                <w:u w:val="single"/>
              </w:rPr>
              <w:t xml:space="preserve">Reported relative RSRP values: </w:t>
            </w:r>
            <w:r w:rsidRPr="00D0162F">
              <w:rPr>
                <w:shd w:val="clear" w:color="auto" w:fill="FFFFFF"/>
                <w:lang w:eastAsia="sv-SE"/>
              </w:rPr>
              <w:t>±4.5dB</w:t>
            </w:r>
          </w:p>
          <w:p w14:paraId="22076261" w14:textId="77777777" w:rsidR="00D0162F" w:rsidRPr="00D0162F" w:rsidRDefault="00D0162F" w:rsidP="00D0162F">
            <w:pPr>
              <w:pStyle w:val="TAL"/>
              <w:rPr>
                <w:rFonts w:cs="v4.2.0"/>
              </w:rPr>
            </w:pPr>
          </w:p>
          <w:p w14:paraId="1055E567" w14:textId="1C83C3D8" w:rsidR="00D0162F" w:rsidRPr="00D0162F" w:rsidRDefault="00D0162F" w:rsidP="00D0162F">
            <w:pPr>
              <w:pStyle w:val="TAL"/>
              <w:rPr>
                <w:u w:val="single"/>
              </w:rPr>
            </w:pPr>
            <w:r w:rsidRPr="00D0162F">
              <w:rPr>
                <w:u w:val="single"/>
              </w:rPr>
              <w:t>Test 2:</w:t>
            </w:r>
          </w:p>
          <w:p w14:paraId="4A4E62CE" w14:textId="0D1E25D8"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3C315021" w14:textId="3F78A0D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4ADBCCEB" w14:textId="45BEDE8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6D511F6C" w14:textId="4097AD7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5C2F5A15" w14:textId="77777777" w:rsidR="00D0162F" w:rsidRPr="00D0162F" w:rsidRDefault="00D0162F" w:rsidP="00D0162F">
            <w:pPr>
              <w:pStyle w:val="TAL"/>
            </w:pPr>
          </w:p>
          <w:p w14:paraId="1F9FCE8B" w14:textId="2F8AC89B" w:rsidR="00D0162F" w:rsidRPr="00D0162F" w:rsidRDefault="00D0162F" w:rsidP="00D0162F">
            <w:pPr>
              <w:pStyle w:val="TAL"/>
              <w:rPr>
                <w:rFonts w:cs="Arial"/>
                <w:szCs w:val="18"/>
              </w:rPr>
            </w:pPr>
            <w:r w:rsidRPr="00D0162F">
              <w:rPr>
                <w:u w:val="single"/>
              </w:rPr>
              <w:t xml:space="preserve">Reported relative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50C36816" w14:textId="5215A2E0" w:rsidR="00D0162F" w:rsidRPr="00D0162F" w:rsidRDefault="00D0162F" w:rsidP="00D0162F">
            <w:pPr>
              <w:pStyle w:val="TAL"/>
              <w:rPr>
                <w:u w:val="single"/>
              </w:rPr>
            </w:pPr>
            <w:r w:rsidRPr="00D0162F">
              <w:rPr>
                <w:u w:val="single"/>
              </w:rPr>
              <w:t>Test 1:</w:t>
            </w:r>
          </w:p>
          <w:p w14:paraId="737CF9AB" w14:textId="77777777" w:rsidR="00D0162F" w:rsidRPr="00D0162F" w:rsidRDefault="00D0162F" w:rsidP="00D0162F">
            <w:pPr>
              <w:pStyle w:val="TAL"/>
            </w:pPr>
            <w:r w:rsidRPr="00D0162F">
              <w:rPr>
                <w:shd w:val="clear" w:color="auto" w:fill="FFFFFF"/>
                <w:lang w:eastAsia="sv-SE"/>
              </w:rPr>
              <w:t>0dB</w:t>
            </w:r>
          </w:p>
          <w:p w14:paraId="1C83019F" w14:textId="77777777" w:rsidR="00D0162F" w:rsidRPr="00D0162F" w:rsidRDefault="00D0162F" w:rsidP="00D0162F">
            <w:pPr>
              <w:pStyle w:val="TAL"/>
            </w:pPr>
            <w:r w:rsidRPr="00D0162F">
              <w:t>0dB</w:t>
            </w:r>
          </w:p>
          <w:p w14:paraId="68E1E4D6" w14:textId="77777777" w:rsidR="00D0162F" w:rsidRPr="00D0162F" w:rsidRDefault="00D0162F" w:rsidP="00D0162F">
            <w:pPr>
              <w:pStyle w:val="TAL"/>
            </w:pPr>
            <w:r w:rsidRPr="00D0162F">
              <w:t>0dB</w:t>
            </w:r>
          </w:p>
          <w:p w14:paraId="3D14C8CC" w14:textId="77777777" w:rsidR="00D0162F" w:rsidRPr="00D0162F" w:rsidRDefault="00D0162F" w:rsidP="00D0162F">
            <w:pPr>
              <w:pStyle w:val="TAL"/>
            </w:pPr>
            <w:r w:rsidRPr="00D0162F">
              <w:t>0dB</w:t>
            </w:r>
          </w:p>
          <w:p w14:paraId="616818E4" w14:textId="28FF99EE" w:rsidR="00D0162F" w:rsidRPr="00D0162F" w:rsidRDefault="00D0162F" w:rsidP="00D0162F">
            <w:pPr>
              <w:pStyle w:val="TAL"/>
            </w:pPr>
            <w:r w:rsidRPr="00D0162F">
              <w:t>Via mapping</w:t>
            </w:r>
          </w:p>
          <w:p w14:paraId="718FDA69" w14:textId="77777777" w:rsidR="00D0162F" w:rsidRPr="00D0162F" w:rsidRDefault="00D0162F" w:rsidP="00D0162F">
            <w:pPr>
              <w:pStyle w:val="TAL"/>
              <w:rPr>
                <w:rFonts w:cs="v4.2.0"/>
              </w:rPr>
            </w:pPr>
          </w:p>
          <w:p w14:paraId="36BAEA74" w14:textId="3784D838" w:rsidR="00D0162F" w:rsidRPr="00D0162F" w:rsidRDefault="00D0162F" w:rsidP="00D0162F">
            <w:pPr>
              <w:pStyle w:val="TAL"/>
              <w:rPr>
                <w:u w:val="single"/>
              </w:rPr>
            </w:pPr>
            <w:r w:rsidRPr="00D0162F">
              <w:rPr>
                <w:u w:val="single"/>
              </w:rPr>
              <w:t>Test 2:</w:t>
            </w:r>
          </w:p>
          <w:p w14:paraId="3BC124CE"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BADC34E" w14:textId="77777777" w:rsidR="00D0162F" w:rsidRPr="00D0162F" w:rsidRDefault="00D0162F" w:rsidP="00D0162F">
            <w:pPr>
              <w:pStyle w:val="TAL"/>
            </w:pPr>
            <w:r w:rsidRPr="00D0162F">
              <w:t>0dB</w:t>
            </w:r>
          </w:p>
          <w:p w14:paraId="542A8AAF" w14:textId="77777777" w:rsidR="00D0162F" w:rsidRPr="00D0162F" w:rsidRDefault="00D0162F" w:rsidP="00D0162F">
            <w:pPr>
              <w:pStyle w:val="TAL"/>
            </w:pPr>
            <w:r w:rsidRPr="00D0162F">
              <w:t>0dB</w:t>
            </w:r>
          </w:p>
          <w:p w14:paraId="7F174572" w14:textId="77777777" w:rsidR="00D0162F" w:rsidRPr="00D0162F" w:rsidRDefault="00D0162F" w:rsidP="00D0162F">
            <w:pPr>
              <w:pStyle w:val="TAL"/>
            </w:pPr>
            <w:r w:rsidRPr="00D0162F">
              <w:t>0dB</w:t>
            </w:r>
          </w:p>
          <w:p w14:paraId="3AD01981" w14:textId="77777777" w:rsidR="00D0162F" w:rsidRPr="00D0162F" w:rsidRDefault="00D0162F" w:rsidP="00D0162F">
            <w:pPr>
              <w:pStyle w:val="TAL"/>
            </w:pPr>
          </w:p>
          <w:p w14:paraId="5C6F43B3" w14:textId="6AF6040E" w:rsidR="00D0162F" w:rsidRPr="00D0162F" w:rsidRDefault="00D0162F" w:rsidP="00D0162F">
            <w:pPr>
              <w:pStyle w:val="TAL"/>
              <w:rPr>
                <w:rFonts w:cs="Arial"/>
                <w:szCs w:val="18"/>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3852210" w14:textId="43D4B3BC" w:rsidR="00D0162F" w:rsidRPr="00D0162F" w:rsidRDefault="00D0162F" w:rsidP="00D0162F">
            <w:pPr>
              <w:pStyle w:val="TAL"/>
              <w:rPr>
                <w:u w:val="single"/>
              </w:rPr>
            </w:pPr>
            <w:r w:rsidRPr="00D0162F">
              <w:rPr>
                <w:u w:val="single"/>
              </w:rPr>
              <w:t>Test 1:</w:t>
            </w:r>
          </w:p>
          <w:p w14:paraId="15789934" w14:textId="683B3B6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4E9A2E1D" w14:textId="567BAB2E"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0BE800A8" w14:textId="166CCA3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5E6DD2A5" w14:textId="6EFD24A3"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3636E4D3" w14:textId="307C85B2" w:rsidR="00D0162F" w:rsidRPr="00D0162F" w:rsidRDefault="00D0162F" w:rsidP="00D0162F">
            <w:pPr>
              <w:pStyle w:val="TAL"/>
            </w:pPr>
            <w:r w:rsidRPr="00D0162F">
              <w:t>RSRP_x-7 to RSRP_x+7</w:t>
            </w:r>
          </w:p>
          <w:p w14:paraId="72F5472B" w14:textId="77777777" w:rsidR="00D0162F" w:rsidRPr="00D0162F" w:rsidRDefault="00D0162F" w:rsidP="00D0162F">
            <w:pPr>
              <w:pStyle w:val="TAL"/>
              <w:rPr>
                <w:rFonts w:cs="v4.2.0"/>
              </w:rPr>
            </w:pPr>
          </w:p>
          <w:p w14:paraId="46B838A1" w14:textId="0DAC2BB3" w:rsidR="00D0162F" w:rsidRPr="00D0162F" w:rsidRDefault="00D0162F" w:rsidP="00D0162F">
            <w:pPr>
              <w:pStyle w:val="TAL"/>
              <w:rPr>
                <w:u w:val="single"/>
              </w:rPr>
            </w:pPr>
            <w:r w:rsidRPr="00D0162F">
              <w:rPr>
                <w:u w:val="single"/>
              </w:rPr>
              <w:t>Test 2:</w:t>
            </w:r>
          </w:p>
          <w:p w14:paraId="246143A5" w14:textId="65C1750E"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426CCB89" w14:textId="7422074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62C92241" w14:textId="333E5E0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59340F7F" w14:textId="62582BF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3D436CF4" w14:textId="77777777" w:rsidR="00D0162F" w:rsidRPr="00D0162F" w:rsidRDefault="00D0162F" w:rsidP="00D0162F">
            <w:pPr>
              <w:pStyle w:val="TAL"/>
            </w:pPr>
          </w:p>
          <w:p w14:paraId="5EB7A31B" w14:textId="7E24680E" w:rsidR="00D0162F" w:rsidRPr="00D0162F" w:rsidRDefault="00D0162F" w:rsidP="00D0162F">
            <w:pPr>
              <w:pStyle w:val="TAL"/>
              <w:rPr>
                <w:rFonts w:cs="Arial"/>
                <w:szCs w:val="18"/>
              </w:rPr>
            </w:pPr>
            <w:r w:rsidRPr="00D0162F">
              <w:t>RSRP_x-31 to RSRP_x-18</w:t>
            </w:r>
          </w:p>
        </w:tc>
      </w:tr>
      <w:tr w:rsidR="00D0162F" w:rsidRPr="00D0162F" w14:paraId="42D8DA83"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0453755F" w14:textId="63E4B507" w:rsidR="00D0162F" w:rsidRPr="00D0162F" w:rsidRDefault="00D0162F" w:rsidP="00D0162F">
            <w:pPr>
              <w:pStyle w:val="TAL"/>
            </w:pPr>
            <w:r w:rsidRPr="00D0162F">
              <w:t xml:space="preserve">The derivation of the SS-RSRP values takes into account the uncertainty in Cell 1 and Cell 2 RSRP from </w:t>
            </w:r>
            <w:r w:rsidRPr="00D0162F">
              <w:rPr>
                <w:shd w:val="clear" w:color="auto" w:fill="FFFFFF"/>
              </w:rPr>
              <w:t>N</w:t>
            </w:r>
            <w:r w:rsidRPr="00D0162F">
              <w:rPr>
                <w:shd w:val="clear" w:color="auto" w:fill="FFFFFF"/>
                <w:vertAlign w:val="subscript"/>
              </w:rPr>
              <w:t>oc</w:t>
            </w:r>
            <w:r w:rsidRPr="00D0162F">
              <w:t xml:space="preserve">, Ês1 /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10CA7AE2" w14:textId="5F65A0A5" w:rsidR="00D0162F" w:rsidRPr="00D0162F" w:rsidRDefault="00D0162F" w:rsidP="00D0162F">
            <w:pPr>
              <w:pStyle w:val="TAL"/>
              <w:rPr>
                <w:u w:val="single"/>
              </w:rPr>
            </w:pPr>
            <w:r w:rsidRPr="00D0162F">
              <w:t>The SS-RSRP values given above are for normal conditions. For extreme conditions, the RSRP values are 1.5dB wider at each end.</w:t>
            </w:r>
          </w:p>
        </w:tc>
      </w:tr>
      <w:tr w:rsidR="00D0162F" w:rsidRPr="00D0162F" w14:paraId="0A1F64F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1443A617" w14:textId="3250F189" w:rsidR="00D0162F" w:rsidRPr="00D0162F" w:rsidRDefault="00D0162F" w:rsidP="00D0162F">
            <w:pPr>
              <w:pStyle w:val="TAL"/>
            </w:pPr>
            <w:r w:rsidRPr="00D0162F">
              <w:t>6.7.2.1 NR SA FR1 SS-RSRQ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02477350" w14:textId="3A2AF272" w:rsidR="00D0162F" w:rsidRPr="00D0162F" w:rsidRDefault="00D0162F" w:rsidP="00D0162F">
            <w:pPr>
              <w:pStyle w:val="TAL"/>
              <w:rPr>
                <w:rFonts w:cs="Arial"/>
                <w:b/>
                <w:szCs w:val="18"/>
              </w:rPr>
            </w:pPr>
            <w:r w:rsidRPr="00D0162F">
              <w:rPr>
                <w:b/>
                <w:u w:val="single"/>
              </w:rPr>
              <w:t>TEST CONFIGURATION 1, 2, 4, 5</w:t>
            </w:r>
          </w:p>
        </w:tc>
      </w:tr>
      <w:tr w:rsidR="00D0162F" w:rsidRPr="00D0162F" w14:paraId="78F7829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170DAE1"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1189CC56" w14:textId="53C15092" w:rsidR="00D0162F" w:rsidRPr="00D0162F" w:rsidRDefault="00D0162F" w:rsidP="00D0162F">
            <w:pPr>
              <w:pStyle w:val="TAL"/>
              <w:rPr>
                <w:u w:val="single"/>
              </w:rPr>
            </w:pPr>
            <w:r w:rsidRPr="00D0162F">
              <w:rPr>
                <w:u w:val="single"/>
              </w:rPr>
              <w:t>Test 1:</w:t>
            </w:r>
          </w:p>
          <w:p w14:paraId="6E70CB71" w14:textId="4A5C7E9B"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5dBm/15kHz</w:t>
            </w:r>
          </w:p>
          <w:p w14:paraId="7839A3D6" w14:textId="678A989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64F3743" w14:textId="3C72AAD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3807DC2F" w14:textId="1756EBE1"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2096BE8F" w14:textId="77777777" w:rsidR="00D0162F" w:rsidRPr="00D0162F" w:rsidRDefault="00D0162F" w:rsidP="00D0162F">
            <w:pPr>
              <w:pStyle w:val="TAL"/>
              <w:rPr>
                <w:rFonts w:cs="v4.2.0"/>
              </w:rPr>
            </w:pPr>
          </w:p>
          <w:p w14:paraId="5219325D" w14:textId="33914625" w:rsidR="00D0162F" w:rsidRPr="00D0162F" w:rsidRDefault="00D0162F" w:rsidP="00D0162F">
            <w:pPr>
              <w:pStyle w:val="TAL"/>
              <w:rPr>
                <w:u w:val="single"/>
              </w:rPr>
            </w:pPr>
            <w:r w:rsidRPr="00D0162F">
              <w:rPr>
                <w:u w:val="single"/>
              </w:rPr>
              <w:t>Test 2:</w:t>
            </w:r>
          </w:p>
          <w:p w14:paraId="2BADFF64" w14:textId="203AE89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4D2B5E7E" w14:textId="253F7CC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2.9dB</w:t>
            </w:r>
          </w:p>
          <w:p w14:paraId="13D4E656" w14:textId="68255CD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2.9dB</w:t>
            </w:r>
          </w:p>
          <w:p w14:paraId="69952D8F" w14:textId="1B921E1B" w:rsidR="00D0162F" w:rsidRPr="00D0162F" w:rsidRDefault="00D0162F" w:rsidP="00D0162F">
            <w:pPr>
              <w:pStyle w:val="TAL"/>
            </w:pPr>
            <w:r w:rsidRPr="00D0162F">
              <w:rPr>
                <w:u w:val="single"/>
              </w:rPr>
              <w:t xml:space="preserve">Reported RSRQ values: </w:t>
            </w:r>
            <w:r w:rsidRPr="00D0162F">
              <w:rPr>
                <w:shd w:val="clear" w:color="auto" w:fill="FFFFFF"/>
                <w:lang w:eastAsia="sv-SE"/>
              </w:rPr>
              <w:t>±3.5dB</w:t>
            </w:r>
          </w:p>
          <w:p w14:paraId="1B01A942" w14:textId="77777777" w:rsidR="00D0162F" w:rsidRPr="00D0162F" w:rsidRDefault="00D0162F" w:rsidP="00D0162F">
            <w:pPr>
              <w:pStyle w:val="TAL"/>
              <w:rPr>
                <w:rFonts w:cs="v4.2.0"/>
              </w:rPr>
            </w:pPr>
          </w:p>
          <w:p w14:paraId="29C70871" w14:textId="574C51D3" w:rsidR="00D0162F" w:rsidRPr="00D0162F" w:rsidRDefault="00D0162F" w:rsidP="00D0162F">
            <w:pPr>
              <w:pStyle w:val="TAL"/>
              <w:rPr>
                <w:u w:val="single"/>
              </w:rPr>
            </w:pPr>
            <w:r w:rsidRPr="00D0162F">
              <w:rPr>
                <w:u w:val="single"/>
              </w:rPr>
              <w:t>Test 3:</w:t>
            </w:r>
          </w:p>
          <w:p w14:paraId="539BAB1F" w14:textId="46D8898E"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16009676" w14:textId="4D0AF0F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0dB</w:t>
            </w:r>
          </w:p>
          <w:p w14:paraId="2F98EA4F" w14:textId="1C86154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0dB</w:t>
            </w:r>
          </w:p>
          <w:p w14:paraId="1861B071" w14:textId="77777777" w:rsidR="00D0162F" w:rsidRPr="00D0162F" w:rsidRDefault="00D0162F" w:rsidP="00D0162F">
            <w:pPr>
              <w:pStyle w:val="TAL"/>
            </w:pPr>
          </w:p>
          <w:p w14:paraId="76BAAD6C" w14:textId="75EA15CE"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729C0849" w14:textId="0CB1C4D6" w:rsidR="00D0162F" w:rsidRPr="00D0162F" w:rsidRDefault="00D0162F" w:rsidP="00D0162F">
            <w:pPr>
              <w:pStyle w:val="TAL"/>
              <w:rPr>
                <w:u w:val="single"/>
              </w:rPr>
            </w:pPr>
            <w:r w:rsidRPr="00D0162F">
              <w:rPr>
                <w:u w:val="single"/>
              </w:rPr>
              <w:t>Test 1:</w:t>
            </w:r>
          </w:p>
          <w:p w14:paraId="66F6C2B1" w14:textId="77777777" w:rsidR="00D0162F" w:rsidRPr="00D0162F" w:rsidRDefault="00D0162F" w:rsidP="00D0162F">
            <w:pPr>
              <w:pStyle w:val="TAL"/>
            </w:pPr>
            <w:r w:rsidRPr="00D0162F">
              <w:rPr>
                <w:shd w:val="clear" w:color="auto" w:fill="FFFFFF"/>
                <w:lang w:eastAsia="sv-SE"/>
              </w:rPr>
              <w:t>-1.5dB</w:t>
            </w:r>
          </w:p>
          <w:p w14:paraId="2397E8FA" w14:textId="77777777" w:rsidR="00D0162F" w:rsidRPr="00D0162F" w:rsidRDefault="00D0162F" w:rsidP="00D0162F">
            <w:pPr>
              <w:pStyle w:val="TAL"/>
            </w:pPr>
            <w:r w:rsidRPr="00D0162F">
              <w:t>0dB</w:t>
            </w:r>
          </w:p>
          <w:p w14:paraId="15D18F25" w14:textId="77777777" w:rsidR="00D0162F" w:rsidRPr="00D0162F" w:rsidRDefault="00D0162F" w:rsidP="00D0162F">
            <w:pPr>
              <w:pStyle w:val="TAL"/>
            </w:pPr>
            <w:r w:rsidRPr="00D0162F">
              <w:t>0dB</w:t>
            </w:r>
          </w:p>
          <w:p w14:paraId="236D4D7E" w14:textId="12113D2E" w:rsidR="00D0162F" w:rsidRPr="00D0162F" w:rsidRDefault="00D0162F" w:rsidP="00D0162F">
            <w:pPr>
              <w:pStyle w:val="TAL"/>
            </w:pPr>
            <w:r w:rsidRPr="00D0162F">
              <w:t>Via mapping</w:t>
            </w:r>
          </w:p>
          <w:p w14:paraId="3342A674" w14:textId="77777777" w:rsidR="00D0162F" w:rsidRPr="00D0162F" w:rsidRDefault="00D0162F" w:rsidP="00D0162F">
            <w:pPr>
              <w:pStyle w:val="TAL"/>
              <w:rPr>
                <w:rFonts w:cs="v4.2.0"/>
              </w:rPr>
            </w:pPr>
          </w:p>
          <w:p w14:paraId="1EF87527" w14:textId="492B5F64" w:rsidR="00D0162F" w:rsidRPr="00D0162F" w:rsidRDefault="00D0162F" w:rsidP="00D0162F">
            <w:pPr>
              <w:pStyle w:val="TAL"/>
              <w:rPr>
                <w:u w:val="single"/>
              </w:rPr>
            </w:pPr>
            <w:r w:rsidRPr="00D0162F">
              <w:rPr>
                <w:u w:val="single"/>
              </w:rPr>
              <w:t>Test 2:</w:t>
            </w:r>
          </w:p>
          <w:p w14:paraId="3CB317CF" w14:textId="77777777" w:rsidR="00D0162F" w:rsidRPr="00D0162F" w:rsidRDefault="00D0162F" w:rsidP="00D0162F">
            <w:pPr>
              <w:pStyle w:val="TAL"/>
            </w:pPr>
            <w:r w:rsidRPr="00D0162F">
              <w:rPr>
                <w:shd w:val="clear" w:color="auto" w:fill="FFFFFF"/>
                <w:lang w:eastAsia="sv-SE"/>
              </w:rPr>
              <w:t>0dB</w:t>
            </w:r>
          </w:p>
          <w:p w14:paraId="3DA53458" w14:textId="77777777" w:rsidR="00D0162F" w:rsidRPr="00D0162F" w:rsidRDefault="00D0162F" w:rsidP="00D0162F">
            <w:pPr>
              <w:pStyle w:val="TAL"/>
            </w:pPr>
            <w:r w:rsidRPr="00D0162F">
              <w:t>0dB</w:t>
            </w:r>
          </w:p>
          <w:p w14:paraId="05D5ED23" w14:textId="77777777" w:rsidR="00D0162F" w:rsidRPr="00D0162F" w:rsidRDefault="00D0162F" w:rsidP="00D0162F">
            <w:pPr>
              <w:pStyle w:val="TAL"/>
            </w:pPr>
            <w:r w:rsidRPr="00D0162F">
              <w:t>0dB</w:t>
            </w:r>
          </w:p>
          <w:p w14:paraId="7AF71108" w14:textId="6E0DC4D6" w:rsidR="00D0162F" w:rsidRPr="00D0162F" w:rsidRDefault="00D0162F" w:rsidP="00D0162F">
            <w:pPr>
              <w:pStyle w:val="TAL"/>
            </w:pPr>
            <w:r w:rsidRPr="00D0162F">
              <w:t>Via mapping</w:t>
            </w:r>
          </w:p>
          <w:p w14:paraId="73555E62" w14:textId="77777777" w:rsidR="00D0162F" w:rsidRPr="00D0162F" w:rsidRDefault="00D0162F" w:rsidP="00D0162F">
            <w:pPr>
              <w:pStyle w:val="TAL"/>
              <w:rPr>
                <w:rFonts w:cs="v4.2.0"/>
              </w:rPr>
            </w:pPr>
          </w:p>
          <w:p w14:paraId="2D12C6D2" w14:textId="76322DC5" w:rsidR="00D0162F" w:rsidRPr="00D0162F" w:rsidRDefault="00D0162F" w:rsidP="00D0162F">
            <w:pPr>
              <w:pStyle w:val="TAL"/>
              <w:rPr>
                <w:u w:val="single"/>
              </w:rPr>
            </w:pPr>
            <w:r w:rsidRPr="00D0162F">
              <w:rPr>
                <w:u w:val="single"/>
              </w:rPr>
              <w:t>Test 3:</w:t>
            </w:r>
          </w:p>
          <w:p w14:paraId="44622B73"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529A75C" w14:textId="77777777" w:rsidR="00D0162F" w:rsidRPr="00D0162F" w:rsidRDefault="00D0162F" w:rsidP="00D0162F">
            <w:pPr>
              <w:pStyle w:val="TAL"/>
            </w:pPr>
            <w:r w:rsidRPr="00D0162F">
              <w:t>0dB</w:t>
            </w:r>
          </w:p>
          <w:p w14:paraId="2A0619F6" w14:textId="77777777" w:rsidR="00D0162F" w:rsidRPr="00D0162F" w:rsidRDefault="00D0162F" w:rsidP="00D0162F">
            <w:pPr>
              <w:pStyle w:val="TAL"/>
            </w:pPr>
            <w:r w:rsidRPr="00D0162F">
              <w:t>0dB</w:t>
            </w:r>
          </w:p>
          <w:p w14:paraId="471ECC48" w14:textId="77777777" w:rsidR="00D0162F" w:rsidRPr="00D0162F" w:rsidRDefault="00D0162F" w:rsidP="00D0162F">
            <w:pPr>
              <w:pStyle w:val="TAL"/>
            </w:pPr>
          </w:p>
          <w:p w14:paraId="038FBECD" w14:textId="324FBC0A"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C976D61" w14:textId="31DDF10C" w:rsidR="00D0162F" w:rsidRPr="00D0162F" w:rsidRDefault="00D0162F" w:rsidP="00D0162F">
            <w:pPr>
              <w:pStyle w:val="TAL"/>
              <w:rPr>
                <w:u w:val="single"/>
              </w:rPr>
            </w:pPr>
            <w:r w:rsidRPr="00D0162F">
              <w:rPr>
                <w:u w:val="single"/>
              </w:rPr>
              <w:t>Test 1:</w:t>
            </w:r>
          </w:p>
          <w:p w14:paraId="184BF0D7" w14:textId="6934EB7F"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6.5dBm/15kHz</w:t>
            </w:r>
          </w:p>
          <w:p w14:paraId="34633056" w14:textId="4CEE4B1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C4230FA" w14:textId="5EF791D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725DC993" w14:textId="1D2B08FB" w:rsidR="00D0162F" w:rsidRPr="00D0162F" w:rsidRDefault="00D0162F" w:rsidP="00D0162F">
            <w:pPr>
              <w:pStyle w:val="TAL"/>
            </w:pPr>
            <w:r w:rsidRPr="00D0162F">
              <w:t>RSRQ_52 to RSRQ_62</w:t>
            </w:r>
          </w:p>
          <w:p w14:paraId="130AF5AE" w14:textId="77777777" w:rsidR="00D0162F" w:rsidRPr="00D0162F" w:rsidRDefault="00D0162F" w:rsidP="00D0162F">
            <w:pPr>
              <w:pStyle w:val="TAL"/>
              <w:rPr>
                <w:rFonts w:cs="v4.2.0"/>
              </w:rPr>
            </w:pPr>
          </w:p>
          <w:p w14:paraId="267FCFA2" w14:textId="194BEE11" w:rsidR="00D0162F" w:rsidRPr="00D0162F" w:rsidRDefault="00D0162F" w:rsidP="00D0162F">
            <w:pPr>
              <w:pStyle w:val="TAL"/>
              <w:rPr>
                <w:u w:val="single"/>
              </w:rPr>
            </w:pPr>
            <w:r w:rsidRPr="00D0162F">
              <w:rPr>
                <w:u w:val="single"/>
              </w:rPr>
              <w:t>Test 2:</w:t>
            </w:r>
          </w:p>
          <w:p w14:paraId="104D2EE7" w14:textId="3365B66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7C0D1E78" w14:textId="3D7926E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2.9dB</w:t>
            </w:r>
          </w:p>
          <w:p w14:paraId="1E56D789" w14:textId="3EEF91D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2.9dB</w:t>
            </w:r>
          </w:p>
          <w:p w14:paraId="049752A7" w14:textId="6FDEA055" w:rsidR="00D0162F" w:rsidRPr="00D0162F" w:rsidRDefault="00D0162F" w:rsidP="00D0162F">
            <w:pPr>
              <w:pStyle w:val="TAL"/>
            </w:pPr>
            <w:r w:rsidRPr="00D0162F">
              <w:t>RSRQ_46 to RSRQ_60</w:t>
            </w:r>
          </w:p>
          <w:p w14:paraId="3C4A86C4" w14:textId="77777777" w:rsidR="00D0162F" w:rsidRPr="00D0162F" w:rsidRDefault="00D0162F" w:rsidP="00D0162F">
            <w:pPr>
              <w:pStyle w:val="TAL"/>
              <w:rPr>
                <w:rFonts w:cs="v4.2.0"/>
              </w:rPr>
            </w:pPr>
          </w:p>
          <w:p w14:paraId="1220EC97" w14:textId="52EE13CB" w:rsidR="00D0162F" w:rsidRPr="00D0162F" w:rsidRDefault="00D0162F" w:rsidP="00D0162F">
            <w:pPr>
              <w:pStyle w:val="TAL"/>
              <w:rPr>
                <w:u w:val="single"/>
              </w:rPr>
            </w:pPr>
            <w:r w:rsidRPr="00D0162F">
              <w:rPr>
                <w:u w:val="single"/>
              </w:rPr>
              <w:t>Test 3:</w:t>
            </w:r>
          </w:p>
          <w:p w14:paraId="1421191A" w14:textId="4CC320F7"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54CCAF6B" w14:textId="0463C5E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4B7285D2" w14:textId="4532A367"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03849CFD" w14:textId="77777777" w:rsidR="00D0162F" w:rsidRPr="00D0162F" w:rsidRDefault="00D0162F" w:rsidP="00D0162F">
            <w:pPr>
              <w:pStyle w:val="TAL"/>
            </w:pPr>
          </w:p>
          <w:p w14:paraId="11874545" w14:textId="21B743FD" w:rsidR="00D0162F" w:rsidRPr="00D0162F" w:rsidRDefault="00D0162F" w:rsidP="00D0162F">
            <w:pPr>
              <w:pStyle w:val="TAL"/>
            </w:pPr>
            <w:r w:rsidRPr="00D0162F">
              <w:t>RSRQ_44 to RSRQ_59</w:t>
            </w:r>
          </w:p>
          <w:p w14:paraId="0D7913C1" w14:textId="77777777" w:rsidR="00D0162F" w:rsidRPr="00D0162F" w:rsidRDefault="00D0162F" w:rsidP="00D0162F">
            <w:pPr>
              <w:pStyle w:val="TAL"/>
              <w:rPr>
                <w:u w:val="single"/>
              </w:rPr>
            </w:pPr>
          </w:p>
        </w:tc>
      </w:tr>
      <w:tr w:rsidR="00D0162F" w:rsidRPr="00D0162F" w14:paraId="67D419A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A5AC762"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179FC84E" w14:textId="214E198B" w:rsidR="00D0162F" w:rsidRPr="00D0162F" w:rsidRDefault="00D0162F" w:rsidP="00D0162F">
            <w:pPr>
              <w:pStyle w:val="TAL"/>
              <w:rPr>
                <w:u w:val="single"/>
              </w:rPr>
            </w:pPr>
            <w:r w:rsidRPr="00D0162F">
              <w:rPr>
                <w:b/>
                <w:u w:val="single"/>
              </w:rPr>
              <w:t>TEST CONFIGURATION 3, 6</w:t>
            </w:r>
          </w:p>
        </w:tc>
      </w:tr>
      <w:tr w:rsidR="00D0162F" w:rsidRPr="00D0162F" w14:paraId="4CA0DD3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EE9C44F"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91CE8F5" w14:textId="6A1C00FE" w:rsidR="00D0162F" w:rsidRPr="00D0162F" w:rsidRDefault="00D0162F" w:rsidP="00D0162F">
            <w:pPr>
              <w:pStyle w:val="TAL"/>
              <w:rPr>
                <w:u w:val="single"/>
              </w:rPr>
            </w:pPr>
            <w:r w:rsidRPr="00D0162F">
              <w:rPr>
                <w:u w:val="single"/>
              </w:rPr>
              <w:t>Test 1:</w:t>
            </w:r>
          </w:p>
          <w:p w14:paraId="6521EC2C" w14:textId="0A252B3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15kHz</w:t>
            </w:r>
          </w:p>
          <w:p w14:paraId="616E46D9" w14:textId="1F15942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EA0DE21" w14:textId="6FD2BEF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5C767606" w14:textId="470970C1"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479A9C72" w14:textId="77777777" w:rsidR="00D0162F" w:rsidRPr="00D0162F" w:rsidRDefault="00D0162F" w:rsidP="00D0162F">
            <w:pPr>
              <w:pStyle w:val="TAL"/>
              <w:rPr>
                <w:rFonts w:cs="v4.2.0"/>
              </w:rPr>
            </w:pPr>
          </w:p>
          <w:p w14:paraId="11709A35" w14:textId="7B9AD8F7" w:rsidR="00D0162F" w:rsidRPr="00D0162F" w:rsidRDefault="00D0162F" w:rsidP="00D0162F">
            <w:pPr>
              <w:pStyle w:val="TAL"/>
              <w:rPr>
                <w:u w:val="single"/>
              </w:rPr>
            </w:pPr>
            <w:r w:rsidRPr="00D0162F">
              <w:rPr>
                <w:u w:val="single"/>
              </w:rPr>
              <w:t>Test 2:</w:t>
            </w:r>
          </w:p>
          <w:p w14:paraId="27D8A019" w14:textId="77777777" w:rsidR="00D0162F" w:rsidRPr="00D0162F" w:rsidRDefault="00D0162F" w:rsidP="00D0162F">
            <w:pPr>
              <w:pStyle w:val="TAL"/>
            </w:pPr>
            <w:r w:rsidRPr="00D0162F">
              <w:rPr>
                <w:shd w:val="clear" w:color="auto" w:fill="FFFFFF"/>
              </w:rPr>
              <w:t>N/A</w:t>
            </w:r>
          </w:p>
          <w:p w14:paraId="3C82A571" w14:textId="77777777" w:rsidR="00D0162F" w:rsidRPr="00D0162F" w:rsidRDefault="00D0162F" w:rsidP="00D0162F">
            <w:pPr>
              <w:pStyle w:val="TAL"/>
              <w:rPr>
                <w:rFonts w:cs="v4.2.0"/>
              </w:rPr>
            </w:pPr>
          </w:p>
          <w:p w14:paraId="7B11A907" w14:textId="6B5E39A9" w:rsidR="00D0162F" w:rsidRPr="00D0162F" w:rsidRDefault="00D0162F" w:rsidP="00D0162F">
            <w:pPr>
              <w:pStyle w:val="TAL"/>
              <w:rPr>
                <w:u w:val="single"/>
              </w:rPr>
            </w:pPr>
            <w:r w:rsidRPr="00D0162F">
              <w:rPr>
                <w:u w:val="single"/>
              </w:rPr>
              <w:t>Test 3:</w:t>
            </w:r>
          </w:p>
          <w:p w14:paraId="6F8E6E99" w14:textId="22838D4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4635C391" w14:textId="418EF1C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0dB</w:t>
            </w:r>
          </w:p>
          <w:p w14:paraId="179C5F61" w14:textId="0DCDE9DE"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0dB</w:t>
            </w:r>
          </w:p>
          <w:p w14:paraId="6503CD93" w14:textId="77777777" w:rsidR="00D0162F" w:rsidRPr="00D0162F" w:rsidRDefault="00D0162F" w:rsidP="00D0162F">
            <w:pPr>
              <w:pStyle w:val="TAL"/>
            </w:pPr>
          </w:p>
          <w:p w14:paraId="5DF2693A" w14:textId="596EC1E4"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37BBB455" w14:textId="70D833B4" w:rsidR="00D0162F" w:rsidRPr="00D0162F" w:rsidRDefault="00D0162F" w:rsidP="00D0162F">
            <w:pPr>
              <w:pStyle w:val="TAL"/>
              <w:rPr>
                <w:u w:val="single"/>
              </w:rPr>
            </w:pPr>
            <w:r w:rsidRPr="00D0162F">
              <w:rPr>
                <w:u w:val="single"/>
              </w:rPr>
              <w:t>Test 1:</w:t>
            </w:r>
          </w:p>
          <w:p w14:paraId="3701E7B0" w14:textId="77777777" w:rsidR="00D0162F" w:rsidRPr="00D0162F" w:rsidRDefault="00D0162F" w:rsidP="00D0162F">
            <w:pPr>
              <w:pStyle w:val="TAL"/>
            </w:pPr>
            <w:r w:rsidRPr="00D0162F">
              <w:rPr>
                <w:shd w:val="clear" w:color="auto" w:fill="FFFFFF"/>
                <w:lang w:eastAsia="sv-SE"/>
              </w:rPr>
              <w:t>-1.6dB</w:t>
            </w:r>
          </w:p>
          <w:p w14:paraId="5F22175D" w14:textId="77777777" w:rsidR="00D0162F" w:rsidRPr="00D0162F" w:rsidRDefault="00D0162F" w:rsidP="00D0162F">
            <w:pPr>
              <w:pStyle w:val="TAL"/>
            </w:pPr>
            <w:r w:rsidRPr="00D0162F">
              <w:t>0dB</w:t>
            </w:r>
          </w:p>
          <w:p w14:paraId="39E72F1D" w14:textId="77777777" w:rsidR="00D0162F" w:rsidRPr="00D0162F" w:rsidRDefault="00D0162F" w:rsidP="00D0162F">
            <w:pPr>
              <w:pStyle w:val="TAL"/>
            </w:pPr>
            <w:r w:rsidRPr="00D0162F">
              <w:t>0dB</w:t>
            </w:r>
          </w:p>
          <w:p w14:paraId="75074DB0" w14:textId="2C6D9450" w:rsidR="00D0162F" w:rsidRPr="00D0162F" w:rsidRDefault="00D0162F" w:rsidP="00D0162F">
            <w:pPr>
              <w:pStyle w:val="TAL"/>
            </w:pPr>
            <w:r w:rsidRPr="00D0162F">
              <w:t>Via mapping</w:t>
            </w:r>
          </w:p>
          <w:p w14:paraId="343C5731" w14:textId="77777777" w:rsidR="00D0162F" w:rsidRPr="00D0162F" w:rsidRDefault="00D0162F" w:rsidP="00D0162F">
            <w:pPr>
              <w:pStyle w:val="TAL"/>
              <w:rPr>
                <w:rFonts w:cs="v4.2.0"/>
              </w:rPr>
            </w:pPr>
          </w:p>
          <w:p w14:paraId="09E9CF31" w14:textId="53442FC2" w:rsidR="00D0162F" w:rsidRPr="00D0162F" w:rsidRDefault="00D0162F" w:rsidP="00D0162F">
            <w:pPr>
              <w:pStyle w:val="TAL"/>
              <w:rPr>
                <w:u w:val="single"/>
              </w:rPr>
            </w:pPr>
            <w:r w:rsidRPr="00D0162F">
              <w:rPr>
                <w:u w:val="single"/>
              </w:rPr>
              <w:t>Test 2:</w:t>
            </w:r>
          </w:p>
          <w:p w14:paraId="69BE3CDA" w14:textId="77777777" w:rsidR="00D0162F" w:rsidRPr="00D0162F" w:rsidRDefault="00D0162F" w:rsidP="00D0162F">
            <w:pPr>
              <w:pStyle w:val="TAL"/>
            </w:pPr>
            <w:r w:rsidRPr="00D0162F">
              <w:rPr>
                <w:shd w:val="clear" w:color="auto" w:fill="FFFFFF"/>
                <w:lang w:eastAsia="sv-SE"/>
              </w:rPr>
              <w:t>N/A</w:t>
            </w:r>
          </w:p>
          <w:p w14:paraId="42315DEC" w14:textId="77777777" w:rsidR="00D0162F" w:rsidRPr="00D0162F" w:rsidRDefault="00D0162F" w:rsidP="00D0162F">
            <w:pPr>
              <w:pStyle w:val="TAL"/>
              <w:rPr>
                <w:rFonts w:cs="v4.2.0"/>
              </w:rPr>
            </w:pPr>
          </w:p>
          <w:p w14:paraId="7AED01B2" w14:textId="7C88F8B9" w:rsidR="00D0162F" w:rsidRPr="00D0162F" w:rsidRDefault="00D0162F" w:rsidP="00D0162F">
            <w:pPr>
              <w:pStyle w:val="TAL"/>
              <w:rPr>
                <w:u w:val="single"/>
              </w:rPr>
            </w:pPr>
            <w:r w:rsidRPr="00D0162F">
              <w:rPr>
                <w:u w:val="single"/>
              </w:rPr>
              <w:t>Test 3:</w:t>
            </w:r>
          </w:p>
          <w:p w14:paraId="7166F722"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1623BBBB" w14:textId="77777777" w:rsidR="00D0162F" w:rsidRPr="00D0162F" w:rsidRDefault="00D0162F" w:rsidP="00D0162F">
            <w:pPr>
              <w:pStyle w:val="TAL"/>
            </w:pPr>
            <w:r w:rsidRPr="00D0162F">
              <w:t>0dB</w:t>
            </w:r>
          </w:p>
          <w:p w14:paraId="73E5A975" w14:textId="77777777" w:rsidR="00D0162F" w:rsidRPr="00D0162F" w:rsidRDefault="00D0162F" w:rsidP="00D0162F">
            <w:pPr>
              <w:pStyle w:val="TAL"/>
            </w:pPr>
            <w:r w:rsidRPr="00D0162F">
              <w:t>0dB</w:t>
            </w:r>
          </w:p>
          <w:p w14:paraId="4CA2D401" w14:textId="77777777" w:rsidR="00D0162F" w:rsidRPr="00D0162F" w:rsidRDefault="00D0162F" w:rsidP="00D0162F">
            <w:pPr>
              <w:pStyle w:val="TAL"/>
            </w:pPr>
          </w:p>
          <w:p w14:paraId="1DAC16C9" w14:textId="73FD6F82"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6DF2F07D" w14:textId="447A5689" w:rsidR="00D0162F" w:rsidRPr="00D0162F" w:rsidRDefault="00D0162F" w:rsidP="00D0162F">
            <w:pPr>
              <w:pStyle w:val="TAL"/>
              <w:rPr>
                <w:u w:val="single"/>
              </w:rPr>
            </w:pPr>
            <w:r w:rsidRPr="00D0162F">
              <w:rPr>
                <w:u w:val="single"/>
              </w:rPr>
              <w:t>Test 1:</w:t>
            </w:r>
          </w:p>
          <w:p w14:paraId="1C00D297" w14:textId="29CB9A21"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2.6dBm/15kHz</w:t>
            </w:r>
          </w:p>
          <w:p w14:paraId="669BA2FA" w14:textId="3F79677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7BC82C87" w14:textId="4F6AD3A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496143D5" w14:textId="3E5F65F8" w:rsidR="00D0162F" w:rsidRPr="00D0162F" w:rsidRDefault="00D0162F" w:rsidP="00D0162F">
            <w:pPr>
              <w:pStyle w:val="TAL"/>
            </w:pPr>
            <w:r w:rsidRPr="00D0162F">
              <w:t>RSRQ_52 to RSRQ_62</w:t>
            </w:r>
          </w:p>
          <w:p w14:paraId="337427E8" w14:textId="77777777" w:rsidR="00D0162F" w:rsidRPr="00D0162F" w:rsidRDefault="00D0162F" w:rsidP="00D0162F">
            <w:pPr>
              <w:pStyle w:val="TAL"/>
              <w:rPr>
                <w:rFonts w:cs="v4.2.0"/>
              </w:rPr>
            </w:pPr>
          </w:p>
          <w:p w14:paraId="0A2BCDD8" w14:textId="2BBAB5AF" w:rsidR="00D0162F" w:rsidRPr="00D0162F" w:rsidRDefault="00D0162F" w:rsidP="00D0162F">
            <w:pPr>
              <w:pStyle w:val="TAL"/>
              <w:rPr>
                <w:u w:val="single"/>
              </w:rPr>
            </w:pPr>
            <w:r w:rsidRPr="00D0162F">
              <w:rPr>
                <w:u w:val="single"/>
              </w:rPr>
              <w:t>Test 2:</w:t>
            </w:r>
          </w:p>
          <w:p w14:paraId="4D8493C9" w14:textId="77777777" w:rsidR="00D0162F" w:rsidRPr="00D0162F" w:rsidRDefault="00D0162F" w:rsidP="00D0162F">
            <w:pPr>
              <w:pStyle w:val="TAL"/>
            </w:pPr>
            <w:r w:rsidRPr="00D0162F">
              <w:rPr>
                <w:shd w:val="clear" w:color="auto" w:fill="FFFFFF"/>
              </w:rPr>
              <w:t>N/A</w:t>
            </w:r>
          </w:p>
          <w:p w14:paraId="72266853" w14:textId="77777777" w:rsidR="00D0162F" w:rsidRPr="00D0162F" w:rsidRDefault="00D0162F" w:rsidP="00D0162F">
            <w:pPr>
              <w:pStyle w:val="TAL"/>
              <w:rPr>
                <w:rFonts w:cs="v4.2.0"/>
              </w:rPr>
            </w:pPr>
          </w:p>
          <w:p w14:paraId="467D1DFB" w14:textId="7D7C36A0" w:rsidR="00D0162F" w:rsidRPr="00D0162F" w:rsidRDefault="00D0162F" w:rsidP="00D0162F">
            <w:pPr>
              <w:pStyle w:val="TAL"/>
              <w:rPr>
                <w:u w:val="single"/>
              </w:rPr>
            </w:pPr>
            <w:r w:rsidRPr="00D0162F">
              <w:rPr>
                <w:u w:val="single"/>
              </w:rPr>
              <w:t>Test 3:</w:t>
            </w:r>
          </w:p>
          <w:p w14:paraId="48F3FA54" w14:textId="53A3428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52D741AE" w14:textId="31A0956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26FF8FE5" w14:textId="01D20A1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35401C4F" w14:textId="77777777" w:rsidR="00D0162F" w:rsidRPr="00D0162F" w:rsidRDefault="00D0162F" w:rsidP="00D0162F">
            <w:pPr>
              <w:pStyle w:val="TAL"/>
            </w:pPr>
          </w:p>
          <w:p w14:paraId="778ACD8D" w14:textId="11F48414" w:rsidR="00D0162F" w:rsidRPr="00D0162F" w:rsidRDefault="00D0162F" w:rsidP="00D0162F">
            <w:pPr>
              <w:pStyle w:val="TAL"/>
            </w:pPr>
            <w:r w:rsidRPr="00D0162F">
              <w:t>RSRQ_44 to RSRQ_59</w:t>
            </w:r>
          </w:p>
          <w:p w14:paraId="22FC85AC" w14:textId="77777777" w:rsidR="00D0162F" w:rsidRPr="00D0162F" w:rsidRDefault="00D0162F" w:rsidP="00D0162F">
            <w:pPr>
              <w:pStyle w:val="TAL"/>
              <w:rPr>
                <w:u w:val="single"/>
              </w:rPr>
            </w:pPr>
          </w:p>
        </w:tc>
      </w:tr>
      <w:tr w:rsidR="00D0162F" w:rsidRPr="00D0162F" w14:paraId="695FD3E1"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254717C" w14:textId="08E5A4A2" w:rsidR="00D0162F" w:rsidRPr="00D0162F" w:rsidRDefault="00D0162F" w:rsidP="00D0162F">
            <w:pPr>
              <w:pStyle w:val="TAL"/>
            </w:pPr>
            <w:r w:rsidRPr="00D0162F">
              <w:t xml:space="preserve">The derivation of the RSRQ values takes into account the uncertainty in Cell 2 SS-RSRQ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0C927359" w14:textId="2D196310" w:rsidR="00D0162F" w:rsidRPr="00D0162F" w:rsidRDefault="00D0162F" w:rsidP="00D0162F">
            <w:pPr>
              <w:pStyle w:val="TAL"/>
              <w:rPr>
                <w:u w:val="single"/>
              </w:rPr>
            </w:pPr>
            <w:r w:rsidRPr="00D0162F">
              <w:t>The SS-RSRQ values given above are for normal conditions. For extreme conditions, the SS-RSRQ values are 1.5dB wider at each end for Test 1, and 0.5 dB wider at each for Tests 2 and 3.</w:t>
            </w:r>
          </w:p>
        </w:tc>
      </w:tr>
      <w:tr w:rsidR="00D0162F" w:rsidRPr="00D0162F" w14:paraId="1603DFF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1C504192" w14:textId="6F86E2C3" w:rsidR="00D0162F" w:rsidRPr="00D0162F" w:rsidRDefault="00D0162F" w:rsidP="00D0162F">
            <w:pPr>
              <w:pStyle w:val="TAL"/>
            </w:pPr>
            <w:r w:rsidRPr="00D0162F">
              <w:t>6.7.2.2.1 NR SA FR1-FR1 SS-RSRQ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4DF047EB" w14:textId="52C898BA" w:rsidR="00D0162F" w:rsidRPr="00D0162F" w:rsidRDefault="00D0162F" w:rsidP="00D0162F">
            <w:pPr>
              <w:pStyle w:val="TAL"/>
              <w:rPr>
                <w:rFonts w:cs="Arial"/>
                <w:b/>
                <w:szCs w:val="18"/>
              </w:rPr>
            </w:pPr>
            <w:r w:rsidRPr="00D0162F">
              <w:rPr>
                <w:b/>
                <w:u w:val="single"/>
              </w:rPr>
              <w:t>TEST CONFIGURATION 1, 2, 4, 5</w:t>
            </w:r>
          </w:p>
        </w:tc>
      </w:tr>
      <w:tr w:rsidR="00D0162F" w:rsidRPr="00D0162F" w14:paraId="155A843F"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DB38ED3"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5C7AFFCE" w14:textId="042C19C9" w:rsidR="00D0162F" w:rsidRPr="00D0162F" w:rsidRDefault="00D0162F" w:rsidP="00D0162F">
            <w:pPr>
              <w:pStyle w:val="TAL"/>
              <w:rPr>
                <w:u w:val="single"/>
              </w:rPr>
            </w:pPr>
            <w:r w:rsidRPr="00D0162F">
              <w:rPr>
                <w:u w:val="single"/>
              </w:rPr>
              <w:t>Test 1:</w:t>
            </w:r>
          </w:p>
          <w:p w14:paraId="75B462CA" w14:textId="6B7846DE"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243EE13C" w14:textId="462CC2D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1B538C65" w14:textId="1247E84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F3DD11C" w14:textId="297A41C3"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18C17E2" w14:textId="05C4503D"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667D048D" w14:textId="77777777" w:rsidR="00D0162F" w:rsidRPr="00D0162F" w:rsidRDefault="00D0162F" w:rsidP="00D0162F">
            <w:pPr>
              <w:pStyle w:val="TAL"/>
              <w:rPr>
                <w:rFonts w:cs="v4.2.0"/>
              </w:rPr>
            </w:pPr>
          </w:p>
          <w:p w14:paraId="6524920D" w14:textId="570BA00F" w:rsidR="00D0162F" w:rsidRPr="00D0162F" w:rsidRDefault="00D0162F" w:rsidP="00D0162F">
            <w:pPr>
              <w:pStyle w:val="TAL"/>
              <w:rPr>
                <w:u w:val="single"/>
              </w:rPr>
            </w:pPr>
            <w:r w:rsidRPr="00D0162F">
              <w:rPr>
                <w:u w:val="single"/>
              </w:rPr>
              <w:t>Test 2:</w:t>
            </w:r>
          </w:p>
          <w:p w14:paraId="4703EE17" w14:textId="0E41F7E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CD1BB5F" w14:textId="0DB512F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150E359C" w14:textId="4EE9459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D2B4C28" w14:textId="01BD22A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11573FE" w14:textId="77777777" w:rsidR="00D0162F" w:rsidRPr="00D0162F" w:rsidRDefault="00D0162F" w:rsidP="00D0162F">
            <w:pPr>
              <w:pStyle w:val="TAL"/>
            </w:pPr>
          </w:p>
          <w:p w14:paraId="0F0FD2D5" w14:textId="46119D91"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6D17FD02" w14:textId="77777777" w:rsidR="00D0162F" w:rsidRPr="00D0162F" w:rsidRDefault="00D0162F" w:rsidP="00D0162F">
            <w:pPr>
              <w:pStyle w:val="TAL"/>
              <w:rPr>
                <w:shd w:val="clear" w:color="auto" w:fill="FFFFFF"/>
                <w:lang w:eastAsia="sv-SE"/>
              </w:rPr>
            </w:pPr>
          </w:p>
          <w:p w14:paraId="4C522871" w14:textId="3F886396" w:rsidR="00D0162F" w:rsidRPr="00D0162F" w:rsidRDefault="00D0162F" w:rsidP="00D0162F">
            <w:pPr>
              <w:pStyle w:val="TAL"/>
              <w:rPr>
                <w:u w:val="single"/>
              </w:rPr>
            </w:pPr>
            <w:r w:rsidRPr="00D0162F">
              <w:rPr>
                <w:u w:val="single"/>
              </w:rPr>
              <w:t>Test 3:</w:t>
            </w:r>
          </w:p>
          <w:p w14:paraId="06E6547D" w14:textId="34EAE1F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D44064B" w14:textId="78A11E6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5B23EA4" w14:textId="274C792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6219F9C9" w14:textId="3ED11B9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1990768E" w14:textId="77777777" w:rsidR="00D0162F" w:rsidRPr="00D0162F" w:rsidRDefault="00D0162F" w:rsidP="00D0162F">
            <w:pPr>
              <w:pStyle w:val="TAL"/>
            </w:pPr>
          </w:p>
          <w:p w14:paraId="5620D397" w14:textId="648C889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2.5dB</w:t>
            </w:r>
          </w:p>
        </w:tc>
        <w:tc>
          <w:tcPr>
            <w:tcW w:w="1643" w:type="dxa"/>
            <w:tcBorders>
              <w:top w:val="single" w:sz="4" w:space="0" w:color="auto"/>
              <w:left w:val="single" w:sz="4" w:space="0" w:color="auto"/>
              <w:bottom w:val="single" w:sz="4" w:space="0" w:color="auto"/>
              <w:right w:val="single" w:sz="4" w:space="0" w:color="auto"/>
            </w:tcBorders>
          </w:tcPr>
          <w:p w14:paraId="446235ED" w14:textId="3F22D6C5" w:rsidR="00D0162F" w:rsidRPr="00D0162F" w:rsidRDefault="00D0162F" w:rsidP="00D0162F">
            <w:pPr>
              <w:pStyle w:val="TAL"/>
              <w:rPr>
                <w:u w:val="single"/>
              </w:rPr>
            </w:pPr>
            <w:r w:rsidRPr="00D0162F">
              <w:rPr>
                <w:u w:val="single"/>
              </w:rPr>
              <w:t>Test 1:</w:t>
            </w:r>
          </w:p>
          <w:p w14:paraId="06BB986C" w14:textId="77777777" w:rsidR="00D0162F" w:rsidRPr="00D0162F" w:rsidRDefault="00D0162F" w:rsidP="00D0162F">
            <w:pPr>
              <w:pStyle w:val="TAL"/>
            </w:pPr>
            <w:r w:rsidRPr="00D0162F">
              <w:rPr>
                <w:shd w:val="clear" w:color="auto" w:fill="FFFFFF"/>
                <w:lang w:eastAsia="sv-SE"/>
              </w:rPr>
              <w:t>-1.5dB</w:t>
            </w:r>
          </w:p>
          <w:p w14:paraId="65D31A1C" w14:textId="77777777" w:rsidR="00D0162F" w:rsidRPr="00D0162F" w:rsidRDefault="00D0162F" w:rsidP="00D0162F">
            <w:pPr>
              <w:pStyle w:val="TAL"/>
            </w:pPr>
            <w:r w:rsidRPr="00D0162F">
              <w:t>-1.5dB</w:t>
            </w:r>
          </w:p>
          <w:p w14:paraId="6E9D8AD2" w14:textId="77777777" w:rsidR="00D0162F" w:rsidRPr="00D0162F" w:rsidRDefault="00D0162F" w:rsidP="00D0162F">
            <w:pPr>
              <w:pStyle w:val="TAL"/>
            </w:pPr>
            <w:r w:rsidRPr="00D0162F">
              <w:t>0dB</w:t>
            </w:r>
          </w:p>
          <w:p w14:paraId="2CE394A6" w14:textId="77777777" w:rsidR="00D0162F" w:rsidRPr="00D0162F" w:rsidRDefault="00D0162F" w:rsidP="00D0162F">
            <w:pPr>
              <w:pStyle w:val="TAL"/>
            </w:pPr>
            <w:r w:rsidRPr="00D0162F">
              <w:t>0dB</w:t>
            </w:r>
          </w:p>
          <w:p w14:paraId="31CA6F9C" w14:textId="36DEFCDF" w:rsidR="00D0162F" w:rsidRPr="00D0162F" w:rsidRDefault="00D0162F" w:rsidP="00D0162F">
            <w:pPr>
              <w:pStyle w:val="TAL"/>
            </w:pPr>
            <w:r w:rsidRPr="00D0162F">
              <w:t>Via mapping</w:t>
            </w:r>
          </w:p>
          <w:p w14:paraId="3E287C34" w14:textId="77777777" w:rsidR="00D0162F" w:rsidRPr="00D0162F" w:rsidRDefault="00D0162F" w:rsidP="00D0162F">
            <w:pPr>
              <w:pStyle w:val="TAL"/>
              <w:rPr>
                <w:rFonts w:cs="v4.2.0"/>
              </w:rPr>
            </w:pPr>
          </w:p>
          <w:p w14:paraId="3231AA23" w14:textId="0E2EFB2B" w:rsidR="00D0162F" w:rsidRPr="00D0162F" w:rsidRDefault="00D0162F" w:rsidP="00D0162F">
            <w:pPr>
              <w:pStyle w:val="TAL"/>
              <w:rPr>
                <w:u w:val="single"/>
              </w:rPr>
            </w:pPr>
            <w:r w:rsidRPr="00D0162F">
              <w:rPr>
                <w:u w:val="single"/>
              </w:rPr>
              <w:t>Test 2:</w:t>
            </w:r>
          </w:p>
          <w:p w14:paraId="3658D2FD"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8A2F853" w14:textId="77777777" w:rsidR="00D0162F" w:rsidRPr="00D0162F" w:rsidRDefault="00D0162F" w:rsidP="00D0162F">
            <w:pPr>
              <w:pStyle w:val="TAL"/>
            </w:pPr>
            <w:r w:rsidRPr="00D0162F">
              <w:t>0dB</w:t>
            </w:r>
          </w:p>
          <w:p w14:paraId="6F1D3568" w14:textId="77777777" w:rsidR="00D0162F" w:rsidRPr="00D0162F" w:rsidRDefault="00D0162F" w:rsidP="00D0162F">
            <w:pPr>
              <w:pStyle w:val="TAL"/>
            </w:pPr>
            <w:r w:rsidRPr="00D0162F">
              <w:t>0dB</w:t>
            </w:r>
          </w:p>
          <w:p w14:paraId="4E96CBE5" w14:textId="77777777" w:rsidR="00D0162F" w:rsidRPr="00D0162F" w:rsidRDefault="00D0162F" w:rsidP="00D0162F">
            <w:pPr>
              <w:pStyle w:val="TAL"/>
            </w:pPr>
            <w:r w:rsidRPr="00D0162F">
              <w:t>0dB</w:t>
            </w:r>
          </w:p>
          <w:p w14:paraId="0A18E670" w14:textId="77777777" w:rsidR="00D0162F" w:rsidRPr="00D0162F" w:rsidRDefault="00D0162F" w:rsidP="00D0162F">
            <w:pPr>
              <w:pStyle w:val="TAL"/>
            </w:pPr>
          </w:p>
          <w:p w14:paraId="784D0CC8" w14:textId="62447744" w:rsidR="00D0162F" w:rsidRPr="00D0162F" w:rsidRDefault="00D0162F" w:rsidP="00D0162F">
            <w:pPr>
              <w:pStyle w:val="TAL"/>
            </w:pPr>
            <w:r w:rsidRPr="00D0162F">
              <w:t>Via mapping</w:t>
            </w:r>
          </w:p>
          <w:p w14:paraId="3EF05A67" w14:textId="77777777" w:rsidR="00D0162F" w:rsidRPr="00D0162F" w:rsidRDefault="00D0162F" w:rsidP="00D0162F">
            <w:pPr>
              <w:pStyle w:val="TAL"/>
            </w:pPr>
          </w:p>
          <w:p w14:paraId="25C9041A" w14:textId="5D72D651" w:rsidR="00D0162F" w:rsidRPr="00D0162F" w:rsidRDefault="00D0162F" w:rsidP="00D0162F">
            <w:pPr>
              <w:pStyle w:val="TAL"/>
              <w:rPr>
                <w:u w:val="single"/>
              </w:rPr>
            </w:pPr>
            <w:r w:rsidRPr="00D0162F">
              <w:rPr>
                <w:u w:val="single"/>
              </w:rPr>
              <w:t>Test 3:</w:t>
            </w:r>
          </w:p>
          <w:p w14:paraId="2BAF1564"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6D45CCA" w14:textId="77777777" w:rsidR="00D0162F" w:rsidRPr="00D0162F" w:rsidRDefault="00D0162F" w:rsidP="00D0162F">
            <w:pPr>
              <w:pStyle w:val="TAL"/>
            </w:pPr>
            <w:r w:rsidRPr="00D0162F">
              <w:t>0dB</w:t>
            </w:r>
          </w:p>
          <w:p w14:paraId="4BF8ABD1" w14:textId="77777777" w:rsidR="00D0162F" w:rsidRPr="00D0162F" w:rsidRDefault="00D0162F" w:rsidP="00D0162F">
            <w:pPr>
              <w:pStyle w:val="TAL"/>
            </w:pPr>
            <w:r w:rsidRPr="00D0162F">
              <w:t>0dB</w:t>
            </w:r>
          </w:p>
          <w:p w14:paraId="1DE44346" w14:textId="77777777" w:rsidR="00D0162F" w:rsidRPr="00D0162F" w:rsidRDefault="00D0162F" w:rsidP="00D0162F">
            <w:pPr>
              <w:pStyle w:val="TAL"/>
            </w:pPr>
            <w:r w:rsidRPr="00D0162F">
              <w:t>0dB</w:t>
            </w:r>
          </w:p>
          <w:p w14:paraId="58F59FCE" w14:textId="77777777" w:rsidR="00D0162F" w:rsidRPr="00D0162F" w:rsidRDefault="00D0162F" w:rsidP="00D0162F">
            <w:pPr>
              <w:pStyle w:val="TAL"/>
            </w:pPr>
          </w:p>
          <w:p w14:paraId="620097B2" w14:textId="7DEBC2D0"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BC87D27" w14:textId="34BECD00" w:rsidR="00D0162F" w:rsidRPr="00D0162F" w:rsidRDefault="00D0162F" w:rsidP="00D0162F">
            <w:pPr>
              <w:pStyle w:val="TAL"/>
              <w:rPr>
                <w:u w:val="single"/>
              </w:rPr>
            </w:pPr>
            <w:r w:rsidRPr="00D0162F">
              <w:rPr>
                <w:u w:val="single"/>
              </w:rPr>
              <w:t>Test 1:</w:t>
            </w:r>
          </w:p>
          <w:p w14:paraId="657613D0" w14:textId="0FDFC32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7DE2F9CF" w14:textId="739989A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079685F2" w14:textId="6CE6631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349D3F40" w14:textId="01E8451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0F9045C8" w14:textId="2C32ED69" w:rsidR="00D0162F" w:rsidRPr="00D0162F" w:rsidRDefault="00D0162F" w:rsidP="00D0162F">
            <w:pPr>
              <w:pStyle w:val="TAL"/>
            </w:pPr>
            <w:r w:rsidRPr="00D0162F">
              <w:t>RSRQ_52 to RSRQ_62</w:t>
            </w:r>
          </w:p>
          <w:p w14:paraId="2CD1C0BB" w14:textId="77777777" w:rsidR="00D0162F" w:rsidRPr="00D0162F" w:rsidRDefault="00D0162F" w:rsidP="00D0162F">
            <w:pPr>
              <w:pStyle w:val="TAL"/>
              <w:rPr>
                <w:rFonts w:cs="v4.2.0"/>
              </w:rPr>
            </w:pPr>
          </w:p>
          <w:p w14:paraId="05DB8CD2" w14:textId="4F9FAE23" w:rsidR="00D0162F" w:rsidRPr="00D0162F" w:rsidRDefault="00D0162F" w:rsidP="00D0162F">
            <w:pPr>
              <w:pStyle w:val="TAL"/>
              <w:rPr>
                <w:u w:val="single"/>
              </w:rPr>
            </w:pPr>
            <w:r w:rsidRPr="00D0162F">
              <w:rPr>
                <w:u w:val="single"/>
              </w:rPr>
              <w:t>Test 2:</w:t>
            </w:r>
          </w:p>
          <w:p w14:paraId="52B60152" w14:textId="58EE739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2B5D8700" w14:textId="4CFDBD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E10C72B" w14:textId="003870B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4B590FE" w14:textId="14D53A2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48827FA" w14:textId="77777777" w:rsidR="00D0162F" w:rsidRPr="00D0162F" w:rsidRDefault="00D0162F" w:rsidP="00D0162F">
            <w:pPr>
              <w:pStyle w:val="TAL"/>
            </w:pPr>
          </w:p>
          <w:p w14:paraId="56729B81" w14:textId="0018CD46" w:rsidR="00D0162F" w:rsidRPr="00D0162F" w:rsidRDefault="00D0162F" w:rsidP="00D0162F">
            <w:pPr>
              <w:pStyle w:val="TAL"/>
            </w:pPr>
            <w:r w:rsidRPr="00D0162F">
              <w:t>RSRQ_52 to RSRQ_62</w:t>
            </w:r>
          </w:p>
          <w:p w14:paraId="05C47D1B" w14:textId="77777777" w:rsidR="00D0162F" w:rsidRPr="00D0162F" w:rsidRDefault="00D0162F" w:rsidP="00D0162F">
            <w:pPr>
              <w:pStyle w:val="TAL"/>
              <w:rPr>
                <w:shd w:val="clear" w:color="auto" w:fill="FFFFFF"/>
                <w:lang w:eastAsia="sv-SE"/>
              </w:rPr>
            </w:pPr>
          </w:p>
          <w:p w14:paraId="5E003518" w14:textId="39519DAC" w:rsidR="00D0162F" w:rsidRPr="00D0162F" w:rsidRDefault="00D0162F" w:rsidP="00D0162F">
            <w:pPr>
              <w:pStyle w:val="TAL"/>
              <w:rPr>
                <w:u w:val="single"/>
              </w:rPr>
            </w:pPr>
            <w:r w:rsidRPr="00D0162F">
              <w:rPr>
                <w:u w:val="single"/>
              </w:rPr>
              <w:t>Test 3:</w:t>
            </w:r>
          </w:p>
          <w:p w14:paraId="4901D414" w14:textId="68EA17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6631CE7E" w14:textId="5DE6379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FCB9FB4" w14:textId="5798AFB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61BA6D64" w14:textId="32AEEB3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8038D96" w14:textId="77777777" w:rsidR="00D0162F" w:rsidRPr="00D0162F" w:rsidRDefault="00D0162F" w:rsidP="00D0162F">
            <w:pPr>
              <w:pStyle w:val="TAL"/>
            </w:pPr>
          </w:p>
          <w:p w14:paraId="4B5BA1C9" w14:textId="033A101A" w:rsidR="00D0162F" w:rsidRPr="00D0162F" w:rsidRDefault="00D0162F" w:rsidP="00D0162F">
            <w:pPr>
              <w:pStyle w:val="TAL"/>
            </w:pPr>
            <w:r w:rsidRPr="00D0162F">
              <w:t>RSRQ_52 to RSRQ_62</w:t>
            </w:r>
          </w:p>
        </w:tc>
      </w:tr>
      <w:tr w:rsidR="00D0162F" w:rsidRPr="00D0162F" w14:paraId="5A958FD4"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C9031C3"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52D1ED9D" w14:textId="1AA9AD3A" w:rsidR="00D0162F" w:rsidRPr="00D0162F" w:rsidRDefault="00D0162F" w:rsidP="00D0162F">
            <w:pPr>
              <w:pStyle w:val="TAL"/>
              <w:rPr>
                <w:u w:val="single"/>
              </w:rPr>
            </w:pPr>
            <w:r w:rsidRPr="00D0162F">
              <w:rPr>
                <w:b/>
                <w:u w:val="single"/>
              </w:rPr>
              <w:t>TEST CONFIGURATION 3, 6</w:t>
            </w:r>
          </w:p>
        </w:tc>
      </w:tr>
      <w:tr w:rsidR="00D0162F" w:rsidRPr="00D0162F" w14:paraId="68ED1F6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6BB9228"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54E2CFB6" w14:textId="663DCF31" w:rsidR="00D0162F" w:rsidRPr="00D0162F" w:rsidRDefault="00D0162F" w:rsidP="00D0162F">
            <w:pPr>
              <w:pStyle w:val="TAL"/>
              <w:rPr>
                <w:u w:val="single"/>
              </w:rPr>
            </w:pPr>
            <w:r w:rsidRPr="00D0162F">
              <w:rPr>
                <w:u w:val="single"/>
              </w:rPr>
              <w:t>Test 1:</w:t>
            </w:r>
          </w:p>
          <w:p w14:paraId="1C476863" w14:textId="402F9DF9"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7A7C6DAF" w14:textId="7204D810"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1288DCF8" w14:textId="4DAC71A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791DC74" w14:textId="1D30C42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1C3171F" w14:textId="6EF21BDF"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545AD6F4" w14:textId="77777777" w:rsidR="00D0162F" w:rsidRPr="00D0162F" w:rsidRDefault="00D0162F" w:rsidP="00D0162F">
            <w:pPr>
              <w:pStyle w:val="TAL"/>
              <w:rPr>
                <w:rFonts w:cs="v4.2.0"/>
              </w:rPr>
            </w:pPr>
          </w:p>
          <w:p w14:paraId="3BF52E8D" w14:textId="5DB1E389" w:rsidR="00D0162F" w:rsidRPr="00D0162F" w:rsidRDefault="00D0162F" w:rsidP="00D0162F">
            <w:pPr>
              <w:pStyle w:val="TAL"/>
              <w:rPr>
                <w:u w:val="single"/>
              </w:rPr>
            </w:pPr>
            <w:r w:rsidRPr="00D0162F">
              <w:rPr>
                <w:u w:val="single"/>
              </w:rPr>
              <w:t>Test 2:</w:t>
            </w:r>
          </w:p>
          <w:p w14:paraId="48079DE1" w14:textId="18116C9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6740A597" w14:textId="4257008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61D7E6D" w14:textId="4E71198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487FD02" w14:textId="6BC2803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1001EE4D" w14:textId="77777777" w:rsidR="00D0162F" w:rsidRPr="00D0162F" w:rsidRDefault="00D0162F" w:rsidP="00D0162F">
            <w:pPr>
              <w:pStyle w:val="TAL"/>
            </w:pPr>
          </w:p>
          <w:p w14:paraId="351FB8C5" w14:textId="4F89691D"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1D002B45" w14:textId="77777777" w:rsidR="00D0162F" w:rsidRPr="00D0162F" w:rsidRDefault="00D0162F" w:rsidP="00D0162F">
            <w:pPr>
              <w:pStyle w:val="TAL"/>
              <w:rPr>
                <w:shd w:val="clear" w:color="auto" w:fill="FFFFFF"/>
                <w:lang w:eastAsia="sv-SE"/>
              </w:rPr>
            </w:pPr>
          </w:p>
          <w:p w14:paraId="2A88B768" w14:textId="3CBB5231" w:rsidR="00D0162F" w:rsidRPr="00D0162F" w:rsidRDefault="00D0162F" w:rsidP="00D0162F">
            <w:pPr>
              <w:pStyle w:val="TAL"/>
              <w:rPr>
                <w:u w:val="single"/>
              </w:rPr>
            </w:pPr>
            <w:r w:rsidRPr="00D0162F">
              <w:rPr>
                <w:u w:val="single"/>
              </w:rPr>
              <w:t>Test 3:</w:t>
            </w:r>
          </w:p>
          <w:p w14:paraId="59F0D33E" w14:textId="7A1A9E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6E4CFC9" w14:textId="4560867E"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30418D4" w14:textId="0EE395B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1F394972" w14:textId="0D483B9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3C35860" w14:textId="77777777" w:rsidR="00D0162F" w:rsidRPr="00D0162F" w:rsidRDefault="00D0162F" w:rsidP="00D0162F">
            <w:pPr>
              <w:pStyle w:val="TAL"/>
            </w:pPr>
          </w:p>
          <w:p w14:paraId="28226365" w14:textId="7539BCE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2.5dB</w:t>
            </w:r>
          </w:p>
        </w:tc>
        <w:tc>
          <w:tcPr>
            <w:tcW w:w="1643" w:type="dxa"/>
            <w:tcBorders>
              <w:top w:val="single" w:sz="4" w:space="0" w:color="auto"/>
              <w:left w:val="single" w:sz="4" w:space="0" w:color="auto"/>
              <w:bottom w:val="single" w:sz="4" w:space="0" w:color="auto"/>
              <w:right w:val="single" w:sz="4" w:space="0" w:color="auto"/>
            </w:tcBorders>
          </w:tcPr>
          <w:p w14:paraId="4A4BF1BB" w14:textId="4EC635C7" w:rsidR="00D0162F" w:rsidRPr="00D0162F" w:rsidRDefault="00D0162F" w:rsidP="00D0162F">
            <w:pPr>
              <w:pStyle w:val="TAL"/>
              <w:rPr>
                <w:u w:val="single"/>
              </w:rPr>
            </w:pPr>
            <w:r w:rsidRPr="00D0162F">
              <w:rPr>
                <w:u w:val="single"/>
              </w:rPr>
              <w:t>Test 1:</w:t>
            </w:r>
          </w:p>
          <w:p w14:paraId="5E857D2E" w14:textId="77777777" w:rsidR="00D0162F" w:rsidRPr="00D0162F" w:rsidRDefault="00D0162F" w:rsidP="00D0162F">
            <w:pPr>
              <w:pStyle w:val="TAL"/>
            </w:pPr>
            <w:r w:rsidRPr="00D0162F">
              <w:rPr>
                <w:shd w:val="clear" w:color="auto" w:fill="FFFFFF"/>
                <w:lang w:eastAsia="sv-SE"/>
              </w:rPr>
              <w:t>-1.53dB</w:t>
            </w:r>
          </w:p>
          <w:p w14:paraId="42203D48" w14:textId="77777777" w:rsidR="00D0162F" w:rsidRPr="00D0162F" w:rsidRDefault="00D0162F" w:rsidP="00D0162F">
            <w:pPr>
              <w:pStyle w:val="TAL"/>
            </w:pPr>
            <w:r w:rsidRPr="00D0162F">
              <w:t>-1.53dB</w:t>
            </w:r>
          </w:p>
          <w:p w14:paraId="69DBB863" w14:textId="77777777" w:rsidR="00D0162F" w:rsidRPr="00D0162F" w:rsidRDefault="00D0162F" w:rsidP="00D0162F">
            <w:pPr>
              <w:pStyle w:val="TAL"/>
            </w:pPr>
            <w:r w:rsidRPr="00D0162F">
              <w:t>0dB</w:t>
            </w:r>
          </w:p>
          <w:p w14:paraId="2D3DA7E0" w14:textId="77777777" w:rsidR="00D0162F" w:rsidRPr="00D0162F" w:rsidRDefault="00D0162F" w:rsidP="00D0162F">
            <w:pPr>
              <w:pStyle w:val="TAL"/>
            </w:pPr>
            <w:r w:rsidRPr="00D0162F">
              <w:t>0dB</w:t>
            </w:r>
          </w:p>
          <w:p w14:paraId="315E0428" w14:textId="0784F26B" w:rsidR="00D0162F" w:rsidRPr="00D0162F" w:rsidRDefault="00D0162F" w:rsidP="00D0162F">
            <w:pPr>
              <w:pStyle w:val="TAL"/>
            </w:pPr>
            <w:r w:rsidRPr="00D0162F">
              <w:t>Via mapping</w:t>
            </w:r>
          </w:p>
          <w:p w14:paraId="7ED24CD1" w14:textId="77777777" w:rsidR="00D0162F" w:rsidRPr="00D0162F" w:rsidRDefault="00D0162F" w:rsidP="00D0162F">
            <w:pPr>
              <w:pStyle w:val="TAL"/>
              <w:rPr>
                <w:rFonts w:cs="v4.2.0"/>
              </w:rPr>
            </w:pPr>
          </w:p>
          <w:p w14:paraId="64D9E968" w14:textId="532E2522" w:rsidR="00D0162F" w:rsidRPr="00D0162F" w:rsidRDefault="00D0162F" w:rsidP="00D0162F">
            <w:pPr>
              <w:pStyle w:val="TAL"/>
              <w:rPr>
                <w:u w:val="single"/>
              </w:rPr>
            </w:pPr>
            <w:r w:rsidRPr="00D0162F">
              <w:rPr>
                <w:u w:val="single"/>
              </w:rPr>
              <w:t>Test 2:</w:t>
            </w:r>
          </w:p>
          <w:p w14:paraId="16DC21CF"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1609D2AD" w14:textId="77777777" w:rsidR="00D0162F" w:rsidRPr="00D0162F" w:rsidRDefault="00D0162F" w:rsidP="00D0162F">
            <w:pPr>
              <w:pStyle w:val="TAL"/>
            </w:pPr>
            <w:r w:rsidRPr="00D0162F">
              <w:t>0dB</w:t>
            </w:r>
          </w:p>
          <w:p w14:paraId="11E3ED79" w14:textId="77777777" w:rsidR="00D0162F" w:rsidRPr="00D0162F" w:rsidRDefault="00D0162F" w:rsidP="00D0162F">
            <w:pPr>
              <w:pStyle w:val="TAL"/>
            </w:pPr>
            <w:r w:rsidRPr="00D0162F">
              <w:t>0dB</w:t>
            </w:r>
          </w:p>
          <w:p w14:paraId="7019FE64" w14:textId="77777777" w:rsidR="00D0162F" w:rsidRPr="00D0162F" w:rsidRDefault="00D0162F" w:rsidP="00D0162F">
            <w:pPr>
              <w:pStyle w:val="TAL"/>
            </w:pPr>
            <w:r w:rsidRPr="00D0162F">
              <w:t>0dB</w:t>
            </w:r>
          </w:p>
          <w:p w14:paraId="30412E73" w14:textId="77777777" w:rsidR="00D0162F" w:rsidRPr="00D0162F" w:rsidRDefault="00D0162F" w:rsidP="00D0162F">
            <w:pPr>
              <w:pStyle w:val="TAL"/>
            </w:pPr>
          </w:p>
          <w:p w14:paraId="4F9FCFD0" w14:textId="19445B9E" w:rsidR="00D0162F" w:rsidRPr="00D0162F" w:rsidRDefault="00D0162F" w:rsidP="00D0162F">
            <w:pPr>
              <w:pStyle w:val="TAL"/>
            </w:pPr>
            <w:r w:rsidRPr="00D0162F">
              <w:t>Via mapping</w:t>
            </w:r>
          </w:p>
          <w:p w14:paraId="40F436D4" w14:textId="77777777" w:rsidR="00D0162F" w:rsidRPr="00D0162F" w:rsidRDefault="00D0162F" w:rsidP="00D0162F">
            <w:pPr>
              <w:pStyle w:val="TAL"/>
            </w:pPr>
          </w:p>
          <w:p w14:paraId="73E83BCE" w14:textId="12A4BD59" w:rsidR="00D0162F" w:rsidRPr="00D0162F" w:rsidRDefault="00D0162F" w:rsidP="00D0162F">
            <w:pPr>
              <w:pStyle w:val="TAL"/>
              <w:rPr>
                <w:u w:val="single"/>
              </w:rPr>
            </w:pPr>
            <w:r w:rsidRPr="00D0162F">
              <w:rPr>
                <w:u w:val="single"/>
              </w:rPr>
              <w:t>Test 3:</w:t>
            </w:r>
          </w:p>
          <w:p w14:paraId="2F4B310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2A5395A" w14:textId="77777777" w:rsidR="00D0162F" w:rsidRPr="00D0162F" w:rsidRDefault="00D0162F" w:rsidP="00D0162F">
            <w:pPr>
              <w:pStyle w:val="TAL"/>
            </w:pPr>
            <w:r w:rsidRPr="00D0162F">
              <w:t>0dB</w:t>
            </w:r>
          </w:p>
          <w:p w14:paraId="4796210A" w14:textId="77777777" w:rsidR="00D0162F" w:rsidRPr="00D0162F" w:rsidRDefault="00D0162F" w:rsidP="00D0162F">
            <w:pPr>
              <w:pStyle w:val="TAL"/>
            </w:pPr>
            <w:r w:rsidRPr="00D0162F">
              <w:t>0dB</w:t>
            </w:r>
          </w:p>
          <w:p w14:paraId="657E5379" w14:textId="77777777" w:rsidR="00D0162F" w:rsidRPr="00D0162F" w:rsidRDefault="00D0162F" w:rsidP="00D0162F">
            <w:pPr>
              <w:pStyle w:val="TAL"/>
            </w:pPr>
            <w:r w:rsidRPr="00D0162F">
              <w:t>0dB</w:t>
            </w:r>
          </w:p>
          <w:p w14:paraId="3A5536CD" w14:textId="77777777" w:rsidR="00D0162F" w:rsidRPr="00D0162F" w:rsidRDefault="00D0162F" w:rsidP="00D0162F">
            <w:pPr>
              <w:pStyle w:val="TAL"/>
            </w:pPr>
          </w:p>
          <w:p w14:paraId="72243B40" w14:textId="19902194"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301EBDA" w14:textId="3DA342B7" w:rsidR="00D0162F" w:rsidRPr="00D0162F" w:rsidRDefault="00D0162F" w:rsidP="00D0162F">
            <w:pPr>
              <w:pStyle w:val="TAL"/>
              <w:rPr>
                <w:u w:val="single"/>
              </w:rPr>
            </w:pPr>
            <w:r w:rsidRPr="00D0162F">
              <w:rPr>
                <w:u w:val="single"/>
              </w:rPr>
              <w:t>Test 1:</w:t>
            </w:r>
          </w:p>
          <w:p w14:paraId="2BC1EFBA" w14:textId="1AAEC201"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4A166AD7" w14:textId="0D7E30C8"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590DA3C1" w14:textId="114F670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7B50014B" w14:textId="2A2FE25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74EA6D0" w14:textId="4D0D548C" w:rsidR="00D0162F" w:rsidRPr="00D0162F" w:rsidRDefault="00D0162F" w:rsidP="00D0162F">
            <w:pPr>
              <w:pStyle w:val="TAL"/>
            </w:pPr>
            <w:r w:rsidRPr="00D0162F">
              <w:t>RSRQ_52 to RSRQ_62</w:t>
            </w:r>
          </w:p>
          <w:p w14:paraId="2F624A1D" w14:textId="77777777" w:rsidR="00D0162F" w:rsidRPr="00D0162F" w:rsidRDefault="00D0162F" w:rsidP="00D0162F">
            <w:pPr>
              <w:pStyle w:val="TAL"/>
              <w:rPr>
                <w:rFonts w:cs="v4.2.0"/>
              </w:rPr>
            </w:pPr>
          </w:p>
          <w:p w14:paraId="68C1F820" w14:textId="7F16D4AD" w:rsidR="00D0162F" w:rsidRPr="00D0162F" w:rsidRDefault="00D0162F" w:rsidP="00D0162F">
            <w:pPr>
              <w:pStyle w:val="TAL"/>
              <w:rPr>
                <w:u w:val="single"/>
              </w:rPr>
            </w:pPr>
            <w:r w:rsidRPr="00D0162F">
              <w:rPr>
                <w:u w:val="single"/>
              </w:rPr>
              <w:t>Test 2:</w:t>
            </w:r>
          </w:p>
          <w:p w14:paraId="7458C94D" w14:textId="4E2324C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D2F7B79" w14:textId="57AE81E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1A08508" w14:textId="546FEE7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361C66F6" w14:textId="4B1777F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AA6CA4C" w14:textId="77777777" w:rsidR="00D0162F" w:rsidRPr="00D0162F" w:rsidRDefault="00D0162F" w:rsidP="00D0162F">
            <w:pPr>
              <w:pStyle w:val="TAL"/>
            </w:pPr>
          </w:p>
          <w:p w14:paraId="6BABCB21" w14:textId="6374B2F9" w:rsidR="00D0162F" w:rsidRPr="00D0162F" w:rsidRDefault="00D0162F" w:rsidP="00D0162F">
            <w:pPr>
              <w:pStyle w:val="TAL"/>
            </w:pPr>
            <w:r w:rsidRPr="00D0162F">
              <w:t>RSRQ_52 to RSRQ_62</w:t>
            </w:r>
          </w:p>
          <w:p w14:paraId="389CA534" w14:textId="77777777" w:rsidR="00D0162F" w:rsidRPr="00D0162F" w:rsidRDefault="00D0162F" w:rsidP="00D0162F">
            <w:pPr>
              <w:pStyle w:val="TAL"/>
              <w:rPr>
                <w:shd w:val="clear" w:color="auto" w:fill="FFFFFF"/>
                <w:lang w:eastAsia="sv-SE"/>
              </w:rPr>
            </w:pPr>
          </w:p>
          <w:p w14:paraId="6C7A8B3D" w14:textId="7A779AB3" w:rsidR="00D0162F" w:rsidRPr="00D0162F" w:rsidRDefault="00D0162F" w:rsidP="00D0162F">
            <w:pPr>
              <w:pStyle w:val="TAL"/>
              <w:rPr>
                <w:u w:val="single"/>
              </w:rPr>
            </w:pPr>
            <w:r w:rsidRPr="00D0162F">
              <w:rPr>
                <w:u w:val="single"/>
              </w:rPr>
              <w:t>Test 3:</w:t>
            </w:r>
          </w:p>
          <w:p w14:paraId="343C8AB6" w14:textId="1A444C3A"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1A24329" w14:textId="54B0FA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8F7239C" w14:textId="70C8251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5C1DD57D" w14:textId="653FC9E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F93F0A0" w14:textId="77777777" w:rsidR="00D0162F" w:rsidRPr="00D0162F" w:rsidRDefault="00D0162F" w:rsidP="00D0162F">
            <w:pPr>
              <w:pStyle w:val="TAL"/>
            </w:pPr>
          </w:p>
          <w:p w14:paraId="6983309E" w14:textId="450858CF" w:rsidR="00D0162F" w:rsidRPr="00D0162F" w:rsidRDefault="00D0162F" w:rsidP="00D0162F">
            <w:pPr>
              <w:pStyle w:val="TAL"/>
              <w:rPr>
                <w:u w:val="single"/>
              </w:rPr>
            </w:pPr>
            <w:r w:rsidRPr="00D0162F">
              <w:t>RSRQ_52 to RSRQ_62</w:t>
            </w:r>
          </w:p>
        </w:tc>
      </w:tr>
      <w:tr w:rsidR="00D0162F" w:rsidRPr="00D0162F" w14:paraId="0F04A48D"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6BDA6B83" w14:textId="5882B9AE" w:rsidR="00D0162F" w:rsidRPr="00D0162F" w:rsidRDefault="00D0162F" w:rsidP="00D0162F">
            <w:pPr>
              <w:pStyle w:val="TAL"/>
            </w:pPr>
            <w:r w:rsidRPr="00D0162F">
              <w:lastRenderedPageBreak/>
              <w:t xml:space="preserve">The derivation of the RSRQ values takes into account the uncertainty in Cell 2 SS-RSRQ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355B6A2A" w14:textId="4E9B78C9" w:rsidR="00D0162F" w:rsidRPr="00D0162F" w:rsidRDefault="00D0162F" w:rsidP="00D0162F">
            <w:pPr>
              <w:pStyle w:val="TAL"/>
              <w:rPr>
                <w:u w:val="single"/>
              </w:rPr>
            </w:pPr>
            <w:r w:rsidRPr="00D0162F">
              <w:t>The SS-RSRQ values given above are for normal conditions. For extreme conditions, the RSRQ values are 1.5dB wider at each end.</w:t>
            </w:r>
          </w:p>
        </w:tc>
      </w:tr>
      <w:tr w:rsidR="00D0162F" w:rsidRPr="00D0162F" w14:paraId="39486032"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0298027" w14:textId="21E19279" w:rsidR="00D0162F" w:rsidRPr="00D0162F" w:rsidRDefault="00D0162F" w:rsidP="00D0162F">
            <w:pPr>
              <w:pStyle w:val="TAL"/>
            </w:pPr>
            <w:r w:rsidRPr="00D0162F">
              <w:t>6.7.2.2.2 NR SA FR1-FR1 SS-RSRQ relativ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13262439" w14:textId="70D10CBA" w:rsidR="00D0162F" w:rsidRPr="00D0162F" w:rsidRDefault="00D0162F" w:rsidP="00D0162F">
            <w:pPr>
              <w:pStyle w:val="TAL"/>
              <w:rPr>
                <w:rFonts w:cs="Arial"/>
                <w:b/>
                <w:szCs w:val="18"/>
              </w:rPr>
            </w:pPr>
            <w:r w:rsidRPr="00D0162F">
              <w:rPr>
                <w:b/>
                <w:u w:val="single"/>
              </w:rPr>
              <w:t>TEST CONFIGURATION 1, 2, 4, 5</w:t>
            </w:r>
          </w:p>
        </w:tc>
      </w:tr>
      <w:tr w:rsidR="00D0162F" w:rsidRPr="00D0162F" w14:paraId="60DED49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89F2E90"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DCA2054" w14:textId="678BD721" w:rsidR="00D0162F" w:rsidRPr="00D0162F" w:rsidRDefault="00D0162F" w:rsidP="00D0162F">
            <w:pPr>
              <w:pStyle w:val="TAL"/>
              <w:rPr>
                <w:u w:val="single"/>
              </w:rPr>
            </w:pPr>
            <w:r w:rsidRPr="00D0162F">
              <w:rPr>
                <w:u w:val="single"/>
              </w:rPr>
              <w:t>Test 1:</w:t>
            </w:r>
          </w:p>
          <w:p w14:paraId="4E47246F" w14:textId="1668401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1A4DA226" w14:textId="144BFD8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2F524DE5" w14:textId="2D1B105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383059D" w14:textId="5CFFFBE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47B0D15" w14:textId="1FE7B8A8" w:rsidR="00D0162F" w:rsidRPr="00D0162F" w:rsidRDefault="00D0162F" w:rsidP="00D0162F">
            <w:pPr>
              <w:pStyle w:val="TAL"/>
            </w:pPr>
            <w:r w:rsidRPr="00D0162F">
              <w:rPr>
                <w:u w:val="single"/>
              </w:rPr>
              <w:t xml:space="preserve">Reported RSRQ values: </w:t>
            </w:r>
            <w:r w:rsidRPr="00D0162F">
              <w:rPr>
                <w:shd w:val="clear" w:color="auto" w:fill="FFFFFF"/>
                <w:lang w:eastAsia="sv-SE"/>
              </w:rPr>
              <w:t>±3dB</w:t>
            </w:r>
          </w:p>
          <w:p w14:paraId="0FB1CF8D" w14:textId="77777777" w:rsidR="00D0162F" w:rsidRPr="00D0162F" w:rsidRDefault="00D0162F" w:rsidP="00D0162F">
            <w:pPr>
              <w:pStyle w:val="TAL"/>
              <w:rPr>
                <w:rFonts w:cs="v4.2.0"/>
              </w:rPr>
            </w:pPr>
          </w:p>
          <w:p w14:paraId="3373FD6F" w14:textId="0298FA7C" w:rsidR="00D0162F" w:rsidRPr="00D0162F" w:rsidRDefault="00D0162F" w:rsidP="00D0162F">
            <w:pPr>
              <w:pStyle w:val="TAL"/>
              <w:rPr>
                <w:u w:val="single"/>
              </w:rPr>
            </w:pPr>
            <w:r w:rsidRPr="00D0162F">
              <w:rPr>
                <w:u w:val="single"/>
              </w:rPr>
              <w:t>Test 2:</w:t>
            </w:r>
          </w:p>
          <w:p w14:paraId="03CE616C" w14:textId="2C416EF8"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1F7C1466" w14:textId="73F2D4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6274E50" w14:textId="7B18AF1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CF45B48" w14:textId="6479BE2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55EBBB0" w14:textId="77777777" w:rsidR="00D0162F" w:rsidRPr="00D0162F" w:rsidRDefault="00D0162F" w:rsidP="00D0162F">
            <w:pPr>
              <w:pStyle w:val="TAL"/>
            </w:pPr>
          </w:p>
          <w:p w14:paraId="3E53234F" w14:textId="0E5DE0DC"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167E5569" w14:textId="77777777" w:rsidR="00D0162F" w:rsidRPr="00D0162F" w:rsidRDefault="00D0162F" w:rsidP="00D0162F">
            <w:pPr>
              <w:pStyle w:val="TAL"/>
              <w:rPr>
                <w:shd w:val="clear" w:color="auto" w:fill="FFFFFF"/>
                <w:lang w:eastAsia="sv-SE"/>
              </w:rPr>
            </w:pPr>
          </w:p>
          <w:p w14:paraId="079F4A1B" w14:textId="7A0A2420" w:rsidR="00D0162F" w:rsidRPr="00D0162F" w:rsidRDefault="00D0162F" w:rsidP="00D0162F">
            <w:pPr>
              <w:pStyle w:val="TAL"/>
              <w:rPr>
                <w:u w:val="single"/>
              </w:rPr>
            </w:pPr>
            <w:r w:rsidRPr="00D0162F">
              <w:rPr>
                <w:u w:val="single"/>
              </w:rPr>
              <w:t>Test 3:</w:t>
            </w:r>
          </w:p>
          <w:p w14:paraId="04EAA0B0" w14:textId="4E23B522"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823403A" w14:textId="1699A667"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B63C511" w14:textId="35C31F3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7D8BE866" w14:textId="4751B0D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B5F9F57" w14:textId="77777777" w:rsidR="00D0162F" w:rsidRPr="00D0162F" w:rsidRDefault="00D0162F" w:rsidP="00D0162F">
            <w:pPr>
              <w:pStyle w:val="TAL"/>
            </w:pPr>
          </w:p>
          <w:p w14:paraId="1E70CA6A" w14:textId="05F93775"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dB</w:t>
            </w:r>
          </w:p>
        </w:tc>
        <w:tc>
          <w:tcPr>
            <w:tcW w:w="1643" w:type="dxa"/>
            <w:tcBorders>
              <w:top w:val="single" w:sz="4" w:space="0" w:color="auto"/>
              <w:left w:val="single" w:sz="4" w:space="0" w:color="auto"/>
              <w:bottom w:val="single" w:sz="4" w:space="0" w:color="auto"/>
              <w:right w:val="single" w:sz="4" w:space="0" w:color="auto"/>
            </w:tcBorders>
          </w:tcPr>
          <w:p w14:paraId="6811F715" w14:textId="2BFFECC9" w:rsidR="00D0162F" w:rsidRPr="00D0162F" w:rsidRDefault="00D0162F" w:rsidP="00D0162F">
            <w:pPr>
              <w:pStyle w:val="TAL"/>
              <w:rPr>
                <w:u w:val="single"/>
              </w:rPr>
            </w:pPr>
            <w:r w:rsidRPr="00D0162F">
              <w:rPr>
                <w:u w:val="single"/>
              </w:rPr>
              <w:t>Test 1:</w:t>
            </w:r>
          </w:p>
          <w:p w14:paraId="1440D1C6" w14:textId="77777777" w:rsidR="00D0162F" w:rsidRPr="00D0162F" w:rsidRDefault="00D0162F" w:rsidP="00D0162F">
            <w:pPr>
              <w:pStyle w:val="TAL"/>
            </w:pPr>
            <w:r w:rsidRPr="00D0162F">
              <w:rPr>
                <w:shd w:val="clear" w:color="auto" w:fill="FFFFFF"/>
                <w:lang w:eastAsia="sv-SE"/>
              </w:rPr>
              <w:t>-1.5dB</w:t>
            </w:r>
          </w:p>
          <w:p w14:paraId="15BC570C" w14:textId="77777777" w:rsidR="00D0162F" w:rsidRPr="00D0162F" w:rsidRDefault="00D0162F" w:rsidP="00D0162F">
            <w:pPr>
              <w:pStyle w:val="TAL"/>
            </w:pPr>
            <w:r w:rsidRPr="00D0162F">
              <w:t>-1.5dB</w:t>
            </w:r>
          </w:p>
          <w:p w14:paraId="75643116" w14:textId="77777777" w:rsidR="00D0162F" w:rsidRPr="00D0162F" w:rsidRDefault="00D0162F" w:rsidP="00D0162F">
            <w:pPr>
              <w:pStyle w:val="TAL"/>
            </w:pPr>
            <w:r w:rsidRPr="00D0162F">
              <w:t>0dB</w:t>
            </w:r>
          </w:p>
          <w:p w14:paraId="1FBC0F02" w14:textId="77777777" w:rsidR="00D0162F" w:rsidRPr="00D0162F" w:rsidRDefault="00D0162F" w:rsidP="00D0162F">
            <w:pPr>
              <w:pStyle w:val="TAL"/>
            </w:pPr>
            <w:r w:rsidRPr="00D0162F">
              <w:t>0dB</w:t>
            </w:r>
          </w:p>
          <w:p w14:paraId="0C987681" w14:textId="680618C9" w:rsidR="00D0162F" w:rsidRPr="00D0162F" w:rsidRDefault="00D0162F" w:rsidP="00D0162F">
            <w:pPr>
              <w:pStyle w:val="TAL"/>
            </w:pPr>
            <w:r w:rsidRPr="00D0162F">
              <w:t>Via mapping</w:t>
            </w:r>
          </w:p>
          <w:p w14:paraId="5006DDDF" w14:textId="77777777" w:rsidR="00D0162F" w:rsidRPr="00D0162F" w:rsidRDefault="00D0162F" w:rsidP="00D0162F">
            <w:pPr>
              <w:pStyle w:val="TAL"/>
              <w:rPr>
                <w:rFonts w:cs="v4.2.0"/>
              </w:rPr>
            </w:pPr>
          </w:p>
          <w:p w14:paraId="327A97E4" w14:textId="7417002C" w:rsidR="00D0162F" w:rsidRPr="00D0162F" w:rsidRDefault="00D0162F" w:rsidP="00D0162F">
            <w:pPr>
              <w:pStyle w:val="TAL"/>
              <w:rPr>
                <w:u w:val="single"/>
              </w:rPr>
            </w:pPr>
            <w:r w:rsidRPr="00D0162F">
              <w:rPr>
                <w:u w:val="single"/>
              </w:rPr>
              <w:t>Test 2:</w:t>
            </w:r>
          </w:p>
          <w:p w14:paraId="2421E48A"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3494C63" w14:textId="77777777" w:rsidR="00D0162F" w:rsidRPr="00D0162F" w:rsidRDefault="00D0162F" w:rsidP="00D0162F">
            <w:pPr>
              <w:pStyle w:val="TAL"/>
            </w:pPr>
            <w:r w:rsidRPr="00D0162F">
              <w:t>0dB</w:t>
            </w:r>
          </w:p>
          <w:p w14:paraId="6E044C07" w14:textId="77777777" w:rsidR="00D0162F" w:rsidRPr="00D0162F" w:rsidRDefault="00D0162F" w:rsidP="00D0162F">
            <w:pPr>
              <w:pStyle w:val="TAL"/>
            </w:pPr>
            <w:r w:rsidRPr="00D0162F">
              <w:t>0dB</w:t>
            </w:r>
          </w:p>
          <w:p w14:paraId="35E58F1F" w14:textId="77777777" w:rsidR="00D0162F" w:rsidRPr="00D0162F" w:rsidRDefault="00D0162F" w:rsidP="00D0162F">
            <w:pPr>
              <w:pStyle w:val="TAL"/>
            </w:pPr>
            <w:r w:rsidRPr="00D0162F">
              <w:t>0dB</w:t>
            </w:r>
          </w:p>
          <w:p w14:paraId="42B0655D" w14:textId="77777777" w:rsidR="00D0162F" w:rsidRPr="00D0162F" w:rsidRDefault="00D0162F" w:rsidP="00D0162F">
            <w:pPr>
              <w:pStyle w:val="TAL"/>
            </w:pPr>
          </w:p>
          <w:p w14:paraId="042D771B" w14:textId="76C0A9FF" w:rsidR="00D0162F" w:rsidRPr="00D0162F" w:rsidRDefault="00D0162F" w:rsidP="00D0162F">
            <w:pPr>
              <w:pStyle w:val="TAL"/>
            </w:pPr>
            <w:r w:rsidRPr="00D0162F">
              <w:t>Via mapping</w:t>
            </w:r>
          </w:p>
          <w:p w14:paraId="5F3F03E0" w14:textId="77777777" w:rsidR="00D0162F" w:rsidRPr="00D0162F" w:rsidRDefault="00D0162F" w:rsidP="00D0162F">
            <w:pPr>
              <w:pStyle w:val="TAL"/>
            </w:pPr>
          </w:p>
          <w:p w14:paraId="0F8483A4" w14:textId="2828B507" w:rsidR="00D0162F" w:rsidRPr="00D0162F" w:rsidRDefault="00D0162F" w:rsidP="00D0162F">
            <w:pPr>
              <w:pStyle w:val="TAL"/>
              <w:rPr>
                <w:u w:val="single"/>
              </w:rPr>
            </w:pPr>
            <w:r w:rsidRPr="00D0162F">
              <w:rPr>
                <w:u w:val="single"/>
              </w:rPr>
              <w:t>Test 3:</w:t>
            </w:r>
          </w:p>
          <w:p w14:paraId="69BAE731"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24440FB" w14:textId="77777777" w:rsidR="00D0162F" w:rsidRPr="00D0162F" w:rsidRDefault="00D0162F" w:rsidP="00D0162F">
            <w:pPr>
              <w:pStyle w:val="TAL"/>
            </w:pPr>
            <w:r w:rsidRPr="00D0162F">
              <w:t>0dB</w:t>
            </w:r>
          </w:p>
          <w:p w14:paraId="4F7DB287" w14:textId="77777777" w:rsidR="00D0162F" w:rsidRPr="00D0162F" w:rsidRDefault="00D0162F" w:rsidP="00D0162F">
            <w:pPr>
              <w:pStyle w:val="TAL"/>
            </w:pPr>
            <w:r w:rsidRPr="00D0162F">
              <w:t>0dB</w:t>
            </w:r>
          </w:p>
          <w:p w14:paraId="2436BA9D" w14:textId="77777777" w:rsidR="00D0162F" w:rsidRPr="00D0162F" w:rsidRDefault="00D0162F" w:rsidP="00D0162F">
            <w:pPr>
              <w:pStyle w:val="TAL"/>
            </w:pPr>
            <w:r w:rsidRPr="00D0162F">
              <w:t>0dB</w:t>
            </w:r>
          </w:p>
          <w:p w14:paraId="62A1DD25" w14:textId="77777777" w:rsidR="00D0162F" w:rsidRPr="00D0162F" w:rsidRDefault="00D0162F" w:rsidP="00D0162F">
            <w:pPr>
              <w:pStyle w:val="TAL"/>
            </w:pPr>
          </w:p>
          <w:p w14:paraId="76ADB28C" w14:textId="1F2854AF"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0A7AA76" w14:textId="27E3B356" w:rsidR="00D0162F" w:rsidRPr="00D0162F" w:rsidRDefault="00D0162F" w:rsidP="00D0162F">
            <w:pPr>
              <w:pStyle w:val="TAL"/>
              <w:rPr>
                <w:u w:val="single"/>
              </w:rPr>
            </w:pPr>
            <w:r w:rsidRPr="00D0162F">
              <w:rPr>
                <w:u w:val="single"/>
              </w:rPr>
              <w:t>Test 1:</w:t>
            </w:r>
          </w:p>
          <w:p w14:paraId="3B431F40" w14:textId="3D18E5D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19129E70" w14:textId="37833E72"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7A54F8DD" w14:textId="274C106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8DC2FBF" w14:textId="2BE801C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22076CC" w14:textId="7A0216B0" w:rsidR="00D0162F" w:rsidRPr="00D0162F" w:rsidRDefault="00D0162F" w:rsidP="00D0162F">
            <w:pPr>
              <w:pStyle w:val="TAL"/>
            </w:pPr>
            <w:r w:rsidRPr="00D0162F">
              <w:t>RSRQ_x-7 to RSRQ_x+7</w:t>
            </w:r>
          </w:p>
          <w:p w14:paraId="527A43BB" w14:textId="77777777" w:rsidR="00D0162F" w:rsidRPr="00D0162F" w:rsidRDefault="00D0162F" w:rsidP="00D0162F">
            <w:pPr>
              <w:pStyle w:val="TAL"/>
              <w:rPr>
                <w:rFonts w:cs="v4.2.0"/>
              </w:rPr>
            </w:pPr>
          </w:p>
          <w:p w14:paraId="37852BAF" w14:textId="0CC707C4" w:rsidR="00D0162F" w:rsidRPr="00D0162F" w:rsidRDefault="00D0162F" w:rsidP="00D0162F">
            <w:pPr>
              <w:pStyle w:val="TAL"/>
              <w:rPr>
                <w:u w:val="single"/>
              </w:rPr>
            </w:pPr>
            <w:r w:rsidRPr="00D0162F">
              <w:rPr>
                <w:u w:val="single"/>
              </w:rPr>
              <w:t>Test 2:</w:t>
            </w:r>
          </w:p>
          <w:p w14:paraId="0AE9AEBF" w14:textId="13F89EC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41E18484" w14:textId="57795FE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6dBm/15kHz</w:t>
            </w:r>
          </w:p>
          <w:p w14:paraId="03A59F76" w14:textId="358FD43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3E32DBD" w14:textId="24C38C5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D5E6428" w14:textId="77777777" w:rsidR="00D0162F" w:rsidRPr="00D0162F" w:rsidRDefault="00D0162F" w:rsidP="00D0162F">
            <w:pPr>
              <w:pStyle w:val="TAL"/>
            </w:pPr>
          </w:p>
          <w:p w14:paraId="69352AB8" w14:textId="42D6C5B0" w:rsidR="00D0162F" w:rsidRPr="00D0162F" w:rsidRDefault="00D0162F" w:rsidP="00D0162F">
            <w:pPr>
              <w:pStyle w:val="TAL"/>
            </w:pPr>
            <w:r w:rsidRPr="00D0162F">
              <w:t>RSRQ_x-7 to RSRQ_x+7</w:t>
            </w:r>
          </w:p>
          <w:p w14:paraId="37B4CD08" w14:textId="77777777" w:rsidR="00D0162F" w:rsidRPr="00D0162F" w:rsidRDefault="00D0162F" w:rsidP="00D0162F">
            <w:pPr>
              <w:pStyle w:val="TAL"/>
              <w:rPr>
                <w:shd w:val="clear" w:color="auto" w:fill="FFFFFF"/>
                <w:lang w:eastAsia="sv-SE"/>
              </w:rPr>
            </w:pPr>
          </w:p>
          <w:p w14:paraId="2E2A6CDF" w14:textId="51B83188" w:rsidR="00D0162F" w:rsidRPr="00D0162F" w:rsidRDefault="00D0162F" w:rsidP="00D0162F">
            <w:pPr>
              <w:pStyle w:val="TAL"/>
              <w:rPr>
                <w:u w:val="single"/>
              </w:rPr>
            </w:pPr>
            <w:r w:rsidRPr="00D0162F">
              <w:rPr>
                <w:u w:val="single"/>
              </w:rPr>
              <w:t>Test 3:</w:t>
            </w:r>
          </w:p>
          <w:p w14:paraId="2C9F6CFF" w14:textId="0172F29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B253F23" w14:textId="2BBF53A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EF40D03" w14:textId="541FBBF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53A40A20" w14:textId="71EAB9E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72545E4" w14:textId="77777777" w:rsidR="00D0162F" w:rsidRPr="00D0162F" w:rsidRDefault="00D0162F" w:rsidP="00D0162F">
            <w:pPr>
              <w:pStyle w:val="TAL"/>
            </w:pPr>
          </w:p>
          <w:p w14:paraId="4BF7149E" w14:textId="599C343F" w:rsidR="00D0162F" w:rsidRPr="00D0162F" w:rsidRDefault="00D0162F" w:rsidP="00D0162F">
            <w:pPr>
              <w:pStyle w:val="TAL"/>
            </w:pPr>
            <w:r w:rsidRPr="00D0162F">
              <w:t>RSRQ_x-11 to RSRQ_x+2</w:t>
            </w:r>
          </w:p>
        </w:tc>
      </w:tr>
      <w:tr w:rsidR="00D0162F" w:rsidRPr="00D0162F" w14:paraId="44D90523"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F8F04AA"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0CB2DD1B" w14:textId="149CF9ED" w:rsidR="00D0162F" w:rsidRPr="00D0162F" w:rsidRDefault="00D0162F" w:rsidP="00D0162F">
            <w:pPr>
              <w:pStyle w:val="TAL"/>
              <w:rPr>
                <w:u w:val="single"/>
              </w:rPr>
            </w:pPr>
            <w:r w:rsidRPr="00D0162F">
              <w:rPr>
                <w:b/>
                <w:u w:val="single"/>
              </w:rPr>
              <w:t>TEST CONFIGURATION 3, 6</w:t>
            </w:r>
          </w:p>
        </w:tc>
      </w:tr>
      <w:tr w:rsidR="00D0162F" w:rsidRPr="00D0162F" w14:paraId="67875655"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4A6EF9F"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234393C9" w14:textId="7E107321" w:rsidR="00D0162F" w:rsidRPr="00D0162F" w:rsidRDefault="00D0162F" w:rsidP="00D0162F">
            <w:pPr>
              <w:pStyle w:val="TAL"/>
              <w:rPr>
                <w:u w:val="single"/>
              </w:rPr>
            </w:pPr>
            <w:r w:rsidRPr="00D0162F">
              <w:rPr>
                <w:u w:val="single"/>
              </w:rPr>
              <w:t>Test 1:</w:t>
            </w:r>
          </w:p>
          <w:p w14:paraId="72894482" w14:textId="335B98B1"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17161BCD" w14:textId="48D7DB9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46354297" w14:textId="164DE8B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44880C3" w14:textId="0B5333BE"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C806D83" w14:textId="4FD7BA33"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15F62F08" w14:textId="77777777" w:rsidR="00D0162F" w:rsidRPr="00D0162F" w:rsidRDefault="00D0162F" w:rsidP="00D0162F">
            <w:pPr>
              <w:pStyle w:val="TAL"/>
              <w:rPr>
                <w:rFonts w:cs="v4.2.0"/>
              </w:rPr>
            </w:pPr>
          </w:p>
          <w:p w14:paraId="207703E0" w14:textId="362D60BF" w:rsidR="00D0162F" w:rsidRPr="00D0162F" w:rsidRDefault="00D0162F" w:rsidP="00D0162F">
            <w:pPr>
              <w:pStyle w:val="TAL"/>
              <w:rPr>
                <w:u w:val="single"/>
              </w:rPr>
            </w:pPr>
            <w:r w:rsidRPr="00D0162F">
              <w:rPr>
                <w:u w:val="single"/>
              </w:rPr>
              <w:t>Test 2:</w:t>
            </w:r>
          </w:p>
          <w:p w14:paraId="10DC642C" w14:textId="6FA71B7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1FB9D82" w14:textId="7F7FE5A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5CD686E6" w14:textId="049CD78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D021D5E" w14:textId="5A4085CB"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52D63A2" w14:textId="77777777" w:rsidR="00D0162F" w:rsidRPr="00D0162F" w:rsidRDefault="00D0162F" w:rsidP="00D0162F">
            <w:pPr>
              <w:pStyle w:val="TAL"/>
            </w:pPr>
          </w:p>
          <w:p w14:paraId="79541870" w14:textId="3327DDEC"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2A3A71AE" w14:textId="77777777" w:rsidR="00D0162F" w:rsidRPr="00D0162F" w:rsidRDefault="00D0162F" w:rsidP="00D0162F">
            <w:pPr>
              <w:pStyle w:val="TAL"/>
              <w:rPr>
                <w:shd w:val="clear" w:color="auto" w:fill="FFFFFF"/>
                <w:lang w:eastAsia="sv-SE"/>
              </w:rPr>
            </w:pPr>
          </w:p>
          <w:p w14:paraId="1F27F6C1" w14:textId="1B8C0403" w:rsidR="00D0162F" w:rsidRPr="00D0162F" w:rsidRDefault="00D0162F" w:rsidP="00D0162F">
            <w:pPr>
              <w:pStyle w:val="TAL"/>
              <w:rPr>
                <w:u w:val="single"/>
              </w:rPr>
            </w:pPr>
            <w:r w:rsidRPr="00D0162F">
              <w:rPr>
                <w:u w:val="single"/>
              </w:rPr>
              <w:t>Test 3:</w:t>
            </w:r>
          </w:p>
          <w:p w14:paraId="5B321C15" w14:textId="15C693B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C6C46E5" w14:textId="1F76392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0E87CEE" w14:textId="738F6A4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020DAA14" w14:textId="339FC1A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1427F28" w14:textId="77777777" w:rsidR="00D0162F" w:rsidRPr="00D0162F" w:rsidRDefault="00D0162F" w:rsidP="00D0162F">
            <w:pPr>
              <w:pStyle w:val="TAL"/>
            </w:pPr>
          </w:p>
          <w:p w14:paraId="4F14FCB9" w14:textId="5C22491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dB</w:t>
            </w:r>
          </w:p>
        </w:tc>
        <w:tc>
          <w:tcPr>
            <w:tcW w:w="1643" w:type="dxa"/>
            <w:tcBorders>
              <w:top w:val="single" w:sz="4" w:space="0" w:color="auto"/>
              <w:left w:val="single" w:sz="4" w:space="0" w:color="auto"/>
              <w:bottom w:val="single" w:sz="4" w:space="0" w:color="auto"/>
              <w:right w:val="single" w:sz="4" w:space="0" w:color="auto"/>
            </w:tcBorders>
          </w:tcPr>
          <w:p w14:paraId="733011DB" w14:textId="553B19E7" w:rsidR="00D0162F" w:rsidRPr="00D0162F" w:rsidRDefault="00D0162F" w:rsidP="00D0162F">
            <w:pPr>
              <w:pStyle w:val="TAL"/>
              <w:rPr>
                <w:u w:val="single"/>
              </w:rPr>
            </w:pPr>
            <w:r w:rsidRPr="00D0162F">
              <w:rPr>
                <w:u w:val="single"/>
              </w:rPr>
              <w:t>Test 1:</w:t>
            </w:r>
          </w:p>
          <w:p w14:paraId="1629F7CC" w14:textId="77777777" w:rsidR="00D0162F" w:rsidRPr="00D0162F" w:rsidRDefault="00D0162F" w:rsidP="00D0162F">
            <w:pPr>
              <w:pStyle w:val="TAL"/>
            </w:pPr>
            <w:r w:rsidRPr="00D0162F">
              <w:rPr>
                <w:shd w:val="clear" w:color="auto" w:fill="FFFFFF"/>
                <w:lang w:eastAsia="sv-SE"/>
              </w:rPr>
              <w:t>-1.53dB</w:t>
            </w:r>
          </w:p>
          <w:p w14:paraId="6313FCB0" w14:textId="77777777" w:rsidR="00D0162F" w:rsidRPr="00D0162F" w:rsidRDefault="00D0162F" w:rsidP="00D0162F">
            <w:pPr>
              <w:pStyle w:val="TAL"/>
            </w:pPr>
            <w:r w:rsidRPr="00D0162F">
              <w:t>-1.53dB</w:t>
            </w:r>
          </w:p>
          <w:p w14:paraId="10D1D2E4" w14:textId="77777777" w:rsidR="00D0162F" w:rsidRPr="00D0162F" w:rsidRDefault="00D0162F" w:rsidP="00D0162F">
            <w:pPr>
              <w:pStyle w:val="TAL"/>
            </w:pPr>
            <w:r w:rsidRPr="00D0162F">
              <w:t>0dB</w:t>
            </w:r>
          </w:p>
          <w:p w14:paraId="5C943E55" w14:textId="77777777" w:rsidR="00D0162F" w:rsidRPr="00D0162F" w:rsidRDefault="00D0162F" w:rsidP="00D0162F">
            <w:pPr>
              <w:pStyle w:val="TAL"/>
            </w:pPr>
            <w:r w:rsidRPr="00D0162F">
              <w:t>0dB</w:t>
            </w:r>
          </w:p>
          <w:p w14:paraId="3E2823FD" w14:textId="3B77B9F1" w:rsidR="00D0162F" w:rsidRPr="00D0162F" w:rsidRDefault="00D0162F" w:rsidP="00D0162F">
            <w:pPr>
              <w:pStyle w:val="TAL"/>
            </w:pPr>
            <w:r w:rsidRPr="00D0162F">
              <w:t>Via mapping</w:t>
            </w:r>
          </w:p>
          <w:p w14:paraId="24F963F9" w14:textId="77777777" w:rsidR="00D0162F" w:rsidRPr="00D0162F" w:rsidRDefault="00D0162F" w:rsidP="00D0162F">
            <w:pPr>
              <w:pStyle w:val="TAL"/>
              <w:rPr>
                <w:rFonts w:cs="v4.2.0"/>
              </w:rPr>
            </w:pPr>
          </w:p>
          <w:p w14:paraId="0E7D10BE" w14:textId="5B2D951F" w:rsidR="00D0162F" w:rsidRPr="00D0162F" w:rsidRDefault="00D0162F" w:rsidP="00D0162F">
            <w:pPr>
              <w:pStyle w:val="TAL"/>
              <w:rPr>
                <w:u w:val="single"/>
              </w:rPr>
            </w:pPr>
            <w:r w:rsidRPr="00D0162F">
              <w:rPr>
                <w:u w:val="single"/>
              </w:rPr>
              <w:t>Test 2:</w:t>
            </w:r>
          </w:p>
          <w:p w14:paraId="6EF7EEDC"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389363B6" w14:textId="77777777" w:rsidR="00D0162F" w:rsidRPr="00D0162F" w:rsidRDefault="00D0162F" w:rsidP="00D0162F">
            <w:pPr>
              <w:pStyle w:val="TAL"/>
            </w:pPr>
            <w:r w:rsidRPr="00D0162F">
              <w:t>0dB</w:t>
            </w:r>
          </w:p>
          <w:p w14:paraId="09650547" w14:textId="77777777" w:rsidR="00D0162F" w:rsidRPr="00D0162F" w:rsidRDefault="00D0162F" w:rsidP="00D0162F">
            <w:pPr>
              <w:pStyle w:val="TAL"/>
            </w:pPr>
            <w:r w:rsidRPr="00D0162F">
              <w:t>0dB</w:t>
            </w:r>
          </w:p>
          <w:p w14:paraId="03882533" w14:textId="77777777" w:rsidR="00D0162F" w:rsidRPr="00D0162F" w:rsidRDefault="00D0162F" w:rsidP="00D0162F">
            <w:pPr>
              <w:pStyle w:val="TAL"/>
            </w:pPr>
            <w:r w:rsidRPr="00D0162F">
              <w:t>0dB</w:t>
            </w:r>
          </w:p>
          <w:p w14:paraId="1907D60B" w14:textId="77777777" w:rsidR="00D0162F" w:rsidRPr="00D0162F" w:rsidRDefault="00D0162F" w:rsidP="00D0162F">
            <w:pPr>
              <w:pStyle w:val="TAL"/>
            </w:pPr>
          </w:p>
          <w:p w14:paraId="5CAB2688" w14:textId="735E481D" w:rsidR="00D0162F" w:rsidRPr="00D0162F" w:rsidRDefault="00D0162F" w:rsidP="00D0162F">
            <w:pPr>
              <w:pStyle w:val="TAL"/>
            </w:pPr>
            <w:r w:rsidRPr="00D0162F">
              <w:t>Via mapping</w:t>
            </w:r>
          </w:p>
          <w:p w14:paraId="2CF214A3" w14:textId="77777777" w:rsidR="00D0162F" w:rsidRPr="00D0162F" w:rsidRDefault="00D0162F" w:rsidP="00D0162F">
            <w:pPr>
              <w:pStyle w:val="TAL"/>
            </w:pPr>
          </w:p>
          <w:p w14:paraId="5E0E73E6" w14:textId="6902C371" w:rsidR="00D0162F" w:rsidRPr="00D0162F" w:rsidRDefault="00D0162F" w:rsidP="00D0162F">
            <w:pPr>
              <w:pStyle w:val="TAL"/>
              <w:rPr>
                <w:u w:val="single"/>
              </w:rPr>
            </w:pPr>
            <w:r w:rsidRPr="00D0162F">
              <w:rPr>
                <w:u w:val="single"/>
              </w:rPr>
              <w:t>Test 3:</w:t>
            </w:r>
          </w:p>
          <w:p w14:paraId="6B8131B8"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565D40A6" w14:textId="77777777" w:rsidR="00D0162F" w:rsidRPr="00D0162F" w:rsidRDefault="00D0162F" w:rsidP="00D0162F">
            <w:pPr>
              <w:pStyle w:val="TAL"/>
            </w:pPr>
            <w:r w:rsidRPr="00D0162F">
              <w:t>0dB</w:t>
            </w:r>
          </w:p>
          <w:p w14:paraId="52861438" w14:textId="77777777" w:rsidR="00D0162F" w:rsidRPr="00D0162F" w:rsidRDefault="00D0162F" w:rsidP="00D0162F">
            <w:pPr>
              <w:pStyle w:val="TAL"/>
            </w:pPr>
            <w:r w:rsidRPr="00D0162F">
              <w:t>0dB</w:t>
            </w:r>
          </w:p>
          <w:p w14:paraId="7CC2821B" w14:textId="77777777" w:rsidR="00D0162F" w:rsidRPr="00D0162F" w:rsidRDefault="00D0162F" w:rsidP="00D0162F">
            <w:pPr>
              <w:pStyle w:val="TAL"/>
            </w:pPr>
            <w:r w:rsidRPr="00D0162F">
              <w:t>0dB</w:t>
            </w:r>
          </w:p>
          <w:p w14:paraId="4D0636E0" w14:textId="77777777" w:rsidR="00D0162F" w:rsidRPr="00D0162F" w:rsidRDefault="00D0162F" w:rsidP="00D0162F">
            <w:pPr>
              <w:pStyle w:val="TAL"/>
            </w:pPr>
          </w:p>
          <w:p w14:paraId="02740CF7" w14:textId="604AB785"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9220E30" w14:textId="22F40A3C" w:rsidR="00D0162F" w:rsidRPr="00D0162F" w:rsidRDefault="00D0162F" w:rsidP="00D0162F">
            <w:pPr>
              <w:pStyle w:val="TAL"/>
              <w:rPr>
                <w:u w:val="single"/>
              </w:rPr>
            </w:pPr>
            <w:r w:rsidRPr="00D0162F">
              <w:rPr>
                <w:u w:val="single"/>
              </w:rPr>
              <w:t>Test 1:</w:t>
            </w:r>
          </w:p>
          <w:p w14:paraId="6A871297" w14:textId="428EF8C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5AE122D0" w14:textId="49590C1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0A017E5A" w14:textId="3836BDA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7658EEAD" w14:textId="45158C4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CC95497" w14:textId="1E3AEB95" w:rsidR="00D0162F" w:rsidRPr="00D0162F" w:rsidRDefault="00D0162F" w:rsidP="00D0162F">
            <w:pPr>
              <w:pStyle w:val="TAL"/>
            </w:pPr>
            <w:r w:rsidRPr="00D0162F">
              <w:t>RSRQ_x-7 to RSRQ_x+7</w:t>
            </w:r>
          </w:p>
          <w:p w14:paraId="62BEF481" w14:textId="77777777" w:rsidR="00D0162F" w:rsidRPr="00D0162F" w:rsidRDefault="00D0162F" w:rsidP="00D0162F">
            <w:pPr>
              <w:pStyle w:val="TAL"/>
              <w:rPr>
                <w:rFonts w:cs="v4.2.0"/>
              </w:rPr>
            </w:pPr>
          </w:p>
          <w:p w14:paraId="52B6D5EC" w14:textId="3F3DE537" w:rsidR="00D0162F" w:rsidRPr="00D0162F" w:rsidRDefault="00D0162F" w:rsidP="00D0162F">
            <w:pPr>
              <w:pStyle w:val="TAL"/>
              <w:rPr>
                <w:u w:val="single"/>
              </w:rPr>
            </w:pPr>
            <w:r w:rsidRPr="00D0162F">
              <w:rPr>
                <w:u w:val="single"/>
              </w:rPr>
              <w:t>Test 2:</w:t>
            </w:r>
          </w:p>
          <w:p w14:paraId="4B39AF80" w14:textId="09656855"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F0EA97F" w14:textId="472F585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08971D5" w14:textId="4C1602C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3E0EC97" w14:textId="71A8BED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6E15291" w14:textId="77777777" w:rsidR="00D0162F" w:rsidRPr="00D0162F" w:rsidRDefault="00D0162F" w:rsidP="00D0162F">
            <w:pPr>
              <w:pStyle w:val="TAL"/>
            </w:pPr>
          </w:p>
          <w:p w14:paraId="4D296C3A" w14:textId="5A1611EB" w:rsidR="00D0162F" w:rsidRPr="00D0162F" w:rsidRDefault="00D0162F" w:rsidP="00D0162F">
            <w:pPr>
              <w:pStyle w:val="TAL"/>
            </w:pPr>
            <w:r w:rsidRPr="00D0162F">
              <w:t>RSRQ_x-7 to RSRQ_x+7</w:t>
            </w:r>
          </w:p>
          <w:p w14:paraId="4929C7F5" w14:textId="77777777" w:rsidR="00D0162F" w:rsidRPr="00D0162F" w:rsidRDefault="00D0162F" w:rsidP="00D0162F">
            <w:pPr>
              <w:pStyle w:val="TAL"/>
              <w:rPr>
                <w:shd w:val="clear" w:color="auto" w:fill="FFFFFF"/>
                <w:lang w:eastAsia="sv-SE"/>
              </w:rPr>
            </w:pPr>
          </w:p>
          <w:p w14:paraId="62E8E881" w14:textId="51FFFA27" w:rsidR="00D0162F" w:rsidRPr="00D0162F" w:rsidRDefault="00D0162F" w:rsidP="00D0162F">
            <w:pPr>
              <w:pStyle w:val="TAL"/>
              <w:rPr>
                <w:u w:val="single"/>
              </w:rPr>
            </w:pPr>
            <w:r w:rsidRPr="00D0162F">
              <w:rPr>
                <w:u w:val="single"/>
              </w:rPr>
              <w:t>Test 3:</w:t>
            </w:r>
          </w:p>
          <w:p w14:paraId="1C2C8949" w14:textId="394AF40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39B88FD" w14:textId="582AAF6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0E33916" w14:textId="07A9EF5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1811DF7B" w14:textId="6253F1D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00B72709" w14:textId="77777777" w:rsidR="00D0162F" w:rsidRPr="00D0162F" w:rsidRDefault="00D0162F" w:rsidP="00D0162F">
            <w:pPr>
              <w:pStyle w:val="TAL"/>
            </w:pPr>
          </w:p>
          <w:p w14:paraId="0D614456" w14:textId="1AC880E0" w:rsidR="00D0162F" w:rsidRPr="00D0162F" w:rsidRDefault="00D0162F" w:rsidP="00D0162F">
            <w:pPr>
              <w:pStyle w:val="TAL"/>
            </w:pPr>
            <w:r w:rsidRPr="00D0162F">
              <w:t>RSRQ_x-11 to RSRQ_x+2</w:t>
            </w:r>
          </w:p>
        </w:tc>
      </w:tr>
      <w:tr w:rsidR="00D0162F" w:rsidRPr="00D0162F" w14:paraId="6247EEC6"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4E07DDF9" w14:textId="4A908865" w:rsidR="00D0162F" w:rsidRPr="00D0162F" w:rsidRDefault="00D0162F" w:rsidP="00D0162F">
            <w:pPr>
              <w:pStyle w:val="TAL"/>
            </w:pPr>
            <w:r w:rsidRPr="00D0162F">
              <w:t xml:space="preserve">The derivation of the RSRQ values takes into account the uncertainty in Cell 1 and Cell 2 SS-RSRQ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1EDB6895" w14:textId="1E0D7E1F" w:rsidR="00D0162F" w:rsidRPr="00D0162F" w:rsidRDefault="00D0162F" w:rsidP="00D0162F">
            <w:pPr>
              <w:pStyle w:val="TAL"/>
              <w:rPr>
                <w:u w:val="single"/>
              </w:rPr>
            </w:pPr>
            <w:r w:rsidRPr="00D0162F">
              <w:t>The SS-RSRQ values given above are for normal conditions. For extreme conditions, the RSRQ values are 1dB wider at each end.</w:t>
            </w:r>
          </w:p>
        </w:tc>
      </w:tr>
      <w:tr w:rsidR="00D0162F" w:rsidRPr="00D0162F" w14:paraId="1888B60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CA0092D" w14:textId="71050DB8" w:rsidR="00D0162F" w:rsidRPr="00D0162F" w:rsidRDefault="00D0162F" w:rsidP="00D0162F">
            <w:pPr>
              <w:pStyle w:val="TAL"/>
            </w:pPr>
            <w:r w:rsidRPr="00D0162F">
              <w:t>6.7.3.1 NR SA FR1 SS-SINR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228D0F17" w14:textId="453B4B98" w:rsidR="00D0162F" w:rsidRPr="00D0162F" w:rsidRDefault="00D0162F" w:rsidP="00D0162F">
            <w:pPr>
              <w:pStyle w:val="TAL"/>
              <w:rPr>
                <w:rFonts w:cs="Arial"/>
                <w:b/>
                <w:szCs w:val="18"/>
              </w:rPr>
            </w:pPr>
            <w:r w:rsidRPr="00D0162F">
              <w:rPr>
                <w:b/>
                <w:u w:val="single"/>
              </w:rPr>
              <w:t>TEST CONFIGURATION 1, 2, 4, 5</w:t>
            </w:r>
          </w:p>
        </w:tc>
      </w:tr>
      <w:tr w:rsidR="00D0162F" w:rsidRPr="00D0162F" w14:paraId="45848311"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FBD029D"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211A1E79" w14:textId="58B686E7" w:rsidR="00D0162F" w:rsidRPr="00D0162F" w:rsidRDefault="00D0162F" w:rsidP="00D0162F">
            <w:pPr>
              <w:pStyle w:val="TAL"/>
              <w:rPr>
                <w:u w:val="single"/>
              </w:rPr>
            </w:pPr>
            <w:r w:rsidRPr="00D0162F">
              <w:rPr>
                <w:u w:val="single"/>
              </w:rPr>
              <w:t>Test 1:</w:t>
            </w:r>
          </w:p>
          <w:p w14:paraId="020FCED8" w14:textId="6C3213E9"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337EE180" w14:textId="3967D7D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259DCBB6" w14:textId="3BDEAB9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319CD84A" w14:textId="395265F9"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p w14:paraId="69225A2F" w14:textId="77777777" w:rsidR="00D0162F" w:rsidRPr="00D0162F" w:rsidRDefault="00D0162F" w:rsidP="00D0162F">
            <w:pPr>
              <w:pStyle w:val="TAL"/>
              <w:rPr>
                <w:rFonts w:cs="v4.2.0"/>
              </w:rPr>
            </w:pPr>
          </w:p>
          <w:p w14:paraId="65EAABF7" w14:textId="1C184F17" w:rsidR="00D0162F" w:rsidRPr="00D0162F" w:rsidRDefault="00D0162F" w:rsidP="00D0162F">
            <w:pPr>
              <w:pStyle w:val="TAL"/>
              <w:rPr>
                <w:u w:val="single"/>
              </w:rPr>
            </w:pPr>
            <w:r w:rsidRPr="00D0162F">
              <w:rPr>
                <w:u w:val="single"/>
              </w:rPr>
              <w:t>Test 2:</w:t>
            </w:r>
          </w:p>
          <w:p w14:paraId="76D41C56" w14:textId="556B2834"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425007E0" w14:textId="48EF323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dB</w:t>
            </w:r>
          </w:p>
          <w:p w14:paraId="134B074D" w14:textId="10F2816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dB</w:t>
            </w:r>
          </w:p>
          <w:p w14:paraId="4063D02B" w14:textId="3D927581"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5035C821" w14:textId="7E9B6E9D" w:rsidR="00D0162F" w:rsidRPr="00D0162F" w:rsidRDefault="00D0162F" w:rsidP="00D0162F">
            <w:pPr>
              <w:pStyle w:val="TAL"/>
              <w:rPr>
                <w:u w:val="single"/>
              </w:rPr>
            </w:pPr>
            <w:r w:rsidRPr="00D0162F">
              <w:rPr>
                <w:u w:val="single"/>
              </w:rPr>
              <w:t>Test 1:</w:t>
            </w:r>
          </w:p>
          <w:p w14:paraId="3A4B70E8" w14:textId="77777777" w:rsidR="00D0162F" w:rsidRPr="00D0162F" w:rsidRDefault="00D0162F" w:rsidP="00D0162F">
            <w:pPr>
              <w:pStyle w:val="TAL"/>
            </w:pPr>
            <w:r w:rsidRPr="00D0162F">
              <w:rPr>
                <w:shd w:val="clear" w:color="auto" w:fill="FFFFFF"/>
                <w:lang w:eastAsia="sv-SE"/>
              </w:rPr>
              <w:t>0dB</w:t>
            </w:r>
          </w:p>
          <w:p w14:paraId="7B3742BA" w14:textId="77777777" w:rsidR="00D0162F" w:rsidRPr="00D0162F" w:rsidRDefault="00D0162F" w:rsidP="00D0162F">
            <w:pPr>
              <w:pStyle w:val="TAL"/>
            </w:pPr>
            <w:r w:rsidRPr="00D0162F">
              <w:t>0dB</w:t>
            </w:r>
          </w:p>
          <w:p w14:paraId="1207E098" w14:textId="77777777" w:rsidR="00D0162F" w:rsidRPr="00D0162F" w:rsidRDefault="00D0162F" w:rsidP="00D0162F">
            <w:pPr>
              <w:pStyle w:val="TAL"/>
            </w:pPr>
            <w:r w:rsidRPr="00D0162F">
              <w:t>0dB</w:t>
            </w:r>
          </w:p>
          <w:p w14:paraId="533FE6FB" w14:textId="1C23303D" w:rsidR="00D0162F" w:rsidRPr="00D0162F" w:rsidRDefault="00D0162F" w:rsidP="00D0162F">
            <w:pPr>
              <w:pStyle w:val="TAL"/>
            </w:pPr>
            <w:r w:rsidRPr="00D0162F">
              <w:t>Via mapping</w:t>
            </w:r>
          </w:p>
          <w:p w14:paraId="558D1B20" w14:textId="77777777" w:rsidR="00D0162F" w:rsidRPr="00D0162F" w:rsidRDefault="00D0162F" w:rsidP="00D0162F">
            <w:pPr>
              <w:pStyle w:val="TAL"/>
              <w:rPr>
                <w:rFonts w:cs="v4.2.0"/>
              </w:rPr>
            </w:pPr>
          </w:p>
          <w:p w14:paraId="215682B4" w14:textId="154DC484" w:rsidR="00D0162F" w:rsidRPr="00D0162F" w:rsidRDefault="00D0162F" w:rsidP="00D0162F">
            <w:pPr>
              <w:pStyle w:val="TAL"/>
              <w:rPr>
                <w:u w:val="single"/>
              </w:rPr>
            </w:pPr>
            <w:r w:rsidRPr="00D0162F">
              <w:rPr>
                <w:u w:val="single"/>
              </w:rPr>
              <w:t>Test 2:</w:t>
            </w:r>
          </w:p>
          <w:p w14:paraId="0EE0F255" w14:textId="77777777" w:rsidR="00D0162F" w:rsidRPr="00D0162F" w:rsidRDefault="00D0162F" w:rsidP="00D0162F">
            <w:pPr>
              <w:pStyle w:val="TAL"/>
            </w:pPr>
            <w:r w:rsidRPr="00D0162F">
              <w:rPr>
                <w:shd w:val="clear" w:color="auto" w:fill="FFFFFF"/>
                <w:lang w:eastAsia="sv-SE"/>
              </w:rPr>
              <w:t>0dB</w:t>
            </w:r>
          </w:p>
          <w:p w14:paraId="66BD7088" w14:textId="77777777" w:rsidR="00D0162F" w:rsidRPr="00D0162F" w:rsidRDefault="00D0162F" w:rsidP="00D0162F">
            <w:pPr>
              <w:pStyle w:val="TAL"/>
            </w:pPr>
            <w:r w:rsidRPr="00D0162F">
              <w:t>0.5dB</w:t>
            </w:r>
          </w:p>
          <w:p w14:paraId="0C930074" w14:textId="77777777" w:rsidR="00D0162F" w:rsidRPr="00D0162F" w:rsidRDefault="00D0162F" w:rsidP="00D0162F">
            <w:pPr>
              <w:pStyle w:val="TAL"/>
            </w:pPr>
            <w:r w:rsidRPr="00D0162F">
              <w:t>0.5dB</w:t>
            </w:r>
          </w:p>
          <w:p w14:paraId="7E851CF5" w14:textId="279B8463"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3B4D365" w14:textId="709B82DE" w:rsidR="00D0162F" w:rsidRPr="00D0162F" w:rsidRDefault="00D0162F" w:rsidP="00D0162F">
            <w:pPr>
              <w:pStyle w:val="TAL"/>
              <w:rPr>
                <w:u w:val="single"/>
              </w:rPr>
            </w:pPr>
            <w:r w:rsidRPr="00D0162F">
              <w:rPr>
                <w:u w:val="single"/>
              </w:rPr>
              <w:t>Test 1:</w:t>
            </w:r>
          </w:p>
          <w:p w14:paraId="5B1EB536" w14:textId="0C1991B5"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441ACB8F" w14:textId="09868283"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52FFF8DA" w14:textId="4FED959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40FA9D1C" w14:textId="28DEAE81" w:rsidR="00D0162F" w:rsidRPr="00D0162F" w:rsidRDefault="00D0162F" w:rsidP="00D0162F">
            <w:pPr>
              <w:pStyle w:val="TAL"/>
            </w:pPr>
            <w:r w:rsidRPr="00D0162F">
              <w:t>SINR_31 to SINR_49</w:t>
            </w:r>
          </w:p>
          <w:p w14:paraId="696A13CF" w14:textId="77777777" w:rsidR="00D0162F" w:rsidRPr="00D0162F" w:rsidRDefault="00D0162F" w:rsidP="00D0162F">
            <w:pPr>
              <w:pStyle w:val="TAL"/>
              <w:rPr>
                <w:rFonts w:cs="v4.2.0"/>
              </w:rPr>
            </w:pPr>
          </w:p>
          <w:p w14:paraId="2586E7D5" w14:textId="0847699D" w:rsidR="00D0162F" w:rsidRPr="00D0162F" w:rsidRDefault="00D0162F" w:rsidP="00D0162F">
            <w:pPr>
              <w:pStyle w:val="TAL"/>
              <w:rPr>
                <w:u w:val="single"/>
              </w:rPr>
            </w:pPr>
            <w:r w:rsidRPr="00D0162F">
              <w:rPr>
                <w:u w:val="single"/>
              </w:rPr>
              <w:t>Test 2:</w:t>
            </w:r>
          </w:p>
          <w:p w14:paraId="4378A4FB" w14:textId="05257EAD"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65DF96B" w14:textId="4AF93C3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5E36353E" w14:textId="0D25913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60A56E47" w14:textId="02B2745F" w:rsidR="00D0162F" w:rsidRPr="00D0162F" w:rsidRDefault="00D0162F" w:rsidP="00D0162F">
            <w:pPr>
              <w:pStyle w:val="TAL"/>
            </w:pPr>
            <w:r w:rsidRPr="00D0162F">
              <w:t>SINR_28 to SINR_45</w:t>
            </w:r>
          </w:p>
        </w:tc>
      </w:tr>
      <w:tr w:rsidR="00D0162F" w:rsidRPr="00D0162F" w14:paraId="3A08978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7A504E3"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60B9268B" w14:textId="0B915F64" w:rsidR="00D0162F" w:rsidRPr="00D0162F" w:rsidRDefault="00D0162F" w:rsidP="00D0162F">
            <w:pPr>
              <w:pStyle w:val="TAL"/>
              <w:rPr>
                <w:u w:val="single"/>
              </w:rPr>
            </w:pPr>
            <w:r w:rsidRPr="00D0162F">
              <w:rPr>
                <w:b/>
                <w:u w:val="single"/>
              </w:rPr>
              <w:t>TEST CONFIGURATION 3, 6</w:t>
            </w:r>
          </w:p>
        </w:tc>
      </w:tr>
      <w:tr w:rsidR="00D0162F" w:rsidRPr="00D0162F" w14:paraId="1DDA0CD5"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6AA31F7"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A4BD0B4" w14:textId="5AFEE90C" w:rsidR="00D0162F" w:rsidRPr="00D0162F" w:rsidRDefault="00D0162F" w:rsidP="00D0162F">
            <w:pPr>
              <w:pStyle w:val="TAL"/>
              <w:rPr>
                <w:u w:val="single"/>
              </w:rPr>
            </w:pPr>
            <w:r w:rsidRPr="00D0162F">
              <w:rPr>
                <w:u w:val="single"/>
              </w:rPr>
              <w:t>Test 1:</w:t>
            </w:r>
          </w:p>
          <w:p w14:paraId="499292E2" w14:textId="1A007500"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1719CDEF" w14:textId="05E1AC8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53FDF788" w14:textId="786B0CD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510DEE9A" w14:textId="1B11EF86"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p w14:paraId="1E876DC1" w14:textId="77777777" w:rsidR="00D0162F" w:rsidRPr="00D0162F" w:rsidRDefault="00D0162F" w:rsidP="00D0162F">
            <w:pPr>
              <w:pStyle w:val="TAL"/>
              <w:rPr>
                <w:rFonts w:cs="v4.2.0"/>
              </w:rPr>
            </w:pPr>
          </w:p>
          <w:p w14:paraId="4C8A367E" w14:textId="2726F1AF" w:rsidR="00D0162F" w:rsidRPr="00D0162F" w:rsidRDefault="00D0162F" w:rsidP="00D0162F">
            <w:pPr>
              <w:pStyle w:val="TAL"/>
              <w:rPr>
                <w:u w:val="single"/>
              </w:rPr>
            </w:pPr>
            <w:r w:rsidRPr="00D0162F">
              <w:rPr>
                <w:u w:val="single"/>
              </w:rPr>
              <w:t>Test 2:</w:t>
            </w:r>
          </w:p>
          <w:p w14:paraId="6D594E25" w14:textId="2F6EF81B"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1617E17F" w14:textId="2436478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dB</w:t>
            </w:r>
          </w:p>
          <w:p w14:paraId="2D3288F3" w14:textId="3BA96A1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dB</w:t>
            </w:r>
          </w:p>
          <w:p w14:paraId="06BC9485" w14:textId="4C38E006"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0B9A5550" w14:textId="6F91519D" w:rsidR="00D0162F" w:rsidRPr="00D0162F" w:rsidRDefault="00D0162F" w:rsidP="00D0162F">
            <w:pPr>
              <w:pStyle w:val="TAL"/>
              <w:rPr>
                <w:u w:val="single"/>
              </w:rPr>
            </w:pPr>
            <w:r w:rsidRPr="00D0162F">
              <w:rPr>
                <w:u w:val="single"/>
              </w:rPr>
              <w:t>Test 1:</w:t>
            </w:r>
          </w:p>
          <w:p w14:paraId="3AC78ADF" w14:textId="77777777" w:rsidR="00D0162F" w:rsidRPr="00D0162F" w:rsidRDefault="00D0162F" w:rsidP="00D0162F">
            <w:pPr>
              <w:pStyle w:val="TAL"/>
            </w:pPr>
            <w:r w:rsidRPr="00D0162F">
              <w:rPr>
                <w:shd w:val="clear" w:color="auto" w:fill="FFFFFF"/>
                <w:lang w:eastAsia="sv-SE"/>
              </w:rPr>
              <w:t>-0.2dB</w:t>
            </w:r>
          </w:p>
          <w:p w14:paraId="14275851" w14:textId="77777777" w:rsidR="00D0162F" w:rsidRPr="00D0162F" w:rsidRDefault="00D0162F" w:rsidP="00D0162F">
            <w:pPr>
              <w:pStyle w:val="TAL"/>
            </w:pPr>
            <w:r w:rsidRPr="00D0162F">
              <w:t>0dB</w:t>
            </w:r>
          </w:p>
          <w:p w14:paraId="4473E3F5" w14:textId="77777777" w:rsidR="00D0162F" w:rsidRPr="00D0162F" w:rsidRDefault="00D0162F" w:rsidP="00D0162F">
            <w:pPr>
              <w:pStyle w:val="TAL"/>
            </w:pPr>
            <w:r w:rsidRPr="00D0162F">
              <w:t>0dB</w:t>
            </w:r>
          </w:p>
          <w:p w14:paraId="2CFD0140" w14:textId="34D7737F" w:rsidR="00D0162F" w:rsidRPr="00D0162F" w:rsidRDefault="00D0162F" w:rsidP="00D0162F">
            <w:pPr>
              <w:pStyle w:val="TAL"/>
            </w:pPr>
            <w:r w:rsidRPr="00D0162F">
              <w:t>Via mapping</w:t>
            </w:r>
          </w:p>
          <w:p w14:paraId="0125C687" w14:textId="77777777" w:rsidR="00D0162F" w:rsidRPr="00D0162F" w:rsidRDefault="00D0162F" w:rsidP="00D0162F">
            <w:pPr>
              <w:pStyle w:val="TAL"/>
              <w:rPr>
                <w:rFonts w:cs="v4.2.0"/>
              </w:rPr>
            </w:pPr>
          </w:p>
          <w:p w14:paraId="213DC717" w14:textId="09A802BB" w:rsidR="00D0162F" w:rsidRPr="00D0162F" w:rsidRDefault="00D0162F" w:rsidP="00D0162F">
            <w:pPr>
              <w:pStyle w:val="TAL"/>
              <w:rPr>
                <w:u w:val="single"/>
              </w:rPr>
            </w:pPr>
            <w:r w:rsidRPr="00D0162F">
              <w:rPr>
                <w:u w:val="single"/>
              </w:rPr>
              <w:t>Test 2:</w:t>
            </w:r>
          </w:p>
          <w:p w14:paraId="5A0B90FA" w14:textId="77777777" w:rsidR="00D0162F" w:rsidRPr="00D0162F" w:rsidRDefault="00D0162F" w:rsidP="00D0162F">
            <w:pPr>
              <w:pStyle w:val="TAL"/>
            </w:pPr>
            <w:r w:rsidRPr="00D0162F">
              <w:rPr>
                <w:shd w:val="clear" w:color="auto" w:fill="FFFFFF"/>
                <w:lang w:eastAsia="sv-SE"/>
              </w:rPr>
              <w:t>0dB</w:t>
            </w:r>
          </w:p>
          <w:p w14:paraId="08C5A113" w14:textId="77777777" w:rsidR="00D0162F" w:rsidRPr="00D0162F" w:rsidRDefault="00D0162F" w:rsidP="00D0162F">
            <w:pPr>
              <w:pStyle w:val="TAL"/>
            </w:pPr>
            <w:r w:rsidRPr="00D0162F">
              <w:t>0.5dB</w:t>
            </w:r>
          </w:p>
          <w:p w14:paraId="20C11465" w14:textId="77777777" w:rsidR="00D0162F" w:rsidRPr="00D0162F" w:rsidRDefault="00D0162F" w:rsidP="00D0162F">
            <w:pPr>
              <w:pStyle w:val="TAL"/>
            </w:pPr>
            <w:r w:rsidRPr="00D0162F">
              <w:t>0.5dB</w:t>
            </w:r>
          </w:p>
          <w:p w14:paraId="2A382CE7" w14:textId="2187ABE5"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81F54F6" w14:textId="0AE722A5" w:rsidR="00D0162F" w:rsidRPr="00D0162F" w:rsidRDefault="00D0162F" w:rsidP="00D0162F">
            <w:pPr>
              <w:pStyle w:val="TAL"/>
              <w:rPr>
                <w:u w:val="single"/>
              </w:rPr>
            </w:pPr>
            <w:r w:rsidRPr="00D0162F">
              <w:rPr>
                <w:u w:val="single"/>
              </w:rPr>
              <w:t>Test 1:</w:t>
            </w:r>
          </w:p>
          <w:p w14:paraId="750B404C" w14:textId="1931D1A1"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2dBm/15kHz</w:t>
            </w:r>
          </w:p>
          <w:p w14:paraId="4BAEA922" w14:textId="4106FE3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069B4B35" w14:textId="5AF8EE3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0EA0D92B" w14:textId="6958337F" w:rsidR="00D0162F" w:rsidRPr="00D0162F" w:rsidRDefault="00D0162F" w:rsidP="00D0162F">
            <w:pPr>
              <w:pStyle w:val="TAL"/>
            </w:pPr>
            <w:r w:rsidRPr="00D0162F">
              <w:t>SINR_31 to SINR_49</w:t>
            </w:r>
          </w:p>
          <w:p w14:paraId="4BB800D7" w14:textId="77777777" w:rsidR="00D0162F" w:rsidRPr="00D0162F" w:rsidRDefault="00D0162F" w:rsidP="00D0162F">
            <w:pPr>
              <w:pStyle w:val="TAL"/>
              <w:rPr>
                <w:rFonts w:cs="v4.2.0"/>
              </w:rPr>
            </w:pPr>
          </w:p>
          <w:p w14:paraId="6D05171D" w14:textId="155B6ABB" w:rsidR="00D0162F" w:rsidRPr="00D0162F" w:rsidRDefault="00D0162F" w:rsidP="00D0162F">
            <w:pPr>
              <w:pStyle w:val="TAL"/>
              <w:rPr>
                <w:u w:val="single"/>
              </w:rPr>
            </w:pPr>
            <w:r w:rsidRPr="00D0162F">
              <w:rPr>
                <w:u w:val="single"/>
              </w:rPr>
              <w:t>Test 2:</w:t>
            </w:r>
          </w:p>
          <w:p w14:paraId="775499A9" w14:textId="030F6D4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397D86B" w14:textId="7A88B8E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73562343" w14:textId="5806B27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4A93A97D" w14:textId="0808A778" w:rsidR="00D0162F" w:rsidRPr="00D0162F" w:rsidRDefault="00D0162F" w:rsidP="00D0162F">
            <w:pPr>
              <w:pStyle w:val="TAL"/>
            </w:pPr>
            <w:r w:rsidRPr="00D0162F">
              <w:t>SINR_28 to SINR_45</w:t>
            </w:r>
          </w:p>
        </w:tc>
      </w:tr>
      <w:tr w:rsidR="00D0162F" w:rsidRPr="00D0162F" w14:paraId="2B9ED123"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12B1AD9" w14:textId="1DFEBF52" w:rsidR="00D0162F" w:rsidRPr="00D0162F" w:rsidRDefault="00D0162F" w:rsidP="00D0162F">
            <w:pPr>
              <w:pStyle w:val="TAL"/>
            </w:pPr>
            <w:r w:rsidRPr="00D0162F">
              <w:t xml:space="preserve">The derivation of the SINR values takes into account the uncertainty in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DB1DE01" w14:textId="1A3D4FF3" w:rsidR="00D0162F" w:rsidRPr="00D0162F" w:rsidRDefault="00D0162F" w:rsidP="00D0162F">
            <w:pPr>
              <w:pStyle w:val="TAL"/>
              <w:rPr>
                <w:u w:val="single"/>
              </w:rPr>
            </w:pPr>
            <w:r w:rsidRPr="00D0162F">
              <w:t>The SS- SINR values given above are for normal conditions. For extreme conditions, the SS- SINR values are 0.5dB wider at each end.</w:t>
            </w:r>
          </w:p>
        </w:tc>
      </w:tr>
      <w:tr w:rsidR="00D0162F" w:rsidRPr="00D0162F" w14:paraId="70CA9EC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6CA0076" w14:textId="47929B2D" w:rsidR="00D0162F" w:rsidRPr="00D0162F" w:rsidRDefault="00D0162F" w:rsidP="00D0162F">
            <w:pPr>
              <w:pStyle w:val="TAL"/>
            </w:pPr>
            <w:r w:rsidRPr="00D0162F">
              <w:t>6.7.3.2.1 NR SA FR1-FR1 SS-SINR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0E80730E" w14:textId="7232E341" w:rsidR="00D0162F" w:rsidRPr="00D0162F" w:rsidRDefault="00D0162F" w:rsidP="00D0162F">
            <w:pPr>
              <w:pStyle w:val="TAL"/>
              <w:rPr>
                <w:rFonts w:cs="Arial"/>
                <w:b/>
                <w:szCs w:val="18"/>
              </w:rPr>
            </w:pPr>
            <w:r w:rsidRPr="00D0162F">
              <w:rPr>
                <w:b/>
                <w:u w:val="single"/>
              </w:rPr>
              <w:t>TEST CONFIGURATION 1, 2, 3, 4, 5, 6</w:t>
            </w:r>
          </w:p>
        </w:tc>
      </w:tr>
      <w:tr w:rsidR="00D0162F" w:rsidRPr="00D0162F" w14:paraId="6293C35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83AF996"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985C488" w14:textId="6B2A861E" w:rsidR="00D0162F" w:rsidRPr="00D0162F" w:rsidRDefault="00D0162F" w:rsidP="00D0162F">
            <w:pPr>
              <w:pStyle w:val="TAL"/>
              <w:rPr>
                <w:u w:val="single"/>
              </w:rPr>
            </w:pPr>
            <w:r w:rsidRPr="00D0162F">
              <w:rPr>
                <w:u w:val="single"/>
              </w:rPr>
              <w:t>Test 1:</w:t>
            </w:r>
          </w:p>
          <w:p w14:paraId="1BD19BD5" w14:textId="703E2485"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353E8C2" w14:textId="1FD4328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55154506" w14:textId="4380E07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C05DC42" w14:textId="159D4BB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7DFAB16" w14:textId="460B1777" w:rsidR="00D0162F" w:rsidRPr="00D0162F" w:rsidRDefault="00D0162F" w:rsidP="00D0162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5AB36666" w14:textId="77777777" w:rsidR="00D0162F" w:rsidRPr="00D0162F" w:rsidRDefault="00D0162F" w:rsidP="00D0162F">
            <w:pPr>
              <w:pStyle w:val="TAL"/>
              <w:rPr>
                <w:rFonts w:cs="v4.2.0"/>
              </w:rPr>
            </w:pPr>
          </w:p>
          <w:p w14:paraId="2F6C3730" w14:textId="58F39C53" w:rsidR="00D0162F" w:rsidRPr="00D0162F" w:rsidRDefault="00D0162F" w:rsidP="00D0162F">
            <w:pPr>
              <w:pStyle w:val="TAL"/>
              <w:rPr>
                <w:u w:val="single"/>
              </w:rPr>
            </w:pPr>
            <w:r w:rsidRPr="00D0162F">
              <w:rPr>
                <w:u w:val="single"/>
              </w:rPr>
              <w:t>Test 2:</w:t>
            </w:r>
          </w:p>
          <w:p w14:paraId="658E07FF" w14:textId="4BB7EB4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4D5C07E" w14:textId="0207CEA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6746691A" w14:textId="327B58F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133B07A7" w14:textId="052C3B44"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5AA15926" w14:textId="77777777" w:rsidR="00D0162F" w:rsidRPr="00D0162F" w:rsidRDefault="00D0162F" w:rsidP="00D0162F">
            <w:pPr>
              <w:pStyle w:val="TAL"/>
            </w:pPr>
          </w:p>
          <w:p w14:paraId="7AE5EB94" w14:textId="63C2BB46" w:rsidR="00D0162F" w:rsidRPr="00D0162F" w:rsidRDefault="00D0162F" w:rsidP="00D0162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618B98BB" w14:textId="77777777" w:rsidR="00D0162F" w:rsidRPr="00D0162F" w:rsidRDefault="00D0162F" w:rsidP="00D0162F">
            <w:pPr>
              <w:pStyle w:val="TAL"/>
              <w:rPr>
                <w:shd w:val="clear" w:color="auto" w:fill="FFFFFF"/>
                <w:lang w:eastAsia="sv-SE"/>
              </w:rPr>
            </w:pPr>
          </w:p>
          <w:p w14:paraId="436F2376" w14:textId="0A328B6B" w:rsidR="00D0162F" w:rsidRPr="00D0162F" w:rsidRDefault="00D0162F" w:rsidP="00D0162F">
            <w:pPr>
              <w:pStyle w:val="TAL"/>
              <w:rPr>
                <w:u w:val="single"/>
              </w:rPr>
            </w:pPr>
            <w:r w:rsidRPr="00D0162F">
              <w:rPr>
                <w:u w:val="single"/>
              </w:rPr>
              <w:t>Test 3:</w:t>
            </w:r>
          </w:p>
          <w:p w14:paraId="19B0446E" w14:textId="3E0B854E"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A3DEC48" w14:textId="77777777" w:rsidR="00D0162F" w:rsidRPr="00D0162F" w:rsidRDefault="00D0162F" w:rsidP="00D0162F">
            <w:pPr>
              <w:pStyle w:val="TAL"/>
            </w:pPr>
          </w:p>
          <w:p w14:paraId="549E4219" w14:textId="44424683"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65A9EE9" w14:textId="77777777" w:rsidR="00D0162F" w:rsidRPr="00D0162F" w:rsidRDefault="00D0162F" w:rsidP="00D0162F">
            <w:pPr>
              <w:pStyle w:val="TAL"/>
            </w:pPr>
          </w:p>
          <w:p w14:paraId="6D8F24B6" w14:textId="0F1FE61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278052AE" w14:textId="083021B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4dB</w:t>
            </w:r>
          </w:p>
          <w:p w14:paraId="00F09ABB" w14:textId="77777777" w:rsidR="00D0162F" w:rsidRPr="00D0162F" w:rsidRDefault="00D0162F" w:rsidP="00D0162F">
            <w:pPr>
              <w:pStyle w:val="TAL"/>
            </w:pPr>
          </w:p>
          <w:p w14:paraId="296CB048" w14:textId="15B43605" w:rsidR="00D0162F" w:rsidRPr="00D0162F" w:rsidRDefault="00D0162F" w:rsidP="00D0162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49B38469" w14:textId="4EA59934" w:rsidR="00D0162F" w:rsidRPr="00D0162F" w:rsidRDefault="00D0162F" w:rsidP="00D0162F">
            <w:pPr>
              <w:pStyle w:val="TAL"/>
              <w:rPr>
                <w:u w:val="single"/>
              </w:rPr>
            </w:pPr>
            <w:r w:rsidRPr="00D0162F">
              <w:rPr>
                <w:u w:val="single"/>
              </w:rPr>
              <w:t>Test 1:</w:t>
            </w:r>
          </w:p>
          <w:p w14:paraId="06EB95B7" w14:textId="77777777" w:rsidR="00D0162F" w:rsidRPr="00D0162F" w:rsidRDefault="00D0162F" w:rsidP="00D0162F">
            <w:pPr>
              <w:pStyle w:val="TAL"/>
            </w:pPr>
            <w:r w:rsidRPr="00D0162F">
              <w:rPr>
                <w:shd w:val="clear" w:color="auto" w:fill="FFFFFF"/>
                <w:lang w:eastAsia="sv-SE"/>
              </w:rPr>
              <w:t>0dB</w:t>
            </w:r>
          </w:p>
          <w:p w14:paraId="16DB35F2" w14:textId="77777777" w:rsidR="00D0162F" w:rsidRPr="00D0162F" w:rsidRDefault="00D0162F" w:rsidP="00D0162F">
            <w:pPr>
              <w:pStyle w:val="TAL"/>
            </w:pPr>
            <w:r w:rsidRPr="00D0162F">
              <w:t>0dB</w:t>
            </w:r>
          </w:p>
          <w:p w14:paraId="72B13BAF" w14:textId="77777777" w:rsidR="00D0162F" w:rsidRPr="00D0162F" w:rsidRDefault="00D0162F" w:rsidP="00D0162F">
            <w:pPr>
              <w:pStyle w:val="TAL"/>
            </w:pPr>
            <w:r w:rsidRPr="00D0162F">
              <w:t>0dB</w:t>
            </w:r>
          </w:p>
          <w:p w14:paraId="144BA050" w14:textId="77777777" w:rsidR="00D0162F" w:rsidRPr="00D0162F" w:rsidRDefault="00D0162F" w:rsidP="00D0162F">
            <w:pPr>
              <w:pStyle w:val="TAL"/>
            </w:pPr>
            <w:r w:rsidRPr="00D0162F">
              <w:t>0dB</w:t>
            </w:r>
          </w:p>
          <w:p w14:paraId="3451DABB" w14:textId="2970BE53" w:rsidR="00D0162F" w:rsidRPr="00D0162F" w:rsidRDefault="00D0162F" w:rsidP="00D0162F">
            <w:pPr>
              <w:pStyle w:val="TAL"/>
            </w:pPr>
            <w:r w:rsidRPr="00D0162F">
              <w:t>Via mapping</w:t>
            </w:r>
          </w:p>
          <w:p w14:paraId="4340FE37" w14:textId="77777777" w:rsidR="00D0162F" w:rsidRPr="00D0162F" w:rsidRDefault="00D0162F" w:rsidP="00D0162F">
            <w:pPr>
              <w:pStyle w:val="TAL"/>
              <w:rPr>
                <w:rFonts w:cs="v4.2.0"/>
              </w:rPr>
            </w:pPr>
          </w:p>
          <w:p w14:paraId="2F656C5B" w14:textId="3A518879" w:rsidR="00D0162F" w:rsidRPr="00D0162F" w:rsidRDefault="00D0162F" w:rsidP="00D0162F">
            <w:pPr>
              <w:pStyle w:val="TAL"/>
              <w:rPr>
                <w:u w:val="single"/>
              </w:rPr>
            </w:pPr>
            <w:r w:rsidRPr="00D0162F">
              <w:rPr>
                <w:u w:val="single"/>
              </w:rPr>
              <w:t>Test 2:</w:t>
            </w:r>
          </w:p>
          <w:p w14:paraId="60FAB9DF"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DB97F8C" w14:textId="77777777" w:rsidR="00D0162F" w:rsidRPr="00D0162F" w:rsidRDefault="00D0162F" w:rsidP="00D0162F">
            <w:pPr>
              <w:pStyle w:val="TAL"/>
            </w:pPr>
            <w:r w:rsidRPr="00D0162F">
              <w:t>0dB</w:t>
            </w:r>
          </w:p>
          <w:p w14:paraId="205EE80A" w14:textId="77777777" w:rsidR="00D0162F" w:rsidRPr="00D0162F" w:rsidRDefault="00D0162F" w:rsidP="00D0162F">
            <w:pPr>
              <w:pStyle w:val="TAL"/>
            </w:pPr>
            <w:r w:rsidRPr="00D0162F">
              <w:t>0dB</w:t>
            </w:r>
          </w:p>
          <w:p w14:paraId="73F89ABA" w14:textId="77777777" w:rsidR="00D0162F" w:rsidRPr="00D0162F" w:rsidRDefault="00D0162F" w:rsidP="00D0162F">
            <w:pPr>
              <w:pStyle w:val="TAL"/>
            </w:pPr>
            <w:r w:rsidRPr="00D0162F">
              <w:t>0dB</w:t>
            </w:r>
          </w:p>
          <w:p w14:paraId="2354BC45" w14:textId="77777777" w:rsidR="00D0162F" w:rsidRPr="00D0162F" w:rsidRDefault="00D0162F" w:rsidP="00D0162F">
            <w:pPr>
              <w:pStyle w:val="TAL"/>
            </w:pPr>
          </w:p>
          <w:p w14:paraId="04C76FB9" w14:textId="034DECF3" w:rsidR="00D0162F" w:rsidRPr="00D0162F" w:rsidRDefault="00D0162F" w:rsidP="00D0162F">
            <w:pPr>
              <w:pStyle w:val="TAL"/>
            </w:pPr>
            <w:r w:rsidRPr="00D0162F">
              <w:t>Via mapping</w:t>
            </w:r>
          </w:p>
          <w:p w14:paraId="7215B8B6" w14:textId="77777777" w:rsidR="00D0162F" w:rsidRPr="00D0162F" w:rsidRDefault="00D0162F" w:rsidP="00D0162F">
            <w:pPr>
              <w:pStyle w:val="TAL"/>
            </w:pPr>
          </w:p>
          <w:p w14:paraId="465C1A46" w14:textId="76D11448" w:rsidR="00D0162F" w:rsidRPr="00D0162F" w:rsidRDefault="00D0162F" w:rsidP="00D0162F">
            <w:pPr>
              <w:pStyle w:val="TAL"/>
              <w:rPr>
                <w:u w:val="single"/>
              </w:rPr>
            </w:pPr>
            <w:r w:rsidRPr="00D0162F">
              <w:rPr>
                <w:u w:val="single"/>
              </w:rPr>
              <w:t>Test 3:</w:t>
            </w:r>
          </w:p>
          <w:p w14:paraId="5668C885"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CE16F09" w14:textId="77777777" w:rsidR="00D0162F" w:rsidRPr="00D0162F" w:rsidRDefault="00D0162F" w:rsidP="00D0162F">
            <w:pPr>
              <w:pStyle w:val="TAL"/>
              <w:rPr>
                <w:shd w:val="clear" w:color="auto" w:fill="FFFFFF"/>
                <w:lang w:eastAsia="sv-SE"/>
              </w:rPr>
            </w:pPr>
          </w:p>
          <w:p w14:paraId="3F6D6225" w14:textId="77777777" w:rsidR="00D0162F" w:rsidRPr="00D0162F" w:rsidRDefault="00D0162F" w:rsidP="00D0162F">
            <w:pPr>
              <w:pStyle w:val="TAL"/>
            </w:pPr>
            <w:r w:rsidRPr="00D0162F">
              <w:t>0dB</w:t>
            </w:r>
          </w:p>
          <w:p w14:paraId="625AEFEB" w14:textId="77777777" w:rsidR="00D0162F" w:rsidRPr="00D0162F" w:rsidRDefault="00D0162F" w:rsidP="00D0162F">
            <w:pPr>
              <w:pStyle w:val="TAL"/>
            </w:pPr>
          </w:p>
          <w:p w14:paraId="55B2F957" w14:textId="77777777" w:rsidR="00D0162F" w:rsidRPr="00D0162F" w:rsidRDefault="00D0162F" w:rsidP="00D0162F">
            <w:pPr>
              <w:pStyle w:val="TAL"/>
            </w:pPr>
            <w:r w:rsidRPr="00D0162F">
              <w:t>0.8dB</w:t>
            </w:r>
          </w:p>
          <w:p w14:paraId="4E1458D2" w14:textId="77777777" w:rsidR="00D0162F" w:rsidRPr="00D0162F" w:rsidRDefault="00D0162F" w:rsidP="00D0162F">
            <w:pPr>
              <w:pStyle w:val="TAL"/>
            </w:pPr>
            <w:r w:rsidRPr="00D0162F">
              <w:t>0.8dB</w:t>
            </w:r>
          </w:p>
          <w:p w14:paraId="7DA03E70" w14:textId="77777777" w:rsidR="00D0162F" w:rsidRPr="00D0162F" w:rsidRDefault="00D0162F" w:rsidP="00D0162F">
            <w:pPr>
              <w:pStyle w:val="TAL"/>
            </w:pPr>
          </w:p>
          <w:p w14:paraId="078839D7" w14:textId="0943983B"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101F96FE" w14:textId="378D300E" w:rsidR="00D0162F" w:rsidRPr="00D0162F" w:rsidRDefault="00D0162F" w:rsidP="00D0162F">
            <w:pPr>
              <w:pStyle w:val="TAL"/>
              <w:rPr>
                <w:u w:val="single"/>
              </w:rPr>
            </w:pPr>
            <w:r w:rsidRPr="00D0162F">
              <w:rPr>
                <w:u w:val="single"/>
              </w:rPr>
              <w:t>Test 1:</w:t>
            </w:r>
          </w:p>
          <w:p w14:paraId="26F0565B" w14:textId="415FC99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6D2DB0DB" w14:textId="1F6CBD7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CE6AC8F" w14:textId="5D965BA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876AC1D" w14:textId="1E0D100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BB596EC" w14:textId="3BF682B4" w:rsidR="00D0162F" w:rsidRPr="00D0162F" w:rsidRDefault="00D0162F" w:rsidP="00D0162F">
            <w:pPr>
              <w:pStyle w:val="TAL"/>
            </w:pPr>
            <w:r w:rsidRPr="00D0162F">
              <w:t>SINR_35 to SINR_51</w:t>
            </w:r>
          </w:p>
          <w:p w14:paraId="106BB307" w14:textId="77777777" w:rsidR="00D0162F" w:rsidRPr="00D0162F" w:rsidRDefault="00D0162F" w:rsidP="00D0162F">
            <w:pPr>
              <w:pStyle w:val="TAL"/>
              <w:rPr>
                <w:rFonts w:cs="v4.2.0"/>
              </w:rPr>
            </w:pPr>
          </w:p>
          <w:p w14:paraId="0EBFDE79" w14:textId="6F46460E" w:rsidR="00D0162F" w:rsidRPr="00D0162F" w:rsidRDefault="00D0162F" w:rsidP="00D0162F">
            <w:pPr>
              <w:pStyle w:val="TAL"/>
              <w:rPr>
                <w:u w:val="single"/>
              </w:rPr>
            </w:pPr>
            <w:r w:rsidRPr="00D0162F">
              <w:rPr>
                <w:u w:val="single"/>
              </w:rPr>
              <w:t>Test 2:</w:t>
            </w:r>
          </w:p>
          <w:p w14:paraId="71C69402" w14:textId="264A7D7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6A28F893" w14:textId="4B632A6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40D51650" w14:textId="09A0326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49C5DF04" w14:textId="2B282E2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47098221" w14:textId="77777777" w:rsidR="00D0162F" w:rsidRPr="00D0162F" w:rsidRDefault="00D0162F" w:rsidP="00D0162F">
            <w:pPr>
              <w:pStyle w:val="TAL"/>
            </w:pPr>
          </w:p>
          <w:p w14:paraId="52D2187C" w14:textId="4C0742DD" w:rsidR="00D0162F" w:rsidRPr="00D0162F" w:rsidRDefault="00D0162F" w:rsidP="00D0162F">
            <w:pPr>
              <w:pStyle w:val="TAL"/>
            </w:pPr>
            <w:r w:rsidRPr="00D0162F">
              <w:t>SINR_79 to SINR_94</w:t>
            </w:r>
          </w:p>
          <w:p w14:paraId="6102277C" w14:textId="77777777" w:rsidR="00D0162F" w:rsidRPr="00D0162F" w:rsidRDefault="00D0162F" w:rsidP="00D0162F">
            <w:pPr>
              <w:pStyle w:val="TAL"/>
              <w:rPr>
                <w:shd w:val="clear" w:color="auto" w:fill="FFFFFF"/>
                <w:lang w:eastAsia="sv-SE"/>
              </w:rPr>
            </w:pPr>
          </w:p>
          <w:p w14:paraId="2AB1A31B" w14:textId="176C3989" w:rsidR="00D0162F" w:rsidRPr="00D0162F" w:rsidRDefault="00D0162F" w:rsidP="00D0162F">
            <w:pPr>
              <w:pStyle w:val="TAL"/>
              <w:rPr>
                <w:u w:val="single"/>
              </w:rPr>
            </w:pPr>
            <w:r w:rsidRPr="00D0162F">
              <w:rPr>
                <w:u w:val="single"/>
              </w:rPr>
              <w:t>Test 3:</w:t>
            </w:r>
          </w:p>
          <w:p w14:paraId="7BCAFB3A" w14:textId="7EE5ABD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3514D7A8" w14:textId="14992317"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7BA21DF8" w14:textId="3A7A26C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1564C069" w14:textId="66D076C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2dB</w:t>
            </w:r>
          </w:p>
          <w:p w14:paraId="553645CC" w14:textId="77777777" w:rsidR="00D0162F" w:rsidRPr="00D0162F" w:rsidRDefault="00D0162F" w:rsidP="00D0162F">
            <w:pPr>
              <w:pStyle w:val="TAL"/>
            </w:pPr>
          </w:p>
          <w:p w14:paraId="1E209228" w14:textId="3C51449C" w:rsidR="00D0162F" w:rsidRPr="00D0162F" w:rsidRDefault="00D0162F" w:rsidP="00D0162F">
            <w:pPr>
              <w:pStyle w:val="TAL"/>
            </w:pPr>
            <w:r w:rsidRPr="00D0162F">
              <w:t>SINR_32 to SINR_49</w:t>
            </w:r>
          </w:p>
        </w:tc>
      </w:tr>
      <w:tr w:rsidR="00D0162F" w:rsidRPr="00D0162F" w14:paraId="7ECE2B82"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9BA1DB9" w14:textId="1531B867" w:rsidR="00D0162F" w:rsidRPr="00D0162F" w:rsidRDefault="00D0162F" w:rsidP="00D0162F">
            <w:pPr>
              <w:pStyle w:val="TAL"/>
            </w:pPr>
            <w:r w:rsidRPr="00D0162F">
              <w:t xml:space="preserve">The derivation of the SINR values takes into account the uncertainty in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54132DBA" w14:textId="20E85D55" w:rsidR="00D0162F" w:rsidRPr="00D0162F" w:rsidRDefault="00D0162F" w:rsidP="00D0162F">
            <w:pPr>
              <w:pStyle w:val="TAL"/>
              <w:rPr>
                <w:u w:val="single"/>
              </w:rPr>
            </w:pPr>
            <w:r w:rsidRPr="00D0162F">
              <w:t>The SS- SINR values given above are for normal conditions. For extreme conditions, the SS- SINR values are 1dB wider at each for Tests 1 and 2 and 0.5dB wider at each end for Test 3.</w:t>
            </w:r>
          </w:p>
        </w:tc>
      </w:tr>
      <w:tr w:rsidR="00D0162F" w:rsidRPr="00D0162F" w14:paraId="38007373"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6680C7E" w14:textId="19518DF7" w:rsidR="00D0162F" w:rsidRPr="00D0162F" w:rsidRDefault="00D0162F" w:rsidP="00D0162F">
            <w:pPr>
              <w:pStyle w:val="TAL"/>
            </w:pPr>
            <w:r w:rsidRPr="00D0162F">
              <w:t>6.7.3.2.2 NR SA FR1-FR1 SS-SINR relativ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20B417C4" w14:textId="4983F381" w:rsidR="00D0162F" w:rsidRPr="00D0162F" w:rsidRDefault="00D0162F" w:rsidP="00D0162F">
            <w:pPr>
              <w:pStyle w:val="TAL"/>
              <w:rPr>
                <w:rFonts w:cs="Arial"/>
                <w:b/>
                <w:szCs w:val="18"/>
              </w:rPr>
            </w:pPr>
            <w:r w:rsidRPr="00D0162F">
              <w:rPr>
                <w:b/>
                <w:u w:val="single"/>
              </w:rPr>
              <w:t>TEST CONFIGURATION 1, 2, 3, 4, 5, 6</w:t>
            </w:r>
          </w:p>
        </w:tc>
      </w:tr>
      <w:tr w:rsidR="00D0162F" w:rsidRPr="00D0162F" w14:paraId="26D4DEA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459D3EE"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0523FA13" w14:textId="2A62E672" w:rsidR="00D0162F" w:rsidRPr="00D0162F" w:rsidRDefault="00D0162F" w:rsidP="00D0162F">
            <w:pPr>
              <w:pStyle w:val="TAL"/>
              <w:rPr>
                <w:u w:val="single"/>
              </w:rPr>
            </w:pPr>
            <w:r w:rsidRPr="00D0162F">
              <w:rPr>
                <w:u w:val="single"/>
              </w:rPr>
              <w:t>Test 1:</w:t>
            </w:r>
          </w:p>
          <w:p w14:paraId="503D6F9C" w14:textId="7FA0CBB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FEFA32A" w14:textId="2F33267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75366E4" w14:textId="4FD55F5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59EEA22" w14:textId="42AFDD7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C88E1C2" w14:textId="3966F6AE" w:rsidR="00D0162F" w:rsidRPr="00D0162F" w:rsidRDefault="00D0162F" w:rsidP="00D0162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0A49AD4A" w14:textId="77777777" w:rsidR="00D0162F" w:rsidRPr="00D0162F" w:rsidRDefault="00D0162F" w:rsidP="00D0162F">
            <w:pPr>
              <w:pStyle w:val="TAL"/>
              <w:rPr>
                <w:rFonts w:cs="v4.2.0"/>
              </w:rPr>
            </w:pPr>
          </w:p>
          <w:p w14:paraId="4789B33E" w14:textId="5F79DC05" w:rsidR="00D0162F" w:rsidRPr="00D0162F" w:rsidRDefault="00D0162F" w:rsidP="00D0162F">
            <w:pPr>
              <w:pStyle w:val="TAL"/>
              <w:rPr>
                <w:u w:val="single"/>
              </w:rPr>
            </w:pPr>
            <w:r w:rsidRPr="00D0162F">
              <w:rPr>
                <w:u w:val="single"/>
              </w:rPr>
              <w:t>Test 2:</w:t>
            </w:r>
          </w:p>
          <w:p w14:paraId="08AE36AE" w14:textId="0ADFB66A"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E746CEE" w14:textId="3203E1B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7383B761" w14:textId="39630E2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1F1F0B09" w14:textId="0A55C59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04F7296C" w14:textId="77777777" w:rsidR="00D0162F" w:rsidRPr="00D0162F" w:rsidRDefault="00D0162F" w:rsidP="00D0162F">
            <w:pPr>
              <w:pStyle w:val="TAL"/>
            </w:pPr>
          </w:p>
          <w:p w14:paraId="18FCBCD9" w14:textId="367FB512" w:rsidR="00D0162F" w:rsidRPr="00D0162F" w:rsidRDefault="00D0162F" w:rsidP="00D0162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32E5958B" w14:textId="77777777" w:rsidR="00D0162F" w:rsidRPr="00D0162F" w:rsidRDefault="00D0162F" w:rsidP="00D0162F">
            <w:pPr>
              <w:pStyle w:val="TAL"/>
              <w:rPr>
                <w:shd w:val="clear" w:color="auto" w:fill="FFFFFF"/>
                <w:lang w:eastAsia="sv-SE"/>
              </w:rPr>
            </w:pPr>
          </w:p>
          <w:p w14:paraId="2CA6BEA1" w14:textId="58F43C00" w:rsidR="00D0162F" w:rsidRPr="00D0162F" w:rsidRDefault="00D0162F" w:rsidP="00D0162F">
            <w:pPr>
              <w:pStyle w:val="TAL"/>
              <w:rPr>
                <w:u w:val="single"/>
              </w:rPr>
            </w:pPr>
            <w:r w:rsidRPr="00D0162F">
              <w:rPr>
                <w:u w:val="single"/>
              </w:rPr>
              <w:t>Test 3:</w:t>
            </w:r>
          </w:p>
          <w:p w14:paraId="13EBE4C2" w14:textId="27160F34"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BB397C7" w14:textId="77777777" w:rsidR="00D0162F" w:rsidRPr="00D0162F" w:rsidRDefault="00D0162F" w:rsidP="00D0162F">
            <w:pPr>
              <w:pStyle w:val="TAL"/>
            </w:pPr>
          </w:p>
          <w:p w14:paraId="13D29B11" w14:textId="1D2299AA"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19392A0" w14:textId="77777777" w:rsidR="00D0162F" w:rsidRPr="00D0162F" w:rsidRDefault="00D0162F" w:rsidP="00D0162F">
            <w:pPr>
              <w:pStyle w:val="TAL"/>
            </w:pPr>
          </w:p>
          <w:p w14:paraId="656CC77C" w14:textId="5CD7C17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192DC534" w14:textId="02CFF98B"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4dB</w:t>
            </w:r>
          </w:p>
          <w:p w14:paraId="0BF3179D" w14:textId="77777777" w:rsidR="00D0162F" w:rsidRPr="00D0162F" w:rsidRDefault="00D0162F" w:rsidP="00D0162F">
            <w:pPr>
              <w:pStyle w:val="TAL"/>
            </w:pPr>
          </w:p>
          <w:p w14:paraId="07DD8C99" w14:textId="5F6A63EA" w:rsidR="00D0162F" w:rsidRPr="00D0162F" w:rsidRDefault="00D0162F" w:rsidP="00D0162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4dB</w:t>
            </w:r>
          </w:p>
        </w:tc>
        <w:tc>
          <w:tcPr>
            <w:tcW w:w="1643" w:type="dxa"/>
            <w:tcBorders>
              <w:top w:val="single" w:sz="4" w:space="0" w:color="auto"/>
              <w:left w:val="single" w:sz="4" w:space="0" w:color="auto"/>
              <w:bottom w:val="single" w:sz="4" w:space="0" w:color="auto"/>
              <w:right w:val="single" w:sz="4" w:space="0" w:color="auto"/>
            </w:tcBorders>
          </w:tcPr>
          <w:p w14:paraId="596783A6" w14:textId="6F42C1B6" w:rsidR="00D0162F" w:rsidRPr="00D0162F" w:rsidRDefault="00D0162F" w:rsidP="00D0162F">
            <w:pPr>
              <w:pStyle w:val="TAL"/>
              <w:rPr>
                <w:u w:val="single"/>
              </w:rPr>
            </w:pPr>
            <w:r w:rsidRPr="00D0162F">
              <w:rPr>
                <w:u w:val="single"/>
              </w:rPr>
              <w:t>Test 1:</w:t>
            </w:r>
          </w:p>
          <w:p w14:paraId="73326EBD" w14:textId="77777777" w:rsidR="00D0162F" w:rsidRPr="00D0162F" w:rsidRDefault="00D0162F" w:rsidP="00D0162F">
            <w:pPr>
              <w:pStyle w:val="TAL"/>
            </w:pPr>
            <w:r w:rsidRPr="00D0162F">
              <w:rPr>
                <w:shd w:val="clear" w:color="auto" w:fill="FFFFFF"/>
                <w:lang w:eastAsia="sv-SE"/>
              </w:rPr>
              <w:t>0dB</w:t>
            </w:r>
          </w:p>
          <w:p w14:paraId="70CF3707" w14:textId="77777777" w:rsidR="00D0162F" w:rsidRPr="00D0162F" w:rsidRDefault="00D0162F" w:rsidP="00D0162F">
            <w:pPr>
              <w:pStyle w:val="TAL"/>
            </w:pPr>
            <w:r w:rsidRPr="00D0162F">
              <w:t>0dB</w:t>
            </w:r>
          </w:p>
          <w:p w14:paraId="587EF6CF" w14:textId="77777777" w:rsidR="00D0162F" w:rsidRPr="00D0162F" w:rsidRDefault="00D0162F" w:rsidP="00D0162F">
            <w:pPr>
              <w:pStyle w:val="TAL"/>
            </w:pPr>
            <w:r w:rsidRPr="00D0162F">
              <w:t>0dB</w:t>
            </w:r>
          </w:p>
          <w:p w14:paraId="19CF595D" w14:textId="77777777" w:rsidR="00D0162F" w:rsidRPr="00D0162F" w:rsidRDefault="00D0162F" w:rsidP="00D0162F">
            <w:pPr>
              <w:pStyle w:val="TAL"/>
            </w:pPr>
            <w:r w:rsidRPr="00D0162F">
              <w:t>0dB</w:t>
            </w:r>
          </w:p>
          <w:p w14:paraId="42A4096B" w14:textId="13E5CB0E" w:rsidR="00D0162F" w:rsidRPr="00D0162F" w:rsidRDefault="00D0162F" w:rsidP="00D0162F">
            <w:pPr>
              <w:pStyle w:val="TAL"/>
            </w:pPr>
            <w:r w:rsidRPr="00D0162F">
              <w:t>Via mapping</w:t>
            </w:r>
          </w:p>
          <w:p w14:paraId="2A0A3666" w14:textId="77777777" w:rsidR="00D0162F" w:rsidRPr="00D0162F" w:rsidRDefault="00D0162F" w:rsidP="00D0162F">
            <w:pPr>
              <w:pStyle w:val="TAL"/>
              <w:rPr>
                <w:rFonts w:cs="v4.2.0"/>
              </w:rPr>
            </w:pPr>
          </w:p>
          <w:p w14:paraId="64D5A970" w14:textId="60DBB987" w:rsidR="00D0162F" w:rsidRPr="00D0162F" w:rsidRDefault="00D0162F" w:rsidP="00D0162F">
            <w:pPr>
              <w:pStyle w:val="TAL"/>
              <w:rPr>
                <w:u w:val="single"/>
              </w:rPr>
            </w:pPr>
            <w:r w:rsidRPr="00D0162F">
              <w:rPr>
                <w:u w:val="single"/>
              </w:rPr>
              <w:t>Test 2:</w:t>
            </w:r>
          </w:p>
          <w:p w14:paraId="73D22B57"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60D599E5" w14:textId="77777777" w:rsidR="00D0162F" w:rsidRPr="00D0162F" w:rsidRDefault="00D0162F" w:rsidP="00D0162F">
            <w:pPr>
              <w:pStyle w:val="TAL"/>
            </w:pPr>
            <w:r w:rsidRPr="00D0162F">
              <w:t>0dB</w:t>
            </w:r>
          </w:p>
          <w:p w14:paraId="7D7DD89A" w14:textId="77777777" w:rsidR="00D0162F" w:rsidRPr="00D0162F" w:rsidRDefault="00D0162F" w:rsidP="00D0162F">
            <w:pPr>
              <w:pStyle w:val="TAL"/>
            </w:pPr>
            <w:r w:rsidRPr="00D0162F">
              <w:t>0dB</w:t>
            </w:r>
          </w:p>
          <w:p w14:paraId="5FEB9A28" w14:textId="77777777" w:rsidR="00D0162F" w:rsidRPr="00D0162F" w:rsidRDefault="00D0162F" w:rsidP="00D0162F">
            <w:pPr>
              <w:pStyle w:val="TAL"/>
            </w:pPr>
            <w:r w:rsidRPr="00D0162F">
              <w:t>0dB</w:t>
            </w:r>
          </w:p>
          <w:p w14:paraId="6C85E771" w14:textId="77777777" w:rsidR="00D0162F" w:rsidRPr="00D0162F" w:rsidRDefault="00D0162F" w:rsidP="00D0162F">
            <w:pPr>
              <w:pStyle w:val="TAL"/>
            </w:pPr>
          </w:p>
          <w:p w14:paraId="680CBE01" w14:textId="2F6E7949" w:rsidR="00D0162F" w:rsidRPr="00D0162F" w:rsidRDefault="00D0162F" w:rsidP="00D0162F">
            <w:pPr>
              <w:pStyle w:val="TAL"/>
            </w:pPr>
            <w:r w:rsidRPr="00D0162F">
              <w:t>Via mapping</w:t>
            </w:r>
          </w:p>
          <w:p w14:paraId="4BE21231" w14:textId="77777777" w:rsidR="00D0162F" w:rsidRPr="00D0162F" w:rsidRDefault="00D0162F" w:rsidP="00D0162F">
            <w:pPr>
              <w:pStyle w:val="TAL"/>
            </w:pPr>
          </w:p>
          <w:p w14:paraId="3AE0B5DF" w14:textId="0C5A5A4A" w:rsidR="00D0162F" w:rsidRPr="00D0162F" w:rsidRDefault="00D0162F" w:rsidP="00D0162F">
            <w:pPr>
              <w:pStyle w:val="TAL"/>
              <w:rPr>
                <w:u w:val="single"/>
              </w:rPr>
            </w:pPr>
            <w:r w:rsidRPr="00D0162F">
              <w:rPr>
                <w:u w:val="single"/>
              </w:rPr>
              <w:t>Test 3:</w:t>
            </w:r>
          </w:p>
          <w:p w14:paraId="59ADFE35"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2FE1B10" w14:textId="77777777" w:rsidR="00D0162F" w:rsidRPr="00D0162F" w:rsidRDefault="00D0162F" w:rsidP="00D0162F">
            <w:pPr>
              <w:pStyle w:val="TAL"/>
              <w:rPr>
                <w:shd w:val="clear" w:color="auto" w:fill="FFFFFF"/>
                <w:lang w:eastAsia="sv-SE"/>
              </w:rPr>
            </w:pPr>
          </w:p>
          <w:p w14:paraId="6960E630" w14:textId="77777777" w:rsidR="00D0162F" w:rsidRPr="00D0162F" w:rsidRDefault="00D0162F" w:rsidP="00D0162F">
            <w:pPr>
              <w:pStyle w:val="TAL"/>
            </w:pPr>
            <w:r w:rsidRPr="00D0162F">
              <w:t>0dB</w:t>
            </w:r>
          </w:p>
          <w:p w14:paraId="456BB42E" w14:textId="77777777" w:rsidR="00D0162F" w:rsidRPr="00D0162F" w:rsidRDefault="00D0162F" w:rsidP="00D0162F">
            <w:pPr>
              <w:pStyle w:val="TAL"/>
            </w:pPr>
          </w:p>
          <w:p w14:paraId="4FEC130A" w14:textId="77777777" w:rsidR="00D0162F" w:rsidRPr="00D0162F" w:rsidRDefault="00D0162F" w:rsidP="00D0162F">
            <w:pPr>
              <w:pStyle w:val="TAL"/>
            </w:pPr>
            <w:r w:rsidRPr="00D0162F">
              <w:t>0.8dB</w:t>
            </w:r>
          </w:p>
          <w:p w14:paraId="2EA347AB" w14:textId="77777777" w:rsidR="00D0162F" w:rsidRPr="00D0162F" w:rsidRDefault="00D0162F" w:rsidP="00D0162F">
            <w:pPr>
              <w:pStyle w:val="TAL"/>
            </w:pPr>
            <w:r w:rsidRPr="00D0162F">
              <w:t>0.8dB</w:t>
            </w:r>
          </w:p>
          <w:p w14:paraId="49012737" w14:textId="77777777" w:rsidR="00D0162F" w:rsidRPr="00D0162F" w:rsidRDefault="00D0162F" w:rsidP="00D0162F">
            <w:pPr>
              <w:pStyle w:val="TAL"/>
            </w:pPr>
          </w:p>
          <w:p w14:paraId="4C4A3662" w14:textId="0A738C33"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615196E" w14:textId="6B8ABF12" w:rsidR="00D0162F" w:rsidRPr="00D0162F" w:rsidRDefault="00D0162F" w:rsidP="00D0162F">
            <w:pPr>
              <w:pStyle w:val="TAL"/>
              <w:rPr>
                <w:u w:val="single"/>
              </w:rPr>
            </w:pPr>
            <w:r w:rsidRPr="00D0162F">
              <w:rPr>
                <w:u w:val="single"/>
              </w:rPr>
              <w:t>Test 1:</w:t>
            </w:r>
          </w:p>
          <w:p w14:paraId="027D63E9" w14:textId="3AB006F0"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1F6E980B" w14:textId="6A70DCD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70CBB2E4" w14:textId="3ADDAF7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19ABDF4" w14:textId="4E16F70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8760D7C" w14:textId="779CFF90" w:rsidR="00D0162F" w:rsidRPr="00D0162F" w:rsidRDefault="00D0162F" w:rsidP="00D0162F">
            <w:pPr>
              <w:pStyle w:val="TAL"/>
            </w:pPr>
            <w:r w:rsidRPr="00D0162F">
              <w:t>SINR_x-10 to SINR_x+10</w:t>
            </w:r>
          </w:p>
          <w:p w14:paraId="23F031B4" w14:textId="77777777" w:rsidR="00D0162F" w:rsidRPr="00D0162F" w:rsidRDefault="00D0162F" w:rsidP="00D0162F">
            <w:pPr>
              <w:pStyle w:val="TAL"/>
              <w:rPr>
                <w:rFonts w:cs="v4.2.0"/>
              </w:rPr>
            </w:pPr>
          </w:p>
          <w:p w14:paraId="50AF9032" w14:textId="2ABFA541" w:rsidR="00D0162F" w:rsidRPr="00D0162F" w:rsidRDefault="00D0162F" w:rsidP="00D0162F">
            <w:pPr>
              <w:pStyle w:val="TAL"/>
              <w:rPr>
                <w:u w:val="single"/>
              </w:rPr>
            </w:pPr>
            <w:r w:rsidRPr="00D0162F">
              <w:rPr>
                <w:u w:val="single"/>
              </w:rPr>
              <w:t>Test 2:</w:t>
            </w:r>
          </w:p>
          <w:p w14:paraId="7A3BA4C7" w14:textId="7490C11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5D2D6598" w14:textId="632CAD8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19F6970" w14:textId="21C1C2A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4B9CB2C5" w14:textId="61945C2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55831B89" w14:textId="77777777" w:rsidR="00D0162F" w:rsidRPr="00D0162F" w:rsidRDefault="00D0162F" w:rsidP="00D0162F">
            <w:pPr>
              <w:pStyle w:val="TAL"/>
            </w:pPr>
          </w:p>
          <w:p w14:paraId="21C44D29" w14:textId="30F784A2" w:rsidR="00D0162F" w:rsidRPr="00D0162F" w:rsidRDefault="00D0162F" w:rsidP="00D0162F">
            <w:pPr>
              <w:pStyle w:val="TAL"/>
            </w:pPr>
            <w:r w:rsidRPr="00D0162F">
              <w:t>SINR_x-10 to SINR_x+10</w:t>
            </w:r>
          </w:p>
          <w:p w14:paraId="02D0D113" w14:textId="77777777" w:rsidR="00D0162F" w:rsidRPr="00D0162F" w:rsidRDefault="00D0162F" w:rsidP="00D0162F">
            <w:pPr>
              <w:pStyle w:val="TAL"/>
              <w:rPr>
                <w:shd w:val="clear" w:color="auto" w:fill="FFFFFF"/>
                <w:lang w:eastAsia="sv-SE"/>
              </w:rPr>
            </w:pPr>
          </w:p>
          <w:p w14:paraId="1FF17BB4" w14:textId="22F57595" w:rsidR="00D0162F" w:rsidRPr="00D0162F" w:rsidRDefault="00D0162F" w:rsidP="00D0162F">
            <w:pPr>
              <w:pStyle w:val="TAL"/>
              <w:rPr>
                <w:u w:val="single"/>
              </w:rPr>
            </w:pPr>
            <w:r w:rsidRPr="00D0162F">
              <w:rPr>
                <w:u w:val="single"/>
              </w:rPr>
              <w:t>Test 3:</w:t>
            </w:r>
          </w:p>
          <w:p w14:paraId="0E236BE8" w14:textId="337CC02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7FEF60A5" w14:textId="7D4FBA8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D5B9114" w14:textId="0D70AF7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5CD97EE9" w14:textId="2221199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2dB</w:t>
            </w:r>
          </w:p>
          <w:p w14:paraId="1EE697E6" w14:textId="77777777" w:rsidR="00D0162F" w:rsidRPr="00D0162F" w:rsidRDefault="00D0162F" w:rsidP="00D0162F">
            <w:pPr>
              <w:pStyle w:val="TAL"/>
            </w:pPr>
          </w:p>
          <w:p w14:paraId="0F5E1193" w14:textId="154CA272" w:rsidR="00D0162F" w:rsidRPr="00D0162F" w:rsidRDefault="00D0162F" w:rsidP="00D0162F">
            <w:pPr>
              <w:pStyle w:val="TAL"/>
            </w:pPr>
            <w:r w:rsidRPr="00D0162F">
              <w:t>SINR_x-11 to SINR_x+11</w:t>
            </w:r>
          </w:p>
        </w:tc>
      </w:tr>
      <w:tr w:rsidR="00D0162F" w:rsidRPr="00D0162F" w14:paraId="0246020F"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4F6EE451" w14:textId="7A018492" w:rsidR="00D0162F" w:rsidRPr="00D0162F" w:rsidRDefault="00D0162F" w:rsidP="00D0162F">
            <w:pPr>
              <w:pStyle w:val="TAL"/>
            </w:pPr>
            <w:r w:rsidRPr="00D0162F">
              <w:t xml:space="preserve">The derivation of the SINR values takes into account the uncertainty in Cell 1 and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6C39D8FB" w14:textId="09CAC1D4" w:rsidR="00D0162F" w:rsidRPr="00D0162F" w:rsidRDefault="00D0162F" w:rsidP="00D0162F">
            <w:pPr>
              <w:pStyle w:val="TAL"/>
              <w:rPr>
                <w:u w:val="single"/>
              </w:rPr>
            </w:pPr>
            <w:r w:rsidRPr="00D0162F">
              <w:t>The SS- SINR values given above are for normal conditions. For extreme conditions, the SS- SINR values are 0.5dB wider at each for Tests 1 and 2 and 0dB wider at each end for Test 3.</w:t>
            </w:r>
          </w:p>
        </w:tc>
      </w:tr>
      <w:tr w:rsidR="00D0162F" w:rsidRPr="00D0162F" w14:paraId="1D8E96B0"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2C9AA14" w14:textId="4582BA7A" w:rsidR="00D0162F" w:rsidRPr="00D0162F" w:rsidRDefault="00D0162F" w:rsidP="00D0162F">
            <w:pPr>
              <w:pStyle w:val="TAL"/>
            </w:pPr>
            <w:r w:rsidRPr="00D0162F">
              <w:t>6.7.4.1.1 NR SA FR1 SSB based L1-RSRP absolute measurement accuracy</w:t>
            </w:r>
          </w:p>
        </w:tc>
      </w:tr>
      <w:tr w:rsidR="00D0162F" w:rsidRPr="00D0162F" w14:paraId="391C33A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237AB1E" w14:textId="36ABAE86" w:rsidR="00D0162F" w:rsidRPr="00D0162F" w:rsidRDefault="00D0162F" w:rsidP="00D0162F">
            <w:pPr>
              <w:pStyle w:val="TAL"/>
            </w:pPr>
            <w:r w:rsidRPr="00D0162F">
              <w:t>Test Configuration 1,2,4,5</w:t>
            </w:r>
          </w:p>
        </w:tc>
        <w:tc>
          <w:tcPr>
            <w:tcW w:w="4034" w:type="dxa"/>
            <w:gridSpan w:val="2"/>
            <w:tcBorders>
              <w:top w:val="single" w:sz="4" w:space="0" w:color="auto"/>
              <w:left w:val="single" w:sz="4" w:space="0" w:color="auto"/>
              <w:bottom w:val="single" w:sz="4" w:space="0" w:color="auto"/>
              <w:right w:val="single" w:sz="4" w:space="0" w:color="auto"/>
            </w:tcBorders>
          </w:tcPr>
          <w:p w14:paraId="2CAC54D3" w14:textId="552BD0D4" w:rsidR="00D0162F" w:rsidRPr="00D0162F" w:rsidRDefault="00D0162F" w:rsidP="00D0162F">
            <w:pPr>
              <w:pStyle w:val="TAL"/>
              <w:rPr>
                <w:u w:val="single"/>
              </w:rPr>
            </w:pPr>
            <w:r w:rsidRPr="00D0162F">
              <w:rPr>
                <w:u w:val="single"/>
              </w:rPr>
              <w:t>Test 1:</w:t>
            </w:r>
          </w:p>
          <w:p w14:paraId="6A3EDB99" w14:textId="39C4783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87B6F3A" w14:textId="2028D404"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266B41A" w14:textId="10C56696"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39180D7B" w14:textId="6AECF9F7" w:rsidR="00D0162F" w:rsidRPr="00D0162F" w:rsidRDefault="00D0162F" w:rsidP="00D0162F">
            <w:pPr>
              <w:pStyle w:val="TAL"/>
            </w:pPr>
            <w:r w:rsidRPr="00D0162F">
              <w:rPr>
                <w:shd w:val="clear" w:color="auto" w:fill="FFFFFF"/>
                <w:lang w:eastAsia="sv-SE"/>
              </w:rPr>
              <w:t>(±</w:t>
            </w:r>
            <w:del w:id="2643" w:author="1447" w:date="2024-04-16T14:22:00Z">
              <w:r w:rsidRPr="00D0162F" w:rsidDel="00216471">
                <w:rPr>
                  <w:shd w:val="clear" w:color="auto" w:fill="FFFFFF"/>
                  <w:lang w:eastAsia="sv-SE"/>
                </w:rPr>
                <w:delText>4.5</w:delText>
              </w:r>
            </w:del>
            <w:ins w:id="2644" w:author="1447" w:date="2024-04-16T14:22:00Z">
              <w:r w:rsidR="00216471" w:rsidRPr="00216471">
                <w:rPr>
                  <w:shd w:val="clear" w:color="auto" w:fill="FFFFFF"/>
                  <w:lang w:eastAsia="sv-SE"/>
                </w:rPr>
                <w:t>3</w:t>
              </w:r>
            </w:ins>
            <w:r w:rsidRPr="00D0162F">
              <w:rPr>
                <w:shd w:val="clear" w:color="auto" w:fill="FFFFFF"/>
                <w:lang w:eastAsia="sv-SE"/>
              </w:rPr>
              <w:t>dB additionally for extreme conditions)</w:t>
            </w:r>
          </w:p>
          <w:p w14:paraId="6AC9FED3" w14:textId="77777777" w:rsidR="00D0162F" w:rsidRPr="00D0162F" w:rsidRDefault="00D0162F" w:rsidP="00D0162F">
            <w:pPr>
              <w:pStyle w:val="TAL"/>
              <w:rPr>
                <w:shd w:val="clear" w:color="auto" w:fill="FFFFFF"/>
                <w:lang w:eastAsia="sv-SE"/>
              </w:rPr>
            </w:pPr>
          </w:p>
          <w:p w14:paraId="6241DF02" w14:textId="510836EC" w:rsidR="00D0162F" w:rsidRPr="00D0162F" w:rsidRDefault="00D0162F" w:rsidP="00D0162F">
            <w:pPr>
              <w:pStyle w:val="TAL"/>
              <w:rPr>
                <w:u w:val="single"/>
              </w:rPr>
            </w:pPr>
            <w:r w:rsidRPr="00D0162F">
              <w:rPr>
                <w:u w:val="single"/>
              </w:rPr>
              <w:t>Test 2:</w:t>
            </w:r>
          </w:p>
          <w:p w14:paraId="14154165" w14:textId="53EFB2EA"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45" w:author="1447" w:date="2024-04-16T14:23:00Z">
              <w:r w:rsidRPr="00D0162F" w:rsidDel="00216471">
                <w:rPr>
                  <w:shd w:val="clear" w:color="auto" w:fill="FFFFFF"/>
                  <w:lang w:eastAsia="sv-SE"/>
                </w:rPr>
                <w:delText>-119.5</w:delText>
              </w:r>
            </w:del>
            <w:ins w:id="2646"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E7A883A" w14:textId="77777777" w:rsidR="00D0162F" w:rsidRPr="00D0162F" w:rsidRDefault="00D0162F" w:rsidP="00D0162F">
            <w:pPr>
              <w:pStyle w:val="TAL"/>
            </w:pPr>
          </w:p>
          <w:p w14:paraId="0DC8C5F5" w14:textId="4F94C0E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6A5EF3E9" w14:textId="77777777" w:rsidR="00D0162F" w:rsidRPr="00D0162F" w:rsidRDefault="00D0162F" w:rsidP="00D0162F">
            <w:pPr>
              <w:pStyle w:val="TAL"/>
              <w:rPr>
                <w:u w:val="single"/>
              </w:rPr>
            </w:pPr>
          </w:p>
          <w:p w14:paraId="57C01C6B" w14:textId="4CB97C32"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000F087F" w14:textId="71462013" w:rsidR="00D0162F" w:rsidRPr="00D0162F" w:rsidRDefault="00D0162F" w:rsidP="00D0162F">
            <w:pPr>
              <w:pStyle w:val="TAL"/>
            </w:pPr>
            <w:r w:rsidRPr="00D0162F">
              <w:rPr>
                <w:shd w:val="clear" w:color="auto" w:fill="FFFFFF"/>
                <w:lang w:eastAsia="sv-SE"/>
              </w:rPr>
              <w:t>(±</w:t>
            </w:r>
            <w:del w:id="2647" w:author="1447" w:date="2024-04-16T14:23:00Z">
              <w:r w:rsidRPr="00D0162F" w:rsidDel="00216471">
                <w:rPr>
                  <w:shd w:val="clear" w:color="auto" w:fill="FFFFFF"/>
                  <w:lang w:eastAsia="sv-SE"/>
                </w:rPr>
                <w:delText xml:space="preserve">3dB </w:delText>
              </w:r>
            </w:del>
            <w:ins w:id="2648" w:author="1447" w:date="2024-04-16T14:23:00Z">
              <w:r w:rsidR="00216471" w:rsidRPr="00216471">
                <w:rPr>
                  <w:shd w:val="clear" w:color="auto" w:fill="FFFFFF"/>
                  <w:lang w:eastAsia="sv-SE"/>
                </w:rPr>
                <w:t xml:space="preserve">4.5dB </w:t>
              </w:r>
            </w:ins>
            <w:r w:rsidRPr="00D0162F">
              <w:rPr>
                <w:shd w:val="clear" w:color="auto" w:fill="FFFFFF"/>
                <w:lang w:eastAsia="sv-SE"/>
              </w:rPr>
              <w:t>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5BC59886" w14:textId="53672FA6" w:rsidR="00D0162F" w:rsidRPr="00D0162F" w:rsidRDefault="00D0162F" w:rsidP="00D0162F">
            <w:pPr>
              <w:pStyle w:val="TAL"/>
              <w:rPr>
                <w:u w:val="single"/>
              </w:rPr>
            </w:pPr>
            <w:r w:rsidRPr="00D0162F">
              <w:rPr>
                <w:u w:val="single"/>
              </w:rPr>
              <w:t>Test 1:</w:t>
            </w:r>
          </w:p>
          <w:p w14:paraId="467922D9" w14:textId="77777777" w:rsidR="00D0162F" w:rsidRPr="00D0162F" w:rsidRDefault="00D0162F" w:rsidP="00D0162F">
            <w:pPr>
              <w:pStyle w:val="TAL"/>
            </w:pPr>
            <w:r w:rsidRPr="00D0162F">
              <w:rPr>
                <w:shd w:val="clear" w:color="auto" w:fill="FFFFFF"/>
                <w:lang w:eastAsia="sv-SE"/>
              </w:rPr>
              <w:t>0dB</w:t>
            </w:r>
          </w:p>
          <w:p w14:paraId="303AC1F7" w14:textId="77777777" w:rsidR="00D0162F" w:rsidRPr="00D0162F" w:rsidRDefault="00D0162F" w:rsidP="00D0162F">
            <w:pPr>
              <w:pStyle w:val="TAL"/>
            </w:pPr>
            <w:r w:rsidRPr="00D0162F">
              <w:t>0dB</w:t>
            </w:r>
          </w:p>
          <w:p w14:paraId="592FE01E" w14:textId="4BE8F850" w:rsidR="00D0162F" w:rsidRPr="00D0162F" w:rsidRDefault="00D0162F" w:rsidP="00D0162F">
            <w:pPr>
              <w:pStyle w:val="TAL"/>
            </w:pPr>
            <w:r w:rsidRPr="00D0162F">
              <w:t>Via mapping</w:t>
            </w:r>
          </w:p>
          <w:p w14:paraId="1CB5D25E" w14:textId="77777777" w:rsidR="00D0162F" w:rsidRPr="00D0162F" w:rsidRDefault="00D0162F" w:rsidP="00D0162F">
            <w:pPr>
              <w:pStyle w:val="TAL"/>
            </w:pPr>
          </w:p>
          <w:p w14:paraId="0654101B" w14:textId="77777777" w:rsidR="00D0162F" w:rsidRPr="00D0162F" w:rsidRDefault="00D0162F" w:rsidP="00D0162F">
            <w:pPr>
              <w:pStyle w:val="TAL"/>
            </w:pPr>
          </w:p>
          <w:p w14:paraId="61FA98E0" w14:textId="42EAD1E0" w:rsidR="00D0162F" w:rsidRPr="00D0162F" w:rsidRDefault="00D0162F" w:rsidP="00D0162F">
            <w:pPr>
              <w:pStyle w:val="TAL"/>
              <w:rPr>
                <w:u w:val="single"/>
              </w:rPr>
            </w:pPr>
            <w:r w:rsidRPr="00D0162F">
              <w:rPr>
                <w:u w:val="single"/>
              </w:rPr>
              <w:t>Test 2:</w:t>
            </w:r>
          </w:p>
          <w:p w14:paraId="65C7A4A3"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3703E432" w14:textId="77777777" w:rsidR="00D0162F" w:rsidRPr="00D0162F" w:rsidRDefault="00D0162F" w:rsidP="00D0162F">
            <w:pPr>
              <w:pStyle w:val="TAL"/>
            </w:pPr>
          </w:p>
          <w:p w14:paraId="2B5629FB" w14:textId="77777777" w:rsidR="00D0162F" w:rsidRPr="00D0162F" w:rsidRDefault="00D0162F" w:rsidP="00D0162F">
            <w:pPr>
              <w:pStyle w:val="TAL"/>
            </w:pPr>
            <w:r w:rsidRPr="00D0162F">
              <w:t>0.8dB</w:t>
            </w:r>
          </w:p>
          <w:p w14:paraId="23955787" w14:textId="77777777" w:rsidR="00D0162F" w:rsidRPr="00D0162F" w:rsidRDefault="00D0162F" w:rsidP="00D0162F">
            <w:pPr>
              <w:pStyle w:val="TAL"/>
            </w:pPr>
          </w:p>
          <w:p w14:paraId="334BAB9D" w14:textId="359B9ADA"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036A24" w14:textId="167BF0C0" w:rsidR="00D0162F" w:rsidRPr="00D0162F" w:rsidRDefault="00D0162F" w:rsidP="00D0162F">
            <w:pPr>
              <w:pStyle w:val="TAL"/>
              <w:rPr>
                <w:u w:val="single"/>
              </w:rPr>
            </w:pPr>
            <w:r w:rsidRPr="00D0162F">
              <w:rPr>
                <w:u w:val="single"/>
              </w:rPr>
              <w:t>Test 1:</w:t>
            </w:r>
          </w:p>
          <w:p w14:paraId="130BEB8E" w14:textId="5BBDE3A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4B585F75" w14:textId="3C476AB6"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852E02D" w14:textId="4293A674" w:rsidR="00D0162F" w:rsidRPr="00D0162F" w:rsidRDefault="00D0162F" w:rsidP="00D0162F">
            <w:pPr>
              <w:pStyle w:val="TAL"/>
            </w:pPr>
            <w:r w:rsidRPr="00D0162F">
              <w:t>RSRP_62 to RSRP_82</w:t>
            </w:r>
          </w:p>
          <w:p w14:paraId="3E6EDB91" w14:textId="77777777" w:rsidR="00D0162F" w:rsidRPr="00D0162F" w:rsidRDefault="00D0162F" w:rsidP="00D0162F">
            <w:pPr>
              <w:pStyle w:val="TAL"/>
              <w:rPr>
                <w:shd w:val="clear" w:color="auto" w:fill="FFFFFF"/>
                <w:lang w:eastAsia="sv-SE"/>
              </w:rPr>
            </w:pPr>
          </w:p>
          <w:p w14:paraId="3DEA0C83" w14:textId="77777777" w:rsidR="00D0162F" w:rsidRPr="00D0162F" w:rsidRDefault="00D0162F" w:rsidP="00D0162F">
            <w:pPr>
              <w:pStyle w:val="TAL"/>
              <w:rPr>
                <w:shd w:val="clear" w:color="auto" w:fill="FFFFFF"/>
                <w:lang w:eastAsia="sv-SE"/>
              </w:rPr>
            </w:pPr>
          </w:p>
          <w:p w14:paraId="56EED854" w14:textId="14E6A2CA" w:rsidR="00D0162F" w:rsidRPr="00D0162F" w:rsidRDefault="00D0162F" w:rsidP="00D0162F">
            <w:pPr>
              <w:pStyle w:val="TAL"/>
              <w:rPr>
                <w:u w:val="single"/>
              </w:rPr>
            </w:pPr>
            <w:r w:rsidRPr="00D0162F">
              <w:rPr>
                <w:u w:val="single"/>
              </w:rPr>
              <w:t>Test 2:</w:t>
            </w:r>
          </w:p>
          <w:p w14:paraId="23EDE715" w14:textId="3AD4E72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49" w:author="1447" w:date="2024-04-16T14:23:00Z">
              <w:r w:rsidRPr="00D0162F" w:rsidDel="00216471">
                <w:rPr>
                  <w:shd w:val="clear" w:color="auto" w:fill="FFFFFF"/>
                  <w:lang w:eastAsia="sv-SE"/>
                </w:rPr>
                <w:delText>-119.2</w:delText>
              </w:r>
            </w:del>
            <w:ins w:id="2650"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8C6DEED" w14:textId="48B4176D"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00632330" w14:textId="77777777" w:rsidR="00D0162F" w:rsidRPr="00D0162F" w:rsidRDefault="00D0162F" w:rsidP="00D0162F">
            <w:pPr>
              <w:pStyle w:val="TAL"/>
            </w:pPr>
          </w:p>
          <w:p w14:paraId="764989ED" w14:textId="1D7B7709" w:rsidR="00D0162F" w:rsidRPr="00D0162F" w:rsidRDefault="00D0162F" w:rsidP="00D0162F">
            <w:pPr>
              <w:pStyle w:val="TAL"/>
            </w:pPr>
            <w:r w:rsidRPr="00D0162F">
              <w:t>RSRP_31 to RSRP_44</w:t>
            </w:r>
          </w:p>
          <w:p w14:paraId="7E3D50B7" w14:textId="7954530C" w:rsidR="00D0162F" w:rsidRPr="00D0162F" w:rsidRDefault="00D0162F" w:rsidP="00D0162F">
            <w:pPr>
              <w:pStyle w:val="TAL"/>
            </w:pPr>
            <w:r w:rsidRPr="00D0162F">
              <w:t>RSRP_31 to RSRP_45</w:t>
            </w:r>
          </w:p>
          <w:p w14:paraId="114E823B" w14:textId="6CC2E08C" w:rsidR="00D0162F" w:rsidRPr="00D0162F" w:rsidRDefault="00D0162F" w:rsidP="00D0162F">
            <w:pPr>
              <w:pStyle w:val="TAL"/>
            </w:pPr>
            <w:r w:rsidRPr="00D0162F">
              <w:t>RSRP_32 to RSRP_45</w:t>
            </w:r>
          </w:p>
          <w:p w14:paraId="0BE6CDC1" w14:textId="0BA557E9" w:rsidR="00D0162F" w:rsidRPr="00D0162F" w:rsidRDefault="00D0162F" w:rsidP="00D0162F">
            <w:pPr>
              <w:pStyle w:val="TAL"/>
            </w:pPr>
            <w:r w:rsidRPr="00D0162F">
              <w:t>RSRP_32 to RSRP_46</w:t>
            </w:r>
          </w:p>
          <w:p w14:paraId="3070210F" w14:textId="0C3D554D" w:rsidR="00D0162F" w:rsidRPr="00D0162F" w:rsidRDefault="00D0162F" w:rsidP="00D0162F">
            <w:pPr>
              <w:pStyle w:val="TAL"/>
            </w:pPr>
            <w:r w:rsidRPr="00D0162F">
              <w:t>RSRP_33 to RSRP_46</w:t>
            </w:r>
          </w:p>
          <w:p w14:paraId="58B0FBEA" w14:textId="116DAA44" w:rsidR="00D0162F" w:rsidRPr="00D0162F" w:rsidRDefault="00D0162F" w:rsidP="00D0162F">
            <w:pPr>
              <w:pStyle w:val="TAL"/>
            </w:pPr>
            <w:r w:rsidRPr="00D0162F">
              <w:t>RSRP_34 to RSRP_47</w:t>
            </w:r>
          </w:p>
          <w:p w14:paraId="18BD1415" w14:textId="33761CB6" w:rsidR="00D0162F" w:rsidRPr="00D0162F" w:rsidRDefault="00D0162F" w:rsidP="00D0162F">
            <w:pPr>
              <w:pStyle w:val="TAL"/>
            </w:pPr>
            <w:r w:rsidRPr="00D0162F">
              <w:t>RSRP_34 to RSRP_48</w:t>
            </w:r>
          </w:p>
          <w:p w14:paraId="28B81577" w14:textId="31349FCC" w:rsidR="00D0162F" w:rsidRPr="00D0162F" w:rsidRDefault="00D0162F" w:rsidP="00D0162F">
            <w:pPr>
              <w:pStyle w:val="TAL"/>
            </w:pPr>
            <w:r w:rsidRPr="00D0162F">
              <w:rPr>
                <w:shd w:val="clear" w:color="auto" w:fill="FFFFFF"/>
                <w:lang w:eastAsia="sv-SE"/>
              </w:rPr>
              <w:t>depending on operating band</w:t>
            </w:r>
            <w:r w:rsidRPr="00D0162F">
              <w:t xml:space="preserve"> </w:t>
            </w:r>
          </w:p>
        </w:tc>
      </w:tr>
      <w:tr w:rsidR="00D0162F" w:rsidRPr="00D0162F" w14:paraId="107C4507"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9F7253B" w14:textId="48D43E41" w:rsidR="00D0162F" w:rsidRPr="00D0162F" w:rsidRDefault="00D0162F" w:rsidP="00D0162F">
            <w:pPr>
              <w:pStyle w:val="TAL"/>
            </w:pPr>
            <w:r w:rsidRPr="00D0162F">
              <w:t>Test Configuration 3,6</w:t>
            </w:r>
          </w:p>
        </w:tc>
        <w:tc>
          <w:tcPr>
            <w:tcW w:w="4034" w:type="dxa"/>
            <w:gridSpan w:val="2"/>
            <w:tcBorders>
              <w:top w:val="single" w:sz="4" w:space="0" w:color="auto"/>
              <w:left w:val="single" w:sz="4" w:space="0" w:color="auto"/>
              <w:bottom w:val="single" w:sz="4" w:space="0" w:color="auto"/>
              <w:right w:val="single" w:sz="4" w:space="0" w:color="auto"/>
            </w:tcBorders>
          </w:tcPr>
          <w:p w14:paraId="695BF071" w14:textId="6E8C83CB" w:rsidR="00D0162F" w:rsidRPr="00D0162F" w:rsidRDefault="00D0162F" w:rsidP="00D0162F">
            <w:pPr>
              <w:pStyle w:val="TAL"/>
              <w:rPr>
                <w:u w:val="single"/>
              </w:rPr>
            </w:pPr>
            <w:r w:rsidRPr="00D0162F">
              <w:rPr>
                <w:u w:val="single"/>
              </w:rPr>
              <w:t>Test 1:</w:t>
            </w:r>
          </w:p>
          <w:p w14:paraId="07241F1B" w14:textId="5B25B65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FCA128C" w14:textId="43458390"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56364020" w14:textId="42C72356" w:rsidR="00D0162F" w:rsidRPr="00D0162F" w:rsidRDefault="00D0162F" w:rsidP="00D0162F">
            <w:pPr>
              <w:pStyle w:val="TAL"/>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7A46FF76" w14:textId="126D388B" w:rsidR="00D0162F" w:rsidRPr="00D0162F" w:rsidRDefault="00D0162F" w:rsidP="00D0162F">
            <w:pPr>
              <w:pStyle w:val="TAL"/>
            </w:pPr>
            <w:r w:rsidRPr="00D0162F">
              <w:rPr>
                <w:shd w:val="clear" w:color="auto" w:fill="FFFFFF"/>
                <w:lang w:eastAsia="sv-SE"/>
              </w:rPr>
              <w:t>(±</w:t>
            </w:r>
            <w:del w:id="2651" w:author="1447" w:date="2024-04-16T14:23:00Z">
              <w:r w:rsidRPr="00D0162F" w:rsidDel="00216471">
                <w:rPr>
                  <w:shd w:val="clear" w:color="auto" w:fill="FFFFFF"/>
                  <w:lang w:eastAsia="sv-SE"/>
                </w:rPr>
                <w:delText>4.5</w:delText>
              </w:r>
            </w:del>
            <w:ins w:id="2652" w:author="1447" w:date="2024-04-16T14:23:00Z">
              <w:r w:rsidR="00216471" w:rsidRPr="00216471">
                <w:rPr>
                  <w:shd w:val="clear" w:color="auto" w:fill="FFFFFF"/>
                  <w:lang w:eastAsia="sv-SE"/>
                </w:rPr>
                <w:t>3</w:t>
              </w:r>
            </w:ins>
            <w:r w:rsidRPr="00D0162F">
              <w:rPr>
                <w:shd w:val="clear" w:color="auto" w:fill="FFFFFF"/>
                <w:lang w:eastAsia="sv-SE"/>
              </w:rPr>
              <w:t>dB additionally for extreme conditions)</w:t>
            </w:r>
          </w:p>
          <w:p w14:paraId="10C34B08" w14:textId="77777777" w:rsidR="00D0162F" w:rsidRPr="00D0162F" w:rsidRDefault="00D0162F" w:rsidP="00D0162F">
            <w:pPr>
              <w:pStyle w:val="TAL"/>
              <w:rPr>
                <w:shd w:val="clear" w:color="auto" w:fill="FFFFFF"/>
                <w:lang w:eastAsia="sv-SE"/>
              </w:rPr>
            </w:pPr>
          </w:p>
          <w:p w14:paraId="2F221A72" w14:textId="1099565B" w:rsidR="00D0162F" w:rsidRPr="00D0162F" w:rsidRDefault="00D0162F" w:rsidP="00D0162F">
            <w:pPr>
              <w:pStyle w:val="TAL"/>
              <w:rPr>
                <w:u w:val="single"/>
              </w:rPr>
            </w:pPr>
            <w:r w:rsidRPr="00D0162F">
              <w:rPr>
                <w:u w:val="single"/>
              </w:rPr>
              <w:t>Test 2:</w:t>
            </w:r>
          </w:p>
          <w:p w14:paraId="4A5D4528" w14:textId="5ABF544D"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53" w:author="1447" w:date="2024-04-16T14:23:00Z">
              <w:r w:rsidRPr="00D0162F" w:rsidDel="00216471">
                <w:rPr>
                  <w:shd w:val="clear" w:color="auto" w:fill="FFFFFF"/>
                  <w:lang w:eastAsia="sv-SE"/>
                </w:rPr>
                <w:delText>-119.5</w:delText>
              </w:r>
            </w:del>
            <w:ins w:id="2654"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732DCC7" w14:textId="77777777" w:rsidR="00D0162F" w:rsidRPr="00D0162F" w:rsidRDefault="00D0162F" w:rsidP="00D0162F">
            <w:pPr>
              <w:pStyle w:val="TAL"/>
            </w:pPr>
          </w:p>
          <w:p w14:paraId="754CC8E8" w14:textId="1136C6A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1DC46DFC" w14:textId="77777777" w:rsidR="00D0162F" w:rsidRPr="00D0162F" w:rsidRDefault="00D0162F" w:rsidP="00D0162F">
            <w:pPr>
              <w:pStyle w:val="TAL"/>
              <w:rPr>
                <w:u w:val="single"/>
              </w:rPr>
            </w:pPr>
          </w:p>
          <w:p w14:paraId="13BC2036" w14:textId="2DC669AA"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332C6BEB" w14:textId="465CED78" w:rsidR="00D0162F" w:rsidRPr="00D0162F" w:rsidRDefault="00D0162F" w:rsidP="00D0162F">
            <w:pPr>
              <w:pStyle w:val="TAL"/>
            </w:pPr>
            <w:r w:rsidRPr="00D0162F">
              <w:rPr>
                <w:shd w:val="clear" w:color="auto" w:fill="FFFFFF"/>
                <w:lang w:eastAsia="sv-SE"/>
              </w:rPr>
              <w:t>(±</w:t>
            </w:r>
            <w:del w:id="2655" w:author="1447" w:date="2024-04-16T14:23:00Z">
              <w:r w:rsidRPr="00D0162F" w:rsidDel="00216471">
                <w:rPr>
                  <w:shd w:val="clear" w:color="auto" w:fill="FFFFFF"/>
                  <w:lang w:eastAsia="sv-SE"/>
                </w:rPr>
                <w:delText xml:space="preserve">3dB </w:delText>
              </w:r>
            </w:del>
            <w:ins w:id="2656" w:author="1447" w:date="2024-04-16T14:23:00Z">
              <w:r w:rsidR="00216471" w:rsidRPr="00216471">
                <w:rPr>
                  <w:shd w:val="clear" w:color="auto" w:fill="FFFFFF"/>
                  <w:lang w:eastAsia="sv-SE"/>
                </w:rPr>
                <w:t xml:space="preserve">4.5dB </w:t>
              </w:r>
            </w:ins>
            <w:r w:rsidRPr="00D0162F">
              <w:rPr>
                <w:shd w:val="clear" w:color="auto" w:fill="FFFFFF"/>
                <w:lang w:eastAsia="sv-SE"/>
              </w:rPr>
              <w:t>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4A34E7F8" w14:textId="5602BCA1" w:rsidR="00D0162F" w:rsidRPr="00D0162F" w:rsidRDefault="00D0162F" w:rsidP="00D0162F">
            <w:pPr>
              <w:pStyle w:val="TAL"/>
              <w:rPr>
                <w:u w:val="single"/>
              </w:rPr>
            </w:pPr>
            <w:r w:rsidRPr="00D0162F">
              <w:rPr>
                <w:u w:val="single"/>
              </w:rPr>
              <w:t>Test 1:</w:t>
            </w:r>
          </w:p>
          <w:p w14:paraId="6AB3E783" w14:textId="77777777" w:rsidR="00D0162F" w:rsidRPr="00D0162F" w:rsidRDefault="00D0162F" w:rsidP="00D0162F">
            <w:pPr>
              <w:pStyle w:val="TAL"/>
            </w:pPr>
            <w:r w:rsidRPr="00D0162F">
              <w:rPr>
                <w:shd w:val="clear" w:color="auto" w:fill="FFFFFF"/>
                <w:lang w:eastAsia="sv-SE"/>
              </w:rPr>
              <w:t>-1.35dB</w:t>
            </w:r>
          </w:p>
          <w:p w14:paraId="12C5854D" w14:textId="77777777" w:rsidR="00D0162F" w:rsidRPr="00D0162F" w:rsidRDefault="00D0162F" w:rsidP="00D0162F">
            <w:pPr>
              <w:pStyle w:val="TAL"/>
            </w:pPr>
            <w:r w:rsidRPr="00D0162F">
              <w:t>0dB</w:t>
            </w:r>
          </w:p>
          <w:p w14:paraId="3E97A65A" w14:textId="44FA9D2C" w:rsidR="00D0162F" w:rsidRPr="00D0162F" w:rsidRDefault="00D0162F" w:rsidP="00D0162F">
            <w:pPr>
              <w:pStyle w:val="TAL"/>
            </w:pPr>
            <w:r w:rsidRPr="00D0162F">
              <w:t>Via mapping</w:t>
            </w:r>
          </w:p>
          <w:p w14:paraId="5AD59A31" w14:textId="77777777" w:rsidR="00D0162F" w:rsidRPr="00D0162F" w:rsidRDefault="00D0162F" w:rsidP="00D0162F">
            <w:pPr>
              <w:pStyle w:val="TAL"/>
            </w:pPr>
          </w:p>
          <w:p w14:paraId="4F893F4A" w14:textId="77777777" w:rsidR="00D0162F" w:rsidRPr="00D0162F" w:rsidRDefault="00D0162F" w:rsidP="00D0162F">
            <w:pPr>
              <w:pStyle w:val="TAL"/>
            </w:pPr>
          </w:p>
          <w:p w14:paraId="5F4DCC87" w14:textId="247A504B" w:rsidR="00D0162F" w:rsidRPr="00D0162F" w:rsidRDefault="00D0162F" w:rsidP="00D0162F">
            <w:pPr>
              <w:pStyle w:val="TAL"/>
              <w:rPr>
                <w:u w:val="single"/>
              </w:rPr>
            </w:pPr>
            <w:r w:rsidRPr="00D0162F">
              <w:rPr>
                <w:u w:val="single"/>
              </w:rPr>
              <w:t>Test 2:</w:t>
            </w:r>
          </w:p>
          <w:p w14:paraId="46AC3E4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58DEA89F" w14:textId="77777777" w:rsidR="00D0162F" w:rsidRPr="00D0162F" w:rsidRDefault="00D0162F" w:rsidP="00D0162F">
            <w:pPr>
              <w:pStyle w:val="TAL"/>
            </w:pPr>
          </w:p>
          <w:p w14:paraId="70F7D2BF" w14:textId="77777777" w:rsidR="00D0162F" w:rsidRPr="00D0162F" w:rsidRDefault="00D0162F" w:rsidP="00D0162F">
            <w:pPr>
              <w:pStyle w:val="TAL"/>
            </w:pPr>
            <w:r w:rsidRPr="00D0162F">
              <w:t>0.8dB</w:t>
            </w:r>
          </w:p>
          <w:p w14:paraId="6E5CD44F" w14:textId="77777777" w:rsidR="00D0162F" w:rsidRPr="00D0162F" w:rsidRDefault="00D0162F" w:rsidP="00D0162F">
            <w:pPr>
              <w:pStyle w:val="TAL"/>
            </w:pPr>
          </w:p>
          <w:p w14:paraId="7A49BC54" w14:textId="24F7A3D3"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CAD66D" w14:textId="08426474" w:rsidR="00D0162F" w:rsidRPr="00D0162F" w:rsidRDefault="00D0162F" w:rsidP="00D0162F">
            <w:pPr>
              <w:pStyle w:val="TAL"/>
              <w:rPr>
                <w:u w:val="single"/>
              </w:rPr>
            </w:pPr>
            <w:r w:rsidRPr="00D0162F">
              <w:rPr>
                <w:u w:val="single"/>
              </w:rPr>
              <w:t>Test 1:</w:t>
            </w:r>
          </w:p>
          <w:p w14:paraId="759113CC" w14:textId="07A06A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59B17138" w14:textId="64A9F0CB"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75151C8" w14:textId="0017E507" w:rsidR="00D0162F" w:rsidRPr="00D0162F" w:rsidRDefault="00D0162F" w:rsidP="00D0162F">
            <w:pPr>
              <w:pStyle w:val="TAL"/>
            </w:pPr>
            <w:r w:rsidRPr="00D0162F">
              <w:t>RSRP_63 to RSRP_84</w:t>
            </w:r>
          </w:p>
          <w:p w14:paraId="55BB105D" w14:textId="77777777" w:rsidR="00D0162F" w:rsidRPr="00D0162F" w:rsidRDefault="00D0162F" w:rsidP="00D0162F">
            <w:pPr>
              <w:pStyle w:val="TAL"/>
              <w:rPr>
                <w:shd w:val="clear" w:color="auto" w:fill="FFFFFF"/>
                <w:lang w:eastAsia="sv-SE"/>
              </w:rPr>
            </w:pPr>
          </w:p>
          <w:p w14:paraId="046FAE29" w14:textId="77777777" w:rsidR="00D0162F" w:rsidRPr="00D0162F" w:rsidRDefault="00D0162F" w:rsidP="00D0162F">
            <w:pPr>
              <w:pStyle w:val="TAL"/>
              <w:rPr>
                <w:shd w:val="clear" w:color="auto" w:fill="FFFFFF"/>
                <w:lang w:eastAsia="sv-SE"/>
              </w:rPr>
            </w:pPr>
          </w:p>
          <w:p w14:paraId="4B78FD5C" w14:textId="0CD5CDAE" w:rsidR="00D0162F" w:rsidRPr="00D0162F" w:rsidRDefault="00D0162F" w:rsidP="00D0162F">
            <w:pPr>
              <w:pStyle w:val="TAL"/>
              <w:rPr>
                <w:u w:val="single"/>
              </w:rPr>
            </w:pPr>
            <w:r w:rsidRPr="00D0162F">
              <w:rPr>
                <w:u w:val="single"/>
              </w:rPr>
              <w:t>Test 2:</w:t>
            </w:r>
          </w:p>
          <w:p w14:paraId="7B9CA18A" w14:textId="1FBA048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57" w:author="1447" w:date="2024-04-16T14:23:00Z">
              <w:r w:rsidRPr="00D0162F" w:rsidDel="00216471">
                <w:rPr>
                  <w:shd w:val="clear" w:color="auto" w:fill="FFFFFF"/>
                  <w:lang w:eastAsia="sv-SE"/>
                </w:rPr>
                <w:delText>-116.2</w:delText>
              </w:r>
            </w:del>
            <w:ins w:id="2658"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42EE1349" w14:textId="6CF72AFE"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42669D94" w14:textId="77777777" w:rsidR="00D0162F" w:rsidRPr="00D0162F" w:rsidRDefault="00D0162F" w:rsidP="00D0162F">
            <w:pPr>
              <w:pStyle w:val="TAL"/>
            </w:pPr>
          </w:p>
          <w:p w14:paraId="75B80A3C" w14:textId="45A52048" w:rsidR="00D0162F" w:rsidRPr="00D0162F" w:rsidRDefault="00D0162F" w:rsidP="00D0162F">
            <w:pPr>
              <w:pStyle w:val="TAL"/>
            </w:pPr>
            <w:r w:rsidRPr="00D0162F">
              <w:t>RSRP_34 to RSRP_47</w:t>
            </w:r>
          </w:p>
          <w:p w14:paraId="306D86F9" w14:textId="70AEB216" w:rsidR="00D0162F" w:rsidRPr="00D0162F" w:rsidRDefault="00D0162F" w:rsidP="00D0162F">
            <w:pPr>
              <w:pStyle w:val="TAL"/>
            </w:pPr>
            <w:r w:rsidRPr="00D0162F">
              <w:t>RSRP_34 to RSRP_48</w:t>
            </w:r>
          </w:p>
          <w:p w14:paraId="74DFDCF0" w14:textId="2CE4E966" w:rsidR="00D0162F" w:rsidRPr="00D0162F" w:rsidRDefault="00D0162F" w:rsidP="00D0162F">
            <w:pPr>
              <w:pStyle w:val="TAL"/>
            </w:pPr>
            <w:r w:rsidRPr="00D0162F">
              <w:t>RSRP_35 to RSRP_48</w:t>
            </w:r>
          </w:p>
          <w:p w14:paraId="4B2BE543" w14:textId="5842F5F2" w:rsidR="00D0162F" w:rsidRPr="00D0162F" w:rsidRDefault="00D0162F" w:rsidP="00D0162F">
            <w:pPr>
              <w:pStyle w:val="TAL"/>
            </w:pPr>
            <w:r w:rsidRPr="00D0162F">
              <w:t>RSRP_35 to RSRP_49</w:t>
            </w:r>
          </w:p>
          <w:p w14:paraId="6E0721C4" w14:textId="71074456" w:rsidR="00D0162F" w:rsidRPr="00D0162F" w:rsidRDefault="00D0162F" w:rsidP="00D0162F">
            <w:pPr>
              <w:pStyle w:val="TAL"/>
            </w:pPr>
            <w:r w:rsidRPr="00D0162F">
              <w:t>RSRP_36 to RSRP_49</w:t>
            </w:r>
          </w:p>
          <w:p w14:paraId="22A741A8" w14:textId="422F1737" w:rsidR="00D0162F" w:rsidRPr="00D0162F" w:rsidRDefault="00D0162F" w:rsidP="00D0162F">
            <w:pPr>
              <w:pStyle w:val="TAL"/>
            </w:pPr>
            <w:r w:rsidRPr="00D0162F">
              <w:t>RSRP_37 to RSRP_50</w:t>
            </w:r>
          </w:p>
          <w:p w14:paraId="058EA1C7" w14:textId="67B8F571" w:rsidR="00D0162F" w:rsidRPr="00D0162F" w:rsidRDefault="00D0162F" w:rsidP="00D0162F">
            <w:pPr>
              <w:pStyle w:val="TAL"/>
            </w:pPr>
            <w:r w:rsidRPr="00D0162F">
              <w:t>RSRP_37 to RSRP_51</w:t>
            </w:r>
          </w:p>
          <w:p w14:paraId="4BE0F74E" w14:textId="57FFD5E9" w:rsidR="00D0162F" w:rsidRPr="00D0162F" w:rsidRDefault="00D0162F" w:rsidP="00D0162F">
            <w:pPr>
              <w:pStyle w:val="TAL"/>
              <w:rPr>
                <w:u w:val="single"/>
              </w:rPr>
            </w:pPr>
            <w:r w:rsidRPr="00D0162F">
              <w:rPr>
                <w:shd w:val="clear" w:color="auto" w:fill="FFFFFF"/>
                <w:lang w:eastAsia="sv-SE"/>
              </w:rPr>
              <w:t>depending on operating band</w:t>
            </w:r>
            <w:r w:rsidRPr="00D0162F">
              <w:t xml:space="preserve"> </w:t>
            </w:r>
          </w:p>
        </w:tc>
      </w:tr>
      <w:tr w:rsidR="00D0162F" w:rsidRPr="00D0162F" w14:paraId="277F426D"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0A70E148" w14:textId="2CB29026" w:rsidR="00D0162F" w:rsidRPr="00D0162F" w:rsidRDefault="00D0162F" w:rsidP="00D0162F">
            <w:pPr>
              <w:pStyle w:val="TAL"/>
            </w:pPr>
            <w:r w:rsidRPr="00D0162F">
              <w:rPr>
                <w:lang w:eastAsia="sv-SE"/>
              </w:rPr>
              <w:t>6.7.4.1.2 NR SA FR1 SSB based L1-RSRP relative measurement accuracy</w:t>
            </w:r>
          </w:p>
        </w:tc>
      </w:tr>
      <w:tr w:rsidR="00D0162F" w:rsidRPr="00D0162F" w14:paraId="4BD132A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8241D13" w14:textId="5938EB5F" w:rsidR="00D0162F" w:rsidRPr="00D0162F" w:rsidRDefault="00D0162F" w:rsidP="00D0162F">
            <w:pPr>
              <w:pStyle w:val="TAL"/>
            </w:pPr>
            <w:r w:rsidRPr="00D0162F">
              <w:lastRenderedPageBreak/>
              <w:t>Test Configuration 1,2,4,5</w:t>
            </w:r>
          </w:p>
        </w:tc>
        <w:tc>
          <w:tcPr>
            <w:tcW w:w="4034" w:type="dxa"/>
            <w:gridSpan w:val="2"/>
            <w:tcBorders>
              <w:top w:val="single" w:sz="4" w:space="0" w:color="auto"/>
              <w:left w:val="single" w:sz="4" w:space="0" w:color="auto"/>
              <w:bottom w:val="single" w:sz="4" w:space="0" w:color="auto"/>
              <w:right w:val="single" w:sz="4" w:space="0" w:color="auto"/>
            </w:tcBorders>
          </w:tcPr>
          <w:p w14:paraId="7C7C34B2" w14:textId="6150B045" w:rsidR="00D0162F" w:rsidRPr="00D0162F" w:rsidRDefault="00D0162F" w:rsidP="00D0162F">
            <w:pPr>
              <w:pStyle w:val="TAL"/>
              <w:rPr>
                <w:u w:val="single"/>
              </w:rPr>
            </w:pPr>
            <w:r w:rsidRPr="00D0162F">
              <w:rPr>
                <w:u w:val="single"/>
              </w:rPr>
              <w:t>Test 1:</w:t>
            </w:r>
          </w:p>
          <w:p w14:paraId="43FE85DA" w14:textId="7A0AECE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1661D956" w14:textId="066E4184"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64EF81DF" w14:textId="77777777" w:rsidR="00D0162F" w:rsidRPr="00D0162F" w:rsidRDefault="00D0162F" w:rsidP="00D0162F">
            <w:pPr>
              <w:pStyle w:val="TAL"/>
              <w:rPr>
                <w:u w:val="single"/>
              </w:rPr>
            </w:pPr>
            <w:r w:rsidRPr="00D0162F">
              <w:rPr>
                <w:u w:val="single"/>
              </w:rPr>
              <w:t>Reported differential L1-RSRP values for normal conditions: -4.6dB to 0dB</w:t>
            </w:r>
          </w:p>
          <w:p w14:paraId="1BD63AB3" w14:textId="5DDE6BF2" w:rsidR="00D0162F" w:rsidRPr="00D0162F" w:rsidRDefault="00D0162F" w:rsidP="00D0162F">
            <w:pPr>
              <w:pStyle w:val="TAL"/>
              <w:rPr>
                <w:shd w:val="clear" w:color="auto" w:fill="FFFFFF"/>
                <w:lang w:eastAsia="sv-SE"/>
              </w:rPr>
            </w:pPr>
            <w:r w:rsidRPr="00D0162F">
              <w:rPr>
                <w:u w:val="single"/>
              </w:rPr>
              <w:t>Reported differential L1-RSRP values for extreme conditions: -5.6dB to 0dB</w:t>
            </w:r>
          </w:p>
          <w:p w14:paraId="0496AF49" w14:textId="466127DE" w:rsidR="00D0162F" w:rsidRPr="00D0162F" w:rsidRDefault="00D0162F" w:rsidP="00D0162F">
            <w:pPr>
              <w:pStyle w:val="TAL"/>
              <w:rPr>
                <w:u w:val="single"/>
              </w:rPr>
            </w:pPr>
            <w:r w:rsidRPr="00D0162F">
              <w:rPr>
                <w:u w:val="single"/>
              </w:rPr>
              <w:t>Test 2:</w:t>
            </w:r>
          </w:p>
          <w:p w14:paraId="23CF3739" w14:textId="43185862"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59" w:author="1447" w:date="2024-04-16T14:23:00Z">
              <w:r w:rsidRPr="00D0162F" w:rsidDel="00216471">
                <w:rPr>
                  <w:shd w:val="clear" w:color="auto" w:fill="FFFFFF"/>
                  <w:lang w:eastAsia="sv-SE"/>
                </w:rPr>
                <w:delText>-119.5</w:delText>
              </w:r>
            </w:del>
            <w:ins w:id="2660"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5F8645EB" w14:textId="77777777" w:rsidR="00D0162F" w:rsidRPr="00D0162F" w:rsidRDefault="00D0162F" w:rsidP="00D0162F">
            <w:pPr>
              <w:pStyle w:val="TAL"/>
            </w:pPr>
          </w:p>
          <w:p w14:paraId="3D353BC3" w14:textId="792968A9"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E427730" w14:textId="77777777" w:rsidR="00D0162F" w:rsidRPr="00D0162F" w:rsidRDefault="00D0162F" w:rsidP="00D0162F">
            <w:pPr>
              <w:pStyle w:val="TAL"/>
              <w:rPr>
                <w:u w:val="single"/>
              </w:rPr>
            </w:pPr>
          </w:p>
          <w:p w14:paraId="5E992E42" w14:textId="77777777" w:rsidR="00D0162F" w:rsidRPr="00D0162F" w:rsidRDefault="00D0162F" w:rsidP="00D0162F">
            <w:pPr>
              <w:pStyle w:val="TAL"/>
              <w:rPr>
                <w:u w:val="single"/>
              </w:rPr>
            </w:pPr>
            <w:r w:rsidRPr="00D0162F">
              <w:rPr>
                <w:u w:val="single"/>
              </w:rPr>
              <w:t>Reported differential L1-RSRP values for normal conditions: -4.6dB to 0dB</w:t>
            </w:r>
          </w:p>
          <w:p w14:paraId="2A19EBCD" w14:textId="360CA016" w:rsidR="00D0162F" w:rsidRPr="00D0162F" w:rsidRDefault="00D0162F" w:rsidP="00D0162F">
            <w:pPr>
              <w:pStyle w:val="TAL"/>
            </w:pPr>
            <w:r w:rsidRPr="00D0162F">
              <w:rPr>
                <w:u w:val="single"/>
              </w:rPr>
              <w:t>Reported differential L1-RSRP values for extreme conditions: -5.6dB to 0dB</w:t>
            </w:r>
          </w:p>
        </w:tc>
        <w:tc>
          <w:tcPr>
            <w:tcW w:w="1643" w:type="dxa"/>
            <w:tcBorders>
              <w:top w:val="single" w:sz="4" w:space="0" w:color="auto"/>
              <w:left w:val="single" w:sz="4" w:space="0" w:color="auto"/>
              <w:bottom w:val="single" w:sz="4" w:space="0" w:color="auto"/>
              <w:right w:val="single" w:sz="4" w:space="0" w:color="auto"/>
            </w:tcBorders>
          </w:tcPr>
          <w:p w14:paraId="3F77D79D" w14:textId="56351FDD" w:rsidR="00D0162F" w:rsidRPr="00D0162F" w:rsidRDefault="00D0162F" w:rsidP="00D0162F">
            <w:pPr>
              <w:pStyle w:val="TAL"/>
              <w:rPr>
                <w:u w:val="single"/>
              </w:rPr>
            </w:pPr>
            <w:r w:rsidRPr="00D0162F">
              <w:rPr>
                <w:u w:val="single"/>
              </w:rPr>
              <w:t>Test 1:</w:t>
            </w:r>
          </w:p>
          <w:p w14:paraId="73976817" w14:textId="77777777" w:rsidR="00D0162F" w:rsidRPr="00D0162F" w:rsidRDefault="00D0162F" w:rsidP="00D0162F">
            <w:pPr>
              <w:pStyle w:val="TAL"/>
            </w:pPr>
            <w:r w:rsidRPr="00D0162F">
              <w:rPr>
                <w:shd w:val="clear" w:color="auto" w:fill="FFFFFF"/>
                <w:lang w:eastAsia="sv-SE"/>
              </w:rPr>
              <w:t>0dB</w:t>
            </w:r>
          </w:p>
          <w:p w14:paraId="12813431" w14:textId="77777777" w:rsidR="00D0162F" w:rsidRPr="00D0162F" w:rsidRDefault="00D0162F" w:rsidP="00D0162F">
            <w:pPr>
              <w:pStyle w:val="TAL"/>
            </w:pPr>
            <w:r w:rsidRPr="00D0162F">
              <w:t>0dB</w:t>
            </w:r>
          </w:p>
          <w:p w14:paraId="01BBFCC5" w14:textId="5A20DEC6" w:rsidR="00D0162F" w:rsidRPr="00D0162F" w:rsidRDefault="00D0162F" w:rsidP="00D0162F">
            <w:pPr>
              <w:pStyle w:val="TAL"/>
            </w:pPr>
            <w:r w:rsidRPr="00D0162F">
              <w:t>Via mapping</w:t>
            </w:r>
          </w:p>
          <w:p w14:paraId="23DCB130" w14:textId="77777777" w:rsidR="00D0162F" w:rsidRPr="00D0162F" w:rsidRDefault="00D0162F" w:rsidP="00D0162F">
            <w:pPr>
              <w:pStyle w:val="TAL"/>
            </w:pPr>
          </w:p>
          <w:p w14:paraId="53560E73" w14:textId="77777777" w:rsidR="00D0162F" w:rsidRPr="00D0162F" w:rsidRDefault="00D0162F" w:rsidP="00D0162F">
            <w:pPr>
              <w:rPr>
                <w:rFonts w:ascii="Arial" w:hAnsi="Arial"/>
                <w:sz w:val="18"/>
              </w:rPr>
            </w:pPr>
          </w:p>
          <w:p w14:paraId="64864AF1" w14:textId="77777777" w:rsidR="00D0162F" w:rsidRPr="00D0162F" w:rsidRDefault="00D0162F" w:rsidP="00D0162F">
            <w:pPr>
              <w:pStyle w:val="TAL"/>
            </w:pPr>
          </w:p>
          <w:p w14:paraId="0EF5DB7E" w14:textId="7411AA99" w:rsidR="00D0162F" w:rsidRPr="00D0162F" w:rsidRDefault="00D0162F" w:rsidP="00D0162F">
            <w:pPr>
              <w:pStyle w:val="TAL"/>
              <w:rPr>
                <w:u w:val="single"/>
              </w:rPr>
            </w:pPr>
            <w:r w:rsidRPr="00D0162F">
              <w:rPr>
                <w:u w:val="single"/>
              </w:rPr>
              <w:t>Test 2:</w:t>
            </w:r>
          </w:p>
          <w:p w14:paraId="08F21F62"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BAAA554" w14:textId="77777777" w:rsidR="00D0162F" w:rsidRPr="00D0162F" w:rsidRDefault="00D0162F" w:rsidP="00D0162F">
            <w:pPr>
              <w:pStyle w:val="TAL"/>
            </w:pPr>
          </w:p>
          <w:p w14:paraId="6C95603A" w14:textId="77777777" w:rsidR="00D0162F" w:rsidRPr="00D0162F" w:rsidRDefault="00D0162F" w:rsidP="00D0162F">
            <w:pPr>
              <w:pStyle w:val="TAL"/>
            </w:pPr>
            <w:r w:rsidRPr="00D0162F">
              <w:t>0.8dB</w:t>
            </w:r>
          </w:p>
          <w:p w14:paraId="399993AC" w14:textId="77777777" w:rsidR="00D0162F" w:rsidRPr="00D0162F" w:rsidRDefault="00D0162F" w:rsidP="00D0162F">
            <w:pPr>
              <w:pStyle w:val="TAL"/>
            </w:pPr>
          </w:p>
          <w:p w14:paraId="53C2F80A" w14:textId="4ADE30C5"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B26734" w14:textId="68AC15DA" w:rsidR="00D0162F" w:rsidRPr="00D0162F" w:rsidRDefault="00D0162F" w:rsidP="00D0162F">
            <w:pPr>
              <w:pStyle w:val="TAL"/>
              <w:rPr>
                <w:u w:val="single"/>
              </w:rPr>
            </w:pPr>
            <w:r w:rsidRPr="00D0162F">
              <w:rPr>
                <w:u w:val="single"/>
              </w:rPr>
              <w:t>Test 1:</w:t>
            </w:r>
          </w:p>
          <w:p w14:paraId="4C2E3259" w14:textId="2554320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234E4EEF" w14:textId="2A9C44DF"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E36EF0F" w14:textId="1D66344D" w:rsidR="00D0162F" w:rsidRPr="00D0162F" w:rsidRDefault="00D0162F" w:rsidP="00D0162F">
            <w:pPr>
              <w:pStyle w:val="TAL"/>
            </w:pPr>
            <w:r w:rsidRPr="00D0162F">
              <w:t>DIFFRSRP_0 to DIFFRSRP_2</w:t>
            </w:r>
          </w:p>
          <w:p w14:paraId="6C7DC9D2" w14:textId="7038C586" w:rsidR="00D0162F" w:rsidRPr="00D0162F" w:rsidRDefault="00D0162F" w:rsidP="00D0162F">
            <w:pPr>
              <w:pStyle w:val="TAL"/>
              <w:rPr>
                <w:shd w:val="clear" w:color="auto" w:fill="FFFFFF"/>
                <w:lang w:eastAsia="sv-SE"/>
              </w:rPr>
            </w:pPr>
            <w:r w:rsidRPr="00D0162F">
              <w:rPr>
                <w:shd w:val="clear" w:color="auto" w:fill="FFFFFF"/>
                <w:lang w:eastAsia="sv-SE"/>
              </w:rPr>
              <w:t>DIFFRSRP_0 to DIFFRSRP_2</w:t>
            </w:r>
          </w:p>
          <w:p w14:paraId="30B4600C" w14:textId="77777777" w:rsidR="00D0162F" w:rsidRPr="00D0162F" w:rsidRDefault="00D0162F" w:rsidP="00D0162F">
            <w:pPr>
              <w:pStyle w:val="TAL"/>
              <w:rPr>
                <w:shd w:val="clear" w:color="auto" w:fill="FFFFFF"/>
                <w:lang w:eastAsia="sv-SE"/>
              </w:rPr>
            </w:pPr>
          </w:p>
          <w:p w14:paraId="12D56F6C" w14:textId="5063B5FD" w:rsidR="00D0162F" w:rsidRPr="00D0162F" w:rsidRDefault="00D0162F" w:rsidP="00D0162F">
            <w:pPr>
              <w:pStyle w:val="TAL"/>
              <w:rPr>
                <w:u w:val="single"/>
              </w:rPr>
            </w:pPr>
            <w:r w:rsidRPr="00D0162F">
              <w:rPr>
                <w:u w:val="single"/>
              </w:rPr>
              <w:t>Test 2:</w:t>
            </w:r>
          </w:p>
          <w:p w14:paraId="21204B84" w14:textId="5495226E"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61" w:author="1447" w:date="2024-04-16T14:23:00Z">
              <w:r w:rsidRPr="00D0162F" w:rsidDel="00216471">
                <w:rPr>
                  <w:shd w:val="clear" w:color="auto" w:fill="FFFFFF"/>
                  <w:lang w:eastAsia="sv-SE"/>
                </w:rPr>
                <w:delText>-119.2</w:delText>
              </w:r>
            </w:del>
            <w:ins w:id="2662"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6EFDD327" w14:textId="6BA0CC71"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1A9A74F5" w14:textId="77777777" w:rsidR="00D0162F" w:rsidRPr="00D0162F" w:rsidRDefault="00D0162F" w:rsidP="00D0162F">
            <w:pPr>
              <w:pStyle w:val="TAL"/>
            </w:pPr>
          </w:p>
          <w:p w14:paraId="7FC556EC" w14:textId="74F12C4F" w:rsidR="00D0162F" w:rsidRPr="00D0162F" w:rsidRDefault="00D0162F" w:rsidP="00D0162F">
            <w:pPr>
              <w:pStyle w:val="TAL"/>
            </w:pPr>
            <w:r w:rsidRPr="00D0162F">
              <w:t>DIFFRSRP_0 to DIFFRSRP_2</w:t>
            </w:r>
          </w:p>
          <w:p w14:paraId="3285A329" w14:textId="50A49F3C" w:rsidR="00D0162F" w:rsidRPr="00D0162F" w:rsidRDefault="00D0162F" w:rsidP="00D0162F">
            <w:pPr>
              <w:pStyle w:val="TAL"/>
            </w:pPr>
            <w:r w:rsidRPr="00D0162F">
              <w:t>DIFFRSRP_0 to DIFFRSRP_2</w:t>
            </w:r>
          </w:p>
        </w:tc>
      </w:tr>
      <w:tr w:rsidR="00D0162F" w:rsidRPr="00D0162F" w14:paraId="1802943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3916446" w14:textId="75B57530" w:rsidR="00D0162F" w:rsidRPr="00D0162F" w:rsidRDefault="00D0162F" w:rsidP="00D0162F">
            <w:pPr>
              <w:pStyle w:val="TAL"/>
            </w:pPr>
            <w:r w:rsidRPr="00D0162F">
              <w:t>Test Configuration 3,6</w:t>
            </w:r>
          </w:p>
        </w:tc>
        <w:tc>
          <w:tcPr>
            <w:tcW w:w="4034" w:type="dxa"/>
            <w:gridSpan w:val="2"/>
            <w:tcBorders>
              <w:top w:val="single" w:sz="4" w:space="0" w:color="auto"/>
              <w:left w:val="single" w:sz="4" w:space="0" w:color="auto"/>
              <w:bottom w:val="single" w:sz="4" w:space="0" w:color="auto"/>
              <w:right w:val="single" w:sz="4" w:space="0" w:color="auto"/>
            </w:tcBorders>
          </w:tcPr>
          <w:p w14:paraId="6BC093F7" w14:textId="1EF9EAFC" w:rsidR="00D0162F" w:rsidRPr="00D0162F" w:rsidRDefault="00D0162F" w:rsidP="00D0162F">
            <w:pPr>
              <w:pStyle w:val="TAL"/>
              <w:rPr>
                <w:u w:val="single"/>
              </w:rPr>
            </w:pPr>
            <w:r w:rsidRPr="00D0162F">
              <w:rPr>
                <w:u w:val="single"/>
              </w:rPr>
              <w:t>Test 1:</w:t>
            </w:r>
          </w:p>
          <w:p w14:paraId="55F94FF5" w14:textId="30F4469E"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587D5321" w14:textId="18C4F97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4795F29" w14:textId="77777777" w:rsidR="00D0162F" w:rsidRPr="00D0162F" w:rsidRDefault="00D0162F" w:rsidP="00D0162F">
            <w:pPr>
              <w:pStyle w:val="TAL"/>
              <w:rPr>
                <w:u w:val="single"/>
              </w:rPr>
            </w:pPr>
            <w:r w:rsidRPr="00D0162F">
              <w:rPr>
                <w:u w:val="single"/>
              </w:rPr>
              <w:t>Reported differential L1-RSRP values for normal conditions: -4.6dB to 0dB</w:t>
            </w:r>
          </w:p>
          <w:p w14:paraId="19783830" w14:textId="4BD19D98" w:rsidR="00D0162F" w:rsidRPr="00D0162F" w:rsidRDefault="00D0162F" w:rsidP="00D0162F">
            <w:pPr>
              <w:pStyle w:val="TAL"/>
              <w:rPr>
                <w:shd w:val="clear" w:color="auto" w:fill="FFFFFF"/>
                <w:lang w:eastAsia="sv-SE"/>
              </w:rPr>
            </w:pPr>
            <w:r w:rsidRPr="00D0162F">
              <w:rPr>
                <w:u w:val="single"/>
              </w:rPr>
              <w:t>Reported differential L1-RSRP values for extreme conditions: -5.6dB to 0dB</w:t>
            </w:r>
          </w:p>
          <w:p w14:paraId="34103952" w14:textId="16046147" w:rsidR="00D0162F" w:rsidRPr="00D0162F" w:rsidRDefault="00D0162F" w:rsidP="00D0162F">
            <w:pPr>
              <w:pStyle w:val="TAL"/>
              <w:rPr>
                <w:u w:val="single"/>
              </w:rPr>
            </w:pPr>
            <w:r w:rsidRPr="00D0162F">
              <w:rPr>
                <w:u w:val="single"/>
              </w:rPr>
              <w:t>Test 2:</w:t>
            </w:r>
          </w:p>
          <w:p w14:paraId="6D73C063" w14:textId="13B0A4F8"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63" w:author="1447" w:date="2024-04-16T14:23:00Z">
              <w:r w:rsidRPr="00D0162F" w:rsidDel="00216471">
                <w:rPr>
                  <w:shd w:val="clear" w:color="auto" w:fill="FFFFFF"/>
                  <w:lang w:eastAsia="sv-SE"/>
                </w:rPr>
                <w:delText>-119.5</w:delText>
              </w:r>
            </w:del>
            <w:ins w:id="2664"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CA88400" w14:textId="77777777" w:rsidR="00D0162F" w:rsidRPr="00D0162F" w:rsidRDefault="00D0162F" w:rsidP="00D0162F">
            <w:pPr>
              <w:pStyle w:val="TAL"/>
            </w:pPr>
          </w:p>
          <w:p w14:paraId="37DCB0C5" w14:textId="66718370"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87634F5" w14:textId="77777777" w:rsidR="00D0162F" w:rsidRPr="00D0162F" w:rsidRDefault="00D0162F" w:rsidP="00D0162F">
            <w:pPr>
              <w:pStyle w:val="TAL"/>
              <w:rPr>
                <w:u w:val="single"/>
              </w:rPr>
            </w:pPr>
          </w:p>
          <w:p w14:paraId="3B1C506C" w14:textId="77777777" w:rsidR="00D0162F" w:rsidRPr="00D0162F" w:rsidRDefault="00D0162F" w:rsidP="00D0162F">
            <w:pPr>
              <w:pStyle w:val="TAL"/>
              <w:rPr>
                <w:u w:val="single"/>
              </w:rPr>
            </w:pPr>
            <w:r w:rsidRPr="00D0162F">
              <w:rPr>
                <w:u w:val="single"/>
              </w:rPr>
              <w:t>Reported differential L1-RSRP values for normal conditions: -4.6dB to 0dB</w:t>
            </w:r>
          </w:p>
          <w:p w14:paraId="2AD8AA21" w14:textId="09CF7E09" w:rsidR="00D0162F" w:rsidRPr="00D0162F" w:rsidRDefault="00D0162F" w:rsidP="00D0162F">
            <w:pPr>
              <w:pStyle w:val="TAL"/>
            </w:pPr>
            <w:r w:rsidRPr="00D0162F">
              <w:rPr>
                <w:u w:val="single"/>
              </w:rPr>
              <w:t>Reported differential L1-RSRP values for extreme conditions: -5.6dB to 0dB</w:t>
            </w:r>
          </w:p>
        </w:tc>
        <w:tc>
          <w:tcPr>
            <w:tcW w:w="1643" w:type="dxa"/>
            <w:tcBorders>
              <w:top w:val="single" w:sz="4" w:space="0" w:color="auto"/>
              <w:left w:val="single" w:sz="4" w:space="0" w:color="auto"/>
              <w:bottom w:val="single" w:sz="4" w:space="0" w:color="auto"/>
              <w:right w:val="single" w:sz="4" w:space="0" w:color="auto"/>
            </w:tcBorders>
          </w:tcPr>
          <w:p w14:paraId="5503710E" w14:textId="0974DFB2" w:rsidR="00D0162F" w:rsidRPr="00D0162F" w:rsidRDefault="00D0162F" w:rsidP="00D0162F">
            <w:pPr>
              <w:pStyle w:val="TAL"/>
              <w:rPr>
                <w:u w:val="single"/>
              </w:rPr>
            </w:pPr>
            <w:r w:rsidRPr="00D0162F">
              <w:rPr>
                <w:u w:val="single"/>
              </w:rPr>
              <w:t>Test 1:</w:t>
            </w:r>
          </w:p>
          <w:p w14:paraId="0015015A" w14:textId="77777777" w:rsidR="00D0162F" w:rsidRPr="00D0162F" w:rsidRDefault="00D0162F" w:rsidP="00D0162F">
            <w:pPr>
              <w:pStyle w:val="TAL"/>
            </w:pPr>
            <w:r w:rsidRPr="00D0162F">
              <w:rPr>
                <w:shd w:val="clear" w:color="auto" w:fill="FFFFFF"/>
                <w:lang w:eastAsia="sv-SE"/>
              </w:rPr>
              <w:t>-1.35dB</w:t>
            </w:r>
          </w:p>
          <w:p w14:paraId="40E19650" w14:textId="77777777" w:rsidR="00D0162F" w:rsidRPr="00D0162F" w:rsidRDefault="00D0162F" w:rsidP="00D0162F">
            <w:pPr>
              <w:pStyle w:val="TAL"/>
            </w:pPr>
            <w:r w:rsidRPr="00D0162F">
              <w:t>0dB</w:t>
            </w:r>
          </w:p>
          <w:p w14:paraId="295052E2" w14:textId="65CFBBB7" w:rsidR="00D0162F" w:rsidRPr="00D0162F" w:rsidRDefault="00D0162F" w:rsidP="00D0162F">
            <w:pPr>
              <w:pStyle w:val="TAL"/>
            </w:pPr>
            <w:r w:rsidRPr="00D0162F">
              <w:t>Via mapping</w:t>
            </w:r>
          </w:p>
          <w:p w14:paraId="098864B9" w14:textId="77777777" w:rsidR="00D0162F" w:rsidRPr="00D0162F" w:rsidRDefault="00D0162F" w:rsidP="00D0162F">
            <w:pPr>
              <w:pStyle w:val="TAL"/>
            </w:pPr>
          </w:p>
          <w:p w14:paraId="55A35A17" w14:textId="77777777" w:rsidR="00D0162F" w:rsidRPr="00D0162F" w:rsidRDefault="00D0162F" w:rsidP="00D0162F">
            <w:pPr>
              <w:rPr>
                <w:rFonts w:ascii="Arial" w:hAnsi="Arial"/>
                <w:sz w:val="18"/>
              </w:rPr>
            </w:pPr>
          </w:p>
          <w:p w14:paraId="508CBEA9" w14:textId="77777777" w:rsidR="00D0162F" w:rsidRPr="00D0162F" w:rsidRDefault="00D0162F" w:rsidP="00D0162F">
            <w:pPr>
              <w:pStyle w:val="TAL"/>
            </w:pPr>
          </w:p>
          <w:p w14:paraId="427B2EBD" w14:textId="48AB7567" w:rsidR="00D0162F" w:rsidRPr="00D0162F" w:rsidRDefault="00D0162F" w:rsidP="00D0162F">
            <w:pPr>
              <w:pStyle w:val="TAL"/>
              <w:rPr>
                <w:u w:val="single"/>
              </w:rPr>
            </w:pPr>
            <w:r w:rsidRPr="00D0162F">
              <w:rPr>
                <w:u w:val="single"/>
              </w:rPr>
              <w:t>Test 2:</w:t>
            </w:r>
          </w:p>
          <w:p w14:paraId="0ABCDE3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AA6418C" w14:textId="77777777" w:rsidR="00D0162F" w:rsidRPr="00D0162F" w:rsidRDefault="00D0162F" w:rsidP="00D0162F">
            <w:pPr>
              <w:pStyle w:val="TAL"/>
            </w:pPr>
          </w:p>
          <w:p w14:paraId="272D4F9C" w14:textId="77777777" w:rsidR="00D0162F" w:rsidRPr="00D0162F" w:rsidRDefault="00D0162F" w:rsidP="00D0162F">
            <w:pPr>
              <w:pStyle w:val="TAL"/>
            </w:pPr>
            <w:r w:rsidRPr="00D0162F">
              <w:t>0.8dB</w:t>
            </w:r>
          </w:p>
          <w:p w14:paraId="1053CC8C" w14:textId="77777777" w:rsidR="00D0162F" w:rsidRPr="00D0162F" w:rsidRDefault="00D0162F" w:rsidP="00D0162F">
            <w:pPr>
              <w:pStyle w:val="TAL"/>
            </w:pPr>
          </w:p>
          <w:p w14:paraId="79DAC529" w14:textId="1957F371"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8CABFD6" w14:textId="7BE73767" w:rsidR="00D0162F" w:rsidRPr="00D0162F" w:rsidRDefault="00D0162F" w:rsidP="00D0162F">
            <w:pPr>
              <w:pStyle w:val="TAL"/>
              <w:rPr>
                <w:u w:val="single"/>
              </w:rPr>
            </w:pPr>
            <w:r w:rsidRPr="00D0162F">
              <w:rPr>
                <w:u w:val="single"/>
              </w:rPr>
              <w:t>Test 1:</w:t>
            </w:r>
          </w:p>
          <w:p w14:paraId="752E5E03" w14:textId="30747A6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0ED9A12A" w14:textId="3699217B"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7D58AE87" w14:textId="7822D690" w:rsidR="00D0162F" w:rsidRPr="00D0162F" w:rsidRDefault="00D0162F" w:rsidP="00D0162F">
            <w:pPr>
              <w:pStyle w:val="TAL"/>
            </w:pPr>
            <w:r w:rsidRPr="00D0162F">
              <w:t>DIFFRSRP_0 to DIFFRSRP_2</w:t>
            </w:r>
          </w:p>
          <w:p w14:paraId="35B0B648" w14:textId="6B8E5476" w:rsidR="00D0162F" w:rsidRPr="00D0162F" w:rsidRDefault="00D0162F" w:rsidP="00D0162F">
            <w:pPr>
              <w:pStyle w:val="TAL"/>
              <w:rPr>
                <w:shd w:val="clear" w:color="auto" w:fill="FFFFFF"/>
                <w:lang w:eastAsia="sv-SE"/>
              </w:rPr>
            </w:pPr>
            <w:r w:rsidRPr="00D0162F">
              <w:t>DIFFRSRP_0 to DIFFRSRP_2</w:t>
            </w:r>
          </w:p>
          <w:p w14:paraId="574DB75B" w14:textId="77777777" w:rsidR="00D0162F" w:rsidRPr="00D0162F" w:rsidRDefault="00D0162F" w:rsidP="00D0162F">
            <w:pPr>
              <w:pStyle w:val="TAL"/>
              <w:rPr>
                <w:shd w:val="clear" w:color="auto" w:fill="FFFFFF"/>
                <w:lang w:eastAsia="sv-SE"/>
              </w:rPr>
            </w:pPr>
          </w:p>
          <w:p w14:paraId="5B7FF7AC" w14:textId="549A7B02" w:rsidR="00D0162F" w:rsidRPr="00D0162F" w:rsidRDefault="00D0162F" w:rsidP="00D0162F">
            <w:pPr>
              <w:pStyle w:val="TAL"/>
              <w:rPr>
                <w:u w:val="single"/>
              </w:rPr>
            </w:pPr>
            <w:r w:rsidRPr="00D0162F">
              <w:rPr>
                <w:u w:val="single"/>
              </w:rPr>
              <w:t>Test 2:</w:t>
            </w:r>
          </w:p>
          <w:p w14:paraId="574D649D" w14:textId="57A46FBE"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del w:id="2665" w:author="1447" w:date="2024-04-16T14:23:00Z">
              <w:r w:rsidRPr="00D0162F" w:rsidDel="00216471">
                <w:rPr>
                  <w:shd w:val="clear" w:color="auto" w:fill="FFFFFF"/>
                  <w:lang w:eastAsia="sv-SE"/>
                </w:rPr>
                <w:delText>-116.2</w:delText>
              </w:r>
            </w:del>
            <w:ins w:id="2666" w:author="1447" w:date="2024-04-16T14:23:00Z">
              <w:r w:rsidR="00216471" w:rsidRPr="00216471">
                <w:rPr>
                  <w:shd w:val="clear" w:color="auto" w:fill="FFFFFF"/>
                  <w:lang w:eastAsia="sv-SE"/>
                </w:rPr>
                <w:t>-117</w:t>
              </w:r>
            </w:ins>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4F19C0CA" w14:textId="62539E3C"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2A05D27C" w14:textId="77777777" w:rsidR="00D0162F" w:rsidRPr="00D0162F" w:rsidRDefault="00D0162F" w:rsidP="00D0162F">
            <w:pPr>
              <w:pStyle w:val="TAL"/>
            </w:pPr>
          </w:p>
          <w:p w14:paraId="217681FD" w14:textId="4E4B2056" w:rsidR="00D0162F" w:rsidRPr="00D0162F" w:rsidRDefault="00D0162F" w:rsidP="00D0162F">
            <w:pPr>
              <w:pStyle w:val="TAL"/>
            </w:pPr>
            <w:r w:rsidRPr="00D0162F">
              <w:t>DIFFRSRP_0 to DIFFRSRP_2</w:t>
            </w:r>
          </w:p>
          <w:p w14:paraId="3C68B55D" w14:textId="5A6581BA" w:rsidR="00D0162F" w:rsidRPr="00D0162F" w:rsidRDefault="00D0162F" w:rsidP="00D0162F">
            <w:pPr>
              <w:pStyle w:val="TAL"/>
            </w:pPr>
            <w:r w:rsidRPr="00D0162F">
              <w:t>DIFFRSRP_0 to DIFFRSRP_2</w:t>
            </w:r>
          </w:p>
        </w:tc>
      </w:tr>
      <w:tr w:rsidR="00D0162F" w:rsidRPr="00D0162F" w14:paraId="01653F2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vAlign w:val="center"/>
          </w:tcPr>
          <w:p w14:paraId="35FCDD3E" w14:textId="76A08C9E" w:rsidR="00D0162F" w:rsidRPr="00D0162F" w:rsidRDefault="00D0162F" w:rsidP="00D0162F">
            <w:pPr>
              <w:pStyle w:val="TAL"/>
            </w:pPr>
            <w:r w:rsidRPr="00D0162F">
              <w:rPr>
                <w:lang w:eastAsia="sv-SE"/>
              </w:rPr>
              <w:t>6.7.4.2.1 NR SA FR1 CSI-RS based L1-RSRP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40C07681" w14:textId="0D22C436" w:rsidR="00D0162F" w:rsidRPr="00D0162F" w:rsidRDefault="00D0162F" w:rsidP="00D0162F">
            <w:pPr>
              <w:pStyle w:val="TAL"/>
              <w:rPr>
                <w:u w:val="single"/>
              </w:rPr>
            </w:pPr>
            <w:r w:rsidRPr="00D0162F">
              <w:rPr>
                <w:rFonts w:cs="Arial"/>
                <w:szCs w:val="18"/>
              </w:rPr>
              <w:t>Same as 6.7.4.1.1</w:t>
            </w:r>
          </w:p>
        </w:tc>
        <w:tc>
          <w:tcPr>
            <w:tcW w:w="1643" w:type="dxa"/>
            <w:tcBorders>
              <w:top w:val="single" w:sz="4" w:space="0" w:color="auto"/>
              <w:left w:val="single" w:sz="4" w:space="0" w:color="auto"/>
              <w:bottom w:val="single" w:sz="4" w:space="0" w:color="auto"/>
              <w:right w:val="single" w:sz="4" w:space="0" w:color="auto"/>
            </w:tcBorders>
          </w:tcPr>
          <w:p w14:paraId="328F0AAE" w14:textId="2AFA3BF5" w:rsidR="00D0162F" w:rsidRPr="00D0162F" w:rsidRDefault="00D0162F" w:rsidP="00D0162F">
            <w:pPr>
              <w:pStyle w:val="TAL"/>
              <w:rPr>
                <w:u w:val="single"/>
              </w:rPr>
            </w:pPr>
            <w:r w:rsidRPr="00D0162F">
              <w:rPr>
                <w:rFonts w:cs="Arial"/>
                <w:szCs w:val="18"/>
              </w:rPr>
              <w:t>Same as 6.7.4.1.1</w:t>
            </w:r>
          </w:p>
        </w:tc>
        <w:tc>
          <w:tcPr>
            <w:tcW w:w="2756" w:type="dxa"/>
            <w:tcBorders>
              <w:top w:val="single" w:sz="4" w:space="0" w:color="auto"/>
              <w:left w:val="single" w:sz="4" w:space="0" w:color="auto"/>
              <w:bottom w:val="single" w:sz="4" w:space="0" w:color="auto"/>
              <w:right w:val="single" w:sz="4" w:space="0" w:color="auto"/>
            </w:tcBorders>
          </w:tcPr>
          <w:p w14:paraId="34998A8E" w14:textId="50DD1574" w:rsidR="00D0162F" w:rsidRPr="00D0162F" w:rsidRDefault="00D0162F" w:rsidP="00D0162F">
            <w:pPr>
              <w:pStyle w:val="TAL"/>
              <w:rPr>
                <w:u w:val="single"/>
              </w:rPr>
            </w:pPr>
            <w:r w:rsidRPr="00D0162F">
              <w:rPr>
                <w:rFonts w:cs="Arial"/>
                <w:szCs w:val="18"/>
              </w:rPr>
              <w:t>Same as 6.7.4.1.1</w:t>
            </w:r>
          </w:p>
        </w:tc>
      </w:tr>
      <w:tr w:rsidR="00D0162F" w:rsidRPr="00D0162F" w14:paraId="07290581"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vAlign w:val="center"/>
          </w:tcPr>
          <w:p w14:paraId="2434A5A5" w14:textId="4351A1EF" w:rsidR="00D0162F" w:rsidRPr="00D0162F" w:rsidRDefault="00D0162F" w:rsidP="00D0162F">
            <w:pPr>
              <w:pStyle w:val="TAL"/>
            </w:pPr>
            <w:r w:rsidRPr="00D0162F">
              <w:rPr>
                <w:lang w:eastAsia="sv-SE"/>
              </w:rPr>
              <w:t>6.7.4.2.2 NR SA FR1 CSI-RS based L1-RSRP relativ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2C362B1" w14:textId="63ECE962" w:rsidR="00D0162F" w:rsidRPr="00D0162F" w:rsidRDefault="00D0162F" w:rsidP="00D0162F">
            <w:pPr>
              <w:pStyle w:val="TAL"/>
              <w:rPr>
                <w:u w:val="single"/>
              </w:rPr>
            </w:pPr>
            <w:r w:rsidRPr="00D0162F">
              <w:rPr>
                <w:rFonts w:cs="Arial"/>
                <w:szCs w:val="18"/>
              </w:rPr>
              <w:t>Same as 6.7.4.1.2</w:t>
            </w:r>
          </w:p>
        </w:tc>
        <w:tc>
          <w:tcPr>
            <w:tcW w:w="1643" w:type="dxa"/>
            <w:tcBorders>
              <w:top w:val="single" w:sz="4" w:space="0" w:color="auto"/>
              <w:left w:val="single" w:sz="4" w:space="0" w:color="auto"/>
              <w:bottom w:val="single" w:sz="4" w:space="0" w:color="auto"/>
              <w:right w:val="single" w:sz="4" w:space="0" w:color="auto"/>
            </w:tcBorders>
          </w:tcPr>
          <w:p w14:paraId="6CADE4AC" w14:textId="60AA78DB" w:rsidR="00D0162F" w:rsidRPr="00D0162F" w:rsidRDefault="00D0162F" w:rsidP="00D0162F">
            <w:pPr>
              <w:pStyle w:val="TAL"/>
              <w:rPr>
                <w:u w:val="single"/>
              </w:rPr>
            </w:pPr>
            <w:r w:rsidRPr="00D0162F">
              <w:rPr>
                <w:rFonts w:cs="Arial"/>
                <w:szCs w:val="18"/>
              </w:rPr>
              <w:t>Same as 6.7.4.1.2</w:t>
            </w:r>
          </w:p>
        </w:tc>
        <w:tc>
          <w:tcPr>
            <w:tcW w:w="2756" w:type="dxa"/>
            <w:tcBorders>
              <w:top w:val="single" w:sz="4" w:space="0" w:color="auto"/>
              <w:left w:val="single" w:sz="4" w:space="0" w:color="auto"/>
              <w:bottom w:val="single" w:sz="4" w:space="0" w:color="auto"/>
              <w:right w:val="single" w:sz="4" w:space="0" w:color="auto"/>
            </w:tcBorders>
          </w:tcPr>
          <w:p w14:paraId="662A7DCD" w14:textId="0CF78A75" w:rsidR="00D0162F" w:rsidRPr="00D0162F" w:rsidRDefault="00D0162F" w:rsidP="00D0162F">
            <w:pPr>
              <w:pStyle w:val="TAL"/>
              <w:rPr>
                <w:u w:val="single"/>
              </w:rPr>
            </w:pPr>
            <w:r w:rsidRPr="00D0162F">
              <w:rPr>
                <w:rFonts w:cs="Arial"/>
                <w:szCs w:val="18"/>
              </w:rPr>
              <w:t>Same as 6.7.4.1.2</w:t>
            </w:r>
          </w:p>
        </w:tc>
      </w:tr>
      <w:tr w:rsidR="00D0162F" w:rsidRPr="00D0162F" w14:paraId="32648A9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BC4EC25" w14:textId="621082CA" w:rsidR="00D0162F" w:rsidRPr="00D0162F" w:rsidRDefault="00D0162F" w:rsidP="00D0162F">
            <w:pPr>
              <w:pStyle w:val="TAL"/>
              <w:rPr>
                <w:lang w:eastAsia="sv-SE"/>
              </w:rPr>
            </w:pPr>
            <w:r w:rsidRPr="00D0162F">
              <w:rPr>
                <w:lang w:eastAsia="sv-SE"/>
              </w:rPr>
              <w:t>6.7.5.1 NR SA FR1 – E-UTRAN RSRP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5CA42FD1" w14:textId="0F4F1A1A" w:rsidR="00D0162F" w:rsidRPr="00D0162F" w:rsidRDefault="00D0162F" w:rsidP="00D0162F">
            <w:pPr>
              <w:pStyle w:val="TAL"/>
            </w:pPr>
            <w:r w:rsidRPr="00D0162F">
              <w:t>Test 1:</w:t>
            </w:r>
          </w:p>
          <w:p w14:paraId="21CB3FBE" w14:textId="3BD4E636" w:rsidR="00D0162F" w:rsidRPr="00D0162F" w:rsidRDefault="00D0162F" w:rsidP="00D0162F">
            <w:pPr>
              <w:pStyle w:val="TAL"/>
            </w:pPr>
            <w:r w:rsidRPr="00D0162F">
              <w:t>N</w:t>
            </w:r>
            <w:r w:rsidRPr="00D0162F">
              <w:rPr>
                <w:vertAlign w:val="subscript"/>
              </w:rPr>
              <w:t>oc</w:t>
            </w:r>
            <w:r w:rsidRPr="00D0162F">
              <w:t>: -91.65dBm/15kHz</w:t>
            </w:r>
          </w:p>
          <w:p w14:paraId="0D591532" w14:textId="5139237D"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0.0dB</w:t>
            </w:r>
          </w:p>
          <w:p w14:paraId="2D8EE958" w14:textId="5B23C3C0" w:rsidR="00D0162F" w:rsidRPr="00D0162F" w:rsidRDefault="00D0162F" w:rsidP="00D0162F">
            <w:pPr>
              <w:pStyle w:val="TAL"/>
            </w:pPr>
            <w:r w:rsidRPr="00D0162F">
              <w:t>Reported RSRP values: ±</w:t>
            </w:r>
            <w:del w:id="2667" w:author="1447" w:date="2024-04-16T14:23:00Z">
              <w:r w:rsidRPr="00D0162F" w:rsidDel="00216471">
                <w:delText>9dB</w:delText>
              </w:r>
            </w:del>
            <w:ins w:id="2668" w:author="1447" w:date="2024-04-16T14:23:00Z">
              <w:r w:rsidR="00216471" w:rsidRPr="00216471">
                <w:t>8dB</w:t>
              </w:r>
            </w:ins>
          </w:p>
          <w:p w14:paraId="5E9AA810" w14:textId="0ECAC4FC" w:rsidR="00D0162F" w:rsidRPr="00D0162F" w:rsidRDefault="00D0162F" w:rsidP="00D0162F">
            <w:pPr>
              <w:pStyle w:val="TAL"/>
            </w:pPr>
            <w:r w:rsidRPr="00D0162F">
              <w:rPr>
                <w:lang w:eastAsia="sv-SE"/>
              </w:rPr>
              <w:t>(±</w:t>
            </w:r>
            <w:del w:id="2669" w:author="1447" w:date="2024-04-16T14:23:00Z">
              <w:r w:rsidRPr="00D0162F" w:rsidDel="00216471">
                <w:rPr>
                  <w:lang w:eastAsia="sv-SE"/>
                </w:rPr>
                <w:delText xml:space="preserve">2dB </w:delText>
              </w:r>
            </w:del>
            <w:ins w:id="2670" w:author="1447" w:date="2024-04-16T14:23:00Z">
              <w:r w:rsidR="00216471" w:rsidRPr="00216471">
                <w:rPr>
                  <w:lang w:eastAsia="sv-SE"/>
                </w:rPr>
                <w:t xml:space="preserve">3dB </w:t>
              </w:r>
            </w:ins>
            <w:r w:rsidRPr="00D0162F">
              <w:rPr>
                <w:lang w:eastAsia="sv-SE"/>
              </w:rPr>
              <w:t>additionally for extreme conditions)</w:t>
            </w:r>
          </w:p>
          <w:p w14:paraId="6E2E5882" w14:textId="77777777" w:rsidR="00D0162F" w:rsidRPr="00D0162F" w:rsidRDefault="00D0162F" w:rsidP="00D0162F">
            <w:pPr>
              <w:pStyle w:val="TAL"/>
            </w:pPr>
          </w:p>
          <w:p w14:paraId="0306663F" w14:textId="70E47E58" w:rsidR="00D0162F" w:rsidRPr="00D0162F" w:rsidRDefault="00D0162F" w:rsidP="00D0162F">
            <w:pPr>
              <w:pStyle w:val="TAL"/>
            </w:pPr>
            <w:r w:rsidRPr="00D0162F">
              <w:t>Test 2:</w:t>
            </w:r>
          </w:p>
          <w:p w14:paraId="278D2B79" w14:textId="60857CD4" w:rsidR="00D0162F" w:rsidRPr="00D0162F" w:rsidRDefault="00D0162F" w:rsidP="00D0162F">
            <w:pPr>
              <w:pStyle w:val="TAL"/>
            </w:pPr>
            <w:r w:rsidRPr="00D0162F">
              <w:t>N</w:t>
            </w:r>
            <w:r w:rsidRPr="00D0162F">
              <w:rPr>
                <w:vertAlign w:val="subscript"/>
              </w:rPr>
              <w:t>oc</w:t>
            </w:r>
            <w:r w:rsidRPr="00D0162F">
              <w:t>: -117dBm/15kHz</w:t>
            </w:r>
            <w:r w:rsidRPr="00D0162F">
              <w:rPr>
                <w:lang w:eastAsia="sv-SE"/>
              </w:rPr>
              <w:t xml:space="preserve">+ </w:t>
            </w:r>
            <w:r w:rsidRPr="00D0162F">
              <w:rPr>
                <w:rFonts w:cs="Arial"/>
              </w:rPr>
              <w:t>Δ</w:t>
            </w:r>
            <w:r w:rsidRPr="00D0162F">
              <w:rPr>
                <w:rFonts w:cs="Arial"/>
                <w:vertAlign w:val="subscript"/>
              </w:rPr>
              <w:t>BG_offset</w:t>
            </w:r>
          </w:p>
          <w:p w14:paraId="6DC9775B" w14:textId="411180C6"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4F4C9F4" w14:textId="48B20979" w:rsidR="00D0162F" w:rsidRPr="00D0162F" w:rsidRDefault="00D0162F" w:rsidP="00D0162F">
            <w:pPr>
              <w:pStyle w:val="TAL"/>
            </w:pPr>
            <w:r w:rsidRPr="00D0162F">
              <w:t>Reported RSRP values: ±4.5dB</w:t>
            </w:r>
          </w:p>
          <w:p w14:paraId="1DF48510" w14:textId="122BEE92" w:rsidR="00D0162F" w:rsidRPr="00D0162F" w:rsidRDefault="00D0162F" w:rsidP="00D0162F">
            <w:pPr>
              <w:pStyle w:val="TAL"/>
            </w:pPr>
            <w:r w:rsidRPr="00D0162F">
              <w:rPr>
                <w:lang w:eastAsia="sv-SE"/>
              </w:rPr>
              <w:t>(±</w:t>
            </w:r>
            <w:del w:id="2671" w:author="1447" w:date="2024-04-16T14:23:00Z">
              <w:r w:rsidRPr="00D0162F" w:rsidDel="00216471">
                <w:rPr>
                  <w:lang w:eastAsia="sv-SE"/>
                </w:rPr>
                <w:delText>3.5</w:delText>
              </w:r>
            </w:del>
            <w:ins w:id="2672" w:author="1447" w:date="2024-04-16T14:23:00Z">
              <w:r w:rsidR="00216471" w:rsidRPr="00216471">
                <w:rPr>
                  <w:lang w:eastAsia="sv-SE"/>
                </w:rPr>
                <w:t>4.5</w:t>
              </w:r>
            </w:ins>
            <w:r w:rsidRPr="00D0162F">
              <w:rPr>
                <w:lang w:eastAsia="sv-SE"/>
              </w:rPr>
              <w:t>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48A16E1C" w14:textId="0BDC7F1E" w:rsidR="00D0162F" w:rsidRPr="00D0162F" w:rsidRDefault="00D0162F" w:rsidP="00D0162F">
            <w:pPr>
              <w:pStyle w:val="TAL"/>
              <w:rPr>
                <w:rFonts w:cs="Arial"/>
                <w:szCs w:val="18"/>
              </w:rPr>
            </w:pPr>
            <w:r w:rsidRPr="00D0162F">
              <w:rPr>
                <w:rFonts w:cs="Arial"/>
                <w:szCs w:val="18"/>
              </w:rPr>
              <w:t>Test 1:</w:t>
            </w:r>
          </w:p>
          <w:p w14:paraId="740A03F5" w14:textId="77777777" w:rsidR="00D0162F" w:rsidRPr="00D0162F" w:rsidRDefault="00D0162F" w:rsidP="00D0162F">
            <w:pPr>
              <w:pStyle w:val="TAL"/>
              <w:rPr>
                <w:rFonts w:cs="Arial"/>
                <w:szCs w:val="18"/>
              </w:rPr>
            </w:pPr>
            <w:r w:rsidRPr="00D0162F">
              <w:rPr>
                <w:rFonts w:cs="Arial"/>
                <w:szCs w:val="18"/>
              </w:rPr>
              <w:t>0dB</w:t>
            </w:r>
          </w:p>
          <w:p w14:paraId="3F46BB66" w14:textId="77777777" w:rsidR="00D0162F" w:rsidRPr="00D0162F" w:rsidRDefault="00D0162F" w:rsidP="00D0162F">
            <w:pPr>
              <w:pStyle w:val="TAL"/>
              <w:rPr>
                <w:rFonts w:cs="Arial"/>
                <w:szCs w:val="18"/>
              </w:rPr>
            </w:pPr>
            <w:r w:rsidRPr="00D0162F">
              <w:rPr>
                <w:rFonts w:cs="Arial"/>
                <w:szCs w:val="18"/>
              </w:rPr>
              <w:t>0dB</w:t>
            </w:r>
          </w:p>
          <w:p w14:paraId="17901964" w14:textId="5B217918" w:rsidR="00D0162F" w:rsidRPr="00D0162F" w:rsidRDefault="00D0162F" w:rsidP="00D0162F">
            <w:pPr>
              <w:pStyle w:val="TAL"/>
              <w:rPr>
                <w:rFonts w:cs="Arial"/>
                <w:szCs w:val="18"/>
              </w:rPr>
            </w:pPr>
            <w:r w:rsidRPr="00D0162F">
              <w:rPr>
                <w:rFonts w:cs="Arial"/>
                <w:szCs w:val="18"/>
              </w:rPr>
              <w:t>Via mapping</w:t>
            </w:r>
          </w:p>
          <w:p w14:paraId="0E2AC2EF" w14:textId="77777777" w:rsidR="00D0162F" w:rsidRPr="00D0162F" w:rsidRDefault="00D0162F" w:rsidP="00D0162F">
            <w:pPr>
              <w:pStyle w:val="TAL"/>
              <w:rPr>
                <w:rFonts w:cs="Arial"/>
                <w:szCs w:val="18"/>
              </w:rPr>
            </w:pPr>
          </w:p>
          <w:p w14:paraId="198507BE" w14:textId="77777777" w:rsidR="00D0162F" w:rsidRPr="00D0162F" w:rsidRDefault="00D0162F" w:rsidP="00D0162F">
            <w:pPr>
              <w:pStyle w:val="TAL"/>
              <w:rPr>
                <w:rFonts w:cs="Arial"/>
                <w:szCs w:val="18"/>
              </w:rPr>
            </w:pPr>
          </w:p>
          <w:p w14:paraId="1F86D15A" w14:textId="6DAFD315" w:rsidR="00D0162F" w:rsidRPr="00D0162F" w:rsidRDefault="00D0162F" w:rsidP="00D0162F">
            <w:pPr>
              <w:pStyle w:val="TAL"/>
              <w:rPr>
                <w:rFonts w:cs="Arial"/>
                <w:szCs w:val="18"/>
              </w:rPr>
            </w:pPr>
            <w:r w:rsidRPr="00D0162F">
              <w:rPr>
                <w:rFonts w:cs="Arial"/>
                <w:szCs w:val="18"/>
              </w:rPr>
              <w:t>Test 2:</w:t>
            </w:r>
          </w:p>
          <w:p w14:paraId="121A2E8F" w14:textId="77777777" w:rsidR="00D0162F" w:rsidRPr="00D0162F" w:rsidRDefault="00D0162F" w:rsidP="00D0162F">
            <w:pPr>
              <w:pStyle w:val="TAL"/>
              <w:rPr>
                <w:rFonts w:cs="Arial"/>
                <w:szCs w:val="18"/>
              </w:rPr>
            </w:pPr>
            <w:r w:rsidRPr="00D0162F">
              <w:rPr>
                <w:rFonts w:cs="Arial"/>
                <w:szCs w:val="18"/>
              </w:rPr>
              <w:t>0dB</w:t>
            </w:r>
          </w:p>
          <w:p w14:paraId="1178D4A8" w14:textId="77777777" w:rsidR="00D0162F" w:rsidRPr="00D0162F" w:rsidRDefault="00D0162F" w:rsidP="00D0162F">
            <w:pPr>
              <w:pStyle w:val="TAL"/>
              <w:rPr>
                <w:rFonts w:cs="Arial"/>
                <w:szCs w:val="18"/>
              </w:rPr>
            </w:pPr>
            <w:r w:rsidRPr="00D0162F">
              <w:rPr>
                <w:rFonts w:cs="Arial"/>
                <w:szCs w:val="18"/>
              </w:rPr>
              <w:t>0.8dB</w:t>
            </w:r>
          </w:p>
          <w:p w14:paraId="6382E70D" w14:textId="2D1FFE5F"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2FE6DC81" w14:textId="0877D342" w:rsidR="00D0162F" w:rsidRPr="00D0162F" w:rsidRDefault="00D0162F" w:rsidP="00D0162F">
            <w:pPr>
              <w:pStyle w:val="TAL"/>
              <w:rPr>
                <w:u w:val="single"/>
              </w:rPr>
            </w:pPr>
            <w:r w:rsidRPr="00D0162F">
              <w:rPr>
                <w:u w:val="single"/>
              </w:rPr>
              <w:t>Test 1:</w:t>
            </w:r>
          </w:p>
          <w:p w14:paraId="46A6013A" w14:textId="570E948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91.65dBm/15kHz</w:t>
            </w:r>
          </w:p>
          <w:p w14:paraId="6989E908" w14:textId="6FD40DAC" w:rsidR="00D0162F" w:rsidRPr="00D0162F" w:rsidRDefault="00D0162F" w:rsidP="00D0162F">
            <w:pPr>
              <w:pStyle w:val="TAL"/>
            </w:pPr>
            <w:r w:rsidRPr="00D0162F">
              <w:t>Ês / N</w:t>
            </w:r>
            <w:r w:rsidRPr="00D0162F">
              <w:rPr>
                <w:vertAlign w:val="subscript"/>
              </w:rPr>
              <w:t>oc</w:t>
            </w:r>
            <w:r w:rsidRPr="00D0162F">
              <w:t>: 10dB</w:t>
            </w:r>
          </w:p>
          <w:p w14:paraId="6ABDC560" w14:textId="2A24E1EF" w:rsidR="00D0162F" w:rsidRPr="00D0162F" w:rsidRDefault="00D0162F" w:rsidP="00D0162F">
            <w:pPr>
              <w:pStyle w:val="TAL"/>
            </w:pPr>
            <w:r w:rsidRPr="00D0162F">
              <w:t>RSRP_</w:t>
            </w:r>
            <w:del w:id="2673" w:author="1447" w:date="2024-04-16T14:23:00Z">
              <w:r w:rsidRPr="00D0162F" w:rsidDel="00216471">
                <w:delText xml:space="preserve">48 </w:delText>
              </w:r>
            </w:del>
            <w:ins w:id="2674" w:author="1447" w:date="2024-04-16T14:23:00Z">
              <w:r w:rsidR="00216471" w:rsidRPr="00216471">
                <w:t xml:space="preserve">49 </w:t>
              </w:r>
            </w:ins>
            <w:r w:rsidRPr="00D0162F">
              <w:t>to RSRP_</w:t>
            </w:r>
            <w:del w:id="2675" w:author="1447" w:date="2024-04-16T14:24:00Z">
              <w:r w:rsidRPr="00D0162F" w:rsidDel="00216471">
                <w:delText>70</w:delText>
              </w:r>
            </w:del>
            <w:ins w:id="2676" w:author="1447" w:date="2024-04-16T14:24:00Z">
              <w:r w:rsidR="00216471" w:rsidRPr="00216471">
                <w:t>69</w:t>
              </w:r>
            </w:ins>
          </w:p>
          <w:p w14:paraId="0D49DC2E" w14:textId="77777777" w:rsidR="00D0162F" w:rsidRPr="00D0162F" w:rsidRDefault="00D0162F" w:rsidP="00D0162F">
            <w:pPr>
              <w:pStyle w:val="TAL"/>
              <w:rPr>
                <w:rFonts w:cs="Arial"/>
                <w:szCs w:val="18"/>
              </w:rPr>
            </w:pPr>
          </w:p>
          <w:p w14:paraId="65907E31" w14:textId="77777777" w:rsidR="00D0162F" w:rsidRPr="00D0162F" w:rsidRDefault="00D0162F" w:rsidP="00D0162F">
            <w:pPr>
              <w:pStyle w:val="TAL"/>
              <w:rPr>
                <w:rFonts w:cs="Arial"/>
                <w:szCs w:val="18"/>
              </w:rPr>
            </w:pPr>
          </w:p>
          <w:p w14:paraId="73460174" w14:textId="6159A83A" w:rsidR="00D0162F" w:rsidRPr="00D0162F" w:rsidRDefault="00D0162F" w:rsidP="00D0162F">
            <w:pPr>
              <w:pStyle w:val="TAL"/>
              <w:rPr>
                <w:u w:val="single"/>
              </w:rPr>
            </w:pPr>
            <w:r w:rsidRPr="00D0162F">
              <w:rPr>
                <w:u w:val="single"/>
              </w:rPr>
              <w:t>Test 2:</w:t>
            </w:r>
          </w:p>
          <w:p w14:paraId="5FB2AF4F" w14:textId="6D6B45D6"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7dBm/15kHz+ </w:t>
            </w:r>
            <w:r w:rsidRPr="00D0162F">
              <w:rPr>
                <w:rFonts w:cs="Arial"/>
              </w:rPr>
              <w:t>Δ</w:t>
            </w:r>
            <w:r w:rsidRPr="00D0162F">
              <w:rPr>
                <w:rFonts w:cs="Arial"/>
                <w:vertAlign w:val="subscript"/>
              </w:rPr>
              <w:t>BG_offset</w:t>
            </w:r>
          </w:p>
          <w:p w14:paraId="64FC4064" w14:textId="2FDEB35C" w:rsidR="00D0162F" w:rsidRPr="00D0162F" w:rsidRDefault="00D0162F" w:rsidP="00D0162F">
            <w:pPr>
              <w:pStyle w:val="TAL"/>
            </w:pPr>
            <w:r w:rsidRPr="00D0162F">
              <w:t>Ês / N</w:t>
            </w:r>
            <w:r w:rsidRPr="00D0162F">
              <w:rPr>
                <w:vertAlign w:val="subscript"/>
              </w:rPr>
              <w:t>oc</w:t>
            </w:r>
            <w:r w:rsidRPr="00D0162F">
              <w:t>: -3.2dB</w:t>
            </w:r>
          </w:p>
          <w:p w14:paraId="3C3F1C3D" w14:textId="54D52E35" w:rsidR="00D0162F" w:rsidRPr="00D0162F" w:rsidRDefault="00D0162F" w:rsidP="00D0162F">
            <w:pPr>
              <w:pStyle w:val="TAL"/>
            </w:pPr>
            <w:r w:rsidRPr="00D0162F">
              <w:t>RSRP_14 to RSRP_27</w:t>
            </w:r>
          </w:p>
          <w:p w14:paraId="5C2B16D1" w14:textId="529386CD" w:rsidR="00D0162F" w:rsidRPr="00D0162F" w:rsidRDefault="00D0162F" w:rsidP="00D0162F">
            <w:pPr>
              <w:pStyle w:val="TAL"/>
            </w:pPr>
            <w:r w:rsidRPr="00D0162F">
              <w:t>RSRP_15 to RSRP_27</w:t>
            </w:r>
          </w:p>
          <w:p w14:paraId="7C1734C7" w14:textId="4B6D3880" w:rsidR="00D0162F" w:rsidRPr="00D0162F" w:rsidRDefault="00D0162F" w:rsidP="00D0162F">
            <w:pPr>
              <w:pStyle w:val="TAL"/>
            </w:pPr>
            <w:r w:rsidRPr="00D0162F">
              <w:t>RSRP_15 to RSRP_28</w:t>
            </w:r>
          </w:p>
          <w:p w14:paraId="2150A2DE" w14:textId="1DC7D241" w:rsidR="00D0162F" w:rsidRPr="00D0162F" w:rsidRDefault="00D0162F" w:rsidP="00D0162F">
            <w:pPr>
              <w:pStyle w:val="TAL"/>
            </w:pPr>
            <w:r w:rsidRPr="00D0162F">
              <w:t>RSRP_16 to RSRP_28</w:t>
            </w:r>
          </w:p>
          <w:p w14:paraId="2D84D9C5" w14:textId="40002BD6" w:rsidR="00D0162F" w:rsidRPr="00D0162F" w:rsidRDefault="00D0162F" w:rsidP="00D0162F">
            <w:pPr>
              <w:pStyle w:val="TAL"/>
            </w:pPr>
            <w:r w:rsidRPr="00D0162F">
              <w:t>RSRP_16 to RSRP_29</w:t>
            </w:r>
          </w:p>
          <w:p w14:paraId="5CA31A1B" w14:textId="26B05EED" w:rsidR="00D0162F" w:rsidRPr="00D0162F" w:rsidRDefault="00D0162F" w:rsidP="00D0162F">
            <w:pPr>
              <w:pStyle w:val="TAL"/>
            </w:pPr>
            <w:r w:rsidRPr="00D0162F">
              <w:t>RSRP_17 to RSRP_30</w:t>
            </w:r>
          </w:p>
          <w:p w14:paraId="782D58D8" w14:textId="2AD1B078" w:rsidR="00D0162F" w:rsidRPr="00D0162F" w:rsidRDefault="00D0162F" w:rsidP="00D0162F">
            <w:pPr>
              <w:pStyle w:val="TAL"/>
            </w:pPr>
            <w:r w:rsidRPr="00D0162F">
              <w:t>RSRP_18 to RSRP_30</w:t>
            </w:r>
          </w:p>
          <w:p w14:paraId="7EB64AE7" w14:textId="66E1D899" w:rsidR="00D0162F" w:rsidRPr="00D0162F" w:rsidRDefault="00D0162F" w:rsidP="00D0162F">
            <w:pPr>
              <w:pStyle w:val="TAL"/>
            </w:pPr>
            <w:r w:rsidRPr="00D0162F">
              <w:t>Depending on operating band</w:t>
            </w:r>
          </w:p>
        </w:tc>
      </w:tr>
      <w:tr w:rsidR="00D0162F" w:rsidRPr="00D0162F" w14:paraId="4F463F87"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62664E7" w14:textId="381DB603" w:rsidR="00D0162F" w:rsidRPr="00D0162F" w:rsidRDefault="00D0162F" w:rsidP="00D0162F">
            <w:pPr>
              <w:pStyle w:val="TAL"/>
              <w:rPr>
                <w:lang w:eastAsia="sv-SE"/>
              </w:rPr>
            </w:pPr>
            <w:r w:rsidRPr="00D0162F">
              <w:rPr>
                <w:lang w:eastAsia="sv-SE"/>
              </w:rPr>
              <w:lastRenderedPageBreak/>
              <w:t>6.7.6.1 NR SA FR1 – E-UTRAN RSRQ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9F9D0C8" w14:textId="2D1C6AE2" w:rsidR="00D0162F" w:rsidRPr="00D0162F" w:rsidRDefault="00D0162F" w:rsidP="00D0162F">
            <w:pPr>
              <w:pStyle w:val="TAL"/>
            </w:pPr>
            <w:r w:rsidRPr="00D0162F">
              <w:t>Test 1:</w:t>
            </w:r>
          </w:p>
          <w:p w14:paraId="1FCB3A7C" w14:textId="610ADC17" w:rsidR="00D0162F" w:rsidRPr="00D0162F" w:rsidRDefault="00D0162F" w:rsidP="00D0162F">
            <w:pPr>
              <w:pStyle w:val="TAL"/>
            </w:pPr>
            <w:r w:rsidRPr="00D0162F">
              <w:t>N</w:t>
            </w:r>
            <w:r w:rsidRPr="00D0162F">
              <w:rPr>
                <w:vertAlign w:val="subscript"/>
              </w:rPr>
              <w:t>oc</w:t>
            </w:r>
            <w:r w:rsidRPr="00D0162F">
              <w:t>: -83dBm/15kHz</w:t>
            </w:r>
          </w:p>
          <w:p w14:paraId="528F78DE" w14:textId="18E37E79"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75dB</w:t>
            </w:r>
          </w:p>
          <w:p w14:paraId="651CC3F9" w14:textId="2F6AF2D2" w:rsidR="00D0162F" w:rsidRPr="00D0162F" w:rsidRDefault="00D0162F" w:rsidP="00D0162F">
            <w:pPr>
              <w:pStyle w:val="TAL"/>
            </w:pPr>
            <w:r w:rsidRPr="00D0162F">
              <w:t>Reported RSRQ values: ±2.5dB</w:t>
            </w:r>
          </w:p>
          <w:p w14:paraId="1B9713CE" w14:textId="44EACE64" w:rsidR="00D0162F" w:rsidRPr="00D0162F" w:rsidRDefault="00D0162F" w:rsidP="00D0162F">
            <w:pPr>
              <w:pStyle w:val="TAL"/>
            </w:pPr>
            <w:r w:rsidRPr="00D0162F">
              <w:rPr>
                <w:lang w:eastAsia="sv-SE"/>
              </w:rPr>
              <w:t>(±1.5dB additionally for extreme conditions)</w:t>
            </w:r>
          </w:p>
          <w:p w14:paraId="0DDF9257" w14:textId="77777777" w:rsidR="00D0162F" w:rsidRPr="00D0162F" w:rsidRDefault="00D0162F" w:rsidP="00D0162F">
            <w:pPr>
              <w:pStyle w:val="TAL"/>
            </w:pPr>
          </w:p>
          <w:p w14:paraId="54FDD88A" w14:textId="3F293680" w:rsidR="00D0162F" w:rsidRPr="00D0162F" w:rsidRDefault="00D0162F" w:rsidP="00D0162F">
            <w:pPr>
              <w:pStyle w:val="TAL"/>
            </w:pPr>
            <w:r w:rsidRPr="00D0162F">
              <w:t>Test 2:</w:t>
            </w:r>
          </w:p>
          <w:p w14:paraId="2969042B" w14:textId="035A3DF9" w:rsidR="00D0162F" w:rsidRPr="00D0162F" w:rsidRDefault="00D0162F" w:rsidP="00D0162F">
            <w:pPr>
              <w:pStyle w:val="TAL"/>
            </w:pPr>
            <w:r w:rsidRPr="00D0162F">
              <w:t>N</w:t>
            </w:r>
            <w:r w:rsidRPr="00D0162F">
              <w:rPr>
                <w:vertAlign w:val="subscript"/>
              </w:rPr>
              <w:t>oc</w:t>
            </w:r>
            <w:r w:rsidRPr="00D0162F">
              <w:t>: -104.7dBm/15kHz</w:t>
            </w:r>
          </w:p>
          <w:p w14:paraId="3CD1BDE3" w14:textId="6B5297D8"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556E8641" w14:textId="55E40CD1" w:rsidR="00D0162F" w:rsidRPr="00D0162F" w:rsidRDefault="00D0162F" w:rsidP="00D0162F">
            <w:pPr>
              <w:pStyle w:val="TAL"/>
            </w:pPr>
            <w:r w:rsidRPr="00D0162F">
              <w:t>Reported RSRQ values: ±3.5dB</w:t>
            </w:r>
          </w:p>
          <w:p w14:paraId="0C214ED2" w14:textId="55CBEC7C" w:rsidR="00D0162F" w:rsidRPr="00D0162F" w:rsidRDefault="00D0162F" w:rsidP="00D0162F">
            <w:pPr>
              <w:pStyle w:val="TAL"/>
            </w:pPr>
            <w:r w:rsidRPr="00D0162F">
              <w:rPr>
                <w:lang w:eastAsia="sv-SE"/>
              </w:rPr>
              <w:t>(±0.5dB additionally for extreme conditions)</w:t>
            </w:r>
          </w:p>
          <w:p w14:paraId="74D994A5" w14:textId="77777777" w:rsidR="00D0162F" w:rsidRPr="00D0162F" w:rsidRDefault="00D0162F" w:rsidP="00D0162F">
            <w:pPr>
              <w:pStyle w:val="TAL"/>
              <w:rPr>
                <w:rFonts w:cs="Arial"/>
                <w:szCs w:val="18"/>
              </w:rPr>
            </w:pPr>
          </w:p>
          <w:p w14:paraId="5A286D49" w14:textId="1FAA881A" w:rsidR="00D0162F" w:rsidRPr="00D0162F" w:rsidRDefault="00D0162F" w:rsidP="00D0162F">
            <w:pPr>
              <w:pStyle w:val="TAL"/>
            </w:pPr>
            <w:r w:rsidRPr="00D0162F">
              <w:t>Test 3:</w:t>
            </w:r>
          </w:p>
          <w:p w14:paraId="5BF5605C" w14:textId="4E60C58E" w:rsidR="00D0162F" w:rsidRPr="00D0162F" w:rsidRDefault="00D0162F" w:rsidP="00D0162F">
            <w:pPr>
              <w:pStyle w:val="TAL"/>
            </w:pPr>
            <w:r w:rsidRPr="00D0162F">
              <w:t>N</w:t>
            </w:r>
            <w:r w:rsidRPr="00D0162F">
              <w:rPr>
                <w:vertAlign w:val="subscript"/>
              </w:rPr>
              <w:t>oc</w:t>
            </w:r>
            <w:r w:rsidRPr="00D0162F">
              <w:t>: -119.5dBm/15kHz</w:t>
            </w:r>
            <w:r w:rsidRPr="00D0162F">
              <w:rPr>
                <w:lang w:eastAsia="sv-SE"/>
              </w:rPr>
              <w:t xml:space="preserve">+ </w:t>
            </w:r>
            <w:r w:rsidRPr="00D0162F">
              <w:rPr>
                <w:rFonts w:cs="Arial"/>
              </w:rPr>
              <w:t>Δ</w:t>
            </w:r>
            <w:r w:rsidRPr="00D0162F">
              <w:rPr>
                <w:rFonts w:cs="Arial"/>
                <w:vertAlign w:val="subscript"/>
              </w:rPr>
              <w:t>BG_offset</w:t>
            </w:r>
          </w:p>
          <w:p w14:paraId="6F7E9744" w14:textId="011F5C44"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67DF07B" w14:textId="5C403E97" w:rsidR="00D0162F" w:rsidRPr="00D0162F" w:rsidRDefault="00D0162F" w:rsidP="00D0162F">
            <w:pPr>
              <w:pStyle w:val="TAL"/>
            </w:pPr>
            <w:r w:rsidRPr="00D0162F">
              <w:t>Reported RSRQ values: ±3.5dB</w:t>
            </w:r>
          </w:p>
          <w:p w14:paraId="087F845D" w14:textId="39A743DD" w:rsidR="00D0162F" w:rsidRPr="00D0162F" w:rsidRDefault="00D0162F" w:rsidP="00D0162F">
            <w:pPr>
              <w:pStyle w:val="TAL"/>
            </w:pPr>
            <w:r w:rsidRPr="00D0162F">
              <w:rPr>
                <w:lang w:eastAsia="sv-SE"/>
              </w:rPr>
              <w:t>(±0.5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1F05A9EC" w14:textId="093D28DF" w:rsidR="00D0162F" w:rsidRPr="00D0162F" w:rsidRDefault="00D0162F" w:rsidP="00D0162F">
            <w:pPr>
              <w:pStyle w:val="TAL"/>
              <w:rPr>
                <w:rFonts w:cs="Arial"/>
                <w:szCs w:val="18"/>
              </w:rPr>
            </w:pPr>
            <w:r w:rsidRPr="00D0162F">
              <w:rPr>
                <w:rFonts w:cs="Arial"/>
                <w:szCs w:val="18"/>
              </w:rPr>
              <w:t>Test 1:</w:t>
            </w:r>
          </w:p>
          <w:p w14:paraId="375476CF" w14:textId="77777777" w:rsidR="00D0162F" w:rsidRPr="00D0162F" w:rsidRDefault="00D0162F" w:rsidP="00D0162F">
            <w:pPr>
              <w:pStyle w:val="TAL"/>
              <w:rPr>
                <w:rFonts w:cs="Arial"/>
                <w:szCs w:val="18"/>
              </w:rPr>
            </w:pPr>
            <w:r w:rsidRPr="00D0162F">
              <w:rPr>
                <w:rFonts w:cs="Arial"/>
                <w:szCs w:val="18"/>
              </w:rPr>
              <w:t>0dB</w:t>
            </w:r>
          </w:p>
          <w:p w14:paraId="3E5EC641" w14:textId="77777777" w:rsidR="00D0162F" w:rsidRPr="00D0162F" w:rsidRDefault="00D0162F" w:rsidP="00D0162F">
            <w:pPr>
              <w:pStyle w:val="TAL"/>
              <w:rPr>
                <w:rFonts w:cs="Arial"/>
                <w:szCs w:val="18"/>
              </w:rPr>
            </w:pPr>
            <w:r w:rsidRPr="00D0162F">
              <w:rPr>
                <w:rFonts w:cs="Arial"/>
                <w:szCs w:val="18"/>
              </w:rPr>
              <w:t>0dB</w:t>
            </w:r>
          </w:p>
          <w:p w14:paraId="54E88A66" w14:textId="152B40B4" w:rsidR="00D0162F" w:rsidRPr="00D0162F" w:rsidRDefault="00D0162F" w:rsidP="00D0162F">
            <w:pPr>
              <w:pStyle w:val="TAL"/>
              <w:rPr>
                <w:rFonts w:cs="Arial"/>
                <w:szCs w:val="18"/>
              </w:rPr>
            </w:pPr>
            <w:r w:rsidRPr="00D0162F">
              <w:rPr>
                <w:rFonts w:cs="Arial"/>
                <w:szCs w:val="18"/>
              </w:rPr>
              <w:t>Via mapping</w:t>
            </w:r>
          </w:p>
          <w:p w14:paraId="78123C46" w14:textId="77777777" w:rsidR="00D0162F" w:rsidRPr="00D0162F" w:rsidRDefault="00D0162F" w:rsidP="00D0162F">
            <w:pPr>
              <w:pStyle w:val="TAL"/>
              <w:rPr>
                <w:rFonts w:cs="Arial"/>
                <w:szCs w:val="18"/>
              </w:rPr>
            </w:pPr>
          </w:p>
          <w:p w14:paraId="6E9F45BC" w14:textId="77777777" w:rsidR="00D0162F" w:rsidRPr="00D0162F" w:rsidRDefault="00D0162F" w:rsidP="00D0162F">
            <w:pPr>
              <w:pStyle w:val="TAL"/>
              <w:rPr>
                <w:rFonts w:cs="Arial"/>
                <w:szCs w:val="18"/>
              </w:rPr>
            </w:pPr>
          </w:p>
          <w:p w14:paraId="6F432452" w14:textId="29C20D68" w:rsidR="00D0162F" w:rsidRPr="00D0162F" w:rsidRDefault="00D0162F" w:rsidP="00D0162F">
            <w:pPr>
              <w:pStyle w:val="TAL"/>
              <w:rPr>
                <w:rFonts w:cs="Arial"/>
                <w:szCs w:val="18"/>
              </w:rPr>
            </w:pPr>
            <w:r w:rsidRPr="00D0162F">
              <w:rPr>
                <w:rFonts w:cs="Arial"/>
                <w:szCs w:val="18"/>
              </w:rPr>
              <w:t>Test 2:</w:t>
            </w:r>
          </w:p>
          <w:p w14:paraId="7DD554B2" w14:textId="77777777" w:rsidR="00D0162F" w:rsidRPr="00D0162F" w:rsidRDefault="00D0162F" w:rsidP="00D0162F">
            <w:pPr>
              <w:pStyle w:val="TAL"/>
              <w:rPr>
                <w:rFonts w:cs="Arial"/>
                <w:szCs w:val="18"/>
              </w:rPr>
            </w:pPr>
            <w:r w:rsidRPr="00D0162F">
              <w:rPr>
                <w:rFonts w:cs="Arial"/>
                <w:szCs w:val="18"/>
              </w:rPr>
              <w:t>0dB</w:t>
            </w:r>
          </w:p>
          <w:p w14:paraId="7C1F3B0E" w14:textId="77777777" w:rsidR="00D0162F" w:rsidRPr="00D0162F" w:rsidRDefault="00D0162F" w:rsidP="00D0162F">
            <w:pPr>
              <w:pStyle w:val="TAL"/>
              <w:rPr>
                <w:rFonts w:cs="Arial"/>
                <w:szCs w:val="18"/>
              </w:rPr>
            </w:pPr>
            <w:r w:rsidRPr="00D0162F">
              <w:rPr>
                <w:rFonts w:cs="Arial"/>
                <w:szCs w:val="18"/>
              </w:rPr>
              <w:t>0.8dB</w:t>
            </w:r>
          </w:p>
          <w:p w14:paraId="552974CE" w14:textId="6C5E33A4" w:rsidR="00D0162F" w:rsidRPr="00D0162F" w:rsidRDefault="00D0162F" w:rsidP="00D0162F">
            <w:pPr>
              <w:pStyle w:val="TAL"/>
              <w:rPr>
                <w:rFonts w:cs="Arial"/>
                <w:szCs w:val="18"/>
              </w:rPr>
            </w:pPr>
            <w:r w:rsidRPr="00D0162F">
              <w:rPr>
                <w:rFonts w:cs="Arial"/>
                <w:szCs w:val="18"/>
              </w:rPr>
              <w:t>Via mapping</w:t>
            </w:r>
          </w:p>
          <w:p w14:paraId="3272F241" w14:textId="77777777" w:rsidR="00D0162F" w:rsidRPr="00D0162F" w:rsidRDefault="00D0162F" w:rsidP="00D0162F">
            <w:pPr>
              <w:pStyle w:val="TAL"/>
              <w:rPr>
                <w:rFonts w:cs="Arial"/>
                <w:szCs w:val="18"/>
              </w:rPr>
            </w:pPr>
          </w:p>
          <w:p w14:paraId="7EC48545" w14:textId="77777777" w:rsidR="00D0162F" w:rsidRPr="00D0162F" w:rsidRDefault="00D0162F" w:rsidP="00D0162F">
            <w:pPr>
              <w:pStyle w:val="TAL"/>
              <w:rPr>
                <w:rFonts w:cs="Arial"/>
                <w:szCs w:val="18"/>
              </w:rPr>
            </w:pPr>
          </w:p>
          <w:p w14:paraId="5439AA37" w14:textId="3555350C" w:rsidR="00D0162F" w:rsidRPr="00D0162F" w:rsidRDefault="00D0162F" w:rsidP="00D0162F">
            <w:pPr>
              <w:pStyle w:val="TAL"/>
              <w:rPr>
                <w:rFonts w:cs="Arial"/>
                <w:szCs w:val="18"/>
              </w:rPr>
            </w:pPr>
            <w:r w:rsidRPr="00D0162F">
              <w:rPr>
                <w:rFonts w:cs="Arial"/>
                <w:szCs w:val="18"/>
              </w:rPr>
              <w:t>Test 3:</w:t>
            </w:r>
          </w:p>
          <w:p w14:paraId="4343ED73" w14:textId="77777777" w:rsidR="00D0162F" w:rsidRPr="00D0162F" w:rsidRDefault="00D0162F" w:rsidP="00D0162F">
            <w:pPr>
              <w:pStyle w:val="TAL"/>
              <w:rPr>
                <w:rFonts w:cs="Arial"/>
                <w:szCs w:val="18"/>
              </w:rPr>
            </w:pPr>
            <w:r w:rsidRPr="00D0162F">
              <w:rPr>
                <w:rFonts w:cs="Arial"/>
                <w:szCs w:val="18"/>
              </w:rPr>
              <w:t>0dB</w:t>
            </w:r>
          </w:p>
          <w:p w14:paraId="1FF93D14" w14:textId="77777777" w:rsidR="00D0162F" w:rsidRPr="00D0162F" w:rsidRDefault="00D0162F" w:rsidP="00D0162F">
            <w:pPr>
              <w:pStyle w:val="TAL"/>
              <w:rPr>
                <w:rFonts w:cs="Arial"/>
                <w:szCs w:val="18"/>
              </w:rPr>
            </w:pPr>
            <w:r w:rsidRPr="00D0162F">
              <w:rPr>
                <w:rFonts w:cs="Arial"/>
                <w:szCs w:val="18"/>
              </w:rPr>
              <w:t>0.8dB</w:t>
            </w:r>
          </w:p>
          <w:p w14:paraId="37A8FC1C" w14:textId="705A1274"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68DCA1D3" w14:textId="1A364ECA" w:rsidR="00D0162F" w:rsidRPr="00D0162F" w:rsidRDefault="00D0162F" w:rsidP="00D0162F">
            <w:pPr>
              <w:pStyle w:val="TAL"/>
              <w:rPr>
                <w:u w:val="single"/>
              </w:rPr>
            </w:pPr>
            <w:r w:rsidRPr="00D0162F">
              <w:rPr>
                <w:u w:val="single"/>
              </w:rPr>
              <w:t>Test 1:</w:t>
            </w:r>
          </w:p>
          <w:p w14:paraId="73390BD1" w14:textId="3AD5A87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83dBm/15kHz</w:t>
            </w:r>
          </w:p>
          <w:p w14:paraId="6E874DE7" w14:textId="692F72B0" w:rsidR="00D0162F" w:rsidRPr="00D0162F" w:rsidRDefault="00D0162F" w:rsidP="00D0162F">
            <w:pPr>
              <w:pStyle w:val="TAL"/>
            </w:pPr>
            <w:r w:rsidRPr="00D0162F">
              <w:t>Ês / N</w:t>
            </w:r>
            <w:r w:rsidRPr="00D0162F">
              <w:rPr>
                <w:vertAlign w:val="subscript"/>
              </w:rPr>
              <w:t>oc</w:t>
            </w:r>
            <w:r w:rsidRPr="00D0162F">
              <w:t>: -1.75dB</w:t>
            </w:r>
          </w:p>
          <w:p w14:paraId="57C49638" w14:textId="58D468F0" w:rsidR="00D0162F" w:rsidRPr="00D0162F" w:rsidRDefault="00D0162F" w:rsidP="00D0162F">
            <w:pPr>
              <w:pStyle w:val="TAL"/>
            </w:pPr>
            <w:r w:rsidRPr="00D0162F">
              <w:t>RSRQ_4 to RSRQ_16</w:t>
            </w:r>
          </w:p>
          <w:p w14:paraId="2BC3D390" w14:textId="77777777" w:rsidR="00D0162F" w:rsidRPr="00D0162F" w:rsidRDefault="00D0162F" w:rsidP="00D0162F">
            <w:pPr>
              <w:pStyle w:val="TAL"/>
              <w:rPr>
                <w:rFonts w:cs="Arial"/>
                <w:szCs w:val="18"/>
              </w:rPr>
            </w:pPr>
          </w:p>
          <w:p w14:paraId="12980066" w14:textId="77777777" w:rsidR="00D0162F" w:rsidRPr="00D0162F" w:rsidRDefault="00D0162F" w:rsidP="00D0162F">
            <w:pPr>
              <w:pStyle w:val="TAL"/>
              <w:rPr>
                <w:rFonts w:cs="Arial"/>
                <w:szCs w:val="18"/>
              </w:rPr>
            </w:pPr>
          </w:p>
          <w:p w14:paraId="6C540EA9" w14:textId="63F880B8" w:rsidR="00D0162F" w:rsidRPr="00D0162F" w:rsidRDefault="00D0162F" w:rsidP="00D0162F">
            <w:pPr>
              <w:pStyle w:val="TAL"/>
              <w:rPr>
                <w:u w:val="single"/>
              </w:rPr>
            </w:pPr>
            <w:r w:rsidRPr="00D0162F">
              <w:rPr>
                <w:u w:val="single"/>
              </w:rPr>
              <w:t>Test 2:</w:t>
            </w:r>
          </w:p>
          <w:p w14:paraId="6FC35FC7" w14:textId="71157DBB"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104.7dBm/15kHz</w:t>
            </w:r>
          </w:p>
          <w:p w14:paraId="353E5532" w14:textId="0009EF9A" w:rsidR="00D0162F" w:rsidRPr="00D0162F" w:rsidRDefault="00D0162F" w:rsidP="00D0162F">
            <w:pPr>
              <w:pStyle w:val="TAL"/>
            </w:pPr>
            <w:r w:rsidRPr="00D0162F">
              <w:t>Ês / N</w:t>
            </w:r>
            <w:r w:rsidRPr="00D0162F">
              <w:rPr>
                <w:vertAlign w:val="subscript"/>
              </w:rPr>
              <w:t>oc</w:t>
            </w:r>
            <w:r w:rsidRPr="00D0162F">
              <w:t>: -3.2dB</w:t>
            </w:r>
          </w:p>
          <w:p w14:paraId="33573B67" w14:textId="2DB978E1" w:rsidR="00D0162F" w:rsidRPr="00D0162F" w:rsidRDefault="00D0162F" w:rsidP="00D0162F">
            <w:pPr>
              <w:pStyle w:val="TAL"/>
            </w:pPr>
            <w:r w:rsidRPr="00D0162F">
              <w:t>RSRQ_0 to RSRQ_16</w:t>
            </w:r>
          </w:p>
          <w:p w14:paraId="348EA8E6" w14:textId="77777777" w:rsidR="00D0162F" w:rsidRPr="00D0162F" w:rsidRDefault="00D0162F" w:rsidP="00D0162F">
            <w:pPr>
              <w:pStyle w:val="TAL"/>
              <w:rPr>
                <w:rFonts w:cs="Arial"/>
                <w:szCs w:val="18"/>
              </w:rPr>
            </w:pPr>
          </w:p>
          <w:p w14:paraId="5FF24829" w14:textId="77777777" w:rsidR="00D0162F" w:rsidRPr="00D0162F" w:rsidRDefault="00D0162F" w:rsidP="00D0162F">
            <w:pPr>
              <w:pStyle w:val="TAL"/>
              <w:rPr>
                <w:rFonts w:cs="Arial"/>
                <w:szCs w:val="18"/>
              </w:rPr>
            </w:pPr>
          </w:p>
          <w:p w14:paraId="6CC7271B" w14:textId="3F58151F" w:rsidR="00D0162F" w:rsidRPr="00D0162F" w:rsidRDefault="00D0162F" w:rsidP="00D0162F">
            <w:pPr>
              <w:pStyle w:val="TAL"/>
              <w:rPr>
                <w:u w:val="single"/>
              </w:rPr>
            </w:pPr>
            <w:r w:rsidRPr="00D0162F">
              <w:rPr>
                <w:u w:val="single"/>
              </w:rPr>
              <w:t>Test 3:</w:t>
            </w:r>
          </w:p>
          <w:p w14:paraId="2F342B53" w14:textId="460E6C3D"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9.5dBm/15kHz+ </w:t>
            </w:r>
            <w:r w:rsidRPr="00D0162F">
              <w:rPr>
                <w:rFonts w:cs="Arial"/>
              </w:rPr>
              <w:t>Δ</w:t>
            </w:r>
            <w:r w:rsidRPr="00D0162F">
              <w:rPr>
                <w:rFonts w:cs="Arial"/>
                <w:vertAlign w:val="subscript"/>
              </w:rPr>
              <w:t>BG_offset</w:t>
            </w:r>
          </w:p>
          <w:p w14:paraId="7F6ED402" w14:textId="5123D81F" w:rsidR="00D0162F" w:rsidRPr="00D0162F" w:rsidRDefault="00D0162F" w:rsidP="00D0162F">
            <w:pPr>
              <w:pStyle w:val="TAL"/>
            </w:pPr>
            <w:r w:rsidRPr="00D0162F">
              <w:t>Ês / N</w:t>
            </w:r>
            <w:r w:rsidRPr="00D0162F">
              <w:rPr>
                <w:vertAlign w:val="subscript"/>
              </w:rPr>
              <w:t>oc</w:t>
            </w:r>
            <w:r w:rsidRPr="00D0162F">
              <w:t>: -3.2dB</w:t>
            </w:r>
          </w:p>
          <w:p w14:paraId="59C84E28" w14:textId="3A706742" w:rsidR="00D0162F" w:rsidRPr="00D0162F" w:rsidRDefault="00D0162F" w:rsidP="00D0162F">
            <w:pPr>
              <w:pStyle w:val="TAL"/>
            </w:pPr>
            <w:r w:rsidRPr="00D0162F">
              <w:t>RSRQ_0 to RSRQ_16</w:t>
            </w:r>
          </w:p>
          <w:p w14:paraId="746B3111" w14:textId="77777777" w:rsidR="00D0162F" w:rsidRPr="00D0162F" w:rsidRDefault="00D0162F" w:rsidP="00D0162F">
            <w:pPr>
              <w:pStyle w:val="TAL"/>
              <w:rPr>
                <w:rFonts w:cs="Arial"/>
                <w:szCs w:val="18"/>
              </w:rPr>
            </w:pPr>
          </w:p>
        </w:tc>
      </w:tr>
      <w:tr w:rsidR="00D0162F" w:rsidRPr="00D0162F" w14:paraId="400B2870"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4FFFCAD" w14:textId="65E62A2B" w:rsidR="00D0162F" w:rsidRPr="00D0162F" w:rsidRDefault="00D0162F" w:rsidP="00D0162F">
            <w:pPr>
              <w:pStyle w:val="TAL"/>
              <w:rPr>
                <w:lang w:eastAsia="sv-SE"/>
              </w:rPr>
            </w:pPr>
            <w:r w:rsidRPr="00D0162F">
              <w:rPr>
                <w:lang w:eastAsia="sv-SE"/>
              </w:rPr>
              <w:t>6.7.7.1 NR SA FR1 – E-UTRAN RS-SINR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7B8D627E" w14:textId="18459CA1" w:rsidR="00D0162F" w:rsidRPr="00D0162F" w:rsidRDefault="00D0162F" w:rsidP="00D0162F">
            <w:pPr>
              <w:pStyle w:val="TAL"/>
            </w:pPr>
            <w:r w:rsidRPr="00D0162F">
              <w:t>Test 1:</w:t>
            </w:r>
          </w:p>
          <w:p w14:paraId="7A088052" w14:textId="47F9BE68" w:rsidR="00D0162F" w:rsidRPr="00D0162F" w:rsidRDefault="00D0162F" w:rsidP="00D0162F">
            <w:pPr>
              <w:pStyle w:val="TAL"/>
            </w:pPr>
            <w:r w:rsidRPr="00D0162F">
              <w:t>N</w:t>
            </w:r>
            <w:r w:rsidRPr="00D0162F">
              <w:rPr>
                <w:vertAlign w:val="subscript"/>
              </w:rPr>
              <w:t>oc</w:t>
            </w:r>
            <w:r w:rsidRPr="00D0162F">
              <w:t>: -88dBm/15kHz</w:t>
            </w:r>
          </w:p>
          <w:p w14:paraId="332FB011" w14:textId="2694AB37"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75dB</w:t>
            </w:r>
          </w:p>
          <w:p w14:paraId="478253C4" w14:textId="65A1CB9B" w:rsidR="00D0162F" w:rsidRPr="00D0162F" w:rsidRDefault="00D0162F" w:rsidP="00D0162F">
            <w:pPr>
              <w:pStyle w:val="TAL"/>
            </w:pPr>
            <w:r w:rsidRPr="00D0162F">
              <w:t>Reported RS-SINR values: ±3.0dB</w:t>
            </w:r>
          </w:p>
          <w:p w14:paraId="6DD46D01" w14:textId="2D1EC0F6" w:rsidR="00D0162F" w:rsidRPr="00D0162F" w:rsidRDefault="00D0162F" w:rsidP="00D0162F">
            <w:pPr>
              <w:pStyle w:val="TAL"/>
            </w:pPr>
            <w:r w:rsidRPr="00D0162F">
              <w:rPr>
                <w:lang w:eastAsia="sv-SE"/>
              </w:rPr>
              <w:t>(±1.0dB additionally for extreme conditions)</w:t>
            </w:r>
          </w:p>
          <w:p w14:paraId="0966A14C" w14:textId="77777777" w:rsidR="00D0162F" w:rsidRPr="00D0162F" w:rsidRDefault="00D0162F" w:rsidP="00D0162F">
            <w:pPr>
              <w:pStyle w:val="TAL"/>
            </w:pPr>
          </w:p>
          <w:p w14:paraId="4146A3AC" w14:textId="3A9287B3" w:rsidR="00D0162F" w:rsidRPr="00D0162F" w:rsidRDefault="00D0162F" w:rsidP="00D0162F">
            <w:pPr>
              <w:pStyle w:val="TAL"/>
            </w:pPr>
            <w:r w:rsidRPr="00D0162F">
              <w:t>Test 2:</w:t>
            </w:r>
          </w:p>
          <w:p w14:paraId="4E01C6C4" w14:textId="3E07C624" w:rsidR="00D0162F" w:rsidRPr="00D0162F" w:rsidRDefault="00D0162F" w:rsidP="00D0162F">
            <w:pPr>
              <w:pStyle w:val="TAL"/>
            </w:pPr>
            <w:r w:rsidRPr="00D0162F">
              <w:t>N</w:t>
            </w:r>
            <w:r w:rsidRPr="00D0162F">
              <w:rPr>
                <w:vertAlign w:val="subscript"/>
              </w:rPr>
              <w:t>oc</w:t>
            </w:r>
            <w:r w:rsidRPr="00D0162F">
              <w:t>: -108.5dBm/15kHz</w:t>
            </w:r>
          </w:p>
          <w:p w14:paraId="35331968" w14:textId="01BD0400"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20.0dB</w:t>
            </w:r>
          </w:p>
          <w:p w14:paraId="04627A36" w14:textId="27FE8F92" w:rsidR="00D0162F" w:rsidRPr="00D0162F" w:rsidRDefault="00D0162F" w:rsidP="00D0162F">
            <w:pPr>
              <w:pStyle w:val="TAL"/>
            </w:pPr>
            <w:r w:rsidRPr="00D0162F">
              <w:t>Reported RS-SINR values: ±3.0dB</w:t>
            </w:r>
          </w:p>
          <w:p w14:paraId="50F70B69" w14:textId="7FC4E5AB" w:rsidR="00D0162F" w:rsidRPr="00D0162F" w:rsidRDefault="00D0162F" w:rsidP="00D0162F">
            <w:pPr>
              <w:pStyle w:val="TAL"/>
            </w:pPr>
            <w:r w:rsidRPr="00D0162F">
              <w:rPr>
                <w:lang w:eastAsia="sv-SE"/>
              </w:rPr>
              <w:t>(±1.0dB additionally for extreme conditions)</w:t>
            </w:r>
          </w:p>
          <w:p w14:paraId="307D91EA" w14:textId="77777777" w:rsidR="00D0162F" w:rsidRPr="00D0162F" w:rsidRDefault="00D0162F" w:rsidP="00D0162F">
            <w:pPr>
              <w:pStyle w:val="TAL"/>
              <w:rPr>
                <w:rFonts w:cs="Arial"/>
                <w:szCs w:val="18"/>
              </w:rPr>
            </w:pPr>
          </w:p>
          <w:p w14:paraId="5C537E85" w14:textId="3B230A93" w:rsidR="00D0162F" w:rsidRPr="00D0162F" w:rsidRDefault="00D0162F" w:rsidP="00D0162F">
            <w:pPr>
              <w:pStyle w:val="TAL"/>
            </w:pPr>
            <w:r w:rsidRPr="00D0162F">
              <w:t>Test 3:</w:t>
            </w:r>
          </w:p>
          <w:p w14:paraId="0A299D38" w14:textId="57B49C3C" w:rsidR="00D0162F" w:rsidRPr="00D0162F" w:rsidRDefault="00D0162F" w:rsidP="00D0162F">
            <w:pPr>
              <w:pStyle w:val="TAL"/>
            </w:pPr>
            <w:r w:rsidRPr="00D0162F">
              <w:t>N</w:t>
            </w:r>
            <w:r w:rsidRPr="00D0162F">
              <w:rPr>
                <w:vertAlign w:val="subscript"/>
              </w:rPr>
              <w:t>oc</w:t>
            </w:r>
            <w:r w:rsidRPr="00D0162F">
              <w:t>: -119.5dBm/15kHz</w:t>
            </w:r>
            <w:r w:rsidRPr="00D0162F">
              <w:rPr>
                <w:lang w:eastAsia="sv-SE"/>
              </w:rPr>
              <w:t xml:space="preserve">+ </w:t>
            </w:r>
            <w:r w:rsidRPr="00D0162F">
              <w:rPr>
                <w:rFonts w:cs="Arial"/>
              </w:rPr>
              <w:t>Δ</w:t>
            </w:r>
            <w:r w:rsidRPr="00D0162F">
              <w:rPr>
                <w:rFonts w:cs="Arial"/>
                <w:vertAlign w:val="subscript"/>
              </w:rPr>
              <w:t>BG_offset</w:t>
            </w:r>
          </w:p>
          <w:p w14:paraId="79812C35" w14:textId="5A75EC75"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B89D64D" w14:textId="6CA76827" w:rsidR="00D0162F" w:rsidRPr="00D0162F" w:rsidRDefault="00D0162F" w:rsidP="00D0162F">
            <w:pPr>
              <w:pStyle w:val="TAL"/>
            </w:pPr>
            <w:r w:rsidRPr="00D0162F">
              <w:t>Reported RS-SINR values: ±3.5dB</w:t>
            </w:r>
          </w:p>
          <w:p w14:paraId="21EF3B4A" w14:textId="2F693456" w:rsidR="00D0162F" w:rsidRPr="00D0162F" w:rsidRDefault="00D0162F" w:rsidP="00D0162F">
            <w:pPr>
              <w:pStyle w:val="TAL"/>
            </w:pPr>
            <w:r w:rsidRPr="00D0162F">
              <w:rPr>
                <w:lang w:eastAsia="sv-SE"/>
              </w:rPr>
              <w:t>(±0.5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71C24E56" w14:textId="76E86F20" w:rsidR="00D0162F" w:rsidRPr="00D0162F" w:rsidRDefault="00D0162F" w:rsidP="00D0162F">
            <w:pPr>
              <w:pStyle w:val="TAL"/>
              <w:rPr>
                <w:rFonts w:cs="Arial"/>
                <w:szCs w:val="18"/>
              </w:rPr>
            </w:pPr>
            <w:r w:rsidRPr="00D0162F">
              <w:rPr>
                <w:rFonts w:cs="Arial"/>
                <w:szCs w:val="18"/>
              </w:rPr>
              <w:t>Test 1:</w:t>
            </w:r>
          </w:p>
          <w:p w14:paraId="46442BE2" w14:textId="77777777" w:rsidR="00D0162F" w:rsidRPr="00D0162F" w:rsidRDefault="00D0162F" w:rsidP="00D0162F">
            <w:pPr>
              <w:pStyle w:val="TAL"/>
              <w:rPr>
                <w:rFonts w:cs="Arial"/>
                <w:szCs w:val="18"/>
              </w:rPr>
            </w:pPr>
            <w:r w:rsidRPr="00D0162F">
              <w:rPr>
                <w:rFonts w:cs="Arial"/>
                <w:szCs w:val="18"/>
              </w:rPr>
              <w:t>0dB</w:t>
            </w:r>
          </w:p>
          <w:p w14:paraId="405453A5" w14:textId="77777777" w:rsidR="00D0162F" w:rsidRPr="00D0162F" w:rsidRDefault="00D0162F" w:rsidP="00D0162F">
            <w:pPr>
              <w:pStyle w:val="TAL"/>
              <w:rPr>
                <w:rFonts w:cs="Arial"/>
                <w:szCs w:val="18"/>
              </w:rPr>
            </w:pPr>
            <w:r w:rsidRPr="00D0162F">
              <w:rPr>
                <w:rFonts w:cs="Arial"/>
                <w:szCs w:val="18"/>
              </w:rPr>
              <w:t>0dB</w:t>
            </w:r>
          </w:p>
          <w:p w14:paraId="7E19B2E9" w14:textId="5A7710F0" w:rsidR="00D0162F" w:rsidRPr="00D0162F" w:rsidRDefault="00D0162F" w:rsidP="00D0162F">
            <w:pPr>
              <w:pStyle w:val="TAL"/>
              <w:rPr>
                <w:rFonts w:cs="Arial"/>
                <w:szCs w:val="18"/>
              </w:rPr>
            </w:pPr>
            <w:r w:rsidRPr="00D0162F">
              <w:rPr>
                <w:rFonts w:cs="Arial"/>
                <w:szCs w:val="18"/>
              </w:rPr>
              <w:t>Via mapping</w:t>
            </w:r>
          </w:p>
          <w:p w14:paraId="3AF189E8" w14:textId="77777777" w:rsidR="00D0162F" w:rsidRPr="00D0162F" w:rsidRDefault="00D0162F" w:rsidP="00D0162F">
            <w:pPr>
              <w:pStyle w:val="TAL"/>
              <w:rPr>
                <w:rFonts w:cs="Arial"/>
                <w:szCs w:val="18"/>
              </w:rPr>
            </w:pPr>
          </w:p>
          <w:p w14:paraId="5F446D75" w14:textId="77777777" w:rsidR="00D0162F" w:rsidRPr="00D0162F" w:rsidRDefault="00D0162F" w:rsidP="00D0162F">
            <w:pPr>
              <w:pStyle w:val="TAL"/>
              <w:rPr>
                <w:rFonts w:cs="Arial"/>
                <w:szCs w:val="18"/>
              </w:rPr>
            </w:pPr>
          </w:p>
          <w:p w14:paraId="5F281C16" w14:textId="18B10001" w:rsidR="00D0162F" w:rsidRPr="00D0162F" w:rsidRDefault="00D0162F" w:rsidP="00D0162F">
            <w:pPr>
              <w:pStyle w:val="TAL"/>
              <w:rPr>
                <w:rFonts w:cs="Arial"/>
                <w:szCs w:val="18"/>
              </w:rPr>
            </w:pPr>
            <w:r w:rsidRPr="00D0162F">
              <w:rPr>
                <w:rFonts w:cs="Arial"/>
                <w:szCs w:val="18"/>
              </w:rPr>
              <w:t>Test 2:</w:t>
            </w:r>
          </w:p>
          <w:p w14:paraId="20CA5821" w14:textId="77777777" w:rsidR="00D0162F" w:rsidRPr="00D0162F" w:rsidRDefault="00D0162F" w:rsidP="00D0162F">
            <w:pPr>
              <w:pStyle w:val="TAL"/>
              <w:rPr>
                <w:rFonts w:cs="Arial"/>
                <w:szCs w:val="18"/>
              </w:rPr>
            </w:pPr>
            <w:r w:rsidRPr="00D0162F">
              <w:rPr>
                <w:rFonts w:cs="Arial"/>
                <w:szCs w:val="18"/>
              </w:rPr>
              <w:t>0dB</w:t>
            </w:r>
          </w:p>
          <w:p w14:paraId="0DA39F31" w14:textId="77777777" w:rsidR="00D0162F" w:rsidRPr="00D0162F" w:rsidRDefault="00D0162F" w:rsidP="00D0162F">
            <w:pPr>
              <w:pStyle w:val="TAL"/>
              <w:rPr>
                <w:rFonts w:cs="Arial"/>
                <w:szCs w:val="18"/>
              </w:rPr>
            </w:pPr>
            <w:r w:rsidRPr="00D0162F">
              <w:rPr>
                <w:rFonts w:cs="Arial"/>
                <w:szCs w:val="18"/>
              </w:rPr>
              <w:t>0dB</w:t>
            </w:r>
          </w:p>
          <w:p w14:paraId="591ECCED" w14:textId="66D0413C" w:rsidR="00D0162F" w:rsidRPr="00D0162F" w:rsidRDefault="00D0162F" w:rsidP="00D0162F">
            <w:pPr>
              <w:pStyle w:val="TAL"/>
              <w:rPr>
                <w:rFonts w:cs="Arial"/>
                <w:szCs w:val="18"/>
              </w:rPr>
            </w:pPr>
            <w:r w:rsidRPr="00D0162F">
              <w:rPr>
                <w:rFonts w:cs="Arial"/>
                <w:szCs w:val="18"/>
              </w:rPr>
              <w:t>Via mapping</w:t>
            </w:r>
          </w:p>
          <w:p w14:paraId="0DA88DCC" w14:textId="77777777" w:rsidR="00D0162F" w:rsidRPr="00D0162F" w:rsidRDefault="00D0162F" w:rsidP="00D0162F">
            <w:pPr>
              <w:pStyle w:val="TAL"/>
              <w:rPr>
                <w:rFonts w:cs="Arial"/>
                <w:szCs w:val="18"/>
              </w:rPr>
            </w:pPr>
          </w:p>
          <w:p w14:paraId="16547B97" w14:textId="77777777" w:rsidR="00D0162F" w:rsidRPr="00D0162F" w:rsidRDefault="00D0162F" w:rsidP="00D0162F">
            <w:pPr>
              <w:pStyle w:val="TAL"/>
              <w:rPr>
                <w:rFonts w:cs="Arial"/>
                <w:szCs w:val="18"/>
              </w:rPr>
            </w:pPr>
          </w:p>
          <w:p w14:paraId="42161756" w14:textId="28A980F3" w:rsidR="00D0162F" w:rsidRPr="00D0162F" w:rsidRDefault="00D0162F" w:rsidP="00D0162F">
            <w:pPr>
              <w:pStyle w:val="TAL"/>
              <w:rPr>
                <w:rFonts w:cs="Arial"/>
                <w:szCs w:val="18"/>
              </w:rPr>
            </w:pPr>
            <w:r w:rsidRPr="00D0162F">
              <w:rPr>
                <w:rFonts w:cs="Arial"/>
                <w:szCs w:val="18"/>
              </w:rPr>
              <w:t>Test 3:</w:t>
            </w:r>
          </w:p>
          <w:p w14:paraId="648A2305" w14:textId="77777777" w:rsidR="00D0162F" w:rsidRPr="00D0162F" w:rsidRDefault="00D0162F" w:rsidP="00D0162F">
            <w:pPr>
              <w:pStyle w:val="TAL"/>
              <w:rPr>
                <w:rFonts w:cs="Arial"/>
                <w:szCs w:val="18"/>
              </w:rPr>
            </w:pPr>
            <w:r w:rsidRPr="00D0162F">
              <w:rPr>
                <w:rFonts w:cs="Arial"/>
                <w:szCs w:val="18"/>
              </w:rPr>
              <w:t>0dB</w:t>
            </w:r>
          </w:p>
          <w:p w14:paraId="226E5C6C" w14:textId="77777777" w:rsidR="00D0162F" w:rsidRPr="00D0162F" w:rsidRDefault="00D0162F" w:rsidP="00D0162F">
            <w:pPr>
              <w:pStyle w:val="TAL"/>
              <w:rPr>
                <w:rFonts w:cs="Arial"/>
                <w:szCs w:val="18"/>
              </w:rPr>
            </w:pPr>
            <w:r w:rsidRPr="00D0162F">
              <w:rPr>
                <w:rFonts w:cs="Arial"/>
                <w:szCs w:val="18"/>
              </w:rPr>
              <w:t>0.8dB</w:t>
            </w:r>
          </w:p>
          <w:p w14:paraId="7EDC5A65" w14:textId="590F8DD3"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6684D99D" w14:textId="30DE8F81" w:rsidR="00D0162F" w:rsidRPr="00D0162F" w:rsidRDefault="00D0162F" w:rsidP="00D0162F">
            <w:pPr>
              <w:pStyle w:val="TAL"/>
              <w:rPr>
                <w:u w:val="single"/>
              </w:rPr>
            </w:pPr>
            <w:r w:rsidRPr="00D0162F">
              <w:rPr>
                <w:u w:val="single"/>
              </w:rPr>
              <w:t>Test 1:</w:t>
            </w:r>
          </w:p>
          <w:p w14:paraId="119D3EDE" w14:textId="1B822DA0"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88dBm/15kHz</w:t>
            </w:r>
          </w:p>
          <w:p w14:paraId="58819487" w14:textId="5347C1AE" w:rsidR="00D0162F" w:rsidRPr="00D0162F" w:rsidRDefault="00D0162F" w:rsidP="00D0162F">
            <w:pPr>
              <w:pStyle w:val="TAL"/>
            </w:pPr>
            <w:r w:rsidRPr="00D0162F">
              <w:t>Ês / N</w:t>
            </w:r>
            <w:r w:rsidRPr="00D0162F">
              <w:rPr>
                <w:vertAlign w:val="subscript"/>
              </w:rPr>
              <w:t>oc</w:t>
            </w:r>
            <w:r w:rsidRPr="00D0162F">
              <w:t>: -1.75dB</w:t>
            </w:r>
          </w:p>
          <w:p w14:paraId="7E2BDCA0" w14:textId="156929A7" w:rsidR="00D0162F" w:rsidRPr="00D0162F" w:rsidRDefault="00D0162F" w:rsidP="00D0162F">
            <w:pPr>
              <w:pStyle w:val="TAL"/>
            </w:pPr>
            <w:r w:rsidRPr="00D0162F">
              <w:t>SINR_35 to SINR_51</w:t>
            </w:r>
          </w:p>
          <w:p w14:paraId="73BBE14E" w14:textId="77777777" w:rsidR="00D0162F" w:rsidRPr="00D0162F" w:rsidRDefault="00D0162F" w:rsidP="00D0162F">
            <w:pPr>
              <w:pStyle w:val="TAL"/>
              <w:rPr>
                <w:rFonts w:cs="Arial"/>
                <w:szCs w:val="18"/>
              </w:rPr>
            </w:pPr>
          </w:p>
          <w:p w14:paraId="09BF5EDB" w14:textId="77777777" w:rsidR="00D0162F" w:rsidRPr="00D0162F" w:rsidRDefault="00D0162F" w:rsidP="00D0162F">
            <w:pPr>
              <w:pStyle w:val="TAL"/>
              <w:rPr>
                <w:rFonts w:cs="Arial"/>
                <w:szCs w:val="18"/>
              </w:rPr>
            </w:pPr>
          </w:p>
          <w:p w14:paraId="0DA6B23B" w14:textId="1D4FC810" w:rsidR="00D0162F" w:rsidRPr="00D0162F" w:rsidRDefault="00D0162F" w:rsidP="00D0162F">
            <w:pPr>
              <w:pStyle w:val="TAL"/>
              <w:rPr>
                <w:u w:val="single"/>
              </w:rPr>
            </w:pPr>
            <w:r w:rsidRPr="00D0162F">
              <w:rPr>
                <w:u w:val="single"/>
              </w:rPr>
              <w:t>Test 2:</w:t>
            </w:r>
          </w:p>
          <w:p w14:paraId="4F103D87" w14:textId="4FA18509"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108.5dBm/15kHz</w:t>
            </w:r>
          </w:p>
          <w:p w14:paraId="3D153172" w14:textId="6C978E9A" w:rsidR="00D0162F" w:rsidRPr="00D0162F" w:rsidRDefault="00D0162F" w:rsidP="00D0162F">
            <w:pPr>
              <w:pStyle w:val="TAL"/>
            </w:pPr>
            <w:r w:rsidRPr="00D0162F">
              <w:t>Ês / N</w:t>
            </w:r>
            <w:r w:rsidRPr="00D0162F">
              <w:rPr>
                <w:vertAlign w:val="subscript"/>
              </w:rPr>
              <w:t>oc</w:t>
            </w:r>
            <w:r w:rsidRPr="00D0162F">
              <w:t>: 20.0dB</w:t>
            </w:r>
          </w:p>
          <w:p w14:paraId="7116AE3D" w14:textId="0E162985" w:rsidR="00D0162F" w:rsidRPr="00D0162F" w:rsidRDefault="00D0162F" w:rsidP="00D0162F">
            <w:pPr>
              <w:pStyle w:val="TAL"/>
            </w:pPr>
            <w:r w:rsidRPr="00D0162F">
              <w:t>SINR_79 to SINR_94</w:t>
            </w:r>
          </w:p>
          <w:p w14:paraId="0E275379" w14:textId="77777777" w:rsidR="00D0162F" w:rsidRPr="00D0162F" w:rsidRDefault="00D0162F" w:rsidP="00D0162F">
            <w:pPr>
              <w:pStyle w:val="TAL"/>
            </w:pPr>
          </w:p>
          <w:p w14:paraId="15B9FF6F" w14:textId="77777777" w:rsidR="00D0162F" w:rsidRPr="00D0162F" w:rsidRDefault="00D0162F" w:rsidP="00D0162F">
            <w:pPr>
              <w:pStyle w:val="TAL"/>
              <w:rPr>
                <w:rFonts w:cs="Arial"/>
                <w:szCs w:val="18"/>
              </w:rPr>
            </w:pPr>
          </w:p>
          <w:p w14:paraId="1B88FAD3" w14:textId="77777777" w:rsidR="00D0162F" w:rsidRPr="00D0162F" w:rsidRDefault="00D0162F" w:rsidP="00D0162F">
            <w:pPr>
              <w:pStyle w:val="TAL"/>
              <w:rPr>
                <w:rFonts w:cs="Arial"/>
                <w:szCs w:val="18"/>
              </w:rPr>
            </w:pPr>
          </w:p>
          <w:p w14:paraId="710B3EA6" w14:textId="4F40DACF" w:rsidR="00D0162F" w:rsidRPr="00D0162F" w:rsidRDefault="00D0162F" w:rsidP="00D0162F">
            <w:pPr>
              <w:pStyle w:val="TAL"/>
              <w:rPr>
                <w:u w:val="single"/>
              </w:rPr>
            </w:pPr>
            <w:r w:rsidRPr="00D0162F">
              <w:rPr>
                <w:u w:val="single"/>
              </w:rPr>
              <w:t>Test 3:</w:t>
            </w:r>
          </w:p>
          <w:p w14:paraId="576F69E1" w14:textId="39BEB58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9.5dBm/15kHz+ </w:t>
            </w:r>
            <w:r w:rsidRPr="00D0162F">
              <w:rPr>
                <w:rFonts w:cs="Arial"/>
              </w:rPr>
              <w:t>Δ</w:t>
            </w:r>
            <w:r w:rsidRPr="00D0162F">
              <w:rPr>
                <w:rFonts w:cs="Arial"/>
                <w:vertAlign w:val="subscript"/>
              </w:rPr>
              <w:t>BG_offset</w:t>
            </w:r>
          </w:p>
          <w:p w14:paraId="683DB514" w14:textId="58A720C2" w:rsidR="00D0162F" w:rsidRPr="00D0162F" w:rsidRDefault="00D0162F" w:rsidP="00D0162F">
            <w:pPr>
              <w:pStyle w:val="TAL"/>
            </w:pPr>
            <w:r w:rsidRPr="00D0162F">
              <w:t>Ês / N</w:t>
            </w:r>
            <w:r w:rsidRPr="00D0162F">
              <w:rPr>
                <w:vertAlign w:val="subscript"/>
              </w:rPr>
              <w:t>oc</w:t>
            </w:r>
            <w:r w:rsidRPr="00D0162F">
              <w:t>: -3.2dB</w:t>
            </w:r>
          </w:p>
          <w:p w14:paraId="2258A007" w14:textId="6A89C20C" w:rsidR="00D0162F" w:rsidRPr="00D0162F" w:rsidRDefault="00D0162F" w:rsidP="00D0162F">
            <w:pPr>
              <w:pStyle w:val="TAL"/>
            </w:pPr>
            <w:r w:rsidRPr="00D0162F">
              <w:t>SINR_32 to SINR_49</w:t>
            </w:r>
          </w:p>
          <w:p w14:paraId="3CFFE544" w14:textId="77777777" w:rsidR="00D0162F" w:rsidRPr="00D0162F" w:rsidRDefault="00D0162F" w:rsidP="00D0162F">
            <w:pPr>
              <w:pStyle w:val="TAL"/>
              <w:rPr>
                <w:rFonts w:cs="Arial"/>
                <w:szCs w:val="18"/>
              </w:rPr>
            </w:pPr>
          </w:p>
        </w:tc>
      </w:tr>
      <w:tr w:rsidR="00D0162F" w:rsidRPr="00D0162F" w14:paraId="658B4F4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0C676C1" w14:textId="77777777" w:rsidR="00D0162F" w:rsidRPr="00D0162F" w:rsidRDefault="00D0162F" w:rsidP="00D0162F">
            <w:pPr>
              <w:pStyle w:val="TAL"/>
              <w:rPr>
                <w:lang w:eastAsia="sv-SE"/>
              </w:rPr>
            </w:pPr>
            <w:r w:rsidRPr="00D0162F">
              <w:rPr>
                <w:lang w:eastAsia="zh-CN"/>
              </w:rPr>
              <w:lastRenderedPageBreak/>
              <w:t xml:space="preserve">6.7.8.1 </w:t>
            </w:r>
            <w:r w:rsidRPr="00D0162F">
              <w:t>NR SA FR1 SRS-RSRP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8C6A561" w14:textId="77777777" w:rsidR="00D0162F" w:rsidRPr="00D0162F" w:rsidRDefault="00D0162F" w:rsidP="00D0162F">
            <w:pPr>
              <w:pStyle w:val="TAL"/>
              <w:rPr>
                <w:rFonts w:cs="Arial"/>
                <w:szCs w:val="18"/>
              </w:rPr>
            </w:pPr>
            <w:r w:rsidRPr="00D0162F">
              <w:rPr>
                <w:rFonts w:cs="Arial"/>
                <w:szCs w:val="18"/>
              </w:rPr>
              <w:t>Test Configuration 1:</w:t>
            </w:r>
          </w:p>
          <w:p w14:paraId="17C336DC" w14:textId="77777777" w:rsidR="00D0162F" w:rsidRPr="00D0162F" w:rsidRDefault="00D0162F" w:rsidP="00D0162F">
            <w:pPr>
              <w:pStyle w:val="TAL"/>
              <w:rPr>
                <w:rFonts w:cs="Arial"/>
                <w:szCs w:val="18"/>
              </w:rPr>
            </w:pPr>
            <w:r w:rsidRPr="00D0162F">
              <w:rPr>
                <w:rFonts w:cs="Arial"/>
                <w:szCs w:val="18"/>
              </w:rPr>
              <w:t>Test 1:</w:t>
            </w:r>
          </w:p>
          <w:p w14:paraId="371C4760"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52EB0338"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1CE750EA" w14:textId="77777777" w:rsidR="00D0162F" w:rsidRPr="00D0162F" w:rsidRDefault="00D0162F" w:rsidP="00D0162F">
            <w:pPr>
              <w:pStyle w:val="TAL"/>
              <w:rPr>
                <w:rFonts w:cs="Arial"/>
                <w:szCs w:val="18"/>
              </w:rPr>
            </w:pPr>
            <w:r w:rsidRPr="00D0162F">
              <w:rPr>
                <w:rFonts w:cs="Arial"/>
                <w:szCs w:val="18"/>
              </w:rPr>
              <w:t>Reported SRS-RSRP values: ±3dB</w:t>
            </w:r>
          </w:p>
          <w:p w14:paraId="7117E51D" w14:textId="77777777" w:rsidR="00D0162F" w:rsidRPr="00D0162F" w:rsidRDefault="00D0162F" w:rsidP="00D0162F">
            <w:pPr>
              <w:pStyle w:val="TAL"/>
              <w:rPr>
                <w:rFonts w:cs="Arial"/>
                <w:szCs w:val="18"/>
              </w:rPr>
            </w:pPr>
          </w:p>
          <w:p w14:paraId="3CBD8E02" w14:textId="77777777" w:rsidR="00D0162F" w:rsidRPr="00D0162F" w:rsidRDefault="00D0162F" w:rsidP="00D0162F">
            <w:pPr>
              <w:pStyle w:val="TAL"/>
              <w:rPr>
                <w:rFonts w:cs="Arial"/>
                <w:szCs w:val="18"/>
              </w:rPr>
            </w:pPr>
            <w:r w:rsidRPr="00D0162F">
              <w:rPr>
                <w:rFonts w:cs="Arial"/>
                <w:szCs w:val="18"/>
              </w:rPr>
              <w:t>Test 2:</w:t>
            </w:r>
          </w:p>
          <w:p w14:paraId="4EFDC1F6"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7806CF08"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8416FDA" w14:textId="77777777" w:rsidR="00D0162F" w:rsidRPr="00D0162F" w:rsidRDefault="00D0162F" w:rsidP="00D0162F">
            <w:pPr>
              <w:pStyle w:val="TAL"/>
              <w:rPr>
                <w:rFonts w:cs="Arial"/>
                <w:szCs w:val="18"/>
              </w:rPr>
            </w:pPr>
            <w:r w:rsidRPr="00D0162F">
              <w:rPr>
                <w:rFonts w:cs="Arial"/>
                <w:szCs w:val="18"/>
              </w:rPr>
              <w:t>Reported SRS-RSRP values: ±6.5dB</w:t>
            </w:r>
          </w:p>
          <w:p w14:paraId="416CC11B" w14:textId="77777777" w:rsidR="00D0162F" w:rsidRPr="00D0162F" w:rsidRDefault="00D0162F" w:rsidP="00D0162F">
            <w:pPr>
              <w:pStyle w:val="TAL"/>
            </w:pPr>
          </w:p>
          <w:p w14:paraId="04390A85" w14:textId="77777777" w:rsidR="00D0162F" w:rsidRPr="00D0162F" w:rsidRDefault="00D0162F" w:rsidP="00D0162F">
            <w:pPr>
              <w:pStyle w:val="TAL"/>
              <w:rPr>
                <w:rFonts w:cs="Arial"/>
                <w:szCs w:val="18"/>
              </w:rPr>
            </w:pPr>
            <w:r w:rsidRPr="00D0162F">
              <w:rPr>
                <w:rFonts w:cs="Arial"/>
                <w:szCs w:val="18"/>
              </w:rPr>
              <w:t>Test 3:</w:t>
            </w:r>
          </w:p>
          <w:p w14:paraId="1B553E66"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30479DBB"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467ADE22" w14:textId="77777777" w:rsidR="00D0162F" w:rsidRPr="00D0162F" w:rsidRDefault="00D0162F" w:rsidP="00D0162F">
            <w:pPr>
              <w:pStyle w:val="TAL"/>
              <w:rPr>
                <w:rFonts w:cs="Arial"/>
                <w:szCs w:val="18"/>
              </w:rPr>
            </w:pPr>
          </w:p>
          <w:p w14:paraId="72A897F7" w14:textId="77777777" w:rsidR="00D0162F" w:rsidRPr="00D0162F" w:rsidRDefault="00D0162F" w:rsidP="00D0162F">
            <w:pPr>
              <w:pStyle w:val="TAL"/>
              <w:rPr>
                <w:rFonts w:cs="Arial"/>
                <w:szCs w:val="18"/>
              </w:rPr>
            </w:pPr>
            <w:r w:rsidRPr="00D0162F">
              <w:rPr>
                <w:rFonts w:cs="Arial"/>
                <w:szCs w:val="18"/>
              </w:rPr>
              <w:t>Reported SRS-RSRP values: ±3dB</w:t>
            </w:r>
          </w:p>
          <w:p w14:paraId="48DAC1DC" w14:textId="77777777" w:rsidR="00D0162F" w:rsidRPr="00D0162F" w:rsidRDefault="00D0162F" w:rsidP="00D0162F">
            <w:pPr>
              <w:pStyle w:val="TAL"/>
            </w:pPr>
          </w:p>
          <w:p w14:paraId="0B4BFAC1" w14:textId="77777777" w:rsidR="00D0162F" w:rsidRPr="00D0162F" w:rsidRDefault="00D0162F" w:rsidP="00D0162F">
            <w:pPr>
              <w:pStyle w:val="TAL"/>
            </w:pPr>
          </w:p>
          <w:p w14:paraId="7CDF6BD1" w14:textId="77777777" w:rsidR="00D0162F" w:rsidRPr="00D0162F" w:rsidRDefault="00D0162F" w:rsidP="00D0162F">
            <w:pPr>
              <w:pStyle w:val="TAL"/>
            </w:pPr>
          </w:p>
          <w:p w14:paraId="2238297D" w14:textId="77777777" w:rsidR="00D0162F" w:rsidRPr="00D0162F" w:rsidRDefault="00D0162F" w:rsidP="00D0162F">
            <w:pPr>
              <w:pStyle w:val="TAL"/>
            </w:pPr>
          </w:p>
          <w:p w14:paraId="5F9C5DED" w14:textId="77777777" w:rsidR="00D0162F" w:rsidRPr="00D0162F" w:rsidRDefault="00D0162F" w:rsidP="00D0162F">
            <w:pPr>
              <w:pStyle w:val="TAL"/>
            </w:pPr>
          </w:p>
          <w:p w14:paraId="0CCC2BCF" w14:textId="77777777" w:rsidR="00D0162F" w:rsidRPr="00D0162F" w:rsidRDefault="00D0162F" w:rsidP="00D0162F">
            <w:pPr>
              <w:pStyle w:val="TAL"/>
              <w:rPr>
                <w:rFonts w:cs="Arial"/>
                <w:szCs w:val="18"/>
              </w:rPr>
            </w:pPr>
            <w:r w:rsidRPr="00D0162F">
              <w:rPr>
                <w:rFonts w:cs="Arial"/>
                <w:szCs w:val="18"/>
              </w:rPr>
              <w:t>Test Configuration 2:</w:t>
            </w:r>
          </w:p>
          <w:p w14:paraId="0FB96E75" w14:textId="77777777" w:rsidR="00D0162F" w:rsidRPr="00D0162F" w:rsidRDefault="00D0162F" w:rsidP="00D0162F">
            <w:pPr>
              <w:pStyle w:val="TAL"/>
              <w:rPr>
                <w:rFonts w:cs="Arial"/>
                <w:szCs w:val="18"/>
              </w:rPr>
            </w:pPr>
            <w:r w:rsidRPr="00D0162F">
              <w:rPr>
                <w:rFonts w:cs="Arial"/>
                <w:szCs w:val="18"/>
              </w:rPr>
              <w:t>Test 1:</w:t>
            </w:r>
          </w:p>
          <w:p w14:paraId="57CF3234" w14:textId="77777777" w:rsidR="00D0162F" w:rsidRPr="00D0162F" w:rsidRDefault="00D0162F" w:rsidP="00D0162F">
            <w:pPr>
              <w:pStyle w:val="TAL"/>
              <w:rPr>
                <w:rFonts w:cs="Arial"/>
                <w:szCs w:val="18"/>
              </w:rPr>
            </w:pPr>
            <w:r w:rsidRPr="00D0162F">
              <w:rPr>
                <w:rFonts w:cs="Arial"/>
                <w:szCs w:val="18"/>
              </w:rPr>
              <w:t>Test 1 is not used when configuring SCS 30kHz</w:t>
            </w:r>
          </w:p>
          <w:p w14:paraId="42C5DB78" w14:textId="77777777" w:rsidR="00D0162F" w:rsidRPr="00D0162F" w:rsidRDefault="00D0162F" w:rsidP="00D0162F">
            <w:pPr>
              <w:pStyle w:val="TAL"/>
              <w:rPr>
                <w:rFonts w:cs="Arial"/>
                <w:szCs w:val="18"/>
              </w:rPr>
            </w:pPr>
          </w:p>
          <w:p w14:paraId="3B81579F" w14:textId="77777777" w:rsidR="00D0162F" w:rsidRPr="00D0162F" w:rsidRDefault="00D0162F" w:rsidP="00D0162F">
            <w:pPr>
              <w:pStyle w:val="TAL"/>
              <w:rPr>
                <w:rFonts w:cs="Arial"/>
                <w:szCs w:val="18"/>
              </w:rPr>
            </w:pPr>
            <w:r w:rsidRPr="00D0162F">
              <w:rPr>
                <w:rFonts w:cs="Arial"/>
                <w:szCs w:val="18"/>
              </w:rPr>
              <w:t>Test 2:</w:t>
            </w:r>
          </w:p>
          <w:p w14:paraId="6C0B3E1C"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065A9FBA"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5DAE573E" w14:textId="77777777" w:rsidR="00D0162F" w:rsidRPr="00D0162F" w:rsidRDefault="00D0162F" w:rsidP="00D0162F">
            <w:pPr>
              <w:pStyle w:val="TAL"/>
              <w:rPr>
                <w:rFonts w:cs="Arial"/>
                <w:szCs w:val="18"/>
              </w:rPr>
            </w:pPr>
            <w:r w:rsidRPr="00D0162F">
              <w:rPr>
                <w:rFonts w:cs="Arial"/>
                <w:szCs w:val="18"/>
              </w:rPr>
              <w:t>Reported SRS-RSRP values: ±7dB</w:t>
            </w:r>
          </w:p>
          <w:p w14:paraId="0455D9F7" w14:textId="77777777" w:rsidR="00D0162F" w:rsidRPr="00D0162F" w:rsidRDefault="00D0162F" w:rsidP="00D0162F">
            <w:pPr>
              <w:pStyle w:val="TAL"/>
            </w:pPr>
          </w:p>
          <w:p w14:paraId="6C97968B" w14:textId="77777777" w:rsidR="00D0162F" w:rsidRPr="00D0162F" w:rsidRDefault="00D0162F" w:rsidP="00D0162F">
            <w:pPr>
              <w:pStyle w:val="TAL"/>
              <w:rPr>
                <w:rFonts w:cs="Arial"/>
                <w:szCs w:val="18"/>
              </w:rPr>
            </w:pPr>
            <w:r w:rsidRPr="00D0162F">
              <w:rPr>
                <w:rFonts w:cs="Arial"/>
                <w:szCs w:val="18"/>
              </w:rPr>
              <w:t>Test 3:</w:t>
            </w:r>
          </w:p>
          <w:p w14:paraId="0E774D15"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 xml:space="preserve"> Δ</w:t>
            </w:r>
            <w:r w:rsidRPr="00D0162F">
              <w:rPr>
                <w:rFonts w:cs="Arial"/>
                <w:vertAlign w:val="subscript"/>
              </w:rPr>
              <w:t>BG_offset</w:t>
            </w:r>
            <w:r w:rsidRPr="00D0162F">
              <w:rPr>
                <w:rFonts w:cs="Arial"/>
                <w:szCs w:val="18"/>
              </w:rPr>
              <w:t xml:space="preserve"> dBm/15kHz</w:t>
            </w:r>
          </w:p>
          <w:p w14:paraId="11D4D867"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2D7E9C9E" w14:textId="77777777" w:rsidR="00D0162F" w:rsidRPr="00D0162F" w:rsidRDefault="00D0162F" w:rsidP="00D0162F">
            <w:pPr>
              <w:pStyle w:val="TAL"/>
              <w:rPr>
                <w:rFonts w:cs="Arial"/>
                <w:szCs w:val="18"/>
              </w:rPr>
            </w:pPr>
          </w:p>
          <w:p w14:paraId="78C5BF28" w14:textId="143F5D10" w:rsidR="00D0162F" w:rsidRPr="00D0162F" w:rsidRDefault="00D0162F" w:rsidP="00D0162F">
            <w:pPr>
              <w:pStyle w:val="TAL"/>
              <w:rPr>
                <w:rFonts w:cs="Arial"/>
                <w:szCs w:val="18"/>
              </w:rPr>
            </w:pPr>
            <w:r w:rsidRPr="00D0162F">
              <w:rPr>
                <w:rFonts w:cs="Arial"/>
                <w:szCs w:val="18"/>
              </w:rPr>
              <w:t>Reported SRS-RSRP values: ±3.5dB</w:t>
            </w:r>
          </w:p>
        </w:tc>
        <w:tc>
          <w:tcPr>
            <w:tcW w:w="1643" w:type="dxa"/>
            <w:tcBorders>
              <w:top w:val="single" w:sz="4" w:space="0" w:color="auto"/>
              <w:left w:val="single" w:sz="4" w:space="0" w:color="auto"/>
              <w:bottom w:val="single" w:sz="4" w:space="0" w:color="auto"/>
              <w:right w:val="single" w:sz="4" w:space="0" w:color="auto"/>
            </w:tcBorders>
          </w:tcPr>
          <w:p w14:paraId="55435EBC" w14:textId="77777777" w:rsidR="00D0162F" w:rsidRPr="00D0162F" w:rsidRDefault="00D0162F" w:rsidP="00D0162F">
            <w:pPr>
              <w:pStyle w:val="TAL"/>
              <w:rPr>
                <w:rFonts w:cs="Arial"/>
                <w:szCs w:val="18"/>
              </w:rPr>
            </w:pPr>
            <w:r w:rsidRPr="00D0162F">
              <w:rPr>
                <w:rFonts w:cs="Arial"/>
                <w:szCs w:val="18"/>
              </w:rPr>
              <w:t>Test Config 1:</w:t>
            </w:r>
          </w:p>
          <w:p w14:paraId="14964038" w14:textId="77777777" w:rsidR="00D0162F" w:rsidRPr="00D0162F" w:rsidRDefault="00D0162F" w:rsidP="00D0162F">
            <w:pPr>
              <w:pStyle w:val="TAL"/>
              <w:rPr>
                <w:u w:val="single"/>
              </w:rPr>
            </w:pPr>
            <w:r w:rsidRPr="00D0162F">
              <w:rPr>
                <w:u w:val="single"/>
              </w:rPr>
              <w:t>Test 1:</w:t>
            </w:r>
          </w:p>
          <w:p w14:paraId="632A69BA" w14:textId="77777777" w:rsidR="00D0162F" w:rsidRPr="00D0162F" w:rsidRDefault="00D0162F" w:rsidP="00D0162F">
            <w:pPr>
              <w:pStyle w:val="TAL"/>
              <w:rPr>
                <w:u w:val="single"/>
              </w:rPr>
            </w:pPr>
            <w:r w:rsidRPr="00D0162F">
              <w:rPr>
                <w:u w:val="single"/>
              </w:rPr>
              <w:t>0dB</w:t>
            </w:r>
          </w:p>
          <w:p w14:paraId="6D26E60D" w14:textId="77777777" w:rsidR="00D0162F" w:rsidRPr="00D0162F" w:rsidRDefault="00D0162F" w:rsidP="00D0162F">
            <w:pPr>
              <w:pStyle w:val="TAL"/>
              <w:rPr>
                <w:u w:val="single"/>
              </w:rPr>
            </w:pPr>
            <w:r w:rsidRPr="00D0162F">
              <w:rPr>
                <w:u w:val="single"/>
              </w:rPr>
              <w:t>+0.5dB</w:t>
            </w:r>
          </w:p>
          <w:p w14:paraId="085466A1" w14:textId="77777777" w:rsidR="00D0162F" w:rsidRPr="00D0162F" w:rsidRDefault="00D0162F" w:rsidP="00D0162F">
            <w:pPr>
              <w:pStyle w:val="TAL"/>
            </w:pPr>
            <w:r w:rsidRPr="00D0162F">
              <w:t>Via mapping</w:t>
            </w:r>
          </w:p>
          <w:p w14:paraId="28F1E32A" w14:textId="77777777" w:rsidR="00D0162F" w:rsidRPr="00D0162F" w:rsidRDefault="00D0162F" w:rsidP="00D0162F">
            <w:pPr>
              <w:pStyle w:val="TAL"/>
            </w:pPr>
          </w:p>
          <w:p w14:paraId="62A49055" w14:textId="77777777" w:rsidR="00D0162F" w:rsidRPr="00D0162F" w:rsidRDefault="00D0162F" w:rsidP="00D0162F">
            <w:pPr>
              <w:pStyle w:val="TAL"/>
              <w:rPr>
                <w:u w:val="single"/>
              </w:rPr>
            </w:pPr>
            <w:r w:rsidRPr="00D0162F">
              <w:rPr>
                <w:u w:val="single"/>
              </w:rPr>
              <w:t>Test 2:</w:t>
            </w:r>
          </w:p>
          <w:p w14:paraId="5E41F10E" w14:textId="77777777" w:rsidR="00D0162F" w:rsidRPr="00D0162F" w:rsidRDefault="00D0162F" w:rsidP="00D0162F">
            <w:pPr>
              <w:pStyle w:val="TAL"/>
              <w:rPr>
                <w:u w:val="single"/>
              </w:rPr>
            </w:pPr>
            <w:r w:rsidRPr="00D0162F">
              <w:rPr>
                <w:u w:val="single"/>
              </w:rPr>
              <w:t>0dB</w:t>
            </w:r>
          </w:p>
          <w:p w14:paraId="22C9A0AC" w14:textId="77777777" w:rsidR="00D0162F" w:rsidRPr="00D0162F" w:rsidRDefault="00D0162F" w:rsidP="00D0162F">
            <w:pPr>
              <w:pStyle w:val="TAL"/>
              <w:rPr>
                <w:u w:val="single"/>
              </w:rPr>
            </w:pPr>
            <w:r w:rsidRPr="00D0162F">
              <w:rPr>
                <w:u w:val="single"/>
              </w:rPr>
              <w:t>+0.5dB</w:t>
            </w:r>
          </w:p>
          <w:p w14:paraId="2C25A041" w14:textId="77777777" w:rsidR="00D0162F" w:rsidRPr="00D0162F" w:rsidRDefault="00D0162F" w:rsidP="00D0162F">
            <w:pPr>
              <w:pStyle w:val="TAL"/>
            </w:pPr>
            <w:r w:rsidRPr="00D0162F">
              <w:t>Via mapping</w:t>
            </w:r>
          </w:p>
          <w:p w14:paraId="3A81B92D" w14:textId="77777777" w:rsidR="00D0162F" w:rsidRPr="00D0162F" w:rsidRDefault="00D0162F" w:rsidP="00D0162F">
            <w:pPr>
              <w:pStyle w:val="TAL"/>
            </w:pPr>
          </w:p>
          <w:p w14:paraId="1DA9CBD7" w14:textId="77777777" w:rsidR="00D0162F" w:rsidRPr="00D0162F" w:rsidRDefault="00D0162F" w:rsidP="00D0162F">
            <w:pPr>
              <w:pStyle w:val="TAL"/>
              <w:rPr>
                <w:u w:val="single"/>
              </w:rPr>
            </w:pPr>
            <w:r w:rsidRPr="00D0162F">
              <w:rPr>
                <w:u w:val="single"/>
              </w:rPr>
              <w:t>Test 3:</w:t>
            </w:r>
          </w:p>
          <w:p w14:paraId="15FDBE71" w14:textId="77777777" w:rsidR="00D0162F" w:rsidRPr="00D0162F" w:rsidRDefault="00D0162F" w:rsidP="00D0162F">
            <w:pPr>
              <w:pStyle w:val="TAL"/>
              <w:rPr>
                <w:u w:val="single"/>
              </w:rPr>
            </w:pPr>
            <w:r w:rsidRPr="00D0162F">
              <w:rPr>
                <w:u w:val="single"/>
              </w:rPr>
              <w:t>0dB</w:t>
            </w:r>
          </w:p>
          <w:p w14:paraId="427FA588" w14:textId="77777777" w:rsidR="00D0162F" w:rsidRPr="00D0162F" w:rsidRDefault="00D0162F" w:rsidP="00D0162F">
            <w:pPr>
              <w:pStyle w:val="TAL"/>
              <w:rPr>
                <w:u w:val="single"/>
              </w:rPr>
            </w:pPr>
            <w:r w:rsidRPr="00D0162F">
              <w:rPr>
                <w:u w:val="single"/>
              </w:rPr>
              <w:t>+0.75dB for BG_A</w:t>
            </w:r>
          </w:p>
          <w:p w14:paraId="35FE19E4" w14:textId="77777777" w:rsidR="00D0162F" w:rsidRPr="00D0162F" w:rsidRDefault="00D0162F" w:rsidP="00D0162F">
            <w:pPr>
              <w:pStyle w:val="TAL"/>
              <w:rPr>
                <w:u w:val="single"/>
              </w:rPr>
            </w:pPr>
            <w:r w:rsidRPr="00D0162F">
              <w:rPr>
                <w:u w:val="single"/>
              </w:rPr>
              <w:t>+0.5dB otherwise</w:t>
            </w:r>
          </w:p>
          <w:p w14:paraId="7033FE3E" w14:textId="77777777" w:rsidR="00D0162F" w:rsidRPr="00D0162F" w:rsidRDefault="00D0162F" w:rsidP="00D0162F">
            <w:pPr>
              <w:pStyle w:val="TAL"/>
            </w:pPr>
            <w:r w:rsidRPr="00D0162F">
              <w:t>Via mapping</w:t>
            </w:r>
          </w:p>
          <w:p w14:paraId="15AD7621" w14:textId="77777777" w:rsidR="00D0162F" w:rsidRPr="00D0162F" w:rsidRDefault="00D0162F" w:rsidP="00D0162F">
            <w:pPr>
              <w:pStyle w:val="TAL"/>
            </w:pPr>
          </w:p>
          <w:p w14:paraId="3A998F27" w14:textId="77777777" w:rsidR="00D0162F" w:rsidRPr="00D0162F" w:rsidRDefault="00D0162F" w:rsidP="00D0162F">
            <w:pPr>
              <w:pStyle w:val="TAL"/>
            </w:pPr>
          </w:p>
          <w:p w14:paraId="3015A9BB" w14:textId="77777777" w:rsidR="00D0162F" w:rsidRPr="00D0162F" w:rsidRDefault="00D0162F" w:rsidP="00D0162F">
            <w:pPr>
              <w:pStyle w:val="TAL"/>
            </w:pPr>
          </w:p>
          <w:p w14:paraId="4A1D2740" w14:textId="77777777" w:rsidR="00D0162F" w:rsidRPr="00D0162F" w:rsidRDefault="00D0162F" w:rsidP="00D0162F">
            <w:pPr>
              <w:pStyle w:val="TAL"/>
            </w:pPr>
          </w:p>
          <w:p w14:paraId="5B77A48E" w14:textId="77777777" w:rsidR="00D0162F" w:rsidRPr="00D0162F" w:rsidRDefault="00D0162F" w:rsidP="00D0162F">
            <w:pPr>
              <w:pStyle w:val="TAL"/>
            </w:pPr>
          </w:p>
          <w:p w14:paraId="17F0C16B" w14:textId="77777777" w:rsidR="00D0162F" w:rsidRPr="00D0162F" w:rsidRDefault="00D0162F" w:rsidP="00D0162F">
            <w:pPr>
              <w:pStyle w:val="TAL"/>
              <w:rPr>
                <w:rFonts w:cs="Arial"/>
                <w:szCs w:val="18"/>
              </w:rPr>
            </w:pPr>
            <w:r w:rsidRPr="00D0162F">
              <w:rPr>
                <w:rFonts w:cs="Arial"/>
                <w:szCs w:val="18"/>
              </w:rPr>
              <w:t>Test Config 2:</w:t>
            </w:r>
          </w:p>
          <w:p w14:paraId="0A38D395" w14:textId="77777777" w:rsidR="00D0162F" w:rsidRPr="00D0162F" w:rsidRDefault="00D0162F" w:rsidP="00D0162F">
            <w:pPr>
              <w:pStyle w:val="TAL"/>
              <w:rPr>
                <w:u w:val="single"/>
              </w:rPr>
            </w:pPr>
            <w:r w:rsidRPr="00D0162F">
              <w:rPr>
                <w:u w:val="single"/>
              </w:rPr>
              <w:t>Test 1:</w:t>
            </w:r>
          </w:p>
          <w:p w14:paraId="4119A6F6" w14:textId="77777777" w:rsidR="00D0162F" w:rsidRPr="00D0162F" w:rsidRDefault="00D0162F" w:rsidP="00D0162F">
            <w:pPr>
              <w:pStyle w:val="TAL"/>
              <w:rPr>
                <w:u w:val="single"/>
              </w:rPr>
            </w:pPr>
            <w:r w:rsidRPr="00D0162F">
              <w:rPr>
                <w:u w:val="single"/>
              </w:rPr>
              <w:t>N/A</w:t>
            </w:r>
          </w:p>
          <w:p w14:paraId="10270F2D" w14:textId="77777777" w:rsidR="00D0162F" w:rsidRPr="00D0162F" w:rsidRDefault="00D0162F" w:rsidP="00D0162F">
            <w:pPr>
              <w:pStyle w:val="TAL"/>
            </w:pPr>
          </w:p>
          <w:p w14:paraId="457DE2BA" w14:textId="77777777" w:rsidR="00D0162F" w:rsidRPr="00D0162F" w:rsidRDefault="00D0162F" w:rsidP="00D0162F">
            <w:pPr>
              <w:pStyle w:val="TAL"/>
              <w:rPr>
                <w:u w:val="single"/>
              </w:rPr>
            </w:pPr>
            <w:r w:rsidRPr="00D0162F">
              <w:rPr>
                <w:u w:val="single"/>
              </w:rPr>
              <w:t>Test 2:</w:t>
            </w:r>
          </w:p>
          <w:p w14:paraId="096FC7F3" w14:textId="77777777" w:rsidR="00D0162F" w:rsidRPr="00D0162F" w:rsidRDefault="00D0162F" w:rsidP="00D0162F">
            <w:pPr>
              <w:pStyle w:val="TAL"/>
              <w:rPr>
                <w:u w:val="single"/>
              </w:rPr>
            </w:pPr>
            <w:r w:rsidRPr="00D0162F">
              <w:rPr>
                <w:u w:val="single"/>
              </w:rPr>
              <w:t>0dB</w:t>
            </w:r>
          </w:p>
          <w:p w14:paraId="2056689B" w14:textId="77777777" w:rsidR="00D0162F" w:rsidRPr="00D0162F" w:rsidRDefault="00D0162F" w:rsidP="00D0162F">
            <w:pPr>
              <w:pStyle w:val="TAL"/>
              <w:rPr>
                <w:u w:val="single"/>
              </w:rPr>
            </w:pPr>
            <w:r w:rsidRPr="00D0162F">
              <w:rPr>
                <w:u w:val="single"/>
              </w:rPr>
              <w:t>+0.5dB</w:t>
            </w:r>
          </w:p>
          <w:p w14:paraId="2DF7C60C" w14:textId="77777777" w:rsidR="00D0162F" w:rsidRPr="00D0162F" w:rsidRDefault="00D0162F" w:rsidP="00D0162F">
            <w:pPr>
              <w:pStyle w:val="TAL"/>
            </w:pPr>
            <w:r w:rsidRPr="00D0162F">
              <w:t>Via mapping</w:t>
            </w:r>
          </w:p>
          <w:p w14:paraId="157575A1" w14:textId="77777777" w:rsidR="00D0162F" w:rsidRPr="00D0162F" w:rsidRDefault="00D0162F" w:rsidP="00D0162F">
            <w:pPr>
              <w:pStyle w:val="TAL"/>
            </w:pPr>
          </w:p>
          <w:p w14:paraId="562E6EF7" w14:textId="77777777" w:rsidR="00D0162F" w:rsidRPr="00D0162F" w:rsidRDefault="00D0162F" w:rsidP="00D0162F">
            <w:pPr>
              <w:pStyle w:val="TAL"/>
              <w:rPr>
                <w:u w:val="single"/>
              </w:rPr>
            </w:pPr>
            <w:r w:rsidRPr="00D0162F">
              <w:rPr>
                <w:u w:val="single"/>
              </w:rPr>
              <w:t>Test 3:</w:t>
            </w:r>
          </w:p>
          <w:p w14:paraId="4E63CC87" w14:textId="77777777" w:rsidR="00D0162F" w:rsidRPr="00D0162F" w:rsidRDefault="00D0162F" w:rsidP="00D0162F">
            <w:pPr>
              <w:pStyle w:val="TAL"/>
              <w:rPr>
                <w:u w:val="single"/>
              </w:rPr>
            </w:pPr>
            <w:r w:rsidRPr="00D0162F">
              <w:rPr>
                <w:u w:val="single"/>
              </w:rPr>
              <w:t>0dB</w:t>
            </w:r>
          </w:p>
          <w:p w14:paraId="65AA25DE" w14:textId="77777777" w:rsidR="00D0162F" w:rsidRPr="00D0162F" w:rsidRDefault="00D0162F" w:rsidP="00D0162F">
            <w:pPr>
              <w:pStyle w:val="TAL"/>
              <w:rPr>
                <w:u w:val="single"/>
              </w:rPr>
            </w:pPr>
            <w:r w:rsidRPr="00D0162F">
              <w:rPr>
                <w:u w:val="single"/>
              </w:rPr>
              <w:t>+1.25dB for BG_A</w:t>
            </w:r>
          </w:p>
          <w:p w14:paraId="4B7B92C9" w14:textId="77777777" w:rsidR="00D0162F" w:rsidRPr="00D0162F" w:rsidRDefault="00D0162F" w:rsidP="00D0162F">
            <w:pPr>
              <w:pStyle w:val="TAL"/>
              <w:rPr>
                <w:u w:val="single"/>
              </w:rPr>
            </w:pPr>
            <w:r w:rsidRPr="00D0162F">
              <w:rPr>
                <w:u w:val="single"/>
              </w:rPr>
              <w:t>+0.5dB otherwise</w:t>
            </w:r>
          </w:p>
          <w:p w14:paraId="4624B235" w14:textId="5C6E7305"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8D579F8" w14:textId="77777777" w:rsidR="00D0162F" w:rsidRPr="00D0162F" w:rsidRDefault="00D0162F" w:rsidP="00D0162F">
            <w:pPr>
              <w:pStyle w:val="TAL"/>
              <w:rPr>
                <w:rFonts w:cs="Arial"/>
                <w:szCs w:val="18"/>
              </w:rPr>
            </w:pPr>
            <w:r w:rsidRPr="00D0162F">
              <w:rPr>
                <w:rFonts w:cs="Arial"/>
                <w:szCs w:val="18"/>
              </w:rPr>
              <w:t>Test Config 1:</w:t>
            </w:r>
          </w:p>
          <w:p w14:paraId="00B4C2FD" w14:textId="77777777" w:rsidR="00D0162F" w:rsidRPr="00D0162F" w:rsidRDefault="00D0162F" w:rsidP="00D0162F">
            <w:pPr>
              <w:pStyle w:val="TAL"/>
              <w:rPr>
                <w:u w:val="single"/>
              </w:rPr>
            </w:pPr>
            <w:r w:rsidRPr="00D0162F">
              <w:rPr>
                <w:u w:val="single"/>
              </w:rPr>
              <w:t>Test 1:</w:t>
            </w:r>
          </w:p>
          <w:p w14:paraId="31A9179D"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3EFBA240"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568C49C7" w14:textId="77777777" w:rsidR="00D0162F" w:rsidRPr="00D0162F" w:rsidRDefault="00D0162F" w:rsidP="00D0162F">
            <w:pPr>
              <w:pStyle w:val="TAL"/>
            </w:pPr>
            <w:r w:rsidRPr="00D0162F">
              <w:t>Reported SRS-RSRP: 30 to 41</w:t>
            </w:r>
          </w:p>
          <w:p w14:paraId="5EF73540" w14:textId="77777777" w:rsidR="00D0162F" w:rsidRPr="00D0162F" w:rsidRDefault="00D0162F" w:rsidP="00D0162F">
            <w:pPr>
              <w:pStyle w:val="TAL"/>
            </w:pPr>
          </w:p>
          <w:p w14:paraId="4CC2CFE9" w14:textId="77777777" w:rsidR="00D0162F" w:rsidRPr="00D0162F" w:rsidRDefault="00D0162F" w:rsidP="00D0162F">
            <w:pPr>
              <w:pStyle w:val="TAL"/>
              <w:rPr>
                <w:u w:val="single"/>
              </w:rPr>
            </w:pPr>
            <w:r w:rsidRPr="00D0162F">
              <w:rPr>
                <w:u w:val="single"/>
              </w:rPr>
              <w:t>Test 2:</w:t>
            </w:r>
          </w:p>
          <w:p w14:paraId="68AEFA8E"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1BCEFC6B"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6EB65EBF" w14:textId="77777777" w:rsidR="00D0162F" w:rsidRPr="00D0162F" w:rsidRDefault="00D0162F" w:rsidP="00D0162F">
            <w:pPr>
              <w:pStyle w:val="TAL"/>
            </w:pPr>
            <w:r w:rsidRPr="00D0162F">
              <w:t>Reported SRS-RSRP: 45 to 62</w:t>
            </w:r>
          </w:p>
          <w:p w14:paraId="655DC955" w14:textId="77777777" w:rsidR="00D0162F" w:rsidRPr="00D0162F" w:rsidRDefault="00D0162F" w:rsidP="00D0162F">
            <w:pPr>
              <w:pStyle w:val="TAL"/>
            </w:pPr>
          </w:p>
          <w:p w14:paraId="5A01BD22" w14:textId="77777777" w:rsidR="00D0162F" w:rsidRPr="00D0162F" w:rsidRDefault="00D0162F" w:rsidP="00D0162F">
            <w:pPr>
              <w:pStyle w:val="TAL"/>
              <w:rPr>
                <w:u w:val="single"/>
              </w:rPr>
            </w:pPr>
            <w:r w:rsidRPr="00D0162F">
              <w:rPr>
                <w:u w:val="single"/>
              </w:rPr>
              <w:t>Test 3:</w:t>
            </w:r>
          </w:p>
          <w:p w14:paraId="0FC1B9D7"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16032395"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75dB for BG_A</w:t>
            </w:r>
          </w:p>
          <w:p w14:paraId="1178C0A2"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6082AE7D" w14:textId="77777777" w:rsidR="00D0162F" w:rsidRPr="00D0162F" w:rsidRDefault="00D0162F" w:rsidP="00D0162F">
            <w:pPr>
              <w:pStyle w:val="TAL"/>
            </w:pPr>
            <w:r w:rsidRPr="00D0162F">
              <w:t>Reported SRS-RSRP:</w:t>
            </w:r>
          </w:p>
          <w:p w14:paraId="106CCEA0" w14:textId="77777777" w:rsidR="00D0162F" w:rsidRPr="00D0162F" w:rsidRDefault="00D0162F" w:rsidP="00D0162F">
            <w:pPr>
              <w:pStyle w:val="TAL"/>
            </w:pPr>
            <w:r w:rsidRPr="00D0162F">
              <w:t xml:space="preserve">  BG_A: 23 to 33</w:t>
            </w:r>
          </w:p>
          <w:p w14:paraId="393F821A" w14:textId="77777777" w:rsidR="00D0162F" w:rsidRPr="00D0162F" w:rsidRDefault="00D0162F" w:rsidP="00D0162F">
            <w:pPr>
              <w:pStyle w:val="TAL"/>
            </w:pPr>
            <w:r w:rsidRPr="00D0162F">
              <w:t xml:space="preserve">  BG_C: 23 to 34</w:t>
            </w:r>
          </w:p>
          <w:p w14:paraId="546EFF34" w14:textId="77777777" w:rsidR="00D0162F" w:rsidRPr="00D0162F" w:rsidRDefault="00D0162F" w:rsidP="00D0162F">
            <w:pPr>
              <w:pStyle w:val="TAL"/>
            </w:pPr>
            <w:r w:rsidRPr="00D0162F">
              <w:t xml:space="preserve">  BG_D: 24 to 34</w:t>
            </w:r>
          </w:p>
          <w:p w14:paraId="41414CFA" w14:textId="77777777" w:rsidR="00D0162F" w:rsidRPr="00D0162F" w:rsidRDefault="00D0162F" w:rsidP="00D0162F">
            <w:pPr>
              <w:pStyle w:val="TAL"/>
            </w:pPr>
            <w:r w:rsidRPr="00D0162F">
              <w:t xml:space="preserve">  BG_E: 24 to 35</w:t>
            </w:r>
          </w:p>
          <w:p w14:paraId="0132D98F" w14:textId="77777777" w:rsidR="00D0162F" w:rsidRPr="00D0162F" w:rsidRDefault="00D0162F" w:rsidP="00D0162F">
            <w:pPr>
              <w:pStyle w:val="TAL"/>
            </w:pPr>
          </w:p>
          <w:p w14:paraId="16D0E20C" w14:textId="77777777" w:rsidR="00D0162F" w:rsidRPr="00D0162F" w:rsidRDefault="00D0162F" w:rsidP="00D0162F">
            <w:pPr>
              <w:pStyle w:val="TAL"/>
              <w:rPr>
                <w:rFonts w:cs="Arial"/>
                <w:szCs w:val="18"/>
              </w:rPr>
            </w:pPr>
            <w:r w:rsidRPr="00D0162F">
              <w:rPr>
                <w:rFonts w:cs="Arial"/>
                <w:szCs w:val="18"/>
              </w:rPr>
              <w:t>Test Config 2:</w:t>
            </w:r>
          </w:p>
          <w:p w14:paraId="667CA872" w14:textId="77777777" w:rsidR="00D0162F" w:rsidRPr="00D0162F" w:rsidRDefault="00D0162F" w:rsidP="00D0162F">
            <w:pPr>
              <w:pStyle w:val="TAL"/>
              <w:rPr>
                <w:u w:val="single"/>
              </w:rPr>
            </w:pPr>
            <w:r w:rsidRPr="00D0162F">
              <w:rPr>
                <w:u w:val="single"/>
              </w:rPr>
              <w:t>Test 1:</w:t>
            </w:r>
          </w:p>
          <w:p w14:paraId="57570AB2" w14:textId="77777777" w:rsidR="00D0162F" w:rsidRPr="00D0162F" w:rsidRDefault="00D0162F" w:rsidP="00D0162F">
            <w:pPr>
              <w:pStyle w:val="TAL"/>
            </w:pPr>
            <w:r w:rsidRPr="00D0162F">
              <w:rPr>
                <w:rFonts w:cs="Arial"/>
                <w:szCs w:val="18"/>
              </w:rPr>
              <w:t>N/A</w:t>
            </w:r>
          </w:p>
          <w:p w14:paraId="414238C3" w14:textId="77777777" w:rsidR="00D0162F" w:rsidRPr="00D0162F" w:rsidRDefault="00D0162F" w:rsidP="00D0162F">
            <w:pPr>
              <w:pStyle w:val="TAL"/>
            </w:pPr>
          </w:p>
          <w:p w14:paraId="24887279" w14:textId="77777777" w:rsidR="00D0162F" w:rsidRPr="00D0162F" w:rsidRDefault="00D0162F" w:rsidP="00D0162F">
            <w:pPr>
              <w:pStyle w:val="TAL"/>
              <w:rPr>
                <w:u w:val="single"/>
              </w:rPr>
            </w:pPr>
            <w:r w:rsidRPr="00D0162F">
              <w:rPr>
                <w:u w:val="single"/>
              </w:rPr>
              <w:t>Test 2:</w:t>
            </w:r>
          </w:p>
          <w:p w14:paraId="219C596F"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061FCA20"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0C99D617" w14:textId="77777777" w:rsidR="00D0162F" w:rsidRPr="00D0162F" w:rsidRDefault="00D0162F" w:rsidP="00D0162F">
            <w:pPr>
              <w:pStyle w:val="TAL"/>
            </w:pPr>
            <w:r w:rsidRPr="00D0162F">
              <w:t>Reported SRS-RSRP: 44 to 63</w:t>
            </w:r>
          </w:p>
          <w:p w14:paraId="04B6E722" w14:textId="77777777" w:rsidR="00D0162F" w:rsidRPr="00D0162F" w:rsidRDefault="00D0162F" w:rsidP="00D0162F">
            <w:pPr>
              <w:pStyle w:val="TAL"/>
            </w:pPr>
          </w:p>
          <w:p w14:paraId="77CDAE5B" w14:textId="77777777" w:rsidR="00D0162F" w:rsidRPr="00D0162F" w:rsidRDefault="00D0162F" w:rsidP="00D0162F">
            <w:pPr>
              <w:pStyle w:val="TAL"/>
              <w:rPr>
                <w:u w:val="single"/>
              </w:rPr>
            </w:pPr>
            <w:r w:rsidRPr="00D0162F">
              <w:rPr>
                <w:u w:val="single"/>
              </w:rPr>
              <w:t>Test 3:</w:t>
            </w:r>
          </w:p>
          <w:p w14:paraId="28A6E34E"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256ADFC2"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2.25dB for BG_A</w:t>
            </w:r>
          </w:p>
          <w:p w14:paraId="1016E6B4"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599D36F8" w14:textId="77777777" w:rsidR="00D0162F" w:rsidRPr="00D0162F" w:rsidRDefault="00D0162F" w:rsidP="00D0162F">
            <w:pPr>
              <w:pStyle w:val="TAL"/>
            </w:pPr>
            <w:r w:rsidRPr="00D0162F">
              <w:t>Reported SRS-RSRP:</w:t>
            </w:r>
          </w:p>
          <w:p w14:paraId="7F52AF0B" w14:textId="77777777" w:rsidR="00D0162F" w:rsidRPr="00D0162F" w:rsidRDefault="00D0162F" w:rsidP="00D0162F">
            <w:pPr>
              <w:pStyle w:val="TAL"/>
            </w:pPr>
            <w:r w:rsidRPr="00D0162F">
              <w:t xml:space="preserve">  BG_A: 26 to 37</w:t>
            </w:r>
          </w:p>
          <w:p w14:paraId="221228DE" w14:textId="77777777" w:rsidR="00D0162F" w:rsidRPr="00D0162F" w:rsidRDefault="00D0162F" w:rsidP="00D0162F">
            <w:pPr>
              <w:pStyle w:val="TAL"/>
            </w:pPr>
            <w:r w:rsidRPr="00D0162F">
              <w:t xml:space="preserve">  BG_C: 26 to 37</w:t>
            </w:r>
          </w:p>
          <w:p w14:paraId="2DB68778" w14:textId="77777777" w:rsidR="00D0162F" w:rsidRPr="00D0162F" w:rsidRDefault="00D0162F" w:rsidP="00D0162F">
            <w:pPr>
              <w:pStyle w:val="TAL"/>
            </w:pPr>
            <w:r w:rsidRPr="00D0162F">
              <w:t xml:space="preserve">  BG_D: 26 to 38</w:t>
            </w:r>
          </w:p>
          <w:p w14:paraId="4E77D09F" w14:textId="77777777" w:rsidR="00D0162F" w:rsidRPr="00D0162F" w:rsidRDefault="00D0162F" w:rsidP="00D0162F">
            <w:pPr>
              <w:pStyle w:val="TAL"/>
            </w:pPr>
            <w:r w:rsidRPr="00D0162F">
              <w:t xml:space="preserve">  BG_E: 27 to 38</w:t>
            </w:r>
          </w:p>
        </w:tc>
      </w:tr>
      <w:tr w:rsidR="00D0162F" w:rsidRPr="00D0162F" w14:paraId="5C6ABECA" w14:textId="77777777" w:rsidTr="00543F9B">
        <w:trPr>
          <w:jc w:val="center"/>
        </w:trPr>
        <w:tc>
          <w:tcPr>
            <w:tcW w:w="10599" w:type="dxa"/>
            <w:gridSpan w:val="5"/>
          </w:tcPr>
          <w:p w14:paraId="0DA3B531" w14:textId="77777777" w:rsidR="00D0162F" w:rsidRPr="00D0162F" w:rsidRDefault="00D0162F" w:rsidP="00D0162F">
            <w:pPr>
              <w:pStyle w:val="TAL"/>
              <w:rPr>
                <w:u w:val="single"/>
              </w:rPr>
            </w:pPr>
            <w:r w:rsidRPr="00D0162F">
              <w:rPr>
                <w:lang w:eastAsia="zh-TW"/>
              </w:rPr>
              <w:t xml:space="preserve">6.7.9.1.1 </w:t>
            </w:r>
            <w:r w:rsidRPr="00D0162F">
              <w:t>NR SA FR1 CSI-RS based CMR and no dedicated IMR configured and CSI-RS resource set with repetition off L1-SINR absolute measurement accuracy</w:t>
            </w:r>
          </w:p>
        </w:tc>
      </w:tr>
      <w:tr w:rsidR="00D0162F" w:rsidRPr="00D0162F" w14:paraId="519A3730" w14:textId="77777777" w:rsidTr="00543F9B">
        <w:trPr>
          <w:jc w:val="center"/>
        </w:trPr>
        <w:tc>
          <w:tcPr>
            <w:tcW w:w="2843" w:type="dxa"/>
            <w:gridSpan w:val="2"/>
          </w:tcPr>
          <w:p w14:paraId="062628BF" w14:textId="77777777" w:rsidR="00D0162F" w:rsidRPr="00D0162F" w:rsidRDefault="00D0162F" w:rsidP="00D0162F">
            <w:pPr>
              <w:pStyle w:val="TAL"/>
              <w:rPr>
                <w:lang w:eastAsia="sv-SE"/>
              </w:rPr>
            </w:pPr>
            <w:r w:rsidRPr="00D0162F">
              <w:t>Test Configuration 1,2,4,5</w:t>
            </w:r>
          </w:p>
        </w:tc>
        <w:tc>
          <w:tcPr>
            <w:tcW w:w="3357" w:type="dxa"/>
          </w:tcPr>
          <w:p w14:paraId="00F5E74E"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1</w:t>
            </w:r>
          </w:p>
        </w:tc>
        <w:tc>
          <w:tcPr>
            <w:tcW w:w="1643" w:type="dxa"/>
          </w:tcPr>
          <w:p w14:paraId="74B74C7C"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w:t>
            </w:r>
          </w:p>
        </w:tc>
        <w:tc>
          <w:tcPr>
            <w:tcW w:w="2756" w:type="dxa"/>
          </w:tcPr>
          <w:p w14:paraId="36FE373F"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1</w:t>
            </w:r>
          </w:p>
        </w:tc>
      </w:tr>
      <w:tr w:rsidR="00D0162F" w:rsidRPr="00D0162F" w14:paraId="75506659" w14:textId="77777777" w:rsidTr="00543F9B">
        <w:trPr>
          <w:jc w:val="center"/>
        </w:trPr>
        <w:tc>
          <w:tcPr>
            <w:tcW w:w="2843" w:type="dxa"/>
            <w:gridSpan w:val="2"/>
          </w:tcPr>
          <w:p w14:paraId="24441B55" w14:textId="77777777" w:rsidR="00D0162F" w:rsidRPr="00D0162F" w:rsidRDefault="00D0162F" w:rsidP="00D0162F">
            <w:pPr>
              <w:pStyle w:val="TAL"/>
              <w:rPr>
                <w:lang w:eastAsia="sv-SE"/>
              </w:rPr>
            </w:pPr>
            <w:r w:rsidRPr="00D0162F">
              <w:t>Test Configuration 3,6</w:t>
            </w:r>
          </w:p>
        </w:tc>
        <w:tc>
          <w:tcPr>
            <w:tcW w:w="3357" w:type="dxa"/>
          </w:tcPr>
          <w:p w14:paraId="63D95F1F"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1</w:t>
            </w:r>
          </w:p>
        </w:tc>
        <w:tc>
          <w:tcPr>
            <w:tcW w:w="1643" w:type="dxa"/>
          </w:tcPr>
          <w:p w14:paraId="252320E6"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w:t>
            </w:r>
          </w:p>
        </w:tc>
        <w:tc>
          <w:tcPr>
            <w:tcW w:w="2756" w:type="dxa"/>
          </w:tcPr>
          <w:p w14:paraId="4FB1DBF7"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1</w:t>
            </w:r>
          </w:p>
        </w:tc>
      </w:tr>
      <w:tr w:rsidR="00D0162F" w:rsidRPr="00D0162F" w14:paraId="6C3B40A7" w14:textId="77777777" w:rsidTr="00543F9B">
        <w:trPr>
          <w:jc w:val="center"/>
        </w:trPr>
        <w:tc>
          <w:tcPr>
            <w:tcW w:w="10599" w:type="dxa"/>
            <w:gridSpan w:val="5"/>
          </w:tcPr>
          <w:p w14:paraId="28735972" w14:textId="77777777" w:rsidR="00D0162F" w:rsidRPr="00D0162F" w:rsidRDefault="00D0162F" w:rsidP="00D0162F">
            <w:pPr>
              <w:pStyle w:val="TAL"/>
              <w:rPr>
                <w:u w:val="single"/>
              </w:rPr>
            </w:pPr>
            <w:r w:rsidRPr="00D0162F">
              <w:rPr>
                <w:u w:val="single"/>
                <w:lang w:eastAsia="zh-TW"/>
              </w:rPr>
              <w:t xml:space="preserve">6.7.9.2 </w:t>
            </w:r>
            <w:r w:rsidRPr="00D0162F">
              <w:t>NR SA FR1 SSB based CMR and dedicated IMR L1-SINR absolute measurement accuracy</w:t>
            </w:r>
          </w:p>
        </w:tc>
      </w:tr>
      <w:tr w:rsidR="00D0162F" w:rsidRPr="00D0162F" w14:paraId="6EF3F626" w14:textId="77777777" w:rsidTr="00543F9B">
        <w:trPr>
          <w:jc w:val="center"/>
        </w:trPr>
        <w:tc>
          <w:tcPr>
            <w:tcW w:w="2843" w:type="dxa"/>
            <w:gridSpan w:val="2"/>
          </w:tcPr>
          <w:p w14:paraId="382C497E" w14:textId="77777777" w:rsidR="00D0162F" w:rsidRPr="00D0162F" w:rsidRDefault="00D0162F" w:rsidP="00D0162F">
            <w:pPr>
              <w:pStyle w:val="TAL"/>
              <w:rPr>
                <w:lang w:eastAsia="sv-SE"/>
              </w:rPr>
            </w:pPr>
            <w:r w:rsidRPr="00D0162F">
              <w:t>Test Configuration 1,2,4,5</w:t>
            </w:r>
          </w:p>
        </w:tc>
        <w:tc>
          <w:tcPr>
            <w:tcW w:w="3357" w:type="dxa"/>
          </w:tcPr>
          <w:p w14:paraId="160C464F"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2</w:t>
            </w:r>
          </w:p>
        </w:tc>
        <w:tc>
          <w:tcPr>
            <w:tcW w:w="1643" w:type="dxa"/>
          </w:tcPr>
          <w:p w14:paraId="6FF20EE0"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2</w:t>
            </w:r>
          </w:p>
        </w:tc>
        <w:tc>
          <w:tcPr>
            <w:tcW w:w="2756" w:type="dxa"/>
          </w:tcPr>
          <w:p w14:paraId="3431A0D6"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2</w:t>
            </w:r>
          </w:p>
        </w:tc>
      </w:tr>
      <w:tr w:rsidR="00D0162F" w:rsidRPr="00D0162F" w14:paraId="1FD91A73" w14:textId="77777777" w:rsidTr="00543F9B">
        <w:trPr>
          <w:jc w:val="center"/>
        </w:trPr>
        <w:tc>
          <w:tcPr>
            <w:tcW w:w="2843" w:type="dxa"/>
            <w:gridSpan w:val="2"/>
          </w:tcPr>
          <w:p w14:paraId="203709CA" w14:textId="77777777" w:rsidR="00D0162F" w:rsidRPr="00D0162F" w:rsidRDefault="00D0162F" w:rsidP="00D0162F">
            <w:pPr>
              <w:pStyle w:val="TAL"/>
              <w:rPr>
                <w:lang w:eastAsia="sv-SE"/>
              </w:rPr>
            </w:pPr>
            <w:r w:rsidRPr="00D0162F">
              <w:t>Test Configuration 3,6</w:t>
            </w:r>
          </w:p>
        </w:tc>
        <w:tc>
          <w:tcPr>
            <w:tcW w:w="3357" w:type="dxa"/>
          </w:tcPr>
          <w:p w14:paraId="7A7F5921"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2</w:t>
            </w:r>
          </w:p>
        </w:tc>
        <w:tc>
          <w:tcPr>
            <w:tcW w:w="1643" w:type="dxa"/>
          </w:tcPr>
          <w:p w14:paraId="028B4386"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2</w:t>
            </w:r>
          </w:p>
        </w:tc>
        <w:tc>
          <w:tcPr>
            <w:tcW w:w="2756" w:type="dxa"/>
          </w:tcPr>
          <w:p w14:paraId="33AA1AF6"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2</w:t>
            </w:r>
          </w:p>
        </w:tc>
      </w:tr>
      <w:tr w:rsidR="00D0162F" w:rsidRPr="00D0162F" w14:paraId="19900453" w14:textId="77777777" w:rsidTr="00543F9B">
        <w:trPr>
          <w:jc w:val="center"/>
        </w:trPr>
        <w:tc>
          <w:tcPr>
            <w:tcW w:w="10599" w:type="dxa"/>
            <w:gridSpan w:val="5"/>
          </w:tcPr>
          <w:p w14:paraId="66D87867" w14:textId="77777777" w:rsidR="00D0162F" w:rsidRPr="00D0162F" w:rsidRDefault="00D0162F" w:rsidP="00D0162F">
            <w:pPr>
              <w:pStyle w:val="TAL"/>
              <w:rPr>
                <w:u w:val="single"/>
              </w:rPr>
            </w:pPr>
            <w:r w:rsidRPr="00D0162F">
              <w:rPr>
                <w:u w:val="single"/>
                <w:lang w:eastAsia="zh-TW"/>
              </w:rPr>
              <w:t xml:space="preserve">6.7.9.3 </w:t>
            </w:r>
            <w:r w:rsidRPr="00D0162F">
              <w:t>NR SA FR1 CSI-RS based CMR and dedicated IMR L1-SINR measurement accuracy</w:t>
            </w:r>
          </w:p>
        </w:tc>
      </w:tr>
      <w:tr w:rsidR="00D0162F" w:rsidRPr="00D0162F" w14:paraId="68CA4751" w14:textId="77777777" w:rsidTr="00543F9B">
        <w:trPr>
          <w:jc w:val="center"/>
        </w:trPr>
        <w:tc>
          <w:tcPr>
            <w:tcW w:w="2843" w:type="dxa"/>
            <w:gridSpan w:val="2"/>
          </w:tcPr>
          <w:p w14:paraId="4502B620" w14:textId="77777777" w:rsidR="00D0162F" w:rsidRPr="00D0162F" w:rsidRDefault="00D0162F" w:rsidP="00D0162F">
            <w:pPr>
              <w:pStyle w:val="TAL"/>
              <w:rPr>
                <w:lang w:eastAsia="sv-SE"/>
              </w:rPr>
            </w:pPr>
            <w:r w:rsidRPr="00D0162F">
              <w:t>Test Configuration 1,2,4,5</w:t>
            </w:r>
          </w:p>
        </w:tc>
        <w:tc>
          <w:tcPr>
            <w:tcW w:w="3357" w:type="dxa"/>
          </w:tcPr>
          <w:p w14:paraId="1411B887"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3</w:t>
            </w:r>
          </w:p>
        </w:tc>
        <w:tc>
          <w:tcPr>
            <w:tcW w:w="1643" w:type="dxa"/>
          </w:tcPr>
          <w:p w14:paraId="06E0D0CA"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3</w:t>
            </w:r>
          </w:p>
        </w:tc>
        <w:tc>
          <w:tcPr>
            <w:tcW w:w="2756" w:type="dxa"/>
          </w:tcPr>
          <w:p w14:paraId="79B67C44"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3</w:t>
            </w:r>
          </w:p>
        </w:tc>
      </w:tr>
      <w:tr w:rsidR="00D0162F" w:rsidRPr="00D0162F" w14:paraId="0FC8BA86" w14:textId="77777777" w:rsidTr="00543F9B">
        <w:trPr>
          <w:jc w:val="center"/>
        </w:trPr>
        <w:tc>
          <w:tcPr>
            <w:tcW w:w="2843" w:type="dxa"/>
            <w:gridSpan w:val="2"/>
          </w:tcPr>
          <w:p w14:paraId="331EF021" w14:textId="77777777" w:rsidR="00D0162F" w:rsidRPr="00D0162F" w:rsidRDefault="00D0162F" w:rsidP="00D0162F">
            <w:pPr>
              <w:pStyle w:val="TAL"/>
              <w:rPr>
                <w:lang w:eastAsia="sv-SE"/>
              </w:rPr>
            </w:pPr>
            <w:r w:rsidRPr="00D0162F">
              <w:t>Test Configuration 3,6</w:t>
            </w:r>
          </w:p>
        </w:tc>
        <w:tc>
          <w:tcPr>
            <w:tcW w:w="3357" w:type="dxa"/>
          </w:tcPr>
          <w:p w14:paraId="44EEE593"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3</w:t>
            </w:r>
          </w:p>
        </w:tc>
        <w:tc>
          <w:tcPr>
            <w:tcW w:w="1643" w:type="dxa"/>
          </w:tcPr>
          <w:p w14:paraId="1BEA0C1A"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3</w:t>
            </w:r>
          </w:p>
        </w:tc>
        <w:tc>
          <w:tcPr>
            <w:tcW w:w="2756" w:type="dxa"/>
          </w:tcPr>
          <w:p w14:paraId="7CDEF0CC"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3</w:t>
            </w:r>
          </w:p>
        </w:tc>
      </w:tr>
    </w:tbl>
    <w:p w14:paraId="071B1626" w14:textId="77777777" w:rsidR="00AB67FA" w:rsidRPr="00D0162F" w:rsidRDefault="00AB67FA" w:rsidP="00AB67FA"/>
    <w:p w14:paraId="352D71E4" w14:textId="35BCD0FD" w:rsidR="00AB67FA" w:rsidRPr="00D0162F" w:rsidRDefault="00AB67FA" w:rsidP="00AB67FA">
      <w:pPr>
        <w:pStyle w:val="TH"/>
      </w:pPr>
      <w:r w:rsidRPr="00D0162F">
        <w:lastRenderedPageBreak/>
        <w:t>Table F.1.3.2-</w:t>
      </w:r>
      <w:r w:rsidR="0090248B" w:rsidRPr="00D0162F">
        <w:t>3</w:t>
      </w:r>
      <w:r w:rsidRPr="00D0162F">
        <w:t>: Derivation of test requirements for EN-DC FR2 RRM tests</w:t>
      </w:r>
    </w:p>
    <w:tbl>
      <w:tblPr>
        <w:tblW w:w="10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80"/>
        <w:gridCol w:w="4012"/>
        <w:gridCol w:w="1640"/>
        <w:gridCol w:w="2772"/>
      </w:tblGrid>
      <w:tr w:rsidR="00AB67FA" w:rsidRPr="00D0162F" w14:paraId="561EB56A" w14:textId="77777777" w:rsidTr="001F0CC3">
        <w:trPr>
          <w:jc w:val="center"/>
        </w:trPr>
        <w:tc>
          <w:tcPr>
            <w:tcW w:w="2180" w:type="dxa"/>
          </w:tcPr>
          <w:p w14:paraId="2B77199C" w14:textId="77777777" w:rsidR="00AB67FA" w:rsidRPr="00D0162F" w:rsidRDefault="00AB67FA" w:rsidP="006E0A54">
            <w:pPr>
              <w:pStyle w:val="TAH"/>
            </w:pPr>
            <w:r w:rsidRPr="00D0162F">
              <w:lastRenderedPageBreak/>
              <w:t>Test</w:t>
            </w:r>
          </w:p>
        </w:tc>
        <w:tc>
          <w:tcPr>
            <w:tcW w:w="4012" w:type="dxa"/>
          </w:tcPr>
          <w:p w14:paraId="131E5116" w14:textId="150459E1"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0" w:type="dxa"/>
          </w:tcPr>
          <w:p w14:paraId="0D19838D" w14:textId="7EEF6D40"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72" w:type="dxa"/>
          </w:tcPr>
          <w:p w14:paraId="26D8616F" w14:textId="1BC90E26"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D0162F" w14:paraId="0CCCCCEE" w14:textId="77777777" w:rsidTr="001F0CC3">
        <w:trPr>
          <w:jc w:val="center"/>
        </w:trPr>
        <w:tc>
          <w:tcPr>
            <w:tcW w:w="2180" w:type="dxa"/>
          </w:tcPr>
          <w:p w14:paraId="73229865" w14:textId="5D674D4D" w:rsidR="00AB67FA" w:rsidRPr="00D0162F" w:rsidRDefault="00AB67FA" w:rsidP="006E0A54">
            <w:pPr>
              <w:pStyle w:val="TAL"/>
            </w:pPr>
            <w:r w:rsidRPr="00D0162F">
              <w:t>5.3.2.2.1</w:t>
            </w:r>
            <w:r w:rsidR="006E0A54" w:rsidRPr="00D0162F">
              <w:t xml:space="preserve"> </w:t>
            </w:r>
            <w:r w:rsidRPr="00D0162F">
              <w:t>EN-DC</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4012" w:type="dxa"/>
          </w:tcPr>
          <w:p w14:paraId="113D4252" w14:textId="421CD8B2" w:rsidR="00AB67FA" w:rsidRPr="00D0162F" w:rsidRDefault="00AB67FA" w:rsidP="006E0A54">
            <w:pPr>
              <w:pStyle w:val="TAL"/>
            </w:pPr>
            <w:r w:rsidRPr="00D0162F">
              <w:t>Absolute</w:t>
            </w:r>
            <w:r w:rsidR="006E0A54" w:rsidRPr="00D0162F">
              <w:t xml:space="preserve"> </w:t>
            </w:r>
            <w:r w:rsidRPr="00D0162F">
              <w:t>uplink</w:t>
            </w:r>
            <w:r w:rsidR="006E0A54" w:rsidRPr="00D0162F">
              <w:t xml:space="preserve"> </w:t>
            </w:r>
            <w:r w:rsidRPr="00D0162F">
              <w:t>power:</w:t>
            </w:r>
          </w:p>
          <w:p w14:paraId="7625FF5B" w14:textId="74B1410B" w:rsidR="00AB67FA" w:rsidRPr="00D0162F" w:rsidRDefault="00AB67FA" w:rsidP="006E0A54">
            <w:pPr>
              <w:pStyle w:val="TAL"/>
            </w:pPr>
            <w:r w:rsidRPr="00D0162F">
              <w:rPr>
                <w:bCs/>
              </w:rPr>
              <w:t>P</w:t>
            </w:r>
            <w:r w:rsidRPr="00D0162F">
              <w:rPr>
                <w:bCs/>
                <w:vertAlign w:val="subscript"/>
              </w:rPr>
              <w:t>int</w:t>
            </w:r>
            <w:r w:rsidR="006E0A54" w:rsidRPr="00D0162F">
              <w:rPr>
                <w:bCs/>
              </w:rPr>
              <w:t xml:space="preserve"> </w:t>
            </w:r>
            <w:r w:rsidRPr="00D0162F">
              <w:rPr>
                <w:bCs/>
              </w:rPr>
              <w:t>≥</w:t>
            </w:r>
            <w:r w:rsidR="006E0A54" w:rsidRPr="00D0162F">
              <w:rPr>
                <w:bCs/>
              </w:rPr>
              <w:t xml:space="preserve"> </w:t>
            </w:r>
            <w:r w:rsidRPr="00D0162F">
              <w:rPr>
                <w:bCs/>
              </w:rPr>
              <w:t>P</w:t>
            </w:r>
            <w:r w:rsidR="006E0A54" w:rsidRPr="00D0162F">
              <w:rPr>
                <w:bCs/>
              </w:rPr>
              <w:t xml:space="preserve"> </w:t>
            </w:r>
            <w:r w:rsidRPr="00D0162F">
              <w:rPr>
                <w:bCs/>
              </w:rPr>
              <w:t>≥</w:t>
            </w:r>
            <w:r w:rsidR="006E0A54" w:rsidRPr="00D0162F">
              <w:rPr>
                <w:bCs/>
              </w:rPr>
              <w:t xml:space="preserve"> </w:t>
            </w:r>
            <w:r w:rsidRPr="00D0162F">
              <w:rPr>
                <w:bCs/>
              </w:rPr>
              <w:t>P</w:t>
            </w:r>
            <w:r w:rsidRPr="00D0162F">
              <w:rPr>
                <w:bCs/>
                <w:vertAlign w:val="subscript"/>
              </w:rPr>
              <w:t>min</w:t>
            </w:r>
            <w:r w:rsidR="006E0A54" w:rsidRPr="00D0162F">
              <w:t xml:space="preserve"> </w:t>
            </w:r>
            <w:r w:rsidRPr="00D0162F">
              <w:t>±14.0dB</w:t>
            </w:r>
          </w:p>
          <w:p w14:paraId="2AC22F69" w14:textId="40912F33" w:rsidR="00AB67FA" w:rsidRPr="00D0162F" w:rsidRDefault="00AB67FA" w:rsidP="006E0A54">
            <w:pPr>
              <w:pStyle w:val="TAL"/>
            </w:pPr>
            <w:r w:rsidRPr="00D0162F">
              <w:t>P</w:t>
            </w:r>
            <w:r w:rsidRPr="00D0162F">
              <w:rPr>
                <w:vertAlign w:val="subscript"/>
              </w:rPr>
              <w:t>UMAX</w:t>
            </w:r>
            <w:r w:rsidR="006E0A54" w:rsidRPr="00D0162F">
              <w:t xml:space="preserve"> </w:t>
            </w:r>
            <w:r w:rsidRPr="00D0162F">
              <w:t>≥</w:t>
            </w:r>
            <w:r w:rsidR="006E0A54" w:rsidRPr="00D0162F">
              <w:t xml:space="preserve"> </w:t>
            </w:r>
            <w:r w:rsidRPr="00D0162F">
              <w:t>P</w:t>
            </w:r>
            <w:r w:rsidR="006E0A54" w:rsidRPr="00D0162F">
              <w:t xml:space="preserve"> </w:t>
            </w:r>
            <w:r w:rsidRPr="00D0162F">
              <w:t>&gt;</w:t>
            </w:r>
            <w:r w:rsidR="006E0A54" w:rsidRPr="00D0162F">
              <w:t xml:space="preserve"> </w:t>
            </w:r>
            <w:r w:rsidRPr="00D0162F">
              <w:t>P</w:t>
            </w:r>
            <w:r w:rsidRPr="00D0162F">
              <w:rPr>
                <w:vertAlign w:val="subscript"/>
              </w:rPr>
              <w:t>int</w:t>
            </w:r>
            <w:r w:rsidR="006E0A54" w:rsidRPr="00D0162F">
              <w:t xml:space="preserve"> </w:t>
            </w:r>
            <w:r w:rsidRPr="00D0162F">
              <w:t>±12.0dB</w:t>
            </w:r>
          </w:p>
          <w:p w14:paraId="76A1919A" w14:textId="77777777" w:rsidR="00AB67FA" w:rsidRPr="00D0162F" w:rsidRDefault="00AB67FA" w:rsidP="006E0A54">
            <w:pPr>
              <w:pStyle w:val="TAL"/>
            </w:pPr>
          </w:p>
          <w:p w14:paraId="2F5BC592" w14:textId="60D48BDA" w:rsidR="00AB67FA" w:rsidRPr="00D0162F" w:rsidRDefault="00AB67FA" w:rsidP="006E0A54">
            <w:pPr>
              <w:pStyle w:val="TAL"/>
            </w:pPr>
            <w:r w:rsidRPr="00D0162F">
              <w:t>Relative</w:t>
            </w:r>
            <w:r w:rsidR="006E0A54" w:rsidRPr="00D0162F">
              <w:t xml:space="preserve"> </w:t>
            </w:r>
            <w:r w:rsidRPr="00D0162F">
              <w:t>uplink</w:t>
            </w:r>
            <w:r w:rsidR="006E0A54" w:rsidRPr="00D0162F">
              <w:t xml:space="preserve"> </w:t>
            </w:r>
            <w:r w:rsidRPr="00D0162F">
              <w:t>power</w:t>
            </w:r>
            <w:r w:rsidR="006E0A54" w:rsidRPr="00D0162F">
              <w:t xml:space="preserve"> </w:t>
            </w:r>
            <w:r w:rsidRPr="00D0162F">
              <w:t>step:</w:t>
            </w:r>
          </w:p>
          <w:p w14:paraId="6EB738FE" w14:textId="5696B823" w:rsidR="00AB67FA" w:rsidRPr="00D0162F" w:rsidRDefault="00AB67FA" w:rsidP="006E0A54">
            <w:pPr>
              <w:pStyle w:val="TAL"/>
            </w:pPr>
            <w:r w:rsidRPr="00D0162F">
              <w:rPr>
                <w:bCs/>
              </w:rPr>
              <w:t>P</w:t>
            </w:r>
            <w:r w:rsidRPr="00D0162F">
              <w:rPr>
                <w:bCs/>
                <w:vertAlign w:val="subscript"/>
              </w:rPr>
              <w:t>int</w:t>
            </w:r>
            <w:r w:rsidR="006E0A54" w:rsidRPr="00D0162F">
              <w:rPr>
                <w:bCs/>
              </w:rPr>
              <w:t xml:space="preserve"> </w:t>
            </w:r>
            <w:r w:rsidRPr="00D0162F">
              <w:rPr>
                <w:bCs/>
              </w:rPr>
              <w:t>≥</w:t>
            </w:r>
            <w:r w:rsidR="006E0A54" w:rsidRPr="00D0162F">
              <w:rPr>
                <w:bCs/>
              </w:rPr>
              <w:t xml:space="preserve"> </w:t>
            </w:r>
            <w:r w:rsidRPr="00D0162F">
              <w:rPr>
                <w:bCs/>
              </w:rPr>
              <w:t>P</w:t>
            </w:r>
            <w:r w:rsidR="006E0A54" w:rsidRPr="00D0162F">
              <w:rPr>
                <w:bCs/>
              </w:rPr>
              <w:t xml:space="preserve"> </w:t>
            </w:r>
            <w:r w:rsidRPr="00D0162F">
              <w:rPr>
                <w:bCs/>
              </w:rPr>
              <w:t>≥</w:t>
            </w:r>
            <w:r w:rsidR="006E0A54" w:rsidRPr="00D0162F">
              <w:rPr>
                <w:bCs/>
              </w:rPr>
              <w:t xml:space="preserve"> </w:t>
            </w:r>
            <w:r w:rsidRPr="00D0162F">
              <w:rPr>
                <w:bCs/>
              </w:rPr>
              <w:t>P</w:t>
            </w:r>
            <w:r w:rsidRPr="00D0162F">
              <w:rPr>
                <w:bCs/>
                <w:vertAlign w:val="subscript"/>
              </w:rPr>
              <w:t>min</w:t>
            </w:r>
            <w:r w:rsidR="006E0A54" w:rsidRPr="00D0162F">
              <w:t xml:space="preserve"> </w:t>
            </w:r>
            <w:r w:rsidRPr="00D0162F">
              <w:t>±6.0dB</w:t>
            </w:r>
          </w:p>
          <w:p w14:paraId="06126901" w14:textId="77777777" w:rsidR="00AB67FA" w:rsidRPr="00D0162F" w:rsidRDefault="00AB67FA" w:rsidP="006E0A54">
            <w:pPr>
              <w:pStyle w:val="TAL"/>
            </w:pPr>
          </w:p>
          <w:p w14:paraId="0B53013E" w14:textId="05ABCB4C" w:rsidR="00AB67FA" w:rsidRPr="00D0162F" w:rsidRDefault="00AB67FA" w:rsidP="006E0A54">
            <w:pPr>
              <w:pStyle w:val="TAL"/>
            </w:pPr>
            <w:r w:rsidRPr="00D0162F">
              <w:t>P</w:t>
            </w:r>
            <w:r w:rsidRPr="00D0162F">
              <w:rPr>
                <w:vertAlign w:val="subscript"/>
              </w:rPr>
              <w:t>UMAX</w:t>
            </w:r>
            <w:r w:rsidR="006E0A54" w:rsidRPr="00D0162F">
              <w:t xml:space="preserve"> </w:t>
            </w:r>
            <w:r w:rsidRPr="00D0162F">
              <w:t>≥</w:t>
            </w:r>
            <w:r w:rsidR="006E0A54" w:rsidRPr="00D0162F">
              <w:t xml:space="preserve"> </w:t>
            </w:r>
            <w:r w:rsidRPr="00D0162F">
              <w:t>P</w:t>
            </w:r>
            <w:r w:rsidR="006E0A54" w:rsidRPr="00D0162F">
              <w:t xml:space="preserve"> </w:t>
            </w:r>
            <w:r w:rsidRPr="00D0162F">
              <w:t>&gt;</w:t>
            </w:r>
            <w:r w:rsidR="006E0A54" w:rsidRPr="00D0162F">
              <w:t xml:space="preserve"> </w:t>
            </w:r>
            <w:r w:rsidRPr="00D0162F">
              <w:t>P</w:t>
            </w:r>
            <w:r w:rsidRPr="00D0162F">
              <w:rPr>
                <w:vertAlign w:val="subscript"/>
              </w:rPr>
              <w:t>int</w:t>
            </w:r>
            <w:r w:rsidR="006E0A54" w:rsidRPr="00D0162F">
              <w:t xml:space="preserve"> </w:t>
            </w:r>
            <w:r w:rsidRPr="00D0162F">
              <w:t>±4.0dB</w:t>
            </w:r>
          </w:p>
          <w:p w14:paraId="0A634BA4" w14:textId="77777777" w:rsidR="00AB67FA" w:rsidRPr="00D0162F" w:rsidRDefault="00AB67FA" w:rsidP="006E0A54">
            <w:pPr>
              <w:pStyle w:val="TAL"/>
            </w:pPr>
          </w:p>
          <w:p w14:paraId="1E599B30" w14:textId="4609E3FF" w:rsidR="00AB67FA" w:rsidRPr="00D0162F" w:rsidRDefault="00AB67FA" w:rsidP="006E0A54">
            <w:pPr>
              <w:pStyle w:val="TAL"/>
            </w:pPr>
            <w:r w:rsidRPr="00D0162F">
              <w:t>Uplink</w:t>
            </w:r>
            <w:r w:rsidR="006E0A54" w:rsidRPr="00D0162F">
              <w:t xml:space="preserve"> </w:t>
            </w:r>
            <w:r w:rsidRPr="00D0162F">
              <w:t>timing:</w:t>
            </w:r>
          </w:p>
          <w:p w14:paraId="6EA33449" w14:textId="52912423" w:rsidR="00AB67FA" w:rsidRPr="00D0162F" w:rsidRDefault="00AB67FA" w:rsidP="006E0A54">
            <w:pPr>
              <w:pStyle w:val="TAL"/>
            </w:pPr>
            <w:r w:rsidRPr="00D0162F">
              <w:t>120kHz</w:t>
            </w:r>
            <w:r w:rsidR="006E0A54" w:rsidRPr="00D0162F">
              <w:t xml:space="preserve"> </w:t>
            </w:r>
            <w:r w:rsidRPr="00D0162F">
              <w:t>SCS</w:t>
            </w:r>
            <w:r w:rsidR="006E0A54" w:rsidRPr="00D0162F">
              <w:t xml:space="preserve"> </w:t>
            </w:r>
            <w:r w:rsidRPr="00D0162F">
              <w:t>T</w:t>
            </w:r>
            <w:r w:rsidRPr="00D0162F">
              <w:rPr>
                <w:vertAlign w:val="subscript"/>
              </w:rPr>
              <w:t>e</w:t>
            </w:r>
            <w:r w:rsidR="006E0A54" w:rsidRPr="00D0162F">
              <w:t xml:space="preserve"> </w:t>
            </w:r>
            <w:r w:rsidRPr="00D0162F">
              <w:t>±3.5*64*T</w:t>
            </w:r>
            <w:r w:rsidRPr="00D0162F">
              <w:rPr>
                <w:vertAlign w:val="subscript"/>
              </w:rPr>
              <w:t>c</w:t>
            </w:r>
          </w:p>
        </w:tc>
        <w:tc>
          <w:tcPr>
            <w:tcW w:w="1640" w:type="dxa"/>
          </w:tcPr>
          <w:p w14:paraId="0619C909" w14:textId="77777777" w:rsidR="00AB67FA" w:rsidRPr="00D0162F" w:rsidRDefault="00AB67FA" w:rsidP="006E0A54">
            <w:pPr>
              <w:pStyle w:val="TAL"/>
            </w:pPr>
          </w:p>
          <w:p w14:paraId="26422321" w14:textId="7D99D44D" w:rsidR="00AB67FA" w:rsidRPr="00D0162F" w:rsidRDefault="00AB67FA" w:rsidP="006E0A54">
            <w:pPr>
              <w:pStyle w:val="TAL"/>
            </w:pPr>
            <w:r w:rsidRPr="00D0162F">
              <w:t>Not</w:t>
            </w:r>
            <w:r w:rsidR="006E0A54" w:rsidRPr="00D0162F">
              <w:t xml:space="preserve"> </w:t>
            </w:r>
            <w:r w:rsidRPr="00D0162F">
              <w:t>applicable</w:t>
            </w:r>
            <w:r w:rsidR="006E0A54" w:rsidRPr="00D0162F">
              <w:t xml:space="preserve"> </w:t>
            </w:r>
            <w:r w:rsidRPr="00D0162F">
              <w:t>due</w:t>
            </w:r>
            <w:r w:rsidR="006E0A54" w:rsidRPr="00D0162F">
              <w:t xml:space="preserve"> </w:t>
            </w:r>
            <w:r w:rsidRPr="00D0162F">
              <w:t>to</w:t>
            </w:r>
            <w:r w:rsidR="006E0A54" w:rsidRPr="00D0162F">
              <w:t xml:space="preserve"> </w:t>
            </w:r>
            <w:r w:rsidRPr="00D0162F">
              <w:t>UL</w:t>
            </w:r>
            <w:r w:rsidR="006E0A54" w:rsidRPr="00D0162F">
              <w:t xml:space="preserve"> </w:t>
            </w:r>
            <w:r w:rsidRPr="00D0162F">
              <w:t>calibration</w:t>
            </w:r>
          </w:p>
          <w:p w14:paraId="524A800E" w14:textId="77777777" w:rsidR="00AB67FA" w:rsidRPr="00D0162F" w:rsidRDefault="00AB67FA" w:rsidP="006E0A54">
            <w:pPr>
              <w:pStyle w:val="TAL"/>
            </w:pPr>
          </w:p>
          <w:p w14:paraId="0F1F757A" w14:textId="77777777" w:rsidR="00AB67FA" w:rsidRPr="00D0162F" w:rsidRDefault="00AB67FA" w:rsidP="006E0A54">
            <w:pPr>
              <w:pStyle w:val="TAL"/>
            </w:pPr>
          </w:p>
          <w:p w14:paraId="44EA7B5F" w14:textId="74A53092" w:rsidR="00AB67FA" w:rsidRPr="00D0162F" w:rsidRDefault="00AB67FA" w:rsidP="006E0A54">
            <w:pPr>
              <w:pStyle w:val="TAL"/>
            </w:pPr>
            <w:r w:rsidRPr="00D0162F">
              <w:t>FFS</w:t>
            </w:r>
            <w:r w:rsidR="006E0A54" w:rsidRPr="00D0162F">
              <w:t xml:space="preserve"> </w:t>
            </w:r>
            <w:r w:rsidRPr="00D0162F">
              <w:t>dB</w:t>
            </w:r>
          </w:p>
          <w:p w14:paraId="728BD23C" w14:textId="77777777" w:rsidR="00AB67FA" w:rsidRPr="00D0162F" w:rsidRDefault="00AB67FA" w:rsidP="006E0A54">
            <w:pPr>
              <w:pStyle w:val="TAL"/>
            </w:pPr>
          </w:p>
          <w:p w14:paraId="790D491F" w14:textId="7AE95045" w:rsidR="00AB67FA" w:rsidRPr="00D0162F" w:rsidRDefault="00AB67FA" w:rsidP="006E0A54">
            <w:pPr>
              <w:pStyle w:val="TAL"/>
            </w:pPr>
            <w:r w:rsidRPr="00D0162F">
              <w:t>FFS</w:t>
            </w:r>
            <w:r w:rsidR="006E0A54" w:rsidRPr="00D0162F">
              <w:t xml:space="preserve"> </w:t>
            </w:r>
            <w:r w:rsidRPr="00D0162F">
              <w:t>dB</w:t>
            </w:r>
          </w:p>
          <w:p w14:paraId="0DBB17E3" w14:textId="77777777" w:rsidR="00AB67FA" w:rsidRPr="00D0162F" w:rsidRDefault="00AB67FA" w:rsidP="006E0A54">
            <w:pPr>
              <w:pStyle w:val="TAL"/>
            </w:pPr>
          </w:p>
          <w:p w14:paraId="5D90090C" w14:textId="77777777" w:rsidR="00AB67FA" w:rsidRPr="00D0162F" w:rsidRDefault="00AB67FA" w:rsidP="006E0A54">
            <w:pPr>
              <w:pStyle w:val="TAL"/>
            </w:pPr>
          </w:p>
          <w:p w14:paraId="79B80A4A" w14:textId="77777777" w:rsidR="00AB67FA" w:rsidRPr="00D0162F" w:rsidRDefault="00AB67FA" w:rsidP="006E0A54">
            <w:pPr>
              <w:pStyle w:val="TAL"/>
            </w:pPr>
            <w:r w:rsidRPr="00D0162F">
              <w:rPr>
                <w:rFonts w:cs="Arial"/>
                <w:lang w:eastAsia="zh-CN"/>
              </w:rPr>
              <w:t>[48]</w:t>
            </w:r>
            <w:r w:rsidRPr="00D0162F">
              <w:rPr>
                <w:lang w:eastAsia="zh-CN"/>
              </w:rPr>
              <w:t>T</w:t>
            </w:r>
            <w:r w:rsidRPr="00D0162F">
              <w:rPr>
                <w:vertAlign w:val="subscript"/>
                <w:lang w:eastAsia="zh-CN"/>
              </w:rPr>
              <w:t>c</w:t>
            </w:r>
          </w:p>
        </w:tc>
        <w:tc>
          <w:tcPr>
            <w:tcW w:w="2772" w:type="dxa"/>
          </w:tcPr>
          <w:p w14:paraId="246FBF88" w14:textId="1D2A2250" w:rsidR="00AB67FA" w:rsidRPr="00D0162F" w:rsidRDefault="00AB67FA" w:rsidP="006E0A54">
            <w:pPr>
              <w:pStyle w:val="TAL"/>
            </w:pPr>
            <w:r w:rsidRPr="00D0162F">
              <w:t>Absolute</w:t>
            </w:r>
            <w:r w:rsidR="006E0A54" w:rsidRPr="00D0162F">
              <w:t xml:space="preserve"> </w:t>
            </w:r>
            <w:r w:rsidRPr="00D0162F">
              <w:t>uplink</w:t>
            </w:r>
            <w:r w:rsidR="006E0A54" w:rsidRPr="00D0162F">
              <w:t xml:space="preserve"> </w:t>
            </w:r>
            <w:r w:rsidRPr="00D0162F">
              <w:t>power:</w:t>
            </w:r>
          </w:p>
          <w:p w14:paraId="6E13879D" w14:textId="77777777" w:rsidR="00AB67FA" w:rsidRPr="00D0162F" w:rsidRDefault="00AB67FA" w:rsidP="006E0A54">
            <w:pPr>
              <w:pStyle w:val="TAL"/>
            </w:pPr>
            <w:r w:rsidRPr="00D0162F">
              <w:t>±FFSdB</w:t>
            </w:r>
          </w:p>
          <w:p w14:paraId="7E468F9D" w14:textId="77777777" w:rsidR="00AB67FA" w:rsidRPr="00D0162F" w:rsidRDefault="00AB67FA" w:rsidP="006E0A54">
            <w:pPr>
              <w:pStyle w:val="TAL"/>
            </w:pPr>
          </w:p>
          <w:p w14:paraId="7400645B" w14:textId="77777777" w:rsidR="00AB67FA" w:rsidRPr="00D0162F" w:rsidRDefault="00AB67FA" w:rsidP="006E0A54">
            <w:pPr>
              <w:pStyle w:val="TAL"/>
            </w:pPr>
          </w:p>
          <w:p w14:paraId="4E16EDAB" w14:textId="5FB1341A" w:rsidR="00AB67FA" w:rsidRPr="00D0162F" w:rsidRDefault="00AB67FA" w:rsidP="006E0A54">
            <w:pPr>
              <w:pStyle w:val="TAL"/>
            </w:pPr>
            <w:r w:rsidRPr="00D0162F">
              <w:t>Relative</w:t>
            </w:r>
            <w:r w:rsidR="006E0A54" w:rsidRPr="00D0162F">
              <w:t xml:space="preserve"> </w:t>
            </w:r>
            <w:r w:rsidRPr="00D0162F">
              <w:t>uplink</w:t>
            </w:r>
            <w:r w:rsidR="006E0A54" w:rsidRPr="00D0162F">
              <w:t xml:space="preserve"> </w:t>
            </w:r>
            <w:r w:rsidRPr="00D0162F">
              <w:t>power</w:t>
            </w:r>
            <w:r w:rsidR="006E0A54" w:rsidRPr="00D0162F">
              <w:t xml:space="preserve"> </w:t>
            </w:r>
            <w:r w:rsidRPr="00D0162F">
              <w:t>step:</w:t>
            </w:r>
          </w:p>
          <w:p w14:paraId="60A8A7A3" w14:textId="21FCB6CE" w:rsidR="00AB67FA" w:rsidRPr="00D0162F" w:rsidRDefault="00AB67FA" w:rsidP="006E0A54">
            <w:pPr>
              <w:pStyle w:val="TAL"/>
            </w:pPr>
            <w:r w:rsidRPr="00D0162F">
              <w:t>±(6+FFS)dB,</w:t>
            </w:r>
            <w:r w:rsidR="006E0A54" w:rsidRPr="00D0162F">
              <w:t xml:space="preserve"> </w:t>
            </w:r>
            <w:r w:rsidRPr="00D0162F">
              <w:t>either</w:t>
            </w:r>
            <w:r w:rsidR="006E0A54" w:rsidRPr="00D0162F">
              <w:t xml:space="preserve"> </w:t>
            </w:r>
            <w:r w:rsidRPr="00D0162F">
              <w:t>PRACH</w:t>
            </w:r>
            <w:r w:rsidR="006E0A54" w:rsidRPr="00D0162F">
              <w:t xml:space="preserve"> </w:t>
            </w:r>
            <w:r w:rsidRPr="00D0162F">
              <w:t>being</w:t>
            </w:r>
            <w:r w:rsidR="006E0A54" w:rsidRPr="00D0162F">
              <w:t xml:space="preserve"> </w:t>
            </w:r>
            <w:r w:rsidRPr="00D0162F">
              <w:t>compared</w:t>
            </w:r>
            <w:r w:rsidR="006E0A54" w:rsidRPr="00D0162F">
              <w:t xml:space="preserve"> </w:t>
            </w:r>
            <w:r w:rsidRPr="00D0162F">
              <w:t>≤</w:t>
            </w:r>
            <w:r w:rsidR="006E0A54" w:rsidRPr="00D0162F">
              <w:t xml:space="preserve"> </w:t>
            </w:r>
            <w:r w:rsidRPr="00D0162F">
              <w:t>(P</w:t>
            </w:r>
            <w:r w:rsidRPr="00D0162F">
              <w:rPr>
                <w:vertAlign w:val="subscript"/>
              </w:rPr>
              <w:t>max</w:t>
            </w:r>
            <w:r w:rsidR="006E0A54" w:rsidRPr="00D0162F">
              <w:t xml:space="preserve"> </w:t>
            </w:r>
            <w:r w:rsidRPr="00D0162F">
              <w:t>–</w:t>
            </w:r>
            <w:r w:rsidR="006E0A54" w:rsidRPr="00D0162F">
              <w:t xml:space="preserve"> </w:t>
            </w:r>
            <w:r w:rsidRPr="00D0162F">
              <w:t>6dB)</w:t>
            </w:r>
          </w:p>
          <w:p w14:paraId="41341558" w14:textId="50C0AF4C" w:rsidR="00AB67FA" w:rsidRPr="00D0162F" w:rsidRDefault="00AB67FA" w:rsidP="006E0A54">
            <w:pPr>
              <w:pStyle w:val="TAL"/>
            </w:pPr>
            <w:r w:rsidRPr="00D0162F">
              <w:t>±(4+FFS)dB,</w:t>
            </w:r>
            <w:r w:rsidR="006E0A54" w:rsidRPr="00D0162F">
              <w:t xml:space="preserve"> </w:t>
            </w:r>
            <w:r w:rsidRPr="00D0162F">
              <w:t>both</w:t>
            </w:r>
            <w:r w:rsidR="006E0A54" w:rsidRPr="00D0162F">
              <w:t xml:space="preserve"> </w:t>
            </w:r>
            <w:r w:rsidRPr="00D0162F">
              <w:t>PRACHs</w:t>
            </w:r>
            <w:r w:rsidR="006E0A54" w:rsidRPr="00D0162F">
              <w:t xml:space="preserve"> </w:t>
            </w:r>
            <w:r w:rsidRPr="00D0162F">
              <w:t>being</w:t>
            </w:r>
            <w:r w:rsidR="006E0A54" w:rsidRPr="00D0162F">
              <w:t xml:space="preserve"> </w:t>
            </w:r>
            <w:r w:rsidRPr="00D0162F">
              <w:t>compared</w:t>
            </w:r>
            <w:r w:rsidR="006E0A54" w:rsidRPr="00D0162F">
              <w:t xml:space="preserve"> </w:t>
            </w:r>
            <w:r w:rsidRPr="00D0162F">
              <w:t>&gt;</w:t>
            </w:r>
            <w:r w:rsidR="006E0A54" w:rsidRPr="00D0162F">
              <w:t xml:space="preserve"> </w:t>
            </w:r>
            <w:r w:rsidRPr="00D0162F">
              <w:t>(P</w:t>
            </w:r>
            <w:r w:rsidRPr="00D0162F">
              <w:rPr>
                <w:vertAlign w:val="subscript"/>
              </w:rPr>
              <w:t>max</w:t>
            </w:r>
            <w:r w:rsidR="006E0A54" w:rsidRPr="00D0162F">
              <w:t xml:space="preserve"> </w:t>
            </w:r>
            <w:r w:rsidRPr="00D0162F">
              <w:t>–</w:t>
            </w:r>
            <w:r w:rsidR="006E0A54" w:rsidRPr="00D0162F">
              <w:t xml:space="preserve"> </w:t>
            </w:r>
            <w:r w:rsidRPr="00D0162F">
              <w:t>6dB)</w:t>
            </w:r>
          </w:p>
          <w:p w14:paraId="0623B7D9" w14:textId="77777777" w:rsidR="00AB67FA" w:rsidRPr="00D0162F" w:rsidRDefault="00AB67FA" w:rsidP="006E0A54">
            <w:pPr>
              <w:pStyle w:val="TAL"/>
            </w:pPr>
          </w:p>
          <w:p w14:paraId="2350C25F" w14:textId="47AA041A" w:rsidR="00AB67FA" w:rsidRPr="00D0162F" w:rsidRDefault="00AB67FA" w:rsidP="006E0A54">
            <w:pPr>
              <w:pStyle w:val="TAL"/>
            </w:pPr>
            <w:r w:rsidRPr="00D0162F">
              <w:t>Uplink</w:t>
            </w:r>
            <w:r w:rsidR="006E0A54" w:rsidRPr="00D0162F">
              <w:t xml:space="preserve"> </w:t>
            </w:r>
            <w:r w:rsidRPr="00D0162F">
              <w:t>timing:</w:t>
            </w:r>
          </w:p>
          <w:p w14:paraId="6C3D7560" w14:textId="5E3FE882" w:rsidR="00AB67FA" w:rsidRPr="00D0162F" w:rsidRDefault="00AB67FA" w:rsidP="006E0A54">
            <w:pPr>
              <w:pStyle w:val="TAL"/>
            </w:pPr>
            <w:r w:rsidRPr="00D0162F">
              <w:t>120kHz</w:t>
            </w:r>
            <w:r w:rsidR="006E0A54" w:rsidRPr="00D0162F">
              <w:t xml:space="preserve"> </w:t>
            </w:r>
            <w:r w:rsidRPr="00D0162F">
              <w:t>SCS</w:t>
            </w:r>
            <w:r w:rsidR="006E0A54" w:rsidRPr="00D0162F">
              <w:t xml:space="preserve"> </w:t>
            </w:r>
            <w:r w:rsidRPr="00D0162F">
              <w:rPr>
                <w:lang w:eastAsia="zh-CN"/>
              </w:rPr>
              <w:t>T</w:t>
            </w:r>
            <w:r w:rsidRPr="00D0162F">
              <w:rPr>
                <w:vertAlign w:val="subscript"/>
                <w:lang w:eastAsia="zh-CN"/>
              </w:rPr>
              <w:t>e</w:t>
            </w:r>
            <w:r w:rsidR="006E0A54" w:rsidRPr="00D0162F">
              <w:t xml:space="preserve"> </w:t>
            </w:r>
            <w:r w:rsidRPr="00D0162F">
              <w:t>±224±[48]*</w:t>
            </w:r>
            <w:r w:rsidRPr="00D0162F">
              <w:rPr>
                <w:lang w:eastAsia="zh-CN"/>
              </w:rPr>
              <w:t>T</w:t>
            </w:r>
            <w:r w:rsidRPr="00D0162F">
              <w:rPr>
                <w:vertAlign w:val="subscript"/>
                <w:lang w:eastAsia="zh-CN"/>
              </w:rPr>
              <w:t>c</w:t>
            </w:r>
          </w:p>
        </w:tc>
      </w:tr>
      <w:tr w:rsidR="00AB67FA" w:rsidRPr="00D0162F" w14:paraId="71F4B82A" w14:textId="77777777" w:rsidTr="001F0CC3">
        <w:trPr>
          <w:jc w:val="center"/>
        </w:trPr>
        <w:tc>
          <w:tcPr>
            <w:tcW w:w="2180" w:type="dxa"/>
          </w:tcPr>
          <w:p w14:paraId="27DE6D0D" w14:textId="33305DE8" w:rsidR="00AB67FA" w:rsidRPr="00D0162F" w:rsidRDefault="00AB67FA" w:rsidP="006E0A54">
            <w:pPr>
              <w:pStyle w:val="TAL"/>
            </w:pPr>
            <w:r w:rsidRPr="00D0162F">
              <w:t>5.3.2.2.2</w:t>
            </w:r>
            <w:r w:rsidR="006E0A54" w:rsidRPr="00D0162F">
              <w:t xml:space="preserve"> </w:t>
            </w:r>
            <w:r w:rsidRPr="00D0162F">
              <w:t>EN-DC</w:t>
            </w:r>
            <w:r w:rsidR="006E0A54" w:rsidRPr="00D0162F">
              <w:t xml:space="preserve"> </w:t>
            </w:r>
            <w:r w:rsidRPr="00D0162F">
              <w:t>FR2</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4012" w:type="dxa"/>
          </w:tcPr>
          <w:p w14:paraId="1B0A541B" w14:textId="05491D33"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1640" w:type="dxa"/>
          </w:tcPr>
          <w:p w14:paraId="7649551D" w14:textId="1CACA705"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2772" w:type="dxa"/>
          </w:tcPr>
          <w:p w14:paraId="76533A69" w14:textId="0C486540"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r>
      <w:tr w:rsidR="00AB67FA" w:rsidRPr="00D0162F" w14:paraId="1B5DE4B7" w14:textId="77777777" w:rsidTr="001F0CC3">
        <w:trPr>
          <w:jc w:val="center"/>
        </w:trPr>
        <w:tc>
          <w:tcPr>
            <w:tcW w:w="2180" w:type="dxa"/>
          </w:tcPr>
          <w:p w14:paraId="544A245C" w14:textId="48C00C10" w:rsidR="00AB67FA" w:rsidRPr="00D0162F" w:rsidRDefault="00AB67FA" w:rsidP="006E0A54">
            <w:pPr>
              <w:pStyle w:val="TAL"/>
              <w:rPr>
                <w:shd w:val="clear" w:color="auto" w:fill="FFFFFF"/>
              </w:rPr>
            </w:pPr>
            <w:r w:rsidRPr="00D0162F">
              <w:t>5.4.1.1</w:t>
            </w:r>
            <w:r w:rsidR="006E0A54"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4012" w:type="dxa"/>
          </w:tcPr>
          <w:p w14:paraId="3B61B610" w14:textId="6EB61015"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2E925915" w14:textId="51A67144"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3*64*</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24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w:t>
            </w:r>
          </w:p>
          <w:p w14:paraId="3F70493B" w14:textId="2C8612EF"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2.5*64*T</w:t>
            </w:r>
            <w:r w:rsidRPr="00D0162F">
              <w:rPr>
                <w:vertAlign w:val="subscript"/>
              </w:rPr>
              <w:t>c</w:t>
            </w:r>
          </w:p>
          <w:p w14:paraId="51B624AA" w14:textId="187D2B3E"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2.5*64*T</w:t>
            </w:r>
            <w:r w:rsidRPr="00D0162F">
              <w:rPr>
                <w:vertAlign w:val="subscript"/>
              </w:rPr>
              <w:t>c</w:t>
            </w:r>
          </w:p>
          <w:p w14:paraId="53A96B7E" w14:textId="7EDAE077"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2</w:t>
            </w:r>
            <w:r w:rsidRPr="00D0162F">
              <w:rPr>
                <w:shd w:val="clear" w:color="auto" w:fill="FFFFFF"/>
                <w:lang w:eastAsia="sv-SE"/>
              </w:rPr>
              <w:t>.5*64*T</w:t>
            </w:r>
            <w:r w:rsidRPr="00D0162F">
              <w:rPr>
                <w:shd w:val="clear" w:color="auto" w:fill="FFFFFF"/>
                <w:vertAlign w:val="subscript"/>
                <w:lang w:eastAsia="sv-SE"/>
              </w:rPr>
              <w:t>c</w:t>
            </w:r>
          </w:p>
          <w:p w14:paraId="258DA388" w14:textId="6F17038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45C75B51" w14:textId="74A36D5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p w14:paraId="0C071423" w14:textId="77777777" w:rsidR="00AB67FA" w:rsidRPr="00D0162F" w:rsidRDefault="00AB67FA" w:rsidP="006E0A54">
            <w:pPr>
              <w:pStyle w:val="TAL"/>
              <w:rPr>
                <w:rFonts w:cs="v4.2.0"/>
              </w:rPr>
            </w:pPr>
          </w:p>
          <w:p w14:paraId="069C30CD" w14:textId="3795E3A9"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3108D0C9" w14:textId="3F13297B"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3*64*</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24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w:t>
            </w:r>
          </w:p>
          <w:p w14:paraId="3A3E7E38" w14:textId="2FB617D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0A7D03F6" w14:textId="60FA404B"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tc>
        <w:tc>
          <w:tcPr>
            <w:tcW w:w="1640" w:type="dxa"/>
          </w:tcPr>
          <w:p w14:paraId="790DB122" w14:textId="77777777" w:rsidR="00AB67FA" w:rsidRPr="00D0162F" w:rsidRDefault="00AB67FA" w:rsidP="006E0A54">
            <w:pPr>
              <w:pStyle w:val="TAL"/>
              <w:rPr>
                <w:shd w:val="clear" w:color="auto" w:fill="FFFFFF"/>
              </w:rPr>
            </w:pPr>
          </w:p>
          <w:p w14:paraId="1D514B1B"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0.75*64*T</w:t>
            </w:r>
            <w:r w:rsidRPr="00107D76">
              <w:rPr>
                <w:shd w:val="clear" w:color="auto" w:fill="FFFFFF"/>
                <w:vertAlign w:val="subscript"/>
                <w:lang w:val="fr-FR" w:eastAsia="sv-SE"/>
              </w:rPr>
              <w:t>c</w:t>
            </w:r>
          </w:p>
          <w:p w14:paraId="52BB180F" w14:textId="77777777" w:rsidR="00AB67FA" w:rsidRPr="00107D76" w:rsidRDefault="00AB67FA" w:rsidP="006E0A54">
            <w:pPr>
              <w:pStyle w:val="TAL"/>
              <w:rPr>
                <w:lang w:val="fr-FR"/>
              </w:rPr>
            </w:pPr>
            <w:r w:rsidRPr="00107D76">
              <w:rPr>
                <w:shd w:val="clear" w:color="auto" w:fill="FFFFFF"/>
                <w:lang w:val="fr-FR" w:eastAsia="sv-SE"/>
              </w:rPr>
              <w:t>+0.625*64T</w:t>
            </w:r>
            <w:r w:rsidRPr="00107D76">
              <w:rPr>
                <w:shd w:val="clear" w:color="auto" w:fill="FFFFFF"/>
                <w:vertAlign w:val="subscript"/>
                <w:lang w:val="fr-FR" w:eastAsia="sv-SE"/>
              </w:rPr>
              <w:t>c</w:t>
            </w:r>
          </w:p>
          <w:p w14:paraId="6E96DBB3" w14:textId="77777777" w:rsidR="00AB67FA" w:rsidRPr="00107D76" w:rsidRDefault="00AB67FA" w:rsidP="006E0A54">
            <w:pPr>
              <w:pStyle w:val="TAL"/>
              <w:rPr>
                <w:lang w:val="fr-FR"/>
              </w:rPr>
            </w:pPr>
            <w:r w:rsidRPr="00107D76">
              <w:rPr>
                <w:shd w:val="clear" w:color="auto" w:fill="FFFFFF"/>
                <w:lang w:val="fr-FR" w:eastAsia="sv-SE"/>
              </w:rPr>
              <w:t>-3.725*64*T</w:t>
            </w:r>
            <w:r w:rsidRPr="00107D76">
              <w:rPr>
                <w:shd w:val="clear" w:color="auto" w:fill="FFFFFF"/>
                <w:vertAlign w:val="subscript"/>
                <w:lang w:val="fr-FR" w:eastAsia="sv-SE"/>
              </w:rPr>
              <w:t>c</w:t>
            </w:r>
          </w:p>
          <w:p w14:paraId="2C776394"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225*64*T</w:t>
            </w:r>
            <w:r w:rsidRPr="00107D76">
              <w:rPr>
                <w:shd w:val="clear" w:color="auto" w:fill="FFFFFF"/>
                <w:vertAlign w:val="subscript"/>
                <w:lang w:val="fr-FR" w:eastAsia="sv-SE"/>
              </w:rPr>
              <w:t>c</w:t>
            </w:r>
          </w:p>
          <w:p w14:paraId="7B3400D9" w14:textId="77777777" w:rsidR="00AB67FA" w:rsidRPr="00107D76" w:rsidRDefault="00AB67FA" w:rsidP="006E0A54">
            <w:pPr>
              <w:pStyle w:val="TAL"/>
              <w:rPr>
                <w:lang w:val="fr-FR"/>
              </w:rPr>
            </w:pPr>
            <w:r w:rsidRPr="00107D76">
              <w:rPr>
                <w:lang w:val="fr-FR"/>
              </w:rPr>
              <w:t>0dB</w:t>
            </w:r>
          </w:p>
          <w:p w14:paraId="15118E1B" w14:textId="77777777" w:rsidR="00AB67FA" w:rsidRPr="00107D76" w:rsidRDefault="00AB67FA" w:rsidP="006E0A54">
            <w:pPr>
              <w:pStyle w:val="TAL"/>
              <w:rPr>
                <w:lang w:val="fr-FR"/>
              </w:rPr>
            </w:pPr>
            <w:r w:rsidRPr="00107D76">
              <w:rPr>
                <w:lang w:val="fr-FR"/>
              </w:rPr>
              <w:t>0dB</w:t>
            </w:r>
          </w:p>
          <w:p w14:paraId="5D854C4B" w14:textId="77777777" w:rsidR="00AB67FA" w:rsidRPr="00107D76" w:rsidRDefault="00AB67FA" w:rsidP="006E0A54">
            <w:pPr>
              <w:pStyle w:val="TAL"/>
              <w:rPr>
                <w:u w:val="single"/>
                <w:lang w:val="fr-FR"/>
              </w:rPr>
            </w:pPr>
          </w:p>
          <w:p w14:paraId="5DCCB2B5" w14:textId="77777777" w:rsidR="00AB67FA" w:rsidRPr="00107D76" w:rsidRDefault="00AB67FA" w:rsidP="006E0A54">
            <w:pPr>
              <w:pStyle w:val="TAL"/>
              <w:rPr>
                <w:shd w:val="clear" w:color="auto" w:fill="FFFFFF"/>
                <w:lang w:val="fr-FR"/>
              </w:rPr>
            </w:pPr>
          </w:p>
          <w:p w14:paraId="10F0C550" w14:textId="77777777" w:rsidR="00AB67FA" w:rsidRPr="00D0162F" w:rsidRDefault="00AB67FA" w:rsidP="006E0A54">
            <w:pPr>
              <w:pStyle w:val="TAL"/>
              <w:rPr>
                <w:shd w:val="clear" w:color="auto" w:fill="FFFFFF"/>
                <w:vertAlign w:val="subscript"/>
                <w:lang w:eastAsia="sv-SE"/>
              </w:rPr>
            </w:pPr>
            <w:r w:rsidRPr="00D0162F">
              <w:rPr>
                <w:shd w:val="clear" w:color="auto" w:fill="FFFFFF"/>
              </w:rPr>
              <w:t>±</w:t>
            </w:r>
            <w:r w:rsidRPr="00D0162F">
              <w:rPr>
                <w:shd w:val="clear" w:color="auto" w:fill="FFFFFF"/>
                <w:lang w:eastAsia="sv-SE"/>
              </w:rPr>
              <w:t>0.75*64*T</w:t>
            </w:r>
            <w:r w:rsidRPr="00D0162F">
              <w:rPr>
                <w:shd w:val="clear" w:color="auto" w:fill="FFFFFF"/>
                <w:vertAlign w:val="subscript"/>
                <w:lang w:eastAsia="sv-SE"/>
              </w:rPr>
              <w:t>c</w:t>
            </w:r>
          </w:p>
          <w:p w14:paraId="7FCE55B1" w14:textId="77777777" w:rsidR="00AB67FA" w:rsidRPr="00D0162F" w:rsidRDefault="00AB67FA" w:rsidP="006E0A54">
            <w:pPr>
              <w:pStyle w:val="TAL"/>
            </w:pPr>
            <w:r w:rsidRPr="00D0162F">
              <w:t>0dB</w:t>
            </w:r>
          </w:p>
          <w:p w14:paraId="29BA5A05" w14:textId="77777777" w:rsidR="00AB67FA" w:rsidRPr="00D0162F" w:rsidRDefault="00AB67FA" w:rsidP="006E0A54">
            <w:pPr>
              <w:pStyle w:val="TAL"/>
              <w:rPr>
                <w:shd w:val="clear" w:color="auto" w:fill="FFFFFF"/>
              </w:rPr>
            </w:pPr>
            <w:r w:rsidRPr="00D0162F">
              <w:t>0dB</w:t>
            </w:r>
          </w:p>
        </w:tc>
        <w:tc>
          <w:tcPr>
            <w:tcW w:w="2772" w:type="dxa"/>
          </w:tcPr>
          <w:p w14:paraId="6D1C28E3" w14:textId="44758CB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6C5979B5" w14:textId="48D23D82"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w:t>
            </w:r>
            <w:r w:rsidRPr="00D0162F">
              <w:rPr>
                <w:shd w:val="clear" w:color="auto" w:fill="FFFFFF"/>
                <w:lang w:eastAsia="sv-SE"/>
              </w:rPr>
              <w:t>3.75*64*T</w:t>
            </w:r>
            <w:r w:rsidRPr="00D0162F">
              <w:rPr>
                <w:shd w:val="clear" w:color="auto" w:fill="FFFFFF"/>
                <w:vertAlign w:val="subscript"/>
                <w:lang w:eastAsia="sv-SE"/>
              </w:rPr>
              <w:t>c</w:t>
            </w:r>
          </w:p>
          <w:p w14:paraId="3F9F0EAA" w14:textId="1BDBC029"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3.125*64*</w:t>
            </w:r>
            <w:r w:rsidRPr="00D0162F">
              <w:rPr>
                <w:shd w:val="clear" w:color="auto" w:fill="FFFFFF"/>
                <w:lang w:eastAsia="sv-SE"/>
              </w:rPr>
              <w:t>T</w:t>
            </w:r>
            <w:r w:rsidRPr="00D0162F">
              <w:rPr>
                <w:shd w:val="clear" w:color="auto" w:fill="FFFFFF"/>
                <w:vertAlign w:val="subscript"/>
                <w:lang w:eastAsia="sv-SE"/>
              </w:rPr>
              <w:t>c</w:t>
            </w:r>
          </w:p>
          <w:p w14:paraId="5402579D" w14:textId="2E87E4DF"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225*64*T</w:t>
            </w:r>
            <w:r w:rsidRPr="00D0162F">
              <w:rPr>
                <w:shd w:val="clear" w:color="auto" w:fill="FFFFFF"/>
                <w:vertAlign w:val="subscript"/>
                <w:lang w:eastAsia="sv-SE"/>
              </w:rPr>
              <w:t>c</w:t>
            </w:r>
          </w:p>
          <w:p w14:paraId="78E8034A" w14:textId="5E39DB66"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3</w:t>
            </w:r>
            <w:r w:rsidRPr="00D0162F">
              <w:rPr>
                <w:shd w:val="clear" w:color="auto" w:fill="FFFFFF"/>
                <w:lang w:eastAsia="sv-SE"/>
              </w:rPr>
              <w:t>.725*64*T</w:t>
            </w:r>
            <w:r w:rsidRPr="00D0162F">
              <w:rPr>
                <w:shd w:val="clear" w:color="auto" w:fill="FFFFFF"/>
                <w:vertAlign w:val="subscript"/>
                <w:lang w:eastAsia="sv-SE"/>
              </w:rPr>
              <w:t>c</w:t>
            </w:r>
          </w:p>
          <w:p w14:paraId="77D3253E" w14:textId="051A627E"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7A48A2FF" w14:textId="2D93D66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p w14:paraId="4FA20AFE" w14:textId="77777777" w:rsidR="00AB67FA" w:rsidRPr="00D0162F" w:rsidRDefault="00AB67FA" w:rsidP="006E0A54">
            <w:pPr>
              <w:pStyle w:val="TAL"/>
              <w:rPr>
                <w:rFonts w:cs="Arial"/>
                <w:szCs w:val="18"/>
              </w:rPr>
            </w:pPr>
          </w:p>
          <w:p w14:paraId="168CA3F1" w14:textId="6A84BDF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2C7A1D15" w14:textId="257EBDE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w:t>
            </w:r>
            <w:r w:rsidRPr="00D0162F">
              <w:rPr>
                <w:shd w:val="clear" w:color="auto" w:fill="FFFFFF"/>
                <w:lang w:eastAsia="sv-SE"/>
              </w:rPr>
              <w:t>3.75*64*T</w:t>
            </w:r>
            <w:r w:rsidRPr="00D0162F">
              <w:rPr>
                <w:shd w:val="clear" w:color="auto" w:fill="FFFFFF"/>
                <w:vertAlign w:val="subscript"/>
                <w:lang w:eastAsia="sv-SE"/>
              </w:rPr>
              <w:t>c</w:t>
            </w:r>
          </w:p>
          <w:p w14:paraId="63BA81DF" w14:textId="404389AF"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051540A6" w14:textId="70FDB8CF"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tc>
      </w:tr>
      <w:tr w:rsidR="00AB67FA" w:rsidRPr="00D0162F" w14:paraId="704D10D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C1C1419" w14:textId="136F2FD2" w:rsidR="00AB67FA" w:rsidRPr="00D0162F" w:rsidRDefault="00AB67FA" w:rsidP="006E0A54">
            <w:pPr>
              <w:pStyle w:val="TAL"/>
            </w:pPr>
            <w:r w:rsidRPr="00D0162F">
              <w:t>5.4.3.1</w:t>
            </w:r>
            <w:r w:rsidR="00F16018"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5C3BF832" w14:textId="50C78E25"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12</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03AD6C69" w14:textId="77777777" w:rsidR="00AB67FA" w:rsidRPr="00D0162F" w:rsidRDefault="00AB67FA" w:rsidP="006E0A54">
            <w:pPr>
              <w:pStyle w:val="TAL"/>
              <w:rPr>
                <w:u w:val="single"/>
              </w:rPr>
            </w:pPr>
          </w:p>
          <w:p w14:paraId="2F24AE3E" w14:textId="1D52512E"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4</w:t>
            </w:r>
            <w:r w:rsidR="006E0A54" w:rsidRPr="00D0162F">
              <w:rPr>
                <w:u w:val="single"/>
              </w:rPr>
              <w:t xml:space="preserve"> </w:t>
            </w:r>
            <w:r w:rsidRPr="00D0162F">
              <w:rPr>
                <w:u w:val="single"/>
              </w:rPr>
              <w:t>dB</w:t>
            </w:r>
          </w:p>
          <w:p w14:paraId="2D3D5FE9" w14:textId="77777777" w:rsidR="00AB67FA" w:rsidRPr="00D0162F" w:rsidRDefault="00AB67FA" w:rsidP="006E0A54">
            <w:pPr>
              <w:pStyle w:val="TAL"/>
              <w:rPr>
                <w:u w:val="single"/>
              </w:rPr>
            </w:pPr>
          </w:p>
          <w:p w14:paraId="269529E4" w14:textId="0E6C0518" w:rsidR="00AB67FA" w:rsidRPr="00D0162F" w:rsidRDefault="00AB67FA" w:rsidP="006E0A54">
            <w:pPr>
              <w:pStyle w:val="TAL"/>
              <w:rPr>
                <w:u w:val="single"/>
              </w:rPr>
            </w:pPr>
            <w:r w:rsidRPr="00D0162F">
              <w:rPr>
                <w:u w:val="single"/>
              </w:rPr>
              <w:t>UE</w:t>
            </w:r>
            <w:r w:rsidR="006E0A54" w:rsidRPr="00D0162F">
              <w:rPr>
                <w:u w:val="single"/>
              </w:rPr>
              <w:t xml:space="preserve"> </w:t>
            </w:r>
            <w:r w:rsidRPr="00D0162F">
              <w:rPr>
                <w:u w:val="single"/>
              </w:rPr>
              <w:t>Timing</w:t>
            </w:r>
            <w:r w:rsidR="006E0A54" w:rsidRPr="00D0162F">
              <w:rPr>
                <w:u w:val="single"/>
              </w:rPr>
              <w:t xml:space="preserve"> </w:t>
            </w:r>
            <w:r w:rsidRPr="00D0162F">
              <w:rPr>
                <w:u w:val="single"/>
              </w:rPr>
              <w:t>Advance</w:t>
            </w:r>
            <w:r w:rsidR="006E0A54" w:rsidRPr="00D0162F">
              <w:rPr>
                <w:u w:val="single"/>
              </w:rPr>
              <w:t xml:space="preserve"> </w:t>
            </w:r>
            <w:r w:rsidRPr="00D0162F">
              <w:rPr>
                <w:u w:val="single"/>
              </w:rPr>
              <w:t>Adjustment</w:t>
            </w:r>
            <w:r w:rsidR="006E0A54" w:rsidRPr="00D0162F">
              <w:rPr>
                <w:u w:val="single"/>
              </w:rPr>
              <w:t xml:space="preserve"> </w:t>
            </w:r>
            <w:r w:rsidRPr="00D0162F">
              <w:rPr>
                <w:u w:val="single"/>
              </w:rPr>
              <w:t>Accuracy</w:t>
            </w:r>
            <w:r w:rsidR="006E0A54" w:rsidRPr="00D0162F">
              <w:rPr>
                <w:u w:val="single"/>
              </w:rPr>
              <w:t xml:space="preserve"> </w:t>
            </w:r>
            <w:r w:rsidRPr="00D0162F">
              <w:rPr>
                <w:u w:val="single"/>
              </w:rPr>
              <w:t>for</w:t>
            </w:r>
            <w:r w:rsidR="006E0A54" w:rsidRPr="00D0162F">
              <w:rPr>
                <w:u w:val="single"/>
              </w:rPr>
              <w:t xml:space="preserve"> </w:t>
            </w:r>
            <w:r w:rsidRPr="00D0162F">
              <w:rPr>
                <w:u w:val="single"/>
              </w:rPr>
              <w:t>120kHz</w:t>
            </w:r>
            <w:r w:rsidR="006E0A54" w:rsidRPr="00D0162F">
              <w:rPr>
                <w:u w:val="single"/>
              </w:rPr>
              <w:t xml:space="preserve"> </w:t>
            </w:r>
            <w:r w:rsidRPr="00D0162F">
              <w:rPr>
                <w:u w:val="single"/>
              </w:rPr>
              <w:t>SCS</w:t>
            </w:r>
            <w:r w:rsidR="006E0A54" w:rsidRPr="00D0162F">
              <w:rPr>
                <w:u w:val="single"/>
              </w:rPr>
              <w:t xml:space="preserve"> </w:t>
            </w:r>
            <w:r w:rsidRPr="00D0162F">
              <w:rPr>
                <w:u w:val="single"/>
              </w:rPr>
              <w:t>=</w:t>
            </w:r>
            <w:r w:rsidR="006E0A54" w:rsidRPr="00D0162F">
              <w:rPr>
                <w:u w:val="single"/>
              </w:rPr>
              <w:t xml:space="preserve"> </w:t>
            </w:r>
            <w:r w:rsidRPr="00D0162F">
              <w:rPr>
                <w:u w:val="single"/>
              </w:rPr>
              <w:t>±32</w:t>
            </w:r>
            <w:r w:rsidR="006E0A54" w:rsidRPr="00D0162F">
              <w:rPr>
                <w:u w:val="single"/>
              </w:rPr>
              <w:t xml:space="preserve"> </w:t>
            </w:r>
            <w:r w:rsidRPr="00D0162F">
              <w:rPr>
                <w:u w:val="single"/>
              </w:rPr>
              <w:t>Tc</w:t>
            </w:r>
          </w:p>
        </w:tc>
        <w:tc>
          <w:tcPr>
            <w:tcW w:w="1640" w:type="dxa"/>
            <w:tcBorders>
              <w:top w:val="single" w:sz="4" w:space="0" w:color="auto"/>
              <w:left w:val="single" w:sz="4" w:space="0" w:color="auto"/>
              <w:bottom w:val="single" w:sz="4" w:space="0" w:color="auto"/>
              <w:right w:val="single" w:sz="4" w:space="0" w:color="auto"/>
            </w:tcBorders>
          </w:tcPr>
          <w:p w14:paraId="4374C4CD" w14:textId="77777777" w:rsidR="00AB67FA" w:rsidRPr="00D0162F" w:rsidRDefault="00AB67FA" w:rsidP="006E0A54">
            <w:pPr>
              <w:pStyle w:val="TAL"/>
              <w:rPr>
                <w:u w:val="single"/>
              </w:rPr>
            </w:pPr>
            <w:r w:rsidRPr="00D0162F">
              <w:rPr>
                <w:u w:val="single"/>
              </w:rPr>
              <w:t>0dB</w:t>
            </w:r>
          </w:p>
          <w:p w14:paraId="71AED66B" w14:textId="77777777" w:rsidR="00AB67FA" w:rsidRPr="00D0162F" w:rsidRDefault="00AB67FA" w:rsidP="006E0A54">
            <w:pPr>
              <w:pStyle w:val="TAL"/>
              <w:rPr>
                <w:u w:val="single"/>
              </w:rPr>
            </w:pPr>
          </w:p>
          <w:p w14:paraId="5B64C0EE" w14:textId="77777777" w:rsidR="00AB67FA" w:rsidRPr="00D0162F" w:rsidRDefault="00AB67FA" w:rsidP="006E0A54">
            <w:pPr>
              <w:pStyle w:val="TAL"/>
              <w:rPr>
                <w:u w:val="single"/>
              </w:rPr>
            </w:pPr>
            <w:r w:rsidRPr="00D0162F">
              <w:rPr>
                <w:u w:val="single"/>
              </w:rPr>
              <w:t>0dB</w:t>
            </w:r>
          </w:p>
          <w:p w14:paraId="434A4041" w14:textId="77777777" w:rsidR="00AB67FA" w:rsidRPr="00D0162F" w:rsidRDefault="00AB67FA" w:rsidP="006E0A54">
            <w:pPr>
              <w:pStyle w:val="TAL"/>
              <w:rPr>
                <w:u w:val="single"/>
              </w:rPr>
            </w:pPr>
          </w:p>
          <w:p w14:paraId="128FD6A2" w14:textId="2840564C" w:rsidR="00AB67FA" w:rsidRPr="00D0162F" w:rsidRDefault="00AB67FA" w:rsidP="006E0A54">
            <w:pPr>
              <w:pStyle w:val="TAL"/>
              <w:rPr>
                <w:u w:val="single"/>
              </w:rPr>
            </w:pPr>
            <w:r w:rsidRPr="00D0162F">
              <w:rPr>
                <w:u w:val="single"/>
              </w:rPr>
              <w:t>+/-</w:t>
            </w:r>
            <w:r w:rsidR="006E0A54" w:rsidRPr="00D0162F">
              <w:rPr>
                <w:u w:val="single"/>
              </w:rPr>
              <w:t xml:space="preserve"> </w:t>
            </w:r>
            <w:r w:rsidRPr="00D0162F">
              <w:rPr>
                <w:u w:val="single"/>
              </w:rPr>
              <w:t>40</w:t>
            </w:r>
            <w:r w:rsidR="006E0A54" w:rsidRPr="00D0162F">
              <w:rPr>
                <w:u w:val="single"/>
              </w:rPr>
              <w:t xml:space="preserve"> </w:t>
            </w:r>
            <w:r w:rsidRPr="00D0162F">
              <w:rPr>
                <w:u w:val="single"/>
              </w:rPr>
              <w:t>Tc</w:t>
            </w:r>
          </w:p>
        </w:tc>
        <w:tc>
          <w:tcPr>
            <w:tcW w:w="2772" w:type="dxa"/>
            <w:tcBorders>
              <w:top w:val="single" w:sz="4" w:space="0" w:color="auto"/>
              <w:left w:val="single" w:sz="4" w:space="0" w:color="auto"/>
              <w:bottom w:val="single" w:sz="4" w:space="0" w:color="auto"/>
              <w:right w:val="single" w:sz="4" w:space="0" w:color="auto"/>
            </w:tcBorders>
          </w:tcPr>
          <w:p w14:paraId="3329B03C" w14:textId="3CB79B91"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12</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r w:rsidR="006E0A54" w:rsidRPr="00D0162F">
              <w:rPr>
                <w:u w:val="single"/>
              </w:rPr>
              <w:t xml:space="preserve"> </w:t>
            </w:r>
          </w:p>
          <w:p w14:paraId="615ACE27" w14:textId="77777777" w:rsidR="00AB67FA" w:rsidRPr="00D0162F" w:rsidRDefault="00AB67FA" w:rsidP="006E0A54">
            <w:pPr>
              <w:pStyle w:val="TAL"/>
              <w:rPr>
                <w:u w:val="single"/>
              </w:rPr>
            </w:pPr>
          </w:p>
          <w:p w14:paraId="73A39EA2" w14:textId="57EE3BD9"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4</w:t>
            </w:r>
            <w:r w:rsidR="006E0A54" w:rsidRPr="00D0162F">
              <w:rPr>
                <w:u w:val="single"/>
              </w:rPr>
              <w:t xml:space="preserve"> </w:t>
            </w:r>
            <w:r w:rsidRPr="00D0162F">
              <w:rPr>
                <w:u w:val="single"/>
              </w:rPr>
              <w:t>dB</w:t>
            </w:r>
          </w:p>
          <w:p w14:paraId="67099F57" w14:textId="77777777" w:rsidR="00AB67FA" w:rsidRPr="00D0162F" w:rsidRDefault="00AB67FA" w:rsidP="003128BD">
            <w:pPr>
              <w:pStyle w:val="TAL"/>
              <w:ind w:firstLine="720"/>
              <w:rPr>
                <w:u w:val="single"/>
              </w:rPr>
            </w:pPr>
          </w:p>
          <w:p w14:paraId="7732BB6C" w14:textId="5991C35A" w:rsidR="00AB67FA" w:rsidRPr="00D0162F" w:rsidRDefault="00AB67FA" w:rsidP="006E0A54">
            <w:pPr>
              <w:pStyle w:val="TAL"/>
              <w:rPr>
                <w:u w:val="single"/>
              </w:rPr>
            </w:pPr>
            <w:r w:rsidRPr="00D0162F">
              <w:rPr>
                <w:u w:val="single"/>
              </w:rPr>
              <w:t>UE</w:t>
            </w:r>
            <w:r w:rsidR="006E0A54" w:rsidRPr="00D0162F">
              <w:rPr>
                <w:u w:val="single"/>
              </w:rPr>
              <w:t xml:space="preserve"> </w:t>
            </w:r>
            <w:r w:rsidRPr="00D0162F">
              <w:rPr>
                <w:u w:val="single"/>
              </w:rPr>
              <w:t>TAAA</w:t>
            </w:r>
            <w:r w:rsidR="006E0A54" w:rsidRPr="00D0162F">
              <w:rPr>
                <w:u w:val="single"/>
              </w:rPr>
              <w:t xml:space="preserve"> </w:t>
            </w:r>
            <w:r w:rsidRPr="00D0162F">
              <w:rPr>
                <w:u w:val="single"/>
              </w:rPr>
              <w:t>for</w:t>
            </w:r>
            <w:r w:rsidR="006E0A54" w:rsidRPr="00D0162F">
              <w:rPr>
                <w:u w:val="single"/>
              </w:rPr>
              <w:t xml:space="preserve"> </w:t>
            </w:r>
            <w:r w:rsidRPr="00D0162F">
              <w:rPr>
                <w:u w:val="single"/>
              </w:rPr>
              <w:t>120kHz</w:t>
            </w:r>
            <w:r w:rsidR="006E0A54" w:rsidRPr="00D0162F">
              <w:rPr>
                <w:u w:val="single"/>
              </w:rPr>
              <w:t xml:space="preserve"> </w:t>
            </w:r>
            <w:r w:rsidRPr="00D0162F">
              <w:rPr>
                <w:u w:val="single"/>
              </w:rPr>
              <w:t>SCS</w:t>
            </w:r>
            <w:r w:rsidR="006E0A54" w:rsidRPr="00D0162F">
              <w:rPr>
                <w:u w:val="single"/>
              </w:rPr>
              <w:t xml:space="preserve"> </w:t>
            </w:r>
            <w:r w:rsidRPr="00D0162F">
              <w:rPr>
                <w:u w:val="single"/>
              </w:rPr>
              <w:t>=</w:t>
            </w:r>
            <w:r w:rsidR="006E0A54" w:rsidRPr="00D0162F">
              <w:rPr>
                <w:u w:val="single"/>
              </w:rPr>
              <w:t xml:space="preserve"> </w:t>
            </w:r>
            <w:r w:rsidRPr="00D0162F">
              <w:rPr>
                <w:u w:val="single"/>
              </w:rPr>
              <w:t>±72</w:t>
            </w:r>
            <w:r w:rsidR="006E0A54" w:rsidRPr="00D0162F">
              <w:rPr>
                <w:u w:val="single"/>
              </w:rPr>
              <w:t xml:space="preserve"> </w:t>
            </w:r>
            <w:r w:rsidRPr="00D0162F">
              <w:rPr>
                <w:u w:val="single"/>
              </w:rPr>
              <w:t>Tc</w:t>
            </w:r>
          </w:p>
        </w:tc>
      </w:tr>
      <w:tr w:rsidR="00CD67C7" w:rsidRPr="00D0162F" w14:paraId="0D152C3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FB880D3" w14:textId="77777777" w:rsidR="00CD67C7" w:rsidRPr="00D0162F" w:rsidRDefault="00CD67C7" w:rsidP="00A81E02">
            <w:pPr>
              <w:pStyle w:val="TAL"/>
            </w:pPr>
            <w:r w:rsidRPr="00D0162F">
              <w:t>5.5.1.1 EN-DC FR2 radio link monitoring out-of-sync test for PSCell configured with SSB-based RLM RS in non-DRX mode</w:t>
            </w:r>
          </w:p>
        </w:tc>
        <w:tc>
          <w:tcPr>
            <w:tcW w:w="4012" w:type="dxa"/>
            <w:tcBorders>
              <w:top w:val="single" w:sz="4" w:space="0" w:color="auto"/>
              <w:left w:val="single" w:sz="4" w:space="0" w:color="auto"/>
              <w:bottom w:val="single" w:sz="4" w:space="0" w:color="auto"/>
              <w:right w:val="single" w:sz="4" w:space="0" w:color="auto"/>
            </w:tcBorders>
          </w:tcPr>
          <w:p w14:paraId="6433138A" w14:textId="77777777" w:rsidR="00CD67C7" w:rsidRPr="00D0162F" w:rsidRDefault="00CD67C7" w:rsidP="00A81E02">
            <w:pPr>
              <w:pStyle w:val="TAL"/>
              <w:rPr>
                <w:u w:val="single"/>
              </w:rPr>
            </w:pPr>
            <w:r w:rsidRPr="00D0162F">
              <w:rPr>
                <w:u w:val="single"/>
              </w:rPr>
              <w:t>During T1:</w:t>
            </w:r>
          </w:p>
          <w:p w14:paraId="16817CC3" w14:textId="77777777" w:rsidR="00CD67C7" w:rsidRPr="00D0162F" w:rsidRDefault="00CD67C7" w:rsidP="00A81E02">
            <w:pPr>
              <w:pStyle w:val="TAL"/>
            </w:pPr>
            <w:r w:rsidRPr="00D0162F">
              <w:t>Noc: -92.1 dBm/15kHz</w:t>
            </w:r>
          </w:p>
          <w:p w14:paraId="009C0056" w14:textId="77777777" w:rsidR="00CD67C7" w:rsidRPr="00D0162F" w:rsidRDefault="00CD67C7" w:rsidP="00A81E02">
            <w:pPr>
              <w:pStyle w:val="TAL"/>
            </w:pPr>
            <w:r w:rsidRPr="00D0162F">
              <w:t>Ês1 / Noc: +2 dB</w:t>
            </w:r>
          </w:p>
          <w:p w14:paraId="7BC59F42" w14:textId="77777777" w:rsidR="00CD67C7" w:rsidRPr="00D0162F" w:rsidRDefault="00CD67C7" w:rsidP="00A81E02">
            <w:pPr>
              <w:pStyle w:val="TAL"/>
            </w:pPr>
            <w:r w:rsidRPr="00D0162F">
              <w:t>Ês2 / Noc: +2 dB</w:t>
            </w:r>
          </w:p>
          <w:p w14:paraId="677B93C6" w14:textId="77777777" w:rsidR="00CD67C7" w:rsidRPr="00D0162F" w:rsidRDefault="00CD67C7" w:rsidP="00A81E02">
            <w:pPr>
              <w:pStyle w:val="TAL"/>
              <w:rPr>
                <w:u w:val="single"/>
              </w:rPr>
            </w:pPr>
          </w:p>
          <w:p w14:paraId="0AE0EE6C" w14:textId="77777777" w:rsidR="00CD67C7" w:rsidRPr="00D0162F" w:rsidRDefault="00CD67C7" w:rsidP="00A81E02">
            <w:pPr>
              <w:pStyle w:val="TAL"/>
              <w:rPr>
                <w:u w:val="single"/>
              </w:rPr>
            </w:pPr>
            <w:r w:rsidRPr="00D0162F">
              <w:rPr>
                <w:u w:val="single"/>
              </w:rPr>
              <w:t>During T2:</w:t>
            </w:r>
          </w:p>
          <w:p w14:paraId="72275064" w14:textId="77777777" w:rsidR="00CD67C7" w:rsidRPr="00D0162F" w:rsidRDefault="00CD67C7" w:rsidP="00A81E02">
            <w:pPr>
              <w:pStyle w:val="TAL"/>
            </w:pPr>
            <w:r w:rsidRPr="00D0162F">
              <w:t>Noc: -92.1dBm/15kHz</w:t>
            </w:r>
          </w:p>
          <w:p w14:paraId="6943FE24" w14:textId="77777777" w:rsidR="00CD67C7" w:rsidRPr="00D0162F" w:rsidRDefault="00CD67C7" w:rsidP="00A81E02">
            <w:pPr>
              <w:pStyle w:val="TAL"/>
            </w:pPr>
            <w:r w:rsidRPr="00D0162F">
              <w:t>Ês1 / Noc: -6 dB</w:t>
            </w:r>
          </w:p>
          <w:p w14:paraId="7079A7FB" w14:textId="77777777" w:rsidR="00CD67C7" w:rsidRPr="00D0162F" w:rsidRDefault="00CD67C7" w:rsidP="00A81E02">
            <w:pPr>
              <w:pStyle w:val="TAL"/>
            </w:pPr>
            <w:r w:rsidRPr="00D0162F">
              <w:t>Ês2 / Noc: -15 dB</w:t>
            </w:r>
          </w:p>
          <w:p w14:paraId="062E4086" w14:textId="77777777" w:rsidR="00CD67C7" w:rsidRPr="00D0162F" w:rsidRDefault="00CD67C7" w:rsidP="00A81E02">
            <w:pPr>
              <w:pStyle w:val="TAL"/>
              <w:rPr>
                <w:u w:val="single"/>
              </w:rPr>
            </w:pPr>
          </w:p>
          <w:p w14:paraId="376DFD5E" w14:textId="77777777" w:rsidR="00CD67C7" w:rsidRPr="00D0162F" w:rsidRDefault="00CD67C7" w:rsidP="00A81E02">
            <w:pPr>
              <w:pStyle w:val="TAL"/>
              <w:rPr>
                <w:u w:val="single"/>
              </w:rPr>
            </w:pPr>
            <w:r w:rsidRPr="00D0162F">
              <w:rPr>
                <w:u w:val="single"/>
              </w:rPr>
              <w:t>During T3:</w:t>
            </w:r>
          </w:p>
          <w:p w14:paraId="119DCAD4" w14:textId="77777777" w:rsidR="00CD67C7" w:rsidRPr="00D0162F" w:rsidRDefault="00CD67C7" w:rsidP="00A81E02">
            <w:pPr>
              <w:pStyle w:val="TAL"/>
            </w:pPr>
            <w:r w:rsidRPr="00D0162F">
              <w:t>Noc: -92.1dBm/15kHz</w:t>
            </w:r>
          </w:p>
          <w:p w14:paraId="6D7AEC06" w14:textId="77777777" w:rsidR="00CD67C7" w:rsidRPr="00D0162F" w:rsidRDefault="00CD67C7" w:rsidP="00A81E02">
            <w:pPr>
              <w:pStyle w:val="TAL"/>
            </w:pPr>
            <w:r w:rsidRPr="00D0162F">
              <w:t>Ês1 / Noc: -15 dB</w:t>
            </w:r>
          </w:p>
          <w:p w14:paraId="1FBD872F" w14:textId="77777777" w:rsidR="00CD67C7" w:rsidRPr="00D0162F" w:rsidRDefault="00CD67C7" w:rsidP="00A81E02">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44F7EA38" w14:textId="77777777" w:rsidR="00CD67C7" w:rsidRPr="00D0162F" w:rsidRDefault="00CD67C7" w:rsidP="00A81E02">
            <w:pPr>
              <w:pStyle w:val="TAL"/>
            </w:pPr>
            <w:r w:rsidRPr="00D0162F">
              <w:t>During T1:</w:t>
            </w:r>
          </w:p>
          <w:p w14:paraId="75E13F81" w14:textId="77777777" w:rsidR="00CD67C7" w:rsidRPr="00D0162F" w:rsidRDefault="00CD67C7" w:rsidP="00A81E02">
            <w:pPr>
              <w:pStyle w:val="TAL"/>
            </w:pPr>
            <w:r w:rsidRPr="00D0162F">
              <w:t>-2.7 dB</w:t>
            </w:r>
          </w:p>
          <w:p w14:paraId="5D4E3DE9" w14:textId="77777777" w:rsidR="00CD67C7" w:rsidRPr="00D0162F" w:rsidRDefault="00CD67C7" w:rsidP="00A81E02">
            <w:pPr>
              <w:pStyle w:val="TAL"/>
            </w:pPr>
            <w:r w:rsidRPr="00D0162F">
              <w:t>2.1 dB</w:t>
            </w:r>
          </w:p>
          <w:p w14:paraId="1DA9EBD6" w14:textId="77777777" w:rsidR="00CD67C7" w:rsidRPr="00D0162F" w:rsidRDefault="00CD67C7" w:rsidP="00A81E02">
            <w:pPr>
              <w:pStyle w:val="TAL"/>
            </w:pPr>
            <w:r w:rsidRPr="00D0162F">
              <w:t>2.1 dB</w:t>
            </w:r>
          </w:p>
          <w:p w14:paraId="1AC94291" w14:textId="77777777" w:rsidR="00CD67C7" w:rsidRPr="00D0162F" w:rsidRDefault="00CD67C7" w:rsidP="00A81E02">
            <w:pPr>
              <w:pStyle w:val="TAL"/>
            </w:pPr>
          </w:p>
          <w:p w14:paraId="360B75A4" w14:textId="77777777" w:rsidR="00CD67C7" w:rsidRPr="00D0162F" w:rsidRDefault="00CD67C7" w:rsidP="00A81E02">
            <w:pPr>
              <w:pStyle w:val="TAL"/>
            </w:pPr>
            <w:r w:rsidRPr="00D0162F">
              <w:t>During T2:</w:t>
            </w:r>
          </w:p>
          <w:p w14:paraId="70ACDA8F" w14:textId="77777777" w:rsidR="00CD67C7" w:rsidRPr="00D0162F" w:rsidRDefault="00CD67C7" w:rsidP="00A81E02">
            <w:pPr>
              <w:pStyle w:val="TAL"/>
            </w:pPr>
            <w:r w:rsidRPr="00D0162F">
              <w:t>-2.7 dB</w:t>
            </w:r>
          </w:p>
          <w:p w14:paraId="324992D1" w14:textId="77777777" w:rsidR="00CD67C7" w:rsidRPr="00D0162F" w:rsidRDefault="00CD67C7" w:rsidP="00A81E02">
            <w:pPr>
              <w:pStyle w:val="TAL"/>
            </w:pPr>
            <w:r w:rsidRPr="00D0162F">
              <w:t>2.1 dB</w:t>
            </w:r>
          </w:p>
          <w:p w14:paraId="4B9220EF" w14:textId="77777777" w:rsidR="00CD67C7" w:rsidRPr="00D0162F" w:rsidRDefault="00CD67C7" w:rsidP="00A81E02">
            <w:pPr>
              <w:pStyle w:val="TAL"/>
            </w:pPr>
            <w:r w:rsidRPr="00D0162F">
              <w:t>0 dB</w:t>
            </w:r>
          </w:p>
          <w:p w14:paraId="400655D4" w14:textId="77777777" w:rsidR="00CD67C7" w:rsidRPr="00D0162F" w:rsidRDefault="00CD67C7" w:rsidP="00A81E02">
            <w:pPr>
              <w:pStyle w:val="TAL"/>
            </w:pPr>
          </w:p>
          <w:p w14:paraId="4E177A29" w14:textId="77777777" w:rsidR="00CD67C7" w:rsidRPr="00D0162F" w:rsidRDefault="00CD67C7" w:rsidP="00A81E02">
            <w:pPr>
              <w:pStyle w:val="TAL"/>
            </w:pPr>
            <w:r w:rsidRPr="00D0162F">
              <w:t>During T3:</w:t>
            </w:r>
          </w:p>
          <w:p w14:paraId="75B6500E" w14:textId="77777777" w:rsidR="00CD67C7" w:rsidRPr="00D0162F" w:rsidRDefault="00CD67C7" w:rsidP="00A81E02">
            <w:pPr>
              <w:pStyle w:val="TAL"/>
            </w:pPr>
            <w:r w:rsidRPr="00D0162F">
              <w:t>-2.7 dB</w:t>
            </w:r>
          </w:p>
          <w:p w14:paraId="6E2A2F21" w14:textId="77777777" w:rsidR="00CD67C7" w:rsidRPr="00D0162F" w:rsidRDefault="00CD67C7" w:rsidP="00A81E02">
            <w:pPr>
              <w:pStyle w:val="TAL"/>
            </w:pPr>
            <w:r w:rsidRPr="00D0162F">
              <w:t>0 dB</w:t>
            </w:r>
          </w:p>
          <w:p w14:paraId="635F038A" w14:textId="77777777" w:rsidR="00CD67C7" w:rsidRPr="00D0162F" w:rsidRDefault="00CD67C7" w:rsidP="00A81E02">
            <w:pPr>
              <w:pStyle w:val="TAL"/>
              <w:rPr>
                <w:u w:val="single"/>
              </w:rPr>
            </w:pPr>
            <w:r w:rsidRPr="00D0162F">
              <w:t>0 dB</w:t>
            </w:r>
          </w:p>
        </w:tc>
        <w:tc>
          <w:tcPr>
            <w:tcW w:w="2772" w:type="dxa"/>
            <w:tcBorders>
              <w:top w:val="single" w:sz="4" w:space="0" w:color="auto"/>
              <w:left w:val="single" w:sz="4" w:space="0" w:color="auto"/>
              <w:bottom w:val="single" w:sz="4" w:space="0" w:color="auto"/>
              <w:right w:val="single" w:sz="4" w:space="0" w:color="auto"/>
            </w:tcBorders>
          </w:tcPr>
          <w:p w14:paraId="4F17BD64" w14:textId="77777777" w:rsidR="00CD67C7" w:rsidRPr="00D0162F" w:rsidRDefault="00CD67C7" w:rsidP="00A81E02">
            <w:pPr>
              <w:pStyle w:val="TAL"/>
              <w:rPr>
                <w:u w:val="single"/>
              </w:rPr>
            </w:pPr>
            <w:r w:rsidRPr="00D0162F">
              <w:rPr>
                <w:u w:val="single"/>
              </w:rPr>
              <w:t>During T1:</w:t>
            </w:r>
          </w:p>
          <w:p w14:paraId="5CC9939F" w14:textId="77777777" w:rsidR="00CD67C7" w:rsidRPr="00D0162F" w:rsidRDefault="00CD67C7" w:rsidP="00A81E02">
            <w:pPr>
              <w:pStyle w:val="TAL"/>
            </w:pPr>
            <w:r w:rsidRPr="00D0162F">
              <w:t>Noc: -94.8 dBm/15kHz</w:t>
            </w:r>
          </w:p>
          <w:p w14:paraId="3C3122FD" w14:textId="77777777" w:rsidR="00CD67C7" w:rsidRPr="00D0162F" w:rsidRDefault="00CD67C7" w:rsidP="00A81E02">
            <w:pPr>
              <w:pStyle w:val="TAL"/>
            </w:pPr>
            <w:r w:rsidRPr="00D0162F">
              <w:t>Ês1 / Noc: +4.1 dB</w:t>
            </w:r>
          </w:p>
          <w:p w14:paraId="441810C9" w14:textId="77777777" w:rsidR="00CD67C7" w:rsidRPr="00D0162F" w:rsidRDefault="00CD67C7" w:rsidP="00A81E02">
            <w:pPr>
              <w:pStyle w:val="TAL"/>
            </w:pPr>
            <w:r w:rsidRPr="00D0162F">
              <w:t>Ês2 / Noc: +4.1 dB</w:t>
            </w:r>
          </w:p>
          <w:p w14:paraId="6A48D6CB" w14:textId="77777777" w:rsidR="00CD67C7" w:rsidRPr="00D0162F" w:rsidRDefault="00CD67C7" w:rsidP="00A81E02">
            <w:pPr>
              <w:pStyle w:val="TAL"/>
              <w:rPr>
                <w:u w:val="single"/>
              </w:rPr>
            </w:pPr>
          </w:p>
          <w:p w14:paraId="0765198B" w14:textId="77777777" w:rsidR="00CD67C7" w:rsidRPr="00D0162F" w:rsidRDefault="00CD67C7" w:rsidP="00A81E02">
            <w:pPr>
              <w:pStyle w:val="TAL"/>
              <w:rPr>
                <w:u w:val="single"/>
              </w:rPr>
            </w:pPr>
            <w:r w:rsidRPr="00D0162F">
              <w:rPr>
                <w:u w:val="single"/>
              </w:rPr>
              <w:t>During T2:</w:t>
            </w:r>
          </w:p>
          <w:p w14:paraId="4C919D45" w14:textId="77777777" w:rsidR="00CD67C7" w:rsidRPr="00D0162F" w:rsidRDefault="00CD67C7" w:rsidP="00A81E02">
            <w:pPr>
              <w:pStyle w:val="TAL"/>
            </w:pPr>
            <w:r w:rsidRPr="00D0162F">
              <w:t>Noc: -94.8 dBm/15kHz</w:t>
            </w:r>
          </w:p>
          <w:p w14:paraId="094B4D9D" w14:textId="77777777" w:rsidR="00CD67C7" w:rsidRPr="00D0162F" w:rsidRDefault="00CD67C7" w:rsidP="00A81E02">
            <w:pPr>
              <w:pStyle w:val="TAL"/>
            </w:pPr>
            <w:r w:rsidRPr="00D0162F">
              <w:t>Ês1 / Noc: -3.9 dB</w:t>
            </w:r>
          </w:p>
          <w:p w14:paraId="28ED48F1" w14:textId="77777777" w:rsidR="00CD67C7" w:rsidRPr="00D0162F" w:rsidRDefault="00CD67C7" w:rsidP="00A81E02">
            <w:pPr>
              <w:pStyle w:val="TAL"/>
            </w:pPr>
            <w:r w:rsidRPr="00D0162F">
              <w:t>Ês2 / Noc: -15 dB</w:t>
            </w:r>
          </w:p>
          <w:p w14:paraId="32141547" w14:textId="77777777" w:rsidR="00CD67C7" w:rsidRPr="00D0162F" w:rsidRDefault="00CD67C7" w:rsidP="00A81E02">
            <w:pPr>
              <w:pStyle w:val="TAL"/>
              <w:rPr>
                <w:u w:val="single"/>
              </w:rPr>
            </w:pPr>
          </w:p>
          <w:p w14:paraId="47810275" w14:textId="77777777" w:rsidR="00CD67C7" w:rsidRPr="00D0162F" w:rsidRDefault="00CD67C7" w:rsidP="00A81E02">
            <w:pPr>
              <w:pStyle w:val="TAL"/>
              <w:rPr>
                <w:u w:val="single"/>
              </w:rPr>
            </w:pPr>
            <w:r w:rsidRPr="00D0162F">
              <w:rPr>
                <w:u w:val="single"/>
              </w:rPr>
              <w:t>During T3:</w:t>
            </w:r>
          </w:p>
          <w:p w14:paraId="3B482F27" w14:textId="77777777" w:rsidR="00CD67C7" w:rsidRPr="00D0162F" w:rsidRDefault="00CD67C7" w:rsidP="00A81E02">
            <w:pPr>
              <w:pStyle w:val="TAL"/>
            </w:pPr>
            <w:r w:rsidRPr="00D0162F">
              <w:t>Noc: -94.8 dBm/15kHz</w:t>
            </w:r>
          </w:p>
          <w:p w14:paraId="5B45AD2E" w14:textId="77777777" w:rsidR="00CD67C7" w:rsidRPr="00D0162F" w:rsidRDefault="00CD67C7" w:rsidP="00A81E02">
            <w:pPr>
              <w:pStyle w:val="TAL"/>
            </w:pPr>
            <w:r w:rsidRPr="00D0162F">
              <w:t>Ês1 / Noc: -15 dB</w:t>
            </w:r>
          </w:p>
          <w:p w14:paraId="1B119887" w14:textId="77777777" w:rsidR="00CD67C7" w:rsidRPr="00D0162F" w:rsidRDefault="00CD67C7" w:rsidP="00A81E02">
            <w:pPr>
              <w:pStyle w:val="TAL"/>
              <w:rPr>
                <w:u w:val="single"/>
              </w:rPr>
            </w:pPr>
            <w:r w:rsidRPr="00D0162F">
              <w:t>Ês2 / Noc: -15 dB</w:t>
            </w:r>
          </w:p>
        </w:tc>
      </w:tr>
      <w:tr w:rsidR="00CD67C7" w:rsidRPr="00D0162F" w14:paraId="7434AD7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04E042A" w14:textId="77777777" w:rsidR="00CD67C7" w:rsidRPr="00D0162F" w:rsidRDefault="00CD67C7" w:rsidP="00A81E02">
            <w:pPr>
              <w:pStyle w:val="TAL"/>
            </w:pPr>
            <w:r w:rsidRPr="00D0162F">
              <w:lastRenderedPageBreak/>
              <w:t>5.5.1.2 EN-DC FR2 radio link monitoring in-sync test for PSCell configured with SSB-based RLM RS in non-DRX mode</w:t>
            </w:r>
          </w:p>
        </w:tc>
        <w:tc>
          <w:tcPr>
            <w:tcW w:w="4012" w:type="dxa"/>
            <w:tcBorders>
              <w:top w:val="single" w:sz="4" w:space="0" w:color="auto"/>
              <w:left w:val="single" w:sz="4" w:space="0" w:color="auto"/>
              <w:bottom w:val="single" w:sz="4" w:space="0" w:color="auto"/>
              <w:right w:val="single" w:sz="4" w:space="0" w:color="auto"/>
            </w:tcBorders>
          </w:tcPr>
          <w:p w14:paraId="4C026BFD" w14:textId="77777777" w:rsidR="00CD67C7" w:rsidRPr="00D0162F" w:rsidRDefault="00CD67C7" w:rsidP="00A81E02">
            <w:pPr>
              <w:pStyle w:val="TAL"/>
              <w:rPr>
                <w:u w:val="single"/>
              </w:rPr>
            </w:pPr>
            <w:r w:rsidRPr="00D0162F">
              <w:rPr>
                <w:u w:val="single"/>
              </w:rPr>
              <w:t>During T1:</w:t>
            </w:r>
          </w:p>
          <w:p w14:paraId="13F5B39D" w14:textId="77777777" w:rsidR="00CD67C7" w:rsidRPr="00D0162F" w:rsidRDefault="00CD67C7" w:rsidP="00A81E02">
            <w:pPr>
              <w:pStyle w:val="TAL"/>
            </w:pPr>
            <w:r w:rsidRPr="00D0162F">
              <w:t>Noc: -92.1 dBm/15kHz</w:t>
            </w:r>
          </w:p>
          <w:p w14:paraId="53F842B5" w14:textId="77777777" w:rsidR="00CD67C7" w:rsidRPr="00D0162F" w:rsidRDefault="00CD67C7" w:rsidP="00A81E02">
            <w:pPr>
              <w:pStyle w:val="TAL"/>
            </w:pPr>
            <w:r w:rsidRPr="00D0162F">
              <w:t>Ês1 / Noc: +2 dB</w:t>
            </w:r>
          </w:p>
          <w:p w14:paraId="76240E31" w14:textId="77777777" w:rsidR="00CD67C7" w:rsidRPr="00D0162F" w:rsidRDefault="00CD67C7" w:rsidP="00A81E02">
            <w:pPr>
              <w:pStyle w:val="TAL"/>
            </w:pPr>
            <w:r w:rsidRPr="00D0162F">
              <w:t>Ês2 / Noc: +2 dB</w:t>
            </w:r>
          </w:p>
          <w:p w14:paraId="604151FA" w14:textId="77777777" w:rsidR="00CD67C7" w:rsidRPr="00D0162F" w:rsidRDefault="00CD67C7" w:rsidP="00A81E02">
            <w:pPr>
              <w:pStyle w:val="TAL"/>
              <w:rPr>
                <w:u w:val="single"/>
              </w:rPr>
            </w:pPr>
          </w:p>
          <w:p w14:paraId="44F2DE7A" w14:textId="77777777" w:rsidR="00CD67C7" w:rsidRPr="00D0162F" w:rsidRDefault="00CD67C7" w:rsidP="00A81E02">
            <w:pPr>
              <w:pStyle w:val="TAL"/>
              <w:rPr>
                <w:u w:val="single"/>
              </w:rPr>
            </w:pPr>
            <w:r w:rsidRPr="00D0162F">
              <w:rPr>
                <w:u w:val="single"/>
              </w:rPr>
              <w:t>During T2:</w:t>
            </w:r>
          </w:p>
          <w:p w14:paraId="344DD56C" w14:textId="77777777" w:rsidR="00CD67C7" w:rsidRPr="00D0162F" w:rsidRDefault="00CD67C7" w:rsidP="00A81E02">
            <w:pPr>
              <w:pStyle w:val="TAL"/>
            </w:pPr>
            <w:r w:rsidRPr="00D0162F">
              <w:t>Noc: -92.1dBm/15kHz</w:t>
            </w:r>
          </w:p>
          <w:p w14:paraId="290167AD" w14:textId="77777777" w:rsidR="00CD67C7" w:rsidRPr="00D0162F" w:rsidRDefault="00CD67C7" w:rsidP="00A81E02">
            <w:pPr>
              <w:pStyle w:val="TAL"/>
            </w:pPr>
            <w:r w:rsidRPr="00D0162F">
              <w:t>Ês1 / Noc: -6 dB</w:t>
            </w:r>
          </w:p>
          <w:p w14:paraId="35F330B7" w14:textId="77777777" w:rsidR="00CD67C7" w:rsidRPr="00D0162F" w:rsidRDefault="00CD67C7" w:rsidP="00A81E02">
            <w:pPr>
              <w:pStyle w:val="TAL"/>
            </w:pPr>
            <w:r w:rsidRPr="00D0162F">
              <w:t>Ês2 / Noc: -15 dB</w:t>
            </w:r>
          </w:p>
          <w:p w14:paraId="4DA0A04A" w14:textId="77777777" w:rsidR="00CD67C7" w:rsidRPr="00D0162F" w:rsidRDefault="00CD67C7" w:rsidP="00A81E02">
            <w:pPr>
              <w:pStyle w:val="TAL"/>
              <w:rPr>
                <w:u w:val="single"/>
              </w:rPr>
            </w:pPr>
          </w:p>
          <w:p w14:paraId="26321F7C" w14:textId="77777777" w:rsidR="00CD67C7" w:rsidRPr="00D0162F" w:rsidRDefault="00CD67C7" w:rsidP="00A81E02">
            <w:pPr>
              <w:pStyle w:val="TAL"/>
              <w:rPr>
                <w:u w:val="single"/>
              </w:rPr>
            </w:pPr>
            <w:r w:rsidRPr="00D0162F">
              <w:rPr>
                <w:u w:val="single"/>
              </w:rPr>
              <w:t>During T3:</w:t>
            </w:r>
          </w:p>
          <w:p w14:paraId="6BEEA166" w14:textId="77777777" w:rsidR="00CD67C7" w:rsidRPr="00D0162F" w:rsidRDefault="00CD67C7" w:rsidP="00A81E02">
            <w:pPr>
              <w:pStyle w:val="TAL"/>
            </w:pPr>
            <w:r w:rsidRPr="00D0162F">
              <w:t>Noc: -92.1dBm/15kHz</w:t>
            </w:r>
          </w:p>
          <w:p w14:paraId="3CB2BF97" w14:textId="77777777" w:rsidR="00CD67C7" w:rsidRPr="00D0162F" w:rsidRDefault="00CD67C7" w:rsidP="00A81E02">
            <w:pPr>
              <w:pStyle w:val="TAL"/>
            </w:pPr>
            <w:r w:rsidRPr="00D0162F">
              <w:t>Ês1 / Noc: -15 dB</w:t>
            </w:r>
          </w:p>
          <w:p w14:paraId="306CCF4F" w14:textId="77777777" w:rsidR="00CD67C7" w:rsidRPr="00D0162F" w:rsidRDefault="00CD67C7" w:rsidP="00A81E02">
            <w:pPr>
              <w:pStyle w:val="TAL"/>
            </w:pPr>
            <w:r w:rsidRPr="00D0162F">
              <w:t>Ês2 / Noc: -15 dB</w:t>
            </w:r>
          </w:p>
          <w:p w14:paraId="5959E02A" w14:textId="77777777" w:rsidR="00CD67C7" w:rsidRPr="00D0162F" w:rsidRDefault="00CD67C7" w:rsidP="00A81E02">
            <w:pPr>
              <w:pStyle w:val="TAL"/>
            </w:pPr>
          </w:p>
          <w:p w14:paraId="67F99C9F" w14:textId="77777777" w:rsidR="00CD67C7" w:rsidRPr="00D0162F" w:rsidRDefault="00CD67C7" w:rsidP="00A81E02">
            <w:pPr>
              <w:pStyle w:val="TAL"/>
            </w:pPr>
            <w:r w:rsidRPr="00D0162F">
              <w:t>During T4:</w:t>
            </w:r>
          </w:p>
          <w:p w14:paraId="6DFA7925" w14:textId="77777777" w:rsidR="00CD67C7" w:rsidRPr="00D0162F" w:rsidRDefault="00CD67C7" w:rsidP="00A81E02">
            <w:pPr>
              <w:pStyle w:val="TAL"/>
            </w:pPr>
            <w:r w:rsidRPr="00D0162F">
              <w:t>Noc: -92.1dBm/15kHz</w:t>
            </w:r>
          </w:p>
          <w:p w14:paraId="3D06642C" w14:textId="33246B9E" w:rsidR="00CD67C7" w:rsidRPr="00D0162F" w:rsidRDefault="00CD67C7" w:rsidP="00A81E02">
            <w:pPr>
              <w:pStyle w:val="TAL"/>
            </w:pPr>
            <w:r w:rsidRPr="00D0162F">
              <w:t>Ês1 / Noc: -</w:t>
            </w:r>
            <w:r w:rsidR="001560B2" w:rsidRPr="00D0162F">
              <w:t>15</w:t>
            </w:r>
            <w:r w:rsidRPr="00D0162F">
              <w:t xml:space="preserve"> dB</w:t>
            </w:r>
          </w:p>
          <w:p w14:paraId="393DBCD5" w14:textId="17416737" w:rsidR="00CD67C7" w:rsidRPr="00D0162F" w:rsidRDefault="00CD67C7" w:rsidP="00A81E02">
            <w:pPr>
              <w:pStyle w:val="TAL"/>
            </w:pPr>
            <w:r w:rsidRPr="00D0162F">
              <w:t>Ês2 / Noc: -</w:t>
            </w:r>
            <w:r w:rsidR="001560B2" w:rsidRPr="00D0162F">
              <w:t>4.5</w:t>
            </w:r>
            <w:r w:rsidRPr="00D0162F">
              <w:t xml:space="preserve"> dB</w:t>
            </w:r>
          </w:p>
          <w:p w14:paraId="108210D9" w14:textId="77777777" w:rsidR="00CD67C7" w:rsidRPr="00D0162F" w:rsidRDefault="00CD67C7" w:rsidP="00A81E02">
            <w:pPr>
              <w:pStyle w:val="TAL"/>
            </w:pPr>
          </w:p>
          <w:p w14:paraId="68CD03A9" w14:textId="77777777" w:rsidR="00CD67C7" w:rsidRPr="00D0162F" w:rsidRDefault="00CD67C7" w:rsidP="00A81E02">
            <w:pPr>
              <w:pStyle w:val="TAL"/>
            </w:pPr>
            <w:r w:rsidRPr="00D0162F">
              <w:t>During T5:</w:t>
            </w:r>
          </w:p>
          <w:p w14:paraId="1C125864" w14:textId="77777777" w:rsidR="00CD67C7" w:rsidRPr="00D0162F" w:rsidRDefault="00CD67C7" w:rsidP="00A81E02">
            <w:pPr>
              <w:pStyle w:val="TAL"/>
            </w:pPr>
            <w:r w:rsidRPr="00D0162F">
              <w:t>Noc: -92.1dBm/15kHz</w:t>
            </w:r>
          </w:p>
          <w:p w14:paraId="06D5C0AF" w14:textId="43216227" w:rsidR="00CD67C7" w:rsidRPr="00D0162F" w:rsidRDefault="00CD67C7" w:rsidP="00A81E02">
            <w:pPr>
              <w:pStyle w:val="TAL"/>
            </w:pPr>
            <w:r w:rsidRPr="00D0162F">
              <w:t xml:space="preserve">Ês1 / Noc: </w:t>
            </w:r>
            <w:r w:rsidR="001560B2" w:rsidRPr="00D0162F">
              <w:t>-15</w:t>
            </w:r>
            <w:r w:rsidRPr="00D0162F">
              <w:t xml:space="preserve"> dB</w:t>
            </w:r>
          </w:p>
          <w:p w14:paraId="514DB092" w14:textId="72BF3C58" w:rsidR="00CD67C7" w:rsidRPr="00D0162F" w:rsidRDefault="00CD67C7" w:rsidP="00A81E02">
            <w:pPr>
              <w:pStyle w:val="TAL"/>
              <w:rPr>
                <w:u w:val="single"/>
              </w:rPr>
            </w:pPr>
            <w:r w:rsidRPr="00D0162F">
              <w:t xml:space="preserve">Ês2 / Noc: </w:t>
            </w:r>
            <w:r w:rsidR="001560B2" w:rsidRPr="00D0162F">
              <w:t>+2</w:t>
            </w:r>
            <w:r w:rsidRPr="00D0162F">
              <w:t xml:space="preserve"> dB</w:t>
            </w:r>
          </w:p>
        </w:tc>
        <w:tc>
          <w:tcPr>
            <w:tcW w:w="1640" w:type="dxa"/>
            <w:tcBorders>
              <w:top w:val="single" w:sz="4" w:space="0" w:color="auto"/>
              <w:left w:val="single" w:sz="4" w:space="0" w:color="auto"/>
              <w:bottom w:val="single" w:sz="4" w:space="0" w:color="auto"/>
              <w:right w:val="single" w:sz="4" w:space="0" w:color="auto"/>
            </w:tcBorders>
          </w:tcPr>
          <w:p w14:paraId="2C7BB751" w14:textId="77777777" w:rsidR="00CD67C7" w:rsidRPr="00D0162F" w:rsidRDefault="00CD67C7" w:rsidP="00A81E02">
            <w:pPr>
              <w:pStyle w:val="TAL"/>
            </w:pPr>
            <w:r w:rsidRPr="00D0162F">
              <w:t>During T1:</w:t>
            </w:r>
          </w:p>
          <w:p w14:paraId="213475F2" w14:textId="77777777" w:rsidR="00CD67C7" w:rsidRPr="00D0162F" w:rsidRDefault="00CD67C7" w:rsidP="00A81E02">
            <w:pPr>
              <w:pStyle w:val="TAL"/>
            </w:pPr>
            <w:r w:rsidRPr="00D0162F">
              <w:t>-2.7 dB</w:t>
            </w:r>
          </w:p>
          <w:p w14:paraId="749D7E62" w14:textId="77777777" w:rsidR="00CD67C7" w:rsidRPr="00D0162F" w:rsidRDefault="00CD67C7" w:rsidP="00A81E02">
            <w:pPr>
              <w:pStyle w:val="TAL"/>
            </w:pPr>
            <w:r w:rsidRPr="00D0162F">
              <w:t>2.1 dB</w:t>
            </w:r>
          </w:p>
          <w:p w14:paraId="59065BA7" w14:textId="77777777" w:rsidR="00CD67C7" w:rsidRPr="00D0162F" w:rsidRDefault="00CD67C7" w:rsidP="00A81E02">
            <w:pPr>
              <w:pStyle w:val="TAL"/>
            </w:pPr>
            <w:r w:rsidRPr="00D0162F">
              <w:t>2.1 dB</w:t>
            </w:r>
          </w:p>
          <w:p w14:paraId="63F6FECA" w14:textId="77777777" w:rsidR="00CD67C7" w:rsidRPr="00D0162F" w:rsidRDefault="00CD67C7" w:rsidP="00A81E02">
            <w:pPr>
              <w:pStyle w:val="TAL"/>
            </w:pPr>
          </w:p>
          <w:p w14:paraId="15998585" w14:textId="77777777" w:rsidR="00CD67C7" w:rsidRPr="00D0162F" w:rsidRDefault="00CD67C7" w:rsidP="00A81E02">
            <w:pPr>
              <w:pStyle w:val="TAL"/>
            </w:pPr>
            <w:r w:rsidRPr="00D0162F">
              <w:t>During T2:</w:t>
            </w:r>
          </w:p>
          <w:p w14:paraId="3DA3F5A4" w14:textId="77777777" w:rsidR="00CD67C7" w:rsidRPr="00D0162F" w:rsidRDefault="00CD67C7" w:rsidP="00A81E02">
            <w:pPr>
              <w:pStyle w:val="TAL"/>
            </w:pPr>
            <w:r w:rsidRPr="00D0162F">
              <w:t>-2.7 dB</w:t>
            </w:r>
          </w:p>
          <w:p w14:paraId="56136281" w14:textId="77777777" w:rsidR="00CD67C7" w:rsidRPr="00D0162F" w:rsidRDefault="00CD67C7" w:rsidP="00A81E02">
            <w:pPr>
              <w:pStyle w:val="TAL"/>
            </w:pPr>
            <w:r w:rsidRPr="00D0162F">
              <w:t>2.1 dB</w:t>
            </w:r>
          </w:p>
          <w:p w14:paraId="40B6C51B" w14:textId="77777777" w:rsidR="00CD67C7" w:rsidRPr="00D0162F" w:rsidRDefault="00CD67C7" w:rsidP="00A81E02">
            <w:pPr>
              <w:pStyle w:val="TAL"/>
            </w:pPr>
            <w:r w:rsidRPr="00D0162F">
              <w:t>0 dB</w:t>
            </w:r>
          </w:p>
          <w:p w14:paraId="3EB47945" w14:textId="77777777" w:rsidR="00CD67C7" w:rsidRPr="00D0162F" w:rsidRDefault="00CD67C7" w:rsidP="00A81E02">
            <w:pPr>
              <w:pStyle w:val="TAL"/>
            </w:pPr>
          </w:p>
          <w:p w14:paraId="2C9D2B74" w14:textId="77777777" w:rsidR="00CD67C7" w:rsidRPr="00D0162F" w:rsidRDefault="00CD67C7" w:rsidP="00A81E02">
            <w:pPr>
              <w:pStyle w:val="TAL"/>
            </w:pPr>
            <w:r w:rsidRPr="00D0162F">
              <w:t>During T3:</w:t>
            </w:r>
          </w:p>
          <w:p w14:paraId="2498BD63" w14:textId="77777777" w:rsidR="00CD67C7" w:rsidRPr="00D0162F" w:rsidRDefault="00CD67C7" w:rsidP="00A81E02">
            <w:pPr>
              <w:pStyle w:val="TAL"/>
            </w:pPr>
            <w:r w:rsidRPr="00D0162F">
              <w:t>-2.7 dB</w:t>
            </w:r>
          </w:p>
          <w:p w14:paraId="12A633F1" w14:textId="77777777" w:rsidR="00CD67C7" w:rsidRPr="00D0162F" w:rsidRDefault="00CD67C7" w:rsidP="00A81E02">
            <w:pPr>
              <w:pStyle w:val="TAL"/>
            </w:pPr>
            <w:r w:rsidRPr="00D0162F">
              <w:t>0 dB</w:t>
            </w:r>
          </w:p>
          <w:p w14:paraId="0D236824" w14:textId="77777777" w:rsidR="00CD67C7" w:rsidRPr="00D0162F" w:rsidRDefault="00CD67C7" w:rsidP="00A81E02">
            <w:pPr>
              <w:pStyle w:val="TAL"/>
            </w:pPr>
            <w:r w:rsidRPr="00D0162F">
              <w:t>0 dB</w:t>
            </w:r>
          </w:p>
          <w:p w14:paraId="225EDA69" w14:textId="77777777" w:rsidR="00CD67C7" w:rsidRPr="00D0162F" w:rsidRDefault="00CD67C7" w:rsidP="00A81E02">
            <w:pPr>
              <w:pStyle w:val="TAL"/>
            </w:pPr>
          </w:p>
          <w:p w14:paraId="2BEDC3DD" w14:textId="77777777" w:rsidR="00CD67C7" w:rsidRPr="00D0162F" w:rsidRDefault="00CD67C7" w:rsidP="00A81E02">
            <w:pPr>
              <w:pStyle w:val="TAL"/>
            </w:pPr>
            <w:r w:rsidRPr="00D0162F">
              <w:t>During T4:</w:t>
            </w:r>
          </w:p>
          <w:p w14:paraId="5B7FC755" w14:textId="77777777" w:rsidR="00CD67C7" w:rsidRPr="00D0162F" w:rsidRDefault="00CD67C7" w:rsidP="00A81E02">
            <w:pPr>
              <w:pStyle w:val="TAL"/>
            </w:pPr>
            <w:r w:rsidRPr="00D0162F">
              <w:t>-2.7 dB</w:t>
            </w:r>
          </w:p>
          <w:p w14:paraId="500EDDBF" w14:textId="77777777" w:rsidR="00CD67C7" w:rsidRPr="00D0162F" w:rsidRDefault="00CD67C7" w:rsidP="00A81E02">
            <w:pPr>
              <w:pStyle w:val="TAL"/>
            </w:pPr>
            <w:r w:rsidRPr="00D0162F">
              <w:t>0 dB</w:t>
            </w:r>
          </w:p>
          <w:p w14:paraId="655DC85E" w14:textId="77777777" w:rsidR="00CD67C7" w:rsidRPr="00D0162F" w:rsidRDefault="00CD67C7" w:rsidP="00A81E02">
            <w:pPr>
              <w:pStyle w:val="TAL"/>
            </w:pPr>
            <w:r w:rsidRPr="00D0162F">
              <w:t>0 dB</w:t>
            </w:r>
          </w:p>
          <w:p w14:paraId="59DCB223" w14:textId="77777777" w:rsidR="00CD67C7" w:rsidRPr="00D0162F" w:rsidRDefault="00CD67C7" w:rsidP="00A81E02">
            <w:pPr>
              <w:pStyle w:val="TAL"/>
            </w:pPr>
          </w:p>
          <w:p w14:paraId="02AAC974" w14:textId="77777777" w:rsidR="00CD67C7" w:rsidRPr="00D0162F" w:rsidRDefault="00CD67C7" w:rsidP="00A81E02">
            <w:pPr>
              <w:pStyle w:val="TAL"/>
            </w:pPr>
            <w:r w:rsidRPr="00D0162F">
              <w:t>During T5:</w:t>
            </w:r>
          </w:p>
          <w:p w14:paraId="6CFF075B" w14:textId="77777777" w:rsidR="00CD67C7" w:rsidRPr="00D0162F" w:rsidRDefault="00CD67C7" w:rsidP="00A81E02">
            <w:pPr>
              <w:pStyle w:val="TAL"/>
            </w:pPr>
            <w:r w:rsidRPr="00D0162F">
              <w:t>-2.7 dB</w:t>
            </w:r>
          </w:p>
          <w:p w14:paraId="0ECA3250" w14:textId="2D7AF56E" w:rsidR="00CD67C7" w:rsidRPr="00D0162F" w:rsidRDefault="001560B2" w:rsidP="00A81E02">
            <w:pPr>
              <w:pStyle w:val="TAL"/>
            </w:pPr>
            <w:r w:rsidRPr="00D0162F">
              <w:t>0</w:t>
            </w:r>
            <w:r w:rsidR="00CD67C7" w:rsidRPr="00D0162F">
              <w:t xml:space="preserve"> dB</w:t>
            </w:r>
          </w:p>
          <w:p w14:paraId="500424DF" w14:textId="1686B774" w:rsidR="00CD67C7" w:rsidRPr="00110874" w:rsidRDefault="001560B2" w:rsidP="00A81E02">
            <w:pPr>
              <w:pStyle w:val="TAL"/>
            </w:pPr>
            <w:r w:rsidRPr="00D0162F">
              <w:t>2.1</w:t>
            </w:r>
            <w:r w:rsidR="00CD67C7" w:rsidRPr="00D0162F">
              <w:t xml:space="preserve"> dB</w:t>
            </w:r>
          </w:p>
        </w:tc>
        <w:tc>
          <w:tcPr>
            <w:tcW w:w="2772" w:type="dxa"/>
            <w:tcBorders>
              <w:top w:val="single" w:sz="4" w:space="0" w:color="auto"/>
              <w:left w:val="single" w:sz="4" w:space="0" w:color="auto"/>
              <w:bottom w:val="single" w:sz="4" w:space="0" w:color="auto"/>
              <w:right w:val="single" w:sz="4" w:space="0" w:color="auto"/>
            </w:tcBorders>
          </w:tcPr>
          <w:p w14:paraId="4A076271" w14:textId="77777777" w:rsidR="00CD67C7" w:rsidRPr="00D0162F" w:rsidRDefault="00CD67C7" w:rsidP="00A81E02">
            <w:pPr>
              <w:pStyle w:val="TAL"/>
              <w:rPr>
                <w:u w:val="single"/>
              </w:rPr>
            </w:pPr>
            <w:r w:rsidRPr="00D0162F">
              <w:rPr>
                <w:u w:val="single"/>
              </w:rPr>
              <w:t>During T1:</w:t>
            </w:r>
          </w:p>
          <w:p w14:paraId="18586451" w14:textId="77777777" w:rsidR="00CD67C7" w:rsidRPr="00D0162F" w:rsidRDefault="00CD67C7" w:rsidP="00A81E02">
            <w:pPr>
              <w:pStyle w:val="TAL"/>
            </w:pPr>
            <w:r w:rsidRPr="00D0162F">
              <w:t>Noc: -94.8 dBm/15kHz</w:t>
            </w:r>
          </w:p>
          <w:p w14:paraId="120D340C" w14:textId="77777777" w:rsidR="00CD67C7" w:rsidRPr="00D0162F" w:rsidRDefault="00CD67C7" w:rsidP="00A81E02">
            <w:pPr>
              <w:pStyle w:val="TAL"/>
            </w:pPr>
            <w:r w:rsidRPr="00D0162F">
              <w:t>Ês1 / Noc: +4.1 dB</w:t>
            </w:r>
          </w:p>
          <w:p w14:paraId="1F9261D0" w14:textId="77777777" w:rsidR="00CD67C7" w:rsidRPr="00D0162F" w:rsidRDefault="00CD67C7" w:rsidP="00A81E02">
            <w:pPr>
              <w:pStyle w:val="TAL"/>
            </w:pPr>
            <w:r w:rsidRPr="00D0162F">
              <w:t>Ês2 / Noc: +4.1 dB</w:t>
            </w:r>
          </w:p>
          <w:p w14:paraId="4DBF3DE8" w14:textId="77777777" w:rsidR="00CD67C7" w:rsidRPr="00D0162F" w:rsidRDefault="00CD67C7" w:rsidP="00A81E02">
            <w:pPr>
              <w:pStyle w:val="TAL"/>
              <w:rPr>
                <w:u w:val="single"/>
              </w:rPr>
            </w:pPr>
          </w:p>
          <w:p w14:paraId="3CB6C2DA" w14:textId="77777777" w:rsidR="00CD67C7" w:rsidRPr="00D0162F" w:rsidRDefault="00CD67C7" w:rsidP="00A81E02">
            <w:pPr>
              <w:pStyle w:val="TAL"/>
              <w:rPr>
                <w:u w:val="single"/>
              </w:rPr>
            </w:pPr>
            <w:r w:rsidRPr="00D0162F">
              <w:rPr>
                <w:u w:val="single"/>
              </w:rPr>
              <w:t>During T2:</w:t>
            </w:r>
          </w:p>
          <w:p w14:paraId="4A5DE94E" w14:textId="77777777" w:rsidR="00CD67C7" w:rsidRPr="00D0162F" w:rsidRDefault="00CD67C7" w:rsidP="00A81E02">
            <w:pPr>
              <w:pStyle w:val="TAL"/>
            </w:pPr>
            <w:r w:rsidRPr="00D0162F">
              <w:t>Noc: -94.8 dBm/15kHz</w:t>
            </w:r>
          </w:p>
          <w:p w14:paraId="0FCC3373" w14:textId="77777777" w:rsidR="00CD67C7" w:rsidRPr="00D0162F" w:rsidRDefault="00CD67C7" w:rsidP="00A81E02">
            <w:pPr>
              <w:pStyle w:val="TAL"/>
            </w:pPr>
            <w:r w:rsidRPr="00D0162F">
              <w:t>Ês1 / Noc: -3.9 dB</w:t>
            </w:r>
          </w:p>
          <w:p w14:paraId="27DE7BA6" w14:textId="77777777" w:rsidR="00CD67C7" w:rsidRPr="00D0162F" w:rsidRDefault="00CD67C7" w:rsidP="00A81E02">
            <w:pPr>
              <w:pStyle w:val="TAL"/>
            </w:pPr>
            <w:r w:rsidRPr="00D0162F">
              <w:t>Ês2 / Noc: -15 dB</w:t>
            </w:r>
          </w:p>
          <w:p w14:paraId="1D3A63FA" w14:textId="77777777" w:rsidR="00CD67C7" w:rsidRPr="00D0162F" w:rsidRDefault="00CD67C7" w:rsidP="00A81E02">
            <w:pPr>
              <w:pStyle w:val="TAL"/>
              <w:rPr>
                <w:u w:val="single"/>
              </w:rPr>
            </w:pPr>
          </w:p>
          <w:p w14:paraId="641A2B09" w14:textId="77777777" w:rsidR="00CD67C7" w:rsidRPr="00D0162F" w:rsidRDefault="00CD67C7" w:rsidP="00A81E02">
            <w:pPr>
              <w:pStyle w:val="TAL"/>
              <w:rPr>
                <w:u w:val="single"/>
              </w:rPr>
            </w:pPr>
            <w:r w:rsidRPr="00D0162F">
              <w:rPr>
                <w:u w:val="single"/>
              </w:rPr>
              <w:t>During T3:</w:t>
            </w:r>
          </w:p>
          <w:p w14:paraId="5AF1E178" w14:textId="77777777" w:rsidR="00CD67C7" w:rsidRPr="00D0162F" w:rsidRDefault="00CD67C7" w:rsidP="00A81E02">
            <w:pPr>
              <w:pStyle w:val="TAL"/>
            </w:pPr>
            <w:r w:rsidRPr="00D0162F">
              <w:t>Noc: -94.8 dBm/15kHz</w:t>
            </w:r>
          </w:p>
          <w:p w14:paraId="0C639356" w14:textId="77777777" w:rsidR="00CD67C7" w:rsidRPr="00D0162F" w:rsidRDefault="00CD67C7" w:rsidP="00A81E02">
            <w:pPr>
              <w:pStyle w:val="TAL"/>
            </w:pPr>
            <w:r w:rsidRPr="00D0162F">
              <w:t>Ês1 / Noc: -15 dB</w:t>
            </w:r>
          </w:p>
          <w:p w14:paraId="6317FC71" w14:textId="77777777" w:rsidR="00CD67C7" w:rsidRPr="00D0162F" w:rsidRDefault="00CD67C7" w:rsidP="00A81E02">
            <w:pPr>
              <w:pStyle w:val="TAL"/>
            </w:pPr>
            <w:r w:rsidRPr="00D0162F">
              <w:t>Ês2 / Noc: -15 dB</w:t>
            </w:r>
          </w:p>
          <w:p w14:paraId="2A3C6FB7" w14:textId="77777777" w:rsidR="00CD67C7" w:rsidRPr="00D0162F" w:rsidRDefault="00CD67C7" w:rsidP="00A81E02">
            <w:pPr>
              <w:pStyle w:val="TAL"/>
            </w:pPr>
          </w:p>
          <w:p w14:paraId="6B969233" w14:textId="77777777" w:rsidR="00CD67C7" w:rsidRPr="00D0162F" w:rsidRDefault="00CD67C7" w:rsidP="00A81E02">
            <w:pPr>
              <w:pStyle w:val="TAL"/>
            </w:pPr>
            <w:r w:rsidRPr="00D0162F">
              <w:t>During T4:</w:t>
            </w:r>
          </w:p>
          <w:p w14:paraId="0A739CC0" w14:textId="77777777" w:rsidR="00CD67C7" w:rsidRPr="00D0162F" w:rsidRDefault="00CD67C7" w:rsidP="00A81E02">
            <w:pPr>
              <w:pStyle w:val="TAL"/>
            </w:pPr>
            <w:r w:rsidRPr="00D0162F">
              <w:t>Noc: -94.8 dBm/15kHz</w:t>
            </w:r>
          </w:p>
          <w:p w14:paraId="10512CB9" w14:textId="13A6AD22" w:rsidR="00CD67C7" w:rsidRPr="00D0162F" w:rsidRDefault="00CD67C7" w:rsidP="00A81E02">
            <w:pPr>
              <w:pStyle w:val="TAL"/>
            </w:pPr>
            <w:r w:rsidRPr="00D0162F">
              <w:t>Ês1 / Noc: -</w:t>
            </w:r>
            <w:r w:rsidR="001560B2" w:rsidRPr="00D0162F">
              <w:t>15</w:t>
            </w:r>
            <w:r w:rsidRPr="00D0162F">
              <w:t xml:space="preserve"> dB</w:t>
            </w:r>
          </w:p>
          <w:p w14:paraId="152D66D0" w14:textId="7C4CC019" w:rsidR="00CD67C7" w:rsidRPr="00D0162F" w:rsidRDefault="00CD67C7" w:rsidP="00A81E02">
            <w:pPr>
              <w:pStyle w:val="TAL"/>
            </w:pPr>
            <w:r w:rsidRPr="00D0162F">
              <w:t>Ês2 / Noc: -</w:t>
            </w:r>
            <w:r w:rsidR="001560B2" w:rsidRPr="00D0162F">
              <w:t>4.5</w:t>
            </w:r>
            <w:r w:rsidRPr="00D0162F">
              <w:t xml:space="preserve"> dB</w:t>
            </w:r>
          </w:p>
          <w:p w14:paraId="09CDF67C" w14:textId="77777777" w:rsidR="00CD67C7" w:rsidRPr="00D0162F" w:rsidRDefault="00CD67C7" w:rsidP="00A81E02">
            <w:pPr>
              <w:pStyle w:val="TAL"/>
            </w:pPr>
          </w:p>
          <w:p w14:paraId="3D759A03" w14:textId="77777777" w:rsidR="00CD67C7" w:rsidRPr="00D0162F" w:rsidRDefault="00CD67C7" w:rsidP="00A81E02">
            <w:pPr>
              <w:pStyle w:val="TAL"/>
            </w:pPr>
            <w:r w:rsidRPr="00D0162F">
              <w:t>During T5:</w:t>
            </w:r>
          </w:p>
          <w:p w14:paraId="63A229F2" w14:textId="77777777" w:rsidR="00CD67C7" w:rsidRPr="00D0162F" w:rsidRDefault="00CD67C7" w:rsidP="00A81E02">
            <w:pPr>
              <w:pStyle w:val="TAL"/>
            </w:pPr>
            <w:r w:rsidRPr="00D0162F">
              <w:t>Noc: -94.8 dBm/15kHz</w:t>
            </w:r>
          </w:p>
          <w:p w14:paraId="5F302658" w14:textId="27727B9D" w:rsidR="00CD67C7" w:rsidRPr="00D0162F" w:rsidRDefault="00CD67C7" w:rsidP="00A81E02">
            <w:pPr>
              <w:pStyle w:val="TAL"/>
            </w:pPr>
            <w:r w:rsidRPr="00D0162F">
              <w:t xml:space="preserve">Ês1 / Noc: </w:t>
            </w:r>
            <w:r w:rsidR="001560B2" w:rsidRPr="00D0162F">
              <w:t>-15</w:t>
            </w:r>
            <w:r w:rsidRPr="00D0162F">
              <w:t xml:space="preserve"> dB</w:t>
            </w:r>
          </w:p>
          <w:p w14:paraId="553BDA5B" w14:textId="6DFD0BAD" w:rsidR="00CD67C7" w:rsidRPr="00D0162F" w:rsidRDefault="00CD67C7" w:rsidP="00A81E02">
            <w:pPr>
              <w:pStyle w:val="TAL"/>
              <w:rPr>
                <w:u w:val="single"/>
              </w:rPr>
            </w:pPr>
            <w:r w:rsidRPr="00D0162F">
              <w:t xml:space="preserve">Ês2 / Noc: </w:t>
            </w:r>
            <w:r w:rsidR="001560B2" w:rsidRPr="00D0162F">
              <w:t>+4.1</w:t>
            </w:r>
            <w:r w:rsidRPr="00D0162F">
              <w:t xml:space="preserve"> dB</w:t>
            </w:r>
          </w:p>
        </w:tc>
      </w:tr>
      <w:tr w:rsidR="00CD67C7" w:rsidRPr="00D0162F" w14:paraId="54A501F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EFE1B0" w14:textId="77777777" w:rsidR="00CD67C7" w:rsidRPr="00D0162F" w:rsidRDefault="00CD67C7" w:rsidP="00A81E02">
            <w:pPr>
              <w:pStyle w:val="TAL"/>
            </w:pPr>
            <w:r w:rsidRPr="00D0162F">
              <w:t>5.5.1.3 EN-DC FR2 radio link monitoring out-of-sync test for PSCell configured with SSB-based RLM RS in DRX mode</w:t>
            </w:r>
          </w:p>
        </w:tc>
        <w:tc>
          <w:tcPr>
            <w:tcW w:w="4012" w:type="dxa"/>
            <w:tcBorders>
              <w:top w:val="single" w:sz="4" w:space="0" w:color="auto"/>
              <w:left w:val="single" w:sz="4" w:space="0" w:color="auto"/>
              <w:bottom w:val="single" w:sz="4" w:space="0" w:color="auto"/>
              <w:right w:val="single" w:sz="4" w:space="0" w:color="auto"/>
            </w:tcBorders>
          </w:tcPr>
          <w:p w14:paraId="44B1D19D" w14:textId="77777777" w:rsidR="00CD67C7" w:rsidRPr="00D0162F" w:rsidRDefault="00CD67C7" w:rsidP="00A81E02">
            <w:pPr>
              <w:pStyle w:val="TAL"/>
              <w:rPr>
                <w:u w:val="single"/>
              </w:rPr>
            </w:pPr>
            <w:r w:rsidRPr="00D0162F">
              <w:rPr>
                <w:u w:val="single"/>
              </w:rPr>
              <w:t>During T1:</w:t>
            </w:r>
          </w:p>
          <w:p w14:paraId="74C3421C" w14:textId="77777777" w:rsidR="00CD67C7" w:rsidRPr="00D0162F" w:rsidRDefault="00CD67C7" w:rsidP="00A81E02">
            <w:pPr>
              <w:pStyle w:val="TAL"/>
            </w:pPr>
            <w:r w:rsidRPr="00D0162F">
              <w:t>Noc: -104.7 dBm/15kHz</w:t>
            </w:r>
          </w:p>
          <w:p w14:paraId="01CC105B" w14:textId="77777777" w:rsidR="00CD67C7" w:rsidRPr="00D0162F" w:rsidRDefault="00CD67C7" w:rsidP="00A81E02">
            <w:pPr>
              <w:pStyle w:val="TAL"/>
            </w:pPr>
            <w:r w:rsidRPr="00D0162F">
              <w:t>Ês1 / Noc: +2 dB</w:t>
            </w:r>
          </w:p>
          <w:p w14:paraId="0C9C20FE" w14:textId="77777777" w:rsidR="00CD67C7" w:rsidRPr="00D0162F" w:rsidRDefault="00CD67C7" w:rsidP="00A81E02">
            <w:pPr>
              <w:pStyle w:val="TAL"/>
            </w:pPr>
            <w:r w:rsidRPr="00D0162F">
              <w:t>Ês2 / Noc: +2 dB</w:t>
            </w:r>
          </w:p>
          <w:p w14:paraId="5CAA7103" w14:textId="77777777" w:rsidR="00CD67C7" w:rsidRPr="00D0162F" w:rsidRDefault="00CD67C7" w:rsidP="00A81E02">
            <w:pPr>
              <w:pStyle w:val="TAL"/>
              <w:rPr>
                <w:u w:val="single"/>
              </w:rPr>
            </w:pPr>
          </w:p>
          <w:p w14:paraId="11BE6E87" w14:textId="77777777" w:rsidR="00CD67C7" w:rsidRPr="00D0162F" w:rsidRDefault="00CD67C7" w:rsidP="00A81E02">
            <w:pPr>
              <w:pStyle w:val="TAL"/>
              <w:rPr>
                <w:u w:val="single"/>
              </w:rPr>
            </w:pPr>
            <w:r w:rsidRPr="00D0162F">
              <w:rPr>
                <w:u w:val="single"/>
              </w:rPr>
              <w:t>During T2:</w:t>
            </w:r>
          </w:p>
          <w:p w14:paraId="51A2F18E" w14:textId="77777777" w:rsidR="00CD67C7" w:rsidRPr="00D0162F" w:rsidRDefault="00CD67C7" w:rsidP="00A81E02">
            <w:pPr>
              <w:pStyle w:val="TAL"/>
            </w:pPr>
            <w:r w:rsidRPr="00D0162F">
              <w:t>Noc: -104.7 dBm/15kHz</w:t>
            </w:r>
          </w:p>
          <w:p w14:paraId="7319BD7C" w14:textId="77777777" w:rsidR="00CD67C7" w:rsidRPr="00D0162F" w:rsidRDefault="00CD67C7" w:rsidP="00A81E02">
            <w:pPr>
              <w:pStyle w:val="TAL"/>
            </w:pPr>
            <w:r w:rsidRPr="00D0162F">
              <w:t>Ês1 / Noc: -6 dB</w:t>
            </w:r>
          </w:p>
          <w:p w14:paraId="3D872347" w14:textId="77777777" w:rsidR="00CD67C7" w:rsidRPr="00D0162F" w:rsidRDefault="00CD67C7" w:rsidP="00A81E02">
            <w:pPr>
              <w:pStyle w:val="TAL"/>
            </w:pPr>
            <w:r w:rsidRPr="00D0162F">
              <w:t>Ês2 / Noc: -15 dB</w:t>
            </w:r>
          </w:p>
          <w:p w14:paraId="04611D8F" w14:textId="77777777" w:rsidR="00CD67C7" w:rsidRPr="00D0162F" w:rsidRDefault="00CD67C7" w:rsidP="00A81E02">
            <w:pPr>
              <w:pStyle w:val="TAL"/>
              <w:rPr>
                <w:u w:val="single"/>
              </w:rPr>
            </w:pPr>
          </w:p>
          <w:p w14:paraId="1CB7A45C" w14:textId="77777777" w:rsidR="00CD67C7" w:rsidRPr="00D0162F" w:rsidRDefault="00CD67C7" w:rsidP="00A81E02">
            <w:pPr>
              <w:pStyle w:val="TAL"/>
              <w:rPr>
                <w:u w:val="single"/>
              </w:rPr>
            </w:pPr>
            <w:r w:rsidRPr="00D0162F">
              <w:rPr>
                <w:u w:val="single"/>
              </w:rPr>
              <w:t>During T3:</w:t>
            </w:r>
          </w:p>
          <w:p w14:paraId="4C2913BF" w14:textId="77777777" w:rsidR="00CD67C7" w:rsidRPr="00D0162F" w:rsidRDefault="00CD67C7" w:rsidP="00A81E02">
            <w:pPr>
              <w:pStyle w:val="TAL"/>
            </w:pPr>
            <w:r w:rsidRPr="00D0162F">
              <w:t>Noc: -104.7 dBm/15kHz</w:t>
            </w:r>
          </w:p>
          <w:p w14:paraId="5EE75450" w14:textId="77777777" w:rsidR="00CD67C7" w:rsidRPr="00D0162F" w:rsidRDefault="00CD67C7" w:rsidP="00A81E02">
            <w:pPr>
              <w:pStyle w:val="TAL"/>
            </w:pPr>
            <w:r w:rsidRPr="00D0162F">
              <w:t>Ês1 / Noc: -15 dB</w:t>
            </w:r>
          </w:p>
          <w:p w14:paraId="6B9A574D" w14:textId="77777777" w:rsidR="00CD67C7" w:rsidRPr="00D0162F" w:rsidRDefault="00CD67C7" w:rsidP="00A81E02">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1B1427CD" w14:textId="77777777" w:rsidR="00CD67C7" w:rsidRPr="00D0162F" w:rsidRDefault="00CD67C7" w:rsidP="00A81E02">
            <w:pPr>
              <w:pStyle w:val="TAL"/>
            </w:pPr>
            <w:r w:rsidRPr="00D0162F">
              <w:t>During T1:</w:t>
            </w:r>
          </w:p>
          <w:p w14:paraId="6F479CA4" w14:textId="77777777" w:rsidR="00CD67C7" w:rsidRPr="00D0162F" w:rsidRDefault="00CD67C7" w:rsidP="00A81E02">
            <w:pPr>
              <w:pStyle w:val="TAL"/>
            </w:pPr>
            <w:r w:rsidRPr="00D0162F">
              <w:t>0 dB</w:t>
            </w:r>
          </w:p>
          <w:p w14:paraId="2951301F" w14:textId="77777777" w:rsidR="00CD67C7" w:rsidRPr="00D0162F" w:rsidRDefault="00CD67C7" w:rsidP="00A81E02">
            <w:pPr>
              <w:pStyle w:val="TAL"/>
            </w:pPr>
            <w:r w:rsidRPr="00D0162F">
              <w:t>1.3 dB</w:t>
            </w:r>
          </w:p>
          <w:p w14:paraId="2AAFE882" w14:textId="77777777" w:rsidR="00CD67C7" w:rsidRPr="00D0162F" w:rsidRDefault="00CD67C7" w:rsidP="00A81E02">
            <w:pPr>
              <w:pStyle w:val="TAL"/>
            </w:pPr>
            <w:r w:rsidRPr="00D0162F">
              <w:t>1.3 dB</w:t>
            </w:r>
          </w:p>
          <w:p w14:paraId="39779580" w14:textId="77777777" w:rsidR="00CD67C7" w:rsidRPr="00D0162F" w:rsidRDefault="00CD67C7" w:rsidP="00A81E02">
            <w:pPr>
              <w:pStyle w:val="TAL"/>
            </w:pPr>
          </w:p>
          <w:p w14:paraId="3BAF13E9" w14:textId="77777777" w:rsidR="00CD67C7" w:rsidRPr="00D0162F" w:rsidRDefault="00CD67C7" w:rsidP="00A81E02">
            <w:pPr>
              <w:pStyle w:val="TAL"/>
            </w:pPr>
            <w:r w:rsidRPr="00D0162F">
              <w:t>During T2:</w:t>
            </w:r>
          </w:p>
          <w:p w14:paraId="469BA544" w14:textId="77777777" w:rsidR="00CD67C7" w:rsidRPr="00D0162F" w:rsidRDefault="00CD67C7" w:rsidP="00A81E02">
            <w:pPr>
              <w:pStyle w:val="TAL"/>
            </w:pPr>
            <w:r w:rsidRPr="00D0162F">
              <w:t>0 dB</w:t>
            </w:r>
          </w:p>
          <w:p w14:paraId="5C1FF074" w14:textId="77777777" w:rsidR="00CD67C7" w:rsidRPr="00D0162F" w:rsidRDefault="00CD67C7" w:rsidP="00A81E02">
            <w:pPr>
              <w:pStyle w:val="TAL"/>
            </w:pPr>
            <w:r w:rsidRPr="00D0162F">
              <w:t>1.3 dB</w:t>
            </w:r>
          </w:p>
          <w:p w14:paraId="5058684F" w14:textId="77777777" w:rsidR="00CD67C7" w:rsidRPr="00D0162F" w:rsidRDefault="00CD67C7" w:rsidP="00A81E02">
            <w:pPr>
              <w:pStyle w:val="TAL"/>
            </w:pPr>
            <w:r w:rsidRPr="00D0162F">
              <w:t>-0.4 dB</w:t>
            </w:r>
          </w:p>
          <w:p w14:paraId="6AA67431" w14:textId="77777777" w:rsidR="00CD67C7" w:rsidRPr="00D0162F" w:rsidRDefault="00CD67C7" w:rsidP="00A81E02">
            <w:pPr>
              <w:pStyle w:val="TAL"/>
            </w:pPr>
          </w:p>
          <w:p w14:paraId="0EC45F4F" w14:textId="77777777" w:rsidR="00CD67C7" w:rsidRPr="00D0162F" w:rsidRDefault="00CD67C7" w:rsidP="00A81E02">
            <w:pPr>
              <w:pStyle w:val="TAL"/>
            </w:pPr>
            <w:r w:rsidRPr="00D0162F">
              <w:t>During T3:</w:t>
            </w:r>
          </w:p>
          <w:p w14:paraId="1E891592" w14:textId="77777777" w:rsidR="00CD67C7" w:rsidRPr="00D0162F" w:rsidRDefault="00CD67C7" w:rsidP="00A81E02">
            <w:pPr>
              <w:pStyle w:val="TAL"/>
            </w:pPr>
            <w:r w:rsidRPr="00D0162F">
              <w:t>0 dB</w:t>
            </w:r>
          </w:p>
          <w:p w14:paraId="0C0D3A8A" w14:textId="77777777" w:rsidR="00CD67C7" w:rsidRPr="00D0162F" w:rsidRDefault="00CD67C7" w:rsidP="00A81E02">
            <w:pPr>
              <w:pStyle w:val="TAL"/>
            </w:pPr>
            <w:r w:rsidRPr="00D0162F">
              <w:t>-0.4 dB</w:t>
            </w:r>
          </w:p>
          <w:p w14:paraId="728B71F5" w14:textId="77777777" w:rsidR="00CD67C7" w:rsidRPr="00D0162F" w:rsidRDefault="00CD67C7" w:rsidP="00A81E02">
            <w:pPr>
              <w:pStyle w:val="TAL"/>
              <w:rPr>
                <w:u w:val="single"/>
              </w:rPr>
            </w:pPr>
            <w:r w:rsidRPr="00D0162F">
              <w:t>-0.4 dB</w:t>
            </w:r>
          </w:p>
        </w:tc>
        <w:tc>
          <w:tcPr>
            <w:tcW w:w="2772" w:type="dxa"/>
            <w:tcBorders>
              <w:top w:val="single" w:sz="4" w:space="0" w:color="auto"/>
              <w:left w:val="single" w:sz="4" w:space="0" w:color="auto"/>
              <w:bottom w:val="single" w:sz="4" w:space="0" w:color="auto"/>
              <w:right w:val="single" w:sz="4" w:space="0" w:color="auto"/>
            </w:tcBorders>
          </w:tcPr>
          <w:p w14:paraId="6A9FBC30" w14:textId="77777777" w:rsidR="00CD67C7" w:rsidRPr="00D0162F" w:rsidRDefault="00CD67C7" w:rsidP="00A81E02">
            <w:pPr>
              <w:pStyle w:val="TAL"/>
              <w:rPr>
                <w:u w:val="single"/>
              </w:rPr>
            </w:pPr>
            <w:r w:rsidRPr="00D0162F">
              <w:rPr>
                <w:u w:val="single"/>
              </w:rPr>
              <w:t>During T1:</w:t>
            </w:r>
          </w:p>
          <w:p w14:paraId="0D0364C4" w14:textId="77777777" w:rsidR="00CD67C7" w:rsidRPr="00D0162F" w:rsidRDefault="00CD67C7" w:rsidP="00A81E02">
            <w:pPr>
              <w:pStyle w:val="TAL"/>
            </w:pPr>
            <w:r w:rsidRPr="00D0162F">
              <w:t>Noc: -104.7 dBm/15kHz</w:t>
            </w:r>
          </w:p>
          <w:p w14:paraId="563D792F" w14:textId="77777777" w:rsidR="00CD67C7" w:rsidRPr="00D0162F" w:rsidRDefault="00CD67C7" w:rsidP="00A81E02">
            <w:pPr>
              <w:pStyle w:val="TAL"/>
            </w:pPr>
            <w:r w:rsidRPr="00D0162F">
              <w:t>Ês1 / Noc: +3.3 dB</w:t>
            </w:r>
          </w:p>
          <w:p w14:paraId="0F5EF2F1" w14:textId="77777777" w:rsidR="00CD67C7" w:rsidRPr="00D0162F" w:rsidRDefault="00CD67C7" w:rsidP="00A81E02">
            <w:pPr>
              <w:pStyle w:val="TAL"/>
            </w:pPr>
            <w:r w:rsidRPr="00D0162F">
              <w:t>Ês2 / Noc: +3.3 dB</w:t>
            </w:r>
          </w:p>
          <w:p w14:paraId="489ACC7C" w14:textId="77777777" w:rsidR="00CD67C7" w:rsidRPr="00D0162F" w:rsidRDefault="00CD67C7" w:rsidP="00A81E02">
            <w:pPr>
              <w:pStyle w:val="TAL"/>
              <w:rPr>
                <w:u w:val="single"/>
              </w:rPr>
            </w:pPr>
          </w:p>
          <w:p w14:paraId="75A38F14" w14:textId="77777777" w:rsidR="00CD67C7" w:rsidRPr="00D0162F" w:rsidRDefault="00CD67C7" w:rsidP="00A81E02">
            <w:pPr>
              <w:pStyle w:val="TAL"/>
              <w:rPr>
                <w:u w:val="single"/>
              </w:rPr>
            </w:pPr>
            <w:r w:rsidRPr="00D0162F">
              <w:rPr>
                <w:u w:val="single"/>
              </w:rPr>
              <w:t>During T2:</w:t>
            </w:r>
          </w:p>
          <w:p w14:paraId="1EB4F0E6" w14:textId="77777777" w:rsidR="00CD67C7" w:rsidRPr="00D0162F" w:rsidRDefault="00CD67C7" w:rsidP="00A81E02">
            <w:pPr>
              <w:pStyle w:val="TAL"/>
            </w:pPr>
            <w:r w:rsidRPr="00D0162F">
              <w:t>Noc: -104.7 dBm/15kHz</w:t>
            </w:r>
          </w:p>
          <w:p w14:paraId="1E8A5A22" w14:textId="77777777" w:rsidR="00CD67C7" w:rsidRPr="00D0162F" w:rsidRDefault="00CD67C7" w:rsidP="00A81E02">
            <w:pPr>
              <w:pStyle w:val="TAL"/>
            </w:pPr>
            <w:r w:rsidRPr="00D0162F">
              <w:t>Ês1 / Noc: -4.7 dB</w:t>
            </w:r>
          </w:p>
          <w:p w14:paraId="3CB09521" w14:textId="77777777" w:rsidR="00CD67C7" w:rsidRPr="00D0162F" w:rsidRDefault="00CD67C7" w:rsidP="00A81E02">
            <w:pPr>
              <w:pStyle w:val="TAL"/>
            </w:pPr>
            <w:r w:rsidRPr="00D0162F">
              <w:t>Ês2 / Noc: -15.4 dB</w:t>
            </w:r>
          </w:p>
          <w:p w14:paraId="5D55F777" w14:textId="77777777" w:rsidR="00CD67C7" w:rsidRPr="00D0162F" w:rsidRDefault="00CD67C7" w:rsidP="00A81E02">
            <w:pPr>
              <w:pStyle w:val="TAL"/>
              <w:rPr>
                <w:u w:val="single"/>
              </w:rPr>
            </w:pPr>
          </w:p>
          <w:p w14:paraId="46038053" w14:textId="77777777" w:rsidR="00CD67C7" w:rsidRPr="00D0162F" w:rsidRDefault="00CD67C7" w:rsidP="00A81E02">
            <w:pPr>
              <w:pStyle w:val="TAL"/>
              <w:rPr>
                <w:u w:val="single"/>
              </w:rPr>
            </w:pPr>
            <w:r w:rsidRPr="00D0162F">
              <w:rPr>
                <w:u w:val="single"/>
              </w:rPr>
              <w:t>During T3:</w:t>
            </w:r>
          </w:p>
          <w:p w14:paraId="0F5EBFCE" w14:textId="77777777" w:rsidR="00CD67C7" w:rsidRPr="00D0162F" w:rsidRDefault="00CD67C7" w:rsidP="00A81E02">
            <w:pPr>
              <w:pStyle w:val="TAL"/>
            </w:pPr>
            <w:r w:rsidRPr="00D0162F">
              <w:t>Noc: -104.7 dBm/15kHz</w:t>
            </w:r>
          </w:p>
          <w:p w14:paraId="40F0F889" w14:textId="77777777" w:rsidR="00CD67C7" w:rsidRPr="00D0162F" w:rsidRDefault="00CD67C7" w:rsidP="00A81E02">
            <w:pPr>
              <w:pStyle w:val="TAL"/>
            </w:pPr>
            <w:r w:rsidRPr="00D0162F">
              <w:t>Ês1 / Noc: -15.4 dB</w:t>
            </w:r>
          </w:p>
          <w:p w14:paraId="777B6A2C" w14:textId="77777777" w:rsidR="00CD67C7" w:rsidRPr="00D0162F" w:rsidRDefault="00CD67C7" w:rsidP="00A81E02">
            <w:pPr>
              <w:pStyle w:val="TAL"/>
              <w:rPr>
                <w:u w:val="single"/>
              </w:rPr>
            </w:pPr>
            <w:r w:rsidRPr="00D0162F">
              <w:t>Ês2 / Noc: -15.4 dB</w:t>
            </w:r>
          </w:p>
        </w:tc>
      </w:tr>
      <w:tr w:rsidR="00CD67C7" w:rsidRPr="00D0162F" w14:paraId="00DD83F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949FEE1" w14:textId="77777777" w:rsidR="00CD67C7" w:rsidRPr="00D0162F" w:rsidRDefault="00CD67C7" w:rsidP="00A81E02">
            <w:pPr>
              <w:pStyle w:val="TAL"/>
            </w:pPr>
            <w:r w:rsidRPr="00D0162F">
              <w:t>5.5.1.4 EN-DC FR2 radio link monitoring in-sync test for PSCell configured with SSB-based RLM RS in DRX mode</w:t>
            </w:r>
          </w:p>
        </w:tc>
        <w:tc>
          <w:tcPr>
            <w:tcW w:w="4012" w:type="dxa"/>
            <w:tcBorders>
              <w:top w:val="single" w:sz="4" w:space="0" w:color="auto"/>
              <w:left w:val="single" w:sz="4" w:space="0" w:color="auto"/>
              <w:bottom w:val="single" w:sz="4" w:space="0" w:color="auto"/>
              <w:right w:val="single" w:sz="4" w:space="0" w:color="auto"/>
            </w:tcBorders>
          </w:tcPr>
          <w:p w14:paraId="06C3F1E2" w14:textId="77777777" w:rsidR="00CD67C7" w:rsidRPr="00D0162F" w:rsidRDefault="00CD67C7" w:rsidP="00A81E02">
            <w:pPr>
              <w:pStyle w:val="TAL"/>
              <w:rPr>
                <w:u w:val="single"/>
              </w:rPr>
            </w:pPr>
            <w:r w:rsidRPr="00D0162F">
              <w:rPr>
                <w:u w:val="single"/>
              </w:rPr>
              <w:t>During T1:</w:t>
            </w:r>
          </w:p>
          <w:p w14:paraId="26230D0C" w14:textId="77777777" w:rsidR="00CD67C7" w:rsidRPr="00D0162F" w:rsidRDefault="00CD67C7" w:rsidP="00A81E02">
            <w:pPr>
              <w:pStyle w:val="TAL"/>
            </w:pPr>
            <w:r w:rsidRPr="00D0162F">
              <w:t>Noc: -104.7 dBm/15kHz</w:t>
            </w:r>
          </w:p>
          <w:p w14:paraId="29B843B4" w14:textId="77777777" w:rsidR="00CD67C7" w:rsidRPr="00D0162F" w:rsidRDefault="00CD67C7" w:rsidP="00A81E02">
            <w:pPr>
              <w:pStyle w:val="TAL"/>
            </w:pPr>
            <w:r w:rsidRPr="00D0162F">
              <w:t>Ês1 / Noc: +2 dB</w:t>
            </w:r>
          </w:p>
          <w:p w14:paraId="1D0A08AA" w14:textId="77777777" w:rsidR="00CD67C7" w:rsidRPr="00D0162F" w:rsidRDefault="00CD67C7" w:rsidP="00A81E02">
            <w:pPr>
              <w:pStyle w:val="TAL"/>
            </w:pPr>
            <w:r w:rsidRPr="00D0162F">
              <w:t>Ês2 / Noc: +2 dB</w:t>
            </w:r>
          </w:p>
          <w:p w14:paraId="24FB250C" w14:textId="77777777" w:rsidR="00CD67C7" w:rsidRPr="00D0162F" w:rsidRDefault="00CD67C7" w:rsidP="00A81E02">
            <w:pPr>
              <w:pStyle w:val="TAL"/>
              <w:rPr>
                <w:u w:val="single"/>
              </w:rPr>
            </w:pPr>
          </w:p>
          <w:p w14:paraId="51C8F52E" w14:textId="77777777" w:rsidR="00CD67C7" w:rsidRPr="00D0162F" w:rsidRDefault="00CD67C7" w:rsidP="00A81E02">
            <w:pPr>
              <w:pStyle w:val="TAL"/>
              <w:rPr>
                <w:u w:val="single"/>
              </w:rPr>
            </w:pPr>
            <w:r w:rsidRPr="00D0162F">
              <w:rPr>
                <w:u w:val="single"/>
              </w:rPr>
              <w:t>During T2:</w:t>
            </w:r>
          </w:p>
          <w:p w14:paraId="2572CBEA" w14:textId="77777777" w:rsidR="00CD67C7" w:rsidRPr="00D0162F" w:rsidRDefault="00CD67C7" w:rsidP="00A81E02">
            <w:pPr>
              <w:pStyle w:val="TAL"/>
            </w:pPr>
            <w:r w:rsidRPr="00D0162F">
              <w:t>Noc: -104.7 dBm/15kHz</w:t>
            </w:r>
          </w:p>
          <w:p w14:paraId="4005A08E" w14:textId="77777777" w:rsidR="00CD67C7" w:rsidRPr="00D0162F" w:rsidRDefault="00CD67C7" w:rsidP="00A81E02">
            <w:pPr>
              <w:pStyle w:val="TAL"/>
            </w:pPr>
            <w:r w:rsidRPr="00D0162F">
              <w:t>Ês1 / Noc: -6 dB</w:t>
            </w:r>
          </w:p>
          <w:p w14:paraId="32ED4B8B" w14:textId="77777777" w:rsidR="00CD67C7" w:rsidRPr="00D0162F" w:rsidRDefault="00CD67C7" w:rsidP="00A81E02">
            <w:pPr>
              <w:pStyle w:val="TAL"/>
            </w:pPr>
            <w:r w:rsidRPr="00D0162F">
              <w:t>Ês2 / Noc: -15 dB</w:t>
            </w:r>
          </w:p>
          <w:p w14:paraId="5477D2CF" w14:textId="77777777" w:rsidR="00CD67C7" w:rsidRPr="00D0162F" w:rsidRDefault="00CD67C7" w:rsidP="00A81E02">
            <w:pPr>
              <w:pStyle w:val="TAL"/>
              <w:rPr>
                <w:u w:val="single"/>
              </w:rPr>
            </w:pPr>
          </w:p>
          <w:p w14:paraId="13DF3BB3" w14:textId="77777777" w:rsidR="00CD67C7" w:rsidRPr="00D0162F" w:rsidRDefault="00CD67C7" w:rsidP="00A81E02">
            <w:pPr>
              <w:pStyle w:val="TAL"/>
              <w:rPr>
                <w:u w:val="single"/>
              </w:rPr>
            </w:pPr>
            <w:r w:rsidRPr="00D0162F">
              <w:rPr>
                <w:u w:val="single"/>
              </w:rPr>
              <w:t>During T3:</w:t>
            </w:r>
          </w:p>
          <w:p w14:paraId="7601F619" w14:textId="77777777" w:rsidR="00CD67C7" w:rsidRPr="00D0162F" w:rsidRDefault="00CD67C7" w:rsidP="00A81E02">
            <w:pPr>
              <w:pStyle w:val="TAL"/>
            </w:pPr>
            <w:r w:rsidRPr="00D0162F">
              <w:t>Noc: -104.7 dBm/15kHz</w:t>
            </w:r>
          </w:p>
          <w:p w14:paraId="444B2680" w14:textId="77777777" w:rsidR="00CD67C7" w:rsidRPr="00D0162F" w:rsidRDefault="00CD67C7" w:rsidP="00A81E02">
            <w:pPr>
              <w:pStyle w:val="TAL"/>
            </w:pPr>
            <w:r w:rsidRPr="00D0162F">
              <w:t>Ês1 / Noc: -15 dB</w:t>
            </w:r>
          </w:p>
          <w:p w14:paraId="1210DB70" w14:textId="77777777" w:rsidR="00CD67C7" w:rsidRPr="00D0162F" w:rsidRDefault="00CD67C7" w:rsidP="00A81E02">
            <w:pPr>
              <w:pStyle w:val="TAL"/>
            </w:pPr>
            <w:r w:rsidRPr="00D0162F">
              <w:t>Ês2 / Noc: -15 dB</w:t>
            </w:r>
          </w:p>
          <w:p w14:paraId="2BBF107C" w14:textId="77777777" w:rsidR="00CD67C7" w:rsidRPr="00D0162F" w:rsidRDefault="00CD67C7" w:rsidP="00A81E02">
            <w:pPr>
              <w:pStyle w:val="TAL"/>
            </w:pPr>
          </w:p>
          <w:p w14:paraId="5BE832BF" w14:textId="77777777" w:rsidR="00CD67C7" w:rsidRPr="00D0162F" w:rsidRDefault="00CD67C7" w:rsidP="00A81E02">
            <w:pPr>
              <w:pStyle w:val="TAL"/>
            </w:pPr>
            <w:r w:rsidRPr="00D0162F">
              <w:t>During T4:</w:t>
            </w:r>
          </w:p>
          <w:p w14:paraId="75EFB116" w14:textId="77777777" w:rsidR="00CD67C7" w:rsidRPr="00D0162F" w:rsidRDefault="00CD67C7" w:rsidP="00A81E02">
            <w:pPr>
              <w:pStyle w:val="TAL"/>
            </w:pPr>
            <w:r w:rsidRPr="00D0162F">
              <w:t>Noc: -104.7 dBm/15kHz</w:t>
            </w:r>
          </w:p>
          <w:p w14:paraId="076981D2" w14:textId="77777777" w:rsidR="00CD67C7" w:rsidRPr="00D0162F" w:rsidRDefault="00CD67C7" w:rsidP="00A81E02">
            <w:pPr>
              <w:pStyle w:val="TAL"/>
            </w:pPr>
            <w:r w:rsidRPr="00D0162F">
              <w:t>Ês1 / Noc: -4.5 dB</w:t>
            </w:r>
          </w:p>
          <w:p w14:paraId="75A60D42" w14:textId="77777777" w:rsidR="00CD67C7" w:rsidRPr="00D0162F" w:rsidRDefault="00CD67C7" w:rsidP="00A81E02">
            <w:pPr>
              <w:pStyle w:val="TAL"/>
            </w:pPr>
            <w:r w:rsidRPr="00D0162F">
              <w:t>Ês2 / Noc: -15 dB</w:t>
            </w:r>
          </w:p>
          <w:p w14:paraId="7E57911D" w14:textId="77777777" w:rsidR="00CD67C7" w:rsidRPr="00D0162F" w:rsidRDefault="00CD67C7" w:rsidP="00A81E02">
            <w:pPr>
              <w:pStyle w:val="TAL"/>
            </w:pPr>
          </w:p>
          <w:p w14:paraId="0066F45C" w14:textId="77777777" w:rsidR="00CD67C7" w:rsidRPr="00D0162F" w:rsidRDefault="00CD67C7" w:rsidP="00A81E02">
            <w:pPr>
              <w:pStyle w:val="TAL"/>
            </w:pPr>
            <w:r w:rsidRPr="00D0162F">
              <w:t>During T5:</w:t>
            </w:r>
          </w:p>
          <w:p w14:paraId="08B9136A" w14:textId="77777777" w:rsidR="00CD67C7" w:rsidRPr="00D0162F" w:rsidRDefault="00CD67C7" w:rsidP="00A81E02">
            <w:pPr>
              <w:pStyle w:val="TAL"/>
            </w:pPr>
            <w:r w:rsidRPr="00D0162F">
              <w:t>Noc: -104.7 dBm/15kHz</w:t>
            </w:r>
          </w:p>
          <w:p w14:paraId="3F2A8082" w14:textId="77777777" w:rsidR="00CD67C7" w:rsidRPr="00D0162F" w:rsidRDefault="00CD67C7" w:rsidP="00A81E02">
            <w:pPr>
              <w:pStyle w:val="TAL"/>
            </w:pPr>
            <w:r w:rsidRPr="00D0162F">
              <w:t>Ês1 / Noc: +2 dB</w:t>
            </w:r>
          </w:p>
          <w:p w14:paraId="5C90C984" w14:textId="77777777" w:rsidR="00CD67C7" w:rsidRPr="00D0162F" w:rsidRDefault="00CD67C7" w:rsidP="00A81E02">
            <w:pPr>
              <w:pStyle w:val="TAL"/>
              <w:rPr>
                <w:u w:val="single"/>
              </w:rPr>
            </w:pPr>
            <w:r w:rsidRPr="00D0162F">
              <w:t>Ês2 / Noc: -14 dB</w:t>
            </w:r>
          </w:p>
        </w:tc>
        <w:tc>
          <w:tcPr>
            <w:tcW w:w="1640" w:type="dxa"/>
            <w:tcBorders>
              <w:top w:val="single" w:sz="4" w:space="0" w:color="auto"/>
              <w:left w:val="single" w:sz="4" w:space="0" w:color="auto"/>
              <w:bottom w:val="single" w:sz="4" w:space="0" w:color="auto"/>
              <w:right w:val="single" w:sz="4" w:space="0" w:color="auto"/>
            </w:tcBorders>
          </w:tcPr>
          <w:p w14:paraId="398FB6C1" w14:textId="77777777" w:rsidR="00CD67C7" w:rsidRPr="00D0162F" w:rsidRDefault="00CD67C7" w:rsidP="00A81E02">
            <w:pPr>
              <w:pStyle w:val="TAL"/>
            </w:pPr>
            <w:r w:rsidRPr="00D0162F">
              <w:t>During T1:</w:t>
            </w:r>
          </w:p>
          <w:p w14:paraId="5962CFDF" w14:textId="77777777" w:rsidR="00CD67C7" w:rsidRPr="00D0162F" w:rsidRDefault="00CD67C7" w:rsidP="00A81E02">
            <w:pPr>
              <w:pStyle w:val="TAL"/>
            </w:pPr>
            <w:r w:rsidRPr="00D0162F">
              <w:t>0 dB</w:t>
            </w:r>
          </w:p>
          <w:p w14:paraId="3ECD7BF9" w14:textId="77777777" w:rsidR="00CD67C7" w:rsidRPr="00D0162F" w:rsidRDefault="00CD67C7" w:rsidP="00A81E02">
            <w:pPr>
              <w:pStyle w:val="TAL"/>
            </w:pPr>
            <w:r w:rsidRPr="00D0162F">
              <w:t>1.3 dB</w:t>
            </w:r>
          </w:p>
          <w:p w14:paraId="6C19D0C0" w14:textId="77777777" w:rsidR="00CD67C7" w:rsidRPr="00D0162F" w:rsidRDefault="00CD67C7" w:rsidP="00A81E02">
            <w:pPr>
              <w:pStyle w:val="TAL"/>
            </w:pPr>
            <w:r w:rsidRPr="00D0162F">
              <w:t>1.3 dB</w:t>
            </w:r>
          </w:p>
          <w:p w14:paraId="356A5906" w14:textId="77777777" w:rsidR="00CD67C7" w:rsidRPr="00D0162F" w:rsidRDefault="00CD67C7" w:rsidP="00A81E02">
            <w:pPr>
              <w:pStyle w:val="TAL"/>
            </w:pPr>
          </w:p>
          <w:p w14:paraId="4BE61E02" w14:textId="77777777" w:rsidR="00CD67C7" w:rsidRPr="00D0162F" w:rsidRDefault="00CD67C7" w:rsidP="00A81E02">
            <w:pPr>
              <w:pStyle w:val="TAL"/>
            </w:pPr>
            <w:r w:rsidRPr="00D0162F">
              <w:t>During T2:</w:t>
            </w:r>
          </w:p>
          <w:p w14:paraId="561A22F8" w14:textId="77777777" w:rsidR="00CD67C7" w:rsidRPr="00D0162F" w:rsidRDefault="00CD67C7" w:rsidP="00A81E02">
            <w:pPr>
              <w:pStyle w:val="TAL"/>
            </w:pPr>
            <w:r w:rsidRPr="00D0162F">
              <w:t>0 dB</w:t>
            </w:r>
          </w:p>
          <w:p w14:paraId="43BC61AE" w14:textId="77777777" w:rsidR="00CD67C7" w:rsidRPr="00D0162F" w:rsidRDefault="00CD67C7" w:rsidP="00A81E02">
            <w:pPr>
              <w:pStyle w:val="TAL"/>
            </w:pPr>
            <w:r w:rsidRPr="00D0162F">
              <w:t>1.3 dB</w:t>
            </w:r>
          </w:p>
          <w:p w14:paraId="2CFC2508" w14:textId="77777777" w:rsidR="00CD67C7" w:rsidRPr="00D0162F" w:rsidRDefault="00CD67C7" w:rsidP="00A81E02">
            <w:pPr>
              <w:pStyle w:val="TAL"/>
            </w:pPr>
            <w:r w:rsidRPr="00D0162F">
              <w:t>-0.4 dB</w:t>
            </w:r>
          </w:p>
          <w:p w14:paraId="60256F0F" w14:textId="77777777" w:rsidR="00CD67C7" w:rsidRPr="00D0162F" w:rsidRDefault="00CD67C7" w:rsidP="00A81E02">
            <w:pPr>
              <w:pStyle w:val="TAL"/>
            </w:pPr>
          </w:p>
          <w:p w14:paraId="17227369" w14:textId="77777777" w:rsidR="00CD67C7" w:rsidRPr="00D0162F" w:rsidRDefault="00CD67C7" w:rsidP="00A81E02">
            <w:pPr>
              <w:pStyle w:val="TAL"/>
            </w:pPr>
            <w:r w:rsidRPr="00D0162F">
              <w:t>During T3:</w:t>
            </w:r>
          </w:p>
          <w:p w14:paraId="1FB23845" w14:textId="77777777" w:rsidR="00CD67C7" w:rsidRPr="00D0162F" w:rsidRDefault="00CD67C7" w:rsidP="00A81E02">
            <w:pPr>
              <w:pStyle w:val="TAL"/>
            </w:pPr>
            <w:r w:rsidRPr="00D0162F">
              <w:t>0 dB</w:t>
            </w:r>
          </w:p>
          <w:p w14:paraId="13258097" w14:textId="77777777" w:rsidR="00CD67C7" w:rsidRPr="00D0162F" w:rsidRDefault="00CD67C7" w:rsidP="00A81E02">
            <w:pPr>
              <w:pStyle w:val="TAL"/>
            </w:pPr>
            <w:r w:rsidRPr="00D0162F">
              <w:t>-0.4 dB</w:t>
            </w:r>
          </w:p>
          <w:p w14:paraId="20C2EC4F" w14:textId="77777777" w:rsidR="00CD67C7" w:rsidRPr="00D0162F" w:rsidRDefault="00CD67C7" w:rsidP="00A81E02">
            <w:pPr>
              <w:pStyle w:val="TAL"/>
            </w:pPr>
            <w:r w:rsidRPr="00D0162F">
              <w:t>-0.4 dB</w:t>
            </w:r>
          </w:p>
          <w:p w14:paraId="70F0692A" w14:textId="77777777" w:rsidR="00CD67C7" w:rsidRPr="00D0162F" w:rsidRDefault="00CD67C7" w:rsidP="00A81E02">
            <w:pPr>
              <w:pStyle w:val="TAL"/>
            </w:pPr>
          </w:p>
          <w:p w14:paraId="51FF61A0" w14:textId="77777777" w:rsidR="00CD67C7" w:rsidRPr="00D0162F" w:rsidRDefault="00CD67C7" w:rsidP="00A81E02">
            <w:pPr>
              <w:pStyle w:val="TAL"/>
            </w:pPr>
            <w:r w:rsidRPr="00D0162F">
              <w:t>During T4:</w:t>
            </w:r>
          </w:p>
          <w:p w14:paraId="4D510A38" w14:textId="77777777" w:rsidR="00CD67C7" w:rsidRPr="00D0162F" w:rsidRDefault="00CD67C7" w:rsidP="00A81E02">
            <w:pPr>
              <w:pStyle w:val="TAL"/>
            </w:pPr>
            <w:r w:rsidRPr="00D0162F">
              <w:t>0 dB</w:t>
            </w:r>
          </w:p>
          <w:p w14:paraId="3901F10B" w14:textId="77777777" w:rsidR="00CD67C7" w:rsidRPr="00D0162F" w:rsidRDefault="00CD67C7" w:rsidP="00A81E02">
            <w:pPr>
              <w:pStyle w:val="TAL"/>
            </w:pPr>
            <w:r w:rsidRPr="00D0162F">
              <w:t>-0.4 dB</w:t>
            </w:r>
          </w:p>
          <w:p w14:paraId="1A88FFA6" w14:textId="77777777" w:rsidR="00CD67C7" w:rsidRPr="00D0162F" w:rsidRDefault="00CD67C7" w:rsidP="00A81E02">
            <w:pPr>
              <w:pStyle w:val="TAL"/>
            </w:pPr>
            <w:r w:rsidRPr="00D0162F">
              <w:t>-0.4 dB</w:t>
            </w:r>
          </w:p>
          <w:p w14:paraId="14C4562E" w14:textId="77777777" w:rsidR="00CD67C7" w:rsidRPr="00D0162F" w:rsidRDefault="00CD67C7" w:rsidP="00A81E02">
            <w:pPr>
              <w:pStyle w:val="TAL"/>
            </w:pPr>
          </w:p>
          <w:p w14:paraId="4B2AD224" w14:textId="77777777" w:rsidR="00CD67C7" w:rsidRPr="00D0162F" w:rsidRDefault="00CD67C7" w:rsidP="00A81E02">
            <w:pPr>
              <w:pStyle w:val="TAL"/>
            </w:pPr>
            <w:r w:rsidRPr="00D0162F">
              <w:t>During T5:</w:t>
            </w:r>
          </w:p>
          <w:p w14:paraId="44CC8818" w14:textId="77777777" w:rsidR="00CD67C7" w:rsidRPr="00D0162F" w:rsidRDefault="00CD67C7" w:rsidP="00A81E02">
            <w:pPr>
              <w:pStyle w:val="TAL"/>
            </w:pPr>
            <w:r w:rsidRPr="00D0162F">
              <w:t>0 dB</w:t>
            </w:r>
          </w:p>
          <w:p w14:paraId="758DD276" w14:textId="77777777" w:rsidR="00CD67C7" w:rsidRPr="00D0162F" w:rsidRDefault="00CD67C7" w:rsidP="00A81E02">
            <w:pPr>
              <w:pStyle w:val="TAL"/>
            </w:pPr>
            <w:r w:rsidRPr="00D0162F">
              <w:t>1.3 dB</w:t>
            </w:r>
          </w:p>
          <w:p w14:paraId="328D0E1C" w14:textId="359E5745" w:rsidR="00CD67C7" w:rsidRPr="00110874" w:rsidRDefault="00CD67C7" w:rsidP="00A81E02">
            <w:pPr>
              <w:pStyle w:val="TAL"/>
            </w:pPr>
            <w:r w:rsidRPr="00D0162F">
              <w:t>-0.4 dB</w:t>
            </w:r>
          </w:p>
        </w:tc>
        <w:tc>
          <w:tcPr>
            <w:tcW w:w="2772" w:type="dxa"/>
            <w:tcBorders>
              <w:top w:val="single" w:sz="4" w:space="0" w:color="auto"/>
              <w:left w:val="single" w:sz="4" w:space="0" w:color="auto"/>
              <w:bottom w:val="single" w:sz="4" w:space="0" w:color="auto"/>
              <w:right w:val="single" w:sz="4" w:space="0" w:color="auto"/>
            </w:tcBorders>
          </w:tcPr>
          <w:p w14:paraId="6863223C" w14:textId="77777777" w:rsidR="00CD67C7" w:rsidRPr="00D0162F" w:rsidRDefault="00CD67C7" w:rsidP="00A81E02">
            <w:pPr>
              <w:pStyle w:val="TAL"/>
              <w:rPr>
                <w:u w:val="single"/>
              </w:rPr>
            </w:pPr>
            <w:r w:rsidRPr="00D0162F">
              <w:rPr>
                <w:u w:val="single"/>
              </w:rPr>
              <w:t>During T1:</w:t>
            </w:r>
          </w:p>
          <w:p w14:paraId="3E253E60" w14:textId="77777777" w:rsidR="00CD67C7" w:rsidRPr="00D0162F" w:rsidRDefault="00CD67C7" w:rsidP="00A81E02">
            <w:pPr>
              <w:pStyle w:val="TAL"/>
            </w:pPr>
            <w:r w:rsidRPr="00D0162F">
              <w:t>Noc: -104.7 dBm/15kHz</w:t>
            </w:r>
          </w:p>
          <w:p w14:paraId="35D6B5E7" w14:textId="77777777" w:rsidR="00CD67C7" w:rsidRPr="00D0162F" w:rsidRDefault="00CD67C7" w:rsidP="00A81E02">
            <w:pPr>
              <w:pStyle w:val="TAL"/>
            </w:pPr>
            <w:r w:rsidRPr="00D0162F">
              <w:t>Ês1 / Noc: +3.3 dB</w:t>
            </w:r>
          </w:p>
          <w:p w14:paraId="090D2E45" w14:textId="77777777" w:rsidR="00CD67C7" w:rsidRPr="00D0162F" w:rsidRDefault="00CD67C7" w:rsidP="00A81E02">
            <w:pPr>
              <w:pStyle w:val="TAL"/>
            </w:pPr>
            <w:r w:rsidRPr="00D0162F">
              <w:t>Ês2 / Noc: +3.3 dB</w:t>
            </w:r>
          </w:p>
          <w:p w14:paraId="59B4CE41" w14:textId="77777777" w:rsidR="00CD67C7" w:rsidRPr="00D0162F" w:rsidRDefault="00CD67C7" w:rsidP="00A81E02">
            <w:pPr>
              <w:pStyle w:val="TAL"/>
              <w:rPr>
                <w:u w:val="single"/>
              </w:rPr>
            </w:pPr>
          </w:p>
          <w:p w14:paraId="08596E81" w14:textId="77777777" w:rsidR="00CD67C7" w:rsidRPr="00D0162F" w:rsidRDefault="00CD67C7" w:rsidP="00A81E02">
            <w:pPr>
              <w:pStyle w:val="TAL"/>
              <w:rPr>
                <w:u w:val="single"/>
              </w:rPr>
            </w:pPr>
            <w:r w:rsidRPr="00D0162F">
              <w:rPr>
                <w:u w:val="single"/>
              </w:rPr>
              <w:t>During T2:</w:t>
            </w:r>
          </w:p>
          <w:p w14:paraId="69F10B00" w14:textId="77777777" w:rsidR="00CD67C7" w:rsidRPr="00D0162F" w:rsidRDefault="00CD67C7" w:rsidP="00A81E02">
            <w:pPr>
              <w:pStyle w:val="TAL"/>
            </w:pPr>
            <w:r w:rsidRPr="00D0162F">
              <w:t>Noc: -104.7 dBm/15kHz</w:t>
            </w:r>
          </w:p>
          <w:p w14:paraId="5F3FEB6B" w14:textId="77777777" w:rsidR="00CD67C7" w:rsidRPr="00D0162F" w:rsidRDefault="00CD67C7" w:rsidP="00A81E02">
            <w:pPr>
              <w:pStyle w:val="TAL"/>
            </w:pPr>
            <w:r w:rsidRPr="00D0162F">
              <w:t>Ês1 / Noc: -4.7 dB</w:t>
            </w:r>
          </w:p>
          <w:p w14:paraId="323761B5" w14:textId="77777777" w:rsidR="00CD67C7" w:rsidRPr="00D0162F" w:rsidRDefault="00CD67C7" w:rsidP="00A81E02">
            <w:pPr>
              <w:pStyle w:val="TAL"/>
            </w:pPr>
            <w:r w:rsidRPr="00D0162F">
              <w:t>Ês2 / Noc: -15.4 dB</w:t>
            </w:r>
          </w:p>
          <w:p w14:paraId="11AC1D92" w14:textId="77777777" w:rsidR="00CD67C7" w:rsidRPr="00D0162F" w:rsidRDefault="00CD67C7" w:rsidP="00A81E02">
            <w:pPr>
              <w:pStyle w:val="TAL"/>
              <w:rPr>
                <w:u w:val="single"/>
              </w:rPr>
            </w:pPr>
          </w:p>
          <w:p w14:paraId="12F72217" w14:textId="77777777" w:rsidR="00CD67C7" w:rsidRPr="00D0162F" w:rsidRDefault="00CD67C7" w:rsidP="00A81E02">
            <w:pPr>
              <w:pStyle w:val="TAL"/>
              <w:rPr>
                <w:u w:val="single"/>
              </w:rPr>
            </w:pPr>
            <w:r w:rsidRPr="00D0162F">
              <w:rPr>
                <w:u w:val="single"/>
              </w:rPr>
              <w:t>During T3:</w:t>
            </w:r>
          </w:p>
          <w:p w14:paraId="2DE37ABD" w14:textId="77777777" w:rsidR="00CD67C7" w:rsidRPr="00D0162F" w:rsidRDefault="00CD67C7" w:rsidP="00A81E02">
            <w:pPr>
              <w:pStyle w:val="TAL"/>
            </w:pPr>
            <w:r w:rsidRPr="00D0162F">
              <w:t>Noc: -104.7 dBm/15kHz</w:t>
            </w:r>
          </w:p>
          <w:p w14:paraId="0AE868D9" w14:textId="77777777" w:rsidR="00CD67C7" w:rsidRPr="00D0162F" w:rsidRDefault="00CD67C7" w:rsidP="00A81E02">
            <w:pPr>
              <w:pStyle w:val="TAL"/>
            </w:pPr>
            <w:r w:rsidRPr="00D0162F">
              <w:t>Ês1 / Noc: -15.4 dB</w:t>
            </w:r>
          </w:p>
          <w:p w14:paraId="110B0B8D" w14:textId="77777777" w:rsidR="00CD67C7" w:rsidRPr="00D0162F" w:rsidRDefault="00CD67C7" w:rsidP="00A81E02">
            <w:pPr>
              <w:pStyle w:val="TAL"/>
            </w:pPr>
            <w:r w:rsidRPr="00D0162F">
              <w:t>Ês2 / Noc: -15.4 dB</w:t>
            </w:r>
          </w:p>
          <w:p w14:paraId="6FC6D4F8" w14:textId="77777777" w:rsidR="00CD67C7" w:rsidRPr="00D0162F" w:rsidRDefault="00CD67C7" w:rsidP="00A81E02">
            <w:pPr>
              <w:pStyle w:val="TAL"/>
            </w:pPr>
          </w:p>
          <w:p w14:paraId="39E52980" w14:textId="77777777" w:rsidR="00CD67C7" w:rsidRPr="00D0162F" w:rsidRDefault="00CD67C7" w:rsidP="00A81E02">
            <w:pPr>
              <w:pStyle w:val="TAL"/>
            </w:pPr>
            <w:r w:rsidRPr="00D0162F">
              <w:t>During T4:</w:t>
            </w:r>
          </w:p>
          <w:p w14:paraId="2775F3A3" w14:textId="77777777" w:rsidR="00CD67C7" w:rsidRPr="00D0162F" w:rsidRDefault="00CD67C7" w:rsidP="00A81E02">
            <w:pPr>
              <w:pStyle w:val="TAL"/>
            </w:pPr>
            <w:r w:rsidRPr="00D0162F">
              <w:t>Noc: -104.7 dBm/15kHz</w:t>
            </w:r>
          </w:p>
          <w:p w14:paraId="73106969" w14:textId="77777777" w:rsidR="00CD67C7" w:rsidRPr="00D0162F" w:rsidRDefault="00CD67C7" w:rsidP="00A81E02">
            <w:pPr>
              <w:pStyle w:val="TAL"/>
            </w:pPr>
            <w:r w:rsidRPr="00D0162F">
              <w:t>Ês1 / Noc: -4.9 dB</w:t>
            </w:r>
          </w:p>
          <w:p w14:paraId="57A8DFFF" w14:textId="77777777" w:rsidR="00CD67C7" w:rsidRPr="00D0162F" w:rsidRDefault="00CD67C7" w:rsidP="00A81E02">
            <w:pPr>
              <w:pStyle w:val="TAL"/>
            </w:pPr>
            <w:r w:rsidRPr="00D0162F">
              <w:t>Ês2 / Noc: -15.4 dB</w:t>
            </w:r>
          </w:p>
          <w:p w14:paraId="04A62769" w14:textId="77777777" w:rsidR="00CD67C7" w:rsidRPr="00D0162F" w:rsidRDefault="00CD67C7" w:rsidP="00A81E02">
            <w:pPr>
              <w:pStyle w:val="TAL"/>
            </w:pPr>
          </w:p>
          <w:p w14:paraId="75429E97" w14:textId="77777777" w:rsidR="00CD67C7" w:rsidRPr="00D0162F" w:rsidRDefault="00CD67C7" w:rsidP="00A81E02">
            <w:pPr>
              <w:pStyle w:val="TAL"/>
            </w:pPr>
            <w:r w:rsidRPr="00D0162F">
              <w:t>During T5:</w:t>
            </w:r>
          </w:p>
          <w:p w14:paraId="17CAF095" w14:textId="77777777" w:rsidR="00CD67C7" w:rsidRPr="00D0162F" w:rsidRDefault="00CD67C7" w:rsidP="00A81E02">
            <w:pPr>
              <w:pStyle w:val="TAL"/>
            </w:pPr>
            <w:r w:rsidRPr="00D0162F">
              <w:t>Noc: -104.7 dBm/15kHz</w:t>
            </w:r>
          </w:p>
          <w:p w14:paraId="5F7C42FE" w14:textId="77777777" w:rsidR="00CD67C7" w:rsidRPr="00D0162F" w:rsidRDefault="00CD67C7" w:rsidP="00A81E02">
            <w:pPr>
              <w:pStyle w:val="TAL"/>
            </w:pPr>
            <w:r w:rsidRPr="00D0162F">
              <w:t>Ês1 / Noc: 3.3 dB</w:t>
            </w:r>
          </w:p>
          <w:p w14:paraId="3D22F353" w14:textId="77777777" w:rsidR="00CD67C7" w:rsidRPr="00D0162F" w:rsidRDefault="00CD67C7" w:rsidP="00A81E02">
            <w:pPr>
              <w:pStyle w:val="TAL"/>
              <w:rPr>
                <w:u w:val="single"/>
              </w:rPr>
            </w:pPr>
            <w:r w:rsidRPr="00D0162F">
              <w:t>Ês2 / Noc: -15.4 dB</w:t>
            </w:r>
          </w:p>
        </w:tc>
      </w:tr>
      <w:tr w:rsidR="00E81418" w:rsidRPr="00D0162F" w14:paraId="179DC48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A229C44" w14:textId="372900C6" w:rsidR="00E81418" w:rsidRPr="00D0162F" w:rsidRDefault="00E81418" w:rsidP="00E81418">
            <w:pPr>
              <w:pStyle w:val="TAL"/>
            </w:pPr>
            <w:r w:rsidRPr="00D0162F">
              <w:lastRenderedPageBreak/>
              <w:t>5.5.1.5 EN-DC FR2 radio link monitoring out-of-sync test for PSCell configured with CSI-RS-based RLM RS in non-DRX mode</w:t>
            </w:r>
          </w:p>
        </w:tc>
        <w:tc>
          <w:tcPr>
            <w:tcW w:w="4012" w:type="dxa"/>
            <w:tcBorders>
              <w:top w:val="single" w:sz="4" w:space="0" w:color="auto"/>
              <w:left w:val="single" w:sz="4" w:space="0" w:color="auto"/>
              <w:bottom w:val="single" w:sz="4" w:space="0" w:color="auto"/>
              <w:right w:val="single" w:sz="4" w:space="0" w:color="auto"/>
            </w:tcBorders>
          </w:tcPr>
          <w:p w14:paraId="3B0F810D" w14:textId="77777777" w:rsidR="00E81418" w:rsidRPr="00D0162F" w:rsidRDefault="00E81418" w:rsidP="00E81418">
            <w:pPr>
              <w:pStyle w:val="TAL"/>
              <w:rPr>
                <w:u w:val="single"/>
              </w:rPr>
            </w:pPr>
            <w:r w:rsidRPr="00D0162F">
              <w:rPr>
                <w:u w:val="single"/>
              </w:rPr>
              <w:t>During T1:</w:t>
            </w:r>
          </w:p>
          <w:p w14:paraId="5CD69062" w14:textId="77777777" w:rsidR="00E81418" w:rsidRPr="00D0162F" w:rsidRDefault="00E81418" w:rsidP="00E81418">
            <w:pPr>
              <w:pStyle w:val="TAL"/>
            </w:pPr>
            <w:r w:rsidRPr="00D0162F">
              <w:t>Noc: -92.1 dBm/15kHz</w:t>
            </w:r>
          </w:p>
          <w:p w14:paraId="2E6DF670" w14:textId="77777777" w:rsidR="00E81418" w:rsidRPr="00D0162F" w:rsidRDefault="00E81418" w:rsidP="00E81418">
            <w:pPr>
              <w:pStyle w:val="TAL"/>
            </w:pPr>
            <w:r w:rsidRPr="00D0162F">
              <w:t>Ês1 / Noc: +2 dB</w:t>
            </w:r>
          </w:p>
          <w:p w14:paraId="4B9403AC" w14:textId="77777777" w:rsidR="00E81418" w:rsidRPr="00D0162F" w:rsidRDefault="00E81418" w:rsidP="00E81418">
            <w:pPr>
              <w:pStyle w:val="TAL"/>
            </w:pPr>
            <w:r w:rsidRPr="00D0162F">
              <w:t>Ês2 / Noc: +2 dB</w:t>
            </w:r>
          </w:p>
          <w:p w14:paraId="085DC749" w14:textId="77777777" w:rsidR="00E81418" w:rsidRPr="00D0162F" w:rsidRDefault="00E81418" w:rsidP="00E81418">
            <w:pPr>
              <w:pStyle w:val="TAL"/>
              <w:rPr>
                <w:u w:val="single"/>
              </w:rPr>
            </w:pPr>
          </w:p>
          <w:p w14:paraId="10B30148" w14:textId="77777777" w:rsidR="00E81418" w:rsidRPr="00D0162F" w:rsidRDefault="00E81418" w:rsidP="00E81418">
            <w:pPr>
              <w:pStyle w:val="TAL"/>
              <w:rPr>
                <w:u w:val="single"/>
              </w:rPr>
            </w:pPr>
            <w:r w:rsidRPr="00D0162F">
              <w:rPr>
                <w:u w:val="single"/>
              </w:rPr>
              <w:t>During T2:</w:t>
            </w:r>
          </w:p>
          <w:p w14:paraId="3E44DEC1" w14:textId="77777777" w:rsidR="00E81418" w:rsidRPr="00D0162F" w:rsidRDefault="00E81418" w:rsidP="00E81418">
            <w:pPr>
              <w:pStyle w:val="TAL"/>
            </w:pPr>
            <w:r w:rsidRPr="00D0162F">
              <w:t>Noc: -92.1dBm/15kHz</w:t>
            </w:r>
          </w:p>
          <w:p w14:paraId="73226368" w14:textId="77777777" w:rsidR="00E81418" w:rsidRPr="00D0162F" w:rsidRDefault="00E81418" w:rsidP="00E81418">
            <w:pPr>
              <w:pStyle w:val="TAL"/>
            </w:pPr>
            <w:r w:rsidRPr="00D0162F">
              <w:t>Ês1 / Noc: -6 dB</w:t>
            </w:r>
          </w:p>
          <w:p w14:paraId="094C900F" w14:textId="7BD50DE6" w:rsidR="00E81418" w:rsidRPr="00D0162F" w:rsidRDefault="00E81418" w:rsidP="00E81418">
            <w:pPr>
              <w:pStyle w:val="TAL"/>
            </w:pPr>
            <w:r w:rsidRPr="00D0162F">
              <w:t>Ês2 / Noc: -1</w:t>
            </w:r>
            <w:r w:rsidR="00001CB2" w:rsidRPr="00D0162F">
              <w:t>5</w:t>
            </w:r>
            <w:r w:rsidRPr="00D0162F">
              <w:t xml:space="preserve"> dB</w:t>
            </w:r>
          </w:p>
          <w:p w14:paraId="593F4BEA" w14:textId="77777777" w:rsidR="00E81418" w:rsidRPr="00D0162F" w:rsidRDefault="00E81418" w:rsidP="00E81418">
            <w:pPr>
              <w:pStyle w:val="TAL"/>
              <w:rPr>
                <w:u w:val="single"/>
              </w:rPr>
            </w:pPr>
          </w:p>
          <w:p w14:paraId="6C50403F" w14:textId="77777777" w:rsidR="00E81418" w:rsidRPr="00D0162F" w:rsidRDefault="00E81418" w:rsidP="00E81418">
            <w:pPr>
              <w:pStyle w:val="TAL"/>
              <w:rPr>
                <w:u w:val="single"/>
              </w:rPr>
            </w:pPr>
            <w:r w:rsidRPr="00D0162F">
              <w:rPr>
                <w:u w:val="single"/>
              </w:rPr>
              <w:t>During T3:</w:t>
            </w:r>
          </w:p>
          <w:p w14:paraId="5DBDB4D5" w14:textId="77777777" w:rsidR="00E81418" w:rsidRPr="00D0162F" w:rsidRDefault="00E81418" w:rsidP="00E81418">
            <w:pPr>
              <w:pStyle w:val="TAL"/>
            </w:pPr>
            <w:r w:rsidRPr="00D0162F">
              <w:t>Noc: -92.1dBm/15kHz</w:t>
            </w:r>
          </w:p>
          <w:p w14:paraId="51CF4AA3" w14:textId="77777777" w:rsidR="00E81418" w:rsidRPr="00D0162F" w:rsidRDefault="00E81418" w:rsidP="00E81418">
            <w:pPr>
              <w:pStyle w:val="TAL"/>
            </w:pPr>
            <w:r w:rsidRPr="00D0162F">
              <w:t>Ês1 / Noc: -15 dB</w:t>
            </w:r>
          </w:p>
          <w:p w14:paraId="1CD1CAA0" w14:textId="186F2157" w:rsidR="00E81418" w:rsidRPr="00D0162F" w:rsidRDefault="00E81418" w:rsidP="00E81418">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7A5EBD13" w14:textId="77777777" w:rsidR="00E81418" w:rsidRPr="00D0162F" w:rsidRDefault="00E81418" w:rsidP="00E81418">
            <w:pPr>
              <w:pStyle w:val="TAL"/>
            </w:pPr>
            <w:r w:rsidRPr="00D0162F">
              <w:t>During T1:</w:t>
            </w:r>
          </w:p>
          <w:p w14:paraId="1F888421" w14:textId="77777777" w:rsidR="00E81418" w:rsidRPr="00D0162F" w:rsidRDefault="00E81418" w:rsidP="00E81418">
            <w:pPr>
              <w:pStyle w:val="TAL"/>
            </w:pPr>
            <w:r w:rsidRPr="00D0162F">
              <w:t>-2.7 dB</w:t>
            </w:r>
          </w:p>
          <w:p w14:paraId="5341B423" w14:textId="77777777" w:rsidR="00E81418" w:rsidRPr="00D0162F" w:rsidRDefault="00E81418" w:rsidP="00E81418">
            <w:pPr>
              <w:pStyle w:val="TAL"/>
            </w:pPr>
            <w:r w:rsidRPr="00D0162F">
              <w:t>2.1 dB</w:t>
            </w:r>
          </w:p>
          <w:p w14:paraId="1AA88DDD" w14:textId="77777777" w:rsidR="00E81418" w:rsidRPr="00D0162F" w:rsidRDefault="00E81418" w:rsidP="00E81418">
            <w:pPr>
              <w:pStyle w:val="TAL"/>
            </w:pPr>
            <w:r w:rsidRPr="00D0162F">
              <w:t>2.1 dB</w:t>
            </w:r>
          </w:p>
          <w:p w14:paraId="4F572762" w14:textId="77777777" w:rsidR="00E81418" w:rsidRPr="00D0162F" w:rsidRDefault="00E81418" w:rsidP="00E81418">
            <w:pPr>
              <w:pStyle w:val="TAL"/>
            </w:pPr>
          </w:p>
          <w:p w14:paraId="5D8EBB1C" w14:textId="77777777" w:rsidR="00E81418" w:rsidRPr="00D0162F" w:rsidRDefault="00E81418" w:rsidP="00E81418">
            <w:pPr>
              <w:pStyle w:val="TAL"/>
            </w:pPr>
            <w:r w:rsidRPr="00D0162F">
              <w:t>During T2:</w:t>
            </w:r>
          </w:p>
          <w:p w14:paraId="47ACF936" w14:textId="77777777" w:rsidR="00E81418" w:rsidRPr="00D0162F" w:rsidRDefault="00E81418" w:rsidP="00E81418">
            <w:pPr>
              <w:pStyle w:val="TAL"/>
            </w:pPr>
            <w:r w:rsidRPr="00D0162F">
              <w:t>-2.7 dB</w:t>
            </w:r>
          </w:p>
          <w:p w14:paraId="51E176DD" w14:textId="77777777" w:rsidR="00E81418" w:rsidRPr="00D0162F" w:rsidRDefault="00E81418" w:rsidP="00E81418">
            <w:pPr>
              <w:pStyle w:val="TAL"/>
            </w:pPr>
            <w:r w:rsidRPr="00D0162F">
              <w:t>2.1 dB</w:t>
            </w:r>
          </w:p>
          <w:p w14:paraId="5199EBDA" w14:textId="77777777" w:rsidR="00E81418" w:rsidRPr="00D0162F" w:rsidRDefault="00E81418" w:rsidP="00E81418">
            <w:pPr>
              <w:pStyle w:val="TAL"/>
            </w:pPr>
            <w:r w:rsidRPr="00D0162F">
              <w:t>0 dB</w:t>
            </w:r>
          </w:p>
          <w:p w14:paraId="18F9F5CC" w14:textId="77777777" w:rsidR="00E81418" w:rsidRPr="00D0162F" w:rsidRDefault="00E81418" w:rsidP="00E81418">
            <w:pPr>
              <w:pStyle w:val="TAL"/>
            </w:pPr>
          </w:p>
          <w:p w14:paraId="4857404A" w14:textId="77777777" w:rsidR="00E81418" w:rsidRPr="00D0162F" w:rsidRDefault="00E81418" w:rsidP="00E81418">
            <w:pPr>
              <w:pStyle w:val="TAL"/>
            </w:pPr>
            <w:r w:rsidRPr="00D0162F">
              <w:t>During T3:</w:t>
            </w:r>
          </w:p>
          <w:p w14:paraId="564A4507" w14:textId="77777777" w:rsidR="00E81418" w:rsidRPr="00D0162F" w:rsidRDefault="00E81418" w:rsidP="00E81418">
            <w:pPr>
              <w:pStyle w:val="TAL"/>
            </w:pPr>
            <w:r w:rsidRPr="00D0162F">
              <w:t>-2.7 dB</w:t>
            </w:r>
          </w:p>
          <w:p w14:paraId="7A46F7D4" w14:textId="77777777" w:rsidR="00E81418" w:rsidRPr="00D0162F" w:rsidRDefault="00E81418" w:rsidP="00E81418">
            <w:pPr>
              <w:pStyle w:val="TAL"/>
            </w:pPr>
            <w:r w:rsidRPr="00D0162F">
              <w:t>0 dB</w:t>
            </w:r>
          </w:p>
          <w:p w14:paraId="37572196" w14:textId="0F9E7B80" w:rsidR="00E81418" w:rsidRPr="00D0162F" w:rsidRDefault="00E81418" w:rsidP="00E81418">
            <w:pPr>
              <w:pStyle w:val="TAL"/>
              <w:rPr>
                <w:u w:val="single"/>
              </w:rPr>
            </w:pPr>
            <w:r w:rsidRPr="00D0162F">
              <w:t>0 dB</w:t>
            </w:r>
          </w:p>
        </w:tc>
        <w:tc>
          <w:tcPr>
            <w:tcW w:w="2772" w:type="dxa"/>
            <w:tcBorders>
              <w:top w:val="single" w:sz="4" w:space="0" w:color="auto"/>
              <w:left w:val="single" w:sz="4" w:space="0" w:color="auto"/>
              <w:bottom w:val="single" w:sz="4" w:space="0" w:color="auto"/>
              <w:right w:val="single" w:sz="4" w:space="0" w:color="auto"/>
            </w:tcBorders>
          </w:tcPr>
          <w:p w14:paraId="4DF49E2A" w14:textId="77777777" w:rsidR="00E81418" w:rsidRPr="00D0162F" w:rsidRDefault="00E81418" w:rsidP="00E81418">
            <w:pPr>
              <w:pStyle w:val="TAL"/>
              <w:rPr>
                <w:u w:val="single"/>
              </w:rPr>
            </w:pPr>
            <w:r w:rsidRPr="00D0162F">
              <w:rPr>
                <w:u w:val="single"/>
              </w:rPr>
              <w:t>During T1:</w:t>
            </w:r>
          </w:p>
          <w:p w14:paraId="3C6481BB" w14:textId="77777777" w:rsidR="00E81418" w:rsidRPr="00D0162F" w:rsidRDefault="00E81418" w:rsidP="00E81418">
            <w:pPr>
              <w:pStyle w:val="TAL"/>
            </w:pPr>
            <w:r w:rsidRPr="00D0162F">
              <w:t>Noc: -94.8 dBm/15kHz</w:t>
            </w:r>
          </w:p>
          <w:p w14:paraId="76D1BFEB" w14:textId="77777777" w:rsidR="00E81418" w:rsidRPr="00D0162F" w:rsidRDefault="00E81418" w:rsidP="00E81418">
            <w:pPr>
              <w:pStyle w:val="TAL"/>
            </w:pPr>
            <w:r w:rsidRPr="00D0162F">
              <w:t>Ês1 / Noc: +4.1 dB</w:t>
            </w:r>
          </w:p>
          <w:p w14:paraId="67BC842B" w14:textId="77777777" w:rsidR="00E81418" w:rsidRPr="00D0162F" w:rsidRDefault="00E81418" w:rsidP="00E81418">
            <w:pPr>
              <w:pStyle w:val="TAL"/>
            </w:pPr>
            <w:r w:rsidRPr="00D0162F">
              <w:t>Ês2 / Noc: +4.1 dB</w:t>
            </w:r>
          </w:p>
          <w:p w14:paraId="462751BE" w14:textId="77777777" w:rsidR="00E81418" w:rsidRPr="00D0162F" w:rsidRDefault="00E81418" w:rsidP="00E81418">
            <w:pPr>
              <w:pStyle w:val="TAL"/>
              <w:rPr>
                <w:u w:val="single"/>
              </w:rPr>
            </w:pPr>
          </w:p>
          <w:p w14:paraId="6D77C3FB" w14:textId="77777777" w:rsidR="00E81418" w:rsidRPr="00D0162F" w:rsidRDefault="00E81418" w:rsidP="00E81418">
            <w:pPr>
              <w:pStyle w:val="TAL"/>
              <w:rPr>
                <w:u w:val="single"/>
              </w:rPr>
            </w:pPr>
            <w:r w:rsidRPr="00D0162F">
              <w:rPr>
                <w:u w:val="single"/>
              </w:rPr>
              <w:t>During T2:</w:t>
            </w:r>
          </w:p>
          <w:p w14:paraId="26A66BD9" w14:textId="77777777" w:rsidR="00E81418" w:rsidRPr="00D0162F" w:rsidRDefault="00E81418" w:rsidP="00E81418">
            <w:pPr>
              <w:pStyle w:val="TAL"/>
            </w:pPr>
            <w:r w:rsidRPr="00D0162F">
              <w:t>Noc: -94.8 dBm/15kHz</w:t>
            </w:r>
          </w:p>
          <w:p w14:paraId="59841A74" w14:textId="77777777" w:rsidR="00E81418" w:rsidRPr="00D0162F" w:rsidRDefault="00E81418" w:rsidP="00E81418">
            <w:pPr>
              <w:pStyle w:val="TAL"/>
            </w:pPr>
            <w:r w:rsidRPr="00D0162F">
              <w:t>Ês1 / Noc: -3.9 dB</w:t>
            </w:r>
          </w:p>
          <w:p w14:paraId="3BF7BDF1" w14:textId="3783255E" w:rsidR="00E81418" w:rsidRPr="00D0162F" w:rsidRDefault="00E81418" w:rsidP="00E81418">
            <w:pPr>
              <w:pStyle w:val="TAL"/>
            </w:pPr>
            <w:r w:rsidRPr="00D0162F">
              <w:t>Ês2 / Noc: -1</w:t>
            </w:r>
            <w:r w:rsidR="00001CB2" w:rsidRPr="00D0162F">
              <w:t>5</w:t>
            </w:r>
            <w:r w:rsidRPr="00D0162F">
              <w:t xml:space="preserve"> dB</w:t>
            </w:r>
          </w:p>
          <w:p w14:paraId="2A3E8C50" w14:textId="77777777" w:rsidR="00E81418" w:rsidRPr="00D0162F" w:rsidRDefault="00E81418" w:rsidP="00E81418">
            <w:pPr>
              <w:pStyle w:val="TAL"/>
              <w:rPr>
                <w:u w:val="single"/>
              </w:rPr>
            </w:pPr>
          </w:p>
          <w:p w14:paraId="3C9990A9" w14:textId="77777777" w:rsidR="00E81418" w:rsidRPr="00D0162F" w:rsidRDefault="00E81418" w:rsidP="00E81418">
            <w:pPr>
              <w:pStyle w:val="TAL"/>
              <w:rPr>
                <w:u w:val="single"/>
              </w:rPr>
            </w:pPr>
            <w:r w:rsidRPr="00D0162F">
              <w:rPr>
                <w:u w:val="single"/>
              </w:rPr>
              <w:t>During T3:</w:t>
            </w:r>
          </w:p>
          <w:p w14:paraId="6A4F74B1" w14:textId="77777777" w:rsidR="00E81418" w:rsidRPr="00D0162F" w:rsidRDefault="00E81418" w:rsidP="00E81418">
            <w:pPr>
              <w:pStyle w:val="TAL"/>
            </w:pPr>
            <w:r w:rsidRPr="00D0162F">
              <w:t>Noc: -94.8 dBm/15kHz</w:t>
            </w:r>
          </w:p>
          <w:p w14:paraId="053C8737" w14:textId="77777777" w:rsidR="00E81418" w:rsidRPr="00D0162F" w:rsidRDefault="00E81418" w:rsidP="00E81418">
            <w:pPr>
              <w:pStyle w:val="TAL"/>
            </w:pPr>
            <w:r w:rsidRPr="00D0162F">
              <w:t>Ês1 / Noc: -15 dB</w:t>
            </w:r>
          </w:p>
          <w:p w14:paraId="24B03995" w14:textId="7E1C0572" w:rsidR="00E81418" w:rsidRPr="00D0162F" w:rsidRDefault="00E81418" w:rsidP="00E81418">
            <w:pPr>
              <w:pStyle w:val="TAL"/>
              <w:rPr>
                <w:u w:val="single"/>
              </w:rPr>
            </w:pPr>
            <w:r w:rsidRPr="00D0162F">
              <w:t>Ês2 / Noc: -15 dB</w:t>
            </w:r>
          </w:p>
        </w:tc>
      </w:tr>
      <w:tr w:rsidR="00E81418" w:rsidRPr="00D0162F" w14:paraId="33F9CE3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5CFF537" w14:textId="1409D6A9" w:rsidR="00E81418" w:rsidRPr="00D0162F" w:rsidRDefault="00E81418" w:rsidP="00E81418">
            <w:pPr>
              <w:pStyle w:val="TAL"/>
            </w:pPr>
            <w:r w:rsidRPr="00D0162F">
              <w:t>5.5.1.6 EN-DC FR2 radio link monitoring in-sync test for PSCell configured with CSI-RS-based RLM RS in non-DRX mode</w:t>
            </w:r>
          </w:p>
        </w:tc>
        <w:tc>
          <w:tcPr>
            <w:tcW w:w="4012" w:type="dxa"/>
            <w:tcBorders>
              <w:top w:val="single" w:sz="4" w:space="0" w:color="auto"/>
              <w:left w:val="single" w:sz="4" w:space="0" w:color="auto"/>
              <w:bottom w:val="single" w:sz="4" w:space="0" w:color="auto"/>
              <w:right w:val="single" w:sz="4" w:space="0" w:color="auto"/>
            </w:tcBorders>
          </w:tcPr>
          <w:p w14:paraId="587CC8C4" w14:textId="77777777" w:rsidR="00E81418" w:rsidRPr="00D0162F" w:rsidRDefault="00E81418" w:rsidP="00E81418">
            <w:pPr>
              <w:pStyle w:val="TAL"/>
              <w:rPr>
                <w:u w:val="single"/>
              </w:rPr>
            </w:pPr>
            <w:r w:rsidRPr="00D0162F">
              <w:rPr>
                <w:u w:val="single"/>
              </w:rPr>
              <w:t>During T1:</w:t>
            </w:r>
          </w:p>
          <w:p w14:paraId="462EE9F5" w14:textId="77777777" w:rsidR="00E81418" w:rsidRPr="00D0162F" w:rsidRDefault="00E81418" w:rsidP="00E81418">
            <w:pPr>
              <w:pStyle w:val="TAL"/>
            </w:pPr>
            <w:r w:rsidRPr="00D0162F">
              <w:t>Noc: -92.1 dBm/15kHz</w:t>
            </w:r>
          </w:p>
          <w:p w14:paraId="10D24548" w14:textId="77777777" w:rsidR="00E81418" w:rsidRPr="00D0162F" w:rsidRDefault="00E81418" w:rsidP="00E81418">
            <w:pPr>
              <w:pStyle w:val="TAL"/>
            </w:pPr>
            <w:r w:rsidRPr="00D0162F">
              <w:t>Ês1 / Noc: +2 dB</w:t>
            </w:r>
          </w:p>
          <w:p w14:paraId="6DB8967F" w14:textId="77777777" w:rsidR="00E81418" w:rsidRPr="00D0162F" w:rsidRDefault="00E81418" w:rsidP="00E81418">
            <w:pPr>
              <w:pStyle w:val="TAL"/>
            </w:pPr>
            <w:r w:rsidRPr="00D0162F">
              <w:t>Ês2 / Noc: +2 dB</w:t>
            </w:r>
          </w:p>
          <w:p w14:paraId="5D7280F1" w14:textId="77777777" w:rsidR="00E81418" w:rsidRPr="00D0162F" w:rsidRDefault="00E81418" w:rsidP="00E81418">
            <w:pPr>
              <w:pStyle w:val="TAL"/>
              <w:rPr>
                <w:u w:val="single"/>
              </w:rPr>
            </w:pPr>
          </w:p>
          <w:p w14:paraId="0CC992AB" w14:textId="77777777" w:rsidR="00E81418" w:rsidRPr="00D0162F" w:rsidRDefault="00E81418" w:rsidP="00E81418">
            <w:pPr>
              <w:pStyle w:val="TAL"/>
              <w:rPr>
                <w:u w:val="single"/>
              </w:rPr>
            </w:pPr>
            <w:r w:rsidRPr="00D0162F">
              <w:rPr>
                <w:u w:val="single"/>
              </w:rPr>
              <w:t>During T2:</w:t>
            </w:r>
          </w:p>
          <w:p w14:paraId="2C0C59ED" w14:textId="77777777" w:rsidR="00E81418" w:rsidRPr="00D0162F" w:rsidRDefault="00E81418" w:rsidP="00E81418">
            <w:pPr>
              <w:pStyle w:val="TAL"/>
            </w:pPr>
            <w:r w:rsidRPr="00D0162F">
              <w:t>Noc: -92.1dBm/15kHz</w:t>
            </w:r>
          </w:p>
          <w:p w14:paraId="70E2AE97" w14:textId="77777777" w:rsidR="00E81418" w:rsidRPr="00D0162F" w:rsidRDefault="00E81418" w:rsidP="00E81418">
            <w:pPr>
              <w:pStyle w:val="TAL"/>
            </w:pPr>
            <w:r w:rsidRPr="00D0162F">
              <w:t>Ês1 / Noc: -6 dB</w:t>
            </w:r>
          </w:p>
          <w:p w14:paraId="4350BA5C" w14:textId="1FB5DD4B" w:rsidR="00E81418" w:rsidRPr="00D0162F" w:rsidRDefault="00E81418" w:rsidP="00E81418">
            <w:pPr>
              <w:pStyle w:val="TAL"/>
            </w:pPr>
            <w:r w:rsidRPr="00D0162F">
              <w:t>Ês2 / Noc: -</w:t>
            </w:r>
            <w:r w:rsidR="001D2336" w:rsidRPr="00D0162F">
              <w:t xml:space="preserve">15 </w:t>
            </w:r>
            <w:r w:rsidRPr="00D0162F">
              <w:t>dB</w:t>
            </w:r>
          </w:p>
          <w:p w14:paraId="0B0A3DA8" w14:textId="77777777" w:rsidR="00E81418" w:rsidRPr="00D0162F" w:rsidRDefault="00E81418" w:rsidP="00E81418">
            <w:pPr>
              <w:pStyle w:val="TAL"/>
              <w:rPr>
                <w:u w:val="single"/>
              </w:rPr>
            </w:pPr>
          </w:p>
          <w:p w14:paraId="22EC0E87" w14:textId="77777777" w:rsidR="00E81418" w:rsidRPr="00D0162F" w:rsidRDefault="00E81418" w:rsidP="00E81418">
            <w:pPr>
              <w:pStyle w:val="TAL"/>
              <w:rPr>
                <w:u w:val="single"/>
              </w:rPr>
            </w:pPr>
            <w:r w:rsidRPr="00D0162F">
              <w:rPr>
                <w:u w:val="single"/>
              </w:rPr>
              <w:t>During T3:</w:t>
            </w:r>
          </w:p>
          <w:p w14:paraId="54F6293C" w14:textId="77777777" w:rsidR="00E81418" w:rsidRPr="00D0162F" w:rsidRDefault="00E81418" w:rsidP="00E81418">
            <w:pPr>
              <w:pStyle w:val="TAL"/>
            </w:pPr>
            <w:r w:rsidRPr="00D0162F">
              <w:t>Noc: -92.1dBm/15kHz</w:t>
            </w:r>
          </w:p>
          <w:p w14:paraId="0298B49F" w14:textId="77777777" w:rsidR="00E81418" w:rsidRPr="00D0162F" w:rsidRDefault="00E81418" w:rsidP="00E81418">
            <w:pPr>
              <w:pStyle w:val="TAL"/>
            </w:pPr>
            <w:r w:rsidRPr="00D0162F">
              <w:t>Ês1 / Noc: -15 dB</w:t>
            </w:r>
          </w:p>
          <w:p w14:paraId="3755F8BA" w14:textId="77777777" w:rsidR="00E81418" w:rsidRPr="00D0162F" w:rsidRDefault="00E81418" w:rsidP="00E81418">
            <w:pPr>
              <w:pStyle w:val="TAL"/>
            </w:pPr>
            <w:r w:rsidRPr="00D0162F">
              <w:t>Ês2 / Noc: -15 dB</w:t>
            </w:r>
          </w:p>
          <w:p w14:paraId="7833BD8D" w14:textId="77777777" w:rsidR="00E81418" w:rsidRPr="00D0162F" w:rsidRDefault="00E81418" w:rsidP="00E81418">
            <w:pPr>
              <w:pStyle w:val="TAL"/>
            </w:pPr>
          </w:p>
          <w:p w14:paraId="73FBD416" w14:textId="77777777" w:rsidR="00E81418" w:rsidRPr="00D0162F" w:rsidRDefault="00E81418" w:rsidP="00E81418">
            <w:pPr>
              <w:pStyle w:val="TAL"/>
            </w:pPr>
            <w:r w:rsidRPr="00D0162F">
              <w:t>During T4:</w:t>
            </w:r>
          </w:p>
          <w:p w14:paraId="1F045897" w14:textId="77777777" w:rsidR="00E81418" w:rsidRPr="00D0162F" w:rsidRDefault="00E81418" w:rsidP="00E81418">
            <w:pPr>
              <w:pStyle w:val="TAL"/>
            </w:pPr>
            <w:r w:rsidRPr="00D0162F">
              <w:t>Noc: -92.1dBm/15kHz</w:t>
            </w:r>
          </w:p>
          <w:p w14:paraId="04C7516E" w14:textId="1EF73A06" w:rsidR="00E81418" w:rsidRPr="00D0162F" w:rsidRDefault="00E81418" w:rsidP="00E81418">
            <w:pPr>
              <w:pStyle w:val="TAL"/>
            </w:pPr>
            <w:r w:rsidRPr="00D0162F">
              <w:t>Ês1 / Noc: -</w:t>
            </w:r>
            <w:r w:rsidR="001D2336" w:rsidRPr="00D0162F">
              <w:t>15</w:t>
            </w:r>
            <w:r w:rsidRPr="00D0162F">
              <w:t xml:space="preserve"> dB</w:t>
            </w:r>
          </w:p>
          <w:p w14:paraId="6D8BA1C1" w14:textId="0D79BF5D" w:rsidR="00E81418" w:rsidRPr="00D0162F" w:rsidRDefault="00E81418" w:rsidP="00E81418">
            <w:pPr>
              <w:pStyle w:val="TAL"/>
            </w:pPr>
            <w:r w:rsidRPr="00D0162F">
              <w:t>Ês2 / Noc: -</w:t>
            </w:r>
            <w:r w:rsidR="001D2336" w:rsidRPr="00D0162F">
              <w:t>4.5</w:t>
            </w:r>
            <w:r w:rsidRPr="00D0162F">
              <w:t xml:space="preserve"> dB</w:t>
            </w:r>
          </w:p>
          <w:p w14:paraId="20C95D2E" w14:textId="77777777" w:rsidR="00E81418" w:rsidRPr="00D0162F" w:rsidRDefault="00E81418" w:rsidP="00E81418">
            <w:pPr>
              <w:pStyle w:val="TAL"/>
            </w:pPr>
          </w:p>
          <w:p w14:paraId="68086F1F" w14:textId="77777777" w:rsidR="00E81418" w:rsidRPr="00D0162F" w:rsidRDefault="00E81418" w:rsidP="00E81418">
            <w:pPr>
              <w:pStyle w:val="TAL"/>
            </w:pPr>
            <w:r w:rsidRPr="00D0162F">
              <w:t>During T5:</w:t>
            </w:r>
          </w:p>
          <w:p w14:paraId="269BE80E" w14:textId="77777777" w:rsidR="00E81418" w:rsidRPr="00D0162F" w:rsidRDefault="00E81418" w:rsidP="00E81418">
            <w:pPr>
              <w:pStyle w:val="TAL"/>
            </w:pPr>
            <w:r w:rsidRPr="00D0162F">
              <w:t>Noc: -92.1dBm/15kHz</w:t>
            </w:r>
          </w:p>
          <w:p w14:paraId="46223B3A" w14:textId="12AF1BB2" w:rsidR="00E81418" w:rsidRPr="00D0162F" w:rsidRDefault="00E81418" w:rsidP="00E81418">
            <w:pPr>
              <w:pStyle w:val="TAL"/>
            </w:pPr>
            <w:r w:rsidRPr="00D0162F">
              <w:t xml:space="preserve">Ês1 / Noc: </w:t>
            </w:r>
            <w:r w:rsidR="001D2336" w:rsidRPr="00D0162F">
              <w:t>-15</w:t>
            </w:r>
            <w:r w:rsidRPr="00D0162F">
              <w:t xml:space="preserve"> dB</w:t>
            </w:r>
          </w:p>
          <w:p w14:paraId="15FF038B" w14:textId="01015755" w:rsidR="00E81418" w:rsidRPr="00D0162F" w:rsidRDefault="00E81418" w:rsidP="00E81418">
            <w:pPr>
              <w:pStyle w:val="TAL"/>
              <w:rPr>
                <w:u w:val="single"/>
              </w:rPr>
            </w:pPr>
            <w:r w:rsidRPr="00D0162F">
              <w:t xml:space="preserve">Ês2 / Noc: </w:t>
            </w:r>
            <w:r w:rsidR="001D2336" w:rsidRPr="00D0162F">
              <w:t>+2</w:t>
            </w:r>
            <w:r w:rsidRPr="00D0162F">
              <w:t xml:space="preserve"> dB</w:t>
            </w:r>
          </w:p>
        </w:tc>
        <w:tc>
          <w:tcPr>
            <w:tcW w:w="1640" w:type="dxa"/>
            <w:tcBorders>
              <w:top w:val="single" w:sz="4" w:space="0" w:color="auto"/>
              <w:left w:val="single" w:sz="4" w:space="0" w:color="auto"/>
              <w:bottom w:val="single" w:sz="4" w:space="0" w:color="auto"/>
              <w:right w:val="single" w:sz="4" w:space="0" w:color="auto"/>
            </w:tcBorders>
          </w:tcPr>
          <w:p w14:paraId="7D227184" w14:textId="77777777" w:rsidR="00E81418" w:rsidRPr="00D0162F" w:rsidRDefault="00E81418" w:rsidP="00E81418">
            <w:pPr>
              <w:pStyle w:val="TAL"/>
            </w:pPr>
            <w:r w:rsidRPr="00D0162F">
              <w:t>During T1:</w:t>
            </w:r>
          </w:p>
          <w:p w14:paraId="2D69CB0B" w14:textId="77777777" w:rsidR="00E81418" w:rsidRPr="00D0162F" w:rsidRDefault="00E81418" w:rsidP="00E81418">
            <w:pPr>
              <w:pStyle w:val="TAL"/>
            </w:pPr>
            <w:r w:rsidRPr="00D0162F">
              <w:t>-2.7 dB</w:t>
            </w:r>
          </w:p>
          <w:p w14:paraId="4E9F22A9" w14:textId="77777777" w:rsidR="00E81418" w:rsidRPr="00D0162F" w:rsidRDefault="00E81418" w:rsidP="00E81418">
            <w:pPr>
              <w:pStyle w:val="TAL"/>
            </w:pPr>
            <w:r w:rsidRPr="00D0162F">
              <w:t>2.1 dB</w:t>
            </w:r>
          </w:p>
          <w:p w14:paraId="4A019A0A" w14:textId="77777777" w:rsidR="00E81418" w:rsidRPr="00D0162F" w:rsidRDefault="00E81418" w:rsidP="00E81418">
            <w:pPr>
              <w:pStyle w:val="TAL"/>
            </w:pPr>
            <w:r w:rsidRPr="00D0162F">
              <w:t>2.1 dB</w:t>
            </w:r>
          </w:p>
          <w:p w14:paraId="3A7F5A02" w14:textId="77777777" w:rsidR="00E81418" w:rsidRPr="00D0162F" w:rsidRDefault="00E81418" w:rsidP="00E81418">
            <w:pPr>
              <w:pStyle w:val="TAL"/>
            </w:pPr>
          </w:p>
          <w:p w14:paraId="42ACD98A" w14:textId="77777777" w:rsidR="00E81418" w:rsidRPr="00D0162F" w:rsidRDefault="00E81418" w:rsidP="00E81418">
            <w:pPr>
              <w:pStyle w:val="TAL"/>
            </w:pPr>
            <w:r w:rsidRPr="00D0162F">
              <w:t>During T2:</w:t>
            </w:r>
          </w:p>
          <w:p w14:paraId="7C2262AA" w14:textId="77777777" w:rsidR="00E81418" w:rsidRPr="00D0162F" w:rsidRDefault="00E81418" w:rsidP="00E81418">
            <w:pPr>
              <w:pStyle w:val="TAL"/>
            </w:pPr>
            <w:r w:rsidRPr="00D0162F">
              <w:t>-2.7 dB</w:t>
            </w:r>
          </w:p>
          <w:p w14:paraId="4E30044D" w14:textId="77777777" w:rsidR="00E81418" w:rsidRPr="00D0162F" w:rsidRDefault="00E81418" w:rsidP="00E81418">
            <w:pPr>
              <w:pStyle w:val="TAL"/>
            </w:pPr>
            <w:r w:rsidRPr="00D0162F">
              <w:t>2.1 dB</w:t>
            </w:r>
          </w:p>
          <w:p w14:paraId="2321D138" w14:textId="77777777" w:rsidR="00E81418" w:rsidRPr="00D0162F" w:rsidRDefault="00E81418" w:rsidP="00E81418">
            <w:pPr>
              <w:pStyle w:val="TAL"/>
            </w:pPr>
            <w:r w:rsidRPr="00D0162F">
              <w:t>0 dB</w:t>
            </w:r>
          </w:p>
          <w:p w14:paraId="6364239D" w14:textId="77777777" w:rsidR="00E81418" w:rsidRPr="00D0162F" w:rsidRDefault="00E81418" w:rsidP="00E81418">
            <w:pPr>
              <w:pStyle w:val="TAL"/>
            </w:pPr>
          </w:p>
          <w:p w14:paraId="13B728D0" w14:textId="77777777" w:rsidR="00E81418" w:rsidRPr="00D0162F" w:rsidRDefault="00E81418" w:rsidP="00E81418">
            <w:pPr>
              <w:pStyle w:val="TAL"/>
            </w:pPr>
            <w:r w:rsidRPr="00D0162F">
              <w:t>During T3:</w:t>
            </w:r>
          </w:p>
          <w:p w14:paraId="74A560D1" w14:textId="77777777" w:rsidR="00E81418" w:rsidRPr="00D0162F" w:rsidRDefault="00E81418" w:rsidP="00E81418">
            <w:pPr>
              <w:pStyle w:val="TAL"/>
            </w:pPr>
            <w:r w:rsidRPr="00D0162F">
              <w:t>-2.7 dB</w:t>
            </w:r>
          </w:p>
          <w:p w14:paraId="0780270B" w14:textId="77777777" w:rsidR="00E81418" w:rsidRPr="00D0162F" w:rsidRDefault="00E81418" w:rsidP="00E81418">
            <w:pPr>
              <w:pStyle w:val="TAL"/>
            </w:pPr>
            <w:r w:rsidRPr="00D0162F">
              <w:t>0 dB</w:t>
            </w:r>
          </w:p>
          <w:p w14:paraId="5A6680E0" w14:textId="77777777" w:rsidR="00E81418" w:rsidRPr="00D0162F" w:rsidRDefault="00E81418" w:rsidP="00E81418">
            <w:pPr>
              <w:pStyle w:val="TAL"/>
            </w:pPr>
            <w:r w:rsidRPr="00D0162F">
              <w:t>0 dB</w:t>
            </w:r>
          </w:p>
          <w:p w14:paraId="296AEDD7" w14:textId="77777777" w:rsidR="00E81418" w:rsidRPr="00D0162F" w:rsidRDefault="00E81418" w:rsidP="00E81418">
            <w:pPr>
              <w:pStyle w:val="TAL"/>
            </w:pPr>
          </w:p>
          <w:p w14:paraId="06330A21" w14:textId="77777777" w:rsidR="00E81418" w:rsidRPr="00D0162F" w:rsidRDefault="00E81418" w:rsidP="00E81418">
            <w:pPr>
              <w:pStyle w:val="TAL"/>
            </w:pPr>
            <w:r w:rsidRPr="00D0162F">
              <w:t>During T4:</w:t>
            </w:r>
          </w:p>
          <w:p w14:paraId="6F18503A" w14:textId="77777777" w:rsidR="00E81418" w:rsidRPr="00D0162F" w:rsidRDefault="00E81418" w:rsidP="00E81418">
            <w:pPr>
              <w:pStyle w:val="TAL"/>
            </w:pPr>
            <w:r w:rsidRPr="00D0162F">
              <w:t>-2.7 dB</w:t>
            </w:r>
          </w:p>
          <w:p w14:paraId="12CAC2C6" w14:textId="77777777" w:rsidR="00E81418" w:rsidRPr="00D0162F" w:rsidRDefault="00E81418" w:rsidP="00E81418">
            <w:pPr>
              <w:pStyle w:val="TAL"/>
            </w:pPr>
            <w:r w:rsidRPr="00D0162F">
              <w:t>0 dB</w:t>
            </w:r>
          </w:p>
          <w:p w14:paraId="079EE998" w14:textId="77777777" w:rsidR="00E81418" w:rsidRPr="00D0162F" w:rsidRDefault="00E81418" w:rsidP="00E81418">
            <w:pPr>
              <w:pStyle w:val="TAL"/>
            </w:pPr>
            <w:r w:rsidRPr="00D0162F">
              <w:t>0 dB</w:t>
            </w:r>
          </w:p>
          <w:p w14:paraId="76742084" w14:textId="77777777" w:rsidR="00E81418" w:rsidRPr="00D0162F" w:rsidRDefault="00E81418" w:rsidP="00E81418">
            <w:pPr>
              <w:pStyle w:val="TAL"/>
            </w:pPr>
          </w:p>
          <w:p w14:paraId="60105FE9" w14:textId="77777777" w:rsidR="00E81418" w:rsidRPr="00D0162F" w:rsidRDefault="00E81418" w:rsidP="00E81418">
            <w:pPr>
              <w:pStyle w:val="TAL"/>
            </w:pPr>
            <w:r w:rsidRPr="00D0162F">
              <w:t>During T5:</w:t>
            </w:r>
          </w:p>
          <w:p w14:paraId="6F3C6680" w14:textId="77777777" w:rsidR="00E81418" w:rsidRPr="00D0162F" w:rsidRDefault="00E81418" w:rsidP="00E81418">
            <w:pPr>
              <w:pStyle w:val="TAL"/>
            </w:pPr>
            <w:r w:rsidRPr="00D0162F">
              <w:t>-2.7 dB</w:t>
            </w:r>
          </w:p>
          <w:p w14:paraId="7B353C2D" w14:textId="66873B35" w:rsidR="00E81418" w:rsidRPr="00D0162F" w:rsidRDefault="001D2336" w:rsidP="00E81418">
            <w:pPr>
              <w:pStyle w:val="TAL"/>
            </w:pPr>
            <w:r w:rsidRPr="00D0162F">
              <w:t>0</w:t>
            </w:r>
            <w:r w:rsidR="00E81418" w:rsidRPr="00D0162F">
              <w:t xml:space="preserve"> dB</w:t>
            </w:r>
          </w:p>
          <w:p w14:paraId="7337A6B0" w14:textId="6754A72D" w:rsidR="00E81418" w:rsidRPr="00110874" w:rsidRDefault="001D2336" w:rsidP="00E81418">
            <w:pPr>
              <w:pStyle w:val="TAL"/>
            </w:pPr>
            <w:r w:rsidRPr="00D0162F">
              <w:t>2.1</w:t>
            </w:r>
            <w:r w:rsidR="00E81418" w:rsidRPr="00D0162F">
              <w:t xml:space="preserve"> dB</w:t>
            </w:r>
          </w:p>
        </w:tc>
        <w:tc>
          <w:tcPr>
            <w:tcW w:w="2772" w:type="dxa"/>
            <w:tcBorders>
              <w:top w:val="single" w:sz="4" w:space="0" w:color="auto"/>
              <w:left w:val="single" w:sz="4" w:space="0" w:color="auto"/>
              <w:bottom w:val="single" w:sz="4" w:space="0" w:color="auto"/>
              <w:right w:val="single" w:sz="4" w:space="0" w:color="auto"/>
            </w:tcBorders>
          </w:tcPr>
          <w:p w14:paraId="2AD1350B" w14:textId="77777777" w:rsidR="00E81418" w:rsidRPr="00D0162F" w:rsidRDefault="00E81418" w:rsidP="00E81418">
            <w:pPr>
              <w:pStyle w:val="TAL"/>
              <w:rPr>
                <w:u w:val="single"/>
              </w:rPr>
            </w:pPr>
            <w:r w:rsidRPr="00D0162F">
              <w:rPr>
                <w:u w:val="single"/>
              </w:rPr>
              <w:t>During T1:</w:t>
            </w:r>
          </w:p>
          <w:p w14:paraId="36ECB991" w14:textId="77777777" w:rsidR="00E81418" w:rsidRPr="00D0162F" w:rsidRDefault="00E81418" w:rsidP="00E81418">
            <w:pPr>
              <w:pStyle w:val="TAL"/>
            </w:pPr>
            <w:r w:rsidRPr="00D0162F">
              <w:t>Noc: -94.8 dBm/15kHz</w:t>
            </w:r>
          </w:p>
          <w:p w14:paraId="3297CFF6" w14:textId="77777777" w:rsidR="00E81418" w:rsidRPr="00D0162F" w:rsidRDefault="00E81418" w:rsidP="00E81418">
            <w:pPr>
              <w:pStyle w:val="TAL"/>
            </w:pPr>
            <w:r w:rsidRPr="00D0162F">
              <w:t>Ês1 / Noc: +4.1 dB</w:t>
            </w:r>
          </w:p>
          <w:p w14:paraId="0511D382" w14:textId="77777777" w:rsidR="00E81418" w:rsidRPr="00D0162F" w:rsidRDefault="00E81418" w:rsidP="00E81418">
            <w:pPr>
              <w:pStyle w:val="TAL"/>
            </w:pPr>
            <w:r w:rsidRPr="00D0162F">
              <w:t>Ês2 / Noc: +4.1 dB</w:t>
            </w:r>
          </w:p>
          <w:p w14:paraId="17EBCC1D" w14:textId="77777777" w:rsidR="00E81418" w:rsidRPr="00D0162F" w:rsidRDefault="00E81418" w:rsidP="00E81418">
            <w:pPr>
              <w:pStyle w:val="TAL"/>
              <w:rPr>
                <w:u w:val="single"/>
              </w:rPr>
            </w:pPr>
          </w:p>
          <w:p w14:paraId="4C023C9E" w14:textId="77777777" w:rsidR="00E81418" w:rsidRPr="00D0162F" w:rsidRDefault="00E81418" w:rsidP="00E81418">
            <w:pPr>
              <w:pStyle w:val="TAL"/>
              <w:rPr>
                <w:u w:val="single"/>
              </w:rPr>
            </w:pPr>
            <w:r w:rsidRPr="00D0162F">
              <w:rPr>
                <w:u w:val="single"/>
              </w:rPr>
              <w:t>During T2:</w:t>
            </w:r>
          </w:p>
          <w:p w14:paraId="0CDC4933" w14:textId="77777777" w:rsidR="00E81418" w:rsidRPr="00D0162F" w:rsidRDefault="00E81418" w:rsidP="00E81418">
            <w:pPr>
              <w:pStyle w:val="TAL"/>
            </w:pPr>
            <w:r w:rsidRPr="00D0162F">
              <w:t>Noc: -94.8 dBm/15kHz</w:t>
            </w:r>
          </w:p>
          <w:p w14:paraId="79F0EE29" w14:textId="77777777" w:rsidR="00E81418" w:rsidRPr="00D0162F" w:rsidRDefault="00E81418" w:rsidP="00E81418">
            <w:pPr>
              <w:pStyle w:val="TAL"/>
            </w:pPr>
            <w:r w:rsidRPr="00D0162F">
              <w:t>Ês1 / Noc: -3.9 dB</w:t>
            </w:r>
          </w:p>
          <w:p w14:paraId="2AED836C" w14:textId="664DFBEE" w:rsidR="00E81418" w:rsidRPr="00D0162F" w:rsidRDefault="00E81418" w:rsidP="00E81418">
            <w:pPr>
              <w:pStyle w:val="TAL"/>
            </w:pPr>
            <w:r w:rsidRPr="00D0162F">
              <w:t>Ês2 / Noc: -1</w:t>
            </w:r>
            <w:r w:rsidR="001D2336" w:rsidRPr="00D0162F">
              <w:t>5</w:t>
            </w:r>
            <w:r w:rsidRPr="00D0162F">
              <w:t xml:space="preserve"> dB</w:t>
            </w:r>
          </w:p>
          <w:p w14:paraId="74D788B1" w14:textId="77777777" w:rsidR="00E81418" w:rsidRPr="00D0162F" w:rsidRDefault="00E81418" w:rsidP="00E81418">
            <w:pPr>
              <w:pStyle w:val="TAL"/>
              <w:rPr>
                <w:u w:val="single"/>
              </w:rPr>
            </w:pPr>
          </w:p>
          <w:p w14:paraId="0BA3F2ED" w14:textId="77777777" w:rsidR="00E81418" w:rsidRPr="00D0162F" w:rsidRDefault="00E81418" w:rsidP="00E81418">
            <w:pPr>
              <w:pStyle w:val="TAL"/>
              <w:rPr>
                <w:u w:val="single"/>
              </w:rPr>
            </w:pPr>
            <w:r w:rsidRPr="00D0162F">
              <w:rPr>
                <w:u w:val="single"/>
              </w:rPr>
              <w:t>During T3:</w:t>
            </w:r>
          </w:p>
          <w:p w14:paraId="2BAB350E" w14:textId="77777777" w:rsidR="00E81418" w:rsidRPr="00D0162F" w:rsidRDefault="00E81418" w:rsidP="00E81418">
            <w:pPr>
              <w:pStyle w:val="TAL"/>
            </w:pPr>
            <w:r w:rsidRPr="00D0162F">
              <w:t>Noc: -94.8 dBm/15kHz</w:t>
            </w:r>
          </w:p>
          <w:p w14:paraId="621F3473" w14:textId="77777777" w:rsidR="00E81418" w:rsidRPr="00D0162F" w:rsidRDefault="00E81418" w:rsidP="00E81418">
            <w:pPr>
              <w:pStyle w:val="TAL"/>
            </w:pPr>
            <w:r w:rsidRPr="00D0162F">
              <w:t>Ês1 / Noc: -15 dB</w:t>
            </w:r>
          </w:p>
          <w:p w14:paraId="622BFBDD" w14:textId="77777777" w:rsidR="00E81418" w:rsidRPr="00D0162F" w:rsidRDefault="00E81418" w:rsidP="00E81418">
            <w:pPr>
              <w:pStyle w:val="TAL"/>
            </w:pPr>
            <w:r w:rsidRPr="00D0162F">
              <w:t>Ês2 / Noc: -15 dB</w:t>
            </w:r>
          </w:p>
          <w:p w14:paraId="4C6A3031" w14:textId="77777777" w:rsidR="00E81418" w:rsidRPr="00D0162F" w:rsidRDefault="00E81418" w:rsidP="00E81418">
            <w:pPr>
              <w:pStyle w:val="TAL"/>
            </w:pPr>
          </w:p>
          <w:p w14:paraId="20C798A7" w14:textId="77777777" w:rsidR="00E81418" w:rsidRPr="00D0162F" w:rsidRDefault="00E81418" w:rsidP="00E81418">
            <w:pPr>
              <w:pStyle w:val="TAL"/>
            </w:pPr>
            <w:r w:rsidRPr="00D0162F">
              <w:t>During T4:</w:t>
            </w:r>
          </w:p>
          <w:p w14:paraId="2437F1C5" w14:textId="77777777" w:rsidR="00E81418" w:rsidRPr="00D0162F" w:rsidRDefault="00E81418" w:rsidP="00E81418">
            <w:pPr>
              <w:pStyle w:val="TAL"/>
            </w:pPr>
            <w:r w:rsidRPr="00D0162F">
              <w:t>Noc: -94.8 dBm/15kHz</w:t>
            </w:r>
          </w:p>
          <w:p w14:paraId="1142E7C3" w14:textId="58C6B459" w:rsidR="00E81418" w:rsidRPr="00D0162F" w:rsidRDefault="00E81418" w:rsidP="00E81418">
            <w:pPr>
              <w:pStyle w:val="TAL"/>
            </w:pPr>
            <w:r w:rsidRPr="00D0162F">
              <w:t>Ês1 / Noc: -</w:t>
            </w:r>
            <w:r w:rsidR="001D2336" w:rsidRPr="00D0162F">
              <w:t>15</w:t>
            </w:r>
            <w:r w:rsidRPr="00D0162F">
              <w:t xml:space="preserve"> dB</w:t>
            </w:r>
          </w:p>
          <w:p w14:paraId="4EC1EB79" w14:textId="7D2AA04D" w:rsidR="00E81418" w:rsidRPr="00D0162F" w:rsidRDefault="00E81418" w:rsidP="00E81418">
            <w:pPr>
              <w:pStyle w:val="TAL"/>
            </w:pPr>
            <w:r w:rsidRPr="00D0162F">
              <w:t xml:space="preserve">Ês2 / Noc: </w:t>
            </w:r>
            <w:r w:rsidR="0041554C">
              <w:t>-</w:t>
            </w:r>
            <w:r w:rsidR="001D2336" w:rsidRPr="00D0162F">
              <w:t xml:space="preserve">4.5 </w:t>
            </w:r>
            <w:r w:rsidRPr="00D0162F">
              <w:t>dB</w:t>
            </w:r>
          </w:p>
          <w:p w14:paraId="00734D50" w14:textId="77777777" w:rsidR="00E81418" w:rsidRPr="00D0162F" w:rsidRDefault="00E81418" w:rsidP="00E81418">
            <w:pPr>
              <w:pStyle w:val="TAL"/>
            </w:pPr>
          </w:p>
          <w:p w14:paraId="6269AD0F" w14:textId="77777777" w:rsidR="00E81418" w:rsidRPr="00D0162F" w:rsidRDefault="00E81418" w:rsidP="00E81418">
            <w:pPr>
              <w:pStyle w:val="TAL"/>
            </w:pPr>
            <w:r w:rsidRPr="00D0162F">
              <w:t>During T5:</w:t>
            </w:r>
          </w:p>
          <w:p w14:paraId="0B20FEBB" w14:textId="77777777" w:rsidR="00E81418" w:rsidRPr="00D0162F" w:rsidRDefault="00E81418" w:rsidP="00E81418">
            <w:pPr>
              <w:pStyle w:val="TAL"/>
            </w:pPr>
            <w:r w:rsidRPr="00D0162F">
              <w:t>Noc: -94.8 dBm/15kHz</w:t>
            </w:r>
          </w:p>
          <w:p w14:paraId="0BD9088E" w14:textId="0B83F7CE" w:rsidR="00E81418" w:rsidRPr="00D0162F" w:rsidRDefault="00E81418" w:rsidP="00E81418">
            <w:pPr>
              <w:pStyle w:val="TAL"/>
            </w:pPr>
            <w:r w:rsidRPr="00D0162F">
              <w:t xml:space="preserve">Ês1 / Noc: </w:t>
            </w:r>
            <w:r w:rsidR="001D2336" w:rsidRPr="00D0162F">
              <w:t>-15</w:t>
            </w:r>
            <w:r w:rsidRPr="00D0162F">
              <w:t xml:space="preserve"> dB</w:t>
            </w:r>
          </w:p>
          <w:p w14:paraId="39029ACF" w14:textId="60C646F1" w:rsidR="00E81418" w:rsidRPr="00D0162F" w:rsidRDefault="00E81418" w:rsidP="00E81418">
            <w:pPr>
              <w:pStyle w:val="TAL"/>
              <w:rPr>
                <w:u w:val="single"/>
              </w:rPr>
            </w:pPr>
            <w:r w:rsidRPr="00D0162F">
              <w:t xml:space="preserve">Ês2 / Noc: </w:t>
            </w:r>
            <w:r w:rsidR="001D2336" w:rsidRPr="00D0162F">
              <w:t>+4.1</w:t>
            </w:r>
            <w:r w:rsidRPr="00D0162F">
              <w:t xml:space="preserve"> dB</w:t>
            </w:r>
          </w:p>
        </w:tc>
      </w:tr>
      <w:tr w:rsidR="00A1506F" w:rsidRPr="00D0162F" w14:paraId="7EAE76C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A0F2C30" w14:textId="68EB2823" w:rsidR="00A1506F" w:rsidRPr="00D0162F" w:rsidRDefault="00A1506F" w:rsidP="00A81E02">
            <w:pPr>
              <w:keepNext/>
              <w:keepLines/>
              <w:spacing w:after="0"/>
              <w:rPr>
                <w:rFonts w:ascii="Arial" w:hAnsi="Arial"/>
                <w:sz w:val="18"/>
              </w:rPr>
            </w:pPr>
            <w:r w:rsidRPr="00D0162F">
              <w:rPr>
                <w:rFonts w:ascii="Arial" w:hAnsi="Arial"/>
                <w:sz w:val="18"/>
              </w:rPr>
              <w:t>5.5.1.7</w:t>
            </w:r>
            <w:r w:rsidR="00F16018" w:rsidRPr="00D0162F">
              <w:rPr>
                <w:rFonts w:ascii="Arial" w:hAnsi="Arial"/>
                <w:sz w:val="18"/>
              </w:rPr>
              <w:t xml:space="preserve"> </w:t>
            </w:r>
            <w:r w:rsidRPr="00D0162F">
              <w:rPr>
                <w:rFonts w:ascii="Arial" w:hAnsi="Arial"/>
                <w:sz w:val="18"/>
              </w:rPr>
              <w:t>EN-DC FR2 radio link monitoring out-of-sync test for PSCell configured with CSI-RS-based RLM RS in DRX mode</w:t>
            </w:r>
          </w:p>
        </w:tc>
        <w:tc>
          <w:tcPr>
            <w:tcW w:w="4012" w:type="dxa"/>
            <w:tcBorders>
              <w:top w:val="single" w:sz="4" w:space="0" w:color="auto"/>
              <w:left w:val="single" w:sz="4" w:space="0" w:color="auto"/>
              <w:bottom w:val="single" w:sz="4" w:space="0" w:color="auto"/>
              <w:right w:val="single" w:sz="4" w:space="0" w:color="auto"/>
            </w:tcBorders>
          </w:tcPr>
          <w:p w14:paraId="131F26A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2D1B6A47"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0FC8FED0"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2CE41CF3" w14:textId="77777777" w:rsidR="00A1506F" w:rsidRPr="00D0162F" w:rsidRDefault="00A1506F" w:rsidP="00A81E02">
            <w:pPr>
              <w:keepNext/>
              <w:keepLines/>
              <w:spacing w:after="0"/>
              <w:rPr>
                <w:rFonts w:ascii="Arial" w:hAnsi="Arial"/>
                <w:sz w:val="18"/>
              </w:rPr>
            </w:pPr>
            <w:r w:rsidRPr="00D0162F">
              <w:rPr>
                <w:rFonts w:ascii="Arial" w:hAnsi="Arial"/>
                <w:sz w:val="18"/>
              </w:rPr>
              <w:t>Ês2 / Noc: +2 dB</w:t>
            </w:r>
          </w:p>
          <w:p w14:paraId="46375046" w14:textId="77777777" w:rsidR="00A1506F" w:rsidRPr="00D0162F" w:rsidRDefault="00A1506F" w:rsidP="00A81E02">
            <w:pPr>
              <w:keepNext/>
              <w:keepLines/>
              <w:spacing w:after="0"/>
              <w:rPr>
                <w:rFonts w:ascii="Arial" w:hAnsi="Arial"/>
                <w:sz w:val="18"/>
                <w:u w:val="single"/>
              </w:rPr>
            </w:pPr>
          </w:p>
          <w:p w14:paraId="530F5788"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0E9DEEE6"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5BE2B602" w14:textId="77777777" w:rsidR="00A1506F" w:rsidRPr="00D0162F" w:rsidRDefault="00A1506F" w:rsidP="00A81E02">
            <w:pPr>
              <w:keepNext/>
              <w:keepLines/>
              <w:spacing w:after="0"/>
              <w:rPr>
                <w:rFonts w:ascii="Arial" w:hAnsi="Arial"/>
                <w:sz w:val="18"/>
              </w:rPr>
            </w:pPr>
            <w:r w:rsidRPr="00D0162F">
              <w:rPr>
                <w:rFonts w:ascii="Arial" w:hAnsi="Arial"/>
                <w:sz w:val="18"/>
              </w:rPr>
              <w:t>Ês1 / Noc: -6 dB</w:t>
            </w:r>
          </w:p>
          <w:p w14:paraId="236D5D5E" w14:textId="3D3D67E2"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p w14:paraId="35A3B58B" w14:textId="77777777" w:rsidR="00A1506F" w:rsidRPr="00D0162F" w:rsidRDefault="00A1506F" w:rsidP="00A81E02">
            <w:pPr>
              <w:keepNext/>
              <w:keepLines/>
              <w:spacing w:after="0"/>
              <w:rPr>
                <w:rFonts w:ascii="Arial" w:hAnsi="Arial"/>
                <w:sz w:val="18"/>
                <w:u w:val="single"/>
              </w:rPr>
            </w:pPr>
          </w:p>
          <w:p w14:paraId="64785987"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780F8D8B"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07B61738" w14:textId="77777777" w:rsidR="00A1506F" w:rsidRPr="00D0162F" w:rsidRDefault="00A1506F" w:rsidP="00A81E02">
            <w:pPr>
              <w:keepNext/>
              <w:keepLines/>
              <w:spacing w:after="0"/>
              <w:rPr>
                <w:rFonts w:ascii="Arial" w:hAnsi="Arial"/>
                <w:sz w:val="18"/>
              </w:rPr>
            </w:pPr>
            <w:r w:rsidRPr="00D0162F">
              <w:rPr>
                <w:rFonts w:ascii="Arial" w:hAnsi="Arial"/>
                <w:sz w:val="18"/>
              </w:rPr>
              <w:t>Ês1 / Noc: -15 dB</w:t>
            </w:r>
          </w:p>
          <w:p w14:paraId="6FA56D6C" w14:textId="77777777" w:rsidR="00A1506F" w:rsidRPr="00D0162F" w:rsidRDefault="00A1506F" w:rsidP="00A81E02">
            <w:pPr>
              <w:keepNext/>
              <w:keepLines/>
              <w:spacing w:after="0"/>
              <w:rPr>
                <w:rFonts w:ascii="Arial" w:hAnsi="Arial"/>
                <w:sz w:val="18"/>
                <w:u w:val="single"/>
              </w:rPr>
            </w:pPr>
            <w:r w:rsidRPr="00D0162F">
              <w:rPr>
                <w:rFonts w:ascii="Arial" w:hAnsi="Arial"/>
                <w:sz w:val="18"/>
              </w:rPr>
              <w:t>Ês2 / Noc: -15 dB</w:t>
            </w:r>
          </w:p>
        </w:tc>
        <w:tc>
          <w:tcPr>
            <w:tcW w:w="1640" w:type="dxa"/>
            <w:tcBorders>
              <w:top w:val="single" w:sz="4" w:space="0" w:color="auto"/>
              <w:left w:val="single" w:sz="4" w:space="0" w:color="auto"/>
              <w:bottom w:val="single" w:sz="4" w:space="0" w:color="auto"/>
              <w:right w:val="single" w:sz="4" w:space="0" w:color="auto"/>
            </w:tcBorders>
          </w:tcPr>
          <w:p w14:paraId="3863BD46" w14:textId="77777777" w:rsidR="00A1506F" w:rsidRPr="00D0162F" w:rsidRDefault="00A1506F" w:rsidP="00A81E02">
            <w:pPr>
              <w:keepNext/>
              <w:keepLines/>
              <w:spacing w:after="0"/>
              <w:rPr>
                <w:rFonts w:ascii="Arial" w:hAnsi="Arial"/>
                <w:sz w:val="18"/>
              </w:rPr>
            </w:pPr>
            <w:r w:rsidRPr="00D0162F">
              <w:rPr>
                <w:rFonts w:ascii="Arial" w:hAnsi="Arial"/>
                <w:sz w:val="18"/>
              </w:rPr>
              <w:t>During T1:</w:t>
            </w:r>
          </w:p>
          <w:p w14:paraId="6560F5C7"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3C1BAD8"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A29CB5B"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06B4890" w14:textId="77777777" w:rsidR="00A1506F" w:rsidRPr="00D0162F" w:rsidRDefault="00A1506F" w:rsidP="00A81E02">
            <w:pPr>
              <w:keepNext/>
              <w:keepLines/>
              <w:spacing w:after="0"/>
              <w:rPr>
                <w:rFonts w:ascii="Arial" w:hAnsi="Arial"/>
                <w:sz w:val="18"/>
              </w:rPr>
            </w:pPr>
          </w:p>
          <w:p w14:paraId="6ECB825E" w14:textId="77777777" w:rsidR="00A1506F" w:rsidRPr="00D0162F" w:rsidRDefault="00A1506F" w:rsidP="00A81E02">
            <w:pPr>
              <w:keepNext/>
              <w:keepLines/>
              <w:spacing w:after="0"/>
              <w:rPr>
                <w:rFonts w:ascii="Arial" w:hAnsi="Arial"/>
                <w:sz w:val="18"/>
              </w:rPr>
            </w:pPr>
            <w:r w:rsidRPr="00D0162F">
              <w:rPr>
                <w:rFonts w:ascii="Arial" w:hAnsi="Arial"/>
                <w:sz w:val="18"/>
              </w:rPr>
              <w:t>During T2:</w:t>
            </w:r>
          </w:p>
          <w:p w14:paraId="105549FC"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33040983"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3CEDAC93"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05024FE8" w14:textId="77777777" w:rsidR="00A1506F" w:rsidRPr="00D0162F" w:rsidRDefault="00A1506F" w:rsidP="00A81E02">
            <w:pPr>
              <w:keepNext/>
              <w:keepLines/>
              <w:spacing w:after="0"/>
              <w:rPr>
                <w:rFonts w:ascii="Arial" w:hAnsi="Arial"/>
                <w:sz w:val="18"/>
              </w:rPr>
            </w:pPr>
          </w:p>
          <w:p w14:paraId="44C03C37" w14:textId="77777777" w:rsidR="00A1506F" w:rsidRPr="00D0162F" w:rsidRDefault="00A1506F" w:rsidP="00A81E02">
            <w:pPr>
              <w:keepNext/>
              <w:keepLines/>
              <w:spacing w:after="0"/>
              <w:rPr>
                <w:rFonts w:ascii="Arial" w:hAnsi="Arial"/>
                <w:sz w:val="18"/>
              </w:rPr>
            </w:pPr>
            <w:r w:rsidRPr="00D0162F">
              <w:rPr>
                <w:rFonts w:ascii="Arial" w:hAnsi="Arial"/>
                <w:sz w:val="18"/>
              </w:rPr>
              <w:t>During T3:</w:t>
            </w:r>
          </w:p>
          <w:p w14:paraId="1DD2E805"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3F1BB9B8"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5B0A0A3" w14:textId="77777777" w:rsidR="00A1506F" w:rsidRPr="00D0162F" w:rsidRDefault="00A1506F" w:rsidP="00A81E02">
            <w:pPr>
              <w:keepNext/>
              <w:keepLines/>
              <w:spacing w:after="0"/>
              <w:rPr>
                <w:rFonts w:ascii="Arial" w:hAnsi="Arial"/>
                <w:sz w:val="18"/>
              </w:rPr>
            </w:pPr>
            <w:r w:rsidRPr="00D0162F">
              <w:rPr>
                <w:rFonts w:ascii="Arial" w:hAnsi="Arial"/>
                <w:sz w:val="18"/>
              </w:rPr>
              <w:t>-0.4 dB</w:t>
            </w:r>
          </w:p>
        </w:tc>
        <w:tc>
          <w:tcPr>
            <w:tcW w:w="2772" w:type="dxa"/>
            <w:tcBorders>
              <w:top w:val="single" w:sz="4" w:space="0" w:color="auto"/>
              <w:left w:val="single" w:sz="4" w:space="0" w:color="auto"/>
              <w:bottom w:val="single" w:sz="4" w:space="0" w:color="auto"/>
              <w:right w:val="single" w:sz="4" w:space="0" w:color="auto"/>
            </w:tcBorders>
          </w:tcPr>
          <w:p w14:paraId="040F4A10"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5998E7CE"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A01B92E"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0F29F068" w14:textId="77777777" w:rsidR="00A1506F" w:rsidRPr="00D0162F" w:rsidRDefault="00A1506F" w:rsidP="00A81E02">
            <w:pPr>
              <w:keepNext/>
              <w:keepLines/>
              <w:spacing w:after="0"/>
              <w:rPr>
                <w:rFonts w:ascii="Arial" w:hAnsi="Arial"/>
                <w:sz w:val="18"/>
              </w:rPr>
            </w:pPr>
            <w:r w:rsidRPr="00D0162F">
              <w:rPr>
                <w:rFonts w:ascii="Arial" w:hAnsi="Arial"/>
                <w:sz w:val="18"/>
              </w:rPr>
              <w:t>Ês2 / Noc: +3.3 dB</w:t>
            </w:r>
          </w:p>
          <w:p w14:paraId="56F87F53" w14:textId="77777777" w:rsidR="00A1506F" w:rsidRPr="00D0162F" w:rsidRDefault="00A1506F" w:rsidP="00A81E02">
            <w:pPr>
              <w:keepNext/>
              <w:keepLines/>
              <w:spacing w:after="0"/>
              <w:rPr>
                <w:rFonts w:ascii="Arial" w:hAnsi="Arial"/>
                <w:sz w:val="18"/>
                <w:u w:val="single"/>
              </w:rPr>
            </w:pPr>
          </w:p>
          <w:p w14:paraId="1639802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6F6FCD7"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3C4E8A50" w14:textId="77777777" w:rsidR="00A1506F" w:rsidRPr="00D0162F" w:rsidRDefault="00A1506F" w:rsidP="00A81E02">
            <w:pPr>
              <w:keepNext/>
              <w:keepLines/>
              <w:spacing w:after="0"/>
              <w:rPr>
                <w:rFonts w:ascii="Arial" w:hAnsi="Arial"/>
                <w:sz w:val="18"/>
              </w:rPr>
            </w:pPr>
            <w:r w:rsidRPr="00D0162F">
              <w:rPr>
                <w:rFonts w:ascii="Arial" w:hAnsi="Arial"/>
                <w:sz w:val="18"/>
              </w:rPr>
              <w:t>Ês1 / Noc: -4.7 dB</w:t>
            </w:r>
          </w:p>
          <w:p w14:paraId="2C1D0079" w14:textId="77C70FAE"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p w14:paraId="6FA7DA86" w14:textId="77777777" w:rsidR="00A1506F" w:rsidRPr="00D0162F" w:rsidRDefault="00A1506F" w:rsidP="00A81E02">
            <w:pPr>
              <w:keepNext/>
              <w:keepLines/>
              <w:spacing w:after="0"/>
              <w:rPr>
                <w:rFonts w:ascii="Arial" w:hAnsi="Arial"/>
                <w:sz w:val="18"/>
                <w:u w:val="single"/>
              </w:rPr>
            </w:pPr>
          </w:p>
          <w:p w14:paraId="15774C34"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1CB334BE"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21FB2C4D" w14:textId="77777777" w:rsidR="00A1506F" w:rsidRPr="00D0162F" w:rsidRDefault="00A1506F" w:rsidP="00A81E02">
            <w:pPr>
              <w:keepNext/>
              <w:keepLines/>
              <w:spacing w:after="0"/>
              <w:rPr>
                <w:rFonts w:ascii="Arial" w:hAnsi="Arial"/>
                <w:sz w:val="18"/>
              </w:rPr>
            </w:pPr>
            <w:r w:rsidRPr="00D0162F">
              <w:rPr>
                <w:rFonts w:ascii="Arial" w:hAnsi="Arial"/>
                <w:sz w:val="18"/>
              </w:rPr>
              <w:t>Ês1 / Noc: -15.4 dB</w:t>
            </w:r>
          </w:p>
          <w:p w14:paraId="3BDF4031" w14:textId="77777777" w:rsidR="00A1506F" w:rsidRPr="00D0162F" w:rsidRDefault="00A1506F" w:rsidP="00A81E02">
            <w:pPr>
              <w:keepNext/>
              <w:keepLines/>
              <w:spacing w:after="0"/>
              <w:rPr>
                <w:rFonts w:ascii="Arial" w:hAnsi="Arial"/>
                <w:sz w:val="18"/>
                <w:u w:val="single"/>
              </w:rPr>
            </w:pPr>
            <w:r w:rsidRPr="00D0162F">
              <w:rPr>
                <w:rFonts w:ascii="Arial" w:hAnsi="Arial"/>
                <w:sz w:val="18"/>
              </w:rPr>
              <w:t>Ês2 / Noc: -15.4 dB</w:t>
            </w:r>
          </w:p>
        </w:tc>
      </w:tr>
      <w:tr w:rsidR="00A1506F" w:rsidRPr="00D0162F" w14:paraId="43D57B4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610C955" w14:textId="4990D721" w:rsidR="00A1506F" w:rsidRPr="00D0162F" w:rsidRDefault="00A1506F" w:rsidP="00A81E02">
            <w:pPr>
              <w:keepNext/>
              <w:keepLines/>
              <w:spacing w:after="0"/>
              <w:rPr>
                <w:rFonts w:ascii="Arial" w:hAnsi="Arial"/>
                <w:sz w:val="18"/>
              </w:rPr>
            </w:pPr>
            <w:r w:rsidRPr="00D0162F">
              <w:rPr>
                <w:rFonts w:ascii="Arial" w:hAnsi="Arial"/>
                <w:sz w:val="18"/>
              </w:rPr>
              <w:lastRenderedPageBreak/>
              <w:t>5.5.1.8</w:t>
            </w:r>
            <w:r w:rsidR="00F16018" w:rsidRPr="00D0162F">
              <w:rPr>
                <w:rFonts w:ascii="Arial" w:hAnsi="Arial"/>
                <w:sz w:val="18"/>
              </w:rPr>
              <w:t xml:space="preserve"> </w:t>
            </w:r>
            <w:r w:rsidRPr="00D0162F">
              <w:rPr>
                <w:rFonts w:ascii="Arial" w:hAnsi="Arial"/>
                <w:sz w:val="18"/>
              </w:rPr>
              <w:t>EN-DC FR2 radio link monitoring in-sync test for PSCell configured with CSI-RS-based RLM RS in DRX mode</w:t>
            </w:r>
          </w:p>
        </w:tc>
        <w:tc>
          <w:tcPr>
            <w:tcW w:w="4012" w:type="dxa"/>
            <w:tcBorders>
              <w:top w:val="single" w:sz="4" w:space="0" w:color="auto"/>
              <w:left w:val="single" w:sz="4" w:space="0" w:color="auto"/>
              <w:bottom w:val="single" w:sz="4" w:space="0" w:color="auto"/>
              <w:right w:val="single" w:sz="4" w:space="0" w:color="auto"/>
            </w:tcBorders>
          </w:tcPr>
          <w:p w14:paraId="4D08652B"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561E11AA"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A9887F0"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28A3F295" w14:textId="77777777" w:rsidR="00A1506F" w:rsidRPr="00D0162F" w:rsidRDefault="00A1506F" w:rsidP="00A81E02">
            <w:pPr>
              <w:keepNext/>
              <w:keepLines/>
              <w:spacing w:after="0"/>
              <w:rPr>
                <w:rFonts w:ascii="Arial" w:hAnsi="Arial"/>
                <w:sz w:val="18"/>
              </w:rPr>
            </w:pPr>
            <w:r w:rsidRPr="00D0162F">
              <w:rPr>
                <w:rFonts w:ascii="Arial" w:hAnsi="Arial"/>
                <w:sz w:val="18"/>
              </w:rPr>
              <w:t>Ês2 / Noc: +2 dB</w:t>
            </w:r>
          </w:p>
          <w:p w14:paraId="349E034A" w14:textId="77777777" w:rsidR="00A1506F" w:rsidRPr="00D0162F" w:rsidRDefault="00A1506F" w:rsidP="00A81E02">
            <w:pPr>
              <w:keepNext/>
              <w:keepLines/>
              <w:spacing w:after="0"/>
              <w:rPr>
                <w:rFonts w:ascii="Arial" w:hAnsi="Arial"/>
                <w:sz w:val="18"/>
                <w:u w:val="single"/>
              </w:rPr>
            </w:pPr>
          </w:p>
          <w:p w14:paraId="2CF0FA76"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3C54CC5"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331EFB7B" w14:textId="77777777" w:rsidR="00A1506F" w:rsidRPr="00D0162F" w:rsidRDefault="00A1506F" w:rsidP="00A81E02">
            <w:pPr>
              <w:keepNext/>
              <w:keepLines/>
              <w:spacing w:after="0"/>
              <w:rPr>
                <w:rFonts w:ascii="Arial" w:hAnsi="Arial"/>
                <w:sz w:val="18"/>
              </w:rPr>
            </w:pPr>
            <w:r w:rsidRPr="00D0162F">
              <w:rPr>
                <w:rFonts w:ascii="Arial" w:hAnsi="Arial"/>
                <w:sz w:val="18"/>
              </w:rPr>
              <w:t>Ês1 / Noc: -6 dB</w:t>
            </w:r>
          </w:p>
          <w:p w14:paraId="46A27653" w14:textId="2AB18A76"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p w14:paraId="61A2236B" w14:textId="77777777" w:rsidR="00A1506F" w:rsidRPr="00D0162F" w:rsidRDefault="00A1506F" w:rsidP="00A81E02">
            <w:pPr>
              <w:keepNext/>
              <w:keepLines/>
              <w:spacing w:after="0"/>
              <w:rPr>
                <w:rFonts w:ascii="Arial" w:hAnsi="Arial"/>
                <w:sz w:val="18"/>
                <w:u w:val="single"/>
              </w:rPr>
            </w:pPr>
          </w:p>
          <w:p w14:paraId="2435B4D6"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3B673DF9"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02C15732" w14:textId="77777777" w:rsidR="00A1506F" w:rsidRPr="00D0162F" w:rsidRDefault="00A1506F" w:rsidP="00A81E02">
            <w:pPr>
              <w:keepNext/>
              <w:keepLines/>
              <w:spacing w:after="0"/>
              <w:rPr>
                <w:rFonts w:ascii="Arial" w:hAnsi="Arial"/>
                <w:sz w:val="18"/>
              </w:rPr>
            </w:pPr>
            <w:r w:rsidRPr="00D0162F">
              <w:rPr>
                <w:rFonts w:ascii="Arial" w:hAnsi="Arial"/>
                <w:sz w:val="18"/>
              </w:rPr>
              <w:t>Ês1 / Noc: -15 dB</w:t>
            </w:r>
          </w:p>
          <w:p w14:paraId="4E3AD58E" w14:textId="77777777" w:rsidR="00A1506F" w:rsidRPr="00D0162F" w:rsidRDefault="00A1506F" w:rsidP="00A81E02">
            <w:pPr>
              <w:keepNext/>
              <w:keepLines/>
              <w:spacing w:after="0"/>
              <w:rPr>
                <w:rFonts w:ascii="Arial" w:hAnsi="Arial"/>
                <w:sz w:val="18"/>
              </w:rPr>
            </w:pPr>
            <w:r w:rsidRPr="00D0162F">
              <w:rPr>
                <w:rFonts w:ascii="Arial" w:hAnsi="Arial"/>
                <w:sz w:val="18"/>
              </w:rPr>
              <w:t>Ês2 / Noc: -15 dB</w:t>
            </w:r>
          </w:p>
          <w:p w14:paraId="421F91DD" w14:textId="77777777" w:rsidR="00A1506F" w:rsidRPr="00D0162F" w:rsidRDefault="00A1506F" w:rsidP="00A81E02">
            <w:pPr>
              <w:keepNext/>
              <w:keepLines/>
              <w:spacing w:after="0"/>
              <w:rPr>
                <w:rFonts w:ascii="Arial" w:hAnsi="Arial"/>
                <w:sz w:val="18"/>
              </w:rPr>
            </w:pPr>
          </w:p>
          <w:p w14:paraId="502B9DA1"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344B1B3B"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406075EF" w14:textId="77777777" w:rsidR="00A1506F" w:rsidRPr="00D0162F" w:rsidRDefault="00A1506F" w:rsidP="00A81E02">
            <w:pPr>
              <w:keepNext/>
              <w:keepLines/>
              <w:spacing w:after="0"/>
              <w:rPr>
                <w:rFonts w:ascii="Arial" w:hAnsi="Arial"/>
                <w:sz w:val="18"/>
              </w:rPr>
            </w:pPr>
            <w:r w:rsidRPr="00D0162F">
              <w:rPr>
                <w:rFonts w:ascii="Arial" w:hAnsi="Arial"/>
                <w:sz w:val="18"/>
              </w:rPr>
              <w:t>Ês1 / Noc: -4.5 dB</w:t>
            </w:r>
          </w:p>
          <w:p w14:paraId="4F9920F3" w14:textId="77777777" w:rsidR="00A1506F" w:rsidRPr="00D0162F" w:rsidRDefault="00A1506F" w:rsidP="00A81E02">
            <w:pPr>
              <w:keepNext/>
              <w:keepLines/>
              <w:spacing w:after="0"/>
              <w:rPr>
                <w:rFonts w:ascii="Arial" w:hAnsi="Arial"/>
                <w:sz w:val="18"/>
              </w:rPr>
            </w:pPr>
            <w:r w:rsidRPr="00D0162F">
              <w:rPr>
                <w:rFonts w:ascii="Arial" w:hAnsi="Arial"/>
                <w:sz w:val="18"/>
              </w:rPr>
              <w:t>Ês2 / Noc: -15 dB</w:t>
            </w:r>
          </w:p>
          <w:p w14:paraId="4091DCEC" w14:textId="77777777" w:rsidR="00A1506F" w:rsidRPr="00D0162F" w:rsidRDefault="00A1506F" w:rsidP="00A81E02">
            <w:pPr>
              <w:keepNext/>
              <w:keepLines/>
              <w:spacing w:after="0"/>
              <w:rPr>
                <w:rFonts w:ascii="Arial" w:hAnsi="Arial"/>
                <w:sz w:val="18"/>
              </w:rPr>
            </w:pPr>
          </w:p>
          <w:p w14:paraId="36D530FD"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2BC518ED"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435A0CB8"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70A6D9C4" w14:textId="78199B45" w:rsidR="00A1506F" w:rsidRPr="00D0162F" w:rsidRDefault="00A1506F" w:rsidP="00A81E02">
            <w:pPr>
              <w:keepNext/>
              <w:keepLines/>
              <w:spacing w:after="0"/>
              <w:rPr>
                <w:rFonts w:ascii="Arial" w:hAnsi="Arial"/>
                <w:sz w:val="18"/>
                <w:u w:val="single"/>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tc>
        <w:tc>
          <w:tcPr>
            <w:tcW w:w="1640" w:type="dxa"/>
            <w:tcBorders>
              <w:top w:val="single" w:sz="4" w:space="0" w:color="auto"/>
              <w:left w:val="single" w:sz="4" w:space="0" w:color="auto"/>
              <w:bottom w:val="single" w:sz="4" w:space="0" w:color="auto"/>
              <w:right w:val="single" w:sz="4" w:space="0" w:color="auto"/>
            </w:tcBorders>
          </w:tcPr>
          <w:p w14:paraId="4BFD15C2" w14:textId="77777777" w:rsidR="00A1506F" w:rsidRPr="00D0162F" w:rsidRDefault="00A1506F" w:rsidP="00A81E02">
            <w:pPr>
              <w:keepNext/>
              <w:keepLines/>
              <w:spacing w:after="0"/>
              <w:rPr>
                <w:rFonts w:ascii="Arial" w:hAnsi="Arial"/>
                <w:sz w:val="18"/>
              </w:rPr>
            </w:pPr>
            <w:r w:rsidRPr="00D0162F">
              <w:rPr>
                <w:rFonts w:ascii="Arial" w:hAnsi="Arial"/>
                <w:sz w:val="18"/>
              </w:rPr>
              <w:t>During T1:</w:t>
            </w:r>
          </w:p>
          <w:p w14:paraId="4738A07F"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62720CFD"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C69327B"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7AC27A16" w14:textId="77777777" w:rsidR="00A1506F" w:rsidRPr="00D0162F" w:rsidRDefault="00A1506F" w:rsidP="00A81E02">
            <w:pPr>
              <w:keepNext/>
              <w:keepLines/>
              <w:spacing w:after="0"/>
              <w:rPr>
                <w:rFonts w:ascii="Arial" w:hAnsi="Arial"/>
                <w:sz w:val="18"/>
              </w:rPr>
            </w:pPr>
          </w:p>
          <w:p w14:paraId="11D2A34B" w14:textId="77777777" w:rsidR="00A1506F" w:rsidRPr="00D0162F" w:rsidRDefault="00A1506F" w:rsidP="00A81E02">
            <w:pPr>
              <w:keepNext/>
              <w:keepLines/>
              <w:spacing w:after="0"/>
              <w:rPr>
                <w:rFonts w:ascii="Arial" w:hAnsi="Arial"/>
                <w:sz w:val="18"/>
              </w:rPr>
            </w:pPr>
            <w:r w:rsidRPr="00D0162F">
              <w:rPr>
                <w:rFonts w:ascii="Arial" w:hAnsi="Arial"/>
                <w:sz w:val="18"/>
              </w:rPr>
              <w:t>During T2:</w:t>
            </w:r>
          </w:p>
          <w:p w14:paraId="58CF2D1E"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1F02AC92"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4A31A41"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403318D0" w14:textId="77777777" w:rsidR="00A1506F" w:rsidRPr="00D0162F" w:rsidRDefault="00A1506F" w:rsidP="00A81E02">
            <w:pPr>
              <w:keepNext/>
              <w:keepLines/>
              <w:spacing w:after="0"/>
              <w:rPr>
                <w:rFonts w:ascii="Arial" w:hAnsi="Arial"/>
                <w:sz w:val="18"/>
              </w:rPr>
            </w:pPr>
          </w:p>
          <w:p w14:paraId="034BBE4E" w14:textId="77777777" w:rsidR="00A1506F" w:rsidRPr="00D0162F" w:rsidRDefault="00A1506F" w:rsidP="00A81E02">
            <w:pPr>
              <w:keepNext/>
              <w:keepLines/>
              <w:spacing w:after="0"/>
              <w:rPr>
                <w:rFonts w:ascii="Arial" w:hAnsi="Arial"/>
                <w:sz w:val="18"/>
              </w:rPr>
            </w:pPr>
            <w:r w:rsidRPr="00D0162F">
              <w:rPr>
                <w:rFonts w:ascii="Arial" w:hAnsi="Arial"/>
                <w:sz w:val="18"/>
              </w:rPr>
              <w:t>During T3:</w:t>
            </w:r>
          </w:p>
          <w:p w14:paraId="0BD0688B"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547446F"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A19400A"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5BA9581" w14:textId="77777777" w:rsidR="00A1506F" w:rsidRPr="00D0162F" w:rsidRDefault="00A1506F" w:rsidP="00A81E02">
            <w:pPr>
              <w:keepNext/>
              <w:keepLines/>
              <w:spacing w:after="0"/>
              <w:rPr>
                <w:rFonts w:ascii="Arial" w:hAnsi="Arial"/>
                <w:sz w:val="18"/>
              </w:rPr>
            </w:pPr>
          </w:p>
          <w:p w14:paraId="02062F7D"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425875AC"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6A72838"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65BEC9ED"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63558447" w14:textId="77777777" w:rsidR="00A1506F" w:rsidRPr="00D0162F" w:rsidRDefault="00A1506F" w:rsidP="00A81E02">
            <w:pPr>
              <w:keepNext/>
              <w:keepLines/>
              <w:spacing w:after="0"/>
              <w:rPr>
                <w:rFonts w:ascii="Arial" w:hAnsi="Arial"/>
                <w:sz w:val="18"/>
              </w:rPr>
            </w:pPr>
          </w:p>
          <w:p w14:paraId="62C0894F"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0F607CA9"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039B1486"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6F6F03D6"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10F31A90" w14:textId="77777777" w:rsidR="00A1506F" w:rsidRPr="00D0162F" w:rsidRDefault="00A1506F" w:rsidP="00A81E02">
            <w:pPr>
              <w:keepNext/>
              <w:keepLines/>
              <w:spacing w:after="0"/>
              <w:rPr>
                <w:rFonts w:ascii="Arial" w:hAnsi="Arial"/>
                <w:sz w:val="18"/>
              </w:rPr>
            </w:pPr>
          </w:p>
        </w:tc>
        <w:tc>
          <w:tcPr>
            <w:tcW w:w="2772" w:type="dxa"/>
            <w:tcBorders>
              <w:top w:val="single" w:sz="4" w:space="0" w:color="auto"/>
              <w:left w:val="single" w:sz="4" w:space="0" w:color="auto"/>
              <w:bottom w:val="single" w:sz="4" w:space="0" w:color="auto"/>
              <w:right w:val="single" w:sz="4" w:space="0" w:color="auto"/>
            </w:tcBorders>
          </w:tcPr>
          <w:p w14:paraId="594EB67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3BBBD1BF"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2F6A5B4A"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1E3CE3A0" w14:textId="77777777" w:rsidR="00A1506F" w:rsidRPr="00D0162F" w:rsidRDefault="00A1506F" w:rsidP="00A81E02">
            <w:pPr>
              <w:keepNext/>
              <w:keepLines/>
              <w:spacing w:after="0"/>
              <w:rPr>
                <w:rFonts w:ascii="Arial" w:hAnsi="Arial"/>
                <w:sz w:val="18"/>
              </w:rPr>
            </w:pPr>
            <w:r w:rsidRPr="00D0162F">
              <w:rPr>
                <w:rFonts w:ascii="Arial" w:hAnsi="Arial"/>
                <w:sz w:val="18"/>
              </w:rPr>
              <w:t>Ês2 / Noc: +3.3 dB</w:t>
            </w:r>
          </w:p>
          <w:p w14:paraId="20F53E61" w14:textId="77777777" w:rsidR="00A1506F" w:rsidRPr="00D0162F" w:rsidRDefault="00A1506F" w:rsidP="00A81E02">
            <w:pPr>
              <w:keepNext/>
              <w:keepLines/>
              <w:spacing w:after="0"/>
              <w:rPr>
                <w:rFonts w:ascii="Arial" w:hAnsi="Arial"/>
                <w:sz w:val="18"/>
                <w:u w:val="single"/>
              </w:rPr>
            </w:pPr>
          </w:p>
          <w:p w14:paraId="7B66CD20"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1D8462D"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109086F" w14:textId="77777777" w:rsidR="00A1506F" w:rsidRPr="00D0162F" w:rsidRDefault="00A1506F" w:rsidP="00A81E02">
            <w:pPr>
              <w:keepNext/>
              <w:keepLines/>
              <w:spacing w:after="0"/>
              <w:rPr>
                <w:rFonts w:ascii="Arial" w:hAnsi="Arial"/>
                <w:sz w:val="18"/>
              </w:rPr>
            </w:pPr>
            <w:r w:rsidRPr="00D0162F">
              <w:rPr>
                <w:rFonts w:ascii="Arial" w:hAnsi="Arial"/>
                <w:sz w:val="18"/>
              </w:rPr>
              <w:t>Ês1 / Noc: -4.7 dB</w:t>
            </w:r>
          </w:p>
          <w:p w14:paraId="62956D3A" w14:textId="09668E12"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p w14:paraId="198C4149" w14:textId="77777777" w:rsidR="00A1506F" w:rsidRPr="00D0162F" w:rsidRDefault="00A1506F" w:rsidP="00A81E02">
            <w:pPr>
              <w:keepNext/>
              <w:keepLines/>
              <w:spacing w:after="0"/>
              <w:rPr>
                <w:rFonts w:ascii="Arial" w:hAnsi="Arial"/>
                <w:sz w:val="18"/>
                <w:u w:val="single"/>
              </w:rPr>
            </w:pPr>
          </w:p>
          <w:p w14:paraId="34B1409F"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0F08E8F5"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63DDC6A2" w14:textId="77777777" w:rsidR="00A1506F" w:rsidRPr="00D0162F" w:rsidRDefault="00A1506F" w:rsidP="00A81E02">
            <w:pPr>
              <w:keepNext/>
              <w:keepLines/>
              <w:spacing w:after="0"/>
              <w:rPr>
                <w:rFonts w:ascii="Arial" w:hAnsi="Arial"/>
                <w:sz w:val="18"/>
              </w:rPr>
            </w:pPr>
            <w:r w:rsidRPr="00D0162F">
              <w:rPr>
                <w:rFonts w:ascii="Arial" w:hAnsi="Arial"/>
                <w:sz w:val="18"/>
              </w:rPr>
              <w:t>Ês1 / Noc: -15.4 dB</w:t>
            </w:r>
          </w:p>
          <w:p w14:paraId="4E1A2791" w14:textId="77777777" w:rsidR="00A1506F" w:rsidRPr="00D0162F" w:rsidRDefault="00A1506F" w:rsidP="00A81E02">
            <w:pPr>
              <w:keepNext/>
              <w:keepLines/>
              <w:spacing w:after="0"/>
              <w:rPr>
                <w:rFonts w:ascii="Arial" w:hAnsi="Arial"/>
                <w:sz w:val="18"/>
              </w:rPr>
            </w:pPr>
            <w:r w:rsidRPr="00D0162F">
              <w:rPr>
                <w:rFonts w:ascii="Arial" w:hAnsi="Arial"/>
                <w:sz w:val="18"/>
              </w:rPr>
              <w:t>Ês2 / Noc: -15.4 dB</w:t>
            </w:r>
          </w:p>
          <w:p w14:paraId="5C6CC309" w14:textId="77777777" w:rsidR="00A1506F" w:rsidRPr="00D0162F" w:rsidRDefault="00A1506F" w:rsidP="00A81E02">
            <w:pPr>
              <w:keepNext/>
              <w:keepLines/>
              <w:spacing w:after="0"/>
              <w:rPr>
                <w:rFonts w:ascii="Arial" w:hAnsi="Arial"/>
                <w:sz w:val="18"/>
              </w:rPr>
            </w:pPr>
          </w:p>
          <w:p w14:paraId="5383168C"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6704D060"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3EBAD2B5" w14:textId="77777777" w:rsidR="00A1506F" w:rsidRPr="00D0162F" w:rsidRDefault="00A1506F" w:rsidP="00A81E02">
            <w:pPr>
              <w:keepNext/>
              <w:keepLines/>
              <w:spacing w:after="0"/>
              <w:rPr>
                <w:rFonts w:ascii="Arial" w:hAnsi="Arial"/>
                <w:sz w:val="18"/>
              </w:rPr>
            </w:pPr>
            <w:r w:rsidRPr="00D0162F">
              <w:rPr>
                <w:rFonts w:ascii="Arial" w:hAnsi="Arial"/>
                <w:sz w:val="18"/>
              </w:rPr>
              <w:t>Ês1 / Noc: -4.9 dB</w:t>
            </w:r>
          </w:p>
          <w:p w14:paraId="20324FCF" w14:textId="77777777" w:rsidR="00A1506F" w:rsidRPr="00D0162F" w:rsidRDefault="00A1506F" w:rsidP="00A81E02">
            <w:pPr>
              <w:keepNext/>
              <w:keepLines/>
              <w:spacing w:after="0"/>
              <w:rPr>
                <w:rFonts w:ascii="Arial" w:hAnsi="Arial"/>
                <w:sz w:val="18"/>
              </w:rPr>
            </w:pPr>
            <w:r w:rsidRPr="00D0162F">
              <w:rPr>
                <w:rFonts w:ascii="Arial" w:hAnsi="Arial"/>
                <w:sz w:val="18"/>
              </w:rPr>
              <w:t>Ês2 / Noc: -15.4 dB</w:t>
            </w:r>
          </w:p>
          <w:p w14:paraId="452C7ACF" w14:textId="77777777" w:rsidR="00A1506F" w:rsidRPr="00D0162F" w:rsidRDefault="00A1506F" w:rsidP="00A81E02">
            <w:pPr>
              <w:keepNext/>
              <w:keepLines/>
              <w:spacing w:after="0"/>
              <w:rPr>
                <w:rFonts w:ascii="Arial" w:hAnsi="Arial"/>
                <w:sz w:val="18"/>
              </w:rPr>
            </w:pPr>
          </w:p>
          <w:p w14:paraId="56704365"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2BD65E9F"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9F8C6F0"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37F4C279" w14:textId="3E650083" w:rsidR="00A1506F" w:rsidRPr="00D0162F" w:rsidRDefault="00A1506F" w:rsidP="00A81E02">
            <w:pPr>
              <w:keepNext/>
              <w:keepLines/>
              <w:spacing w:after="0"/>
              <w:rPr>
                <w:rFonts w:ascii="Arial" w:hAnsi="Arial"/>
                <w:sz w:val="18"/>
                <w:u w:val="single"/>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tc>
      </w:tr>
      <w:tr w:rsidR="004C292B" w:rsidRPr="00D0162F" w14:paraId="6B5A67B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9B28512" w14:textId="46ACA4AE" w:rsidR="004C292B" w:rsidRPr="00D0162F" w:rsidRDefault="004C292B" w:rsidP="004C292B">
            <w:pPr>
              <w:keepNext/>
              <w:keepLines/>
              <w:spacing w:after="0"/>
              <w:rPr>
                <w:rFonts w:ascii="Arial" w:hAnsi="Arial"/>
                <w:sz w:val="18"/>
              </w:rPr>
            </w:pPr>
            <w:r w:rsidRPr="00D0162F">
              <w:rPr>
                <w:rFonts w:ascii="Arial" w:hAnsi="Arial" w:cs="Arial"/>
                <w:sz w:val="18"/>
                <w:szCs w:val="18"/>
              </w:rPr>
              <w:t>5.5.1.10</w:t>
            </w:r>
            <w:r w:rsidRPr="00D0162F">
              <w:rPr>
                <w:rFonts w:ascii="Arial" w:hAnsi="Arial" w:cs="Arial"/>
                <w:sz w:val="18"/>
                <w:szCs w:val="18"/>
              </w:rPr>
              <w:tab/>
              <w:t>EN-DC FR2 Radio Link Monitoring Out-of-sync Test for PSCell configured with SSB-based RLM RS for UE fulfilling relaxed measurement criterion</w:t>
            </w:r>
          </w:p>
        </w:tc>
        <w:tc>
          <w:tcPr>
            <w:tcW w:w="4012" w:type="dxa"/>
            <w:tcBorders>
              <w:top w:val="single" w:sz="4" w:space="0" w:color="auto"/>
              <w:left w:val="single" w:sz="4" w:space="0" w:color="auto"/>
              <w:bottom w:val="single" w:sz="4" w:space="0" w:color="auto"/>
              <w:right w:val="single" w:sz="4" w:space="0" w:color="auto"/>
            </w:tcBorders>
          </w:tcPr>
          <w:p w14:paraId="68367EBA" w14:textId="77777777" w:rsidR="004C292B" w:rsidRPr="00D0162F" w:rsidRDefault="004C292B" w:rsidP="004C292B">
            <w:pPr>
              <w:pStyle w:val="TAL"/>
              <w:rPr>
                <w:rFonts w:cs="Arial"/>
                <w:szCs w:val="18"/>
                <w:u w:val="single"/>
              </w:rPr>
            </w:pPr>
            <w:r w:rsidRPr="00D0162F">
              <w:rPr>
                <w:rFonts w:cs="Arial"/>
                <w:szCs w:val="18"/>
                <w:u w:val="single"/>
              </w:rPr>
              <w:t>During T1:</w:t>
            </w:r>
          </w:p>
          <w:p w14:paraId="0DA88568" w14:textId="77777777" w:rsidR="004C292B" w:rsidRPr="00D0162F" w:rsidRDefault="004C292B" w:rsidP="004C292B">
            <w:pPr>
              <w:pStyle w:val="TAL"/>
              <w:rPr>
                <w:rFonts w:cs="Arial"/>
                <w:szCs w:val="18"/>
              </w:rPr>
            </w:pPr>
            <w:r w:rsidRPr="00D0162F">
              <w:rPr>
                <w:rFonts w:cs="Arial"/>
                <w:szCs w:val="18"/>
              </w:rPr>
              <w:t>Noc: -104.7 dBm/15kHz</w:t>
            </w:r>
          </w:p>
          <w:p w14:paraId="1512A679" w14:textId="77777777" w:rsidR="004C292B" w:rsidRPr="00D0162F" w:rsidRDefault="004C292B" w:rsidP="004C292B">
            <w:pPr>
              <w:pStyle w:val="TAL"/>
              <w:rPr>
                <w:rFonts w:cs="Arial"/>
                <w:szCs w:val="18"/>
              </w:rPr>
            </w:pPr>
            <w:r w:rsidRPr="00D0162F">
              <w:rPr>
                <w:rFonts w:cs="Arial"/>
                <w:szCs w:val="18"/>
              </w:rPr>
              <w:t>Ês1 / Noc: +2 dB</w:t>
            </w:r>
          </w:p>
          <w:p w14:paraId="07893292" w14:textId="77777777" w:rsidR="004C292B" w:rsidRPr="00D0162F" w:rsidRDefault="004C292B" w:rsidP="004C292B">
            <w:pPr>
              <w:pStyle w:val="TAL"/>
              <w:rPr>
                <w:rFonts w:cs="Arial"/>
                <w:szCs w:val="18"/>
              </w:rPr>
            </w:pPr>
            <w:r w:rsidRPr="00D0162F">
              <w:rPr>
                <w:rFonts w:cs="Arial"/>
                <w:szCs w:val="18"/>
              </w:rPr>
              <w:t>Ês2 / Noc: +2 dB</w:t>
            </w:r>
          </w:p>
          <w:p w14:paraId="3565D0E0" w14:textId="77777777" w:rsidR="004C292B" w:rsidRPr="00D0162F" w:rsidRDefault="004C292B" w:rsidP="004C292B">
            <w:pPr>
              <w:pStyle w:val="TAL"/>
              <w:rPr>
                <w:rFonts w:cs="Arial"/>
                <w:szCs w:val="18"/>
                <w:u w:val="single"/>
              </w:rPr>
            </w:pPr>
          </w:p>
          <w:p w14:paraId="1E0ADFF1" w14:textId="77777777" w:rsidR="004C292B" w:rsidRPr="00D0162F" w:rsidRDefault="004C292B" w:rsidP="004C292B">
            <w:pPr>
              <w:pStyle w:val="TAL"/>
              <w:rPr>
                <w:rFonts w:cs="Arial"/>
                <w:szCs w:val="18"/>
                <w:u w:val="single"/>
              </w:rPr>
            </w:pPr>
            <w:r w:rsidRPr="00D0162F">
              <w:rPr>
                <w:rFonts w:cs="Arial"/>
                <w:szCs w:val="18"/>
                <w:u w:val="single"/>
              </w:rPr>
              <w:t>During T2:</w:t>
            </w:r>
          </w:p>
          <w:p w14:paraId="223DEDBB" w14:textId="77777777" w:rsidR="004C292B" w:rsidRPr="00D0162F" w:rsidRDefault="004C292B" w:rsidP="004C292B">
            <w:pPr>
              <w:pStyle w:val="TAL"/>
              <w:rPr>
                <w:rFonts w:cs="Arial"/>
                <w:szCs w:val="18"/>
              </w:rPr>
            </w:pPr>
            <w:r w:rsidRPr="00D0162F">
              <w:rPr>
                <w:rFonts w:cs="Arial"/>
                <w:szCs w:val="18"/>
              </w:rPr>
              <w:t>Noc: -104.7dBm/15kHz</w:t>
            </w:r>
          </w:p>
          <w:p w14:paraId="3CD5D5DB" w14:textId="77777777" w:rsidR="004C292B" w:rsidRPr="00D0162F" w:rsidRDefault="004C292B" w:rsidP="004C292B">
            <w:pPr>
              <w:pStyle w:val="TAL"/>
              <w:rPr>
                <w:rFonts w:cs="Arial"/>
                <w:szCs w:val="18"/>
              </w:rPr>
            </w:pPr>
            <w:r w:rsidRPr="00D0162F">
              <w:rPr>
                <w:rFonts w:cs="Arial"/>
                <w:szCs w:val="18"/>
              </w:rPr>
              <w:t>Ês1 / Noc: +2 dB</w:t>
            </w:r>
          </w:p>
          <w:p w14:paraId="727A11DD" w14:textId="77777777" w:rsidR="004C292B" w:rsidRPr="00D0162F" w:rsidRDefault="004C292B" w:rsidP="004C292B">
            <w:pPr>
              <w:pStyle w:val="TAL"/>
              <w:rPr>
                <w:rFonts w:cs="Arial"/>
                <w:szCs w:val="18"/>
              </w:rPr>
            </w:pPr>
            <w:r w:rsidRPr="00D0162F">
              <w:rPr>
                <w:rFonts w:cs="Arial"/>
                <w:szCs w:val="18"/>
              </w:rPr>
              <w:t>Ês2 / Noc: +2 dB</w:t>
            </w:r>
          </w:p>
          <w:p w14:paraId="500C4D49" w14:textId="77777777" w:rsidR="004C292B" w:rsidRPr="00D0162F" w:rsidRDefault="004C292B" w:rsidP="004C292B">
            <w:pPr>
              <w:pStyle w:val="TAL"/>
              <w:rPr>
                <w:rFonts w:cs="Arial"/>
                <w:szCs w:val="18"/>
                <w:u w:val="single"/>
              </w:rPr>
            </w:pPr>
          </w:p>
          <w:p w14:paraId="02FDC90F" w14:textId="77777777" w:rsidR="004C292B" w:rsidRPr="00D0162F" w:rsidRDefault="004C292B" w:rsidP="004C292B">
            <w:pPr>
              <w:pStyle w:val="TAL"/>
              <w:rPr>
                <w:rFonts w:cs="Arial"/>
                <w:szCs w:val="18"/>
                <w:u w:val="single"/>
              </w:rPr>
            </w:pPr>
            <w:r w:rsidRPr="00D0162F">
              <w:rPr>
                <w:rFonts w:cs="Arial"/>
                <w:szCs w:val="18"/>
                <w:u w:val="single"/>
              </w:rPr>
              <w:t>During T3:</w:t>
            </w:r>
          </w:p>
          <w:p w14:paraId="5D16E843" w14:textId="77777777" w:rsidR="004C292B" w:rsidRPr="00D0162F" w:rsidRDefault="004C292B" w:rsidP="004C292B">
            <w:pPr>
              <w:pStyle w:val="TAL"/>
              <w:rPr>
                <w:rFonts w:cs="Arial"/>
                <w:szCs w:val="18"/>
              </w:rPr>
            </w:pPr>
            <w:r w:rsidRPr="00D0162F">
              <w:rPr>
                <w:rFonts w:cs="Arial"/>
                <w:szCs w:val="18"/>
              </w:rPr>
              <w:t>Noc: -104.7dBm/15kHz</w:t>
            </w:r>
          </w:p>
          <w:p w14:paraId="52D94BCD" w14:textId="77777777" w:rsidR="004C292B" w:rsidRPr="00D0162F" w:rsidRDefault="004C292B" w:rsidP="004C292B">
            <w:pPr>
              <w:pStyle w:val="TAL"/>
              <w:rPr>
                <w:rFonts w:cs="Arial"/>
                <w:szCs w:val="18"/>
              </w:rPr>
            </w:pPr>
            <w:r w:rsidRPr="00D0162F">
              <w:rPr>
                <w:rFonts w:cs="Arial"/>
                <w:szCs w:val="18"/>
              </w:rPr>
              <w:t>Ês1 / Noc: -15 dB</w:t>
            </w:r>
          </w:p>
          <w:p w14:paraId="00A7F13D" w14:textId="753DD2CF" w:rsidR="004C292B" w:rsidRPr="00D0162F" w:rsidRDefault="004C292B" w:rsidP="004C292B">
            <w:pPr>
              <w:keepNext/>
              <w:keepLines/>
              <w:spacing w:after="0"/>
              <w:rPr>
                <w:rFonts w:ascii="Arial" w:hAnsi="Arial"/>
                <w:sz w:val="18"/>
                <w:u w:val="single"/>
              </w:rPr>
            </w:pPr>
            <w:r w:rsidRPr="00B76A52">
              <w:rPr>
                <w:rFonts w:ascii="Arial" w:hAnsi="Arial" w:cs="Arial"/>
                <w:sz w:val="18"/>
                <w:szCs w:val="18"/>
              </w:rPr>
              <w:t>Ês2 / Noc: -15 dB</w:t>
            </w:r>
          </w:p>
        </w:tc>
        <w:tc>
          <w:tcPr>
            <w:tcW w:w="1640" w:type="dxa"/>
            <w:tcBorders>
              <w:top w:val="single" w:sz="4" w:space="0" w:color="auto"/>
              <w:left w:val="single" w:sz="4" w:space="0" w:color="auto"/>
              <w:bottom w:val="single" w:sz="4" w:space="0" w:color="auto"/>
              <w:right w:val="single" w:sz="4" w:space="0" w:color="auto"/>
            </w:tcBorders>
          </w:tcPr>
          <w:p w14:paraId="5FCD3925" w14:textId="77777777" w:rsidR="004C292B" w:rsidRPr="00D0162F" w:rsidRDefault="004C292B" w:rsidP="004C292B">
            <w:pPr>
              <w:pStyle w:val="TAL"/>
              <w:rPr>
                <w:rFonts w:cs="Arial"/>
                <w:szCs w:val="18"/>
              </w:rPr>
            </w:pPr>
            <w:r w:rsidRPr="00D0162F">
              <w:rPr>
                <w:rFonts w:cs="Arial"/>
                <w:szCs w:val="18"/>
              </w:rPr>
              <w:t>During T1:</w:t>
            </w:r>
          </w:p>
          <w:p w14:paraId="5F163AA6" w14:textId="77777777" w:rsidR="004C292B" w:rsidRPr="00D0162F" w:rsidRDefault="004C292B" w:rsidP="004C292B">
            <w:pPr>
              <w:pStyle w:val="TAL"/>
              <w:rPr>
                <w:rFonts w:cs="Arial"/>
                <w:szCs w:val="18"/>
              </w:rPr>
            </w:pPr>
            <w:r w:rsidRPr="00D0162F">
              <w:rPr>
                <w:rFonts w:cs="Arial"/>
                <w:szCs w:val="18"/>
              </w:rPr>
              <w:t>0 dB</w:t>
            </w:r>
          </w:p>
          <w:p w14:paraId="72D4D5F5" w14:textId="77777777" w:rsidR="004C292B" w:rsidRPr="00D0162F" w:rsidRDefault="004C292B" w:rsidP="004C292B">
            <w:pPr>
              <w:pStyle w:val="TAL"/>
              <w:rPr>
                <w:rFonts w:cs="Arial"/>
                <w:szCs w:val="18"/>
              </w:rPr>
            </w:pPr>
            <w:r w:rsidRPr="00D0162F">
              <w:rPr>
                <w:rFonts w:cs="Arial"/>
                <w:szCs w:val="18"/>
              </w:rPr>
              <w:t>1.25 dB</w:t>
            </w:r>
          </w:p>
          <w:p w14:paraId="6A21082B" w14:textId="77777777" w:rsidR="004C292B" w:rsidRPr="00D0162F" w:rsidRDefault="004C292B" w:rsidP="004C292B">
            <w:pPr>
              <w:pStyle w:val="TAL"/>
              <w:rPr>
                <w:rFonts w:cs="Arial"/>
                <w:szCs w:val="18"/>
              </w:rPr>
            </w:pPr>
            <w:r w:rsidRPr="00D0162F">
              <w:rPr>
                <w:rFonts w:cs="Arial"/>
                <w:szCs w:val="18"/>
              </w:rPr>
              <w:t>1.25 dB</w:t>
            </w:r>
          </w:p>
          <w:p w14:paraId="104356AE" w14:textId="77777777" w:rsidR="004C292B" w:rsidRPr="00D0162F" w:rsidRDefault="004C292B" w:rsidP="004C292B">
            <w:pPr>
              <w:pStyle w:val="TAL"/>
              <w:rPr>
                <w:rFonts w:cs="Arial"/>
                <w:szCs w:val="18"/>
              </w:rPr>
            </w:pPr>
          </w:p>
          <w:p w14:paraId="02610AC3" w14:textId="77777777" w:rsidR="004C292B" w:rsidRPr="00D0162F" w:rsidRDefault="004C292B" w:rsidP="004C292B">
            <w:pPr>
              <w:pStyle w:val="TAL"/>
              <w:rPr>
                <w:rFonts w:cs="Arial"/>
                <w:szCs w:val="18"/>
              </w:rPr>
            </w:pPr>
            <w:r w:rsidRPr="00D0162F">
              <w:rPr>
                <w:rFonts w:cs="Arial"/>
                <w:szCs w:val="18"/>
              </w:rPr>
              <w:t>During T2:</w:t>
            </w:r>
          </w:p>
          <w:p w14:paraId="5FE67B22" w14:textId="77777777" w:rsidR="004C292B" w:rsidRPr="00D0162F" w:rsidRDefault="004C292B" w:rsidP="004C292B">
            <w:pPr>
              <w:pStyle w:val="TAL"/>
              <w:rPr>
                <w:rFonts w:cs="Arial"/>
                <w:szCs w:val="18"/>
              </w:rPr>
            </w:pPr>
            <w:r w:rsidRPr="00D0162F">
              <w:rPr>
                <w:rFonts w:cs="Arial"/>
                <w:szCs w:val="18"/>
              </w:rPr>
              <w:t>0 dB</w:t>
            </w:r>
          </w:p>
          <w:p w14:paraId="280EAC36" w14:textId="77777777" w:rsidR="004C292B" w:rsidRPr="00D0162F" w:rsidRDefault="004C292B" w:rsidP="004C292B">
            <w:pPr>
              <w:pStyle w:val="TAL"/>
              <w:rPr>
                <w:rFonts w:cs="Arial"/>
                <w:szCs w:val="18"/>
              </w:rPr>
            </w:pPr>
            <w:r w:rsidRPr="00D0162F">
              <w:rPr>
                <w:rFonts w:cs="Arial"/>
                <w:szCs w:val="18"/>
              </w:rPr>
              <w:t>1.25 dB</w:t>
            </w:r>
          </w:p>
          <w:p w14:paraId="55F14A77" w14:textId="77777777" w:rsidR="004C292B" w:rsidRPr="00D0162F" w:rsidRDefault="004C292B" w:rsidP="004C292B">
            <w:pPr>
              <w:pStyle w:val="TAL"/>
              <w:rPr>
                <w:rFonts w:cs="Arial"/>
                <w:szCs w:val="18"/>
              </w:rPr>
            </w:pPr>
            <w:r w:rsidRPr="00D0162F">
              <w:rPr>
                <w:rFonts w:cs="Arial"/>
                <w:szCs w:val="18"/>
              </w:rPr>
              <w:t>1.25 dB</w:t>
            </w:r>
          </w:p>
          <w:p w14:paraId="24C28F93" w14:textId="77777777" w:rsidR="004C292B" w:rsidRPr="00D0162F" w:rsidRDefault="004C292B" w:rsidP="004C292B">
            <w:pPr>
              <w:pStyle w:val="TAL"/>
              <w:rPr>
                <w:rFonts w:cs="Arial"/>
                <w:szCs w:val="18"/>
              </w:rPr>
            </w:pPr>
          </w:p>
          <w:p w14:paraId="570AB3CC" w14:textId="77777777" w:rsidR="004C292B" w:rsidRPr="00D0162F" w:rsidRDefault="004C292B" w:rsidP="004C292B">
            <w:pPr>
              <w:pStyle w:val="TAL"/>
              <w:rPr>
                <w:rFonts w:cs="Arial"/>
                <w:szCs w:val="18"/>
              </w:rPr>
            </w:pPr>
            <w:r w:rsidRPr="00D0162F">
              <w:rPr>
                <w:rFonts w:cs="Arial"/>
                <w:szCs w:val="18"/>
              </w:rPr>
              <w:t>During T3:</w:t>
            </w:r>
          </w:p>
          <w:p w14:paraId="50A07831" w14:textId="77777777" w:rsidR="004C292B" w:rsidRPr="00D0162F" w:rsidRDefault="004C292B" w:rsidP="004C292B">
            <w:pPr>
              <w:pStyle w:val="TAL"/>
              <w:rPr>
                <w:rFonts w:cs="Arial"/>
                <w:szCs w:val="18"/>
              </w:rPr>
            </w:pPr>
            <w:r w:rsidRPr="00D0162F">
              <w:rPr>
                <w:rFonts w:cs="Arial"/>
                <w:szCs w:val="18"/>
              </w:rPr>
              <w:t>0 dB</w:t>
            </w:r>
          </w:p>
          <w:p w14:paraId="372FDCE6" w14:textId="77777777" w:rsidR="004C292B" w:rsidRPr="00D0162F" w:rsidRDefault="004C292B" w:rsidP="004C292B">
            <w:pPr>
              <w:pStyle w:val="TAL"/>
              <w:rPr>
                <w:rFonts w:cs="Arial"/>
                <w:szCs w:val="18"/>
              </w:rPr>
            </w:pPr>
            <w:r w:rsidRPr="00D0162F">
              <w:rPr>
                <w:rFonts w:cs="Arial"/>
                <w:szCs w:val="18"/>
              </w:rPr>
              <w:t>-0.5 dB</w:t>
            </w:r>
          </w:p>
          <w:p w14:paraId="45DE61A4" w14:textId="423A2903" w:rsidR="004C292B" w:rsidRPr="00D0162F" w:rsidRDefault="004C292B" w:rsidP="004C292B">
            <w:pPr>
              <w:keepNext/>
              <w:keepLines/>
              <w:spacing w:after="0"/>
              <w:rPr>
                <w:rFonts w:ascii="Arial" w:hAnsi="Arial"/>
                <w:sz w:val="18"/>
              </w:rPr>
            </w:pPr>
            <w:r w:rsidRPr="00D0162F">
              <w:rPr>
                <w:rFonts w:ascii="Arial" w:hAnsi="Arial" w:cs="Arial"/>
                <w:sz w:val="18"/>
                <w:szCs w:val="18"/>
              </w:rPr>
              <w:t>-0.5</w:t>
            </w:r>
            <w:r w:rsidRPr="00B76A52">
              <w:rPr>
                <w:rFonts w:ascii="Arial" w:hAnsi="Arial" w:cs="Arial"/>
                <w:sz w:val="18"/>
                <w:szCs w:val="18"/>
              </w:rPr>
              <w:t xml:space="preserve"> dB</w:t>
            </w:r>
          </w:p>
        </w:tc>
        <w:tc>
          <w:tcPr>
            <w:tcW w:w="2772" w:type="dxa"/>
            <w:tcBorders>
              <w:top w:val="single" w:sz="4" w:space="0" w:color="auto"/>
              <w:left w:val="single" w:sz="4" w:space="0" w:color="auto"/>
              <w:bottom w:val="single" w:sz="4" w:space="0" w:color="auto"/>
              <w:right w:val="single" w:sz="4" w:space="0" w:color="auto"/>
            </w:tcBorders>
          </w:tcPr>
          <w:p w14:paraId="4C44408A" w14:textId="77777777" w:rsidR="004C292B" w:rsidRPr="00D0162F" w:rsidRDefault="004C292B" w:rsidP="004C292B">
            <w:pPr>
              <w:pStyle w:val="TAL"/>
              <w:rPr>
                <w:rFonts w:cs="Arial"/>
                <w:szCs w:val="18"/>
                <w:u w:val="single"/>
              </w:rPr>
            </w:pPr>
            <w:r w:rsidRPr="00D0162F">
              <w:rPr>
                <w:rFonts w:cs="Arial"/>
                <w:szCs w:val="18"/>
                <w:u w:val="single"/>
              </w:rPr>
              <w:t>During T1:</w:t>
            </w:r>
          </w:p>
          <w:p w14:paraId="716CCFE9" w14:textId="77777777" w:rsidR="004C292B" w:rsidRPr="00D0162F" w:rsidRDefault="004C292B" w:rsidP="004C292B">
            <w:pPr>
              <w:pStyle w:val="TAL"/>
              <w:rPr>
                <w:rFonts w:cs="Arial"/>
                <w:szCs w:val="18"/>
              </w:rPr>
            </w:pPr>
            <w:r w:rsidRPr="00D0162F">
              <w:rPr>
                <w:rFonts w:cs="Arial"/>
                <w:szCs w:val="18"/>
              </w:rPr>
              <w:t>Noc: -104.7 dBm/15kHz</w:t>
            </w:r>
          </w:p>
          <w:p w14:paraId="76711F6B" w14:textId="77777777" w:rsidR="004C292B" w:rsidRPr="00D0162F" w:rsidRDefault="004C292B" w:rsidP="004C292B">
            <w:pPr>
              <w:pStyle w:val="TAL"/>
              <w:rPr>
                <w:rFonts w:cs="Arial"/>
                <w:szCs w:val="18"/>
              </w:rPr>
            </w:pPr>
            <w:r w:rsidRPr="00D0162F">
              <w:rPr>
                <w:rFonts w:cs="Arial"/>
                <w:szCs w:val="18"/>
              </w:rPr>
              <w:t>Ês1 / Noc: +3.25 dB</w:t>
            </w:r>
          </w:p>
          <w:p w14:paraId="6CCF3CC9" w14:textId="77777777" w:rsidR="004C292B" w:rsidRPr="00D0162F" w:rsidRDefault="004C292B" w:rsidP="004C292B">
            <w:pPr>
              <w:pStyle w:val="TAL"/>
              <w:rPr>
                <w:rFonts w:cs="Arial"/>
                <w:szCs w:val="18"/>
              </w:rPr>
            </w:pPr>
            <w:r w:rsidRPr="00D0162F">
              <w:rPr>
                <w:rFonts w:cs="Arial"/>
                <w:szCs w:val="18"/>
              </w:rPr>
              <w:t>Ês2 / Noc: +3.25 dB</w:t>
            </w:r>
          </w:p>
          <w:p w14:paraId="655BE108" w14:textId="77777777" w:rsidR="004C292B" w:rsidRPr="00D0162F" w:rsidRDefault="004C292B" w:rsidP="004C292B">
            <w:pPr>
              <w:pStyle w:val="TAL"/>
              <w:rPr>
                <w:rFonts w:cs="Arial"/>
                <w:szCs w:val="18"/>
                <w:u w:val="single"/>
              </w:rPr>
            </w:pPr>
          </w:p>
          <w:p w14:paraId="10D4CD0C" w14:textId="77777777" w:rsidR="004C292B" w:rsidRPr="00D0162F" w:rsidRDefault="004C292B" w:rsidP="004C292B">
            <w:pPr>
              <w:pStyle w:val="TAL"/>
              <w:rPr>
                <w:rFonts w:cs="Arial"/>
                <w:szCs w:val="18"/>
                <w:u w:val="single"/>
              </w:rPr>
            </w:pPr>
            <w:r w:rsidRPr="00D0162F">
              <w:rPr>
                <w:rFonts w:cs="Arial"/>
                <w:szCs w:val="18"/>
                <w:u w:val="single"/>
              </w:rPr>
              <w:t>During T2:</w:t>
            </w:r>
          </w:p>
          <w:p w14:paraId="4ECAF05E" w14:textId="77777777" w:rsidR="004C292B" w:rsidRPr="00D0162F" w:rsidRDefault="004C292B" w:rsidP="004C292B">
            <w:pPr>
              <w:pStyle w:val="TAL"/>
              <w:rPr>
                <w:rFonts w:cs="Arial"/>
                <w:szCs w:val="18"/>
              </w:rPr>
            </w:pPr>
            <w:r w:rsidRPr="00D0162F">
              <w:rPr>
                <w:rFonts w:cs="Arial"/>
                <w:szCs w:val="18"/>
              </w:rPr>
              <w:t>Noc: -104.7 dBm/15kHz</w:t>
            </w:r>
          </w:p>
          <w:p w14:paraId="5A742A07" w14:textId="77777777" w:rsidR="004C292B" w:rsidRPr="00D0162F" w:rsidRDefault="004C292B" w:rsidP="004C292B">
            <w:pPr>
              <w:pStyle w:val="TAL"/>
              <w:rPr>
                <w:rFonts w:cs="Arial"/>
                <w:szCs w:val="18"/>
              </w:rPr>
            </w:pPr>
            <w:r w:rsidRPr="00D0162F">
              <w:rPr>
                <w:rFonts w:cs="Arial"/>
                <w:szCs w:val="18"/>
              </w:rPr>
              <w:t>Ês1 / Noc: +3.25 dB</w:t>
            </w:r>
          </w:p>
          <w:p w14:paraId="357D2D41" w14:textId="77777777" w:rsidR="004C292B" w:rsidRPr="00D0162F" w:rsidRDefault="004C292B" w:rsidP="004C292B">
            <w:pPr>
              <w:pStyle w:val="TAL"/>
              <w:rPr>
                <w:rFonts w:cs="Arial"/>
                <w:szCs w:val="18"/>
              </w:rPr>
            </w:pPr>
            <w:r w:rsidRPr="00D0162F">
              <w:rPr>
                <w:rFonts w:cs="Arial"/>
                <w:szCs w:val="18"/>
              </w:rPr>
              <w:t>Ês2 / Noc: +3.25 dB</w:t>
            </w:r>
          </w:p>
          <w:p w14:paraId="1E3DE0DF" w14:textId="77777777" w:rsidR="004C292B" w:rsidRPr="00D0162F" w:rsidRDefault="004C292B" w:rsidP="004C292B">
            <w:pPr>
              <w:pStyle w:val="TAL"/>
              <w:rPr>
                <w:rFonts w:cs="Arial"/>
                <w:szCs w:val="18"/>
                <w:u w:val="single"/>
              </w:rPr>
            </w:pPr>
          </w:p>
          <w:p w14:paraId="46E87EB6" w14:textId="77777777" w:rsidR="004C292B" w:rsidRPr="00D0162F" w:rsidRDefault="004C292B" w:rsidP="004C292B">
            <w:pPr>
              <w:pStyle w:val="TAL"/>
              <w:rPr>
                <w:rFonts w:cs="Arial"/>
                <w:szCs w:val="18"/>
                <w:u w:val="single"/>
              </w:rPr>
            </w:pPr>
            <w:r w:rsidRPr="00D0162F">
              <w:rPr>
                <w:rFonts w:cs="Arial"/>
                <w:szCs w:val="18"/>
                <w:u w:val="single"/>
              </w:rPr>
              <w:t>During T3:</w:t>
            </w:r>
          </w:p>
          <w:p w14:paraId="6051F2B1" w14:textId="77777777" w:rsidR="004C292B" w:rsidRPr="00D0162F" w:rsidRDefault="004C292B" w:rsidP="004C292B">
            <w:pPr>
              <w:pStyle w:val="TAL"/>
              <w:rPr>
                <w:rFonts w:cs="Arial"/>
                <w:szCs w:val="18"/>
              </w:rPr>
            </w:pPr>
            <w:r w:rsidRPr="00D0162F">
              <w:rPr>
                <w:rFonts w:cs="Arial"/>
                <w:szCs w:val="18"/>
              </w:rPr>
              <w:t>Noc: -104.7 dBm/15kHz</w:t>
            </w:r>
          </w:p>
          <w:p w14:paraId="42D863B1" w14:textId="77777777" w:rsidR="004C292B" w:rsidRPr="00D0162F" w:rsidRDefault="004C292B" w:rsidP="004C292B">
            <w:pPr>
              <w:pStyle w:val="TAL"/>
              <w:rPr>
                <w:rFonts w:cs="Arial"/>
                <w:szCs w:val="18"/>
              </w:rPr>
            </w:pPr>
            <w:r w:rsidRPr="00D0162F">
              <w:rPr>
                <w:rFonts w:cs="Arial"/>
                <w:szCs w:val="18"/>
              </w:rPr>
              <w:t>Ês1 / Noc: -15.5 dB</w:t>
            </w:r>
          </w:p>
          <w:p w14:paraId="7F54980F" w14:textId="02754CA7" w:rsidR="004C292B" w:rsidRPr="00D0162F" w:rsidRDefault="004C292B" w:rsidP="004C292B">
            <w:pPr>
              <w:keepNext/>
              <w:keepLines/>
              <w:spacing w:after="0"/>
              <w:rPr>
                <w:rFonts w:ascii="Arial" w:hAnsi="Arial"/>
                <w:sz w:val="18"/>
                <w:u w:val="single"/>
              </w:rPr>
            </w:pPr>
            <w:r w:rsidRPr="00B76A52">
              <w:rPr>
                <w:rFonts w:ascii="Arial" w:hAnsi="Arial" w:cs="Arial"/>
                <w:sz w:val="18"/>
                <w:szCs w:val="18"/>
              </w:rPr>
              <w:t>Ês2 / Noc: -15</w:t>
            </w:r>
            <w:r w:rsidRPr="00D0162F">
              <w:rPr>
                <w:rFonts w:ascii="Arial" w:hAnsi="Arial" w:cs="Arial"/>
                <w:sz w:val="18"/>
                <w:szCs w:val="18"/>
              </w:rPr>
              <w:t>.5</w:t>
            </w:r>
            <w:r w:rsidRPr="00B76A52">
              <w:rPr>
                <w:rFonts w:ascii="Arial" w:hAnsi="Arial" w:cs="Arial"/>
                <w:sz w:val="18"/>
                <w:szCs w:val="18"/>
              </w:rPr>
              <w:t xml:space="preserve"> dB</w:t>
            </w:r>
          </w:p>
        </w:tc>
      </w:tr>
      <w:tr w:rsidR="00D94FD1" w:rsidRPr="00D0162F" w14:paraId="424C117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E50306F" w14:textId="77777777" w:rsidR="00D94FD1" w:rsidRPr="00D0162F" w:rsidRDefault="00D94FD1" w:rsidP="00A81E02">
            <w:pPr>
              <w:keepNext/>
              <w:keepLines/>
              <w:spacing w:after="0"/>
              <w:rPr>
                <w:rFonts w:ascii="Arial" w:hAnsi="Arial"/>
                <w:sz w:val="18"/>
              </w:rPr>
            </w:pPr>
            <w:r w:rsidRPr="00D0162F">
              <w:rPr>
                <w:rFonts w:ascii="Arial" w:hAnsi="Arial"/>
                <w:sz w:val="18"/>
              </w:rPr>
              <w:t>5.5.2.3 EN-DC FR2 interruptions during measurements on deactivated NR SCC in synchronous EN-DC</w:t>
            </w:r>
          </w:p>
        </w:tc>
        <w:tc>
          <w:tcPr>
            <w:tcW w:w="4012" w:type="dxa"/>
            <w:tcBorders>
              <w:top w:val="single" w:sz="4" w:space="0" w:color="auto"/>
              <w:left w:val="single" w:sz="4" w:space="0" w:color="auto"/>
              <w:bottom w:val="single" w:sz="4" w:space="0" w:color="auto"/>
              <w:right w:val="single" w:sz="4" w:space="0" w:color="auto"/>
            </w:tcBorders>
          </w:tcPr>
          <w:p w14:paraId="555ED3D0"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31F0A2F6"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77A88D62"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1844D686"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23E69824"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c>
          <w:tcPr>
            <w:tcW w:w="1640" w:type="dxa"/>
            <w:tcBorders>
              <w:top w:val="single" w:sz="4" w:space="0" w:color="auto"/>
              <w:left w:val="single" w:sz="4" w:space="0" w:color="auto"/>
              <w:bottom w:val="single" w:sz="4" w:space="0" w:color="auto"/>
              <w:right w:val="single" w:sz="4" w:space="0" w:color="auto"/>
            </w:tcBorders>
          </w:tcPr>
          <w:p w14:paraId="60675F2A" w14:textId="77777777" w:rsidR="00D94FD1" w:rsidRPr="00D0162F" w:rsidRDefault="00D94FD1" w:rsidP="00A81E02">
            <w:pPr>
              <w:keepNext/>
              <w:keepLines/>
              <w:spacing w:after="0"/>
              <w:rPr>
                <w:rFonts w:ascii="Arial" w:hAnsi="Arial"/>
                <w:sz w:val="18"/>
              </w:rPr>
            </w:pPr>
            <w:r w:rsidRPr="00D0162F">
              <w:rPr>
                <w:rFonts w:ascii="Arial" w:hAnsi="Arial"/>
                <w:sz w:val="18"/>
              </w:rPr>
              <w:t>During T1:</w:t>
            </w:r>
          </w:p>
          <w:p w14:paraId="78BAB009"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D004B0C"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7F4BD5E9"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1B5A4196" w14:textId="77777777" w:rsidR="00D94FD1" w:rsidRPr="00D0162F" w:rsidRDefault="00D94FD1" w:rsidP="00A81E02">
            <w:pPr>
              <w:keepNext/>
              <w:keepLines/>
              <w:spacing w:after="0"/>
              <w:rPr>
                <w:rFonts w:ascii="Arial" w:hAnsi="Arial"/>
                <w:sz w:val="18"/>
              </w:rPr>
            </w:pPr>
            <w:r w:rsidRPr="00D0162F">
              <w:rPr>
                <w:rFonts w:ascii="Arial" w:hAnsi="Arial"/>
                <w:sz w:val="18"/>
              </w:rPr>
              <w:t>0 dB</w:t>
            </w:r>
          </w:p>
        </w:tc>
        <w:tc>
          <w:tcPr>
            <w:tcW w:w="2772" w:type="dxa"/>
            <w:tcBorders>
              <w:top w:val="single" w:sz="4" w:space="0" w:color="auto"/>
              <w:left w:val="single" w:sz="4" w:space="0" w:color="auto"/>
              <w:bottom w:val="single" w:sz="4" w:space="0" w:color="auto"/>
              <w:right w:val="single" w:sz="4" w:space="0" w:color="auto"/>
            </w:tcBorders>
          </w:tcPr>
          <w:p w14:paraId="7092C75E"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49F763F9"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32C326FE"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03BBA875"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513A3D3C"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r>
      <w:tr w:rsidR="00D94FD1" w:rsidRPr="00D0162F" w14:paraId="519FA32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B4801C9" w14:textId="77777777" w:rsidR="00D94FD1" w:rsidRPr="00D0162F" w:rsidRDefault="00D94FD1" w:rsidP="00A81E02">
            <w:pPr>
              <w:keepNext/>
              <w:keepLines/>
              <w:spacing w:after="0"/>
              <w:rPr>
                <w:rFonts w:ascii="Arial" w:hAnsi="Arial"/>
                <w:sz w:val="18"/>
              </w:rPr>
            </w:pPr>
            <w:r w:rsidRPr="00D0162F">
              <w:rPr>
                <w:rFonts w:ascii="Arial" w:hAnsi="Arial"/>
                <w:sz w:val="18"/>
              </w:rPr>
              <w:t>5.5.2.3 EN-DC FR2 interruptions during measurements on deactivated NR SCC in asynchronous EN-DC</w:t>
            </w:r>
          </w:p>
        </w:tc>
        <w:tc>
          <w:tcPr>
            <w:tcW w:w="4012" w:type="dxa"/>
            <w:tcBorders>
              <w:top w:val="single" w:sz="4" w:space="0" w:color="auto"/>
              <w:left w:val="single" w:sz="4" w:space="0" w:color="auto"/>
              <w:bottom w:val="single" w:sz="4" w:space="0" w:color="auto"/>
              <w:right w:val="single" w:sz="4" w:space="0" w:color="auto"/>
            </w:tcBorders>
          </w:tcPr>
          <w:p w14:paraId="14797542"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1294148F"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55E57289"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5E67E1A3"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52480B52"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c>
          <w:tcPr>
            <w:tcW w:w="1640" w:type="dxa"/>
            <w:tcBorders>
              <w:top w:val="single" w:sz="4" w:space="0" w:color="auto"/>
              <w:left w:val="single" w:sz="4" w:space="0" w:color="auto"/>
              <w:bottom w:val="single" w:sz="4" w:space="0" w:color="auto"/>
              <w:right w:val="single" w:sz="4" w:space="0" w:color="auto"/>
            </w:tcBorders>
          </w:tcPr>
          <w:p w14:paraId="30E73237" w14:textId="77777777" w:rsidR="00D94FD1" w:rsidRPr="00D0162F" w:rsidRDefault="00D94FD1" w:rsidP="00A81E02">
            <w:pPr>
              <w:keepNext/>
              <w:keepLines/>
              <w:spacing w:after="0"/>
              <w:rPr>
                <w:rFonts w:ascii="Arial" w:hAnsi="Arial"/>
                <w:sz w:val="18"/>
              </w:rPr>
            </w:pPr>
            <w:r w:rsidRPr="00D0162F">
              <w:rPr>
                <w:rFonts w:ascii="Arial" w:hAnsi="Arial"/>
                <w:sz w:val="18"/>
              </w:rPr>
              <w:t>During T1:</w:t>
            </w:r>
          </w:p>
          <w:p w14:paraId="307E3143"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7434A38A"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272DAEC"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B4557E4" w14:textId="77777777" w:rsidR="00D94FD1" w:rsidRPr="00D0162F" w:rsidRDefault="00D94FD1" w:rsidP="00A81E02">
            <w:pPr>
              <w:keepNext/>
              <w:keepLines/>
              <w:spacing w:after="0"/>
              <w:rPr>
                <w:rFonts w:ascii="Arial" w:hAnsi="Arial"/>
                <w:sz w:val="18"/>
              </w:rPr>
            </w:pPr>
            <w:r w:rsidRPr="00D0162F">
              <w:rPr>
                <w:rFonts w:ascii="Arial" w:hAnsi="Arial"/>
                <w:sz w:val="18"/>
              </w:rPr>
              <w:t>0 dB</w:t>
            </w:r>
          </w:p>
        </w:tc>
        <w:tc>
          <w:tcPr>
            <w:tcW w:w="2772" w:type="dxa"/>
            <w:tcBorders>
              <w:top w:val="single" w:sz="4" w:space="0" w:color="auto"/>
              <w:left w:val="single" w:sz="4" w:space="0" w:color="auto"/>
              <w:bottom w:val="single" w:sz="4" w:space="0" w:color="auto"/>
              <w:right w:val="single" w:sz="4" w:space="0" w:color="auto"/>
            </w:tcBorders>
          </w:tcPr>
          <w:p w14:paraId="1E499C99"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09095A19"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46D2339E"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091319A1"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3CCAF82D"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r>
      <w:tr w:rsidR="00DF32EF" w:rsidRPr="00D0162F" w14:paraId="6EC0C8D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8084A71" w14:textId="0803C640" w:rsidR="00106D48" w:rsidRPr="00D0162F" w:rsidRDefault="00106D48" w:rsidP="00106D48">
            <w:pPr>
              <w:keepNext/>
              <w:keepLines/>
              <w:spacing w:after="0"/>
              <w:rPr>
                <w:rFonts w:ascii="Arial" w:hAnsi="Arial"/>
                <w:sz w:val="18"/>
              </w:rPr>
            </w:pPr>
            <w:r w:rsidRPr="00D0162F">
              <w:rPr>
                <w:rFonts w:ascii="Arial" w:hAnsi="Arial"/>
                <w:sz w:val="18"/>
              </w:rPr>
              <w:t>5.5.3.1 EN-DC FR2 SCell activation and deactivation intra-band in non-DRX</w:t>
            </w:r>
          </w:p>
        </w:tc>
        <w:tc>
          <w:tcPr>
            <w:tcW w:w="4012" w:type="dxa"/>
            <w:tcBorders>
              <w:top w:val="single" w:sz="4" w:space="0" w:color="auto"/>
              <w:left w:val="single" w:sz="4" w:space="0" w:color="auto"/>
              <w:bottom w:val="single" w:sz="4" w:space="0" w:color="auto"/>
              <w:right w:val="single" w:sz="4" w:space="0" w:color="auto"/>
            </w:tcBorders>
          </w:tcPr>
          <w:p w14:paraId="13D9495D" w14:textId="77777777" w:rsidR="00106D48" w:rsidRPr="00D0162F" w:rsidRDefault="00106D48" w:rsidP="00106D48">
            <w:pPr>
              <w:pStyle w:val="TAL"/>
              <w:rPr>
                <w:lang w:eastAsia="en-US"/>
              </w:rPr>
            </w:pPr>
            <w:r w:rsidRPr="00D0162F">
              <w:t>During T1:</w:t>
            </w:r>
          </w:p>
          <w:p w14:paraId="11E02C89" w14:textId="77777777" w:rsidR="00106D48" w:rsidRPr="00D0162F" w:rsidRDefault="00106D48" w:rsidP="00106D48">
            <w:pPr>
              <w:pStyle w:val="TAL"/>
            </w:pPr>
            <w:r w:rsidRPr="00D0162F">
              <w:t>Noc</w:t>
            </w:r>
            <w:r w:rsidRPr="00D0162F">
              <w:rPr>
                <w:vertAlign w:val="subscript"/>
              </w:rPr>
              <w:t>2</w:t>
            </w:r>
            <w:r w:rsidRPr="00D0162F">
              <w:t>: -104.7dBm/15kHz</w:t>
            </w:r>
          </w:p>
          <w:p w14:paraId="60193CA3" w14:textId="77777777" w:rsidR="00106D48" w:rsidRPr="00D0162F" w:rsidRDefault="00106D48" w:rsidP="00106D48">
            <w:pPr>
              <w:pStyle w:val="TAL"/>
            </w:pPr>
            <w:r w:rsidRPr="00D0162F">
              <w:t>Noc</w:t>
            </w:r>
            <w:r w:rsidRPr="00D0162F">
              <w:rPr>
                <w:vertAlign w:val="subscript"/>
              </w:rPr>
              <w:t>3</w:t>
            </w:r>
            <w:r w:rsidRPr="00D0162F">
              <w:t>: -104.7dBm/15kHz</w:t>
            </w:r>
          </w:p>
          <w:p w14:paraId="4338343F"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E393877"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5438166E" w14:textId="77777777" w:rsidR="00106D48" w:rsidRPr="00D0162F" w:rsidRDefault="00106D48" w:rsidP="00106D48">
            <w:pPr>
              <w:pStyle w:val="TAL"/>
            </w:pPr>
          </w:p>
          <w:p w14:paraId="06C154B4" w14:textId="77777777" w:rsidR="00106D48" w:rsidRPr="00D0162F" w:rsidRDefault="00106D48" w:rsidP="00106D48">
            <w:pPr>
              <w:pStyle w:val="TAL"/>
            </w:pPr>
            <w:r w:rsidRPr="00D0162F">
              <w:t>During T2:</w:t>
            </w:r>
          </w:p>
          <w:p w14:paraId="41DB2F98" w14:textId="77777777" w:rsidR="00106D48" w:rsidRPr="00D0162F" w:rsidRDefault="00106D48" w:rsidP="00106D48">
            <w:pPr>
              <w:pStyle w:val="TAL"/>
            </w:pPr>
            <w:r w:rsidRPr="00D0162F">
              <w:t>Noc</w:t>
            </w:r>
            <w:r w:rsidRPr="00D0162F">
              <w:rPr>
                <w:vertAlign w:val="subscript"/>
              </w:rPr>
              <w:t>2</w:t>
            </w:r>
            <w:r w:rsidRPr="00D0162F">
              <w:t>: -104.7dBm/15kHz</w:t>
            </w:r>
          </w:p>
          <w:p w14:paraId="10BDA886" w14:textId="77777777" w:rsidR="00106D48" w:rsidRPr="00D0162F" w:rsidRDefault="00106D48" w:rsidP="00106D48">
            <w:pPr>
              <w:pStyle w:val="TAL"/>
            </w:pPr>
            <w:r w:rsidRPr="00D0162F">
              <w:t>Noc</w:t>
            </w:r>
            <w:r w:rsidRPr="00D0162F">
              <w:rPr>
                <w:vertAlign w:val="subscript"/>
              </w:rPr>
              <w:t>3</w:t>
            </w:r>
            <w:r w:rsidRPr="00D0162F">
              <w:t>: -104.7dBm/15kHz</w:t>
            </w:r>
          </w:p>
          <w:p w14:paraId="56F6C909"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48B4C7D"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7F0238AA" w14:textId="77777777" w:rsidR="00106D48" w:rsidRPr="00D0162F" w:rsidRDefault="00106D48" w:rsidP="00106D48">
            <w:pPr>
              <w:pStyle w:val="TAL"/>
            </w:pPr>
          </w:p>
          <w:p w14:paraId="1344C91F" w14:textId="77777777" w:rsidR="00106D48" w:rsidRPr="00D0162F" w:rsidRDefault="00106D48" w:rsidP="00106D48">
            <w:pPr>
              <w:pStyle w:val="TAL"/>
            </w:pPr>
            <w:r w:rsidRPr="00D0162F">
              <w:t>During T3:</w:t>
            </w:r>
          </w:p>
          <w:p w14:paraId="50E46B60" w14:textId="77777777" w:rsidR="00106D48" w:rsidRPr="00D0162F" w:rsidRDefault="00106D48" w:rsidP="00106D48">
            <w:pPr>
              <w:pStyle w:val="TAL"/>
            </w:pPr>
            <w:r w:rsidRPr="00D0162F">
              <w:t>Noc</w:t>
            </w:r>
            <w:r w:rsidRPr="00D0162F">
              <w:rPr>
                <w:vertAlign w:val="subscript"/>
              </w:rPr>
              <w:t>2</w:t>
            </w:r>
            <w:r w:rsidRPr="00D0162F">
              <w:t>: -104.7dBm/15kHz</w:t>
            </w:r>
          </w:p>
          <w:p w14:paraId="65F815CB" w14:textId="77777777" w:rsidR="00106D48" w:rsidRPr="00D0162F" w:rsidRDefault="00106D48" w:rsidP="00106D48">
            <w:pPr>
              <w:pStyle w:val="TAL"/>
            </w:pPr>
            <w:r w:rsidRPr="00D0162F">
              <w:t>Noc</w:t>
            </w:r>
            <w:r w:rsidRPr="00D0162F">
              <w:rPr>
                <w:vertAlign w:val="subscript"/>
              </w:rPr>
              <w:t>3</w:t>
            </w:r>
            <w:r w:rsidRPr="00D0162F">
              <w:t>: -104.7dBm/15kHz</w:t>
            </w:r>
          </w:p>
          <w:p w14:paraId="7968F75E"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211CCAF6" w14:textId="4AE6BD32" w:rsidR="00106D48" w:rsidRPr="00D0162F" w:rsidRDefault="00106D48" w:rsidP="00106D48">
            <w:pPr>
              <w:keepNext/>
              <w:keepLines/>
              <w:spacing w:after="0"/>
              <w:rPr>
                <w:rFonts w:ascii="Arial" w:hAnsi="Arial"/>
                <w:sz w:val="18"/>
                <w:u w:val="single"/>
              </w:rPr>
            </w:pPr>
            <w:r w:rsidRPr="00D0162F">
              <w:t>Ês</w:t>
            </w:r>
            <w:r w:rsidRPr="00D0162F">
              <w:rPr>
                <w:vertAlign w:val="subscript"/>
              </w:rPr>
              <w:t>3</w:t>
            </w:r>
            <w:r w:rsidRPr="00D0162F">
              <w:t xml:space="preserve"> / Noc</w:t>
            </w:r>
            <w:r w:rsidRPr="00D0162F">
              <w:rPr>
                <w:vertAlign w:val="subscript"/>
              </w:rPr>
              <w:t>3</w:t>
            </w:r>
            <w:r w:rsidRPr="00D0162F">
              <w:t xml:space="preserve">: </w:t>
            </w:r>
            <w:r w:rsidRPr="00D0162F">
              <w:rPr>
                <w:rFonts w:ascii="Arial" w:hAnsi="Arial"/>
                <w:sz w:val="18"/>
              </w:rPr>
              <w:t>+7dB</w:t>
            </w:r>
          </w:p>
        </w:tc>
        <w:tc>
          <w:tcPr>
            <w:tcW w:w="1640" w:type="dxa"/>
            <w:tcBorders>
              <w:top w:val="single" w:sz="4" w:space="0" w:color="auto"/>
              <w:left w:val="single" w:sz="4" w:space="0" w:color="auto"/>
              <w:bottom w:val="single" w:sz="4" w:space="0" w:color="auto"/>
              <w:right w:val="single" w:sz="4" w:space="0" w:color="auto"/>
            </w:tcBorders>
          </w:tcPr>
          <w:p w14:paraId="10F4FE4F" w14:textId="77777777" w:rsidR="00106D48" w:rsidRPr="00D0162F" w:rsidRDefault="00106D48" w:rsidP="00106D48">
            <w:pPr>
              <w:pStyle w:val="TAL"/>
              <w:rPr>
                <w:lang w:eastAsia="en-US"/>
              </w:rPr>
            </w:pPr>
            <w:r w:rsidRPr="00D0162F">
              <w:t>During T1:</w:t>
            </w:r>
          </w:p>
          <w:p w14:paraId="21CCD9B1" w14:textId="77777777" w:rsidR="00106D48" w:rsidRPr="00D0162F" w:rsidRDefault="00106D48" w:rsidP="00106D48">
            <w:pPr>
              <w:pStyle w:val="TAL"/>
            </w:pPr>
            <w:r w:rsidRPr="00D0162F">
              <w:t>0dB</w:t>
            </w:r>
          </w:p>
          <w:p w14:paraId="4AC82F98" w14:textId="77777777" w:rsidR="00106D48" w:rsidRPr="00D0162F" w:rsidRDefault="00106D48" w:rsidP="00106D48">
            <w:pPr>
              <w:pStyle w:val="TAL"/>
            </w:pPr>
            <w:r w:rsidRPr="00D0162F">
              <w:t>0dB</w:t>
            </w:r>
          </w:p>
          <w:p w14:paraId="7CD6C151" w14:textId="77777777" w:rsidR="00106D48" w:rsidRPr="00D0162F" w:rsidRDefault="00106D48" w:rsidP="00106D48">
            <w:pPr>
              <w:pStyle w:val="TAL"/>
            </w:pPr>
            <w:r w:rsidRPr="00D0162F">
              <w:t>0dB</w:t>
            </w:r>
          </w:p>
          <w:p w14:paraId="55C33E3B" w14:textId="77777777" w:rsidR="00106D48" w:rsidRPr="00D0162F" w:rsidRDefault="00106D48" w:rsidP="00106D48">
            <w:pPr>
              <w:pStyle w:val="TAL"/>
            </w:pPr>
            <w:r w:rsidRPr="00D0162F">
              <w:t>0dB</w:t>
            </w:r>
          </w:p>
          <w:p w14:paraId="3E373660" w14:textId="77777777" w:rsidR="00106D48" w:rsidRPr="00D0162F" w:rsidRDefault="00106D48" w:rsidP="00106D48">
            <w:pPr>
              <w:pStyle w:val="TAL"/>
            </w:pPr>
          </w:p>
          <w:p w14:paraId="672DCBA7" w14:textId="77777777" w:rsidR="00106D48" w:rsidRPr="00D0162F" w:rsidRDefault="00106D48" w:rsidP="00106D48">
            <w:pPr>
              <w:pStyle w:val="TAL"/>
            </w:pPr>
            <w:r w:rsidRPr="00D0162F">
              <w:t>During T2:</w:t>
            </w:r>
          </w:p>
          <w:p w14:paraId="62EAAA25" w14:textId="77777777" w:rsidR="00106D48" w:rsidRPr="00D0162F" w:rsidRDefault="00106D48" w:rsidP="00106D48">
            <w:pPr>
              <w:pStyle w:val="TAL"/>
            </w:pPr>
            <w:r w:rsidRPr="00D0162F">
              <w:t>0dB</w:t>
            </w:r>
          </w:p>
          <w:p w14:paraId="5F8E3D88" w14:textId="77777777" w:rsidR="00106D48" w:rsidRPr="00D0162F" w:rsidRDefault="00106D48" w:rsidP="00106D48">
            <w:pPr>
              <w:pStyle w:val="TAL"/>
            </w:pPr>
            <w:r w:rsidRPr="00D0162F">
              <w:t>0dB</w:t>
            </w:r>
          </w:p>
          <w:p w14:paraId="6EDB806A" w14:textId="77777777" w:rsidR="00106D48" w:rsidRPr="00D0162F" w:rsidRDefault="00106D48" w:rsidP="00106D48">
            <w:pPr>
              <w:pStyle w:val="TAL"/>
            </w:pPr>
            <w:r w:rsidRPr="00D0162F">
              <w:t>0dB</w:t>
            </w:r>
          </w:p>
          <w:p w14:paraId="75DA65EE" w14:textId="77777777" w:rsidR="00106D48" w:rsidRPr="00D0162F" w:rsidRDefault="00106D48" w:rsidP="00106D48">
            <w:pPr>
              <w:pStyle w:val="TAL"/>
            </w:pPr>
            <w:r w:rsidRPr="00D0162F">
              <w:t>0dB</w:t>
            </w:r>
          </w:p>
          <w:p w14:paraId="56854C60" w14:textId="77777777" w:rsidR="00106D48" w:rsidRPr="00D0162F" w:rsidRDefault="00106D48" w:rsidP="00106D48">
            <w:pPr>
              <w:pStyle w:val="TAL"/>
            </w:pPr>
          </w:p>
          <w:p w14:paraId="52CFF4E3" w14:textId="77777777" w:rsidR="00106D48" w:rsidRPr="00D0162F" w:rsidRDefault="00106D48" w:rsidP="00106D48">
            <w:pPr>
              <w:pStyle w:val="TAL"/>
            </w:pPr>
            <w:r w:rsidRPr="00D0162F">
              <w:t>During T3:</w:t>
            </w:r>
          </w:p>
          <w:p w14:paraId="0EF28587" w14:textId="77777777" w:rsidR="00106D48" w:rsidRPr="00D0162F" w:rsidRDefault="00106D48" w:rsidP="00106D48">
            <w:pPr>
              <w:pStyle w:val="TAL"/>
            </w:pPr>
            <w:r w:rsidRPr="00D0162F">
              <w:t>0dB</w:t>
            </w:r>
          </w:p>
          <w:p w14:paraId="08F95673" w14:textId="77777777" w:rsidR="00106D48" w:rsidRPr="00D0162F" w:rsidRDefault="00106D48" w:rsidP="00106D48">
            <w:pPr>
              <w:pStyle w:val="TAL"/>
            </w:pPr>
            <w:r w:rsidRPr="00D0162F">
              <w:t>0dB</w:t>
            </w:r>
          </w:p>
          <w:p w14:paraId="60763B6A" w14:textId="77777777" w:rsidR="00106D48" w:rsidRPr="00D0162F" w:rsidRDefault="00106D48" w:rsidP="00106D48">
            <w:pPr>
              <w:pStyle w:val="TAL"/>
            </w:pPr>
            <w:r w:rsidRPr="00D0162F">
              <w:t>0dB</w:t>
            </w:r>
          </w:p>
          <w:p w14:paraId="68A30725" w14:textId="32D22FD8" w:rsidR="00106D48" w:rsidRPr="00D0162F" w:rsidRDefault="00106D48" w:rsidP="00106D48">
            <w:pPr>
              <w:keepNext/>
              <w:keepLines/>
              <w:spacing w:after="0"/>
              <w:rPr>
                <w:rFonts w:ascii="Arial" w:hAnsi="Arial"/>
                <w:sz w:val="18"/>
              </w:rPr>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44823F3F" w14:textId="77777777" w:rsidR="00106D48" w:rsidRPr="00D0162F" w:rsidRDefault="00106D48" w:rsidP="00106D48">
            <w:pPr>
              <w:pStyle w:val="TAL"/>
            </w:pPr>
            <w:r w:rsidRPr="00D0162F">
              <w:t>During T1:</w:t>
            </w:r>
          </w:p>
          <w:p w14:paraId="53C11C31" w14:textId="77777777" w:rsidR="00106D48" w:rsidRPr="00D0162F" w:rsidRDefault="00106D48" w:rsidP="00106D48">
            <w:pPr>
              <w:pStyle w:val="TAL"/>
            </w:pPr>
            <w:r w:rsidRPr="00D0162F">
              <w:t>Noc</w:t>
            </w:r>
            <w:r w:rsidRPr="00D0162F">
              <w:rPr>
                <w:vertAlign w:val="subscript"/>
              </w:rPr>
              <w:t>2</w:t>
            </w:r>
            <w:r w:rsidRPr="00D0162F">
              <w:t>: -104.7dBm/15kHz</w:t>
            </w:r>
          </w:p>
          <w:p w14:paraId="32636881" w14:textId="77777777" w:rsidR="00106D48" w:rsidRPr="00D0162F" w:rsidRDefault="00106D48" w:rsidP="00106D48">
            <w:pPr>
              <w:pStyle w:val="TAL"/>
            </w:pPr>
            <w:r w:rsidRPr="00D0162F">
              <w:t>Noc</w:t>
            </w:r>
            <w:r w:rsidRPr="00D0162F">
              <w:rPr>
                <w:vertAlign w:val="subscript"/>
              </w:rPr>
              <w:t>3</w:t>
            </w:r>
            <w:r w:rsidRPr="00D0162F">
              <w:t>: -104.7dBm/15kHz</w:t>
            </w:r>
          </w:p>
          <w:p w14:paraId="2AACFB80"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493920C9"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2FAB9D35" w14:textId="77777777" w:rsidR="00106D48" w:rsidRPr="00D0162F" w:rsidRDefault="00106D48" w:rsidP="00106D48">
            <w:pPr>
              <w:pStyle w:val="TAL"/>
            </w:pPr>
          </w:p>
          <w:p w14:paraId="65BABA17" w14:textId="77777777" w:rsidR="00106D48" w:rsidRPr="00D0162F" w:rsidRDefault="00106D48" w:rsidP="00106D48">
            <w:pPr>
              <w:pStyle w:val="TAL"/>
            </w:pPr>
            <w:r w:rsidRPr="00D0162F">
              <w:t>During T2:</w:t>
            </w:r>
          </w:p>
          <w:p w14:paraId="4781FB44" w14:textId="77777777" w:rsidR="00106D48" w:rsidRPr="00D0162F" w:rsidRDefault="00106D48" w:rsidP="00106D48">
            <w:pPr>
              <w:pStyle w:val="TAL"/>
            </w:pPr>
            <w:r w:rsidRPr="00D0162F">
              <w:t>Noc</w:t>
            </w:r>
            <w:r w:rsidRPr="00D0162F">
              <w:rPr>
                <w:vertAlign w:val="subscript"/>
              </w:rPr>
              <w:t>2</w:t>
            </w:r>
            <w:r w:rsidRPr="00D0162F">
              <w:t>: -104.7dBm/15kHz</w:t>
            </w:r>
          </w:p>
          <w:p w14:paraId="609143A8" w14:textId="77777777" w:rsidR="00106D48" w:rsidRPr="00D0162F" w:rsidRDefault="00106D48" w:rsidP="00106D48">
            <w:pPr>
              <w:pStyle w:val="TAL"/>
            </w:pPr>
            <w:r w:rsidRPr="00D0162F">
              <w:t>Noc</w:t>
            </w:r>
            <w:r w:rsidRPr="00D0162F">
              <w:rPr>
                <w:vertAlign w:val="subscript"/>
              </w:rPr>
              <w:t>3</w:t>
            </w:r>
            <w:r w:rsidRPr="00D0162F">
              <w:t>: -104.7dBm/15kHz</w:t>
            </w:r>
          </w:p>
          <w:p w14:paraId="3FDD69B6"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2C2D3140"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5CC73EB0" w14:textId="77777777" w:rsidR="00106D48" w:rsidRPr="00D0162F" w:rsidRDefault="00106D48" w:rsidP="00106D48">
            <w:pPr>
              <w:pStyle w:val="TAL"/>
            </w:pPr>
          </w:p>
          <w:p w14:paraId="62BCC8FE" w14:textId="77777777" w:rsidR="00106D48" w:rsidRPr="00D0162F" w:rsidRDefault="00106D48" w:rsidP="00106D48">
            <w:pPr>
              <w:pStyle w:val="TAL"/>
            </w:pPr>
            <w:r w:rsidRPr="00D0162F">
              <w:t>During T3:</w:t>
            </w:r>
          </w:p>
          <w:p w14:paraId="7F77970E" w14:textId="77777777" w:rsidR="00106D48" w:rsidRPr="00D0162F" w:rsidRDefault="00106D48" w:rsidP="00106D48">
            <w:pPr>
              <w:pStyle w:val="TAL"/>
            </w:pPr>
            <w:r w:rsidRPr="00D0162F">
              <w:t>Noc</w:t>
            </w:r>
            <w:r w:rsidRPr="00D0162F">
              <w:rPr>
                <w:vertAlign w:val="subscript"/>
              </w:rPr>
              <w:t>2</w:t>
            </w:r>
            <w:r w:rsidRPr="00D0162F">
              <w:t>: -104.7dBm/15kHz</w:t>
            </w:r>
          </w:p>
          <w:p w14:paraId="29EAEBAC" w14:textId="77777777" w:rsidR="00106D48" w:rsidRPr="00D0162F" w:rsidRDefault="00106D48" w:rsidP="00106D48">
            <w:pPr>
              <w:pStyle w:val="TAL"/>
            </w:pPr>
            <w:r w:rsidRPr="00D0162F">
              <w:t>Noc</w:t>
            </w:r>
            <w:r w:rsidRPr="00D0162F">
              <w:rPr>
                <w:vertAlign w:val="subscript"/>
              </w:rPr>
              <w:t>3</w:t>
            </w:r>
            <w:r w:rsidRPr="00D0162F">
              <w:t>: -104.7dBm/15kHz</w:t>
            </w:r>
          </w:p>
          <w:p w14:paraId="345FFB6E"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1561718" w14:textId="613D6B8C" w:rsidR="00106D48" w:rsidRPr="00D0162F" w:rsidRDefault="00106D48" w:rsidP="00106D48">
            <w:pPr>
              <w:keepNext/>
              <w:keepLines/>
              <w:spacing w:after="0"/>
              <w:rPr>
                <w:rFonts w:ascii="Arial" w:hAnsi="Arial"/>
                <w:sz w:val="18"/>
                <w:u w:val="single"/>
              </w:rPr>
            </w:pPr>
            <w:r w:rsidRPr="00D0162F">
              <w:t>Ês</w:t>
            </w:r>
            <w:r w:rsidRPr="00D0162F">
              <w:rPr>
                <w:vertAlign w:val="subscript"/>
              </w:rPr>
              <w:t>3</w:t>
            </w:r>
            <w:r w:rsidRPr="00D0162F">
              <w:t xml:space="preserve"> / Noc</w:t>
            </w:r>
            <w:r w:rsidRPr="00D0162F">
              <w:rPr>
                <w:vertAlign w:val="subscript"/>
              </w:rPr>
              <w:t>3</w:t>
            </w:r>
            <w:r w:rsidRPr="00D0162F">
              <w:t xml:space="preserve">: </w:t>
            </w:r>
            <w:r w:rsidRPr="00D0162F">
              <w:rPr>
                <w:rFonts w:ascii="Arial" w:hAnsi="Arial"/>
                <w:sz w:val="18"/>
              </w:rPr>
              <w:t>+7dB</w:t>
            </w:r>
          </w:p>
        </w:tc>
      </w:tr>
      <w:tr w:rsidR="00DF32EF" w:rsidRPr="00D0162F" w14:paraId="5335F2B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36F728A" w14:textId="59EA27FB" w:rsidR="00106D48" w:rsidRPr="00D0162F" w:rsidRDefault="00106D48" w:rsidP="00106D48">
            <w:pPr>
              <w:keepNext/>
              <w:keepLines/>
              <w:spacing w:after="0"/>
              <w:rPr>
                <w:rFonts w:ascii="Arial" w:hAnsi="Arial"/>
                <w:sz w:val="18"/>
              </w:rPr>
            </w:pPr>
            <w:r w:rsidRPr="00D0162F">
              <w:rPr>
                <w:rFonts w:ascii="Arial" w:hAnsi="Arial"/>
                <w:sz w:val="18"/>
              </w:rPr>
              <w:lastRenderedPageBreak/>
              <w:t xml:space="preserve">5.5.3.7 </w:t>
            </w:r>
            <w:r w:rsidR="00FA6059" w:rsidRPr="00D0162F">
              <w:rPr>
                <w:rFonts w:ascii="Arial" w:hAnsi="Arial" w:cs="Arial"/>
                <w:sz w:val="18"/>
                <w:szCs w:val="18"/>
              </w:rPr>
              <w:t xml:space="preserve">EN-DC FR2 </w:t>
            </w:r>
            <w:r w:rsidR="00FA6059" w:rsidRPr="00D0162F">
              <w:rPr>
                <w:rFonts w:ascii="Arial" w:hAnsi="Arial"/>
                <w:sz w:val="18"/>
              </w:rPr>
              <w:t>d</w:t>
            </w:r>
            <w:r w:rsidRPr="00D0162F">
              <w:rPr>
                <w:rFonts w:ascii="Arial" w:hAnsi="Arial"/>
                <w:sz w:val="18"/>
              </w:rPr>
              <w:t>irect SCell activation at SCell addition of known SCell</w:t>
            </w:r>
          </w:p>
        </w:tc>
        <w:tc>
          <w:tcPr>
            <w:tcW w:w="4012" w:type="dxa"/>
            <w:tcBorders>
              <w:top w:val="single" w:sz="4" w:space="0" w:color="auto"/>
              <w:left w:val="single" w:sz="4" w:space="0" w:color="auto"/>
              <w:bottom w:val="single" w:sz="4" w:space="0" w:color="auto"/>
              <w:right w:val="single" w:sz="4" w:space="0" w:color="auto"/>
            </w:tcBorders>
          </w:tcPr>
          <w:p w14:paraId="158A0202" w14:textId="3828F8AE" w:rsidR="00106D48" w:rsidRPr="00D0162F" w:rsidRDefault="00106D48" w:rsidP="00106D48">
            <w:pPr>
              <w:pStyle w:val="TAL"/>
            </w:pPr>
            <w:r w:rsidRPr="00D0162F">
              <w:t>Same as 5.5.3.1</w:t>
            </w:r>
          </w:p>
        </w:tc>
        <w:tc>
          <w:tcPr>
            <w:tcW w:w="1640" w:type="dxa"/>
            <w:tcBorders>
              <w:top w:val="single" w:sz="4" w:space="0" w:color="auto"/>
              <w:left w:val="single" w:sz="4" w:space="0" w:color="auto"/>
              <w:bottom w:val="single" w:sz="4" w:space="0" w:color="auto"/>
              <w:right w:val="single" w:sz="4" w:space="0" w:color="auto"/>
            </w:tcBorders>
          </w:tcPr>
          <w:p w14:paraId="6A7BD387" w14:textId="16D90CEC" w:rsidR="00106D48" w:rsidRPr="00D0162F" w:rsidRDefault="00106D48" w:rsidP="00106D48">
            <w:pPr>
              <w:pStyle w:val="TAL"/>
            </w:pPr>
            <w:r w:rsidRPr="00D0162F">
              <w:t>Same as 5.5.3.1</w:t>
            </w:r>
          </w:p>
        </w:tc>
        <w:tc>
          <w:tcPr>
            <w:tcW w:w="2772" w:type="dxa"/>
            <w:tcBorders>
              <w:top w:val="single" w:sz="4" w:space="0" w:color="auto"/>
              <w:left w:val="single" w:sz="4" w:space="0" w:color="auto"/>
              <w:bottom w:val="single" w:sz="4" w:space="0" w:color="auto"/>
              <w:right w:val="single" w:sz="4" w:space="0" w:color="auto"/>
            </w:tcBorders>
          </w:tcPr>
          <w:p w14:paraId="2B6EC2DA" w14:textId="1FD167D1" w:rsidR="00106D48" w:rsidRPr="00D0162F" w:rsidRDefault="00106D48" w:rsidP="00106D48">
            <w:pPr>
              <w:pStyle w:val="TAL"/>
            </w:pPr>
            <w:r w:rsidRPr="00D0162F">
              <w:t>Same as 5.5.3.1</w:t>
            </w:r>
          </w:p>
        </w:tc>
      </w:tr>
      <w:tr w:rsidR="001F0CC3" w:rsidRPr="00D0162F" w14:paraId="2172AB9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3B82D03" w14:textId="2FED6D43" w:rsidR="001F0CC3" w:rsidRPr="001F0CC3" w:rsidRDefault="001F0CC3" w:rsidP="001F0CC3">
            <w:pPr>
              <w:keepNext/>
              <w:keepLines/>
              <w:spacing w:after="0"/>
              <w:rPr>
                <w:rFonts w:ascii="Arial" w:hAnsi="Arial" w:cs="Arial"/>
                <w:sz w:val="18"/>
                <w:szCs w:val="18"/>
              </w:rPr>
            </w:pPr>
            <w:r w:rsidRPr="001F0CC3">
              <w:rPr>
                <w:rFonts w:ascii="Arial" w:hAnsi="Arial" w:cs="Arial"/>
                <w:sz w:val="18"/>
                <w:szCs w:val="18"/>
              </w:rPr>
              <w:t>5.5.3.8 EN-DC FR2 fast SCell Activation for SCell in FR2 intra-band</w:t>
            </w:r>
          </w:p>
        </w:tc>
        <w:tc>
          <w:tcPr>
            <w:tcW w:w="4012" w:type="dxa"/>
            <w:tcBorders>
              <w:top w:val="single" w:sz="4" w:space="0" w:color="auto"/>
              <w:left w:val="single" w:sz="4" w:space="0" w:color="auto"/>
              <w:bottom w:val="single" w:sz="4" w:space="0" w:color="auto"/>
              <w:right w:val="single" w:sz="4" w:space="0" w:color="auto"/>
            </w:tcBorders>
          </w:tcPr>
          <w:p w14:paraId="30354DFB"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07FD5A72"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1D838D1A"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5AC8CF13"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xml:space="preserve"> / Noc</w:t>
            </w:r>
            <w:r w:rsidRPr="001F0CC3">
              <w:rPr>
                <w:rFonts w:cs="Arial"/>
                <w:szCs w:val="18"/>
                <w:vertAlign w:val="subscript"/>
                <w:lang w:eastAsia="fr-FR"/>
              </w:rPr>
              <w:t>2</w:t>
            </w:r>
            <w:r w:rsidRPr="001F0CC3">
              <w:rPr>
                <w:rFonts w:cs="Arial"/>
                <w:szCs w:val="18"/>
                <w:lang w:eastAsia="fr-FR"/>
              </w:rPr>
              <w:t>: +7 dB</w:t>
            </w:r>
          </w:p>
          <w:p w14:paraId="64BCE152"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xml:space="preserve"> / Noc</w:t>
            </w:r>
            <w:r w:rsidRPr="001F0CC3">
              <w:rPr>
                <w:rFonts w:cs="Arial"/>
                <w:szCs w:val="18"/>
                <w:vertAlign w:val="subscript"/>
                <w:lang w:eastAsia="fr-FR"/>
              </w:rPr>
              <w:t>3</w:t>
            </w:r>
            <w:r w:rsidRPr="001F0CC3">
              <w:rPr>
                <w:rFonts w:cs="Arial"/>
                <w:szCs w:val="18"/>
                <w:lang w:eastAsia="fr-FR"/>
              </w:rPr>
              <w:t>: +7 dB</w:t>
            </w:r>
          </w:p>
          <w:p w14:paraId="3D1CE353" w14:textId="77777777" w:rsidR="001F0CC3" w:rsidRPr="001F0CC3" w:rsidRDefault="001F0CC3" w:rsidP="001F0CC3">
            <w:pPr>
              <w:pStyle w:val="TAL"/>
              <w:rPr>
                <w:rFonts w:cs="Arial"/>
                <w:szCs w:val="18"/>
                <w:lang w:eastAsia="fr-FR"/>
              </w:rPr>
            </w:pPr>
          </w:p>
          <w:p w14:paraId="1849CD82"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625DAC59"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3EA9AE0B"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0E86C26D"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Noc</w:t>
            </w:r>
            <w:r w:rsidRPr="001F0CC3">
              <w:rPr>
                <w:rFonts w:cs="Arial"/>
                <w:szCs w:val="18"/>
                <w:vertAlign w:val="subscript"/>
                <w:lang w:eastAsia="fr-FR"/>
              </w:rPr>
              <w:t>2</w:t>
            </w:r>
            <w:r w:rsidRPr="001F0CC3">
              <w:rPr>
                <w:rFonts w:cs="Arial"/>
                <w:szCs w:val="18"/>
                <w:lang w:eastAsia="fr-FR"/>
              </w:rPr>
              <w:t>: +7 dB</w:t>
            </w:r>
          </w:p>
          <w:p w14:paraId="62DD8EAF"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Noc</w:t>
            </w:r>
            <w:r w:rsidRPr="001F0CC3">
              <w:rPr>
                <w:rFonts w:cs="Arial"/>
                <w:szCs w:val="18"/>
                <w:vertAlign w:val="subscript"/>
                <w:lang w:eastAsia="fr-FR"/>
              </w:rPr>
              <w:t>3</w:t>
            </w:r>
            <w:r w:rsidRPr="001F0CC3">
              <w:rPr>
                <w:rFonts w:cs="Arial"/>
                <w:szCs w:val="18"/>
                <w:lang w:eastAsia="fr-FR"/>
              </w:rPr>
              <w:t>: +7 dB</w:t>
            </w:r>
          </w:p>
          <w:p w14:paraId="68B7CD87" w14:textId="2869ADCD" w:rsidR="001F0CC3" w:rsidRPr="001F0CC3" w:rsidRDefault="001F0CC3" w:rsidP="001F0CC3">
            <w:pPr>
              <w:pStyle w:val="TAL"/>
              <w:rPr>
                <w:rFonts w:cs="Arial"/>
                <w:szCs w:val="18"/>
              </w:rPr>
            </w:pPr>
            <w:r w:rsidRPr="001F0CC3">
              <w:rPr>
                <w:rFonts w:cs="Arial"/>
                <w:szCs w:val="18"/>
              </w:rPr>
              <w:t>In signalling:</w:t>
            </w:r>
          </w:p>
          <w:p w14:paraId="4BA38350" w14:textId="6E549AD8" w:rsidR="001F0CC3" w:rsidRPr="001F0CC3" w:rsidRDefault="001F0CC3" w:rsidP="001F0CC3">
            <w:pPr>
              <w:pStyle w:val="TAL"/>
              <w:rPr>
                <w:rFonts w:cs="Arial"/>
                <w:szCs w:val="18"/>
              </w:rPr>
            </w:pPr>
            <w:r w:rsidRPr="001F0CC3">
              <w:rPr>
                <w:rFonts w:cs="Arial"/>
                <w:szCs w:val="18"/>
              </w:rPr>
              <w:t>A3-offset = -15dB</w:t>
            </w:r>
          </w:p>
        </w:tc>
        <w:tc>
          <w:tcPr>
            <w:tcW w:w="1640" w:type="dxa"/>
            <w:tcBorders>
              <w:top w:val="single" w:sz="4" w:space="0" w:color="auto"/>
              <w:left w:val="single" w:sz="4" w:space="0" w:color="auto"/>
              <w:bottom w:val="single" w:sz="4" w:space="0" w:color="auto"/>
              <w:right w:val="single" w:sz="4" w:space="0" w:color="auto"/>
            </w:tcBorders>
          </w:tcPr>
          <w:p w14:paraId="3EC53267"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2E2B5C7B"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5087A3F6"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7EAA06EE"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5BD8CE3F"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276D3568" w14:textId="77777777" w:rsidR="001F0CC3" w:rsidRPr="001F0CC3" w:rsidRDefault="001F0CC3" w:rsidP="001F0CC3">
            <w:pPr>
              <w:pStyle w:val="TAL"/>
              <w:rPr>
                <w:rFonts w:cs="Arial"/>
                <w:szCs w:val="18"/>
                <w:lang w:eastAsia="fr-FR"/>
              </w:rPr>
            </w:pPr>
          </w:p>
          <w:p w14:paraId="23A6AD8D"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4C5CBABC"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1C74A733"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423F0E64"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0817FB62"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1B13850B" w14:textId="4F837B1F" w:rsidR="001F0CC3" w:rsidRPr="001F0CC3" w:rsidRDefault="001F0CC3" w:rsidP="001F0CC3">
            <w:pPr>
              <w:pStyle w:val="TAL"/>
              <w:rPr>
                <w:rFonts w:cs="Arial"/>
                <w:szCs w:val="18"/>
              </w:rPr>
            </w:pPr>
            <w:r w:rsidRPr="001F0CC3">
              <w:rPr>
                <w:rFonts w:cs="Arial"/>
                <w:szCs w:val="18"/>
              </w:rPr>
              <w:t>In signalling:</w:t>
            </w:r>
          </w:p>
          <w:p w14:paraId="5AF168E1" w14:textId="56E3B170" w:rsidR="001F0CC3" w:rsidRPr="001F0CC3" w:rsidRDefault="001F0CC3" w:rsidP="001F0CC3">
            <w:pPr>
              <w:pStyle w:val="TAL"/>
              <w:rPr>
                <w:rFonts w:cs="Arial"/>
                <w:szCs w:val="18"/>
              </w:rPr>
            </w:pPr>
            <w:r w:rsidRPr="001F0CC3">
              <w:rPr>
                <w:rFonts w:cs="Arial"/>
                <w:szCs w:val="18"/>
                <w:lang w:eastAsia="fr-FR"/>
              </w:rPr>
              <w:t>0dB</w:t>
            </w:r>
          </w:p>
        </w:tc>
        <w:tc>
          <w:tcPr>
            <w:tcW w:w="2772" w:type="dxa"/>
            <w:tcBorders>
              <w:top w:val="single" w:sz="4" w:space="0" w:color="auto"/>
              <w:left w:val="single" w:sz="4" w:space="0" w:color="auto"/>
              <w:bottom w:val="single" w:sz="4" w:space="0" w:color="auto"/>
              <w:right w:val="single" w:sz="4" w:space="0" w:color="auto"/>
            </w:tcBorders>
          </w:tcPr>
          <w:p w14:paraId="781B0999"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404C32B6"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46423AF8"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75DD278A"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xml:space="preserve"> / Noc</w:t>
            </w:r>
            <w:r w:rsidRPr="001F0CC3">
              <w:rPr>
                <w:rFonts w:cs="Arial"/>
                <w:szCs w:val="18"/>
                <w:vertAlign w:val="subscript"/>
                <w:lang w:eastAsia="fr-FR"/>
              </w:rPr>
              <w:t>2</w:t>
            </w:r>
            <w:r w:rsidRPr="001F0CC3">
              <w:rPr>
                <w:rFonts w:cs="Arial"/>
                <w:szCs w:val="18"/>
                <w:lang w:eastAsia="fr-FR"/>
              </w:rPr>
              <w:t>: +7 dB</w:t>
            </w:r>
          </w:p>
          <w:p w14:paraId="4042C51B"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xml:space="preserve"> / Noc</w:t>
            </w:r>
            <w:r w:rsidRPr="001F0CC3">
              <w:rPr>
                <w:rFonts w:cs="Arial"/>
                <w:szCs w:val="18"/>
                <w:vertAlign w:val="subscript"/>
                <w:lang w:eastAsia="fr-FR"/>
              </w:rPr>
              <w:t>3</w:t>
            </w:r>
            <w:r w:rsidRPr="001F0CC3">
              <w:rPr>
                <w:rFonts w:cs="Arial"/>
                <w:szCs w:val="18"/>
                <w:lang w:eastAsia="fr-FR"/>
              </w:rPr>
              <w:t>: +7 dB</w:t>
            </w:r>
          </w:p>
          <w:p w14:paraId="5C906CE8" w14:textId="77777777" w:rsidR="001F0CC3" w:rsidRPr="001F0CC3" w:rsidRDefault="001F0CC3" w:rsidP="001F0CC3">
            <w:pPr>
              <w:pStyle w:val="TAL"/>
              <w:rPr>
                <w:rFonts w:cs="Arial"/>
                <w:szCs w:val="18"/>
                <w:lang w:eastAsia="fr-FR"/>
              </w:rPr>
            </w:pPr>
          </w:p>
          <w:p w14:paraId="2BAEE0CA"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6EF27D6C"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67C2827B"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2C149867"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Noc</w:t>
            </w:r>
            <w:r w:rsidRPr="001F0CC3">
              <w:rPr>
                <w:rFonts w:cs="Arial"/>
                <w:szCs w:val="18"/>
                <w:vertAlign w:val="subscript"/>
                <w:lang w:eastAsia="fr-FR"/>
              </w:rPr>
              <w:t>2</w:t>
            </w:r>
            <w:r w:rsidRPr="001F0CC3">
              <w:rPr>
                <w:rFonts w:cs="Arial"/>
                <w:szCs w:val="18"/>
                <w:lang w:eastAsia="fr-FR"/>
              </w:rPr>
              <w:t>: +7 dB</w:t>
            </w:r>
          </w:p>
          <w:p w14:paraId="2D277A97"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Noc</w:t>
            </w:r>
            <w:r w:rsidRPr="001F0CC3">
              <w:rPr>
                <w:rFonts w:cs="Arial"/>
                <w:szCs w:val="18"/>
                <w:vertAlign w:val="subscript"/>
                <w:lang w:eastAsia="fr-FR"/>
              </w:rPr>
              <w:t>3</w:t>
            </w:r>
            <w:r w:rsidRPr="001F0CC3">
              <w:rPr>
                <w:rFonts w:cs="Arial"/>
                <w:szCs w:val="18"/>
                <w:lang w:eastAsia="fr-FR"/>
              </w:rPr>
              <w:t>: +7 dB</w:t>
            </w:r>
          </w:p>
          <w:p w14:paraId="5E96BE28" w14:textId="09331B88" w:rsidR="001F0CC3" w:rsidRPr="001F0CC3" w:rsidRDefault="001F0CC3" w:rsidP="001F0CC3">
            <w:pPr>
              <w:pStyle w:val="TAL"/>
              <w:rPr>
                <w:rFonts w:cs="Arial"/>
                <w:szCs w:val="18"/>
              </w:rPr>
            </w:pPr>
            <w:r w:rsidRPr="001F0CC3">
              <w:rPr>
                <w:rFonts w:cs="Arial"/>
                <w:szCs w:val="18"/>
              </w:rPr>
              <w:t>In signalling:</w:t>
            </w:r>
          </w:p>
          <w:p w14:paraId="7A517140" w14:textId="5809F36D" w:rsidR="001F0CC3" w:rsidRPr="001F0CC3" w:rsidRDefault="001F0CC3" w:rsidP="001F0CC3">
            <w:pPr>
              <w:pStyle w:val="TAL"/>
              <w:rPr>
                <w:rFonts w:cs="Arial"/>
                <w:szCs w:val="18"/>
              </w:rPr>
            </w:pPr>
            <w:r w:rsidRPr="001F0CC3">
              <w:rPr>
                <w:rFonts w:cs="Arial"/>
                <w:szCs w:val="18"/>
              </w:rPr>
              <w:t>A3-offset = -15dB</w:t>
            </w:r>
          </w:p>
        </w:tc>
      </w:tr>
      <w:tr w:rsidR="002258F7" w:rsidRPr="00D0162F" w14:paraId="1CAED98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B71DB63" w14:textId="5FE3CD90" w:rsidR="002258F7" w:rsidRPr="00D0162F" w:rsidRDefault="002258F7" w:rsidP="002258F7">
            <w:pPr>
              <w:pStyle w:val="TAL"/>
            </w:pPr>
            <w:r w:rsidRPr="00D0162F">
              <w:t>5.5.5.1 EN-DC FR2 SSB-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4151F251" w14:textId="77777777" w:rsidR="002258F7" w:rsidRPr="00D0162F" w:rsidRDefault="002258F7" w:rsidP="002258F7">
            <w:pPr>
              <w:pStyle w:val="TAL"/>
              <w:rPr>
                <w:u w:val="single"/>
              </w:rPr>
            </w:pPr>
            <w:r w:rsidRPr="00D0162F">
              <w:rPr>
                <w:u w:val="single"/>
              </w:rPr>
              <w:t>During T1:</w:t>
            </w:r>
          </w:p>
          <w:p w14:paraId="7FC9E191"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5 dB</w:t>
            </w:r>
          </w:p>
          <w:p w14:paraId="7EDF7733"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5DECE5B9" w14:textId="77777777" w:rsidR="002258F7" w:rsidRPr="00D0162F" w:rsidRDefault="002258F7" w:rsidP="002258F7">
            <w:pPr>
              <w:pStyle w:val="TAL"/>
              <w:rPr>
                <w:u w:val="single"/>
              </w:rPr>
            </w:pPr>
          </w:p>
          <w:p w14:paraId="6435D055" w14:textId="77777777" w:rsidR="002258F7" w:rsidRPr="00D0162F" w:rsidRDefault="002258F7" w:rsidP="002258F7">
            <w:pPr>
              <w:pStyle w:val="TAL"/>
              <w:rPr>
                <w:u w:val="single"/>
              </w:rPr>
            </w:pPr>
            <w:r w:rsidRPr="00D0162F">
              <w:rPr>
                <w:u w:val="single"/>
              </w:rPr>
              <w:t>During T2:</w:t>
            </w:r>
          </w:p>
          <w:p w14:paraId="7F863CD1"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3 dB</w:t>
            </w:r>
          </w:p>
          <w:p w14:paraId="5BD82C5D"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0F2AD12B" w14:textId="77777777" w:rsidR="002258F7" w:rsidRPr="00D0162F" w:rsidRDefault="002258F7" w:rsidP="002258F7">
            <w:pPr>
              <w:pStyle w:val="TAL"/>
              <w:rPr>
                <w:u w:val="single"/>
              </w:rPr>
            </w:pPr>
          </w:p>
          <w:p w14:paraId="78A708E1" w14:textId="77777777" w:rsidR="002258F7" w:rsidRPr="00D0162F" w:rsidRDefault="002258F7" w:rsidP="002258F7">
            <w:pPr>
              <w:pStyle w:val="TAL"/>
              <w:rPr>
                <w:u w:val="single"/>
              </w:rPr>
            </w:pPr>
            <w:r w:rsidRPr="00D0162F">
              <w:rPr>
                <w:u w:val="single"/>
              </w:rPr>
              <w:t>During T3-T5:</w:t>
            </w:r>
          </w:p>
          <w:p w14:paraId="3B0C8AA9"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2 dB</w:t>
            </w:r>
          </w:p>
          <w:p w14:paraId="6B305706"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20.2 dB</w:t>
            </w:r>
          </w:p>
          <w:p w14:paraId="38877505" w14:textId="77777777" w:rsidR="002258F7" w:rsidRPr="00D0162F" w:rsidRDefault="002258F7" w:rsidP="002258F7">
            <w:pPr>
              <w:pStyle w:val="TAL"/>
              <w:rPr>
                <w:rFonts w:eastAsia="MS Mincho"/>
                <w:u w:val="single"/>
              </w:rPr>
            </w:pPr>
          </w:p>
          <w:p w14:paraId="3FA113C3"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In signaling:</w:t>
            </w:r>
          </w:p>
          <w:p w14:paraId="217FFC9A"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95 dBm/120kHz for Config 1,2</w:t>
            </w:r>
          </w:p>
          <w:p w14:paraId="460A74D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92 dBm/240kHz for Config 3,4</w:t>
            </w:r>
          </w:p>
          <w:p w14:paraId="69FA4C10" w14:textId="77777777" w:rsidR="002258F7" w:rsidRPr="00D0162F" w:rsidRDefault="002258F7" w:rsidP="002258F7">
            <w:pPr>
              <w:pStyle w:val="TAL"/>
              <w:rPr>
                <w:u w:val="single"/>
              </w:rPr>
            </w:pPr>
          </w:p>
        </w:tc>
        <w:tc>
          <w:tcPr>
            <w:tcW w:w="1640" w:type="dxa"/>
            <w:tcBorders>
              <w:top w:val="single" w:sz="4" w:space="0" w:color="auto"/>
              <w:left w:val="single" w:sz="4" w:space="0" w:color="auto"/>
              <w:bottom w:val="single" w:sz="4" w:space="0" w:color="auto"/>
              <w:right w:val="single" w:sz="4" w:space="0" w:color="auto"/>
            </w:tcBorders>
          </w:tcPr>
          <w:p w14:paraId="1A312E3B" w14:textId="77777777" w:rsidR="002258F7" w:rsidRPr="00D0162F" w:rsidRDefault="002258F7" w:rsidP="002258F7">
            <w:pPr>
              <w:pStyle w:val="TAL"/>
              <w:rPr>
                <w:rFonts w:eastAsia="MS Mincho"/>
                <w:u w:val="single"/>
              </w:rPr>
            </w:pPr>
          </w:p>
          <w:p w14:paraId="6BC743E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8.70 dB</w:t>
            </w:r>
          </w:p>
          <w:p w14:paraId="5684F724"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460A1497" w14:textId="77777777" w:rsidR="002258F7" w:rsidRPr="00D0162F" w:rsidRDefault="002258F7" w:rsidP="002258F7">
            <w:pPr>
              <w:pStyle w:val="TAL"/>
              <w:rPr>
                <w:rFonts w:eastAsiaTheme="minorEastAsia"/>
                <w:u w:val="single"/>
                <w:lang w:eastAsia="zh-CN"/>
              </w:rPr>
            </w:pPr>
          </w:p>
          <w:p w14:paraId="0BC4D002" w14:textId="77777777" w:rsidR="002258F7" w:rsidRPr="00D0162F" w:rsidRDefault="002258F7" w:rsidP="002258F7">
            <w:pPr>
              <w:pStyle w:val="TAL"/>
              <w:rPr>
                <w:rFonts w:eastAsiaTheme="minorEastAsia"/>
                <w:u w:val="single"/>
                <w:lang w:eastAsia="zh-CN"/>
              </w:rPr>
            </w:pPr>
          </w:p>
          <w:p w14:paraId="186C867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8.70 dB</w:t>
            </w:r>
          </w:p>
          <w:p w14:paraId="166F3D61"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449263EA" w14:textId="77777777" w:rsidR="002258F7" w:rsidRPr="00D0162F" w:rsidRDefault="002258F7" w:rsidP="002258F7">
            <w:pPr>
              <w:pStyle w:val="TAL"/>
              <w:rPr>
                <w:rFonts w:eastAsiaTheme="minorEastAsia"/>
                <w:u w:val="single"/>
                <w:lang w:eastAsia="zh-CN"/>
              </w:rPr>
            </w:pPr>
          </w:p>
          <w:p w14:paraId="3F0FF242" w14:textId="77777777" w:rsidR="002258F7" w:rsidRPr="00D0162F" w:rsidRDefault="002258F7" w:rsidP="002258F7">
            <w:pPr>
              <w:pStyle w:val="TAL"/>
              <w:rPr>
                <w:rFonts w:eastAsiaTheme="minorEastAsia"/>
                <w:u w:val="single"/>
                <w:lang w:eastAsia="zh-CN"/>
              </w:rPr>
            </w:pPr>
          </w:p>
          <w:p w14:paraId="61CD972E"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272DAB4F"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2 dB</w:t>
            </w:r>
          </w:p>
          <w:p w14:paraId="1E11C93F" w14:textId="77777777" w:rsidR="002258F7" w:rsidRPr="00D0162F" w:rsidRDefault="002258F7" w:rsidP="002258F7">
            <w:pPr>
              <w:pStyle w:val="TAL"/>
              <w:rPr>
                <w:rFonts w:eastAsiaTheme="minorEastAsia"/>
                <w:u w:val="single"/>
                <w:lang w:eastAsia="zh-CN"/>
              </w:rPr>
            </w:pPr>
          </w:p>
          <w:p w14:paraId="2B623DAB" w14:textId="77777777" w:rsidR="002258F7" w:rsidRPr="00D0162F" w:rsidRDefault="002258F7" w:rsidP="002258F7">
            <w:pPr>
              <w:pStyle w:val="TAL"/>
              <w:rPr>
                <w:rFonts w:eastAsiaTheme="minorEastAsia"/>
                <w:u w:val="single"/>
                <w:lang w:eastAsia="zh-CN"/>
              </w:rPr>
            </w:pPr>
          </w:p>
          <w:p w14:paraId="72E4A368"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14 dB</w:t>
            </w:r>
          </w:p>
          <w:p w14:paraId="485DC843" w14:textId="77777777" w:rsidR="002258F7" w:rsidRPr="00D0162F" w:rsidRDefault="002258F7" w:rsidP="002258F7">
            <w:pPr>
              <w:pStyle w:val="TAL"/>
              <w:rPr>
                <w:rFonts w:eastAsiaTheme="minorEastAsia"/>
                <w:u w:val="single"/>
                <w:lang w:eastAsia="zh-CN"/>
              </w:rPr>
            </w:pPr>
          </w:p>
          <w:p w14:paraId="4244FF9E" w14:textId="50D8995E" w:rsidR="002258F7" w:rsidRPr="00D0162F" w:rsidRDefault="002258F7" w:rsidP="002258F7">
            <w:pPr>
              <w:pStyle w:val="TAL"/>
              <w:rPr>
                <w:u w:val="single"/>
              </w:rPr>
            </w:pPr>
            <w:r w:rsidRPr="00D0162F">
              <w:rPr>
                <w:rFonts w:eastAsiaTheme="minorEastAsia"/>
                <w:u w:val="single"/>
                <w:lang w:eastAsia="zh-CN"/>
              </w:rPr>
              <w:t>-14 dB</w:t>
            </w:r>
          </w:p>
        </w:tc>
        <w:tc>
          <w:tcPr>
            <w:tcW w:w="2772" w:type="dxa"/>
            <w:tcBorders>
              <w:top w:val="single" w:sz="4" w:space="0" w:color="auto"/>
              <w:left w:val="single" w:sz="4" w:space="0" w:color="auto"/>
              <w:bottom w:val="single" w:sz="4" w:space="0" w:color="auto"/>
              <w:right w:val="single" w:sz="4" w:space="0" w:color="auto"/>
            </w:tcBorders>
          </w:tcPr>
          <w:p w14:paraId="20807BA0" w14:textId="77777777" w:rsidR="002258F7" w:rsidRPr="00D0162F" w:rsidRDefault="002258F7" w:rsidP="002258F7">
            <w:pPr>
              <w:pStyle w:val="TAL"/>
              <w:rPr>
                <w:u w:val="single"/>
              </w:rPr>
            </w:pPr>
            <w:r w:rsidRPr="00D0162F">
              <w:rPr>
                <w:u w:val="single"/>
              </w:rPr>
              <w:t>During T1:</w:t>
            </w:r>
          </w:p>
          <w:p w14:paraId="7C135FBF"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3.7 dB</w:t>
            </w:r>
          </w:p>
          <w:p w14:paraId="0E4D0C30"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3CD95332" w14:textId="77777777" w:rsidR="002258F7" w:rsidRPr="00D0162F" w:rsidRDefault="002258F7" w:rsidP="002258F7">
            <w:pPr>
              <w:pStyle w:val="TAL"/>
              <w:rPr>
                <w:u w:val="single"/>
              </w:rPr>
            </w:pPr>
          </w:p>
          <w:p w14:paraId="7859831F" w14:textId="77777777" w:rsidR="002258F7" w:rsidRPr="00D0162F" w:rsidRDefault="002258F7" w:rsidP="002258F7">
            <w:pPr>
              <w:pStyle w:val="TAL"/>
              <w:rPr>
                <w:u w:val="single"/>
              </w:rPr>
            </w:pPr>
            <w:r w:rsidRPr="00D0162F">
              <w:rPr>
                <w:u w:val="single"/>
              </w:rPr>
              <w:t>During T2:</w:t>
            </w:r>
          </w:p>
          <w:p w14:paraId="1D0833ED"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5.7 dB</w:t>
            </w:r>
          </w:p>
          <w:p w14:paraId="5EBCC1B8"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0A6099A5" w14:textId="77777777" w:rsidR="002258F7" w:rsidRPr="00D0162F" w:rsidRDefault="002258F7" w:rsidP="002258F7">
            <w:pPr>
              <w:pStyle w:val="TAL"/>
              <w:rPr>
                <w:u w:val="single"/>
              </w:rPr>
            </w:pPr>
          </w:p>
          <w:p w14:paraId="36F314B3" w14:textId="77777777" w:rsidR="002258F7" w:rsidRPr="00D0162F" w:rsidRDefault="002258F7" w:rsidP="002258F7">
            <w:pPr>
              <w:pStyle w:val="TAL"/>
              <w:rPr>
                <w:u w:val="single"/>
              </w:rPr>
            </w:pPr>
            <w:r w:rsidRPr="00D0162F">
              <w:rPr>
                <w:u w:val="single"/>
              </w:rPr>
              <w:t>During T3-T5:</w:t>
            </w:r>
          </w:p>
          <w:p w14:paraId="266DF4FD"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2 dB</w:t>
            </w:r>
          </w:p>
          <w:p w14:paraId="635C5F35"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20 dB</w:t>
            </w:r>
          </w:p>
          <w:p w14:paraId="69BD512A" w14:textId="77777777" w:rsidR="002258F7" w:rsidRPr="00D0162F" w:rsidRDefault="002258F7" w:rsidP="002258F7">
            <w:pPr>
              <w:pStyle w:val="TAL"/>
              <w:rPr>
                <w:rFonts w:eastAsia="MS Mincho"/>
                <w:u w:val="single"/>
              </w:rPr>
            </w:pPr>
          </w:p>
          <w:p w14:paraId="1EDF9B1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In signaling:</w:t>
            </w:r>
          </w:p>
          <w:p w14:paraId="034D8B3D"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109 dBm/120kHz for Config 1,2</w:t>
            </w:r>
          </w:p>
          <w:p w14:paraId="6C0F2943" w14:textId="50E35A62" w:rsidR="002258F7" w:rsidRPr="00D0162F" w:rsidRDefault="002258F7" w:rsidP="002258F7">
            <w:pPr>
              <w:pStyle w:val="TAL"/>
              <w:rPr>
                <w:u w:val="single"/>
              </w:rPr>
            </w:pPr>
            <w:r w:rsidRPr="00D0162F">
              <w:rPr>
                <w:rFonts w:eastAsiaTheme="minorEastAsia"/>
                <w:u w:val="single"/>
                <w:lang w:eastAsia="zh-CN"/>
              </w:rPr>
              <w:t>srp-ThresholdSSB: -106 dBm/240kHz for Config 3,4</w:t>
            </w:r>
          </w:p>
        </w:tc>
      </w:tr>
      <w:tr w:rsidR="002258F7" w:rsidRPr="00D0162F" w14:paraId="016D51A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FAB8285" w14:textId="3D0F366C" w:rsidR="002258F7" w:rsidRPr="00D0162F" w:rsidRDefault="002258F7" w:rsidP="002258F7">
            <w:pPr>
              <w:pStyle w:val="TAL"/>
            </w:pPr>
            <w:r w:rsidRPr="00D0162F">
              <w:t>5.5.5.2 EN-DC FR2 SSB-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41BAE8C1" w14:textId="0BA7AF65" w:rsidR="002258F7" w:rsidRPr="00D0162F" w:rsidRDefault="002258F7" w:rsidP="002258F7">
            <w:pPr>
              <w:pStyle w:val="TAL"/>
              <w:rPr>
                <w:u w:val="single"/>
              </w:rPr>
            </w:pPr>
            <w:r w:rsidRPr="00D0162F">
              <w:rPr>
                <w:u w:val="single"/>
                <w:lang w:eastAsia="zh-CN"/>
              </w:rPr>
              <w:t>Same as 5.5.5.1</w:t>
            </w:r>
          </w:p>
        </w:tc>
        <w:tc>
          <w:tcPr>
            <w:tcW w:w="1640" w:type="dxa"/>
            <w:tcBorders>
              <w:top w:val="single" w:sz="4" w:space="0" w:color="auto"/>
              <w:left w:val="single" w:sz="4" w:space="0" w:color="auto"/>
              <w:bottom w:val="single" w:sz="4" w:space="0" w:color="auto"/>
              <w:right w:val="single" w:sz="4" w:space="0" w:color="auto"/>
            </w:tcBorders>
          </w:tcPr>
          <w:p w14:paraId="3A80160C" w14:textId="3B006738" w:rsidR="002258F7" w:rsidRPr="00D0162F" w:rsidRDefault="002258F7" w:rsidP="002258F7">
            <w:pPr>
              <w:pStyle w:val="TAL"/>
              <w:rPr>
                <w:u w:val="single"/>
              </w:rPr>
            </w:pPr>
            <w:r w:rsidRPr="00D0162F">
              <w:rPr>
                <w:u w:val="single"/>
                <w:lang w:eastAsia="zh-CN"/>
              </w:rPr>
              <w:t>Same as 5.5.5.1</w:t>
            </w:r>
          </w:p>
        </w:tc>
        <w:tc>
          <w:tcPr>
            <w:tcW w:w="2772" w:type="dxa"/>
            <w:tcBorders>
              <w:top w:val="single" w:sz="4" w:space="0" w:color="auto"/>
              <w:left w:val="single" w:sz="4" w:space="0" w:color="auto"/>
              <w:bottom w:val="single" w:sz="4" w:space="0" w:color="auto"/>
              <w:right w:val="single" w:sz="4" w:space="0" w:color="auto"/>
            </w:tcBorders>
          </w:tcPr>
          <w:p w14:paraId="5EDA8D58" w14:textId="1984ABA8" w:rsidR="002258F7" w:rsidRPr="00D0162F" w:rsidRDefault="002258F7" w:rsidP="002258F7">
            <w:pPr>
              <w:pStyle w:val="TAL"/>
              <w:rPr>
                <w:u w:val="single"/>
              </w:rPr>
            </w:pPr>
            <w:r w:rsidRPr="00D0162F">
              <w:rPr>
                <w:u w:val="single"/>
                <w:lang w:eastAsia="zh-CN"/>
              </w:rPr>
              <w:t>Same as 5.5.5.1</w:t>
            </w:r>
          </w:p>
        </w:tc>
      </w:tr>
      <w:tr w:rsidR="007F2B6E" w:rsidRPr="00D0162F" w14:paraId="43A58F4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00573AC" w14:textId="59FE3643" w:rsidR="007F2B6E" w:rsidRPr="00D0162F" w:rsidRDefault="007F2B6E" w:rsidP="007F2B6E">
            <w:pPr>
              <w:pStyle w:val="TAL"/>
            </w:pPr>
            <w:r w:rsidRPr="00D0162F">
              <w:t>5.5.5.3</w:t>
            </w:r>
            <w:r w:rsidR="003128BD" w:rsidRPr="00D0162F">
              <w:t xml:space="preserve"> </w:t>
            </w:r>
            <w:r w:rsidRPr="00D0162F">
              <w:t>EN-DC FR2 CSI-RS-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4453A582" w14:textId="77777777" w:rsidR="007F2B6E" w:rsidRPr="00D0162F" w:rsidRDefault="007F2B6E" w:rsidP="007F2B6E">
            <w:pPr>
              <w:pStyle w:val="TAL"/>
              <w:rPr>
                <w:u w:val="single"/>
              </w:rPr>
            </w:pPr>
            <w:r w:rsidRPr="00D0162F">
              <w:rPr>
                <w:u w:val="single"/>
              </w:rPr>
              <w:t>Noc = -104.7 dBm/120 kHz</w:t>
            </w:r>
          </w:p>
          <w:p w14:paraId="58015187" w14:textId="77777777" w:rsidR="007F2B6E" w:rsidRPr="00D0162F" w:rsidRDefault="007F2B6E" w:rsidP="007F2B6E">
            <w:pPr>
              <w:pStyle w:val="TAL"/>
              <w:rPr>
                <w:u w:val="single"/>
              </w:rPr>
            </w:pPr>
          </w:p>
          <w:p w14:paraId="45A19810"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6353667E" w14:textId="77777777" w:rsidR="007F2B6E" w:rsidRPr="00107D76" w:rsidRDefault="007F2B6E" w:rsidP="007F2B6E">
            <w:pPr>
              <w:pStyle w:val="TAL"/>
              <w:rPr>
                <w:u w:val="single"/>
                <w:lang w:val="fr-FR" w:eastAsia="zh-CN"/>
              </w:rPr>
            </w:pPr>
            <w:r w:rsidRPr="00107D76">
              <w:rPr>
                <w:u w:val="single"/>
                <w:lang w:val="fr-FR" w:eastAsia="zh-CN"/>
              </w:rPr>
              <w:t>T1: 5 dB</w:t>
            </w:r>
          </w:p>
          <w:p w14:paraId="118FD0F5" w14:textId="77777777" w:rsidR="007F2B6E" w:rsidRPr="00107D76" w:rsidRDefault="007F2B6E" w:rsidP="007F2B6E">
            <w:pPr>
              <w:pStyle w:val="TAL"/>
              <w:rPr>
                <w:u w:val="single"/>
                <w:lang w:val="fr-FR" w:eastAsia="zh-CN"/>
              </w:rPr>
            </w:pPr>
            <w:r w:rsidRPr="00107D76">
              <w:rPr>
                <w:u w:val="single"/>
                <w:lang w:val="fr-FR" w:eastAsia="zh-CN"/>
              </w:rPr>
              <w:t>T2: -3 dB</w:t>
            </w:r>
          </w:p>
          <w:p w14:paraId="55501108" w14:textId="77777777" w:rsidR="007F2B6E" w:rsidRPr="00107D76" w:rsidRDefault="007F2B6E" w:rsidP="007F2B6E">
            <w:pPr>
              <w:pStyle w:val="TAL"/>
              <w:rPr>
                <w:u w:val="single"/>
                <w:lang w:val="fr-FR" w:eastAsia="zh-CN"/>
              </w:rPr>
            </w:pPr>
            <w:r w:rsidRPr="00107D76">
              <w:rPr>
                <w:u w:val="single"/>
                <w:lang w:val="fr-FR" w:eastAsia="zh-CN"/>
              </w:rPr>
              <w:t>T3: -12 dB</w:t>
            </w:r>
          </w:p>
          <w:p w14:paraId="7BAA4B6D" w14:textId="77777777" w:rsidR="007F2B6E" w:rsidRPr="00107D76" w:rsidRDefault="007F2B6E" w:rsidP="007F2B6E">
            <w:pPr>
              <w:pStyle w:val="TAL"/>
              <w:rPr>
                <w:u w:val="single"/>
                <w:lang w:val="fr-FR" w:eastAsia="zh-CN"/>
              </w:rPr>
            </w:pPr>
            <w:r w:rsidRPr="00107D76">
              <w:rPr>
                <w:u w:val="single"/>
                <w:lang w:val="fr-FR" w:eastAsia="zh-CN"/>
              </w:rPr>
              <w:t>T4: -12 dB</w:t>
            </w:r>
          </w:p>
          <w:p w14:paraId="4F1C8789" w14:textId="77777777" w:rsidR="007F2B6E" w:rsidRPr="00D0162F" w:rsidRDefault="007F2B6E" w:rsidP="007F2B6E">
            <w:pPr>
              <w:pStyle w:val="TAL"/>
              <w:rPr>
                <w:u w:val="single"/>
                <w:lang w:eastAsia="zh-CN"/>
              </w:rPr>
            </w:pPr>
            <w:r w:rsidRPr="00D0162F">
              <w:rPr>
                <w:u w:val="single"/>
                <w:lang w:eastAsia="zh-CN"/>
              </w:rPr>
              <w:t>T5: -12 dB</w:t>
            </w:r>
          </w:p>
          <w:p w14:paraId="14888530" w14:textId="77777777" w:rsidR="007F2B6E" w:rsidRPr="00D0162F" w:rsidRDefault="007F2B6E" w:rsidP="007F2B6E">
            <w:pPr>
              <w:pStyle w:val="TAL"/>
              <w:rPr>
                <w:u w:val="single"/>
                <w:lang w:eastAsia="zh-CN"/>
              </w:rPr>
            </w:pPr>
          </w:p>
          <w:p w14:paraId="546A43ED"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0BBCAB80" w14:textId="77777777" w:rsidR="007F2B6E" w:rsidRPr="00107D76" w:rsidRDefault="007F2B6E" w:rsidP="007F2B6E">
            <w:pPr>
              <w:pStyle w:val="TAL"/>
              <w:rPr>
                <w:u w:val="single"/>
                <w:lang w:val="fr-FR" w:eastAsia="zh-CN"/>
              </w:rPr>
            </w:pPr>
            <w:r w:rsidRPr="00107D76">
              <w:rPr>
                <w:u w:val="single"/>
                <w:lang w:val="fr-FR" w:eastAsia="zh-CN"/>
              </w:rPr>
              <w:t>T1: 0.2 dB</w:t>
            </w:r>
          </w:p>
          <w:p w14:paraId="600BFD27" w14:textId="77777777" w:rsidR="007F2B6E" w:rsidRPr="00107D76" w:rsidRDefault="007F2B6E" w:rsidP="007F2B6E">
            <w:pPr>
              <w:pStyle w:val="TAL"/>
              <w:rPr>
                <w:u w:val="single"/>
                <w:lang w:val="fr-FR" w:eastAsia="zh-CN"/>
              </w:rPr>
            </w:pPr>
            <w:r w:rsidRPr="00107D76">
              <w:rPr>
                <w:u w:val="single"/>
                <w:lang w:val="fr-FR" w:eastAsia="zh-CN"/>
              </w:rPr>
              <w:t>T2: 0.2 dB</w:t>
            </w:r>
          </w:p>
          <w:p w14:paraId="46FBAF16" w14:textId="77777777" w:rsidR="007F2B6E" w:rsidRPr="00107D76" w:rsidRDefault="007F2B6E" w:rsidP="007F2B6E">
            <w:pPr>
              <w:pStyle w:val="TAL"/>
              <w:rPr>
                <w:u w:val="single"/>
                <w:lang w:val="fr-FR" w:eastAsia="zh-CN"/>
              </w:rPr>
            </w:pPr>
            <w:r w:rsidRPr="00107D76">
              <w:rPr>
                <w:u w:val="single"/>
                <w:lang w:val="fr-FR" w:eastAsia="zh-CN"/>
              </w:rPr>
              <w:t>T3: 20.2 dB</w:t>
            </w:r>
          </w:p>
          <w:p w14:paraId="4078CABD" w14:textId="77777777" w:rsidR="007F2B6E" w:rsidRPr="00107D76" w:rsidRDefault="007F2B6E" w:rsidP="007F2B6E">
            <w:pPr>
              <w:pStyle w:val="TAL"/>
              <w:rPr>
                <w:u w:val="single"/>
                <w:lang w:val="fr-FR" w:eastAsia="zh-CN"/>
              </w:rPr>
            </w:pPr>
            <w:r w:rsidRPr="00107D76">
              <w:rPr>
                <w:u w:val="single"/>
                <w:lang w:val="fr-FR" w:eastAsia="zh-CN"/>
              </w:rPr>
              <w:t>T4: 20.2 dB</w:t>
            </w:r>
          </w:p>
          <w:p w14:paraId="75069624" w14:textId="77777777" w:rsidR="007F2B6E" w:rsidRPr="00D0162F" w:rsidRDefault="007F2B6E" w:rsidP="007F2B6E">
            <w:pPr>
              <w:pStyle w:val="TAL"/>
              <w:rPr>
                <w:u w:val="single"/>
                <w:lang w:eastAsia="zh-CN"/>
              </w:rPr>
            </w:pPr>
            <w:r w:rsidRPr="00D0162F">
              <w:rPr>
                <w:u w:val="single"/>
                <w:lang w:eastAsia="zh-CN"/>
              </w:rPr>
              <w:t>T5: 20.2 dB</w:t>
            </w:r>
          </w:p>
          <w:p w14:paraId="18BAC8FC" w14:textId="77777777" w:rsidR="007F2B6E" w:rsidRPr="00D0162F" w:rsidRDefault="007F2B6E" w:rsidP="007F2B6E">
            <w:pPr>
              <w:pStyle w:val="TAL"/>
              <w:rPr>
                <w:u w:val="single"/>
                <w:lang w:eastAsia="zh-CN"/>
              </w:rPr>
            </w:pPr>
          </w:p>
          <w:p w14:paraId="5C335E1B" w14:textId="50BD2039" w:rsidR="007F2B6E" w:rsidRPr="00D0162F" w:rsidRDefault="007F2B6E" w:rsidP="007F2B6E">
            <w:pPr>
              <w:pStyle w:val="TAL"/>
              <w:rPr>
                <w:u w:val="single"/>
                <w:lang w:eastAsia="zh-CN"/>
              </w:rPr>
            </w:pPr>
            <w:bookmarkStart w:id="2677" w:name="OLE_LINK19"/>
            <w:r w:rsidRPr="00D0162F">
              <w:t>rsrp-ThresholdSSB</w:t>
            </w:r>
            <w:bookmarkEnd w:id="2677"/>
            <w:r w:rsidRPr="00D0162F">
              <w:t xml:space="preserve">: </w:t>
            </w:r>
            <w:r w:rsidRPr="00D0162F">
              <w:rPr>
                <w:iCs/>
                <w:lang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0289F8C9" w14:textId="77777777" w:rsidR="007F2B6E" w:rsidRPr="00D0162F" w:rsidRDefault="007F2B6E" w:rsidP="007F2B6E">
            <w:pPr>
              <w:pStyle w:val="TAL"/>
              <w:rPr>
                <w:u w:val="single"/>
              </w:rPr>
            </w:pPr>
            <w:r w:rsidRPr="00D0162F">
              <w:rPr>
                <w:u w:val="single"/>
              </w:rPr>
              <w:t>0 dB</w:t>
            </w:r>
          </w:p>
          <w:p w14:paraId="0219F4D7" w14:textId="77777777" w:rsidR="007F2B6E" w:rsidRPr="00D0162F" w:rsidRDefault="007F2B6E" w:rsidP="007F2B6E">
            <w:pPr>
              <w:pStyle w:val="TAL"/>
              <w:rPr>
                <w:u w:val="single"/>
              </w:rPr>
            </w:pPr>
          </w:p>
          <w:p w14:paraId="38D289F7" w14:textId="77777777" w:rsidR="007F2B6E" w:rsidRPr="00D0162F" w:rsidRDefault="007F2B6E" w:rsidP="007F2B6E">
            <w:pPr>
              <w:pStyle w:val="TAL"/>
              <w:rPr>
                <w:u w:val="single"/>
              </w:rPr>
            </w:pPr>
          </w:p>
          <w:p w14:paraId="00039981" w14:textId="77777777" w:rsidR="007F2B6E" w:rsidRPr="00D0162F" w:rsidRDefault="007F2B6E" w:rsidP="007F2B6E">
            <w:pPr>
              <w:pStyle w:val="TAL"/>
              <w:rPr>
                <w:u w:val="single"/>
              </w:rPr>
            </w:pPr>
            <w:r w:rsidRPr="00D0162F">
              <w:rPr>
                <w:u w:val="single"/>
              </w:rPr>
              <w:t>8.7 dB</w:t>
            </w:r>
          </w:p>
          <w:p w14:paraId="25248E5B" w14:textId="77777777" w:rsidR="007F2B6E" w:rsidRPr="00D0162F" w:rsidRDefault="007F2B6E" w:rsidP="007F2B6E">
            <w:pPr>
              <w:pStyle w:val="TAL"/>
              <w:rPr>
                <w:u w:val="single"/>
              </w:rPr>
            </w:pPr>
            <w:r w:rsidRPr="00D0162F">
              <w:rPr>
                <w:u w:val="single"/>
              </w:rPr>
              <w:t>8.7 dB</w:t>
            </w:r>
          </w:p>
          <w:p w14:paraId="0675FE26" w14:textId="77777777" w:rsidR="007F2B6E" w:rsidRPr="00D0162F" w:rsidRDefault="007F2B6E" w:rsidP="007F2B6E">
            <w:pPr>
              <w:pStyle w:val="TAL"/>
              <w:rPr>
                <w:u w:val="single"/>
              </w:rPr>
            </w:pPr>
            <w:r w:rsidRPr="00D0162F">
              <w:rPr>
                <w:u w:val="single"/>
              </w:rPr>
              <w:t>0 dB</w:t>
            </w:r>
          </w:p>
          <w:p w14:paraId="77A3A4DF" w14:textId="77777777" w:rsidR="007F2B6E" w:rsidRPr="00D0162F" w:rsidRDefault="007F2B6E" w:rsidP="007F2B6E">
            <w:pPr>
              <w:pStyle w:val="TAL"/>
              <w:rPr>
                <w:u w:val="single"/>
              </w:rPr>
            </w:pPr>
            <w:r w:rsidRPr="00D0162F">
              <w:rPr>
                <w:u w:val="single"/>
              </w:rPr>
              <w:t>0 dB</w:t>
            </w:r>
          </w:p>
          <w:p w14:paraId="5BF8F5E2" w14:textId="77777777" w:rsidR="007F2B6E" w:rsidRPr="00D0162F" w:rsidRDefault="007F2B6E" w:rsidP="007F2B6E">
            <w:pPr>
              <w:pStyle w:val="TAL"/>
              <w:rPr>
                <w:u w:val="single"/>
              </w:rPr>
            </w:pPr>
            <w:r w:rsidRPr="00D0162F">
              <w:rPr>
                <w:u w:val="single"/>
              </w:rPr>
              <w:t>0 dB</w:t>
            </w:r>
          </w:p>
          <w:p w14:paraId="78FDD2DD" w14:textId="77777777" w:rsidR="007F2B6E" w:rsidRPr="00D0162F" w:rsidRDefault="007F2B6E" w:rsidP="007F2B6E">
            <w:pPr>
              <w:pStyle w:val="TAL"/>
              <w:rPr>
                <w:u w:val="single"/>
              </w:rPr>
            </w:pPr>
          </w:p>
          <w:p w14:paraId="3C8F5A7A" w14:textId="77777777" w:rsidR="007F2B6E" w:rsidRPr="00D0162F" w:rsidRDefault="007F2B6E" w:rsidP="007F2B6E">
            <w:pPr>
              <w:pStyle w:val="TAL"/>
              <w:rPr>
                <w:u w:val="single"/>
              </w:rPr>
            </w:pPr>
          </w:p>
          <w:p w14:paraId="628ECD44" w14:textId="77777777" w:rsidR="007F2B6E" w:rsidRPr="00D0162F" w:rsidRDefault="007F2B6E" w:rsidP="007F2B6E">
            <w:pPr>
              <w:pStyle w:val="TAL"/>
              <w:rPr>
                <w:u w:val="single"/>
              </w:rPr>
            </w:pPr>
            <w:r w:rsidRPr="00D0162F">
              <w:rPr>
                <w:u w:val="single"/>
              </w:rPr>
              <w:t>0 dB</w:t>
            </w:r>
          </w:p>
          <w:p w14:paraId="1B658678" w14:textId="77777777" w:rsidR="007F2B6E" w:rsidRPr="00D0162F" w:rsidRDefault="007F2B6E" w:rsidP="007F2B6E">
            <w:pPr>
              <w:pStyle w:val="TAL"/>
              <w:rPr>
                <w:u w:val="single"/>
              </w:rPr>
            </w:pPr>
            <w:r w:rsidRPr="00D0162F">
              <w:rPr>
                <w:u w:val="single"/>
              </w:rPr>
              <w:t>0 dB</w:t>
            </w:r>
          </w:p>
          <w:p w14:paraId="20E45820" w14:textId="77777777" w:rsidR="007F2B6E" w:rsidRPr="00D0162F" w:rsidRDefault="007F2B6E" w:rsidP="007F2B6E">
            <w:pPr>
              <w:pStyle w:val="TAL"/>
              <w:rPr>
                <w:u w:val="single"/>
              </w:rPr>
            </w:pPr>
            <w:r w:rsidRPr="00D0162F">
              <w:rPr>
                <w:u w:val="single"/>
              </w:rPr>
              <w:t>-0.2 dB</w:t>
            </w:r>
          </w:p>
          <w:p w14:paraId="731595BE" w14:textId="77777777" w:rsidR="007F2B6E" w:rsidRPr="00D0162F" w:rsidRDefault="007F2B6E" w:rsidP="007F2B6E">
            <w:pPr>
              <w:pStyle w:val="TAL"/>
              <w:rPr>
                <w:u w:val="single"/>
              </w:rPr>
            </w:pPr>
            <w:r w:rsidRPr="00D0162F">
              <w:rPr>
                <w:u w:val="single"/>
              </w:rPr>
              <w:t>-0.2 dB</w:t>
            </w:r>
          </w:p>
          <w:p w14:paraId="1E1E9D3A" w14:textId="77777777" w:rsidR="007F2B6E" w:rsidRPr="00D0162F" w:rsidRDefault="007F2B6E" w:rsidP="007F2B6E">
            <w:pPr>
              <w:pStyle w:val="TAL"/>
              <w:rPr>
                <w:u w:val="single"/>
              </w:rPr>
            </w:pPr>
            <w:r w:rsidRPr="00D0162F">
              <w:rPr>
                <w:u w:val="single"/>
              </w:rPr>
              <w:t>-0.2 dB</w:t>
            </w:r>
          </w:p>
          <w:p w14:paraId="17826FA6" w14:textId="77777777" w:rsidR="007F2B6E" w:rsidRPr="00D0162F" w:rsidRDefault="007F2B6E" w:rsidP="007F2B6E">
            <w:pPr>
              <w:pStyle w:val="TAL"/>
              <w:rPr>
                <w:u w:val="single"/>
              </w:rPr>
            </w:pPr>
          </w:p>
          <w:p w14:paraId="39AE1CBB" w14:textId="0201E1EA" w:rsidR="007F2B6E" w:rsidRPr="00D0162F" w:rsidRDefault="007F2B6E" w:rsidP="007F2B6E">
            <w:pPr>
              <w:pStyle w:val="TAL"/>
              <w:rPr>
                <w:u w:val="single"/>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1D4480BD" w14:textId="77777777" w:rsidR="007F2B6E" w:rsidRPr="00D0162F" w:rsidRDefault="007F2B6E" w:rsidP="007F2B6E">
            <w:pPr>
              <w:pStyle w:val="TAL"/>
              <w:rPr>
                <w:u w:val="single"/>
              </w:rPr>
            </w:pPr>
            <w:r w:rsidRPr="00D0162F">
              <w:rPr>
                <w:u w:val="single"/>
              </w:rPr>
              <w:t>Noc = -104.7 dBm/120 kHz</w:t>
            </w:r>
          </w:p>
          <w:p w14:paraId="680B8503" w14:textId="77777777" w:rsidR="007F2B6E" w:rsidRPr="00D0162F" w:rsidRDefault="007F2B6E" w:rsidP="007F2B6E">
            <w:pPr>
              <w:pStyle w:val="TAL"/>
              <w:rPr>
                <w:u w:val="single"/>
              </w:rPr>
            </w:pPr>
          </w:p>
          <w:p w14:paraId="1CFAB755"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5957F94A" w14:textId="77777777" w:rsidR="007F2B6E" w:rsidRPr="00107D76" w:rsidRDefault="007F2B6E" w:rsidP="007F2B6E">
            <w:pPr>
              <w:pStyle w:val="TAL"/>
              <w:rPr>
                <w:u w:val="single"/>
                <w:lang w:val="fr-FR" w:eastAsia="zh-CN"/>
              </w:rPr>
            </w:pPr>
            <w:r w:rsidRPr="00107D76">
              <w:rPr>
                <w:u w:val="single"/>
                <w:lang w:val="fr-FR" w:eastAsia="zh-CN"/>
              </w:rPr>
              <w:t>T1: 13.7 dB</w:t>
            </w:r>
          </w:p>
          <w:p w14:paraId="1F037BAE" w14:textId="77777777" w:rsidR="007F2B6E" w:rsidRPr="00107D76" w:rsidRDefault="007F2B6E" w:rsidP="007F2B6E">
            <w:pPr>
              <w:pStyle w:val="TAL"/>
              <w:rPr>
                <w:u w:val="single"/>
                <w:lang w:val="fr-FR" w:eastAsia="zh-CN"/>
              </w:rPr>
            </w:pPr>
            <w:r w:rsidRPr="00107D76">
              <w:rPr>
                <w:u w:val="single"/>
                <w:lang w:val="fr-FR" w:eastAsia="zh-CN"/>
              </w:rPr>
              <w:t>T2: 5.7 dB</w:t>
            </w:r>
          </w:p>
          <w:p w14:paraId="63AC75FC" w14:textId="77777777" w:rsidR="007F2B6E" w:rsidRPr="00107D76" w:rsidRDefault="007F2B6E" w:rsidP="007F2B6E">
            <w:pPr>
              <w:pStyle w:val="TAL"/>
              <w:rPr>
                <w:u w:val="single"/>
                <w:lang w:val="fr-FR" w:eastAsia="zh-CN"/>
              </w:rPr>
            </w:pPr>
            <w:r w:rsidRPr="00107D76">
              <w:rPr>
                <w:u w:val="single"/>
                <w:lang w:val="fr-FR" w:eastAsia="zh-CN"/>
              </w:rPr>
              <w:t>T3: -12 dB</w:t>
            </w:r>
          </w:p>
          <w:p w14:paraId="6A373217" w14:textId="77777777" w:rsidR="007F2B6E" w:rsidRPr="00107D76" w:rsidRDefault="007F2B6E" w:rsidP="007F2B6E">
            <w:pPr>
              <w:pStyle w:val="TAL"/>
              <w:rPr>
                <w:u w:val="single"/>
                <w:lang w:val="fr-FR" w:eastAsia="zh-CN"/>
              </w:rPr>
            </w:pPr>
            <w:r w:rsidRPr="00107D76">
              <w:rPr>
                <w:u w:val="single"/>
                <w:lang w:val="fr-FR" w:eastAsia="zh-CN"/>
              </w:rPr>
              <w:t>T4: -12 dB</w:t>
            </w:r>
          </w:p>
          <w:p w14:paraId="62898B9F" w14:textId="77777777" w:rsidR="007F2B6E" w:rsidRPr="00D0162F" w:rsidRDefault="007F2B6E" w:rsidP="007F2B6E">
            <w:pPr>
              <w:pStyle w:val="TAL"/>
              <w:rPr>
                <w:u w:val="single"/>
                <w:lang w:eastAsia="zh-CN"/>
              </w:rPr>
            </w:pPr>
            <w:r w:rsidRPr="00D0162F">
              <w:rPr>
                <w:u w:val="single"/>
                <w:lang w:eastAsia="zh-CN"/>
              </w:rPr>
              <w:t>T5: -12 dB</w:t>
            </w:r>
          </w:p>
          <w:p w14:paraId="51BE48D9" w14:textId="77777777" w:rsidR="007F2B6E" w:rsidRPr="00D0162F" w:rsidRDefault="007F2B6E" w:rsidP="007F2B6E">
            <w:pPr>
              <w:pStyle w:val="TAL"/>
              <w:rPr>
                <w:u w:val="single"/>
                <w:lang w:eastAsia="zh-CN"/>
              </w:rPr>
            </w:pPr>
          </w:p>
          <w:p w14:paraId="0BFD90DD"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19AB3492" w14:textId="77777777" w:rsidR="007F2B6E" w:rsidRPr="00107D76" w:rsidRDefault="007F2B6E" w:rsidP="007F2B6E">
            <w:pPr>
              <w:pStyle w:val="TAL"/>
              <w:rPr>
                <w:u w:val="single"/>
                <w:lang w:val="fr-FR" w:eastAsia="zh-CN"/>
              </w:rPr>
            </w:pPr>
            <w:r w:rsidRPr="00107D76">
              <w:rPr>
                <w:u w:val="single"/>
                <w:lang w:val="fr-FR" w:eastAsia="zh-CN"/>
              </w:rPr>
              <w:t>T1: 0.2 dB</w:t>
            </w:r>
          </w:p>
          <w:p w14:paraId="580C870D" w14:textId="77777777" w:rsidR="007F2B6E" w:rsidRPr="00107D76" w:rsidRDefault="007F2B6E" w:rsidP="007F2B6E">
            <w:pPr>
              <w:pStyle w:val="TAL"/>
              <w:rPr>
                <w:u w:val="single"/>
                <w:lang w:val="fr-FR" w:eastAsia="zh-CN"/>
              </w:rPr>
            </w:pPr>
            <w:r w:rsidRPr="00107D76">
              <w:rPr>
                <w:u w:val="single"/>
                <w:lang w:val="fr-FR" w:eastAsia="zh-CN"/>
              </w:rPr>
              <w:t>T2: 0.2 dB</w:t>
            </w:r>
          </w:p>
          <w:p w14:paraId="73A5D888" w14:textId="77777777" w:rsidR="007F2B6E" w:rsidRPr="00107D76" w:rsidRDefault="007F2B6E" w:rsidP="007F2B6E">
            <w:pPr>
              <w:pStyle w:val="TAL"/>
              <w:rPr>
                <w:u w:val="single"/>
                <w:lang w:val="fr-FR" w:eastAsia="zh-CN"/>
              </w:rPr>
            </w:pPr>
            <w:r w:rsidRPr="00107D76">
              <w:rPr>
                <w:u w:val="single"/>
                <w:lang w:val="fr-FR" w:eastAsia="zh-CN"/>
              </w:rPr>
              <w:t>T3: 20 dB</w:t>
            </w:r>
          </w:p>
          <w:p w14:paraId="3C70DF4E" w14:textId="77777777" w:rsidR="007F2B6E" w:rsidRPr="00107D76" w:rsidRDefault="007F2B6E" w:rsidP="007F2B6E">
            <w:pPr>
              <w:pStyle w:val="TAL"/>
              <w:rPr>
                <w:u w:val="single"/>
                <w:lang w:val="fr-FR" w:eastAsia="zh-CN"/>
              </w:rPr>
            </w:pPr>
            <w:r w:rsidRPr="00107D76">
              <w:rPr>
                <w:u w:val="single"/>
                <w:lang w:val="fr-FR" w:eastAsia="zh-CN"/>
              </w:rPr>
              <w:t>T4: 20 dB</w:t>
            </w:r>
          </w:p>
          <w:p w14:paraId="51337D97" w14:textId="77777777" w:rsidR="007F2B6E" w:rsidRPr="00D0162F" w:rsidRDefault="007F2B6E" w:rsidP="007F2B6E">
            <w:pPr>
              <w:pStyle w:val="TAL"/>
              <w:rPr>
                <w:u w:val="single"/>
                <w:lang w:eastAsia="zh-CN"/>
              </w:rPr>
            </w:pPr>
            <w:r w:rsidRPr="00D0162F">
              <w:rPr>
                <w:u w:val="single"/>
                <w:lang w:eastAsia="zh-CN"/>
              </w:rPr>
              <w:t>T5: 20 dB</w:t>
            </w:r>
          </w:p>
          <w:p w14:paraId="3F65E3EB" w14:textId="77777777" w:rsidR="007F2B6E" w:rsidRPr="00D0162F" w:rsidRDefault="007F2B6E" w:rsidP="007F2B6E">
            <w:pPr>
              <w:pStyle w:val="TAL"/>
              <w:rPr>
                <w:u w:val="single"/>
                <w:lang w:eastAsia="zh-CN"/>
              </w:rPr>
            </w:pPr>
          </w:p>
          <w:p w14:paraId="6791137D" w14:textId="42E594F3" w:rsidR="007F2B6E" w:rsidRPr="00D0162F" w:rsidRDefault="007F2B6E" w:rsidP="007F2B6E">
            <w:pPr>
              <w:pStyle w:val="TAL"/>
              <w:rPr>
                <w:u w:val="single"/>
                <w:lang w:eastAsia="zh-CN"/>
              </w:rPr>
            </w:pPr>
            <w:r w:rsidRPr="00D0162F">
              <w:t xml:space="preserve">rsrp-ThresholdSSB: </w:t>
            </w:r>
            <w:r w:rsidRPr="00D0162F">
              <w:rPr>
                <w:iCs/>
                <w:lang w:eastAsia="zh-CN"/>
              </w:rPr>
              <w:t>-109.0 dBm/SCS kHz</w:t>
            </w:r>
          </w:p>
        </w:tc>
      </w:tr>
      <w:tr w:rsidR="007F2B6E" w:rsidRPr="00D0162F" w14:paraId="0F47481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82ADCE6" w14:textId="7B2B53EE" w:rsidR="007F2B6E" w:rsidRPr="00D0162F" w:rsidRDefault="007F2B6E" w:rsidP="007F2B6E">
            <w:pPr>
              <w:pStyle w:val="TAL"/>
            </w:pPr>
            <w:r w:rsidRPr="00D0162F">
              <w:t>5.5.5.4</w:t>
            </w:r>
            <w:r w:rsidR="003128BD" w:rsidRPr="00D0162F">
              <w:t xml:space="preserve"> </w:t>
            </w:r>
            <w:r w:rsidRPr="00D0162F">
              <w:t>EN-DC FR2 CSI-RS-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7F695B83" w14:textId="3AA8AEB0" w:rsidR="007F2B6E" w:rsidRPr="00D0162F" w:rsidRDefault="007F2B6E" w:rsidP="007F2B6E">
            <w:pPr>
              <w:pStyle w:val="TAL"/>
              <w:rPr>
                <w:u w:val="single"/>
                <w:lang w:eastAsia="zh-CN"/>
              </w:rPr>
            </w:pPr>
            <w:r w:rsidRPr="00D0162F">
              <w:rPr>
                <w:rFonts w:cs="Arial"/>
                <w:lang w:eastAsia="zh-CN"/>
              </w:rPr>
              <w:t>Same as 5.5.5.3</w:t>
            </w:r>
          </w:p>
        </w:tc>
        <w:tc>
          <w:tcPr>
            <w:tcW w:w="1640" w:type="dxa"/>
            <w:tcBorders>
              <w:top w:val="single" w:sz="4" w:space="0" w:color="auto"/>
              <w:left w:val="single" w:sz="4" w:space="0" w:color="auto"/>
              <w:bottom w:val="single" w:sz="4" w:space="0" w:color="auto"/>
              <w:right w:val="single" w:sz="4" w:space="0" w:color="auto"/>
            </w:tcBorders>
          </w:tcPr>
          <w:p w14:paraId="07E8A961" w14:textId="74425732" w:rsidR="007F2B6E" w:rsidRPr="00D0162F" w:rsidRDefault="007F2B6E" w:rsidP="007F2B6E">
            <w:pPr>
              <w:pStyle w:val="TAL"/>
              <w:rPr>
                <w:u w:val="single"/>
                <w:lang w:eastAsia="zh-CN"/>
              </w:rPr>
            </w:pPr>
            <w:r w:rsidRPr="00D0162F">
              <w:rPr>
                <w:rFonts w:cs="Arial"/>
                <w:lang w:eastAsia="zh-CN"/>
              </w:rPr>
              <w:t>Same as 5.5.5.3</w:t>
            </w:r>
          </w:p>
        </w:tc>
        <w:tc>
          <w:tcPr>
            <w:tcW w:w="2772" w:type="dxa"/>
            <w:tcBorders>
              <w:top w:val="single" w:sz="4" w:space="0" w:color="auto"/>
              <w:left w:val="single" w:sz="4" w:space="0" w:color="auto"/>
              <w:bottom w:val="single" w:sz="4" w:space="0" w:color="auto"/>
              <w:right w:val="single" w:sz="4" w:space="0" w:color="auto"/>
            </w:tcBorders>
          </w:tcPr>
          <w:p w14:paraId="03B69A3A" w14:textId="30182163" w:rsidR="007F2B6E" w:rsidRPr="00D0162F" w:rsidRDefault="007F2B6E" w:rsidP="007F2B6E">
            <w:pPr>
              <w:pStyle w:val="TAL"/>
              <w:rPr>
                <w:u w:val="single"/>
                <w:lang w:eastAsia="zh-CN"/>
              </w:rPr>
            </w:pPr>
            <w:r w:rsidRPr="00D0162F">
              <w:rPr>
                <w:rFonts w:cs="Arial"/>
                <w:lang w:eastAsia="zh-CN"/>
              </w:rPr>
              <w:t>Same as 5.5.5.3</w:t>
            </w:r>
          </w:p>
        </w:tc>
      </w:tr>
      <w:tr w:rsidR="002258F7" w:rsidRPr="00D0162F" w14:paraId="4C4BB3D2"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FB3439A" w14:textId="11BA1D7B" w:rsidR="002258F7" w:rsidRPr="00D0162F" w:rsidRDefault="002258F7" w:rsidP="002258F7">
            <w:pPr>
              <w:pStyle w:val="TAL"/>
            </w:pPr>
            <w:r w:rsidRPr="00D0162F">
              <w:t>5.5.5.5 EN-DC FR2 scheduling available restriction during SSB-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0B3541F1" w14:textId="2C09BC2B" w:rsidR="002258F7" w:rsidRPr="00D0162F" w:rsidRDefault="002258F7" w:rsidP="002258F7">
            <w:pPr>
              <w:pStyle w:val="TAL"/>
              <w:rPr>
                <w:u w:val="single"/>
              </w:rPr>
            </w:pPr>
            <w:r w:rsidRPr="00D0162F">
              <w:rPr>
                <w:u w:val="single"/>
                <w:lang w:eastAsia="zh-CN"/>
              </w:rPr>
              <w:t>Same as 5.5.5.1</w:t>
            </w:r>
          </w:p>
        </w:tc>
        <w:tc>
          <w:tcPr>
            <w:tcW w:w="1640" w:type="dxa"/>
            <w:tcBorders>
              <w:top w:val="single" w:sz="4" w:space="0" w:color="auto"/>
              <w:left w:val="single" w:sz="4" w:space="0" w:color="auto"/>
              <w:bottom w:val="single" w:sz="4" w:space="0" w:color="auto"/>
              <w:right w:val="single" w:sz="4" w:space="0" w:color="auto"/>
            </w:tcBorders>
          </w:tcPr>
          <w:p w14:paraId="152F699C" w14:textId="0C849836" w:rsidR="002258F7" w:rsidRPr="00D0162F" w:rsidRDefault="002258F7" w:rsidP="002258F7">
            <w:pPr>
              <w:pStyle w:val="TAL"/>
              <w:rPr>
                <w:u w:val="single"/>
              </w:rPr>
            </w:pPr>
            <w:r w:rsidRPr="00D0162F">
              <w:rPr>
                <w:u w:val="single"/>
                <w:lang w:eastAsia="zh-CN"/>
              </w:rPr>
              <w:t>Same as 5.5.5.1</w:t>
            </w:r>
          </w:p>
        </w:tc>
        <w:tc>
          <w:tcPr>
            <w:tcW w:w="2772" w:type="dxa"/>
            <w:tcBorders>
              <w:top w:val="single" w:sz="4" w:space="0" w:color="auto"/>
              <w:left w:val="single" w:sz="4" w:space="0" w:color="auto"/>
              <w:bottom w:val="single" w:sz="4" w:space="0" w:color="auto"/>
              <w:right w:val="single" w:sz="4" w:space="0" w:color="auto"/>
            </w:tcBorders>
          </w:tcPr>
          <w:p w14:paraId="56F33BD8" w14:textId="55D01A3F" w:rsidR="002258F7" w:rsidRPr="00D0162F" w:rsidRDefault="002258F7" w:rsidP="002258F7">
            <w:pPr>
              <w:pStyle w:val="TAL"/>
              <w:rPr>
                <w:u w:val="single"/>
              </w:rPr>
            </w:pPr>
            <w:r w:rsidRPr="00D0162F">
              <w:rPr>
                <w:u w:val="single"/>
                <w:lang w:eastAsia="zh-CN"/>
              </w:rPr>
              <w:t>Same as 5.5.5.1</w:t>
            </w:r>
          </w:p>
        </w:tc>
      </w:tr>
      <w:tr w:rsidR="002F1AA8" w:rsidRPr="00D0162F" w14:paraId="3B41DDB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66B683" w14:textId="4FA6A32E" w:rsidR="002F1AA8" w:rsidRPr="00D0162F" w:rsidRDefault="002F1AA8" w:rsidP="002F1AA8">
            <w:pPr>
              <w:pStyle w:val="TAL"/>
            </w:pPr>
            <w:r w:rsidRPr="00D0162F">
              <w:lastRenderedPageBreak/>
              <w:t>5.5.5.6</w:t>
            </w:r>
            <w:r w:rsidR="003128BD" w:rsidRPr="00D0162F">
              <w:t xml:space="preserve"> </w:t>
            </w:r>
            <w:r w:rsidRPr="00D0162F">
              <w:t>EN-DC FR2 SCell CSI-RS-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7EF12449" w14:textId="77777777" w:rsidR="002F1AA8" w:rsidRPr="00D0162F" w:rsidRDefault="002F1AA8" w:rsidP="002F1AA8">
            <w:pPr>
              <w:pStyle w:val="TAL"/>
              <w:rPr>
                <w:u w:val="single"/>
              </w:rPr>
            </w:pPr>
            <w:r w:rsidRPr="00D0162F">
              <w:rPr>
                <w:u w:val="single"/>
              </w:rPr>
              <w:t>Noc = -104.7 dBm/120 kHz</w:t>
            </w:r>
          </w:p>
          <w:p w14:paraId="0409FC1C" w14:textId="77777777" w:rsidR="002F1AA8" w:rsidRPr="00D0162F" w:rsidRDefault="002F1AA8" w:rsidP="002F1AA8">
            <w:pPr>
              <w:pStyle w:val="TAL"/>
              <w:rPr>
                <w:u w:val="single"/>
              </w:rPr>
            </w:pPr>
          </w:p>
          <w:p w14:paraId="0E196DC1"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w:t>
            </w:r>
          </w:p>
          <w:p w14:paraId="009445B5" w14:textId="77777777" w:rsidR="002F1AA8" w:rsidRPr="00107D76" w:rsidRDefault="002F1AA8" w:rsidP="002F1AA8">
            <w:pPr>
              <w:pStyle w:val="TAL"/>
              <w:rPr>
                <w:u w:val="single"/>
                <w:lang w:val="fr-FR" w:eastAsia="zh-CN"/>
              </w:rPr>
            </w:pPr>
            <w:r w:rsidRPr="00107D76">
              <w:rPr>
                <w:u w:val="single"/>
                <w:lang w:val="fr-FR" w:eastAsia="zh-CN"/>
              </w:rPr>
              <w:t>T1: 5 dB</w:t>
            </w:r>
          </w:p>
          <w:p w14:paraId="5342D3E5" w14:textId="77777777" w:rsidR="002F1AA8" w:rsidRPr="00107D76" w:rsidRDefault="002F1AA8" w:rsidP="002F1AA8">
            <w:pPr>
              <w:pStyle w:val="TAL"/>
              <w:rPr>
                <w:u w:val="single"/>
                <w:lang w:val="fr-FR" w:eastAsia="zh-CN"/>
              </w:rPr>
            </w:pPr>
            <w:r w:rsidRPr="00107D76">
              <w:rPr>
                <w:u w:val="single"/>
                <w:lang w:val="fr-FR" w:eastAsia="zh-CN"/>
              </w:rPr>
              <w:t>T2: -3 dB</w:t>
            </w:r>
          </w:p>
          <w:p w14:paraId="45C7D94D" w14:textId="77777777" w:rsidR="002F1AA8" w:rsidRPr="00107D76" w:rsidRDefault="002F1AA8" w:rsidP="002F1AA8">
            <w:pPr>
              <w:pStyle w:val="TAL"/>
              <w:rPr>
                <w:u w:val="single"/>
                <w:lang w:val="fr-FR" w:eastAsia="zh-CN"/>
              </w:rPr>
            </w:pPr>
            <w:r w:rsidRPr="00107D76">
              <w:rPr>
                <w:u w:val="single"/>
                <w:lang w:val="fr-FR" w:eastAsia="zh-CN"/>
              </w:rPr>
              <w:t>T3: -12 dB</w:t>
            </w:r>
          </w:p>
          <w:p w14:paraId="1EE82D80" w14:textId="77777777" w:rsidR="002F1AA8" w:rsidRPr="00107D76" w:rsidRDefault="002F1AA8" w:rsidP="002F1AA8">
            <w:pPr>
              <w:pStyle w:val="TAL"/>
              <w:rPr>
                <w:u w:val="single"/>
                <w:lang w:val="fr-FR" w:eastAsia="zh-CN"/>
              </w:rPr>
            </w:pPr>
            <w:r w:rsidRPr="00107D76">
              <w:rPr>
                <w:u w:val="single"/>
                <w:lang w:val="fr-FR" w:eastAsia="zh-CN"/>
              </w:rPr>
              <w:t>T4: -12 dB</w:t>
            </w:r>
          </w:p>
          <w:p w14:paraId="4C2648C3" w14:textId="77777777" w:rsidR="002F1AA8" w:rsidRPr="00D0162F" w:rsidRDefault="002F1AA8" w:rsidP="002F1AA8">
            <w:pPr>
              <w:pStyle w:val="TAL"/>
              <w:rPr>
                <w:u w:val="single"/>
                <w:lang w:eastAsia="zh-CN"/>
              </w:rPr>
            </w:pPr>
            <w:r w:rsidRPr="00D0162F">
              <w:rPr>
                <w:u w:val="single"/>
                <w:lang w:eastAsia="zh-CN"/>
              </w:rPr>
              <w:t>T5: -12 dB</w:t>
            </w:r>
          </w:p>
          <w:p w14:paraId="73C242B1" w14:textId="77777777" w:rsidR="002F1AA8" w:rsidRPr="00D0162F" w:rsidRDefault="002F1AA8" w:rsidP="002F1AA8">
            <w:pPr>
              <w:pStyle w:val="TAL"/>
              <w:rPr>
                <w:u w:val="single"/>
                <w:lang w:eastAsia="zh-CN"/>
              </w:rPr>
            </w:pPr>
          </w:p>
          <w:p w14:paraId="7E85890B"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1</w:t>
            </w:r>
          </w:p>
          <w:p w14:paraId="63E757DD" w14:textId="77777777" w:rsidR="002F1AA8" w:rsidRPr="00107D76" w:rsidRDefault="002F1AA8" w:rsidP="002F1AA8">
            <w:pPr>
              <w:pStyle w:val="TAL"/>
              <w:rPr>
                <w:u w:val="single"/>
                <w:lang w:val="fr-FR" w:eastAsia="zh-CN"/>
              </w:rPr>
            </w:pPr>
            <w:r w:rsidRPr="00107D76">
              <w:rPr>
                <w:u w:val="single"/>
                <w:lang w:val="fr-FR" w:eastAsia="zh-CN"/>
              </w:rPr>
              <w:t>T1: 0.2 dB</w:t>
            </w:r>
          </w:p>
          <w:p w14:paraId="3D22B6A4" w14:textId="77777777" w:rsidR="002F1AA8" w:rsidRPr="00107D76" w:rsidRDefault="002F1AA8" w:rsidP="002F1AA8">
            <w:pPr>
              <w:pStyle w:val="TAL"/>
              <w:rPr>
                <w:u w:val="single"/>
                <w:lang w:val="fr-FR" w:eastAsia="zh-CN"/>
              </w:rPr>
            </w:pPr>
            <w:r w:rsidRPr="00107D76">
              <w:rPr>
                <w:u w:val="single"/>
                <w:lang w:val="fr-FR" w:eastAsia="zh-CN"/>
              </w:rPr>
              <w:t>T2: 0.2 dB</w:t>
            </w:r>
          </w:p>
          <w:p w14:paraId="77C586FE" w14:textId="77777777" w:rsidR="002F1AA8" w:rsidRPr="00107D76" w:rsidRDefault="002F1AA8" w:rsidP="002F1AA8">
            <w:pPr>
              <w:pStyle w:val="TAL"/>
              <w:rPr>
                <w:u w:val="single"/>
                <w:lang w:val="fr-FR" w:eastAsia="zh-CN"/>
              </w:rPr>
            </w:pPr>
            <w:r w:rsidRPr="00107D76">
              <w:rPr>
                <w:u w:val="single"/>
                <w:lang w:val="fr-FR" w:eastAsia="zh-CN"/>
              </w:rPr>
              <w:t>T3: 20.2 dB</w:t>
            </w:r>
          </w:p>
          <w:p w14:paraId="6FD8C12C" w14:textId="77777777" w:rsidR="002F1AA8" w:rsidRPr="00107D76" w:rsidRDefault="002F1AA8" w:rsidP="002F1AA8">
            <w:pPr>
              <w:pStyle w:val="TAL"/>
              <w:rPr>
                <w:u w:val="single"/>
                <w:lang w:val="fr-FR" w:eastAsia="zh-CN"/>
              </w:rPr>
            </w:pPr>
            <w:r w:rsidRPr="00107D76">
              <w:rPr>
                <w:u w:val="single"/>
                <w:lang w:val="fr-FR" w:eastAsia="zh-CN"/>
              </w:rPr>
              <w:t>T4: 20.2 dB</w:t>
            </w:r>
          </w:p>
          <w:p w14:paraId="69779B69" w14:textId="77777777" w:rsidR="002F1AA8" w:rsidRPr="00D0162F" w:rsidRDefault="002F1AA8" w:rsidP="002F1AA8">
            <w:pPr>
              <w:pStyle w:val="TAL"/>
              <w:rPr>
                <w:u w:val="single"/>
                <w:lang w:eastAsia="zh-CN"/>
              </w:rPr>
            </w:pPr>
            <w:r w:rsidRPr="00D0162F">
              <w:rPr>
                <w:u w:val="single"/>
                <w:lang w:eastAsia="zh-CN"/>
              </w:rPr>
              <w:t>T5: 20.2 dB</w:t>
            </w:r>
          </w:p>
          <w:p w14:paraId="2C91F0AD" w14:textId="77777777" w:rsidR="002F1AA8" w:rsidRPr="00D0162F" w:rsidRDefault="002F1AA8" w:rsidP="002F1AA8">
            <w:pPr>
              <w:pStyle w:val="TAL"/>
              <w:rPr>
                <w:u w:val="single"/>
                <w:lang w:eastAsia="zh-CN"/>
              </w:rPr>
            </w:pPr>
          </w:p>
          <w:p w14:paraId="367482E0" w14:textId="75CAD50A" w:rsidR="002F1AA8" w:rsidRPr="00D0162F" w:rsidRDefault="002F1AA8" w:rsidP="002F1AA8">
            <w:pPr>
              <w:pStyle w:val="TAL"/>
              <w:rPr>
                <w:u w:val="single"/>
                <w:lang w:eastAsia="zh-CN"/>
              </w:rPr>
            </w:pPr>
            <w:r w:rsidRPr="00D0162F">
              <w:t xml:space="preserve">rsrp-ThresholdBFR: </w:t>
            </w:r>
            <w:r w:rsidRPr="00D0162F">
              <w:rPr>
                <w:iCs/>
                <w:lang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015BE9AE" w14:textId="77777777" w:rsidR="002F1AA8" w:rsidRPr="00D0162F" w:rsidRDefault="002F1AA8" w:rsidP="002F1AA8">
            <w:pPr>
              <w:pStyle w:val="TAL"/>
              <w:rPr>
                <w:u w:val="single"/>
              </w:rPr>
            </w:pPr>
            <w:r w:rsidRPr="00D0162F">
              <w:rPr>
                <w:u w:val="single"/>
              </w:rPr>
              <w:t>0 dB</w:t>
            </w:r>
          </w:p>
          <w:p w14:paraId="3E20743B" w14:textId="77777777" w:rsidR="002F1AA8" w:rsidRPr="00D0162F" w:rsidRDefault="002F1AA8" w:rsidP="002F1AA8">
            <w:pPr>
              <w:pStyle w:val="TAL"/>
              <w:rPr>
                <w:u w:val="single"/>
              </w:rPr>
            </w:pPr>
          </w:p>
          <w:p w14:paraId="7E17C1DD" w14:textId="77777777" w:rsidR="002F1AA8" w:rsidRPr="00D0162F" w:rsidRDefault="002F1AA8" w:rsidP="002F1AA8">
            <w:pPr>
              <w:pStyle w:val="TAL"/>
              <w:rPr>
                <w:u w:val="single"/>
              </w:rPr>
            </w:pPr>
          </w:p>
          <w:p w14:paraId="70753D0F" w14:textId="77777777" w:rsidR="002F1AA8" w:rsidRPr="00D0162F" w:rsidRDefault="002F1AA8" w:rsidP="002F1AA8">
            <w:pPr>
              <w:pStyle w:val="TAL"/>
              <w:rPr>
                <w:u w:val="single"/>
              </w:rPr>
            </w:pPr>
            <w:r w:rsidRPr="00D0162F">
              <w:rPr>
                <w:u w:val="single"/>
              </w:rPr>
              <w:t>8.7 dB</w:t>
            </w:r>
          </w:p>
          <w:p w14:paraId="5CB4595D" w14:textId="77777777" w:rsidR="002F1AA8" w:rsidRPr="00D0162F" w:rsidRDefault="002F1AA8" w:rsidP="002F1AA8">
            <w:pPr>
              <w:pStyle w:val="TAL"/>
              <w:rPr>
                <w:u w:val="single"/>
              </w:rPr>
            </w:pPr>
            <w:r w:rsidRPr="00D0162F">
              <w:rPr>
                <w:u w:val="single"/>
              </w:rPr>
              <w:t>8.7 dB</w:t>
            </w:r>
          </w:p>
          <w:p w14:paraId="0DD53ACD" w14:textId="77777777" w:rsidR="002F1AA8" w:rsidRPr="00D0162F" w:rsidRDefault="002F1AA8" w:rsidP="002F1AA8">
            <w:pPr>
              <w:pStyle w:val="TAL"/>
              <w:rPr>
                <w:u w:val="single"/>
              </w:rPr>
            </w:pPr>
            <w:r w:rsidRPr="00D0162F">
              <w:rPr>
                <w:u w:val="single"/>
              </w:rPr>
              <w:t>0 dB</w:t>
            </w:r>
          </w:p>
          <w:p w14:paraId="483D812C" w14:textId="77777777" w:rsidR="002F1AA8" w:rsidRPr="00D0162F" w:rsidRDefault="002F1AA8" w:rsidP="002F1AA8">
            <w:pPr>
              <w:pStyle w:val="TAL"/>
              <w:rPr>
                <w:u w:val="single"/>
              </w:rPr>
            </w:pPr>
            <w:r w:rsidRPr="00D0162F">
              <w:rPr>
                <w:u w:val="single"/>
              </w:rPr>
              <w:t>0 dB</w:t>
            </w:r>
          </w:p>
          <w:p w14:paraId="7A913F63" w14:textId="77777777" w:rsidR="002F1AA8" w:rsidRPr="00D0162F" w:rsidRDefault="002F1AA8" w:rsidP="002F1AA8">
            <w:pPr>
              <w:pStyle w:val="TAL"/>
              <w:rPr>
                <w:u w:val="single"/>
              </w:rPr>
            </w:pPr>
            <w:r w:rsidRPr="00D0162F">
              <w:rPr>
                <w:u w:val="single"/>
              </w:rPr>
              <w:t>0 dB</w:t>
            </w:r>
          </w:p>
          <w:p w14:paraId="3139A0F7" w14:textId="77777777" w:rsidR="002F1AA8" w:rsidRPr="00D0162F" w:rsidRDefault="002F1AA8" w:rsidP="002F1AA8">
            <w:pPr>
              <w:pStyle w:val="TAL"/>
              <w:rPr>
                <w:u w:val="single"/>
              </w:rPr>
            </w:pPr>
          </w:p>
          <w:p w14:paraId="0AE10212" w14:textId="77777777" w:rsidR="002F1AA8" w:rsidRPr="00D0162F" w:rsidRDefault="002F1AA8" w:rsidP="002F1AA8">
            <w:pPr>
              <w:pStyle w:val="TAL"/>
              <w:rPr>
                <w:u w:val="single"/>
              </w:rPr>
            </w:pPr>
          </w:p>
          <w:p w14:paraId="751913F3" w14:textId="77777777" w:rsidR="002F1AA8" w:rsidRPr="00D0162F" w:rsidRDefault="002F1AA8" w:rsidP="002F1AA8">
            <w:pPr>
              <w:pStyle w:val="TAL"/>
              <w:rPr>
                <w:u w:val="single"/>
              </w:rPr>
            </w:pPr>
            <w:r w:rsidRPr="00D0162F">
              <w:rPr>
                <w:u w:val="single"/>
              </w:rPr>
              <w:t>0 dB</w:t>
            </w:r>
          </w:p>
          <w:p w14:paraId="5E1F3FF2" w14:textId="77777777" w:rsidR="002F1AA8" w:rsidRPr="00D0162F" w:rsidRDefault="002F1AA8" w:rsidP="002F1AA8">
            <w:pPr>
              <w:pStyle w:val="TAL"/>
              <w:rPr>
                <w:u w:val="single"/>
              </w:rPr>
            </w:pPr>
            <w:r w:rsidRPr="00D0162F">
              <w:rPr>
                <w:u w:val="single"/>
              </w:rPr>
              <w:t>0 dB</w:t>
            </w:r>
          </w:p>
          <w:p w14:paraId="6FE50BB1" w14:textId="77777777" w:rsidR="002F1AA8" w:rsidRPr="00D0162F" w:rsidRDefault="002F1AA8" w:rsidP="002F1AA8">
            <w:pPr>
              <w:pStyle w:val="TAL"/>
              <w:rPr>
                <w:u w:val="single"/>
              </w:rPr>
            </w:pPr>
            <w:r w:rsidRPr="00D0162F">
              <w:rPr>
                <w:u w:val="single"/>
              </w:rPr>
              <w:t>-0.2 dB</w:t>
            </w:r>
          </w:p>
          <w:p w14:paraId="40FE6AE7" w14:textId="77777777" w:rsidR="002F1AA8" w:rsidRPr="00D0162F" w:rsidRDefault="002F1AA8" w:rsidP="002F1AA8">
            <w:pPr>
              <w:pStyle w:val="TAL"/>
              <w:rPr>
                <w:u w:val="single"/>
              </w:rPr>
            </w:pPr>
            <w:r w:rsidRPr="00D0162F">
              <w:rPr>
                <w:u w:val="single"/>
              </w:rPr>
              <w:t>-0.2 dB</w:t>
            </w:r>
          </w:p>
          <w:p w14:paraId="7B580571" w14:textId="77777777" w:rsidR="002F1AA8" w:rsidRPr="00D0162F" w:rsidRDefault="002F1AA8" w:rsidP="002F1AA8">
            <w:pPr>
              <w:pStyle w:val="TAL"/>
              <w:rPr>
                <w:u w:val="single"/>
              </w:rPr>
            </w:pPr>
            <w:r w:rsidRPr="00D0162F">
              <w:rPr>
                <w:u w:val="single"/>
              </w:rPr>
              <w:t>-0.2 dB</w:t>
            </w:r>
          </w:p>
          <w:p w14:paraId="7AD5C4F8" w14:textId="77777777" w:rsidR="002F1AA8" w:rsidRPr="00D0162F" w:rsidRDefault="002F1AA8" w:rsidP="002F1AA8">
            <w:pPr>
              <w:pStyle w:val="TAL"/>
              <w:rPr>
                <w:u w:val="single"/>
              </w:rPr>
            </w:pPr>
          </w:p>
          <w:p w14:paraId="2ECDA990" w14:textId="75F26749" w:rsidR="002F1AA8" w:rsidRPr="00D0162F" w:rsidRDefault="002F1AA8" w:rsidP="002F1AA8">
            <w:pPr>
              <w:pStyle w:val="TAL"/>
              <w:rPr>
                <w:u w:val="single"/>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6F714BD6" w14:textId="77777777" w:rsidR="002F1AA8" w:rsidRPr="00D0162F" w:rsidRDefault="002F1AA8" w:rsidP="002F1AA8">
            <w:pPr>
              <w:pStyle w:val="TAL"/>
              <w:rPr>
                <w:u w:val="single"/>
              </w:rPr>
            </w:pPr>
            <w:r w:rsidRPr="00D0162F">
              <w:rPr>
                <w:u w:val="single"/>
              </w:rPr>
              <w:t>Noc = -104.7 dBm/120 kHz</w:t>
            </w:r>
          </w:p>
          <w:p w14:paraId="6877355E" w14:textId="77777777" w:rsidR="002F1AA8" w:rsidRPr="00D0162F" w:rsidRDefault="002F1AA8" w:rsidP="002F1AA8">
            <w:pPr>
              <w:pStyle w:val="TAL"/>
              <w:rPr>
                <w:u w:val="single"/>
              </w:rPr>
            </w:pPr>
          </w:p>
          <w:p w14:paraId="40475541"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w:t>
            </w:r>
          </w:p>
          <w:p w14:paraId="0B9E6CFE" w14:textId="77777777" w:rsidR="002F1AA8" w:rsidRPr="00107D76" w:rsidRDefault="002F1AA8" w:rsidP="002F1AA8">
            <w:pPr>
              <w:pStyle w:val="TAL"/>
              <w:rPr>
                <w:u w:val="single"/>
                <w:lang w:val="fr-FR" w:eastAsia="zh-CN"/>
              </w:rPr>
            </w:pPr>
            <w:r w:rsidRPr="00107D76">
              <w:rPr>
                <w:u w:val="single"/>
                <w:lang w:val="fr-FR" w:eastAsia="zh-CN"/>
              </w:rPr>
              <w:t>T1: 13.7 dB</w:t>
            </w:r>
          </w:p>
          <w:p w14:paraId="57C7FF99" w14:textId="77777777" w:rsidR="002F1AA8" w:rsidRPr="00107D76" w:rsidRDefault="002F1AA8" w:rsidP="002F1AA8">
            <w:pPr>
              <w:pStyle w:val="TAL"/>
              <w:rPr>
                <w:u w:val="single"/>
                <w:lang w:val="fr-FR" w:eastAsia="zh-CN"/>
              </w:rPr>
            </w:pPr>
            <w:r w:rsidRPr="00107D76">
              <w:rPr>
                <w:u w:val="single"/>
                <w:lang w:val="fr-FR" w:eastAsia="zh-CN"/>
              </w:rPr>
              <w:t>T2: 5.7 dB</w:t>
            </w:r>
          </w:p>
          <w:p w14:paraId="2EA57AAF" w14:textId="77777777" w:rsidR="002F1AA8" w:rsidRPr="00107D76" w:rsidRDefault="002F1AA8" w:rsidP="002F1AA8">
            <w:pPr>
              <w:pStyle w:val="TAL"/>
              <w:rPr>
                <w:u w:val="single"/>
                <w:lang w:val="fr-FR" w:eastAsia="zh-CN"/>
              </w:rPr>
            </w:pPr>
            <w:r w:rsidRPr="00107D76">
              <w:rPr>
                <w:u w:val="single"/>
                <w:lang w:val="fr-FR" w:eastAsia="zh-CN"/>
              </w:rPr>
              <w:t>T3: -12 dB</w:t>
            </w:r>
          </w:p>
          <w:p w14:paraId="1D6046D8" w14:textId="77777777" w:rsidR="002F1AA8" w:rsidRPr="00107D76" w:rsidRDefault="002F1AA8" w:rsidP="002F1AA8">
            <w:pPr>
              <w:pStyle w:val="TAL"/>
              <w:rPr>
                <w:u w:val="single"/>
                <w:lang w:val="fr-FR" w:eastAsia="zh-CN"/>
              </w:rPr>
            </w:pPr>
            <w:r w:rsidRPr="00107D76">
              <w:rPr>
                <w:u w:val="single"/>
                <w:lang w:val="fr-FR" w:eastAsia="zh-CN"/>
              </w:rPr>
              <w:t>T4: -12 dB</w:t>
            </w:r>
          </w:p>
          <w:p w14:paraId="118A99F3" w14:textId="77777777" w:rsidR="002F1AA8" w:rsidRPr="00D0162F" w:rsidRDefault="002F1AA8" w:rsidP="002F1AA8">
            <w:pPr>
              <w:pStyle w:val="TAL"/>
              <w:rPr>
                <w:u w:val="single"/>
                <w:lang w:eastAsia="zh-CN"/>
              </w:rPr>
            </w:pPr>
            <w:r w:rsidRPr="00D0162F">
              <w:rPr>
                <w:u w:val="single"/>
                <w:lang w:eastAsia="zh-CN"/>
              </w:rPr>
              <w:t>T5: -12 dB</w:t>
            </w:r>
          </w:p>
          <w:p w14:paraId="0D40ABB7" w14:textId="77777777" w:rsidR="002F1AA8" w:rsidRPr="00D0162F" w:rsidRDefault="002F1AA8" w:rsidP="002F1AA8">
            <w:pPr>
              <w:pStyle w:val="TAL"/>
              <w:rPr>
                <w:u w:val="single"/>
                <w:lang w:eastAsia="zh-CN"/>
              </w:rPr>
            </w:pPr>
          </w:p>
          <w:p w14:paraId="050833F2"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1</w:t>
            </w:r>
          </w:p>
          <w:p w14:paraId="26BD81B0" w14:textId="77777777" w:rsidR="002F1AA8" w:rsidRPr="00107D76" w:rsidRDefault="002F1AA8" w:rsidP="002F1AA8">
            <w:pPr>
              <w:pStyle w:val="TAL"/>
              <w:rPr>
                <w:u w:val="single"/>
                <w:lang w:val="fr-FR" w:eastAsia="zh-CN"/>
              </w:rPr>
            </w:pPr>
            <w:r w:rsidRPr="00107D76">
              <w:rPr>
                <w:u w:val="single"/>
                <w:lang w:val="fr-FR" w:eastAsia="zh-CN"/>
              </w:rPr>
              <w:t>T1: 0.2 dB</w:t>
            </w:r>
          </w:p>
          <w:p w14:paraId="4F250E4F" w14:textId="77777777" w:rsidR="002F1AA8" w:rsidRPr="00107D76" w:rsidRDefault="002F1AA8" w:rsidP="002F1AA8">
            <w:pPr>
              <w:pStyle w:val="TAL"/>
              <w:rPr>
                <w:u w:val="single"/>
                <w:lang w:val="fr-FR" w:eastAsia="zh-CN"/>
              </w:rPr>
            </w:pPr>
            <w:r w:rsidRPr="00107D76">
              <w:rPr>
                <w:u w:val="single"/>
                <w:lang w:val="fr-FR" w:eastAsia="zh-CN"/>
              </w:rPr>
              <w:t>T2: 0.2 dB</w:t>
            </w:r>
          </w:p>
          <w:p w14:paraId="5BA2D094" w14:textId="77777777" w:rsidR="002F1AA8" w:rsidRPr="00107D76" w:rsidRDefault="002F1AA8" w:rsidP="002F1AA8">
            <w:pPr>
              <w:pStyle w:val="TAL"/>
              <w:rPr>
                <w:u w:val="single"/>
                <w:lang w:val="fr-FR" w:eastAsia="zh-CN"/>
              </w:rPr>
            </w:pPr>
            <w:r w:rsidRPr="00107D76">
              <w:rPr>
                <w:u w:val="single"/>
                <w:lang w:val="fr-FR" w:eastAsia="zh-CN"/>
              </w:rPr>
              <w:t>T3: 20 dB</w:t>
            </w:r>
          </w:p>
          <w:p w14:paraId="10289C7A" w14:textId="77777777" w:rsidR="002F1AA8" w:rsidRPr="00107D76" w:rsidRDefault="002F1AA8" w:rsidP="002F1AA8">
            <w:pPr>
              <w:pStyle w:val="TAL"/>
              <w:rPr>
                <w:u w:val="single"/>
                <w:lang w:val="fr-FR" w:eastAsia="zh-CN"/>
              </w:rPr>
            </w:pPr>
            <w:r w:rsidRPr="00107D76">
              <w:rPr>
                <w:u w:val="single"/>
                <w:lang w:val="fr-FR" w:eastAsia="zh-CN"/>
              </w:rPr>
              <w:t>T4: 20 dB</w:t>
            </w:r>
          </w:p>
          <w:p w14:paraId="0107BE94" w14:textId="77777777" w:rsidR="002F1AA8" w:rsidRPr="00D0162F" w:rsidRDefault="002F1AA8" w:rsidP="002F1AA8">
            <w:pPr>
              <w:pStyle w:val="TAL"/>
              <w:rPr>
                <w:u w:val="single"/>
                <w:lang w:eastAsia="zh-CN"/>
              </w:rPr>
            </w:pPr>
            <w:r w:rsidRPr="00D0162F">
              <w:rPr>
                <w:u w:val="single"/>
                <w:lang w:eastAsia="zh-CN"/>
              </w:rPr>
              <w:t>T5: 20 dB</w:t>
            </w:r>
          </w:p>
          <w:p w14:paraId="2126E778" w14:textId="77777777" w:rsidR="002F1AA8" w:rsidRPr="00D0162F" w:rsidRDefault="002F1AA8" w:rsidP="002F1AA8">
            <w:pPr>
              <w:pStyle w:val="TAL"/>
              <w:rPr>
                <w:u w:val="single"/>
                <w:lang w:eastAsia="zh-CN"/>
              </w:rPr>
            </w:pPr>
          </w:p>
          <w:p w14:paraId="22EEB927" w14:textId="6C8AA6CE" w:rsidR="002F1AA8" w:rsidRPr="00D0162F" w:rsidRDefault="002F1AA8" w:rsidP="002F1AA8">
            <w:pPr>
              <w:pStyle w:val="TAL"/>
              <w:rPr>
                <w:u w:val="single"/>
                <w:lang w:eastAsia="zh-CN"/>
              </w:rPr>
            </w:pPr>
            <w:r w:rsidRPr="00D0162F">
              <w:t xml:space="preserve">rsrp-ThresholdBFR: </w:t>
            </w:r>
            <w:r w:rsidRPr="00D0162F">
              <w:rPr>
                <w:iCs/>
                <w:lang w:eastAsia="zh-CN"/>
              </w:rPr>
              <w:t>-109.0 dBm/SCS kHz</w:t>
            </w:r>
          </w:p>
        </w:tc>
      </w:tr>
      <w:tr w:rsidR="002F1AA8" w:rsidRPr="00D0162F" w14:paraId="3299851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9234437" w14:textId="103E2AE7" w:rsidR="002F1AA8" w:rsidRPr="00D0162F" w:rsidRDefault="002F1AA8" w:rsidP="002F1AA8">
            <w:pPr>
              <w:pStyle w:val="TAL"/>
            </w:pPr>
            <w:r w:rsidRPr="00D0162F">
              <w:t>5.5.5.7</w:t>
            </w:r>
            <w:r w:rsidR="003128BD" w:rsidRPr="00D0162F">
              <w:t xml:space="preserve"> </w:t>
            </w:r>
            <w:r w:rsidRPr="00D0162F">
              <w:t>EN-DC FR2 SCell CSI-RS-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38FCD124" w14:textId="6C505C9A" w:rsidR="002F1AA8" w:rsidRPr="00D0162F" w:rsidRDefault="002F1AA8" w:rsidP="002F1AA8">
            <w:pPr>
              <w:pStyle w:val="TAL"/>
              <w:rPr>
                <w:u w:val="single"/>
                <w:lang w:eastAsia="zh-CN"/>
              </w:rPr>
            </w:pPr>
            <w:r w:rsidRPr="00D0162F">
              <w:rPr>
                <w:rFonts w:cs="Arial"/>
                <w:lang w:eastAsia="zh-CN"/>
              </w:rPr>
              <w:t>Same as 5.5.5.6</w:t>
            </w:r>
          </w:p>
        </w:tc>
        <w:tc>
          <w:tcPr>
            <w:tcW w:w="1640" w:type="dxa"/>
            <w:tcBorders>
              <w:top w:val="single" w:sz="4" w:space="0" w:color="auto"/>
              <w:left w:val="single" w:sz="4" w:space="0" w:color="auto"/>
              <w:bottom w:val="single" w:sz="4" w:space="0" w:color="auto"/>
              <w:right w:val="single" w:sz="4" w:space="0" w:color="auto"/>
            </w:tcBorders>
          </w:tcPr>
          <w:p w14:paraId="55F01FC7" w14:textId="61FD7E93" w:rsidR="002F1AA8" w:rsidRPr="00D0162F" w:rsidRDefault="002F1AA8" w:rsidP="002F1AA8">
            <w:pPr>
              <w:pStyle w:val="TAL"/>
              <w:rPr>
                <w:u w:val="single"/>
                <w:lang w:eastAsia="zh-CN"/>
              </w:rPr>
            </w:pPr>
            <w:r w:rsidRPr="00D0162F">
              <w:rPr>
                <w:rFonts w:cs="Arial"/>
                <w:lang w:eastAsia="zh-CN"/>
              </w:rPr>
              <w:t>Same as 5.5.5.6</w:t>
            </w:r>
          </w:p>
        </w:tc>
        <w:tc>
          <w:tcPr>
            <w:tcW w:w="2772" w:type="dxa"/>
            <w:tcBorders>
              <w:top w:val="single" w:sz="4" w:space="0" w:color="auto"/>
              <w:left w:val="single" w:sz="4" w:space="0" w:color="auto"/>
              <w:bottom w:val="single" w:sz="4" w:space="0" w:color="auto"/>
              <w:right w:val="single" w:sz="4" w:space="0" w:color="auto"/>
            </w:tcBorders>
          </w:tcPr>
          <w:p w14:paraId="77FFFCFE" w14:textId="54EDA657" w:rsidR="002F1AA8" w:rsidRPr="00D0162F" w:rsidRDefault="002F1AA8" w:rsidP="002F1AA8">
            <w:pPr>
              <w:pStyle w:val="TAL"/>
              <w:rPr>
                <w:u w:val="single"/>
                <w:lang w:eastAsia="zh-CN"/>
              </w:rPr>
            </w:pPr>
            <w:r w:rsidRPr="00D0162F">
              <w:rPr>
                <w:rFonts w:cs="Arial"/>
                <w:lang w:eastAsia="zh-CN"/>
              </w:rPr>
              <w:t>Same as 5.5.5.6</w:t>
            </w:r>
          </w:p>
        </w:tc>
      </w:tr>
      <w:tr w:rsidR="00846D40" w:rsidRPr="00107D76" w14:paraId="703A7CD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480D367" w14:textId="070C9CEE" w:rsidR="00846D40" w:rsidRPr="00D0162F" w:rsidRDefault="00846D40" w:rsidP="00846D40">
            <w:pPr>
              <w:pStyle w:val="TAL"/>
            </w:pPr>
            <w:r w:rsidRPr="00D0162F">
              <w:t>5.5.5.8 EN-DC FR2 PSCell CSI-RS-based TRP specific Beam Failure Detection and Link Recovery in DRX mode</w:t>
            </w:r>
          </w:p>
        </w:tc>
        <w:tc>
          <w:tcPr>
            <w:tcW w:w="4012" w:type="dxa"/>
            <w:tcBorders>
              <w:top w:val="single" w:sz="4" w:space="0" w:color="auto"/>
              <w:left w:val="single" w:sz="4" w:space="0" w:color="auto"/>
              <w:bottom w:val="single" w:sz="4" w:space="0" w:color="auto"/>
              <w:right w:val="single" w:sz="4" w:space="0" w:color="auto"/>
            </w:tcBorders>
          </w:tcPr>
          <w:p w14:paraId="5949FAE2" w14:textId="77777777" w:rsidR="00846D40" w:rsidRPr="00D0162F" w:rsidRDefault="00846D40" w:rsidP="00846D40">
            <w:pPr>
              <w:pStyle w:val="TAL"/>
              <w:rPr>
                <w:u w:val="single"/>
              </w:rPr>
            </w:pPr>
            <w:r w:rsidRPr="00D0162F">
              <w:rPr>
                <w:u w:val="single"/>
              </w:rPr>
              <w:t>Noc = -104.7 dBm/120 kHz</w:t>
            </w:r>
          </w:p>
          <w:p w14:paraId="062A87EC" w14:textId="77777777" w:rsidR="00846D40" w:rsidRPr="00D0162F" w:rsidRDefault="00846D40" w:rsidP="00846D40">
            <w:pPr>
              <w:pStyle w:val="TAL"/>
              <w:rPr>
                <w:u w:val="single"/>
              </w:rPr>
            </w:pPr>
          </w:p>
          <w:p w14:paraId="28AD17B7"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0</w:t>
            </w:r>
          </w:p>
          <w:p w14:paraId="13739D0D" w14:textId="77777777" w:rsidR="00846D40" w:rsidRPr="00107D76" w:rsidRDefault="00846D40" w:rsidP="00846D40">
            <w:pPr>
              <w:pStyle w:val="TAL"/>
              <w:rPr>
                <w:u w:val="single"/>
                <w:lang w:val="fr-FR" w:eastAsia="zh-CN"/>
              </w:rPr>
            </w:pPr>
            <w:r w:rsidRPr="00107D76">
              <w:rPr>
                <w:u w:val="single"/>
                <w:lang w:val="fr-FR" w:eastAsia="zh-CN"/>
              </w:rPr>
              <w:t>T1: 5 dB</w:t>
            </w:r>
          </w:p>
          <w:p w14:paraId="555CBFD5" w14:textId="77777777" w:rsidR="00846D40" w:rsidRPr="00107D76" w:rsidRDefault="00846D40" w:rsidP="00846D40">
            <w:pPr>
              <w:pStyle w:val="TAL"/>
              <w:rPr>
                <w:u w:val="single"/>
                <w:lang w:val="fr-FR" w:eastAsia="zh-CN"/>
              </w:rPr>
            </w:pPr>
            <w:r w:rsidRPr="00107D76">
              <w:rPr>
                <w:u w:val="single"/>
                <w:lang w:val="fr-FR" w:eastAsia="zh-CN"/>
              </w:rPr>
              <w:t>T2: -3 dB</w:t>
            </w:r>
          </w:p>
          <w:p w14:paraId="62382C7D" w14:textId="77777777" w:rsidR="00846D40" w:rsidRPr="00107D76" w:rsidRDefault="00846D40" w:rsidP="00846D40">
            <w:pPr>
              <w:pStyle w:val="TAL"/>
              <w:rPr>
                <w:u w:val="single"/>
                <w:lang w:val="fr-FR" w:eastAsia="zh-CN"/>
              </w:rPr>
            </w:pPr>
            <w:r w:rsidRPr="00107D76">
              <w:rPr>
                <w:u w:val="single"/>
                <w:lang w:val="fr-FR" w:eastAsia="zh-CN"/>
              </w:rPr>
              <w:t>T3: -12 dB</w:t>
            </w:r>
          </w:p>
          <w:p w14:paraId="200F96A5" w14:textId="77777777" w:rsidR="00846D40" w:rsidRPr="00107D76" w:rsidRDefault="00846D40" w:rsidP="00846D40">
            <w:pPr>
              <w:pStyle w:val="TAL"/>
              <w:rPr>
                <w:u w:val="single"/>
                <w:lang w:val="fr-FR" w:eastAsia="zh-CN"/>
              </w:rPr>
            </w:pPr>
            <w:r w:rsidRPr="00107D76">
              <w:rPr>
                <w:u w:val="single"/>
                <w:lang w:val="fr-FR" w:eastAsia="zh-CN"/>
              </w:rPr>
              <w:t>T4: -12 dB</w:t>
            </w:r>
          </w:p>
          <w:p w14:paraId="11130C9D" w14:textId="77777777" w:rsidR="00846D40" w:rsidRPr="00D0162F" w:rsidRDefault="00846D40" w:rsidP="00846D40">
            <w:pPr>
              <w:pStyle w:val="TAL"/>
              <w:rPr>
                <w:u w:val="single"/>
                <w:lang w:eastAsia="zh-CN"/>
              </w:rPr>
            </w:pPr>
            <w:r w:rsidRPr="00D0162F">
              <w:rPr>
                <w:u w:val="single"/>
                <w:lang w:eastAsia="zh-CN"/>
              </w:rPr>
              <w:t>T5: -12 dB</w:t>
            </w:r>
          </w:p>
          <w:p w14:paraId="22D7A041" w14:textId="77777777" w:rsidR="00846D40" w:rsidRPr="00D0162F" w:rsidRDefault="00846D40" w:rsidP="00846D40">
            <w:pPr>
              <w:pStyle w:val="TAL"/>
              <w:rPr>
                <w:u w:val="single"/>
                <w:lang w:eastAsia="zh-CN"/>
              </w:rPr>
            </w:pPr>
          </w:p>
          <w:p w14:paraId="452BA073" w14:textId="77777777" w:rsidR="00846D40" w:rsidRPr="00D0162F" w:rsidRDefault="00846D40" w:rsidP="00846D40">
            <w:pPr>
              <w:pStyle w:val="TAL"/>
              <w:rPr>
                <w:u w:val="single"/>
                <w:lang w:eastAsia="zh-CN"/>
              </w:rPr>
            </w:pPr>
          </w:p>
          <w:p w14:paraId="35B73684"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1:</w:t>
            </w:r>
          </w:p>
          <w:p w14:paraId="50B33E85" w14:textId="77777777" w:rsidR="00846D40" w:rsidRPr="00107D76" w:rsidRDefault="00846D40" w:rsidP="00846D40">
            <w:pPr>
              <w:pStyle w:val="TAL"/>
              <w:rPr>
                <w:u w:val="single"/>
                <w:lang w:val="fr-FR" w:eastAsia="zh-CN"/>
              </w:rPr>
            </w:pPr>
            <w:r w:rsidRPr="00107D76">
              <w:rPr>
                <w:u w:val="single"/>
                <w:lang w:val="fr-FR" w:eastAsia="zh-CN"/>
              </w:rPr>
              <w:t>T1-T5: 5 dB</w:t>
            </w:r>
          </w:p>
          <w:p w14:paraId="0772429F" w14:textId="77777777" w:rsidR="00846D40" w:rsidRPr="00107D76" w:rsidRDefault="00846D40" w:rsidP="00846D40">
            <w:pPr>
              <w:pStyle w:val="TAL"/>
              <w:rPr>
                <w:u w:val="single"/>
                <w:lang w:val="fr-FR" w:eastAsia="zh-CN"/>
              </w:rPr>
            </w:pPr>
          </w:p>
          <w:p w14:paraId="45727A1F" w14:textId="77777777" w:rsidR="00846D40" w:rsidRPr="00107D76" w:rsidRDefault="00846D40" w:rsidP="00846D40">
            <w:pPr>
              <w:pStyle w:val="TAL"/>
              <w:rPr>
                <w:u w:val="single"/>
                <w:lang w:val="fr-FR" w:eastAsia="zh-CN"/>
              </w:rPr>
            </w:pPr>
          </w:p>
          <w:p w14:paraId="53C3BF1E" w14:textId="77777777" w:rsidR="00846D40" w:rsidRPr="00107D76" w:rsidRDefault="00846D40" w:rsidP="00846D40">
            <w:pPr>
              <w:pStyle w:val="TAL"/>
              <w:rPr>
                <w:rFonts w:cs="Arial"/>
                <w:vertAlign w:val="subscript"/>
                <w:lang w:val="fr-FR"/>
              </w:rPr>
            </w:pPr>
            <w:r w:rsidRPr="00107D76">
              <w:rPr>
                <w:rFonts w:cs="Arial"/>
                <w:lang w:val="fr-FR"/>
              </w:rPr>
              <w:t>Ês</w:t>
            </w:r>
            <w:r w:rsidRPr="00107D76">
              <w:rPr>
                <w:rFonts w:cs="Arial"/>
                <w:vertAlign w:val="subscript"/>
                <w:lang w:val="fr-FR"/>
              </w:rPr>
              <w:t>3</w:t>
            </w:r>
            <w:r w:rsidRPr="00107D76">
              <w:rPr>
                <w:rFonts w:cs="Arial"/>
                <w:lang w:val="fr-FR"/>
              </w:rPr>
              <w:t xml:space="preserve"> / N</w:t>
            </w:r>
            <w:r w:rsidRPr="00107D76">
              <w:rPr>
                <w:rFonts w:cs="Arial"/>
                <w:vertAlign w:val="subscript"/>
                <w:lang w:val="fr-FR"/>
              </w:rPr>
              <w:t>oc</w:t>
            </w:r>
            <w:r w:rsidRPr="00107D76">
              <w:rPr>
                <w:u w:val="single"/>
                <w:lang w:val="fr-FR"/>
              </w:rPr>
              <w:t xml:space="preserve"> for CSI-RS set q1,0 and q1,1</w:t>
            </w:r>
          </w:p>
          <w:p w14:paraId="1787C328" w14:textId="77777777" w:rsidR="00846D40" w:rsidRPr="00107D76" w:rsidRDefault="00846D40" w:rsidP="00846D40">
            <w:pPr>
              <w:pStyle w:val="TAL"/>
              <w:rPr>
                <w:u w:val="single"/>
                <w:lang w:val="fr-FR" w:eastAsia="zh-CN"/>
              </w:rPr>
            </w:pPr>
            <w:r w:rsidRPr="00107D76">
              <w:rPr>
                <w:u w:val="single"/>
                <w:lang w:val="fr-FR" w:eastAsia="zh-CN"/>
              </w:rPr>
              <w:t>T1: 0.2 dB</w:t>
            </w:r>
          </w:p>
          <w:p w14:paraId="4E56A687" w14:textId="77777777" w:rsidR="00846D40" w:rsidRPr="00107D76" w:rsidRDefault="00846D40" w:rsidP="00846D40">
            <w:pPr>
              <w:pStyle w:val="TAL"/>
              <w:rPr>
                <w:u w:val="single"/>
                <w:lang w:val="fr-FR" w:eastAsia="zh-CN"/>
              </w:rPr>
            </w:pPr>
            <w:r w:rsidRPr="00107D76">
              <w:rPr>
                <w:u w:val="single"/>
                <w:lang w:val="fr-FR" w:eastAsia="zh-CN"/>
              </w:rPr>
              <w:t>T2: 0.2 dB</w:t>
            </w:r>
          </w:p>
          <w:p w14:paraId="6D3F7071" w14:textId="77777777" w:rsidR="00846D40" w:rsidRPr="00107D76" w:rsidRDefault="00846D40" w:rsidP="00846D40">
            <w:pPr>
              <w:pStyle w:val="TAL"/>
              <w:rPr>
                <w:u w:val="single"/>
                <w:lang w:val="fr-FR" w:eastAsia="zh-CN"/>
              </w:rPr>
            </w:pPr>
            <w:r w:rsidRPr="00107D76">
              <w:rPr>
                <w:u w:val="single"/>
                <w:lang w:val="fr-FR" w:eastAsia="zh-CN"/>
              </w:rPr>
              <w:t>T3: 20.2 dB</w:t>
            </w:r>
          </w:p>
          <w:p w14:paraId="35C9925E" w14:textId="77777777" w:rsidR="00846D40" w:rsidRPr="00107D76" w:rsidRDefault="00846D40" w:rsidP="00846D40">
            <w:pPr>
              <w:pStyle w:val="TAL"/>
              <w:rPr>
                <w:u w:val="single"/>
                <w:lang w:val="fr-FR" w:eastAsia="zh-CN"/>
              </w:rPr>
            </w:pPr>
            <w:r w:rsidRPr="00107D76">
              <w:rPr>
                <w:u w:val="single"/>
                <w:lang w:val="fr-FR" w:eastAsia="zh-CN"/>
              </w:rPr>
              <w:t>T4: 20.2 dB</w:t>
            </w:r>
          </w:p>
          <w:p w14:paraId="1100E89B" w14:textId="77777777" w:rsidR="00846D40" w:rsidRPr="00107D76" w:rsidRDefault="00846D40" w:rsidP="00846D40">
            <w:pPr>
              <w:pStyle w:val="TAL"/>
              <w:rPr>
                <w:u w:val="single"/>
                <w:lang w:val="fr-FR" w:eastAsia="zh-CN"/>
              </w:rPr>
            </w:pPr>
            <w:r w:rsidRPr="00107D76">
              <w:rPr>
                <w:u w:val="single"/>
                <w:lang w:val="fr-FR" w:eastAsia="zh-CN"/>
              </w:rPr>
              <w:t>T5: 20.2 dB</w:t>
            </w:r>
          </w:p>
          <w:p w14:paraId="6AE84E95" w14:textId="77777777" w:rsidR="00846D40" w:rsidRPr="00107D76" w:rsidRDefault="00846D40" w:rsidP="00846D40">
            <w:pPr>
              <w:pStyle w:val="TAL"/>
              <w:rPr>
                <w:u w:val="single"/>
                <w:lang w:val="fr-FR" w:eastAsia="zh-CN"/>
              </w:rPr>
            </w:pPr>
          </w:p>
          <w:p w14:paraId="4D3AD894" w14:textId="6D1BA6E2" w:rsidR="00846D40" w:rsidRPr="00107D76" w:rsidRDefault="00846D40" w:rsidP="00846D40">
            <w:pPr>
              <w:pStyle w:val="TAL"/>
              <w:rPr>
                <w:rFonts w:cs="Arial"/>
                <w:lang w:val="fr-FR" w:eastAsia="zh-CN"/>
              </w:rPr>
            </w:pPr>
            <w:r w:rsidRPr="00107D76">
              <w:rPr>
                <w:lang w:val="fr-FR"/>
              </w:rPr>
              <w:t xml:space="preserve">rsrp-ThresholdBFR: </w:t>
            </w:r>
            <w:r w:rsidRPr="00107D76">
              <w:rPr>
                <w:iCs/>
                <w:lang w:val="fr-FR"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58DE1693" w14:textId="77777777" w:rsidR="00846D40" w:rsidRPr="00D0162F" w:rsidRDefault="00846D40" w:rsidP="00846D40">
            <w:pPr>
              <w:pStyle w:val="TAL"/>
              <w:rPr>
                <w:u w:val="single"/>
              </w:rPr>
            </w:pPr>
            <w:r w:rsidRPr="00D0162F">
              <w:rPr>
                <w:u w:val="single"/>
              </w:rPr>
              <w:t>0 dB</w:t>
            </w:r>
          </w:p>
          <w:p w14:paraId="5B14E396" w14:textId="77777777" w:rsidR="00846D40" w:rsidRPr="00D0162F" w:rsidRDefault="00846D40" w:rsidP="00846D40">
            <w:pPr>
              <w:pStyle w:val="TAL"/>
              <w:rPr>
                <w:u w:val="single"/>
              </w:rPr>
            </w:pPr>
          </w:p>
          <w:p w14:paraId="4B6BD7B2" w14:textId="77777777" w:rsidR="00846D40" w:rsidRPr="00D0162F" w:rsidRDefault="00846D40" w:rsidP="00846D40">
            <w:pPr>
              <w:pStyle w:val="TAL"/>
              <w:rPr>
                <w:u w:val="single"/>
              </w:rPr>
            </w:pPr>
            <w:r w:rsidRPr="00D0162F">
              <w:rPr>
                <w:u w:val="single"/>
              </w:rPr>
              <w:t>q0,0:</w:t>
            </w:r>
          </w:p>
          <w:p w14:paraId="033E9837" w14:textId="77777777" w:rsidR="00846D40" w:rsidRPr="00D0162F" w:rsidRDefault="00846D40" w:rsidP="00846D40">
            <w:pPr>
              <w:pStyle w:val="TAL"/>
              <w:rPr>
                <w:u w:val="single"/>
              </w:rPr>
            </w:pPr>
            <w:r w:rsidRPr="00D0162F">
              <w:rPr>
                <w:u w:val="single"/>
              </w:rPr>
              <w:t>8.7 dB</w:t>
            </w:r>
          </w:p>
          <w:p w14:paraId="13623393" w14:textId="77777777" w:rsidR="00846D40" w:rsidRPr="00D0162F" w:rsidRDefault="00846D40" w:rsidP="00846D40">
            <w:pPr>
              <w:pStyle w:val="TAL"/>
              <w:rPr>
                <w:u w:val="single"/>
              </w:rPr>
            </w:pPr>
            <w:r w:rsidRPr="00D0162F">
              <w:rPr>
                <w:u w:val="single"/>
              </w:rPr>
              <w:t>8.7 dB</w:t>
            </w:r>
          </w:p>
          <w:p w14:paraId="39614DB8" w14:textId="77777777" w:rsidR="00846D40" w:rsidRPr="00D0162F" w:rsidRDefault="00846D40" w:rsidP="00846D40">
            <w:pPr>
              <w:pStyle w:val="TAL"/>
              <w:rPr>
                <w:u w:val="single"/>
              </w:rPr>
            </w:pPr>
            <w:r w:rsidRPr="00D0162F">
              <w:rPr>
                <w:u w:val="single"/>
              </w:rPr>
              <w:t>0 dB</w:t>
            </w:r>
          </w:p>
          <w:p w14:paraId="64EF68FA" w14:textId="77777777" w:rsidR="00846D40" w:rsidRPr="00D0162F" w:rsidRDefault="00846D40" w:rsidP="00846D40">
            <w:pPr>
              <w:pStyle w:val="TAL"/>
              <w:rPr>
                <w:u w:val="single"/>
              </w:rPr>
            </w:pPr>
            <w:r w:rsidRPr="00D0162F">
              <w:rPr>
                <w:u w:val="single"/>
              </w:rPr>
              <w:t>0 dB</w:t>
            </w:r>
          </w:p>
          <w:p w14:paraId="4F9B368E" w14:textId="77777777" w:rsidR="00846D40" w:rsidRPr="00D0162F" w:rsidRDefault="00846D40" w:rsidP="00846D40">
            <w:pPr>
              <w:pStyle w:val="TAL"/>
              <w:rPr>
                <w:u w:val="single"/>
              </w:rPr>
            </w:pPr>
            <w:r w:rsidRPr="00D0162F">
              <w:rPr>
                <w:u w:val="single"/>
              </w:rPr>
              <w:t>0 dB</w:t>
            </w:r>
          </w:p>
          <w:p w14:paraId="1088C978" w14:textId="77777777" w:rsidR="00846D40" w:rsidRPr="00D0162F" w:rsidRDefault="00846D40" w:rsidP="00846D40">
            <w:pPr>
              <w:pStyle w:val="TAL"/>
              <w:rPr>
                <w:u w:val="single"/>
              </w:rPr>
            </w:pPr>
          </w:p>
          <w:p w14:paraId="6AA5B8F0" w14:textId="77777777" w:rsidR="00846D40" w:rsidRPr="00D0162F" w:rsidRDefault="00846D40" w:rsidP="00846D40">
            <w:pPr>
              <w:pStyle w:val="TAL"/>
              <w:rPr>
                <w:u w:val="single"/>
              </w:rPr>
            </w:pPr>
          </w:p>
          <w:p w14:paraId="72B4BFCD" w14:textId="77777777" w:rsidR="00846D40" w:rsidRPr="00D0162F" w:rsidRDefault="00846D40" w:rsidP="00846D40">
            <w:pPr>
              <w:pStyle w:val="TAL"/>
              <w:rPr>
                <w:rFonts w:eastAsia="MS Mincho"/>
                <w:u w:val="single"/>
              </w:rPr>
            </w:pPr>
            <w:r w:rsidRPr="00D0162F">
              <w:rPr>
                <w:u w:val="single"/>
              </w:rPr>
              <w:t>q0,1:</w:t>
            </w:r>
          </w:p>
          <w:p w14:paraId="1B2F1BE7" w14:textId="77777777" w:rsidR="00846D40" w:rsidRPr="00D0162F" w:rsidRDefault="00846D40" w:rsidP="00846D40">
            <w:pPr>
              <w:pStyle w:val="TAL"/>
              <w:rPr>
                <w:u w:val="single"/>
              </w:rPr>
            </w:pPr>
            <w:r w:rsidRPr="00D0162F">
              <w:rPr>
                <w:u w:val="single"/>
              </w:rPr>
              <w:t>8.7 dB</w:t>
            </w:r>
          </w:p>
          <w:p w14:paraId="794E2D47" w14:textId="77777777" w:rsidR="00846D40" w:rsidRPr="00D0162F" w:rsidRDefault="00846D40" w:rsidP="00846D40">
            <w:pPr>
              <w:pStyle w:val="TAL"/>
              <w:rPr>
                <w:rFonts w:eastAsia="MS Mincho"/>
                <w:u w:val="single"/>
              </w:rPr>
            </w:pPr>
          </w:p>
          <w:p w14:paraId="472BFE1E" w14:textId="77777777" w:rsidR="00846D40" w:rsidRPr="00B76A52" w:rsidRDefault="00846D40" w:rsidP="00846D40">
            <w:pPr>
              <w:pStyle w:val="TAL"/>
              <w:rPr>
                <w:rFonts w:eastAsia="MS Mincho"/>
                <w:u w:val="single"/>
              </w:rPr>
            </w:pPr>
          </w:p>
          <w:p w14:paraId="7DC0B284" w14:textId="77777777" w:rsidR="00846D40" w:rsidRPr="00D0162F" w:rsidRDefault="00846D40" w:rsidP="00846D40">
            <w:pPr>
              <w:pStyle w:val="TAL"/>
              <w:rPr>
                <w:u w:val="single"/>
              </w:rPr>
            </w:pPr>
            <w:r w:rsidRPr="00D0162F">
              <w:rPr>
                <w:u w:val="single"/>
              </w:rPr>
              <w:t>0 dB</w:t>
            </w:r>
          </w:p>
          <w:p w14:paraId="648D6830" w14:textId="77777777" w:rsidR="00846D40" w:rsidRPr="00D0162F" w:rsidRDefault="00846D40" w:rsidP="00846D40">
            <w:pPr>
              <w:pStyle w:val="TAL"/>
              <w:rPr>
                <w:u w:val="single"/>
              </w:rPr>
            </w:pPr>
            <w:r w:rsidRPr="00D0162F">
              <w:rPr>
                <w:u w:val="single"/>
              </w:rPr>
              <w:t>0 dB</w:t>
            </w:r>
          </w:p>
          <w:p w14:paraId="1FE2EB8E" w14:textId="77777777" w:rsidR="00846D40" w:rsidRPr="00D0162F" w:rsidRDefault="00846D40" w:rsidP="00846D40">
            <w:pPr>
              <w:pStyle w:val="TAL"/>
              <w:rPr>
                <w:u w:val="single"/>
              </w:rPr>
            </w:pPr>
            <w:r w:rsidRPr="00D0162F">
              <w:rPr>
                <w:u w:val="single"/>
              </w:rPr>
              <w:t>-0.2 dB</w:t>
            </w:r>
          </w:p>
          <w:p w14:paraId="5F737290" w14:textId="77777777" w:rsidR="00846D40" w:rsidRPr="00D0162F" w:rsidRDefault="00846D40" w:rsidP="00846D40">
            <w:pPr>
              <w:pStyle w:val="TAL"/>
              <w:rPr>
                <w:u w:val="single"/>
              </w:rPr>
            </w:pPr>
            <w:r w:rsidRPr="00D0162F">
              <w:rPr>
                <w:u w:val="single"/>
              </w:rPr>
              <w:t>-0.2 dB</w:t>
            </w:r>
          </w:p>
          <w:p w14:paraId="6AFEDF31" w14:textId="77777777" w:rsidR="00846D40" w:rsidRPr="00D0162F" w:rsidRDefault="00846D40" w:rsidP="00846D40">
            <w:pPr>
              <w:pStyle w:val="TAL"/>
              <w:rPr>
                <w:u w:val="single"/>
              </w:rPr>
            </w:pPr>
            <w:r w:rsidRPr="00D0162F">
              <w:rPr>
                <w:u w:val="single"/>
              </w:rPr>
              <w:t>-0.2 dB</w:t>
            </w:r>
          </w:p>
          <w:p w14:paraId="4EC555AF" w14:textId="77777777" w:rsidR="00846D40" w:rsidRPr="00D0162F" w:rsidRDefault="00846D40" w:rsidP="00846D40">
            <w:pPr>
              <w:pStyle w:val="TAL"/>
              <w:rPr>
                <w:u w:val="single"/>
              </w:rPr>
            </w:pPr>
          </w:p>
          <w:p w14:paraId="65938E83" w14:textId="0374F039" w:rsidR="00846D40" w:rsidRPr="00D0162F" w:rsidRDefault="00846D40" w:rsidP="00846D40">
            <w:pPr>
              <w:pStyle w:val="TAL"/>
              <w:rPr>
                <w:rFonts w:cs="Arial"/>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38305F6C" w14:textId="77777777" w:rsidR="00846D40" w:rsidRPr="00D0162F" w:rsidRDefault="00846D40" w:rsidP="00846D40">
            <w:pPr>
              <w:pStyle w:val="TAL"/>
              <w:rPr>
                <w:u w:val="single"/>
              </w:rPr>
            </w:pPr>
            <w:r w:rsidRPr="00D0162F">
              <w:rPr>
                <w:u w:val="single"/>
              </w:rPr>
              <w:t>Noc = -104.7 dBm/120 kHz</w:t>
            </w:r>
          </w:p>
          <w:p w14:paraId="32C98C39" w14:textId="77777777" w:rsidR="00846D40" w:rsidRPr="00D0162F" w:rsidRDefault="00846D40" w:rsidP="00846D40">
            <w:pPr>
              <w:pStyle w:val="TAL"/>
              <w:rPr>
                <w:rFonts w:eastAsia="MS Mincho"/>
                <w:u w:val="single"/>
              </w:rPr>
            </w:pPr>
          </w:p>
          <w:p w14:paraId="79154650" w14:textId="77777777" w:rsidR="00846D40" w:rsidRPr="00B76A52" w:rsidRDefault="00846D40" w:rsidP="00846D40">
            <w:pPr>
              <w:pStyle w:val="TAL"/>
              <w:rPr>
                <w:rFonts w:eastAsia="MS Mincho"/>
                <w:u w:val="single"/>
              </w:rPr>
            </w:pPr>
            <w:r w:rsidRPr="00D0162F">
              <w:rPr>
                <w:u w:val="single"/>
              </w:rPr>
              <w:t>q0,0:</w:t>
            </w:r>
          </w:p>
          <w:p w14:paraId="40376293"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0</w:t>
            </w:r>
          </w:p>
          <w:p w14:paraId="27CD7074" w14:textId="77777777" w:rsidR="00846D40" w:rsidRPr="00107D76" w:rsidRDefault="00846D40" w:rsidP="00846D40">
            <w:pPr>
              <w:pStyle w:val="TAL"/>
              <w:rPr>
                <w:u w:val="single"/>
                <w:lang w:val="fr-FR" w:eastAsia="zh-CN"/>
              </w:rPr>
            </w:pPr>
            <w:r w:rsidRPr="00107D76">
              <w:rPr>
                <w:u w:val="single"/>
                <w:lang w:val="fr-FR" w:eastAsia="zh-CN"/>
              </w:rPr>
              <w:t>T1: 13.7 dB</w:t>
            </w:r>
          </w:p>
          <w:p w14:paraId="0F5FDDD2" w14:textId="77777777" w:rsidR="00846D40" w:rsidRPr="00107D76" w:rsidRDefault="00846D40" w:rsidP="00846D40">
            <w:pPr>
              <w:pStyle w:val="TAL"/>
              <w:rPr>
                <w:u w:val="single"/>
                <w:lang w:val="fr-FR" w:eastAsia="zh-CN"/>
              </w:rPr>
            </w:pPr>
            <w:r w:rsidRPr="00107D76">
              <w:rPr>
                <w:u w:val="single"/>
                <w:lang w:val="fr-FR" w:eastAsia="zh-CN"/>
              </w:rPr>
              <w:t>T2: 5.7 dB</w:t>
            </w:r>
          </w:p>
          <w:p w14:paraId="6BCD864C" w14:textId="77777777" w:rsidR="00846D40" w:rsidRPr="00107D76" w:rsidRDefault="00846D40" w:rsidP="00846D40">
            <w:pPr>
              <w:pStyle w:val="TAL"/>
              <w:rPr>
                <w:u w:val="single"/>
                <w:lang w:val="fr-FR" w:eastAsia="zh-CN"/>
              </w:rPr>
            </w:pPr>
            <w:r w:rsidRPr="00107D76">
              <w:rPr>
                <w:u w:val="single"/>
                <w:lang w:val="fr-FR" w:eastAsia="zh-CN"/>
              </w:rPr>
              <w:t>T3: -12 dB</w:t>
            </w:r>
          </w:p>
          <w:p w14:paraId="46A5F69D" w14:textId="77777777" w:rsidR="00846D40" w:rsidRPr="00107D76" w:rsidRDefault="00846D40" w:rsidP="00846D40">
            <w:pPr>
              <w:pStyle w:val="TAL"/>
              <w:rPr>
                <w:u w:val="single"/>
                <w:lang w:val="fr-FR" w:eastAsia="zh-CN"/>
              </w:rPr>
            </w:pPr>
            <w:r w:rsidRPr="00107D76">
              <w:rPr>
                <w:u w:val="single"/>
                <w:lang w:val="fr-FR" w:eastAsia="zh-CN"/>
              </w:rPr>
              <w:t>T4: -12 dB</w:t>
            </w:r>
          </w:p>
          <w:p w14:paraId="67F2B92D" w14:textId="77777777" w:rsidR="00846D40" w:rsidRPr="00D0162F" w:rsidRDefault="00846D40" w:rsidP="00846D40">
            <w:pPr>
              <w:pStyle w:val="TAL"/>
              <w:rPr>
                <w:u w:val="single"/>
                <w:lang w:eastAsia="zh-CN"/>
              </w:rPr>
            </w:pPr>
            <w:r w:rsidRPr="00D0162F">
              <w:rPr>
                <w:u w:val="single"/>
                <w:lang w:eastAsia="zh-CN"/>
              </w:rPr>
              <w:t>T5: -12 dB</w:t>
            </w:r>
          </w:p>
          <w:p w14:paraId="65B6F2E0" w14:textId="77777777" w:rsidR="00846D40" w:rsidRPr="00D0162F" w:rsidRDefault="00846D40" w:rsidP="00846D40">
            <w:pPr>
              <w:pStyle w:val="TAL"/>
              <w:rPr>
                <w:u w:val="single"/>
                <w:lang w:eastAsia="zh-CN"/>
              </w:rPr>
            </w:pPr>
          </w:p>
          <w:p w14:paraId="36905B0F"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1</w:t>
            </w:r>
          </w:p>
          <w:p w14:paraId="5B022690" w14:textId="77777777" w:rsidR="00846D40" w:rsidRPr="00107D76" w:rsidRDefault="00846D40" w:rsidP="00846D40">
            <w:pPr>
              <w:pStyle w:val="TAL"/>
              <w:rPr>
                <w:u w:val="single"/>
                <w:lang w:val="fr-FR" w:eastAsia="zh-CN"/>
              </w:rPr>
            </w:pPr>
            <w:r w:rsidRPr="00107D76">
              <w:rPr>
                <w:u w:val="single"/>
                <w:lang w:val="fr-FR" w:eastAsia="zh-CN"/>
              </w:rPr>
              <w:t>T1-T5: 13.7 dB</w:t>
            </w:r>
          </w:p>
          <w:p w14:paraId="7C8E5387" w14:textId="77777777" w:rsidR="00846D40" w:rsidRPr="00107D76" w:rsidRDefault="00846D40" w:rsidP="00846D40">
            <w:pPr>
              <w:pStyle w:val="TAL"/>
              <w:rPr>
                <w:u w:val="single"/>
                <w:lang w:val="fr-FR" w:eastAsia="zh-CN"/>
              </w:rPr>
            </w:pPr>
          </w:p>
          <w:p w14:paraId="7B274D7D" w14:textId="77777777" w:rsidR="00846D40" w:rsidRPr="00107D76" w:rsidRDefault="00846D40" w:rsidP="00846D40">
            <w:pPr>
              <w:pStyle w:val="TAL"/>
              <w:rPr>
                <w:u w:val="single"/>
                <w:lang w:val="fr-FR" w:eastAsia="zh-CN"/>
              </w:rPr>
            </w:pPr>
          </w:p>
          <w:p w14:paraId="2DD4A088" w14:textId="77777777" w:rsidR="00846D40" w:rsidRPr="00107D76" w:rsidRDefault="00846D40" w:rsidP="00846D40">
            <w:pPr>
              <w:pStyle w:val="TAL"/>
              <w:rPr>
                <w:rFonts w:cs="Arial"/>
                <w:vertAlign w:val="subscript"/>
                <w:lang w:val="fr-FR"/>
              </w:rPr>
            </w:pPr>
            <w:r w:rsidRPr="00107D76">
              <w:rPr>
                <w:rFonts w:cs="Arial"/>
                <w:lang w:val="fr-FR"/>
              </w:rPr>
              <w:t>Ês</w:t>
            </w:r>
            <w:r w:rsidRPr="00107D76">
              <w:rPr>
                <w:rFonts w:cs="Arial"/>
                <w:vertAlign w:val="subscript"/>
                <w:lang w:val="fr-FR"/>
              </w:rPr>
              <w:t>3</w:t>
            </w:r>
            <w:r w:rsidRPr="00107D76">
              <w:rPr>
                <w:rFonts w:cs="Arial"/>
                <w:lang w:val="fr-FR"/>
              </w:rPr>
              <w:t xml:space="preserve"> / N</w:t>
            </w:r>
            <w:r w:rsidRPr="00107D76">
              <w:rPr>
                <w:rFonts w:cs="Arial"/>
                <w:vertAlign w:val="subscript"/>
                <w:lang w:val="fr-FR"/>
              </w:rPr>
              <w:t>oc</w:t>
            </w:r>
            <w:r w:rsidRPr="00107D76">
              <w:rPr>
                <w:u w:val="single"/>
                <w:lang w:val="fr-FR"/>
              </w:rPr>
              <w:t xml:space="preserve"> for CSI-RS set q1,0 and q1,1</w:t>
            </w:r>
          </w:p>
          <w:p w14:paraId="511F5F71" w14:textId="77777777" w:rsidR="00846D40" w:rsidRPr="00107D76" w:rsidRDefault="00846D40" w:rsidP="00846D40">
            <w:pPr>
              <w:pStyle w:val="TAL"/>
              <w:rPr>
                <w:u w:val="single"/>
                <w:lang w:val="fr-FR" w:eastAsia="zh-CN"/>
              </w:rPr>
            </w:pPr>
            <w:r w:rsidRPr="00107D76">
              <w:rPr>
                <w:u w:val="single"/>
                <w:lang w:val="fr-FR" w:eastAsia="zh-CN"/>
              </w:rPr>
              <w:t>T1: 0.2 dB</w:t>
            </w:r>
          </w:p>
          <w:p w14:paraId="3B9D4A51" w14:textId="77777777" w:rsidR="00846D40" w:rsidRPr="00107D76" w:rsidRDefault="00846D40" w:rsidP="00846D40">
            <w:pPr>
              <w:pStyle w:val="TAL"/>
              <w:rPr>
                <w:u w:val="single"/>
                <w:lang w:val="fr-FR" w:eastAsia="zh-CN"/>
              </w:rPr>
            </w:pPr>
            <w:r w:rsidRPr="00107D76">
              <w:rPr>
                <w:u w:val="single"/>
                <w:lang w:val="fr-FR" w:eastAsia="zh-CN"/>
              </w:rPr>
              <w:t>T2: 0.2 dB</w:t>
            </w:r>
          </w:p>
          <w:p w14:paraId="1C38DE38" w14:textId="77777777" w:rsidR="00846D40" w:rsidRPr="00107D76" w:rsidRDefault="00846D40" w:rsidP="00846D40">
            <w:pPr>
              <w:pStyle w:val="TAL"/>
              <w:rPr>
                <w:u w:val="single"/>
                <w:lang w:val="fr-FR" w:eastAsia="zh-CN"/>
              </w:rPr>
            </w:pPr>
            <w:r w:rsidRPr="00107D76">
              <w:rPr>
                <w:u w:val="single"/>
                <w:lang w:val="fr-FR" w:eastAsia="zh-CN"/>
              </w:rPr>
              <w:t>T3: 20 dB</w:t>
            </w:r>
          </w:p>
          <w:p w14:paraId="4CB1C72F" w14:textId="77777777" w:rsidR="00846D40" w:rsidRPr="00107D76" w:rsidRDefault="00846D40" w:rsidP="00846D40">
            <w:pPr>
              <w:pStyle w:val="TAL"/>
              <w:rPr>
                <w:u w:val="single"/>
                <w:lang w:val="fr-FR" w:eastAsia="zh-CN"/>
              </w:rPr>
            </w:pPr>
            <w:r w:rsidRPr="00107D76">
              <w:rPr>
                <w:u w:val="single"/>
                <w:lang w:val="fr-FR" w:eastAsia="zh-CN"/>
              </w:rPr>
              <w:t>T4: 20 dB</w:t>
            </w:r>
          </w:p>
          <w:p w14:paraId="5B3342CB" w14:textId="77777777" w:rsidR="00846D40" w:rsidRPr="00107D76" w:rsidRDefault="00846D40" w:rsidP="00846D40">
            <w:pPr>
              <w:pStyle w:val="TAL"/>
              <w:rPr>
                <w:u w:val="single"/>
                <w:lang w:val="fr-FR" w:eastAsia="zh-CN"/>
              </w:rPr>
            </w:pPr>
            <w:r w:rsidRPr="00107D76">
              <w:rPr>
                <w:u w:val="single"/>
                <w:lang w:val="fr-FR" w:eastAsia="zh-CN"/>
              </w:rPr>
              <w:t>T5: 20 dB</w:t>
            </w:r>
          </w:p>
          <w:p w14:paraId="58965517" w14:textId="77777777" w:rsidR="00846D40" w:rsidRPr="00107D76" w:rsidRDefault="00846D40" w:rsidP="00846D40">
            <w:pPr>
              <w:pStyle w:val="TAL"/>
              <w:rPr>
                <w:u w:val="single"/>
                <w:lang w:val="fr-FR" w:eastAsia="zh-CN"/>
              </w:rPr>
            </w:pPr>
          </w:p>
          <w:p w14:paraId="68CF353E" w14:textId="1A4B2A0D" w:rsidR="00846D40" w:rsidRPr="00107D76" w:rsidRDefault="00846D40" w:rsidP="00846D40">
            <w:pPr>
              <w:pStyle w:val="TAL"/>
              <w:rPr>
                <w:rFonts w:cs="Arial"/>
                <w:lang w:val="fr-FR" w:eastAsia="zh-CN"/>
              </w:rPr>
            </w:pPr>
            <w:r w:rsidRPr="00107D76">
              <w:rPr>
                <w:lang w:val="fr-FR"/>
              </w:rPr>
              <w:t xml:space="preserve">rsrp-ThresholdBFR: </w:t>
            </w:r>
            <w:r w:rsidRPr="00107D76">
              <w:rPr>
                <w:iCs/>
                <w:lang w:val="fr-FR" w:eastAsia="zh-CN"/>
              </w:rPr>
              <w:t>-109.0 dBm/SCS kHz</w:t>
            </w:r>
          </w:p>
        </w:tc>
      </w:tr>
      <w:tr w:rsidR="00032601" w:rsidRPr="00D0162F" w14:paraId="7DB8EE6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93722AC" w14:textId="77777777" w:rsidR="00032601" w:rsidRPr="00D0162F" w:rsidRDefault="00032601" w:rsidP="00CB3B51">
            <w:pPr>
              <w:pStyle w:val="TAL"/>
            </w:pPr>
            <w:r w:rsidRPr="00D0162F">
              <w:t xml:space="preserve">5.5.5.9 </w:t>
            </w:r>
            <w:r w:rsidRPr="00D0162F">
              <w:rPr>
                <w:lang w:eastAsia="zh-TW"/>
              </w:rPr>
              <w:t>EN-DC FR2 SSB-based beam failure detection and link recovery in DRX mode for UE fulfilling relaxed measurement criterion</w:t>
            </w:r>
          </w:p>
        </w:tc>
        <w:tc>
          <w:tcPr>
            <w:tcW w:w="4012" w:type="dxa"/>
            <w:tcBorders>
              <w:top w:val="single" w:sz="4" w:space="0" w:color="auto"/>
              <w:left w:val="single" w:sz="4" w:space="0" w:color="auto"/>
              <w:bottom w:val="single" w:sz="4" w:space="0" w:color="auto"/>
              <w:right w:val="single" w:sz="4" w:space="0" w:color="auto"/>
            </w:tcBorders>
          </w:tcPr>
          <w:p w14:paraId="2339DA2E" w14:textId="77777777" w:rsidR="00032601" w:rsidRPr="00D0162F" w:rsidRDefault="00032601" w:rsidP="00CB3B51">
            <w:pPr>
              <w:pStyle w:val="TAL"/>
              <w:rPr>
                <w:u w:val="single"/>
                <w:lang w:eastAsia="ja-JP"/>
              </w:rPr>
            </w:pPr>
            <w:r w:rsidRPr="00D0162F">
              <w:rPr>
                <w:u w:val="single"/>
                <w:lang w:eastAsia="ja-JP"/>
              </w:rPr>
              <w:t>During T1:</w:t>
            </w:r>
          </w:p>
          <w:p w14:paraId="7D73EB4D"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6 dB</w:t>
            </w:r>
          </w:p>
          <w:p w14:paraId="6316EBF2"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0166903D" w14:textId="77777777" w:rsidR="00032601" w:rsidRPr="00D0162F" w:rsidRDefault="00032601" w:rsidP="00CB3B51">
            <w:pPr>
              <w:pStyle w:val="TAL"/>
              <w:rPr>
                <w:u w:val="single"/>
                <w:lang w:eastAsia="ja-JP"/>
              </w:rPr>
            </w:pPr>
          </w:p>
          <w:p w14:paraId="56B82829" w14:textId="77777777" w:rsidR="00032601" w:rsidRPr="00D0162F" w:rsidRDefault="00032601" w:rsidP="00CB3B51">
            <w:pPr>
              <w:pStyle w:val="TAL"/>
              <w:rPr>
                <w:u w:val="single"/>
                <w:lang w:eastAsia="ja-JP"/>
              </w:rPr>
            </w:pPr>
            <w:r w:rsidRPr="00D0162F">
              <w:rPr>
                <w:u w:val="single"/>
                <w:lang w:eastAsia="ja-JP"/>
              </w:rPr>
              <w:t>During T2:</w:t>
            </w:r>
          </w:p>
          <w:p w14:paraId="71E988F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6 dB</w:t>
            </w:r>
          </w:p>
          <w:p w14:paraId="2738F38E"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4EE4577E" w14:textId="77777777" w:rsidR="00032601" w:rsidRPr="00D0162F" w:rsidRDefault="00032601" w:rsidP="00CB3B51">
            <w:pPr>
              <w:pStyle w:val="TAL"/>
              <w:rPr>
                <w:u w:val="single"/>
                <w:lang w:eastAsia="ja-JP"/>
              </w:rPr>
            </w:pPr>
          </w:p>
          <w:p w14:paraId="28FD4C80" w14:textId="77777777" w:rsidR="00032601" w:rsidRPr="00D0162F" w:rsidRDefault="00032601" w:rsidP="00CB3B51">
            <w:pPr>
              <w:pStyle w:val="TAL"/>
              <w:rPr>
                <w:u w:val="single"/>
                <w:lang w:eastAsia="ja-JP"/>
              </w:rPr>
            </w:pPr>
            <w:r w:rsidRPr="00D0162F">
              <w:rPr>
                <w:u w:val="single"/>
                <w:lang w:eastAsia="ja-JP"/>
              </w:rPr>
              <w:t>During T3-T5:</w:t>
            </w:r>
          </w:p>
          <w:p w14:paraId="186C882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2 dB</w:t>
            </w:r>
          </w:p>
          <w:p w14:paraId="16B09FE8"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20.2 dB</w:t>
            </w:r>
          </w:p>
          <w:p w14:paraId="10F3494C" w14:textId="77777777" w:rsidR="00032601" w:rsidRPr="00D0162F" w:rsidRDefault="00032601" w:rsidP="00CB3B51">
            <w:pPr>
              <w:pStyle w:val="TAL"/>
              <w:rPr>
                <w:rFonts w:eastAsia="MS Mincho"/>
                <w:u w:val="single"/>
                <w:lang w:eastAsia="ja-JP"/>
              </w:rPr>
            </w:pPr>
          </w:p>
          <w:p w14:paraId="604F9D0F"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In signaling:</w:t>
            </w:r>
          </w:p>
          <w:p w14:paraId="694927FB"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95 dBm/120kHz for Config 1,2</w:t>
            </w:r>
          </w:p>
          <w:p w14:paraId="368FB8BA"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92 dBm/240kHz for Config 3,4</w:t>
            </w:r>
          </w:p>
          <w:p w14:paraId="42AE8AAA" w14:textId="77777777" w:rsidR="00032601" w:rsidRPr="00D0162F" w:rsidRDefault="00032601" w:rsidP="00CB3B51">
            <w:pPr>
              <w:pStyle w:val="TAL"/>
            </w:pPr>
          </w:p>
        </w:tc>
        <w:tc>
          <w:tcPr>
            <w:tcW w:w="1640" w:type="dxa"/>
            <w:tcBorders>
              <w:top w:val="single" w:sz="4" w:space="0" w:color="auto"/>
              <w:left w:val="single" w:sz="4" w:space="0" w:color="auto"/>
              <w:bottom w:val="single" w:sz="4" w:space="0" w:color="auto"/>
              <w:right w:val="single" w:sz="4" w:space="0" w:color="auto"/>
            </w:tcBorders>
          </w:tcPr>
          <w:p w14:paraId="3D0A8675" w14:textId="77777777" w:rsidR="00032601" w:rsidRPr="00D0162F" w:rsidRDefault="00032601" w:rsidP="00CB3B51">
            <w:pPr>
              <w:pStyle w:val="TAL"/>
              <w:rPr>
                <w:rFonts w:eastAsia="MS Mincho"/>
                <w:u w:val="single"/>
                <w:lang w:eastAsia="ja-JP"/>
              </w:rPr>
            </w:pPr>
          </w:p>
          <w:p w14:paraId="57D50328"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8.70 dB</w:t>
            </w:r>
          </w:p>
          <w:p w14:paraId="21E6E867"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326E8D36" w14:textId="77777777" w:rsidR="00032601" w:rsidRPr="00D0162F" w:rsidRDefault="00032601" w:rsidP="00CB3B51">
            <w:pPr>
              <w:pStyle w:val="TAL"/>
              <w:rPr>
                <w:rFonts w:eastAsiaTheme="minorEastAsia"/>
                <w:u w:val="single"/>
                <w:lang w:eastAsia="zh-CN"/>
              </w:rPr>
            </w:pPr>
          </w:p>
          <w:p w14:paraId="562C29A2" w14:textId="77777777" w:rsidR="00032601" w:rsidRPr="00D0162F" w:rsidRDefault="00032601" w:rsidP="00CB3B51">
            <w:pPr>
              <w:pStyle w:val="TAL"/>
              <w:rPr>
                <w:rFonts w:eastAsiaTheme="minorEastAsia"/>
                <w:u w:val="single"/>
                <w:lang w:eastAsia="zh-CN"/>
              </w:rPr>
            </w:pPr>
          </w:p>
          <w:p w14:paraId="7745FD98"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8.70 dB</w:t>
            </w:r>
          </w:p>
          <w:p w14:paraId="531EB6F0"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5C5D05CE" w14:textId="77777777" w:rsidR="00032601" w:rsidRPr="00D0162F" w:rsidRDefault="00032601" w:rsidP="00CB3B51">
            <w:pPr>
              <w:pStyle w:val="TAL"/>
              <w:rPr>
                <w:rFonts w:eastAsiaTheme="minorEastAsia"/>
                <w:u w:val="single"/>
                <w:lang w:eastAsia="zh-CN"/>
              </w:rPr>
            </w:pPr>
          </w:p>
          <w:p w14:paraId="77B489E6" w14:textId="77777777" w:rsidR="00032601" w:rsidRPr="00D0162F" w:rsidRDefault="00032601" w:rsidP="00CB3B51">
            <w:pPr>
              <w:pStyle w:val="TAL"/>
              <w:rPr>
                <w:rFonts w:eastAsiaTheme="minorEastAsia"/>
                <w:u w:val="single"/>
                <w:lang w:eastAsia="zh-CN"/>
              </w:rPr>
            </w:pPr>
          </w:p>
          <w:p w14:paraId="641B2321"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001F9C75"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2 dB</w:t>
            </w:r>
          </w:p>
          <w:p w14:paraId="57C1E475" w14:textId="77777777" w:rsidR="00032601" w:rsidRPr="00D0162F" w:rsidRDefault="00032601" w:rsidP="00CB3B51">
            <w:pPr>
              <w:pStyle w:val="TAL"/>
              <w:rPr>
                <w:rFonts w:eastAsiaTheme="minorEastAsia"/>
                <w:u w:val="single"/>
                <w:lang w:eastAsia="zh-CN"/>
              </w:rPr>
            </w:pPr>
          </w:p>
          <w:p w14:paraId="44663FEF" w14:textId="77777777" w:rsidR="00032601" w:rsidRPr="00D0162F" w:rsidRDefault="00032601" w:rsidP="00CB3B51">
            <w:pPr>
              <w:pStyle w:val="TAL"/>
              <w:rPr>
                <w:rFonts w:eastAsiaTheme="minorEastAsia"/>
                <w:u w:val="single"/>
                <w:lang w:eastAsia="zh-CN"/>
              </w:rPr>
            </w:pPr>
          </w:p>
          <w:p w14:paraId="21AF9D7A"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14 dB</w:t>
            </w:r>
          </w:p>
          <w:p w14:paraId="69390924" w14:textId="77777777" w:rsidR="00032601" w:rsidRPr="00D0162F" w:rsidRDefault="00032601" w:rsidP="00CB3B51">
            <w:pPr>
              <w:pStyle w:val="TAL"/>
              <w:rPr>
                <w:rFonts w:eastAsiaTheme="minorEastAsia"/>
                <w:u w:val="single"/>
                <w:lang w:eastAsia="zh-CN"/>
              </w:rPr>
            </w:pPr>
          </w:p>
          <w:p w14:paraId="4C209048" w14:textId="77777777" w:rsidR="00032601" w:rsidRPr="00D0162F" w:rsidRDefault="00032601" w:rsidP="00CB3B51">
            <w:pPr>
              <w:pStyle w:val="TAL"/>
            </w:pPr>
            <w:r w:rsidRPr="00D0162F">
              <w:rPr>
                <w:rFonts w:eastAsiaTheme="minorEastAsia"/>
                <w:u w:val="single"/>
                <w:lang w:eastAsia="zh-CN"/>
              </w:rPr>
              <w:t>-14 dB</w:t>
            </w:r>
          </w:p>
        </w:tc>
        <w:tc>
          <w:tcPr>
            <w:tcW w:w="2772" w:type="dxa"/>
            <w:tcBorders>
              <w:top w:val="single" w:sz="4" w:space="0" w:color="auto"/>
              <w:left w:val="single" w:sz="4" w:space="0" w:color="auto"/>
              <w:bottom w:val="single" w:sz="4" w:space="0" w:color="auto"/>
              <w:right w:val="single" w:sz="4" w:space="0" w:color="auto"/>
            </w:tcBorders>
          </w:tcPr>
          <w:p w14:paraId="184BEAB5" w14:textId="77777777" w:rsidR="00032601" w:rsidRPr="00D0162F" w:rsidRDefault="00032601" w:rsidP="00CB3B51">
            <w:pPr>
              <w:pStyle w:val="TAL"/>
              <w:rPr>
                <w:u w:val="single"/>
                <w:lang w:eastAsia="ja-JP"/>
              </w:rPr>
            </w:pPr>
            <w:r w:rsidRPr="00D0162F">
              <w:rPr>
                <w:u w:val="single"/>
                <w:lang w:eastAsia="ja-JP"/>
              </w:rPr>
              <w:t>During T1:</w:t>
            </w:r>
          </w:p>
          <w:p w14:paraId="3377DF59"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4.70 dB</w:t>
            </w:r>
          </w:p>
          <w:p w14:paraId="18C018A6"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1C7E5E71" w14:textId="77777777" w:rsidR="00032601" w:rsidRPr="00D0162F" w:rsidRDefault="00032601" w:rsidP="00CB3B51">
            <w:pPr>
              <w:pStyle w:val="TAL"/>
              <w:rPr>
                <w:u w:val="single"/>
                <w:lang w:eastAsia="ja-JP"/>
              </w:rPr>
            </w:pPr>
          </w:p>
          <w:p w14:paraId="36F9C920" w14:textId="77777777" w:rsidR="00032601" w:rsidRPr="00D0162F" w:rsidRDefault="00032601" w:rsidP="00CB3B51">
            <w:pPr>
              <w:pStyle w:val="TAL"/>
              <w:rPr>
                <w:u w:val="single"/>
                <w:lang w:eastAsia="ja-JP"/>
              </w:rPr>
            </w:pPr>
            <w:r w:rsidRPr="00D0162F">
              <w:rPr>
                <w:u w:val="single"/>
                <w:lang w:eastAsia="ja-JP"/>
              </w:rPr>
              <w:t>During T2:</w:t>
            </w:r>
          </w:p>
          <w:p w14:paraId="27A5B3AF"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4.70 dB</w:t>
            </w:r>
          </w:p>
          <w:p w14:paraId="1AEAF8FF"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435F1FDC" w14:textId="77777777" w:rsidR="00032601" w:rsidRPr="00D0162F" w:rsidRDefault="00032601" w:rsidP="00CB3B51">
            <w:pPr>
              <w:pStyle w:val="TAL"/>
              <w:rPr>
                <w:u w:val="single"/>
                <w:lang w:eastAsia="ja-JP"/>
              </w:rPr>
            </w:pPr>
          </w:p>
          <w:p w14:paraId="335610DE" w14:textId="77777777" w:rsidR="00032601" w:rsidRPr="00D0162F" w:rsidRDefault="00032601" w:rsidP="00CB3B51">
            <w:pPr>
              <w:pStyle w:val="TAL"/>
              <w:rPr>
                <w:u w:val="single"/>
                <w:lang w:eastAsia="ja-JP"/>
              </w:rPr>
            </w:pPr>
            <w:r w:rsidRPr="00D0162F">
              <w:rPr>
                <w:u w:val="single"/>
                <w:lang w:eastAsia="ja-JP"/>
              </w:rPr>
              <w:t>During T3-T5:</w:t>
            </w:r>
          </w:p>
          <w:p w14:paraId="07D1D53E"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2 dB</w:t>
            </w:r>
          </w:p>
          <w:p w14:paraId="17EE4EA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20 dB</w:t>
            </w:r>
          </w:p>
          <w:p w14:paraId="2C4CB0DE" w14:textId="77777777" w:rsidR="00032601" w:rsidRPr="00D0162F" w:rsidRDefault="00032601" w:rsidP="00CB3B51">
            <w:pPr>
              <w:pStyle w:val="TAL"/>
              <w:rPr>
                <w:rFonts w:eastAsia="MS Mincho"/>
                <w:u w:val="single"/>
                <w:lang w:eastAsia="ja-JP"/>
              </w:rPr>
            </w:pPr>
          </w:p>
          <w:p w14:paraId="1529F7B6"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In signaling:</w:t>
            </w:r>
          </w:p>
          <w:p w14:paraId="0610CA67"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109 dBm/120kHz for Config 1,2</w:t>
            </w:r>
          </w:p>
          <w:p w14:paraId="4D317742" w14:textId="77777777" w:rsidR="00032601" w:rsidRPr="00D0162F" w:rsidRDefault="00032601" w:rsidP="00CB3B51">
            <w:pPr>
              <w:pStyle w:val="TAL"/>
            </w:pPr>
            <w:r w:rsidRPr="00D0162F">
              <w:rPr>
                <w:rFonts w:eastAsiaTheme="minorEastAsia"/>
                <w:u w:val="single"/>
                <w:lang w:eastAsia="zh-CN"/>
              </w:rPr>
              <w:t>srp-ThresholdSSB: -106 dBm/240kHz for Config 3,4</w:t>
            </w:r>
          </w:p>
        </w:tc>
      </w:tr>
      <w:tr w:rsidR="00C9132A" w:rsidRPr="00D0162F" w14:paraId="40AD025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FFA94C9" w14:textId="77777777" w:rsidR="00C9132A" w:rsidRPr="00D0162F" w:rsidRDefault="00C9132A" w:rsidP="00A81E02">
            <w:pPr>
              <w:pStyle w:val="TAL"/>
            </w:pPr>
            <w:r w:rsidRPr="00D0162F">
              <w:t>5.5.6.2.1 EN-DC FR2 RRC-based DL active BWP switch in non-DRX in synchronous EN-DC</w:t>
            </w:r>
          </w:p>
        </w:tc>
        <w:tc>
          <w:tcPr>
            <w:tcW w:w="4012" w:type="dxa"/>
            <w:tcBorders>
              <w:top w:val="single" w:sz="4" w:space="0" w:color="auto"/>
              <w:left w:val="single" w:sz="4" w:space="0" w:color="auto"/>
              <w:bottom w:val="single" w:sz="4" w:space="0" w:color="auto"/>
              <w:right w:val="single" w:sz="4" w:space="0" w:color="auto"/>
            </w:tcBorders>
          </w:tcPr>
          <w:p w14:paraId="5B2ABAAF" w14:textId="77777777" w:rsidR="00C9132A" w:rsidRPr="00D0162F" w:rsidRDefault="00C9132A" w:rsidP="00A81E02">
            <w:pPr>
              <w:pStyle w:val="TAL"/>
            </w:pPr>
            <w:r w:rsidRPr="00D0162F">
              <w:t>During T1:</w:t>
            </w:r>
          </w:p>
          <w:p w14:paraId="1148B959" w14:textId="77777777" w:rsidR="00C9132A" w:rsidRPr="00D0162F" w:rsidRDefault="00C9132A" w:rsidP="00A81E02">
            <w:pPr>
              <w:pStyle w:val="TAL"/>
            </w:pPr>
            <w:r w:rsidRPr="00D0162F">
              <w:t>Noc2: -112dBm/15kHz</w:t>
            </w:r>
          </w:p>
          <w:p w14:paraId="2DFB42C8" w14:textId="77777777" w:rsidR="00C9132A" w:rsidRPr="00D0162F" w:rsidRDefault="00C9132A" w:rsidP="00A81E02">
            <w:pPr>
              <w:pStyle w:val="TAL"/>
              <w:rPr>
                <w:rFonts w:cs="Arial"/>
                <w:lang w:eastAsia="zh-CN"/>
              </w:rPr>
            </w:pPr>
            <w:r w:rsidRPr="00D0162F">
              <w:t>Ês2 / Iot2: +18dB</w:t>
            </w:r>
          </w:p>
        </w:tc>
        <w:tc>
          <w:tcPr>
            <w:tcW w:w="1640" w:type="dxa"/>
            <w:tcBorders>
              <w:top w:val="single" w:sz="4" w:space="0" w:color="auto"/>
              <w:left w:val="single" w:sz="4" w:space="0" w:color="auto"/>
              <w:bottom w:val="single" w:sz="4" w:space="0" w:color="auto"/>
              <w:right w:val="single" w:sz="4" w:space="0" w:color="auto"/>
            </w:tcBorders>
          </w:tcPr>
          <w:p w14:paraId="1B3DB605" w14:textId="77777777" w:rsidR="00C9132A" w:rsidRPr="00D0162F" w:rsidRDefault="00C9132A" w:rsidP="00A81E02">
            <w:pPr>
              <w:pStyle w:val="TAL"/>
            </w:pPr>
            <w:r w:rsidRPr="00D0162F">
              <w:t>During T1:</w:t>
            </w:r>
          </w:p>
          <w:p w14:paraId="297C9C9C" w14:textId="77777777" w:rsidR="00C9132A" w:rsidRPr="00D0162F" w:rsidRDefault="00C9132A" w:rsidP="00A81E02">
            <w:pPr>
              <w:pStyle w:val="TAL"/>
            </w:pPr>
            <w:r w:rsidRPr="00D0162F">
              <w:t>0dB</w:t>
            </w:r>
          </w:p>
          <w:p w14:paraId="2C90C864" w14:textId="77777777" w:rsidR="00C9132A" w:rsidRPr="00D0162F" w:rsidRDefault="00C9132A" w:rsidP="00A81E02">
            <w:pPr>
              <w:pStyle w:val="TAL"/>
              <w:rPr>
                <w:rFonts w:cs="Arial"/>
                <w:lang w:eastAsia="zh-CN"/>
              </w:rPr>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49647540" w14:textId="77777777" w:rsidR="00C9132A" w:rsidRPr="00D0162F" w:rsidRDefault="00C9132A" w:rsidP="00A81E02">
            <w:pPr>
              <w:pStyle w:val="TAL"/>
            </w:pPr>
            <w:r w:rsidRPr="00D0162F">
              <w:t>During T1:</w:t>
            </w:r>
          </w:p>
          <w:p w14:paraId="2DF2F8AF" w14:textId="77777777" w:rsidR="00C9132A" w:rsidRPr="00D0162F" w:rsidRDefault="00C9132A" w:rsidP="00A81E02">
            <w:pPr>
              <w:pStyle w:val="TAL"/>
            </w:pPr>
            <w:r w:rsidRPr="00D0162F">
              <w:t>Noc2: -112dBm/15kHz</w:t>
            </w:r>
          </w:p>
          <w:p w14:paraId="5D3B22A5" w14:textId="77777777" w:rsidR="00C9132A" w:rsidRPr="00D0162F" w:rsidRDefault="00C9132A" w:rsidP="00A81E02">
            <w:pPr>
              <w:pStyle w:val="TAL"/>
              <w:rPr>
                <w:rFonts w:cs="Arial"/>
                <w:lang w:eastAsia="zh-CN"/>
              </w:rPr>
            </w:pPr>
            <w:r w:rsidRPr="00D0162F">
              <w:t>Ês2 / Iot2: +18dB</w:t>
            </w:r>
          </w:p>
        </w:tc>
      </w:tr>
      <w:tr w:rsidR="00265AB2" w:rsidRPr="00D0162F" w14:paraId="333342EB"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0D3FDAE4" w14:textId="77777777" w:rsidR="00265AB2" w:rsidRPr="00D0162F" w:rsidRDefault="00265AB2" w:rsidP="00096385">
            <w:pPr>
              <w:pStyle w:val="TAL"/>
            </w:pPr>
            <w:r w:rsidRPr="00D0162F">
              <w:lastRenderedPageBreak/>
              <w:t>5.5.9.1.1 EN-DC PSCell FR2 uplink spatial relation switch for a known spatial relation</w:t>
            </w:r>
          </w:p>
        </w:tc>
        <w:tc>
          <w:tcPr>
            <w:tcW w:w="4012" w:type="dxa"/>
            <w:tcBorders>
              <w:top w:val="single" w:sz="4" w:space="0" w:color="auto"/>
              <w:left w:val="nil"/>
              <w:bottom w:val="single" w:sz="4" w:space="0" w:color="auto"/>
              <w:right w:val="single" w:sz="4" w:space="0" w:color="auto"/>
            </w:tcBorders>
          </w:tcPr>
          <w:p w14:paraId="65BD1B04" w14:textId="77777777" w:rsidR="00265AB2" w:rsidRPr="00D0162F" w:rsidRDefault="00265AB2" w:rsidP="00096385">
            <w:pPr>
              <w:pStyle w:val="TAL"/>
              <w:rPr>
                <w:rFonts w:cs="Arial"/>
              </w:rPr>
            </w:pPr>
            <w:r w:rsidRPr="00D0162F">
              <w:rPr>
                <w:rFonts w:cs="Arial"/>
              </w:rPr>
              <w:t>During T1:</w:t>
            </w:r>
          </w:p>
          <w:p w14:paraId="22C25F84"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15D7167C" w14:textId="77777777" w:rsidR="00265AB2" w:rsidRPr="00D0162F" w:rsidRDefault="00265AB2" w:rsidP="00096385">
            <w:pPr>
              <w:pStyle w:val="TAL"/>
              <w:rPr>
                <w:u w:val="single"/>
              </w:rPr>
            </w:pPr>
          </w:p>
          <w:p w14:paraId="77864A1E" w14:textId="77777777" w:rsidR="00265AB2" w:rsidRPr="00D0162F" w:rsidRDefault="00265AB2" w:rsidP="00096385">
            <w:pPr>
              <w:pStyle w:val="TAL"/>
              <w:rPr>
                <w:rFonts w:cs="Arial"/>
              </w:rPr>
            </w:pPr>
            <w:r w:rsidRPr="00D0162F">
              <w:rPr>
                <w:rFonts w:cs="Arial"/>
              </w:rPr>
              <w:t>During T2:</w:t>
            </w:r>
          </w:p>
          <w:p w14:paraId="75D64E24"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3980B4FD" w14:textId="77777777" w:rsidR="00265AB2" w:rsidRPr="00D0162F" w:rsidRDefault="00265AB2" w:rsidP="00096385">
            <w:pPr>
              <w:pStyle w:val="TAL"/>
              <w:rPr>
                <w:u w:val="single"/>
              </w:rPr>
            </w:pPr>
          </w:p>
          <w:p w14:paraId="19AC15C5" w14:textId="77777777" w:rsidR="00265AB2" w:rsidRPr="00D0162F" w:rsidRDefault="00265AB2" w:rsidP="00096385">
            <w:pPr>
              <w:pStyle w:val="TAL"/>
              <w:rPr>
                <w:rFonts w:cs="Arial"/>
              </w:rPr>
            </w:pPr>
            <w:r w:rsidRPr="00D0162F">
              <w:rPr>
                <w:rFonts w:cs="Arial"/>
              </w:rPr>
              <w:t>During T3:</w:t>
            </w:r>
          </w:p>
          <w:p w14:paraId="79CBE175"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D953CDE" w14:textId="77777777" w:rsidR="00265AB2" w:rsidRPr="00D0162F" w:rsidRDefault="00265AB2" w:rsidP="00096385">
            <w:pPr>
              <w:pStyle w:val="TAL"/>
              <w:rPr>
                <w:u w:val="single"/>
              </w:rPr>
            </w:pPr>
          </w:p>
          <w:p w14:paraId="014CD1C4" w14:textId="77777777" w:rsidR="00265AB2" w:rsidRPr="00D0162F" w:rsidRDefault="00265AB2" w:rsidP="00096385">
            <w:pPr>
              <w:pStyle w:val="TAL"/>
              <w:rPr>
                <w:rFonts w:cs="Arial"/>
              </w:rPr>
            </w:pPr>
            <w:r w:rsidRPr="00D0162F">
              <w:rPr>
                <w:rFonts w:cs="Arial"/>
              </w:rPr>
              <w:t>During T4:</w:t>
            </w:r>
          </w:p>
          <w:p w14:paraId="7B17F9C2"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tc>
        <w:tc>
          <w:tcPr>
            <w:tcW w:w="1640" w:type="dxa"/>
            <w:tcBorders>
              <w:top w:val="single" w:sz="4" w:space="0" w:color="auto"/>
              <w:left w:val="nil"/>
              <w:bottom w:val="single" w:sz="4" w:space="0" w:color="auto"/>
              <w:right w:val="single" w:sz="4" w:space="0" w:color="auto"/>
            </w:tcBorders>
          </w:tcPr>
          <w:p w14:paraId="61D57219" w14:textId="77777777" w:rsidR="00265AB2" w:rsidRPr="00D0162F" w:rsidRDefault="00265AB2" w:rsidP="00096385">
            <w:pPr>
              <w:pStyle w:val="TAL"/>
              <w:rPr>
                <w:rFonts w:cs="Arial"/>
              </w:rPr>
            </w:pPr>
            <w:r w:rsidRPr="00D0162F">
              <w:rPr>
                <w:rFonts w:cs="Arial"/>
              </w:rPr>
              <w:t>During T1:</w:t>
            </w:r>
          </w:p>
          <w:p w14:paraId="548720BE"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5EFFF5EF" w14:textId="77777777" w:rsidR="00265AB2" w:rsidRPr="00D0162F" w:rsidRDefault="00265AB2" w:rsidP="00096385">
            <w:pPr>
              <w:pStyle w:val="TAL"/>
              <w:rPr>
                <w:u w:val="single"/>
              </w:rPr>
            </w:pPr>
          </w:p>
          <w:p w14:paraId="1C8AB4A8" w14:textId="77777777" w:rsidR="00265AB2" w:rsidRPr="00D0162F" w:rsidRDefault="00265AB2" w:rsidP="00096385">
            <w:pPr>
              <w:pStyle w:val="TAL"/>
              <w:rPr>
                <w:rFonts w:cs="Arial"/>
              </w:rPr>
            </w:pPr>
            <w:r w:rsidRPr="00D0162F">
              <w:rPr>
                <w:rFonts w:cs="Arial"/>
              </w:rPr>
              <w:t>During T2:</w:t>
            </w:r>
          </w:p>
          <w:p w14:paraId="10415AEA"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36497A3B" w14:textId="77777777" w:rsidR="00265AB2" w:rsidRPr="00D0162F" w:rsidRDefault="00265AB2" w:rsidP="00096385">
            <w:pPr>
              <w:pStyle w:val="TAL"/>
              <w:rPr>
                <w:u w:val="single"/>
              </w:rPr>
            </w:pPr>
          </w:p>
          <w:p w14:paraId="3BE2FE41" w14:textId="77777777" w:rsidR="00265AB2" w:rsidRPr="00D0162F" w:rsidRDefault="00265AB2" w:rsidP="00096385">
            <w:pPr>
              <w:pStyle w:val="TAL"/>
              <w:rPr>
                <w:rFonts w:cs="Arial"/>
              </w:rPr>
            </w:pPr>
            <w:r w:rsidRPr="00D0162F">
              <w:rPr>
                <w:rFonts w:cs="Arial"/>
              </w:rPr>
              <w:t>During T3:</w:t>
            </w:r>
          </w:p>
          <w:p w14:paraId="0E40CEC5"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67491629" w14:textId="77777777" w:rsidR="00265AB2" w:rsidRPr="00D0162F" w:rsidRDefault="00265AB2" w:rsidP="00096385">
            <w:pPr>
              <w:pStyle w:val="TAL"/>
              <w:rPr>
                <w:u w:val="single"/>
              </w:rPr>
            </w:pPr>
          </w:p>
          <w:p w14:paraId="79E3FE61" w14:textId="77777777" w:rsidR="00265AB2" w:rsidRPr="00D0162F" w:rsidRDefault="00265AB2" w:rsidP="00096385">
            <w:pPr>
              <w:pStyle w:val="TAL"/>
              <w:rPr>
                <w:rFonts w:cs="Arial"/>
              </w:rPr>
            </w:pPr>
            <w:r w:rsidRPr="00D0162F">
              <w:rPr>
                <w:rFonts w:cs="Arial"/>
              </w:rPr>
              <w:t>During T4:</w:t>
            </w:r>
          </w:p>
          <w:p w14:paraId="3AA2C720"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tc>
        <w:tc>
          <w:tcPr>
            <w:tcW w:w="2772" w:type="dxa"/>
            <w:tcBorders>
              <w:top w:val="single" w:sz="4" w:space="0" w:color="auto"/>
              <w:left w:val="nil"/>
              <w:bottom w:val="single" w:sz="4" w:space="0" w:color="auto"/>
              <w:right w:val="single" w:sz="4" w:space="0" w:color="auto"/>
            </w:tcBorders>
          </w:tcPr>
          <w:p w14:paraId="11BDE215" w14:textId="77777777" w:rsidR="00265AB2" w:rsidRPr="00D0162F" w:rsidRDefault="00265AB2" w:rsidP="00096385">
            <w:pPr>
              <w:pStyle w:val="TAL"/>
              <w:rPr>
                <w:rFonts w:cs="Arial"/>
                <w:vertAlign w:val="subscript"/>
              </w:rPr>
            </w:pPr>
            <w:r w:rsidRPr="00D0162F">
              <w:rPr>
                <w:rFonts w:cs="Arial"/>
              </w:rPr>
              <w:t>During T1:</w:t>
            </w:r>
          </w:p>
          <w:p w14:paraId="3C96EFBC"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577CA4E" w14:textId="77777777" w:rsidR="00265AB2" w:rsidRPr="00D0162F" w:rsidRDefault="00265AB2" w:rsidP="00096385">
            <w:pPr>
              <w:pStyle w:val="TAL"/>
              <w:rPr>
                <w:u w:val="single"/>
              </w:rPr>
            </w:pPr>
          </w:p>
          <w:p w14:paraId="5F98BEFE" w14:textId="77777777" w:rsidR="00265AB2" w:rsidRPr="00D0162F" w:rsidRDefault="00265AB2" w:rsidP="00096385">
            <w:pPr>
              <w:pStyle w:val="TAL"/>
              <w:rPr>
                <w:rFonts w:cs="Arial"/>
              </w:rPr>
            </w:pPr>
            <w:r w:rsidRPr="00D0162F">
              <w:rPr>
                <w:rFonts w:cs="Arial"/>
              </w:rPr>
              <w:t>During T2:</w:t>
            </w:r>
          </w:p>
          <w:p w14:paraId="01E3FA02"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1FAC923" w14:textId="77777777" w:rsidR="00265AB2" w:rsidRPr="00D0162F" w:rsidRDefault="00265AB2" w:rsidP="00096385">
            <w:pPr>
              <w:pStyle w:val="TAL"/>
              <w:rPr>
                <w:u w:val="single"/>
              </w:rPr>
            </w:pPr>
          </w:p>
          <w:p w14:paraId="2D031637" w14:textId="77777777" w:rsidR="00265AB2" w:rsidRPr="00D0162F" w:rsidRDefault="00265AB2" w:rsidP="00096385">
            <w:pPr>
              <w:pStyle w:val="TAL"/>
              <w:rPr>
                <w:rFonts w:cs="Arial"/>
              </w:rPr>
            </w:pPr>
            <w:r w:rsidRPr="00D0162F">
              <w:rPr>
                <w:rFonts w:cs="Arial"/>
              </w:rPr>
              <w:t>During T3:</w:t>
            </w:r>
          </w:p>
          <w:p w14:paraId="6A7805EF"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9888661" w14:textId="77777777" w:rsidR="00265AB2" w:rsidRPr="00D0162F" w:rsidRDefault="00265AB2" w:rsidP="00096385">
            <w:pPr>
              <w:pStyle w:val="TAL"/>
              <w:rPr>
                <w:u w:val="single"/>
              </w:rPr>
            </w:pPr>
          </w:p>
          <w:p w14:paraId="259807F0" w14:textId="77777777" w:rsidR="00265AB2" w:rsidRPr="00D0162F" w:rsidRDefault="00265AB2" w:rsidP="00096385">
            <w:pPr>
              <w:pStyle w:val="TAL"/>
              <w:rPr>
                <w:rFonts w:cs="Arial"/>
              </w:rPr>
            </w:pPr>
            <w:r w:rsidRPr="00D0162F">
              <w:rPr>
                <w:rFonts w:cs="Arial"/>
              </w:rPr>
              <w:t>During T4:</w:t>
            </w:r>
          </w:p>
          <w:p w14:paraId="54754DB7" w14:textId="77777777" w:rsidR="00265AB2" w:rsidRPr="00D0162F" w:rsidRDefault="00265AB2" w:rsidP="00096385">
            <w:pPr>
              <w:pStyle w:val="TAL"/>
              <w:rPr>
                <w:u w:val="single"/>
              </w:rPr>
            </w:pPr>
            <w:r w:rsidRPr="00D0162F">
              <w:rPr>
                <w:rFonts w:cs="Arial"/>
              </w:rPr>
              <w:t>Ês / N</w:t>
            </w:r>
            <w:r w:rsidRPr="00D0162F">
              <w:rPr>
                <w:rFonts w:cs="Arial"/>
                <w:vertAlign w:val="subscript"/>
              </w:rPr>
              <w:t>oc</w:t>
            </w:r>
            <w:r w:rsidRPr="00D0162F">
              <w:rPr>
                <w:u w:val="single"/>
              </w:rPr>
              <w:t>: 1 dB</w:t>
            </w:r>
          </w:p>
        </w:tc>
      </w:tr>
      <w:tr w:rsidR="00265AB2" w:rsidRPr="00D0162F" w14:paraId="0F15B14E"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09AF841" w14:textId="77777777" w:rsidR="00265AB2" w:rsidRPr="00D0162F" w:rsidRDefault="00265AB2" w:rsidP="00096385">
            <w:pPr>
              <w:pStyle w:val="TAL"/>
            </w:pPr>
            <w:r w:rsidRPr="00D0162F">
              <w:t>5.5.9.2.1 EN-DC PSCell FR2 uplink spatial relation switch associated with a known DL-RS</w:t>
            </w:r>
          </w:p>
        </w:tc>
        <w:tc>
          <w:tcPr>
            <w:tcW w:w="4012" w:type="dxa"/>
            <w:tcBorders>
              <w:top w:val="single" w:sz="4" w:space="0" w:color="auto"/>
              <w:left w:val="nil"/>
              <w:bottom w:val="single" w:sz="4" w:space="0" w:color="auto"/>
              <w:right w:val="single" w:sz="4" w:space="0" w:color="auto"/>
            </w:tcBorders>
          </w:tcPr>
          <w:p w14:paraId="6432A902" w14:textId="77777777" w:rsidR="00265AB2" w:rsidRPr="00D0162F" w:rsidRDefault="00265AB2" w:rsidP="00096385">
            <w:pPr>
              <w:pStyle w:val="TAL"/>
              <w:rPr>
                <w:rFonts w:cs="Arial"/>
              </w:rPr>
            </w:pPr>
            <w:r w:rsidRPr="00D0162F">
              <w:rPr>
                <w:rFonts w:cs="Arial"/>
              </w:rPr>
              <w:t>During T1:</w:t>
            </w:r>
          </w:p>
          <w:p w14:paraId="068A91F0"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D0D605C" w14:textId="77777777" w:rsidR="00265AB2" w:rsidRPr="00D0162F" w:rsidRDefault="00265AB2" w:rsidP="00096385">
            <w:pPr>
              <w:pStyle w:val="TAL"/>
              <w:rPr>
                <w:u w:val="single"/>
              </w:rPr>
            </w:pPr>
          </w:p>
          <w:p w14:paraId="5536576D" w14:textId="77777777" w:rsidR="00265AB2" w:rsidRPr="00D0162F" w:rsidRDefault="00265AB2" w:rsidP="00096385">
            <w:pPr>
              <w:pStyle w:val="TAL"/>
              <w:rPr>
                <w:rFonts w:cs="Arial"/>
              </w:rPr>
            </w:pPr>
            <w:r w:rsidRPr="00D0162F">
              <w:rPr>
                <w:rFonts w:cs="Arial"/>
              </w:rPr>
              <w:t>During T2:</w:t>
            </w:r>
          </w:p>
          <w:p w14:paraId="20C4DEAB"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3B9F1971" w14:textId="77777777" w:rsidR="00265AB2" w:rsidRPr="00D0162F" w:rsidRDefault="00265AB2" w:rsidP="00096385">
            <w:pPr>
              <w:pStyle w:val="TAL"/>
              <w:rPr>
                <w:u w:val="single"/>
              </w:rPr>
            </w:pPr>
          </w:p>
          <w:p w14:paraId="619FDD4A" w14:textId="77777777" w:rsidR="00265AB2" w:rsidRPr="00D0162F" w:rsidRDefault="00265AB2" w:rsidP="00096385">
            <w:pPr>
              <w:pStyle w:val="TAL"/>
              <w:rPr>
                <w:rFonts w:cs="Arial"/>
              </w:rPr>
            </w:pPr>
            <w:r w:rsidRPr="00D0162F">
              <w:rPr>
                <w:rFonts w:cs="Arial"/>
              </w:rPr>
              <w:t>During T3:</w:t>
            </w:r>
          </w:p>
          <w:p w14:paraId="4CF94689"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213C9C4" w14:textId="77777777" w:rsidR="00265AB2" w:rsidRPr="00D0162F" w:rsidRDefault="00265AB2" w:rsidP="00096385">
            <w:pPr>
              <w:pStyle w:val="TAL"/>
              <w:rPr>
                <w:u w:val="single"/>
              </w:rPr>
            </w:pPr>
          </w:p>
          <w:p w14:paraId="1C302F6F" w14:textId="77777777" w:rsidR="00265AB2" w:rsidRPr="00D0162F" w:rsidRDefault="00265AB2" w:rsidP="00096385">
            <w:pPr>
              <w:pStyle w:val="TAL"/>
              <w:rPr>
                <w:rFonts w:cs="Arial"/>
              </w:rPr>
            </w:pPr>
            <w:r w:rsidRPr="00D0162F">
              <w:rPr>
                <w:rFonts w:cs="Arial"/>
              </w:rPr>
              <w:t>During T4:</w:t>
            </w:r>
          </w:p>
          <w:p w14:paraId="7F9876E2" w14:textId="77777777" w:rsidR="00265AB2" w:rsidRPr="00D0162F" w:rsidRDefault="00265AB2" w:rsidP="00096385">
            <w:pPr>
              <w:pStyle w:val="TAL"/>
              <w:rPr>
                <w:b/>
                <w:bCs/>
              </w:rPr>
            </w:pPr>
            <w:r w:rsidRPr="00D0162F">
              <w:rPr>
                <w:rFonts w:cs="Arial"/>
              </w:rPr>
              <w:t>Ês / N</w:t>
            </w:r>
            <w:r w:rsidRPr="00D0162F">
              <w:rPr>
                <w:rFonts w:cs="Arial"/>
                <w:vertAlign w:val="subscript"/>
              </w:rPr>
              <w:t>oc</w:t>
            </w:r>
            <w:r w:rsidRPr="00D0162F">
              <w:rPr>
                <w:u w:val="single"/>
              </w:rPr>
              <w:t>: 1 dB</w:t>
            </w:r>
          </w:p>
        </w:tc>
        <w:tc>
          <w:tcPr>
            <w:tcW w:w="1640" w:type="dxa"/>
            <w:tcBorders>
              <w:top w:val="single" w:sz="4" w:space="0" w:color="auto"/>
              <w:left w:val="nil"/>
              <w:bottom w:val="single" w:sz="4" w:space="0" w:color="auto"/>
              <w:right w:val="single" w:sz="4" w:space="0" w:color="auto"/>
            </w:tcBorders>
          </w:tcPr>
          <w:p w14:paraId="1715B9D6" w14:textId="77777777" w:rsidR="00265AB2" w:rsidRPr="00D0162F" w:rsidRDefault="00265AB2" w:rsidP="00096385">
            <w:pPr>
              <w:pStyle w:val="TAL"/>
              <w:rPr>
                <w:rFonts w:cs="Arial"/>
              </w:rPr>
            </w:pPr>
            <w:r w:rsidRPr="00D0162F">
              <w:rPr>
                <w:rFonts w:cs="Arial"/>
              </w:rPr>
              <w:t>During T1:</w:t>
            </w:r>
          </w:p>
          <w:p w14:paraId="3786F26D"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4F0F1577" w14:textId="77777777" w:rsidR="00265AB2" w:rsidRPr="00D0162F" w:rsidRDefault="00265AB2" w:rsidP="00096385">
            <w:pPr>
              <w:pStyle w:val="TAL"/>
              <w:rPr>
                <w:u w:val="single"/>
              </w:rPr>
            </w:pPr>
          </w:p>
          <w:p w14:paraId="10B75638" w14:textId="77777777" w:rsidR="00265AB2" w:rsidRPr="00D0162F" w:rsidRDefault="00265AB2" w:rsidP="00096385">
            <w:pPr>
              <w:pStyle w:val="TAL"/>
              <w:rPr>
                <w:rFonts w:cs="Arial"/>
              </w:rPr>
            </w:pPr>
            <w:r w:rsidRPr="00D0162F">
              <w:rPr>
                <w:rFonts w:cs="Arial"/>
              </w:rPr>
              <w:t>During T2:</w:t>
            </w:r>
          </w:p>
          <w:p w14:paraId="6473499B"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35DBA00B" w14:textId="77777777" w:rsidR="00265AB2" w:rsidRPr="00D0162F" w:rsidRDefault="00265AB2" w:rsidP="00096385">
            <w:pPr>
              <w:pStyle w:val="TAL"/>
              <w:rPr>
                <w:u w:val="single"/>
              </w:rPr>
            </w:pPr>
          </w:p>
          <w:p w14:paraId="45978C94" w14:textId="77777777" w:rsidR="00265AB2" w:rsidRPr="00D0162F" w:rsidRDefault="00265AB2" w:rsidP="00096385">
            <w:pPr>
              <w:pStyle w:val="TAL"/>
              <w:rPr>
                <w:rFonts w:cs="Arial"/>
              </w:rPr>
            </w:pPr>
            <w:r w:rsidRPr="00D0162F">
              <w:rPr>
                <w:rFonts w:cs="Arial"/>
              </w:rPr>
              <w:t>During T3:</w:t>
            </w:r>
          </w:p>
          <w:p w14:paraId="61F8E7A6"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24DBBC00" w14:textId="77777777" w:rsidR="00265AB2" w:rsidRPr="00D0162F" w:rsidRDefault="00265AB2" w:rsidP="00096385">
            <w:pPr>
              <w:pStyle w:val="TAL"/>
              <w:rPr>
                <w:u w:val="single"/>
              </w:rPr>
            </w:pPr>
          </w:p>
          <w:p w14:paraId="1CC806AC" w14:textId="77777777" w:rsidR="00265AB2" w:rsidRPr="00D0162F" w:rsidRDefault="00265AB2" w:rsidP="00096385">
            <w:pPr>
              <w:pStyle w:val="TAL"/>
              <w:rPr>
                <w:rFonts w:cs="Arial"/>
              </w:rPr>
            </w:pPr>
            <w:r w:rsidRPr="00D0162F">
              <w:rPr>
                <w:rFonts w:cs="Arial"/>
              </w:rPr>
              <w:t>During T4:</w:t>
            </w:r>
          </w:p>
          <w:p w14:paraId="40B4B094" w14:textId="77777777" w:rsidR="00265AB2" w:rsidRPr="00D0162F" w:rsidRDefault="00265AB2" w:rsidP="00096385">
            <w:pPr>
              <w:pStyle w:val="TAL"/>
            </w:pPr>
            <w:r w:rsidRPr="00D0162F">
              <w:rPr>
                <w:rFonts w:cs="Arial"/>
              </w:rPr>
              <w:t>0</w:t>
            </w:r>
            <w:r w:rsidRPr="00D0162F">
              <w:rPr>
                <w:u w:val="single"/>
              </w:rPr>
              <w:t xml:space="preserve"> dB</w:t>
            </w:r>
          </w:p>
        </w:tc>
        <w:tc>
          <w:tcPr>
            <w:tcW w:w="2772" w:type="dxa"/>
            <w:tcBorders>
              <w:top w:val="single" w:sz="4" w:space="0" w:color="auto"/>
              <w:left w:val="nil"/>
              <w:bottom w:val="single" w:sz="4" w:space="0" w:color="auto"/>
              <w:right w:val="single" w:sz="4" w:space="0" w:color="auto"/>
            </w:tcBorders>
          </w:tcPr>
          <w:p w14:paraId="6EE6EB2A" w14:textId="77777777" w:rsidR="00265AB2" w:rsidRPr="00D0162F" w:rsidRDefault="00265AB2" w:rsidP="00096385">
            <w:pPr>
              <w:pStyle w:val="TAL"/>
              <w:rPr>
                <w:rFonts w:cs="Arial"/>
              </w:rPr>
            </w:pPr>
            <w:r w:rsidRPr="00D0162F">
              <w:rPr>
                <w:rFonts w:cs="Arial"/>
              </w:rPr>
              <w:t>During T1:</w:t>
            </w:r>
          </w:p>
          <w:p w14:paraId="2BD89C73"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FF6BAB9" w14:textId="77777777" w:rsidR="00265AB2" w:rsidRPr="00D0162F" w:rsidRDefault="00265AB2" w:rsidP="00096385">
            <w:pPr>
              <w:pStyle w:val="TAL"/>
              <w:rPr>
                <w:u w:val="single"/>
              </w:rPr>
            </w:pPr>
          </w:p>
          <w:p w14:paraId="276627F8" w14:textId="77777777" w:rsidR="00265AB2" w:rsidRPr="00D0162F" w:rsidRDefault="00265AB2" w:rsidP="00096385">
            <w:pPr>
              <w:pStyle w:val="TAL"/>
              <w:rPr>
                <w:rFonts w:cs="Arial"/>
              </w:rPr>
            </w:pPr>
            <w:r w:rsidRPr="00D0162F">
              <w:rPr>
                <w:rFonts w:cs="Arial"/>
              </w:rPr>
              <w:t>During T2:</w:t>
            </w:r>
          </w:p>
          <w:p w14:paraId="151829FE"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5B0FA108" w14:textId="77777777" w:rsidR="00265AB2" w:rsidRPr="00D0162F" w:rsidRDefault="00265AB2" w:rsidP="00096385">
            <w:pPr>
              <w:pStyle w:val="TAL"/>
              <w:rPr>
                <w:u w:val="single"/>
              </w:rPr>
            </w:pPr>
          </w:p>
          <w:p w14:paraId="01A18CBF" w14:textId="77777777" w:rsidR="00265AB2" w:rsidRPr="00D0162F" w:rsidRDefault="00265AB2" w:rsidP="00096385">
            <w:pPr>
              <w:pStyle w:val="TAL"/>
              <w:rPr>
                <w:rFonts w:cs="Arial"/>
              </w:rPr>
            </w:pPr>
            <w:r w:rsidRPr="00D0162F">
              <w:rPr>
                <w:rFonts w:cs="Arial"/>
              </w:rPr>
              <w:t>During T3:</w:t>
            </w:r>
          </w:p>
          <w:p w14:paraId="2DA130E3"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BDD4278" w14:textId="77777777" w:rsidR="00265AB2" w:rsidRPr="00D0162F" w:rsidRDefault="00265AB2" w:rsidP="00096385">
            <w:pPr>
              <w:pStyle w:val="TAL"/>
              <w:rPr>
                <w:u w:val="single"/>
              </w:rPr>
            </w:pPr>
          </w:p>
          <w:p w14:paraId="124BB7F2" w14:textId="77777777" w:rsidR="00265AB2" w:rsidRPr="00D0162F" w:rsidRDefault="00265AB2" w:rsidP="00096385">
            <w:pPr>
              <w:pStyle w:val="TAL"/>
              <w:rPr>
                <w:rFonts w:cs="Arial"/>
              </w:rPr>
            </w:pPr>
            <w:r w:rsidRPr="00D0162F">
              <w:rPr>
                <w:rFonts w:cs="Arial"/>
              </w:rPr>
              <w:t>During T4:</w:t>
            </w:r>
          </w:p>
          <w:p w14:paraId="7DDC7F89" w14:textId="77777777" w:rsidR="00265AB2" w:rsidRPr="00D0162F" w:rsidRDefault="00265AB2" w:rsidP="00096385">
            <w:pPr>
              <w:pStyle w:val="TAL"/>
            </w:pPr>
            <w:r w:rsidRPr="00D0162F">
              <w:rPr>
                <w:rFonts w:cs="Arial"/>
              </w:rPr>
              <w:t>Ês / N</w:t>
            </w:r>
            <w:r w:rsidRPr="00D0162F">
              <w:rPr>
                <w:rFonts w:cs="Arial"/>
                <w:vertAlign w:val="subscript"/>
              </w:rPr>
              <w:t>oc</w:t>
            </w:r>
            <w:r w:rsidRPr="00D0162F">
              <w:rPr>
                <w:u w:val="single"/>
              </w:rPr>
              <w:t>: 1 dB</w:t>
            </w:r>
          </w:p>
        </w:tc>
      </w:tr>
      <w:tr w:rsidR="00FA6167" w:rsidRPr="00D0162F" w14:paraId="61E8D9F0"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48A3141" w14:textId="2B0B5153" w:rsidR="00FA6167" w:rsidRPr="00D0162F" w:rsidRDefault="00FA6167" w:rsidP="00FA6167">
            <w:pPr>
              <w:pStyle w:val="TAL"/>
            </w:pPr>
            <w:r w:rsidRPr="005F0DAF">
              <w:rPr>
                <w:rFonts w:hint="eastAsia"/>
                <w:lang w:eastAsia="zh-TW"/>
              </w:rPr>
              <w:t>5</w:t>
            </w:r>
            <w:r w:rsidRPr="005F0DAF">
              <w:rPr>
                <w:lang w:eastAsia="zh-TW"/>
              </w:rPr>
              <w:t xml:space="preserve">.5.12.1 </w:t>
            </w:r>
            <w:r w:rsidRPr="005F0DAF">
              <w:t>EN-DC FR2 PSCell activation and deactivation delay</w:t>
            </w:r>
          </w:p>
        </w:tc>
        <w:tc>
          <w:tcPr>
            <w:tcW w:w="4012" w:type="dxa"/>
            <w:tcBorders>
              <w:top w:val="single" w:sz="4" w:space="0" w:color="auto"/>
              <w:left w:val="nil"/>
              <w:bottom w:val="single" w:sz="4" w:space="0" w:color="auto"/>
              <w:right w:val="single" w:sz="4" w:space="0" w:color="auto"/>
            </w:tcBorders>
          </w:tcPr>
          <w:p w14:paraId="6C3BB7D0" w14:textId="77777777" w:rsidR="00FA6167" w:rsidRPr="005F0DAF" w:rsidRDefault="00FA6167" w:rsidP="00FA6167">
            <w:pPr>
              <w:pStyle w:val="TAL"/>
              <w:rPr>
                <w:u w:val="single"/>
              </w:rPr>
            </w:pPr>
            <w:r w:rsidRPr="005F0DAF">
              <w:rPr>
                <w:u w:val="single"/>
              </w:rPr>
              <w:t>During T1:</w:t>
            </w:r>
          </w:p>
          <w:p w14:paraId="4A079E86" w14:textId="77777777" w:rsidR="00FA6167" w:rsidRPr="005F0DAF" w:rsidRDefault="00FA6167" w:rsidP="00FA6167">
            <w:pPr>
              <w:pStyle w:val="TAL"/>
              <w:rPr>
                <w:u w:val="single"/>
              </w:rPr>
            </w:pPr>
            <w:r w:rsidRPr="005F0DAF">
              <w:rPr>
                <w:u w:val="single"/>
              </w:rPr>
              <w:t>Ês2: - Infinity</w:t>
            </w:r>
          </w:p>
          <w:p w14:paraId="21594D2E" w14:textId="77777777" w:rsidR="00FA6167" w:rsidRPr="005F0DAF" w:rsidRDefault="00FA6167" w:rsidP="00FA6167">
            <w:pPr>
              <w:pStyle w:val="TAL"/>
              <w:rPr>
                <w:u w:val="single"/>
              </w:rPr>
            </w:pPr>
          </w:p>
          <w:p w14:paraId="79F290A9" w14:textId="77777777" w:rsidR="00FA6167" w:rsidRPr="005F0DAF" w:rsidRDefault="00FA6167" w:rsidP="00FA6167">
            <w:pPr>
              <w:pStyle w:val="TAL"/>
              <w:rPr>
                <w:u w:val="single"/>
              </w:rPr>
            </w:pPr>
            <w:r w:rsidRPr="005F0DAF">
              <w:rPr>
                <w:u w:val="single"/>
              </w:rPr>
              <w:t>During T2-T4:</w:t>
            </w:r>
          </w:p>
          <w:p w14:paraId="34905B9D" w14:textId="69A49103" w:rsidR="00FA6167" w:rsidRPr="00D0162F" w:rsidRDefault="00FA6167" w:rsidP="00FA6167">
            <w:pPr>
              <w:pStyle w:val="TAL"/>
              <w:rPr>
                <w:rFonts w:cs="Arial"/>
              </w:rPr>
            </w:pPr>
            <w:r w:rsidRPr="005F0DAF">
              <w:rPr>
                <w:u w:val="single"/>
              </w:rPr>
              <w:t>Ês2: -81 dBm/120kHz</w:t>
            </w:r>
          </w:p>
        </w:tc>
        <w:tc>
          <w:tcPr>
            <w:tcW w:w="1640" w:type="dxa"/>
            <w:tcBorders>
              <w:top w:val="single" w:sz="4" w:space="0" w:color="auto"/>
              <w:left w:val="nil"/>
              <w:bottom w:val="single" w:sz="4" w:space="0" w:color="auto"/>
              <w:right w:val="single" w:sz="4" w:space="0" w:color="auto"/>
            </w:tcBorders>
          </w:tcPr>
          <w:p w14:paraId="695C1666" w14:textId="77777777" w:rsidR="00FA6167" w:rsidRPr="005F0DAF" w:rsidRDefault="00FA6167" w:rsidP="00FA6167">
            <w:pPr>
              <w:pStyle w:val="TAL"/>
              <w:rPr>
                <w:u w:val="single"/>
              </w:rPr>
            </w:pPr>
            <w:r w:rsidRPr="005F0DAF">
              <w:rPr>
                <w:u w:val="single"/>
              </w:rPr>
              <w:t>During T1:</w:t>
            </w:r>
          </w:p>
          <w:p w14:paraId="0CD43FFE" w14:textId="77777777" w:rsidR="00FA6167" w:rsidRPr="005F0DAF" w:rsidRDefault="00FA6167" w:rsidP="00FA6167">
            <w:pPr>
              <w:pStyle w:val="TAL"/>
              <w:rPr>
                <w:u w:val="single"/>
              </w:rPr>
            </w:pPr>
            <w:r w:rsidRPr="005F0DAF">
              <w:rPr>
                <w:u w:val="single"/>
              </w:rPr>
              <w:t>0dB</w:t>
            </w:r>
          </w:p>
          <w:p w14:paraId="45A7AD31" w14:textId="77777777" w:rsidR="00FA6167" w:rsidRPr="005F0DAF" w:rsidRDefault="00FA6167" w:rsidP="00FA6167">
            <w:pPr>
              <w:pStyle w:val="TAL"/>
              <w:rPr>
                <w:u w:val="single"/>
              </w:rPr>
            </w:pPr>
          </w:p>
          <w:p w14:paraId="4CAC1A4D" w14:textId="77777777" w:rsidR="00FA6167" w:rsidRPr="005F0DAF" w:rsidRDefault="00FA6167" w:rsidP="00FA6167">
            <w:pPr>
              <w:pStyle w:val="TAL"/>
              <w:rPr>
                <w:u w:val="single"/>
              </w:rPr>
            </w:pPr>
            <w:r w:rsidRPr="005F0DAF">
              <w:rPr>
                <w:u w:val="single"/>
              </w:rPr>
              <w:t>During T2-T4:</w:t>
            </w:r>
          </w:p>
          <w:p w14:paraId="21175713" w14:textId="0179CC3A" w:rsidR="00FA6167" w:rsidRPr="00D0162F" w:rsidRDefault="00FA6167" w:rsidP="00FA6167">
            <w:pPr>
              <w:pStyle w:val="TAL"/>
              <w:rPr>
                <w:rFonts w:cs="Arial"/>
              </w:rPr>
            </w:pPr>
            <w:r w:rsidRPr="005F0DAF">
              <w:rPr>
                <w:u w:val="single"/>
              </w:rPr>
              <w:t>0dB</w:t>
            </w:r>
          </w:p>
        </w:tc>
        <w:tc>
          <w:tcPr>
            <w:tcW w:w="2772" w:type="dxa"/>
            <w:tcBorders>
              <w:top w:val="single" w:sz="4" w:space="0" w:color="auto"/>
              <w:left w:val="nil"/>
              <w:bottom w:val="single" w:sz="4" w:space="0" w:color="auto"/>
              <w:right w:val="single" w:sz="4" w:space="0" w:color="auto"/>
            </w:tcBorders>
          </w:tcPr>
          <w:p w14:paraId="389C6ECA" w14:textId="77777777" w:rsidR="00FA6167" w:rsidRPr="005F0DAF" w:rsidRDefault="00FA6167" w:rsidP="00FA6167">
            <w:pPr>
              <w:pStyle w:val="TAL"/>
              <w:rPr>
                <w:u w:val="single"/>
              </w:rPr>
            </w:pPr>
            <w:r w:rsidRPr="005F0DAF">
              <w:rPr>
                <w:u w:val="single"/>
              </w:rPr>
              <w:t>During T1:</w:t>
            </w:r>
          </w:p>
          <w:p w14:paraId="64530B2E" w14:textId="77777777" w:rsidR="00FA6167" w:rsidRPr="005F0DAF" w:rsidRDefault="00FA6167" w:rsidP="00FA6167">
            <w:pPr>
              <w:pStyle w:val="TAL"/>
              <w:rPr>
                <w:u w:val="single"/>
              </w:rPr>
            </w:pPr>
            <w:r w:rsidRPr="005F0DAF">
              <w:rPr>
                <w:u w:val="single"/>
              </w:rPr>
              <w:t>Ês2: - Infinity</w:t>
            </w:r>
          </w:p>
          <w:p w14:paraId="60E0DA2C" w14:textId="77777777" w:rsidR="00FA6167" w:rsidRPr="005F0DAF" w:rsidRDefault="00FA6167" w:rsidP="00FA6167">
            <w:pPr>
              <w:pStyle w:val="TAL"/>
              <w:rPr>
                <w:u w:val="single"/>
              </w:rPr>
            </w:pPr>
          </w:p>
          <w:p w14:paraId="2D1EAA7E" w14:textId="77777777" w:rsidR="00FA6167" w:rsidRPr="005F0DAF" w:rsidRDefault="00FA6167" w:rsidP="00FA6167">
            <w:pPr>
              <w:pStyle w:val="TAL"/>
              <w:rPr>
                <w:u w:val="single"/>
              </w:rPr>
            </w:pPr>
            <w:r w:rsidRPr="005F0DAF">
              <w:rPr>
                <w:u w:val="single"/>
              </w:rPr>
              <w:t>During T2-T4:</w:t>
            </w:r>
          </w:p>
          <w:p w14:paraId="177440DB" w14:textId="0C7F7BD1" w:rsidR="00FA6167" w:rsidRPr="00D0162F" w:rsidRDefault="00FA6167" w:rsidP="00FA6167">
            <w:pPr>
              <w:pStyle w:val="TAL"/>
              <w:rPr>
                <w:rFonts w:cs="Arial"/>
              </w:rPr>
            </w:pPr>
            <w:r w:rsidRPr="005F0DAF">
              <w:rPr>
                <w:u w:val="single"/>
              </w:rPr>
              <w:t>Ês2: -81 dBm/120kHz</w:t>
            </w:r>
          </w:p>
        </w:tc>
      </w:tr>
      <w:tr w:rsidR="006A4209" w:rsidRPr="00D0162F" w14:paraId="308E2739"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E911054" w14:textId="0B31B236" w:rsidR="006A4209" w:rsidRPr="00D0162F" w:rsidRDefault="006A4209" w:rsidP="006A4209">
            <w:pPr>
              <w:pStyle w:val="TAL"/>
            </w:pPr>
            <w:r w:rsidRPr="004E64CD">
              <w:t>5.5.13.1 EN-DC FR2 Addition and Release Delay of NR PSCell</w:t>
            </w:r>
          </w:p>
        </w:tc>
        <w:tc>
          <w:tcPr>
            <w:tcW w:w="4012" w:type="dxa"/>
            <w:tcBorders>
              <w:top w:val="single" w:sz="4" w:space="0" w:color="auto"/>
              <w:left w:val="nil"/>
              <w:bottom w:val="single" w:sz="4" w:space="0" w:color="auto"/>
              <w:right w:val="single" w:sz="4" w:space="0" w:color="auto"/>
            </w:tcBorders>
          </w:tcPr>
          <w:p w14:paraId="0C8E8B33" w14:textId="77777777" w:rsidR="006A4209" w:rsidRPr="004E64CD" w:rsidRDefault="006A4209" w:rsidP="006A4209">
            <w:pPr>
              <w:pStyle w:val="TAL"/>
            </w:pPr>
            <w:r w:rsidRPr="004E64CD">
              <w:t>During T1:</w:t>
            </w:r>
          </w:p>
          <w:p w14:paraId="537EE53D" w14:textId="77777777" w:rsidR="006A4209" w:rsidRPr="004E64CD" w:rsidRDefault="006A4209" w:rsidP="006A4209">
            <w:pPr>
              <w:pStyle w:val="TAL"/>
            </w:pPr>
            <w:r w:rsidRPr="004E64CD">
              <w:t>Ês: -infinity</w:t>
            </w:r>
          </w:p>
          <w:p w14:paraId="462D3A77" w14:textId="77777777" w:rsidR="006A4209" w:rsidRPr="004E64CD" w:rsidRDefault="006A4209" w:rsidP="006A4209">
            <w:pPr>
              <w:pStyle w:val="TAL"/>
            </w:pPr>
          </w:p>
          <w:p w14:paraId="5028B0E2" w14:textId="77777777" w:rsidR="006A4209" w:rsidRPr="004E64CD" w:rsidRDefault="006A4209" w:rsidP="006A4209">
            <w:pPr>
              <w:pStyle w:val="TAL"/>
            </w:pPr>
            <w:r w:rsidRPr="004E64CD">
              <w:t>During T2~T4:</w:t>
            </w:r>
          </w:p>
          <w:p w14:paraId="5E2C46F2" w14:textId="09CD10DC" w:rsidR="006A4209" w:rsidRPr="00761D12" w:rsidRDefault="006A4209" w:rsidP="006A4209">
            <w:pPr>
              <w:pStyle w:val="TAL"/>
            </w:pPr>
            <w:r w:rsidRPr="004E64CD">
              <w:t>Ês: -81dBm/SCS</w:t>
            </w:r>
          </w:p>
        </w:tc>
        <w:tc>
          <w:tcPr>
            <w:tcW w:w="1640" w:type="dxa"/>
            <w:tcBorders>
              <w:top w:val="single" w:sz="4" w:space="0" w:color="auto"/>
              <w:left w:val="nil"/>
              <w:bottom w:val="single" w:sz="4" w:space="0" w:color="auto"/>
              <w:right w:val="single" w:sz="4" w:space="0" w:color="auto"/>
            </w:tcBorders>
          </w:tcPr>
          <w:p w14:paraId="376315A0" w14:textId="77777777" w:rsidR="006A4209" w:rsidRPr="004E64CD" w:rsidRDefault="006A4209" w:rsidP="006A4209">
            <w:pPr>
              <w:pStyle w:val="TAL"/>
            </w:pPr>
            <w:r w:rsidRPr="004E64CD">
              <w:t>During T1:</w:t>
            </w:r>
          </w:p>
          <w:p w14:paraId="6F416527" w14:textId="77777777" w:rsidR="006A4209" w:rsidRPr="004E64CD" w:rsidRDefault="006A4209" w:rsidP="006A4209">
            <w:pPr>
              <w:pStyle w:val="TAL"/>
              <w:rPr>
                <w:u w:val="single"/>
                <w:lang w:eastAsia="zh-CN"/>
              </w:rPr>
            </w:pPr>
            <w:r w:rsidRPr="004E64CD">
              <w:rPr>
                <w:u w:val="single"/>
                <w:lang w:eastAsia="zh-CN"/>
              </w:rPr>
              <w:t>0dB</w:t>
            </w:r>
          </w:p>
          <w:p w14:paraId="3AD274B1" w14:textId="77777777" w:rsidR="006A4209" w:rsidRPr="004E64CD" w:rsidRDefault="006A4209" w:rsidP="006A4209">
            <w:pPr>
              <w:pStyle w:val="TAL"/>
              <w:rPr>
                <w:u w:val="single"/>
                <w:lang w:eastAsia="zh-CN"/>
              </w:rPr>
            </w:pPr>
          </w:p>
          <w:p w14:paraId="36D376F4" w14:textId="77777777" w:rsidR="006A4209" w:rsidRPr="004E64CD" w:rsidRDefault="006A4209" w:rsidP="006A4209">
            <w:pPr>
              <w:pStyle w:val="TAL"/>
              <w:rPr>
                <w:u w:val="single"/>
                <w:lang w:eastAsia="zh-CN"/>
              </w:rPr>
            </w:pPr>
            <w:r w:rsidRPr="004E64CD">
              <w:rPr>
                <w:u w:val="single"/>
                <w:lang w:eastAsia="zh-CN"/>
              </w:rPr>
              <w:t>During T2~T4:</w:t>
            </w:r>
          </w:p>
          <w:p w14:paraId="63AAA959" w14:textId="69874182" w:rsidR="006A4209" w:rsidRPr="00D0162F" w:rsidRDefault="006A4209" w:rsidP="006A4209">
            <w:pPr>
              <w:pStyle w:val="TAL"/>
              <w:rPr>
                <w:rFonts w:cs="Arial"/>
              </w:rPr>
            </w:pPr>
            <w:r w:rsidRPr="004E64CD">
              <w:rPr>
                <w:u w:val="single"/>
                <w:lang w:eastAsia="zh-CN"/>
              </w:rPr>
              <w:t>0dB</w:t>
            </w:r>
          </w:p>
        </w:tc>
        <w:tc>
          <w:tcPr>
            <w:tcW w:w="2772" w:type="dxa"/>
            <w:tcBorders>
              <w:top w:val="single" w:sz="4" w:space="0" w:color="auto"/>
              <w:left w:val="nil"/>
              <w:bottom w:val="single" w:sz="4" w:space="0" w:color="auto"/>
              <w:right w:val="single" w:sz="4" w:space="0" w:color="auto"/>
            </w:tcBorders>
          </w:tcPr>
          <w:p w14:paraId="04E91463" w14:textId="77777777" w:rsidR="006A4209" w:rsidRPr="004E64CD" w:rsidRDefault="006A4209" w:rsidP="006A4209">
            <w:pPr>
              <w:pStyle w:val="TAL"/>
            </w:pPr>
            <w:r w:rsidRPr="004E64CD">
              <w:t>During T1:</w:t>
            </w:r>
          </w:p>
          <w:p w14:paraId="7CBFCC9D" w14:textId="77777777" w:rsidR="006A4209" w:rsidRPr="004E64CD" w:rsidRDefault="006A4209" w:rsidP="006A4209">
            <w:pPr>
              <w:pStyle w:val="TAL"/>
            </w:pPr>
            <w:r w:rsidRPr="004E64CD">
              <w:t>Ês: -infinity</w:t>
            </w:r>
          </w:p>
          <w:p w14:paraId="65199B25" w14:textId="77777777" w:rsidR="006A4209" w:rsidRPr="004E64CD" w:rsidRDefault="006A4209" w:rsidP="006A4209">
            <w:pPr>
              <w:pStyle w:val="TAL"/>
            </w:pPr>
          </w:p>
          <w:p w14:paraId="2261BAE0" w14:textId="77777777" w:rsidR="006A4209" w:rsidRPr="004E64CD" w:rsidRDefault="006A4209" w:rsidP="006A4209">
            <w:pPr>
              <w:pStyle w:val="TAL"/>
            </w:pPr>
            <w:r w:rsidRPr="004E64CD">
              <w:t>During T2~T4:</w:t>
            </w:r>
          </w:p>
          <w:p w14:paraId="252FA9B4" w14:textId="6557F7A2" w:rsidR="006A4209" w:rsidRPr="00761D12" w:rsidRDefault="006A4209" w:rsidP="006A4209">
            <w:pPr>
              <w:pStyle w:val="TAL"/>
            </w:pPr>
            <w:r w:rsidRPr="004E64CD">
              <w:t>Ês: -81dBm/SCS</w:t>
            </w:r>
          </w:p>
        </w:tc>
      </w:tr>
      <w:tr w:rsidR="0071141E" w:rsidRPr="00D0162F" w14:paraId="61B8566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D67FA1D" w14:textId="54BC0991" w:rsidR="0071141E" w:rsidRPr="00D0162F" w:rsidRDefault="0071141E" w:rsidP="0071141E">
            <w:pPr>
              <w:pStyle w:val="TAL"/>
            </w:pPr>
            <w:r w:rsidRPr="00D0162F">
              <w:t xml:space="preserve">5.6.1.1 </w:t>
            </w:r>
            <w:r w:rsidRPr="00D0162F">
              <w:rPr>
                <w:lang w:eastAsia="sv-SE"/>
              </w:rPr>
              <w:t>EN-DC FR2 event-triggered reporting without gap in non-DRX</w:t>
            </w:r>
          </w:p>
        </w:tc>
        <w:tc>
          <w:tcPr>
            <w:tcW w:w="4012" w:type="dxa"/>
            <w:tcBorders>
              <w:top w:val="single" w:sz="4" w:space="0" w:color="auto"/>
              <w:left w:val="single" w:sz="4" w:space="0" w:color="auto"/>
              <w:bottom w:val="single" w:sz="4" w:space="0" w:color="auto"/>
              <w:right w:val="single" w:sz="4" w:space="0" w:color="auto"/>
            </w:tcBorders>
          </w:tcPr>
          <w:p w14:paraId="4CC7DDA3" w14:textId="77777777" w:rsidR="0071141E" w:rsidRPr="00D0162F" w:rsidRDefault="0071141E" w:rsidP="0071141E">
            <w:pPr>
              <w:pStyle w:val="TAL"/>
            </w:pPr>
            <w:r w:rsidRPr="00D0162F">
              <w:t>During T1:</w:t>
            </w:r>
          </w:p>
          <w:p w14:paraId="2A8E8784" w14:textId="77777777" w:rsidR="0071141E" w:rsidRPr="00D0162F" w:rsidRDefault="0071141E" w:rsidP="0071141E">
            <w:pPr>
              <w:pStyle w:val="TAL"/>
            </w:pPr>
            <w:r w:rsidRPr="00D0162F">
              <w:t>Ês2: -86dBm/120kHz</w:t>
            </w:r>
          </w:p>
          <w:p w14:paraId="38F18980" w14:textId="77777777" w:rsidR="0071141E" w:rsidRPr="00D0162F" w:rsidRDefault="0071141E" w:rsidP="0071141E">
            <w:pPr>
              <w:pStyle w:val="TAL"/>
            </w:pPr>
            <w:r w:rsidRPr="00D0162F">
              <w:t>Ês3: -infinity</w:t>
            </w:r>
          </w:p>
          <w:p w14:paraId="2534D655" w14:textId="77777777" w:rsidR="0071141E" w:rsidRPr="00D0162F" w:rsidRDefault="0071141E" w:rsidP="0071141E">
            <w:pPr>
              <w:pStyle w:val="TAL"/>
            </w:pPr>
          </w:p>
          <w:p w14:paraId="770F44C1" w14:textId="77777777" w:rsidR="0071141E" w:rsidRPr="00D0162F" w:rsidRDefault="0071141E" w:rsidP="0071141E">
            <w:pPr>
              <w:pStyle w:val="TAL"/>
            </w:pPr>
            <w:r w:rsidRPr="00D0162F">
              <w:t>During T2:</w:t>
            </w:r>
          </w:p>
          <w:p w14:paraId="1FCDA410" w14:textId="77777777" w:rsidR="0071141E" w:rsidRPr="00D0162F" w:rsidRDefault="0071141E" w:rsidP="0071141E">
            <w:pPr>
              <w:pStyle w:val="TAL"/>
            </w:pPr>
            <w:r w:rsidRPr="00D0162F">
              <w:t>Ês2: -86dBm/120kHz</w:t>
            </w:r>
          </w:p>
          <w:p w14:paraId="58F31203" w14:textId="2F1BCEB5" w:rsidR="0071141E" w:rsidRPr="00D0162F" w:rsidRDefault="0071141E" w:rsidP="0071141E">
            <w:pPr>
              <w:pStyle w:val="TAL"/>
              <w:rPr>
                <w:u w:val="single"/>
                <w:lang w:eastAsia="zh-CN"/>
              </w:rPr>
            </w:pPr>
            <w:r w:rsidRPr="00D0162F">
              <w:t>Ês3: -86dBm/120kHz</w:t>
            </w:r>
          </w:p>
        </w:tc>
        <w:tc>
          <w:tcPr>
            <w:tcW w:w="1640" w:type="dxa"/>
            <w:tcBorders>
              <w:top w:val="single" w:sz="4" w:space="0" w:color="auto"/>
              <w:left w:val="single" w:sz="4" w:space="0" w:color="auto"/>
              <w:bottom w:val="single" w:sz="4" w:space="0" w:color="auto"/>
              <w:right w:val="single" w:sz="4" w:space="0" w:color="auto"/>
            </w:tcBorders>
          </w:tcPr>
          <w:p w14:paraId="58D5C7E0" w14:textId="77777777" w:rsidR="0071141E" w:rsidRPr="00D0162F" w:rsidRDefault="0071141E" w:rsidP="0071141E">
            <w:pPr>
              <w:pStyle w:val="TAL"/>
            </w:pPr>
            <w:r w:rsidRPr="00D0162F">
              <w:t>During T1:</w:t>
            </w:r>
          </w:p>
          <w:p w14:paraId="1C61B937" w14:textId="77777777" w:rsidR="0071141E" w:rsidRPr="00D0162F" w:rsidRDefault="0071141E" w:rsidP="0071141E">
            <w:pPr>
              <w:pStyle w:val="TAL"/>
              <w:rPr>
                <w:u w:val="single"/>
                <w:lang w:eastAsia="zh-CN"/>
              </w:rPr>
            </w:pPr>
            <w:r w:rsidRPr="00D0162F">
              <w:rPr>
                <w:u w:val="single"/>
                <w:lang w:eastAsia="zh-CN"/>
              </w:rPr>
              <w:t>0dB</w:t>
            </w:r>
          </w:p>
          <w:p w14:paraId="6C0B287A" w14:textId="77777777" w:rsidR="0071141E" w:rsidRPr="00D0162F" w:rsidRDefault="0071141E" w:rsidP="0071141E">
            <w:pPr>
              <w:pStyle w:val="TAL"/>
              <w:rPr>
                <w:u w:val="single"/>
                <w:lang w:eastAsia="zh-CN"/>
              </w:rPr>
            </w:pPr>
            <w:r w:rsidRPr="00D0162F">
              <w:rPr>
                <w:u w:val="single"/>
                <w:lang w:eastAsia="zh-CN"/>
              </w:rPr>
              <w:t>0dB</w:t>
            </w:r>
          </w:p>
          <w:p w14:paraId="031CC4B0" w14:textId="77777777" w:rsidR="0071141E" w:rsidRPr="00D0162F" w:rsidRDefault="0071141E" w:rsidP="0071141E">
            <w:pPr>
              <w:pStyle w:val="TAL"/>
              <w:rPr>
                <w:u w:val="single"/>
                <w:lang w:eastAsia="zh-CN"/>
              </w:rPr>
            </w:pPr>
          </w:p>
          <w:p w14:paraId="01B24ADD" w14:textId="77777777" w:rsidR="0071141E" w:rsidRPr="00D0162F" w:rsidRDefault="0071141E" w:rsidP="0071141E">
            <w:pPr>
              <w:pStyle w:val="TAL"/>
              <w:rPr>
                <w:u w:val="single"/>
                <w:lang w:eastAsia="zh-CN"/>
              </w:rPr>
            </w:pPr>
            <w:r w:rsidRPr="00D0162F">
              <w:rPr>
                <w:u w:val="single"/>
                <w:lang w:eastAsia="zh-CN"/>
              </w:rPr>
              <w:t>During T2:</w:t>
            </w:r>
          </w:p>
          <w:p w14:paraId="2FEEB93C" w14:textId="77777777" w:rsidR="0071141E" w:rsidRPr="00D0162F" w:rsidRDefault="0071141E" w:rsidP="0071141E">
            <w:pPr>
              <w:pStyle w:val="TAL"/>
              <w:rPr>
                <w:u w:val="single"/>
                <w:lang w:eastAsia="zh-CN"/>
              </w:rPr>
            </w:pPr>
            <w:r w:rsidRPr="00D0162F">
              <w:rPr>
                <w:u w:val="single"/>
                <w:lang w:eastAsia="zh-CN"/>
              </w:rPr>
              <w:t>0dB</w:t>
            </w:r>
          </w:p>
          <w:p w14:paraId="0006D104" w14:textId="7444FF11" w:rsidR="0071141E" w:rsidRPr="00D0162F" w:rsidRDefault="0071141E" w:rsidP="0071141E">
            <w:pPr>
              <w:pStyle w:val="TAL"/>
              <w:rPr>
                <w:u w:val="single"/>
                <w:lang w:eastAsia="zh-CN"/>
              </w:rPr>
            </w:pPr>
            <w:r w:rsidRPr="00D0162F">
              <w:rPr>
                <w:u w:val="single"/>
                <w:lang w:eastAsia="zh-CN"/>
              </w:rPr>
              <w:t>0dB</w:t>
            </w:r>
          </w:p>
        </w:tc>
        <w:tc>
          <w:tcPr>
            <w:tcW w:w="2772" w:type="dxa"/>
            <w:tcBorders>
              <w:top w:val="single" w:sz="4" w:space="0" w:color="auto"/>
              <w:left w:val="single" w:sz="4" w:space="0" w:color="auto"/>
              <w:bottom w:val="single" w:sz="4" w:space="0" w:color="auto"/>
              <w:right w:val="single" w:sz="4" w:space="0" w:color="auto"/>
            </w:tcBorders>
          </w:tcPr>
          <w:p w14:paraId="15FA244B" w14:textId="77777777" w:rsidR="0071141E" w:rsidRPr="00D0162F" w:rsidRDefault="0071141E" w:rsidP="0071141E">
            <w:pPr>
              <w:pStyle w:val="TAL"/>
            </w:pPr>
            <w:r w:rsidRPr="00D0162F">
              <w:t>During T1:</w:t>
            </w:r>
          </w:p>
          <w:p w14:paraId="384F0120" w14:textId="77777777" w:rsidR="0071141E" w:rsidRPr="00D0162F" w:rsidRDefault="0071141E" w:rsidP="0071141E">
            <w:pPr>
              <w:pStyle w:val="TAL"/>
            </w:pPr>
            <w:r w:rsidRPr="00D0162F">
              <w:t>Ês2: -86dBm/120kHz</w:t>
            </w:r>
          </w:p>
          <w:p w14:paraId="49EB0516" w14:textId="77777777" w:rsidR="0071141E" w:rsidRPr="00D0162F" w:rsidRDefault="0071141E" w:rsidP="0071141E">
            <w:pPr>
              <w:pStyle w:val="TAL"/>
            </w:pPr>
            <w:r w:rsidRPr="00D0162F">
              <w:t>Ês3: -infinity</w:t>
            </w:r>
          </w:p>
          <w:p w14:paraId="582EFC60" w14:textId="77777777" w:rsidR="0071141E" w:rsidRPr="00D0162F" w:rsidRDefault="0071141E" w:rsidP="0071141E">
            <w:pPr>
              <w:pStyle w:val="TAL"/>
            </w:pPr>
          </w:p>
          <w:p w14:paraId="1D94D17C" w14:textId="77777777" w:rsidR="0071141E" w:rsidRPr="00D0162F" w:rsidRDefault="0071141E" w:rsidP="0071141E">
            <w:pPr>
              <w:pStyle w:val="TAL"/>
            </w:pPr>
            <w:r w:rsidRPr="00D0162F">
              <w:t>During T2:</w:t>
            </w:r>
          </w:p>
          <w:p w14:paraId="71353705" w14:textId="77777777" w:rsidR="0071141E" w:rsidRPr="00D0162F" w:rsidRDefault="0071141E" w:rsidP="0071141E">
            <w:pPr>
              <w:pStyle w:val="TAL"/>
            </w:pPr>
            <w:r w:rsidRPr="00D0162F">
              <w:t>Ês2: -86dBm/120kHz</w:t>
            </w:r>
          </w:p>
          <w:p w14:paraId="208D245A" w14:textId="218CA4C4" w:rsidR="0071141E" w:rsidRPr="00D0162F" w:rsidRDefault="0071141E" w:rsidP="0071141E">
            <w:pPr>
              <w:pStyle w:val="TAL"/>
              <w:rPr>
                <w:u w:val="single"/>
                <w:lang w:eastAsia="zh-CN"/>
              </w:rPr>
            </w:pPr>
            <w:r w:rsidRPr="00D0162F">
              <w:t>Ês3: -86dBm/120kHz</w:t>
            </w:r>
          </w:p>
        </w:tc>
      </w:tr>
      <w:tr w:rsidR="00AB67FA" w:rsidRPr="00D0162F" w14:paraId="51E2A59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78D37EB" w14:textId="6C01F9E3" w:rsidR="00AB67FA" w:rsidRPr="00D0162F" w:rsidRDefault="00AB67FA" w:rsidP="006E0A54">
            <w:pPr>
              <w:pStyle w:val="TAL"/>
            </w:pPr>
            <w:r w:rsidRPr="00D0162F">
              <w:t>5.6.1.2</w:t>
            </w:r>
            <w:r w:rsidR="006E0A54" w:rsidRPr="00D0162F">
              <w:t xml:space="preserve"> </w:t>
            </w:r>
            <w:r w:rsidRPr="00D0162F">
              <w:rPr>
                <w:lang w:eastAsia="sv-SE"/>
              </w:rPr>
              <w:t>EN-DC</w:t>
            </w:r>
            <w:r w:rsidR="006E0A54" w:rsidRPr="00D0162F">
              <w:rPr>
                <w:lang w:eastAsia="sv-SE"/>
              </w:rPr>
              <w:t xml:space="preserve"> </w:t>
            </w:r>
            <w:r w:rsidRPr="00D0162F">
              <w:rPr>
                <w:lang w:eastAsia="sv-SE"/>
              </w:rPr>
              <w:t>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without</w:t>
            </w:r>
            <w:r w:rsidR="006E0A54" w:rsidRPr="00D0162F">
              <w:rPr>
                <w:lang w:eastAsia="sv-SE"/>
              </w:rPr>
              <w:t xml:space="preserve"> </w:t>
            </w:r>
            <w:r w:rsidRPr="00D0162F">
              <w:rPr>
                <w:lang w:eastAsia="sv-SE"/>
              </w:rPr>
              <w:t>gap</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4012" w:type="dxa"/>
            <w:tcBorders>
              <w:top w:val="single" w:sz="4" w:space="0" w:color="auto"/>
              <w:left w:val="single" w:sz="4" w:space="0" w:color="auto"/>
              <w:bottom w:val="single" w:sz="4" w:space="0" w:color="auto"/>
              <w:right w:val="single" w:sz="4" w:space="0" w:color="auto"/>
            </w:tcBorders>
          </w:tcPr>
          <w:p w14:paraId="5FA7046A" w14:textId="7BFE4BDA" w:rsidR="00AB67FA" w:rsidRPr="00D0162F" w:rsidRDefault="00AB67FA" w:rsidP="006E0A54">
            <w:pPr>
              <w:pStyle w:val="TAL"/>
            </w:pPr>
            <w:r w:rsidRPr="00D0162F">
              <w:t>During</w:t>
            </w:r>
            <w:r w:rsidR="006E0A54" w:rsidRPr="00D0162F">
              <w:t xml:space="preserve"> </w:t>
            </w:r>
            <w:r w:rsidRPr="00D0162F">
              <w:t>T1:</w:t>
            </w:r>
          </w:p>
          <w:p w14:paraId="256152BE" w14:textId="4E7F03D7" w:rsidR="00AB67FA" w:rsidRPr="00D0162F" w:rsidRDefault="00AB67FA" w:rsidP="006E0A54">
            <w:pPr>
              <w:pStyle w:val="TAL"/>
            </w:pPr>
            <w:r w:rsidRPr="00D0162F">
              <w:t>Noc:</w:t>
            </w:r>
            <w:r w:rsidR="006E0A54" w:rsidRPr="00D0162F">
              <w:t xml:space="preserve"> </w:t>
            </w:r>
            <w:r w:rsidRPr="00D0162F">
              <w:t>-98dBm/15kHz</w:t>
            </w:r>
          </w:p>
          <w:p w14:paraId="21AFFCA5" w14:textId="633D2223" w:rsidR="00AB67FA" w:rsidRPr="00D0162F" w:rsidRDefault="00944679"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777C1390" w14:textId="0E55611E" w:rsidR="00AB67FA" w:rsidRPr="00D0162F" w:rsidRDefault="00944679"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infinity</w:t>
            </w:r>
          </w:p>
          <w:p w14:paraId="6E078268" w14:textId="77777777" w:rsidR="00AB67FA" w:rsidRPr="00D0162F" w:rsidRDefault="00AB67FA" w:rsidP="006E0A54">
            <w:pPr>
              <w:pStyle w:val="TAL"/>
            </w:pPr>
          </w:p>
          <w:p w14:paraId="3122BCCE" w14:textId="742996E7" w:rsidR="00AB67FA" w:rsidRPr="00D0162F" w:rsidRDefault="00AB67FA" w:rsidP="006E0A54">
            <w:pPr>
              <w:pStyle w:val="TAL"/>
            </w:pPr>
            <w:r w:rsidRPr="00D0162F">
              <w:t>During</w:t>
            </w:r>
            <w:r w:rsidR="006E0A54" w:rsidRPr="00D0162F">
              <w:t xml:space="preserve"> </w:t>
            </w:r>
            <w:r w:rsidRPr="00D0162F">
              <w:t>T2:</w:t>
            </w:r>
          </w:p>
          <w:p w14:paraId="1CB1E967" w14:textId="5F5361B7" w:rsidR="00AB67FA" w:rsidRPr="00D0162F" w:rsidRDefault="00AB67FA" w:rsidP="006E0A54">
            <w:pPr>
              <w:pStyle w:val="TAL"/>
            </w:pPr>
            <w:r w:rsidRPr="00D0162F">
              <w:t>Noc:</w:t>
            </w:r>
            <w:r w:rsidR="006E0A54" w:rsidRPr="00D0162F">
              <w:t xml:space="preserve"> </w:t>
            </w:r>
            <w:r w:rsidRPr="00D0162F">
              <w:t>-98dBm/15kHz</w:t>
            </w:r>
          </w:p>
          <w:p w14:paraId="7053E197" w14:textId="2A0A1DE8" w:rsidR="00AB67FA" w:rsidRPr="00D0162F" w:rsidRDefault="00944679"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5D026181" w14:textId="25B649C5" w:rsidR="00AB67FA" w:rsidRPr="00D0162F" w:rsidRDefault="00944679"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F63713F" w14:textId="77777777" w:rsidR="00AB67FA" w:rsidRPr="00D0162F" w:rsidRDefault="00AB67FA" w:rsidP="006E0A54">
            <w:pPr>
              <w:pStyle w:val="TAL"/>
            </w:pPr>
          </w:p>
          <w:p w14:paraId="64FC607E" w14:textId="770442F1" w:rsidR="00AB67FA" w:rsidRPr="00D0162F" w:rsidRDefault="00AB67FA" w:rsidP="006E0A54">
            <w:pPr>
              <w:pStyle w:val="TAL"/>
            </w:pPr>
            <w:r w:rsidRPr="00D0162F">
              <w:t>Signalled</w:t>
            </w:r>
            <w:r w:rsidR="006E0A54" w:rsidRPr="00D0162F">
              <w:t xml:space="preserve"> </w:t>
            </w:r>
            <w:r w:rsidRPr="00D0162F">
              <w:t>A3-offset:</w:t>
            </w:r>
          </w:p>
          <w:p w14:paraId="410E9D1C" w14:textId="77777777" w:rsidR="00AB67FA" w:rsidRPr="00D0162F" w:rsidRDefault="00AB67FA" w:rsidP="006E0A54">
            <w:pPr>
              <w:pStyle w:val="TAL"/>
              <w:rPr>
                <w:u w:val="single"/>
              </w:rPr>
            </w:pPr>
            <w:r w:rsidRPr="00D0162F">
              <w:t>-6.0</w:t>
            </w:r>
          </w:p>
        </w:tc>
        <w:tc>
          <w:tcPr>
            <w:tcW w:w="1640" w:type="dxa"/>
            <w:tcBorders>
              <w:top w:val="single" w:sz="4" w:space="0" w:color="auto"/>
              <w:left w:val="single" w:sz="4" w:space="0" w:color="auto"/>
              <w:bottom w:val="single" w:sz="4" w:space="0" w:color="auto"/>
              <w:right w:val="single" w:sz="4" w:space="0" w:color="auto"/>
            </w:tcBorders>
          </w:tcPr>
          <w:p w14:paraId="68AE251E" w14:textId="1A58A4C3" w:rsidR="00AB67FA" w:rsidRPr="00D0162F" w:rsidRDefault="00AB67FA" w:rsidP="006E0A54">
            <w:pPr>
              <w:pStyle w:val="TAL"/>
            </w:pPr>
            <w:r w:rsidRPr="00D0162F">
              <w:t>During</w:t>
            </w:r>
            <w:r w:rsidR="006E0A54" w:rsidRPr="00D0162F">
              <w:t xml:space="preserve"> </w:t>
            </w:r>
            <w:r w:rsidRPr="00D0162F">
              <w:t>T1:</w:t>
            </w:r>
          </w:p>
          <w:p w14:paraId="7BD2E9F4" w14:textId="77777777" w:rsidR="00AB67FA" w:rsidRPr="00D0162F" w:rsidRDefault="00AB67FA" w:rsidP="006E0A54">
            <w:pPr>
              <w:pStyle w:val="TAL"/>
            </w:pPr>
            <w:r w:rsidRPr="00D0162F">
              <w:t>-3.5dB</w:t>
            </w:r>
          </w:p>
          <w:p w14:paraId="656631B8" w14:textId="77777777" w:rsidR="00AB67FA" w:rsidRPr="00D0162F" w:rsidRDefault="00AB67FA" w:rsidP="006E0A54">
            <w:pPr>
              <w:pStyle w:val="TAL"/>
            </w:pPr>
            <w:r w:rsidRPr="00D0162F">
              <w:t>0dB</w:t>
            </w:r>
          </w:p>
          <w:p w14:paraId="1C8E5842" w14:textId="77777777" w:rsidR="00AB67FA" w:rsidRPr="00D0162F" w:rsidRDefault="00AB67FA" w:rsidP="006E0A54">
            <w:pPr>
              <w:pStyle w:val="TAL"/>
            </w:pPr>
            <w:r w:rsidRPr="00D0162F">
              <w:t>0dB</w:t>
            </w:r>
          </w:p>
          <w:p w14:paraId="1BDC8B7C" w14:textId="77777777" w:rsidR="00AB67FA" w:rsidRPr="00D0162F" w:rsidRDefault="00AB67FA" w:rsidP="006E0A54">
            <w:pPr>
              <w:pStyle w:val="TAL"/>
            </w:pPr>
          </w:p>
          <w:p w14:paraId="76DFCDAA" w14:textId="2F58F17A" w:rsidR="00AB67FA" w:rsidRPr="00D0162F" w:rsidRDefault="00AB67FA" w:rsidP="006E0A54">
            <w:pPr>
              <w:pStyle w:val="TAL"/>
            </w:pPr>
            <w:r w:rsidRPr="00D0162F">
              <w:t>During</w:t>
            </w:r>
            <w:r w:rsidR="006E0A54" w:rsidRPr="00D0162F">
              <w:t xml:space="preserve"> </w:t>
            </w:r>
            <w:r w:rsidRPr="00D0162F">
              <w:t>T2:</w:t>
            </w:r>
          </w:p>
          <w:p w14:paraId="02E1E6C0" w14:textId="77777777" w:rsidR="00AB67FA" w:rsidRPr="00D0162F" w:rsidRDefault="00AB67FA" w:rsidP="006E0A54">
            <w:pPr>
              <w:pStyle w:val="TAL"/>
            </w:pPr>
            <w:r w:rsidRPr="00D0162F">
              <w:t>-3.5dB</w:t>
            </w:r>
          </w:p>
          <w:p w14:paraId="2F5E0E1F" w14:textId="77777777" w:rsidR="00AB67FA" w:rsidRPr="00D0162F" w:rsidRDefault="00AB67FA" w:rsidP="006E0A54">
            <w:pPr>
              <w:pStyle w:val="TAL"/>
            </w:pPr>
            <w:r w:rsidRPr="00D0162F">
              <w:t>0dB</w:t>
            </w:r>
          </w:p>
          <w:p w14:paraId="465081D9" w14:textId="77777777" w:rsidR="00AB67FA" w:rsidRPr="00D0162F" w:rsidRDefault="00AB67FA" w:rsidP="006E0A54">
            <w:pPr>
              <w:pStyle w:val="TAL"/>
            </w:pPr>
            <w:r w:rsidRPr="00D0162F">
              <w:t>0dB</w:t>
            </w:r>
          </w:p>
          <w:p w14:paraId="1992305C" w14:textId="77777777" w:rsidR="00AB67FA" w:rsidRPr="00D0162F" w:rsidRDefault="00AB67FA" w:rsidP="006E0A54">
            <w:pPr>
              <w:pStyle w:val="TAL"/>
            </w:pPr>
          </w:p>
          <w:p w14:paraId="1855FAB0" w14:textId="33DCA461"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357EED6E" w14:textId="77777777" w:rsidR="00AB67FA" w:rsidRPr="00D0162F" w:rsidRDefault="00AB67FA" w:rsidP="006E0A54">
            <w:pPr>
              <w:pStyle w:val="TAL"/>
              <w:rPr>
                <w:u w:val="single"/>
              </w:rPr>
            </w:pPr>
            <w:r w:rsidRPr="00D0162F">
              <w:t>-1.0</w:t>
            </w:r>
          </w:p>
        </w:tc>
        <w:tc>
          <w:tcPr>
            <w:tcW w:w="2772" w:type="dxa"/>
            <w:tcBorders>
              <w:top w:val="single" w:sz="4" w:space="0" w:color="auto"/>
              <w:left w:val="single" w:sz="4" w:space="0" w:color="auto"/>
              <w:bottom w:val="single" w:sz="4" w:space="0" w:color="auto"/>
              <w:right w:val="single" w:sz="4" w:space="0" w:color="auto"/>
            </w:tcBorders>
          </w:tcPr>
          <w:p w14:paraId="61677757" w14:textId="7A149954" w:rsidR="00AB67FA" w:rsidRPr="00D0162F" w:rsidRDefault="00AB67FA" w:rsidP="006E0A54">
            <w:pPr>
              <w:pStyle w:val="TAL"/>
            </w:pPr>
            <w:r w:rsidRPr="00D0162F">
              <w:t>During</w:t>
            </w:r>
            <w:r w:rsidR="006E0A54" w:rsidRPr="00D0162F">
              <w:t xml:space="preserve"> </w:t>
            </w:r>
            <w:r w:rsidRPr="00D0162F">
              <w:t>T1:</w:t>
            </w:r>
          </w:p>
          <w:p w14:paraId="595A3166" w14:textId="7415B7F7" w:rsidR="00AB67FA" w:rsidRPr="00D0162F" w:rsidRDefault="00AB67FA" w:rsidP="006E0A54">
            <w:pPr>
              <w:pStyle w:val="TAL"/>
            </w:pPr>
            <w:r w:rsidRPr="00D0162F">
              <w:t>Noc:</w:t>
            </w:r>
            <w:r w:rsidR="006E0A54" w:rsidRPr="00D0162F">
              <w:t xml:space="preserve"> </w:t>
            </w:r>
            <w:r w:rsidRPr="00D0162F">
              <w:t>-101.5dBm/15kHz</w:t>
            </w:r>
          </w:p>
          <w:p w14:paraId="74260C5D" w14:textId="654CB8C0" w:rsidR="00AB67FA" w:rsidRPr="00D0162F" w:rsidRDefault="00352C11"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72B544B7" w14:textId="21267186" w:rsidR="00AB67FA" w:rsidRPr="00D0162F" w:rsidRDefault="00352C11"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infinity</w:t>
            </w:r>
          </w:p>
          <w:p w14:paraId="2F1A2747" w14:textId="77777777" w:rsidR="00AB67FA" w:rsidRPr="00D0162F" w:rsidRDefault="00AB67FA" w:rsidP="006E0A54">
            <w:pPr>
              <w:pStyle w:val="TAL"/>
            </w:pPr>
          </w:p>
          <w:p w14:paraId="19619FF1" w14:textId="5ED1A2D5" w:rsidR="00AB67FA" w:rsidRPr="00D0162F" w:rsidRDefault="00AB67FA" w:rsidP="006E0A54">
            <w:pPr>
              <w:pStyle w:val="TAL"/>
            </w:pPr>
            <w:r w:rsidRPr="00D0162F">
              <w:t>During</w:t>
            </w:r>
            <w:r w:rsidR="006E0A54" w:rsidRPr="00D0162F">
              <w:t xml:space="preserve"> </w:t>
            </w:r>
            <w:r w:rsidRPr="00D0162F">
              <w:t>T2:</w:t>
            </w:r>
          </w:p>
          <w:p w14:paraId="5141AF86" w14:textId="352AB49F" w:rsidR="00AB67FA" w:rsidRPr="00D0162F" w:rsidRDefault="00AB67FA" w:rsidP="006E0A54">
            <w:pPr>
              <w:pStyle w:val="TAL"/>
            </w:pPr>
            <w:r w:rsidRPr="00D0162F">
              <w:t>Noc:</w:t>
            </w:r>
            <w:r w:rsidR="006E0A54" w:rsidRPr="00D0162F">
              <w:t xml:space="preserve"> </w:t>
            </w:r>
            <w:r w:rsidRPr="00D0162F">
              <w:t>-101.5dBm/15kHz</w:t>
            </w:r>
          </w:p>
          <w:p w14:paraId="5FF792C0" w14:textId="0C1BE7A3" w:rsidR="00AB67FA" w:rsidRPr="00D0162F" w:rsidRDefault="00352C11"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7C5BF3E" w14:textId="6F10D462" w:rsidR="00AB67FA" w:rsidRPr="00D0162F" w:rsidRDefault="00352C11"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8469227" w14:textId="77777777" w:rsidR="00AB67FA" w:rsidRPr="00D0162F" w:rsidRDefault="00AB67FA" w:rsidP="006E0A54">
            <w:pPr>
              <w:pStyle w:val="TAL"/>
            </w:pPr>
          </w:p>
          <w:p w14:paraId="0661B9D7" w14:textId="60338652"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6E230E25" w14:textId="77777777" w:rsidR="00AB67FA" w:rsidRPr="00D0162F" w:rsidRDefault="00AB67FA" w:rsidP="006E0A54">
            <w:pPr>
              <w:pStyle w:val="TAL"/>
              <w:rPr>
                <w:u w:val="single"/>
              </w:rPr>
            </w:pPr>
            <w:r w:rsidRPr="00D0162F">
              <w:t>-7.0</w:t>
            </w:r>
          </w:p>
        </w:tc>
      </w:tr>
      <w:tr w:rsidR="00EE16A9" w:rsidRPr="00D0162F" w14:paraId="1F74404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A6A3B69" w14:textId="49A7625A" w:rsidR="00EE16A9" w:rsidRPr="00D0162F" w:rsidRDefault="00EE16A9" w:rsidP="00EE16A9">
            <w:pPr>
              <w:pStyle w:val="TAL"/>
            </w:pPr>
            <w:r w:rsidRPr="00D0162F">
              <w:t xml:space="preserve">5.6.1.3 </w:t>
            </w:r>
            <w:r w:rsidRPr="00D0162F">
              <w:rPr>
                <w:lang w:eastAsia="sv-SE"/>
              </w:rPr>
              <w:t>EN-DC FR2 event-triggered reporting with gap in non-DRX</w:t>
            </w:r>
          </w:p>
        </w:tc>
        <w:tc>
          <w:tcPr>
            <w:tcW w:w="4012" w:type="dxa"/>
            <w:tcBorders>
              <w:top w:val="single" w:sz="4" w:space="0" w:color="auto"/>
              <w:left w:val="single" w:sz="4" w:space="0" w:color="auto"/>
              <w:bottom w:val="single" w:sz="4" w:space="0" w:color="auto"/>
              <w:right w:val="single" w:sz="4" w:space="0" w:color="auto"/>
            </w:tcBorders>
          </w:tcPr>
          <w:p w14:paraId="58761F95" w14:textId="3574FF12" w:rsidR="00EE16A9" w:rsidRPr="00D0162F" w:rsidRDefault="00EE16A9" w:rsidP="00EE16A9">
            <w:pPr>
              <w:pStyle w:val="TAL"/>
            </w:pPr>
            <w:r w:rsidRPr="00D0162F">
              <w:rPr>
                <w:lang w:eastAsia="zh-CN"/>
              </w:rPr>
              <w:t>Same as 5.6.1.1</w:t>
            </w:r>
          </w:p>
        </w:tc>
        <w:tc>
          <w:tcPr>
            <w:tcW w:w="1640" w:type="dxa"/>
            <w:tcBorders>
              <w:top w:val="single" w:sz="4" w:space="0" w:color="auto"/>
              <w:left w:val="single" w:sz="4" w:space="0" w:color="auto"/>
              <w:bottom w:val="single" w:sz="4" w:space="0" w:color="auto"/>
              <w:right w:val="single" w:sz="4" w:space="0" w:color="auto"/>
            </w:tcBorders>
          </w:tcPr>
          <w:p w14:paraId="46A67B75" w14:textId="646A305A" w:rsidR="00EE16A9" w:rsidRPr="00D0162F" w:rsidRDefault="00EE16A9" w:rsidP="00EE16A9">
            <w:pPr>
              <w:pStyle w:val="TAL"/>
            </w:pPr>
            <w:r w:rsidRPr="00D0162F">
              <w:rPr>
                <w:lang w:eastAsia="zh-CN"/>
              </w:rPr>
              <w:t>Same as 5.6.1.1</w:t>
            </w:r>
          </w:p>
        </w:tc>
        <w:tc>
          <w:tcPr>
            <w:tcW w:w="2772" w:type="dxa"/>
            <w:tcBorders>
              <w:top w:val="single" w:sz="4" w:space="0" w:color="auto"/>
              <w:left w:val="single" w:sz="4" w:space="0" w:color="auto"/>
              <w:bottom w:val="single" w:sz="4" w:space="0" w:color="auto"/>
              <w:right w:val="single" w:sz="4" w:space="0" w:color="auto"/>
            </w:tcBorders>
          </w:tcPr>
          <w:p w14:paraId="7BDB19A8" w14:textId="58CDCC3A" w:rsidR="00EE16A9" w:rsidRPr="00D0162F" w:rsidRDefault="00EE16A9" w:rsidP="00EE16A9">
            <w:pPr>
              <w:pStyle w:val="TAL"/>
            </w:pPr>
            <w:r w:rsidRPr="00D0162F">
              <w:rPr>
                <w:lang w:eastAsia="zh-CN"/>
              </w:rPr>
              <w:t>Same as 5.6.1.1</w:t>
            </w:r>
          </w:p>
        </w:tc>
      </w:tr>
      <w:tr w:rsidR="00AB67FA" w:rsidRPr="00D0162F" w14:paraId="37BF749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EF861C1" w14:textId="6B8D3204" w:rsidR="00AB67FA" w:rsidRPr="00D0162F" w:rsidRDefault="00AB67FA" w:rsidP="006E0A54">
            <w:pPr>
              <w:pStyle w:val="TAL"/>
            </w:pPr>
            <w:r w:rsidRPr="00D0162F">
              <w:t>5.6.1.4</w:t>
            </w:r>
            <w:r w:rsidR="006E0A54" w:rsidRPr="00D0162F">
              <w:t xml:space="preserve"> </w:t>
            </w:r>
            <w:r w:rsidRPr="00D0162F">
              <w:rPr>
                <w:lang w:eastAsia="sv-SE"/>
              </w:rPr>
              <w:t>EN-DC</w:t>
            </w:r>
            <w:r w:rsidR="006E0A54" w:rsidRPr="00D0162F">
              <w:rPr>
                <w:lang w:eastAsia="sv-SE"/>
              </w:rPr>
              <w:t xml:space="preserve"> </w:t>
            </w:r>
            <w:r w:rsidRPr="00D0162F">
              <w:rPr>
                <w:lang w:eastAsia="sv-SE"/>
              </w:rPr>
              <w:t>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gap</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4012" w:type="dxa"/>
            <w:tcBorders>
              <w:top w:val="single" w:sz="4" w:space="0" w:color="auto"/>
              <w:left w:val="single" w:sz="4" w:space="0" w:color="auto"/>
              <w:bottom w:val="single" w:sz="4" w:space="0" w:color="auto"/>
              <w:right w:val="single" w:sz="4" w:space="0" w:color="auto"/>
            </w:tcBorders>
          </w:tcPr>
          <w:p w14:paraId="19CB34A2" w14:textId="6BDCF538"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c>
          <w:tcPr>
            <w:tcW w:w="1640" w:type="dxa"/>
            <w:tcBorders>
              <w:top w:val="single" w:sz="4" w:space="0" w:color="auto"/>
              <w:left w:val="single" w:sz="4" w:space="0" w:color="auto"/>
              <w:bottom w:val="single" w:sz="4" w:space="0" w:color="auto"/>
              <w:right w:val="single" w:sz="4" w:space="0" w:color="auto"/>
            </w:tcBorders>
          </w:tcPr>
          <w:p w14:paraId="23AEE6B9" w14:textId="45D0BD2B"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c>
          <w:tcPr>
            <w:tcW w:w="2772" w:type="dxa"/>
            <w:tcBorders>
              <w:top w:val="single" w:sz="4" w:space="0" w:color="auto"/>
              <w:left w:val="single" w:sz="4" w:space="0" w:color="auto"/>
              <w:bottom w:val="single" w:sz="4" w:space="0" w:color="auto"/>
              <w:right w:val="single" w:sz="4" w:space="0" w:color="auto"/>
            </w:tcBorders>
          </w:tcPr>
          <w:p w14:paraId="07D5FFB5" w14:textId="6E44D373"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r>
      <w:tr w:rsidR="00AB67FA" w:rsidRPr="00D0162F" w14:paraId="533085D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869D69A" w14:textId="5499F598" w:rsidR="00AB67FA" w:rsidRPr="00D0162F" w:rsidRDefault="00AB67FA" w:rsidP="006E0A54">
            <w:pPr>
              <w:pStyle w:val="TAL"/>
            </w:pPr>
            <w:r w:rsidRPr="00D0162F">
              <w:t>5.6.2.1</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6F5ABE4A" w14:textId="187A71AE"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7430FC0" w14:textId="74393B4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32BFFDC3" w14:textId="471C368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A76E07C" w14:textId="77777777" w:rsidR="00AB67FA" w:rsidRPr="00D0162F" w:rsidRDefault="00AB67FA" w:rsidP="006E0A54">
            <w:pPr>
              <w:pStyle w:val="TAL"/>
              <w:rPr>
                <w:u w:val="single"/>
              </w:rPr>
            </w:pPr>
          </w:p>
          <w:p w14:paraId="0D8EA2D5" w14:textId="6D3082BE"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3409782E" w14:textId="4AD1C9DF"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6A545C64" w14:textId="132D93A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c>
          <w:tcPr>
            <w:tcW w:w="1640" w:type="dxa"/>
            <w:tcBorders>
              <w:top w:val="single" w:sz="4" w:space="0" w:color="auto"/>
              <w:left w:val="single" w:sz="4" w:space="0" w:color="auto"/>
              <w:bottom w:val="single" w:sz="4" w:space="0" w:color="auto"/>
              <w:right w:val="single" w:sz="4" w:space="0" w:color="auto"/>
            </w:tcBorders>
          </w:tcPr>
          <w:p w14:paraId="416966CF" w14:textId="20DB6675"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399DE0E" w14:textId="77777777" w:rsidR="00AB67FA" w:rsidRPr="00D0162F" w:rsidRDefault="00AB67FA" w:rsidP="006E0A54">
            <w:pPr>
              <w:pStyle w:val="TAL"/>
              <w:rPr>
                <w:u w:val="single"/>
              </w:rPr>
            </w:pPr>
            <w:r w:rsidRPr="00D0162F">
              <w:rPr>
                <w:u w:val="single"/>
              </w:rPr>
              <w:t>0dB</w:t>
            </w:r>
          </w:p>
          <w:p w14:paraId="40E8842C" w14:textId="77777777" w:rsidR="00AB67FA" w:rsidRPr="00D0162F" w:rsidRDefault="00AB67FA" w:rsidP="006E0A54">
            <w:pPr>
              <w:pStyle w:val="TAL"/>
              <w:rPr>
                <w:u w:val="single"/>
              </w:rPr>
            </w:pPr>
            <w:r w:rsidRPr="00D0162F">
              <w:rPr>
                <w:u w:val="single"/>
              </w:rPr>
              <w:t>0dB</w:t>
            </w:r>
          </w:p>
          <w:p w14:paraId="33235198" w14:textId="77777777" w:rsidR="00AB67FA" w:rsidRPr="00D0162F" w:rsidRDefault="00AB67FA" w:rsidP="006E0A54">
            <w:pPr>
              <w:pStyle w:val="TAL"/>
              <w:rPr>
                <w:u w:val="single"/>
              </w:rPr>
            </w:pPr>
          </w:p>
          <w:p w14:paraId="6CFE043D" w14:textId="54ABBAE5"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67F59810" w14:textId="77777777" w:rsidR="00AB67FA" w:rsidRPr="00D0162F" w:rsidRDefault="00AB67FA" w:rsidP="006E0A54">
            <w:pPr>
              <w:pStyle w:val="TAL"/>
              <w:rPr>
                <w:u w:val="single"/>
              </w:rPr>
            </w:pPr>
            <w:r w:rsidRPr="00D0162F">
              <w:rPr>
                <w:u w:val="single"/>
              </w:rPr>
              <w:t>0dB</w:t>
            </w:r>
          </w:p>
          <w:p w14:paraId="53D77A0C"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0C720F34" w14:textId="06323CA4"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EBE0680" w14:textId="6D4A1227"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2B0C105A" w14:textId="628203D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8DC1AD9" w14:textId="77777777" w:rsidR="00AB67FA" w:rsidRPr="00D0162F" w:rsidRDefault="00AB67FA" w:rsidP="006E0A54">
            <w:pPr>
              <w:pStyle w:val="TAL"/>
              <w:rPr>
                <w:u w:val="single"/>
              </w:rPr>
            </w:pPr>
          </w:p>
          <w:p w14:paraId="7EFEBB9D" w14:textId="5B3F9A1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D706C80" w14:textId="05FE0AD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2CFF24B9" w14:textId="7A1F99B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r>
      <w:tr w:rsidR="00AB67FA" w:rsidRPr="00D0162F" w14:paraId="4F0BF39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78BE254" w14:textId="147E83FB" w:rsidR="00AB67FA" w:rsidRPr="00D0162F" w:rsidRDefault="00AB67FA" w:rsidP="006E0A54">
            <w:pPr>
              <w:pStyle w:val="TAL"/>
            </w:pPr>
            <w:r w:rsidRPr="00D0162F">
              <w:lastRenderedPageBreak/>
              <w:t>5.6.2.2</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1C7653BC" w14:textId="27380141" w:rsidR="00AB67FA" w:rsidRPr="00D0162F" w:rsidRDefault="00AB67FA" w:rsidP="006E0A54">
            <w:pPr>
              <w:pStyle w:val="TAL"/>
            </w:pPr>
            <w:r w:rsidRPr="00D0162F">
              <w:t>During</w:t>
            </w:r>
            <w:r w:rsidR="006E0A54" w:rsidRPr="00D0162F">
              <w:t xml:space="preserve"> </w:t>
            </w:r>
            <w:r w:rsidRPr="00D0162F">
              <w:t>T1:</w:t>
            </w:r>
          </w:p>
          <w:p w14:paraId="02771503" w14:textId="2BEF204B" w:rsidR="00AB67FA" w:rsidRPr="00D0162F" w:rsidRDefault="00AB67FA" w:rsidP="006E0A54">
            <w:pPr>
              <w:pStyle w:val="TAL"/>
            </w:pPr>
            <w:r w:rsidRPr="00D0162F">
              <w:t>Noc:</w:t>
            </w:r>
            <w:r w:rsidR="006E0A54" w:rsidRPr="00D0162F">
              <w:t xml:space="preserve"> </w:t>
            </w:r>
            <w:r w:rsidRPr="00D0162F">
              <w:t>-104.70dBm/15kHz</w:t>
            </w:r>
          </w:p>
          <w:p w14:paraId="2D6DD308" w14:textId="33FA6DC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6945A390" w14:textId="7AD540D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A0AAFF" w14:textId="77777777" w:rsidR="00AB67FA" w:rsidRPr="00D0162F" w:rsidRDefault="00AB67FA" w:rsidP="006E0A54">
            <w:pPr>
              <w:pStyle w:val="TAL"/>
            </w:pPr>
          </w:p>
          <w:p w14:paraId="41CCD0C1" w14:textId="6E4FA070" w:rsidR="00AB67FA" w:rsidRPr="00D0162F" w:rsidRDefault="00AB67FA" w:rsidP="006E0A54">
            <w:pPr>
              <w:pStyle w:val="TAL"/>
            </w:pPr>
            <w:r w:rsidRPr="00D0162F">
              <w:t>During</w:t>
            </w:r>
            <w:r w:rsidR="006E0A54" w:rsidRPr="00D0162F">
              <w:t xml:space="preserve"> </w:t>
            </w:r>
            <w:r w:rsidRPr="00D0162F">
              <w:t>T2:</w:t>
            </w:r>
          </w:p>
          <w:p w14:paraId="697146F7" w14:textId="235B86EC" w:rsidR="00AB67FA" w:rsidRPr="00D0162F" w:rsidRDefault="00AB67FA" w:rsidP="006E0A54">
            <w:pPr>
              <w:pStyle w:val="TAL"/>
            </w:pPr>
            <w:r w:rsidRPr="00D0162F">
              <w:t>Noc:</w:t>
            </w:r>
            <w:r w:rsidR="006E0A54" w:rsidRPr="00D0162F">
              <w:t xml:space="preserve"> </w:t>
            </w:r>
            <w:r w:rsidRPr="00D0162F">
              <w:t>-104.70dBm/15kHz</w:t>
            </w:r>
          </w:p>
          <w:p w14:paraId="39BC5D2E" w14:textId="630FD09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0A4F7353" w14:textId="428AB77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p w14:paraId="2507E0D0" w14:textId="77777777" w:rsidR="00AB67FA" w:rsidRPr="00D0162F" w:rsidRDefault="00AB67FA" w:rsidP="006E0A54">
            <w:pPr>
              <w:pStyle w:val="TAL"/>
            </w:pPr>
          </w:p>
          <w:p w14:paraId="3A48651A" w14:textId="4FD02833" w:rsidR="00AB67FA" w:rsidRPr="00D0162F" w:rsidRDefault="00AB67FA" w:rsidP="006E0A54">
            <w:pPr>
              <w:pStyle w:val="TAL"/>
            </w:pPr>
            <w:r w:rsidRPr="00D0162F">
              <w:t>Signalled</w:t>
            </w:r>
            <w:r w:rsidR="006E0A54" w:rsidRPr="00D0162F">
              <w:t xml:space="preserve"> </w:t>
            </w:r>
            <w:r w:rsidRPr="00D0162F">
              <w:t>A3-offset:</w:t>
            </w:r>
          </w:p>
          <w:p w14:paraId="065B729C" w14:textId="77777777" w:rsidR="00AB67FA" w:rsidRPr="00D0162F" w:rsidRDefault="00AB67FA" w:rsidP="006E0A54">
            <w:pPr>
              <w:pStyle w:val="TAL"/>
              <w:rPr>
                <w:u w:val="single"/>
              </w:rPr>
            </w:pPr>
            <w:r w:rsidRPr="00D0162F">
              <w:t>-6.0</w:t>
            </w:r>
          </w:p>
        </w:tc>
        <w:tc>
          <w:tcPr>
            <w:tcW w:w="1640" w:type="dxa"/>
            <w:tcBorders>
              <w:top w:val="single" w:sz="4" w:space="0" w:color="auto"/>
              <w:left w:val="single" w:sz="4" w:space="0" w:color="auto"/>
              <w:bottom w:val="single" w:sz="4" w:space="0" w:color="auto"/>
              <w:right w:val="single" w:sz="4" w:space="0" w:color="auto"/>
            </w:tcBorders>
          </w:tcPr>
          <w:p w14:paraId="7D488E2E" w14:textId="2B49808E" w:rsidR="00AB67FA" w:rsidRPr="00D0162F" w:rsidRDefault="00AB67FA" w:rsidP="006E0A54">
            <w:pPr>
              <w:pStyle w:val="TAL"/>
            </w:pPr>
            <w:r w:rsidRPr="00D0162F">
              <w:t>During</w:t>
            </w:r>
            <w:r w:rsidR="006E0A54" w:rsidRPr="00D0162F">
              <w:t xml:space="preserve"> </w:t>
            </w:r>
            <w:r w:rsidRPr="00D0162F">
              <w:t>T1:</w:t>
            </w:r>
          </w:p>
          <w:p w14:paraId="63836DCD" w14:textId="77777777" w:rsidR="00AB67FA" w:rsidRPr="00D0162F" w:rsidRDefault="00AB67FA" w:rsidP="006E0A54">
            <w:pPr>
              <w:pStyle w:val="TAL"/>
            </w:pPr>
            <w:r w:rsidRPr="00D0162F">
              <w:t>0dB</w:t>
            </w:r>
          </w:p>
          <w:p w14:paraId="44182B50" w14:textId="77777777" w:rsidR="00AB67FA" w:rsidRPr="00D0162F" w:rsidRDefault="00AB67FA" w:rsidP="006E0A54">
            <w:pPr>
              <w:pStyle w:val="TAL"/>
            </w:pPr>
            <w:r w:rsidRPr="00D0162F">
              <w:t>0dB</w:t>
            </w:r>
          </w:p>
          <w:p w14:paraId="6E426DBB" w14:textId="77777777" w:rsidR="00AB67FA" w:rsidRPr="00D0162F" w:rsidRDefault="00AB67FA" w:rsidP="006E0A54">
            <w:pPr>
              <w:pStyle w:val="TAL"/>
            </w:pPr>
            <w:r w:rsidRPr="00D0162F">
              <w:t>0dB</w:t>
            </w:r>
          </w:p>
          <w:p w14:paraId="05789EB1" w14:textId="77777777" w:rsidR="00AB67FA" w:rsidRPr="00D0162F" w:rsidRDefault="00AB67FA" w:rsidP="006E0A54">
            <w:pPr>
              <w:pStyle w:val="TAL"/>
            </w:pPr>
          </w:p>
          <w:p w14:paraId="7F6C943C" w14:textId="4714AA7A" w:rsidR="00AB67FA" w:rsidRPr="00D0162F" w:rsidRDefault="00AB67FA" w:rsidP="006E0A54">
            <w:pPr>
              <w:pStyle w:val="TAL"/>
            </w:pPr>
            <w:r w:rsidRPr="00D0162F">
              <w:t>During</w:t>
            </w:r>
            <w:r w:rsidR="006E0A54" w:rsidRPr="00D0162F">
              <w:t xml:space="preserve"> </w:t>
            </w:r>
            <w:r w:rsidRPr="00D0162F">
              <w:t>T2:</w:t>
            </w:r>
          </w:p>
          <w:p w14:paraId="037FBAE3" w14:textId="77777777" w:rsidR="00AB67FA" w:rsidRPr="00D0162F" w:rsidRDefault="00AB67FA" w:rsidP="006E0A54">
            <w:pPr>
              <w:pStyle w:val="TAL"/>
            </w:pPr>
            <w:r w:rsidRPr="00D0162F">
              <w:t>0dB</w:t>
            </w:r>
          </w:p>
          <w:p w14:paraId="563137F5" w14:textId="77777777" w:rsidR="00AB67FA" w:rsidRPr="00D0162F" w:rsidRDefault="00AB67FA" w:rsidP="006E0A54">
            <w:pPr>
              <w:pStyle w:val="TAL"/>
            </w:pPr>
            <w:r w:rsidRPr="00D0162F">
              <w:t>0dB</w:t>
            </w:r>
          </w:p>
          <w:p w14:paraId="393C9343" w14:textId="77777777" w:rsidR="00AB67FA" w:rsidRPr="00D0162F" w:rsidRDefault="00AB67FA" w:rsidP="006E0A54">
            <w:pPr>
              <w:pStyle w:val="TAL"/>
            </w:pPr>
            <w:r w:rsidRPr="00D0162F">
              <w:t>0dB</w:t>
            </w:r>
          </w:p>
          <w:p w14:paraId="63EA4256" w14:textId="77777777" w:rsidR="00AB67FA" w:rsidRPr="00D0162F" w:rsidRDefault="00AB67FA" w:rsidP="006E0A54">
            <w:pPr>
              <w:pStyle w:val="TAL"/>
            </w:pPr>
          </w:p>
          <w:p w14:paraId="2CFFC4A5" w14:textId="5097E77B"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6B27BAE4" w14:textId="77777777" w:rsidR="00AB67FA" w:rsidRPr="00D0162F" w:rsidRDefault="00AB67FA" w:rsidP="006E0A54">
            <w:pPr>
              <w:pStyle w:val="TAL"/>
              <w:rPr>
                <w:u w:val="single"/>
              </w:rPr>
            </w:pPr>
            <w:r w:rsidRPr="00D0162F">
              <w:t>-6.0</w:t>
            </w:r>
          </w:p>
        </w:tc>
        <w:tc>
          <w:tcPr>
            <w:tcW w:w="2772" w:type="dxa"/>
            <w:tcBorders>
              <w:top w:val="single" w:sz="4" w:space="0" w:color="auto"/>
              <w:left w:val="single" w:sz="4" w:space="0" w:color="auto"/>
              <w:bottom w:val="single" w:sz="4" w:space="0" w:color="auto"/>
              <w:right w:val="single" w:sz="4" w:space="0" w:color="auto"/>
            </w:tcBorders>
          </w:tcPr>
          <w:p w14:paraId="6E39AB92" w14:textId="601FEBCC" w:rsidR="00AB67FA" w:rsidRPr="00D0162F" w:rsidRDefault="00AB67FA" w:rsidP="006E0A54">
            <w:pPr>
              <w:pStyle w:val="TAL"/>
            </w:pPr>
            <w:r w:rsidRPr="00D0162F">
              <w:t>During</w:t>
            </w:r>
            <w:r w:rsidR="006E0A54" w:rsidRPr="00D0162F">
              <w:t xml:space="preserve"> </w:t>
            </w:r>
            <w:r w:rsidRPr="00D0162F">
              <w:t>T1:</w:t>
            </w:r>
          </w:p>
          <w:p w14:paraId="3577EBDD" w14:textId="4E726F64" w:rsidR="00AB67FA" w:rsidRPr="00D0162F" w:rsidRDefault="00AB67FA" w:rsidP="006E0A54">
            <w:pPr>
              <w:pStyle w:val="TAL"/>
            </w:pPr>
            <w:r w:rsidRPr="00D0162F">
              <w:t>Noc:</w:t>
            </w:r>
            <w:r w:rsidR="006E0A54" w:rsidRPr="00D0162F">
              <w:t xml:space="preserve"> </w:t>
            </w:r>
            <w:r w:rsidRPr="00D0162F">
              <w:t>-104.70dBm/15kHz</w:t>
            </w:r>
          </w:p>
          <w:p w14:paraId="54A03F72" w14:textId="70FC720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22AEE12A" w14:textId="3F7EC628"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A00DF8D" w14:textId="77777777" w:rsidR="00AB67FA" w:rsidRPr="00D0162F" w:rsidRDefault="00AB67FA" w:rsidP="006E0A54">
            <w:pPr>
              <w:pStyle w:val="TAL"/>
            </w:pPr>
          </w:p>
          <w:p w14:paraId="7E8CEF26" w14:textId="6725D9ED" w:rsidR="00AB67FA" w:rsidRPr="00D0162F" w:rsidRDefault="00AB67FA" w:rsidP="006E0A54">
            <w:pPr>
              <w:pStyle w:val="TAL"/>
            </w:pPr>
            <w:r w:rsidRPr="00D0162F">
              <w:t>During</w:t>
            </w:r>
            <w:r w:rsidR="006E0A54" w:rsidRPr="00D0162F">
              <w:t xml:space="preserve"> </w:t>
            </w:r>
            <w:r w:rsidRPr="00D0162F">
              <w:t>T2:</w:t>
            </w:r>
          </w:p>
          <w:p w14:paraId="7FBF7737" w14:textId="027C44D3" w:rsidR="00AB67FA" w:rsidRPr="00D0162F" w:rsidRDefault="00AB67FA" w:rsidP="006E0A54">
            <w:pPr>
              <w:pStyle w:val="TAL"/>
            </w:pPr>
            <w:r w:rsidRPr="00D0162F">
              <w:t>Noc:</w:t>
            </w:r>
            <w:r w:rsidR="006E0A54" w:rsidRPr="00D0162F">
              <w:t xml:space="preserve"> </w:t>
            </w:r>
            <w:r w:rsidRPr="00D0162F">
              <w:t>-104.70dBm/15kHz</w:t>
            </w:r>
          </w:p>
          <w:p w14:paraId="6F4D8744" w14:textId="70B0ABE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0C4B3983" w14:textId="5CA8BA6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p w14:paraId="3CEA092B" w14:textId="77777777" w:rsidR="00AB67FA" w:rsidRPr="00D0162F" w:rsidRDefault="00AB67FA" w:rsidP="006E0A54">
            <w:pPr>
              <w:pStyle w:val="TAL"/>
            </w:pPr>
          </w:p>
          <w:p w14:paraId="796E8165" w14:textId="2F49D994" w:rsidR="00AB67FA" w:rsidRPr="00D0162F" w:rsidRDefault="00AB67FA" w:rsidP="006E0A54">
            <w:pPr>
              <w:pStyle w:val="TAL"/>
            </w:pPr>
            <w:r w:rsidRPr="00D0162F">
              <w:t>Signalled</w:t>
            </w:r>
            <w:r w:rsidR="006E0A54" w:rsidRPr="00D0162F">
              <w:t xml:space="preserve"> </w:t>
            </w:r>
            <w:r w:rsidRPr="00D0162F">
              <w:t>A3-offset:</w:t>
            </w:r>
          </w:p>
          <w:p w14:paraId="1F670A89" w14:textId="77777777" w:rsidR="00AB67FA" w:rsidRPr="00D0162F" w:rsidRDefault="00AB67FA" w:rsidP="006E0A54">
            <w:pPr>
              <w:pStyle w:val="TAL"/>
              <w:rPr>
                <w:u w:val="single"/>
              </w:rPr>
            </w:pPr>
            <w:r w:rsidRPr="00D0162F">
              <w:t>-12.0</w:t>
            </w:r>
          </w:p>
        </w:tc>
      </w:tr>
      <w:tr w:rsidR="00AB67FA" w:rsidRPr="00D0162F" w14:paraId="73A1816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37509C1" w14:textId="3C0090EC" w:rsidR="00AB67FA" w:rsidRPr="00D0162F" w:rsidRDefault="00AB67FA" w:rsidP="006E0A54">
            <w:pPr>
              <w:pStyle w:val="TAL"/>
            </w:pPr>
            <w:r w:rsidRPr="00D0162F">
              <w:t>5.6.2.3</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4C042241" w14:textId="51938041"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c>
          <w:tcPr>
            <w:tcW w:w="1640" w:type="dxa"/>
            <w:tcBorders>
              <w:top w:val="single" w:sz="4" w:space="0" w:color="auto"/>
              <w:left w:val="single" w:sz="4" w:space="0" w:color="auto"/>
              <w:bottom w:val="single" w:sz="4" w:space="0" w:color="auto"/>
              <w:right w:val="single" w:sz="4" w:space="0" w:color="auto"/>
            </w:tcBorders>
          </w:tcPr>
          <w:p w14:paraId="55A2FC17" w14:textId="0266FD6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c>
          <w:tcPr>
            <w:tcW w:w="2772" w:type="dxa"/>
            <w:tcBorders>
              <w:top w:val="single" w:sz="4" w:space="0" w:color="auto"/>
              <w:left w:val="single" w:sz="4" w:space="0" w:color="auto"/>
              <w:bottom w:val="single" w:sz="4" w:space="0" w:color="auto"/>
              <w:right w:val="single" w:sz="4" w:space="0" w:color="auto"/>
            </w:tcBorders>
          </w:tcPr>
          <w:p w14:paraId="68ADEE72" w14:textId="22B2E29A"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r>
      <w:tr w:rsidR="00AB67FA" w:rsidRPr="00D0162F" w14:paraId="201B536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5EF0FA9" w14:textId="7CC47FA1" w:rsidR="00AB67FA" w:rsidRPr="00D0162F" w:rsidRDefault="00AB67FA" w:rsidP="006E0A54">
            <w:pPr>
              <w:pStyle w:val="TAL"/>
            </w:pPr>
            <w:r w:rsidRPr="00D0162F">
              <w:t>5.6.2.4</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0F3890F4" w14:textId="3CB0B608"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c>
          <w:tcPr>
            <w:tcW w:w="1640" w:type="dxa"/>
            <w:tcBorders>
              <w:top w:val="single" w:sz="4" w:space="0" w:color="auto"/>
              <w:left w:val="single" w:sz="4" w:space="0" w:color="auto"/>
              <w:bottom w:val="single" w:sz="4" w:space="0" w:color="auto"/>
              <w:right w:val="single" w:sz="4" w:space="0" w:color="auto"/>
            </w:tcBorders>
          </w:tcPr>
          <w:p w14:paraId="081D89DB" w14:textId="4EEDE401"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c>
          <w:tcPr>
            <w:tcW w:w="2772" w:type="dxa"/>
            <w:tcBorders>
              <w:top w:val="single" w:sz="4" w:space="0" w:color="auto"/>
              <w:left w:val="single" w:sz="4" w:space="0" w:color="auto"/>
              <w:bottom w:val="single" w:sz="4" w:space="0" w:color="auto"/>
              <w:right w:val="single" w:sz="4" w:space="0" w:color="auto"/>
            </w:tcBorders>
          </w:tcPr>
          <w:p w14:paraId="703E4649" w14:textId="4C1DF94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r>
      <w:tr w:rsidR="00AB67FA" w:rsidRPr="00D0162F" w14:paraId="701658E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35BA468" w14:textId="196131C9" w:rsidR="00AB67FA" w:rsidRPr="00D0162F" w:rsidRDefault="00AB67FA" w:rsidP="006E0A54">
            <w:pPr>
              <w:pStyle w:val="TAL"/>
            </w:pPr>
            <w:r w:rsidRPr="00D0162F">
              <w:t>5.6.2.5</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7DBF0BA2" w14:textId="17AD2EA4"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52E4E99" w14:textId="078B3D52"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7C8A0A16" w14:textId="77777777" w:rsidR="00AB67FA" w:rsidRPr="00D0162F" w:rsidRDefault="00AB67FA" w:rsidP="006E0A54">
            <w:pPr>
              <w:pStyle w:val="TAL"/>
              <w:rPr>
                <w:u w:val="single"/>
              </w:rPr>
            </w:pPr>
          </w:p>
          <w:p w14:paraId="56B1EB45" w14:textId="63C453FF"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29BAAE2" w14:textId="59AE0094"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c>
          <w:tcPr>
            <w:tcW w:w="1640" w:type="dxa"/>
            <w:tcBorders>
              <w:top w:val="single" w:sz="4" w:space="0" w:color="auto"/>
              <w:left w:val="single" w:sz="4" w:space="0" w:color="auto"/>
              <w:bottom w:val="single" w:sz="4" w:space="0" w:color="auto"/>
              <w:right w:val="single" w:sz="4" w:space="0" w:color="auto"/>
            </w:tcBorders>
          </w:tcPr>
          <w:p w14:paraId="28F75A66" w14:textId="087D22E2"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3453BAAC" w14:textId="77777777" w:rsidR="00AB67FA" w:rsidRPr="00D0162F" w:rsidRDefault="00AB67FA" w:rsidP="006E0A54">
            <w:pPr>
              <w:pStyle w:val="TAL"/>
              <w:rPr>
                <w:u w:val="single"/>
              </w:rPr>
            </w:pPr>
            <w:r w:rsidRPr="00D0162F">
              <w:rPr>
                <w:u w:val="single"/>
              </w:rPr>
              <w:t>0dB</w:t>
            </w:r>
          </w:p>
          <w:p w14:paraId="0B2D2B22" w14:textId="77777777" w:rsidR="00AB67FA" w:rsidRPr="00D0162F" w:rsidRDefault="00AB67FA" w:rsidP="006E0A54">
            <w:pPr>
              <w:pStyle w:val="TAL"/>
              <w:rPr>
                <w:u w:val="single"/>
              </w:rPr>
            </w:pPr>
          </w:p>
          <w:p w14:paraId="5EDC783D" w14:textId="4E2FA6F9"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4AFDA18A"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7F2AFBC1" w14:textId="59F7C81B"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F09060A" w14:textId="5506979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83968E8" w14:textId="77777777" w:rsidR="00AB67FA" w:rsidRPr="00D0162F" w:rsidRDefault="00AB67FA" w:rsidP="006E0A54">
            <w:pPr>
              <w:pStyle w:val="TAL"/>
              <w:rPr>
                <w:u w:val="single"/>
              </w:rPr>
            </w:pPr>
          </w:p>
          <w:p w14:paraId="1D7A3365" w14:textId="3295849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74127C7C" w14:textId="6DC4CF06"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043E963D" w14:textId="77777777" w:rsidR="00AB67FA" w:rsidRPr="00D0162F" w:rsidRDefault="00AB67FA" w:rsidP="006E0A54">
            <w:pPr>
              <w:pStyle w:val="TAL"/>
              <w:rPr>
                <w:u w:val="single"/>
              </w:rPr>
            </w:pPr>
          </w:p>
        </w:tc>
      </w:tr>
      <w:tr w:rsidR="00AB67FA" w:rsidRPr="00D0162F" w14:paraId="5F5E560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45E9A33" w14:textId="71D530CC" w:rsidR="00AB67FA" w:rsidRPr="00D0162F" w:rsidRDefault="00AB67FA" w:rsidP="006E0A54">
            <w:pPr>
              <w:pStyle w:val="TAL"/>
            </w:pPr>
            <w:r w:rsidRPr="00D0162F">
              <w:t>5.6.2.6</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5C4E5431" w14:textId="0286238D"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4400C872" w14:textId="1EE7FF7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6D16A5C9" w14:textId="3234E7B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18E31133" w14:textId="77777777" w:rsidR="00AB67FA" w:rsidRPr="00D0162F" w:rsidRDefault="00AB67FA" w:rsidP="006E0A54">
            <w:pPr>
              <w:pStyle w:val="TAL"/>
              <w:rPr>
                <w:u w:val="single"/>
              </w:rPr>
            </w:pPr>
          </w:p>
          <w:p w14:paraId="5A178AB2" w14:textId="639B35C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5430BF35" w14:textId="302BFAD1"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6D242759" w14:textId="062478E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9</w:t>
            </w:r>
            <w:r w:rsidR="006E0A54" w:rsidRPr="00D0162F">
              <w:rPr>
                <w:u w:val="single"/>
              </w:rPr>
              <w:t xml:space="preserve"> </w:t>
            </w:r>
            <w:r w:rsidRPr="00D0162F">
              <w:rPr>
                <w:u w:val="single"/>
              </w:rPr>
              <w:t>dB</w:t>
            </w:r>
          </w:p>
        </w:tc>
        <w:tc>
          <w:tcPr>
            <w:tcW w:w="1640" w:type="dxa"/>
            <w:tcBorders>
              <w:top w:val="single" w:sz="4" w:space="0" w:color="auto"/>
              <w:left w:val="single" w:sz="4" w:space="0" w:color="auto"/>
              <w:bottom w:val="single" w:sz="4" w:space="0" w:color="auto"/>
              <w:right w:val="single" w:sz="4" w:space="0" w:color="auto"/>
            </w:tcBorders>
          </w:tcPr>
          <w:p w14:paraId="1F066C08" w14:textId="1F939147"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546B3B8F" w14:textId="77777777" w:rsidR="00AB67FA" w:rsidRPr="00D0162F" w:rsidRDefault="00AB67FA" w:rsidP="006E0A54">
            <w:pPr>
              <w:pStyle w:val="TAL"/>
              <w:rPr>
                <w:u w:val="single"/>
              </w:rPr>
            </w:pPr>
            <w:r w:rsidRPr="00D0162F">
              <w:rPr>
                <w:u w:val="single"/>
              </w:rPr>
              <w:t>0dB</w:t>
            </w:r>
          </w:p>
          <w:p w14:paraId="30D8AFD2" w14:textId="77777777" w:rsidR="00AB67FA" w:rsidRPr="00D0162F" w:rsidRDefault="00AB67FA" w:rsidP="006E0A54">
            <w:pPr>
              <w:pStyle w:val="TAL"/>
              <w:rPr>
                <w:u w:val="single"/>
              </w:rPr>
            </w:pPr>
            <w:r w:rsidRPr="00D0162F">
              <w:rPr>
                <w:u w:val="single"/>
              </w:rPr>
              <w:t>0dB</w:t>
            </w:r>
          </w:p>
          <w:p w14:paraId="03DDE116" w14:textId="77777777" w:rsidR="00AB67FA" w:rsidRPr="00D0162F" w:rsidRDefault="00AB67FA" w:rsidP="006E0A54">
            <w:pPr>
              <w:pStyle w:val="TAL"/>
              <w:rPr>
                <w:u w:val="single"/>
              </w:rPr>
            </w:pPr>
          </w:p>
          <w:p w14:paraId="7210BBA4" w14:textId="553A7EAD"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6FB7AB1" w14:textId="77777777" w:rsidR="00AB67FA" w:rsidRPr="00D0162F" w:rsidRDefault="00AB67FA" w:rsidP="006E0A54">
            <w:pPr>
              <w:pStyle w:val="TAL"/>
              <w:rPr>
                <w:u w:val="single"/>
              </w:rPr>
            </w:pPr>
            <w:r w:rsidRPr="00D0162F">
              <w:rPr>
                <w:u w:val="single"/>
              </w:rPr>
              <w:t>0dB</w:t>
            </w:r>
          </w:p>
          <w:p w14:paraId="789E925E"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76621795" w14:textId="590965C7"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C2F9DA6" w14:textId="5CE31019"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39BFC026" w14:textId="35A97F7A"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C3B394A" w14:textId="77777777" w:rsidR="00AB67FA" w:rsidRPr="00D0162F" w:rsidRDefault="00AB67FA" w:rsidP="006E0A54">
            <w:pPr>
              <w:pStyle w:val="TAL"/>
              <w:rPr>
                <w:u w:val="single"/>
              </w:rPr>
            </w:pPr>
          </w:p>
          <w:p w14:paraId="57118A4C" w14:textId="176EC84A"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56F36B36" w14:textId="7DF65D6A"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5364DC25" w14:textId="151D28C4"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9</w:t>
            </w:r>
            <w:r w:rsidR="006E0A54" w:rsidRPr="00D0162F">
              <w:rPr>
                <w:u w:val="single"/>
              </w:rPr>
              <w:t xml:space="preserve"> </w:t>
            </w:r>
            <w:r w:rsidRPr="00D0162F">
              <w:rPr>
                <w:u w:val="single"/>
              </w:rPr>
              <w:t>dB</w:t>
            </w:r>
          </w:p>
        </w:tc>
      </w:tr>
      <w:tr w:rsidR="00AB67FA" w:rsidRPr="00D0162F" w14:paraId="43788BC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11620AE" w14:textId="136B91C3" w:rsidR="00AB67FA" w:rsidRPr="00D0162F" w:rsidRDefault="00AB67FA" w:rsidP="006E0A54">
            <w:pPr>
              <w:pStyle w:val="TAL"/>
            </w:pPr>
            <w:r w:rsidRPr="00D0162F">
              <w:t>5.6.2.7</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08F09585" w14:textId="4768FFB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c>
          <w:tcPr>
            <w:tcW w:w="1640" w:type="dxa"/>
            <w:tcBorders>
              <w:top w:val="single" w:sz="4" w:space="0" w:color="auto"/>
              <w:left w:val="single" w:sz="4" w:space="0" w:color="auto"/>
              <w:bottom w:val="single" w:sz="4" w:space="0" w:color="auto"/>
              <w:right w:val="single" w:sz="4" w:space="0" w:color="auto"/>
            </w:tcBorders>
          </w:tcPr>
          <w:p w14:paraId="10A4CEC9" w14:textId="5939480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c>
          <w:tcPr>
            <w:tcW w:w="2772" w:type="dxa"/>
            <w:tcBorders>
              <w:top w:val="single" w:sz="4" w:space="0" w:color="auto"/>
              <w:left w:val="single" w:sz="4" w:space="0" w:color="auto"/>
              <w:bottom w:val="single" w:sz="4" w:space="0" w:color="auto"/>
              <w:right w:val="single" w:sz="4" w:space="0" w:color="auto"/>
            </w:tcBorders>
          </w:tcPr>
          <w:p w14:paraId="1D9DA2BA" w14:textId="641B472F"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r>
      <w:tr w:rsidR="00AB67FA" w:rsidRPr="00D0162F" w14:paraId="655238F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296C203" w14:textId="17095D93" w:rsidR="00AB67FA" w:rsidRPr="00D0162F" w:rsidRDefault="00AB67FA" w:rsidP="006E0A54">
            <w:pPr>
              <w:pStyle w:val="TAL"/>
            </w:pPr>
            <w:r w:rsidRPr="00D0162F">
              <w:t>5.6.2.8</w:t>
            </w:r>
            <w:r w:rsidR="006E0A54" w:rsidRPr="00D0162F">
              <w:t xml:space="preserve"> </w:t>
            </w:r>
            <w:r w:rsidRPr="00D0162F">
              <w:rPr>
                <w:lang w:eastAsia="sv-SE"/>
              </w:rPr>
              <w:t>EN-DC</w:t>
            </w:r>
            <w:r w:rsidR="006E0A54" w:rsidRPr="00D0162F">
              <w:rPr>
                <w:lang w:eastAsia="sv-SE"/>
              </w:rPr>
              <w:t xml:space="preserve"> </w:t>
            </w:r>
            <w:r w:rsidRPr="00D0162F">
              <w:rPr>
                <w:lang w:eastAsia="sv-SE"/>
              </w:rPr>
              <w:t>FR1-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SSB</w:t>
            </w:r>
            <w:r w:rsidR="006E0A54" w:rsidRPr="00D0162F">
              <w:rPr>
                <w:lang w:eastAsia="sv-SE"/>
              </w:rPr>
              <w:t xml:space="preserve"> </w:t>
            </w:r>
            <w:r w:rsidRPr="00D0162F">
              <w:rPr>
                <w:lang w:eastAsia="sv-SE"/>
              </w:rPr>
              <w:t>time</w:t>
            </w:r>
            <w:r w:rsidR="006E0A54" w:rsidRPr="00D0162F">
              <w:rPr>
                <w:lang w:eastAsia="sv-SE"/>
              </w:rPr>
              <w:t xml:space="preserve"> </w:t>
            </w:r>
            <w:r w:rsidRPr="00D0162F">
              <w:rPr>
                <w:lang w:eastAsia="sv-SE"/>
              </w:rPr>
              <w:t>index</w:t>
            </w:r>
            <w:r w:rsidR="006E0A54" w:rsidRPr="00D0162F">
              <w:rPr>
                <w:lang w:eastAsia="sv-SE"/>
              </w:rPr>
              <w:t xml:space="preserve"> </w:t>
            </w:r>
            <w:r w:rsidRPr="00D0162F">
              <w:rPr>
                <w:lang w:eastAsia="sv-SE"/>
              </w:rPr>
              <w:t>detection</w:t>
            </w:r>
          </w:p>
        </w:tc>
        <w:tc>
          <w:tcPr>
            <w:tcW w:w="4012" w:type="dxa"/>
            <w:tcBorders>
              <w:top w:val="single" w:sz="4" w:space="0" w:color="auto"/>
              <w:left w:val="single" w:sz="4" w:space="0" w:color="auto"/>
              <w:bottom w:val="single" w:sz="4" w:space="0" w:color="auto"/>
              <w:right w:val="single" w:sz="4" w:space="0" w:color="auto"/>
            </w:tcBorders>
          </w:tcPr>
          <w:p w14:paraId="6C9D9E77" w14:textId="1D5E2C16"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c>
          <w:tcPr>
            <w:tcW w:w="1640" w:type="dxa"/>
            <w:tcBorders>
              <w:top w:val="single" w:sz="4" w:space="0" w:color="auto"/>
              <w:left w:val="single" w:sz="4" w:space="0" w:color="auto"/>
              <w:bottom w:val="single" w:sz="4" w:space="0" w:color="auto"/>
              <w:right w:val="single" w:sz="4" w:space="0" w:color="auto"/>
            </w:tcBorders>
          </w:tcPr>
          <w:p w14:paraId="75D52FF8" w14:textId="7032DC1D"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c>
          <w:tcPr>
            <w:tcW w:w="2772" w:type="dxa"/>
            <w:tcBorders>
              <w:top w:val="single" w:sz="4" w:space="0" w:color="auto"/>
              <w:left w:val="single" w:sz="4" w:space="0" w:color="auto"/>
              <w:bottom w:val="single" w:sz="4" w:space="0" w:color="auto"/>
              <w:right w:val="single" w:sz="4" w:space="0" w:color="auto"/>
            </w:tcBorders>
          </w:tcPr>
          <w:p w14:paraId="0E9E2DDD" w14:textId="0B80A85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r>
      <w:tr w:rsidR="00AB67FA" w:rsidRPr="00D0162F" w14:paraId="7666E31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E6173F1" w14:textId="40BFADE2" w:rsidR="00AB67FA" w:rsidRPr="00D0162F" w:rsidRDefault="00AB67FA" w:rsidP="006E0A54">
            <w:pPr>
              <w:pStyle w:val="TAL"/>
            </w:pPr>
            <w:r w:rsidRPr="00D0162F">
              <w:t>5.6.3.1</w:t>
            </w:r>
            <w:r w:rsidR="006E0A54" w:rsidRPr="00D0162F">
              <w:t xml:space="preserve"> </w:t>
            </w:r>
            <w:r w:rsidRPr="00D0162F">
              <w:t>EN-DC</w:t>
            </w:r>
            <w:r w:rsidR="006E0A54" w:rsidRPr="00D0162F">
              <w:t xml:space="preserve"> </w:t>
            </w:r>
            <w:r w:rsidRPr="00D0162F">
              <w:t>FR2</w:t>
            </w:r>
            <w:r w:rsidR="006E0A54" w:rsidRPr="00D0162F">
              <w:t xml:space="preserve"> </w:t>
            </w:r>
            <w:r w:rsidRPr="00D0162F">
              <w:t>SSB-based</w:t>
            </w:r>
            <w:r w:rsidR="006E0A54" w:rsidRPr="00D0162F">
              <w:t xml:space="preserve"> </w:t>
            </w:r>
            <w:r w:rsidRPr="00D0162F">
              <w:t>L1-RSRP</w:t>
            </w:r>
            <w:r w:rsidR="006E0A54" w:rsidRPr="00D0162F">
              <w:t xml:space="preserve"> </w:t>
            </w:r>
            <w:r w:rsidRPr="00D0162F">
              <w:t>measurement</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1BA9AE35" w14:textId="218870DF" w:rsidR="00AB67FA" w:rsidRPr="00D0162F" w:rsidRDefault="00AB67FA" w:rsidP="006E0A54">
            <w:pPr>
              <w:pStyle w:val="TAL"/>
            </w:pPr>
            <w:r w:rsidRPr="00D0162F">
              <w:t>During</w:t>
            </w:r>
            <w:r w:rsidR="006E0A54" w:rsidRPr="00D0162F">
              <w:t xml:space="preserve"> </w:t>
            </w:r>
            <w:r w:rsidRPr="00D0162F">
              <w:t>T1:</w:t>
            </w:r>
          </w:p>
          <w:p w14:paraId="578CEFEF" w14:textId="73D94F6C" w:rsidR="00AB67FA" w:rsidRPr="00D0162F" w:rsidRDefault="00AB67FA" w:rsidP="006E0A54">
            <w:pPr>
              <w:pStyle w:val="TAL"/>
            </w:pPr>
            <w:r w:rsidRPr="00D0162F">
              <w:t>Noc:</w:t>
            </w:r>
            <w:r w:rsidR="006E0A54" w:rsidRPr="00D0162F">
              <w:t xml:space="preserve"> </w:t>
            </w:r>
            <w:r w:rsidRPr="00D0162F">
              <w:t>-105dBm/15kHz</w:t>
            </w:r>
          </w:p>
          <w:p w14:paraId="54DD8501" w14:textId="542B848B"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514467C1" w14:textId="2F813DD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84D42A3" w14:textId="77777777" w:rsidR="00AB67FA" w:rsidRPr="00D0162F" w:rsidRDefault="00AB67FA" w:rsidP="006E0A54">
            <w:pPr>
              <w:pStyle w:val="TAL"/>
            </w:pPr>
          </w:p>
          <w:p w14:paraId="570233CA" w14:textId="40144C27" w:rsidR="00AB67FA" w:rsidRPr="00D0162F" w:rsidRDefault="00AB67FA" w:rsidP="006E0A54">
            <w:pPr>
              <w:pStyle w:val="TAL"/>
            </w:pPr>
            <w:r w:rsidRPr="00D0162F">
              <w:t>During</w:t>
            </w:r>
            <w:r w:rsidR="006E0A54" w:rsidRPr="00D0162F">
              <w:t xml:space="preserve"> </w:t>
            </w:r>
            <w:r w:rsidRPr="00D0162F">
              <w:t>T2:</w:t>
            </w:r>
          </w:p>
          <w:p w14:paraId="0A89BEA7" w14:textId="392C9EEE" w:rsidR="00AB67FA" w:rsidRPr="00D0162F" w:rsidRDefault="00AB67FA" w:rsidP="006E0A54">
            <w:pPr>
              <w:pStyle w:val="TAL"/>
            </w:pPr>
            <w:r w:rsidRPr="00D0162F">
              <w:t>Noc:</w:t>
            </w:r>
            <w:r w:rsidR="006E0A54" w:rsidRPr="00D0162F">
              <w:t xml:space="preserve"> </w:t>
            </w:r>
            <w:r w:rsidRPr="00D0162F">
              <w:t>-105dBm/15kHz</w:t>
            </w:r>
          </w:p>
          <w:p w14:paraId="6163C038" w14:textId="360DF336"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4AD1FCFC" w14:textId="6C3799C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tc>
        <w:tc>
          <w:tcPr>
            <w:tcW w:w="1640" w:type="dxa"/>
            <w:tcBorders>
              <w:top w:val="single" w:sz="4" w:space="0" w:color="auto"/>
              <w:left w:val="single" w:sz="4" w:space="0" w:color="auto"/>
              <w:bottom w:val="single" w:sz="4" w:space="0" w:color="auto"/>
              <w:right w:val="single" w:sz="4" w:space="0" w:color="auto"/>
            </w:tcBorders>
          </w:tcPr>
          <w:p w14:paraId="74E324D0" w14:textId="2C887DC5" w:rsidR="00AB67FA" w:rsidRPr="00D0162F" w:rsidRDefault="00AB67FA" w:rsidP="006E0A54">
            <w:pPr>
              <w:pStyle w:val="TAL"/>
            </w:pPr>
            <w:r w:rsidRPr="00D0162F">
              <w:t>During</w:t>
            </w:r>
            <w:r w:rsidR="006E0A54" w:rsidRPr="00D0162F">
              <w:t xml:space="preserve"> </w:t>
            </w:r>
            <w:r w:rsidRPr="00D0162F">
              <w:t>T1:</w:t>
            </w:r>
          </w:p>
          <w:p w14:paraId="49083486" w14:textId="77777777" w:rsidR="00AB67FA" w:rsidRPr="00D0162F" w:rsidRDefault="00AB67FA" w:rsidP="006E0A54">
            <w:pPr>
              <w:pStyle w:val="TAL"/>
            </w:pPr>
            <w:r w:rsidRPr="00D0162F">
              <w:t>0dB</w:t>
            </w:r>
          </w:p>
          <w:p w14:paraId="5AD3E759" w14:textId="77777777" w:rsidR="00AB67FA" w:rsidRPr="00D0162F" w:rsidRDefault="00AB67FA" w:rsidP="006E0A54">
            <w:pPr>
              <w:pStyle w:val="TAL"/>
            </w:pPr>
            <w:r w:rsidRPr="00D0162F">
              <w:t>0dB</w:t>
            </w:r>
          </w:p>
          <w:p w14:paraId="0E5F260A" w14:textId="77777777" w:rsidR="00AB67FA" w:rsidRPr="00D0162F" w:rsidRDefault="00AB67FA" w:rsidP="006E0A54">
            <w:pPr>
              <w:pStyle w:val="TAL"/>
            </w:pPr>
            <w:r w:rsidRPr="00D0162F">
              <w:t>0dB</w:t>
            </w:r>
          </w:p>
          <w:p w14:paraId="734305E7" w14:textId="77777777" w:rsidR="00AB67FA" w:rsidRPr="00D0162F" w:rsidRDefault="00AB67FA" w:rsidP="006E0A54">
            <w:pPr>
              <w:pStyle w:val="TAL"/>
            </w:pPr>
          </w:p>
          <w:p w14:paraId="6D465890" w14:textId="41EE70E0" w:rsidR="00AB67FA" w:rsidRPr="00D0162F" w:rsidRDefault="00AB67FA" w:rsidP="006E0A54">
            <w:pPr>
              <w:pStyle w:val="TAL"/>
            </w:pPr>
            <w:r w:rsidRPr="00D0162F">
              <w:t>During</w:t>
            </w:r>
            <w:r w:rsidR="006E0A54" w:rsidRPr="00D0162F">
              <w:t xml:space="preserve"> </w:t>
            </w:r>
            <w:r w:rsidRPr="00D0162F">
              <w:t>T2:</w:t>
            </w:r>
          </w:p>
          <w:p w14:paraId="3EC09103" w14:textId="77777777" w:rsidR="00AB67FA" w:rsidRPr="00D0162F" w:rsidRDefault="00AB67FA" w:rsidP="006E0A54">
            <w:pPr>
              <w:pStyle w:val="TAL"/>
            </w:pPr>
            <w:r w:rsidRPr="00D0162F">
              <w:t>0dB</w:t>
            </w:r>
          </w:p>
          <w:p w14:paraId="7C87EDF0" w14:textId="77777777" w:rsidR="00AB67FA" w:rsidRPr="00D0162F" w:rsidRDefault="00AB67FA" w:rsidP="006E0A54">
            <w:pPr>
              <w:pStyle w:val="TAL"/>
            </w:pPr>
            <w:r w:rsidRPr="00D0162F">
              <w:t>0dB</w:t>
            </w:r>
          </w:p>
          <w:p w14:paraId="05C005D4" w14:textId="77777777" w:rsidR="00AB67FA" w:rsidRPr="00D0162F" w:rsidRDefault="00AB67FA" w:rsidP="006E0A54">
            <w:pPr>
              <w:pStyle w:val="TAL"/>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32AC5063" w14:textId="3CB3F367" w:rsidR="00AB67FA" w:rsidRPr="00D0162F" w:rsidRDefault="00AB67FA" w:rsidP="006E0A54">
            <w:pPr>
              <w:pStyle w:val="TAL"/>
            </w:pPr>
            <w:r w:rsidRPr="00D0162F">
              <w:t>During</w:t>
            </w:r>
            <w:r w:rsidR="006E0A54" w:rsidRPr="00D0162F">
              <w:t xml:space="preserve"> </w:t>
            </w:r>
            <w:r w:rsidRPr="00D0162F">
              <w:t>T1:</w:t>
            </w:r>
          </w:p>
          <w:p w14:paraId="1794AC8D" w14:textId="75D8DD2F" w:rsidR="00AB67FA" w:rsidRPr="00D0162F" w:rsidRDefault="00AB67FA" w:rsidP="006E0A54">
            <w:pPr>
              <w:pStyle w:val="TAL"/>
            </w:pPr>
            <w:r w:rsidRPr="00D0162F">
              <w:t>Noc:</w:t>
            </w:r>
            <w:r w:rsidR="006E0A54" w:rsidRPr="00D0162F">
              <w:t xml:space="preserve"> </w:t>
            </w:r>
            <w:r w:rsidRPr="00D0162F">
              <w:t>-105dBm/15kHz</w:t>
            </w:r>
          </w:p>
          <w:p w14:paraId="3DAC54BF" w14:textId="041A1BF8"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173BEDB8" w14:textId="6585475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711B6683" w14:textId="77777777" w:rsidR="00AB67FA" w:rsidRPr="00D0162F" w:rsidRDefault="00AB67FA" w:rsidP="006E0A54">
            <w:pPr>
              <w:pStyle w:val="TAL"/>
            </w:pPr>
          </w:p>
          <w:p w14:paraId="4338920C" w14:textId="4268C995" w:rsidR="00AB67FA" w:rsidRPr="00D0162F" w:rsidRDefault="00AB67FA" w:rsidP="006E0A54">
            <w:pPr>
              <w:pStyle w:val="TAL"/>
            </w:pPr>
            <w:r w:rsidRPr="00D0162F">
              <w:t>During</w:t>
            </w:r>
            <w:r w:rsidR="006E0A54" w:rsidRPr="00D0162F">
              <w:t xml:space="preserve"> </w:t>
            </w:r>
            <w:r w:rsidRPr="00D0162F">
              <w:t>T2:</w:t>
            </w:r>
          </w:p>
          <w:p w14:paraId="6C47A3E8" w14:textId="284C3A84" w:rsidR="00AB67FA" w:rsidRPr="00D0162F" w:rsidRDefault="00AB67FA" w:rsidP="006E0A54">
            <w:pPr>
              <w:pStyle w:val="TAL"/>
            </w:pPr>
            <w:r w:rsidRPr="00D0162F">
              <w:t>Noc:</w:t>
            </w:r>
            <w:r w:rsidR="006E0A54" w:rsidRPr="00D0162F">
              <w:t xml:space="preserve"> </w:t>
            </w:r>
            <w:r w:rsidRPr="00D0162F">
              <w:t>-105dBm/15kHz</w:t>
            </w:r>
          </w:p>
          <w:p w14:paraId="1367FB69" w14:textId="10617BD8"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1724B600" w14:textId="36F0FB2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tc>
      </w:tr>
      <w:tr w:rsidR="00AB67FA" w:rsidRPr="00D0162F" w14:paraId="5079362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4228899" w14:textId="00DE095D" w:rsidR="00AB67FA" w:rsidRPr="00D0162F" w:rsidRDefault="00AB67FA" w:rsidP="006E0A54">
            <w:pPr>
              <w:pStyle w:val="TAL"/>
            </w:pPr>
            <w:r w:rsidRPr="00D0162F">
              <w:t>5.6.3.2</w:t>
            </w:r>
            <w:r w:rsidR="006E0A54" w:rsidRPr="00D0162F">
              <w:t xml:space="preserve"> </w:t>
            </w:r>
            <w:r w:rsidRPr="00D0162F">
              <w:t>EN-DC</w:t>
            </w:r>
            <w:r w:rsidR="006E0A54" w:rsidRPr="00D0162F">
              <w:t xml:space="preserve"> </w:t>
            </w:r>
            <w:r w:rsidRPr="00D0162F">
              <w:t>FR2</w:t>
            </w:r>
            <w:r w:rsidR="006E0A54" w:rsidRPr="00D0162F">
              <w:t xml:space="preserve"> </w:t>
            </w:r>
            <w:r w:rsidRPr="00D0162F">
              <w:t>SSB-based</w:t>
            </w:r>
            <w:r w:rsidR="006E0A54" w:rsidRPr="00D0162F">
              <w:t xml:space="preserve"> </w:t>
            </w:r>
            <w:r w:rsidRPr="00D0162F">
              <w:t>L1-RSRP</w:t>
            </w:r>
            <w:r w:rsidR="006E0A54" w:rsidRPr="00D0162F">
              <w:t xml:space="preserve"> </w:t>
            </w:r>
            <w:r w:rsidRPr="00D0162F">
              <w:t>measurement</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1BDF4C0C" w14:textId="1DF1423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c>
          <w:tcPr>
            <w:tcW w:w="1640" w:type="dxa"/>
            <w:tcBorders>
              <w:top w:val="single" w:sz="4" w:space="0" w:color="auto"/>
              <w:left w:val="single" w:sz="4" w:space="0" w:color="auto"/>
              <w:bottom w:val="single" w:sz="4" w:space="0" w:color="auto"/>
              <w:right w:val="single" w:sz="4" w:space="0" w:color="auto"/>
            </w:tcBorders>
          </w:tcPr>
          <w:p w14:paraId="60752281" w14:textId="7945ED33"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c>
          <w:tcPr>
            <w:tcW w:w="2772" w:type="dxa"/>
            <w:tcBorders>
              <w:top w:val="single" w:sz="4" w:space="0" w:color="auto"/>
              <w:left w:val="single" w:sz="4" w:space="0" w:color="auto"/>
              <w:bottom w:val="single" w:sz="4" w:space="0" w:color="auto"/>
              <w:right w:val="single" w:sz="4" w:space="0" w:color="auto"/>
            </w:tcBorders>
          </w:tcPr>
          <w:p w14:paraId="08B986E8" w14:textId="7C04E9C3"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r>
      <w:tr w:rsidR="00077E54" w:rsidRPr="00D0162F" w14:paraId="2DB430E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63C1512" w14:textId="1C797D25" w:rsidR="00077E54" w:rsidRPr="00D0162F" w:rsidRDefault="00077E54" w:rsidP="00077E54">
            <w:pPr>
              <w:pStyle w:val="TAL"/>
            </w:pPr>
            <w:r w:rsidRPr="00D0162F">
              <w:t xml:space="preserve">5.6.3.3 </w:t>
            </w:r>
            <w:r w:rsidRPr="00D0162F">
              <w:rPr>
                <w:snapToGrid w:val="0"/>
              </w:rPr>
              <w:t>EN-DC FR2 CSI-RS-based L1-RSRP measurement in non-DRX</w:t>
            </w:r>
          </w:p>
        </w:tc>
        <w:tc>
          <w:tcPr>
            <w:tcW w:w="4012" w:type="dxa"/>
            <w:tcBorders>
              <w:top w:val="single" w:sz="4" w:space="0" w:color="auto"/>
              <w:left w:val="single" w:sz="4" w:space="0" w:color="auto"/>
              <w:bottom w:val="single" w:sz="4" w:space="0" w:color="auto"/>
              <w:right w:val="single" w:sz="4" w:space="0" w:color="auto"/>
            </w:tcBorders>
          </w:tcPr>
          <w:p w14:paraId="7BC2B5DA" w14:textId="77777777" w:rsidR="00077E54" w:rsidRPr="00D0162F" w:rsidRDefault="00077E54" w:rsidP="00077E54">
            <w:pPr>
              <w:pStyle w:val="TAL"/>
            </w:pPr>
            <w:r w:rsidRPr="00D0162F">
              <w:t>Noc: -105dBm/15kHz</w:t>
            </w:r>
          </w:p>
          <w:p w14:paraId="77C75BFC" w14:textId="77777777" w:rsidR="00077E54" w:rsidRPr="00D0162F" w:rsidRDefault="00077E54" w:rsidP="00077E54">
            <w:pPr>
              <w:pStyle w:val="TAL"/>
            </w:pPr>
            <w:r w:rsidRPr="00D0162F">
              <w:t>Ês</w:t>
            </w:r>
            <w:r w:rsidRPr="00D0162F">
              <w:rPr>
                <w:vertAlign w:val="subscript"/>
              </w:rPr>
              <w:t>0</w:t>
            </w:r>
            <w:r w:rsidRPr="00D0162F">
              <w:t xml:space="preserve"> / Noc: 0.00dB</w:t>
            </w:r>
          </w:p>
          <w:p w14:paraId="3620D30D" w14:textId="77777777" w:rsidR="00077E54" w:rsidRPr="00D0162F" w:rsidRDefault="00077E54" w:rsidP="00077E54">
            <w:pPr>
              <w:pStyle w:val="TAL"/>
            </w:pPr>
            <w:r w:rsidRPr="00D0162F">
              <w:t>Ês</w:t>
            </w:r>
            <w:r w:rsidRPr="00D0162F">
              <w:rPr>
                <w:vertAlign w:val="subscript"/>
              </w:rPr>
              <w:t>1</w:t>
            </w:r>
            <w:r w:rsidRPr="00D0162F">
              <w:t xml:space="preserve"> / Noc: +9.00dB</w:t>
            </w:r>
          </w:p>
          <w:p w14:paraId="244D60FB" w14:textId="77777777" w:rsidR="00077E54" w:rsidRPr="00D0162F" w:rsidRDefault="00077E54" w:rsidP="00077E54">
            <w:pPr>
              <w:pStyle w:val="TAL"/>
            </w:pPr>
          </w:p>
          <w:p w14:paraId="478E4D0F" w14:textId="77777777" w:rsidR="00077E54" w:rsidRPr="00D0162F" w:rsidRDefault="00077E54" w:rsidP="00077E54">
            <w:pPr>
              <w:pStyle w:val="TAL"/>
            </w:pPr>
            <w:r w:rsidRPr="00D0162F">
              <w:t xml:space="preserve">Reported CSI-RSRP values </w:t>
            </w:r>
            <w:r w:rsidRPr="00D0162F">
              <w:rPr>
                <w:rFonts w:cs="Arial"/>
              </w:rPr>
              <w:t>±</w:t>
            </w:r>
            <w:r w:rsidRPr="00D0162F">
              <w:t xml:space="preserve"> 29dB</w:t>
            </w:r>
          </w:p>
          <w:p w14:paraId="4A0101EB" w14:textId="316FB803" w:rsidR="00077E54" w:rsidRPr="00D0162F" w:rsidRDefault="00077E54" w:rsidP="00077E54">
            <w:pPr>
              <w:pStyle w:val="TAL"/>
            </w:pPr>
            <w:r w:rsidRPr="00D0162F">
              <w:t xml:space="preserve">Reported Differential CSI-RSRP values </w:t>
            </w:r>
            <w:r w:rsidRPr="00D0162F">
              <w:rPr>
                <w:rFonts w:cs="Arial"/>
              </w:rPr>
              <w:t>±</w:t>
            </w:r>
            <w:r w:rsidRPr="00D0162F">
              <w:t xml:space="preserve"> 7dB</w:t>
            </w:r>
          </w:p>
        </w:tc>
        <w:tc>
          <w:tcPr>
            <w:tcW w:w="1640" w:type="dxa"/>
            <w:tcBorders>
              <w:top w:val="single" w:sz="4" w:space="0" w:color="auto"/>
              <w:left w:val="single" w:sz="4" w:space="0" w:color="auto"/>
              <w:bottom w:val="single" w:sz="4" w:space="0" w:color="auto"/>
              <w:right w:val="single" w:sz="4" w:space="0" w:color="auto"/>
            </w:tcBorders>
          </w:tcPr>
          <w:p w14:paraId="5BBB4B20" w14:textId="77777777" w:rsidR="00077E54" w:rsidRPr="00D0162F" w:rsidRDefault="00077E54" w:rsidP="00077E54">
            <w:pPr>
              <w:pStyle w:val="TAL"/>
              <w:rPr>
                <w:u w:val="single"/>
              </w:rPr>
            </w:pPr>
            <w:r w:rsidRPr="00D0162F">
              <w:rPr>
                <w:u w:val="single"/>
              </w:rPr>
              <w:t>0dB</w:t>
            </w:r>
          </w:p>
          <w:p w14:paraId="3B3DF3C0" w14:textId="77777777" w:rsidR="00077E54" w:rsidRPr="00D0162F" w:rsidRDefault="00077E54" w:rsidP="00077E54">
            <w:pPr>
              <w:pStyle w:val="TAL"/>
              <w:rPr>
                <w:u w:val="single"/>
              </w:rPr>
            </w:pPr>
            <w:r w:rsidRPr="00D0162F">
              <w:rPr>
                <w:u w:val="single"/>
              </w:rPr>
              <w:t>0dB</w:t>
            </w:r>
          </w:p>
          <w:p w14:paraId="52BCE085" w14:textId="77777777" w:rsidR="00077E54" w:rsidRPr="00D0162F" w:rsidRDefault="00077E54" w:rsidP="00077E54">
            <w:pPr>
              <w:pStyle w:val="TAL"/>
              <w:rPr>
                <w:u w:val="single"/>
              </w:rPr>
            </w:pPr>
            <w:r w:rsidRPr="00D0162F">
              <w:rPr>
                <w:u w:val="single"/>
              </w:rPr>
              <w:t>0dB</w:t>
            </w:r>
          </w:p>
          <w:p w14:paraId="32FE2B01" w14:textId="77777777" w:rsidR="00077E54" w:rsidRPr="00D0162F" w:rsidRDefault="00077E54" w:rsidP="00077E54">
            <w:pPr>
              <w:pStyle w:val="TAL"/>
              <w:rPr>
                <w:u w:val="single"/>
              </w:rPr>
            </w:pPr>
          </w:p>
          <w:p w14:paraId="23B37EEC" w14:textId="5BC4934A" w:rsidR="00077E54" w:rsidRPr="00D0162F" w:rsidRDefault="00077E54" w:rsidP="00077E54">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1F535421" w14:textId="77777777" w:rsidR="00077E54" w:rsidRPr="00D0162F" w:rsidRDefault="00077E54" w:rsidP="00077E54">
            <w:pPr>
              <w:pStyle w:val="TAL"/>
            </w:pPr>
            <w:r w:rsidRPr="00D0162F">
              <w:t>Noc: -105dBm/15kHz</w:t>
            </w:r>
          </w:p>
          <w:p w14:paraId="5ACF2C16" w14:textId="77777777" w:rsidR="00077E54" w:rsidRPr="00D0162F" w:rsidRDefault="00077E54" w:rsidP="00077E54">
            <w:pPr>
              <w:pStyle w:val="TAL"/>
            </w:pPr>
            <w:r w:rsidRPr="00D0162F">
              <w:t>Ês</w:t>
            </w:r>
            <w:r w:rsidRPr="00D0162F">
              <w:rPr>
                <w:vertAlign w:val="subscript"/>
              </w:rPr>
              <w:t>0</w:t>
            </w:r>
            <w:r w:rsidRPr="00D0162F">
              <w:t xml:space="preserve"> / Noc: 0.00dB</w:t>
            </w:r>
          </w:p>
          <w:p w14:paraId="58DB2760" w14:textId="77777777" w:rsidR="00077E54" w:rsidRPr="00D0162F" w:rsidRDefault="00077E54" w:rsidP="00077E54">
            <w:pPr>
              <w:pStyle w:val="TAL"/>
            </w:pPr>
            <w:r w:rsidRPr="00D0162F">
              <w:t>Ês</w:t>
            </w:r>
            <w:r w:rsidRPr="00D0162F">
              <w:rPr>
                <w:vertAlign w:val="subscript"/>
              </w:rPr>
              <w:t>1</w:t>
            </w:r>
            <w:r w:rsidRPr="00D0162F">
              <w:t xml:space="preserve"> / Noc: +9.00dB</w:t>
            </w:r>
          </w:p>
          <w:p w14:paraId="6A82707A" w14:textId="77777777" w:rsidR="00077E54" w:rsidRPr="00D0162F" w:rsidRDefault="00077E54" w:rsidP="00077E54">
            <w:pPr>
              <w:pStyle w:val="TAL"/>
              <w:rPr>
                <w:u w:val="single"/>
              </w:rPr>
            </w:pPr>
          </w:p>
          <w:p w14:paraId="2921FA06" w14:textId="77777777" w:rsidR="00077E54" w:rsidRPr="00D0162F" w:rsidRDefault="00077E54" w:rsidP="00077E54">
            <w:pPr>
              <w:pStyle w:val="TAL"/>
              <w:rPr>
                <w:rFonts w:cs="Arial"/>
                <w:szCs w:val="18"/>
              </w:rPr>
            </w:pPr>
            <w:r w:rsidRPr="00D0162F">
              <w:rPr>
                <w:rFonts w:cs="Arial"/>
                <w:szCs w:val="18"/>
              </w:rPr>
              <w:t>CSI-RS#1: RSRP_40 to RSRP_99</w:t>
            </w:r>
          </w:p>
          <w:p w14:paraId="3818E273" w14:textId="17817BC5" w:rsidR="00077E54" w:rsidRPr="00D0162F" w:rsidRDefault="00077E54" w:rsidP="00077E54">
            <w:pPr>
              <w:pStyle w:val="TAL"/>
              <w:rPr>
                <w:u w:val="single"/>
              </w:rPr>
            </w:pPr>
            <w:r w:rsidRPr="00D0162F">
              <w:rPr>
                <w:lang w:eastAsia="zh-CN"/>
              </w:rPr>
              <w:t>CSI-RS#0: DIFFRSRP_1 to DIFFRSRP_7</w:t>
            </w:r>
          </w:p>
        </w:tc>
      </w:tr>
      <w:tr w:rsidR="00077E54" w:rsidRPr="00D0162F" w14:paraId="13ACFC7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0D4766A" w14:textId="5D75E1E6" w:rsidR="00077E54" w:rsidRPr="00D0162F" w:rsidRDefault="00077E54" w:rsidP="00077E54">
            <w:pPr>
              <w:pStyle w:val="TAL"/>
            </w:pPr>
            <w:r w:rsidRPr="00D0162F">
              <w:t xml:space="preserve">5.6.3.4 </w:t>
            </w:r>
            <w:r w:rsidRPr="00D0162F">
              <w:rPr>
                <w:snapToGrid w:val="0"/>
              </w:rPr>
              <w:t>EN-DC FR2 CSI-RS-based L1-RSRP measurement in DRX</w:t>
            </w:r>
          </w:p>
        </w:tc>
        <w:tc>
          <w:tcPr>
            <w:tcW w:w="4012" w:type="dxa"/>
            <w:tcBorders>
              <w:top w:val="single" w:sz="4" w:space="0" w:color="auto"/>
              <w:left w:val="single" w:sz="4" w:space="0" w:color="auto"/>
              <w:bottom w:val="single" w:sz="4" w:space="0" w:color="auto"/>
              <w:right w:val="single" w:sz="4" w:space="0" w:color="auto"/>
            </w:tcBorders>
          </w:tcPr>
          <w:p w14:paraId="71CF6884" w14:textId="0E680A47" w:rsidR="00077E54" w:rsidRPr="00D0162F" w:rsidRDefault="00077E54" w:rsidP="00077E54">
            <w:pPr>
              <w:pStyle w:val="TAL"/>
              <w:rPr>
                <w:u w:val="single"/>
              </w:rPr>
            </w:pPr>
            <w:r w:rsidRPr="00D0162F">
              <w:rPr>
                <w:u w:val="single"/>
              </w:rPr>
              <w:t>Same as 5.6.3.3</w:t>
            </w:r>
          </w:p>
        </w:tc>
        <w:tc>
          <w:tcPr>
            <w:tcW w:w="1640" w:type="dxa"/>
            <w:tcBorders>
              <w:top w:val="single" w:sz="4" w:space="0" w:color="auto"/>
              <w:left w:val="single" w:sz="4" w:space="0" w:color="auto"/>
              <w:bottom w:val="single" w:sz="4" w:space="0" w:color="auto"/>
              <w:right w:val="single" w:sz="4" w:space="0" w:color="auto"/>
            </w:tcBorders>
          </w:tcPr>
          <w:p w14:paraId="3CE99002" w14:textId="485EF17A" w:rsidR="00077E54" w:rsidRPr="00D0162F" w:rsidRDefault="00077E54" w:rsidP="00077E54">
            <w:pPr>
              <w:pStyle w:val="TAL"/>
              <w:rPr>
                <w:u w:val="single"/>
              </w:rPr>
            </w:pPr>
            <w:r w:rsidRPr="00D0162F">
              <w:rPr>
                <w:u w:val="single"/>
              </w:rPr>
              <w:t>Same as 5.6.3.3</w:t>
            </w:r>
          </w:p>
        </w:tc>
        <w:tc>
          <w:tcPr>
            <w:tcW w:w="2772" w:type="dxa"/>
            <w:tcBorders>
              <w:top w:val="single" w:sz="4" w:space="0" w:color="auto"/>
              <w:left w:val="single" w:sz="4" w:space="0" w:color="auto"/>
              <w:bottom w:val="single" w:sz="4" w:space="0" w:color="auto"/>
              <w:right w:val="single" w:sz="4" w:space="0" w:color="auto"/>
            </w:tcBorders>
          </w:tcPr>
          <w:p w14:paraId="67466C13" w14:textId="7D62AB2F" w:rsidR="00077E54" w:rsidRPr="00D0162F" w:rsidRDefault="00077E54" w:rsidP="00077E54">
            <w:pPr>
              <w:pStyle w:val="TAL"/>
              <w:rPr>
                <w:u w:val="single"/>
              </w:rPr>
            </w:pPr>
            <w:r w:rsidRPr="00D0162F">
              <w:rPr>
                <w:u w:val="single"/>
              </w:rPr>
              <w:t>Same as 5.6.3.3</w:t>
            </w:r>
          </w:p>
        </w:tc>
      </w:tr>
      <w:tr w:rsidR="00EB5D81" w:rsidRPr="00D0162F" w14:paraId="4AADAC7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F6BF2A7" w14:textId="77777777" w:rsidR="00EB5D81" w:rsidRPr="00D0162F" w:rsidRDefault="00EB5D81" w:rsidP="00A81E02">
            <w:pPr>
              <w:pStyle w:val="TAL"/>
            </w:pPr>
            <w:r w:rsidRPr="00D0162F">
              <w:lastRenderedPageBreak/>
              <w:t>5.6.4.1 EN-DC FR2 SRS-RSRP measurement in non-DRX</w:t>
            </w:r>
          </w:p>
        </w:tc>
        <w:tc>
          <w:tcPr>
            <w:tcW w:w="4012" w:type="dxa"/>
            <w:tcBorders>
              <w:top w:val="single" w:sz="4" w:space="0" w:color="auto"/>
              <w:left w:val="single" w:sz="4" w:space="0" w:color="auto"/>
              <w:bottom w:val="single" w:sz="4" w:space="0" w:color="auto"/>
              <w:right w:val="single" w:sz="4" w:space="0" w:color="auto"/>
            </w:tcBorders>
          </w:tcPr>
          <w:p w14:paraId="7B48E195" w14:textId="77777777" w:rsidR="00EB5D81" w:rsidRPr="00D0162F" w:rsidRDefault="00EB5D81" w:rsidP="00A81E02">
            <w:pPr>
              <w:pStyle w:val="TAL"/>
            </w:pPr>
            <w:r w:rsidRPr="00D0162F">
              <w:t>During T1:</w:t>
            </w:r>
          </w:p>
          <w:p w14:paraId="36030711" w14:textId="77777777" w:rsidR="00EB5D81" w:rsidRPr="00D0162F" w:rsidRDefault="00EB5D81" w:rsidP="00A81E02">
            <w:pPr>
              <w:pStyle w:val="TAL"/>
            </w:pPr>
            <w:r w:rsidRPr="00D0162F">
              <w:t>Noc: -98 dBm/15kHz</w:t>
            </w:r>
          </w:p>
          <w:p w14:paraId="2D32ED6B" w14:textId="77777777" w:rsidR="00EB5D81" w:rsidRPr="00D0162F" w:rsidRDefault="00EB5D81" w:rsidP="00A81E02">
            <w:pPr>
              <w:pStyle w:val="TAL"/>
              <w:rPr>
                <w:lang w:eastAsia="zh-CN"/>
              </w:rPr>
            </w:pPr>
            <w:r w:rsidRPr="00D0162F">
              <w:rPr>
                <w:lang w:eastAsia="zh-CN"/>
              </w:rPr>
              <w:t>Neighbour cell UE Es/Noc: -infinity</w:t>
            </w:r>
          </w:p>
          <w:p w14:paraId="278BE244" w14:textId="77777777" w:rsidR="00EB5D81" w:rsidRPr="00D0162F" w:rsidRDefault="00EB5D81" w:rsidP="00A81E02">
            <w:pPr>
              <w:pStyle w:val="TAL"/>
            </w:pPr>
          </w:p>
          <w:p w14:paraId="3C7406F2" w14:textId="77777777" w:rsidR="00EB5D81" w:rsidRPr="00D0162F" w:rsidRDefault="00EB5D81" w:rsidP="00A81E02">
            <w:pPr>
              <w:pStyle w:val="TAL"/>
            </w:pPr>
          </w:p>
          <w:p w14:paraId="4A3B4D40" w14:textId="77777777" w:rsidR="00EB5D81" w:rsidRPr="00D0162F" w:rsidRDefault="00EB5D81" w:rsidP="00A81E02">
            <w:pPr>
              <w:pStyle w:val="TAL"/>
            </w:pPr>
            <w:r w:rsidRPr="00D0162F">
              <w:t>During T2:</w:t>
            </w:r>
          </w:p>
          <w:p w14:paraId="600F7A32" w14:textId="77777777" w:rsidR="00EB5D81" w:rsidRPr="00D0162F" w:rsidRDefault="00EB5D81" w:rsidP="00A81E02">
            <w:pPr>
              <w:pStyle w:val="TAL"/>
            </w:pPr>
            <w:r w:rsidRPr="00D0162F">
              <w:t>Noc: -98 dBm/15kHz</w:t>
            </w:r>
          </w:p>
          <w:p w14:paraId="4CCFCA39" w14:textId="77777777" w:rsidR="00EB5D81" w:rsidRPr="00D0162F" w:rsidRDefault="00EB5D81" w:rsidP="00A81E02">
            <w:pPr>
              <w:pStyle w:val="TAL"/>
              <w:rPr>
                <w:lang w:eastAsia="zh-CN"/>
              </w:rPr>
            </w:pPr>
            <w:r w:rsidRPr="00D0162F">
              <w:rPr>
                <w:lang w:eastAsia="zh-CN"/>
              </w:rPr>
              <w:t>Neighbour cell UE Es/Noc: 4dB</w:t>
            </w:r>
          </w:p>
          <w:p w14:paraId="0B68A1A6" w14:textId="77777777" w:rsidR="00EB5D81" w:rsidRPr="00D0162F" w:rsidRDefault="00EB5D81" w:rsidP="00A81E02">
            <w:pPr>
              <w:pStyle w:val="TAL"/>
            </w:pPr>
          </w:p>
          <w:p w14:paraId="480E0CCF" w14:textId="77777777" w:rsidR="00EB5D81" w:rsidRPr="00D0162F" w:rsidRDefault="00EB5D81" w:rsidP="00A81E02">
            <w:pPr>
              <w:pStyle w:val="TAL"/>
              <w:rPr>
                <w:lang w:eastAsia="zh-CN"/>
              </w:rPr>
            </w:pPr>
            <w:r w:rsidRPr="00D0162F">
              <w:rPr>
                <w:lang w:eastAsia="zh-CN"/>
              </w:rPr>
              <w:t>In signalling:</w:t>
            </w:r>
          </w:p>
          <w:p w14:paraId="5E0E412E" w14:textId="77777777" w:rsidR="00EB5D81" w:rsidRPr="00D0162F" w:rsidRDefault="00EB5D81" w:rsidP="00A81E02">
            <w:pPr>
              <w:pStyle w:val="TAL"/>
              <w:rPr>
                <w:lang w:eastAsia="zh-CN"/>
              </w:rPr>
            </w:pPr>
            <w:r w:rsidRPr="00D0162F">
              <w:rPr>
                <w:lang w:eastAsia="zh-CN"/>
              </w:rPr>
              <w:t>i1-threshold: -103dBm/SCS</w:t>
            </w:r>
          </w:p>
        </w:tc>
        <w:tc>
          <w:tcPr>
            <w:tcW w:w="1640" w:type="dxa"/>
            <w:tcBorders>
              <w:top w:val="single" w:sz="4" w:space="0" w:color="auto"/>
              <w:left w:val="single" w:sz="4" w:space="0" w:color="auto"/>
              <w:bottom w:val="single" w:sz="4" w:space="0" w:color="auto"/>
              <w:right w:val="single" w:sz="4" w:space="0" w:color="auto"/>
            </w:tcBorders>
          </w:tcPr>
          <w:p w14:paraId="63E775B3" w14:textId="77777777" w:rsidR="00EB5D81" w:rsidRPr="00D0162F" w:rsidRDefault="00EB5D81" w:rsidP="00A81E02">
            <w:pPr>
              <w:pStyle w:val="TAL"/>
            </w:pPr>
            <w:r w:rsidRPr="00D0162F">
              <w:t>During T1:</w:t>
            </w:r>
          </w:p>
          <w:p w14:paraId="419B34C3" w14:textId="77777777" w:rsidR="00EB5D81" w:rsidRPr="00D0162F" w:rsidRDefault="00EB5D81" w:rsidP="00A81E02">
            <w:pPr>
              <w:pStyle w:val="TAL"/>
            </w:pPr>
            <w:r w:rsidRPr="00D0162F">
              <w:t>-2.5dB</w:t>
            </w:r>
          </w:p>
          <w:p w14:paraId="7A43E36B" w14:textId="77777777" w:rsidR="00EB5D81" w:rsidRPr="00D0162F" w:rsidRDefault="00EB5D81" w:rsidP="00A81E02">
            <w:pPr>
              <w:pStyle w:val="TAL"/>
              <w:rPr>
                <w:lang w:eastAsia="zh-CN"/>
              </w:rPr>
            </w:pPr>
            <w:r w:rsidRPr="00D0162F">
              <w:rPr>
                <w:lang w:eastAsia="zh-CN"/>
              </w:rPr>
              <w:t>3dB</w:t>
            </w:r>
          </w:p>
          <w:p w14:paraId="3F7163AA" w14:textId="77777777" w:rsidR="00EB5D81" w:rsidRPr="00D0162F" w:rsidRDefault="00EB5D81" w:rsidP="00A81E02">
            <w:pPr>
              <w:pStyle w:val="TAL"/>
            </w:pPr>
          </w:p>
          <w:p w14:paraId="7C0958C1" w14:textId="77777777" w:rsidR="00EB5D81" w:rsidRPr="00D0162F" w:rsidRDefault="00EB5D81" w:rsidP="00A81E02">
            <w:pPr>
              <w:pStyle w:val="TAL"/>
            </w:pPr>
          </w:p>
          <w:p w14:paraId="0D9EE8D1" w14:textId="77777777" w:rsidR="00EB5D81" w:rsidRPr="00D0162F" w:rsidRDefault="00EB5D81" w:rsidP="00A81E02">
            <w:pPr>
              <w:pStyle w:val="TAL"/>
            </w:pPr>
            <w:r w:rsidRPr="00D0162F">
              <w:t>During T2:</w:t>
            </w:r>
          </w:p>
          <w:p w14:paraId="2456416A" w14:textId="77777777" w:rsidR="00EB5D81" w:rsidRPr="00D0162F" w:rsidRDefault="00EB5D81" w:rsidP="00A81E02">
            <w:pPr>
              <w:pStyle w:val="TAL"/>
            </w:pPr>
            <w:r w:rsidRPr="00D0162F">
              <w:t>-2.5dB</w:t>
            </w:r>
          </w:p>
          <w:p w14:paraId="1C184EC9" w14:textId="77777777" w:rsidR="00EB5D81" w:rsidRPr="00D0162F" w:rsidRDefault="00EB5D81" w:rsidP="00A81E02">
            <w:pPr>
              <w:pStyle w:val="TAL"/>
              <w:rPr>
                <w:lang w:eastAsia="zh-CN"/>
              </w:rPr>
            </w:pPr>
            <w:r w:rsidRPr="00D0162F">
              <w:rPr>
                <w:lang w:eastAsia="zh-CN"/>
              </w:rPr>
              <w:t>3dB</w:t>
            </w:r>
          </w:p>
          <w:p w14:paraId="0888162C" w14:textId="77777777" w:rsidR="00EB5D81" w:rsidRPr="00D0162F" w:rsidRDefault="00EB5D81" w:rsidP="00A81E02">
            <w:pPr>
              <w:pStyle w:val="TAL"/>
              <w:rPr>
                <w:rFonts w:eastAsia="MS Mincho"/>
                <w:u w:val="single"/>
              </w:rPr>
            </w:pPr>
          </w:p>
          <w:p w14:paraId="67C755BF" w14:textId="77777777" w:rsidR="00EB5D81" w:rsidRPr="00D0162F" w:rsidRDefault="00EB5D81" w:rsidP="00A81E02">
            <w:pPr>
              <w:pStyle w:val="TAL"/>
              <w:rPr>
                <w:rFonts w:eastAsia="MS Mincho"/>
                <w:u w:val="single"/>
              </w:rPr>
            </w:pPr>
          </w:p>
          <w:p w14:paraId="65317054" w14:textId="77777777" w:rsidR="00EB5D81" w:rsidRPr="00D0162F" w:rsidRDefault="00EB5D81" w:rsidP="00A81E02">
            <w:pPr>
              <w:pStyle w:val="TAL"/>
              <w:rPr>
                <w:u w:val="single"/>
                <w:lang w:eastAsia="zh-CN"/>
              </w:rPr>
            </w:pPr>
            <w:r w:rsidRPr="00D0162F">
              <w:rPr>
                <w:u w:val="single"/>
                <w:lang w:eastAsia="zh-CN"/>
              </w:rPr>
              <w:t>-9dB</w:t>
            </w:r>
          </w:p>
        </w:tc>
        <w:tc>
          <w:tcPr>
            <w:tcW w:w="2772" w:type="dxa"/>
            <w:tcBorders>
              <w:top w:val="single" w:sz="4" w:space="0" w:color="auto"/>
              <w:left w:val="single" w:sz="4" w:space="0" w:color="auto"/>
              <w:bottom w:val="single" w:sz="4" w:space="0" w:color="auto"/>
              <w:right w:val="single" w:sz="4" w:space="0" w:color="auto"/>
            </w:tcBorders>
          </w:tcPr>
          <w:p w14:paraId="34AF2E98" w14:textId="77777777" w:rsidR="00EB5D81" w:rsidRPr="00D0162F" w:rsidRDefault="00EB5D81" w:rsidP="00A81E02">
            <w:pPr>
              <w:pStyle w:val="TAL"/>
            </w:pPr>
            <w:r w:rsidRPr="00D0162F">
              <w:t>During T1:</w:t>
            </w:r>
          </w:p>
          <w:p w14:paraId="3F9B3C29" w14:textId="77777777" w:rsidR="00EB5D81" w:rsidRPr="00D0162F" w:rsidRDefault="00EB5D81" w:rsidP="00A81E02">
            <w:pPr>
              <w:pStyle w:val="TAL"/>
            </w:pPr>
            <w:r w:rsidRPr="00D0162F">
              <w:t>Noc: -100.5 dBm/15kHz</w:t>
            </w:r>
          </w:p>
          <w:p w14:paraId="415FBA8D" w14:textId="77777777" w:rsidR="00EB5D81" w:rsidRPr="00D0162F" w:rsidRDefault="00EB5D81" w:rsidP="00A81E02">
            <w:pPr>
              <w:pStyle w:val="TAL"/>
              <w:rPr>
                <w:lang w:eastAsia="zh-CN"/>
              </w:rPr>
            </w:pPr>
            <w:r w:rsidRPr="00D0162F">
              <w:rPr>
                <w:lang w:eastAsia="zh-CN"/>
              </w:rPr>
              <w:t>Neighbour cell UE Es/Noc: -infinity</w:t>
            </w:r>
          </w:p>
          <w:p w14:paraId="45922E1A" w14:textId="77777777" w:rsidR="00EB5D81" w:rsidRPr="00D0162F" w:rsidRDefault="00EB5D81" w:rsidP="00A81E02">
            <w:pPr>
              <w:pStyle w:val="TAL"/>
            </w:pPr>
          </w:p>
          <w:p w14:paraId="13FF657A" w14:textId="77777777" w:rsidR="00EB5D81" w:rsidRPr="00D0162F" w:rsidRDefault="00EB5D81" w:rsidP="00A81E02">
            <w:pPr>
              <w:pStyle w:val="TAL"/>
            </w:pPr>
            <w:r w:rsidRPr="00D0162F">
              <w:t>During T2:</w:t>
            </w:r>
          </w:p>
          <w:p w14:paraId="47E4BE7B" w14:textId="77777777" w:rsidR="00EB5D81" w:rsidRPr="00D0162F" w:rsidRDefault="00EB5D81" w:rsidP="00A81E02">
            <w:pPr>
              <w:pStyle w:val="TAL"/>
            </w:pPr>
            <w:r w:rsidRPr="00D0162F">
              <w:t>Noc: -100.5 dBm/15kHz</w:t>
            </w:r>
          </w:p>
          <w:p w14:paraId="2D6C4143" w14:textId="77777777" w:rsidR="00EB5D81" w:rsidRPr="00D0162F" w:rsidRDefault="00EB5D81" w:rsidP="00A81E02">
            <w:pPr>
              <w:pStyle w:val="TAL"/>
              <w:rPr>
                <w:lang w:eastAsia="zh-CN"/>
              </w:rPr>
            </w:pPr>
            <w:r w:rsidRPr="00D0162F">
              <w:rPr>
                <w:lang w:eastAsia="zh-CN"/>
              </w:rPr>
              <w:t>Neighbour cell UE Es/Noc: 7dB</w:t>
            </w:r>
          </w:p>
          <w:p w14:paraId="6B21EB6F" w14:textId="77777777" w:rsidR="00EB5D81" w:rsidRPr="00D0162F" w:rsidRDefault="00EB5D81" w:rsidP="00A81E02">
            <w:pPr>
              <w:pStyle w:val="TAL"/>
            </w:pPr>
          </w:p>
          <w:p w14:paraId="0F520055" w14:textId="77777777" w:rsidR="00EB5D81" w:rsidRPr="00D0162F" w:rsidRDefault="00EB5D81" w:rsidP="00A81E02">
            <w:pPr>
              <w:pStyle w:val="TAL"/>
            </w:pPr>
          </w:p>
          <w:p w14:paraId="57E36BDC" w14:textId="77777777" w:rsidR="00EB5D81" w:rsidRPr="00D0162F" w:rsidRDefault="00EB5D81" w:rsidP="00A81E02">
            <w:pPr>
              <w:pStyle w:val="TAL"/>
            </w:pPr>
            <w:r w:rsidRPr="00D0162F">
              <w:rPr>
                <w:lang w:eastAsia="zh-CN"/>
              </w:rPr>
              <w:t>i1-threshold: -112dBm/SCS</w:t>
            </w:r>
          </w:p>
        </w:tc>
      </w:tr>
      <w:tr w:rsidR="00827216" w:rsidRPr="00D0162F" w14:paraId="397FAFA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7450B3F" w14:textId="77777777" w:rsidR="00827216" w:rsidRPr="00D0162F" w:rsidRDefault="00827216" w:rsidP="00A81E02">
            <w:pPr>
              <w:pStyle w:val="TAL"/>
            </w:pPr>
            <w:r w:rsidRPr="00D0162F">
              <w:t>5.6.6.1 EN-DC FR2 CSI-RS based CMR and no dedicated IMR L1-SINR measurement in DRX</w:t>
            </w:r>
          </w:p>
        </w:tc>
        <w:tc>
          <w:tcPr>
            <w:tcW w:w="4012" w:type="dxa"/>
            <w:tcBorders>
              <w:top w:val="single" w:sz="4" w:space="0" w:color="auto"/>
              <w:left w:val="single" w:sz="4" w:space="0" w:color="auto"/>
              <w:bottom w:val="single" w:sz="4" w:space="0" w:color="auto"/>
              <w:right w:val="single" w:sz="4" w:space="0" w:color="auto"/>
            </w:tcBorders>
          </w:tcPr>
          <w:p w14:paraId="2ECD5D0F" w14:textId="77777777" w:rsidR="00827216" w:rsidRPr="00D0162F" w:rsidRDefault="00827216" w:rsidP="00A81E02">
            <w:pPr>
              <w:pStyle w:val="TAL"/>
            </w:pPr>
            <w:r w:rsidRPr="00D0162F">
              <w:t>Noc: -105dBm/15kHz</w:t>
            </w:r>
          </w:p>
          <w:p w14:paraId="1777D4F4"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6B315993"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5F463A70" w14:textId="77777777" w:rsidR="00827216" w:rsidRPr="00D0162F" w:rsidRDefault="00827216" w:rsidP="00A81E02">
            <w:pPr>
              <w:pStyle w:val="TAL"/>
            </w:pPr>
          </w:p>
          <w:p w14:paraId="243CB308" w14:textId="77777777" w:rsidR="00827216" w:rsidRPr="00D0162F" w:rsidRDefault="00827216" w:rsidP="00A81E02">
            <w:pPr>
              <w:pStyle w:val="TAL"/>
            </w:pPr>
            <w:r w:rsidRPr="00D0162F">
              <w:t xml:space="preserve">Reported CSI-SINR values </w:t>
            </w:r>
            <w:r w:rsidRPr="00D0162F">
              <w:rPr>
                <w:rFonts w:cs="Arial"/>
              </w:rPr>
              <w:t>±</w:t>
            </w:r>
            <w:r w:rsidRPr="00D0162F">
              <w:t xml:space="preserve"> 5.5dB</w:t>
            </w:r>
          </w:p>
          <w:p w14:paraId="47ACF34D" w14:textId="77777777" w:rsidR="00827216" w:rsidRPr="00D0162F" w:rsidRDefault="00827216" w:rsidP="00A81E02">
            <w:pPr>
              <w:pStyle w:val="TAL"/>
              <w:rPr>
                <w:u w:val="single"/>
              </w:rPr>
            </w:pPr>
            <w:r w:rsidRPr="00D0162F">
              <w:t xml:space="preserve">Reported Differential CSI-SINR values </w:t>
            </w:r>
            <w:r w:rsidRPr="00D0162F">
              <w:rPr>
                <w:rFonts w:cs="Arial"/>
              </w:rPr>
              <w:t>±</w:t>
            </w:r>
            <w:r w:rsidRPr="00D0162F">
              <w:t xml:space="preserve"> 4.5dB</w:t>
            </w:r>
          </w:p>
        </w:tc>
        <w:tc>
          <w:tcPr>
            <w:tcW w:w="1640" w:type="dxa"/>
            <w:tcBorders>
              <w:top w:val="single" w:sz="4" w:space="0" w:color="auto"/>
              <w:left w:val="single" w:sz="4" w:space="0" w:color="auto"/>
              <w:bottom w:val="single" w:sz="4" w:space="0" w:color="auto"/>
              <w:right w:val="single" w:sz="4" w:space="0" w:color="auto"/>
            </w:tcBorders>
          </w:tcPr>
          <w:p w14:paraId="50FEB00E" w14:textId="77777777" w:rsidR="00827216" w:rsidRPr="00D0162F" w:rsidRDefault="00827216" w:rsidP="00A81E02">
            <w:pPr>
              <w:pStyle w:val="TAL"/>
              <w:rPr>
                <w:u w:val="single"/>
              </w:rPr>
            </w:pPr>
            <w:r w:rsidRPr="00D0162F">
              <w:rPr>
                <w:u w:val="single"/>
              </w:rPr>
              <w:t>0dB</w:t>
            </w:r>
          </w:p>
          <w:p w14:paraId="55B4F62E" w14:textId="77777777" w:rsidR="00827216" w:rsidRPr="00D0162F" w:rsidRDefault="00827216" w:rsidP="00A81E02">
            <w:pPr>
              <w:pStyle w:val="TAL"/>
              <w:rPr>
                <w:u w:val="single"/>
              </w:rPr>
            </w:pPr>
            <w:r w:rsidRPr="00D0162F">
              <w:rPr>
                <w:u w:val="single"/>
              </w:rPr>
              <w:t>0dB</w:t>
            </w:r>
          </w:p>
          <w:p w14:paraId="1A552E89" w14:textId="77777777" w:rsidR="00827216" w:rsidRPr="00D0162F" w:rsidRDefault="00827216" w:rsidP="00A81E02">
            <w:pPr>
              <w:pStyle w:val="TAL"/>
              <w:rPr>
                <w:u w:val="single"/>
              </w:rPr>
            </w:pPr>
            <w:r w:rsidRPr="00D0162F">
              <w:rPr>
                <w:u w:val="single"/>
              </w:rPr>
              <w:t>0dB</w:t>
            </w:r>
          </w:p>
          <w:p w14:paraId="50E6FFDB" w14:textId="77777777" w:rsidR="00827216" w:rsidRPr="00D0162F" w:rsidRDefault="00827216" w:rsidP="00A81E02">
            <w:pPr>
              <w:pStyle w:val="TAL"/>
              <w:rPr>
                <w:u w:val="single"/>
              </w:rPr>
            </w:pPr>
          </w:p>
          <w:p w14:paraId="48F25657"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13E72305" w14:textId="77777777" w:rsidR="00827216" w:rsidRPr="00D0162F" w:rsidRDefault="00827216" w:rsidP="00A81E02">
            <w:pPr>
              <w:pStyle w:val="TAL"/>
            </w:pPr>
            <w:r w:rsidRPr="00D0162F">
              <w:t>Noc: -105dBm/15kHz</w:t>
            </w:r>
          </w:p>
          <w:p w14:paraId="2537415F"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53D3A916"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7A0A8715" w14:textId="77777777" w:rsidR="00827216" w:rsidRPr="00D0162F" w:rsidRDefault="00827216" w:rsidP="00A81E02">
            <w:pPr>
              <w:pStyle w:val="TAL"/>
              <w:rPr>
                <w:u w:val="single"/>
              </w:rPr>
            </w:pPr>
          </w:p>
          <w:p w14:paraId="00ED2585" w14:textId="77777777" w:rsidR="00827216" w:rsidRPr="00D0162F" w:rsidRDefault="00827216" w:rsidP="00A81E02">
            <w:pPr>
              <w:pStyle w:val="TAL"/>
              <w:rPr>
                <w:rFonts w:cs="Arial"/>
                <w:szCs w:val="18"/>
              </w:rPr>
            </w:pPr>
            <w:r w:rsidRPr="00D0162F">
              <w:rPr>
                <w:rFonts w:cs="Arial"/>
                <w:szCs w:val="18"/>
              </w:rPr>
              <w:t>CSI-RS#1: SINR_51 to SINR_74</w:t>
            </w:r>
          </w:p>
          <w:p w14:paraId="24C52095" w14:textId="77777777" w:rsidR="00827216" w:rsidRPr="00D0162F" w:rsidRDefault="00827216" w:rsidP="00A81E02">
            <w:pPr>
              <w:pStyle w:val="TAL"/>
              <w:rPr>
                <w:u w:val="single"/>
              </w:rPr>
            </w:pPr>
            <w:r w:rsidRPr="00D0162F">
              <w:rPr>
                <w:lang w:eastAsia="zh-CN"/>
              </w:rPr>
              <w:t>CSI-RS#0: DIFFSINR_4 to DIFFSINR_13</w:t>
            </w:r>
          </w:p>
        </w:tc>
      </w:tr>
      <w:tr w:rsidR="00827216" w:rsidRPr="00D0162F" w14:paraId="08E6B60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28154A4" w14:textId="77777777" w:rsidR="00827216" w:rsidRPr="00D0162F" w:rsidRDefault="00827216" w:rsidP="00A81E02">
            <w:pPr>
              <w:pStyle w:val="TAL"/>
            </w:pPr>
            <w:r w:rsidRPr="00D0162F">
              <w:t>5.6.6.2 EN-DC FR2 SSB based CMR and dedicated IMR L1-SINR measurement in non-DRX</w:t>
            </w:r>
          </w:p>
        </w:tc>
        <w:tc>
          <w:tcPr>
            <w:tcW w:w="4012" w:type="dxa"/>
            <w:tcBorders>
              <w:top w:val="single" w:sz="4" w:space="0" w:color="auto"/>
              <w:left w:val="single" w:sz="4" w:space="0" w:color="auto"/>
              <w:bottom w:val="single" w:sz="4" w:space="0" w:color="auto"/>
              <w:right w:val="single" w:sz="4" w:space="0" w:color="auto"/>
            </w:tcBorders>
          </w:tcPr>
          <w:p w14:paraId="6699130F" w14:textId="77777777" w:rsidR="00827216" w:rsidRPr="00D0162F" w:rsidRDefault="00827216" w:rsidP="00A81E02">
            <w:pPr>
              <w:pStyle w:val="TAL"/>
            </w:pPr>
            <w:r w:rsidRPr="00D0162F">
              <w:t>During T1:</w:t>
            </w:r>
          </w:p>
          <w:p w14:paraId="197D0D7A" w14:textId="77777777" w:rsidR="00827216" w:rsidRPr="00D0162F" w:rsidRDefault="00827216" w:rsidP="00A81E02">
            <w:pPr>
              <w:pStyle w:val="TAL"/>
            </w:pPr>
            <w:r w:rsidRPr="00D0162F">
              <w:t>Noc: -105dBm/15kHz</w:t>
            </w:r>
          </w:p>
          <w:p w14:paraId="6D7AD1CA" w14:textId="77777777" w:rsidR="00827216" w:rsidRPr="00D0162F" w:rsidRDefault="00827216" w:rsidP="00A81E02">
            <w:pPr>
              <w:pStyle w:val="TAL"/>
            </w:pPr>
            <w:r w:rsidRPr="00D0162F">
              <w:t>Ês0 / Noc: 0.00dB</w:t>
            </w:r>
          </w:p>
          <w:p w14:paraId="1BCF35BC" w14:textId="77777777" w:rsidR="00827216" w:rsidRPr="00D0162F" w:rsidRDefault="00827216" w:rsidP="00A81E02">
            <w:pPr>
              <w:pStyle w:val="TAL"/>
            </w:pPr>
            <w:r w:rsidRPr="00D0162F">
              <w:t>Ês1 / Noc: -infinity</w:t>
            </w:r>
          </w:p>
          <w:p w14:paraId="774D30CE" w14:textId="77777777" w:rsidR="00827216" w:rsidRPr="00D0162F" w:rsidRDefault="00827216" w:rsidP="00A81E02">
            <w:pPr>
              <w:pStyle w:val="TAL"/>
            </w:pPr>
          </w:p>
          <w:p w14:paraId="675641EC" w14:textId="77777777" w:rsidR="00827216" w:rsidRPr="00D0162F" w:rsidRDefault="00827216" w:rsidP="00A81E02">
            <w:pPr>
              <w:pStyle w:val="TAL"/>
            </w:pPr>
            <w:r w:rsidRPr="00D0162F">
              <w:t>During T2:</w:t>
            </w:r>
          </w:p>
          <w:p w14:paraId="732BFAEF" w14:textId="77777777" w:rsidR="00827216" w:rsidRPr="00D0162F" w:rsidRDefault="00827216" w:rsidP="00A81E02">
            <w:pPr>
              <w:pStyle w:val="TAL"/>
            </w:pPr>
            <w:r w:rsidRPr="00D0162F">
              <w:t>Noc: -105dBm/15kHz</w:t>
            </w:r>
          </w:p>
          <w:p w14:paraId="79469ADB" w14:textId="77777777" w:rsidR="00827216" w:rsidRPr="00D0162F" w:rsidRDefault="00827216" w:rsidP="00A81E02">
            <w:pPr>
              <w:pStyle w:val="TAL"/>
            </w:pPr>
            <w:r w:rsidRPr="00D0162F">
              <w:t>Ês0 / Noc: 0.00dB</w:t>
            </w:r>
          </w:p>
          <w:p w14:paraId="24AFC377" w14:textId="77777777" w:rsidR="00827216" w:rsidRPr="00D0162F" w:rsidRDefault="00827216" w:rsidP="00A81E02">
            <w:pPr>
              <w:pStyle w:val="TAL"/>
            </w:pPr>
            <w:r w:rsidRPr="00D0162F">
              <w:t>Ês1 / Noc: +9.00dB</w:t>
            </w:r>
          </w:p>
          <w:p w14:paraId="05EA621C" w14:textId="77777777" w:rsidR="00827216" w:rsidRPr="00D0162F" w:rsidRDefault="00827216" w:rsidP="00A81E02">
            <w:pPr>
              <w:pStyle w:val="TAL"/>
            </w:pPr>
          </w:p>
          <w:p w14:paraId="0BC2704A" w14:textId="77777777" w:rsidR="00827216" w:rsidRPr="00D0162F" w:rsidRDefault="00827216" w:rsidP="00A81E02">
            <w:pPr>
              <w:pStyle w:val="TAL"/>
            </w:pPr>
            <w:r w:rsidRPr="00D0162F">
              <w:t xml:space="preserve">Reported SS-SINR values </w:t>
            </w:r>
            <w:r w:rsidRPr="00D0162F">
              <w:rPr>
                <w:rFonts w:cs="Arial"/>
              </w:rPr>
              <w:t>±</w:t>
            </w:r>
            <w:r w:rsidRPr="00D0162F">
              <w:t xml:space="preserve"> 4.0dB</w:t>
            </w:r>
          </w:p>
          <w:p w14:paraId="3D5A8F7D" w14:textId="77777777" w:rsidR="00827216" w:rsidRPr="00D0162F" w:rsidRDefault="00827216" w:rsidP="00A81E02">
            <w:pPr>
              <w:pStyle w:val="TAL"/>
              <w:rPr>
                <w:u w:val="single"/>
              </w:rPr>
            </w:pPr>
            <w:r w:rsidRPr="00D0162F">
              <w:t xml:space="preserve">Reported Differential SS-SINR values </w:t>
            </w:r>
            <w:r w:rsidRPr="00D0162F">
              <w:rPr>
                <w:rFonts w:cs="Arial"/>
              </w:rPr>
              <w:t>±</w:t>
            </w:r>
            <w:r w:rsidRPr="00D0162F">
              <w:t xml:space="preserve"> 3.0dB</w:t>
            </w:r>
          </w:p>
        </w:tc>
        <w:tc>
          <w:tcPr>
            <w:tcW w:w="1640" w:type="dxa"/>
            <w:tcBorders>
              <w:top w:val="single" w:sz="4" w:space="0" w:color="auto"/>
              <w:left w:val="single" w:sz="4" w:space="0" w:color="auto"/>
              <w:bottom w:val="single" w:sz="4" w:space="0" w:color="auto"/>
              <w:right w:val="single" w:sz="4" w:space="0" w:color="auto"/>
            </w:tcBorders>
          </w:tcPr>
          <w:p w14:paraId="563F889F" w14:textId="77777777" w:rsidR="00827216" w:rsidRPr="00D0162F" w:rsidRDefault="00827216" w:rsidP="00A81E02">
            <w:pPr>
              <w:pStyle w:val="TAL"/>
            </w:pPr>
            <w:r w:rsidRPr="00D0162F">
              <w:t>During T1:</w:t>
            </w:r>
          </w:p>
          <w:p w14:paraId="5E693046" w14:textId="77777777" w:rsidR="00827216" w:rsidRPr="00D0162F" w:rsidRDefault="00827216" w:rsidP="00A81E02">
            <w:pPr>
              <w:pStyle w:val="TAL"/>
            </w:pPr>
            <w:r w:rsidRPr="00D0162F">
              <w:t>0dB</w:t>
            </w:r>
          </w:p>
          <w:p w14:paraId="046DD895" w14:textId="77777777" w:rsidR="00827216" w:rsidRPr="00D0162F" w:rsidRDefault="00827216" w:rsidP="00A81E02">
            <w:pPr>
              <w:pStyle w:val="TAL"/>
            </w:pPr>
            <w:r w:rsidRPr="00D0162F">
              <w:t>1.5dB</w:t>
            </w:r>
          </w:p>
          <w:p w14:paraId="051A75DE" w14:textId="77777777" w:rsidR="00827216" w:rsidRPr="00D0162F" w:rsidRDefault="00827216" w:rsidP="00A81E02">
            <w:pPr>
              <w:pStyle w:val="TAL"/>
            </w:pPr>
            <w:r w:rsidRPr="00D0162F">
              <w:t>0dB</w:t>
            </w:r>
          </w:p>
          <w:p w14:paraId="63287FCA" w14:textId="77777777" w:rsidR="00827216" w:rsidRPr="00D0162F" w:rsidRDefault="00827216" w:rsidP="00A81E02">
            <w:pPr>
              <w:pStyle w:val="TAL"/>
            </w:pPr>
          </w:p>
          <w:p w14:paraId="23BB66CA" w14:textId="77777777" w:rsidR="00827216" w:rsidRPr="00D0162F" w:rsidRDefault="00827216" w:rsidP="00A81E02">
            <w:pPr>
              <w:pStyle w:val="TAL"/>
            </w:pPr>
            <w:r w:rsidRPr="00D0162F">
              <w:t>During T2:</w:t>
            </w:r>
          </w:p>
          <w:p w14:paraId="67631744" w14:textId="77777777" w:rsidR="00827216" w:rsidRPr="00D0162F" w:rsidRDefault="00827216" w:rsidP="00A81E02">
            <w:pPr>
              <w:pStyle w:val="TAL"/>
            </w:pPr>
            <w:r w:rsidRPr="00D0162F">
              <w:t>0dB</w:t>
            </w:r>
          </w:p>
          <w:p w14:paraId="5F807B45" w14:textId="77777777" w:rsidR="00827216" w:rsidRPr="00D0162F" w:rsidRDefault="00827216" w:rsidP="00A81E02">
            <w:pPr>
              <w:pStyle w:val="TAL"/>
            </w:pPr>
            <w:r w:rsidRPr="00D0162F">
              <w:t>1.5dB</w:t>
            </w:r>
          </w:p>
          <w:p w14:paraId="5F05F1A9" w14:textId="77777777" w:rsidR="00827216" w:rsidRPr="00D0162F" w:rsidRDefault="00827216" w:rsidP="00A81E02">
            <w:pPr>
              <w:pStyle w:val="TAL"/>
            </w:pPr>
            <w:r w:rsidRPr="00D0162F">
              <w:t>0dB</w:t>
            </w:r>
          </w:p>
          <w:p w14:paraId="0214DA4F" w14:textId="77777777" w:rsidR="00827216" w:rsidRPr="00D0162F" w:rsidRDefault="00827216" w:rsidP="00A81E02">
            <w:pPr>
              <w:pStyle w:val="TAL"/>
            </w:pPr>
          </w:p>
          <w:p w14:paraId="7507AA1D"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42161B31" w14:textId="77777777" w:rsidR="00827216" w:rsidRPr="00D0162F" w:rsidRDefault="00827216" w:rsidP="00A81E02">
            <w:pPr>
              <w:pStyle w:val="TAL"/>
            </w:pPr>
            <w:r w:rsidRPr="00D0162F">
              <w:t>During T1:</w:t>
            </w:r>
          </w:p>
          <w:p w14:paraId="651DEC8F" w14:textId="77777777" w:rsidR="00827216" w:rsidRPr="00D0162F" w:rsidRDefault="00827216" w:rsidP="00A81E02">
            <w:pPr>
              <w:pStyle w:val="TAL"/>
            </w:pPr>
            <w:r w:rsidRPr="00D0162F">
              <w:t>Noc: -105dBm/15kHz</w:t>
            </w:r>
          </w:p>
          <w:p w14:paraId="480907E9" w14:textId="77777777" w:rsidR="00827216" w:rsidRPr="00D0162F" w:rsidRDefault="00827216" w:rsidP="00A81E02">
            <w:pPr>
              <w:pStyle w:val="TAL"/>
            </w:pPr>
            <w:r w:rsidRPr="00D0162F">
              <w:t>Ês0 / Noc: +1.50dB</w:t>
            </w:r>
          </w:p>
          <w:p w14:paraId="1D8146F2" w14:textId="77777777" w:rsidR="00827216" w:rsidRPr="00D0162F" w:rsidRDefault="00827216" w:rsidP="00A81E02">
            <w:pPr>
              <w:pStyle w:val="TAL"/>
            </w:pPr>
            <w:r w:rsidRPr="00D0162F">
              <w:t>Ês1 / Noc: -infinity</w:t>
            </w:r>
          </w:p>
          <w:p w14:paraId="038B6877" w14:textId="77777777" w:rsidR="00827216" w:rsidRPr="00D0162F" w:rsidRDefault="00827216" w:rsidP="00A81E02">
            <w:pPr>
              <w:pStyle w:val="TAL"/>
            </w:pPr>
          </w:p>
          <w:p w14:paraId="163359B3" w14:textId="77777777" w:rsidR="00827216" w:rsidRPr="00D0162F" w:rsidRDefault="00827216" w:rsidP="00A81E02">
            <w:pPr>
              <w:pStyle w:val="TAL"/>
            </w:pPr>
            <w:r w:rsidRPr="00D0162F">
              <w:t>During T2:</w:t>
            </w:r>
          </w:p>
          <w:p w14:paraId="4B04F1E8" w14:textId="77777777" w:rsidR="00827216" w:rsidRPr="00D0162F" w:rsidRDefault="00827216" w:rsidP="00A81E02">
            <w:pPr>
              <w:pStyle w:val="TAL"/>
            </w:pPr>
            <w:r w:rsidRPr="00D0162F">
              <w:t>Noc: -105dBm/15kHz</w:t>
            </w:r>
          </w:p>
          <w:p w14:paraId="17C12EDF" w14:textId="77777777" w:rsidR="00827216" w:rsidRPr="00D0162F" w:rsidRDefault="00827216" w:rsidP="00A81E02">
            <w:pPr>
              <w:pStyle w:val="TAL"/>
            </w:pPr>
            <w:r w:rsidRPr="00D0162F">
              <w:t>Ês0 / Noc: +1.50dB</w:t>
            </w:r>
          </w:p>
          <w:p w14:paraId="692FCF77" w14:textId="77777777" w:rsidR="00827216" w:rsidRPr="00D0162F" w:rsidRDefault="00827216" w:rsidP="00A81E02">
            <w:pPr>
              <w:pStyle w:val="TAL"/>
            </w:pPr>
            <w:r w:rsidRPr="00D0162F">
              <w:t>Ês1 / Noc: +9.00dB</w:t>
            </w:r>
          </w:p>
          <w:p w14:paraId="6A36F9BF" w14:textId="77777777" w:rsidR="00827216" w:rsidRPr="00D0162F" w:rsidRDefault="00827216" w:rsidP="00A81E02">
            <w:pPr>
              <w:pStyle w:val="TAL"/>
            </w:pPr>
          </w:p>
          <w:p w14:paraId="5A17F558" w14:textId="77777777" w:rsidR="00827216" w:rsidRPr="00D0162F" w:rsidRDefault="00827216" w:rsidP="00A81E02">
            <w:pPr>
              <w:pStyle w:val="TAL"/>
              <w:rPr>
                <w:rFonts w:cs="Arial"/>
                <w:szCs w:val="18"/>
              </w:rPr>
            </w:pPr>
            <w:r w:rsidRPr="00D0162F">
              <w:rPr>
                <w:rFonts w:cs="Arial"/>
                <w:szCs w:val="18"/>
              </w:rPr>
              <w:t>SSB#1: SINR_54 to SINR_71</w:t>
            </w:r>
          </w:p>
          <w:p w14:paraId="642C0C74" w14:textId="77777777" w:rsidR="00827216" w:rsidRPr="00D0162F" w:rsidRDefault="00827216" w:rsidP="00A81E02">
            <w:pPr>
              <w:pStyle w:val="TAL"/>
              <w:rPr>
                <w:u w:val="single"/>
              </w:rPr>
            </w:pPr>
            <w:r w:rsidRPr="00D0162F">
              <w:rPr>
                <w:lang w:eastAsia="zh-CN"/>
              </w:rPr>
              <w:t>SSB#0: DIFFSINR_4 to DIFFSINR_10</w:t>
            </w:r>
          </w:p>
        </w:tc>
      </w:tr>
      <w:tr w:rsidR="00827216" w:rsidRPr="00D0162F" w14:paraId="3B0A0DC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5E1F600" w14:textId="77777777" w:rsidR="00827216" w:rsidRPr="00D0162F" w:rsidRDefault="00827216" w:rsidP="00A81E02">
            <w:pPr>
              <w:pStyle w:val="TAL"/>
            </w:pPr>
            <w:r w:rsidRPr="00D0162F">
              <w:t>5.6.6.3 EN-DC FR2 CSI-RS based CMR and dedicated IMR L1-SINR measurement in non-DRX</w:t>
            </w:r>
          </w:p>
        </w:tc>
        <w:tc>
          <w:tcPr>
            <w:tcW w:w="4012" w:type="dxa"/>
            <w:tcBorders>
              <w:top w:val="single" w:sz="4" w:space="0" w:color="auto"/>
              <w:left w:val="single" w:sz="4" w:space="0" w:color="auto"/>
              <w:bottom w:val="single" w:sz="4" w:space="0" w:color="auto"/>
              <w:right w:val="single" w:sz="4" w:space="0" w:color="auto"/>
            </w:tcBorders>
          </w:tcPr>
          <w:p w14:paraId="18A70E1B" w14:textId="77777777" w:rsidR="00827216" w:rsidRPr="00D0162F" w:rsidRDefault="00827216" w:rsidP="00A81E02">
            <w:pPr>
              <w:pStyle w:val="TAL"/>
            </w:pPr>
            <w:r w:rsidRPr="00D0162F">
              <w:t>Noc: -105dBm/15kHz</w:t>
            </w:r>
          </w:p>
          <w:p w14:paraId="5BD4ECCF"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128DBA96"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623BC9DB" w14:textId="77777777" w:rsidR="00827216" w:rsidRPr="00D0162F" w:rsidRDefault="00827216" w:rsidP="00A81E02">
            <w:pPr>
              <w:pStyle w:val="TAL"/>
            </w:pPr>
          </w:p>
          <w:p w14:paraId="2ABBCDB2" w14:textId="77777777" w:rsidR="00827216" w:rsidRPr="00D0162F" w:rsidRDefault="00827216" w:rsidP="00A81E02">
            <w:pPr>
              <w:pStyle w:val="TAL"/>
            </w:pPr>
            <w:r w:rsidRPr="00D0162F">
              <w:t xml:space="preserve">Reported CSI-SINR values </w:t>
            </w:r>
            <w:r w:rsidRPr="00D0162F">
              <w:rPr>
                <w:rFonts w:cs="Arial"/>
              </w:rPr>
              <w:t>±</w:t>
            </w:r>
            <w:r w:rsidRPr="00D0162F">
              <w:t xml:space="preserve"> 4.5dB</w:t>
            </w:r>
          </w:p>
          <w:p w14:paraId="01CEF82A" w14:textId="77777777" w:rsidR="00827216" w:rsidRPr="00D0162F" w:rsidRDefault="00827216" w:rsidP="00A81E02">
            <w:pPr>
              <w:pStyle w:val="TAL"/>
              <w:rPr>
                <w:u w:val="single"/>
              </w:rPr>
            </w:pPr>
            <w:r w:rsidRPr="00D0162F">
              <w:t xml:space="preserve">Reported Differential CSI-SINR values </w:t>
            </w:r>
            <w:r w:rsidRPr="00D0162F">
              <w:rPr>
                <w:rFonts w:cs="Arial"/>
              </w:rPr>
              <w:t>±</w:t>
            </w:r>
            <w:r w:rsidRPr="00D0162F">
              <w:t xml:space="preserve"> 3.5dB</w:t>
            </w:r>
          </w:p>
        </w:tc>
        <w:tc>
          <w:tcPr>
            <w:tcW w:w="1640" w:type="dxa"/>
            <w:tcBorders>
              <w:top w:val="single" w:sz="4" w:space="0" w:color="auto"/>
              <w:left w:val="single" w:sz="4" w:space="0" w:color="auto"/>
              <w:bottom w:val="single" w:sz="4" w:space="0" w:color="auto"/>
              <w:right w:val="single" w:sz="4" w:space="0" w:color="auto"/>
            </w:tcBorders>
          </w:tcPr>
          <w:p w14:paraId="7C131635" w14:textId="77777777" w:rsidR="00827216" w:rsidRPr="00D0162F" w:rsidRDefault="00827216" w:rsidP="00A81E02">
            <w:pPr>
              <w:pStyle w:val="TAL"/>
              <w:rPr>
                <w:u w:val="single"/>
              </w:rPr>
            </w:pPr>
            <w:r w:rsidRPr="00D0162F">
              <w:rPr>
                <w:u w:val="single"/>
              </w:rPr>
              <w:t>0dB</w:t>
            </w:r>
          </w:p>
          <w:p w14:paraId="0347DCE1" w14:textId="77777777" w:rsidR="00827216" w:rsidRPr="00D0162F" w:rsidRDefault="00827216" w:rsidP="00A81E02">
            <w:pPr>
              <w:pStyle w:val="TAL"/>
              <w:rPr>
                <w:u w:val="single"/>
              </w:rPr>
            </w:pPr>
            <w:r w:rsidRPr="00D0162F">
              <w:rPr>
                <w:u w:val="single"/>
              </w:rPr>
              <w:t>0dB</w:t>
            </w:r>
          </w:p>
          <w:p w14:paraId="76F16440" w14:textId="77777777" w:rsidR="00827216" w:rsidRPr="00D0162F" w:rsidRDefault="00827216" w:rsidP="00A81E02">
            <w:pPr>
              <w:pStyle w:val="TAL"/>
              <w:rPr>
                <w:u w:val="single"/>
              </w:rPr>
            </w:pPr>
            <w:r w:rsidRPr="00D0162F">
              <w:rPr>
                <w:u w:val="single"/>
              </w:rPr>
              <w:t>0dB</w:t>
            </w:r>
          </w:p>
          <w:p w14:paraId="259FD427" w14:textId="77777777" w:rsidR="00827216" w:rsidRPr="00D0162F" w:rsidRDefault="00827216" w:rsidP="00A81E02">
            <w:pPr>
              <w:pStyle w:val="TAL"/>
              <w:rPr>
                <w:u w:val="single"/>
              </w:rPr>
            </w:pPr>
          </w:p>
          <w:p w14:paraId="7F9AB21B"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6CAFC31F" w14:textId="77777777" w:rsidR="00827216" w:rsidRPr="00D0162F" w:rsidRDefault="00827216" w:rsidP="00A81E02">
            <w:pPr>
              <w:pStyle w:val="TAL"/>
            </w:pPr>
            <w:r w:rsidRPr="00D0162F">
              <w:t>Noc: -105dBm/15kHz</w:t>
            </w:r>
          </w:p>
          <w:p w14:paraId="2DDD6C48"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228FCEEA"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0201A8CD" w14:textId="77777777" w:rsidR="00827216" w:rsidRPr="00D0162F" w:rsidRDefault="00827216" w:rsidP="00A81E02">
            <w:pPr>
              <w:pStyle w:val="TAL"/>
              <w:rPr>
                <w:u w:val="single"/>
              </w:rPr>
            </w:pPr>
          </w:p>
          <w:p w14:paraId="14B56005" w14:textId="77777777" w:rsidR="00827216" w:rsidRPr="00D0162F" w:rsidRDefault="00827216" w:rsidP="00A81E02">
            <w:pPr>
              <w:pStyle w:val="TAL"/>
              <w:rPr>
                <w:rFonts w:cs="Arial"/>
                <w:szCs w:val="18"/>
              </w:rPr>
            </w:pPr>
            <w:r w:rsidRPr="00D0162F">
              <w:rPr>
                <w:rFonts w:cs="Arial"/>
                <w:szCs w:val="18"/>
              </w:rPr>
              <w:t>CSI-RS#1: SINR_53 to SINR_72</w:t>
            </w:r>
          </w:p>
          <w:p w14:paraId="0D31655B" w14:textId="77777777" w:rsidR="00827216" w:rsidRPr="00D0162F" w:rsidRDefault="00827216" w:rsidP="00A81E02">
            <w:pPr>
              <w:pStyle w:val="TAL"/>
              <w:rPr>
                <w:u w:val="single"/>
              </w:rPr>
            </w:pPr>
            <w:r w:rsidRPr="00D0162F">
              <w:rPr>
                <w:lang w:eastAsia="zh-CN"/>
              </w:rPr>
              <w:t>CSI-RS#0: DIFFSINR_5 to DIFFSINR_12</w:t>
            </w:r>
          </w:p>
        </w:tc>
      </w:tr>
      <w:tr w:rsidR="00AB67FA" w:rsidRPr="00D0162F" w14:paraId="046F6F6B"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51FD8D3" w14:textId="1D532FEC" w:rsidR="00AB67FA" w:rsidRPr="00D0162F" w:rsidRDefault="00AB67FA" w:rsidP="006E0A54">
            <w:pPr>
              <w:pStyle w:val="TAL"/>
            </w:pPr>
            <w:r w:rsidRPr="00D0162F">
              <w:t>5.7.1.1</w:t>
            </w:r>
            <w:r w:rsidR="006E0A54" w:rsidRPr="00D0162F">
              <w:t xml:space="preserve"> </w:t>
            </w:r>
            <w:r w:rsidRPr="00D0162F">
              <w:t>EN-DC</w:t>
            </w:r>
            <w:r w:rsidR="006E0A54" w:rsidRPr="00D0162F">
              <w:t xml:space="preserve"> </w:t>
            </w:r>
            <w:r w:rsidRPr="00D0162F">
              <w:t>FR2</w:t>
            </w:r>
            <w:r w:rsidR="006E0A54" w:rsidRPr="00D0162F">
              <w:t xml:space="preserve"> </w:t>
            </w:r>
            <w:r w:rsidRPr="00D0162F">
              <w:t>SS-RSRP</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41CE0240" w14:textId="1EFFDE3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73924CC" w14:textId="54CDEF3C"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1.60dBm/15kHz</w:t>
            </w:r>
          </w:p>
          <w:p w14:paraId="06456DE5" w14:textId="17A5CBE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6.0dB</w:t>
            </w:r>
          </w:p>
          <w:p w14:paraId="30959E1E" w14:textId="54893C1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1.0dB</w:t>
            </w:r>
          </w:p>
          <w:p w14:paraId="76DFBA04" w14:textId="23D75DF4"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dB</w:t>
            </w:r>
          </w:p>
          <w:p w14:paraId="7FF0127A" w14:textId="7319134C"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dB</w:t>
            </w:r>
          </w:p>
          <w:p w14:paraId="3801C93B" w14:textId="31724C4D"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3791C077" w14:textId="77777777" w:rsidR="00AB67FA" w:rsidRPr="00D0162F" w:rsidRDefault="00AB67FA" w:rsidP="006E0A54">
            <w:pPr>
              <w:pStyle w:val="TAL"/>
              <w:rPr>
                <w:u w:val="single"/>
              </w:rPr>
            </w:pPr>
          </w:p>
          <w:p w14:paraId="6D915B83" w14:textId="77777777" w:rsidR="00AB67FA" w:rsidRPr="00D0162F" w:rsidRDefault="00AB67FA" w:rsidP="006E0A54">
            <w:pPr>
              <w:pStyle w:val="TAL"/>
              <w:rPr>
                <w:u w:val="single"/>
              </w:rPr>
            </w:pPr>
          </w:p>
          <w:p w14:paraId="7C7098F6" w14:textId="795A4E54"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06A9169F" w14:textId="5DFC0BC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2:</w:t>
            </w:r>
            <w:r w:rsidR="006E0A54" w:rsidRPr="00D0162F">
              <w:rPr>
                <w:u w:val="single"/>
              </w:rPr>
              <w:t xml:space="preserve"> </w:t>
            </w:r>
            <w:r w:rsidRPr="00D0162F">
              <w:rPr>
                <w:u w:val="single"/>
              </w:rPr>
              <w:t>-110.0dBm/120kHz</w:t>
            </w:r>
          </w:p>
          <w:p w14:paraId="1FD591FA" w14:textId="7EF5FD9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3:</w:t>
            </w:r>
            <w:r w:rsidR="006E0A54" w:rsidRPr="00D0162F">
              <w:rPr>
                <w:u w:val="single"/>
              </w:rPr>
              <w:t xml:space="preserve"> </w:t>
            </w:r>
            <w:r w:rsidRPr="00D0162F">
              <w:rPr>
                <w:u w:val="single"/>
              </w:rPr>
              <w:t>-110.0dBm/120kHz</w:t>
            </w:r>
          </w:p>
          <w:p w14:paraId="5F4DF0D8" w14:textId="64494C94"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2:</w:t>
            </w:r>
            <w:r w:rsidR="006E0A54" w:rsidRPr="00D0162F">
              <w:rPr>
                <w:u w:val="single"/>
              </w:rPr>
              <w:t xml:space="preserve"> </w:t>
            </w:r>
            <w:r w:rsidRPr="00D0162F">
              <w:rPr>
                <w:u w:val="single"/>
              </w:rPr>
              <w:t>-107.4dBm/120kHz</w:t>
            </w:r>
          </w:p>
          <w:p w14:paraId="4C1D842E" w14:textId="7E9EF1C1"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3:</w:t>
            </w:r>
            <w:r w:rsidR="006E0A54" w:rsidRPr="00D0162F">
              <w:rPr>
                <w:u w:val="single"/>
              </w:rPr>
              <w:t xml:space="preserve"> </w:t>
            </w:r>
            <w:r w:rsidRPr="00D0162F">
              <w:rPr>
                <w:u w:val="single"/>
              </w:rPr>
              <w:t>-107.4dBm/120kHz</w:t>
            </w:r>
          </w:p>
          <w:p w14:paraId="2364C044" w14:textId="77777777" w:rsidR="00AB67FA" w:rsidRPr="00D0162F" w:rsidRDefault="00AB67FA" w:rsidP="006E0A54">
            <w:pPr>
              <w:pStyle w:val="TAL"/>
              <w:rPr>
                <w:u w:val="single"/>
              </w:rPr>
            </w:pPr>
          </w:p>
          <w:p w14:paraId="6B30A53A" w14:textId="4B981DBD"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dB</w:t>
            </w:r>
          </w:p>
          <w:p w14:paraId="443F8893" w14:textId="79F58C9A"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dB</w:t>
            </w:r>
          </w:p>
          <w:p w14:paraId="54673576" w14:textId="7EE75B9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167AC357" w14:textId="2E3F5DD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EA4A16A" w14:textId="77777777" w:rsidR="00AB67FA" w:rsidRPr="00D0162F" w:rsidRDefault="00AB67FA" w:rsidP="006E0A54">
            <w:pPr>
              <w:pStyle w:val="TAL"/>
              <w:rPr>
                <w:u w:val="single"/>
              </w:rPr>
            </w:pPr>
            <w:r w:rsidRPr="00D0162F">
              <w:rPr>
                <w:u w:val="single"/>
              </w:rPr>
              <w:t>-5.80dB</w:t>
            </w:r>
          </w:p>
          <w:p w14:paraId="0CD16449" w14:textId="77777777" w:rsidR="00AB67FA" w:rsidRPr="00D0162F" w:rsidRDefault="00AB67FA" w:rsidP="006E0A54">
            <w:pPr>
              <w:pStyle w:val="TAL"/>
              <w:rPr>
                <w:u w:val="single"/>
              </w:rPr>
            </w:pPr>
            <w:r w:rsidRPr="00D0162F">
              <w:rPr>
                <w:u w:val="single"/>
              </w:rPr>
              <w:t>0dB</w:t>
            </w:r>
          </w:p>
          <w:p w14:paraId="5800F2E6" w14:textId="77777777" w:rsidR="00AB67FA" w:rsidRPr="00D0162F" w:rsidRDefault="00AB67FA" w:rsidP="006E0A54">
            <w:pPr>
              <w:pStyle w:val="TAL"/>
              <w:rPr>
                <w:u w:val="single"/>
              </w:rPr>
            </w:pPr>
            <w:r w:rsidRPr="00D0162F">
              <w:rPr>
                <w:u w:val="single"/>
              </w:rPr>
              <w:t>0.4dB</w:t>
            </w:r>
          </w:p>
          <w:p w14:paraId="37734C1B" w14:textId="0C3E8A71"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5D3B6686" w14:textId="77777777" w:rsidR="00AB67FA" w:rsidRPr="00D0162F" w:rsidRDefault="00AB67FA" w:rsidP="006E0A54">
            <w:pPr>
              <w:pStyle w:val="TAL"/>
              <w:rPr>
                <w:u w:val="single"/>
              </w:rPr>
            </w:pPr>
          </w:p>
          <w:p w14:paraId="4AD8FDCB" w14:textId="77777777" w:rsidR="00AB67FA" w:rsidRPr="00D0162F" w:rsidRDefault="00AB67FA" w:rsidP="006E0A54">
            <w:pPr>
              <w:pStyle w:val="TAL"/>
              <w:rPr>
                <w:u w:val="single"/>
              </w:rPr>
            </w:pPr>
          </w:p>
          <w:p w14:paraId="018D29CB" w14:textId="77777777" w:rsidR="00AB67FA" w:rsidRPr="00D0162F" w:rsidRDefault="00AB67FA" w:rsidP="006E0A54">
            <w:pPr>
              <w:pStyle w:val="TAL"/>
              <w:rPr>
                <w:u w:val="single"/>
              </w:rPr>
            </w:pPr>
          </w:p>
          <w:p w14:paraId="1F890A71" w14:textId="77777777" w:rsidR="00AB67FA" w:rsidRPr="00D0162F" w:rsidRDefault="00AB67FA" w:rsidP="006E0A54">
            <w:pPr>
              <w:pStyle w:val="TAL"/>
              <w:rPr>
                <w:u w:val="single"/>
              </w:rPr>
            </w:pPr>
          </w:p>
          <w:p w14:paraId="676265A5" w14:textId="1D42FA4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44E2530E" w14:textId="77777777" w:rsidR="00AB67FA" w:rsidRPr="00D0162F" w:rsidRDefault="00AB67FA" w:rsidP="006E0A54">
            <w:pPr>
              <w:pStyle w:val="TAL"/>
              <w:rPr>
                <w:u w:val="single"/>
              </w:rPr>
            </w:pPr>
            <w:r w:rsidRPr="00D0162F">
              <w:rPr>
                <w:u w:val="single"/>
              </w:rPr>
              <w:t>7.70dB</w:t>
            </w:r>
          </w:p>
          <w:p w14:paraId="399915A8" w14:textId="77777777" w:rsidR="00AB67FA" w:rsidRPr="00D0162F" w:rsidRDefault="00AB67FA" w:rsidP="006E0A54">
            <w:pPr>
              <w:pStyle w:val="TAL"/>
              <w:rPr>
                <w:u w:val="single"/>
              </w:rPr>
            </w:pPr>
            <w:r w:rsidRPr="00D0162F">
              <w:rPr>
                <w:u w:val="single"/>
              </w:rPr>
              <w:t>7.70dB</w:t>
            </w:r>
          </w:p>
          <w:p w14:paraId="40E09224" w14:textId="77777777" w:rsidR="00AB67FA" w:rsidRPr="00D0162F" w:rsidRDefault="00AB67FA" w:rsidP="006E0A54">
            <w:pPr>
              <w:pStyle w:val="TAL"/>
              <w:rPr>
                <w:u w:val="single"/>
              </w:rPr>
            </w:pPr>
            <w:r w:rsidRPr="00D0162F">
              <w:rPr>
                <w:u w:val="single"/>
              </w:rPr>
              <w:t>7.70dB</w:t>
            </w:r>
          </w:p>
          <w:p w14:paraId="02534D31" w14:textId="77777777" w:rsidR="00AB67FA" w:rsidRPr="00D0162F" w:rsidRDefault="00AB67FA" w:rsidP="006E0A54">
            <w:pPr>
              <w:pStyle w:val="TAL"/>
              <w:rPr>
                <w:u w:val="single"/>
              </w:rPr>
            </w:pPr>
            <w:r w:rsidRPr="00D0162F">
              <w:rPr>
                <w:u w:val="single"/>
              </w:rPr>
              <w:t>7.70dB</w:t>
            </w:r>
          </w:p>
          <w:p w14:paraId="50C509AC" w14:textId="77777777" w:rsidR="00AB67FA" w:rsidRPr="00D0162F" w:rsidRDefault="00AB67FA" w:rsidP="006E0A54">
            <w:pPr>
              <w:pStyle w:val="TAL"/>
              <w:rPr>
                <w:u w:val="single"/>
              </w:rPr>
            </w:pPr>
          </w:p>
          <w:p w14:paraId="3210E028" w14:textId="0A1D9676"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C7432C0" w14:textId="2CC7A93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0CBCFE3" w14:textId="21FA93A5"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7.40dBm/15kHz</w:t>
            </w:r>
          </w:p>
          <w:p w14:paraId="45F2ECAA" w14:textId="41CD5BC7"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6.0dB</w:t>
            </w:r>
          </w:p>
          <w:p w14:paraId="136E0E40" w14:textId="338C3D99"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1.4dB</w:t>
            </w:r>
          </w:p>
          <w:p w14:paraId="00257496" w14:textId="1E7C2C1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RSRP_50</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8</w:t>
            </w:r>
          </w:p>
          <w:p w14:paraId="37F64EF9" w14:textId="782F1BDD"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P_46</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3</w:t>
            </w:r>
          </w:p>
          <w:p w14:paraId="7F406DF0" w14:textId="4280C131"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P_x-1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p>
          <w:p w14:paraId="65C6835A" w14:textId="77777777" w:rsidR="00AB67FA" w:rsidRPr="00D0162F" w:rsidRDefault="00AB67FA" w:rsidP="006E0A54">
            <w:pPr>
              <w:pStyle w:val="TAL"/>
              <w:rPr>
                <w:u w:val="single"/>
              </w:rPr>
            </w:pPr>
          </w:p>
          <w:p w14:paraId="0BA9F495" w14:textId="32EBB70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1218A64A" w14:textId="377B01F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2:</w:t>
            </w:r>
            <w:r w:rsidR="006E0A54" w:rsidRPr="00D0162F">
              <w:rPr>
                <w:u w:val="single"/>
              </w:rPr>
              <w:t xml:space="preserve"> </w:t>
            </w:r>
            <w:r w:rsidRPr="00D0162F">
              <w:rPr>
                <w:u w:val="single"/>
              </w:rPr>
              <w:t>-102.3dBm/120kHz</w:t>
            </w:r>
          </w:p>
          <w:p w14:paraId="56B01429" w14:textId="4135B0B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3:</w:t>
            </w:r>
            <w:r w:rsidR="006E0A54" w:rsidRPr="00D0162F">
              <w:rPr>
                <w:u w:val="single"/>
              </w:rPr>
              <w:t xml:space="preserve"> </w:t>
            </w:r>
            <w:r w:rsidRPr="00D0162F">
              <w:rPr>
                <w:u w:val="single"/>
              </w:rPr>
              <w:t>-102.3dBm/120kHz</w:t>
            </w:r>
          </w:p>
          <w:p w14:paraId="3C025A56" w14:textId="4267932C"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2:</w:t>
            </w:r>
            <w:r w:rsidR="006E0A54" w:rsidRPr="00D0162F">
              <w:rPr>
                <w:u w:val="single"/>
              </w:rPr>
              <w:t xml:space="preserve"> </w:t>
            </w:r>
            <w:r w:rsidRPr="00D0162F">
              <w:rPr>
                <w:u w:val="single"/>
              </w:rPr>
              <w:t>-99.7dBm/120kHz</w:t>
            </w:r>
          </w:p>
          <w:p w14:paraId="41506F3B" w14:textId="3DB4A3ED"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3:</w:t>
            </w:r>
            <w:r w:rsidR="006E0A54" w:rsidRPr="00D0162F">
              <w:rPr>
                <w:u w:val="single"/>
              </w:rPr>
              <w:t xml:space="preserve"> </w:t>
            </w:r>
            <w:r w:rsidRPr="00D0162F">
              <w:rPr>
                <w:u w:val="single"/>
              </w:rPr>
              <w:t>-99.7dBm/120kHz</w:t>
            </w:r>
          </w:p>
          <w:p w14:paraId="45C80A0B" w14:textId="77777777" w:rsidR="00AB67FA" w:rsidRPr="00D0162F" w:rsidRDefault="00AB67FA" w:rsidP="006E0A54">
            <w:pPr>
              <w:pStyle w:val="TAL"/>
              <w:rPr>
                <w:u w:val="single"/>
              </w:rPr>
            </w:pPr>
          </w:p>
          <w:p w14:paraId="26361925" w14:textId="44790F57" w:rsidR="00AB67FA" w:rsidRPr="00D0162F" w:rsidRDefault="00AB67FA" w:rsidP="006E0A54">
            <w:pPr>
              <w:pStyle w:val="TAL"/>
              <w:rPr>
                <w:u w:val="single"/>
              </w:rPr>
            </w:pPr>
            <w:r w:rsidRPr="00D0162F">
              <w:rPr>
                <w:u w:val="single"/>
              </w:rPr>
              <w:t>Band</w:t>
            </w:r>
            <w:r w:rsidR="006E0A54" w:rsidRPr="00D0162F">
              <w:rPr>
                <w:u w:val="single"/>
              </w:rPr>
              <w:t xml:space="preserve"> </w:t>
            </w:r>
            <w:r w:rsidRPr="00D0162F">
              <w:rPr>
                <w:u w:val="single"/>
              </w:rPr>
              <w:t>dependent.</w:t>
            </w:r>
            <w:r w:rsidR="006E0A54" w:rsidRPr="00D0162F">
              <w:rPr>
                <w:u w:val="single"/>
              </w:rPr>
              <w:t xml:space="preserve"> </w:t>
            </w:r>
            <w:r w:rsidRPr="00D0162F">
              <w:rPr>
                <w:u w:val="single"/>
              </w:rPr>
              <w:t>See</w:t>
            </w:r>
            <w:r w:rsidR="006E0A54" w:rsidRPr="00D0162F">
              <w:rPr>
                <w:u w:val="single"/>
              </w:rPr>
              <w:t xml:space="preserve"> </w:t>
            </w:r>
            <w:r w:rsidRPr="00D0162F">
              <w:rPr>
                <w:u w:val="single"/>
              </w:rPr>
              <w:t>test</w:t>
            </w:r>
            <w:r w:rsidR="006E0A54" w:rsidRPr="00D0162F">
              <w:rPr>
                <w:u w:val="single"/>
              </w:rPr>
              <w:t xml:space="preserve"> </w:t>
            </w:r>
            <w:r w:rsidRPr="00D0162F">
              <w:rPr>
                <w:u w:val="single"/>
              </w:rPr>
              <w:t>case</w:t>
            </w:r>
            <w:r w:rsidR="006E0A54" w:rsidRPr="00D0162F">
              <w:rPr>
                <w:u w:val="single"/>
              </w:rPr>
              <w:t xml:space="preserve"> </w:t>
            </w:r>
            <w:r w:rsidRPr="00D0162F">
              <w:rPr>
                <w:u w:val="single"/>
              </w:rPr>
              <w:t>tables</w:t>
            </w:r>
            <w:r w:rsidR="006E0A54" w:rsidRPr="00D0162F">
              <w:rPr>
                <w:u w:val="single"/>
              </w:rPr>
              <w:t xml:space="preserve"> </w:t>
            </w:r>
            <w:r w:rsidRPr="00D0162F">
              <w:rPr>
                <w:u w:val="single"/>
              </w:rPr>
              <w:t>in</w:t>
            </w:r>
            <w:r w:rsidR="006E0A54" w:rsidRPr="00D0162F">
              <w:rPr>
                <w:u w:val="single"/>
              </w:rPr>
              <w:t xml:space="preserve"> </w:t>
            </w:r>
            <w:r w:rsidRPr="00D0162F">
              <w:rPr>
                <w:u w:val="single"/>
              </w:rPr>
              <w:t>clause</w:t>
            </w:r>
            <w:r w:rsidR="006E0A54" w:rsidRPr="00D0162F">
              <w:rPr>
                <w:u w:val="single"/>
              </w:rPr>
              <w:t xml:space="preserve"> </w:t>
            </w:r>
            <w:r w:rsidRPr="00D0162F">
              <w:rPr>
                <w:u w:val="single"/>
              </w:rPr>
              <w:t>5.7.1.1.5</w:t>
            </w:r>
          </w:p>
        </w:tc>
      </w:tr>
      <w:tr w:rsidR="00AB67FA" w:rsidRPr="00D0162F" w14:paraId="5CD41DE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2122095" w14:textId="27E81DA8" w:rsidR="00AB67FA" w:rsidRPr="00D0162F" w:rsidRDefault="00AB67FA" w:rsidP="006E0A54">
            <w:pPr>
              <w:pStyle w:val="TAL"/>
            </w:pPr>
            <w:r w:rsidRPr="00D0162F">
              <w:rPr>
                <w:shd w:val="clear" w:color="auto" w:fill="FFFFFF"/>
              </w:rPr>
              <w:lastRenderedPageBreak/>
              <w:t>5.7.1.2</w:t>
            </w:r>
            <w:r w:rsidR="006E0A54" w:rsidRPr="00D0162F">
              <w:rPr>
                <w:shd w:val="clear" w:color="auto" w:fill="FFFFFF"/>
              </w:rPr>
              <w:t xml:space="preserve"> </w:t>
            </w:r>
            <w:r w:rsidRPr="00D0162F">
              <w:rPr>
                <w:shd w:val="clear" w:color="auto" w:fill="FFFFFF"/>
              </w:rPr>
              <w:t>EN-DC</w:t>
            </w:r>
            <w:r w:rsidR="006E0A54" w:rsidRPr="00D0162F">
              <w:rPr>
                <w:shd w:val="clear" w:color="auto" w:fill="FFFFFF"/>
              </w:rPr>
              <w:t xml:space="preserve"> </w:t>
            </w:r>
            <w:r w:rsidRPr="00D0162F">
              <w:rPr>
                <w:shd w:val="clear" w:color="auto" w:fill="FFFFFF"/>
              </w:rPr>
              <w:t>FR2-FR2</w:t>
            </w:r>
            <w:r w:rsidR="006E0A54" w:rsidRPr="00D0162F">
              <w:rPr>
                <w:shd w:val="clear" w:color="auto" w:fill="FFFFFF"/>
              </w:rPr>
              <w:t xml:space="preserve"> </w:t>
            </w:r>
            <w:r w:rsidRPr="00D0162F">
              <w:rPr>
                <w:shd w:val="clear" w:color="auto" w:fill="FFFFFF"/>
              </w:rPr>
              <w:t>SS-RSRP</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accuracy</w:t>
            </w:r>
          </w:p>
        </w:tc>
        <w:tc>
          <w:tcPr>
            <w:tcW w:w="4012" w:type="dxa"/>
            <w:tcBorders>
              <w:top w:val="single" w:sz="4" w:space="0" w:color="auto"/>
              <w:left w:val="single" w:sz="4" w:space="0" w:color="auto"/>
              <w:bottom w:val="single" w:sz="4" w:space="0" w:color="auto"/>
              <w:right w:val="single" w:sz="4" w:space="0" w:color="auto"/>
            </w:tcBorders>
          </w:tcPr>
          <w:p w14:paraId="4C78BD42" w14:textId="5DC0021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4F01719B" w14:textId="1FE3626E"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0.60dBm/15kHz</w:t>
            </w:r>
          </w:p>
          <w:p w14:paraId="05701EFB" w14:textId="53202200"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0.60dBm/15kHz</w:t>
            </w:r>
          </w:p>
          <w:p w14:paraId="3961243A" w14:textId="0EF5DC0C"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EB7A2E1" w14:textId="1DA938A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45F07B76" w14:textId="3721E650"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35BD4305" w14:textId="7B597C8C"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38C0F8E6" w14:textId="77777777" w:rsidR="00AB67FA" w:rsidRPr="00D0162F" w:rsidRDefault="00AB67FA" w:rsidP="006E0A54">
            <w:pPr>
              <w:pStyle w:val="TAL"/>
              <w:rPr>
                <w:u w:val="single"/>
              </w:rPr>
            </w:pPr>
          </w:p>
          <w:p w14:paraId="5E19607A" w14:textId="77777777" w:rsidR="00AB67FA" w:rsidRPr="00D0162F" w:rsidRDefault="00AB67FA" w:rsidP="006E0A54">
            <w:pPr>
              <w:pStyle w:val="TAL"/>
              <w:rPr>
                <w:u w:val="single"/>
              </w:rPr>
            </w:pPr>
          </w:p>
          <w:p w14:paraId="0E9708C2" w14:textId="77777777" w:rsidR="00AB67FA" w:rsidRPr="00D0162F" w:rsidRDefault="00AB67FA" w:rsidP="006E0A54">
            <w:pPr>
              <w:pStyle w:val="TAL"/>
              <w:rPr>
                <w:u w:val="single"/>
              </w:rPr>
            </w:pPr>
          </w:p>
          <w:p w14:paraId="5337A52F" w14:textId="5ABF49FE"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18C8EA72" w14:textId="5386F04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ED6E03E" w14:textId="77777777" w:rsidR="00AB67FA" w:rsidRPr="00D0162F" w:rsidRDefault="00AB67FA" w:rsidP="006E0A54">
            <w:pPr>
              <w:pStyle w:val="TAL"/>
              <w:rPr>
                <w:u w:val="single"/>
              </w:rPr>
            </w:pPr>
          </w:p>
          <w:p w14:paraId="446599A4" w14:textId="77777777" w:rsidR="00AB67FA" w:rsidRPr="00D0162F" w:rsidRDefault="00AB67FA" w:rsidP="006E0A54">
            <w:pPr>
              <w:pStyle w:val="TAL"/>
              <w:rPr>
                <w:u w:val="single"/>
              </w:rPr>
            </w:pPr>
          </w:p>
          <w:p w14:paraId="08C410CF" w14:textId="77777777" w:rsidR="00AB67FA" w:rsidRPr="00D0162F" w:rsidRDefault="00AB67FA" w:rsidP="006E0A54">
            <w:pPr>
              <w:pStyle w:val="TAL"/>
              <w:rPr>
                <w:u w:val="single"/>
              </w:rPr>
            </w:pPr>
          </w:p>
          <w:p w14:paraId="64C57BB6" w14:textId="41C5DB0D"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0727DCE6" w14:textId="42432AA6"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8.13dBm/15kHz</w:t>
            </w:r>
          </w:p>
          <w:p w14:paraId="1F5206A0" w14:textId="3868F65F"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3.13dBm/15kHz</w:t>
            </w:r>
          </w:p>
          <w:p w14:paraId="28D4DBE7" w14:textId="1654FF89"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5.53dBm/15kHz</w:t>
            </w:r>
          </w:p>
          <w:p w14:paraId="0904F41B" w14:textId="72146A7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0.53dBm/15kHz</w:t>
            </w:r>
          </w:p>
          <w:p w14:paraId="1E15525A" w14:textId="616AA3E5"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3305166C" w14:textId="0157F5B8"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6539EAE6" w14:textId="39871A09"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79F56633" w14:textId="5C8FFD92"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65E9AE7" w14:textId="77777777" w:rsidR="00AB67FA" w:rsidRPr="00D0162F" w:rsidRDefault="00AB67FA" w:rsidP="006E0A54">
            <w:pPr>
              <w:pStyle w:val="TAL"/>
              <w:rPr>
                <w:u w:val="single"/>
              </w:rPr>
            </w:pPr>
          </w:p>
          <w:p w14:paraId="06696ACF" w14:textId="77777777" w:rsidR="00AB67FA" w:rsidRPr="00D0162F" w:rsidRDefault="00AB67FA" w:rsidP="006E0A54">
            <w:pPr>
              <w:pStyle w:val="TAL"/>
              <w:rPr>
                <w:u w:val="single"/>
              </w:rPr>
            </w:pPr>
          </w:p>
          <w:p w14:paraId="15334757" w14:textId="77777777" w:rsidR="00AB67FA" w:rsidRPr="00D0162F" w:rsidRDefault="00AB67FA" w:rsidP="006E0A54">
            <w:pPr>
              <w:pStyle w:val="TAL"/>
              <w:rPr>
                <w:u w:val="single"/>
              </w:rPr>
            </w:pPr>
          </w:p>
          <w:p w14:paraId="6B449AA9" w14:textId="77777777" w:rsidR="00AB67FA" w:rsidRPr="00D0162F" w:rsidRDefault="00AB67FA" w:rsidP="006E0A54">
            <w:pPr>
              <w:pStyle w:val="TAL"/>
              <w:rPr>
                <w:u w:val="single"/>
              </w:rPr>
            </w:pPr>
          </w:p>
          <w:p w14:paraId="41EE3F3A" w14:textId="396E0B06"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6BFC7B65" w14:textId="291E1741"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016BE09" w14:textId="77777777" w:rsidR="00AB67FA" w:rsidRPr="00D0162F" w:rsidRDefault="00AB67FA" w:rsidP="006E0A54">
            <w:pPr>
              <w:pStyle w:val="TAL"/>
              <w:rPr>
                <w:u w:val="single"/>
              </w:rPr>
            </w:pPr>
          </w:p>
          <w:p w14:paraId="1385524A" w14:textId="77777777" w:rsidR="00AB67FA" w:rsidRPr="00D0162F" w:rsidRDefault="00AB67FA" w:rsidP="006E0A54">
            <w:pPr>
              <w:pStyle w:val="TAL"/>
              <w:rPr>
                <w:u w:val="single"/>
              </w:rPr>
            </w:pPr>
          </w:p>
          <w:p w14:paraId="7CB28D63" w14:textId="77777777" w:rsidR="00AB67FA" w:rsidRPr="00D0162F" w:rsidRDefault="00AB67FA" w:rsidP="006E0A54">
            <w:pPr>
              <w:pStyle w:val="TAL"/>
              <w:rPr>
                <w:u w:val="single"/>
              </w:rPr>
            </w:pPr>
          </w:p>
          <w:p w14:paraId="68E70B1E" w14:textId="540700A0"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2A27D5B" w14:textId="16013E46"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3.70dBm/15kHz</w:t>
            </w:r>
          </w:p>
          <w:p w14:paraId="2EAFBE69" w14:textId="573F56AB"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3.70dBm/15kHz</w:t>
            </w:r>
          </w:p>
          <w:p w14:paraId="27289E63" w14:textId="1FBD970E"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C50F715" w14:textId="0C18207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2923C688" w14:textId="1E14ACBF"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5C842A71" w14:textId="46140A37"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55D257D" w14:textId="77777777" w:rsidR="00AB67FA" w:rsidRPr="00D0162F" w:rsidRDefault="00AB67FA" w:rsidP="006E0A54">
            <w:pPr>
              <w:pStyle w:val="TAL"/>
              <w:rPr>
                <w:u w:val="single"/>
              </w:rPr>
            </w:pPr>
          </w:p>
          <w:p w14:paraId="71741096" w14:textId="77777777" w:rsidR="00AB67FA" w:rsidRPr="00D0162F" w:rsidRDefault="00AB67FA" w:rsidP="006E0A54">
            <w:pPr>
              <w:pStyle w:val="TAL"/>
              <w:rPr>
                <w:u w:val="single"/>
              </w:rPr>
            </w:pPr>
          </w:p>
          <w:p w14:paraId="0CAD4514" w14:textId="77777777" w:rsidR="00AB67FA" w:rsidRPr="00D0162F" w:rsidRDefault="00AB67FA" w:rsidP="006E0A54">
            <w:pPr>
              <w:pStyle w:val="TAL"/>
              <w:rPr>
                <w:u w:val="single"/>
              </w:rPr>
            </w:pPr>
          </w:p>
          <w:p w14:paraId="6E3FCA08" w14:textId="77CB6DF1"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203696D6" w14:textId="5021E650"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9454204" w14:textId="77777777" w:rsidR="00AB67FA" w:rsidRPr="00D0162F" w:rsidRDefault="00AB67FA" w:rsidP="006E0A54">
            <w:pPr>
              <w:pStyle w:val="TAL"/>
              <w:rPr>
                <w:u w:val="single"/>
              </w:rPr>
            </w:pPr>
          </w:p>
          <w:p w14:paraId="21028F16" w14:textId="77777777" w:rsidR="00AB67FA" w:rsidRPr="00D0162F" w:rsidRDefault="00AB67FA" w:rsidP="006E0A54">
            <w:pPr>
              <w:pStyle w:val="TAL"/>
              <w:rPr>
                <w:u w:val="single"/>
              </w:rPr>
            </w:pPr>
          </w:p>
          <w:p w14:paraId="7A380D97" w14:textId="77777777" w:rsidR="00AB67FA" w:rsidRPr="00D0162F" w:rsidRDefault="00AB67FA" w:rsidP="006E0A54">
            <w:pPr>
              <w:pStyle w:val="TAL"/>
              <w:rPr>
                <w:u w:val="single"/>
              </w:rPr>
            </w:pPr>
          </w:p>
          <w:p w14:paraId="536E4873" w14:textId="4374FD4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48DE4183" w14:textId="15263372"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8.13dBm/15kHz</w:t>
            </w:r>
          </w:p>
          <w:p w14:paraId="11842159" w14:textId="39EDD824"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3.13dBm/15kHz</w:t>
            </w:r>
          </w:p>
          <w:p w14:paraId="1500163F" w14:textId="14987800"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5.53dBm/15kHz</w:t>
            </w:r>
          </w:p>
          <w:p w14:paraId="3F622A3B" w14:textId="017E0B7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0.53dBm/15kHz</w:t>
            </w:r>
          </w:p>
          <w:p w14:paraId="33FAEDE1" w14:textId="26B3F16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3C849F6A" w14:textId="039849D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46E474B5" w14:textId="5DA9E978"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455E1D5E" w14:textId="735FB18E"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46998247" w14:textId="77777777" w:rsidR="00AB67FA" w:rsidRPr="00D0162F" w:rsidRDefault="00AB67FA" w:rsidP="006E0A54">
            <w:pPr>
              <w:pStyle w:val="TAL"/>
              <w:rPr>
                <w:u w:val="single"/>
              </w:rPr>
            </w:pPr>
          </w:p>
          <w:p w14:paraId="0A27C38D" w14:textId="77777777" w:rsidR="00AB67FA" w:rsidRPr="00D0162F" w:rsidRDefault="00AB67FA" w:rsidP="006E0A54">
            <w:pPr>
              <w:pStyle w:val="TAL"/>
              <w:rPr>
                <w:u w:val="single"/>
              </w:rPr>
            </w:pPr>
          </w:p>
          <w:p w14:paraId="32859EF6" w14:textId="77777777" w:rsidR="00AB67FA" w:rsidRPr="00D0162F" w:rsidRDefault="00AB67FA" w:rsidP="006E0A54">
            <w:pPr>
              <w:pStyle w:val="TAL"/>
              <w:rPr>
                <w:u w:val="single"/>
              </w:rPr>
            </w:pPr>
          </w:p>
          <w:p w14:paraId="4B3019AF" w14:textId="77777777" w:rsidR="00AB67FA" w:rsidRPr="00D0162F" w:rsidRDefault="00AB67FA" w:rsidP="006E0A54">
            <w:pPr>
              <w:pStyle w:val="TAL"/>
              <w:rPr>
                <w:u w:val="single"/>
              </w:rPr>
            </w:pPr>
          </w:p>
          <w:p w14:paraId="0F563202" w14:textId="27C0F95C" w:rsidR="00AB67FA" w:rsidRPr="00D0162F" w:rsidRDefault="00AB67FA" w:rsidP="006E0A54">
            <w:pPr>
              <w:pStyle w:val="TAL"/>
              <w:rPr>
                <w:u w:val="single"/>
              </w:rPr>
            </w:pPr>
            <w:r w:rsidRPr="00D0162F">
              <w:rPr>
                <w:u w:val="single"/>
              </w:rPr>
              <w:lastRenderedPageBreak/>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78C92B9F" w14:textId="564FE0A2"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89B7C1B" w14:textId="6756173F" w:rsidR="00AB67FA" w:rsidRPr="00D0162F" w:rsidRDefault="00AB67FA" w:rsidP="006E0A54">
            <w:pPr>
              <w:pStyle w:val="TAL"/>
              <w:rPr>
                <w:u w:val="single"/>
              </w:rPr>
            </w:pPr>
            <w:r w:rsidRPr="00D0162F">
              <w:rPr>
                <w:u w:val="single"/>
              </w:rPr>
              <w:lastRenderedPageBreak/>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5FF4EFB3" w14:textId="77777777" w:rsidR="00AB67FA" w:rsidRPr="00D0162F" w:rsidRDefault="00AB67FA" w:rsidP="006E0A54">
            <w:pPr>
              <w:pStyle w:val="TAL"/>
              <w:rPr>
                <w:u w:val="single"/>
              </w:rPr>
            </w:pPr>
            <w:r w:rsidRPr="00D0162F">
              <w:rPr>
                <w:u w:val="single"/>
              </w:rPr>
              <w:t>-5.70dB</w:t>
            </w:r>
          </w:p>
          <w:p w14:paraId="529C8257" w14:textId="77777777" w:rsidR="00AB67FA" w:rsidRPr="00D0162F" w:rsidRDefault="00AB67FA" w:rsidP="006E0A54">
            <w:pPr>
              <w:pStyle w:val="TAL"/>
              <w:rPr>
                <w:u w:val="single"/>
              </w:rPr>
            </w:pPr>
            <w:r w:rsidRPr="00D0162F">
              <w:rPr>
                <w:u w:val="single"/>
              </w:rPr>
              <w:t>-5.70dB</w:t>
            </w:r>
          </w:p>
          <w:p w14:paraId="5941150D" w14:textId="77777777" w:rsidR="00AB67FA" w:rsidRPr="00D0162F" w:rsidRDefault="00AB67FA" w:rsidP="006E0A54">
            <w:pPr>
              <w:pStyle w:val="TAL"/>
              <w:rPr>
                <w:u w:val="single"/>
              </w:rPr>
            </w:pPr>
            <w:r w:rsidRPr="00D0162F">
              <w:rPr>
                <w:u w:val="single"/>
              </w:rPr>
              <w:t>0dB</w:t>
            </w:r>
          </w:p>
          <w:p w14:paraId="30D17E92" w14:textId="77777777" w:rsidR="00AB67FA" w:rsidRPr="00D0162F" w:rsidRDefault="00AB67FA" w:rsidP="006E0A54">
            <w:pPr>
              <w:pStyle w:val="TAL"/>
              <w:rPr>
                <w:u w:val="single"/>
              </w:rPr>
            </w:pPr>
            <w:r w:rsidRPr="00D0162F">
              <w:rPr>
                <w:u w:val="single"/>
              </w:rPr>
              <w:t>0dB</w:t>
            </w:r>
          </w:p>
          <w:p w14:paraId="6FF181A0" w14:textId="20FDC6A0"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1F06C81F" w14:textId="77777777" w:rsidR="00AB67FA" w:rsidRPr="00D0162F" w:rsidRDefault="00AB67FA" w:rsidP="006E0A54">
            <w:pPr>
              <w:pStyle w:val="TAL"/>
              <w:rPr>
                <w:u w:val="single"/>
              </w:rPr>
            </w:pPr>
          </w:p>
          <w:p w14:paraId="6237FD70" w14:textId="77777777" w:rsidR="00AB67FA" w:rsidRPr="00D0162F" w:rsidRDefault="00AB67FA" w:rsidP="006E0A54">
            <w:pPr>
              <w:pStyle w:val="TAL"/>
              <w:rPr>
                <w:u w:val="single"/>
              </w:rPr>
            </w:pPr>
          </w:p>
          <w:p w14:paraId="1902AA06" w14:textId="77777777" w:rsidR="00AB67FA" w:rsidRPr="00D0162F" w:rsidRDefault="00AB67FA" w:rsidP="006E0A54">
            <w:pPr>
              <w:pStyle w:val="TAL"/>
              <w:rPr>
                <w:u w:val="single"/>
              </w:rPr>
            </w:pPr>
          </w:p>
          <w:p w14:paraId="16417715" w14:textId="77777777" w:rsidR="00AB67FA" w:rsidRPr="00D0162F" w:rsidRDefault="00AB67FA" w:rsidP="006E0A54">
            <w:pPr>
              <w:pStyle w:val="TAL"/>
              <w:rPr>
                <w:u w:val="single"/>
              </w:rPr>
            </w:pPr>
          </w:p>
          <w:p w14:paraId="68821E5E" w14:textId="77777777" w:rsidR="00AB67FA" w:rsidRPr="00D0162F" w:rsidRDefault="00AB67FA" w:rsidP="006E0A54">
            <w:pPr>
              <w:pStyle w:val="TAL"/>
              <w:rPr>
                <w:u w:val="single"/>
              </w:rPr>
            </w:pPr>
          </w:p>
          <w:p w14:paraId="62D3EFC3" w14:textId="6845159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7A1F017" w14:textId="77777777" w:rsidR="00AB67FA" w:rsidRPr="00D0162F" w:rsidRDefault="00AB67FA" w:rsidP="006E0A54">
            <w:pPr>
              <w:pStyle w:val="TAL"/>
              <w:rPr>
                <w:u w:val="single"/>
              </w:rPr>
            </w:pPr>
          </w:p>
          <w:p w14:paraId="1A84A3E9" w14:textId="77777777" w:rsidR="00AB67FA" w:rsidRPr="00D0162F" w:rsidRDefault="00AB67FA" w:rsidP="006E0A54">
            <w:pPr>
              <w:pStyle w:val="TAL"/>
              <w:rPr>
                <w:u w:val="single"/>
              </w:rPr>
            </w:pPr>
          </w:p>
          <w:p w14:paraId="6D90D75E" w14:textId="77777777" w:rsidR="00AB67FA" w:rsidRPr="00D0162F" w:rsidRDefault="00AB67FA" w:rsidP="006E0A54">
            <w:pPr>
              <w:pStyle w:val="TAL"/>
              <w:rPr>
                <w:u w:val="single"/>
              </w:rPr>
            </w:pPr>
          </w:p>
          <w:p w14:paraId="68A3140D" w14:textId="77777777" w:rsidR="00AB67FA" w:rsidRPr="00D0162F" w:rsidRDefault="00AB67FA" w:rsidP="006E0A54">
            <w:pPr>
              <w:pStyle w:val="TAL"/>
              <w:rPr>
                <w:u w:val="single"/>
              </w:rPr>
            </w:pPr>
          </w:p>
          <w:p w14:paraId="53452DEF" w14:textId="77777777" w:rsidR="00AB67FA" w:rsidRPr="00D0162F" w:rsidRDefault="00AB67FA" w:rsidP="006E0A54">
            <w:pPr>
              <w:pStyle w:val="TAL"/>
              <w:rPr>
                <w:u w:val="single"/>
              </w:rPr>
            </w:pPr>
          </w:p>
          <w:p w14:paraId="2000034A" w14:textId="6FE09495"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3B8B0314" w14:textId="77777777" w:rsidR="00AB67FA" w:rsidRPr="00D0162F" w:rsidRDefault="00AB67FA" w:rsidP="006E0A54">
            <w:pPr>
              <w:pStyle w:val="TAL"/>
              <w:rPr>
                <w:u w:val="single"/>
              </w:rPr>
            </w:pPr>
            <w:r w:rsidRPr="00D0162F">
              <w:rPr>
                <w:u w:val="single"/>
              </w:rPr>
              <w:t>-6.60dB</w:t>
            </w:r>
          </w:p>
          <w:p w14:paraId="5F01DDE5" w14:textId="77777777" w:rsidR="00AB67FA" w:rsidRPr="00D0162F" w:rsidRDefault="00AB67FA" w:rsidP="006E0A54">
            <w:pPr>
              <w:pStyle w:val="TAL"/>
              <w:rPr>
                <w:u w:val="single"/>
              </w:rPr>
            </w:pPr>
            <w:r w:rsidRPr="00D0162F">
              <w:rPr>
                <w:u w:val="single"/>
              </w:rPr>
              <w:t>0dB</w:t>
            </w:r>
          </w:p>
          <w:p w14:paraId="65AA8CE8" w14:textId="77777777" w:rsidR="00AB67FA" w:rsidRPr="00D0162F" w:rsidRDefault="00AB67FA" w:rsidP="006E0A54">
            <w:pPr>
              <w:pStyle w:val="TAL"/>
              <w:rPr>
                <w:u w:val="single"/>
              </w:rPr>
            </w:pPr>
            <w:r w:rsidRPr="00D0162F">
              <w:rPr>
                <w:u w:val="single"/>
              </w:rPr>
              <w:t>-6.60dB</w:t>
            </w:r>
          </w:p>
          <w:p w14:paraId="5AEC7DA4" w14:textId="77777777" w:rsidR="00AB67FA" w:rsidRPr="00D0162F" w:rsidRDefault="00AB67FA" w:rsidP="006E0A54">
            <w:pPr>
              <w:pStyle w:val="TAL"/>
              <w:rPr>
                <w:u w:val="single"/>
              </w:rPr>
            </w:pPr>
            <w:r w:rsidRPr="00D0162F">
              <w:rPr>
                <w:u w:val="single"/>
              </w:rPr>
              <w:t>0dB</w:t>
            </w:r>
          </w:p>
          <w:p w14:paraId="3D9CE2DB" w14:textId="77777777" w:rsidR="00AB67FA" w:rsidRPr="00D0162F" w:rsidRDefault="00AB67FA" w:rsidP="006E0A54">
            <w:pPr>
              <w:pStyle w:val="TAL"/>
              <w:rPr>
                <w:u w:val="single"/>
              </w:rPr>
            </w:pPr>
            <w:r w:rsidRPr="00D0162F">
              <w:rPr>
                <w:u w:val="single"/>
              </w:rPr>
              <w:t>0dB</w:t>
            </w:r>
          </w:p>
          <w:p w14:paraId="46B7C313" w14:textId="77777777" w:rsidR="00AB67FA" w:rsidRPr="00D0162F" w:rsidRDefault="00AB67FA" w:rsidP="006E0A54">
            <w:pPr>
              <w:pStyle w:val="TAL"/>
              <w:rPr>
                <w:u w:val="single"/>
              </w:rPr>
            </w:pPr>
            <w:r w:rsidRPr="00D0162F">
              <w:rPr>
                <w:u w:val="single"/>
              </w:rPr>
              <w:t>2dB</w:t>
            </w:r>
          </w:p>
          <w:p w14:paraId="12C38FBD" w14:textId="4250710B"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36E0559" w14:textId="77777777" w:rsidR="00AB67FA" w:rsidRPr="00D0162F" w:rsidRDefault="00AB67FA" w:rsidP="006E0A54">
            <w:pPr>
              <w:pStyle w:val="TAL"/>
              <w:rPr>
                <w:u w:val="single"/>
              </w:rPr>
            </w:pPr>
          </w:p>
          <w:p w14:paraId="5ED0104E" w14:textId="77777777" w:rsidR="00AB67FA" w:rsidRPr="00D0162F" w:rsidRDefault="00AB67FA" w:rsidP="006E0A54">
            <w:pPr>
              <w:pStyle w:val="TAL"/>
              <w:rPr>
                <w:u w:val="single"/>
              </w:rPr>
            </w:pPr>
          </w:p>
          <w:p w14:paraId="6F0E6C9B" w14:textId="77777777" w:rsidR="00AB67FA" w:rsidRPr="00D0162F" w:rsidRDefault="00AB67FA" w:rsidP="006E0A54">
            <w:pPr>
              <w:pStyle w:val="TAL"/>
              <w:rPr>
                <w:u w:val="single"/>
              </w:rPr>
            </w:pPr>
          </w:p>
          <w:p w14:paraId="17696235" w14:textId="77777777" w:rsidR="00AB67FA" w:rsidRPr="00D0162F" w:rsidRDefault="00AB67FA" w:rsidP="006E0A54">
            <w:pPr>
              <w:pStyle w:val="TAL"/>
              <w:rPr>
                <w:u w:val="single"/>
              </w:rPr>
            </w:pPr>
          </w:p>
          <w:p w14:paraId="40E9544F" w14:textId="77777777" w:rsidR="00AB67FA" w:rsidRPr="00D0162F" w:rsidRDefault="00AB67FA" w:rsidP="006E0A54">
            <w:pPr>
              <w:pStyle w:val="TAL"/>
              <w:rPr>
                <w:u w:val="single"/>
              </w:rPr>
            </w:pPr>
          </w:p>
          <w:p w14:paraId="5254385C" w14:textId="77777777" w:rsidR="00AB67FA" w:rsidRPr="00D0162F" w:rsidRDefault="00AB67FA" w:rsidP="006E0A54">
            <w:pPr>
              <w:pStyle w:val="TAL"/>
              <w:rPr>
                <w:u w:val="single"/>
              </w:rPr>
            </w:pPr>
          </w:p>
          <w:p w14:paraId="0402FD37" w14:textId="5C33C4A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01B8C7A7" w14:textId="77777777" w:rsidR="00AB67FA" w:rsidRPr="00D0162F" w:rsidRDefault="00AB67FA" w:rsidP="006E0A54">
            <w:pPr>
              <w:pStyle w:val="TAL"/>
              <w:rPr>
                <w:u w:val="single"/>
              </w:rPr>
            </w:pPr>
          </w:p>
          <w:p w14:paraId="28D00CA3" w14:textId="77777777" w:rsidR="00AB67FA" w:rsidRPr="00D0162F" w:rsidRDefault="00AB67FA" w:rsidP="006E0A54">
            <w:pPr>
              <w:pStyle w:val="TAL"/>
              <w:rPr>
                <w:u w:val="single"/>
              </w:rPr>
            </w:pPr>
          </w:p>
          <w:p w14:paraId="5081A12F" w14:textId="77777777" w:rsidR="00AB67FA" w:rsidRPr="00D0162F" w:rsidRDefault="00AB67FA" w:rsidP="006E0A54">
            <w:pPr>
              <w:pStyle w:val="TAL"/>
              <w:rPr>
                <w:u w:val="single"/>
              </w:rPr>
            </w:pPr>
          </w:p>
          <w:p w14:paraId="18115BFF" w14:textId="77777777" w:rsidR="00AB67FA" w:rsidRPr="00D0162F" w:rsidRDefault="00AB67FA" w:rsidP="006E0A54">
            <w:pPr>
              <w:pStyle w:val="TAL"/>
              <w:rPr>
                <w:u w:val="single"/>
              </w:rPr>
            </w:pPr>
          </w:p>
          <w:p w14:paraId="6D0309E5" w14:textId="77777777" w:rsidR="00AB67FA" w:rsidRPr="00D0162F" w:rsidRDefault="00AB67FA" w:rsidP="006E0A54">
            <w:pPr>
              <w:pStyle w:val="TAL"/>
              <w:rPr>
                <w:u w:val="single"/>
              </w:rPr>
            </w:pPr>
          </w:p>
          <w:p w14:paraId="289F823D" w14:textId="4B2F980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A54354E" w14:textId="77777777" w:rsidR="00AB67FA" w:rsidRPr="00D0162F" w:rsidRDefault="00AB67FA" w:rsidP="006E0A54">
            <w:pPr>
              <w:pStyle w:val="TAL"/>
              <w:rPr>
                <w:u w:val="single"/>
              </w:rPr>
            </w:pPr>
            <w:r w:rsidRPr="00D0162F">
              <w:rPr>
                <w:u w:val="single"/>
              </w:rPr>
              <w:t>-5.60dB</w:t>
            </w:r>
          </w:p>
          <w:p w14:paraId="5B8DAE54" w14:textId="77777777" w:rsidR="00AB67FA" w:rsidRPr="00D0162F" w:rsidRDefault="00AB67FA" w:rsidP="006E0A54">
            <w:pPr>
              <w:pStyle w:val="TAL"/>
              <w:rPr>
                <w:u w:val="single"/>
              </w:rPr>
            </w:pPr>
            <w:r w:rsidRPr="00D0162F">
              <w:rPr>
                <w:u w:val="single"/>
              </w:rPr>
              <w:t>-5.60dB</w:t>
            </w:r>
          </w:p>
          <w:p w14:paraId="6565A0CF" w14:textId="77777777" w:rsidR="00AB67FA" w:rsidRPr="00D0162F" w:rsidRDefault="00AB67FA" w:rsidP="006E0A54">
            <w:pPr>
              <w:pStyle w:val="TAL"/>
              <w:rPr>
                <w:u w:val="single"/>
              </w:rPr>
            </w:pPr>
            <w:r w:rsidRPr="00D0162F">
              <w:rPr>
                <w:u w:val="single"/>
              </w:rPr>
              <w:t>0dB</w:t>
            </w:r>
          </w:p>
          <w:p w14:paraId="06D70C4E" w14:textId="77777777" w:rsidR="00AB67FA" w:rsidRPr="00D0162F" w:rsidRDefault="00AB67FA" w:rsidP="006E0A54">
            <w:pPr>
              <w:pStyle w:val="TAL"/>
              <w:rPr>
                <w:u w:val="single"/>
              </w:rPr>
            </w:pPr>
            <w:r w:rsidRPr="00D0162F">
              <w:rPr>
                <w:u w:val="single"/>
              </w:rPr>
              <w:t>0dB</w:t>
            </w:r>
          </w:p>
          <w:p w14:paraId="02FFBD6B" w14:textId="29C77F9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8126460" w14:textId="77777777" w:rsidR="00AB67FA" w:rsidRPr="00D0162F" w:rsidRDefault="00AB67FA" w:rsidP="006E0A54">
            <w:pPr>
              <w:pStyle w:val="TAL"/>
              <w:rPr>
                <w:u w:val="single"/>
              </w:rPr>
            </w:pPr>
          </w:p>
          <w:p w14:paraId="64A17AAF" w14:textId="77777777" w:rsidR="00AB67FA" w:rsidRPr="00D0162F" w:rsidRDefault="00AB67FA" w:rsidP="006E0A54">
            <w:pPr>
              <w:pStyle w:val="TAL"/>
              <w:rPr>
                <w:u w:val="single"/>
              </w:rPr>
            </w:pPr>
          </w:p>
          <w:p w14:paraId="21EC8B2E" w14:textId="77777777" w:rsidR="00AB67FA" w:rsidRPr="00D0162F" w:rsidRDefault="00AB67FA" w:rsidP="006E0A54">
            <w:pPr>
              <w:pStyle w:val="TAL"/>
              <w:rPr>
                <w:u w:val="single"/>
              </w:rPr>
            </w:pPr>
          </w:p>
          <w:p w14:paraId="0AA42401" w14:textId="77777777" w:rsidR="00AB67FA" w:rsidRPr="00D0162F" w:rsidRDefault="00AB67FA" w:rsidP="006E0A54">
            <w:pPr>
              <w:pStyle w:val="TAL"/>
              <w:rPr>
                <w:u w:val="single"/>
              </w:rPr>
            </w:pPr>
          </w:p>
          <w:p w14:paraId="5605E7FE" w14:textId="77777777" w:rsidR="00AB67FA" w:rsidRPr="00D0162F" w:rsidRDefault="00AB67FA" w:rsidP="006E0A54">
            <w:pPr>
              <w:pStyle w:val="TAL"/>
              <w:rPr>
                <w:u w:val="single"/>
              </w:rPr>
            </w:pPr>
          </w:p>
          <w:p w14:paraId="3BA1ECDE" w14:textId="010E10D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E08C236" w14:textId="77777777" w:rsidR="00AB67FA" w:rsidRPr="00D0162F" w:rsidRDefault="00AB67FA" w:rsidP="006E0A54">
            <w:pPr>
              <w:pStyle w:val="TAL"/>
              <w:rPr>
                <w:u w:val="single"/>
              </w:rPr>
            </w:pPr>
          </w:p>
          <w:p w14:paraId="410F68FC" w14:textId="77777777" w:rsidR="00AB67FA" w:rsidRPr="00D0162F" w:rsidRDefault="00AB67FA" w:rsidP="006E0A54">
            <w:pPr>
              <w:pStyle w:val="TAL"/>
              <w:rPr>
                <w:u w:val="single"/>
              </w:rPr>
            </w:pPr>
          </w:p>
          <w:p w14:paraId="073B5D73" w14:textId="77777777" w:rsidR="00AB67FA" w:rsidRPr="00D0162F" w:rsidRDefault="00AB67FA" w:rsidP="006E0A54">
            <w:pPr>
              <w:pStyle w:val="TAL"/>
              <w:rPr>
                <w:u w:val="single"/>
              </w:rPr>
            </w:pPr>
          </w:p>
          <w:p w14:paraId="0B7CA659" w14:textId="77777777" w:rsidR="00AB67FA" w:rsidRPr="00D0162F" w:rsidRDefault="00AB67FA" w:rsidP="006E0A54">
            <w:pPr>
              <w:pStyle w:val="TAL"/>
              <w:rPr>
                <w:u w:val="single"/>
              </w:rPr>
            </w:pPr>
          </w:p>
          <w:p w14:paraId="48066632" w14:textId="77777777" w:rsidR="00AB67FA" w:rsidRPr="00D0162F" w:rsidRDefault="00AB67FA" w:rsidP="006E0A54">
            <w:pPr>
              <w:pStyle w:val="TAL"/>
              <w:rPr>
                <w:u w:val="single"/>
              </w:rPr>
            </w:pPr>
          </w:p>
          <w:p w14:paraId="388B590B" w14:textId="4253F0E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54E3BC68" w14:textId="77777777" w:rsidR="00AB67FA" w:rsidRPr="00D0162F" w:rsidRDefault="00AB67FA" w:rsidP="006E0A54">
            <w:pPr>
              <w:pStyle w:val="TAL"/>
              <w:rPr>
                <w:u w:val="single"/>
              </w:rPr>
            </w:pPr>
            <w:r w:rsidRPr="00D0162F">
              <w:rPr>
                <w:u w:val="single"/>
              </w:rPr>
              <w:t>-6.60dB</w:t>
            </w:r>
          </w:p>
          <w:p w14:paraId="3FBFD193" w14:textId="77777777" w:rsidR="00AB67FA" w:rsidRPr="00D0162F" w:rsidRDefault="00AB67FA" w:rsidP="006E0A54">
            <w:pPr>
              <w:pStyle w:val="TAL"/>
              <w:rPr>
                <w:u w:val="single"/>
              </w:rPr>
            </w:pPr>
            <w:r w:rsidRPr="00D0162F">
              <w:rPr>
                <w:u w:val="single"/>
              </w:rPr>
              <w:t>0dB</w:t>
            </w:r>
          </w:p>
          <w:p w14:paraId="3CD7CE8B" w14:textId="77777777" w:rsidR="00AB67FA" w:rsidRPr="00D0162F" w:rsidRDefault="00AB67FA" w:rsidP="006E0A54">
            <w:pPr>
              <w:pStyle w:val="TAL"/>
              <w:rPr>
                <w:u w:val="single"/>
              </w:rPr>
            </w:pPr>
            <w:r w:rsidRPr="00D0162F">
              <w:rPr>
                <w:u w:val="single"/>
              </w:rPr>
              <w:t>-6.60dB</w:t>
            </w:r>
          </w:p>
          <w:p w14:paraId="3E1B71AE" w14:textId="77777777" w:rsidR="00AB67FA" w:rsidRPr="00D0162F" w:rsidRDefault="00AB67FA" w:rsidP="006E0A54">
            <w:pPr>
              <w:pStyle w:val="TAL"/>
              <w:rPr>
                <w:u w:val="single"/>
              </w:rPr>
            </w:pPr>
            <w:r w:rsidRPr="00D0162F">
              <w:rPr>
                <w:u w:val="single"/>
              </w:rPr>
              <w:t>0dB</w:t>
            </w:r>
          </w:p>
          <w:p w14:paraId="3DE4E91E" w14:textId="77777777" w:rsidR="00AB67FA" w:rsidRPr="00D0162F" w:rsidRDefault="00AB67FA" w:rsidP="006E0A54">
            <w:pPr>
              <w:pStyle w:val="TAL"/>
              <w:rPr>
                <w:u w:val="single"/>
              </w:rPr>
            </w:pPr>
            <w:r w:rsidRPr="00D0162F">
              <w:rPr>
                <w:u w:val="single"/>
              </w:rPr>
              <w:t>0dB</w:t>
            </w:r>
          </w:p>
          <w:p w14:paraId="11CFF3A0" w14:textId="77777777" w:rsidR="00AB67FA" w:rsidRPr="00D0162F" w:rsidRDefault="00AB67FA" w:rsidP="006E0A54">
            <w:pPr>
              <w:pStyle w:val="TAL"/>
              <w:rPr>
                <w:u w:val="single"/>
              </w:rPr>
            </w:pPr>
            <w:r w:rsidRPr="00D0162F">
              <w:rPr>
                <w:u w:val="single"/>
              </w:rPr>
              <w:t>2dB</w:t>
            </w:r>
          </w:p>
          <w:p w14:paraId="71C1FECA" w14:textId="05C421BA"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3A587808" w14:textId="77777777" w:rsidR="00AB67FA" w:rsidRPr="00D0162F" w:rsidRDefault="00AB67FA" w:rsidP="006E0A54">
            <w:pPr>
              <w:pStyle w:val="TAL"/>
              <w:rPr>
                <w:u w:val="single"/>
              </w:rPr>
            </w:pPr>
          </w:p>
          <w:p w14:paraId="6F018D11" w14:textId="77777777" w:rsidR="00AB67FA" w:rsidRPr="00D0162F" w:rsidRDefault="00AB67FA" w:rsidP="006E0A54">
            <w:pPr>
              <w:pStyle w:val="TAL"/>
              <w:rPr>
                <w:u w:val="single"/>
              </w:rPr>
            </w:pPr>
          </w:p>
          <w:p w14:paraId="298DADED" w14:textId="77777777" w:rsidR="00AB67FA" w:rsidRPr="00D0162F" w:rsidRDefault="00AB67FA" w:rsidP="006E0A54">
            <w:pPr>
              <w:pStyle w:val="TAL"/>
              <w:rPr>
                <w:u w:val="single"/>
              </w:rPr>
            </w:pPr>
          </w:p>
          <w:p w14:paraId="3B56348A" w14:textId="77777777" w:rsidR="00AB67FA" w:rsidRPr="00D0162F" w:rsidRDefault="00AB67FA" w:rsidP="006E0A54">
            <w:pPr>
              <w:pStyle w:val="TAL"/>
              <w:rPr>
                <w:u w:val="single"/>
              </w:rPr>
            </w:pPr>
          </w:p>
          <w:p w14:paraId="752A6AFF" w14:textId="77777777" w:rsidR="00AB67FA" w:rsidRPr="00D0162F" w:rsidRDefault="00AB67FA" w:rsidP="006E0A54">
            <w:pPr>
              <w:pStyle w:val="TAL"/>
              <w:rPr>
                <w:u w:val="single"/>
              </w:rPr>
            </w:pPr>
          </w:p>
          <w:p w14:paraId="7757A2CF" w14:textId="77777777" w:rsidR="00AB67FA" w:rsidRPr="00D0162F" w:rsidRDefault="00AB67FA" w:rsidP="006E0A54">
            <w:pPr>
              <w:pStyle w:val="TAL"/>
              <w:rPr>
                <w:u w:val="single"/>
              </w:rPr>
            </w:pPr>
          </w:p>
          <w:p w14:paraId="780DC7DF" w14:textId="723ADF8B" w:rsidR="00AB67FA" w:rsidRPr="00D0162F" w:rsidRDefault="00AB67FA" w:rsidP="006E0A54">
            <w:pPr>
              <w:pStyle w:val="TAL"/>
              <w:rPr>
                <w:u w:val="single"/>
              </w:rPr>
            </w:pPr>
            <w:r w:rsidRPr="00D0162F">
              <w:rPr>
                <w:u w:val="single"/>
              </w:rPr>
              <w:lastRenderedPageBreak/>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3B9ACC6" w14:textId="7E52314B" w:rsidR="00AB67FA" w:rsidRPr="00D0162F" w:rsidRDefault="00AB67FA" w:rsidP="006E0A54">
            <w:pPr>
              <w:pStyle w:val="TAL"/>
              <w:rPr>
                <w:u w:val="single"/>
              </w:rPr>
            </w:pPr>
            <w:r w:rsidRPr="00D0162F">
              <w:rPr>
                <w:u w:val="single"/>
              </w:rPr>
              <w:lastRenderedPageBreak/>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4525FE06" w14:textId="7750D3DD"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6.30dBm/15kHz</w:t>
            </w:r>
          </w:p>
          <w:p w14:paraId="5D8EFAB4" w14:textId="5E90D7F2"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6.30dBm</w:t>
            </w:r>
            <w:r w:rsidR="006E0A54" w:rsidRPr="00D0162F">
              <w:rPr>
                <w:u w:val="single"/>
              </w:rPr>
              <w:t xml:space="preserve"> </w:t>
            </w:r>
            <w:r w:rsidRPr="00D0162F">
              <w:rPr>
                <w:u w:val="single"/>
              </w:rPr>
              <w:t>/15kHz</w:t>
            </w:r>
          </w:p>
          <w:p w14:paraId="5134B304" w14:textId="6EFF03FD"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6DC4824F" w14:textId="57106BA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26C7F315" w14:textId="0FE2E6EA"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5FC53323" w14:textId="6E9F23E4"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2B479CA2" w14:textId="28DCFCB3"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7550C14C" w14:textId="42921411"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361487A2" w14:textId="57242727" w:rsidR="00AB67FA" w:rsidRPr="00D0162F" w:rsidRDefault="00AB67FA" w:rsidP="006E0A54">
            <w:pPr>
              <w:pStyle w:val="TAL"/>
              <w:rPr>
                <w:u w:val="single"/>
              </w:rPr>
            </w:pPr>
            <w:r w:rsidRPr="00D0162F">
              <w:rPr>
                <w:u w:val="single"/>
              </w:rPr>
              <w:t>RSRP_5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4CA4119D" w14:textId="77777777" w:rsidR="00AB67FA" w:rsidRPr="00D0162F" w:rsidRDefault="00AB67FA" w:rsidP="006E0A54">
            <w:pPr>
              <w:pStyle w:val="TAL"/>
              <w:rPr>
                <w:u w:val="single"/>
              </w:rPr>
            </w:pPr>
          </w:p>
          <w:p w14:paraId="4D44A3FA" w14:textId="55CB046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D5395E5" w14:textId="5D0A69B1"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r w:rsidR="006A5EA8">
              <w:rPr>
                <w:u w:val="single"/>
              </w:rPr>
              <w:t>6</w:t>
            </w:r>
          </w:p>
          <w:p w14:paraId="6AAA577E" w14:textId="73858057"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7</w:t>
            </w:r>
          </w:p>
          <w:p w14:paraId="23EB6CCB" w14:textId="77777777" w:rsidR="00AB67FA" w:rsidRPr="00D0162F" w:rsidRDefault="00AB67FA" w:rsidP="006E0A54">
            <w:pPr>
              <w:pStyle w:val="TAL"/>
              <w:rPr>
                <w:u w:val="single"/>
              </w:rPr>
            </w:pPr>
          </w:p>
          <w:p w14:paraId="19B9706E" w14:textId="4A6890B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7A1AE6C7" w14:textId="77777777" w:rsidR="00AB67FA" w:rsidRPr="00D0162F" w:rsidRDefault="00AB67FA" w:rsidP="006E0A54">
            <w:pPr>
              <w:pStyle w:val="TAL"/>
              <w:rPr>
                <w:u w:val="single"/>
              </w:rPr>
            </w:pPr>
            <w:r w:rsidRPr="00D0162F">
              <w:rPr>
                <w:u w:val="single"/>
              </w:rPr>
              <w:t>-114.73dBm/15kHz</w:t>
            </w:r>
          </w:p>
          <w:p w14:paraId="751450AF" w14:textId="77777777" w:rsidR="00AB67FA" w:rsidRPr="00D0162F" w:rsidRDefault="00AB67FA" w:rsidP="006E0A54">
            <w:pPr>
              <w:pStyle w:val="TAL"/>
              <w:rPr>
                <w:u w:val="single"/>
              </w:rPr>
            </w:pPr>
            <w:r w:rsidRPr="00D0162F">
              <w:rPr>
                <w:u w:val="single"/>
              </w:rPr>
              <w:t>-113.13dBm/15kHz</w:t>
            </w:r>
          </w:p>
          <w:p w14:paraId="27683519" w14:textId="77777777" w:rsidR="00AB67FA" w:rsidRPr="00D0162F" w:rsidRDefault="00AB67FA" w:rsidP="006E0A54">
            <w:pPr>
              <w:pStyle w:val="TAL"/>
              <w:rPr>
                <w:u w:val="single"/>
              </w:rPr>
            </w:pPr>
            <w:r w:rsidRPr="00D0162F">
              <w:rPr>
                <w:u w:val="single"/>
              </w:rPr>
              <w:t>-112.13dBm/15kHz</w:t>
            </w:r>
          </w:p>
          <w:p w14:paraId="63C9CCBB" w14:textId="77777777" w:rsidR="00AB67FA" w:rsidRPr="00D0162F" w:rsidRDefault="00AB67FA" w:rsidP="006E0A54">
            <w:pPr>
              <w:pStyle w:val="TAL"/>
              <w:rPr>
                <w:u w:val="single"/>
              </w:rPr>
            </w:pPr>
            <w:r w:rsidRPr="00D0162F">
              <w:rPr>
                <w:u w:val="single"/>
              </w:rPr>
              <w:t>-110.53dBm/15kHz</w:t>
            </w:r>
          </w:p>
          <w:p w14:paraId="4FC01B2B" w14:textId="1F39D4DB"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17DF166B" w14:textId="1A98887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646BB985" w14:textId="640A58CE"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13B91B6E" w14:textId="3303231C"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1</w:t>
            </w:r>
          </w:p>
          <w:p w14:paraId="3F5E04F5" w14:textId="3652EEA3"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4</w:t>
            </w:r>
          </w:p>
          <w:p w14:paraId="14F0F51C" w14:textId="7AB1BA0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7AF7FF4C" w14:textId="5DF25B09"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87</w:t>
            </w:r>
          </w:p>
          <w:p w14:paraId="1709F56E" w14:textId="4EC68CCE"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0</w:t>
            </w:r>
          </w:p>
          <w:p w14:paraId="7419494F" w14:textId="77777777" w:rsidR="00AB67FA" w:rsidRPr="00D0162F" w:rsidRDefault="00AB67FA" w:rsidP="006E0A54">
            <w:pPr>
              <w:pStyle w:val="TAL"/>
              <w:rPr>
                <w:u w:val="single"/>
              </w:rPr>
            </w:pPr>
          </w:p>
          <w:p w14:paraId="091E5F6D" w14:textId="54816759"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D3F98A9" w14:textId="1537314A"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7</w:t>
            </w:r>
          </w:p>
          <w:p w14:paraId="3BD070D9" w14:textId="73BE7940"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9</w:t>
            </w:r>
          </w:p>
          <w:p w14:paraId="46860C93" w14:textId="77777777" w:rsidR="00AB67FA" w:rsidRPr="00D0162F" w:rsidRDefault="00AB67FA" w:rsidP="006E0A54">
            <w:pPr>
              <w:pStyle w:val="TAL"/>
              <w:rPr>
                <w:u w:val="single"/>
              </w:rPr>
            </w:pPr>
          </w:p>
          <w:p w14:paraId="1F9D31C8" w14:textId="31F4779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6C8B78FB" w14:textId="1BD88E8D"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9.30dBm/15kHz</w:t>
            </w:r>
          </w:p>
          <w:p w14:paraId="3DAD1F48" w14:textId="6B75754C"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9.30dBm</w:t>
            </w:r>
            <w:r w:rsidR="006E0A54" w:rsidRPr="00D0162F">
              <w:rPr>
                <w:u w:val="single"/>
              </w:rPr>
              <w:t xml:space="preserve"> </w:t>
            </w:r>
            <w:r w:rsidRPr="00D0162F">
              <w:rPr>
                <w:u w:val="single"/>
              </w:rPr>
              <w:t>/15kHz</w:t>
            </w:r>
          </w:p>
          <w:p w14:paraId="3595EECA" w14:textId="50A106AF"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3F688DC" w14:textId="39582345"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33ED32B8" w14:textId="43A41D25"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12</w:t>
            </w:r>
            <w:r w:rsidR="006E0A54" w:rsidRPr="00D0162F">
              <w:rPr>
                <w:u w:val="single"/>
              </w:rPr>
              <w:t xml:space="preserve"> </w:t>
            </w:r>
          </w:p>
          <w:p w14:paraId="2DBF8BAB" w14:textId="7B1AB957"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285DFC42" w14:textId="4B3ABB6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38A34159" w14:textId="63AB67B6"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A0ED736" w14:textId="54E6E353" w:rsidR="00AB67FA" w:rsidRPr="00D0162F" w:rsidRDefault="00AB67FA" w:rsidP="006E0A54">
            <w:pPr>
              <w:pStyle w:val="TAL"/>
              <w:rPr>
                <w:u w:val="single"/>
              </w:rPr>
            </w:pPr>
            <w:r w:rsidRPr="00D0162F">
              <w:rPr>
                <w:u w:val="single"/>
              </w:rPr>
              <w:t>RSRP_5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56631153" w14:textId="77777777" w:rsidR="00AB67FA" w:rsidRPr="00D0162F" w:rsidRDefault="00AB67FA" w:rsidP="006E0A54">
            <w:pPr>
              <w:pStyle w:val="TAL"/>
              <w:rPr>
                <w:u w:val="single"/>
              </w:rPr>
            </w:pPr>
          </w:p>
          <w:p w14:paraId="319C8DC5" w14:textId="5AD3440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DF798A1" w14:textId="13CFF928"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r w:rsidR="006A5EA8">
              <w:rPr>
                <w:u w:val="single"/>
              </w:rPr>
              <w:t>6</w:t>
            </w:r>
          </w:p>
          <w:p w14:paraId="7EA73F10" w14:textId="2C962C41"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7</w:t>
            </w:r>
          </w:p>
          <w:p w14:paraId="712B3C33" w14:textId="77777777" w:rsidR="00AB67FA" w:rsidRPr="00D0162F" w:rsidRDefault="00AB67FA" w:rsidP="006E0A54">
            <w:pPr>
              <w:pStyle w:val="TAL"/>
              <w:rPr>
                <w:u w:val="single"/>
              </w:rPr>
            </w:pPr>
          </w:p>
          <w:p w14:paraId="22B1663E" w14:textId="45DEE56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AAC19CA" w14:textId="77777777" w:rsidR="00AB67FA" w:rsidRPr="00D0162F" w:rsidRDefault="00AB67FA" w:rsidP="006E0A54">
            <w:pPr>
              <w:pStyle w:val="TAL"/>
              <w:rPr>
                <w:u w:val="single"/>
              </w:rPr>
            </w:pPr>
            <w:r w:rsidRPr="00D0162F">
              <w:rPr>
                <w:u w:val="single"/>
              </w:rPr>
              <w:t>-114.73dBm/15kHz</w:t>
            </w:r>
          </w:p>
          <w:p w14:paraId="076615E1" w14:textId="77777777" w:rsidR="00AB67FA" w:rsidRPr="00D0162F" w:rsidRDefault="00AB67FA" w:rsidP="006E0A54">
            <w:pPr>
              <w:pStyle w:val="TAL"/>
              <w:rPr>
                <w:u w:val="single"/>
              </w:rPr>
            </w:pPr>
            <w:r w:rsidRPr="00D0162F">
              <w:rPr>
                <w:u w:val="single"/>
              </w:rPr>
              <w:t>-113.13dBm/15kHz</w:t>
            </w:r>
          </w:p>
          <w:p w14:paraId="726214C1" w14:textId="77777777" w:rsidR="00AB67FA" w:rsidRPr="00D0162F" w:rsidRDefault="00AB67FA" w:rsidP="006E0A54">
            <w:pPr>
              <w:pStyle w:val="TAL"/>
              <w:rPr>
                <w:u w:val="single"/>
              </w:rPr>
            </w:pPr>
            <w:r w:rsidRPr="00D0162F">
              <w:rPr>
                <w:u w:val="single"/>
              </w:rPr>
              <w:t>-112.13dBm/15kHz</w:t>
            </w:r>
          </w:p>
          <w:p w14:paraId="37C31CE9" w14:textId="77777777" w:rsidR="00AB67FA" w:rsidRPr="00D0162F" w:rsidRDefault="00AB67FA" w:rsidP="006E0A54">
            <w:pPr>
              <w:pStyle w:val="TAL"/>
              <w:rPr>
                <w:u w:val="single"/>
              </w:rPr>
            </w:pPr>
            <w:r w:rsidRPr="00D0162F">
              <w:rPr>
                <w:u w:val="single"/>
              </w:rPr>
              <w:t>-110.53dBm/15kHz</w:t>
            </w:r>
          </w:p>
          <w:p w14:paraId="5338E698" w14:textId="34535C60"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48F327CA" w14:textId="01D15822"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334A50AB" w14:textId="4986B590"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45057342" w14:textId="2009917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6</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4</w:t>
            </w:r>
          </w:p>
          <w:p w14:paraId="7D237B39" w14:textId="5918FDDF"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7</w:t>
            </w:r>
          </w:p>
          <w:p w14:paraId="553B2826" w14:textId="1796EBFF"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980301D" w14:textId="00E338F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5</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0</w:t>
            </w:r>
          </w:p>
          <w:p w14:paraId="25C2C179" w14:textId="6533338C"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3</w:t>
            </w:r>
          </w:p>
          <w:p w14:paraId="3B84F8E1" w14:textId="77777777" w:rsidR="00AB67FA" w:rsidRPr="00D0162F" w:rsidRDefault="00AB67FA" w:rsidP="006E0A54">
            <w:pPr>
              <w:pStyle w:val="TAL"/>
              <w:rPr>
                <w:u w:val="single"/>
              </w:rPr>
            </w:pPr>
          </w:p>
          <w:p w14:paraId="774C92DF" w14:textId="1BCF25F3" w:rsidR="00AB67FA" w:rsidRPr="00D0162F" w:rsidRDefault="00AB67FA" w:rsidP="006E0A54">
            <w:pPr>
              <w:pStyle w:val="TAL"/>
              <w:rPr>
                <w:u w:val="single"/>
              </w:rPr>
            </w:pPr>
            <w:r w:rsidRPr="00D0162F">
              <w:rPr>
                <w:u w:val="single"/>
              </w:rPr>
              <w:lastRenderedPageBreak/>
              <w:t>Cell</w:t>
            </w:r>
            <w:r w:rsidR="006E0A54" w:rsidRPr="00D0162F">
              <w:rPr>
                <w:u w:val="single"/>
              </w:rPr>
              <w:t xml:space="preserve"> </w:t>
            </w:r>
            <w:r w:rsidRPr="00D0162F">
              <w:rPr>
                <w:u w:val="single"/>
              </w:rPr>
              <w:t>3:</w:t>
            </w:r>
            <w:r w:rsidR="006E0A54" w:rsidRPr="00D0162F">
              <w:rPr>
                <w:u w:val="single"/>
              </w:rPr>
              <w:t xml:space="preserve"> </w:t>
            </w:r>
          </w:p>
          <w:p w14:paraId="4FAB6B9F" w14:textId="7E449BC9"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7</w:t>
            </w:r>
          </w:p>
          <w:p w14:paraId="7E4CA147" w14:textId="51D6D94F"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9</w:t>
            </w:r>
          </w:p>
        </w:tc>
      </w:tr>
      <w:tr w:rsidR="003A6395" w:rsidRPr="00D0162F" w14:paraId="791A077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417299E"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lastRenderedPageBreak/>
              <w:t>5.7.1.3 EN-DC FR1-FR2 SS-RSRP measurement accuracy</w:t>
            </w:r>
          </w:p>
        </w:tc>
        <w:tc>
          <w:tcPr>
            <w:tcW w:w="4012" w:type="dxa"/>
            <w:tcBorders>
              <w:top w:val="single" w:sz="4" w:space="0" w:color="auto"/>
              <w:left w:val="single" w:sz="4" w:space="0" w:color="auto"/>
              <w:bottom w:val="single" w:sz="4" w:space="0" w:color="auto"/>
              <w:right w:val="single" w:sz="4" w:space="0" w:color="auto"/>
            </w:tcBorders>
          </w:tcPr>
          <w:p w14:paraId="47A4650B"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08C53E4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0dBm/15kHz</w:t>
            </w:r>
          </w:p>
          <w:p w14:paraId="11F1DC4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3 / Noc: +5.0dB</w:t>
            </w:r>
          </w:p>
          <w:p w14:paraId="069BED54"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w:t>
            </w:r>
          </w:p>
          <w:p w14:paraId="26EC7414"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For extreme conditions allow ±3dB + FFS MU additionally</w:t>
            </w:r>
          </w:p>
          <w:p w14:paraId="582DDE7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2BC1B5F"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357308CB"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3: -98.2dBm/120kHz</w:t>
            </w:r>
          </w:p>
          <w:p w14:paraId="19252233"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3: -93.9dBm/120kHz</w:t>
            </w:r>
          </w:p>
          <w:p w14:paraId="409DB8D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DC83643"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04D6B0B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3B46001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077D9719"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0dB</w:t>
            </w:r>
          </w:p>
          <w:p w14:paraId="781A446A"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p w14:paraId="22BF886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28E08E7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49C73EA8"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BBB866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420E3C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5CD0385D"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B0F428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5377B006"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tc>
        <w:tc>
          <w:tcPr>
            <w:tcW w:w="2772" w:type="dxa"/>
            <w:tcBorders>
              <w:top w:val="single" w:sz="4" w:space="0" w:color="auto"/>
              <w:left w:val="single" w:sz="4" w:space="0" w:color="auto"/>
              <w:bottom w:val="single" w:sz="4" w:space="0" w:color="auto"/>
              <w:right w:val="single" w:sz="4" w:space="0" w:color="auto"/>
            </w:tcBorders>
          </w:tcPr>
          <w:p w14:paraId="31A8A98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2E7B6CB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5.50dBm/15kHz</w:t>
            </w:r>
          </w:p>
          <w:p w14:paraId="5007755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3 / Noc: +5dB</w:t>
            </w:r>
          </w:p>
          <w:p w14:paraId="492C520F"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5.7.1.3.5</w:t>
            </w:r>
          </w:p>
          <w:p w14:paraId="4454D4AD"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056FD8C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2EDBFB4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48446481"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3: -92.7dBm/120kHz</w:t>
            </w:r>
          </w:p>
          <w:p w14:paraId="02D09729"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3: -88.4dBm/120kHz</w:t>
            </w:r>
          </w:p>
          <w:p w14:paraId="1743C1C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1D6CFC5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5.7.1.3.5</w:t>
            </w:r>
          </w:p>
        </w:tc>
      </w:tr>
      <w:tr w:rsidR="00AB67FA" w:rsidRPr="00D0162F" w14:paraId="2D78A04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08CCDC3" w14:textId="77CA5D96" w:rsidR="00AB67FA" w:rsidRPr="00D0162F" w:rsidRDefault="00AB67FA" w:rsidP="006E0A54">
            <w:pPr>
              <w:pStyle w:val="TAL"/>
            </w:pPr>
            <w:r w:rsidRPr="00D0162F">
              <w:t>5.7.2.1</w:t>
            </w:r>
            <w:r w:rsidR="006E0A54" w:rsidRPr="00D0162F">
              <w:t xml:space="preserve"> </w:t>
            </w:r>
            <w:r w:rsidRPr="00D0162F">
              <w:t>EN-DC</w:t>
            </w:r>
            <w:r w:rsidR="006E0A54" w:rsidRPr="00D0162F">
              <w:t xml:space="preserve"> </w:t>
            </w:r>
            <w:r w:rsidRPr="00D0162F">
              <w:t>FR2</w:t>
            </w:r>
            <w:r w:rsidR="006E0A54" w:rsidRPr="00D0162F">
              <w:t xml:space="preserve"> </w:t>
            </w:r>
            <w:r w:rsidRPr="00D0162F">
              <w:t>SS-RSRQ</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44BE8250" w14:textId="13A44A8D"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5B9A140C" w14:textId="696158FF"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5.0dBm/15kHz</w:t>
            </w:r>
          </w:p>
          <w:p w14:paraId="40FFFA29" w14:textId="39341053"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372CBCA7" w14:textId="6E613F51"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A4E30A1" w14:textId="22574AB1"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2.5dB</w:t>
            </w:r>
          </w:p>
          <w:p w14:paraId="34AC61C9" w14:textId="575A285C"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43038EE" w14:textId="77777777" w:rsidR="00AB67FA" w:rsidRPr="00D0162F" w:rsidRDefault="00AB67FA" w:rsidP="006E0A54">
            <w:pPr>
              <w:pStyle w:val="TAL"/>
              <w:rPr>
                <w:u w:val="single"/>
              </w:rPr>
            </w:pPr>
          </w:p>
          <w:p w14:paraId="5904E54A" w14:textId="6844189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2BDD3820" w14:textId="6575C1D8"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5.0dBm/15kHz</w:t>
            </w:r>
          </w:p>
          <w:p w14:paraId="60BF0135" w14:textId="0685B2DB"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1A9E4970" w14:textId="6BEB85B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57418D7" w14:textId="346C4F33"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11E9D111" w14:textId="4A95F59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2062E4D" w14:textId="6270C83A"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522B117E" w14:textId="77777777" w:rsidR="00AB67FA" w:rsidRPr="00D0162F" w:rsidRDefault="00AB67FA" w:rsidP="006E0A54">
            <w:pPr>
              <w:pStyle w:val="TAL"/>
              <w:rPr>
                <w:u w:val="single"/>
              </w:rPr>
            </w:pPr>
            <w:r w:rsidRPr="00D0162F">
              <w:rPr>
                <w:u w:val="single"/>
              </w:rPr>
              <w:t>-5.70dB</w:t>
            </w:r>
          </w:p>
          <w:p w14:paraId="594B0097" w14:textId="77777777" w:rsidR="00AB67FA" w:rsidRPr="00D0162F" w:rsidRDefault="00AB67FA" w:rsidP="006E0A54">
            <w:pPr>
              <w:pStyle w:val="TAL"/>
              <w:rPr>
                <w:u w:val="single"/>
              </w:rPr>
            </w:pPr>
            <w:r w:rsidRPr="00D0162F">
              <w:rPr>
                <w:u w:val="single"/>
              </w:rPr>
              <w:t>0dB</w:t>
            </w:r>
          </w:p>
          <w:p w14:paraId="2D627753" w14:textId="77777777" w:rsidR="00AB67FA" w:rsidRPr="00D0162F" w:rsidRDefault="00AB67FA" w:rsidP="006E0A54">
            <w:pPr>
              <w:pStyle w:val="TAL"/>
              <w:rPr>
                <w:u w:val="single"/>
              </w:rPr>
            </w:pPr>
            <w:r w:rsidRPr="00D0162F">
              <w:rPr>
                <w:u w:val="single"/>
              </w:rPr>
              <w:t>0dB</w:t>
            </w:r>
          </w:p>
          <w:p w14:paraId="35887628" w14:textId="6B4F1F55"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F29AF8D" w14:textId="77777777" w:rsidR="00AB67FA" w:rsidRPr="00D0162F" w:rsidRDefault="00AB67FA" w:rsidP="006E0A54">
            <w:pPr>
              <w:pStyle w:val="TAL"/>
              <w:rPr>
                <w:u w:val="single"/>
              </w:rPr>
            </w:pPr>
          </w:p>
          <w:p w14:paraId="0D4097F5" w14:textId="77777777" w:rsidR="00AB67FA" w:rsidRPr="00D0162F" w:rsidRDefault="00AB67FA" w:rsidP="006E0A54">
            <w:pPr>
              <w:pStyle w:val="TAL"/>
              <w:rPr>
                <w:u w:val="single"/>
              </w:rPr>
            </w:pPr>
          </w:p>
          <w:p w14:paraId="02123C6B" w14:textId="0CCE2D2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10A48102" w14:textId="77777777" w:rsidR="00AB67FA" w:rsidRPr="00D0162F" w:rsidRDefault="00AB67FA" w:rsidP="006E0A54">
            <w:pPr>
              <w:pStyle w:val="TAL"/>
              <w:rPr>
                <w:u w:val="single"/>
              </w:rPr>
            </w:pPr>
            <w:r w:rsidRPr="00D0162F">
              <w:rPr>
                <w:u w:val="single"/>
              </w:rPr>
              <w:t>-1.70dB</w:t>
            </w:r>
          </w:p>
          <w:p w14:paraId="11F5DCAF" w14:textId="77777777" w:rsidR="00AB67FA" w:rsidRPr="00D0162F" w:rsidRDefault="00AB67FA" w:rsidP="006E0A54">
            <w:pPr>
              <w:pStyle w:val="TAL"/>
              <w:rPr>
                <w:u w:val="single"/>
              </w:rPr>
            </w:pPr>
            <w:r w:rsidRPr="00D0162F">
              <w:rPr>
                <w:u w:val="single"/>
              </w:rPr>
              <w:t>0dB</w:t>
            </w:r>
          </w:p>
          <w:p w14:paraId="201FDD79" w14:textId="77777777" w:rsidR="00AB67FA" w:rsidRPr="00D0162F" w:rsidRDefault="00AB67FA" w:rsidP="006E0A54">
            <w:pPr>
              <w:pStyle w:val="TAL"/>
              <w:rPr>
                <w:u w:val="single"/>
              </w:rPr>
            </w:pPr>
            <w:r w:rsidRPr="00D0162F">
              <w:rPr>
                <w:u w:val="single"/>
              </w:rPr>
              <w:t>0dB</w:t>
            </w:r>
          </w:p>
          <w:p w14:paraId="018031C5" w14:textId="310AB98D"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2E01F8A2" w14:textId="73AF92B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CAC1CD2" w14:textId="736C6A6B"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0.70dBm/15kHz</w:t>
            </w:r>
          </w:p>
          <w:p w14:paraId="11DA6B96" w14:textId="3730FE2D"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035E19AC" w14:textId="52D60C75"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C0B91D8" w14:textId="625C2BE8"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72E6F00F" w14:textId="4EC7B535" w:rsidR="00AB67FA" w:rsidRPr="00D0162F" w:rsidRDefault="00AB67FA" w:rsidP="006E0A54">
            <w:pPr>
              <w:pStyle w:val="TAL"/>
              <w:rPr>
                <w:u w:val="single"/>
              </w:rPr>
            </w:pPr>
            <w:r w:rsidRPr="00D0162F">
              <w:rPr>
                <w:u w:val="single"/>
              </w:rPr>
              <w:t>All</w:t>
            </w:r>
            <w:r w:rsidR="006E0A54" w:rsidRPr="00D0162F">
              <w:rPr>
                <w:u w:val="single"/>
              </w:rPr>
              <w:t xml:space="preserve"> </w:t>
            </w:r>
            <w:r w:rsidRPr="00D0162F">
              <w:rPr>
                <w:u w:val="single"/>
              </w:rPr>
              <w:t>bands:</w:t>
            </w:r>
            <w:r w:rsidR="006E0A54" w:rsidRPr="00D0162F">
              <w:rPr>
                <w:u w:val="single"/>
              </w:rPr>
              <w:t xml:space="preserve"> </w:t>
            </w:r>
            <w:r w:rsidRPr="00D0162F">
              <w:rPr>
                <w:u w:val="single"/>
              </w:rPr>
              <w:t>RSRQ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3</w:t>
            </w:r>
          </w:p>
          <w:p w14:paraId="209456DA" w14:textId="77777777" w:rsidR="00AB67FA" w:rsidRPr="00D0162F" w:rsidRDefault="00AB67FA" w:rsidP="006E0A54">
            <w:pPr>
              <w:pStyle w:val="TAL"/>
              <w:rPr>
                <w:u w:val="single"/>
              </w:rPr>
            </w:pPr>
          </w:p>
          <w:p w14:paraId="75D4B625" w14:textId="77777777" w:rsidR="00AB67FA" w:rsidRPr="00D0162F" w:rsidRDefault="00AB67FA" w:rsidP="006E0A54">
            <w:pPr>
              <w:pStyle w:val="TAL"/>
              <w:rPr>
                <w:u w:val="single"/>
              </w:rPr>
            </w:pPr>
          </w:p>
          <w:p w14:paraId="7C5C982F" w14:textId="5E45455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07472EE6" w14:textId="064839B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6.70dBm/15kHz</w:t>
            </w:r>
          </w:p>
          <w:p w14:paraId="50DEEFB7" w14:textId="1B7A6033"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139F283C" w14:textId="4245C90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5BD736B9" w14:textId="24BFDA0D"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A5B487F" w14:textId="411B2411"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4AF9228D" w14:textId="2FEC7CDE" w:rsidR="00AB67FA" w:rsidRPr="00D0162F" w:rsidRDefault="00AB67FA" w:rsidP="006E0A54">
            <w:pPr>
              <w:pStyle w:val="TAL"/>
              <w:rPr>
                <w:u w:val="single"/>
              </w:rPr>
            </w:pPr>
            <w:r w:rsidRPr="00D0162F">
              <w:rPr>
                <w:u w:val="single"/>
              </w:rPr>
              <w:t>RSRQ_35</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1</w:t>
            </w:r>
          </w:p>
          <w:p w14:paraId="52AF6313" w14:textId="1A4016BB"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Q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1</w:t>
            </w:r>
          </w:p>
        </w:tc>
      </w:tr>
      <w:tr w:rsidR="00AB67FA" w:rsidRPr="00D0162F" w14:paraId="0CFCB7A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7AA7FFE" w14:textId="21F1E896" w:rsidR="00AB67FA" w:rsidRPr="00D0162F" w:rsidRDefault="00AB67FA" w:rsidP="006E0A54">
            <w:pPr>
              <w:pStyle w:val="TAL"/>
            </w:pPr>
            <w:r w:rsidRPr="00D0162F">
              <w:t>5.7.2.2</w:t>
            </w:r>
            <w:r w:rsidR="006E0A54" w:rsidRPr="00D0162F">
              <w:t xml:space="preserve"> </w:t>
            </w:r>
            <w:r w:rsidRPr="00D0162F">
              <w:t>EN-DC</w:t>
            </w:r>
            <w:r w:rsidR="006E0A54" w:rsidRPr="00D0162F">
              <w:t xml:space="preserve"> </w:t>
            </w:r>
            <w:r w:rsidRPr="00D0162F">
              <w:t>FR2-FR2</w:t>
            </w:r>
            <w:r w:rsidR="006E0A54" w:rsidRPr="00D0162F">
              <w:t xml:space="preserve"> </w:t>
            </w:r>
            <w:r w:rsidRPr="00D0162F">
              <w:t>SS-RSRQ</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32FCFAD5" w14:textId="0ADDCEB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E2F82C4" w14:textId="7E24D1A0"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4.03dBm/15kHz</w:t>
            </w:r>
          </w:p>
          <w:p w14:paraId="6FB85452" w14:textId="1C94565E"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4.03dBm/15kHz</w:t>
            </w:r>
          </w:p>
          <w:p w14:paraId="0D87B3B2" w14:textId="59C599BB"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5dB</w:t>
            </w:r>
          </w:p>
          <w:p w14:paraId="2A056857" w14:textId="3AC0C9E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75dB</w:t>
            </w:r>
          </w:p>
          <w:p w14:paraId="2C809FAF" w14:textId="66575277"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2.5dB</w:t>
            </w:r>
          </w:p>
          <w:p w14:paraId="5D7ABA63" w14:textId="70C44D85"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484D628C" w14:textId="70C7A250"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0dB</w:t>
            </w:r>
          </w:p>
          <w:p w14:paraId="5BCA74FE" w14:textId="07970193"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0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00F70FD7" w14:textId="77777777" w:rsidR="00AB67FA" w:rsidRPr="00D0162F" w:rsidRDefault="00AB67FA" w:rsidP="006E0A54">
            <w:pPr>
              <w:pStyle w:val="TAL"/>
              <w:rPr>
                <w:u w:val="single"/>
              </w:rPr>
            </w:pPr>
          </w:p>
          <w:p w14:paraId="21275D3C" w14:textId="4C959CDA"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7E308E20" w14:textId="37A544AC"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4.03dBm/15kHz</w:t>
            </w:r>
          </w:p>
          <w:p w14:paraId="27C96A55" w14:textId="23BDE6FD"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4.03dBm/15kHz</w:t>
            </w:r>
          </w:p>
          <w:p w14:paraId="7501151E" w14:textId="64D7A0E8"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3.0dB</w:t>
            </w:r>
          </w:p>
          <w:p w14:paraId="459422B9" w14:textId="4812D5CE"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3.0dB</w:t>
            </w:r>
          </w:p>
          <w:p w14:paraId="5F04F2BD" w14:textId="41BE45D8"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5BE12D33" w14:textId="674B567E"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88FF6FC" w14:textId="2889C8CF"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4.0dB</w:t>
            </w:r>
          </w:p>
          <w:p w14:paraId="76030C3E" w14:textId="216B9AC0"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0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6DF99989" w14:textId="38CE1944"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B841615" w14:textId="77777777" w:rsidR="00AB67FA" w:rsidRPr="00D0162F" w:rsidRDefault="00AB67FA" w:rsidP="006E0A54">
            <w:pPr>
              <w:pStyle w:val="TAL"/>
              <w:rPr>
                <w:u w:val="single"/>
              </w:rPr>
            </w:pPr>
            <w:r w:rsidRPr="00D0162F">
              <w:rPr>
                <w:u w:val="single"/>
              </w:rPr>
              <w:t>-1.90dB</w:t>
            </w:r>
          </w:p>
          <w:p w14:paraId="354FDA1A" w14:textId="77777777" w:rsidR="00AB67FA" w:rsidRPr="00D0162F" w:rsidRDefault="00AB67FA" w:rsidP="006E0A54">
            <w:pPr>
              <w:pStyle w:val="TAL"/>
              <w:rPr>
                <w:u w:val="single"/>
              </w:rPr>
            </w:pPr>
            <w:r w:rsidRPr="00D0162F">
              <w:rPr>
                <w:u w:val="single"/>
              </w:rPr>
              <w:t>-1.90dB</w:t>
            </w:r>
          </w:p>
          <w:p w14:paraId="536EF34E" w14:textId="77777777" w:rsidR="00AB67FA" w:rsidRPr="00D0162F" w:rsidRDefault="00AB67FA" w:rsidP="006E0A54">
            <w:pPr>
              <w:pStyle w:val="TAL"/>
              <w:rPr>
                <w:u w:val="single"/>
              </w:rPr>
            </w:pPr>
            <w:r w:rsidRPr="00D0162F">
              <w:rPr>
                <w:u w:val="single"/>
              </w:rPr>
              <w:t>0dB</w:t>
            </w:r>
          </w:p>
          <w:p w14:paraId="6278EBB3" w14:textId="77777777" w:rsidR="00AB67FA" w:rsidRPr="00D0162F" w:rsidRDefault="00AB67FA" w:rsidP="006E0A54">
            <w:pPr>
              <w:pStyle w:val="TAL"/>
              <w:rPr>
                <w:u w:val="single"/>
              </w:rPr>
            </w:pPr>
            <w:r w:rsidRPr="00D0162F">
              <w:rPr>
                <w:u w:val="single"/>
              </w:rPr>
              <w:t>0dB</w:t>
            </w:r>
          </w:p>
          <w:p w14:paraId="53F70F3D" w14:textId="439CB333"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8106F80" w14:textId="77777777" w:rsidR="00AB67FA" w:rsidRPr="00D0162F" w:rsidRDefault="00AB67FA" w:rsidP="006E0A54">
            <w:pPr>
              <w:pStyle w:val="TAL"/>
              <w:rPr>
                <w:u w:val="single"/>
              </w:rPr>
            </w:pPr>
          </w:p>
          <w:p w14:paraId="39926142" w14:textId="77777777" w:rsidR="00AB67FA" w:rsidRPr="00D0162F" w:rsidRDefault="00AB67FA" w:rsidP="006E0A54">
            <w:pPr>
              <w:pStyle w:val="TAL"/>
              <w:rPr>
                <w:u w:val="single"/>
              </w:rPr>
            </w:pPr>
          </w:p>
          <w:p w14:paraId="3FAA0010" w14:textId="4EDD9F6A"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7D12C8B" w14:textId="77777777" w:rsidR="00AB67FA" w:rsidRPr="00D0162F" w:rsidRDefault="00AB67FA" w:rsidP="006E0A54">
            <w:pPr>
              <w:pStyle w:val="TAL"/>
              <w:rPr>
                <w:u w:val="single"/>
              </w:rPr>
            </w:pPr>
          </w:p>
          <w:p w14:paraId="2EA6BC52" w14:textId="77777777" w:rsidR="00AB67FA" w:rsidRPr="00D0162F" w:rsidRDefault="00AB67FA" w:rsidP="006E0A54">
            <w:pPr>
              <w:pStyle w:val="TAL"/>
              <w:rPr>
                <w:u w:val="single"/>
              </w:rPr>
            </w:pPr>
          </w:p>
          <w:p w14:paraId="4D9357F3" w14:textId="77777777" w:rsidR="00AB67FA" w:rsidRPr="00D0162F" w:rsidRDefault="00AB67FA" w:rsidP="006E0A54">
            <w:pPr>
              <w:pStyle w:val="TAL"/>
              <w:rPr>
                <w:u w:val="single"/>
              </w:rPr>
            </w:pPr>
          </w:p>
          <w:p w14:paraId="28A1EE07" w14:textId="66892BF7"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673559D5" w14:textId="77777777" w:rsidR="00AB67FA" w:rsidRPr="00D0162F" w:rsidRDefault="00AB67FA" w:rsidP="006E0A54">
            <w:pPr>
              <w:pStyle w:val="TAL"/>
              <w:rPr>
                <w:u w:val="single"/>
              </w:rPr>
            </w:pPr>
            <w:r w:rsidRPr="00D0162F">
              <w:rPr>
                <w:u w:val="single"/>
              </w:rPr>
              <w:t>-1.41dB</w:t>
            </w:r>
          </w:p>
          <w:p w14:paraId="04C431AD" w14:textId="77777777" w:rsidR="00AB67FA" w:rsidRPr="00D0162F" w:rsidRDefault="00AB67FA" w:rsidP="006E0A54">
            <w:pPr>
              <w:pStyle w:val="TAL"/>
              <w:rPr>
                <w:u w:val="single"/>
              </w:rPr>
            </w:pPr>
            <w:r w:rsidRPr="00D0162F">
              <w:rPr>
                <w:u w:val="single"/>
              </w:rPr>
              <w:t>-1.41dB</w:t>
            </w:r>
          </w:p>
          <w:p w14:paraId="75B25F89" w14:textId="77777777" w:rsidR="00AB67FA" w:rsidRPr="00D0162F" w:rsidRDefault="00AB67FA" w:rsidP="006E0A54">
            <w:pPr>
              <w:pStyle w:val="TAL"/>
              <w:rPr>
                <w:u w:val="single"/>
              </w:rPr>
            </w:pPr>
            <w:r w:rsidRPr="00D0162F">
              <w:rPr>
                <w:u w:val="single"/>
              </w:rPr>
              <w:t>0dB</w:t>
            </w:r>
          </w:p>
          <w:p w14:paraId="5707F29E" w14:textId="77777777" w:rsidR="00AB67FA" w:rsidRPr="00D0162F" w:rsidRDefault="00AB67FA" w:rsidP="006E0A54">
            <w:pPr>
              <w:pStyle w:val="TAL"/>
              <w:rPr>
                <w:u w:val="single"/>
              </w:rPr>
            </w:pPr>
            <w:r w:rsidRPr="00D0162F">
              <w:rPr>
                <w:u w:val="single"/>
              </w:rPr>
              <w:t>0dB</w:t>
            </w:r>
          </w:p>
          <w:p w14:paraId="66F38E4F" w14:textId="3FB07101"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8A750A8" w14:textId="77777777" w:rsidR="00AB67FA" w:rsidRPr="00D0162F" w:rsidRDefault="00AB67FA" w:rsidP="006E0A54">
            <w:pPr>
              <w:pStyle w:val="TAL"/>
              <w:rPr>
                <w:u w:val="single"/>
              </w:rPr>
            </w:pPr>
          </w:p>
          <w:p w14:paraId="35CDFC59" w14:textId="77777777" w:rsidR="00AB67FA" w:rsidRPr="00D0162F" w:rsidRDefault="00AB67FA" w:rsidP="006E0A54">
            <w:pPr>
              <w:pStyle w:val="TAL"/>
              <w:rPr>
                <w:u w:val="single"/>
              </w:rPr>
            </w:pPr>
          </w:p>
          <w:p w14:paraId="2989B7AC" w14:textId="43D16F5E"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2357FE2E" w14:textId="1C2BF41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01BEE323" w14:textId="58501787"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5.93dBm/15kHz</w:t>
            </w:r>
          </w:p>
          <w:p w14:paraId="131C6094" w14:textId="0980D017"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5.93dBm</w:t>
            </w:r>
            <w:r w:rsidR="006E0A54" w:rsidRPr="00D0162F">
              <w:rPr>
                <w:u w:val="single"/>
              </w:rPr>
              <w:t xml:space="preserve"> </w:t>
            </w:r>
            <w:r w:rsidRPr="00D0162F">
              <w:rPr>
                <w:u w:val="single"/>
              </w:rPr>
              <w:t>/15kHz</w:t>
            </w:r>
          </w:p>
          <w:p w14:paraId="42B1BD59" w14:textId="7572CF45"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5dB</w:t>
            </w:r>
          </w:p>
          <w:p w14:paraId="37B9D6ED" w14:textId="795F9728"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75dB</w:t>
            </w:r>
          </w:p>
          <w:p w14:paraId="6F770289" w14:textId="35BEBA8F"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and</w:t>
            </w:r>
            <w:r w:rsidR="006E0A54" w:rsidRPr="00D0162F">
              <w:rPr>
                <w:u w:val="single"/>
              </w:rPr>
              <w:t xml:space="preserve"> </w:t>
            </w: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43A923B3" w14:textId="03AD434B" w:rsidR="00AB67FA" w:rsidRPr="00D0162F" w:rsidRDefault="00AB67FA" w:rsidP="006E0A54">
            <w:pPr>
              <w:pStyle w:val="TAL"/>
              <w:rPr>
                <w:u w:val="single"/>
              </w:rPr>
            </w:pPr>
            <w:r w:rsidRPr="00D0162F">
              <w:rPr>
                <w:u w:val="single"/>
              </w:rPr>
              <w:t>RSRQ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3</w:t>
            </w:r>
          </w:p>
          <w:p w14:paraId="4ACB7373" w14:textId="77777777" w:rsidR="00AB67FA" w:rsidRPr="00D0162F" w:rsidRDefault="00AB67FA" w:rsidP="006E0A54">
            <w:pPr>
              <w:pStyle w:val="TAL"/>
              <w:rPr>
                <w:u w:val="single"/>
              </w:rPr>
            </w:pPr>
          </w:p>
          <w:p w14:paraId="7A18F26B" w14:textId="07C1EA49"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Q_x-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x+7</w:t>
            </w:r>
          </w:p>
          <w:p w14:paraId="2A18E570" w14:textId="77777777" w:rsidR="00AB67FA" w:rsidRPr="00D0162F" w:rsidRDefault="00AB67FA" w:rsidP="006E0A54">
            <w:pPr>
              <w:pStyle w:val="TAL"/>
              <w:rPr>
                <w:u w:val="single"/>
              </w:rPr>
            </w:pPr>
          </w:p>
          <w:p w14:paraId="1826C930" w14:textId="77777777" w:rsidR="00AB67FA" w:rsidRPr="00D0162F" w:rsidRDefault="00AB67FA" w:rsidP="006E0A54">
            <w:pPr>
              <w:pStyle w:val="TAL"/>
              <w:rPr>
                <w:u w:val="single"/>
              </w:rPr>
            </w:pPr>
          </w:p>
          <w:p w14:paraId="23010590" w14:textId="4A770AE6"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793F37F5" w14:textId="4EDB1601"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5.44dBm/15kHz</w:t>
            </w:r>
          </w:p>
          <w:p w14:paraId="09529942" w14:textId="2D0C9EDC"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5.44dBm</w:t>
            </w:r>
            <w:r w:rsidR="006E0A54" w:rsidRPr="00D0162F">
              <w:rPr>
                <w:u w:val="single"/>
              </w:rPr>
              <w:t xml:space="preserve"> </w:t>
            </w:r>
            <w:r w:rsidRPr="00D0162F">
              <w:rPr>
                <w:u w:val="single"/>
              </w:rPr>
              <w:t>/15kHz</w:t>
            </w:r>
          </w:p>
          <w:p w14:paraId="40CE3824" w14:textId="192900C0"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3.0dB</w:t>
            </w:r>
          </w:p>
          <w:p w14:paraId="424C9BA3" w14:textId="1572A80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3.0dB</w:t>
            </w:r>
          </w:p>
          <w:p w14:paraId="0FFB9EE6" w14:textId="4121099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and</w:t>
            </w:r>
            <w:r w:rsidR="006E0A54" w:rsidRPr="00D0162F">
              <w:rPr>
                <w:u w:val="single"/>
              </w:rPr>
              <w:t xml:space="preserve"> </w:t>
            </w: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430B997F" w14:textId="52D7C329" w:rsidR="00AB67FA" w:rsidRPr="00D0162F" w:rsidRDefault="00AB67FA" w:rsidP="006E0A54">
            <w:pPr>
              <w:pStyle w:val="TAL"/>
              <w:rPr>
                <w:u w:val="single"/>
              </w:rPr>
            </w:pPr>
            <w:r w:rsidRPr="00D0162F">
              <w:rPr>
                <w:u w:val="single"/>
              </w:rPr>
              <w:t>RSRQ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4</w:t>
            </w:r>
          </w:p>
          <w:p w14:paraId="2F0C82F7" w14:textId="77777777" w:rsidR="00AB67FA" w:rsidRPr="00D0162F" w:rsidRDefault="00AB67FA" w:rsidP="006E0A54">
            <w:pPr>
              <w:pStyle w:val="TAL"/>
              <w:rPr>
                <w:u w:val="single"/>
              </w:rPr>
            </w:pPr>
          </w:p>
          <w:p w14:paraId="0E0911CE" w14:textId="2EC80A7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Q_x-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x+9</w:t>
            </w:r>
          </w:p>
        </w:tc>
      </w:tr>
      <w:tr w:rsidR="00AB67FA" w:rsidRPr="00D0162F" w14:paraId="3D20871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61EFEED" w14:textId="2BF0F4DF" w:rsidR="00AB67FA" w:rsidRPr="00D0162F" w:rsidRDefault="00AB67FA" w:rsidP="006E0A54">
            <w:pPr>
              <w:pStyle w:val="TAL"/>
            </w:pPr>
            <w:r w:rsidRPr="00D0162F">
              <w:lastRenderedPageBreak/>
              <w:t>5.7.3.1</w:t>
            </w:r>
            <w:r w:rsidR="006E0A54" w:rsidRPr="00D0162F">
              <w:t xml:space="preserve"> </w:t>
            </w:r>
            <w:r w:rsidRPr="00D0162F">
              <w:t>EN-DC</w:t>
            </w:r>
            <w:r w:rsidR="006E0A54" w:rsidRPr="00D0162F">
              <w:t xml:space="preserve"> </w:t>
            </w:r>
            <w:r w:rsidRPr="00D0162F">
              <w:t>FR2</w:t>
            </w:r>
            <w:r w:rsidR="006E0A54" w:rsidRPr="00D0162F">
              <w:t xml:space="preserve"> </w:t>
            </w:r>
            <w:r w:rsidRPr="00D0162F">
              <w:t>SS-SINR</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7E26A1D6" w14:textId="456B52C7"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B1B837B" w14:textId="3A9CDFE0"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598FDF85" w14:textId="7318EA59"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4.54dB</w:t>
            </w:r>
          </w:p>
          <w:p w14:paraId="7F7EE959" w14:textId="3C1E19C3"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66dB</w:t>
            </w:r>
          </w:p>
          <w:p w14:paraId="42CAFB16" w14:textId="4EED7B6E"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SINR</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000F494C" w14:textId="63C48917"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57B94F7" w14:textId="77777777" w:rsidR="00AB67FA" w:rsidRPr="00D0162F" w:rsidRDefault="00AB67FA" w:rsidP="006E0A54">
            <w:pPr>
              <w:pStyle w:val="TAL"/>
              <w:rPr>
                <w:u w:val="single"/>
              </w:rPr>
            </w:pPr>
          </w:p>
          <w:p w14:paraId="510EB5F3" w14:textId="77777777" w:rsidR="00AB67FA" w:rsidRPr="00D0162F" w:rsidRDefault="00AB67FA" w:rsidP="006E0A54">
            <w:pPr>
              <w:pStyle w:val="TAL"/>
              <w:rPr>
                <w:u w:val="single"/>
              </w:rPr>
            </w:pPr>
          </w:p>
          <w:p w14:paraId="3C671A2C" w14:textId="77777777" w:rsidR="00AB67FA" w:rsidRPr="00D0162F" w:rsidRDefault="00AB67FA" w:rsidP="006E0A54">
            <w:pPr>
              <w:pStyle w:val="TAL"/>
              <w:rPr>
                <w:u w:val="single"/>
              </w:rPr>
            </w:pPr>
          </w:p>
          <w:p w14:paraId="5A63DD3A" w14:textId="00D93B8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442AF2B4" w14:textId="05C9C39C"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3EADCE2A" w14:textId="78A8B9ED"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2CCAF4E1" w14:textId="3021DA75"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01212A7E" w14:textId="011594ED"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SINR</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7067D393" w14:textId="6C436D0A"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A2CAA42" w14:textId="2E9E1EF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E8C9517" w14:textId="77777777" w:rsidR="00AB67FA" w:rsidRPr="00D0162F" w:rsidRDefault="00AB67FA" w:rsidP="006E0A54">
            <w:pPr>
              <w:pStyle w:val="TAL"/>
              <w:rPr>
                <w:u w:val="single"/>
              </w:rPr>
            </w:pPr>
            <w:r w:rsidRPr="00D0162F">
              <w:rPr>
                <w:u w:val="single"/>
              </w:rPr>
              <w:t>0dB</w:t>
            </w:r>
          </w:p>
          <w:p w14:paraId="7240A1DE" w14:textId="77777777" w:rsidR="00AB67FA" w:rsidRPr="00D0162F" w:rsidRDefault="00AB67FA" w:rsidP="006E0A54">
            <w:pPr>
              <w:pStyle w:val="TAL"/>
              <w:rPr>
                <w:u w:val="single"/>
              </w:rPr>
            </w:pPr>
            <w:r w:rsidRPr="00D0162F">
              <w:rPr>
                <w:u w:val="single"/>
              </w:rPr>
              <w:t>0dB</w:t>
            </w:r>
          </w:p>
          <w:p w14:paraId="348EAE12" w14:textId="77777777" w:rsidR="00AB67FA" w:rsidRPr="00D0162F" w:rsidRDefault="00AB67FA" w:rsidP="006E0A54">
            <w:pPr>
              <w:pStyle w:val="TAL"/>
              <w:rPr>
                <w:u w:val="single"/>
              </w:rPr>
            </w:pPr>
            <w:r w:rsidRPr="00D0162F">
              <w:rPr>
                <w:u w:val="single"/>
              </w:rPr>
              <w:t>0dB</w:t>
            </w:r>
          </w:p>
          <w:p w14:paraId="60B8BC15" w14:textId="2FA69FE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A145FC6" w14:textId="77777777" w:rsidR="00AB67FA" w:rsidRPr="00D0162F" w:rsidRDefault="00AB67FA" w:rsidP="006E0A54">
            <w:pPr>
              <w:pStyle w:val="TAL"/>
              <w:rPr>
                <w:u w:val="single"/>
              </w:rPr>
            </w:pPr>
          </w:p>
          <w:p w14:paraId="6AAB0937" w14:textId="77777777" w:rsidR="00AB67FA" w:rsidRPr="00D0162F" w:rsidRDefault="00AB67FA" w:rsidP="006E0A54">
            <w:pPr>
              <w:pStyle w:val="TAL"/>
              <w:rPr>
                <w:u w:val="single"/>
              </w:rPr>
            </w:pPr>
          </w:p>
          <w:p w14:paraId="3E8D7E76" w14:textId="77777777" w:rsidR="00AB67FA" w:rsidRPr="00D0162F" w:rsidRDefault="00AB67FA" w:rsidP="006E0A54">
            <w:pPr>
              <w:pStyle w:val="TAL"/>
              <w:rPr>
                <w:u w:val="single"/>
              </w:rPr>
            </w:pPr>
          </w:p>
          <w:p w14:paraId="55395BE5" w14:textId="77777777" w:rsidR="00AB67FA" w:rsidRPr="00D0162F" w:rsidRDefault="00AB67FA" w:rsidP="006E0A54">
            <w:pPr>
              <w:pStyle w:val="TAL"/>
              <w:rPr>
                <w:u w:val="single"/>
              </w:rPr>
            </w:pPr>
          </w:p>
          <w:p w14:paraId="148730AB" w14:textId="02B5A30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2162C6BF" w14:textId="77777777" w:rsidR="00AB67FA" w:rsidRPr="00D0162F" w:rsidRDefault="00AB67FA" w:rsidP="006E0A54">
            <w:pPr>
              <w:pStyle w:val="TAL"/>
              <w:rPr>
                <w:u w:val="single"/>
              </w:rPr>
            </w:pPr>
            <w:r w:rsidRPr="00D0162F">
              <w:rPr>
                <w:u w:val="single"/>
              </w:rPr>
              <w:t>0dB</w:t>
            </w:r>
          </w:p>
          <w:p w14:paraId="656F50D2" w14:textId="77777777" w:rsidR="00AB67FA" w:rsidRPr="00D0162F" w:rsidRDefault="00AB67FA" w:rsidP="006E0A54">
            <w:pPr>
              <w:pStyle w:val="TAL"/>
              <w:rPr>
                <w:u w:val="single"/>
              </w:rPr>
            </w:pPr>
            <w:r w:rsidRPr="00D0162F">
              <w:rPr>
                <w:u w:val="single"/>
              </w:rPr>
              <w:t>0.2dB</w:t>
            </w:r>
          </w:p>
          <w:p w14:paraId="7A7C7468" w14:textId="77777777" w:rsidR="00AB67FA" w:rsidRPr="00D0162F" w:rsidRDefault="00AB67FA" w:rsidP="006E0A54">
            <w:pPr>
              <w:pStyle w:val="TAL"/>
              <w:rPr>
                <w:u w:val="single"/>
              </w:rPr>
            </w:pPr>
            <w:r w:rsidRPr="00D0162F">
              <w:rPr>
                <w:u w:val="single"/>
              </w:rPr>
              <w:t>0.2dB</w:t>
            </w:r>
          </w:p>
          <w:p w14:paraId="138ABE1C" w14:textId="00F3BE7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CABE341" w14:textId="6131EDF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93A1F75" w14:textId="4B2B4A3E"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45D5CC75" w14:textId="1F43E59B"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4.54dB</w:t>
            </w:r>
          </w:p>
          <w:p w14:paraId="36116F35" w14:textId="3271A4E8"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66dB</w:t>
            </w:r>
          </w:p>
          <w:p w14:paraId="55E421C3" w14:textId="0AC2C290"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2BF02A0E" w14:textId="3875186A"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378A2A5C" w14:textId="1A0413A0" w:rsidR="00AB67FA" w:rsidRPr="00D0162F" w:rsidRDefault="00AB67FA" w:rsidP="006E0A54">
            <w:pPr>
              <w:pStyle w:val="TAL"/>
              <w:rPr>
                <w:u w:val="single"/>
              </w:rPr>
            </w:pPr>
            <w:r w:rsidRPr="00D0162F">
              <w:rPr>
                <w:u w:val="single"/>
              </w:rPr>
              <w:t>SINR_2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8</w:t>
            </w:r>
          </w:p>
          <w:p w14:paraId="4A87EC01" w14:textId="1321DEB4"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SINR_2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8</w:t>
            </w:r>
          </w:p>
          <w:p w14:paraId="5B75C15F" w14:textId="77777777" w:rsidR="00AB67FA" w:rsidRPr="00D0162F" w:rsidRDefault="00AB67FA" w:rsidP="006E0A54">
            <w:pPr>
              <w:pStyle w:val="TAL"/>
              <w:rPr>
                <w:u w:val="single"/>
              </w:rPr>
            </w:pPr>
          </w:p>
          <w:p w14:paraId="4F883FA3" w14:textId="0651CCA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38FE4029" w14:textId="3442E8C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0CF0269C" w14:textId="1A4B0357"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8dB</w:t>
            </w:r>
          </w:p>
          <w:p w14:paraId="7405ED9C" w14:textId="4BD4C3D7"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8dB</w:t>
            </w:r>
          </w:p>
          <w:p w14:paraId="227969B1" w14:textId="6ABA04EA"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26D8740F" w14:textId="6D66B21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58E9253C" w14:textId="568A8744" w:rsidR="00AB67FA" w:rsidRPr="00D0162F" w:rsidRDefault="00AB67FA" w:rsidP="006E0A54">
            <w:pPr>
              <w:pStyle w:val="TAL"/>
              <w:rPr>
                <w:u w:val="single"/>
              </w:rPr>
            </w:pPr>
            <w:r w:rsidRPr="00D0162F">
              <w:rPr>
                <w:u w:val="single"/>
              </w:rPr>
              <w:t>SINR_18</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5</w:t>
            </w:r>
          </w:p>
          <w:p w14:paraId="03465B13" w14:textId="6C43831D"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SINR_18</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4</w:t>
            </w:r>
          </w:p>
        </w:tc>
      </w:tr>
      <w:tr w:rsidR="00ED1A99" w:rsidRPr="00D0162F" w14:paraId="2894A92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EAACF6" w14:textId="779BDFBD" w:rsidR="00ED1A99" w:rsidRPr="00D0162F" w:rsidRDefault="00ED1A99" w:rsidP="00ED1A99">
            <w:pPr>
              <w:pStyle w:val="TAL"/>
            </w:pPr>
            <w:r w:rsidRPr="00D0162F">
              <w:t>5.7.3.2 EN-DC FR2-FR2 SS-SINR measurement accuracy</w:t>
            </w:r>
          </w:p>
        </w:tc>
        <w:tc>
          <w:tcPr>
            <w:tcW w:w="4012" w:type="dxa"/>
            <w:tcBorders>
              <w:top w:val="single" w:sz="4" w:space="0" w:color="auto"/>
              <w:left w:val="single" w:sz="4" w:space="0" w:color="auto"/>
              <w:bottom w:val="single" w:sz="4" w:space="0" w:color="auto"/>
              <w:right w:val="single" w:sz="4" w:space="0" w:color="auto"/>
            </w:tcBorders>
          </w:tcPr>
          <w:p w14:paraId="0DC2F888" w14:textId="77777777" w:rsidR="00ED1A99" w:rsidRPr="00D0162F" w:rsidRDefault="00ED1A99" w:rsidP="00ED1A99">
            <w:pPr>
              <w:pStyle w:val="TAL"/>
              <w:rPr>
                <w:u w:val="single"/>
              </w:rPr>
            </w:pPr>
            <w:r w:rsidRPr="00D0162F">
              <w:rPr>
                <w:u w:val="single"/>
              </w:rPr>
              <w:t>Test 1:</w:t>
            </w:r>
          </w:p>
          <w:p w14:paraId="0BC53B7F" w14:textId="77777777" w:rsidR="00ED1A99" w:rsidRPr="00D0162F" w:rsidRDefault="00ED1A99" w:rsidP="00ED1A99">
            <w:pPr>
              <w:pStyle w:val="TAL"/>
              <w:rPr>
                <w:u w:val="single"/>
              </w:rPr>
            </w:pPr>
            <w:r w:rsidRPr="00D0162F">
              <w:rPr>
                <w:u w:val="single"/>
              </w:rPr>
              <w:t>Noc1: -105.0dBm/15kHz</w:t>
            </w:r>
          </w:p>
          <w:p w14:paraId="2888328E" w14:textId="77777777" w:rsidR="00ED1A99" w:rsidRPr="00D0162F" w:rsidRDefault="00ED1A99" w:rsidP="00ED1A99">
            <w:pPr>
              <w:pStyle w:val="TAL"/>
              <w:rPr>
                <w:u w:val="single"/>
              </w:rPr>
            </w:pPr>
            <w:r w:rsidRPr="00D0162F">
              <w:rPr>
                <w:u w:val="single"/>
              </w:rPr>
              <w:t>Noc2: -105.0dBm/15kHz</w:t>
            </w:r>
          </w:p>
          <w:p w14:paraId="0C084D00" w14:textId="77777777" w:rsidR="00ED1A99" w:rsidRPr="00D0162F" w:rsidRDefault="00ED1A99" w:rsidP="00ED1A99">
            <w:pPr>
              <w:pStyle w:val="TAL"/>
              <w:rPr>
                <w:u w:val="single"/>
              </w:rPr>
            </w:pPr>
            <w:r w:rsidRPr="00D0162F">
              <w:rPr>
                <w:u w:val="single"/>
              </w:rPr>
              <w:t>Ês1 / Noc1: -0.5dB</w:t>
            </w:r>
          </w:p>
          <w:p w14:paraId="357EC38E" w14:textId="77777777" w:rsidR="00ED1A99" w:rsidRPr="00D0162F" w:rsidRDefault="00ED1A99" w:rsidP="00ED1A99">
            <w:pPr>
              <w:pStyle w:val="TAL"/>
              <w:rPr>
                <w:u w:val="single"/>
              </w:rPr>
            </w:pPr>
            <w:r w:rsidRPr="00D0162F">
              <w:rPr>
                <w:u w:val="single"/>
              </w:rPr>
              <w:t>Ês2 / Noc2: -0.5dB</w:t>
            </w:r>
          </w:p>
          <w:p w14:paraId="5B20EE29" w14:textId="77777777" w:rsidR="00ED1A99" w:rsidRPr="00D0162F" w:rsidRDefault="00ED1A99" w:rsidP="00ED1A99">
            <w:pPr>
              <w:pStyle w:val="TAL"/>
              <w:rPr>
                <w:u w:val="single"/>
              </w:rPr>
            </w:pPr>
            <w:r w:rsidRPr="00D0162F">
              <w:rPr>
                <w:u w:val="single"/>
              </w:rPr>
              <w:t>Reported absolute SINR values: ±3.0dB</w:t>
            </w:r>
          </w:p>
          <w:p w14:paraId="195D70FD" w14:textId="77777777" w:rsidR="00ED1A99" w:rsidRPr="00D0162F" w:rsidRDefault="00ED1A99" w:rsidP="00ED1A99">
            <w:pPr>
              <w:pStyle w:val="TAL"/>
              <w:rPr>
                <w:u w:val="single"/>
              </w:rPr>
            </w:pPr>
            <w:r w:rsidRPr="00D0162F">
              <w:rPr>
                <w:u w:val="single"/>
              </w:rPr>
              <w:t>For extreme conditions allow ±1.0dB+ FFS MU additionally</w:t>
            </w:r>
          </w:p>
          <w:p w14:paraId="30C46870" w14:textId="77777777" w:rsidR="00ED1A99" w:rsidRPr="00D0162F" w:rsidRDefault="00ED1A99" w:rsidP="00ED1A99">
            <w:pPr>
              <w:pStyle w:val="TAL"/>
              <w:rPr>
                <w:u w:val="single"/>
              </w:rPr>
            </w:pPr>
          </w:p>
          <w:p w14:paraId="79E751F2" w14:textId="77777777" w:rsidR="00ED1A99" w:rsidRPr="00D0162F" w:rsidRDefault="00ED1A99" w:rsidP="00ED1A99">
            <w:pPr>
              <w:pStyle w:val="TAL"/>
              <w:rPr>
                <w:u w:val="single"/>
              </w:rPr>
            </w:pPr>
          </w:p>
          <w:p w14:paraId="3A3FB922" w14:textId="77777777" w:rsidR="00ED1A99" w:rsidRPr="00D0162F" w:rsidRDefault="00ED1A99" w:rsidP="00ED1A99">
            <w:pPr>
              <w:pStyle w:val="TAL"/>
              <w:rPr>
                <w:u w:val="single"/>
              </w:rPr>
            </w:pPr>
            <w:r w:rsidRPr="00D0162F">
              <w:rPr>
                <w:u w:val="single"/>
              </w:rPr>
              <w:t>Reported absolute SINR values: ±3.5dB</w:t>
            </w:r>
          </w:p>
          <w:p w14:paraId="39AE2FE2" w14:textId="77777777" w:rsidR="00ED1A99" w:rsidRPr="00D0162F" w:rsidRDefault="00ED1A99" w:rsidP="00ED1A99">
            <w:pPr>
              <w:pStyle w:val="TAL"/>
              <w:rPr>
                <w:u w:val="single"/>
              </w:rPr>
            </w:pPr>
            <w:r w:rsidRPr="00D0162F">
              <w:rPr>
                <w:u w:val="single"/>
              </w:rPr>
              <w:t>For extreme conditions allow ±0.5dB+ FFS MU additionally</w:t>
            </w:r>
          </w:p>
          <w:p w14:paraId="6A6FC578" w14:textId="77777777" w:rsidR="00ED1A99" w:rsidRPr="00D0162F" w:rsidRDefault="00ED1A99" w:rsidP="00ED1A99">
            <w:pPr>
              <w:pStyle w:val="TAL"/>
              <w:rPr>
                <w:u w:val="single"/>
              </w:rPr>
            </w:pPr>
          </w:p>
          <w:p w14:paraId="5CF77AA9" w14:textId="77777777" w:rsidR="00ED1A99" w:rsidRPr="00D0162F" w:rsidRDefault="00ED1A99" w:rsidP="00ED1A99">
            <w:pPr>
              <w:pStyle w:val="TAL"/>
              <w:rPr>
                <w:u w:val="single"/>
              </w:rPr>
            </w:pPr>
          </w:p>
          <w:p w14:paraId="1D299F15" w14:textId="77777777" w:rsidR="00ED1A99" w:rsidRPr="00D0162F" w:rsidRDefault="00ED1A99" w:rsidP="00ED1A99">
            <w:pPr>
              <w:pStyle w:val="TAL"/>
              <w:rPr>
                <w:u w:val="single"/>
              </w:rPr>
            </w:pPr>
            <w:r w:rsidRPr="00D0162F">
              <w:rPr>
                <w:u w:val="single"/>
              </w:rPr>
              <w:t>Test 2:</w:t>
            </w:r>
          </w:p>
          <w:p w14:paraId="60C89B81" w14:textId="77777777" w:rsidR="00ED1A99" w:rsidRPr="00D0162F" w:rsidRDefault="00ED1A99" w:rsidP="00ED1A99">
            <w:pPr>
              <w:pStyle w:val="TAL"/>
              <w:rPr>
                <w:u w:val="single"/>
              </w:rPr>
            </w:pPr>
            <w:r w:rsidRPr="00D0162F">
              <w:rPr>
                <w:u w:val="single"/>
              </w:rPr>
              <w:t>Noc1: -105.0dBm/15kHz</w:t>
            </w:r>
          </w:p>
          <w:p w14:paraId="0B028A85" w14:textId="77777777" w:rsidR="00ED1A99" w:rsidRPr="00D0162F" w:rsidRDefault="00ED1A99" w:rsidP="00ED1A99">
            <w:pPr>
              <w:pStyle w:val="TAL"/>
              <w:rPr>
                <w:u w:val="single"/>
              </w:rPr>
            </w:pPr>
            <w:r w:rsidRPr="00D0162F">
              <w:rPr>
                <w:u w:val="single"/>
              </w:rPr>
              <w:t>Noc2: -105.0dBm/15kHz</w:t>
            </w:r>
          </w:p>
          <w:p w14:paraId="7B88BDF2" w14:textId="77777777" w:rsidR="00ED1A99" w:rsidRPr="00D0162F" w:rsidRDefault="00ED1A99" w:rsidP="00ED1A99">
            <w:pPr>
              <w:pStyle w:val="TAL"/>
              <w:rPr>
                <w:u w:val="single"/>
              </w:rPr>
            </w:pPr>
            <w:r w:rsidRPr="00D0162F">
              <w:rPr>
                <w:u w:val="single"/>
              </w:rPr>
              <w:t>Ês1 / Noc1: +11.0dB</w:t>
            </w:r>
          </w:p>
          <w:p w14:paraId="47EBDE81" w14:textId="77777777" w:rsidR="00ED1A99" w:rsidRPr="00D0162F" w:rsidRDefault="00ED1A99" w:rsidP="00ED1A99">
            <w:pPr>
              <w:pStyle w:val="TAL"/>
              <w:rPr>
                <w:u w:val="single"/>
              </w:rPr>
            </w:pPr>
            <w:r w:rsidRPr="00D0162F">
              <w:rPr>
                <w:u w:val="single"/>
              </w:rPr>
              <w:t>Ês2 / Noc2: +11.0dB</w:t>
            </w:r>
          </w:p>
          <w:p w14:paraId="3EC3E2CA" w14:textId="77777777" w:rsidR="00ED1A99" w:rsidRPr="00D0162F" w:rsidRDefault="00ED1A99" w:rsidP="00ED1A99">
            <w:pPr>
              <w:pStyle w:val="TAL"/>
              <w:rPr>
                <w:u w:val="single"/>
              </w:rPr>
            </w:pPr>
            <w:r w:rsidRPr="00D0162F">
              <w:rPr>
                <w:u w:val="single"/>
              </w:rPr>
              <w:t>Reported absolute SINR values: ±3.0dB</w:t>
            </w:r>
          </w:p>
          <w:p w14:paraId="7BE036BF" w14:textId="77777777" w:rsidR="00ED1A99" w:rsidRPr="00D0162F" w:rsidRDefault="00ED1A99" w:rsidP="00ED1A99">
            <w:pPr>
              <w:pStyle w:val="TAL"/>
              <w:rPr>
                <w:u w:val="single"/>
              </w:rPr>
            </w:pPr>
            <w:r w:rsidRPr="00D0162F">
              <w:rPr>
                <w:u w:val="single"/>
              </w:rPr>
              <w:t>For extreme conditions allow ±1.0dB+ FFS MU additionally</w:t>
            </w:r>
          </w:p>
          <w:p w14:paraId="63A135A5" w14:textId="77777777" w:rsidR="00ED1A99" w:rsidRPr="00D0162F" w:rsidRDefault="00ED1A99" w:rsidP="00ED1A99">
            <w:pPr>
              <w:pStyle w:val="TAL"/>
              <w:rPr>
                <w:u w:val="single"/>
              </w:rPr>
            </w:pPr>
          </w:p>
          <w:p w14:paraId="3A93E950" w14:textId="77777777" w:rsidR="00ED1A99" w:rsidRPr="00D0162F" w:rsidRDefault="00ED1A99" w:rsidP="00ED1A99">
            <w:pPr>
              <w:pStyle w:val="TAL"/>
              <w:rPr>
                <w:u w:val="single"/>
              </w:rPr>
            </w:pPr>
          </w:p>
          <w:p w14:paraId="576A6AE4" w14:textId="77777777" w:rsidR="00ED1A99" w:rsidRPr="00D0162F" w:rsidRDefault="00ED1A99" w:rsidP="00ED1A99">
            <w:pPr>
              <w:pStyle w:val="TAL"/>
              <w:rPr>
                <w:u w:val="single"/>
              </w:rPr>
            </w:pPr>
            <w:r w:rsidRPr="00D0162F">
              <w:rPr>
                <w:u w:val="single"/>
              </w:rPr>
              <w:t>Reported absolute SINR values: ±3.5dB</w:t>
            </w:r>
          </w:p>
          <w:p w14:paraId="28939BF3" w14:textId="77777777" w:rsidR="00ED1A99" w:rsidRPr="00D0162F" w:rsidRDefault="00ED1A99" w:rsidP="00ED1A99">
            <w:pPr>
              <w:pStyle w:val="TAL"/>
              <w:rPr>
                <w:u w:val="single"/>
              </w:rPr>
            </w:pPr>
            <w:r w:rsidRPr="00D0162F">
              <w:rPr>
                <w:u w:val="single"/>
              </w:rPr>
              <w:t>For extreme conditions allow ±0.5dB+ FFS MU additionally</w:t>
            </w:r>
          </w:p>
          <w:p w14:paraId="41D27B11" w14:textId="77777777" w:rsidR="00ED1A99" w:rsidRPr="00D0162F" w:rsidRDefault="00ED1A99" w:rsidP="00ED1A99">
            <w:pPr>
              <w:pStyle w:val="TAL"/>
              <w:rPr>
                <w:u w:val="single"/>
              </w:rPr>
            </w:pPr>
          </w:p>
          <w:p w14:paraId="42C80116" w14:textId="77777777" w:rsidR="00ED1A99" w:rsidRPr="00D0162F" w:rsidRDefault="00ED1A99" w:rsidP="00ED1A99">
            <w:pPr>
              <w:pStyle w:val="TAL"/>
              <w:rPr>
                <w:u w:val="single"/>
              </w:rPr>
            </w:pPr>
            <w:r w:rsidRPr="00D0162F">
              <w:rPr>
                <w:u w:val="single"/>
              </w:rPr>
              <w:t>Test 3:</w:t>
            </w:r>
          </w:p>
          <w:p w14:paraId="0DDE6E87" w14:textId="77777777" w:rsidR="00ED1A99" w:rsidRPr="00D0162F" w:rsidRDefault="00ED1A99" w:rsidP="00ED1A99">
            <w:pPr>
              <w:pStyle w:val="TAL"/>
              <w:rPr>
                <w:u w:val="single"/>
              </w:rPr>
            </w:pPr>
            <w:r w:rsidRPr="00D0162F">
              <w:rPr>
                <w:u w:val="single"/>
              </w:rPr>
              <w:t>Noc1: -105.0dBm/15kHz</w:t>
            </w:r>
          </w:p>
          <w:p w14:paraId="2942FA1A" w14:textId="77777777" w:rsidR="00ED1A99" w:rsidRPr="00D0162F" w:rsidRDefault="00ED1A99" w:rsidP="00ED1A99">
            <w:pPr>
              <w:pStyle w:val="TAL"/>
              <w:rPr>
                <w:u w:val="single"/>
              </w:rPr>
            </w:pPr>
            <w:r w:rsidRPr="00D0162F">
              <w:rPr>
                <w:u w:val="single"/>
              </w:rPr>
              <w:t>Noc2: -105.0dBm/15kHz</w:t>
            </w:r>
          </w:p>
          <w:p w14:paraId="09816EBF" w14:textId="77777777" w:rsidR="00ED1A99" w:rsidRPr="00D0162F" w:rsidRDefault="00ED1A99" w:rsidP="00ED1A99">
            <w:pPr>
              <w:pStyle w:val="TAL"/>
              <w:rPr>
                <w:u w:val="single"/>
              </w:rPr>
            </w:pPr>
            <w:r w:rsidRPr="00D0162F">
              <w:rPr>
                <w:u w:val="single"/>
              </w:rPr>
              <w:t>Ês1 / Noc1: -3.0dB</w:t>
            </w:r>
          </w:p>
          <w:p w14:paraId="45824AD0" w14:textId="77777777" w:rsidR="00ED1A99" w:rsidRPr="00D0162F" w:rsidRDefault="00ED1A99" w:rsidP="00ED1A99">
            <w:pPr>
              <w:pStyle w:val="TAL"/>
              <w:rPr>
                <w:u w:val="single"/>
              </w:rPr>
            </w:pPr>
            <w:r w:rsidRPr="00D0162F">
              <w:rPr>
                <w:u w:val="single"/>
              </w:rPr>
              <w:t>Ês2 / Noc2: -3.0dB</w:t>
            </w:r>
          </w:p>
          <w:p w14:paraId="327CD498" w14:textId="77777777" w:rsidR="00ED1A99" w:rsidRPr="00D0162F" w:rsidRDefault="00ED1A99" w:rsidP="00ED1A99">
            <w:pPr>
              <w:pStyle w:val="TAL"/>
              <w:rPr>
                <w:u w:val="single"/>
              </w:rPr>
            </w:pPr>
            <w:r w:rsidRPr="00D0162F">
              <w:rPr>
                <w:u w:val="single"/>
              </w:rPr>
              <w:t>Reported absolute SINR values: ±3.5dB</w:t>
            </w:r>
          </w:p>
          <w:p w14:paraId="79F4AC8C" w14:textId="77777777" w:rsidR="00ED1A99" w:rsidRPr="00D0162F" w:rsidRDefault="00ED1A99" w:rsidP="00ED1A99">
            <w:pPr>
              <w:pStyle w:val="TAL"/>
              <w:rPr>
                <w:u w:val="single"/>
              </w:rPr>
            </w:pPr>
            <w:r w:rsidRPr="00D0162F">
              <w:rPr>
                <w:u w:val="single"/>
              </w:rPr>
              <w:t>For extreme conditions allow ±0.5dB+ FFS MU additionally</w:t>
            </w:r>
          </w:p>
          <w:p w14:paraId="3A8C7530" w14:textId="77777777" w:rsidR="00ED1A99" w:rsidRPr="00D0162F" w:rsidRDefault="00ED1A99" w:rsidP="00ED1A99">
            <w:pPr>
              <w:pStyle w:val="TAL"/>
              <w:rPr>
                <w:u w:val="single"/>
              </w:rPr>
            </w:pPr>
          </w:p>
          <w:p w14:paraId="397895DE" w14:textId="77777777" w:rsidR="00ED1A99" w:rsidRPr="00D0162F" w:rsidRDefault="00ED1A99" w:rsidP="00ED1A99">
            <w:pPr>
              <w:pStyle w:val="TAL"/>
              <w:rPr>
                <w:u w:val="single"/>
              </w:rPr>
            </w:pPr>
          </w:p>
          <w:p w14:paraId="621A40E9" w14:textId="77777777" w:rsidR="00ED1A99" w:rsidRPr="00D0162F" w:rsidRDefault="00ED1A99" w:rsidP="00ED1A99">
            <w:pPr>
              <w:pStyle w:val="TAL"/>
              <w:rPr>
                <w:u w:val="single"/>
              </w:rPr>
            </w:pPr>
            <w:r w:rsidRPr="00D0162F">
              <w:rPr>
                <w:u w:val="single"/>
              </w:rPr>
              <w:t>Reported absolute SINR values: ±4.0dB</w:t>
            </w:r>
          </w:p>
          <w:p w14:paraId="1FCACDED" w14:textId="53B51771" w:rsidR="00ED1A99" w:rsidRPr="00D0162F" w:rsidRDefault="00ED1A99" w:rsidP="00ED1A99">
            <w:pPr>
              <w:pStyle w:val="TAL"/>
              <w:rPr>
                <w:u w:val="single"/>
              </w:rPr>
            </w:pPr>
            <w:r w:rsidRPr="00D0162F">
              <w:rPr>
                <w:u w:val="single"/>
              </w:rPr>
              <w:t>For extreme conditions allow ±0.0dB+ FFS MU additionally</w:t>
            </w:r>
          </w:p>
        </w:tc>
        <w:tc>
          <w:tcPr>
            <w:tcW w:w="1640" w:type="dxa"/>
            <w:tcBorders>
              <w:top w:val="single" w:sz="4" w:space="0" w:color="auto"/>
              <w:left w:val="single" w:sz="4" w:space="0" w:color="auto"/>
              <w:bottom w:val="single" w:sz="4" w:space="0" w:color="auto"/>
              <w:right w:val="single" w:sz="4" w:space="0" w:color="auto"/>
            </w:tcBorders>
          </w:tcPr>
          <w:p w14:paraId="3BCC8AF1" w14:textId="77777777" w:rsidR="00ED1A99" w:rsidRPr="00D0162F" w:rsidRDefault="00ED1A99" w:rsidP="00ED1A99">
            <w:pPr>
              <w:pStyle w:val="TAL"/>
              <w:rPr>
                <w:u w:val="single"/>
              </w:rPr>
            </w:pPr>
            <w:r w:rsidRPr="00D0162F">
              <w:rPr>
                <w:u w:val="single"/>
              </w:rPr>
              <w:t>Test 1:</w:t>
            </w:r>
          </w:p>
          <w:p w14:paraId="30FB14E5" w14:textId="77777777" w:rsidR="00ED1A99" w:rsidRPr="00D0162F" w:rsidRDefault="00ED1A99" w:rsidP="00ED1A99">
            <w:pPr>
              <w:pStyle w:val="TAL"/>
              <w:rPr>
                <w:u w:val="single"/>
              </w:rPr>
            </w:pPr>
            <w:r w:rsidRPr="00D0162F">
              <w:rPr>
                <w:u w:val="single"/>
              </w:rPr>
              <w:t>0dB</w:t>
            </w:r>
          </w:p>
          <w:p w14:paraId="2B5D6AC3" w14:textId="77777777" w:rsidR="00ED1A99" w:rsidRPr="00D0162F" w:rsidRDefault="00ED1A99" w:rsidP="00ED1A99">
            <w:pPr>
              <w:pStyle w:val="TAL"/>
              <w:rPr>
                <w:u w:val="single"/>
              </w:rPr>
            </w:pPr>
            <w:r w:rsidRPr="00D0162F">
              <w:rPr>
                <w:u w:val="single"/>
              </w:rPr>
              <w:t>0dB</w:t>
            </w:r>
          </w:p>
          <w:p w14:paraId="39D57EF3" w14:textId="77777777" w:rsidR="00ED1A99" w:rsidRPr="00D0162F" w:rsidRDefault="00ED1A99" w:rsidP="00ED1A99">
            <w:pPr>
              <w:pStyle w:val="TAL"/>
              <w:rPr>
                <w:u w:val="single"/>
              </w:rPr>
            </w:pPr>
            <w:r w:rsidRPr="00D0162F">
              <w:rPr>
                <w:u w:val="single"/>
              </w:rPr>
              <w:t>0dB</w:t>
            </w:r>
          </w:p>
          <w:p w14:paraId="4E740E63" w14:textId="77777777" w:rsidR="00ED1A99" w:rsidRPr="00D0162F" w:rsidRDefault="00ED1A99" w:rsidP="00ED1A99">
            <w:pPr>
              <w:pStyle w:val="TAL"/>
              <w:rPr>
                <w:u w:val="single"/>
              </w:rPr>
            </w:pPr>
            <w:r w:rsidRPr="00D0162F">
              <w:rPr>
                <w:u w:val="single"/>
              </w:rPr>
              <w:t>0dB</w:t>
            </w:r>
          </w:p>
          <w:p w14:paraId="5558CB33" w14:textId="77777777" w:rsidR="00ED1A99" w:rsidRPr="00D0162F" w:rsidRDefault="00ED1A99" w:rsidP="00ED1A99">
            <w:pPr>
              <w:pStyle w:val="TAL"/>
              <w:rPr>
                <w:u w:val="single"/>
              </w:rPr>
            </w:pPr>
            <w:r w:rsidRPr="00D0162F">
              <w:rPr>
                <w:u w:val="single"/>
              </w:rPr>
              <w:t>Via Mapping</w:t>
            </w:r>
          </w:p>
          <w:p w14:paraId="4A783832" w14:textId="77777777" w:rsidR="00ED1A99" w:rsidRPr="00D0162F" w:rsidRDefault="00ED1A99" w:rsidP="00ED1A99">
            <w:pPr>
              <w:pStyle w:val="TAL"/>
              <w:rPr>
                <w:u w:val="single"/>
              </w:rPr>
            </w:pPr>
          </w:p>
          <w:p w14:paraId="0110B9BF" w14:textId="77777777" w:rsidR="00ED1A99" w:rsidRPr="00D0162F" w:rsidRDefault="00ED1A99" w:rsidP="00ED1A99">
            <w:pPr>
              <w:pStyle w:val="TAL"/>
              <w:rPr>
                <w:u w:val="single"/>
              </w:rPr>
            </w:pPr>
          </w:p>
          <w:p w14:paraId="79B29738" w14:textId="77777777" w:rsidR="00ED1A99" w:rsidRPr="00D0162F" w:rsidRDefault="00ED1A99" w:rsidP="00ED1A99">
            <w:pPr>
              <w:pStyle w:val="TAL"/>
              <w:rPr>
                <w:u w:val="single"/>
              </w:rPr>
            </w:pPr>
          </w:p>
          <w:p w14:paraId="53604072" w14:textId="77777777" w:rsidR="00ED1A99" w:rsidRPr="00D0162F" w:rsidRDefault="00ED1A99" w:rsidP="00ED1A99">
            <w:pPr>
              <w:pStyle w:val="TAL"/>
              <w:rPr>
                <w:u w:val="single"/>
              </w:rPr>
            </w:pPr>
          </w:p>
          <w:p w14:paraId="2E953998" w14:textId="77777777" w:rsidR="00ED1A99" w:rsidRPr="00D0162F" w:rsidRDefault="00ED1A99" w:rsidP="00ED1A99">
            <w:pPr>
              <w:pStyle w:val="TAL"/>
              <w:rPr>
                <w:u w:val="single"/>
              </w:rPr>
            </w:pPr>
            <w:r w:rsidRPr="00D0162F">
              <w:rPr>
                <w:u w:val="single"/>
              </w:rPr>
              <w:t>Via Mapping</w:t>
            </w:r>
          </w:p>
          <w:p w14:paraId="2DCF5071" w14:textId="77777777" w:rsidR="00ED1A99" w:rsidRPr="00D0162F" w:rsidRDefault="00ED1A99" w:rsidP="00ED1A99">
            <w:pPr>
              <w:pStyle w:val="TAL"/>
              <w:rPr>
                <w:u w:val="single"/>
              </w:rPr>
            </w:pPr>
          </w:p>
          <w:p w14:paraId="054DB8D3" w14:textId="77777777" w:rsidR="00ED1A99" w:rsidRPr="00D0162F" w:rsidRDefault="00ED1A99" w:rsidP="00ED1A99">
            <w:pPr>
              <w:pStyle w:val="TAL"/>
              <w:rPr>
                <w:u w:val="single"/>
              </w:rPr>
            </w:pPr>
          </w:p>
          <w:p w14:paraId="11B82BDB" w14:textId="77777777" w:rsidR="00ED1A99" w:rsidRPr="00D0162F" w:rsidRDefault="00ED1A99" w:rsidP="00ED1A99">
            <w:pPr>
              <w:pStyle w:val="TAL"/>
              <w:rPr>
                <w:u w:val="single"/>
              </w:rPr>
            </w:pPr>
          </w:p>
          <w:p w14:paraId="617722AF" w14:textId="77777777" w:rsidR="00ED1A99" w:rsidRPr="00D0162F" w:rsidRDefault="00ED1A99" w:rsidP="00ED1A99">
            <w:pPr>
              <w:pStyle w:val="TAL"/>
              <w:rPr>
                <w:u w:val="single"/>
              </w:rPr>
            </w:pPr>
          </w:p>
          <w:p w14:paraId="327A8145" w14:textId="77777777" w:rsidR="00ED1A99" w:rsidRPr="00D0162F" w:rsidRDefault="00ED1A99" w:rsidP="00ED1A99">
            <w:pPr>
              <w:pStyle w:val="TAL"/>
              <w:rPr>
                <w:u w:val="single"/>
              </w:rPr>
            </w:pPr>
            <w:r w:rsidRPr="00D0162F">
              <w:rPr>
                <w:u w:val="single"/>
              </w:rPr>
              <w:t>Test 2:</w:t>
            </w:r>
          </w:p>
          <w:p w14:paraId="20BE0AE9" w14:textId="77777777" w:rsidR="00ED1A99" w:rsidRPr="00D0162F" w:rsidRDefault="00ED1A99" w:rsidP="00ED1A99">
            <w:pPr>
              <w:pStyle w:val="TAL"/>
              <w:rPr>
                <w:u w:val="single"/>
              </w:rPr>
            </w:pPr>
            <w:r w:rsidRPr="00D0162F">
              <w:rPr>
                <w:u w:val="single"/>
              </w:rPr>
              <w:t>-0.1dB</w:t>
            </w:r>
          </w:p>
          <w:p w14:paraId="35B55421" w14:textId="77777777" w:rsidR="00ED1A99" w:rsidRPr="00D0162F" w:rsidRDefault="00ED1A99" w:rsidP="00ED1A99">
            <w:pPr>
              <w:pStyle w:val="TAL"/>
              <w:rPr>
                <w:u w:val="single"/>
              </w:rPr>
            </w:pPr>
            <w:r w:rsidRPr="00D0162F">
              <w:rPr>
                <w:u w:val="single"/>
              </w:rPr>
              <w:t>-0.1dB</w:t>
            </w:r>
          </w:p>
          <w:p w14:paraId="08693468" w14:textId="77777777" w:rsidR="00ED1A99" w:rsidRPr="00D0162F" w:rsidRDefault="00ED1A99" w:rsidP="00ED1A99">
            <w:pPr>
              <w:pStyle w:val="TAL"/>
              <w:rPr>
                <w:u w:val="single"/>
              </w:rPr>
            </w:pPr>
            <w:r w:rsidRPr="00D0162F">
              <w:rPr>
                <w:u w:val="single"/>
              </w:rPr>
              <w:t>0dB</w:t>
            </w:r>
          </w:p>
          <w:p w14:paraId="470C3905" w14:textId="77777777" w:rsidR="00ED1A99" w:rsidRPr="00D0162F" w:rsidRDefault="00ED1A99" w:rsidP="00ED1A99">
            <w:pPr>
              <w:pStyle w:val="TAL"/>
              <w:rPr>
                <w:u w:val="single"/>
              </w:rPr>
            </w:pPr>
            <w:r w:rsidRPr="00D0162F">
              <w:rPr>
                <w:u w:val="single"/>
              </w:rPr>
              <w:t>0dB</w:t>
            </w:r>
          </w:p>
          <w:p w14:paraId="3AF45A58" w14:textId="77777777" w:rsidR="00ED1A99" w:rsidRPr="00D0162F" w:rsidRDefault="00ED1A99" w:rsidP="00ED1A99">
            <w:pPr>
              <w:pStyle w:val="TAL"/>
              <w:rPr>
                <w:u w:val="single"/>
              </w:rPr>
            </w:pPr>
            <w:r w:rsidRPr="00D0162F">
              <w:rPr>
                <w:u w:val="single"/>
              </w:rPr>
              <w:t>Via Mapping</w:t>
            </w:r>
          </w:p>
          <w:p w14:paraId="4B3AC087" w14:textId="77777777" w:rsidR="00ED1A99" w:rsidRPr="00D0162F" w:rsidRDefault="00ED1A99" w:rsidP="00ED1A99">
            <w:pPr>
              <w:pStyle w:val="TAL"/>
              <w:rPr>
                <w:u w:val="single"/>
              </w:rPr>
            </w:pPr>
          </w:p>
          <w:p w14:paraId="27F8DDBA" w14:textId="77777777" w:rsidR="00ED1A99" w:rsidRPr="00D0162F" w:rsidRDefault="00ED1A99" w:rsidP="00ED1A99">
            <w:pPr>
              <w:pStyle w:val="TAL"/>
              <w:rPr>
                <w:u w:val="single"/>
              </w:rPr>
            </w:pPr>
          </w:p>
          <w:p w14:paraId="115EE484" w14:textId="77777777" w:rsidR="00ED1A99" w:rsidRPr="00D0162F" w:rsidRDefault="00ED1A99" w:rsidP="00ED1A99">
            <w:pPr>
              <w:pStyle w:val="TAL"/>
              <w:rPr>
                <w:u w:val="single"/>
              </w:rPr>
            </w:pPr>
          </w:p>
          <w:p w14:paraId="00715B6C" w14:textId="77777777" w:rsidR="00ED1A99" w:rsidRPr="00D0162F" w:rsidRDefault="00ED1A99" w:rsidP="00ED1A99">
            <w:pPr>
              <w:pStyle w:val="TAL"/>
              <w:rPr>
                <w:u w:val="single"/>
              </w:rPr>
            </w:pPr>
          </w:p>
          <w:p w14:paraId="17CCEBF2" w14:textId="77777777" w:rsidR="00ED1A99" w:rsidRPr="00D0162F" w:rsidRDefault="00ED1A99" w:rsidP="00ED1A99">
            <w:pPr>
              <w:pStyle w:val="TAL"/>
              <w:rPr>
                <w:u w:val="single"/>
              </w:rPr>
            </w:pPr>
            <w:r w:rsidRPr="00D0162F">
              <w:rPr>
                <w:u w:val="single"/>
              </w:rPr>
              <w:t>Via Mapping</w:t>
            </w:r>
          </w:p>
          <w:p w14:paraId="2B844EC0" w14:textId="77777777" w:rsidR="00ED1A99" w:rsidRPr="00D0162F" w:rsidRDefault="00ED1A99" w:rsidP="00ED1A99">
            <w:pPr>
              <w:pStyle w:val="TAL"/>
              <w:rPr>
                <w:u w:val="single"/>
              </w:rPr>
            </w:pPr>
          </w:p>
          <w:p w14:paraId="0DCDE4B2" w14:textId="77777777" w:rsidR="00ED1A99" w:rsidRPr="00D0162F" w:rsidRDefault="00ED1A99" w:rsidP="00ED1A99">
            <w:pPr>
              <w:pStyle w:val="TAL"/>
              <w:rPr>
                <w:u w:val="single"/>
              </w:rPr>
            </w:pPr>
          </w:p>
          <w:p w14:paraId="2ECB40B1" w14:textId="77777777" w:rsidR="00ED1A99" w:rsidRPr="00D0162F" w:rsidRDefault="00ED1A99" w:rsidP="00ED1A99">
            <w:pPr>
              <w:pStyle w:val="TAL"/>
              <w:rPr>
                <w:u w:val="single"/>
              </w:rPr>
            </w:pPr>
          </w:p>
          <w:p w14:paraId="467D9516" w14:textId="77777777" w:rsidR="00ED1A99" w:rsidRPr="00D0162F" w:rsidRDefault="00ED1A99" w:rsidP="00ED1A99">
            <w:pPr>
              <w:pStyle w:val="TAL"/>
              <w:rPr>
                <w:u w:val="single"/>
              </w:rPr>
            </w:pPr>
            <w:r w:rsidRPr="00D0162F">
              <w:rPr>
                <w:u w:val="single"/>
              </w:rPr>
              <w:t>Test 3:</w:t>
            </w:r>
          </w:p>
          <w:p w14:paraId="5ACD59D3" w14:textId="77777777" w:rsidR="00ED1A99" w:rsidRPr="00D0162F" w:rsidRDefault="00ED1A99" w:rsidP="00ED1A99">
            <w:pPr>
              <w:pStyle w:val="TAL"/>
              <w:rPr>
                <w:u w:val="single"/>
              </w:rPr>
            </w:pPr>
            <w:r w:rsidRPr="00D0162F">
              <w:rPr>
                <w:u w:val="single"/>
              </w:rPr>
              <w:t>0dB</w:t>
            </w:r>
          </w:p>
          <w:p w14:paraId="12FBDA4F" w14:textId="77777777" w:rsidR="00ED1A99" w:rsidRPr="00D0162F" w:rsidRDefault="00ED1A99" w:rsidP="00ED1A99">
            <w:pPr>
              <w:pStyle w:val="TAL"/>
              <w:rPr>
                <w:u w:val="single"/>
              </w:rPr>
            </w:pPr>
            <w:r w:rsidRPr="00D0162F">
              <w:rPr>
                <w:u w:val="single"/>
              </w:rPr>
              <w:t>0dB</w:t>
            </w:r>
          </w:p>
          <w:p w14:paraId="62F2B654" w14:textId="77777777" w:rsidR="00ED1A99" w:rsidRPr="00D0162F" w:rsidRDefault="00ED1A99" w:rsidP="00ED1A99">
            <w:pPr>
              <w:pStyle w:val="TAL"/>
              <w:rPr>
                <w:u w:val="single"/>
              </w:rPr>
            </w:pPr>
            <w:r w:rsidRPr="00D0162F">
              <w:rPr>
                <w:u w:val="single"/>
              </w:rPr>
              <w:t>0.9dB</w:t>
            </w:r>
          </w:p>
          <w:p w14:paraId="1449A61C" w14:textId="77777777" w:rsidR="00ED1A99" w:rsidRPr="00D0162F" w:rsidRDefault="00ED1A99" w:rsidP="00ED1A99">
            <w:pPr>
              <w:pStyle w:val="TAL"/>
              <w:rPr>
                <w:u w:val="single"/>
              </w:rPr>
            </w:pPr>
            <w:r w:rsidRPr="00D0162F">
              <w:rPr>
                <w:u w:val="single"/>
              </w:rPr>
              <w:t>0.9dB</w:t>
            </w:r>
          </w:p>
          <w:p w14:paraId="687641BB" w14:textId="77777777" w:rsidR="00ED1A99" w:rsidRPr="00D0162F" w:rsidRDefault="00ED1A99" w:rsidP="00ED1A99">
            <w:pPr>
              <w:pStyle w:val="TAL"/>
              <w:rPr>
                <w:u w:val="single"/>
              </w:rPr>
            </w:pPr>
            <w:r w:rsidRPr="00D0162F">
              <w:rPr>
                <w:u w:val="single"/>
              </w:rPr>
              <w:t>Via Mapping</w:t>
            </w:r>
          </w:p>
          <w:p w14:paraId="1BC4A0AA" w14:textId="77777777" w:rsidR="00ED1A99" w:rsidRPr="00D0162F" w:rsidRDefault="00ED1A99" w:rsidP="00ED1A99">
            <w:pPr>
              <w:pStyle w:val="TAL"/>
              <w:rPr>
                <w:u w:val="single"/>
              </w:rPr>
            </w:pPr>
          </w:p>
          <w:p w14:paraId="61546BA7" w14:textId="77777777" w:rsidR="00ED1A99" w:rsidRPr="00D0162F" w:rsidRDefault="00ED1A99" w:rsidP="00ED1A99">
            <w:pPr>
              <w:pStyle w:val="TAL"/>
              <w:rPr>
                <w:u w:val="single"/>
              </w:rPr>
            </w:pPr>
          </w:p>
          <w:p w14:paraId="7EB2D3F5" w14:textId="77777777" w:rsidR="00ED1A99" w:rsidRPr="00D0162F" w:rsidRDefault="00ED1A99" w:rsidP="00ED1A99">
            <w:pPr>
              <w:pStyle w:val="TAL"/>
              <w:rPr>
                <w:u w:val="single"/>
              </w:rPr>
            </w:pPr>
          </w:p>
          <w:p w14:paraId="2D7A6C98" w14:textId="77777777" w:rsidR="00ED1A99" w:rsidRPr="00D0162F" w:rsidRDefault="00ED1A99" w:rsidP="00ED1A99">
            <w:pPr>
              <w:pStyle w:val="TAL"/>
              <w:rPr>
                <w:u w:val="single"/>
              </w:rPr>
            </w:pPr>
          </w:p>
          <w:p w14:paraId="4126C8A1" w14:textId="6BA977C0" w:rsidR="00ED1A99" w:rsidRPr="00D0162F" w:rsidRDefault="00ED1A99" w:rsidP="00ED1A99">
            <w:pPr>
              <w:pStyle w:val="TAL"/>
              <w:rPr>
                <w:u w:val="single"/>
              </w:rPr>
            </w:pPr>
            <w:r w:rsidRPr="00D0162F">
              <w:rPr>
                <w:u w:val="single"/>
              </w:rPr>
              <w:t>Via Mapping</w:t>
            </w:r>
          </w:p>
        </w:tc>
        <w:tc>
          <w:tcPr>
            <w:tcW w:w="2772" w:type="dxa"/>
            <w:tcBorders>
              <w:top w:val="single" w:sz="4" w:space="0" w:color="auto"/>
              <w:left w:val="single" w:sz="4" w:space="0" w:color="auto"/>
              <w:bottom w:val="single" w:sz="4" w:space="0" w:color="auto"/>
              <w:right w:val="single" w:sz="4" w:space="0" w:color="auto"/>
            </w:tcBorders>
          </w:tcPr>
          <w:p w14:paraId="69D2F05D" w14:textId="77777777" w:rsidR="00ED1A99" w:rsidRPr="00D0162F" w:rsidRDefault="00ED1A99" w:rsidP="00ED1A99">
            <w:pPr>
              <w:pStyle w:val="TAL"/>
              <w:rPr>
                <w:u w:val="single"/>
              </w:rPr>
            </w:pPr>
            <w:r w:rsidRPr="00D0162F">
              <w:rPr>
                <w:u w:val="single"/>
              </w:rPr>
              <w:t>Test 1:</w:t>
            </w:r>
          </w:p>
          <w:p w14:paraId="5C5C0B75" w14:textId="77777777" w:rsidR="00ED1A99" w:rsidRPr="00D0162F" w:rsidRDefault="00ED1A99" w:rsidP="00ED1A99">
            <w:pPr>
              <w:pStyle w:val="TAL"/>
              <w:rPr>
                <w:u w:val="single"/>
              </w:rPr>
            </w:pPr>
            <w:r w:rsidRPr="00D0162F">
              <w:rPr>
                <w:u w:val="single"/>
              </w:rPr>
              <w:t>Noc1: -105.0dBm/15kHz</w:t>
            </w:r>
          </w:p>
          <w:p w14:paraId="52306204" w14:textId="77777777" w:rsidR="00ED1A99" w:rsidRPr="00D0162F" w:rsidRDefault="00ED1A99" w:rsidP="00ED1A99">
            <w:pPr>
              <w:pStyle w:val="TAL"/>
              <w:rPr>
                <w:u w:val="single"/>
              </w:rPr>
            </w:pPr>
            <w:r w:rsidRPr="00D0162F">
              <w:rPr>
                <w:u w:val="single"/>
              </w:rPr>
              <w:t>Noc2: -105.0dBm/15kHz</w:t>
            </w:r>
          </w:p>
          <w:p w14:paraId="252D1D7B" w14:textId="77777777" w:rsidR="00ED1A99" w:rsidRPr="00D0162F" w:rsidRDefault="00ED1A99" w:rsidP="00ED1A99">
            <w:pPr>
              <w:pStyle w:val="TAL"/>
              <w:rPr>
                <w:u w:val="single"/>
              </w:rPr>
            </w:pPr>
            <w:r w:rsidRPr="00D0162F">
              <w:rPr>
                <w:u w:val="single"/>
              </w:rPr>
              <w:t>Ês1 / Noc1: -0.5dB</w:t>
            </w:r>
          </w:p>
          <w:p w14:paraId="4ED0ABFC" w14:textId="77777777" w:rsidR="00ED1A99" w:rsidRPr="00D0162F" w:rsidRDefault="00ED1A99" w:rsidP="00ED1A99">
            <w:pPr>
              <w:pStyle w:val="TAL"/>
              <w:rPr>
                <w:u w:val="single"/>
              </w:rPr>
            </w:pPr>
            <w:r w:rsidRPr="00D0162F">
              <w:rPr>
                <w:u w:val="single"/>
              </w:rPr>
              <w:t>Ês2 / Noc2: -0.5dB</w:t>
            </w:r>
          </w:p>
          <w:p w14:paraId="3662B425" w14:textId="77777777" w:rsidR="00ED1A99" w:rsidRPr="00D0162F" w:rsidRDefault="00ED1A99" w:rsidP="00ED1A99">
            <w:pPr>
              <w:pStyle w:val="TAL"/>
              <w:rPr>
                <w:u w:val="single"/>
              </w:rPr>
            </w:pPr>
            <w:r w:rsidRPr="00D0162F">
              <w:rPr>
                <w:u w:val="single"/>
              </w:rPr>
              <w:t xml:space="preserve">Cell 2 and Cell 3: </w:t>
            </w:r>
          </w:p>
          <w:p w14:paraId="03A5C1DE" w14:textId="77777777" w:rsidR="00ED1A99" w:rsidRPr="00D0162F" w:rsidRDefault="00ED1A99" w:rsidP="00ED1A99">
            <w:pPr>
              <w:pStyle w:val="TAL"/>
              <w:rPr>
                <w:u w:val="single"/>
              </w:rPr>
            </w:pPr>
            <w:r w:rsidRPr="00D0162F">
              <w:rPr>
                <w:u w:val="single"/>
              </w:rPr>
              <w:t xml:space="preserve">n257, n258, n261: </w:t>
            </w:r>
          </w:p>
          <w:p w14:paraId="090B0DA3" w14:textId="77777777" w:rsidR="00ED1A99" w:rsidRPr="00D0162F" w:rsidRDefault="00ED1A99" w:rsidP="00ED1A99">
            <w:pPr>
              <w:pStyle w:val="TAL"/>
              <w:rPr>
                <w:u w:val="single"/>
              </w:rPr>
            </w:pPr>
            <w:r w:rsidRPr="00D0162F">
              <w:rPr>
                <w:u w:val="single"/>
              </w:rPr>
              <w:t>SINR_27 to SINR_62</w:t>
            </w:r>
          </w:p>
          <w:p w14:paraId="0816CB3C" w14:textId="77777777" w:rsidR="00ED1A99" w:rsidRPr="00D0162F" w:rsidRDefault="00ED1A99" w:rsidP="00ED1A99">
            <w:pPr>
              <w:pStyle w:val="TAL"/>
              <w:rPr>
                <w:u w:val="single"/>
              </w:rPr>
            </w:pPr>
            <w:r w:rsidRPr="00D0162F">
              <w:rPr>
                <w:u w:val="single"/>
              </w:rPr>
              <w:t>n260: SINR_27 to SINR_61</w:t>
            </w:r>
          </w:p>
          <w:p w14:paraId="6D7F65EE" w14:textId="77777777" w:rsidR="00ED1A99" w:rsidRPr="00D0162F" w:rsidRDefault="00ED1A99" w:rsidP="00ED1A99">
            <w:pPr>
              <w:pStyle w:val="TAL"/>
              <w:rPr>
                <w:u w:val="single"/>
              </w:rPr>
            </w:pPr>
          </w:p>
          <w:p w14:paraId="4B7650F3" w14:textId="77777777" w:rsidR="00ED1A99" w:rsidRPr="00D0162F" w:rsidRDefault="00ED1A99" w:rsidP="00ED1A99">
            <w:pPr>
              <w:pStyle w:val="TAL"/>
              <w:rPr>
                <w:u w:val="single"/>
              </w:rPr>
            </w:pPr>
            <w:r w:rsidRPr="00D0162F">
              <w:rPr>
                <w:u w:val="single"/>
              </w:rPr>
              <w:t>Cell 3: SINR_x-8 to SINR_x+8</w:t>
            </w:r>
          </w:p>
          <w:p w14:paraId="150C4CED" w14:textId="77777777" w:rsidR="00ED1A99" w:rsidRPr="00D0162F" w:rsidRDefault="00ED1A99" w:rsidP="00ED1A99">
            <w:pPr>
              <w:pStyle w:val="TAL"/>
              <w:rPr>
                <w:u w:val="single"/>
              </w:rPr>
            </w:pPr>
          </w:p>
          <w:p w14:paraId="13EFE0FD" w14:textId="77777777" w:rsidR="00ED1A99" w:rsidRPr="00D0162F" w:rsidRDefault="00ED1A99" w:rsidP="00ED1A99">
            <w:pPr>
              <w:pStyle w:val="TAL"/>
              <w:rPr>
                <w:u w:val="single"/>
              </w:rPr>
            </w:pPr>
          </w:p>
          <w:p w14:paraId="749708EC" w14:textId="77777777" w:rsidR="00ED1A99" w:rsidRPr="00D0162F" w:rsidRDefault="00ED1A99" w:rsidP="00ED1A99">
            <w:pPr>
              <w:pStyle w:val="TAL"/>
              <w:rPr>
                <w:u w:val="single"/>
              </w:rPr>
            </w:pPr>
          </w:p>
          <w:p w14:paraId="613E3CB8" w14:textId="77777777" w:rsidR="00ED1A99" w:rsidRPr="00D0162F" w:rsidRDefault="00ED1A99" w:rsidP="00ED1A99">
            <w:pPr>
              <w:pStyle w:val="TAL"/>
              <w:rPr>
                <w:u w:val="single"/>
              </w:rPr>
            </w:pPr>
          </w:p>
          <w:p w14:paraId="2BAC49C5" w14:textId="77777777" w:rsidR="00ED1A99" w:rsidRPr="00D0162F" w:rsidRDefault="00ED1A99" w:rsidP="00ED1A99">
            <w:pPr>
              <w:pStyle w:val="TAL"/>
              <w:rPr>
                <w:u w:val="single"/>
              </w:rPr>
            </w:pPr>
            <w:r w:rsidRPr="00D0162F">
              <w:rPr>
                <w:u w:val="single"/>
              </w:rPr>
              <w:t>Test 2:</w:t>
            </w:r>
          </w:p>
          <w:p w14:paraId="0B96C5C3" w14:textId="77777777" w:rsidR="00ED1A99" w:rsidRPr="00D0162F" w:rsidRDefault="00ED1A99" w:rsidP="00ED1A99">
            <w:pPr>
              <w:pStyle w:val="TAL"/>
              <w:rPr>
                <w:u w:val="single"/>
              </w:rPr>
            </w:pPr>
            <w:r w:rsidRPr="00D0162F">
              <w:rPr>
                <w:u w:val="single"/>
              </w:rPr>
              <w:t>Noc1: -105.1dBm/15kHz</w:t>
            </w:r>
          </w:p>
          <w:p w14:paraId="322D9059" w14:textId="77777777" w:rsidR="00ED1A99" w:rsidRPr="00D0162F" w:rsidRDefault="00ED1A99" w:rsidP="00ED1A99">
            <w:pPr>
              <w:pStyle w:val="TAL"/>
              <w:rPr>
                <w:u w:val="single"/>
              </w:rPr>
            </w:pPr>
            <w:r w:rsidRPr="00D0162F">
              <w:rPr>
                <w:u w:val="single"/>
              </w:rPr>
              <w:t>Noc2: -105.1dBm/15kHz</w:t>
            </w:r>
          </w:p>
          <w:p w14:paraId="19077D40" w14:textId="77777777" w:rsidR="00ED1A99" w:rsidRPr="00D0162F" w:rsidRDefault="00ED1A99" w:rsidP="00ED1A99">
            <w:pPr>
              <w:pStyle w:val="TAL"/>
              <w:rPr>
                <w:u w:val="single"/>
              </w:rPr>
            </w:pPr>
            <w:r w:rsidRPr="00D0162F">
              <w:rPr>
                <w:u w:val="single"/>
              </w:rPr>
              <w:t>Ês1 / Noc1: +11.0dB</w:t>
            </w:r>
          </w:p>
          <w:p w14:paraId="4F5CCEB3" w14:textId="77777777" w:rsidR="00ED1A99" w:rsidRPr="00D0162F" w:rsidRDefault="00ED1A99" w:rsidP="00ED1A99">
            <w:pPr>
              <w:pStyle w:val="TAL"/>
              <w:rPr>
                <w:u w:val="single"/>
              </w:rPr>
            </w:pPr>
            <w:r w:rsidRPr="00D0162F">
              <w:rPr>
                <w:u w:val="single"/>
              </w:rPr>
              <w:t>Ês2 / Noc2: +11.0dB</w:t>
            </w:r>
          </w:p>
          <w:p w14:paraId="367289B0" w14:textId="77777777" w:rsidR="00ED1A99" w:rsidRPr="00D0162F" w:rsidRDefault="00ED1A99" w:rsidP="00ED1A99">
            <w:pPr>
              <w:pStyle w:val="TAL"/>
              <w:rPr>
                <w:u w:val="single"/>
              </w:rPr>
            </w:pPr>
            <w:r w:rsidRPr="00D0162F">
              <w:rPr>
                <w:u w:val="single"/>
              </w:rPr>
              <w:t xml:space="preserve">Cell 2 and Cell 3: </w:t>
            </w:r>
          </w:p>
          <w:p w14:paraId="6318E48D" w14:textId="77777777" w:rsidR="00ED1A99" w:rsidRPr="00D0162F" w:rsidRDefault="00ED1A99" w:rsidP="00ED1A99">
            <w:pPr>
              <w:pStyle w:val="TAL"/>
              <w:rPr>
                <w:u w:val="single"/>
              </w:rPr>
            </w:pPr>
            <w:r w:rsidRPr="00D0162F">
              <w:rPr>
                <w:u w:val="single"/>
              </w:rPr>
              <w:t xml:space="preserve">n257, n258, n261: </w:t>
            </w:r>
          </w:p>
          <w:p w14:paraId="4D04D73A" w14:textId="77777777" w:rsidR="00ED1A99" w:rsidRPr="00D0162F" w:rsidRDefault="00ED1A99" w:rsidP="00ED1A99">
            <w:pPr>
              <w:pStyle w:val="TAL"/>
              <w:rPr>
                <w:u w:val="single"/>
              </w:rPr>
            </w:pPr>
            <w:r w:rsidRPr="00D0162F">
              <w:rPr>
                <w:u w:val="single"/>
              </w:rPr>
              <w:t>SINR_48 to SINR_87</w:t>
            </w:r>
          </w:p>
          <w:p w14:paraId="4DC1BC63" w14:textId="77777777" w:rsidR="00ED1A99" w:rsidRPr="00D0162F" w:rsidRDefault="00ED1A99" w:rsidP="00ED1A99">
            <w:pPr>
              <w:pStyle w:val="TAL"/>
              <w:rPr>
                <w:u w:val="single"/>
              </w:rPr>
            </w:pPr>
            <w:r w:rsidRPr="00D0162F">
              <w:rPr>
                <w:u w:val="single"/>
              </w:rPr>
              <w:t>n260: SINR_48 to SINR_86</w:t>
            </w:r>
          </w:p>
          <w:p w14:paraId="1C650685" w14:textId="77777777" w:rsidR="00ED1A99" w:rsidRPr="00D0162F" w:rsidRDefault="00ED1A99" w:rsidP="00ED1A99">
            <w:pPr>
              <w:pStyle w:val="TAL"/>
              <w:rPr>
                <w:u w:val="single"/>
              </w:rPr>
            </w:pPr>
          </w:p>
          <w:p w14:paraId="6AB7ED03" w14:textId="77777777" w:rsidR="00ED1A99" w:rsidRPr="00D0162F" w:rsidRDefault="00ED1A99" w:rsidP="00ED1A99">
            <w:pPr>
              <w:pStyle w:val="TAL"/>
              <w:rPr>
                <w:u w:val="single"/>
              </w:rPr>
            </w:pPr>
          </w:p>
          <w:p w14:paraId="2D0C7DFB" w14:textId="77777777" w:rsidR="00ED1A99" w:rsidRPr="00D0162F" w:rsidRDefault="00ED1A99" w:rsidP="00ED1A99">
            <w:pPr>
              <w:pStyle w:val="TAL"/>
              <w:rPr>
                <w:u w:val="single"/>
              </w:rPr>
            </w:pPr>
            <w:r w:rsidRPr="00D0162F">
              <w:rPr>
                <w:u w:val="single"/>
              </w:rPr>
              <w:t>Cell 3: SINR_x-17 to SINR_x+17</w:t>
            </w:r>
          </w:p>
          <w:p w14:paraId="5349E39E" w14:textId="77777777" w:rsidR="00ED1A99" w:rsidRPr="00D0162F" w:rsidRDefault="00ED1A99" w:rsidP="00ED1A99">
            <w:pPr>
              <w:pStyle w:val="TAL"/>
              <w:rPr>
                <w:u w:val="single"/>
              </w:rPr>
            </w:pPr>
          </w:p>
          <w:p w14:paraId="54AE11A5" w14:textId="77777777" w:rsidR="00ED1A99" w:rsidRPr="00D0162F" w:rsidRDefault="00ED1A99" w:rsidP="00ED1A99">
            <w:pPr>
              <w:pStyle w:val="TAL"/>
              <w:rPr>
                <w:u w:val="single"/>
              </w:rPr>
            </w:pPr>
          </w:p>
          <w:p w14:paraId="34E7BA56" w14:textId="77777777" w:rsidR="00ED1A99" w:rsidRPr="00D0162F" w:rsidRDefault="00ED1A99" w:rsidP="00ED1A99">
            <w:pPr>
              <w:pStyle w:val="TAL"/>
              <w:rPr>
                <w:u w:val="single"/>
              </w:rPr>
            </w:pPr>
            <w:r w:rsidRPr="00D0162F">
              <w:rPr>
                <w:u w:val="single"/>
              </w:rPr>
              <w:t>Test 3:</w:t>
            </w:r>
          </w:p>
          <w:p w14:paraId="38E45573" w14:textId="77777777" w:rsidR="00ED1A99" w:rsidRPr="00D0162F" w:rsidRDefault="00ED1A99" w:rsidP="00ED1A99">
            <w:pPr>
              <w:pStyle w:val="TAL"/>
              <w:rPr>
                <w:u w:val="single"/>
              </w:rPr>
            </w:pPr>
            <w:r w:rsidRPr="00D0162F">
              <w:rPr>
                <w:u w:val="single"/>
              </w:rPr>
              <w:t>Noc1: -105.0dBm/15kHz</w:t>
            </w:r>
          </w:p>
          <w:p w14:paraId="2AAEFF4F" w14:textId="77777777" w:rsidR="00ED1A99" w:rsidRPr="00D0162F" w:rsidRDefault="00ED1A99" w:rsidP="00ED1A99">
            <w:pPr>
              <w:pStyle w:val="TAL"/>
              <w:rPr>
                <w:u w:val="single"/>
              </w:rPr>
            </w:pPr>
            <w:r w:rsidRPr="00D0162F">
              <w:rPr>
                <w:u w:val="single"/>
              </w:rPr>
              <w:t>Noc2: -105.0dBm/15kHz</w:t>
            </w:r>
          </w:p>
          <w:p w14:paraId="16854E12" w14:textId="77777777" w:rsidR="00ED1A99" w:rsidRPr="00D0162F" w:rsidRDefault="00ED1A99" w:rsidP="00ED1A99">
            <w:pPr>
              <w:pStyle w:val="TAL"/>
              <w:rPr>
                <w:u w:val="single"/>
              </w:rPr>
            </w:pPr>
            <w:r w:rsidRPr="00D0162F">
              <w:rPr>
                <w:u w:val="single"/>
              </w:rPr>
              <w:t>Ês1 / Noc1: -2.1dB</w:t>
            </w:r>
          </w:p>
          <w:p w14:paraId="1310D040" w14:textId="77777777" w:rsidR="00ED1A99" w:rsidRPr="00D0162F" w:rsidRDefault="00ED1A99" w:rsidP="00ED1A99">
            <w:pPr>
              <w:pStyle w:val="TAL"/>
              <w:rPr>
                <w:u w:val="single"/>
              </w:rPr>
            </w:pPr>
            <w:r w:rsidRPr="00D0162F">
              <w:rPr>
                <w:u w:val="single"/>
              </w:rPr>
              <w:t>Ês2 / Noc2: -2.1dB</w:t>
            </w:r>
          </w:p>
          <w:p w14:paraId="0711D436" w14:textId="77777777" w:rsidR="00ED1A99" w:rsidRPr="00D0162F" w:rsidRDefault="00ED1A99" w:rsidP="00ED1A99">
            <w:pPr>
              <w:pStyle w:val="TAL"/>
              <w:rPr>
                <w:u w:val="single"/>
              </w:rPr>
            </w:pPr>
            <w:r w:rsidRPr="00D0162F">
              <w:rPr>
                <w:u w:val="single"/>
              </w:rPr>
              <w:t xml:space="preserve">Cell 2 and Cell 3: </w:t>
            </w:r>
          </w:p>
          <w:p w14:paraId="5206CE7E" w14:textId="77777777" w:rsidR="00ED1A99" w:rsidRPr="00D0162F" w:rsidRDefault="00ED1A99" w:rsidP="00ED1A99">
            <w:pPr>
              <w:pStyle w:val="TAL"/>
              <w:rPr>
                <w:u w:val="single"/>
              </w:rPr>
            </w:pPr>
            <w:r w:rsidRPr="00D0162F">
              <w:rPr>
                <w:u w:val="single"/>
              </w:rPr>
              <w:t xml:space="preserve">n257, n258, n261: </w:t>
            </w:r>
          </w:p>
          <w:p w14:paraId="6A2C9E6C" w14:textId="77777777" w:rsidR="00ED1A99" w:rsidRPr="00D0162F" w:rsidRDefault="00ED1A99" w:rsidP="00ED1A99">
            <w:pPr>
              <w:pStyle w:val="TAL"/>
              <w:rPr>
                <w:u w:val="single"/>
              </w:rPr>
            </w:pPr>
            <w:r w:rsidRPr="00D0162F">
              <w:rPr>
                <w:u w:val="single"/>
              </w:rPr>
              <w:t>SINR_23 to SINR_60</w:t>
            </w:r>
          </w:p>
          <w:p w14:paraId="4CC68F98" w14:textId="77777777" w:rsidR="00ED1A99" w:rsidRPr="00D0162F" w:rsidRDefault="00ED1A99" w:rsidP="00ED1A99">
            <w:pPr>
              <w:pStyle w:val="TAL"/>
              <w:rPr>
                <w:u w:val="single"/>
              </w:rPr>
            </w:pPr>
            <w:r w:rsidRPr="00D0162F">
              <w:rPr>
                <w:u w:val="single"/>
              </w:rPr>
              <w:t>n260: SINR_22 to SINR_59</w:t>
            </w:r>
          </w:p>
          <w:p w14:paraId="787F8572" w14:textId="77777777" w:rsidR="00ED1A99" w:rsidRPr="00D0162F" w:rsidRDefault="00ED1A99" w:rsidP="00ED1A99">
            <w:pPr>
              <w:pStyle w:val="TAL"/>
              <w:rPr>
                <w:u w:val="single"/>
              </w:rPr>
            </w:pPr>
          </w:p>
          <w:p w14:paraId="1A1B68EA" w14:textId="10705D89" w:rsidR="00ED1A99" w:rsidRPr="00D0162F" w:rsidRDefault="00ED1A99" w:rsidP="00ED1A99">
            <w:pPr>
              <w:pStyle w:val="TAL"/>
              <w:rPr>
                <w:u w:val="single"/>
              </w:rPr>
            </w:pPr>
            <w:r w:rsidRPr="00D0162F">
              <w:rPr>
                <w:u w:val="single"/>
              </w:rPr>
              <w:t>Cell 3: SINR_x-9 to SINR_x+9</w:t>
            </w:r>
          </w:p>
        </w:tc>
      </w:tr>
      <w:tr w:rsidR="00AA024B" w:rsidRPr="00D0162F" w14:paraId="390045B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9BAE4D2" w14:textId="40C6D2CF" w:rsidR="00AA024B" w:rsidRPr="00D0162F" w:rsidRDefault="00AA024B" w:rsidP="00AA024B">
            <w:pPr>
              <w:pStyle w:val="TAL"/>
            </w:pPr>
            <w:r w:rsidRPr="00D0162F">
              <w:lastRenderedPageBreak/>
              <w:t xml:space="preserve">5.7.4.1 </w:t>
            </w:r>
            <w:r w:rsidRPr="00D0162F">
              <w:rPr>
                <w:lang w:eastAsia="sv-SE"/>
              </w:rPr>
              <w:t>EN-DC FR2 SSB based L1-RSRP measurement accuracy</w:t>
            </w:r>
          </w:p>
        </w:tc>
        <w:tc>
          <w:tcPr>
            <w:tcW w:w="4012" w:type="dxa"/>
            <w:tcBorders>
              <w:top w:val="single" w:sz="4" w:space="0" w:color="auto"/>
              <w:left w:val="single" w:sz="4" w:space="0" w:color="auto"/>
              <w:bottom w:val="single" w:sz="4" w:space="0" w:color="auto"/>
              <w:right w:val="single" w:sz="4" w:space="0" w:color="auto"/>
            </w:tcBorders>
          </w:tcPr>
          <w:p w14:paraId="26921974" w14:textId="77777777" w:rsidR="00AA024B" w:rsidRPr="00D0162F" w:rsidRDefault="00AA024B" w:rsidP="00AA024B">
            <w:pPr>
              <w:pStyle w:val="TAL"/>
              <w:rPr>
                <w:u w:val="single"/>
              </w:rPr>
            </w:pPr>
            <w:r w:rsidRPr="00D0162F">
              <w:rPr>
                <w:u w:val="single"/>
              </w:rPr>
              <w:t>Test 1:</w:t>
            </w:r>
          </w:p>
          <w:p w14:paraId="4DE75134" w14:textId="77777777" w:rsidR="00AA024B" w:rsidRPr="00D0162F" w:rsidRDefault="00AA024B" w:rsidP="00AA024B">
            <w:pPr>
              <w:pStyle w:val="TAL"/>
              <w:rPr>
                <w:u w:val="single"/>
              </w:rPr>
            </w:pPr>
            <w:r w:rsidRPr="00D0162F">
              <w:rPr>
                <w:u w:val="single"/>
              </w:rPr>
              <w:t>Noc: -100dBm/15kHz</w:t>
            </w:r>
          </w:p>
          <w:p w14:paraId="3E231E78" w14:textId="77777777" w:rsidR="00AA024B" w:rsidRPr="00D0162F" w:rsidRDefault="00AA024B" w:rsidP="00AA024B">
            <w:pPr>
              <w:pStyle w:val="TAL"/>
              <w:rPr>
                <w:u w:val="single"/>
              </w:rPr>
            </w:pPr>
            <w:r w:rsidRPr="00D0162F">
              <w:rPr>
                <w:u w:val="single"/>
              </w:rPr>
              <w:t>SSB#0 Ês / Noc: +10.0dB</w:t>
            </w:r>
          </w:p>
          <w:p w14:paraId="6454AE9E" w14:textId="77777777" w:rsidR="00AA024B" w:rsidRPr="00D0162F" w:rsidRDefault="00AA024B" w:rsidP="00AA024B">
            <w:pPr>
              <w:pStyle w:val="TAL"/>
              <w:rPr>
                <w:u w:val="single"/>
              </w:rPr>
            </w:pPr>
            <w:r w:rsidRPr="00D0162F">
              <w:rPr>
                <w:u w:val="single"/>
              </w:rPr>
              <w:t>SSB#1 Ês / Noc: -2.0dB</w:t>
            </w:r>
          </w:p>
          <w:p w14:paraId="1FBBD91D" w14:textId="77777777" w:rsidR="00AA024B" w:rsidRPr="00D0162F" w:rsidRDefault="00AA024B" w:rsidP="00AA024B">
            <w:pPr>
              <w:pStyle w:val="TAL"/>
              <w:rPr>
                <w:u w:val="single"/>
              </w:rPr>
            </w:pPr>
            <w:r w:rsidRPr="00D0162F">
              <w:rPr>
                <w:u w:val="single"/>
              </w:rPr>
              <w:t>Reported absolute RSRP values: ±8.5dB</w:t>
            </w:r>
          </w:p>
          <w:p w14:paraId="0484EEBA" w14:textId="77777777" w:rsidR="00AA024B" w:rsidRPr="00D0162F" w:rsidRDefault="00AA024B" w:rsidP="00AA024B">
            <w:pPr>
              <w:pStyle w:val="TAL"/>
              <w:rPr>
                <w:u w:val="single"/>
              </w:rPr>
            </w:pPr>
            <w:r w:rsidRPr="00D0162F">
              <w:rPr>
                <w:u w:val="single"/>
              </w:rPr>
              <w:t>Reported relative RSRP values: ±6.5dB</w:t>
            </w:r>
          </w:p>
          <w:p w14:paraId="7AC70A17" w14:textId="77777777" w:rsidR="00AA024B" w:rsidRPr="00D0162F" w:rsidRDefault="00AA024B" w:rsidP="00AA024B">
            <w:pPr>
              <w:pStyle w:val="TAL"/>
              <w:rPr>
                <w:u w:val="single"/>
              </w:rPr>
            </w:pPr>
            <w:r w:rsidRPr="00D0162F">
              <w:rPr>
                <w:u w:val="single"/>
              </w:rPr>
              <w:t>For extreme conditions allow ±3dB + FFS MU additionally</w:t>
            </w:r>
          </w:p>
          <w:p w14:paraId="40DB2139" w14:textId="77777777" w:rsidR="00AA024B" w:rsidRPr="00D0162F" w:rsidRDefault="00AA024B" w:rsidP="00AA024B">
            <w:pPr>
              <w:pStyle w:val="TAL"/>
              <w:rPr>
                <w:u w:val="single"/>
              </w:rPr>
            </w:pPr>
          </w:p>
          <w:p w14:paraId="31964DC4" w14:textId="77777777" w:rsidR="00AA024B" w:rsidRPr="00D0162F" w:rsidRDefault="00AA024B" w:rsidP="00AA024B">
            <w:pPr>
              <w:pStyle w:val="TAL"/>
              <w:rPr>
                <w:u w:val="single"/>
              </w:rPr>
            </w:pPr>
            <w:r w:rsidRPr="00D0162F">
              <w:rPr>
                <w:u w:val="single"/>
              </w:rPr>
              <w:t>Test 2:</w:t>
            </w:r>
          </w:p>
          <w:p w14:paraId="6E322BAC" w14:textId="77777777" w:rsidR="00AA024B" w:rsidRPr="00D0162F" w:rsidRDefault="00AA024B" w:rsidP="00AA024B">
            <w:pPr>
              <w:pStyle w:val="TAL"/>
              <w:rPr>
                <w:u w:val="single"/>
              </w:rPr>
            </w:pPr>
            <w:r w:rsidRPr="00D0162F">
              <w:rPr>
                <w:u w:val="single"/>
              </w:rPr>
              <w:t>n257 SSB#0 Ês: -108.1dBm/120kHz</w:t>
            </w:r>
          </w:p>
          <w:p w14:paraId="15C24CAA" w14:textId="77777777" w:rsidR="00AA024B" w:rsidRPr="00D0162F" w:rsidRDefault="00AA024B" w:rsidP="00AA024B">
            <w:pPr>
              <w:pStyle w:val="TAL"/>
              <w:rPr>
                <w:u w:val="single"/>
              </w:rPr>
            </w:pPr>
          </w:p>
          <w:p w14:paraId="5A03CDE1" w14:textId="77777777" w:rsidR="00AA024B" w:rsidRPr="00D0162F" w:rsidRDefault="00AA024B" w:rsidP="00AA024B">
            <w:pPr>
              <w:pStyle w:val="TAL"/>
              <w:rPr>
                <w:u w:val="single"/>
              </w:rPr>
            </w:pPr>
            <w:r w:rsidRPr="00D0162F">
              <w:rPr>
                <w:u w:val="single"/>
              </w:rPr>
              <w:t>n257 SSB#1 Ês: -105.5dBm/120kHz</w:t>
            </w:r>
          </w:p>
          <w:p w14:paraId="5EFE0C73" w14:textId="77777777" w:rsidR="00AA024B" w:rsidRPr="00D0162F" w:rsidRDefault="00AA024B" w:rsidP="00AA024B">
            <w:pPr>
              <w:pStyle w:val="TAL"/>
              <w:rPr>
                <w:u w:val="single"/>
              </w:rPr>
            </w:pPr>
          </w:p>
          <w:p w14:paraId="53307E34" w14:textId="77777777" w:rsidR="00AA024B" w:rsidRPr="00D0162F" w:rsidRDefault="00AA024B" w:rsidP="00AA024B">
            <w:pPr>
              <w:pStyle w:val="TAL"/>
              <w:rPr>
                <w:u w:val="single"/>
              </w:rPr>
            </w:pPr>
            <w:r w:rsidRPr="00D0162F">
              <w:rPr>
                <w:u w:val="single"/>
              </w:rPr>
              <w:t>n260 SSB#0 Ês: -108.1dBm/120kHz</w:t>
            </w:r>
          </w:p>
          <w:p w14:paraId="06667659" w14:textId="77777777" w:rsidR="00AA024B" w:rsidRPr="00D0162F" w:rsidRDefault="00AA024B" w:rsidP="00AA024B">
            <w:pPr>
              <w:pStyle w:val="TAL"/>
              <w:rPr>
                <w:u w:val="single"/>
              </w:rPr>
            </w:pPr>
          </w:p>
          <w:p w14:paraId="23D6E590" w14:textId="77777777" w:rsidR="00AA024B" w:rsidRPr="00D0162F" w:rsidRDefault="00AA024B" w:rsidP="00AA024B">
            <w:pPr>
              <w:pStyle w:val="TAL"/>
              <w:rPr>
                <w:u w:val="single"/>
              </w:rPr>
            </w:pPr>
            <w:r w:rsidRPr="00D0162F">
              <w:rPr>
                <w:u w:val="single"/>
              </w:rPr>
              <w:t>n260 SSB#1 Ês: -105.5dBm/120kHz</w:t>
            </w:r>
          </w:p>
          <w:p w14:paraId="063185C1" w14:textId="77777777" w:rsidR="00AA024B" w:rsidRPr="00D0162F" w:rsidRDefault="00AA024B" w:rsidP="00AA024B">
            <w:pPr>
              <w:pStyle w:val="TAL"/>
              <w:rPr>
                <w:u w:val="single"/>
              </w:rPr>
            </w:pPr>
          </w:p>
          <w:p w14:paraId="34E4F8AF" w14:textId="77777777" w:rsidR="00AA024B" w:rsidRPr="00D0162F" w:rsidRDefault="00AA024B" w:rsidP="00AA024B">
            <w:pPr>
              <w:pStyle w:val="TAL"/>
              <w:rPr>
                <w:u w:val="single"/>
              </w:rPr>
            </w:pPr>
          </w:p>
          <w:p w14:paraId="4F25148F" w14:textId="77777777" w:rsidR="00AA024B" w:rsidRPr="00D0162F" w:rsidRDefault="00AA024B" w:rsidP="00AA024B">
            <w:pPr>
              <w:pStyle w:val="TAL"/>
              <w:rPr>
                <w:u w:val="single"/>
              </w:rPr>
            </w:pPr>
            <w:r w:rsidRPr="00D0162F">
              <w:rPr>
                <w:u w:val="single"/>
              </w:rPr>
              <w:t>Reported absolute RSRP values: -6.5 +8.5dB</w:t>
            </w:r>
          </w:p>
          <w:p w14:paraId="5C929A9F" w14:textId="77777777" w:rsidR="00AA024B" w:rsidRPr="00D0162F" w:rsidRDefault="00AA024B" w:rsidP="00AA024B">
            <w:pPr>
              <w:pStyle w:val="TAL"/>
              <w:rPr>
                <w:u w:val="single"/>
              </w:rPr>
            </w:pPr>
            <w:r w:rsidRPr="00D0162F">
              <w:rPr>
                <w:u w:val="single"/>
              </w:rPr>
              <w:t>Reported relative RSRP values: ±6.5dB</w:t>
            </w:r>
          </w:p>
          <w:p w14:paraId="01E9131A" w14:textId="7F42BC72" w:rsidR="00AA024B" w:rsidRPr="00D0162F" w:rsidRDefault="00AA024B" w:rsidP="00AA024B">
            <w:pPr>
              <w:pStyle w:val="TAL"/>
              <w:rPr>
                <w:u w:val="single"/>
              </w:rPr>
            </w:pPr>
            <w:r w:rsidRPr="00D0162F">
              <w:rPr>
                <w:u w:val="single"/>
              </w:rPr>
              <w:t>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3E4456D4" w14:textId="77777777" w:rsidR="00AA024B" w:rsidRPr="00D0162F" w:rsidRDefault="00AA024B" w:rsidP="00AA024B">
            <w:pPr>
              <w:pStyle w:val="TAL"/>
              <w:rPr>
                <w:u w:val="single"/>
              </w:rPr>
            </w:pPr>
            <w:r w:rsidRPr="00D0162F">
              <w:rPr>
                <w:u w:val="single"/>
              </w:rPr>
              <w:t>Test 1:</w:t>
            </w:r>
          </w:p>
          <w:p w14:paraId="5EC3CEC4" w14:textId="77777777" w:rsidR="00AA024B" w:rsidRPr="00D0162F" w:rsidRDefault="00AA024B" w:rsidP="00AA024B">
            <w:pPr>
              <w:pStyle w:val="TAL"/>
              <w:rPr>
                <w:u w:val="single"/>
              </w:rPr>
            </w:pPr>
            <w:r w:rsidRPr="00D0162F">
              <w:rPr>
                <w:u w:val="single"/>
              </w:rPr>
              <w:t>-4.1dB</w:t>
            </w:r>
          </w:p>
          <w:p w14:paraId="18E0278C" w14:textId="77777777" w:rsidR="00AA024B" w:rsidRPr="00D0162F" w:rsidRDefault="00AA024B" w:rsidP="00AA024B">
            <w:pPr>
              <w:pStyle w:val="TAL"/>
              <w:rPr>
                <w:u w:val="single"/>
              </w:rPr>
            </w:pPr>
            <w:r w:rsidRPr="00D0162F">
              <w:rPr>
                <w:u w:val="single"/>
              </w:rPr>
              <w:t>0dB</w:t>
            </w:r>
          </w:p>
          <w:p w14:paraId="6A59E060" w14:textId="77777777" w:rsidR="00AA024B" w:rsidRPr="00D0162F" w:rsidRDefault="00AA024B" w:rsidP="00AA024B">
            <w:pPr>
              <w:pStyle w:val="TAL"/>
              <w:rPr>
                <w:u w:val="single"/>
              </w:rPr>
            </w:pPr>
            <w:r w:rsidRPr="00D0162F">
              <w:rPr>
                <w:u w:val="single"/>
              </w:rPr>
              <w:t>0.4dB</w:t>
            </w:r>
          </w:p>
          <w:p w14:paraId="1501BDC3" w14:textId="77777777" w:rsidR="00AA024B" w:rsidRPr="00D0162F" w:rsidRDefault="00AA024B" w:rsidP="00AA024B">
            <w:pPr>
              <w:pStyle w:val="TAL"/>
              <w:rPr>
                <w:u w:val="single"/>
              </w:rPr>
            </w:pPr>
          </w:p>
          <w:p w14:paraId="7ED9911E" w14:textId="77777777" w:rsidR="00AA024B" w:rsidRPr="00D0162F" w:rsidRDefault="00AA024B" w:rsidP="00AA024B">
            <w:pPr>
              <w:pStyle w:val="TAL"/>
              <w:rPr>
                <w:u w:val="single"/>
              </w:rPr>
            </w:pPr>
          </w:p>
          <w:p w14:paraId="7BA11D56" w14:textId="77777777" w:rsidR="00AA024B" w:rsidRPr="00D0162F" w:rsidRDefault="00AA024B" w:rsidP="00AA024B">
            <w:pPr>
              <w:pStyle w:val="TAL"/>
              <w:rPr>
                <w:u w:val="single"/>
              </w:rPr>
            </w:pPr>
          </w:p>
          <w:p w14:paraId="6EEF6CBE" w14:textId="77777777" w:rsidR="00AA024B" w:rsidRPr="00D0162F" w:rsidRDefault="00AA024B" w:rsidP="00AA024B">
            <w:pPr>
              <w:pStyle w:val="TAL"/>
              <w:rPr>
                <w:u w:val="single"/>
              </w:rPr>
            </w:pPr>
          </w:p>
          <w:p w14:paraId="722BA2A4" w14:textId="77777777" w:rsidR="00AA024B" w:rsidRPr="00D0162F" w:rsidRDefault="00AA024B" w:rsidP="00AA024B">
            <w:pPr>
              <w:pStyle w:val="TAL"/>
              <w:rPr>
                <w:u w:val="single"/>
              </w:rPr>
            </w:pPr>
          </w:p>
          <w:p w14:paraId="0F0B63E5" w14:textId="77777777" w:rsidR="00AA024B" w:rsidRPr="00D0162F" w:rsidRDefault="00AA024B" w:rsidP="00AA024B">
            <w:pPr>
              <w:pStyle w:val="TAL"/>
              <w:rPr>
                <w:u w:val="single"/>
              </w:rPr>
            </w:pPr>
            <w:r w:rsidRPr="00D0162F">
              <w:rPr>
                <w:u w:val="single"/>
              </w:rPr>
              <w:t>Test 2:</w:t>
            </w:r>
          </w:p>
          <w:p w14:paraId="658E7282" w14:textId="4303F479" w:rsidR="00AA024B" w:rsidRPr="00D0162F" w:rsidRDefault="00AA024B" w:rsidP="00AA024B">
            <w:pPr>
              <w:pStyle w:val="TAL"/>
              <w:rPr>
                <w:u w:val="single"/>
              </w:rPr>
            </w:pPr>
            <w:r w:rsidRPr="00D0162F">
              <w:rPr>
                <w:u w:val="single"/>
              </w:rPr>
              <w:t>5.7dB</w:t>
            </w:r>
          </w:p>
        </w:tc>
        <w:tc>
          <w:tcPr>
            <w:tcW w:w="2772" w:type="dxa"/>
            <w:tcBorders>
              <w:top w:val="single" w:sz="4" w:space="0" w:color="auto"/>
              <w:left w:val="single" w:sz="4" w:space="0" w:color="auto"/>
              <w:bottom w:val="single" w:sz="4" w:space="0" w:color="auto"/>
              <w:right w:val="single" w:sz="4" w:space="0" w:color="auto"/>
            </w:tcBorders>
          </w:tcPr>
          <w:p w14:paraId="09C6AD36" w14:textId="77777777" w:rsidR="00AA024B" w:rsidRPr="00D0162F" w:rsidRDefault="00AA024B" w:rsidP="00AA024B">
            <w:pPr>
              <w:pStyle w:val="TAL"/>
              <w:rPr>
                <w:u w:val="single"/>
              </w:rPr>
            </w:pPr>
            <w:r w:rsidRPr="00D0162F">
              <w:rPr>
                <w:u w:val="single"/>
              </w:rPr>
              <w:t>Test 1:</w:t>
            </w:r>
          </w:p>
          <w:p w14:paraId="25EFAFA2" w14:textId="77777777" w:rsidR="00AA024B" w:rsidRPr="00D0162F" w:rsidRDefault="00AA024B" w:rsidP="00AA024B">
            <w:pPr>
              <w:pStyle w:val="TAL"/>
              <w:rPr>
                <w:u w:val="single"/>
              </w:rPr>
            </w:pPr>
            <w:r w:rsidRPr="00D0162F">
              <w:rPr>
                <w:u w:val="single"/>
              </w:rPr>
              <w:t>Noc: -104.1dBm/15kHz</w:t>
            </w:r>
          </w:p>
          <w:p w14:paraId="7731AA79" w14:textId="77777777" w:rsidR="00AA024B" w:rsidRPr="00D0162F" w:rsidRDefault="00AA024B" w:rsidP="00AA024B">
            <w:pPr>
              <w:pStyle w:val="TAL"/>
              <w:rPr>
                <w:u w:val="single"/>
              </w:rPr>
            </w:pPr>
            <w:r w:rsidRPr="00D0162F">
              <w:rPr>
                <w:u w:val="single"/>
              </w:rPr>
              <w:t>SSB#0 Ês / Noc: +10.0dB</w:t>
            </w:r>
          </w:p>
          <w:p w14:paraId="4765CEE1" w14:textId="77777777" w:rsidR="00AA024B" w:rsidRPr="00D0162F" w:rsidRDefault="00AA024B" w:rsidP="00AA024B">
            <w:pPr>
              <w:pStyle w:val="TAL"/>
              <w:rPr>
                <w:u w:val="single"/>
              </w:rPr>
            </w:pPr>
            <w:r w:rsidRPr="00D0162F">
              <w:rPr>
                <w:u w:val="single"/>
              </w:rPr>
              <w:t>SSB#1 Ês / Noc: -1.6dB</w:t>
            </w:r>
          </w:p>
          <w:p w14:paraId="27BE6F5F" w14:textId="77777777" w:rsidR="00AA024B" w:rsidRPr="00D0162F" w:rsidRDefault="00AA024B" w:rsidP="00AA024B">
            <w:pPr>
              <w:pStyle w:val="TAL"/>
              <w:rPr>
                <w:u w:val="single"/>
              </w:rPr>
            </w:pPr>
            <w:r w:rsidRPr="00D0162F">
              <w:rPr>
                <w:u w:val="single"/>
              </w:rPr>
              <w:t>SSB#0: RSRP_42 to RSRP_101</w:t>
            </w:r>
          </w:p>
          <w:p w14:paraId="4FC35CFD" w14:textId="77777777" w:rsidR="00AA024B" w:rsidRPr="00D0162F" w:rsidRDefault="00AA024B" w:rsidP="00AA024B">
            <w:pPr>
              <w:pStyle w:val="TAL"/>
              <w:rPr>
                <w:u w:val="single"/>
              </w:rPr>
            </w:pPr>
            <w:r w:rsidRPr="00D0162F">
              <w:rPr>
                <w:u w:val="single"/>
              </w:rPr>
              <w:t>SSB#1: RSRP_31 to RSRP_89</w:t>
            </w:r>
          </w:p>
          <w:p w14:paraId="14D328B5" w14:textId="77777777" w:rsidR="00AA024B" w:rsidRPr="00D0162F" w:rsidRDefault="00AA024B" w:rsidP="00AA024B">
            <w:pPr>
              <w:pStyle w:val="TAL"/>
              <w:rPr>
                <w:u w:val="single"/>
              </w:rPr>
            </w:pPr>
            <w:r w:rsidRPr="00D0162F">
              <w:rPr>
                <w:u w:val="single"/>
              </w:rPr>
              <w:t>SSB#1-SSB#0: -9 to -2</w:t>
            </w:r>
          </w:p>
          <w:p w14:paraId="03CD7695" w14:textId="77777777" w:rsidR="00AA024B" w:rsidRPr="00D0162F" w:rsidRDefault="00AA024B" w:rsidP="00AA024B">
            <w:pPr>
              <w:pStyle w:val="TAL"/>
              <w:rPr>
                <w:u w:val="single"/>
              </w:rPr>
            </w:pPr>
          </w:p>
          <w:p w14:paraId="7C4AE8E6" w14:textId="77777777" w:rsidR="00AA024B" w:rsidRPr="00D0162F" w:rsidRDefault="00AA024B" w:rsidP="00AA024B">
            <w:pPr>
              <w:pStyle w:val="TAL"/>
              <w:rPr>
                <w:u w:val="single"/>
              </w:rPr>
            </w:pPr>
          </w:p>
          <w:p w14:paraId="60D5B74A" w14:textId="77777777" w:rsidR="00AA024B" w:rsidRPr="00D0162F" w:rsidRDefault="00AA024B" w:rsidP="00AA024B">
            <w:pPr>
              <w:pStyle w:val="TAL"/>
              <w:rPr>
                <w:u w:val="single"/>
              </w:rPr>
            </w:pPr>
            <w:r w:rsidRPr="00D0162F">
              <w:rPr>
                <w:u w:val="single"/>
              </w:rPr>
              <w:t>Test 2:</w:t>
            </w:r>
          </w:p>
          <w:p w14:paraId="01E575EB" w14:textId="77777777" w:rsidR="00AA024B" w:rsidRPr="00D0162F" w:rsidRDefault="00AA024B" w:rsidP="00AA024B">
            <w:pPr>
              <w:pStyle w:val="TAL"/>
              <w:rPr>
                <w:u w:val="single"/>
              </w:rPr>
            </w:pPr>
            <w:r w:rsidRPr="00D0162F">
              <w:rPr>
                <w:u w:val="single"/>
              </w:rPr>
              <w:t>n257 SSB#0 Ês: -102.4dBm/120kHz</w:t>
            </w:r>
          </w:p>
          <w:p w14:paraId="5AE9584A" w14:textId="77777777" w:rsidR="00AA024B" w:rsidRPr="00D0162F" w:rsidRDefault="00AA024B" w:rsidP="00AA024B">
            <w:pPr>
              <w:pStyle w:val="TAL"/>
              <w:rPr>
                <w:u w:val="single"/>
              </w:rPr>
            </w:pPr>
            <w:r w:rsidRPr="00D0162F">
              <w:rPr>
                <w:u w:val="single"/>
              </w:rPr>
              <w:t>n257 SSB#1 Ês: -99.8dBm/120kHz</w:t>
            </w:r>
          </w:p>
          <w:p w14:paraId="44ECF743" w14:textId="77777777" w:rsidR="00AA024B" w:rsidRPr="00D0162F" w:rsidRDefault="00AA024B" w:rsidP="00AA024B">
            <w:pPr>
              <w:pStyle w:val="TAL"/>
              <w:rPr>
                <w:u w:val="single"/>
              </w:rPr>
            </w:pPr>
            <w:r w:rsidRPr="00D0162F">
              <w:rPr>
                <w:u w:val="single"/>
              </w:rPr>
              <w:t>n260 SSB#0 Ês: -102.4dBm/120kHz</w:t>
            </w:r>
          </w:p>
          <w:p w14:paraId="51D690CB" w14:textId="77777777" w:rsidR="00AA024B" w:rsidRPr="00D0162F" w:rsidRDefault="00AA024B" w:rsidP="00AA024B">
            <w:pPr>
              <w:pStyle w:val="TAL"/>
              <w:rPr>
                <w:u w:val="single"/>
              </w:rPr>
            </w:pPr>
            <w:r w:rsidRPr="00D0162F">
              <w:rPr>
                <w:u w:val="single"/>
              </w:rPr>
              <w:t>n260 SSB#1 Ês: -99.8dBm/120kHz</w:t>
            </w:r>
          </w:p>
          <w:p w14:paraId="2F7D9237" w14:textId="77777777" w:rsidR="00AA024B" w:rsidRPr="00D0162F" w:rsidRDefault="00AA024B" w:rsidP="00AA024B">
            <w:pPr>
              <w:pStyle w:val="TAL"/>
              <w:rPr>
                <w:u w:val="single"/>
              </w:rPr>
            </w:pPr>
          </w:p>
          <w:p w14:paraId="7F5F12FB" w14:textId="77777777" w:rsidR="00AA024B" w:rsidRPr="00D0162F" w:rsidRDefault="00AA024B" w:rsidP="00AA024B">
            <w:pPr>
              <w:pStyle w:val="TAL"/>
              <w:rPr>
                <w:u w:val="single"/>
              </w:rPr>
            </w:pPr>
            <w:r w:rsidRPr="00D0162F">
              <w:rPr>
                <w:u w:val="single"/>
              </w:rPr>
              <w:t>SSB#0 and SSB#1</w:t>
            </w:r>
          </w:p>
          <w:p w14:paraId="7D682090" w14:textId="77777777" w:rsidR="00AA024B" w:rsidRPr="00D0162F" w:rsidRDefault="00AA024B" w:rsidP="00AA024B">
            <w:pPr>
              <w:pStyle w:val="TAL"/>
              <w:rPr>
                <w:u w:val="single"/>
              </w:rPr>
            </w:pPr>
            <w:r w:rsidRPr="00D0162F">
              <w:rPr>
                <w:u w:val="single"/>
              </w:rPr>
              <w:t>n257: RSRP_27 to RSRP_83</w:t>
            </w:r>
          </w:p>
          <w:p w14:paraId="1EB63E68" w14:textId="77777777" w:rsidR="00AA024B" w:rsidRPr="00D0162F" w:rsidRDefault="00AA024B" w:rsidP="00AA024B">
            <w:pPr>
              <w:pStyle w:val="TAL"/>
              <w:rPr>
                <w:u w:val="single"/>
              </w:rPr>
            </w:pPr>
            <w:r w:rsidRPr="00D0162F">
              <w:rPr>
                <w:u w:val="single"/>
              </w:rPr>
              <w:t>n260: RSRP_30 to RSRP_86</w:t>
            </w:r>
          </w:p>
          <w:p w14:paraId="24CBC98F" w14:textId="54AA3174" w:rsidR="00AA024B" w:rsidRPr="00D0162F" w:rsidRDefault="00AA024B" w:rsidP="00AA024B">
            <w:pPr>
              <w:pStyle w:val="TAL"/>
              <w:rPr>
                <w:u w:val="single"/>
              </w:rPr>
            </w:pPr>
            <w:r w:rsidRPr="00D0162F">
              <w:rPr>
                <w:u w:val="single"/>
              </w:rPr>
              <w:t>SSB#1-SSB#0: -4 to +4</w:t>
            </w:r>
          </w:p>
        </w:tc>
      </w:tr>
      <w:tr w:rsidR="00AA024B" w:rsidRPr="00D0162F" w14:paraId="697FBF5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868BE5E" w14:textId="1676B5F5" w:rsidR="00AA024B" w:rsidRPr="00D0162F" w:rsidRDefault="00AA024B" w:rsidP="00AA024B">
            <w:pPr>
              <w:pStyle w:val="TAL"/>
            </w:pPr>
            <w:r w:rsidRPr="00D0162F">
              <w:t xml:space="preserve">5.7.4.2 </w:t>
            </w:r>
            <w:r w:rsidRPr="00D0162F">
              <w:rPr>
                <w:lang w:eastAsia="sv-SE"/>
              </w:rPr>
              <w:t>EN-DC FR2 CSI-RS based L1-RSRP measurement accuracy</w:t>
            </w:r>
          </w:p>
        </w:tc>
        <w:tc>
          <w:tcPr>
            <w:tcW w:w="4012" w:type="dxa"/>
            <w:tcBorders>
              <w:top w:val="single" w:sz="4" w:space="0" w:color="auto"/>
              <w:left w:val="single" w:sz="4" w:space="0" w:color="auto"/>
              <w:bottom w:val="single" w:sz="4" w:space="0" w:color="auto"/>
              <w:right w:val="single" w:sz="4" w:space="0" w:color="auto"/>
            </w:tcBorders>
          </w:tcPr>
          <w:p w14:paraId="632F26D5" w14:textId="77777777" w:rsidR="00AA024B" w:rsidRPr="00D0162F" w:rsidRDefault="00AA024B" w:rsidP="00AA024B">
            <w:pPr>
              <w:pStyle w:val="TAL"/>
              <w:rPr>
                <w:u w:val="single"/>
              </w:rPr>
            </w:pPr>
            <w:r w:rsidRPr="00D0162F">
              <w:rPr>
                <w:u w:val="single"/>
              </w:rPr>
              <w:t>Test 1:</w:t>
            </w:r>
          </w:p>
          <w:p w14:paraId="22F1A760" w14:textId="77777777" w:rsidR="00AA024B" w:rsidRPr="00D0162F" w:rsidRDefault="00AA024B" w:rsidP="00AA024B">
            <w:pPr>
              <w:pStyle w:val="TAL"/>
              <w:rPr>
                <w:u w:val="single"/>
              </w:rPr>
            </w:pPr>
            <w:r w:rsidRPr="00D0162F">
              <w:rPr>
                <w:u w:val="single"/>
              </w:rPr>
              <w:t>Noc: -100dBm/15kHz</w:t>
            </w:r>
          </w:p>
          <w:p w14:paraId="2BAEDA3A" w14:textId="77777777" w:rsidR="00AA024B" w:rsidRPr="00D0162F" w:rsidRDefault="00AA024B" w:rsidP="00AA024B">
            <w:pPr>
              <w:pStyle w:val="TAL"/>
              <w:rPr>
                <w:u w:val="single"/>
              </w:rPr>
            </w:pPr>
            <w:r w:rsidRPr="00D0162F">
              <w:rPr>
                <w:u w:val="single"/>
              </w:rPr>
              <w:t>CSI-RS#0 Ês / Noc: +10.0dB</w:t>
            </w:r>
          </w:p>
          <w:p w14:paraId="6DF6C06E" w14:textId="77777777" w:rsidR="00AA024B" w:rsidRPr="00D0162F" w:rsidRDefault="00AA024B" w:rsidP="00AA024B">
            <w:pPr>
              <w:pStyle w:val="TAL"/>
              <w:rPr>
                <w:u w:val="single"/>
              </w:rPr>
            </w:pPr>
            <w:r w:rsidRPr="00D0162F">
              <w:rPr>
                <w:u w:val="single"/>
              </w:rPr>
              <w:t>CSI-RS#1 Ês / Noc: -2.0dB</w:t>
            </w:r>
          </w:p>
          <w:p w14:paraId="2E41223D" w14:textId="77777777" w:rsidR="00AA024B" w:rsidRPr="00D0162F" w:rsidRDefault="00AA024B" w:rsidP="00AA024B">
            <w:pPr>
              <w:pStyle w:val="TAL"/>
              <w:rPr>
                <w:u w:val="single"/>
              </w:rPr>
            </w:pPr>
            <w:r w:rsidRPr="00D0162F">
              <w:rPr>
                <w:u w:val="single"/>
              </w:rPr>
              <w:t>Reported absolute RSRP values: ±8.5dB</w:t>
            </w:r>
          </w:p>
          <w:p w14:paraId="13CB55C1" w14:textId="77777777" w:rsidR="00AA024B" w:rsidRPr="00D0162F" w:rsidRDefault="00AA024B" w:rsidP="00AA024B">
            <w:pPr>
              <w:pStyle w:val="TAL"/>
              <w:rPr>
                <w:u w:val="single"/>
              </w:rPr>
            </w:pPr>
            <w:r w:rsidRPr="00D0162F">
              <w:rPr>
                <w:u w:val="single"/>
              </w:rPr>
              <w:t>Reported relative RSRP values: ±6.5dB</w:t>
            </w:r>
          </w:p>
          <w:p w14:paraId="7AA58D8C" w14:textId="77777777" w:rsidR="00AA024B" w:rsidRPr="00D0162F" w:rsidRDefault="00AA024B" w:rsidP="00AA024B">
            <w:pPr>
              <w:pStyle w:val="TAL"/>
              <w:rPr>
                <w:u w:val="single"/>
              </w:rPr>
            </w:pPr>
            <w:r w:rsidRPr="00D0162F">
              <w:rPr>
                <w:u w:val="single"/>
              </w:rPr>
              <w:t>For extreme conditions allow ±3dB + FFS MU additionally</w:t>
            </w:r>
          </w:p>
          <w:p w14:paraId="3C343C28" w14:textId="77777777" w:rsidR="00AA024B" w:rsidRPr="00D0162F" w:rsidRDefault="00AA024B" w:rsidP="00AA024B">
            <w:pPr>
              <w:pStyle w:val="TAL"/>
              <w:rPr>
                <w:u w:val="single"/>
              </w:rPr>
            </w:pPr>
          </w:p>
          <w:p w14:paraId="3AF48D98" w14:textId="77777777" w:rsidR="00AA024B" w:rsidRPr="00D0162F" w:rsidRDefault="00AA024B" w:rsidP="00AA024B">
            <w:pPr>
              <w:pStyle w:val="TAL"/>
              <w:rPr>
                <w:u w:val="single"/>
              </w:rPr>
            </w:pPr>
            <w:r w:rsidRPr="00D0162F">
              <w:rPr>
                <w:u w:val="single"/>
              </w:rPr>
              <w:t>Test 2:</w:t>
            </w:r>
          </w:p>
          <w:p w14:paraId="52E8C97F" w14:textId="77777777" w:rsidR="00AA024B" w:rsidRPr="00D0162F" w:rsidRDefault="00AA024B" w:rsidP="00AA024B">
            <w:pPr>
              <w:pStyle w:val="TAL"/>
              <w:rPr>
                <w:u w:val="single"/>
              </w:rPr>
            </w:pPr>
            <w:r w:rsidRPr="00D0162F">
              <w:rPr>
                <w:u w:val="single"/>
              </w:rPr>
              <w:t>n257 CSI-RS#0 Ês: -108.1dBm/120kHz</w:t>
            </w:r>
          </w:p>
          <w:p w14:paraId="4786FFB4" w14:textId="77777777" w:rsidR="00AA024B" w:rsidRPr="00D0162F" w:rsidRDefault="00AA024B" w:rsidP="00AA024B">
            <w:pPr>
              <w:pStyle w:val="TAL"/>
              <w:rPr>
                <w:u w:val="single"/>
              </w:rPr>
            </w:pPr>
          </w:p>
          <w:p w14:paraId="210C6BD1" w14:textId="77777777" w:rsidR="00AA024B" w:rsidRPr="00D0162F" w:rsidRDefault="00AA024B" w:rsidP="00AA024B">
            <w:pPr>
              <w:pStyle w:val="TAL"/>
              <w:rPr>
                <w:u w:val="single"/>
              </w:rPr>
            </w:pPr>
            <w:r w:rsidRPr="00D0162F">
              <w:rPr>
                <w:u w:val="single"/>
              </w:rPr>
              <w:t>n257 CSI-RS#1 Ês: -105.5dBm/120kHz</w:t>
            </w:r>
          </w:p>
          <w:p w14:paraId="7490F914" w14:textId="77777777" w:rsidR="00AA024B" w:rsidRPr="00D0162F" w:rsidRDefault="00AA024B" w:rsidP="00AA024B">
            <w:pPr>
              <w:pStyle w:val="TAL"/>
              <w:rPr>
                <w:u w:val="single"/>
              </w:rPr>
            </w:pPr>
          </w:p>
          <w:p w14:paraId="78B07165" w14:textId="77777777" w:rsidR="00AA024B" w:rsidRPr="00D0162F" w:rsidRDefault="00AA024B" w:rsidP="00AA024B">
            <w:pPr>
              <w:pStyle w:val="TAL"/>
              <w:rPr>
                <w:u w:val="single"/>
              </w:rPr>
            </w:pPr>
            <w:r w:rsidRPr="00D0162F">
              <w:rPr>
                <w:u w:val="single"/>
              </w:rPr>
              <w:t>n260 CSI-RS#0 Ês: -108.1dBm/120kHz</w:t>
            </w:r>
          </w:p>
          <w:p w14:paraId="23FB16B8" w14:textId="77777777" w:rsidR="00AA024B" w:rsidRPr="00D0162F" w:rsidRDefault="00AA024B" w:rsidP="00AA024B">
            <w:pPr>
              <w:pStyle w:val="TAL"/>
              <w:rPr>
                <w:u w:val="single"/>
              </w:rPr>
            </w:pPr>
          </w:p>
          <w:p w14:paraId="72A36164" w14:textId="77777777" w:rsidR="00AA024B" w:rsidRPr="00D0162F" w:rsidRDefault="00AA024B" w:rsidP="00AA024B">
            <w:pPr>
              <w:pStyle w:val="TAL"/>
              <w:rPr>
                <w:u w:val="single"/>
              </w:rPr>
            </w:pPr>
            <w:r w:rsidRPr="00D0162F">
              <w:rPr>
                <w:u w:val="single"/>
              </w:rPr>
              <w:t>n260 CSI-RS#1 Ês: -105.5dBm/120kHz</w:t>
            </w:r>
          </w:p>
          <w:p w14:paraId="00DC1D49" w14:textId="77777777" w:rsidR="00AA024B" w:rsidRPr="00D0162F" w:rsidRDefault="00AA024B" w:rsidP="00AA024B">
            <w:pPr>
              <w:pStyle w:val="TAL"/>
              <w:rPr>
                <w:u w:val="single"/>
              </w:rPr>
            </w:pPr>
          </w:p>
          <w:p w14:paraId="175C38FD" w14:textId="77777777" w:rsidR="00AA024B" w:rsidRPr="00D0162F" w:rsidRDefault="00AA024B" w:rsidP="00AA024B">
            <w:pPr>
              <w:pStyle w:val="TAL"/>
              <w:rPr>
                <w:u w:val="single"/>
              </w:rPr>
            </w:pPr>
          </w:p>
          <w:p w14:paraId="4802EF9E" w14:textId="77777777" w:rsidR="00AA024B" w:rsidRPr="00D0162F" w:rsidRDefault="00AA024B" w:rsidP="00AA024B">
            <w:pPr>
              <w:pStyle w:val="TAL"/>
              <w:rPr>
                <w:u w:val="single"/>
              </w:rPr>
            </w:pPr>
            <w:r w:rsidRPr="00D0162F">
              <w:rPr>
                <w:u w:val="single"/>
              </w:rPr>
              <w:t>Reported absolute RSRP values: -6.5 +8.5dB</w:t>
            </w:r>
          </w:p>
          <w:p w14:paraId="33AF5E19" w14:textId="77777777" w:rsidR="00AA024B" w:rsidRPr="00D0162F" w:rsidRDefault="00AA024B" w:rsidP="00AA024B">
            <w:pPr>
              <w:pStyle w:val="TAL"/>
              <w:rPr>
                <w:u w:val="single"/>
              </w:rPr>
            </w:pPr>
            <w:r w:rsidRPr="00D0162F">
              <w:rPr>
                <w:u w:val="single"/>
              </w:rPr>
              <w:t>Reported relative RSRP values: ±6.5dB</w:t>
            </w:r>
          </w:p>
          <w:p w14:paraId="255C0101" w14:textId="69B9B135" w:rsidR="00AA024B" w:rsidRPr="00D0162F" w:rsidRDefault="00AA024B" w:rsidP="00AA024B">
            <w:pPr>
              <w:pStyle w:val="TAL"/>
              <w:rPr>
                <w:u w:val="single"/>
              </w:rPr>
            </w:pPr>
            <w:r w:rsidRPr="00D0162F">
              <w:rPr>
                <w:u w:val="single"/>
              </w:rPr>
              <w:t>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13D02D13" w14:textId="77777777" w:rsidR="00AA024B" w:rsidRPr="00D0162F" w:rsidRDefault="00AA024B" w:rsidP="00AA024B">
            <w:pPr>
              <w:pStyle w:val="TAL"/>
              <w:rPr>
                <w:u w:val="single"/>
              </w:rPr>
            </w:pPr>
            <w:r w:rsidRPr="00D0162F">
              <w:rPr>
                <w:u w:val="single"/>
              </w:rPr>
              <w:t>Test 1:</w:t>
            </w:r>
          </w:p>
          <w:p w14:paraId="345DFE2E" w14:textId="77777777" w:rsidR="00AA024B" w:rsidRPr="00D0162F" w:rsidRDefault="00AA024B" w:rsidP="00AA024B">
            <w:pPr>
              <w:pStyle w:val="TAL"/>
              <w:rPr>
                <w:u w:val="single"/>
              </w:rPr>
            </w:pPr>
            <w:r w:rsidRPr="00D0162F">
              <w:rPr>
                <w:u w:val="single"/>
              </w:rPr>
              <w:t>-4.1dB</w:t>
            </w:r>
          </w:p>
          <w:p w14:paraId="14ED011B" w14:textId="77777777" w:rsidR="00AA024B" w:rsidRPr="00D0162F" w:rsidRDefault="00AA024B" w:rsidP="00AA024B">
            <w:pPr>
              <w:pStyle w:val="TAL"/>
              <w:rPr>
                <w:u w:val="single"/>
              </w:rPr>
            </w:pPr>
            <w:r w:rsidRPr="00D0162F">
              <w:rPr>
                <w:u w:val="single"/>
              </w:rPr>
              <w:t>0dB</w:t>
            </w:r>
          </w:p>
          <w:p w14:paraId="63502CD7" w14:textId="77777777" w:rsidR="00AA024B" w:rsidRPr="00D0162F" w:rsidRDefault="00AA024B" w:rsidP="00AA024B">
            <w:pPr>
              <w:pStyle w:val="TAL"/>
              <w:rPr>
                <w:u w:val="single"/>
              </w:rPr>
            </w:pPr>
            <w:r w:rsidRPr="00D0162F">
              <w:rPr>
                <w:u w:val="single"/>
              </w:rPr>
              <w:t>0.2dB</w:t>
            </w:r>
          </w:p>
          <w:p w14:paraId="15D5319D" w14:textId="77777777" w:rsidR="00AA024B" w:rsidRPr="00D0162F" w:rsidRDefault="00AA024B" w:rsidP="00AA024B">
            <w:pPr>
              <w:pStyle w:val="TAL"/>
              <w:rPr>
                <w:u w:val="single"/>
              </w:rPr>
            </w:pPr>
          </w:p>
          <w:p w14:paraId="2EDD1107" w14:textId="77777777" w:rsidR="00AA024B" w:rsidRPr="00D0162F" w:rsidRDefault="00AA024B" w:rsidP="00AA024B">
            <w:pPr>
              <w:pStyle w:val="TAL"/>
              <w:rPr>
                <w:u w:val="single"/>
              </w:rPr>
            </w:pPr>
          </w:p>
          <w:p w14:paraId="71E30DD6" w14:textId="77777777" w:rsidR="00AA024B" w:rsidRPr="00D0162F" w:rsidRDefault="00AA024B" w:rsidP="00AA024B">
            <w:pPr>
              <w:pStyle w:val="TAL"/>
              <w:rPr>
                <w:u w:val="single"/>
              </w:rPr>
            </w:pPr>
          </w:p>
          <w:p w14:paraId="2E96B1D8" w14:textId="77777777" w:rsidR="00AA024B" w:rsidRPr="00D0162F" w:rsidRDefault="00AA024B" w:rsidP="00AA024B">
            <w:pPr>
              <w:pStyle w:val="TAL"/>
              <w:rPr>
                <w:u w:val="single"/>
              </w:rPr>
            </w:pPr>
          </w:p>
          <w:p w14:paraId="663182E8" w14:textId="77777777" w:rsidR="00AA024B" w:rsidRPr="00D0162F" w:rsidRDefault="00AA024B" w:rsidP="00AA024B">
            <w:pPr>
              <w:pStyle w:val="TAL"/>
              <w:rPr>
                <w:u w:val="single"/>
              </w:rPr>
            </w:pPr>
          </w:p>
          <w:p w14:paraId="1477FD83" w14:textId="77777777" w:rsidR="00AA024B" w:rsidRPr="00D0162F" w:rsidRDefault="00AA024B" w:rsidP="00AA024B">
            <w:pPr>
              <w:pStyle w:val="TAL"/>
              <w:rPr>
                <w:u w:val="single"/>
              </w:rPr>
            </w:pPr>
            <w:r w:rsidRPr="00D0162F">
              <w:rPr>
                <w:u w:val="single"/>
              </w:rPr>
              <w:t>Test 2:</w:t>
            </w:r>
          </w:p>
          <w:p w14:paraId="559F4992" w14:textId="5A454E66" w:rsidR="00AA024B" w:rsidRPr="00D0162F" w:rsidRDefault="00AA024B" w:rsidP="00AA024B">
            <w:pPr>
              <w:pStyle w:val="TAL"/>
              <w:rPr>
                <w:u w:val="single"/>
              </w:rPr>
            </w:pPr>
            <w:r w:rsidRPr="00D0162F">
              <w:rPr>
                <w:u w:val="single"/>
              </w:rPr>
              <w:t>5.7dB</w:t>
            </w:r>
          </w:p>
        </w:tc>
        <w:tc>
          <w:tcPr>
            <w:tcW w:w="2772" w:type="dxa"/>
            <w:tcBorders>
              <w:top w:val="single" w:sz="4" w:space="0" w:color="auto"/>
              <w:left w:val="single" w:sz="4" w:space="0" w:color="auto"/>
              <w:bottom w:val="single" w:sz="4" w:space="0" w:color="auto"/>
              <w:right w:val="single" w:sz="4" w:space="0" w:color="auto"/>
            </w:tcBorders>
          </w:tcPr>
          <w:p w14:paraId="2FDD87A8" w14:textId="77777777" w:rsidR="00AA024B" w:rsidRPr="00D0162F" w:rsidRDefault="00AA024B" w:rsidP="00AA024B">
            <w:pPr>
              <w:pStyle w:val="TAL"/>
              <w:rPr>
                <w:u w:val="single"/>
              </w:rPr>
            </w:pPr>
            <w:r w:rsidRPr="00D0162F">
              <w:rPr>
                <w:u w:val="single"/>
              </w:rPr>
              <w:t>Test 1:</w:t>
            </w:r>
          </w:p>
          <w:p w14:paraId="60AA0162" w14:textId="77777777" w:rsidR="00AA024B" w:rsidRPr="00D0162F" w:rsidRDefault="00AA024B" w:rsidP="00AA024B">
            <w:pPr>
              <w:pStyle w:val="TAL"/>
              <w:rPr>
                <w:u w:val="single"/>
              </w:rPr>
            </w:pPr>
            <w:r w:rsidRPr="00D0162F">
              <w:rPr>
                <w:u w:val="single"/>
              </w:rPr>
              <w:t>Noc: -104.1dBm/15kHz</w:t>
            </w:r>
          </w:p>
          <w:p w14:paraId="75040622" w14:textId="77777777" w:rsidR="00AA024B" w:rsidRPr="00D0162F" w:rsidRDefault="00AA024B" w:rsidP="00AA024B">
            <w:pPr>
              <w:pStyle w:val="TAL"/>
              <w:rPr>
                <w:u w:val="single"/>
              </w:rPr>
            </w:pPr>
            <w:r w:rsidRPr="00D0162F">
              <w:rPr>
                <w:u w:val="single"/>
              </w:rPr>
              <w:t>CSI-RS#0 Ês / Noc: +10.0dB</w:t>
            </w:r>
          </w:p>
          <w:p w14:paraId="366C3805" w14:textId="77777777" w:rsidR="00AA024B" w:rsidRPr="00D0162F" w:rsidRDefault="00AA024B" w:rsidP="00AA024B">
            <w:pPr>
              <w:pStyle w:val="TAL"/>
              <w:rPr>
                <w:u w:val="single"/>
              </w:rPr>
            </w:pPr>
            <w:r w:rsidRPr="00D0162F">
              <w:rPr>
                <w:u w:val="single"/>
              </w:rPr>
              <w:t>CSI-RS#1 Ês / Noc: -1.8dB</w:t>
            </w:r>
          </w:p>
          <w:p w14:paraId="70ADE06B" w14:textId="1BCCC536" w:rsidR="00AA024B" w:rsidRPr="00D0162F" w:rsidRDefault="00AA024B" w:rsidP="00AA024B">
            <w:pPr>
              <w:pStyle w:val="TAL"/>
              <w:rPr>
                <w:u w:val="single"/>
              </w:rPr>
            </w:pPr>
            <w:r w:rsidRPr="00D0162F">
              <w:rPr>
                <w:u w:val="single"/>
              </w:rPr>
              <w:t>CSI-RS#0: RSRP_</w:t>
            </w:r>
            <w:r w:rsidR="005D7719" w:rsidRPr="00D0162F">
              <w:rPr>
                <w:u w:val="single"/>
              </w:rPr>
              <w:t xml:space="preserve">42 </w:t>
            </w:r>
            <w:r w:rsidRPr="00D0162F">
              <w:rPr>
                <w:u w:val="single"/>
              </w:rPr>
              <w:t>to RSRP_</w:t>
            </w:r>
            <w:r w:rsidR="003C2391" w:rsidRPr="00D0162F">
              <w:rPr>
                <w:u w:val="single"/>
              </w:rPr>
              <w:t>101</w:t>
            </w:r>
          </w:p>
          <w:p w14:paraId="59876972" w14:textId="77777777" w:rsidR="00AA024B" w:rsidRPr="00D0162F" w:rsidRDefault="00AA024B" w:rsidP="00AA024B">
            <w:pPr>
              <w:pStyle w:val="TAL"/>
              <w:rPr>
                <w:u w:val="single"/>
              </w:rPr>
            </w:pPr>
            <w:r w:rsidRPr="00D0162F">
              <w:rPr>
                <w:u w:val="single"/>
              </w:rPr>
              <w:t>CSI-RS#1: RSRP_30 to RSRP_89</w:t>
            </w:r>
          </w:p>
          <w:p w14:paraId="3AE52EEE" w14:textId="77777777" w:rsidR="00AA024B" w:rsidRPr="00D0162F" w:rsidRDefault="00AA024B" w:rsidP="00AA024B">
            <w:pPr>
              <w:pStyle w:val="TAL"/>
              <w:rPr>
                <w:u w:val="single"/>
              </w:rPr>
            </w:pPr>
            <w:r w:rsidRPr="00D0162F">
              <w:rPr>
                <w:u w:val="single"/>
              </w:rPr>
              <w:t>CSI-RS#1-CSI-RS#0: -9 to -2</w:t>
            </w:r>
          </w:p>
          <w:p w14:paraId="05462540" w14:textId="77777777" w:rsidR="00AA024B" w:rsidRPr="00D0162F" w:rsidRDefault="00AA024B" w:rsidP="00AA024B">
            <w:pPr>
              <w:pStyle w:val="TAL"/>
              <w:rPr>
                <w:u w:val="single"/>
              </w:rPr>
            </w:pPr>
          </w:p>
          <w:p w14:paraId="6F0FB1FC" w14:textId="77777777" w:rsidR="00AA024B" w:rsidRPr="00D0162F" w:rsidRDefault="00AA024B" w:rsidP="00AA024B">
            <w:pPr>
              <w:pStyle w:val="TAL"/>
              <w:rPr>
                <w:u w:val="single"/>
              </w:rPr>
            </w:pPr>
          </w:p>
          <w:p w14:paraId="482BF10E" w14:textId="77777777" w:rsidR="00AA024B" w:rsidRPr="00D0162F" w:rsidRDefault="00AA024B" w:rsidP="00AA024B">
            <w:pPr>
              <w:pStyle w:val="TAL"/>
              <w:rPr>
                <w:u w:val="single"/>
              </w:rPr>
            </w:pPr>
            <w:r w:rsidRPr="00D0162F">
              <w:rPr>
                <w:u w:val="single"/>
              </w:rPr>
              <w:t>Test 2:</w:t>
            </w:r>
          </w:p>
          <w:p w14:paraId="58CB7E20" w14:textId="77777777" w:rsidR="00AA024B" w:rsidRPr="00D0162F" w:rsidRDefault="00AA024B" w:rsidP="00AA024B">
            <w:pPr>
              <w:pStyle w:val="TAL"/>
              <w:rPr>
                <w:u w:val="single"/>
              </w:rPr>
            </w:pPr>
            <w:r w:rsidRPr="00D0162F">
              <w:rPr>
                <w:u w:val="single"/>
              </w:rPr>
              <w:t>n257 CSI-RS#0 Ês: -102.4dBm/120kHz</w:t>
            </w:r>
          </w:p>
          <w:p w14:paraId="11B27BE0" w14:textId="77777777" w:rsidR="00AA024B" w:rsidRPr="00D0162F" w:rsidRDefault="00AA024B" w:rsidP="00AA024B">
            <w:pPr>
              <w:pStyle w:val="TAL"/>
              <w:rPr>
                <w:u w:val="single"/>
              </w:rPr>
            </w:pPr>
            <w:r w:rsidRPr="00D0162F">
              <w:rPr>
                <w:u w:val="single"/>
              </w:rPr>
              <w:t>n257 CSI-RS#1 Ês: -99.8dBm/120kHz</w:t>
            </w:r>
          </w:p>
          <w:p w14:paraId="07470995" w14:textId="77777777" w:rsidR="00AA024B" w:rsidRPr="00D0162F" w:rsidRDefault="00AA024B" w:rsidP="00AA024B">
            <w:pPr>
              <w:pStyle w:val="TAL"/>
              <w:rPr>
                <w:u w:val="single"/>
              </w:rPr>
            </w:pPr>
            <w:r w:rsidRPr="00D0162F">
              <w:rPr>
                <w:u w:val="single"/>
              </w:rPr>
              <w:t>n260 CSI-RS#0 Ês: -102.4dBm/120kHz</w:t>
            </w:r>
          </w:p>
          <w:p w14:paraId="4B475E5D" w14:textId="77777777" w:rsidR="00AA024B" w:rsidRPr="00D0162F" w:rsidRDefault="00AA024B" w:rsidP="00AA024B">
            <w:pPr>
              <w:pStyle w:val="TAL"/>
              <w:rPr>
                <w:u w:val="single"/>
              </w:rPr>
            </w:pPr>
            <w:r w:rsidRPr="00D0162F">
              <w:rPr>
                <w:u w:val="single"/>
              </w:rPr>
              <w:t>n260 CSI-RS#1 Ês: -99.8dBm/120kHz</w:t>
            </w:r>
          </w:p>
          <w:p w14:paraId="0BFBE955" w14:textId="77777777" w:rsidR="00AA024B" w:rsidRPr="00D0162F" w:rsidRDefault="00AA024B" w:rsidP="00AA024B">
            <w:pPr>
              <w:pStyle w:val="TAL"/>
              <w:rPr>
                <w:u w:val="single"/>
              </w:rPr>
            </w:pPr>
          </w:p>
          <w:p w14:paraId="5A3329A9" w14:textId="77777777" w:rsidR="00AA024B" w:rsidRPr="00D0162F" w:rsidRDefault="00AA024B" w:rsidP="00AA024B">
            <w:pPr>
              <w:pStyle w:val="TAL"/>
              <w:rPr>
                <w:u w:val="single"/>
              </w:rPr>
            </w:pPr>
            <w:r w:rsidRPr="00D0162F">
              <w:rPr>
                <w:u w:val="single"/>
              </w:rPr>
              <w:t>CSI-RS#0 and CSI-RS#1</w:t>
            </w:r>
          </w:p>
          <w:p w14:paraId="77D212AE" w14:textId="77777777" w:rsidR="00AA024B" w:rsidRPr="00D0162F" w:rsidRDefault="00AA024B" w:rsidP="00AA024B">
            <w:pPr>
              <w:pStyle w:val="TAL"/>
              <w:rPr>
                <w:u w:val="single"/>
              </w:rPr>
            </w:pPr>
            <w:r w:rsidRPr="00D0162F">
              <w:rPr>
                <w:u w:val="single"/>
              </w:rPr>
              <w:t>n257: RSRP_27 to RSRP_83</w:t>
            </w:r>
          </w:p>
          <w:p w14:paraId="512398B1" w14:textId="77777777" w:rsidR="00AA024B" w:rsidRPr="00D0162F" w:rsidRDefault="00AA024B" w:rsidP="00AA024B">
            <w:pPr>
              <w:pStyle w:val="TAL"/>
              <w:rPr>
                <w:u w:val="single"/>
              </w:rPr>
            </w:pPr>
            <w:r w:rsidRPr="00D0162F">
              <w:rPr>
                <w:u w:val="single"/>
              </w:rPr>
              <w:t>n260: RSRP_30 to RSRP_86</w:t>
            </w:r>
          </w:p>
          <w:p w14:paraId="5AD64772" w14:textId="611EBDB8" w:rsidR="00AA024B" w:rsidRPr="00D0162F" w:rsidRDefault="00AA024B" w:rsidP="00AA024B">
            <w:pPr>
              <w:pStyle w:val="TAL"/>
              <w:rPr>
                <w:u w:val="single"/>
              </w:rPr>
            </w:pPr>
            <w:r w:rsidRPr="00D0162F">
              <w:rPr>
                <w:u w:val="single"/>
              </w:rPr>
              <w:t>CSI-RS#1-CSI-RS#0: -4 to +4</w:t>
            </w:r>
          </w:p>
        </w:tc>
      </w:tr>
      <w:tr w:rsidR="00EB5D81" w:rsidRPr="00D0162F" w14:paraId="6D22806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CD71628" w14:textId="77777777" w:rsidR="00EB5D81" w:rsidRPr="00D0162F" w:rsidRDefault="00EB5D81" w:rsidP="00A81E02">
            <w:pPr>
              <w:pStyle w:val="TAL"/>
            </w:pPr>
            <w:r w:rsidRPr="00D0162F">
              <w:t>5.7.5.1 EN-DC FR2 SRS-RSRP measurement accuracy</w:t>
            </w:r>
          </w:p>
        </w:tc>
        <w:tc>
          <w:tcPr>
            <w:tcW w:w="4012" w:type="dxa"/>
            <w:tcBorders>
              <w:top w:val="single" w:sz="4" w:space="0" w:color="auto"/>
              <w:left w:val="single" w:sz="4" w:space="0" w:color="auto"/>
              <w:bottom w:val="single" w:sz="4" w:space="0" w:color="auto"/>
              <w:right w:val="single" w:sz="4" w:space="0" w:color="auto"/>
            </w:tcBorders>
          </w:tcPr>
          <w:p w14:paraId="3279A54B" w14:textId="77777777" w:rsidR="00EB5D81" w:rsidRPr="00D0162F" w:rsidRDefault="00EB5D81" w:rsidP="00A81E02">
            <w:pPr>
              <w:pStyle w:val="TAL"/>
            </w:pPr>
            <w:r w:rsidRPr="00D0162F">
              <w:t>During T1:</w:t>
            </w:r>
          </w:p>
          <w:p w14:paraId="7FC700E3" w14:textId="77777777" w:rsidR="00EB5D81" w:rsidRPr="00D0162F" w:rsidRDefault="00EB5D81" w:rsidP="00A81E02">
            <w:pPr>
              <w:pStyle w:val="TAL"/>
            </w:pPr>
            <w:r w:rsidRPr="00D0162F">
              <w:t>Noc: -100 dBm/15kHz</w:t>
            </w:r>
          </w:p>
          <w:p w14:paraId="107A1215" w14:textId="77777777" w:rsidR="00EB5D81" w:rsidRPr="00D0162F" w:rsidRDefault="00EB5D81" w:rsidP="00A81E02">
            <w:pPr>
              <w:pStyle w:val="TAL"/>
              <w:rPr>
                <w:lang w:eastAsia="zh-CN"/>
              </w:rPr>
            </w:pPr>
            <w:r w:rsidRPr="00D0162F">
              <w:rPr>
                <w:lang w:eastAsia="zh-CN"/>
              </w:rPr>
              <w:t>SRS Es/Noc: 2dB</w:t>
            </w:r>
          </w:p>
          <w:p w14:paraId="48EB404E" w14:textId="77777777" w:rsidR="00EB5D81" w:rsidRPr="00D0162F" w:rsidRDefault="00EB5D81" w:rsidP="00A81E02">
            <w:pPr>
              <w:pStyle w:val="TAL"/>
            </w:pPr>
          </w:p>
          <w:p w14:paraId="040ED305" w14:textId="77777777" w:rsidR="00EB5D81" w:rsidRPr="00D0162F" w:rsidRDefault="00EB5D81" w:rsidP="00A81E02">
            <w:pPr>
              <w:pStyle w:val="TAL"/>
            </w:pPr>
          </w:p>
          <w:p w14:paraId="47C222C2" w14:textId="77777777" w:rsidR="00EB5D81" w:rsidRPr="00D0162F" w:rsidRDefault="00EB5D81" w:rsidP="00A81E02">
            <w:pPr>
              <w:pStyle w:val="TAL"/>
            </w:pPr>
            <w:r w:rsidRPr="00D0162F">
              <w:t>During T2:</w:t>
            </w:r>
          </w:p>
          <w:p w14:paraId="7DBC524D" w14:textId="77777777" w:rsidR="00EB5D81" w:rsidRPr="00D0162F" w:rsidRDefault="00EB5D81" w:rsidP="00A81E02">
            <w:pPr>
              <w:pStyle w:val="TAL"/>
            </w:pPr>
            <w:r w:rsidRPr="00D0162F">
              <w:t>Noc: -100 dBm/15kHz</w:t>
            </w:r>
          </w:p>
          <w:p w14:paraId="0602BE22" w14:textId="77777777" w:rsidR="00EB5D81" w:rsidRPr="00D0162F" w:rsidRDefault="00EB5D81" w:rsidP="00A81E02">
            <w:pPr>
              <w:pStyle w:val="TAL"/>
            </w:pPr>
          </w:p>
          <w:p w14:paraId="3244C35E" w14:textId="203813D9" w:rsidR="00EB5D81" w:rsidRPr="00D0162F" w:rsidRDefault="00EB5D81" w:rsidP="00A81E02">
            <w:pPr>
              <w:pStyle w:val="TAL"/>
              <w:rPr>
                <w:u w:val="single"/>
              </w:rPr>
            </w:pPr>
            <w:r w:rsidRPr="00D0162F">
              <w:rPr>
                <w:u w:val="single"/>
              </w:rPr>
              <w:t>Reported absolute SRS-RSRP values:</w:t>
            </w:r>
          </w:p>
          <w:p w14:paraId="602D8A8F" w14:textId="5FAA9D1E" w:rsidR="00EB5D81" w:rsidRPr="00D0162F" w:rsidRDefault="00EB5D81" w:rsidP="00A81E02">
            <w:pPr>
              <w:pStyle w:val="TAL"/>
              <w:rPr>
                <w:u w:val="single"/>
              </w:rPr>
            </w:pPr>
            <w:r w:rsidRPr="00D0162F">
              <w:rPr>
                <w:lang w:eastAsia="zh-CN"/>
              </w:rPr>
              <w:t xml:space="preserve">-89 </w:t>
            </w:r>
            <w:r w:rsidRPr="00D0162F">
              <w:rPr>
                <w:u w:val="single"/>
              </w:rPr>
              <w:t>± 11.5dB</w:t>
            </w:r>
          </w:p>
        </w:tc>
        <w:tc>
          <w:tcPr>
            <w:tcW w:w="1640" w:type="dxa"/>
            <w:tcBorders>
              <w:top w:val="single" w:sz="4" w:space="0" w:color="auto"/>
              <w:left w:val="single" w:sz="4" w:space="0" w:color="auto"/>
              <w:bottom w:val="single" w:sz="4" w:space="0" w:color="auto"/>
              <w:right w:val="single" w:sz="4" w:space="0" w:color="auto"/>
            </w:tcBorders>
          </w:tcPr>
          <w:p w14:paraId="4E29757A" w14:textId="77777777" w:rsidR="00EB5D81" w:rsidRPr="00D0162F" w:rsidRDefault="00EB5D81" w:rsidP="00A81E02">
            <w:pPr>
              <w:pStyle w:val="TAL"/>
            </w:pPr>
            <w:r w:rsidRPr="00D0162F">
              <w:t>During T1:</w:t>
            </w:r>
          </w:p>
          <w:p w14:paraId="278CA7E2" w14:textId="77777777" w:rsidR="00EB5D81" w:rsidRPr="00D0162F" w:rsidRDefault="00EB5D81" w:rsidP="00A81E02">
            <w:pPr>
              <w:pStyle w:val="TAL"/>
            </w:pPr>
            <w:r w:rsidRPr="00D0162F">
              <w:t>0dB</w:t>
            </w:r>
          </w:p>
          <w:p w14:paraId="5A11456B" w14:textId="77777777" w:rsidR="00EB5D81" w:rsidRPr="00D0162F" w:rsidRDefault="00EB5D81" w:rsidP="00A81E02">
            <w:pPr>
              <w:pStyle w:val="TAL"/>
            </w:pPr>
            <w:r w:rsidRPr="00D0162F">
              <w:t>0dB</w:t>
            </w:r>
          </w:p>
          <w:p w14:paraId="63A0FC2D" w14:textId="77777777" w:rsidR="00EB5D81" w:rsidRPr="00D0162F" w:rsidRDefault="00EB5D81" w:rsidP="00A81E02">
            <w:pPr>
              <w:pStyle w:val="TAL"/>
            </w:pPr>
          </w:p>
          <w:p w14:paraId="31F7302D" w14:textId="77777777" w:rsidR="00EB5D81" w:rsidRPr="00D0162F" w:rsidRDefault="00EB5D81" w:rsidP="00A81E02">
            <w:pPr>
              <w:pStyle w:val="TAL"/>
            </w:pPr>
          </w:p>
          <w:p w14:paraId="7300026A" w14:textId="77777777" w:rsidR="00EB5D81" w:rsidRPr="00D0162F" w:rsidRDefault="00EB5D81" w:rsidP="00A81E02">
            <w:pPr>
              <w:pStyle w:val="TAL"/>
            </w:pPr>
          </w:p>
          <w:p w14:paraId="62699511" w14:textId="77777777" w:rsidR="00EB5D81" w:rsidRPr="00D0162F" w:rsidRDefault="00EB5D81" w:rsidP="00A81E02">
            <w:pPr>
              <w:pStyle w:val="TAL"/>
            </w:pPr>
            <w:r w:rsidRPr="00D0162F">
              <w:t>During T2:</w:t>
            </w:r>
          </w:p>
          <w:p w14:paraId="0788910F" w14:textId="77777777" w:rsidR="00EB5D81" w:rsidRPr="00D0162F" w:rsidRDefault="00EB5D81" w:rsidP="00A81E02">
            <w:pPr>
              <w:pStyle w:val="TAL"/>
            </w:pPr>
            <w:r w:rsidRPr="00D0162F">
              <w:t>0dB</w:t>
            </w:r>
          </w:p>
          <w:p w14:paraId="1D31A4CC" w14:textId="77777777" w:rsidR="00EB5D81" w:rsidRPr="00D0162F" w:rsidRDefault="00EB5D81" w:rsidP="00A81E02">
            <w:pPr>
              <w:pStyle w:val="TAL"/>
              <w:rPr>
                <w:rFonts w:eastAsia="MS Mincho"/>
                <w:u w:val="single"/>
              </w:rPr>
            </w:pPr>
          </w:p>
          <w:p w14:paraId="148BF05E" w14:textId="77777777" w:rsidR="00EB5D81" w:rsidRPr="00D0162F" w:rsidRDefault="00EB5D81" w:rsidP="00A81E02">
            <w:pPr>
              <w:pStyle w:val="TAL"/>
              <w:rPr>
                <w:u w:val="single"/>
                <w:lang w:eastAsia="zh-CN"/>
              </w:rPr>
            </w:pPr>
          </w:p>
          <w:p w14:paraId="5790F9D9" w14:textId="77777777" w:rsidR="00EB5D81" w:rsidRPr="00D0162F" w:rsidRDefault="00EB5D81" w:rsidP="00A81E02">
            <w:pPr>
              <w:pStyle w:val="TAL"/>
              <w:rPr>
                <w:u w:val="single"/>
                <w:lang w:eastAsia="zh-CN"/>
              </w:rPr>
            </w:pPr>
            <w:r w:rsidRPr="00D0162F">
              <w:rPr>
                <w:u w:val="single"/>
                <w:lang w:eastAsia="zh-CN"/>
              </w:rPr>
              <w:t>Via mapping</w:t>
            </w:r>
          </w:p>
        </w:tc>
        <w:tc>
          <w:tcPr>
            <w:tcW w:w="2772" w:type="dxa"/>
            <w:tcBorders>
              <w:top w:val="single" w:sz="4" w:space="0" w:color="auto"/>
              <w:left w:val="single" w:sz="4" w:space="0" w:color="auto"/>
              <w:bottom w:val="single" w:sz="4" w:space="0" w:color="auto"/>
              <w:right w:val="single" w:sz="4" w:space="0" w:color="auto"/>
            </w:tcBorders>
          </w:tcPr>
          <w:p w14:paraId="6FCDE068" w14:textId="77777777" w:rsidR="00EB5D81" w:rsidRPr="00D0162F" w:rsidRDefault="00EB5D81" w:rsidP="00A81E02">
            <w:pPr>
              <w:pStyle w:val="TAL"/>
            </w:pPr>
            <w:r w:rsidRPr="00D0162F">
              <w:t>During T1:</w:t>
            </w:r>
          </w:p>
          <w:p w14:paraId="4826E92C" w14:textId="77777777" w:rsidR="00EB5D81" w:rsidRPr="00D0162F" w:rsidRDefault="00EB5D81" w:rsidP="00A81E02">
            <w:pPr>
              <w:pStyle w:val="TAL"/>
            </w:pPr>
            <w:r w:rsidRPr="00D0162F">
              <w:t>Noc: -100 dBm/15kHz</w:t>
            </w:r>
          </w:p>
          <w:p w14:paraId="17CC0C56" w14:textId="77777777" w:rsidR="00EB5D81" w:rsidRPr="00D0162F" w:rsidRDefault="00EB5D81" w:rsidP="00A81E02">
            <w:pPr>
              <w:pStyle w:val="TAL"/>
              <w:rPr>
                <w:lang w:eastAsia="zh-CN"/>
              </w:rPr>
            </w:pPr>
            <w:r w:rsidRPr="00D0162F">
              <w:rPr>
                <w:lang w:eastAsia="zh-CN"/>
              </w:rPr>
              <w:t>SRS Es/Noc: 2dB</w:t>
            </w:r>
          </w:p>
          <w:p w14:paraId="09D756DA" w14:textId="77777777" w:rsidR="00EB5D81" w:rsidRPr="00D0162F" w:rsidRDefault="00EB5D81" w:rsidP="00A81E02">
            <w:pPr>
              <w:pStyle w:val="TAL"/>
            </w:pPr>
          </w:p>
          <w:p w14:paraId="252BA956" w14:textId="77777777" w:rsidR="00EB5D81" w:rsidRPr="00D0162F" w:rsidRDefault="00EB5D81" w:rsidP="00A81E02">
            <w:pPr>
              <w:pStyle w:val="TAL"/>
            </w:pPr>
          </w:p>
          <w:p w14:paraId="170C0E4E" w14:textId="77777777" w:rsidR="00EB5D81" w:rsidRPr="00D0162F" w:rsidRDefault="00EB5D81" w:rsidP="00A81E02">
            <w:pPr>
              <w:pStyle w:val="TAL"/>
            </w:pPr>
            <w:r w:rsidRPr="00D0162F">
              <w:t>During T2:</w:t>
            </w:r>
          </w:p>
          <w:p w14:paraId="448D7371" w14:textId="77777777" w:rsidR="00EB5D81" w:rsidRPr="00D0162F" w:rsidRDefault="00EB5D81" w:rsidP="00A81E02">
            <w:pPr>
              <w:pStyle w:val="TAL"/>
            </w:pPr>
            <w:r w:rsidRPr="00D0162F">
              <w:t>Noc: -100 dBm/15kHz</w:t>
            </w:r>
          </w:p>
          <w:p w14:paraId="01929D3B" w14:textId="559C67DA" w:rsidR="00EB5D81" w:rsidRPr="00D0162F" w:rsidRDefault="00EB5D81" w:rsidP="00A81E02">
            <w:pPr>
              <w:pStyle w:val="TAL"/>
            </w:pPr>
            <w:r w:rsidRPr="00D0162F">
              <w:rPr>
                <w:strike/>
                <w:color w:val="FF0000"/>
              </w:rPr>
              <w:br/>
            </w:r>
          </w:p>
          <w:p w14:paraId="70A6987A" w14:textId="77777777" w:rsidR="00EB5D81" w:rsidRPr="00D0162F" w:rsidRDefault="00EB5D81" w:rsidP="00A81E02">
            <w:pPr>
              <w:pStyle w:val="TAL"/>
            </w:pPr>
            <w:r w:rsidRPr="00D0162F">
              <w:t>Reported SRS-RSRP range</w:t>
            </w:r>
          </w:p>
          <w:p w14:paraId="42347B6E" w14:textId="77777777" w:rsidR="00EB5D81" w:rsidRPr="00D0162F" w:rsidRDefault="00EB5D81" w:rsidP="00A81E02">
            <w:pPr>
              <w:pStyle w:val="TAL"/>
            </w:pPr>
            <w:r w:rsidRPr="00D0162F">
              <w:t>n257: SRS_RSRP_50 to SRS_RSRP_85</w:t>
            </w:r>
          </w:p>
          <w:p w14:paraId="406B3D7B" w14:textId="3DBFAF27" w:rsidR="00EB5D81" w:rsidRPr="00D0162F" w:rsidRDefault="00EB5D81" w:rsidP="00A81E02">
            <w:pPr>
              <w:pStyle w:val="TAL"/>
              <w:rPr>
                <w:u w:val="single"/>
              </w:rPr>
            </w:pPr>
            <w:r w:rsidRPr="00D0162F">
              <w:t>n260: SRS_RSRP_50 to SRS_RSRP_85</w:t>
            </w:r>
          </w:p>
        </w:tc>
      </w:tr>
      <w:tr w:rsidR="005A79F8" w:rsidRPr="00D0162F" w14:paraId="7BC71E1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EAE3850" w14:textId="6B149961" w:rsidR="005A79F8" w:rsidRPr="00D0162F" w:rsidRDefault="005A79F8" w:rsidP="00A81E02">
            <w:pPr>
              <w:pStyle w:val="TAL"/>
            </w:pPr>
            <w:r w:rsidRPr="00D0162F">
              <w:lastRenderedPageBreak/>
              <w:t>5.7.6.1</w:t>
            </w:r>
            <w:r w:rsidR="00F16018" w:rsidRPr="00D0162F">
              <w:t xml:space="preserve"> </w:t>
            </w:r>
            <w:r w:rsidRPr="00D0162F">
              <w:t>EN-DC FR2 CSI-RS based CMR and no dedicated IMR configured and CSI-RS resource set with repetition off L1-SINR measurement accuracy</w:t>
            </w:r>
          </w:p>
        </w:tc>
        <w:tc>
          <w:tcPr>
            <w:tcW w:w="4012" w:type="dxa"/>
            <w:tcBorders>
              <w:top w:val="single" w:sz="4" w:space="0" w:color="auto"/>
              <w:left w:val="single" w:sz="4" w:space="0" w:color="auto"/>
              <w:bottom w:val="single" w:sz="4" w:space="0" w:color="auto"/>
              <w:right w:val="single" w:sz="4" w:space="0" w:color="auto"/>
            </w:tcBorders>
          </w:tcPr>
          <w:p w14:paraId="2CB3592A" w14:textId="77777777" w:rsidR="005A79F8" w:rsidRPr="00D0162F" w:rsidRDefault="005A79F8" w:rsidP="00A81E02">
            <w:pPr>
              <w:pStyle w:val="TAL"/>
              <w:rPr>
                <w:u w:val="single"/>
              </w:rPr>
            </w:pPr>
            <w:r w:rsidRPr="00D0162F">
              <w:rPr>
                <w:u w:val="single"/>
              </w:rPr>
              <w:t>Test 1:</w:t>
            </w:r>
          </w:p>
          <w:p w14:paraId="77705CB9" w14:textId="77777777" w:rsidR="005A79F8" w:rsidRPr="00D0162F" w:rsidRDefault="005A79F8" w:rsidP="00A81E02">
            <w:pPr>
              <w:pStyle w:val="TAL"/>
              <w:rPr>
                <w:u w:val="single"/>
              </w:rPr>
            </w:pPr>
            <w:r w:rsidRPr="00D0162F">
              <w:rPr>
                <w:u w:val="single"/>
              </w:rPr>
              <w:t>Noc: -100dBm/15kHz</w:t>
            </w:r>
          </w:p>
          <w:p w14:paraId="2CA21573" w14:textId="77777777" w:rsidR="005A79F8" w:rsidRPr="00D0162F" w:rsidRDefault="005A79F8" w:rsidP="00A81E02">
            <w:pPr>
              <w:pStyle w:val="TAL"/>
              <w:rPr>
                <w:u w:val="single"/>
              </w:rPr>
            </w:pPr>
            <w:r w:rsidRPr="00D0162F">
              <w:rPr>
                <w:u w:val="single"/>
              </w:rPr>
              <w:t>CSI-RS#0 Ês / Noc: +10.0dB</w:t>
            </w:r>
          </w:p>
          <w:p w14:paraId="611DBA83" w14:textId="77777777" w:rsidR="005A79F8" w:rsidRPr="00D0162F" w:rsidRDefault="005A79F8" w:rsidP="00A81E02">
            <w:pPr>
              <w:pStyle w:val="TAL"/>
              <w:rPr>
                <w:u w:val="single"/>
              </w:rPr>
            </w:pPr>
            <w:r w:rsidRPr="00D0162F">
              <w:rPr>
                <w:u w:val="single"/>
              </w:rPr>
              <w:t>CSI-RS#1 Ês / Noc: -2.0dB</w:t>
            </w:r>
          </w:p>
          <w:p w14:paraId="4C891658" w14:textId="77777777" w:rsidR="005A79F8" w:rsidRPr="00D0162F" w:rsidRDefault="005A79F8" w:rsidP="00A81E02">
            <w:pPr>
              <w:pStyle w:val="TAL"/>
              <w:rPr>
                <w:u w:val="single"/>
              </w:rPr>
            </w:pPr>
            <w:r w:rsidRPr="00D0162F">
              <w:rPr>
                <w:u w:val="single"/>
              </w:rPr>
              <w:t>Reported absolute SINR values: ±5.5dB</w:t>
            </w:r>
          </w:p>
          <w:p w14:paraId="422B173E" w14:textId="77777777" w:rsidR="005A79F8" w:rsidRPr="00D0162F" w:rsidRDefault="005A79F8" w:rsidP="00A81E02">
            <w:pPr>
              <w:pStyle w:val="TAL"/>
              <w:rPr>
                <w:u w:val="single"/>
              </w:rPr>
            </w:pPr>
            <w:r w:rsidRPr="00D0162F">
              <w:rPr>
                <w:u w:val="single"/>
              </w:rPr>
              <w:t>Reported relative SINR values: ±4.5dB</w:t>
            </w:r>
          </w:p>
          <w:p w14:paraId="0A27873C"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297BB6E1" w14:textId="77777777" w:rsidR="005A79F8" w:rsidRPr="00D0162F" w:rsidRDefault="005A79F8" w:rsidP="00A81E02">
            <w:pPr>
              <w:pStyle w:val="TAL"/>
              <w:rPr>
                <w:u w:val="single"/>
              </w:rPr>
            </w:pPr>
            <w:r w:rsidRPr="00D0162F">
              <w:rPr>
                <w:u w:val="single"/>
              </w:rPr>
              <w:t>Test 1:</w:t>
            </w:r>
          </w:p>
          <w:p w14:paraId="0A23A46B" w14:textId="77777777" w:rsidR="005A79F8" w:rsidRPr="00D0162F" w:rsidRDefault="005A79F8" w:rsidP="00A81E02">
            <w:pPr>
              <w:pStyle w:val="TAL"/>
              <w:rPr>
                <w:u w:val="single"/>
              </w:rPr>
            </w:pPr>
            <w:r w:rsidRPr="00D0162F">
              <w:rPr>
                <w:u w:val="single"/>
              </w:rPr>
              <w:t>-4.1dB</w:t>
            </w:r>
          </w:p>
          <w:p w14:paraId="146745B6" w14:textId="77777777" w:rsidR="005A79F8" w:rsidRPr="00D0162F" w:rsidRDefault="005A79F8" w:rsidP="00A81E02">
            <w:pPr>
              <w:pStyle w:val="TAL"/>
              <w:rPr>
                <w:u w:val="single"/>
              </w:rPr>
            </w:pPr>
            <w:r w:rsidRPr="00D0162F">
              <w:rPr>
                <w:u w:val="single"/>
              </w:rPr>
              <w:t>0dB</w:t>
            </w:r>
          </w:p>
          <w:p w14:paraId="2CC796B0" w14:textId="3A42A4AD"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7FEC9B00" w14:textId="77777777" w:rsidR="005A79F8" w:rsidRPr="00D0162F" w:rsidRDefault="005A79F8" w:rsidP="00A81E02">
            <w:pPr>
              <w:pStyle w:val="TAL"/>
              <w:rPr>
                <w:u w:val="single"/>
              </w:rPr>
            </w:pPr>
            <w:r w:rsidRPr="00D0162F">
              <w:rPr>
                <w:u w:val="single"/>
              </w:rPr>
              <w:t>Test 1:</w:t>
            </w:r>
          </w:p>
          <w:p w14:paraId="330350A1" w14:textId="77777777" w:rsidR="005A79F8" w:rsidRPr="00D0162F" w:rsidRDefault="005A79F8" w:rsidP="00A81E02">
            <w:pPr>
              <w:pStyle w:val="TAL"/>
              <w:rPr>
                <w:u w:val="single"/>
              </w:rPr>
            </w:pPr>
            <w:r w:rsidRPr="00D0162F">
              <w:rPr>
                <w:u w:val="single"/>
              </w:rPr>
              <w:t>Noc: -104.1dBm/15kHz</w:t>
            </w:r>
          </w:p>
          <w:p w14:paraId="2138ED42" w14:textId="77777777" w:rsidR="005A79F8" w:rsidRPr="00D0162F" w:rsidRDefault="005A79F8" w:rsidP="00A81E02">
            <w:pPr>
              <w:pStyle w:val="TAL"/>
              <w:rPr>
                <w:u w:val="single"/>
              </w:rPr>
            </w:pPr>
            <w:r w:rsidRPr="00D0162F">
              <w:rPr>
                <w:u w:val="single"/>
              </w:rPr>
              <w:t>CSI-RS#0 Ês / Noc: +10.0dB</w:t>
            </w:r>
          </w:p>
          <w:p w14:paraId="1FF2BC5E" w14:textId="77777777" w:rsidR="005A79F8" w:rsidRPr="00D0162F" w:rsidRDefault="005A79F8" w:rsidP="00A81E02">
            <w:pPr>
              <w:pStyle w:val="TAL"/>
              <w:rPr>
                <w:u w:val="single"/>
              </w:rPr>
            </w:pPr>
            <w:r w:rsidRPr="00D0162F">
              <w:rPr>
                <w:u w:val="single"/>
              </w:rPr>
              <w:t>CSI-RS#1 Ês / Noc: -1.8dB</w:t>
            </w:r>
          </w:p>
          <w:p w14:paraId="3E312F40" w14:textId="77777777" w:rsidR="005A79F8" w:rsidRPr="00D0162F" w:rsidRDefault="005A79F8" w:rsidP="00A81E02">
            <w:pPr>
              <w:pStyle w:val="TAL"/>
              <w:rPr>
                <w:u w:val="single"/>
              </w:rPr>
            </w:pPr>
            <w:r w:rsidRPr="00D0162F">
              <w:rPr>
                <w:u w:val="single"/>
              </w:rPr>
              <w:t>CSI-RS#0: SINR_53 to SINR_76</w:t>
            </w:r>
          </w:p>
          <w:p w14:paraId="7FEE8090" w14:textId="77777777" w:rsidR="005A79F8" w:rsidRPr="00D0162F" w:rsidRDefault="005A79F8" w:rsidP="00A81E02">
            <w:pPr>
              <w:pStyle w:val="TAL"/>
              <w:rPr>
                <w:u w:val="single"/>
              </w:rPr>
            </w:pPr>
            <w:r w:rsidRPr="00D0162F">
              <w:rPr>
                <w:u w:val="single"/>
              </w:rPr>
              <w:t>CSI-RS#1-CSI-RS#0: 6 to 15</w:t>
            </w:r>
          </w:p>
        </w:tc>
      </w:tr>
      <w:tr w:rsidR="005A79F8" w:rsidRPr="00D0162F" w14:paraId="1823016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0DACD26" w14:textId="69AA3B8F" w:rsidR="005A79F8" w:rsidRPr="00D0162F" w:rsidRDefault="005A79F8" w:rsidP="00A81E02">
            <w:pPr>
              <w:pStyle w:val="TAL"/>
            </w:pPr>
            <w:r w:rsidRPr="00D0162F">
              <w:t>5.7.6.2</w:t>
            </w:r>
            <w:r w:rsidR="00F16018" w:rsidRPr="00D0162F">
              <w:t xml:space="preserve"> </w:t>
            </w:r>
            <w:r w:rsidRPr="00D0162F">
              <w:t>EN-DC FR2 SSB based CMR and dedicated IMR L1-SINR absolute measurement accuracy</w:t>
            </w:r>
          </w:p>
        </w:tc>
        <w:tc>
          <w:tcPr>
            <w:tcW w:w="4012" w:type="dxa"/>
            <w:tcBorders>
              <w:top w:val="single" w:sz="4" w:space="0" w:color="auto"/>
              <w:left w:val="single" w:sz="4" w:space="0" w:color="auto"/>
              <w:bottom w:val="single" w:sz="4" w:space="0" w:color="auto"/>
              <w:right w:val="single" w:sz="4" w:space="0" w:color="auto"/>
            </w:tcBorders>
          </w:tcPr>
          <w:p w14:paraId="04FCEE78" w14:textId="77777777" w:rsidR="005A79F8" w:rsidRPr="00D0162F" w:rsidRDefault="005A79F8" w:rsidP="00A81E02">
            <w:pPr>
              <w:pStyle w:val="TAL"/>
              <w:rPr>
                <w:u w:val="single"/>
              </w:rPr>
            </w:pPr>
            <w:r w:rsidRPr="00D0162F">
              <w:rPr>
                <w:u w:val="single"/>
              </w:rPr>
              <w:t>Test 1:</w:t>
            </w:r>
          </w:p>
          <w:p w14:paraId="765525E4" w14:textId="77777777" w:rsidR="005A79F8" w:rsidRPr="00D0162F" w:rsidRDefault="005A79F8" w:rsidP="00A81E02">
            <w:pPr>
              <w:pStyle w:val="TAL"/>
              <w:rPr>
                <w:u w:val="single"/>
              </w:rPr>
            </w:pPr>
            <w:r w:rsidRPr="00D0162F">
              <w:rPr>
                <w:u w:val="single"/>
              </w:rPr>
              <w:t>Noc: -100dBm/15kHz</w:t>
            </w:r>
          </w:p>
          <w:p w14:paraId="3B9B93CA" w14:textId="77777777" w:rsidR="005A79F8" w:rsidRPr="00D0162F" w:rsidRDefault="005A79F8" w:rsidP="00A81E02">
            <w:pPr>
              <w:pStyle w:val="TAL"/>
              <w:rPr>
                <w:u w:val="single"/>
              </w:rPr>
            </w:pPr>
            <w:r w:rsidRPr="00D0162F">
              <w:rPr>
                <w:u w:val="single"/>
              </w:rPr>
              <w:t>SSB#0 Ês / Noc: +10.0dB</w:t>
            </w:r>
          </w:p>
          <w:p w14:paraId="5A817EE1" w14:textId="77777777" w:rsidR="005A79F8" w:rsidRPr="00D0162F" w:rsidRDefault="005A79F8" w:rsidP="00A81E02">
            <w:pPr>
              <w:pStyle w:val="TAL"/>
              <w:rPr>
                <w:u w:val="single"/>
              </w:rPr>
            </w:pPr>
            <w:r w:rsidRPr="00D0162F">
              <w:rPr>
                <w:u w:val="single"/>
              </w:rPr>
              <w:t>SSB#1 Ês / Noc: 0.0dB</w:t>
            </w:r>
          </w:p>
          <w:p w14:paraId="34ED570E" w14:textId="77777777" w:rsidR="005A79F8" w:rsidRPr="00D0162F" w:rsidRDefault="005A79F8" w:rsidP="00A81E02">
            <w:pPr>
              <w:pStyle w:val="TAL"/>
              <w:rPr>
                <w:u w:val="single"/>
              </w:rPr>
            </w:pPr>
            <w:r w:rsidRPr="00D0162F">
              <w:rPr>
                <w:u w:val="single"/>
              </w:rPr>
              <w:t>CSI-RS#0 Ês / Noc: +10.0dB</w:t>
            </w:r>
          </w:p>
          <w:p w14:paraId="10317B59" w14:textId="77777777" w:rsidR="005A79F8" w:rsidRPr="00D0162F" w:rsidRDefault="005A79F8" w:rsidP="00A81E02">
            <w:pPr>
              <w:pStyle w:val="TAL"/>
              <w:rPr>
                <w:u w:val="single"/>
              </w:rPr>
            </w:pPr>
            <w:r w:rsidRPr="00D0162F">
              <w:rPr>
                <w:u w:val="single"/>
              </w:rPr>
              <w:t>CSI-RS#1 Ês / Noc: 0.0dB</w:t>
            </w:r>
          </w:p>
          <w:p w14:paraId="5555AED7" w14:textId="77777777" w:rsidR="005A79F8" w:rsidRPr="00D0162F" w:rsidRDefault="005A79F8" w:rsidP="00A81E02">
            <w:pPr>
              <w:pStyle w:val="TAL"/>
              <w:rPr>
                <w:u w:val="single"/>
              </w:rPr>
            </w:pPr>
            <w:r w:rsidRPr="00D0162F">
              <w:rPr>
                <w:u w:val="single"/>
              </w:rPr>
              <w:t>Reported absolute SINR values: ±4dB</w:t>
            </w:r>
          </w:p>
          <w:p w14:paraId="53216012" w14:textId="77777777" w:rsidR="005A79F8" w:rsidRPr="00D0162F" w:rsidRDefault="005A79F8" w:rsidP="00A81E02">
            <w:pPr>
              <w:pStyle w:val="TAL"/>
              <w:rPr>
                <w:u w:val="single"/>
              </w:rPr>
            </w:pPr>
            <w:r w:rsidRPr="00D0162F">
              <w:rPr>
                <w:u w:val="single"/>
              </w:rPr>
              <w:t>Reported relative SINR values: ±3dB</w:t>
            </w:r>
          </w:p>
          <w:p w14:paraId="426F76F1"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4932E4AD" w14:textId="77777777" w:rsidR="005A79F8" w:rsidRPr="00D0162F" w:rsidRDefault="005A79F8" w:rsidP="00A81E02">
            <w:pPr>
              <w:pStyle w:val="TAL"/>
              <w:rPr>
                <w:u w:val="single"/>
              </w:rPr>
            </w:pPr>
            <w:r w:rsidRPr="00D0162F">
              <w:rPr>
                <w:u w:val="single"/>
              </w:rPr>
              <w:t>Test 1:</w:t>
            </w:r>
          </w:p>
          <w:p w14:paraId="407B949E" w14:textId="77777777" w:rsidR="005A79F8" w:rsidRPr="00D0162F" w:rsidRDefault="005A79F8" w:rsidP="00A81E02">
            <w:pPr>
              <w:pStyle w:val="TAL"/>
              <w:rPr>
                <w:u w:val="single"/>
              </w:rPr>
            </w:pPr>
            <w:r w:rsidRPr="00D0162F">
              <w:rPr>
                <w:u w:val="single"/>
              </w:rPr>
              <w:t>-4.1dB</w:t>
            </w:r>
          </w:p>
          <w:p w14:paraId="60014E15" w14:textId="77777777" w:rsidR="005A79F8" w:rsidRPr="00D0162F" w:rsidRDefault="005A79F8" w:rsidP="00A81E02">
            <w:pPr>
              <w:pStyle w:val="TAL"/>
              <w:rPr>
                <w:u w:val="single"/>
              </w:rPr>
            </w:pPr>
            <w:r w:rsidRPr="00D0162F">
              <w:rPr>
                <w:u w:val="single"/>
              </w:rPr>
              <w:t>0dB</w:t>
            </w:r>
          </w:p>
          <w:p w14:paraId="2D1D6FEB" w14:textId="77777777" w:rsidR="005A79F8" w:rsidRPr="00D0162F" w:rsidRDefault="005A79F8" w:rsidP="00A81E02">
            <w:pPr>
              <w:pStyle w:val="TAL"/>
              <w:rPr>
                <w:u w:val="single"/>
              </w:rPr>
            </w:pPr>
            <w:r w:rsidRPr="00D0162F">
              <w:rPr>
                <w:u w:val="single"/>
              </w:rPr>
              <w:t>0.2dB</w:t>
            </w:r>
          </w:p>
          <w:p w14:paraId="5D5B609D" w14:textId="77777777" w:rsidR="005A79F8" w:rsidRPr="00D0162F" w:rsidRDefault="005A79F8" w:rsidP="00A81E02">
            <w:pPr>
              <w:pStyle w:val="TAL"/>
              <w:rPr>
                <w:u w:val="single"/>
              </w:rPr>
            </w:pPr>
            <w:r w:rsidRPr="00D0162F">
              <w:rPr>
                <w:u w:val="single"/>
              </w:rPr>
              <w:t>0dB</w:t>
            </w:r>
          </w:p>
          <w:p w14:paraId="2816D77D" w14:textId="1B18996E"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0F55AA1C" w14:textId="77777777" w:rsidR="005A79F8" w:rsidRPr="00D0162F" w:rsidRDefault="005A79F8" w:rsidP="00A81E02">
            <w:pPr>
              <w:pStyle w:val="TAL"/>
              <w:rPr>
                <w:u w:val="single"/>
              </w:rPr>
            </w:pPr>
            <w:r w:rsidRPr="00D0162F">
              <w:rPr>
                <w:u w:val="single"/>
              </w:rPr>
              <w:t>Test 1:</w:t>
            </w:r>
          </w:p>
          <w:p w14:paraId="646BA386" w14:textId="77777777" w:rsidR="005A79F8" w:rsidRPr="00D0162F" w:rsidRDefault="005A79F8" w:rsidP="00A81E02">
            <w:pPr>
              <w:pStyle w:val="TAL"/>
              <w:rPr>
                <w:u w:val="single"/>
              </w:rPr>
            </w:pPr>
            <w:r w:rsidRPr="00D0162F">
              <w:rPr>
                <w:u w:val="single"/>
              </w:rPr>
              <w:t>Noc: -104.1dBm/15kHz</w:t>
            </w:r>
          </w:p>
          <w:p w14:paraId="106D4418" w14:textId="77777777" w:rsidR="005A79F8" w:rsidRPr="00D0162F" w:rsidRDefault="005A79F8" w:rsidP="00A81E02">
            <w:pPr>
              <w:pStyle w:val="TAL"/>
              <w:rPr>
                <w:u w:val="single"/>
              </w:rPr>
            </w:pPr>
            <w:r w:rsidRPr="00D0162F">
              <w:rPr>
                <w:u w:val="single"/>
              </w:rPr>
              <w:t>SSB#0 Ês / Noc: +10.0dB</w:t>
            </w:r>
          </w:p>
          <w:p w14:paraId="4AD9FC39" w14:textId="77777777" w:rsidR="005A79F8" w:rsidRPr="00D0162F" w:rsidRDefault="005A79F8" w:rsidP="00A81E02">
            <w:pPr>
              <w:pStyle w:val="TAL"/>
              <w:rPr>
                <w:u w:val="single"/>
              </w:rPr>
            </w:pPr>
            <w:r w:rsidRPr="00D0162F">
              <w:rPr>
                <w:u w:val="single"/>
              </w:rPr>
              <w:t xml:space="preserve">SSB#1 Ês / Noc: 1.2dB </w:t>
            </w:r>
          </w:p>
          <w:p w14:paraId="27ADF6B1" w14:textId="77777777" w:rsidR="005A79F8" w:rsidRPr="00D0162F" w:rsidRDefault="005A79F8" w:rsidP="00A81E02">
            <w:pPr>
              <w:pStyle w:val="TAL"/>
              <w:rPr>
                <w:u w:val="single"/>
              </w:rPr>
            </w:pPr>
            <w:r w:rsidRPr="00D0162F">
              <w:rPr>
                <w:u w:val="single"/>
              </w:rPr>
              <w:t>CSI-RS#0 Ês / Noc: +10.0dB</w:t>
            </w:r>
          </w:p>
          <w:p w14:paraId="57DDB1ED" w14:textId="77777777" w:rsidR="005A79F8" w:rsidRPr="00D0162F" w:rsidRDefault="005A79F8" w:rsidP="00A81E02">
            <w:pPr>
              <w:pStyle w:val="TAL"/>
              <w:rPr>
                <w:u w:val="single"/>
              </w:rPr>
            </w:pPr>
            <w:r w:rsidRPr="00D0162F">
              <w:rPr>
                <w:u w:val="single"/>
              </w:rPr>
              <w:t>CSI-RS#1 Ês / Noc: 1.2dB</w:t>
            </w:r>
          </w:p>
          <w:p w14:paraId="6EFFB1D4" w14:textId="77777777" w:rsidR="005A79F8" w:rsidRPr="00D0162F" w:rsidRDefault="005A79F8" w:rsidP="00A81E02">
            <w:pPr>
              <w:pStyle w:val="TAL"/>
              <w:rPr>
                <w:u w:val="single"/>
              </w:rPr>
            </w:pPr>
            <w:r w:rsidRPr="00D0162F">
              <w:rPr>
                <w:u w:val="single"/>
              </w:rPr>
              <w:t>SSB#0: SINR_56 to SINR_73</w:t>
            </w:r>
          </w:p>
          <w:p w14:paraId="6255FEF6" w14:textId="77777777" w:rsidR="005A79F8" w:rsidRPr="00D0162F" w:rsidRDefault="005A79F8" w:rsidP="00A81E02">
            <w:pPr>
              <w:pStyle w:val="TAL"/>
              <w:rPr>
                <w:u w:val="single"/>
              </w:rPr>
            </w:pPr>
            <w:r w:rsidRPr="00D0162F">
              <w:rPr>
                <w:u w:val="single"/>
              </w:rPr>
              <w:t>SSB#1-SSB#0: 5 to 12</w:t>
            </w:r>
          </w:p>
        </w:tc>
      </w:tr>
      <w:tr w:rsidR="005A79F8" w:rsidRPr="00D0162F" w14:paraId="72A9919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1F9A4B0" w14:textId="77777777" w:rsidR="005A79F8" w:rsidRPr="00D0162F" w:rsidRDefault="005A79F8" w:rsidP="00A81E02">
            <w:pPr>
              <w:pStyle w:val="TAL"/>
            </w:pPr>
            <w:r w:rsidRPr="00D0162F">
              <w:t>5.7.6.3</w:t>
            </w:r>
            <w:r w:rsidRPr="00D0162F">
              <w:tab/>
              <w:t>EN-DC FR2 CSI-RS based CMR and dedicated IMR L1-SINR measurement accuracy</w:t>
            </w:r>
          </w:p>
        </w:tc>
        <w:tc>
          <w:tcPr>
            <w:tcW w:w="4012" w:type="dxa"/>
            <w:tcBorders>
              <w:top w:val="single" w:sz="4" w:space="0" w:color="auto"/>
              <w:left w:val="single" w:sz="4" w:space="0" w:color="auto"/>
              <w:bottom w:val="single" w:sz="4" w:space="0" w:color="auto"/>
              <w:right w:val="single" w:sz="4" w:space="0" w:color="auto"/>
            </w:tcBorders>
          </w:tcPr>
          <w:p w14:paraId="312FA65E" w14:textId="77777777" w:rsidR="005A79F8" w:rsidRPr="00D0162F" w:rsidRDefault="005A79F8" w:rsidP="00A81E02">
            <w:pPr>
              <w:pStyle w:val="TAL"/>
              <w:rPr>
                <w:u w:val="single"/>
              </w:rPr>
            </w:pPr>
            <w:r w:rsidRPr="00D0162F">
              <w:rPr>
                <w:u w:val="single"/>
              </w:rPr>
              <w:t>Test 1:</w:t>
            </w:r>
          </w:p>
          <w:p w14:paraId="0C0E20FE" w14:textId="77777777" w:rsidR="005A79F8" w:rsidRPr="00D0162F" w:rsidRDefault="005A79F8" w:rsidP="00A81E02">
            <w:pPr>
              <w:pStyle w:val="TAL"/>
              <w:rPr>
                <w:u w:val="single"/>
              </w:rPr>
            </w:pPr>
            <w:r w:rsidRPr="00D0162F">
              <w:rPr>
                <w:u w:val="single"/>
              </w:rPr>
              <w:t>Noc: -100dBm/15kHz</w:t>
            </w:r>
          </w:p>
          <w:p w14:paraId="151476A2" w14:textId="77777777" w:rsidR="005A79F8" w:rsidRPr="00D0162F" w:rsidRDefault="005A79F8" w:rsidP="00A81E02">
            <w:pPr>
              <w:pStyle w:val="TAL"/>
              <w:rPr>
                <w:u w:val="single"/>
              </w:rPr>
            </w:pPr>
            <w:r w:rsidRPr="00D0162F">
              <w:rPr>
                <w:u w:val="single"/>
              </w:rPr>
              <w:t>CSI-RS#0 Ês / Noc: +10.0dB</w:t>
            </w:r>
          </w:p>
          <w:p w14:paraId="4D17EDD5" w14:textId="77777777" w:rsidR="005A79F8" w:rsidRPr="00D0162F" w:rsidRDefault="005A79F8" w:rsidP="00A81E02">
            <w:pPr>
              <w:pStyle w:val="TAL"/>
              <w:rPr>
                <w:u w:val="single"/>
              </w:rPr>
            </w:pPr>
            <w:r w:rsidRPr="00D0162F">
              <w:rPr>
                <w:u w:val="single"/>
              </w:rPr>
              <w:t>CSI-RS#1 Ês / Noc: -2.0dB</w:t>
            </w:r>
          </w:p>
          <w:p w14:paraId="2A0BDB13" w14:textId="77777777" w:rsidR="005A79F8" w:rsidRPr="00D0162F" w:rsidRDefault="005A79F8" w:rsidP="00A81E02">
            <w:pPr>
              <w:pStyle w:val="TAL"/>
              <w:rPr>
                <w:u w:val="single"/>
              </w:rPr>
            </w:pPr>
            <w:r w:rsidRPr="00D0162F">
              <w:rPr>
                <w:u w:val="single"/>
              </w:rPr>
              <w:t>Reported absolute SINR values: ±4.5dB</w:t>
            </w:r>
          </w:p>
          <w:p w14:paraId="23E02173" w14:textId="77777777" w:rsidR="005A79F8" w:rsidRPr="00D0162F" w:rsidRDefault="005A79F8" w:rsidP="00A81E02">
            <w:pPr>
              <w:pStyle w:val="TAL"/>
              <w:rPr>
                <w:u w:val="single"/>
              </w:rPr>
            </w:pPr>
            <w:r w:rsidRPr="00D0162F">
              <w:rPr>
                <w:u w:val="single"/>
              </w:rPr>
              <w:t>Reported relative SINR values: ±3.5dB</w:t>
            </w:r>
          </w:p>
          <w:p w14:paraId="686FFF6F"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2BA72A2E" w14:textId="77777777" w:rsidR="005A79F8" w:rsidRPr="00D0162F" w:rsidRDefault="005A79F8" w:rsidP="00A81E02">
            <w:pPr>
              <w:pStyle w:val="TAL"/>
              <w:rPr>
                <w:u w:val="single"/>
              </w:rPr>
            </w:pPr>
            <w:r w:rsidRPr="00D0162F">
              <w:rPr>
                <w:u w:val="single"/>
              </w:rPr>
              <w:t>Test 1:</w:t>
            </w:r>
          </w:p>
          <w:p w14:paraId="4709ECEB" w14:textId="77777777" w:rsidR="005A79F8" w:rsidRPr="00D0162F" w:rsidRDefault="005A79F8" w:rsidP="00A81E02">
            <w:pPr>
              <w:pStyle w:val="TAL"/>
              <w:rPr>
                <w:u w:val="single"/>
              </w:rPr>
            </w:pPr>
            <w:r w:rsidRPr="00D0162F">
              <w:rPr>
                <w:u w:val="single"/>
              </w:rPr>
              <w:t>-4.1dB</w:t>
            </w:r>
          </w:p>
          <w:p w14:paraId="62D2D4C7" w14:textId="77777777" w:rsidR="005A79F8" w:rsidRPr="00D0162F" w:rsidRDefault="005A79F8" w:rsidP="00A81E02">
            <w:pPr>
              <w:pStyle w:val="TAL"/>
              <w:rPr>
                <w:u w:val="single"/>
              </w:rPr>
            </w:pPr>
            <w:r w:rsidRPr="00D0162F">
              <w:rPr>
                <w:u w:val="single"/>
              </w:rPr>
              <w:t>0dB</w:t>
            </w:r>
          </w:p>
          <w:p w14:paraId="6A43FD8C" w14:textId="1F52A06D"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4D62C21E" w14:textId="77777777" w:rsidR="005A79F8" w:rsidRPr="00D0162F" w:rsidRDefault="005A79F8" w:rsidP="00A81E02">
            <w:pPr>
              <w:pStyle w:val="TAL"/>
              <w:rPr>
                <w:u w:val="single"/>
              </w:rPr>
            </w:pPr>
            <w:r w:rsidRPr="00D0162F">
              <w:rPr>
                <w:u w:val="single"/>
              </w:rPr>
              <w:t>Test 1:</w:t>
            </w:r>
          </w:p>
          <w:p w14:paraId="60BDE611" w14:textId="77777777" w:rsidR="005A79F8" w:rsidRPr="00D0162F" w:rsidRDefault="005A79F8" w:rsidP="00A81E02">
            <w:pPr>
              <w:pStyle w:val="TAL"/>
              <w:rPr>
                <w:u w:val="single"/>
              </w:rPr>
            </w:pPr>
            <w:r w:rsidRPr="00D0162F">
              <w:rPr>
                <w:u w:val="single"/>
              </w:rPr>
              <w:t>Noc: -104.1dBm/15kHz</w:t>
            </w:r>
          </w:p>
          <w:p w14:paraId="70300CF7" w14:textId="77777777" w:rsidR="005A79F8" w:rsidRPr="00D0162F" w:rsidRDefault="005A79F8" w:rsidP="00A81E02">
            <w:pPr>
              <w:pStyle w:val="TAL"/>
              <w:rPr>
                <w:u w:val="single"/>
              </w:rPr>
            </w:pPr>
            <w:r w:rsidRPr="00D0162F">
              <w:rPr>
                <w:u w:val="single"/>
              </w:rPr>
              <w:t>CSI-RS#0 Ês / Noc: +10.0dB</w:t>
            </w:r>
          </w:p>
          <w:p w14:paraId="7E6E440E" w14:textId="77777777" w:rsidR="005A79F8" w:rsidRPr="00D0162F" w:rsidRDefault="005A79F8" w:rsidP="00A81E02">
            <w:pPr>
              <w:pStyle w:val="TAL"/>
              <w:rPr>
                <w:u w:val="single"/>
              </w:rPr>
            </w:pPr>
            <w:r w:rsidRPr="00D0162F">
              <w:rPr>
                <w:u w:val="single"/>
              </w:rPr>
              <w:t>CSI-RS#1 Ês / Noc: -1.8dB</w:t>
            </w:r>
          </w:p>
          <w:p w14:paraId="6735D5AE" w14:textId="77777777" w:rsidR="005A79F8" w:rsidRPr="00D0162F" w:rsidRDefault="005A79F8" w:rsidP="00A81E02">
            <w:pPr>
              <w:pStyle w:val="TAL"/>
              <w:rPr>
                <w:u w:val="single"/>
              </w:rPr>
            </w:pPr>
            <w:r w:rsidRPr="00D0162F">
              <w:rPr>
                <w:u w:val="single"/>
              </w:rPr>
              <w:t>CSI-RS#0: SINR_55 to SINR_74</w:t>
            </w:r>
          </w:p>
          <w:p w14:paraId="17535326" w14:textId="77777777" w:rsidR="005A79F8" w:rsidRPr="00D0162F" w:rsidRDefault="005A79F8" w:rsidP="00A81E02">
            <w:pPr>
              <w:pStyle w:val="TAL"/>
              <w:rPr>
                <w:u w:val="single"/>
              </w:rPr>
            </w:pPr>
            <w:r w:rsidRPr="00D0162F">
              <w:rPr>
                <w:u w:val="single"/>
              </w:rPr>
              <w:t>CSI-RS#1-CSI-RS#0: 7 to 15</w:t>
            </w:r>
          </w:p>
        </w:tc>
      </w:tr>
    </w:tbl>
    <w:p w14:paraId="6A2B312F" w14:textId="77777777" w:rsidR="00AB67FA" w:rsidRPr="00D0162F" w:rsidRDefault="00AB67FA" w:rsidP="00AB67FA"/>
    <w:p w14:paraId="160AD25C" w14:textId="27AA4D15" w:rsidR="00AB67FA" w:rsidRPr="00D0162F" w:rsidRDefault="00AB67FA" w:rsidP="00AB67FA">
      <w:pPr>
        <w:pStyle w:val="TH"/>
      </w:pPr>
      <w:r w:rsidRPr="00D0162F">
        <w:lastRenderedPageBreak/>
        <w:t>Table F.1.3.2-</w:t>
      </w:r>
      <w:r w:rsidR="00827216" w:rsidRPr="00D0162F">
        <w:t>4</w:t>
      </w:r>
      <w:r w:rsidRPr="00D0162F">
        <w:t>: Derivation of test requirements for NR SA FR2 RRM tests</w:t>
      </w:r>
    </w:p>
    <w:tbl>
      <w:tblPr>
        <w:tblW w:w="10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2"/>
        <w:gridCol w:w="56"/>
        <w:gridCol w:w="4022"/>
        <w:gridCol w:w="1643"/>
        <w:gridCol w:w="2573"/>
      </w:tblGrid>
      <w:tr w:rsidR="00AB67FA" w:rsidRPr="00D0162F" w14:paraId="6BEDAD20" w14:textId="77777777" w:rsidTr="00EC187F">
        <w:trPr>
          <w:jc w:val="center"/>
        </w:trPr>
        <w:tc>
          <w:tcPr>
            <w:tcW w:w="2122" w:type="dxa"/>
          </w:tcPr>
          <w:p w14:paraId="3834D7AF" w14:textId="77777777" w:rsidR="00AB67FA" w:rsidRPr="00D0162F" w:rsidRDefault="00AB67FA" w:rsidP="006E0A54">
            <w:pPr>
              <w:pStyle w:val="TAH"/>
            </w:pPr>
            <w:r w:rsidRPr="00D0162F">
              <w:lastRenderedPageBreak/>
              <w:t>Test</w:t>
            </w:r>
          </w:p>
        </w:tc>
        <w:tc>
          <w:tcPr>
            <w:tcW w:w="4078" w:type="dxa"/>
            <w:gridSpan w:val="2"/>
          </w:tcPr>
          <w:p w14:paraId="5E431A42" w14:textId="6AC206DD"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3" w:type="dxa"/>
          </w:tcPr>
          <w:p w14:paraId="4F532CF8" w14:textId="5C58BD41"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573" w:type="dxa"/>
          </w:tcPr>
          <w:p w14:paraId="44F0FB83" w14:textId="47D46899"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530239" w:rsidRPr="00D0162F" w14:paraId="11A23C18" w14:textId="77777777" w:rsidTr="00EC187F">
        <w:trPr>
          <w:jc w:val="center"/>
        </w:trPr>
        <w:tc>
          <w:tcPr>
            <w:tcW w:w="2122" w:type="dxa"/>
          </w:tcPr>
          <w:p w14:paraId="51EC6597" w14:textId="64F531B4" w:rsidR="00530239" w:rsidRPr="003663A8" w:rsidRDefault="00530239" w:rsidP="00A81E02">
            <w:pPr>
              <w:pStyle w:val="TAL"/>
              <w:rPr>
                <w:lang w:val="fr-FR"/>
              </w:rPr>
            </w:pPr>
            <w:r w:rsidRPr="003663A8">
              <w:rPr>
                <w:lang w:val="fr-FR"/>
              </w:rPr>
              <w:t>7.1.1.1 NR SA FR2 cell re-selection</w:t>
            </w:r>
          </w:p>
        </w:tc>
        <w:tc>
          <w:tcPr>
            <w:tcW w:w="4078" w:type="dxa"/>
            <w:gridSpan w:val="2"/>
          </w:tcPr>
          <w:p w14:paraId="75023488" w14:textId="77777777" w:rsidR="00530239" w:rsidRPr="00D0162F" w:rsidRDefault="00530239" w:rsidP="00A81E02">
            <w:pPr>
              <w:pStyle w:val="TAL"/>
              <w:rPr>
                <w:lang w:eastAsia="zh-CN"/>
              </w:rPr>
            </w:pPr>
            <w:r w:rsidRPr="00D0162F">
              <w:rPr>
                <w:lang w:eastAsia="zh-CN"/>
              </w:rPr>
              <w:t>During T1:</w:t>
            </w:r>
          </w:p>
          <w:p w14:paraId="70A64E13" w14:textId="77777777" w:rsidR="00530239" w:rsidRPr="00D0162F" w:rsidRDefault="00530239" w:rsidP="00A81E02">
            <w:pPr>
              <w:pStyle w:val="TAL"/>
            </w:pPr>
            <w:r w:rsidRPr="00D0162F">
              <w:t>Noc = -102 dBm/15kHz</w:t>
            </w:r>
          </w:p>
          <w:p w14:paraId="370E14BB"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8dB</w:t>
            </w:r>
          </w:p>
          <w:p w14:paraId="323E1E14"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infinity</w:t>
            </w:r>
          </w:p>
          <w:p w14:paraId="1414BE6F" w14:textId="77777777" w:rsidR="00530239" w:rsidRPr="00D0162F" w:rsidRDefault="00530239" w:rsidP="00A81E02">
            <w:pPr>
              <w:pStyle w:val="TAL"/>
              <w:rPr>
                <w:lang w:eastAsia="zh-CN"/>
              </w:rPr>
            </w:pPr>
          </w:p>
          <w:p w14:paraId="7ADA61A4" w14:textId="77777777" w:rsidR="00530239" w:rsidRPr="00D0162F" w:rsidRDefault="00530239" w:rsidP="00A81E02">
            <w:pPr>
              <w:pStyle w:val="TAL"/>
              <w:rPr>
                <w:lang w:eastAsia="zh-CN"/>
              </w:rPr>
            </w:pPr>
            <w:r w:rsidRPr="00D0162F">
              <w:rPr>
                <w:lang w:eastAsia="zh-CN"/>
              </w:rPr>
              <w:t>During T2:</w:t>
            </w:r>
          </w:p>
          <w:p w14:paraId="26E0CF0F" w14:textId="77777777" w:rsidR="00530239" w:rsidRPr="00D0162F" w:rsidRDefault="00530239" w:rsidP="00A81E02">
            <w:pPr>
              <w:pStyle w:val="TAL"/>
            </w:pPr>
            <w:r w:rsidRPr="00D0162F">
              <w:t>Noc = -102 dBm/15kHz</w:t>
            </w:r>
          </w:p>
          <w:p w14:paraId="19743D4E"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1B609E6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64AA5AD7" w14:textId="77777777" w:rsidR="00530239" w:rsidRPr="00D0162F" w:rsidRDefault="00530239" w:rsidP="00A81E02">
            <w:pPr>
              <w:pStyle w:val="TAL"/>
              <w:rPr>
                <w:lang w:eastAsia="zh-CN"/>
              </w:rPr>
            </w:pPr>
          </w:p>
          <w:p w14:paraId="766BE07D" w14:textId="77777777" w:rsidR="00530239" w:rsidRPr="00D0162F" w:rsidRDefault="00530239" w:rsidP="00A81E02">
            <w:pPr>
              <w:pStyle w:val="TAL"/>
              <w:rPr>
                <w:lang w:eastAsia="zh-CN"/>
              </w:rPr>
            </w:pPr>
            <w:r w:rsidRPr="00D0162F">
              <w:rPr>
                <w:lang w:eastAsia="zh-CN"/>
              </w:rPr>
              <w:t>During T3:</w:t>
            </w:r>
          </w:p>
          <w:p w14:paraId="23901B51" w14:textId="77777777" w:rsidR="00530239" w:rsidRPr="00D0162F" w:rsidRDefault="00530239" w:rsidP="00A81E02">
            <w:pPr>
              <w:pStyle w:val="TAL"/>
            </w:pPr>
            <w:r w:rsidRPr="00D0162F">
              <w:t>Noc = -102 dBm/15kHz</w:t>
            </w:r>
          </w:p>
          <w:p w14:paraId="6A74A84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18695C74"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1D0C96C0" w14:textId="77777777" w:rsidR="00530239" w:rsidRPr="00D0162F" w:rsidRDefault="00530239" w:rsidP="00A81E02">
            <w:pPr>
              <w:pStyle w:val="TAL"/>
              <w:rPr>
                <w:lang w:eastAsia="zh-CN"/>
              </w:rPr>
            </w:pPr>
          </w:p>
          <w:p w14:paraId="06FFF79B" w14:textId="77777777" w:rsidR="00530239" w:rsidRPr="00D0162F" w:rsidRDefault="00530239" w:rsidP="00A81E02">
            <w:pPr>
              <w:pStyle w:val="TAL"/>
              <w:rPr>
                <w:lang w:eastAsia="zh-CN"/>
              </w:rPr>
            </w:pPr>
            <w:r w:rsidRPr="00D0162F">
              <w:rPr>
                <w:lang w:eastAsia="zh-CN"/>
              </w:rPr>
              <w:t>In signalling:</w:t>
            </w:r>
          </w:p>
          <w:p w14:paraId="24CA9D19" w14:textId="77777777" w:rsidR="00530239" w:rsidRPr="00D0162F" w:rsidRDefault="00530239" w:rsidP="00A81E02">
            <w:pPr>
              <w:pStyle w:val="TAL"/>
              <w:rPr>
                <w:lang w:eastAsia="zh-CN"/>
              </w:rPr>
            </w:pPr>
            <w:r w:rsidRPr="00D0162F">
              <w:rPr>
                <w:lang w:eastAsia="zh-CN"/>
              </w:rPr>
              <w:t>Qrxlevmin = -138dBm/SCS for config. 1</w:t>
            </w:r>
          </w:p>
          <w:p w14:paraId="0BF98CDF" w14:textId="77777777" w:rsidR="00530239" w:rsidRPr="00D0162F" w:rsidRDefault="00530239" w:rsidP="00A81E02">
            <w:pPr>
              <w:pStyle w:val="TAL"/>
              <w:rPr>
                <w:lang w:eastAsia="zh-CN"/>
              </w:rPr>
            </w:pPr>
          </w:p>
          <w:p w14:paraId="7F9DF0BE" w14:textId="77777777" w:rsidR="00530239" w:rsidRPr="00D0162F" w:rsidRDefault="00530239" w:rsidP="00A81E02">
            <w:pPr>
              <w:pStyle w:val="TAL"/>
              <w:rPr>
                <w:lang w:eastAsia="zh-CN"/>
              </w:rPr>
            </w:pPr>
            <w:r w:rsidRPr="00D0162F">
              <w:rPr>
                <w:lang w:eastAsia="zh-CN"/>
              </w:rPr>
              <w:t>Qrxlevmin = -135dBm/SCS for config. 2</w:t>
            </w:r>
          </w:p>
        </w:tc>
        <w:tc>
          <w:tcPr>
            <w:tcW w:w="1643" w:type="dxa"/>
          </w:tcPr>
          <w:p w14:paraId="6929AFE4" w14:textId="77777777" w:rsidR="00530239" w:rsidRPr="00D0162F" w:rsidRDefault="00530239" w:rsidP="00A81E02">
            <w:pPr>
              <w:pStyle w:val="TAL"/>
              <w:rPr>
                <w:lang w:eastAsia="zh-CN"/>
              </w:rPr>
            </w:pPr>
            <w:r w:rsidRPr="00D0162F">
              <w:rPr>
                <w:lang w:eastAsia="zh-CN"/>
              </w:rPr>
              <w:t>During T1:</w:t>
            </w:r>
          </w:p>
          <w:p w14:paraId="7F4DBC3B" w14:textId="77777777" w:rsidR="00530239" w:rsidRPr="00D0162F" w:rsidRDefault="00530239" w:rsidP="00A81E02">
            <w:pPr>
              <w:pStyle w:val="TAL"/>
              <w:rPr>
                <w:lang w:eastAsia="zh-CN"/>
              </w:rPr>
            </w:pPr>
            <w:r w:rsidRPr="00D0162F">
              <w:rPr>
                <w:lang w:eastAsia="zh-CN"/>
              </w:rPr>
              <w:t>0dB</w:t>
            </w:r>
          </w:p>
          <w:p w14:paraId="643B0DAE" w14:textId="77777777" w:rsidR="00530239" w:rsidRPr="00D0162F" w:rsidRDefault="00530239" w:rsidP="00A81E02">
            <w:pPr>
              <w:pStyle w:val="TAL"/>
              <w:rPr>
                <w:lang w:eastAsia="zh-CN"/>
              </w:rPr>
            </w:pPr>
            <w:r w:rsidRPr="00D0162F">
              <w:rPr>
                <w:lang w:eastAsia="zh-CN"/>
              </w:rPr>
              <w:t>0dB</w:t>
            </w:r>
          </w:p>
          <w:p w14:paraId="4888BBEE" w14:textId="77777777" w:rsidR="00530239" w:rsidRPr="00D0162F" w:rsidRDefault="00530239" w:rsidP="00A81E02">
            <w:pPr>
              <w:pStyle w:val="TAL"/>
              <w:rPr>
                <w:lang w:eastAsia="zh-CN"/>
              </w:rPr>
            </w:pPr>
            <w:r w:rsidRPr="00D0162F">
              <w:rPr>
                <w:lang w:eastAsia="zh-CN"/>
              </w:rPr>
              <w:t>N/A</w:t>
            </w:r>
          </w:p>
          <w:p w14:paraId="409E6CA2" w14:textId="77777777" w:rsidR="00530239" w:rsidRPr="00D0162F" w:rsidRDefault="00530239" w:rsidP="00A81E02">
            <w:pPr>
              <w:pStyle w:val="TAL"/>
              <w:rPr>
                <w:lang w:eastAsia="zh-CN"/>
              </w:rPr>
            </w:pPr>
          </w:p>
          <w:p w14:paraId="18BA4E28" w14:textId="77777777" w:rsidR="00530239" w:rsidRPr="00D0162F" w:rsidRDefault="00530239" w:rsidP="00A81E02">
            <w:pPr>
              <w:pStyle w:val="TAL"/>
              <w:rPr>
                <w:lang w:eastAsia="zh-CN"/>
              </w:rPr>
            </w:pPr>
            <w:r w:rsidRPr="00D0162F">
              <w:rPr>
                <w:lang w:eastAsia="zh-CN"/>
              </w:rPr>
              <w:t>During T2:</w:t>
            </w:r>
          </w:p>
          <w:p w14:paraId="3E551D10" w14:textId="77777777" w:rsidR="00530239" w:rsidRPr="00D0162F" w:rsidRDefault="00530239" w:rsidP="00A81E02">
            <w:pPr>
              <w:pStyle w:val="TAL"/>
              <w:rPr>
                <w:lang w:eastAsia="zh-CN"/>
              </w:rPr>
            </w:pPr>
            <w:r w:rsidRPr="00D0162F">
              <w:rPr>
                <w:lang w:eastAsia="zh-CN"/>
              </w:rPr>
              <w:t>0dB</w:t>
            </w:r>
          </w:p>
          <w:p w14:paraId="6248C20E" w14:textId="77777777" w:rsidR="00530239" w:rsidRPr="00D0162F" w:rsidRDefault="00530239" w:rsidP="00A81E02">
            <w:pPr>
              <w:pStyle w:val="TAL"/>
              <w:rPr>
                <w:lang w:eastAsia="zh-CN"/>
              </w:rPr>
            </w:pPr>
            <w:r w:rsidRPr="00D0162F">
              <w:rPr>
                <w:lang w:eastAsia="zh-CN"/>
              </w:rPr>
              <w:t>0.1dB</w:t>
            </w:r>
          </w:p>
          <w:p w14:paraId="1C498BB9" w14:textId="77777777" w:rsidR="00530239" w:rsidRPr="00D0162F" w:rsidRDefault="00530239" w:rsidP="00A81E02">
            <w:pPr>
              <w:pStyle w:val="TAL"/>
              <w:rPr>
                <w:lang w:eastAsia="zh-CN"/>
              </w:rPr>
            </w:pPr>
            <w:r w:rsidRPr="00D0162F">
              <w:rPr>
                <w:lang w:eastAsia="zh-CN"/>
              </w:rPr>
              <w:t>0.55dB</w:t>
            </w:r>
          </w:p>
          <w:p w14:paraId="4C81FC9E" w14:textId="77777777" w:rsidR="00530239" w:rsidRPr="00D0162F" w:rsidRDefault="00530239" w:rsidP="00A81E02">
            <w:pPr>
              <w:pStyle w:val="TAL"/>
              <w:rPr>
                <w:lang w:eastAsia="zh-CN"/>
              </w:rPr>
            </w:pPr>
          </w:p>
          <w:p w14:paraId="31C50D05" w14:textId="77777777" w:rsidR="00530239" w:rsidRPr="00D0162F" w:rsidRDefault="00530239" w:rsidP="00A81E02">
            <w:pPr>
              <w:pStyle w:val="TAL"/>
              <w:rPr>
                <w:lang w:eastAsia="zh-CN"/>
              </w:rPr>
            </w:pPr>
            <w:r w:rsidRPr="00D0162F">
              <w:rPr>
                <w:lang w:eastAsia="zh-CN"/>
              </w:rPr>
              <w:t>During T3:</w:t>
            </w:r>
          </w:p>
          <w:p w14:paraId="6F914790" w14:textId="77777777" w:rsidR="00530239" w:rsidRPr="00D0162F" w:rsidRDefault="00530239" w:rsidP="00A81E02">
            <w:pPr>
              <w:pStyle w:val="TAL"/>
              <w:rPr>
                <w:lang w:eastAsia="zh-CN"/>
              </w:rPr>
            </w:pPr>
            <w:r w:rsidRPr="00D0162F">
              <w:rPr>
                <w:lang w:eastAsia="zh-CN"/>
              </w:rPr>
              <w:t>0dB</w:t>
            </w:r>
          </w:p>
          <w:p w14:paraId="33735BD8" w14:textId="77777777" w:rsidR="00530239" w:rsidRPr="00D0162F" w:rsidRDefault="00530239" w:rsidP="00A81E02">
            <w:pPr>
              <w:pStyle w:val="TAL"/>
              <w:rPr>
                <w:lang w:eastAsia="zh-CN"/>
              </w:rPr>
            </w:pPr>
            <w:r w:rsidRPr="00D0162F">
              <w:rPr>
                <w:lang w:eastAsia="zh-CN"/>
              </w:rPr>
              <w:t>0.55dB</w:t>
            </w:r>
          </w:p>
          <w:p w14:paraId="6B97431C" w14:textId="77777777" w:rsidR="00530239" w:rsidRPr="00D0162F" w:rsidRDefault="00530239" w:rsidP="00A81E02">
            <w:pPr>
              <w:pStyle w:val="TAL"/>
              <w:rPr>
                <w:lang w:eastAsia="zh-CN"/>
              </w:rPr>
            </w:pPr>
            <w:r w:rsidRPr="00D0162F">
              <w:rPr>
                <w:lang w:eastAsia="zh-CN"/>
              </w:rPr>
              <w:t>0.1dB</w:t>
            </w:r>
          </w:p>
          <w:p w14:paraId="24F67A9E" w14:textId="77777777" w:rsidR="00530239" w:rsidRPr="00D0162F" w:rsidRDefault="00530239" w:rsidP="00A81E02">
            <w:pPr>
              <w:pStyle w:val="TAL"/>
              <w:rPr>
                <w:lang w:eastAsia="zh-CN"/>
              </w:rPr>
            </w:pPr>
          </w:p>
          <w:p w14:paraId="1ECAB32D" w14:textId="77777777" w:rsidR="00530239" w:rsidRPr="00D0162F" w:rsidRDefault="00530239" w:rsidP="00A81E02">
            <w:pPr>
              <w:pStyle w:val="TAL"/>
              <w:rPr>
                <w:lang w:eastAsia="zh-CN"/>
              </w:rPr>
            </w:pPr>
            <w:r w:rsidRPr="00D0162F">
              <w:rPr>
                <w:lang w:eastAsia="zh-CN"/>
              </w:rPr>
              <w:t>In signalling:</w:t>
            </w:r>
          </w:p>
          <w:p w14:paraId="61488C87" w14:textId="77777777" w:rsidR="00530239" w:rsidRPr="00D0162F" w:rsidRDefault="00530239" w:rsidP="00A81E02">
            <w:pPr>
              <w:pStyle w:val="TAL"/>
              <w:rPr>
                <w:lang w:eastAsia="zh-CN"/>
              </w:rPr>
            </w:pPr>
            <w:r w:rsidRPr="00D0162F">
              <w:rPr>
                <w:lang w:eastAsia="zh-CN"/>
              </w:rPr>
              <w:t>18 dB</w:t>
            </w:r>
          </w:p>
          <w:p w14:paraId="37440650" w14:textId="77777777" w:rsidR="00530239" w:rsidRPr="00D0162F" w:rsidRDefault="00530239" w:rsidP="00A81E02">
            <w:pPr>
              <w:pStyle w:val="TAL"/>
              <w:rPr>
                <w:lang w:eastAsia="zh-CN"/>
              </w:rPr>
            </w:pPr>
          </w:p>
          <w:p w14:paraId="47B2FAC9" w14:textId="77777777" w:rsidR="00530239" w:rsidRPr="00D0162F" w:rsidRDefault="00530239" w:rsidP="00A81E02">
            <w:pPr>
              <w:pStyle w:val="TAL"/>
              <w:rPr>
                <w:lang w:eastAsia="zh-CN"/>
              </w:rPr>
            </w:pPr>
            <w:r w:rsidRPr="00D0162F">
              <w:rPr>
                <w:lang w:eastAsia="zh-CN"/>
              </w:rPr>
              <w:t>18 dB</w:t>
            </w:r>
          </w:p>
        </w:tc>
        <w:tc>
          <w:tcPr>
            <w:tcW w:w="2573" w:type="dxa"/>
          </w:tcPr>
          <w:p w14:paraId="384BD50D" w14:textId="77777777" w:rsidR="00530239" w:rsidRPr="00D0162F" w:rsidRDefault="00530239" w:rsidP="00A81E02">
            <w:pPr>
              <w:pStyle w:val="TAL"/>
              <w:rPr>
                <w:lang w:eastAsia="zh-CN"/>
              </w:rPr>
            </w:pPr>
            <w:r w:rsidRPr="00D0162F">
              <w:rPr>
                <w:lang w:eastAsia="zh-CN"/>
              </w:rPr>
              <w:t>During T1:</w:t>
            </w:r>
          </w:p>
          <w:p w14:paraId="50391A01" w14:textId="77777777" w:rsidR="00530239" w:rsidRPr="00D0162F" w:rsidRDefault="00530239" w:rsidP="00A81E02">
            <w:pPr>
              <w:pStyle w:val="TAL"/>
            </w:pPr>
            <w:r w:rsidRPr="00D0162F">
              <w:t>Noc = -102 dBm/15kHz</w:t>
            </w:r>
          </w:p>
          <w:p w14:paraId="39A780BD"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8dB</w:t>
            </w:r>
          </w:p>
          <w:p w14:paraId="6A02AD7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infinity</w:t>
            </w:r>
          </w:p>
          <w:p w14:paraId="03C5DA7F" w14:textId="77777777" w:rsidR="00530239" w:rsidRPr="00D0162F" w:rsidRDefault="00530239" w:rsidP="00A81E02">
            <w:pPr>
              <w:pStyle w:val="TAL"/>
              <w:rPr>
                <w:lang w:eastAsia="zh-CN"/>
              </w:rPr>
            </w:pPr>
          </w:p>
          <w:p w14:paraId="585BDDF4" w14:textId="77777777" w:rsidR="00530239" w:rsidRPr="00D0162F" w:rsidRDefault="00530239" w:rsidP="00A81E02">
            <w:pPr>
              <w:pStyle w:val="TAL"/>
              <w:rPr>
                <w:lang w:eastAsia="zh-CN"/>
              </w:rPr>
            </w:pPr>
            <w:r w:rsidRPr="00D0162F">
              <w:rPr>
                <w:lang w:eastAsia="zh-CN"/>
              </w:rPr>
              <w:t>During T2:</w:t>
            </w:r>
          </w:p>
          <w:p w14:paraId="575EACBC" w14:textId="77777777" w:rsidR="00530239" w:rsidRPr="00D0162F" w:rsidRDefault="00530239" w:rsidP="00A81E02">
            <w:pPr>
              <w:pStyle w:val="TAL"/>
            </w:pPr>
            <w:r w:rsidRPr="00D0162F">
              <w:t>Noc = -102 dBm/15kHz</w:t>
            </w:r>
          </w:p>
          <w:p w14:paraId="661592FE"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64B50D4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10CBA2C2" w14:textId="77777777" w:rsidR="00530239" w:rsidRPr="00D0162F" w:rsidRDefault="00530239" w:rsidP="00A81E02">
            <w:pPr>
              <w:pStyle w:val="TAL"/>
              <w:rPr>
                <w:lang w:eastAsia="zh-CN"/>
              </w:rPr>
            </w:pPr>
          </w:p>
          <w:p w14:paraId="6F2F9BE7" w14:textId="77777777" w:rsidR="00530239" w:rsidRPr="00D0162F" w:rsidRDefault="00530239" w:rsidP="00A81E02">
            <w:pPr>
              <w:pStyle w:val="TAL"/>
              <w:rPr>
                <w:lang w:eastAsia="zh-CN"/>
              </w:rPr>
            </w:pPr>
            <w:r w:rsidRPr="00D0162F">
              <w:rPr>
                <w:lang w:eastAsia="zh-CN"/>
              </w:rPr>
              <w:t>During T3:</w:t>
            </w:r>
          </w:p>
          <w:p w14:paraId="107CEC4D" w14:textId="77777777" w:rsidR="00530239" w:rsidRPr="00D0162F" w:rsidRDefault="00530239" w:rsidP="00A81E02">
            <w:pPr>
              <w:pStyle w:val="TAL"/>
            </w:pPr>
            <w:r w:rsidRPr="00D0162F">
              <w:t>Noc = -102 dBm/15kHz</w:t>
            </w:r>
          </w:p>
          <w:p w14:paraId="2381F15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4B15106B"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0223A2FB" w14:textId="77777777" w:rsidR="00530239" w:rsidRPr="00D0162F" w:rsidRDefault="00530239" w:rsidP="00A81E02">
            <w:pPr>
              <w:pStyle w:val="TAL"/>
              <w:rPr>
                <w:lang w:eastAsia="zh-CN"/>
              </w:rPr>
            </w:pPr>
          </w:p>
          <w:p w14:paraId="2C301CF3" w14:textId="77777777" w:rsidR="00530239" w:rsidRPr="00D0162F" w:rsidRDefault="00530239" w:rsidP="00A81E02">
            <w:pPr>
              <w:pStyle w:val="TAL"/>
              <w:rPr>
                <w:lang w:eastAsia="zh-CN"/>
              </w:rPr>
            </w:pPr>
            <w:r w:rsidRPr="00D0162F">
              <w:rPr>
                <w:lang w:eastAsia="zh-CN"/>
              </w:rPr>
              <w:t>In signalling:</w:t>
            </w:r>
          </w:p>
          <w:p w14:paraId="4CD35EBC" w14:textId="77777777" w:rsidR="00530239" w:rsidRPr="00D0162F" w:rsidRDefault="00530239" w:rsidP="00A81E02">
            <w:pPr>
              <w:pStyle w:val="TAL"/>
              <w:rPr>
                <w:lang w:eastAsia="zh-CN"/>
              </w:rPr>
            </w:pPr>
            <w:r w:rsidRPr="00D0162F">
              <w:rPr>
                <w:lang w:eastAsia="zh-CN"/>
              </w:rPr>
              <w:t>Qrxlevmin = -120dBm/SCS for config. 1</w:t>
            </w:r>
          </w:p>
          <w:p w14:paraId="63E63593" w14:textId="77777777" w:rsidR="00530239" w:rsidRPr="00D0162F" w:rsidRDefault="00530239" w:rsidP="00A81E02">
            <w:pPr>
              <w:pStyle w:val="TAL"/>
              <w:rPr>
                <w:lang w:eastAsia="zh-CN"/>
              </w:rPr>
            </w:pPr>
            <w:r w:rsidRPr="00D0162F">
              <w:rPr>
                <w:lang w:eastAsia="zh-CN"/>
              </w:rPr>
              <w:t>Qrxlevmin = -117dBm/SCS for config. 2</w:t>
            </w:r>
          </w:p>
        </w:tc>
      </w:tr>
      <w:tr w:rsidR="00530239" w:rsidRPr="00D0162F" w14:paraId="623680FB" w14:textId="77777777" w:rsidTr="00EC187F">
        <w:trPr>
          <w:jc w:val="center"/>
        </w:trPr>
        <w:tc>
          <w:tcPr>
            <w:tcW w:w="2122" w:type="dxa"/>
          </w:tcPr>
          <w:p w14:paraId="17E82995" w14:textId="6AEDED11" w:rsidR="00530239" w:rsidRPr="003663A8" w:rsidRDefault="00530239" w:rsidP="00A81E02">
            <w:pPr>
              <w:pStyle w:val="TAL"/>
              <w:rPr>
                <w:lang w:val="fr-FR"/>
              </w:rPr>
            </w:pPr>
            <w:r w:rsidRPr="003663A8">
              <w:rPr>
                <w:lang w:val="fr-FR"/>
              </w:rPr>
              <w:t>7.1.1.2 NR SA FR2-FR2 cell re-selection</w:t>
            </w:r>
          </w:p>
        </w:tc>
        <w:tc>
          <w:tcPr>
            <w:tcW w:w="4078" w:type="dxa"/>
            <w:gridSpan w:val="2"/>
          </w:tcPr>
          <w:p w14:paraId="408FE9D5" w14:textId="77777777" w:rsidR="00530239" w:rsidRPr="00D0162F" w:rsidRDefault="00530239" w:rsidP="00A81E02">
            <w:pPr>
              <w:pStyle w:val="TAL"/>
              <w:rPr>
                <w:lang w:eastAsia="zh-CN"/>
              </w:rPr>
            </w:pPr>
            <w:r w:rsidRPr="00D0162F">
              <w:rPr>
                <w:lang w:eastAsia="zh-CN"/>
              </w:rPr>
              <w:t>During T1:</w:t>
            </w:r>
          </w:p>
          <w:p w14:paraId="6C0A6CC3"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66FB739E"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578F5B20"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31A7B597"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09EE28F7" w14:textId="77777777" w:rsidR="00530239" w:rsidRPr="00D0162F" w:rsidRDefault="00530239" w:rsidP="00A81E02">
            <w:pPr>
              <w:pStyle w:val="TAL"/>
              <w:rPr>
                <w:lang w:eastAsia="zh-CN"/>
              </w:rPr>
            </w:pPr>
          </w:p>
          <w:p w14:paraId="10A64DAC" w14:textId="77777777" w:rsidR="00530239" w:rsidRPr="00D0162F" w:rsidRDefault="00530239" w:rsidP="00A81E02">
            <w:pPr>
              <w:pStyle w:val="TAL"/>
              <w:rPr>
                <w:lang w:eastAsia="zh-CN"/>
              </w:rPr>
            </w:pPr>
            <w:r w:rsidRPr="00D0162F">
              <w:rPr>
                <w:lang w:eastAsia="zh-CN"/>
              </w:rPr>
              <w:t>During T2:</w:t>
            </w:r>
          </w:p>
          <w:p w14:paraId="56FE6CF7"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9A72362"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1C0556C6" w14:textId="77777777" w:rsidR="00530239" w:rsidRPr="007F73CA" w:rsidRDefault="00530239" w:rsidP="00A81E02">
            <w:pPr>
              <w:pStyle w:val="TAL"/>
              <w:rPr>
                <w:lang w:val="fr-FR" w:eastAsia="zh-CN"/>
              </w:rPr>
            </w:pPr>
            <w:r w:rsidRPr="007F73CA">
              <w:rPr>
                <w:lang w:val="fr-FR" w:eastAsia="zh-CN"/>
              </w:rPr>
              <w:t>Es</w:t>
            </w:r>
            <w:r w:rsidRPr="007F73CA">
              <w:rPr>
                <w:vertAlign w:val="subscript"/>
                <w:lang w:val="fr-FR" w:eastAsia="zh-CN"/>
              </w:rPr>
              <w:t>1</w:t>
            </w:r>
            <w:r w:rsidRPr="007F73CA">
              <w:rPr>
                <w:lang w:val="fr-FR" w:eastAsia="zh-CN"/>
              </w:rPr>
              <w:t>/Noc</w:t>
            </w:r>
            <w:r w:rsidRPr="007F73CA">
              <w:rPr>
                <w:vertAlign w:val="subscript"/>
                <w:lang w:val="fr-FR" w:eastAsia="zh-CN"/>
              </w:rPr>
              <w:t>1</w:t>
            </w:r>
            <w:r w:rsidRPr="007F73CA">
              <w:rPr>
                <w:lang w:val="fr-FR" w:eastAsia="zh-CN"/>
              </w:rPr>
              <w:t xml:space="preserve"> = 10.5dB</w:t>
            </w:r>
          </w:p>
          <w:p w14:paraId="13DE9A43" w14:textId="77777777" w:rsidR="00530239" w:rsidRPr="007F73CA" w:rsidRDefault="00530239" w:rsidP="00A81E02">
            <w:pPr>
              <w:pStyle w:val="TAL"/>
              <w:rPr>
                <w:lang w:val="fr-FR" w:eastAsia="zh-CN"/>
              </w:rPr>
            </w:pPr>
            <w:r w:rsidRPr="007F73CA">
              <w:rPr>
                <w:lang w:val="fr-FR" w:eastAsia="zh-CN"/>
              </w:rPr>
              <w:t>Es</w:t>
            </w:r>
            <w:r w:rsidRPr="007F73CA">
              <w:rPr>
                <w:vertAlign w:val="subscript"/>
                <w:lang w:val="fr-FR" w:eastAsia="zh-CN"/>
              </w:rPr>
              <w:t>2</w:t>
            </w:r>
            <w:r w:rsidRPr="007F73CA">
              <w:rPr>
                <w:lang w:val="fr-FR" w:eastAsia="zh-CN"/>
              </w:rPr>
              <w:t>/Noc</w:t>
            </w:r>
            <w:r w:rsidRPr="007F73CA">
              <w:rPr>
                <w:vertAlign w:val="subscript"/>
                <w:lang w:val="fr-FR" w:eastAsia="zh-CN"/>
              </w:rPr>
              <w:t>2</w:t>
            </w:r>
            <w:r w:rsidRPr="007F73CA">
              <w:rPr>
                <w:lang w:val="fr-FR" w:eastAsia="zh-CN"/>
              </w:rPr>
              <w:t xml:space="preserve"> = -infinity</w:t>
            </w:r>
          </w:p>
          <w:p w14:paraId="5DD0B5E2" w14:textId="77777777" w:rsidR="00530239" w:rsidRPr="007F73CA" w:rsidRDefault="00530239" w:rsidP="00A81E02">
            <w:pPr>
              <w:pStyle w:val="TAL"/>
              <w:rPr>
                <w:lang w:val="fr-FR" w:eastAsia="zh-CN"/>
              </w:rPr>
            </w:pPr>
          </w:p>
          <w:p w14:paraId="2ADE8C20" w14:textId="77777777" w:rsidR="00530239" w:rsidRPr="00D0162F" w:rsidRDefault="00530239" w:rsidP="00A81E02">
            <w:pPr>
              <w:pStyle w:val="TAL"/>
              <w:rPr>
                <w:lang w:eastAsia="zh-CN"/>
              </w:rPr>
            </w:pPr>
            <w:r w:rsidRPr="00D0162F">
              <w:rPr>
                <w:lang w:eastAsia="zh-CN"/>
              </w:rPr>
              <w:t>During T3:</w:t>
            </w:r>
          </w:p>
          <w:p w14:paraId="36B2661E"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504531A"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41F51437"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721560E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933D02B" w14:textId="77777777" w:rsidR="00530239" w:rsidRPr="00D0162F" w:rsidRDefault="00530239" w:rsidP="00A81E02">
            <w:pPr>
              <w:pStyle w:val="TAL"/>
              <w:rPr>
                <w:lang w:eastAsia="zh-CN"/>
              </w:rPr>
            </w:pPr>
          </w:p>
          <w:p w14:paraId="13C5CF7A" w14:textId="77777777" w:rsidR="00530239" w:rsidRPr="00D0162F" w:rsidRDefault="00530239" w:rsidP="00A81E02">
            <w:pPr>
              <w:pStyle w:val="TAL"/>
              <w:rPr>
                <w:lang w:eastAsia="zh-CN"/>
              </w:rPr>
            </w:pPr>
            <w:r w:rsidRPr="00D0162F">
              <w:rPr>
                <w:lang w:eastAsia="zh-CN"/>
              </w:rPr>
              <w:t>In signalling:</w:t>
            </w:r>
          </w:p>
          <w:p w14:paraId="26B5243C" w14:textId="77777777" w:rsidR="00530239" w:rsidRPr="00D0162F" w:rsidRDefault="00530239" w:rsidP="00A81E02">
            <w:pPr>
              <w:pStyle w:val="TAL"/>
              <w:rPr>
                <w:lang w:eastAsia="zh-CN"/>
              </w:rPr>
            </w:pPr>
            <w:r w:rsidRPr="00D0162F">
              <w:rPr>
                <w:lang w:eastAsia="zh-CN"/>
              </w:rPr>
              <w:t>Cell 2 Qrxlevmin = -138dBm/SCS for config. 1</w:t>
            </w:r>
          </w:p>
          <w:p w14:paraId="0E3BCC05" w14:textId="77777777" w:rsidR="00530239" w:rsidRPr="00D0162F" w:rsidRDefault="00530239" w:rsidP="00A81E02">
            <w:pPr>
              <w:pStyle w:val="TAL"/>
              <w:rPr>
                <w:lang w:eastAsia="zh-CN"/>
              </w:rPr>
            </w:pPr>
          </w:p>
          <w:p w14:paraId="270E9477" w14:textId="77777777" w:rsidR="00530239" w:rsidRPr="00D0162F" w:rsidRDefault="00530239" w:rsidP="00A81E02">
            <w:pPr>
              <w:pStyle w:val="TAL"/>
              <w:rPr>
                <w:lang w:eastAsia="zh-CN"/>
              </w:rPr>
            </w:pPr>
            <w:r w:rsidRPr="00D0162F">
              <w:rPr>
                <w:lang w:eastAsia="zh-CN"/>
              </w:rPr>
              <w:t>Cell 2 Qrxlevmin = -135dBm/SCS for config. 2</w:t>
            </w:r>
          </w:p>
          <w:p w14:paraId="756258FE" w14:textId="77777777" w:rsidR="00530239" w:rsidRPr="00D0162F" w:rsidRDefault="00530239" w:rsidP="00A81E02">
            <w:pPr>
              <w:pStyle w:val="TAL"/>
              <w:rPr>
                <w:lang w:eastAsia="zh-CN"/>
              </w:rPr>
            </w:pPr>
          </w:p>
          <w:p w14:paraId="58FCF837" w14:textId="77777777" w:rsidR="00530239" w:rsidRPr="00D0162F" w:rsidRDefault="00530239" w:rsidP="00A81E02">
            <w:pPr>
              <w:pStyle w:val="TAL"/>
              <w:rPr>
                <w:lang w:eastAsia="zh-CN"/>
              </w:rPr>
            </w:pPr>
            <w:r w:rsidRPr="00D0162F">
              <w:rPr>
                <w:lang w:eastAsia="zh-CN"/>
              </w:rPr>
              <w:t>Cell 2 SnonintraSearchP = 50dB</w:t>
            </w:r>
          </w:p>
          <w:p w14:paraId="7BCB3E34" w14:textId="77777777" w:rsidR="00530239" w:rsidRPr="00D0162F" w:rsidRDefault="00530239" w:rsidP="00A81E02">
            <w:pPr>
              <w:pStyle w:val="TAL"/>
              <w:rPr>
                <w:lang w:eastAsia="zh-CN"/>
              </w:rPr>
            </w:pPr>
          </w:p>
          <w:p w14:paraId="3F1E4421" w14:textId="77777777" w:rsidR="00530239" w:rsidRPr="00D0162F" w:rsidRDefault="00530239" w:rsidP="00A81E02">
            <w:pPr>
              <w:pStyle w:val="TAL"/>
              <w:rPr>
                <w:lang w:eastAsia="zh-CN"/>
              </w:rPr>
            </w:pPr>
            <w:r w:rsidRPr="00D0162F">
              <w:rPr>
                <w:lang w:eastAsia="zh-CN"/>
              </w:rPr>
              <w:t>Cell 1 Threshx, highP = 48dB</w:t>
            </w:r>
          </w:p>
          <w:p w14:paraId="07288DEB" w14:textId="77777777" w:rsidR="00530239" w:rsidRPr="00D0162F" w:rsidRDefault="00530239" w:rsidP="00A81E02">
            <w:pPr>
              <w:pStyle w:val="TAL"/>
              <w:rPr>
                <w:lang w:eastAsia="zh-CN"/>
              </w:rPr>
            </w:pPr>
            <w:r w:rsidRPr="00D0162F">
              <w:rPr>
                <w:lang w:eastAsia="zh-CN"/>
              </w:rPr>
              <w:t>Cell 2 Threshserving, lowP = 44dB</w:t>
            </w:r>
          </w:p>
          <w:p w14:paraId="39D92160" w14:textId="77777777" w:rsidR="00530239" w:rsidRPr="00D0162F" w:rsidRDefault="00530239" w:rsidP="00A81E02">
            <w:pPr>
              <w:pStyle w:val="TAL"/>
              <w:rPr>
                <w:lang w:eastAsia="zh-CN"/>
              </w:rPr>
            </w:pPr>
          </w:p>
          <w:p w14:paraId="59E231C5" w14:textId="77777777" w:rsidR="00530239" w:rsidRPr="00D0162F" w:rsidRDefault="00530239" w:rsidP="00A81E02">
            <w:pPr>
              <w:pStyle w:val="TAL"/>
              <w:rPr>
                <w:lang w:eastAsia="zh-CN"/>
              </w:rPr>
            </w:pPr>
            <w:r w:rsidRPr="00D0162F">
              <w:rPr>
                <w:lang w:eastAsia="zh-CN"/>
              </w:rPr>
              <w:t>Cell 2 Threshx, lowP = 50dB</w:t>
            </w:r>
          </w:p>
        </w:tc>
        <w:tc>
          <w:tcPr>
            <w:tcW w:w="1643" w:type="dxa"/>
          </w:tcPr>
          <w:p w14:paraId="559C40DC" w14:textId="77777777" w:rsidR="00530239" w:rsidRPr="00D0162F" w:rsidRDefault="00530239" w:rsidP="00A81E02">
            <w:pPr>
              <w:pStyle w:val="TAL"/>
              <w:rPr>
                <w:lang w:eastAsia="zh-CN"/>
              </w:rPr>
            </w:pPr>
            <w:r w:rsidRPr="00D0162F">
              <w:rPr>
                <w:lang w:eastAsia="zh-CN"/>
              </w:rPr>
              <w:t>During T1:</w:t>
            </w:r>
          </w:p>
          <w:p w14:paraId="66712025" w14:textId="77777777" w:rsidR="00530239" w:rsidRPr="00D0162F" w:rsidRDefault="00530239" w:rsidP="00A81E02">
            <w:pPr>
              <w:pStyle w:val="TAL"/>
              <w:rPr>
                <w:lang w:eastAsia="zh-CN"/>
              </w:rPr>
            </w:pPr>
            <w:r w:rsidRPr="00D0162F">
              <w:rPr>
                <w:lang w:eastAsia="zh-CN"/>
              </w:rPr>
              <w:t>0dB</w:t>
            </w:r>
          </w:p>
          <w:p w14:paraId="1CEB1EAF" w14:textId="77777777" w:rsidR="00530239" w:rsidRPr="00D0162F" w:rsidRDefault="00530239" w:rsidP="00A81E02">
            <w:pPr>
              <w:pStyle w:val="TAL"/>
              <w:rPr>
                <w:lang w:eastAsia="zh-CN"/>
              </w:rPr>
            </w:pPr>
            <w:r w:rsidRPr="00D0162F">
              <w:rPr>
                <w:lang w:eastAsia="zh-CN"/>
              </w:rPr>
              <w:t>0dB</w:t>
            </w:r>
          </w:p>
          <w:p w14:paraId="0304E0FE" w14:textId="77777777" w:rsidR="00530239" w:rsidRPr="00D0162F" w:rsidRDefault="00530239" w:rsidP="00A81E02">
            <w:pPr>
              <w:pStyle w:val="TAL"/>
              <w:rPr>
                <w:lang w:eastAsia="zh-CN"/>
              </w:rPr>
            </w:pPr>
            <w:r w:rsidRPr="00D0162F">
              <w:rPr>
                <w:lang w:eastAsia="zh-CN"/>
              </w:rPr>
              <w:t>0dB</w:t>
            </w:r>
          </w:p>
          <w:p w14:paraId="6D381356" w14:textId="77777777" w:rsidR="00530239" w:rsidRPr="00D0162F" w:rsidRDefault="00530239" w:rsidP="00A81E02">
            <w:pPr>
              <w:pStyle w:val="TAL"/>
              <w:rPr>
                <w:lang w:eastAsia="zh-CN"/>
              </w:rPr>
            </w:pPr>
            <w:r w:rsidRPr="00D0162F">
              <w:rPr>
                <w:lang w:eastAsia="zh-CN"/>
              </w:rPr>
              <w:t>7.6dB</w:t>
            </w:r>
          </w:p>
          <w:p w14:paraId="1B4ACAC0" w14:textId="77777777" w:rsidR="00530239" w:rsidRPr="00D0162F" w:rsidRDefault="00530239" w:rsidP="00A81E02">
            <w:pPr>
              <w:pStyle w:val="TAL"/>
              <w:rPr>
                <w:lang w:eastAsia="zh-CN"/>
              </w:rPr>
            </w:pPr>
          </w:p>
          <w:p w14:paraId="1F50DF93" w14:textId="77777777" w:rsidR="00530239" w:rsidRPr="00D0162F" w:rsidRDefault="00530239" w:rsidP="00A81E02">
            <w:pPr>
              <w:pStyle w:val="TAL"/>
              <w:rPr>
                <w:lang w:eastAsia="zh-CN"/>
              </w:rPr>
            </w:pPr>
            <w:r w:rsidRPr="00D0162F">
              <w:rPr>
                <w:lang w:eastAsia="zh-CN"/>
              </w:rPr>
              <w:t>During T2:</w:t>
            </w:r>
          </w:p>
          <w:p w14:paraId="7C9DCA3D" w14:textId="77777777" w:rsidR="00530239" w:rsidRPr="00D0162F" w:rsidRDefault="00530239" w:rsidP="00A81E02">
            <w:pPr>
              <w:pStyle w:val="TAL"/>
              <w:rPr>
                <w:lang w:eastAsia="zh-CN"/>
              </w:rPr>
            </w:pPr>
            <w:r w:rsidRPr="00D0162F">
              <w:rPr>
                <w:lang w:eastAsia="zh-CN"/>
              </w:rPr>
              <w:t>0dB</w:t>
            </w:r>
          </w:p>
          <w:p w14:paraId="4C647D12" w14:textId="77777777" w:rsidR="00530239" w:rsidRPr="00D0162F" w:rsidRDefault="00530239" w:rsidP="00A81E02">
            <w:pPr>
              <w:pStyle w:val="TAL"/>
              <w:rPr>
                <w:lang w:eastAsia="zh-CN"/>
              </w:rPr>
            </w:pPr>
            <w:r w:rsidRPr="00D0162F">
              <w:rPr>
                <w:lang w:eastAsia="zh-CN"/>
              </w:rPr>
              <w:t>0dB</w:t>
            </w:r>
          </w:p>
          <w:p w14:paraId="461EFF91" w14:textId="77777777" w:rsidR="00530239" w:rsidRPr="00D0162F" w:rsidRDefault="00530239" w:rsidP="00A81E02">
            <w:pPr>
              <w:pStyle w:val="TAL"/>
              <w:rPr>
                <w:lang w:eastAsia="zh-CN"/>
              </w:rPr>
            </w:pPr>
            <w:r w:rsidRPr="00D0162F">
              <w:rPr>
                <w:lang w:eastAsia="zh-CN"/>
              </w:rPr>
              <w:t>0dB</w:t>
            </w:r>
          </w:p>
          <w:p w14:paraId="2E3F4A53" w14:textId="77777777" w:rsidR="00530239" w:rsidRPr="00D0162F" w:rsidRDefault="00530239" w:rsidP="00A81E02">
            <w:pPr>
              <w:pStyle w:val="TAL"/>
              <w:rPr>
                <w:lang w:eastAsia="zh-CN"/>
              </w:rPr>
            </w:pPr>
            <w:r w:rsidRPr="00D0162F">
              <w:rPr>
                <w:lang w:eastAsia="zh-CN"/>
              </w:rPr>
              <w:t>N/A</w:t>
            </w:r>
          </w:p>
          <w:p w14:paraId="4D13142A" w14:textId="77777777" w:rsidR="00530239" w:rsidRPr="00D0162F" w:rsidRDefault="00530239" w:rsidP="00A81E02">
            <w:pPr>
              <w:pStyle w:val="TAL"/>
              <w:rPr>
                <w:lang w:eastAsia="zh-CN"/>
              </w:rPr>
            </w:pPr>
          </w:p>
          <w:p w14:paraId="6FF96A11" w14:textId="77777777" w:rsidR="00530239" w:rsidRPr="00D0162F" w:rsidRDefault="00530239" w:rsidP="00A81E02">
            <w:pPr>
              <w:pStyle w:val="TAL"/>
              <w:rPr>
                <w:lang w:eastAsia="zh-CN"/>
              </w:rPr>
            </w:pPr>
            <w:r w:rsidRPr="00D0162F">
              <w:rPr>
                <w:lang w:eastAsia="zh-CN"/>
              </w:rPr>
              <w:t>During T3:</w:t>
            </w:r>
          </w:p>
          <w:p w14:paraId="4E671412" w14:textId="77777777" w:rsidR="00530239" w:rsidRPr="00D0162F" w:rsidRDefault="00530239" w:rsidP="00A81E02">
            <w:pPr>
              <w:pStyle w:val="TAL"/>
              <w:rPr>
                <w:lang w:eastAsia="zh-CN"/>
              </w:rPr>
            </w:pPr>
            <w:r w:rsidRPr="00D0162F">
              <w:rPr>
                <w:lang w:eastAsia="zh-CN"/>
              </w:rPr>
              <w:t>0dB</w:t>
            </w:r>
          </w:p>
          <w:p w14:paraId="6379E728" w14:textId="77777777" w:rsidR="00530239" w:rsidRPr="00D0162F" w:rsidRDefault="00530239" w:rsidP="00A81E02">
            <w:pPr>
              <w:pStyle w:val="TAL"/>
              <w:rPr>
                <w:lang w:eastAsia="zh-CN"/>
              </w:rPr>
            </w:pPr>
            <w:r w:rsidRPr="00D0162F">
              <w:rPr>
                <w:lang w:eastAsia="zh-CN"/>
              </w:rPr>
              <w:t>0dB</w:t>
            </w:r>
          </w:p>
          <w:p w14:paraId="56A5C398" w14:textId="77777777" w:rsidR="00530239" w:rsidRPr="00D0162F" w:rsidRDefault="00530239" w:rsidP="00A81E02">
            <w:pPr>
              <w:pStyle w:val="TAL"/>
              <w:rPr>
                <w:lang w:eastAsia="zh-CN"/>
              </w:rPr>
            </w:pPr>
            <w:r w:rsidRPr="00D0162F">
              <w:rPr>
                <w:lang w:eastAsia="zh-CN"/>
              </w:rPr>
              <w:t>0dB</w:t>
            </w:r>
          </w:p>
          <w:p w14:paraId="304D84CC" w14:textId="77777777" w:rsidR="00530239" w:rsidRPr="00D0162F" w:rsidRDefault="00530239" w:rsidP="00A81E02">
            <w:pPr>
              <w:pStyle w:val="TAL"/>
              <w:rPr>
                <w:lang w:eastAsia="zh-CN"/>
              </w:rPr>
            </w:pPr>
            <w:r w:rsidRPr="00D0162F">
              <w:rPr>
                <w:lang w:eastAsia="zh-CN"/>
              </w:rPr>
              <w:t>0dB</w:t>
            </w:r>
          </w:p>
          <w:p w14:paraId="28EC5323" w14:textId="77777777" w:rsidR="00530239" w:rsidRPr="00D0162F" w:rsidRDefault="00530239" w:rsidP="00A81E02">
            <w:pPr>
              <w:pStyle w:val="TAL"/>
              <w:rPr>
                <w:lang w:eastAsia="zh-CN"/>
              </w:rPr>
            </w:pPr>
          </w:p>
          <w:p w14:paraId="0D3E3511" w14:textId="77777777" w:rsidR="00530239" w:rsidRPr="00D0162F" w:rsidRDefault="00530239" w:rsidP="00A81E02">
            <w:pPr>
              <w:pStyle w:val="TAL"/>
              <w:rPr>
                <w:lang w:eastAsia="zh-CN"/>
              </w:rPr>
            </w:pPr>
            <w:r w:rsidRPr="00D0162F">
              <w:rPr>
                <w:lang w:eastAsia="zh-CN"/>
              </w:rPr>
              <w:t>In signalling:</w:t>
            </w:r>
          </w:p>
          <w:p w14:paraId="26868E5E" w14:textId="77777777" w:rsidR="00530239" w:rsidRPr="00D0162F" w:rsidRDefault="00530239" w:rsidP="00A81E02">
            <w:pPr>
              <w:pStyle w:val="TAL"/>
              <w:rPr>
                <w:lang w:eastAsia="zh-CN"/>
              </w:rPr>
            </w:pPr>
            <w:r w:rsidRPr="00D0162F">
              <w:rPr>
                <w:lang w:eastAsia="zh-CN"/>
              </w:rPr>
              <w:t>16 dB</w:t>
            </w:r>
          </w:p>
          <w:p w14:paraId="131060AD" w14:textId="77777777" w:rsidR="00530239" w:rsidRPr="00D0162F" w:rsidRDefault="00530239" w:rsidP="00A81E02">
            <w:pPr>
              <w:pStyle w:val="TAL"/>
              <w:rPr>
                <w:lang w:eastAsia="zh-CN"/>
              </w:rPr>
            </w:pPr>
          </w:p>
          <w:p w14:paraId="76598CFC" w14:textId="77777777" w:rsidR="00530239" w:rsidRPr="00D0162F" w:rsidRDefault="00530239" w:rsidP="00A81E02">
            <w:pPr>
              <w:pStyle w:val="TAL"/>
              <w:rPr>
                <w:lang w:eastAsia="zh-CN"/>
              </w:rPr>
            </w:pPr>
            <w:r w:rsidRPr="00D0162F">
              <w:rPr>
                <w:lang w:eastAsia="zh-CN"/>
              </w:rPr>
              <w:t>16 dB</w:t>
            </w:r>
          </w:p>
          <w:p w14:paraId="64828BF7" w14:textId="77777777" w:rsidR="00530239" w:rsidRPr="00D0162F" w:rsidRDefault="00530239" w:rsidP="00A81E02">
            <w:pPr>
              <w:pStyle w:val="TAL"/>
              <w:rPr>
                <w:lang w:eastAsia="zh-CN"/>
              </w:rPr>
            </w:pPr>
          </w:p>
          <w:p w14:paraId="7F407CA3" w14:textId="77777777" w:rsidR="00530239" w:rsidRPr="00D0162F" w:rsidRDefault="00530239" w:rsidP="00A81E02">
            <w:pPr>
              <w:pStyle w:val="TAL"/>
              <w:rPr>
                <w:lang w:eastAsia="zh-CN"/>
              </w:rPr>
            </w:pPr>
            <w:r w:rsidRPr="00D0162F">
              <w:rPr>
                <w:lang w:eastAsia="zh-CN"/>
              </w:rPr>
              <w:t>12dB</w:t>
            </w:r>
          </w:p>
          <w:p w14:paraId="67FA675B" w14:textId="77777777" w:rsidR="00530239" w:rsidRPr="00D0162F" w:rsidRDefault="00530239" w:rsidP="00A81E02">
            <w:pPr>
              <w:pStyle w:val="TAL"/>
              <w:rPr>
                <w:lang w:eastAsia="zh-CN"/>
              </w:rPr>
            </w:pPr>
          </w:p>
          <w:p w14:paraId="0C5C0EDD" w14:textId="77777777" w:rsidR="00530239" w:rsidRPr="00D0162F" w:rsidRDefault="00530239" w:rsidP="00A81E02">
            <w:pPr>
              <w:pStyle w:val="TAL"/>
              <w:rPr>
                <w:lang w:eastAsia="zh-CN"/>
              </w:rPr>
            </w:pPr>
            <w:r w:rsidRPr="00D0162F">
              <w:rPr>
                <w:lang w:eastAsia="zh-CN"/>
              </w:rPr>
              <w:t>-16dB</w:t>
            </w:r>
          </w:p>
          <w:p w14:paraId="42B2F0FA" w14:textId="77777777" w:rsidR="00530239" w:rsidRPr="00D0162F" w:rsidRDefault="00530239" w:rsidP="00A81E02">
            <w:pPr>
              <w:pStyle w:val="TAL"/>
              <w:rPr>
                <w:lang w:eastAsia="zh-CN"/>
              </w:rPr>
            </w:pPr>
            <w:r w:rsidRPr="00D0162F">
              <w:rPr>
                <w:lang w:eastAsia="zh-CN"/>
              </w:rPr>
              <w:t>18dB</w:t>
            </w:r>
          </w:p>
          <w:p w14:paraId="65D3859A" w14:textId="77777777" w:rsidR="00530239" w:rsidRPr="00D0162F" w:rsidRDefault="00530239" w:rsidP="00A81E02">
            <w:pPr>
              <w:pStyle w:val="TAL"/>
              <w:rPr>
                <w:lang w:eastAsia="zh-CN"/>
              </w:rPr>
            </w:pPr>
          </w:p>
          <w:p w14:paraId="7EB95C87" w14:textId="77777777" w:rsidR="00530239" w:rsidRPr="00D0162F" w:rsidRDefault="00530239" w:rsidP="00A81E02">
            <w:pPr>
              <w:pStyle w:val="TAL"/>
              <w:rPr>
                <w:lang w:eastAsia="zh-CN"/>
              </w:rPr>
            </w:pPr>
            <w:r w:rsidRPr="00D0162F">
              <w:rPr>
                <w:lang w:eastAsia="zh-CN"/>
              </w:rPr>
              <w:t>-32dB</w:t>
            </w:r>
          </w:p>
        </w:tc>
        <w:tc>
          <w:tcPr>
            <w:tcW w:w="2573" w:type="dxa"/>
          </w:tcPr>
          <w:p w14:paraId="281FA35A" w14:textId="77777777" w:rsidR="00530239" w:rsidRPr="00D0162F" w:rsidRDefault="00530239" w:rsidP="00A81E02">
            <w:pPr>
              <w:pStyle w:val="TAL"/>
              <w:rPr>
                <w:lang w:eastAsia="zh-CN"/>
              </w:rPr>
            </w:pPr>
            <w:r w:rsidRPr="00D0162F">
              <w:rPr>
                <w:lang w:eastAsia="zh-CN"/>
              </w:rPr>
              <w:t>During T1:</w:t>
            </w:r>
          </w:p>
          <w:p w14:paraId="60CA745B"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51DEBDE5"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6927D72D"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3876C326"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3F294E90" w14:textId="77777777" w:rsidR="00530239" w:rsidRPr="00D0162F" w:rsidRDefault="00530239" w:rsidP="00A81E02">
            <w:pPr>
              <w:pStyle w:val="TAL"/>
              <w:rPr>
                <w:lang w:eastAsia="zh-CN"/>
              </w:rPr>
            </w:pPr>
          </w:p>
          <w:p w14:paraId="2EB7C846" w14:textId="77777777" w:rsidR="00530239" w:rsidRPr="00D0162F" w:rsidRDefault="00530239" w:rsidP="00A81E02">
            <w:pPr>
              <w:pStyle w:val="TAL"/>
              <w:rPr>
                <w:lang w:eastAsia="zh-CN"/>
              </w:rPr>
            </w:pPr>
            <w:r w:rsidRPr="00D0162F">
              <w:rPr>
                <w:lang w:eastAsia="zh-CN"/>
              </w:rPr>
              <w:t>During T2:</w:t>
            </w:r>
          </w:p>
          <w:p w14:paraId="5B8AF6BA"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D281A7A"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068CC385" w14:textId="77777777" w:rsidR="00530239" w:rsidRPr="00A91ADE" w:rsidRDefault="00530239" w:rsidP="00A81E02">
            <w:pPr>
              <w:pStyle w:val="TAL"/>
              <w:rPr>
                <w:lang w:val="fr-FR" w:eastAsia="zh-CN"/>
              </w:rPr>
            </w:pPr>
            <w:r w:rsidRPr="00A91ADE">
              <w:rPr>
                <w:lang w:val="fr-FR" w:eastAsia="zh-CN"/>
              </w:rPr>
              <w:t>Es</w:t>
            </w:r>
            <w:r w:rsidRPr="00A91ADE">
              <w:rPr>
                <w:vertAlign w:val="subscript"/>
                <w:lang w:val="fr-FR" w:eastAsia="zh-CN"/>
              </w:rPr>
              <w:t>1</w:t>
            </w:r>
            <w:r w:rsidRPr="00A91ADE">
              <w:rPr>
                <w:lang w:val="fr-FR" w:eastAsia="zh-CN"/>
              </w:rPr>
              <w:t>/Noc</w:t>
            </w:r>
            <w:r w:rsidRPr="00A91ADE">
              <w:rPr>
                <w:vertAlign w:val="subscript"/>
                <w:lang w:val="fr-FR" w:eastAsia="zh-CN"/>
              </w:rPr>
              <w:t>1</w:t>
            </w:r>
            <w:r w:rsidRPr="00A91ADE">
              <w:rPr>
                <w:lang w:val="fr-FR" w:eastAsia="zh-CN"/>
              </w:rPr>
              <w:t xml:space="preserve"> = 10.5dB</w:t>
            </w:r>
          </w:p>
          <w:p w14:paraId="613568E8" w14:textId="77777777" w:rsidR="00530239" w:rsidRPr="00A91ADE" w:rsidRDefault="00530239" w:rsidP="00A81E02">
            <w:pPr>
              <w:pStyle w:val="TAL"/>
              <w:rPr>
                <w:lang w:val="fr-FR" w:eastAsia="zh-CN"/>
              </w:rPr>
            </w:pPr>
            <w:r w:rsidRPr="00A91ADE">
              <w:rPr>
                <w:lang w:val="fr-FR" w:eastAsia="zh-CN"/>
              </w:rPr>
              <w:t>Es</w:t>
            </w:r>
            <w:r w:rsidRPr="00A91ADE">
              <w:rPr>
                <w:vertAlign w:val="subscript"/>
                <w:lang w:val="fr-FR" w:eastAsia="zh-CN"/>
              </w:rPr>
              <w:t>2</w:t>
            </w:r>
            <w:r w:rsidRPr="00A91ADE">
              <w:rPr>
                <w:lang w:val="fr-FR" w:eastAsia="zh-CN"/>
              </w:rPr>
              <w:t>/Noc</w:t>
            </w:r>
            <w:r w:rsidRPr="00A91ADE">
              <w:rPr>
                <w:vertAlign w:val="subscript"/>
                <w:lang w:val="fr-FR" w:eastAsia="zh-CN"/>
              </w:rPr>
              <w:t>2</w:t>
            </w:r>
            <w:r w:rsidRPr="00A91ADE">
              <w:rPr>
                <w:lang w:val="fr-FR" w:eastAsia="zh-CN"/>
              </w:rPr>
              <w:t xml:space="preserve"> = -infinity</w:t>
            </w:r>
          </w:p>
          <w:p w14:paraId="590670D5" w14:textId="77777777" w:rsidR="00530239" w:rsidRPr="00A91ADE" w:rsidRDefault="00530239" w:rsidP="00A81E02">
            <w:pPr>
              <w:pStyle w:val="TAL"/>
              <w:rPr>
                <w:lang w:val="fr-FR" w:eastAsia="zh-CN"/>
              </w:rPr>
            </w:pPr>
          </w:p>
          <w:p w14:paraId="67239270" w14:textId="77777777" w:rsidR="00530239" w:rsidRPr="00D0162F" w:rsidRDefault="00530239" w:rsidP="00A81E02">
            <w:pPr>
              <w:pStyle w:val="TAL"/>
              <w:rPr>
                <w:lang w:eastAsia="zh-CN"/>
              </w:rPr>
            </w:pPr>
            <w:r w:rsidRPr="00D0162F">
              <w:rPr>
                <w:lang w:eastAsia="zh-CN"/>
              </w:rPr>
              <w:t>During T3:</w:t>
            </w:r>
          </w:p>
          <w:p w14:paraId="5AB5C494"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0A433F34"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50DC74C6"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3478A353"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131E875D" w14:textId="77777777" w:rsidR="00530239" w:rsidRPr="00D0162F" w:rsidRDefault="00530239" w:rsidP="00A81E02">
            <w:pPr>
              <w:pStyle w:val="TAL"/>
              <w:rPr>
                <w:lang w:eastAsia="zh-CN"/>
              </w:rPr>
            </w:pPr>
          </w:p>
          <w:p w14:paraId="153BB6F5" w14:textId="77777777" w:rsidR="00530239" w:rsidRPr="00D0162F" w:rsidRDefault="00530239" w:rsidP="00A81E02">
            <w:pPr>
              <w:pStyle w:val="TAL"/>
              <w:rPr>
                <w:lang w:eastAsia="zh-CN"/>
              </w:rPr>
            </w:pPr>
            <w:r w:rsidRPr="00D0162F">
              <w:rPr>
                <w:lang w:eastAsia="zh-CN"/>
              </w:rPr>
              <w:t>In signalling:</w:t>
            </w:r>
          </w:p>
          <w:p w14:paraId="2EE68303" w14:textId="77777777" w:rsidR="00530239" w:rsidRPr="00D0162F" w:rsidRDefault="00530239" w:rsidP="00A81E02">
            <w:pPr>
              <w:pStyle w:val="TAL"/>
              <w:rPr>
                <w:lang w:eastAsia="zh-CN"/>
              </w:rPr>
            </w:pPr>
            <w:r w:rsidRPr="00D0162F">
              <w:rPr>
                <w:lang w:eastAsia="zh-CN"/>
              </w:rPr>
              <w:t>Qrxlevmin = -124dBm/SCS for config. 1</w:t>
            </w:r>
          </w:p>
          <w:p w14:paraId="5C3CD1CB" w14:textId="77777777" w:rsidR="00530239" w:rsidRPr="00D0162F" w:rsidRDefault="00530239" w:rsidP="00A81E02">
            <w:pPr>
              <w:pStyle w:val="TAL"/>
              <w:rPr>
                <w:lang w:eastAsia="zh-CN"/>
              </w:rPr>
            </w:pPr>
            <w:r w:rsidRPr="00D0162F">
              <w:rPr>
                <w:lang w:eastAsia="zh-CN"/>
              </w:rPr>
              <w:t>Qrxlevmin = -121dBm/SCS for config. 2</w:t>
            </w:r>
          </w:p>
          <w:p w14:paraId="2449526F" w14:textId="77777777" w:rsidR="00530239" w:rsidRPr="00D0162F" w:rsidRDefault="00530239" w:rsidP="00A81E02">
            <w:pPr>
              <w:pStyle w:val="TAL"/>
              <w:rPr>
                <w:lang w:eastAsia="zh-CN"/>
              </w:rPr>
            </w:pPr>
            <w:r w:rsidRPr="00D0162F">
              <w:rPr>
                <w:lang w:eastAsia="zh-CN"/>
              </w:rPr>
              <w:t>Cell 2 SnonintraSearchP = 62dB</w:t>
            </w:r>
          </w:p>
          <w:p w14:paraId="2BEC1F34" w14:textId="77777777" w:rsidR="00530239" w:rsidRPr="00D0162F" w:rsidRDefault="00530239" w:rsidP="00A81E02">
            <w:pPr>
              <w:pStyle w:val="TAL"/>
              <w:rPr>
                <w:lang w:eastAsia="zh-CN"/>
              </w:rPr>
            </w:pPr>
            <w:r w:rsidRPr="00D0162F">
              <w:rPr>
                <w:lang w:eastAsia="zh-CN"/>
              </w:rPr>
              <w:t>Cell 1 Threshx, highP = 32dB</w:t>
            </w:r>
          </w:p>
          <w:p w14:paraId="1C75CE2E" w14:textId="77777777" w:rsidR="00530239" w:rsidRPr="00D0162F" w:rsidRDefault="00530239" w:rsidP="00A81E02">
            <w:pPr>
              <w:pStyle w:val="TAL"/>
              <w:rPr>
                <w:lang w:eastAsia="zh-CN"/>
              </w:rPr>
            </w:pPr>
            <w:r w:rsidRPr="00D0162F">
              <w:rPr>
                <w:lang w:eastAsia="zh-CN"/>
              </w:rPr>
              <w:t>Cell 2 Threshserving, lowP = 62dB</w:t>
            </w:r>
          </w:p>
          <w:p w14:paraId="6E738EB4" w14:textId="77777777" w:rsidR="00530239" w:rsidRPr="00D0162F" w:rsidRDefault="00530239" w:rsidP="00A81E02">
            <w:pPr>
              <w:pStyle w:val="TAL"/>
              <w:rPr>
                <w:lang w:eastAsia="zh-CN"/>
              </w:rPr>
            </w:pPr>
            <w:r w:rsidRPr="00D0162F">
              <w:rPr>
                <w:lang w:eastAsia="zh-CN"/>
              </w:rPr>
              <w:t>Cell 2 Threshx, lowP = 18dB</w:t>
            </w:r>
          </w:p>
        </w:tc>
      </w:tr>
      <w:tr w:rsidR="00901854" w:rsidRPr="00D0162F" w14:paraId="2209B0AF" w14:textId="77777777" w:rsidTr="00EC187F">
        <w:trPr>
          <w:jc w:val="center"/>
        </w:trPr>
        <w:tc>
          <w:tcPr>
            <w:tcW w:w="2122" w:type="dxa"/>
          </w:tcPr>
          <w:p w14:paraId="35E94444" w14:textId="19D30D42" w:rsidR="00901854" w:rsidRPr="00D0162F" w:rsidRDefault="00901854" w:rsidP="00901854">
            <w:pPr>
              <w:pStyle w:val="TAL"/>
            </w:pPr>
            <w:r w:rsidRPr="00D0162F">
              <w:t>7.1.1.3 NR SA FR2 cell re-selection for UE fulfilling low mobility relaxed measurement criterion</w:t>
            </w:r>
          </w:p>
        </w:tc>
        <w:tc>
          <w:tcPr>
            <w:tcW w:w="4078" w:type="dxa"/>
            <w:gridSpan w:val="2"/>
          </w:tcPr>
          <w:p w14:paraId="5EDC1C2A" w14:textId="77777777" w:rsidR="00901854" w:rsidRPr="00D0162F" w:rsidRDefault="00901854" w:rsidP="00901854">
            <w:pPr>
              <w:pStyle w:val="TAL"/>
              <w:rPr>
                <w:lang w:eastAsia="zh-CN"/>
              </w:rPr>
            </w:pPr>
            <w:r w:rsidRPr="00D0162F">
              <w:rPr>
                <w:lang w:eastAsia="zh-CN"/>
              </w:rPr>
              <w:t>During T1:</w:t>
            </w:r>
          </w:p>
          <w:p w14:paraId="3D314D5A" w14:textId="77777777" w:rsidR="00901854" w:rsidRPr="00D0162F" w:rsidRDefault="00901854" w:rsidP="00901854">
            <w:pPr>
              <w:pStyle w:val="TAL"/>
            </w:pPr>
            <w:r w:rsidRPr="00D0162F">
              <w:t>Noc = -102 dBm/15kHz</w:t>
            </w:r>
          </w:p>
          <w:p w14:paraId="2771443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3F52FFF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6E32AEF3" w14:textId="77777777" w:rsidR="00901854" w:rsidRPr="00D0162F" w:rsidRDefault="00901854" w:rsidP="00901854">
            <w:pPr>
              <w:pStyle w:val="TAL"/>
              <w:rPr>
                <w:lang w:eastAsia="zh-CN"/>
              </w:rPr>
            </w:pPr>
          </w:p>
          <w:p w14:paraId="296E82A9" w14:textId="77777777" w:rsidR="00901854" w:rsidRPr="00D0162F" w:rsidRDefault="00901854" w:rsidP="00901854">
            <w:pPr>
              <w:pStyle w:val="TAL"/>
              <w:rPr>
                <w:lang w:eastAsia="zh-CN"/>
              </w:rPr>
            </w:pPr>
            <w:r w:rsidRPr="00D0162F">
              <w:rPr>
                <w:lang w:eastAsia="zh-CN"/>
              </w:rPr>
              <w:t>During T2:</w:t>
            </w:r>
          </w:p>
          <w:p w14:paraId="0F9753E8" w14:textId="77777777" w:rsidR="00901854" w:rsidRPr="00D0162F" w:rsidRDefault="00901854" w:rsidP="00901854">
            <w:pPr>
              <w:pStyle w:val="TAL"/>
            </w:pPr>
            <w:r w:rsidRPr="00D0162F">
              <w:t>Noc = -102 dBm/15kHz</w:t>
            </w:r>
          </w:p>
          <w:p w14:paraId="3B7A9BD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69B92F31"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00544B76" w14:textId="77777777" w:rsidR="00901854" w:rsidRPr="00D0162F" w:rsidRDefault="00901854" w:rsidP="00901854">
            <w:pPr>
              <w:pStyle w:val="TAL"/>
              <w:rPr>
                <w:lang w:eastAsia="zh-CN"/>
              </w:rPr>
            </w:pPr>
          </w:p>
          <w:p w14:paraId="3CDFAD7B" w14:textId="77777777" w:rsidR="00901854" w:rsidRPr="00D0162F" w:rsidRDefault="00901854" w:rsidP="00901854">
            <w:pPr>
              <w:pStyle w:val="TAL"/>
              <w:rPr>
                <w:lang w:eastAsia="zh-CN"/>
              </w:rPr>
            </w:pPr>
            <w:r w:rsidRPr="00D0162F">
              <w:rPr>
                <w:lang w:eastAsia="zh-CN"/>
              </w:rPr>
              <w:t>In signalling:</w:t>
            </w:r>
          </w:p>
          <w:p w14:paraId="6C0F29B0" w14:textId="77777777" w:rsidR="00901854" w:rsidRPr="00D0162F" w:rsidRDefault="00901854" w:rsidP="00901854">
            <w:pPr>
              <w:pStyle w:val="TAL"/>
              <w:rPr>
                <w:lang w:eastAsia="zh-CN"/>
              </w:rPr>
            </w:pPr>
            <w:r w:rsidRPr="00D0162F">
              <w:rPr>
                <w:lang w:eastAsia="zh-CN"/>
              </w:rPr>
              <w:t>Qrxlevmin = -140dBm/SCS for config. 1</w:t>
            </w:r>
          </w:p>
          <w:p w14:paraId="1CBF43A5" w14:textId="77777777" w:rsidR="00901854" w:rsidRPr="00D0162F" w:rsidRDefault="00901854" w:rsidP="00901854">
            <w:pPr>
              <w:pStyle w:val="TAL"/>
              <w:rPr>
                <w:lang w:eastAsia="zh-CN"/>
              </w:rPr>
            </w:pPr>
          </w:p>
          <w:p w14:paraId="50ECA298" w14:textId="7092CA69" w:rsidR="00901854" w:rsidRPr="00D0162F" w:rsidRDefault="00901854" w:rsidP="00901854">
            <w:pPr>
              <w:pStyle w:val="TAL"/>
              <w:rPr>
                <w:lang w:eastAsia="zh-CN"/>
              </w:rPr>
            </w:pPr>
            <w:r w:rsidRPr="00D0162F">
              <w:rPr>
                <w:lang w:eastAsia="zh-CN"/>
              </w:rPr>
              <w:t>Qrxlevmin = -137dBm/SCS for config. 2</w:t>
            </w:r>
          </w:p>
        </w:tc>
        <w:tc>
          <w:tcPr>
            <w:tcW w:w="1643" w:type="dxa"/>
          </w:tcPr>
          <w:p w14:paraId="4A6C0432" w14:textId="77777777" w:rsidR="00901854" w:rsidRPr="00D0162F" w:rsidRDefault="00901854" w:rsidP="00901854">
            <w:pPr>
              <w:pStyle w:val="TAL"/>
              <w:rPr>
                <w:lang w:eastAsia="zh-CN"/>
              </w:rPr>
            </w:pPr>
            <w:r w:rsidRPr="00D0162F">
              <w:rPr>
                <w:lang w:eastAsia="zh-CN"/>
              </w:rPr>
              <w:t>During T1:</w:t>
            </w:r>
          </w:p>
          <w:p w14:paraId="2CE9DB4A" w14:textId="77777777" w:rsidR="00901854" w:rsidRPr="00D0162F" w:rsidRDefault="00901854" w:rsidP="00901854">
            <w:pPr>
              <w:pStyle w:val="TAL"/>
              <w:rPr>
                <w:lang w:eastAsia="zh-CN"/>
              </w:rPr>
            </w:pPr>
            <w:r w:rsidRPr="00D0162F">
              <w:rPr>
                <w:lang w:eastAsia="zh-CN"/>
              </w:rPr>
              <w:t>0dB</w:t>
            </w:r>
          </w:p>
          <w:p w14:paraId="228E79A8" w14:textId="77777777" w:rsidR="00901854" w:rsidRPr="00D0162F" w:rsidRDefault="00901854" w:rsidP="00901854">
            <w:pPr>
              <w:pStyle w:val="TAL"/>
              <w:rPr>
                <w:lang w:eastAsia="zh-CN"/>
              </w:rPr>
            </w:pPr>
            <w:r w:rsidRPr="00D0162F">
              <w:rPr>
                <w:lang w:eastAsia="zh-CN"/>
              </w:rPr>
              <w:t>0.1dB</w:t>
            </w:r>
          </w:p>
          <w:p w14:paraId="4EDDD85B" w14:textId="77777777" w:rsidR="00901854" w:rsidRPr="00D0162F" w:rsidRDefault="00901854" w:rsidP="00901854">
            <w:pPr>
              <w:pStyle w:val="TAL"/>
              <w:rPr>
                <w:lang w:eastAsia="zh-CN"/>
              </w:rPr>
            </w:pPr>
            <w:r w:rsidRPr="00D0162F">
              <w:rPr>
                <w:lang w:eastAsia="zh-CN"/>
              </w:rPr>
              <w:t>0.55dB</w:t>
            </w:r>
          </w:p>
          <w:p w14:paraId="2FC1E8FC" w14:textId="77777777" w:rsidR="00901854" w:rsidRPr="00D0162F" w:rsidRDefault="00901854" w:rsidP="00901854">
            <w:pPr>
              <w:pStyle w:val="TAL"/>
              <w:rPr>
                <w:lang w:eastAsia="zh-CN"/>
              </w:rPr>
            </w:pPr>
          </w:p>
          <w:p w14:paraId="3D13E1CA" w14:textId="77777777" w:rsidR="00901854" w:rsidRPr="00D0162F" w:rsidRDefault="00901854" w:rsidP="00901854">
            <w:pPr>
              <w:pStyle w:val="TAL"/>
              <w:rPr>
                <w:lang w:eastAsia="zh-CN"/>
              </w:rPr>
            </w:pPr>
            <w:r w:rsidRPr="00D0162F">
              <w:rPr>
                <w:lang w:eastAsia="zh-CN"/>
              </w:rPr>
              <w:t>During T2:</w:t>
            </w:r>
          </w:p>
          <w:p w14:paraId="3EC9DED8" w14:textId="77777777" w:rsidR="00901854" w:rsidRPr="00D0162F" w:rsidRDefault="00901854" w:rsidP="00901854">
            <w:pPr>
              <w:pStyle w:val="TAL"/>
              <w:rPr>
                <w:lang w:eastAsia="zh-CN"/>
              </w:rPr>
            </w:pPr>
            <w:r w:rsidRPr="00D0162F">
              <w:rPr>
                <w:lang w:eastAsia="zh-CN"/>
              </w:rPr>
              <w:t>0dB</w:t>
            </w:r>
          </w:p>
          <w:p w14:paraId="6176E3DA" w14:textId="77777777" w:rsidR="00901854" w:rsidRPr="00D0162F" w:rsidRDefault="00901854" w:rsidP="00901854">
            <w:pPr>
              <w:pStyle w:val="TAL"/>
              <w:rPr>
                <w:lang w:eastAsia="zh-CN"/>
              </w:rPr>
            </w:pPr>
            <w:r w:rsidRPr="00D0162F">
              <w:rPr>
                <w:lang w:eastAsia="zh-CN"/>
              </w:rPr>
              <w:t>0.55dB</w:t>
            </w:r>
          </w:p>
          <w:p w14:paraId="291004CD" w14:textId="77777777" w:rsidR="00901854" w:rsidRPr="00D0162F" w:rsidRDefault="00901854" w:rsidP="00901854">
            <w:pPr>
              <w:pStyle w:val="TAL"/>
              <w:rPr>
                <w:lang w:eastAsia="zh-CN"/>
              </w:rPr>
            </w:pPr>
            <w:r w:rsidRPr="00D0162F">
              <w:rPr>
                <w:lang w:eastAsia="zh-CN"/>
              </w:rPr>
              <w:t>0.1dB</w:t>
            </w:r>
          </w:p>
          <w:p w14:paraId="669507CF" w14:textId="77777777" w:rsidR="00901854" w:rsidRPr="00D0162F" w:rsidRDefault="00901854" w:rsidP="00901854">
            <w:pPr>
              <w:pStyle w:val="TAL"/>
              <w:rPr>
                <w:lang w:eastAsia="zh-CN"/>
              </w:rPr>
            </w:pPr>
          </w:p>
          <w:p w14:paraId="7E597A25" w14:textId="77777777" w:rsidR="00901854" w:rsidRPr="00D0162F" w:rsidRDefault="00901854" w:rsidP="00901854">
            <w:pPr>
              <w:pStyle w:val="TAL"/>
              <w:rPr>
                <w:lang w:eastAsia="zh-CN"/>
              </w:rPr>
            </w:pPr>
            <w:r w:rsidRPr="00D0162F">
              <w:rPr>
                <w:lang w:eastAsia="zh-CN"/>
              </w:rPr>
              <w:t>In signalling:</w:t>
            </w:r>
          </w:p>
          <w:p w14:paraId="49AFD780" w14:textId="77777777" w:rsidR="00901854" w:rsidRPr="00D0162F" w:rsidRDefault="00901854" w:rsidP="00901854">
            <w:pPr>
              <w:pStyle w:val="TAL"/>
              <w:rPr>
                <w:lang w:eastAsia="zh-CN"/>
              </w:rPr>
            </w:pPr>
            <w:r w:rsidRPr="00D0162F">
              <w:rPr>
                <w:lang w:eastAsia="zh-CN"/>
              </w:rPr>
              <w:t>20dB</w:t>
            </w:r>
          </w:p>
          <w:p w14:paraId="79EB1F4A" w14:textId="77777777" w:rsidR="00901854" w:rsidRPr="00D0162F" w:rsidRDefault="00901854" w:rsidP="00901854">
            <w:pPr>
              <w:pStyle w:val="TAL"/>
              <w:rPr>
                <w:lang w:eastAsia="zh-CN"/>
              </w:rPr>
            </w:pPr>
          </w:p>
          <w:p w14:paraId="21267C69" w14:textId="4C1C5943" w:rsidR="00901854" w:rsidRPr="00D0162F" w:rsidRDefault="00901854" w:rsidP="00901854">
            <w:pPr>
              <w:pStyle w:val="TAL"/>
              <w:rPr>
                <w:lang w:eastAsia="zh-CN"/>
              </w:rPr>
            </w:pPr>
            <w:r w:rsidRPr="00D0162F">
              <w:rPr>
                <w:lang w:eastAsia="zh-CN"/>
              </w:rPr>
              <w:t>20dB</w:t>
            </w:r>
          </w:p>
        </w:tc>
        <w:tc>
          <w:tcPr>
            <w:tcW w:w="2573" w:type="dxa"/>
          </w:tcPr>
          <w:p w14:paraId="76993115" w14:textId="77777777" w:rsidR="00901854" w:rsidRPr="00D0162F" w:rsidRDefault="00901854" w:rsidP="00901854">
            <w:pPr>
              <w:pStyle w:val="TAL"/>
              <w:rPr>
                <w:lang w:eastAsia="zh-CN"/>
              </w:rPr>
            </w:pPr>
            <w:r w:rsidRPr="00D0162F">
              <w:rPr>
                <w:lang w:eastAsia="zh-CN"/>
              </w:rPr>
              <w:t>During T1:</w:t>
            </w:r>
          </w:p>
          <w:p w14:paraId="6DFCF959" w14:textId="77777777" w:rsidR="00901854" w:rsidRPr="00D0162F" w:rsidRDefault="00901854" w:rsidP="00901854">
            <w:pPr>
              <w:pStyle w:val="TAL"/>
            </w:pPr>
            <w:r w:rsidRPr="00D0162F">
              <w:t>Noc = -102 dBm/15kHz</w:t>
            </w:r>
          </w:p>
          <w:p w14:paraId="1CF6BBF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4095336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36E2570E" w14:textId="77777777" w:rsidR="00901854" w:rsidRPr="00D0162F" w:rsidRDefault="00901854" w:rsidP="00901854">
            <w:pPr>
              <w:pStyle w:val="TAL"/>
              <w:rPr>
                <w:lang w:eastAsia="zh-CN"/>
              </w:rPr>
            </w:pPr>
          </w:p>
          <w:p w14:paraId="24327CFE" w14:textId="77777777" w:rsidR="00901854" w:rsidRPr="00D0162F" w:rsidRDefault="00901854" w:rsidP="00901854">
            <w:pPr>
              <w:pStyle w:val="TAL"/>
              <w:rPr>
                <w:lang w:eastAsia="zh-CN"/>
              </w:rPr>
            </w:pPr>
            <w:r w:rsidRPr="00D0162F">
              <w:rPr>
                <w:lang w:eastAsia="zh-CN"/>
              </w:rPr>
              <w:t>During T2:</w:t>
            </w:r>
          </w:p>
          <w:p w14:paraId="3FF1EBFF" w14:textId="77777777" w:rsidR="00901854" w:rsidRPr="00D0162F" w:rsidRDefault="00901854" w:rsidP="00901854">
            <w:pPr>
              <w:pStyle w:val="TAL"/>
            </w:pPr>
            <w:r w:rsidRPr="00D0162F">
              <w:t>Noc = -102 dBm/15kHz</w:t>
            </w:r>
          </w:p>
          <w:p w14:paraId="3EF779A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37035B6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16D666CC" w14:textId="77777777" w:rsidR="00901854" w:rsidRPr="00D0162F" w:rsidRDefault="00901854" w:rsidP="00901854">
            <w:pPr>
              <w:pStyle w:val="TAL"/>
              <w:rPr>
                <w:lang w:eastAsia="zh-CN"/>
              </w:rPr>
            </w:pPr>
          </w:p>
          <w:p w14:paraId="3A32548F" w14:textId="77777777" w:rsidR="00901854" w:rsidRPr="00D0162F" w:rsidRDefault="00901854" w:rsidP="00901854">
            <w:pPr>
              <w:pStyle w:val="TAL"/>
              <w:rPr>
                <w:lang w:eastAsia="zh-CN"/>
              </w:rPr>
            </w:pPr>
            <w:r w:rsidRPr="00D0162F">
              <w:rPr>
                <w:lang w:eastAsia="zh-CN"/>
              </w:rPr>
              <w:t>In signalling:</w:t>
            </w:r>
          </w:p>
          <w:p w14:paraId="37E2D17C" w14:textId="77777777" w:rsidR="00901854" w:rsidRPr="00D0162F" w:rsidRDefault="00901854" w:rsidP="00901854">
            <w:pPr>
              <w:pStyle w:val="TAL"/>
              <w:rPr>
                <w:lang w:eastAsia="zh-CN"/>
              </w:rPr>
            </w:pPr>
            <w:r w:rsidRPr="00D0162F">
              <w:rPr>
                <w:lang w:eastAsia="zh-CN"/>
              </w:rPr>
              <w:t>Qrxlevmin = -120dBm/SCS for config. 1</w:t>
            </w:r>
          </w:p>
          <w:p w14:paraId="5C7F7DCB" w14:textId="138B4C3B" w:rsidR="00901854" w:rsidRPr="00D0162F" w:rsidRDefault="00901854" w:rsidP="00901854">
            <w:pPr>
              <w:pStyle w:val="TAL"/>
              <w:rPr>
                <w:lang w:eastAsia="zh-CN"/>
              </w:rPr>
            </w:pPr>
            <w:r w:rsidRPr="00D0162F">
              <w:rPr>
                <w:lang w:eastAsia="zh-CN"/>
              </w:rPr>
              <w:t>Qrxlevmin = -117dBm/SCS for config. 2</w:t>
            </w:r>
          </w:p>
        </w:tc>
      </w:tr>
      <w:tr w:rsidR="00901854" w:rsidRPr="00D0162F" w14:paraId="41C811F2" w14:textId="77777777" w:rsidTr="00EC187F">
        <w:trPr>
          <w:jc w:val="center"/>
        </w:trPr>
        <w:tc>
          <w:tcPr>
            <w:tcW w:w="2122" w:type="dxa"/>
          </w:tcPr>
          <w:p w14:paraId="00BDE869" w14:textId="122000CA" w:rsidR="00901854" w:rsidRPr="00D0162F" w:rsidRDefault="00901854" w:rsidP="00901854">
            <w:pPr>
              <w:pStyle w:val="TAL"/>
            </w:pPr>
            <w:r w:rsidRPr="00D0162F">
              <w:lastRenderedPageBreak/>
              <w:t>7.1.1.4 NR SA FR2 cell re-selection for UE fulfilling not-at-cell edge relaxed measurement criterion</w:t>
            </w:r>
          </w:p>
        </w:tc>
        <w:tc>
          <w:tcPr>
            <w:tcW w:w="4078" w:type="dxa"/>
            <w:gridSpan w:val="2"/>
          </w:tcPr>
          <w:p w14:paraId="06F6D5F6" w14:textId="77777777" w:rsidR="00901854" w:rsidRPr="00D0162F" w:rsidRDefault="00901854" w:rsidP="00901854">
            <w:pPr>
              <w:pStyle w:val="TAL"/>
              <w:rPr>
                <w:lang w:eastAsia="zh-CN"/>
              </w:rPr>
            </w:pPr>
            <w:r w:rsidRPr="00D0162F">
              <w:rPr>
                <w:lang w:eastAsia="zh-CN"/>
              </w:rPr>
              <w:t>During T1:</w:t>
            </w:r>
          </w:p>
          <w:p w14:paraId="467AE4A8" w14:textId="77777777" w:rsidR="00901854" w:rsidRPr="00D0162F" w:rsidRDefault="00901854" w:rsidP="00901854">
            <w:pPr>
              <w:pStyle w:val="TAL"/>
            </w:pPr>
            <w:r w:rsidRPr="00D0162F">
              <w:t>Noc = -102 dBm/15kHz</w:t>
            </w:r>
          </w:p>
          <w:p w14:paraId="73A2D3E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48A81AB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74159134" w14:textId="77777777" w:rsidR="00901854" w:rsidRPr="00D0162F" w:rsidRDefault="00901854" w:rsidP="00901854">
            <w:pPr>
              <w:pStyle w:val="TAL"/>
              <w:rPr>
                <w:lang w:eastAsia="zh-CN"/>
              </w:rPr>
            </w:pPr>
          </w:p>
          <w:p w14:paraId="7A7076F7" w14:textId="77777777" w:rsidR="00901854" w:rsidRPr="00D0162F" w:rsidRDefault="00901854" w:rsidP="00901854">
            <w:pPr>
              <w:pStyle w:val="TAL"/>
              <w:rPr>
                <w:lang w:eastAsia="zh-CN"/>
              </w:rPr>
            </w:pPr>
            <w:r w:rsidRPr="00D0162F">
              <w:rPr>
                <w:lang w:eastAsia="zh-CN"/>
              </w:rPr>
              <w:t>During T2:</w:t>
            </w:r>
          </w:p>
          <w:p w14:paraId="4790E455" w14:textId="77777777" w:rsidR="00901854" w:rsidRPr="00D0162F" w:rsidRDefault="00901854" w:rsidP="00901854">
            <w:pPr>
              <w:pStyle w:val="TAL"/>
            </w:pPr>
            <w:r w:rsidRPr="00D0162F">
              <w:t>Noc = -102 dBm/15kHz</w:t>
            </w:r>
          </w:p>
          <w:p w14:paraId="1C945B6F"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028480E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3051CDA6" w14:textId="77777777" w:rsidR="00901854" w:rsidRPr="00D0162F" w:rsidRDefault="00901854" w:rsidP="00901854">
            <w:pPr>
              <w:pStyle w:val="TAL"/>
              <w:rPr>
                <w:lang w:eastAsia="zh-CN"/>
              </w:rPr>
            </w:pPr>
          </w:p>
          <w:p w14:paraId="4D4B27D5" w14:textId="77777777" w:rsidR="00901854" w:rsidRPr="00D0162F" w:rsidRDefault="00901854" w:rsidP="00901854">
            <w:pPr>
              <w:pStyle w:val="TAL"/>
              <w:rPr>
                <w:lang w:eastAsia="zh-CN"/>
              </w:rPr>
            </w:pPr>
            <w:r w:rsidRPr="00D0162F">
              <w:rPr>
                <w:lang w:eastAsia="zh-CN"/>
              </w:rPr>
              <w:t>In signalling:</w:t>
            </w:r>
          </w:p>
          <w:p w14:paraId="5743EEA5" w14:textId="77777777" w:rsidR="00901854" w:rsidRPr="00D0162F" w:rsidRDefault="00901854" w:rsidP="00901854">
            <w:pPr>
              <w:pStyle w:val="TAL"/>
              <w:rPr>
                <w:lang w:eastAsia="zh-CN"/>
              </w:rPr>
            </w:pPr>
            <w:r w:rsidRPr="00D0162F">
              <w:rPr>
                <w:lang w:eastAsia="zh-CN"/>
              </w:rPr>
              <w:t>Qrxlevmin = -140dBm/SCS for config. 1</w:t>
            </w:r>
          </w:p>
          <w:p w14:paraId="642708BB" w14:textId="77777777" w:rsidR="00901854" w:rsidRPr="00D0162F" w:rsidRDefault="00901854" w:rsidP="00901854">
            <w:pPr>
              <w:pStyle w:val="TAL"/>
              <w:rPr>
                <w:lang w:eastAsia="zh-CN"/>
              </w:rPr>
            </w:pPr>
          </w:p>
          <w:p w14:paraId="4886D123" w14:textId="77777777" w:rsidR="00901854" w:rsidRPr="00D0162F" w:rsidRDefault="00901854" w:rsidP="00901854">
            <w:pPr>
              <w:pStyle w:val="TAL"/>
              <w:rPr>
                <w:lang w:eastAsia="zh-CN"/>
              </w:rPr>
            </w:pPr>
            <w:r w:rsidRPr="00D0162F">
              <w:rPr>
                <w:lang w:eastAsia="zh-CN"/>
              </w:rPr>
              <w:t>Qrxlevmin = -137dBm/SCS for config. 2</w:t>
            </w:r>
          </w:p>
          <w:p w14:paraId="7712186F" w14:textId="77777777" w:rsidR="00901854" w:rsidRPr="00D0162F" w:rsidRDefault="00901854" w:rsidP="00901854">
            <w:pPr>
              <w:pStyle w:val="TAL"/>
              <w:rPr>
                <w:lang w:eastAsia="zh-CN"/>
              </w:rPr>
            </w:pPr>
          </w:p>
          <w:p w14:paraId="1089A471" w14:textId="0C4049AC" w:rsidR="00901854" w:rsidRPr="00D0162F" w:rsidRDefault="00901854" w:rsidP="00901854">
            <w:pPr>
              <w:pStyle w:val="TAL"/>
              <w:rPr>
                <w:lang w:eastAsia="zh-CN"/>
              </w:rPr>
            </w:pPr>
            <w:r w:rsidRPr="00D0162F">
              <w:rPr>
                <w:lang w:eastAsia="zh-CN"/>
              </w:rPr>
              <w:t>SsearchThresholdP = 35dB</w:t>
            </w:r>
          </w:p>
        </w:tc>
        <w:tc>
          <w:tcPr>
            <w:tcW w:w="1643" w:type="dxa"/>
          </w:tcPr>
          <w:p w14:paraId="1956FBF7" w14:textId="77777777" w:rsidR="00901854" w:rsidRPr="00D0162F" w:rsidRDefault="00901854" w:rsidP="00901854">
            <w:pPr>
              <w:pStyle w:val="TAL"/>
              <w:rPr>
                <w:lang w:eastAsia="zh-CN"/>
              </w:rPr>
            </w:pPr>
            <w:r w:rsidRPr="00D0162F">
              <w:rPr>
                <w:lang w:eastAsia="zh-CN"/>
              </w:rPr>
              <w:t>During T1:</w:t>
            </w:r>
          </w:p>
          <w:p w14:paraId="390CFA36" w14:textId="77777777" w:rsidR="00901854" w:rsidRPr="00D0162F" w:rsidRDefault="00901854" w:rsidP="00901854">
            <w:pPr>
              <w:pStyle w:val="TAL"/>
              <w:rPr>
                <w:lang w:eastAsia="zh-CN"/>
              </w:rPr>
            </w:pPr>
            <w:r w:rsidRPr="00D0162F">
              <w:rPr>
                <w:lang w:eastAsia="zh-CN"/>
              </w:rPr>
              <w:t>0dB</w:t>
            </w:r>
          </w:p>
          <w:p w14:paraId="41E7CE65" w14:textId="77777777" w:rsidR="00901854" w:rsidRPr="00D0162F" w:rsidRDefault="00901854" w:rsidP="00901854">
            <w:pPr>
              <w:pStyle w:val="TAL"/>
              <w:rPr>
                <w:lang w:eastAsia="zh-CN"/>
              </w:rPr>
            </w:pPr>
            <w:r w:rsidRPr="00D0162F">
              <w:rPr>
                <w:lang w:eastAsia="zh-CN"/>
              </w:rPr>
              <w:t>0.1dB</w:t>
            </w:r>
          </w:p>
          <w:p w14:paraId="74E5DE4B" w14:textId="77777777" w:rsidR="00901854" w:rsidRPr="00D0162F" w:rsidRDefault="00901854" w:rsidP="00901854">
            <w:pPr>
              <w:pStyle w:val="TAL"/>
              <w:rPr>
                <w:lang w:eastAsia="zh-CN"/>
              </w:rPr>
            </w:pPr>
            <w:r w:rsidRPr="00D0162F">
              <w:rPr>
                <w:lang w:eastAsia="zh-CN"/>
              </w:rPr>
              <w:t>0.55dB</w:t>
            </w:r>
          </w:p>
          <w:p w14:paraId="318DC8C6" w14:textId="77777777" w:rsidR="00901854" w:rsidRPr="00D0162F" w:rsidRDefault="00901854" w:rsidP="00901854">
            <w:pPr>
              <w:pStyle w:val="TAL"/>
              <w:rPr>
                <w:lang w:eastAsia="zh-CN"/>
              </w:rPr>
            </w:pPr>
          </w:p>
          <w:p w14:paraId="275C3291" w14:textId="77777777" w:rsidR="00901854" w:rsidRPr="00D0162F" w:rsidRDefault="00901854" w:rsidP="00901854">
            <w:pPr>
              <w:pStyle w:val="TAL"/>
              <w:rPr>
                <w:lang w:eastAsia="zh-CN"/>
              </w:rPr>
            </w:pPr>
            <w:r w:rsidRPr="00D0162F">
              <w:rPr>
                <w:lang w:eastAsia="zh-CN"/>
              </w:rPr>
              <w:t>During T2:</w:t>
            </w:r>
          </w:p>
          <w:p w14:paraId="170CA7F7" w14:textId="77777777" w:rsidR="00901854" w:rsidRPr="00D0162F" w:rsidRDefault="00901854" w:rsidP="00901854">
            <w:pPr>
              <w:pStyle w:val="TAL"/>
              <w:rPr>
                <w:lang w:eastAsia="zh-CN"/>
              </w:rPr>
            </w:pPr>
            <w:r w:rsidRPr="00D0162F">
              <w:rPr>
                <w:lang w:eastAsia="zh-CN"/>
              </w:rPr>
              <w:t>0dB</w:t>
            </w:r>
          </w:p>
          <w:p w14:paraId="5B94668D" w14:textId="77777777" w:rsidR="00901854" w:rsidRPr="00D0162F" w:rsidRDefault="00901854" w:rsidP="00901854">
            <w:pPr>
              <w:pStyle w:val="TAL"/>
              <w:rPr>
                <w:lang w:eastAsia="zh-CN"/>
              </w:rPr>
            </w:pPr>
            <w:r w:rsidRPr="00D0162F">
              <w:rPr>
                <w:lang w:eastAsia="zh-CN"/>
              </w:rPr>
              <w:t>0.55dB</w:t>
            </w:r>
          </w:p>
          <w:p w14:paraId="672F156C" w14:textId="77777777" w:rsidR="00901854" w:rsidRPr="00D0162F" w:rsidRDefault="00901854" w:rsidP="00901854">
            <w:pPr>
              <w:pStyle w:val="TAL"/>
              <w:rPr>
                <w:lang w:eastAsia="zh-CN"/>
              </w:rPr>
            </w:pPr>
            <w:r w:rsidRPr="00D0162F">
              <w:rPr>
                <w:lang w:eastAsia="zh-CN"/>
              </w:rPr>
              <w:t>0.1dB</w:t>
            </w:r>
          </w:p>
          <w:p w14:paraId="1455C726" w14:textId="77777777" w:rsidR="00901854" w:rsidRPr="00D0162F" w:rsidRDefault="00901854" w:rsidP="00901854">
            <w:pPr>
              <w:pStyle w:val="TAL"/>
              <w:rPr>
                <w:lang w:eastAsia="zh-CN"/>
              </w:rPr>
            </w:pPr>
          </w:p>
          <w:p w14:paraId="39C5BA65" w14:textId="77777777" w:rsidR="00901854" w:rsidRPr="00D0162F" w:rsidRDefault="00901854" w:rsidP="00901854">
            <w:pPr>
              <w:pStyle w:val="TAL"/>
              <w:rPr>
                <w:lang w:eastAsia="zh-CN"/>
              </w:rPr>
            </w:pPr>
            <w:r w:rsidRPr="00D0162F">
              <w:rPr>
                <w:lang w:eastAsia="zh-CN"/>
              </w:rPr>
              <w:t>In signalling:</w:t>
            </w:r>
          </w:p>
          <w:p w14:paraId="718C9A5E" w14:textId="77777777" w:rsidR="00901854" w:rsidRPr="00D0162F" w:rsidRDefault="00901854" w:rsidP="00901854">
            <w:pPr>
              <w:pStyle w:val="TAL"/>
              <w:rPr>
                <w:lang w:eastAsia="zh-CN"/>
              </w:rPr>
            </w:pPr>
            <w:r w:rsidRPr="00D0162F">
              <w:rPr>
                <w:lang w:eastAsia="zh-CN"/>
              </w:rPr>
              <w:t>20dB</w:t>
            </w:r>
          </w:p>
          <w:p w14:paraId="3A0AF4A5" w14:textId="77777777" w:rsidR="00901854" w:rsidRPr="00D0162F" w:rsidRDefault="00901854" w:rsidP="00901854">
            <w:pPr>
              <w:pStyle w:val="TAL"/>
              <w:rPr>
                <w:lang w:eastAsia="zh-CN"/>
              </w:rPr>
            </w:pPr>
          </w:p>
          <w:p w14:paraId="51583861" w14:textId="77777777" w:rsidR="00901854" w:rsidRPr="00D0162F" w:rsidRDefault="00901854" w:rsidP="00901854">
            <w:pPr>
              <w:pStyle w:val="TAL"/>
              <w:rPr>
                <w:lang w:eastAsia="zh-CN"/>
              </w:rPr>
            </w:pPr>
            <w:r w:rsidRPr="00D0162F">
              <w:rPr>
                <w:lang w:eastAsia="zh-CN"/>
              </w:rPr>
              <w:t>20dB</w:t>
            </w:r>
          </w:p>
          <w:p w14:paraId="4077C44B" w14:textId="77777777" w:rsidR="00901854" w:rsidRPr="00D0162F" w:rsidRDefault="00901854" w:rsidP="00901854">
            <w:pPr>
              <w:pStyle w:val="TAL"/>
              <w:rPr>
                <w:lang w:eastAsia="zh-CN"/>
              </w:rPr>
            </w:pPr>
          </w:p>
          <w:p w14:paraId="0B76418C" w14:textId="4DB25008" w:rsidR="00901854" w:rsidRPr="00D0162F" w:rsidRDefault="00901854" w:rsidP="00901854">
            <w:pPr>
              <w:pStyle w:val="TAL"/>
              <w:rPr>
                <w:lang w:eastAsia="zh-CN"/>
              </w:rPr>
            </w:pPr>
            <w:r w:rsidRPr="00D0162F">
              <w:rPr>
                <w:lang w:eastAsia="zh-CN"/>
              </w:rPr>
              <w:t>-27dB</w:t>
            </w:r>
          </w:p>
        </w:tc>
        <w:tc>
          <w:tcPr>
            <w:tcW w:w="2573" w:type="dxa"/>
          </w:tcPr>
          <w:p w14:paraId="4CB51421" w14:textId="77777777" w:rsidR="00901854" w:rsidRPr="00D0162F" w:rsidRDefault="00901854" w:rsidP="00901854">
            <w:pPr>
              <w:pStyle w:val="TAL"/>
              <w:rPr>
                <w:lang w:eastAsia="zh-CN"/>
              </w:rPr>
            </w:pPr>
            <w:r w:rsidRPr="00D0162F">
              <w:rPr>
                <w:lang w:eastAsia="zh-CN"/>
              </w:rPr>
              <w:t>During T1:</w:t>
            </w:r>
          </w:p>
          <w:p w14:paraId="59D20BEE" w14:textId="77777777" w:rsidR="00901854" w:rsidRPr="00D0162F" w:rsidRDefault="00901854" w:rsidP="00901854">
            <w:pPr>
              <w:pStyle w:val="TAL"/>
            </w:pPr>
            <w:r w:rsidRPr="00D0162F">
              <w:t>Noc = -102 dBm/15kHz</w:t>
            </w:r>
          </w:p>
          <w:p w14:paraId="6A20906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7E50FC02"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03E0E033" w14:textId="77777777" w:rsidR="00901854" w:rsidRPr="00D0162F" w:rsidRDefault="00901854" w:rsidP="00901854">
            <w:pPr>
              <w:pStyle w:val="TAL"/>
              <w:rPr>
                <w:lang w:eastAsia="zh-CN"/>
              </w:rPr>
            </w:pPr>
          </w:p>
          <w:p w14:paraId="6505C796" w14:textId="77777777" w:rsidR="00901854" w:rsidRPr="00D0162F" w:rsidRDefault="00901854" w:rsidP="00901854">
            <w:pPr>
              <w:pStyle w:val="TAL"/>
              <w:rPr>
                <w:lang w:eastAsia="zh-CN"/>
              </w:rPr>
            </w:pPr>
            <w:r w:rsidRPr="00D0162F">
              <w:rPr>
                <w:lang w:eastAsia="zh-CN"/>
              </w:rPr>
              <w:t>During T2:</w:t>
            </w:r>
          </w:p>
          <w:p w14:paraId="29C6B523" w14:textId="77777777" w:rsidR="00901854" w:rsidRPr="00D0162F" w:rsidRDefault="00901854" w:rsidP="00901854">
            <w:pPr>
              <w:pStyle w:val="TAL"/>
            </w:pPr>
            <w:r w:rsidRPr="00D0162F">
              <w:t>Noc = -102 dBm/15kHz</w:t>
            </w:r>
          </w:p>
          <w:p w14:paraId="471FCBE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29DEC5CC"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6256EB43" w14:textId="77777777" w:rsidR="00901854" w:rsidRPr="00D0162F" w:rsidRDefault="00901854" w:rsidP="00901854">
            <w:pPr>
              <w:pStyle w:val="TAL"/>
              <w:rPr>
                <w:lang w:eastAsia="zh-CN"/>
              </w:rPr>
            </w:pPr>
          </w:p>
          <w:p w14:paraId="3B8C6678" w14:textId="77777777" w:rsidR="00901854" w:rsidRPr="00D0162F" w:rsidRDefault="00901854" w:rsidP="00901854">
            <w:pPr>
              <w:pStyle w:val="TAL"/>
              <w:rPr>
                <w:lang w:eastAsia="zh-CN"/>
              </w:rPr>
            </w:pPr>
            <w:r w:rsidRPr="00D0162F">
              <w:rPr>
                <w:lang w:eastAsia="zh-CN"/>
              </w:rPr>
              <w:t>In signalling:</w:t>
            </w:r>
          </w:p>
          <w:p w14:paraId="1443F079" w14:textId="77777777" w:rsidR="00901854" w:rsidRPr="00D0162F" w:rsidRDefault="00901854" w:rsidP="00901854">
            <w:pPr>
              <w:pStyle w:val="TAL"/>
              <w:rPr>
                <w:lang w:eastAsia="zh-CN"/>
              </w:rPr>
            </w:pPr>
            <w:r w:rsidRPr="00D0162F">
              <w:rPr>
                <w:lang w:eastAsia="zh-CN"/>
              </w:rPr>
              <w:t>Qrxlevmin = -120dBm/SCS for config. 1</w:t>
            </w:r>
          </w:p>
          <w:p w14:paraId="0D6D147F" w14:textId="77777777" w:rsidR="00901854" w:rsidRPr="00D0162F" w:rsidRDefault="00901854" w:rsidP="00901854">
            <w:pPr>
              <w:pStyle w:val="TAL"/>
              <w:rPr>
                <w:lang w:eastAsia="zh-CN"/>
              </w:rPr>
            </w:pPr>
            <w:r w:rsidRPr="00D0162F">
              <w:rPr>
                <w:lang w:eastAsia="zh-CN"/>
              </w:rPr>
              <w:t>Qrxlevmin = -117dBm/SCS for config. 2</w:t>
            </w:r>
          </w:p>
          <w:p w14:paraId="52BD4334" w14:textId="2CB80B01" w:rsidR="00901854" w:rsidRPr="00D0162F" w:rsidRDefault="00901854" w:rsidP="00901854">
            <w:pPr>
              <w:pStyle w:val="TAL"/>
              <w:rPr>
                <w:lang w:eastAsia="zh-CN"/>
              </w:rPr>
            </w:pPr>
            <w:r w:rsidRPr="00D0162F">
              <w:rPr>
                <w:lang w:eastAsia="zh-CN"/>
              </w:rPr>
              <w:t>SsearchThresholdP = 8dB</w:t>
            </w:r>
          </w:p>
        </w:tc>
      </w:tr>
      <w:tr w:rsidR="00901854" w:rsidRPr="00D0162F" w14:paraId="5CBF1A51" w14:textId="77777777" w:rsidTr="00EC187F">
        <w:trPr>
          <w:jc w:val="center"/>
        </w:trPr>
        <w:tc>
          <w:tcPr>
            <w:tcW w:w="2122" w:type="dxa"/>
          </w:tcPr>
          <w:p w14:paraId="74F9CEDA" w14:textId="1AE2D558" w:rsidR="00901854" w:rsidRPr="00D0162F" w:rsidRDefault="00901854" w:rsidP="00901854">
            <w:pPr>
              <w:pStyle w:val="TAL"/>
            </w:pPr>
            <w:r w:rsidRPr="00D0162F">
              <w:t>7.1.1.5 NR SA FR2-FR2 cell re-selection for UE fulfilling low mobility relaxed measurement criterion</w:t>
            </w:r>
          </w:p>
        </w:tc>
        <w:tc>
          <w:tcPr>
            <w:tcW w:w="4078" w:type="dxa"/>
            <w:gridSpan w:val="2"/>
          </w:tcPr>
          <w:p w14:paraId="0AF50787" w14:textId="77777777" w:rsidR="00901854" w:rsidRPr="00D0162F" w:rsidRDefault="00901854" w:rsidP="00901854">
            <w:pPr>
              <w:pStyle w:val="TAL"/>
              <w:rPr>
                <w:lang w:eastAsia="zh-CN"/>
              </w:rPr>
            </w:pPr>
            <w:r w:rsidRPr="00D0162F">
              <w:rPr>
                <w:lang w:eastAsia="zh-CN"/>
              </w:rPr>
              <w:t>During T1:</w:t>
            </w:r>
          </w:p>
          <w:p w14:paraId="752E807C"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140408F7"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9D89F3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066085EE"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3FFEAEA3" w14:textId="77777777" w:rsidR="00901854" w:rsidRPr="00D0162F" w:rsidRDefault="00901854" w:rsidP="00901854">
            <w:pPr>
              <w:pStyle w:val="TAL"/>
              <w:rPr>
                <w:lang w:eastAsia="zh-CN"/>
              </w:rPr>
            </w:pPr>
          </w:p>
          <w:p w14:paraId="287E7F61" w14:textId="77777777" w:rsidR="00901854" w:rsidRPr="00D0162F" w:rsidRDefault="00901854" w:rsidP="00901854">
            <w:pPr>
              <w:pStyle w:val="TAL"/>
              <w:rPr>
                <w:lang w:eastAsia="zh-CN"/>
              </w:rPr>
            </w:pPr>
            <w:r w:rsidRPr="00D0162F">
              <w:rPr>
                <w:lang w:eastAsia="zh-CN"/>
              </w:rPr>
              <w:t>During T2:</w:t>
            </w:r>
          </w:p>
          <w:p w14:paraId="17E96FC0"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170E579"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1320532A"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5A231DA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1034FCF0" w14:textId="77777777" w:rsidR="00901854" w:rsidRPr="00D0162F" w:rsidRDefault="00901854" w:rsidP="00901854">
            <w:pPr>
              <w:pStyle w:val="TAL"/>
              <w:rPr>
                <w:lang w:eastAsia="zh-CN"/>
              </w:rPr>
            </w:pPr>
          </w:p>
          <w:p w14:paraId="5BD84D4A" w14:textId="77777777" w:rsidR="00901854" w:rsidRPr="00D0162F" w:rsidRDefault="00901854" w:rsidP="00901854">
            <w:pPr>
              <w:pStyle w:val="TAL"/>
              <w:rPr>
                <w:lang w:eastAsia="zh-CN"/>
              </w:rPr>
            </w:pPr>
            <w:r w:rsidRPr="00D0162F">
              <w:rPr>
                <w:lang w:eastAsia="zh-CN"/>
              </w:rPr>
              <w:t>In signalling:</w:t>
            </w:r>
          </w:p>
          <w:p w14:paraId="141A0260" w14:textId="77777777" w:rsidR="00901854" w:rsidRPr="00D0162F" w:rsidRDefault="00901854" w:rsidP="00901854">
            <w:pPr>
              <w:pStyle w:val="TAL"/>
              <w:rPr>
                <w:lang w:eastAsia="zh-CN"/>
              </w:rPr>
            </w:pPr>
            <w:r w:rsidRPr="00D0162F">
              <w:rPr>
                <w:lang w:eastAsia="zh-CN"/>
              </w:rPr>
              <w:t>Cell 2 Qrxlevmin = -138dBm/SCS for config. 1</w:t>
            </w:r>
          </w:p>
          <w:p w14:paraId="44D9E555" w14:textId="77777777" w:rsidR="00901854" w:rsidRPr="00D0162F" w:rsidRDefault="00901854" w:rsidP="00901854">
            <w:pPr>
              <w:pStyle w:val="TAL"/>
              <w:rPr>
                <w:lang w:eastAsia="zh-CN"/>
              </w:rPr>
            </w:pPr>
          </w:p>
          <w:p w14:paraId="763FBA27" w14:textId="77777777" w:rsidR="00901854" w:rsidRPr="00D0162F" w:rsidRDefault="00901854" w:rsidP="00901854">
            <w:pPr>
              <w:pStyle w:val="TAL"/>
              <w:rPr>
                <w:lang w:eastAsia="zh-CN"/>
              </w:rPr>
            </w:pPr>
            <w:r w:rsidRPr="00D0162F">
              <w:rPr>
                <w:lang w:eastAsia="zh-CN"/>
              </w:rPr>
              <w:t>Cell 2 Qrxlevmin = -135dBm/SCS for config. 2</w:t>
            </w:r>
          </w:p>
          <w:p w14:paraId="05D566ED" w14:textId="77777777" w:rsidR="00901854" w:rsidRPr="00D0162F" w:rsidRDefault="00901854" w:rsidP="00901854">
            <w:pPr>
              <w:pStyle w:val="TAL"/>
              <w:rPr>
                <w:lang w:eastAsia="zh-CN"/>
              </w:rPr>
            </w:pPr>
          </w:p>
          <w:p w14:paraId="66DA5635" w14:textId="77777777" w:rsidR="00901854" w:rsidRPr="00D0162F" w:rsidRDefault="00901854" w:rsidP="00901854">
            <w:pPr>
              <w:pStyle w:val="TAL"/>
              <w:rPr>
                <w:lang w:eastAsia="zh-CN"/>
              </w:rPr>
            </w:pPr>
            <w:r w:rsidRPr="00D0162F">
              <w:rPr>
                <w:lang w:eastAsia="zh-CN"/>
              </w:rPr>
              <w:t>Cell 2 SnonintraSearchP = 50dB</w:t>
            </w:r>
          </w:p>
          <w:p w14:paraId="612A0D5D" w14:textId="77777777" w:rsidR="00901854" w:rsidRPr="00D0162F" w:rsidRDefault="00901854" w:rsidP="00901854">
            <w:pPr>
              <w:pStyle w:val="TAL"/>
              <w:rPr>
                <w:lang w:eastAsia="zh-CN"/>
              </w:rPr>
            </w:pPr>
          </w:p>
          <w:p w14:paraId="254F8805" w14:textId="77777777" w:rsidR="00901854" w:rsidRPr="00D0162F" w:rsidRDefault="00901854" w:rsidP="00901854">
            <w:pPr>
              <w:pStyle w:val="TAL"/>
              <w:rPr>
                <w:lang w:eastAsia="zh-CN"/>
              </w:rPr>
            </w:pPr>
            <w:r w:rsidRPr="00D0162F">
              <w:rPr>
                <w:lang w:eastAsia="zh-CN"/>
              </w:rPr>
              <w:t>Cell 1 Threshx, highP = 48dB</w:t>
            </w:r>
          </w:p>
          <w:p w14:paraId="7721FC7B" w14:textId="77777777" w:rsidR="00901854" w:rsidRPr="00D0162F" w:rsidRDefault="00901854" w:rsidP="00901854">
            <w:pPr>
              <w:pStyle w:val="TAL"/>
              <w:rPr>
                <w:lang w:eastAsia="zh-CN"/>
              </w:rPr>
            </w:pPr>
            <w:r w:rsidRPr="00D0162F">
              <w:rPr>
                <w:lang w:eastAsia="zh-CN"/>
              </w:rPr>
              <w:t>Cell 2 Threshserving, lowP = 44dB</w:t>
            </w:r>
          </w:p>
          <w:p w14:paraId="6DE004A0" w14:textId="77777777" w:rsidR="00901854" w:rsidRPr="00D0162F" w:rsidRDefault="00901854" w:rsidP="00901854">
            <w:pPr>
              <w:pStyle w:val="TAL"/>
              <w:rPr>
                <w:lang w:eastAsia="zh-CN"/>
              </w:rPr>
            </w:pPr>
          </w:p>
          <w:p w14:paraId="461E5766" w14:textId="77777777" w:rsidR="00901854" w:rsidRPr="00D0162F" w:rsidRDefault="00901854" w:rsidP="00901854">
            <w:pPr>
              <w:pStyle w:val="TAL"/>
              <w:rPr>
                <w:lang w:eastAsia="zh-CN"/>
              </w:rPr>
            </w:pPr>
            <w:r w:rsidRPr="00D0162F">
              <w:rPr>
                <w:lang w:eastAsia="zh-CN"/>
              </w:rPr>
              <w:t>Cell 2 Threshx, lowP = 50dB</w:t>
            </w:r>
          </w:p>
          <w:p w14:paraId="2E818A2A" w14:textId="150BC5D7" w:rsidR="00901854" w:rsidRPr="00D0162F" w:rsidRDefault="00901854" w:rsidP="00901854">
            <w:pPr>
              <w:pStyle w:val="TAL"/>
              <w:rPr>
                <w:lang w:eastAsia="zh-CN"/>
              </w:rPr>
            </w:pPr>
            <w:r w:rsidRPr="00D0162F">
              <w:rPr>
                <w:lang w:eastAsia="zh-CN"/>
              </w:rPr>
              <w:t>SSearchDeltaP = 6dB</w:t>
            </w:r>
          </w:p>
        </w:tc>
        <w:tc>
          <w:tcPr>
            <w:tcW w:w="1643" w:type="dxa"/>
          </w:tcPr>
          <w:p w14:paraId="7FB17E27" w14:textId="77777777" w:rsidR="00901854" w:rsidRPr="00D0162F" w:rsidRDefault="00901854" w:rsidP="00901854">
            <w:pPr>
              <w:pStyle w:val="TAL"/>
              <w:rPr>
                <w:lang w:eastAsia="zh-CN"/>
              </w:rPr>
            </w:pPr>
            <w:r w:rsidRPr="00D0162F">
              <w:rPr>
                <w:lang w:eastAsia="zh-CN"/>
              </w:rPr>
              <w:t>During T1:</w:t>
            </w:r>
          </w:p>
          <w:p w14:paraId="57418F15" w14:textId="77777777" w:rsidR="00901854" w:rsidRPr="00D0162F" w:rsidRDefault="00901854" w:rsidP="00901854">
            <w:pPr>
              <w:pStyle w:val="TAL"/>
              <w:rPr>
                <w:lang w:eastAsia="zh-CN"/>
              </w:rPr>
            </w:pPr>
            <w:r w:rsidRPr="00D0162F">
              <w:rPr>
                <w:lang w:eastAsia="zh-CN"/>
              </w:rPr>
              <w:t>0dB</w:t>
            </w:r>
          </w:p>
          <w:p w14:paraId="091B0EA5" w14:textId="77777777" w:rsidR="00901854" w:rsidRPr="00D0162F" w:rsidRDefault="00901854" w:rsidP="00901854">
            <w:pPr>
              <w:pStyle w:val="TAL"/>
              <w:rPr>
                <w:lang w:eastAsia="zh-CN"/>
              </w:rPr>
            </w:pPr>
            <w:r w:rsidRPr="00D0162F">
              <w:rPr>
                <w:lang w:eastAsia="zh-CN"/>
              </w:rPr>
              <w:t>0dB</w:t>
            </w:r>
          </w:p>
          <w:p w14:paraId="6E0D86A3" w14:textId="77777777" w:rsidR="00901854" w:rsidRPr="00D0162F" w:rsidRDefault="00901854" w:rsidP="00901854">
            <w:pPr>
              <w:pStyle w:val="TAL"/>
              <w:rPr>
                <w:lang w:eastAsia="zh-CN"/>
              </w:rPr>
            </w:pPr>
            <w:r w:rsidRPr="00D0162F">
              <w:rPr>
                <w:lang w:eastAsia="zh-CN"/>
              </w:rPr>
              <w:t>0dB</w:t>
            </w:r>
          </w:p>
          <w:p w14:paraId="17F30BFC" w14:textId="77777777" w:rsidR="00901854" w:rsidRPr="00D0162F" w:rsidRDefault="00901854" w:rsidP="00901854">
            <w:pPr>
              <w:pStyle w:val="TAL"/>
              <w:rPr>
                <w:lang w:eastAsia="zh-CN"/>
              </w:rPr>
            </w:pPr>
            <w:r w:rsidRPr="00D0162F">
              <w:rPr>
                <w:lang w:eastAsia="zh-CN"/>
              </w:rPr>
              <w:t>7.6dB</w:t>
            </w:r>
          </w:p>
          <w:p w14:paraId="621F8442" w14:textId="77777777" w:rsidR="00901854" w:rsidRPr="00D0162F" w:rsidRDefault="00901854" w:rsidP="00901854">
            <w:pPr>
              <w:pStyle w:val="TAL"/>
              <w:rPr>
                <w:lang w:eastAsia="zh-CN"/>
              </w:rPr>
            </w:pPr>
          </w:p>
          <w:p w14:paraId="6E21BD47" w14:textId="77777777" w:rsidR="00901854" w:rsidRPr="00D0162F" w:rsidRDefault="00901854" w:rsidP="00901854">
            <w:pPr>
              <w:pStyle w:val="TAL"/>
              <w:rPr>
                <w:lang w:eastAsia="zh-CN"/>
              </w:rPr>
            </w:pPr>
            <w:r w:rsidRPr="00D0162F">
              <w:rPr>
                <w:lang w:eastAsia="zh-CN"/>
              </w:rPr>
              <w:t>During T2:</w:t>
            </w:r>
          </w:p>
          <w:p w14:paraId="1F673CD0" w14:textId="77777777" w:rsidR="00901854" w:rsidRPr="00D0162F" w:rsidRDefault="00901854" w:rsidP="00901854">
            <w:pPr>
              <w:pStyle w:val="TAL"/>
              <w:rPr>
                <w:lang w:eastAsia="zh-CN"/>
              </w:rPr>
            </w:pPr>
            <w:r w:rsidRPr="00D0162F">
              <w:rPr>
                <w:lang w:eastAsia="zh-CN"/>
              </w:rPr>
              <w:t>0dB</w:t>
            </w:r>
          </w:p>
          <w:p w14:paraId="5694C051" w14:textId="77777777" w:rsidR="00901854" w:rsidRPr="00D0162F" w:rsidRDefault="00901854" w:rsidP="00901854">
            <w:pPr>
              <w:pStyle w:val="TAL"/>
              <w:rPr>
                <w:lang w:eastAsia="zh-CN"/>
              </w:rPr>
            </w:pPr>
            <w:r w:rsidRPr="00D0162F">
              <w:rPr>
                <w:lang w:eastAsia="zh-CN"/>
              </w:rPr>
              <w:t>0dB</w:t>
            </w:r>
          </w:p>
          <w:p w14:paraId="23A2CB94" w14:textId="77777777" w:rsidR="00901854" w:rsidRPr="00D0162F" w:rsidRDefault="00901854" w:rsidP="00901854">
            <w:pPr>
              <w:pStyle w:val="TAL"/>
              <w:rPr>
                <w:lang w:eastAsia="zh-CN"/>
              </w:rPr>
            </w:pPr>
            <w:r w:rsidRPr="00D0162F">
              <w:rPr>
                <w:lang w:eastAsia="zh-CN"/>
              </w:rPr>
              <w:t>0dB</w:t>
            </w:r>
          </w:p>
          <w:p w14:paraId="3768B2AD" w14:textId="77777777" w:rsidR="00901854" w:rsidRPr="00D0162F" w:rsidRDefault="00901854" w:rsidP="00901854">
            <w:pPr>
              <w:pStyle w:val="TAL"/>
              <w:rPr>
                <w:lang w:eastAsia="zh-CN"/>
              </w:rPr>
            </w:pPr>
            <w:r w:rsidRPr="00D0162F">
              <w:rPr>
                <w:lang w:eastAsia="zh-CN"/>
              </w:rPr>
              <w:t>0dB</w:t>
            </w:r>
          </w:p>
          <w:p w14:paraId="469B5C62" w14:textId="77777777" w:rsidR="00901854" w:rsidRPr="00D0162F" w:rsidRDefault="00901854" w:rsidP="00901854">
            <w:pPr>
              <w:pStyle w:val="TAL"/>
              <w:rPr>
                <w:lang w:eastAsia="zh-CN"/>
              </w:rPr>
            </w:pPr>
          </w:p>
          <w:p w14:paraId="5133E4A8" w14:textId="77777777" w:rsidR="00901854" w:rsidRPr="00D0162F" w:rsidRDefault="00901854" w:rsidP="00901854">
            <w:pPr>
              <w:pStyle w:val="TAL"/>
              <w:rPr>
                <w:lang w:eastAsia="zh-CN"/>
              </w:rPr>
            </w:pPr>
            <w:r w:rsidRPr="00D0162F">
              <w:rPr>
                <w:lang w:eastAsia="zh-CN"/>
              </w:rPr>
              <w:t>In signalling:</w:t>
            </w:r>
          </w:p>
          <w:p w14:paraId="4ED7DEB1" w14:textId="77777777" w:rsidR="00901854" w:rsidRPr="00D0162F" w:rsidRDefault="00901854" w:rsidP="00901854">
            <w:pPr>
              <w:pStyle w:val="TAL"/>
              <w:rPr>
                <w:lang w:eastAsia="zh-CN"/>
              </w:rPr>
            </w:pPr>
            <w:r w:rsidRPr="00D0162F">
              <w:rPr>
                <w:lang w:eastAsia="zh-CN"/>
              </w:rPr>
              <w:t>16 dB</w:t>
            </w:r>
          </w:p>
          <w:p w14:paraId="4A870816" w14:textId="77777777" w:rsidR="00901854" w:rsidRPr="00D0162F" w:rsidRDefault="00901854" w:rsidP="00901854">
            <w:pPr>
              <w:pStyle w:val="TAL"/>
              <w:rPr>
                <w:lang w:eastAsia="zh-CN"/>
              </w:rPr>
            </w:pPr>
          </w:p>
          <w:p w14:paraId="394E2163" w14:textId="77777777" w:rsidR="00901854" w:rsidRPr="00D0162F" w:rsidRDefault="00901854" w:rsidP="00901854">
            <w:pPr>
              <w:pStyle w:val="TAL"/>
              <w:rPr>
                <w:lang w:eastAsia="zh-CN"/>
              </w:rPr>
            </w:pPr>
            <w:r w:rsidRPr="00D0162F">
              <w:rPr>
                <w:lang w:eastAsia="zh-CN"/>
              </w:rPr>
              <w:t>16 dB</w:t>
            </w:r>
          </w:p>
          <w:p w14:paraId="0563B44D" w14:textId="77777777" w:rsidR="00901854" w:rsidRPr="00D0162F" w:rsidRDefault="00901854" w:rsidP="00901854">
            <w:pPr>
              <w:pStyle w:val="TAL"/>
              <w:rPr>
                <w:lang w:eastAsia="zh-CN"/>
              </w:rPr>
            </w:pPr>
          </w:p>
          <w:p w14:paraId="5D089F93" w14:textId="77777777" w:rsidR="00901854" w:rsidRPr="00D0162F" w:rsidRDefault="00901854" w:rsidP="00901854">
            <w:pPr>
              <w:pStyle w:val="TAL"/>
              <w:rPr>
                <w:lang w:eastAsia="zh-CN"/>
              </w:rPr>
            </w:pPr>
            <w:r w:rsidRPr="00D0162F">
              <w:rPr>
                <w:lang w:eastAsia="zh-CN"/>
              </w:rPr>
              <w:t>12dB</w:t>
            </w:r>
          </w:p>
          <w:p w14:paraId="2EDEADAF" w14:textId="77777777" w:rsidR="00901854" w:rsidRPr="00D0162F" w:rsidRDefault="00901854" w:rsidP="00901854">
            <w:pPr>
              <w:pStyle w:val="TAL"/>
              <w:rPr>
                <w:lang w:eastAsia="zh-CN"/>
              </w:rPr>
            </w:pPr>
          </w:p>
          <w:p w14:paraId="2FB9DFE7" w14:textId="77777777" w:rsidR="00901854" w:rsidRPr="00D0162F" w:rsidRDefault="00901854" w:rsidP="00901854">
            <w:pPr>
              <w:pStyle w:val="TAL"/>
              <w:rPr>
                <w:lang w:eastAsia="zh-CN"/>
              </w:rPr>
            </w:pPr>
            <w:r w:rsidRPr="00D0162F">
              <w:rPr>
                <w:lang w:eastAsia="zh-CN"/>
              </w:rPr>
              <w:t>-16dB</w:t>
            </w:r>
          </w:p>
          <w:p w14:paraId="08CF65C8" w14:textId="77777777" w:rsidR="00901854" w:rsidRPr="00D0162F" w:rsidRDefault="00901854" w:rsidP="00901854">
            <w:pPr>
              <w:pStyle w:val="TAL"/>
              <w:rPr>
                <w:lang w:eastAsia="zh-CN"/>
              </w:rPr>
            </w:pPr>
            <w:r w:rsidRPr="00D0162F">
              <w:rPr>
                <w:lang w:eastAsia="zh-CN"/>
              </w:rPr>
              <w:t>18dB</w:t>
            </w:r>
          </w:p>
          <w:p w14:paraId="17805A5D" w14:textId="77777777" w:rsidR="00901854" w:rsidRPr="00D0162F" w:rsidRDefault="00901854" w:rsidP="00901854">
            <w:pPr>
              <w:pStyle w:val="TAL"/>
              <w:rPr>
                <w:lang w:eastAsia="zh-CN"/>
              </w:rPr>
            </w:pPr>
          </w:p>
          <w:p w14:paraId="321757CF" w14:textId="77777777" w:rsidR="00901854" w:rsidRPr="00D0162F" w:rsidRDefault="00901854" w:rsidP="00901854">
            <w:pPr>
              <w:pStyle w:val="TAL"/>
              <w:rPr>
                <w:lang w:eastAsia="zh-CN"/>
              </w:rPr>
            </w:pPr>
            <w:r w:rsidRPr="00D0162F">
              <w:rPr>
                <w:lang w:eastAsia="zh-CN"/>
              </w:rPr>
              <w:t>-32dB</w:t>
            </w:r>
          </w:p>
          <w:p w14:paraId="3A9E4899" w14:textId="4490789D" w:rsidR="00901854" w:rsidRPr="00D0162F" w:rsidRDefault="00901854" w:rsidP="00901854">
            <w:pPr>
              <w:pStyle w:val="TAL"/>
              <w:rPr>
                <w:lang w:eastAsia="zh-CN"/>
              </w:rPr>
            </w:pPr>
            <w:r w:rsidRPr="00D0162F">
              <w:rPr>
                <w:lang w:eastAsia="zh-CN"/>
              </w:rPr>
              <w:t>6dB</w:t>
            </w:r>
          </w:p>
        </w:tc>
        <w:tc>
          <w:tcPr>
            <w:tcW w:w="2573" w:type="dxa"/>
          </w:tcPr>
          <w:p w14:paraId="757005C2" w14:textId="77777777" w:rsidR="00901854" w:rsidRPr="00D0162F" w:rsidRDefault="00901854" w:rsidP="00901854">
            <w:pPr>
              <w:pStyle w:val="TAL"/>
              <w:rPr>
                <w:lang w:eastAsia="zh-CN"/>
              </w:rPr>
            </w:pPr>
            <w:r w:rsidRPr="00D0162F">
              <w:rPr>
                <w:lang w:eastAsia="zh-CN"/>
              </w:rPr>
              <w:t>During T1:</w:t>
            </w:r>
          </w:p>
          <w:p w14:paraId="6599E4CD"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5BEB7A17"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3B7BA9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6A7E24D2"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045770C6" w14:textId="77777777" w:rsidR="00901854" w:rsidRPr="00D0162F" w:rsidRDefault="00901854" w:rsidP="00901854">
            <w:pPr>
              <w:pStyle w:val="TAL"/>
              <w:rPr>
                <w:lang w:eastAsia="zh-CN"/>
              </w:rPr>
            </w:pPr>
          </w:p>
          <w:p w14:paraId="298DFF4C" w14:textId="77777777" w:rsidR="00901854" w:rsidRPr="00D0162F" w:rsidRDefault="00901854" w:rsidP="00901854">
            <w:pPr>
              <w:pStyle w:val="TAL"/>
              <w:rPr>
                <w:lang w:eastAsia="zh-CN"/>
              </w:rPr>
            </w:pPr>
            <w:r w:rsidRPr="00D0162F">
              <w:rPr>
                <w:lang w:eastAsia="zh-CN"/>
              </w:rPr>
              <w:t>During T2:</w:t>
            </w:r>
          </w:p>
          <w:p w14:paraId="4787D642"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41337F0A"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6F9D6D0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056CDA4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BFE6767" w14:textId="77777777" w:rsidR="00901854" w:rsidRPr="00D0162F" w:rsidRDefault="00901854" w:rsidP="00901854">
            <w:pPr>
              <w:pStyle w:val="TAL"/>
              <w:rPr>
                <w:lang w:eastAsia="zh-CN"/>
              </w:rPr>
            </w:pPr>
          </w:p>
          <w:p w14:paraId="29D1A832" w14:textId="77777777" w:rsidR="00901854" w:rsidRPr="00D0162F" w:rsidRDefault="00901854" w:rsidP="00901854">
            <w:pPr>
              <w:pStyle w:val="TAL"/>
              <w:rPr>
                <w:lang w:eastAsia="zh-CN"/>
              </w:rPr>
            </w:pPr>
            <w:r w:rsidRPr="00D0162F">
              <w:rPr>
                <w:lang w:eastAsia="zh-CN"/>
              </w:rPr>
              <w:t>In signalling:</w:t>
            </w:r>
          </w:p>
          <w:p w14:paraId="6B2E4E78" w14:textId="77777777" w:rsidR="00901854" w:rsidRPr="00D0162F" w:rsidRDefault="00901854" w:rsidP="00901854">
            <w:pPr>
              <w:pStyle w:val="TAL"/>
              <w:rPr>
                <w:lang w:eastAsia="zh-CN"/>
              </w:rPr>
            </w:pPr>
            <w:r w:rsidRPr="00D0162F">
              <w:rPr>
                <w:lang w:eastAsia="zh-CN"/>
              </w:rPr>
              <w:t>Qrxlevmin = -124dBm/SCS for config. 1</w:t>
            </w:r>
          </w:p>
          <w:p w14:paraId="6A85364C" w14:textId="77777777" w:rsidR="00901854" w:rsidRPr="00D0162F" w:rsidRDefault="00901854" w:rsidP="00901854">
            <w:pPr>
              <w:pStyle w:val="TAL"/>
              <w:rPr>
                <w:lang w:eastAsia="zh-CN"/>
              </w:rPr>
            </w:pPr>
            <w:r w:rsidRPr="00D0162F">
              <w:rPr>
                <w:lang w:eastAsia="zh-CN"/>
              </w:rPr>
              <w:t>Qrxlevmin = -121dBm/SCS for config. 2</w:t>
            </w:r>
          </w:p>
          <w:p w14:paraId="1380E03F" w14:textId="77777777" w:rsidR="00901854" w:rsidRPr="00D0162F" w:rsidRDefault="00901854" w:rsidP="00901854">
            <w:pPr>
              <w:pStyle w:val="TAL"/>
              <w:rPr>
                <w:lang w:eastAsia="zh-CN"/>
              </w:rPr>
            </w:pPr>
            <w:r w:rsidRPr="00D0162F">
              <w:rPr>
                <w:lang w:eastAsia="zh-CN"/>
              </w:rPr>
              <w:t>Cell 2 SnonintraSearchP = 62dB</w:t>
            </w:r>
          </w:p>
          <w:p w14:paraId="5227942C" w14:textId="77777777" w:rsidR="00901854" w:rsidRPr="00D0162F" w:rsidRDefault="00901854" w:rsidP="00901854">
            <w:pPr>
              <w:pStyle w:val="TAL"/>
              <w:rPr>
                <w:lang w:eastAsia="zh-CN"/>
              </w:rPr>
            </w:pPr>
            <w:r w:rsidRPr="00D0162F">
              <w:rPr>
                <w:lang w:eastAsia="zh-CN"/>
              </w:rPr>
              <w:t>Cell 1 Threshx, highP = 32dB</w:t>
            </w:r>
          </w:p>
          <w:p w14:paraId="536C3A2B" w14:textId="77777777" w:rsidR="00901854" w:rsidRPr="00D0162F" w:rsidRDefault="00901854" w:rsidP="00901854">
            <w:pPr>
              <w:pStyle w:val="TAL"/>
              <w:rPr>
                <w:lang w:eastAsia="zh-CN"/>
              </w:rPr>
            </w:pPr>
            <w:r w:rsidRPr="00D0162F">
              <w:rPr>
                <w:lang w:eastAsia="zh-CN"/>
              </w:rPr>
              <w:t>Cell 2 Threshserving, lowP = 62dB</w:t>
            </w:r>
          </w:p>
          <w:p w14:paraId="7A0069D2" w14:textId="77777777" w:rsidR="00901854" w:rsidRPr="00D0162F" w:rsidRDefault="00901854" w:rsidP="00901854">
            <w:pPr>
              <w:pStyle w:val="TAL"/>
              <w:rPr>
                <w:lang w:eastAsia="zh-CN"/>
              </w:rPr>
            </w:pPr>
            <w:r w:rsidRPr="00D0162F">
              <w:rPr>
                <w:lang w:eastAsia="zh-CN"/>
              </w:rPr>
              <w:t>Cell 2 Threshx, lowP = 18dB</w:t>
            </w:r>
          </w:p>
          <w:p w14:paraId="6553D92A" w14:textId="7CE89432" w:rsidR="00901854" w:rsidRPr="00D0162F" w:rsidRDefault="00901854" w:rsidP="00901854">
            <w:pPr>
              <w:pStyle w:val="TAL"/>
              <w:rPr>
                <w:lang w:eastAsia="zh-CN"/>
              </w:rPr>
            </w:pPr>
            <w:r w:rsidRPr="00D0162F">
              <w:rPr>
                <w:lang w:eastAsia="zh-CN"/>
              </w:rPr>
              <w:t>SSearchDeltaP = 12dB</w:t>
            </w:r>
          </w:p>
        </w:tc>
      </w:tr>
      <w:tr w:rsidR="00901854" w:rsidRPr="00D0162F" w14:paraId="3C6EDE9D" w14:textId="77777777" w:rsidTr="00EC187F">
        <w:trPr>
          <w:jc w:val="center"/>
        </w:trPr>
        <w:tc>
          <w:tcPr>
            <w:tcW w:w="2122" w:type="dxa"/>
          </w:tcPr>
          <w:p w14:paraId="3B5D991B" w14:textId="180EFBB9" w:rsidR="00901854" w:rsidRPr="00D0162F" w:rsidRDefault="00901854" w:rsidP="00901854">
            <w:pPr>
              <w:pStyle w:val="TAL"/>
            </w:pPr>
            <w:r w:rsidRPr="00D0162F">
              <w:t>7.1.1.6 NR SA FR2-FR2 cell re-selection for UE fulfilling not-at-cell edge relaxed measurement criterion</w:t>
            </w:r>
          </w:p>
        </w:tc>
        <w:tc>
          <w:tcPr>
            <w:tcW w:w="4078" w:type="dxa"/>
            <w:gridSpan w:val="2"/>
          </w:tcPr>
          <w:p w14:paraId="31A7D04F" w14:textId="77777777" w:rsidR="00901854" w:rsidRPr="00D0162F" w:rsidRDefault="00901854" w:rsidP="00901854">
            <w:pPr>
              <w:pStyle w:val="TAL"/>
              <w:rPr>
                <w:lang w:eastAsia="zh-CN"/>
              </w:rPr>
            </w:pPr>
            <w:r w:rsidRPr="00D0162F">
              <w:rPr>
                <w:lang w:eastAsia="zh-CN"/>
              </w:rPr>
              <w:t>During T1:</w:t>
            </w:r>
          </w:p>
          <w:p w14:paraId="0DEF2FAF"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2C050868"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582045F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69294EE3"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70C4527F" w14:textId="77777777" w:rsidR="00901854" w:rsidRPr="00D0162F" w:rsidRDefault="00901854" w:rsidP="00901854">
            <w:pPr>
              <w:pStyle w:val="TAL"/>
              <w:rPr>
                <w:lang w:eastAsia="zh-CN"/>
              </w:rPr>
            </w:pPr>
          </w:p>
          <w:p w14:paraId="369DD1E4" w14:textId="77777777" w:rsidR="00901854" w:rsidRPr="00D0162F" w:rsidRDefault="00901854" w:rsidP="00901854">
            <w:pPr>
              <w:pStyle w:val="TAL"/>
              <w:rPr>
                <w:lang w:eastAsia="zh-CN"/>
              </w:rPr>
            </w:pPr>
            <w:r w:rsidRPr="00D0162F">
              <w:rPr>
                <w:lang w:eastAsia="zh-CN"/>
              </w:rPr>
              <w:t>During T2:</w:t>
            </w:r>
          </w:p>
          <w:p w14:paraId="5F89E620"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484E52B5"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FC7D7F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30B54CB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64CD9A1" w14:textId="77777777" w:rsidR="00901854" w:rsidRPr="00D0162F" w:rsidRDefault="00901854" w:rsidP="00901854">
            <w:pPr>
              <w:pStyle w:val="TAL"/>
              <w:rPr>
                <w:lang w:eastAsia="zh-CN"/>
              </w:rPr>
            </w:pPr>
          </w:p>
          <w:p w14:paraId="3D45C477" w14:textId="77777777" w:rsidR="00901854" w:rsidRPr="00D0162F" w:rsidRDefault="00901854" w:rsidP="00901854">
            <w:pPr>
              <w:pStyle w:val="TAL"/>
              <w:rPr>
                <w:lang w:eastAsia="zh-CN"/>
              </w:rPr>
            </w:pPr>
            <w:r w:rsidRPr="00D0162F">
              <w:rPr>
                <w:lang w:eastAsia="zh-CN"/>
              </w:rPr>
              <w:t>In signalling:</w:t>
            </w:r>
          </w:p>
          <w:p w14:paraId="388ECDF1" w14:textId="77777777" w:rsidR="00901854" w:rsidRPr="00D0162F" w:rsidRDefault="00901854" w:rsidP="00901854">
            <w:pPr>
              <w:pStyle w:val="TAL"/>
              <w:rPr>
                <w:lang w:eastAsia="zh-CN"/>
              </w:rPr>
            </w:pPr>
            <w:r w:rsidRPr="00D0162F">
              <w:rPr>
                <w:lang w:eastAsia="zh-CN"/>
              </w:rPr>
              <w:t>Cell 2 Qrxlevmin = -138dBm/SCS for config. 1</w:t>
            </w:r>
          </w:p>
          <w:p w14:paraId="597F5FAE" w14:textId="77777777" w:rsidR="00901854" w:rsidRPr="00D0162F" w:rsidRDefault="00901854" w:rsidP="00901854">
            <w:pPr>
              <w:pStyle w:val="TAL"/>
              <w:rPr>
                <w:lang w:eastAsia="zh-CN"/>
              </w:rPr>
            </w:pPr>
          </w:p>
          <w:p w14:paraId="06867AD8" w14:textId="77777777" w:rsidR="00901854" w:rsidRPr="00D0162F" w:rsidRDefault="00901854" w:rsidP="00901854">
            <w:pPr>
              <w:pStyle w:val="TAL"/>
              <w:rPr>
                <w:lang w:eastAsia="zh-CN"/>
              </w:rPr>
            </w:pPr>
            <w:r w:rsidRPr="00D0162F">
              <w:rPr>
                <w:lang w:eastAsia="zh-CN"/>
              </w:rPr>
              <w:t>Cell 2 Qrxlevmin = -135dBm/SCS for config. 2</w:t>
            </w:r>
          </w:p>
          <w:p w14:paraId="702361C5" w14:textId="77777777" w:rsidR="00901854" w:rsidRPr="00D0162F" w:rsidRDefault="00901854" w:rsidP="00901854">
            <w:pPr>
              <w:pStyle w:val="TAL"/>
              <w:rPr>
                <w:lang w:eastAsia="zh-CN"/>
              </w:rPr>
            </w:pPr>
          </w:p>
          <w:p w14:paraId="186AB057" w14:textId="77777777" w:rsidR="00901854" w:rsidRPr="00D0162F" w:rsidRDefault="00901854" w:rsidP="00901854">
            <w:pPr>
              <w:pStyle w:val="TAL"/>
              <w:rPr>
                <w:lang w:eastAsia="zh-CN"/>
              </w:rPr>
            </w:pPr>
            <w:r w:rsidRPr="00D0162F">
              <w:rPr>
                <w:lang w:eastAsia="zh-CN"/>
              </w:rPr>
              <w:t>Cell 2 SnonintraSearchP = 50dB</w:t>
            </w:r>
          </w:p>
          <w:p w14:paraId="4FFBB120" w14:textId="77777777" w:rsidR="00901854" w:rsidRPr="00D0162F" w:rsidRDefault="00901854" w:rsidP="00901854">
            <w:pPr>
              <w:pStyle w:val="TAL"/>
              <w:rPr>
                <w:lang w:eastAsia="zh-CN"/>
              </w:rPr>
            </w:pPr>
          </w:p>
          <w:p w14:paraId="05C70952" w14:textId="77777777" w:rsidR="00901854" w:rsidRPr="00D0162F" w:rsidRDefault="00901854" w:rsidP="00901854">
            <w:pPr>
              <w:pStyle w:val="TAL"/>
              <w:rPr>
                <w:lang w:eastAsia="zh-CN"/>
              </w:rPr>
            </w:pPr>
            <w:r w:rsidRPr="00D0162F">
              <w:rPr>
                <w:lang w:eastAsia="zh-CN"/>
              </w:rPr>
              <w:t>Cell 1 Threshx, highP = 48dB</w:t>
            </w:r>
          </w:p>
          <w:p w14:paraId="3FBD4975" w14:textId="77777777" w:rsidR="00901854" w:rsidRPr="00D0162F" w:rsidRDefault="00901854" w:rsidP="00901854">
            <w:pPr>
              <w:pStyle w:val="TAL"/>
              <w:rPr>
                <w:lang w:eastAsia="zh-CN"/>
              </w:rPr>
            </w:pPr>
            <w:r w:rsidRPr="00D0162F">
              <w:rPr>
                <w:lang w:eastAsia="zh-CN"/>
              </w:rPr>
              <w:t>Cell 2 Threshserving, lowP = 44dB</w:t>
            </w:r>
          </w:p>
          <w:p w14:paraId="5BB7EFF5" w14:textId="77777777" w:rsidR="00901854" w:rsidRPr="00D0162F" w:rsidRDefault="00901854" w:rsidP="00901854">
            <w:pPr>
              <w:pStyle w:val="TAL"/>
              <w:rPr>
                <w:lang w:eastAsia="zh-CN"/>
              </w:rPr>
            </w:pPr>
          </w:p>
          <w:p w14:paraId="3A7D7DC5" w14:textId="77777777" w:rsidR="00901854" w:rsidRPr="00D0162F" w:rsidRDefault="00901854" w:rsidP="00901854">
            <w:pPr>
              <w:pStyle w:val="TAL"/>
              <w:rPr>
                <w:lang w:eastAsia="zh-CN"/>
              </w:rPr>
            </w:pPr>
            <w:r w:rsidRPr="00D0162F">
              <w:rPr>
                <w:lang w:eastAsia="zh-CN"/>
              </w:rPr>
              <w:t>Cell 2 Threshx, lowP = 50dB</w:t>
            </w:r>
          </w:p>
          <w:p w14:paraId="10C779D4" w14:textId="7B4EBA64" w:rsidR="00901854" w:rsidRPr="00D0162F" w:rsidRDefault="00901854" w:rsidP="00901854">
            <w:pPr>
              <w:pStyle w:val="TAL"/>
              <w:rPr>
                <w:lang w:eastAsia="zh-CN"/>
              </w:rPr>
            </w:pPr>
            <w:r w:rsidRPr="00D0162F">
              <w:rPr>
                <w:lang w:eastAsia="zh-CN"/>
              </w:rPr>
              <w:t>Cell 2 SsearchThresholdP = 29dB</w:t>
            </w:r>
          </w:p>
        </w:tc>
        <w:tc>
          <w:tcPr>
            <w:tcW w:w="1643" w:type="dxa"/>
          </w:tcPr>
          <w:p w14:paraId="165187A4" w14:textId="77777777" w:rsidR="00901854" w:rsidRPr="00D0162F" w:rsidRDefault="00901854" w:rsidP="00901854">
            <w:pPr>
              <w:pStyle w:val="TAL"/>
              <w:rPr>
                <w:lang w:eastAsia="zh-CN"/>
              </w:rPr>
            </w:pPr>
            <w:r w:rsidRPr="00D0162F">
              <w:rPr>
                <w:lang w:eastAsia="zh-CN"/>
              </w:rPr>
              <w:t>During T1:</w:t>
            </w:r>
          </w:p>
          <w:p w14:paraId="50CD550D" w14:textId="77777777" w:rsidR="00901854" w:rsidRPr="00D0162F" w:rsidRDefault="00901854" w:rsidP="00901854">
            <w:pPr>
              <w:pStyle w:val="TAL"/>
              <w:rPr>
                <w:lang w:eastAsia="zh-CN"/>
              </w:rPr>
            </w:pPr>
            <w:r w:rsidRPr="00D0162F">
              <w:rPr>
                <w:lang w:eastAsia="zh-CN"/>
              </w:rPr>
              <w:t>0dB</w:t>
            </w:r>
          </w:p>
          <w:p w14:paraId="7044AF95" w14:textId="77777777" w:rsidR="00901854" w:rsidRPr="00D0162F" w:rsidRDefault="00901854" w:rsidP="00901854">
            <w:pPr>
              <w:pStyle w:val="TAL"/>
              <w:rPr>
                <w:lang w:eastAsia="zh-CN"/>
              </w:rPr>
            </w:pPr>
            <w:r w:rsidRPr="00D0162F">
              <w:rPr>
                <w:lang w:eastAsia="zh-CN"/>
              </w:rPr>
              <w:t>0dB</w:t>
            </w:r>
          </w:p>
          <w:p w14:paraId="1610DB7F" w14:textId="77777777" w:rsidR="00901854" w:rsidRPr="00D0162F" w:rsidRDefault="00901854" w:rsidP="00901854">
            <w:pPr>
              <w:pStyle w:val="TAL"/>
              <w:rPr>
                <w:lang w:eastAsia="zh-CN"/>
              </w:rPr>
            </w:pPr>
            <w:r w:rsidRPr="00D0162F">
              <w:rPr>
                <w:lang w:eastAsia="zh-CN"/>
              </w:rPr>
              <w:t>0dB</w:t>
            </w:r>
          </w:p>
          <w:p w14:paraId="1FC14E10" w14:textId="77777777" w:rsidR="00901854" w:rsidRPr="00D0162F" w:rsidRDefault="00901854" w:rsidP="00901854">
            <w:pPr>
              <w:pStyle w:val="TAL"/>
              <w:rPr>
                <w:lang w:eastAsia="zh-CN"/>
              </w:rPr>
            </w:pPr>
            <w:r w:rsidRPr="00D0162F">
              <w:rPr>
                <w:lang w:eastAsia="zh-CN"/>
              </w:rPr>
              <w:t>7.6dB</w:t>
            </w:r>
          </w:p>
          <w:p w14:paraId="55DC74C2" w14:textId="77777777" w:rsidR="00901854" w:rsidRPr="00D0162F" w:rsidRDefault="00901854" w:rsidP="00901854">
            <w:pPr>
              <w:pStyle w:val="TAL"/>
              <w:rPr>
                <w:lang w:eastAsia="zh-CN"/>
              </w:rPr>
            </w:pPr>
          </w:p>
          <w:p w14:paraId="0578121E" w14:textId="77777777" w:rsidR="00901854" w:rsidRPr="00D0162F" w:rsidRDefault="00901854" w:rsidP="00901854">
            <w:pPr>
              <w:pStyle w:val="TAL"/>
              <w:rPr>
                <w:lang w:eastAsia="zh-CN"/>
              </w:rPr>
            </w:pPr>
            <w:r w:rsidRPr="00D0162F">
              <w:rPr>
                <w:lang w:eastAsia="zh-CN"/>
              </w:rPr>
              <w:t>During T2:</w:t>
            </w:r>
          </w:p>
          <w:p w14:paraId="6A5BC1FE" w14:textId="77777777" w:rsidR="00901854" w:rsidRPr="00D0162F" w:rsidRDefault="00901854" w:rsidP="00901854">
            <w:pPr>
              <w:pStyle w:val="TAL"/>
              <w:rPr>
                <w:lang w:eastAsia="zh-CN"/>
              </w:rPr>
            </w:pPr>
            <w:r w:rsidRPr="00D0162F">
              <w:rPr>
                <w:lang w:eastAsia="zh-CN"/>
              </w:rPr>
              <w:t>0dB</w:t>
            </w:r>
          </w:p>
          <w:p w14:paraId="5D2E16D9" w14:textId="77777777" w:rsidR="00901854" w:rsidRPr="00D0162F" w:rsidRDefault="00901854" w:rsidP="00901854">
            <w:pPr>
              <w:pStyle w:val="TAL"/>
              <w:rPr>
                <w:lang w:eastAsia="zh-CN"/>
              </w:rPr>
            </w:pPr>
            <w:r w:rsidRPr="00D0162F">
              <w:rPr>
                <w:lang w:eastAsia="zh-CN"/>
              </w:rPr>
              <w:t>0dB</w:t>
            </w:r>
          </w:p>
          <w:p w14:paraId="4C2F5A0C" w14:textId="77777777" w:rsidR="00901854" w:rsidRPr="00D0162F" w:rsidRDefault="00901854" w:rsidP="00901854">
            <w:pPr>
              <w:pStyle w:val="TAL"/>
              <w:rPr>
                <w:lang w:eastAsia="zh-CN"/>
              </w:rPr>
            </w:pPr>
            <w:r w:rsidRPr="00D0162F">
              <w:rPr>
                <w:lang w:eastAsia="zh-CN"/>
              </w:rPr>
              <w:t>0dB</w:t>
            </w:r>
          </w:p>
          <w:p w14:paraId="4F9E68AF" w14:textId="77777777" w:rsidR="00901854" w:rsidRPr="00D0162F" w:rsidRDefault="00901854" w:rsidP="00901854">
            <w:pPr>
              <w:pStyle w:val="TAL"/>
              <w:rPr>
                <w:lang w:eastAsia="zh-CN"/>
              </w:rPr>
            </w:pPr>
            <w:r w:rsidRPr="00D0162F">
              <w:rPr>
                <w:lang w:eastAsia="zh-CN"/>
              </w:rPr>
              <w:t>0dB</w:t>
            </w:r>
          </w:p>
          <w:p w14:paraId="0B22D1C0" w14:textId="77777777" w:rsidR="00901854" w:rsidRPr="00D0162F" w:rsidRDefault="00901854" w:rsidP="00901854">
            <w:pPr>
              <w:pStyle w:val="TAL"/>
              <w:rPr>
                <w:lang w:eastAsia="zh-CN"/>
              </w:rPr>
            </w:pPr>
          </w:p>
          <w:p w14:paraId="51D573DD" w14:textId="77777777" w:rsidR="00901854" w:rsidRPr="00D0162F" w:rsidRDefault="00901854" w:rsidP="00901854">
            <w:pPr>
              <w:pStyle w:val="TAL"/>
              <w:rPr>
                <w:lang w:eastAsia="zh-CN"/>
              </w:rPr>
            </w:pPr>
            <w:r w:rsidRPr="00D0162F">
              <w:rPr>
                <w:lang w:eastAsia="zh-CN"/>
              </w:rPr>
              <w:t>In signalling:</w:t>
            </w:r>
          </w:p>
          <w:p w14:paraId="04CAB935" w14:textId="77777777" w:rsidR="00901854" w:rsidRPr="00D0162F" w:rsidRDefault="00901854" w:rsidP="00901854">
            <w:pPr>
              <w:pStyle w:val="TAL"/>
              <w:rPr>
                <w:lang w:eastAsia="zh-CN"/>
              </w:rPr>
            </w:pPr>
            <w:r w:rsidRPr="00D0162F">
              <w:rPr>
                <w:lang w:eastAsia="zh-CN"/>
              </w:rPr>
              <w:t>16 dB</w:t>
            </w:r>
          </w:p>
          <w:p w14:paraId="702FEA83" w14:textId="77777777" w:rsidR="00901854" w:rsidRPr="00D0162F" w:rsidRDefault="00901854" w:rsidP="00901854">
            <w:pPr>
              <w:pStyle w:val="TAL"/>
              <w:rPr>
                <w:lang w:eastAsia="zh-CN"/>
              </w:rPr>
            </w:pPr>
          </w:p>
          <w:p w14:paraId="79448FA2" w14:textId="77777777" w:rsidR="00901854" w:rsidRPr="00D0162F" w:rsidRDefault="00901854" w:rsidP="00901854">
            <w:pPr>
              <w:pStyle w:val="TAL"/>
              <w:rPr>
                <w:lang w:eastAsia="zh-CN"/>
              </w:rPr>
            </w:pPr>
            <w:r w:rsidRPr="00D0162F">
              <w:rPr>
                <w:lang w:eastAsia="zh-CN"/>
              </w:rPr>
              <w:t>16 dB</w:t>
            </w:r>
          </w:p>
          <w:p w14:paraId="5647375B" w14:textId="77777777" w:rsidR="00901854" w:rsidRPr="00D0162F" w:rsidRDefault="00901854" w:rsidP="00901854">
            <w:pPr>
              <w:pStyle w:val="TAL"/>
              <w:rPr>
                <w:lang w:eastAsia="zh-CN"/>
              </w:rPr>
            </w:pPr>
          </w:p>
          <w:p w14:paraId="0523817E" w14:textId="77777777" w:rsidR="00901854" w:rsidRPr="00D0162F" w:rsidRDefault="00901854" w:rsidP="00901854">
            <w:pPr>
              <w:pStyle w:val="TAL"/>
              <w:rPr>
                <w:lang w:eastAsia="zh-CN"/>
              </w:rPr>
            </w:pPr>
            <w:r w:rsidRPr="00D0162F">
              <w:rPr>
                <w:lang w:eastAsia="zh-CN"/>
              </w:rPr>
              <w:t>12dB</w:t>
            </w:r>
          </w:p>
          <w:p w14:paraId="3E2B73AC" w14:textId="77777777" w:rsidR="00901854" w:rsidRPr="00D0162F" w:rsidRDefault="00901854" w:rsidP="00901854">
            <w:pPr>
              <w:pStyle w:val="TAL"/>
              <w:rPr>
                <w:lang w:eastAsia="zh-CN"/>
              </w:rPr>
            </w:pPr>
          </w:p>
          <w:p w14:paraId="24017077" w14:textId="77777777" w:rsidR="00901854" w:rsidRPr="00D0162F" w:rsidRDefault="00901854" w:rsidP="00901854">
            <w:pPr>
              <w:pStyle w:val="TAL"/>
              <w:rPr>
                <w:lang w:eastAsia="zh-CN"/>
              </w:rPr>
            </w:pPr>
            <w:r w:rsidRPr="00D0162F">
              <w:rPr>
                <w:lang w:eastAsia="zh-CN"/>
              </w:rPr>
              <w:t>-16dB</w:t>
            </w:r>
          </w:p>
          <w:p w14:paraId="66445D0B" w14:textId="77777777" w:rsidR="00901854" w:rsidRPr="00D0162F" w:rsidRDefault="00901854" w:rsidP="00901854">
            <w:pPr>
              <w:pStyle w:val="TAL"/>
              <w:rPr>
                <w:lang w:eastAsia="zh-CN"/>
              </w:rPr>
            </w:pPr>
            <w:r w:rsidRPr="00D0162F">
              <w:rPr>
                <w:lang w:eastAsia="zh-CN"/>
              </w:rPr>
              <w:t>18dB</w:t>
            </w:r>
          </w:p>
          <w:p w14:paraId="67B26AB3" w14:textId="77777777" w:rsidR="00901854" w:rsidRPr="00D0162F" w:rsidRDefault="00901854" w:rsidP="00901854">
            <w:pPr>
              <w:pStyle w:val="TAL"/>
              <w:rPr>
                <w:lang w:eastAsia="zh-CN"/>
              </w:rPr>
            </w:pPr>
          </w:p>
          <w:p w14:paraId="42B450F5" w14:textId="77777777" w:rsidR="00901854" w:rsidRPr="00D0162F" w:rsidRDefault="00901854" w:rsidP="00901854">
            <w:pPr>
              <w:pStyle w:val="TAL"/>
              <w:rPr>
                <w:lang w:eastAsia="zh-CN"/>
              </w:rPr>
            </w:pPr>
            <w:r w:rsidRPr="00D0162F">
              <w:rPr>
                <w:lang w:eastAsia="zh-CN"/>
              </w:rPr>
              <w:t>-32dB</w:t>
            </w:r>
          </w:p>
          <w:p w14:paraId="4F996566" w14:textId="1A92B17B" w:rsidR="00901854" w:rsidRPr="00D0162F" w:rsidRDefault="00901854" w:rsidP="00901854">
            <w:pPr>
              <w:pStyle w:val="TAL"/>
              <w:rPr>
                <w:lang w:eastAsia="zh-CN"/>
              </w:rPr>
            </w:pPr>
            <w:r w:rsidRPr="00D0162F">
              <w:rPr>
                <w:lang w:eastAsia="zh-CN"/>
              </w:rPr>
              <w:t>-17dB</w:t>
            </w:r>
          </w:p>
        </w:tc>
        <w:tc>
          <w:tcPr>
            <w:tcW w:w="2573" w:type="dxa"/>
          </w:tcPr>
          <w:p w14:paraId="08AF736F" w14:textId="77777777" w:rsidR="00901854" w:rsidRPr="00D0162F" w:rsidRDefault="00901854" w:rsidP="00901854">
            <w:pPr>
              <w:pStyle w:val="TAL"/>
              <w:rPr>
                <w:lang w:eastAsia="zh-CN"/>
              </w:rPr>
            </w:pPr>
            <w:r w:rsidRPr="00D0162F">
              <w:rPr>
                <w:lang w:eastAsia="zh-CN"/>
              </w:rPr>
              <w:t>During T1:</w:t>
            </w:r>
          </w:p>
          <w:p w14:paraId="4DEC2232"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6E8ACD4"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573B4AF5"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18B7824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530DBF80" w14:textId="77777777" w:rsidR="00901854" w:rsidRPr="00D0162F" w:rsidRDefault="00901854" w:rsidP="00901854">
            <w:pPr>
              <w:pStyle w:val="TAL"/>
              <w:rPr>
                <w:lang w:eastAsia="zh-CN"/>
              </w:rPr>
            </w:pPr>
          </w:p>
          <w:p w14:paraId="517865F2" w14:textId="77777777" w:rsidR="00901854" w:rsidRPr="00D0162F" w:rsidRDefault="00901854" w:rsidP="00901854">
            <w:pPr>
              <w:pStyle w:val="TAL"/>
              <w:rPr>
                <w:lang w:eastAsia="zh-CN"/>
              </w:rPr>
            </w:pPr>
            <w:r w:rsidRPr="00D0162F">
              <w:rPr>
                <w:lang w:eastAsia="zh-CN"/>
              </w:rPr>
              <w:t>During T2:</w:t>
            </w:r>
          </w:p>
          <w:p w14:paraId="12EBC398"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9BB470D"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20A1BDB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77F75F2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680A6748" w14:textId="77777777" w:rsidR="00901854" w:rsidRPr="00D0162F" w:rsidRDefault="00901854" w:rsidP="00901854">
            <w:pPr>
              <w:pStyle w:val="TAL"/>
              <w:rPr>
                <w:lang w:eastAsia="zh-CN"/>
              </w:rPr>
            </w:pPr>
          </w:p>
          <w:p w14:paraId="722928C5" w14:textId="77777777" w:rsidR="00901854" w:rsidRPr="00D0162F" w:rsidRDefault="00901854" w:rsidP="00901854">
            <w:pPr>
              <w:pStyle w:val="TAL"/>
              <w:rPr>
                <w:lang w:eastAsia="zh-CN"/>
              </w:rPr>
            </w:pPr>
            <w:r w:rsidRPr="00D0162F">
              <w:rPr>
                <w:lang w:eastAsia="zh-CN"/>
              </w:rPr>
              <w:t>In signalling:</w:t>
            </w:r>
          </w:p>
          <w:p w14:paraId="300DF1D2" w14:textId="77777777" w:rsidR="00901854" w:rsidRPr="00D0162F" w:rsidRDefault="00901854" w:rsidP="00901854">
            <w:pPr>
              <w:pStyle w:val="TAL"/>
              <w:rPr>
                <w:lang w:eastAsia="zh-CN"/>
              </w:rPr>
            </w:pPr>
            <w:r w:rsidRPr="00D0162F">
              <w:rPr>
                <w:lang w:eastAsia="zh-CN"/>
              </w:rPr>
              <w:t>Qrxlevmin = -124dBm/SCS for config. 1</w:t>
            </w:r>
          </w:p>
          <w:p w14:paraId="2202E0A1" w14:textId="77777777" w:rsidR="00901854" w:rsidRPr="00D0162F" w:rsidRDefault="00901854" w:rsidP="00901854">
            <w:pPr>
              <w:pStyle w:val="TAL"/>
              <w:rPr>
                <w:lang w:eastAsia="zh-CN"/>
              </w:rPr>
            </w:pPr>
            <w:r w:rsidRPr="00D0162F">
              <w:rPr>
                <w:lang w:eastAsia="zh-CN"/>
              </w:rPr>
              <w:t>Qrxlevmin = -121dBm/SCS for config. 2</w:t>
            </w:r>
          </w:p>
          <w:p w14:paraId="63704412" w14:textId="77777777" w:rsidR="00901854" w:rsidRPr="00D0162F" w:rsidRDefault="00901854" w:rsidP="00901854">
            <w:pPr>
              <w:pStyle w:val="TAL"/>
              <w:rPr>
                <w:lang w:eastAsia="zh-CN"/>
              </w:rPr>
            </w:pPr>
            <w:r w:rsidRPr="00D0162F">
              <w:rPr>
                <w:lang w:eastAsia="zh-CN"/>
              </w:rPr>
              <w:t>Cell 2 SnonintraSearchP = 62dB</w:t>
            </w:r>
          </w:p>
          <w:p w14:paraId="64F06098" w14:textId="77777777" w:rsidR="00901854" w:rsidRPr="00D0162F" w:rsidRDefault="00901854" w:rsidP="00901854">
            <w:pPr>
              <w:pStyle w:val="TAL"/>
              <w:rPr>
                <w:lang w:eastAsia="zh-CN"/>
              </w:rPr>
            </w:pPr>
            <w:r w:rsidRPr="00D0162F">
              <w:rPr>
                <w:lang w:eastAsia="zh-CN"/>
              </w:rPr>
              <w:t>Cell 1 Threshx, highP = 32dB</w:t>
            </w:r>
          </w:p>
          <w:p w14:paraId="74B6A34C" w14:textId="77777777" w:rsidR="00901854" w:rsidRPr="00D0162F" w:rsidRDefault="00901854" w:rsidP="00901854">
            <w:pPr>
              <w:pStyle w:val="TAL"/>
              <w:rPr>
                <w:lang w:eastAsia="zh-CN"/>
              </w:rPr>
            </w:pPr>
            <w:r w:rsidRPr="00D0162F">
              <w:rPr>
                <w:lang w:eastAsia="zh-CN"/>
              </w:rPr>
              <w:t>Cell 2 Threshserving, lowP = 62dB</w:t>
            </w:r>
          </w:p>
          <w:p w14:paraId="1DA39306" w14:textId="77777777" w:rsidR="00901854" w:rsidRPr="00D0162F" w:rsidRDefault="00901854" w:rsidP="00901854">
            <w:pPr>
              <w:pStyle w:val="TAL"/>
              <w:rPr>
                <w:lang w:eastAsia="zh-CN"/>
              </w:rPr>
            </w:pPr>
            <w:r w:rsidRPr="00D0162F">
              <w:rPr>
                <w:lang w:eastAsia="zh-CN"/>
              </w:rPr>
              <w:t>Cell 2 Threshx, lowP = 18dB</w:t>
            </w:r>
          </w:p>
          <w:p w14:paraId="4AD3DA6A" w14:textId="274BFCC3" w:rsidR="00901854" w:rsidRPr="00D0162F" w:rsidRDefault="00901854" w:rsidP="00901854">
            <w:pPr>
              <w:pStyle w:val="TAL"/>
              <w:rPr>
                <w:lang w:eastAsia="zh-CN"/>
              </w:rPr>
            </w:pPr>
            <w:r w:rsidRPr="00D0162F">
              <w:rPr>
                <w:lang w:eastAsia="zh-CN"/>
              </w:rPr>
              <w:t>Cell 2 SsearchThresholdP = 12dB</w:t>
            </w:r>
          </w:p>
        </w:tc>
      </w:tr>
      <w:tr w:rsidR="00441560" w:rsidRPr="00D0162F" w14:paraId="33C1355E" w14:textId="77777777" w:rsidTr="00EC187F">
        <w:trPr>
          <w:jc w:val="center"/>
        </w:trPr>
        <w:tc>
          <w:tcPr>
            <w:tcW w:w="2122" w:type="dxa"/>
          </w:tcPr>
          <w:p w14:paraId="17C0FF64" w14:textId="3DB0141E" w:rsidR="00441560" w:rsidRPr="00D0162F" w:rsidRDefault="00441560" w:rsidP="00441560">
            <w:pPr>
              <w:pStyle w:val="TAL"/>
            </w:pPr>
            <w:r w:rsidRPr="00D0162F">
              <w:lastRenderedPageBreak/>
              <w:t>7.3.1.2 NR SA FR2 Intra-frequency handover; unknown target cell</w:t>
            </w:r>
          </w:p>
        </w:tc>
        <w:tc>
          <w:tcPr>
            <w:tcW w:w="4078" w:type="dxa"/>
            <w:gridSpan w:val="2"/>
          </w:tcPr>
          <w:p w14:paraId="27009AB7" w14:textId="77777777" w:rsidR="00441560" w:rsidRPr="00D0162F" w:rsidRDefault="00441560" w:rsidP="00441560">
            <w:pPr>
              <w:pStyle w:val="TAL"/>
            </w:pPr>
            <w:r w:rsidRPr="00D0162F">
              <w:t>During T1:</w:t>
            </w:r>
          </w:p>
          <w:p w14:paraId="5D3C33D3" w14:textId="77777777" w:rsidR="00441560" w:rsidRPr="00D0162F" w:rsidRDefault="00441560" w:rsidP="00441560">
            <w:pPr>
              <w:pStyle w:val="TAL"/>
            </w:pPr>
            <w:r w:rsidRPr="00D0162F">
              <w:t>Noc: -104.7dBm/15kHz</w:t>
            </w:r>
          </w:p>
          <w:p w14:paraId="699CFB38" w14:textId="77777777" w:rsidR="00441560" w:rsidRPr="00D0162F" w:rsidRDefault="00441560" w:rsidP="00441560">
            <w:pPr>
              <w:pStyle w:val="TAL"/>
            </w:pPr>
            <w:r w:rsidRPr="00D0162F">
              <w:t>Ês1 / Noc: +6.00dB</w:t>
            </w:r>
          </w:p>
          <w:p w14:paraId="465E7DD1" w14:textId="77777777" w:rsidR="00441560" w:rsidRPr="00D0162F" w:rsidRDefault="00441560" w:rsidP="00441560">
            <w:pPr>
              <w:pStyle w:val="TAL"/>
            </w:pPr>
            <w:r w:rsidRPr="00D0162F">
              <w:t>Ês2 / Noc: -infinity</w:t>
            </w:r>
          </w:p>
          <w:p w14:paraId="320D9909" w14:textId="77777777" w:rsidR="00441560" w:rsidRPr="00D0162F" w:rsidRDefault="00441560" w:rsidP="00441560">
            <w:pPr>
              <w:pStyle w:val="TAL"/>
            </w:pPr>
          </w:p>
          <w:p w14:paraId="4EB4CD81" w14:textId="77777777" w:rsidR="00441560" w:rsidRPr="00D0162F" w:rsidRDefault="00441560" w:rsidP="00441560">
            <w:pPr>
              <w:pStyle w:val="TAL"/>
            </w:pPr>
            <w:r w:rsidRPr="00D0162F">
              <w:t>During T2:</w:t>
            </w:r>
          </w:p>
          <w:p w14:paraId="093CA289" w14:textId="77777777" w:rsidR="00441560" w:rsidRPr="00D0162F" w:rsidRDefault="00441560" w:rsidP="00441560">
            <w:pPr>
              <w:pStyle w:val="TAL"/>
            </w:pPr>
            <w:r w:rsidRPr="00D0162F">
              <w:t>Noc: -104.7dBm/15kHz</w:t>
            </w:r>
          </w:p>
          <w:p w14:paraId="76341EFC" w14:textId="77777777" w:rsidR="00441560" w:rsidRPr="00D0162F" w:rsidRDefault="00441560" w:rsidP="00441560">
            <w:pPr>
              <w:pStyle w:val="TAL"/>
            </w:pPr>
            <w:r w:rsidRPr="00D0162F">
              <w:t>Ês1 / Noc: +6.00dB</w:t>
            </w:r>
          </w:p>
          <w:p w14:paraId="6212513B" w14:textId="489592BF" w:rsidR="00441560" w:rsidRPr="00D0162F" w:rsidRDefault="00441560" w:rsidP="00441560">
            <w:pPr>
              <w:pStyle w:val="TAL"/>
              <w:rPr>
                <w:lang w:eastAsia="zh-CN"/>
              </w:rPr>
            </w:pPr>
            <w:r w:rsidRPr="00D0162F">
              <w:t>Ês2 / Noc: +7.00dB</w:t>
            </w:r>
          </w:p>
        </w:tc>
        <w:tc>
          <w:tcPr>
            <w:tcW w:w="1643" w:type="dxa"/>
          </w:tcPr>
          <w:p w14:paraId="2D2B8420" w14:textId="77777777" w:rsidR="00441560" w:rsidRPr="00D0162F" w:rsidRDefault="00441560" w:rsidP="00441560">
            <w:pPr>
              <w:pStyle w:val="TAL"/>
            </w:pPr>
            <w:r w:rsidRPr="00D0162F">
              <w:t>During T1:</w:t>
            </w:r>
          </w:p>
          <w:p w14:paraId="79789830" w14:textId="77777777" w:rsidR="00441560" w:rsidRPr="00D0162F" w:rsidRDefault="00441560" w:rsidP="00441560">
            <w:pPr>
              <w:pStyle w:val="TAL"/>
            </w:pPr>
            <w:r w:rsidRPr="00D0162F">
              <w:t>0dB</w:t>
            </w:r>
          </w:p>
          <w:p w14:paraId="22735E1A" w14:textId="77777777" w:rsidR="00441560" w:rsidRPr="00D0162F" w:rsidRDefault="00441560" w:rsidP="00441560">
            <w:pPr>
              <w:pStyle w:val="TAL"/>
            </w:pPr>
            <w:r w:rsidRPr="00D0162F">
              <w:t>0dB</w:t>
            </w:r>
          </w:p>
          <w:p w14:paraId="3EEDDE3E" w14:textId="77777777" w:rsidR="00441560" w:rsidRPr="00D0162F" w:rsidRDefault="00441560" w:rsidP="00441560">
            <w:pPr>
              <w:pStyle w:val="TAL"/>
            </w:pPr>
            <w:r w:rsidRPr="00D0162F">
              <w:t>0dB</w:t>
            </w:r>
          </w:p>
          <w:p w14:paraId="4673BF59" w14:textId="77777777" w:rsidR="00441560" w:rsidRPr="00D0162F" w:rsidRDefault="00441560" w:rsidP="00441560">
            <w:pPr>
              <w:pStyle w:val="TAL"/>
            </w:pPr>
          </w:p>
          <w:p w14:paraId="61809677" w14:textId="77777777" w:rsidR="00441560" w:rsidRPr="00D0162F" w:rsidRDefault="00441560" w:rsidP="00441560">
            <w:pPr>
              <w:pStyle w:val="TAL"/>
            </w:pPr>
            <w:r w:rsidRPr="00D0162F">
              <w:t>During T2:</w:t>
            </w:r>
          </w:p>
          <w:p w14:paraId="1D194AF8" w14:textId="77777777" w:rsidR="00441560" w:rsidRPr="00D0162F" w:rsidRDefault="00441560" w:rsidP="00441560">
            <w:pPr>
              <w:pStyle w:val="TAL"/>
            </w:pPr>
            <w:r w:rsidRPr="00D0162F">
              <w:t>0dB</w:t>
            </w:r>
          </w:p>
          <w:p w14:paraId="6E5DC99B" w14:textId="77777777" w:rsidR="00441560" w:rsidRPr="00D0162F" w:rsidRDefault="00441560" w:rsidP="00441560">
            <w:pPr>
              <w:pStyle w:val="TAL"/>
            </w:pPr>
            <w:r w:rsidRPr="00D0162F">
              <w:t>0dB</w:t>
            </w:r>
          </w:p>
          <w:p w14:paraId="73C31D39" w14:textId="1F0C4462" w:rsidR="00441560" w:rsidRPr="00D0162F" w:rsidRDefault="00441560" w:rsidP="00441560">
            <w:pPr>
              <w:pStyle w:val="TAL"/>
              <w:rPr>
                <w:lang w:eastAsia="zh-CN"/>
              </w:rPr>
            </w:pPr>
            <w:r w:rsidRPr="00D0162F">
              <w:t>0dB</w:t>
            </w:r>
          </w:p>
        </w:tc>
        <w:tc>
          <w:tcPr>
            <w:tcW w:w="2573" w:type="dxa"/>
          </w:tcPr>
          <w:p w14:paraId="34A82DDB" w14:textId="77777777" w:rsidR="00441560" w:rsidRPr="00D0162F" w:rsidRDefault="00441560" w:rsidP="00441560">
            <w:pPr>
              <w:pStyle w:val="TAL"/>
            </w:pPr>
            <w:r w:rsidRPr="00D0162F">
              <w:t>During T1:</w:t>
            </w:r>
          </w:p>
          <w:p w14:paraId="32F404A0" w14:textId="77777777" w:rsidR="00441560" w:rsidRPr="00D0162F" w:rsidRDefault="00441560" w:rsidP="00441560">
            <w:pPr>
              <w:pStyle w:val="TAL"/>
            </w:pPr>
            <w:r w:rsidRPr="00D0162F">
              <w:t>Noc: -104.7dBm/15kHz</w:t>
            </w:r>
          </w:p>
          <w:p w14:paraId="56622E56" w14:textId="77777777" w:rsidR="00441560" w:rsidRPr="00D0162F" w:rsidRDefault="00441560" w:rsidP="00441560">
            <w:pPr>
              <w:pStyle w:val="TAL"/>
            </w:pPr>
            <w:r w:rsidRPr="00D0162F">
              <w:t>Ês1 / Noc: +6.00dB</w:t>
            </w:r>
          </w:p>
          <w:p w14:paraId="0F988CA3" w14:textId="77777777" w:rsidR="00441560" w:rsidRPr="00D0162F" w:rsidRDefault="00441560" w:rsidP="00441560">
            <w:pPr>
              <w:pStyle w:val="TAL"/>
            </w:pPr>
            <w:r w:rsidRPr="00D0162F">
              <w:t>Ês2 / Noc: -infinity</w:t>
            </w:r>
          </w:p>
          <w:p w14:paraId="6A57F233" w14:textId="77777777" w:rsidR="00441560" w:rsidRPr="00D0162F" w:rsidRDefault="00441560" w:rsidP="00441560">
            <w:pPr>
              <w:pStyle w:val="TAL"/>
            </w:pPr>
          </w:p>
          <w:p w14:paraId="4AF37614" w14:textId="77777777" w:rsidR="00441560" w:rsidRPr="00D0162F" w:rsidRDefault="00441560" w:rsidP="00441560">
            <w:pPr>
              <w:pStyle w:val="TAL"/>
            </w:pPr>
            <w:r w:rsidRPr="00D0162F">
              <w:t>During T2:</w:t>
            </w:r>
          </w:p>
          <w:p w14:paraId="7905B827" w14:textId="77777777" w:rsidR="00441560" w:rsidRPr="00D0162F" w:rsidRDefault="00441560" w:rsidP="00441560">
            <w:pPr>
              <w:pStyle w:val="TAL"/>
            </w:pPr>
            <w:r w:rsidRPr="00D0162F">
              <w:t>Noc: -104.7dBm/15kHz</w:t>
            </w:r>
          </w:p>
          <w:p w14:paraId="6B7696AB" w14:textId="77777777" w:rsidR="00441560" w:rsidRPr="00D0162F" w:rsidRDefault="00441560" w:rsidP="00441560">
            <w:pPr>
              <w:pStyle w:val="TAL"/>
            </w:pPr>
            <w:r w:rsidRPr="00D0162F">
              <w:t>Ês1 / Noc: +6.00dB</w:t>
            </w:r>
          </w:p>
          <w:p w14:paraId="1F44F6EA" w14:textId="3F7F0A8B" w:rsidR="00441560" w:rsidRPr="00D0162F" w:rsidRDefault="00441560" w:rsidP="00441560">
            <w:pPr>
              <w:pStyle w:val="TAL"/>
              <w:rPr>
                <w:lang w:eastAsia="zh-CN"/>
              </w:rPr>
            </w:pPr>
            <w:r w:rsidRPr="00D0162F">
              <w:t>Ês2 / Noc: +7.00dB</w:t>
            </w:r>
          </w:p>
        </w:tc>
      </w:tr>
      <w:tr w:rsidR="00441560" w:rsidRPr="00D0162F" w14:paraId="38F0317D" w14:textId="77777777" w:rsidTr="00EC187F">
        <w:trPr>
          <w:jc w:val="center"/>
        </w:trPr>
        <w:tc>
          <w:tcPr>
            <w:tcW w:w="2122" w:type="dxa"/>
          </w:tcPr>
          <w:p w14:paraId="6254D618" w14:textId="07C44A0B" w:rsidR="00441560" w:rsidRPr="00D0162F" w:rsidRDefault="00441560" w:rsidP="00441560">
            <w:pPr>
              <w:pStyle w:val="TAL"/>
            </w:pPr>
            <w:r w:rsidRPr="00D0162F">
              <w:t>7.3.1.3 NR SA FR2-FR2 Inter-frequency handover; unknown target cell</w:t>
            </w:r>
          </w:p>
        </w:tc>
        <w:tc>
          <w:tcPr>
            <w:tcW w:w="4078" w:type="dxa"/>
            <w:gridSpan w:val="2"/>
          </w:tcPr>
          <w:p w14:paraId="10594FC8" w14:textId="77777777" w:rsidR="00441560" w:rsidRPr="00D0162F" w:rsidRDefault="00441560" w:rsidP="00441560">
            <w:pPr>
              <w:pStyle w:val="TAL"/>
            </w:pPr>
            <w:r w:rsidRPr="00D0162F">
              <w:t>During T1:</w:t>
            </w:r>
          </w:p>
          <w:p w14:paraId="4D565F95" w14:textId="77777777" w:rsidR="00441560" w:rsidRPr="00D0162F" w:rsidRDefault="00441560" w:rsidP="00441560">
            <w:pPr>
              <w:pStyle w:val="TAL"/>
            </w:pPr>
            <w:r w:rsidRPr="00D0162F">
              <w:t>Noc1: -104.7dBm/15kHz</w:t>
            </w:r>
          </w:p>
          <w:p w14:paraId="059DAC40" w14:textId="77777777" w:rsidR="00441560" w:rsidRPr="00D0162F" w:rsidRDefault="00441560" w:rsidP="00441560">
            <w:pPr>
              <w:pStyle w:val="TAL"/>
            </w:pPr>
            <w:r w:rsidRPr="00D0162F">
              <w:t>Noc2: -104.7dBm/15kHz</w:t>
            </w:r>
          </w:p>
          <w:p w14:paraId="0CE5D3EB" w14:textId="77777777" w:rsidR="00441560" w:rsidRPr="00A91ADE" w:rsidRDefault="00441560" w:rsidP="00441560">
            <w:pPr>
              <w:pStyle w:val="TAL"/>
              <w:rPr>
                <w:lang w:val="fr-FR"/>
              </w:rPr>
            </w:pPr>
            <w:r w:rsidRPr="00A91ADE">
              <w:rPr>
                <w:lang w:val="fr-FR"/>
              </w:rPr>
              <w:t>Ês1 / Noc1: +5.00dB</w:t>
            </w:r>
          </w:p>
          <w:p w14:paraId="67FF887B" w14:textId="77777777" w:rsidR="00441560" w:rsidRPr="00A91ADE" w:rsidRDefault="00441560" w:rsidP="00441560">
            <w:pPr>
              <w:pStyle w:val="TAL"/>
              <w:rPr>
                <w:lang w:val="fr-FR"/>
              </w:rPr>
            </w:pPr>
            <w:r w:rsidRPr="00A91ADE">
              <w:rPr>
                <w:lang w:val="fr-FR"/>
              </w:rPr>
              <w:t>Ês2 / Noc2: -infinity</w:t>
            </w:r>
          </w:p>
          <w:p w14:paraId="5123B3AB" w14:textId="77777777" w:rsidR="00441560" w:rsidRPr="00A91ADE" w:rsidRDefault="00441560" w:rsidP="00441560">
            <w:pPr>
              <w:pStyle w:val="TAL"/>
              <w:rPr>
                <w:lang w:val="fr-FR"/>
              </w:rPr>
            </w:pPr>
          </w:p>
          <w:p w14:paraId="61B090EB" w14:textId="77777777" w:rsidR="00441560" w:rsidRPr="00D0162F" w:rsidRDefault="00441560" w:rsidP="00441560">
            <w:pPr>
              <w:pStyle w:val="TAL"/>
            </w:pPr>
            <w:r w:rsidRPr="00D0162F">
              <w:t>During T2:</w:t>
            </w:r>
          </w:p>
          <w:p w14:paraId="4DB4737E" w14:textId="77777777" w:rsidR="00441560" w:rsidRPr="00D0162F" w:rsidRDefault="00441560" w:rsidP="00441560">
            <w:pPr>
              <w:pStyle w:val="TAL"/>
            </w:pPr>
            <w:r w:rsidRPr="00D0162F">
              <w:t>Noc1: -104.7dBm/15kHz</w:t>
            </w:r>
          </w:p>
          <w:p w14:paraId="1EBF86BC" w14:textId="77777777" w:rsidR="00441560" w:rsidRPr="00D0162F" w:rsidRDefault="00441560" w:rsidP="00441560">
            <w:pPr>
              <w:pStyle w:val="TAL"/>
            </w:pPr>
            <w:r w:rsidRPr="00D0162F">
              <w:t>Noc2: -104.7dBm/15kHz</w:t>
            </w:r>
          </w:p>
          <w:p w14:paraId="34A0AB98" w14:textId="77777777" w:rsidR="00441560" w:rsidRPr="00D0162F" w:rsidRDefault="00441560" w:rsidP="00441560">
            <w:pPr>
              <w:pStyle w:val="TAL"/>
            </w:pPr>
            <w:r w:rsidRPr="00D0162F">
              <w:t>Ês1 / Noc1: +5.00dB</w:t>
            </w:r>
          </w:p>
          <w:p w14:paraId="6BA634C0" w14:textId="12E3C322" w:rsidR="00441560" w:rsidRPr="00D0162F" w:rsidRDefault="00441560" w:rsidP="00441560">
            <w:pPr>
              <w:pStyle w:val="TAL"/>
              <w:rPr>
                <w:lang w:eastAsia="zh-CN"/>
              </w:rPr>
            </w:pPr>
            <w:r w:rsidRPr="00D0162F">
              <w:t>Ês2 / Noc2: +5.00dB</w:t>
            </w:r>
          </w:p>
        </w:tc>
        <w:tc>
          <w:tcPr>
            <w:tcW w:w="1643" w:type="dxa"/>
          </w:tcPr>
          <w:p w14:paraId="46C1ABD2" w14:textId="77777777" w:rsidR="00441560" w:rsidRPr="00D0162F" w:rsidRDefault="00441560" w:rsidP="00441560">
            <w:pPr>
              <w:pStyle w:val="TAL"/>
            </w:pPr>
            <w:r w:rsidRPr="00D0162F">
              <w:t>During T1:</w:t>
            </w:r>
          </w:p>
          <w:p w14:paraId="0EE9612C" w14:textId="77777777" w:rsidR="00441560" w:rsidRPr="00D0162F" w:rsidRDefault="00441560" w:rsidP="00441560">
            <w:pPr>
              <w:pStyle w:val="TAL"/>
            </w:pPr>
            <w:r w:rsidRPr="00D0162F">
              <w:t>0dB</w:t>
            </w:r>
          </w:p>
          <w:p w14:paraId="2A418C35" w14:textId="77777777" w:rsidR="00441560" w:rsidRPr="00D0162F" w:rsidRDefault="00441560" w:rsidP="00441560">
            <w:pPr>
              <w:pStyle w:val="TAL"/>
            </w:pPr>
            <w:r w:rsidRPr="00D0162F">
              <w:t>0dB</w:t>
            </w:r>
          </w:p>
          <w:p w14:paraId="2FACA213" w14:textId="77777777" w:rsidR="00441560" w:rsidRPr="00D0162F" w:rsidRDefault="00441560" w:rsidP="00441560">
            <w:pPr>
              <w:pStyle w:val="TAL"/>
            </w:pPr>
            <w:r w:rsidRPr="00D0162F">
              <w:t>0dB</w:t>
            </w:r>
          </w:p>
          <w:p w14:paraId="0CD27E0F" w14:textId="77777777" w:rsidR="00441560" w:rsidRPr="00D0162F" w:rsidRDefault="00441560" w:rsidP="00441560">
            <w:pPr>
              <w:pStyle w:val="TAL"/>
            </w:pPr>
            <w:r w:rsidRPr="00D0162F">
              <w:t>0dB</w:t>
            </w:r>
          </w:p>
          <w:p w14:paraId="023AC00C" w14:textId="77777777" w:rsidR="00441560" w:rsidRPr="00D0162F" w:rsidRDefault="00441560" w:rsidP="00441560">
            <w:pPr>
              <w:pStyle w:val="TAL"/>
            </w:pPr>
          </w:p>
          <w:p w14:paraId="22E6417C" w14:textId="77777777" w:rsidR="00441560" w:rsidRPr="00D0162F" w:rsidRDefault="00441560" w:rsidP="00441560">
            <w:pPr>
              <w:pStyle w:val="TAL"/>
            </w:pPr>
            <w:r w:rsidRPr="00D0162F">
              <w:t>During T2:</w:t>
            </w:r>
          </w:p>
          <w:p w14:paraId="766B0391" w14:textId="77777777" w:rsidR="00441560" w:rsidRPr="00D0162F" w:rsidRDefault="00441560" w:rsidP="00441560">
            <w:pPr>
              <w:pStyle w:val="TAL"/>
            </w:pPr>
            <w:r w:rsidRPr="00D0162F">
              <w:t>0dB</w:t>
            </w:r>
          </w:p>
          <w:p w14:paraId="0274DA80" w14:textId="77777777" w:rsidR="00441560" w:rsidRPr="00D0162F" w:rsidRDefault="00441560" w:rsidP="00441560">
            <w:pPr>
              <w:pStyle w:val="TAL"/>
            </w:pPr>
            <w:r w:rsidRPr="00D0162F">
              <w:t>0dB</w:t>
            </w:r>
          </w:p>
          <w:p w14:paraId="57EF07B0" w14:textId="77777777" w:rsidR="00441560" w:rsidRPr="00D0162F" w:rsidRDefault="00441560" w:rsidP="00441560">
            <w:pPr>
              <w:pStyle w:val="TAL"/>
            </w:pPr>
            <w:r w:rsidRPr="00D0162F">
              <w:t>0dB</w:t>
            </w:r>
          </w:p>
          <w:p w14:paraId="6242A861" w14:textId="0806C4B5" w:rsidR="00441560" w:rsidRPr="00D0162F" w:rsidRDefault="00441560" w:rsidP="00441560">
            <w:pPr>
              <w:pStyle w:val="TAL"/>
              <w:rPr>
                <w:lang w:eastAsia="zh-CN"/>
              </w:rPr>
            </w:pPr>
            <w:r w:rsidRPr="00D0162F">
              <w:t>0dB</w:t>
            </w:r>
          </w:p>
        </w:tc>
        <w:tc>
          <w:tcPr>
            <w:tcW w:w="2573" w:type="dxa"/>
          </w:tcPr>
          <w:p w14:paraId="06B50F1A" w14:textId="77777777" w:rsidR="00441560" w:rsidRPr="00D0162F" w:rsidRDefault="00441560" w:rsidP="00441560">
            <w:pPr>
              <w:pStyle w:val="TAL"/>
            </w:pPr>
            <w:r w:rsidRPr="00D0162F">
              <w:t>During T1:</w:t>
            </w:r>
          </w:p>
          <w:p w14:paraId="6B110686" w14:textId="77777777" w:rsidR="00441560" w:rsidRPr="00D0162F" w:rsidRDefault="00441560" w:rsidP="00441560">
            <w:pPr>
              <w:pStyle w:val="TAL"/>
            </w:pPr>
            <w:r w:rsidRPr="00D0162F">
              <w:t>Noc1: -104.7dBm/15kHz</w:t>
            </w:r>
          </w:p>
          <w:p w14:paraId="073437B9" w14:textId="77777777" w:rsidR="00441560" w:rsidRPr="00D0162F" w:rsidRDefault="00441560" w:rsidP="00441560">
            <w:pPr>
              <w:pStyle w:val="TAL"/>
            </w:pPr>
            <w:r w:rsidRPr="00D0162F">
              <w:t>Noc2: -104.7dBm/15kHz</w:t>
            </w:r>
          </w:p>
          <w:p w14:paraId="794A5D31" w14:textId="77777777" w:rsidR="00441560" w:rsidRPr="00A91ADE" w:rsidRDefault="00441560" w:rsidP="00441560">
            <w:pPr>
              <w:pStyle w:val="TAL"/>
              <w:rPr>
                <w:lang w:val="fr-FR"/>
              </w:rPr>
            </w:pPr>
            <w:r w:rsidRPr="00A91ADE">
              <w:rPr>
                <w:lang w:val="fr-FR"/>
              </w:rPr>
              <w:t>Ês1 / Noc1: +5.00dB</w:t>
            </w:r>
          </w:p>
          <w:p w14:paraId="34E6085A" w14:textId="77777777" w:rsidR="00441560" w:rsidRPr="00A91ADE" w:rsidRDefault="00441560" w:rsidP="00441560">
            <w:pPr>
              <w:pStyle w:val="TAL"/>
              <w:rPr>
                <w:lang w:val="fr-FR"/>
              </w:rPr>
            </w:pPr>
            <w:r w:rsidRPr="00A91ADE">
              <w:rPr>
                <w:lang w:val="fr-FR"/>
              </w:rPr>
              <w:t>Ês2 / Noc2: -infinity</w:t>
            </w:r>
          </w:p>
          <w:p w14:paraId="77DB3FBB" w14:textId="77777777" w:rsidR="00441560" w:rsidRPr="00A91ADE" w:rsidRDefault="00441560" w:rsidP="00441560">
            <w:pPr>
              <w:pStyle w:val="TAL"/>
              <w:rPr>
                <w:lang w:val="fr-FR"/>
              </w:rPr>
            </w:pPr>
          </w:p>
          <w:p w14:paraId="3128DD60" w14:textId="77777777" w:rsidR="00441560" w:rsidRPr="00D0162F" w:rsidRDefault="00441560" w:rsidP="00441560">
            <w:pPr>
              <w:pStyle w:val="TAL"/>
            </w:pPr>
            <w:r w:rsidRPr="00D0162F">
              <w:t>During T2:</w:t>
            </w:r>
          </w:p>
          <w:p w14:paraId="07C169D8" w14:textId="77777777" w:rsidR="00441560" w:rsidRPr="00D0162F" w:rsidRDefault="00441560" w:rsidP="00441560">
            <w:pPr>
              <w:pStyle w:val="TAL"/>
            </w:pPr>
            <w:r w:rsidRPr="00D0162F">
              <w:t>Noc1: -104.7dBm/15kHz</w:t>
            </w:r>
          </w:p>
          <w:p w14:paraId="22063F44" w14:textId="77777777" w:rsidR="00441560" w:rsidRPr="00D0162F" w:rsidRDefault="00441560" w:rsidP="00441560">
            <w:pPr>
              <w:pStyle w:val="TAL"/>
            </w:pPr>
            <w:r w:rsidRPr="00D0162F">
              <w:t>Noc2: -104.7dBm/15kHz</w:t>
            </w:r>
          </w:p>
          <w:p w14:paraId="64B5C53B" w14:textId="77777777" w:rsidR="00441560" w:rsidRPr="00D0162F" w:rsidRDefault="00441560" w:rsidP="00441560">
            <w:pPr>
              <w:pStyle w:val="TAL"/>
            </w:pPr>
            <w:r w:rsidRPr="00D0162F">
              <w:t>Ês1 / Noc1: +5.00dB</w:t>
            </w:r>
          </w:p>
          <w:p w14:paraId="32426A2E" w14:textId="2C5C44BF" w:rsidR="00441560" w:rsidRPr="00D0162F" w:rsidRDefault="00441560" w:rsidP="00441560">
            <w:pPr>
              <w:pStyle w:val="TAL"/>
              <w:rPr>
                <w:lang w:eastAsia="zh-CN"/>
              </w:rPr>
            </w:pPr>
            <w:r w:rsidRPr="00D0162F">
              <w:t>Ês2 / Noc2: +5.00dB</w:t>
            </w:r>
          </w:p>
        </w:tc>
      </w:tr>
      <w:tr w:rsidR="00441560" w:rsidRPr="00D0162F" w14:paraId="0EAE6A7B" w14:textId="77777777" w:rsidTr="00EC187F">
        <w:trPr>
          <w:jc w:val="center"/>
        </w:trPr>
        <w:tc>
          <w:tcPr>
            <w:tcW w:w="2122" w:type="dxa"/>
          </w:tcPr>
          <w:p w14:paraId="6D779B04" w14:textId="37A20019" w:rsidR="00441560" w:rsidRPr="00A91ADE" w:rsidRDefault="00441560" w:rsidP="00441560">
            <w:pPr>
              <w:pStyle w:val="TAL"/>
              <w:rPr>
                <w:lang w:val="fr-FR"/>
              </w:rPr>
            </w:pPr>
            <w:r w:rsidRPr="00A91ADE">
              <w:rPr>
                <w:lang w:val="fr-FR"/>
              </w:rPr>
              <w:t>7.3.1.4 NR SA FR1-FR2 synchronous DAPS handover</w:t>
            </w:r>
          </w:p>
        </w:tc>
        <w:tc>
          <w:tcPr>
            <w:tcW w:w="4078" w:type="dxa"/>
            <w:gridSpan w:val="2"/>
          </w:tcPr>
          <w:p w14:paraId="5CEA9686" w14:textId="77777777" w:rsidR="00441560" w:rsidRPr="00D0162F" w:rsidRDefault="00441560" w:rsidP="00441560">
            <w:pPr>
              <w:pStyle w:val="TAL"/>
              <w:rPr>
                <w:lang w:eastAsia="zh-CN"/>
              </w:rPr>
            </w:pPr>
            <w:r w:rsidRPr="00D0162F">
              <w:rPr>
                <w:lang w:eastAsia="zh-CN"/>
              </w:rPr>
              <w:t xml:space="preserve">During T1: </w:t>
            </w:r>
          </w:p>
          <w:p w14:paraId="2E9D6B8C" w14:textId="77777777" w:rsidR="00441560" w:rsidRPr="00D0162F" w:rsidRDefault="00441560" w:rsidP="00441560">
            <w:pPr>
              <w:pStyle w:val="TAL"/>
            </w:pPr>
            <w:r w:rsidRPr="00D0162F">
              <w:t xml:space="preserve">Noc </w:t>
            </w:r>
            <w:r w:rsidRPr="00D0162F">
              <w:rPr>
                <w:lang w:eastAsia="sv-SE"/>
              </w:rPr>
              <w:t>-104.7dBm/15kHz</w:t>
            </w:r>
          </w:p>
          <w:p w14:paraId="68339DAB"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1F3491B9" w14:textId="77777777" w:rsidR="00441560" w:rsidRPr="00D0162F" w:rsidRDefault="00441560" w:rsidP="00441560">
            <w:pPr>
              <w:pStyle w:val="TAL"/>
            </w:pPr>
          </w:p>
          <w:p w14:paraId="3EC72F90" w14:textId="77777777" w:rsidR="00441560" w:rsidRPr="00D0162F" w:rsidRDefault="00441560" w:rsidP="00441560">
            <w:pPr>
              <w:pStyle w:val="TAL"/>
              <w:rPr>
                <w:lang w:eastAsia="zh-CN"/>
              </w:rPr>
            </w:pPr>
            <w:r w:rsidRPr="00D0162F">
              <w:rPr>
                <w:lang w:eastAsia="zh-CN"/>
              </w:rPr>
              <w:t xml:space="preserve">During T2-T5: </w:t>
            </w:r>
          </w:p>
          <w:p w14:paraId="7A787A7B" w14:textId="77777777" w:rsidR="00441560" w:rsidRPr="00D0162F" w:rsidRDefault="00441560" w:rsidP="00441560">
            <w:pPr>
              <w:pStyle w:val="TAL"/>
            </w:pPr>
            <w:r w:rsidRPr="00D0162F">
              <w:t xml:space="preserve">Noc </w:t>
            </w:r>
            <w:r w:rsidRPr="00D0162F">
              <w:rPr>
                <w:lang w:eastAsia="sv-SE"/>
              </w:rPr>
              <w:t>-104.7 dBm/15kHz</w:t>
            </w:r>
          </w:p>
          <w:p w14:paraId="2082D840" w14:textId="7AFFB259" w:rsidR="00441560" w:rsidRPr="00D0162F" w:rsidRDefault="00441560" w:rsidP="00441560">
            <w:pPr>
              <w:pStyle w:val="TAL"/>
              <w:rPr>
                <w:u w:val="single"/>
              </w:rPr>
            </w:pPr>
            <w:r w:rsidRPr="00D0162F">
              <w:t>Es</w:t>
            </w:r>
            <w:r w:rsidRPr="00D0162F">
              <w:rPr>
                <w:vertAlign w:val="subscript"/>
              </w:rPr>
              <w:t>2</w:t>
            </w:r>
            <w:r w:rsidRPr="00D0162F">
              <w:t xml:space="preserve">/Noc </w:t>
            </w:r>
            <w:r w:rsidRPr="00D0162F">
              <w:rPr>
                <w:lang w:eastAsia="sv-SE"/>
              </w:rPr>
              <w:t>10 dB</w:t>
            </w:r>
          </w:p>
        </w:tc>
        <w:tc>
          <w:tcPr>
            <w:tcW w:w="1643" w:type="dxa"/>
          </w:tcPr>
          <w:p w14:paraId="3E69EF4D" w14:textId="77777777" w:rsidR="00441560" w:rsidRPr="00D0162F" w:rsidRDefault="00441560" w:rsidP="00441560">
            <w:pPr>
              <w:pStyle w:val="TAL"/>
              <w:rPr>
                <w:lang w:eastAsia="zh-CN"/>
              </w:rPr>
            </w:pPr>
            <w:r w:rsidRPr="00D0162F">
              <w:rPr>
                <w:lang w:eastAsia="zh-CN"/>
              </w:rPr>
              <w:t xml:space="preserve">During T1: </w:t>
            </w:r>
          </w:p>
          <w:p w14:paraId="010E3744" w14:textId="77777777" w:rsidR="00441560" w:rsidRPr="00D0162F" w:rsidRDefault="00441560" w:rsidP="00441560">
            <w:pPr>
              <w:pStyle w:val="TAL"/>
              <w:rPr>
                <w:lang w:eastAsia="zh-CN"/>
              </w:rPr>
            </w:pPr>
            <w:r w:rsidRPr="00D0162F">
              <w:rPr>
                <w:lang w:eastAsia="zh-CN"/>
              </w:rPr>
              <w:t>0 dB</w:t>
            </w:r>
          </w:p>
          <w:p w14:paraId="196ADA76" w14:textId="77777777" w:rsidR="00441560" w:rsidRPr="00D0162F" w:rsidRDefault="00441560" w:rsidP="00441560">
            <w:pPr>
              <w:pStyle w:val="TAL"/>
              <w:rPr>
                <w:lang w:eastAsia="zh-CN"/>
              </w:rPr>
            </w:pPr>
            <w:r w:rsidRPr="00D0162F">
              <w:rPr>
                <w:lang w:eastAsia="zh-CN"/>
              </w:rPr>
              <w:t>0 dB</w:t>
            </w:r>
          </w:p>
          <w:p w14:paraId="334BA188" w14:textId="77777777" w:rsidR="00441560" w:rsidRPr="00D0162F" w:rsidRDefault="00441560" w:rsidP="00441560">
            <w:pPr>
              <w:pStyle w:val="TAL"/>
              <w:rPr>
                <w:lang w:eastAsia="zh-CN"/>
              </w:rPr>
            </w:pPr>
          </w:p>
          <w:p w14:paraId="7780BA61" w14:textId="77777777" w:rsidR="00441560" w:rsidRPr="00D0162F" w:rsidRDefault="00441560" w:rsidP="00441560">
            <w:pPr>
              <w:pStyle w:val="TAL"/>
              <w:rPr>
                <w:lang w:eastAsia="zh-CN"/>
              </w:rPr>
            </w:pPr>
            <w:r w:rsidRPr="00D0162F">
              <w:rPr>
                <w:lang w:eastAsia="zh-CN"/>
              </w:rPr>
              <w:t xml:space="preserve">During T2-T5: </w:t>
            </w:r>
          </w:p>
          <w:p w14:paraId="207B06E0" w14:textId="77777777" w:rsidR="00441560" w:rsidRPr="00D0162F" w:rsidRDefault="00441560" w:rsidP="00441560">
            <w:pPr>
              <w:pStyle w:val="TAL"/>
              <w:rPr>
                <w:lang w:eastAsia="zh-CN"/>
              </w:rPr>
            </w:pPr>
            <w:r w:rsidRPr="00D0162F">
              <w:rPr>
                <w:lang w:eastAsia="zh-CN"/>
              </w:rPr>
              <w:t>0 dB</w:t>
            </w:r>
          </w:p>
          <w:p w14:paraId="56AEC306" w14:textId="2AC38356" w:rsidR="00441560" w:rsidRPr="00D0162F" w:rsidRDefault="00441560" w:rsidP="00441560">
            <w:pPr>
              <w:pStyle w:val="TAL"/>
              <w:rPr>
                <w:u w:val="single"/>
              </w:rPr>
            </w:pPr>
            <w:r w:rsidRPr="00D0162F">
              <w:rPr>
                <w:lang w:eastAsia="zh-CN"/>
              </w:rPr>
              <w:t>0 dB</w:t>
            </w:r>
          </w:p>
        </w:tc>
        <w:tc>
          <w:tcPr>
            <w:tcW w:w="2573" w:type="dxa"/>
          </w:tcPr>
          <w:p w14:paraId="29924A6B" w14:textId="77777777" w:rsidR="00441560" w:rsidRPr="00D0162F" w:rsidRDefault="00441560" w:rsidP="00441560">
            <w:pPr>
              <w:pStyle w:val="TAL"/>
              <w:rPr>
                <w:lang w:eastAsia="zh-CN"/>
              </w:rPr>
            </w:pPr>
            <w:r w:rsidRPr="00D0162F">
              <w:rPr>
                <w:lang w:eastAsia="zh-CN"/>
              </w:rPr>
              <w:t xml:space="preserve">During T1: </w:t>
            </w:r>
          </w:p>
          <w:p w14:paraId="6C3DABFB" w14:textId="77777777" w:rsidR="00441560" w:rsidRPr="00D0162F" w:rsidRDefault="00441560" w:rsidP="00441560">
            <w:pPr>
              <w:pStyle w:val="TAL"/>
            </w:pPr>
            <w:r w:rsidRPr="00D0162F">
              <w:t xml:space="preserve">Noc </w:t>
            </w:r>
            <w:r w:rsidRPr="00D0162F">
              <w:rPr>
                <w:lang w:eastAsia="sv-SE"/>
              </w:rPr>
              <w:t>-104.7dBm/15kHz</w:t>
            </w:r>
          </w:p>
          <w:p w14:paraId="14FBB678"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1793DDDB" w14:textId="77777777" w:rsidR="00441560" w:rsidRPr="00D0162F" w:rsidRDefault="00441560" w:rsidP="00441560">
            <w:pPr>
              <w:pStyle w:val="TAL"/>
            </w:pPr>
          </w:p>
          <w:p w14:paraId="1EB2E03F" w14:textId="77777777" w:rsidR="00441560" w:rsidRPr="00D0162F" w:rsidRDefault="00441560" w:rsidP="00441560">
            <w:pPr>
              <w:pStyle w:val="TAL"/>
              <w:rPr>
                <w:lang w:eastAsia="zh-CN"/>
              </w:rPr>
            </w:pPr>
            <w:r w:rsidRPr="00D0162F">
              <w:rPr>
                <w:lang w:eastAsia="zh-CN"/>
              </w:rPr>
              <w:t xml:space="preserve">During T2-T5: </w:t>
            </w:r>
          </w:p>
          <w:p w14:paraId="4F518184" w14:textId="77777777" w:rsidR="00441560" w:rsidRPr="00D0162F" w:rsidRDefault="00441560" w:rsidP="00441560">
            <w:pPr>
              <w:pStyle w:val="TAL"/>
            </w:pPr>
            <w:r w:rsidRPr="00D0162F">
              <w:t xml:space="preserve">Noc </w:t>
            </w:r>
            <w:r w:rsidRPr="00D0162F">
              <w:rPr>
                <w:lang w:eastAsia="sv-SE"/>
              </w:rPr>
              <w:t>-104.7 dBm/15kHz</w:t>
            </w:r>
          </w:p>
          <w:p w14:paraId="097CAABA" w14:textId="04E27A60" w:rsidR="00441560" w:rsidRPr="00D0162F" w:rsidRDefault="00441560" w:rsidP="00441560">
            <w:pPr>
              <w:pStyle w:val="TAL"/>
              <w:rPr>
                <w:u w:val="single"/>
              </w:rPr>
            </w:pPr>
            <w:r w:rsidRPr="00D0162F">
              <w:t>Es</w:t>
            </w:r>
            <w:r w:rsidRPr="00D0162F">
              <w:rPr>
                <w:vertAlign w:val="subscript"/>
              </w:rPr>
              <w:t>2</w:t>
            </w:r>
            <w:r w:rsidRPr="00D0162F">
              <w:t xml:space="preserve">/Noc </w:t>
            </w:r>
            <w:r w:rsidRPr="00D0162F">
              <w:rPr>
                <w:lang w:eastAsia="sv-SE"/>
              </w:rPr>
              <w:t>10 dB</w:t>
            </w:r>
          </w:p>
        </w:tc>
      </w:tr>
      <w:tr w:rsidR="00441560" w:rsidRPr="00D0162F" w14:paraId="69E94511" w14:textId="77777777" w:rsidTr="00EC187F">
        <w:trPr>
          <w:jc w:val="center"/>
        </w:trPr>
        <w:tc>
          <w:tcPr>
            <w:tcW w:w="2122" w:type="dxa"/>
          </w:tcPr>
          <w:p w14:paraId="52C8C00E" w14:textId="7F7D6B0B" w:rsidR="00441560" w:rsidRPr="00A91ADE" w:rsidRDefault="00441560" w:rsidP="00441560">
            <w:pPr>
              <w:pStyle w:val="TAL"/>
              <w:rPr>
                <w:lang w:val="fr-FR"/>
              </w:rPr>
            </w:pPr>
            <w:r w:rsidRPr="00A91ADE">
              <w:rPr>
                <w:lang w:val="fr-FR" w:eastAsia="zh-CN"/>
              </w:rPr>
              <w:t xml:space="preserve">7.3.1.5 </w:t>
            </w:r>
            <w:r w:rsidRPr="00A91ADE">
              <w:rPr>
                <w:lang w:val="fr-FR"/>
              </w:rPr>
              <w:t>NR SA FR1-FR2 asynchronous DAPS handover</w:t>
            </w:r>
          </w:p>
        </w:tc>
        <w:tc>
          <w:tcPr>
            <w:tcW w:w="4078" w:type="dxa"/>
            <w:gridSpan w:val="2"/>
          </w:tcPr>
          <w:p w14:paraId="7A7CB3F9" w14:textId="098091B7" w:rsidR="00441560" w:rsidRPr="00D0162F" w:rsidRDefault="00441560" w:rsidP="00441560">
            <w:pPr>
              <w:pStyle w:val="TAL"/>
              <w:rPr>
                <w:u w:val="single"/>
              </w:rPr>
            </w:pPr>
            <w:r w:rsidRPr="00D0162F">
              <w:t>Same as 7.3.1.4</w:t>
            </w:r>
          </w:p>
        </w:tc>
        <w:tc>
          <w:tcPr>
            <w:tcW w:w="1643" w:type="dxa"/>
          </w:tcPr>
          <w:p w14:paraId="1D113DF6" w14:textId="2462D1C1" w:rsidR="00441560" w:rsidRPr="00D0162F" w:rsidRDefault="00441560" w:rsidP="00441560">
            <w:pPr>
              <w:pStyle w:val="TAL"/>
              <w:rPr>
                <w:u w:val="single"/>
              </w:rPr>
            </w:pPr>
            <w:r w:rsidRPr="00D0162F">
              <w:t>Same as 7.3.1.4</w:t>
            </w:r>
          </w:p>
        </w:tc>
        <w:tc>
          <w:tcPr>
            <w:tcW w:w="2573" w:type="dxa"/>
          </w:tcPr>
          <w:p w14:paraId="3982CC6D" w14:textId="7E159C65" w:rsidR="00441560" w:rsidRPr="00D0162F" w:rsidRDefault="00441560" w:rsidP="00441560">
            <w:pPr>
              <w:pStyle w:val="TAL"/>
              <w:rPr>
                <w:u w:val="single"/>
              </w:rPr>
            </w:pPr>
            <w:r w:rsidRPr="00D0162F">
              <w:t>Same as 7.3.1.4</w:t>
            </w:r>
          </w:p>
        </w:tc>
      </w:tr>
      <w:tr w:rsidR="00441560" w:rsidRPr="00D0162F" w14:paraId="5F394B2F" w14:textId="77777777" w:rsidTr="00EC187F">
        <w:trPr>
          <w:jc w:val="center"/>
        </w:trPr>
        <w:tc>
          <w:tcPr>
            <w:tcW w:w="2122" w:type="dxa"/>
          </w:tcPr>
          <w:p w14:paraId="491546C2" w14:textId="11898CE1" w:rsidR="00441560" w:rsidRPr="00A91ADE" w:rsidRDefault="00441560" w:rsidP="00441560">
            <w:pPr>
              <w:pStyle w:val="TAL"/>
              <w:rPr>
                <w:lang w:val="fr-FR"/>
              </w:rPr>
            </w:pPr>
            <w:r w:rsidRPr="00A91ADE">
              <w:rPr>
                <w:lang w:val="fr-FR"/>
              </w:rPr>
              <w:t>7.3.2.1.1 NR SA FR2 RRC re-establishment</w:t>
            </w:r>
          </w:p>
        </w:tc>
        <w:tc>
          <w:tcPr>
            <w:tcW w:w="4078" w:type="dxa"/>
            <w:gridSpan w:val="2"/>
          </w:tcPr>
          <w:p w14:paraId="64EE4A22" w14:textId="77777777" w:rsidR="00441560" w:rsidRPr="00D0162F" w:rsidRDefault="00441560" w:rsidP="00441560">
            <w:pPr>
              <w:pStyle w:val="TAL"/>
              <w:rPr>
                <w:u w:val="single"/>
              </w:rPr>
            </w:pPr>
            <w:r w:rsidRPr="00D0162F">
              <w:rPr>
                <w:u w:val="single"/>
              </w:rPr>
              <w:t>During T1:</w:t>
            </w:r>
          </w:p>
          <w:p w14:paraId="249EF59C" w14:textId="77777777" w:rsidR="00441560" w:rsidRPr="00D0162F" w:rsidRDefault="00441560" w:rsidP="00441560">
            <w:pPr>
              <w:pStyle w:val="TAL"/>
              <w:rPr>
                <w:u w:val="single"/>
              </w:rPr>
            </w:pPr>
            <w:r w:rsidRPr="00D0162F">
              <w:rPr>
                <w:u w:val="single"/>
              </w:rPr>
              <w:t>Noc = -104.7 dBm/15 kHz</w:t>
            </w:r>
          </w:p>
          <w:p w14:paraId="014133CC" w14:textId="77777777" w:rsidR="00441560" w:rsidRPr="00D0162F" w:rsidRDefault="00441560" w:rsidP="00441560">
            <w:pPr>
              <w:pStyle w:val="TAL"/>
              <w:rPr>
                <w:u w:val="single"/>
              </w:rPr>
            </w:pPr>
            <w:r w:rsidRPr="00D0162F">
              <w:rPr>
                <w:u w:val="single"/>
              </w:rPr>
              <w:t>Ês1 / Noc = 4 dB</w:t>
            </w:r>
          </w:p>
          <w:p w14:paraId="3D6CCF95" w14:textId="77777777" w:rsidR="00441560" w:rsidRPr="00D0162F" w:rsidRDefault="00441560" w:rsidP="00441560">
            <w:pPr>
              <w:pStyle w:val="TAL"/>
              <w:rPr>
                <w:u w:val="single"/>
              </w:rPr>
            </w:pPr>
            <w:r w:rsidRPr="00D0162F">
              <w:rPr>
                <w:u w:val="single"/>
              </w:rPr>
              <w:t>Ês2 / Noc = 2 dB</w:t>
            </w:r>
          </w:p>
          <w:p w14:paraId="126462FF" w14:textId="77777777" w:rsidR="00441560" w:rsidRPr="00D0162F" w:rsidRDefault="00441560" w:rsidP="00441560">
            <w:pPr>
              <w:pStyle w:val="TAL"/>
              <w:rPr>
                <w:u w:val="single"/>
              </w:rPr>
            </w:pPr>
          </w:p>
          <w:p w14:paraId="303683BD" w14:textId="77777777" w:rsidR="00441560" w:rsidRPr="00D0162F" w:rsidRDefault="00441560" w:rsidP="00441560">
            <w:pPr>
              <w:pStyle w:val="TAL"/>
              <w:rPr>
                <w:u w:val="single"/>
              </w:rPr>
            </w:pPr>
            <w:r w:rsidRPr="00D0162F">
              <w:rPr>
                <w:u w:val="single"/>
              </w:rPr>
              <w:t>During T2:</w:t>
            </w:r>
          </w:p>
          <w:p w14:paraId="3668BEDB" w14:textId="77777777" w:rsidR="00441560" w:rsidRPr="00D0162F" w:rsidRDefault="00441560" w:rsidP="00441560">
            <w:pPr>
              <w:pStyle w:val="TAL"/>
              <w:rPr>
                <w:u w:val="single"/>
              </w:rPr>
            </w:pPr>
            <w:r w:rsidRPr="00D0162F">
              <w:rPr>
                <w:u w:val="single"/>
              </w:rPr>
              <w:t>Noc = -104.7 dBm/15 kHz</w:t>
            </w:r>
          </w:p>
          <w:p w14:paraId="6B6E9F30" w14:textId="77777777" w:rsidR="00441560" w:rsidRPr="00D0162F" w:rsidRDefault="00441560" w:rsidP="00441560">
            <w:pPr>
              <w:pStyle w:val="TAL"/>
              <w:rPr>
                <w:u w:val="single"/>
              </w:rPr>
            </w:pPr>
            <w:r w:rsidRPr="00D0162F">
              <w:rPr>
                <w:u w:val="single"/>
              </w:rPr>
              <w:t>Ês1 / Noc = - Infinity</w:t>
            </w:r>
          </w:p>
          <w:p w14:paraId="0DDDE728" w14:textId="77777777" w:rsidR="00441560" w:rsidRPr="00D0162F" w:rsidRDefault="00441560" w:rsidP="00441560">
            <w:pPr>
              <w:pStyle w:val="TAL"/>
              <w:rPr>
                <w:u w:val="single"/>
              </w:rPr>
            </w:pPr>
            <w:r w:rsidRPr="00D0162F">
              <w:rPr>
                <w:u w:val="single"/>
              </w:rPr>
              <w:t>Ês2 / Noc = 2 dB</w:t>
            </w:r>
          </w:p>
          <w:p w14:paraId="14F9A09B" w14:textId="77777777" w:rsidR="00441560" w:rsidRPr="00D0162F" w:rsidRDefault="00441560" w:rsidP="00441560">
            <w:pPr>
              <w:pStyle w:val="TAL"/>
              <w:rPr>
                <w:u w:val="single"/>
              </w:rPr>
            </w:pPr>
          </w:p>
          <w:p w14:paraId="47932131" w14:textId="77777777" w:rsidR="00441560" w:rsidRPr="00D0162F" w:rsidRDefault="00441560" w:rsidP="00441560">
            <w:pPr>
              <w:pStyle w:val="TAL"/>
              <w:rPr>
                <w:u w:val="single"/>
              </w:rPr>
            </w:pPr>
            <w:r w:rsidRPr="00D0162F">
              <w:rPr>
                <w:u w:val="single"/>
              </w:rPr>
              <w:t>During T3:</w:t>
            </w:r>
          </w:p>
          <w:p w14:paraId="726D2831" w14:textId="77777777" w:rsidR="00441560" w:rsidRPr="00D0162F" w:rsidRDefault="00441560" w:rsidP="00441560">
            <w:pPr>
              <w:pStyle w:val="TAL"/>
              <w:rPr>
                <w:u w:val="single"/>
              </w:rPr>
            </w:pPr>
            <w:r w:rsidRPr="00D0162F">
              <w:rPr>
                <w:u w:val="single"/>
              </w:rPr>
              <w:t>Noc = -104.7 dBm/15 kHz</w:t>
            </w:r>
          </w:p>
          <w:p w14:paraId="60ABE65F" w14:textId="77777777" w:rsidR="00441560" w:rsidRPr="00D0162F" w:rsidRDefault="00441560" w:rsidP="00441560">
            <w:pPr>
              <w:pStyle w:val="TAL"/>
              <w:rPr>
                <w:u w:val="single"/>
              </w:rPr>
            </w:pPr>
            <w:r w:rsidRPr="00D0162F">
              <w:rPr>
                <w:u w:val="single"/>
              </w:rPr>
              <w:t>Ês1 / Noc = - Infinity</w:t>
            </w:r>
          </w:p>
          <w:p w14:paraId="50484A0E" w14:textId="4E8A933F" w:rsidR="00441560" w:rsidRPr="00D0162F" w:rsidRDefault="00441560" w:rsidP="00441560">
            <w:pPr>
              <w:pStyle w:val="TAL"/>
              <w:rPr>
                <w:u w:val="single"/>
              </w:rPr>
            </w:pPr>
            <w:r w:rsidRPr="00D0162F">
              <w:rPr>
                <w:u w:val="single"/>
              </w:rPr>
              <w:t>Ês2 / Noc = 2 dB</w:t>
            </w:r>
          </w:p>
        </w:tc>
        <w:tc>
          <w:tcPr>
            <w:tcW w:w="1643" w:type="dxa"/>
          </w:tcPr>
          <w:p w14:paraId="45B304DB" w14:textId="77777777" w:rsidR="00441560" w:rsidRPr="00D0162F" w:rsidRDefault="00441560" w:rsidP="00441560">
            <w:pPr>
              <w:pStyle w:val="TAL"/>
              <w:rPr>
                <w:u w:val="single"/>
              </w:rPr>
            </w:pPr>
            <w:r w:rsidRPr="00D0162F">
              <w:rPr>
                <w:u w:val="single"/>
              </w:rPr>
              <w:t>During T1:</w:t>
            </w:r>
          </w:p>
          <w:p w14:paraId="7FCE18E0" w14:textId="77777777" w:rsidR="00441560" w:rsidRPr="00D0162F" w:rsidRDefault="00441560" w:rsidP="00441560">
            <w:pPr>
              <w:pStyle w:val="TAL"/>
              <w:rPr>
                <w:u w:val="single"/>
              </w:rPr>
            </w:pPr>
            <w:r w:rsidRPr="00D0162F">
              <w:rPr>
                <w:u w:val="single"/>
              </w:rPr>
              <w:t>0dB</w:t>
            </w:r>
          </w:p>
          <w:p w14:paraId="209D48FB" w14:textId="77777777" w:rsidR="00441560" w:rsidRPr="00D0162F" w:rsidRDefault="00441560" w:rsidP="00441560">
            <w:pPr>
              <w:pStyle w:val="TAL"/>
              <w:rPr>
                <w:u w:val="single"/>
              </w:rPr>
            </w:pPr>
            <w:r w:rsidRPr="00D0162F">
              <w:rPr>
                <w:u w:val="single"/>
              </w:rPr>
              <w:t>0dB</w:t>
            </w:r>
          </w:p>
          <w:p w14:paraId="4D05858C" w14:textId="77777777" w:rsidR="00441560" w:rsidRPr="00D0162F" w:rsidRDefault="00441560" w:rsidP="00441560">
            <w:pPr>
              <w:pStyle w:val="TAL"/>
              <w:rPr>
                <w:u w:val="single"/>
              </w:rPr>
            </w:pPr>
            <w:r w:rsidRPr="00D0162F">
              <w:rPr>
                <w:u w:val="single"/>
              </w:rPr>
              <w:t>0dB</w:t>
            </w:r>
          </w:p>
          <w:p w14:paraId="67E126D2" w14:textId="77777777" w:rsidR="00441560" w:rsidRPr="00D0162F" w:rsidRDefault="00441560" w:rsidP="00441560">
            <w:pPr>
              <w:pStyle w:val="TAL"/>
              <w:rPr>
                <w:u w:val="single"/>
              </w:rPr>
            </w:pPr>
          </w:p>
          <w:p w14:paraId="439B33C2" w14:textId="77777777" w:rsidR="00441560" w:rsidRPr="00D0162F" w:rsidRDefault="00441560" w:rsidP="00441560">
            <w:pPr>
              <w:pStyle w:val="TAL"/>
              <w:rPr>
                <w:u w:val="single"/>
              </w:rPr>
            </w:pPr>
            <w:r w:rsidRPr="00D0162F">
              <w:rPr>
                <w:u w:val="single"/>
              </w:rPr>
              <w:t>During T2:</w:t>
            </w:r>
          </w:p>
          <w:p w14:paraId="341D81C7" w14:textId="77777777" w:rsidR="00441560" w:rsidRPr="00D0162F" w:rsidRDefault="00441560" w:rsidP="00441560">
            <w:pPr>
              <w:pStyle w:val="TAL"/>
              <w:rPr>
                <w:u w:val="single"/>
              </w:rPr>
            </w:pPr>
            <w:r w:rsidRPr="00D0162F">
              <w:rPr>
                <w:u w:val="single"/>
              </w:rPr>
              <w:t>0dB</w:t>
            </w:r>
          </w:p>
          <w:p w14:paraId="6B088323" w14:textId="77777777" w:rsidR="00441560" w:rsidRPr="00D0162F" w:rsidRDefault="00441560" w:rsidP="00441560">
            <w:pPr>
              <w:pStyle w:val="TAL"/>
              <w:rPr>
                <w:u w:val="single"/>
              </w:rPr>
            </w:pPr>
            <w:r w:rsidRPr="00D0162F">
              <w:rPr>
                <w:u w:val="single"/>
              </w:rPr>
              <w:t>0dB</w:t>
            </w:r>
          </w:p>
          <w:p w14:paraId="409BB95F" w14:textId="77777777" w:rsidR="00441560" w:rsidRPr="00D0162F" w:rsidRDefault="00441560" w:rsidP="00441560">
            <w:pPr>
              <w:pStyle w:val="TAL"/>
              <w:rPr>
                <w:u w:val="single"/>
              </w:rPr>
            </w:pPr>
            <w:r w:rsidRPr="00D0162F">
              <w:rPr>
                <w:u w:val="single"/>
              </w:rPr>
              <w:t>0dB</w:t>
            </w:r>
          </w:p>
          <w:p w14:paraId="31233B78" w14:textId="77777777" w:rsidR="00441560" w:rsidRPr="00D0162F" w:rsidRDefault="00441560" w:rsidP="00441560">
            <w:pPr>
              <w:pStyle w:val="TAL"/>
              <w:rPr>
                <w:u w:val="single"/>
              </w:rPr>
            </w:pPr>
          </w:p>
          <w:p w14:paraId="2FAD28C9" w14:textId="77777777" w:rsidR="00441560" w:rsidRPr="00D0162F" w:rsidRDefault="00441560" w:rsidP="00441560">
            <w:pPr>
              <w:pStyle w:val="TAL"/>
              <w:rPr>
                <w:u w:val="single"/>
              </w:rPr>
            </w:pPr>
            <w:r w:rsidRPr="00D0162F">
              <w:rPr>
                <w:u w:val="single"/>
              </w:rPr>
              <w:t>During T3:</w:t>
            </w:r>
          </w:p>
          <w:p w14:paraId="210277B8" w14:textId="77777777" w:rsidR="00441560" w:rsidRPr="00D0162F" w:rsidRDefault="00441560" w:rsidP="00441560">
            <w:pPr>
              <w:pStyle w:val="TAL"/>
              <w:rPr>
                <w:u w:val="single"/>
              </w:rPr>
            </w:pPr>
            <w:r w:rsidRPr="00D0162F">
              <w:rPr>
                <w:u w:val="single"/>
              </w:rPr>
              <w:t>0dB</w:t>
            </w:r>
          </w:p>
          <w:p w14:paraId="76B7995E" w14:textId="77777777" w:rsidR="00441560" w:rsidRPr="00D0162F" w:rsidRDefault="00441560" w:rsidP="00441560">
            <w:pPr>
              <w:pStyle w:val="TAL"/>
              <w:rPr>
                <w:u w:val="single"/>
              </w:rPr>
            </w:pPr>
            <w:r w:rsidRPr="00D0162F">
              <w:rPr>
                <w:u w:val="single"/>
              </w:rPr>
              <w:t>0dB</w:t>
            </w:r>
          </w:p>
          <w:p w14:paraId="004DE32A" w14:textId="353FA9A2" w:rsidR="00441560" w:rsidRPr="00D0162F" w:rsidRDefault="00441560" w:rsidP="00441560">
            <w:pPr>
              <w:pStyle w:val="TAL"/>
              <w:rPr>
                <w:u w:val="single"/>
              </w:rPr>
            </w:pPr>
            <w:r w:rsidRPr="00D0162F">
              <w:rPr>
                <w:u w:val="single"/>
              </w:rPr>
              <w:t>0dB</w:t>
            </w:r>
          </w:p>
        </w:tc>
        <w:tc>
          <w:tcPr>
            <w:tcW w:w="2573" w:type="dxa"/>
          </w:tcPr>
          <w:p w14:paraId="62DB673C" w14:textId="77777777" w:rsidR="00441560" w:rsidRPr="00D0162F" w:rsidRDefault="00441560" w:rsidP="00441560">
            <w:pPr>
              <w:pStyle w:val="TAL"/>
              <w:rPr>
                <w:u w:val="single"/>
              </w:rPr>
            </w:pPr>
            <w:r w:rsidRPr="00D0162F">
              <w:rPr>
                <w:u w:val="single"/>
              </w:rPr>
              <w:t>During T1:</w:t>
            </w:r>
          </w:p>
          <w:p w14:paraId="1614433D" w14:textId="77777777" w:rsidR="00441560" w:rsidRPr="00D0162F" w:rsidRDefault="00441560" w:rsidP="00441560">
            <w:pPr>
              <w:pStyle w:val="TAL"/>
              <w:rPr>
                <w:u w:val="single"/>
              </w:rPr>
            </w:pPr>
            <w:r w:rsidRPr="00D0162F">
              <w:rPr>
                <w:u w:val="single"/>
              </w:rPr>
              <w:t>Noc = -104.7 dBm/15 kHz</w:t>
            </w:r>
          </w:p>
          <w:p w14:paraId="226437DB" w14:textId="77777777" w:rsidR="00441560" w:rsidRPr="00D0162F" w:rsidRDefault="00441560" w:rsidP="00441560">
            <w:pPr>
              <w:pStyle w:val="TAL"/>
              <w:rPr>
                <w:u w:val="single"/>
              </w:rPr>
            </w:pPr>
            <w:r w:rsidRPr="00D0162F">
              <w:rPr>
                <w:u w:val="single"/>
              </w:rPr>
              <w:t>Ês1 / Noc = 4 dB</w:t>
            </w:r>
          </w:p>
          <w:p w14:paraId="79BF84FA" w14:textId="77777777" w:rsidR="00441560" w:rsidRPr="00D0162F" w:rsidRDefault="00441560" w:rsidP="00441560">
            <w:pPr>
              <w:pStyle w:val="TAL"/>
              <w:rPr>
                <w:u w:val="single"/>
              </w:rPr>
            </w:pPr>
            <w:r w:rsidRPr="00D0162F">
              <w:rPr>
                <w:u w:val="single"/>
              </w:rPr>
              <w:t>Ês2 / Noc = 2 dB</w:t>
            </w:r>
          </w:p>
          <w:p w14:paraId="435D6268" w14:textId="77777777" w:rsidR="00441560" w:rsidRPr="00D0162F" w:rsidRDefault="00441560" w:rsidP="00441560">
            <w:pPr>
              <w:pStyle w:val="TAL"/>
              <w:rPr>
                <w:u w:val="single"/>
              </w:rPr>
            </w:pPr>
          </w:p>
          <w:p w14:paraId="709505B9" w14:textId="77777777" w:rsidR="00441560" w:rsidRPr="00D0162F" w:rsidRDefault="00441560" w:rsidP="00441560">
            <w:pPr>
              <w:pStyle w:val="TAL"/>
              <w:rPr>
                <w:u w:val="single"/>
              </w:rPr>
            </w:pPr>
            <w:r w:rsidRPr="00D0162F">
              <w:rPr>
                <w:u w:val="single"/>
              </w:rPr>
              <w:t>During T2:</w:t>
            </w:r>
          </w:p>
          <w:p w14:paraId="20097129" w14:textId="77777777" w:rsidR="00441560" w:rsidRPr="00D0162F" w:rsidRDefault="00441560" w:rsidP="00441560">
            <w:pPr>
              <w:pStyle w:val="TAL"/>
              <w:rPr>
                <w:u w:val="single"/>
              </w:rPr>
            </w:pPr>
            <w:r w:rsidRPr="00D0162F">
              <w:rPr>
                <w:u w:val="single"/>
              </w:rPr>
              <w:t>Noc = -104.7 dBm/15 kHz</w:t>
            </w:r>
          </w:p>
          <w:p w14:paraId="2546FB8D" w14:textId="77777777" w:rsidR="00441560" w:rsidRPr="00D0162F" w:rsidRDefault="00441560" w:rsidP="00441560">
            <w:pPr>
              <w:pStyle w:val="TAL"/>
              <w:rPr>
                <w:u w:val="single"/>
              </w:rPr>
            </w:pPr>
            <w:r w:rsidRPr="00D0162F">
              <w:rPr>
                <w:u w:val="single"/>
              </w:rPr>
              <w:t>Ês1 / Noc = - Infinity</w:t>
            </w:r>
          </w:p>
          <w:p w14:paraId="2F2D18E8" w14:textId="77777777" w:rsidR="00441560" w:rsidRPr="00D0162F" w:rsidRDefault="00441560" w:rsidP="00441560">
            <w:pPr>
              <w:pStyle w:val="TAL"/>
              <w:rPr>
                <w:u w:val="single"/>
              </w:rPr>
            </w:pPr>
            <w:r w:rsidRPr="00D0162F">
              <w:rPr>
                <w:u w:val="single"/>
              </w:rPr>
              <w:t>Ês2 / Noc = 2 dB</w:t>
            </w:r>
          </w:p>
          <w:p w14:paraId="70213719" w14:textId="77777777" w:rsidR="00441560" w:rsidRPr="00D0162F" w:rsidRDefault="00441560" w:rsidP="00441560">
            <w:pPr>
              <w:pStyle w:val="TAL"/>
              <w:rPr>
                <w:u w:val="single"/>
              </w:rPr>
            </w:pPr>
          </w:p>
          <w:p w14:paraId="454BAA79" w14:textId="77777777" w:rsidR="00441560" w:rsidRPr="00D0162F" w:rsidRDefault="00441560" w:rsidP="00441560">
            <w:pPr>
              <w:pStyle w:val="TAL"/>
              <w:rPr>
                <w:u w:val="single"/>
              </w:rPr>
            </w:pPr>
            <w:r w:rsidRPr="00D0162F">
              <w:rPr>
                <w:u w:val="single"/>
              </w:rPr>
              <w:t>During T3:</w:t>
            </w:r>
          </w:p>
          <w:p w14:paraId="02D7CF7C" w14:textId="77777777" w:rsidR="00441560" w:rsidRPr="00D0162F" w:rsidRDefault="00441560" w:rsidP="00441560">
            <w:pPr>
              <w:pStyle w:val="TAL"/>
              <w:rPr>
                <w:u w:val="single"/>
              </w:rPr>
            </w:pPr>
            <w:r w:rsidRPr="00D0162F">
              <w:rPr>
                <w:u w:val="single"/>
              </w:rPr>
              <w:t>Noc = -104.7 dBm/15 kHz</w:t>
            </w:r>
          </w:p>
          <w:p w14:paraId="2C3F6E43" w14:textId="77777777" w:rsidR="00441560" w:rsidRPr="00D0162F" w:rsidRDefault="00441560" w:rsidP="00441560">
            <w:pPr>
              <w:pStyle w:val="TAL"/>
              <w:rPr>
                <w:u w:val="single"/>
              </w:rPr>
            </w:pPr>
            <w:r w:rsidRPr="00D0162F">
              <w:rPr>
                <w:u w:val="single"/>
              </w:rPr>
              <w:t>Ês1 / Noc = - Infinity</w:t>
            </w:r>
          </w:p>
          <w:p w14:paraId="47108133" w14:textId="665B8C35" w:rsidR="00441560" w:rsidRPr="00D0162F" w:rsidRDefault="00441560" w:rsidP="00441560">
            <w:pPr>
              <w:pStyle w:val="TAL"/>
              <w:rPr>
                <w:u w:val="single"/>
              </w:rPr>
            </w:pPr>
            <w:r w:rsidRPr="00D0162F">
              <w:rPr>
                <w:u w:val="single"/>
              </w:rPr>
              <w:t>Ês2 / Noc = 2 dB</w:t>
            </w:r>
          </w:p>
        </w:tc>
      </w:tr>
      <w:tr w:rsidR="00441560" w:rsidRPr="00A91ADE" w14:paraId="0F67FDF6" w14:textId="77777777" w:rsidTr="00EC187F">
        <w:trPr>
          <w:jc w:val="center"/>
        </w:trPr>
        <w:tc>
          <w:tcPr>
            <w:tcW w:w="2122" w:type="dxa"/>
          </w:tcPr>
          <w:p w14:paraId="7ECBA615" w14:textId="7A295770" w:rsidR="00441560" w:rsidRPr="00A91ADE" w:rsidRDefault="00441560" w:rsidP="00441560">
            <w:pPr>
              <w:pStyle w:val="TAL"/>
              <w:rPr>
                <w:lang w:val="fr-FR"/>
              </w:rPr>
            </w:pPr>
            <w:r w:rsidRPr="00A91ADE">
              <w:rPr>
                <w:lang w:val="fr-FR"/>
              </w:rPr>
              <w:t>7.3.2.1.2 NR SA FR2 - FR2 RRC re-establishment</w:t>
            </w:r>
          </w:p>
        </w:tc>
        <w:tc>
          <w:tcPr>
            <w:tcW w:w="4078" w:type="dxa"/>
            <w:gridSpan w:val="2"/>
          </w:tcPr>
          <w:p w14:paraId="1F0C59A1" w14:textId="77777777" w:rsidR="00441560" w:rsidRPr="00D0162F" w:rsidRDefault="00441560" w:rsidP="00441560">
            <w:pPr>
              <w:pStyle w:val="TAL"/>
              <w:rPr>
                <w:u w:val="single"/>
              </w:rPr>
            </w:pPr>
            <w:r w:rsidRPr="00D0162F">
              <w:rPr>
                <w:u w:val="single"/>
              </w:rPr>
              <w:t>During T1:</w:t>
            </w:r>
          </w:p>
          <w:p w14:paraId="37D7255E" w14:textId="77777777" w:rsidR="00441560" w:rsidRPr="00D0162F" w:rsidRDefault="00441560" w:rsidP="00441560">
            <w:pPr>
              <w:pStyle w:val="TAL"/>
              <w:rPr>
                <w:u w:val="single"/>
              </w:rPr>
            </w:pPr>
            <w:r w:rsidRPr="00D0162F">
              <w:rPr>
                <w:u w:val="single"/>
              </w:rPr>
              <w:t>Noc1 = -92.1 dBm/15 kHz</w:t>
            </w:r>
          </w:p>
          <w:p w14:paraId="53C1639C" w14:textId="77777777" w:rsidR="00441560" w:rsidRPr="00D0162F" w:rsidRDefault="00441560" w:rsidP="00441560">
            <w:pPr>
              <w:pStyle w:val="TAL"/>
              <w:rPr>
                <w:u w:val="single"/>
              </w:rPr>
            </w:pPr>
            <w:r w:rsidRPr="00D0162F">
              <w:rPr>
                <w:u w:val="single"/>
              </w:rPr>
              <w:t>Noc2 = -92.1 dBm/15 kHz</w:t>
            </w:r>
          </w:p>
          <w:p w14:paraId="3D17370E" w14:textId="77777777" w:rsidR="00441560" w:rsidRPr="00A91ADE" w:rsidRDefault="00441560" w:rsidP="00441560">
            <w:pPr>
              <w:pStyle w:val="TAL"/>
              <w:rPr>
                <w:u w:val="single"/>
                <w:lang w:val="fr-FR"/>
              </w:rPr>
            </w:pPr>
            <w:r w:rsidRPr="00A91ADE">
              <w:rPr>
                <w:u w:val="single"/>
                <w:lang w:val="fr-FR"/>
              </w:rPr>
              <w:t>Ês1 / Noc1 = 0 dB</w:t>
            </w:r>
          </w:p>
          <w:p w14:paraId="3EA7F6B1" w14:textId="77777777" w:rsidR="00441560" w:rsidRPr="00A91ADE" w:rsidRDefault="00441560" w:rsidP="00441560">
            <w:pPr>
              <w:pStyle w:val="TAL"/>
              <w:rPr>
                <w:u w:val="single"/>
                <w:lang w:val="fr-FR"/>
              </w:rPr>
            </w:pPr>
            <w:r w:rsidRPr="00A91ADE">
              <w:rPr>
                <w:u w:val="single"/>
                <w:lang w:val="fr-FR"/>
              </w:rPr>
              <w:t>Ês2 / Noc 2= - Infinity</w:t>
            </w:r>
          </w:p>
          <w:p w14:paraId="4CAFBFA3" w14:textId="77777777" w:rsidR="00441560" w:rsidRPr="00A91ADE" w:rsidRDefault="00441560" w:rsidP="00441560">
            <w:pPr>
              <w:pStyle w:val="TAL"/>
              <w:rPr>
                <w:u w:val="single"/>
                <w:lang w:val="fr-FR"/>
              </w:rPr>
            </w:pPr>
          </w:p>
          <w:p w14:paraId="0D57BA2B" w14:textId="77777777" w:rsidR="00441560" w:rsidRPr="00D0162F" w:rsidRDefault="00441560" w:rsidP="00441560">
            <w:pPr>
              <w:pStyle w:val="TAL"/>
              <w:rPr>
                <w:u w:val="single"/>
              </w:rPr>
            </w:pPr>
            <w:r w:rsidRPr="00D0162F">
              <w:rPr>
                <w:u w:val="single"/>
              </w:rPr>
              <w:t>During T2:</w:t>
            </w:r>
          </w:p>
          <w:p w14:paraId="798DB0F3" w14:textId="77777777" w:rsidR="00441560" w:rsidRPr="00D0162F" w:rsidRDefault="00441560" w:rsidP="00441560">
            <w:pPr>
              <w:pStyle w:val="TAL"/>
              <w:rPr>
                <w:u w:val="single"/>
              </w:rPr>
            </w:pPr>
            <w:r w:rsidRPr="00D0162F">
              <w:rPr>
                <w:u w:val="single"/>
              </w:rPr>
              <w:t>Noc1 = -92.1 dBm/15 kHz</w:t>
            </w:r>
          </w:p>
          <w:p w14:paraId="4BCA565C" w14:textId="77777777" w:rsidR="00441560" w:rsidRPr="00D0162F" w:rsidRDefault="00441560" w:rsidP="00441560">
            <w:pPr>
              <w:pStyle w:val="TAL"/>
              <w:rPr>
                <w:u w:val="single"/>
              </w:rPr>
            </w:pPr>
            <w:r w:rsidRPr="00D0162F">
              <w:rPr>
                <w:u w:val="single"/>
              </w:rPr>
              <w:t>Noc2 = -92.1 dBm/15 kHz</w:t>
            </w:r>
          </w:p>
          <w:p w14:paraId="2C5FD978" w14:textId="77777777" w:rsidR="00441560" w:rsidRPr="00A91ADE" w:rsidRDefault="00441560" w:rsidP="00441560">
            <w:pPr>
              <w:pStyle w:val="TAL"/>
              <w:rPr>
                <w:u w:val="single"/>
                <w:lang w:val="fr-FR"/>
              </w:rPr>
            </w:pPr>
            <w:r w:rsidRPr="00A91ADE">
              <w:rPr>
                <w:u w:val="single"/>
                <w:lang w:val="fr-FR"/>
              </w:rPr>
              <w:t>Ês1 / Noc1 = - Infinity</w:t>
            </w:r>
          </w:p>
          <w:p w14:paraId="7426A675" w14:textId="77777777" w:rsidR="00441560" w:rsidRPr="00A91ADE" w:rsidRDefault="00441560" w:rsidP="00441560">
            <w:pPr>
              <w:pStyle w:val="TAL"/>
              <w:rPr>
                <w:u w:val="single"/>
                <w:lang w:val="fr-FR"/>
              </w:rPr>
            </w:pPr>
            <w:r w:rsidRPr="00A91ADE">
              <w:rPr>
                <w:u w:val="single"/>
                <w:lang w:val="fr-FR"/>
              </w:rPr>
              <w:t>Ês2 / Noc2 = - Infinity</w:t>
            </w:r>
          </w:p>
          <w:p w14:paraId="09CCDCDB" w14:textId="77777777" w:rsidR="00441560" w:rsidRPr="00A91ADE" w:rsidRDefault="00441560" w:rsidP="00441560">
            <w:pPr>
              <w:pStyle w:val="TAL"/>
              <w:rPr>
                <w:u w:val="single"/>
                <w:lang w:val="fr-FR"/>
              </w:rPr>
            </w:pPr>
          </w:p>
          <w:p w14:paraId="134164E6" w14:textId="77777777" w:rsidR="00441560" w:rsidRPr="00D0162F" w:rsidRDefault="00441560" w:rsidP="00441560">
            <w:pPr>
              <w:pStyle w:val="TAL"/>
              <w:rPr>
                <w:u w:val="single"/>
              </w:rPr>
            </w:pPr>
            <w:r w:rsidRPr="00D0162F">
              <w:rPr>
                <w:u w:val="single"/>
              </w:rPr>
              <w:t>During T3:</w:t>
            </w:r>
          </w:p>
          <w:p w14:paraId="4EC88CE4" w14:textId="77777777" w:rsidR="00441560" w:rsidRPr="00D0162F" w:rsidRDefault="00441560" w:rsidP="00441560">
            <w:pPr>
              <w:pStyle w:val="TAL"/>
              <w:rPr>
                <w:u w:val="single"/>
              </w:rPr>
            </w:pPr>
            <w:r w:rsidRPr="00D0162F">
              <w:rPr>
                <w:u w:val="single"/>
              </w:rPr>
              <w:t>Noc1 = -92.1 dBm/15 kHz</w:t>
            </w:r>
          </w:p>
          <w:p w14:paraId="7ED1EFA6" w14:textId="77777777" w:rsidR="00441560" w:rsidRPr="00D0162F" w:rsidRDefault="00441560" w:rsidP="00441560">
            <w:pPr>
              <w:pStyle w:val="TAL"/>
              <w:rPr>
                <w:u w:val="single"/>
              </w:rPr>
            </w:pPr>
            <w:r w:rsidRPr="00D0162F">
              <w:rPr>
                <w:u w:val="single"/>
              </w:rPr>
              <w:t>Noc2 = -92.1 dBm/15 kHz</w:t>
            </w:r>
          </w:p>
          <w:p w14:paraId="56E3B7ED" w14:textId="77777777" w:rsidR="00441560" w:rsidRPr="00A91ADE" w:rsidRDefault="00441560" w:rsidP="00441560">
            <w:pPr>
              <w:pStyle w:val="TAL"/>
              <w:rPr>
                <w:u w:val="single"/>
                <w:lang w:val="fr-FR"/>
              </w:rPr>
            </w:pPr>
            <w:r w:rsidRPr="00A91ADE">
              <w:rPr>
                <w:u w:val="single"/>
                <w:lang w:val="fr-FR"/>
              </w:rPr>
              <w:t>Ês1 / Noc1 = - Infinity</w:t>
            </w:r>
          </w:p>
          <w:p w14:paraId="65AF6119" w14:textId="433AA8FE" w:rsidR="00441560" w:rsidRPr="00A91ADE" w:rsidRDefault="00441560" w:rsidP="00441560">
            <w:pPr>
              <w:pStyle w:val="TAL"/>
              <w:rPr>
                <w:u w:val="single"/>
                <w:lang w:val="fr-FR"/>
              </w:rPr>
            </w:pPr>
            <w:r w:rsidRPr="00A91ADE">
              <w:rPr>
                <w:u w:val="single"/>
                <w:lang w:val="fr-FR"/>
              </w:rPr>
              <w:t>Ês2 / Noc2 = 0 dB</w:t>
            </w:r>
          </w:p>
        </w:tc>
        <w:tc>
          <w:tcPr>
            <w:tcW w:w="1643" w:type="dxa"/>
          </w:tcPr>
          <w:p w14:paraId="0C619F3D" w14:textId="77777777" w:rsidR="00441560" w:rsidRPr="00D0162F" w:rsidRDefault="00441560" w:rsidP="00441560">
            <w:pPr>
              <w:pStyle w:val="TAL"/>
              <w:rPr>
                <w:u w:val="single"/>
              </w:rPr>
            </w:pPr>
            <w:r w:rsidRPr="00D0162F">
              <w:rPr>
                <w:u w:val="single"/>
              </w:rPr>
              <w:t>During T1:</w:t>
            </w:r>
          </w:p>
          <w:p w14:paraId="18269D09" w14:textId="77777777" w:rsidR="00441560" w:rsidRPr="00D0162F" w:rsidRDefault="00441560" w:rsidP="00441560">
            <w:pPr>
              <w:pStyle w:val="TAL"/>
              <w:rPr>
                <w:u w:val="single"/>
              </w:rPr>
            </w:pPr>
            <w:r w:rsidRPr="00D0162F">
              <w:rPr>
                <w:u w:val="single"/>
              </w:rPr>
              <w:t>-0.2dB</w:t>
            </w:r>
          </w:p>
          <w:p w14:paraId="1C632CC0" w14:textId="77777777" w:rsidR="00441560" w:rsidRPr="00D0162F" w:rsidRDefault="00441560" w:rsidP="00441560">
            <w:pPr>
              <w:pStyle w:val="TAL"/>
              <w:rPr>
                <w:u w:val="single"/>
              </w:rPr>
            </w:pPr>
            <w:r w:rsidRPr="00D0162F">
              <w:rPr>
                <w:u w:val="single"/>
              </w:rPr>
              <w:t>-0.2dB</w:t>
            </w:r>
          </w:p>
          <w:p w14:paraId="23B88A5C" w14:textId="77777777" w:rsidR="00441560" w:rsidRPr="00D0162F" w:rsidRDefault="00441560" w:rsidP="00441560">
            <w:pPr>
              <w:pStyle w:val="TAL"/>
              <w:rPr>
                <w:u w:val="single"/>
              </w:rPr>
            </w:pPr>
            <w:r w:rsidRPr="00D0162F">
              <w:rPr>
                <w:u w:val="single"/>
              </w:rPr>
              <w:t>0dB</w:t>
            </w:r>
          </w:p>
          <w:p w14:paraId="79A09F45" w14:textId="77777777" w:rsidR="00441560" w:rsidRPr="00D0162F" w:rsidRDefault="00441560" w:rsidP="00441560">
            <w:pPr>
              <w:pStyle w:val="TAL"/>
              <w:rPr>
                <w:u w:val="single"/>
              </w:rPr>
            </w:pPr>
            <w:r w:rsidRPr="00D0162F">
              <w:rPr>
                <w:u w:val="single"/>
              </w:rPr>
              <w:t>0dB</w:t>
            </w:r>
          </w:p>
          <w:p w14:paraId="220B0E95" w14:textId="77777777" w:rsidR="00441560" w:rsidRPr="00D0162F" w:rsidRDefault="00441560" w:rsidP="00441560">
            <w:pPr>
              <w:pStyle w:val="TAL"/>
              <w:rPr>
                <w:u w:val="single"/>
              </w:rPr>
            </w:pPr>
          </w:p>
          <w:p w14:paraId="1D3B2EFE" w14:textId="77777777" w:rsidR="00441560" w:rsidRPr="00D0162F" w:rsidRDefault="00441560" w:rsidP="00441560">
            <w:pPr>
              <w:pStyle w:val="TAL"/>
              <w:rPr>
                <w:u w:val="single"/>
              </w:rPr>
            </w:pPr>
            <w:r w:rsidRPr="00D0162F">
              <w:rPr>
                <w:u w:val="single"/>
              </w:rPr>
              <w:t>During T2:</w:t>
            </w:r>
          </w:p>
          <w:p w14:paraId="028676FB" w14:textId="77777777" w:rsidR="00441560" w:rsidRPr="00D0162F" w:rsidRDefault="00441560" w:rsidP="00441560">
            <w:pPr>
              <w:pStyle w:val="TAL"/>
              <w:rPr>
                <w:u w:val="single"/>
              </w:rPr>
            </w:pPr>
            <w:r w:rsidRPr="00D0162F">
              <w:rPr>
                <w:u w:val="single"/>
              </w:rPr>
              <w:t>-0.2dB</w:t>
            </w:r>
          </w:p>
          <w:p w14:paraId="7B8F3134" w14:textId="77777777" w:rsidR="00441560" w:rsidRPr="00D0162F" w:rsidRDefault="00441560" w:rsidP="00441560">
            <w:pPr>
              <w:pStyle w:val="TAL"/>
              <w:rPr>
                <w:u w:val="single"/>
              </w:rPr>
            </w:pPr>
            <w:r w:rsidRPr="00D0162F">
              <w:rPr>
                <w:u w:val="single"/>
              </w:rPr>
              <w:t>-0.2dB</w:t>
            </w:r>
          </w:p>
          <w:p w14:paraId="3F5F96AC" w14:textId="77777777" w:rsidR="00441560" w:rsidRPr="00D0162F" w:rsidRDefault="00441560" w:rsidP="00441560">
            <w:pPr>
              <w:pStyle w:val="TAL"/>
              <w:rPr>
                <w:u w:val="single"/>
              </w:rPr>
            </w:pPr>
            <w:r w:rsidRPr="00D0162F">
              <w:rPr>
                <w:u w:val="single"/>
              </w:rPr>
              <w:t>0dB</w:t>
            </w:r>
          </w:p>
          <w:p w14:paraId="51241BED" w14:textId="77777777" w:rsidR="00441560" w:rsidRPr="00D0162F" w:rsidRDefault="00441560" w:rsidP="00441560">
            <w:pPr>
              <w:pStyle w:val="TAL"/>
              <w:rPr>
                <w:u w:val="single"/>
              </w:rPr>
            </w:pPr>
            <w:r w:rsidRPr="00D0162F">
              <w:rPr>
                <w:u w:val="single"/>
              </w:rPr>
              <w:t>0dB</w:t>
            </w:r>
          </w:p>
          <w:p w14:paraId="71502BF6" w14:textId="77777777" w:rsidR="00441560" w:rsidRPr="00D0162F" w:rsidRDefault="00441560" w:rsidP="00441560">
            <w:pPr>
              <w:pStyle w:val="TAL"/>
              <w:rPr>
                <w:u w:val="single"/>
              </w:rPr>
            </w:pPr>
          </w:p>
          <w:p w14:paraId="2BB3668B" w14:textId="77777777" w:rsidR="00441560" w:rsidRPr="00D0162F" w:rsidRDefault="00441560" w:rsidP="00441560">
            <w:pPr>
              <w:pStyle w:val="TAL"/>
              <w:rPr>
                <w:u w:val="single"/>
              </w:rPr>
            </w:pPr>
            <w:r w:rsidRPr="00D0162F">
              <w:rPr>
                <w:u w:val="single"/>
              </w:rPr>
              <w:t>During T3:</w:t>
            </w:r>
          </w:p>
          <w:p w14:paraId="1C71A4CF" w14:textId="77777777" w:rsidR="00441560" w:rsidRPr="00D0162F" w:rsidRDefault="00441560" w:rsidP="00441560">
            <w:pPr>
              <w:pStyle w:val="TAL"/>
              <w:rPr>
                <w:u w:val="single"/>
              </w:rPr>
            </w:pPr>
            <w:r w:rsidRPr="00D0162F">
              <w:rPr>
                <w:u w:val="single"/>
              </w:rPr>
              <w:t>-0.2dB</w:t>
            </w:r>
          </w:p>
          <w:p w14:paraId="4ECC6986" w14:textId="77777777" w:rsidR="00441560" w:rsidRPr="00D0162F" w:rsidRDefault="00441560" w:rsidP="00441560">
            <w:pPr>
              <w:pStyle w:val="TAL"/>
              <w:rPr>
                <w:u w:val="single"/>
              </w:rPr>
            </w:pPr>
            <w:r w:rsidRPr="00D0162F">
              <w:rPr>
                <w:u w:val="single"/>
              </w:rPr>
              <w:t>-0.2dB</w:t>
            </w:r>
          </w:p>
          <w:p w14:paraId="12F908BB" w14:textId="77777777" w:rsidR="00441560" w:rsidRPr="00D0162F" w:rsidRDefault="00441560" w:rsidP="00441560">
            <w:pPr>
              <w:pStyle w:val="TAL"/>
              <w:rPr>
                <w:u w:val="single"/>
              </w:rPr>
            </w:pPr>
            <w:r w:rsidRPr="00D0162F">
              <w:rPr>
                <w:u w:val="single"/>
              </w:rPr>
              <w:t>0dB</w:t>
            </w:r>
          </w:p>
          <w:p w14:paraId="142CE476" w14:textId="3C720226" w:rsidR="00441560" w:rsidRPr="00D0162F" w:rsidRDefault="00441560" w:rsidP="00441560">
            <w:pPr>
              <w:pStyle w:val="TAL"/>
              <w:rPr>
                <w:u w:val="single"/>
              </w:rPr>
            </w:pPr>
            <w:r w:rsidRPr="00D0162F">
              <w:rPr>
                <w:u w:val="single"/>
              </w:rPr>
              <w:t>0dB</w:t>
            </w:r>
          </w:p>
        </w:tc>
        <w:tc>
          <w:tcPr>
            <w:tcW w:w="2573" w:type="dxa"/>
          </w:tcPr>
          <w:p w14:paraId="406D810B" w14:textId="77777777" w:rsidR="00441560" w:rsidRPr="00D0162F" w:rsidRDefault="00441560" w:rsidP="00441560">
            <w:pPr>
              <w:pStyle w:val="TAL"/>
              <w:rPr>
                <w:u w:val="single"/>
              </w:rPr>
            </w:pPr>
            <w:r w:rsidRPr="00D0162F">
              <w:rPr>
                <w:u w:val="single"/>
              </w:rPr>
              <w:t>During T1:</w:t>
            </w:r>
          </w:p>
          <w:p w14:paraId="43FC6813" w14:textId="77777777" w:rsidR="00441560" w:rsidRPr="00D0162F" w:rsidRDefault="00441560" w:rsidP="00441560">
            <w:pPr>
              <w:pStyle w:val="TAL"/>
              <w:rPr>
                <w:u w:val="single"/>
              </w:rPr>
            </w:pPr>
            <w:r w:rsidRPr="00D0162F">
              <w:rPr>
                <w:u w:val="single"/>
              </w:rPr>
              <w:t>Noc1 = -92.3 dBm/15 kHz</w:t>
            </w:r>
          </w:p>
          <w:p w14:paraId="45317C04" w14:textId="77777777" w:rsidR="00441560" w:rsidRPr="00D0162F" w:rsidRDefault="00441560" w:rsidP="00441560">
            <w:pPr>
              <w:pStyle w:val="TAL"/>
              <w:rPr>
                <w:u w:val="single"/>
              </w:rPr>
            </w:pPr>
            <w:r w:rsidRPr="00D0162F">
              <w:rPr>
                <w:u w:val="single"/>
              </w:rPr>
              <w:t>Noc2 = -92.3 dBm/15 kHz</w:t>
            </w:r>
          </w:p>
          <w:p w14:paraId="166F7A80" w14:textId="77777777" w:rsidR="00441560" w:rsidRPr="00A91ADE" w:rsidRDefault="00441560" w:rsidP="00441560">
            <w:pPr>
              <w:pStyle w:val="TAL"/>
              <w:rPr>
                <w:u w:val="single"/>
                <w:lang w:val="fr-FR"/>
              </w:rPr>
            </w:pPr>
            <w:r w:rsidRPr="00A91ADE">
              <w:rPr>
                <w:u w:val="single"/>
                <w:lang w:val="fr-FR"/>
              </w:rPr>
              <w:t>Ês1 / Noc1 = 0 dB</w:t>
            </w:r>
          </w:p>
          <w:p w14:paraId="4DBB3A32" w14:textId="77777777" w:rsidR="00441560" w:rsidRPr="00A91ADE" w:rsidRDefault="00441560" w:rsidP="00441560">
            <w:pPr>
              <w:pStyle w:val="TAL"/>
              <w:rPr>
                <w:u w:val="single"/>
                <w:lang w:val="fr-FR"/>
              </w:rPr>
            </w:pPr>
            <w:r w:rsidRPr="00A91ADE">
              <w:rPr>
                <w:u w:val="single"/>
                <w:lang w:val="fr-FR"/>
              </w:rPr>
              <w:t>Ês2 / Noc 2= - Infinity</w:t>
            </w:r>
          </w:p>
          <w:p w14:paraId="22B464C3" w14:textId="77777777" w:rsidR="00441560" w:rsidRPr="00A91ADE" w:rsidRDefault="00441560" w:rsidP="00441560">
            <w:pPr>
              <w:pStyle w:val="TAL"/>
              <w:rPr>
                <w:u w:val="single"/>
                <w:lang w:val="fr-FR"/>
              </w:rPr>
            </w:pPr>
          </w:p>
          <w:p w14:paraId="7D8A4316" w14:textId="77777777" w:rsidR="00441560" w:rsidRPr="00D0162F" w:rsidRDefault="00441560" w:rsidP="00441560">
            <w:pPr>
              <w:pStyle w:val="TAL"/>
              <w:rPr>
                <w:u w:val="single"/>
              </w:rPr>
            </w:pPr>
            <w:r w:rsidRPr="00D0162F">
              <w:rPr>
                <w:u w:val="single"/>
              </w:rPr>
              <w:t>During T2:</w:t>
            </w:r>
          </w:p>
          <w:p w14:paraId="3C3C9050" w14:textId="77777777" w:rsidR="00441560" w:rsidRPr="00D0162F" w:rsidRDefault="00441560" w:rsidP="00441560">
            <w:pPr>
              <w:pStyle w:val="TAL"/>
              <w:rPr>
                <w:u w:val="single"/>
              </w:rPr>
            </w:pPr>
            <w:r w:rsidRPr="00D0162F">
              <w:rPr>
                <w:u w:val="single"/>
              </w:rPr>
              <w:t>Noc1 = -92.3 dBm/15 kHz</w:t>
            </w:r>
          </w:p>
          <w:p w14:paraId="7A79277F" w14:textId="77777777" w:rsidR="00441560" w:rsidRPr="00D0162F" w:rsidRDefault="00441560" w:rsidP="00441560">
            <w:pPr>
              <w:pStyle w:val="TAL"/>
              <w:rPr>
                <w:u w:val="single"/>
              </w:rPr>
            </w:pPr>
            <w:r w:rsidRPr="00D0162F">
              <w:rPr>
                <w:u w:val="single"/>
              </w:rPr>
              <w:t>Noc2 = -92.3 dBm/15 kHz</w:t>
            </w:r>
          </w:p>
          <w:p w14:paraId="14ED3C8F" w14:textId="77777777" w:rsidR="00441560" w:rsidRPr="00A91ADE" w:rsidRDefault="00441560" w:rsidP="00441560">
            <w:pPr>
              <w:pStyle w:val="TAL"/>
              <w:rPr>
                <w:u w:val="single"/>
                <w:lang w:val="fr-FR"/>
              </w:rPr>
            </w:pPr>
            <w:r w:rsidRPr="00A91ADE">
              <w:rPr>
                <w:u w:val="single"/>
                <w:lang w:val="fr-FR"/>
              </w:rPr>
              <w:t>Ês1 / Noc1 = - Infinity</w:t>
            </w:r>
          </w:p>
          <w:p w14:paraId="6C38F285" w14:textId="77777777" w:rsidR="00441560" w:rsidRPr="00A91ADE" w:rsidRDefault="00441560" w:rsidP="00441560">
            <w:pPr>
              <w:pStyle w:val="TAL"/>
              <w:rPr>
                <w:u w:val="single"/>
                <w:lang w:val="fr-FR"/>
              </w:rPr>
            </w:pPr>
            <w:r w:rsidRPr="00A91ADE">
              <w:rPr>
                <w:u w:val="single"/>
                <w:lang w:val="fr-FR"/>
              </w:rPr>
              <w:t>Ês2 / Noc2 = - Infinity</w:t>
            </w:r>
          </w:p>
          <w:p w14:paraId="5FBCB779" w14:textId="77777777" w:rsidR="00441560" w:rsidRPr="00A91ADE" w:rsidRDefault="00441560" w:rsidP="00441560">
            <w:pPr>
              <w:pStyle w:val="TAL"/>
              <w:rPr>
                <w:u w:val="single"/>
                <w:lang w:val="fr-FR"/>
              </w:rPr>
            </w:pPr>
          </w:p>
          <w:p w14:paraId="65D7912B" w14:textId="77777777" w:rsidR="00441560" w:rsidRPr="00D0162F" w:rsidRDefault="00441560" w:rsidP="00441560">
            <w:pPr>
              <w:pStyle w:val="TAL"/>
              <w:rPr>
                <w:u w:val="single"/>
              </w:rPr>
            </w:pPr>
            <w:r w:rsidRPr="00D0162F">
              <w:rPr>
                <w:u w:val="single"/>
              </w:rPr>
              <w:t>During T3:</w:t>
            </w:r>
          </w:p>
          <w:p w14:paraId="19E91443" w14:textId="77777777" w:rsidR="00441560" w:rsidRPr="00D0162F" w:rsidRDefault="00441560" w:rsidP="00441560">
            <w:pPr>
              <w:pStyle w:val="TAL"/>
              <w:rPr>
                <w:u w:val="single"/>
              </w:rPr>
            </w:pPr>
            <w:r w:rsidRPr="00D0162F">
              <w:rPr>
                <w:u w:val="single"/>
              </w:rPr>
              <w:t>Noc1 = -92.3 dBm/15 kHz</w:t>
            </w:r>
          </w:p>
          <w:p w14:paraId="1DBB0890" w14:textId="77777777" w:rsidR="00441560" w:rsidRPr="00D0162F" w:rsidRDefault="00441560" w:rsidP="00441560">
            <w:pPr>
              <w:pStyle w:val="TAL"/>
              <w:rPr>
                <w:u w:val="single"/>
              </w:rPr>
            </w:pPr>
            <w:r w:rsidRPr="00D0162F">
              <w:rPr>
                <w:u w:val="single"/>
              </w:rPr>
              <w:t>Noc2 = -92.3 dBm/15 kHz</w:t>
            </w:r>
          </w:p>
          <w:p w14:paraId="2B4434F6" w14:textId="77777777" w:rsidR="00441560" w:rsidRPr="00A91ADE" w:rsidRDefault="00441560" w:rsidP="00441560">
            <w:pPr>
              <w:pStyle w:val="TAL"/>
              <w:rPr>
                <w:u w:val="single"/>
                <w:lang w:val="fr-FR"/>
              </w:rPr>
            </w:pPr>
            <w:r w:rsidRPr="00A91ADE">
              <w:rPr>
                <w:u w:val="single"/>
                <w:lang w:val="fr-FR"/>
              </w:rPr>
              <w:t>Ês1 / Noc1 = - Infinity</w:t>
            </w:r>
          </w:p>
          <w:p w14:paraId="19453752" w14:textId="7CC93887" w:rsidR="00441560" w:rsidRPr="00A91ADE" w:rsidRDefault="00441560" w:rsidP="00441560">
            <w:pPr>
              <w:pStyle w:val="TAL"/>
              <w:rPr>
                <w:u w:val="single"/>
                <w:lang w:val="fr-FR"/>
              </w:rPr>
            </w:pPr>
            <w:r w:rsidRPr="00A91ADE">
              <w:rPr>
                <w:u w:val="single"/>
                <w:lang w:val="fr-FR"/>
              </w:rPr>
              <w:t>Ês2 / Noc2 = 0 dB</w:t>
            </w:r>
          </w:p>
        </w:tc>
      </w:tr>
      <w:tr w:rsidR="00441560" w:rsidRPr="00D0162F" w14:paraId="6FEB5DC6" w14:textId="77777777" w:rsidTr="00EC187F">
        <w:trPr>
          <w:jc w:val="center"/>
        </w:trPr>
        <w:tc>
          <w:tcPr>
            <w:tcW w:w="2122" w:type="dxa"/>
          </w:tcPr>
          <w:p w14:paraId="18178AFB" w14:textId="12C55BDD" w:rsidR="00441560" w:rsidRPr="00D0162F" w:rsidRDefault="00441560" w:rsidP="00441560">
            <w:pPr>
              <w:pStyle w:val="TAL"/>
            </w:pPr>
            <w:r w:rsidRPr="00D0162F">
              <w:lastRenderedPageBreak/>
              <w:t>7.3.2.2.1 NR SA FR2 contention based random access</w:t>
            </w:r>
          </w:p>
        </w:tc>
        <w:tc>
          <w:tcPr>
            <w:tcW w:w="4078" w:type="dxa"/>
            <w:gridSpan w:val="2"/>
          </w:tcPr>
          <w:p w14:paraId="5A3B7774" w14:textId="7DE0AA72" w:rsidR="00441560" w:rsidRPr="00D0162F" w:rsidRDefault="00441560" w:rsidP="00441560">
            <w:pPr>
              <w:pStyle w:val="TAL"/>
            </w:pPr>
            <w:r w:rsidRPr="00D0162F">
              <w:t>Absolute uplink power:</w:t>
            </w:r>
          </w:p>
          <w:p w14:paraId="366286CA" w14:textId="6DCF5B01" w:rsidR="00441560" w:rsidRPr="00D0162F" w:rsidRDefault="00441560" w:rsidP="00441560">
            <w:pPr>
              <w:pStyle w:val="TAL"/>
            </w:pPr>
            <w:r w:rsidRPr="00D0162F">
              <w:rPr>
                <w:bCs/>
              </w:rPr>
              <w:t>P</w:t>
            </w:r>
            <w:r w:rsidRPr="00D0162F">
              <w:rPr>
                <w:bCs/>
                <w:vertAlign w:val="subscript"/>
              </w:rPr>
              <w:t>int</w:t>
            </w:r>
            <w:r w:rsidRPr="00D0162F">
              <w:rPr>
                <w:bCs/>
              </w:rPr>
              <w:t xml:space="preserve"> ≥ P ≥ P</w:t>
            </w:r>
            <w:r w:rsidRPr="00D0162F">
              <w:rPr>
                <w:bCs/>
                <w:vertAlign w:val="subscript"/>
              </w:rPr>
              <w:t>min</w:t>
            </w:r>
            <w:r w:rsidRPr="00D0162F">
              <w:t xml:space="preserve"> ±14.0dB</w:t>
            </w:r>
          </w:p>
          <w:p w14:paraId="7CD9D190" w14:textId="1E3AD1BE" w:rsidR="00441560" w:rsidRPr="00D0162F" w:rsidRDefault="00441560" w:rsidP="00441560">
            <w:pPr>
              <w:pStyle w:val="TAL"/>
            </w:pPr>
            <w:r w:rsidRPr="00D0162F">
              <w:t>P</w:t>
            </w:r>
            <w:r w:rsidRPr="00D0162F">
              <w:rPr>
                <w:vertAlign w:val="subscript"/>
              </w:rPr>
              <w:t>UMAX</w:t>
            </w:r>
            <w:r w:rsidRPr="00D0162F">
              <w:t xml:space="preserve"> ≥ P &gt; P</w:t>
            </w:r>
            <w:r w:rsidRPr="00D0162F">
              <w:rPr>
                <w:vertAlign w:val="subscript"/>
              </w:rPr>
              <w:t>int</w:t>
            </w:r>
            <w:r w:rsidRPr="00D0162F">
              <w:t xml:space="preserve"> ±12.0dB</w:t>
            </w:r>
          </w:p>
          <w:p w14:paraId="4B498DE1" w14:textId="77777777" w:rsidR="00441560" w:rsidRPr="00D0162F" w:rsidRDefault="00441560" w:rsidP="00441560">
            <w:pPr>
              <w:pStyle w:val="TAL"/>
            </w:pPr>
          </w:p>
          <w:p w14:paraId="5FD4C149" w14:textId="4F126D65" w:rsidR="00441560" w:rsidRPr="00D0162F" w:rsidRDefault="00441560" w:rsidP="00441560">
            <w:pPr>
              <w:pStyle w:val="TAL"/>
            </w:pPr>
            <w:r w:rsidRPr="00D0162F">
              <w:t>Relative uplink power step:</w:t>
            </w:r>
          </w:p>
          <w:p w14:paraId="0007F17A" w14:textId="2439F669" w:rsidR="00441560" w:rsidRPr="00D0162F" w:rsidRDefault="00441560" w:rsidP="00441560">
            <w:pPr>
              <w:pStyle w:val="TAL"/>
            </w:pPr>
            <w:r w:rsidRPr="00D0162F">
              <w:rPr>
                <w:bCs/>
              </w:rPr>
              <w:t>P</w:t>
            </w:r>
            <w:r w:rsidRPr="00D0162F">
              <w:rPr>
                <w:bCs/>
                <w:vertAlign w:val="subscript"/>
              </w:rPr>
              <w:t>int</w:t>
            </w:r>
            <w:r w:rsidRPr="00D0162F">
              <w:rPr>
                <w:bCs/>
              </w:rPr>
              <w:t xml:space="preserve"> ≥ P ≥ P</w:t>
            </w:r>
            <w:r w:rsidRPr="00D0162F">
              <w:rPr>
                <w:bCs/>
                <w:vertAlign w:val="subscript"/>
              </w:rPr>
              <w:t>min</w:t>
            </w:r>
            <w:r w:rsidRPr="00D0162F">
              <w:t xml:space="preserve"> ±6.0dB</w:t>
            </w:r>
          </w:p>
          <w:p w14:paraId="4BC794A2" w14:textId="77777777" w:rsidR="00441560" w:rsidRPr="00D0162F" w:rsidRDefault="00441560" w:rsidP="00441560">
            <w:pPr>
              <w:pStyle w:val="TAL"/>
            </w:pPr>
          </w:p>
          <w:p w14:paraId="429DF759" w14:textId="68A79E56" w:rsidR="00441560" w:rsidRPr="00D0162F" w:rsidRDefault="00441560" w:rsidP="00441560">
            <w:pPr>
              <w:pStyle w:val="TAL"/>
            </w:pPr>
            <w:r w:rsidRPr="00D0162F">
              <w:t>P</w:t>
            </w:r>
            <w:r w:rsidRPr="00D0162F">
              <w:rPr>
                <w:vertAlign w:val="subscript"/>
              </w:rPr>
              <w:t>UMAX</w:t>
            </w:r>
            <w:r w:rsidRPr="00D0162F">
              <w:t xml:space="preserve"> ≥ P &gt; P</w:t>
            </w:r>
            <w:r w:rsidRPr="00D0162F">
              <w:rPr>
                <w:vertAlign w:val="subscript"/>
              </w:rPr>
              <w:t>int</w:t>
            </w:r>
            <w:r w:rsidRPr="00D0162F">
              <w:t xml:space="preserve"> ±4.0dB</w:t>
            </w:r>
          </w:p>
          <w:p w14:paraId="4126F968" w14:textId="77777777" w:rsidR="00441560" w:rsidRPr="00D0162F" w:rsidRDefault="00441560" w:rsidP="00441560">
            <w:pPr>
              <w:pStyle w:val="TAL"/>
            </w:pPr>
          </w:p>
          <w:p w14:paraId="0F3AF016" w14:textId="181F5019" w:rsidR="00441560" w:rsidRPr="00D0162F" w:rsidRDefault="00441560" w:rsidP="00441560">
            <w:pPr>
              <w:pStyle w:val="TAL"/>
            </w:pPr>
            <w:r w:rsidRPr="00D0162F">
              <w:t>Uplink timing:</w:t>
            </w:r>
          </w:p>
          <w:p w14:paraId="631945A5" w14:textId="1A85943F" w:rsidR="00441560" w:rsidRPr="00D0162F" w:rsidRDefault="00441560" w:rsidP="00441560">
            <w:pPr>
              <w:pStyle w:val="TAL"/>
            </w:pPr>
            <w:r w:rsidRPr="00D0162F">
              <w:t>120kHz SCS T</w:t>
            </w:r>
            <w:r w:rsidRPr="00D0162F">
              <w:rPr>
                <w:vertAlign w:val="subscript"/>
              </w:rPr>
              <w:t>e</w:t>
            </w:r>
            <w:r w:rsidRPr="00D0162F">
              <w:t xml:space="preserve"> ±3.5*64*T</w:t>
            </w:r>
            <w:r w:rsidRPr="00D0162F">
              <w:rPr>
                <w:vertAlign w:val="subscript"/>
              </w:rPr>
              <w:t>c</w:t>
            </w:r>
          </w:p>
        </w:tc>
        <w:tc>
          <w:tcPr>
            <w:tcW w:w="1643" w:type="dxa"/>
          </w:tcPr>
          <w:p w14:paraId="5B91B9FC" w14:textId="77777777" w:rsidR="00441560" w:rsidRPr="00D0162F" w:rsidRDefault="00441560" w:rsidP="00441560">
            <w:pPr>
              <w:pStyle w:val="TAL"/>
            </w:pPr>
          </w:p>
          <w:p w14:paraId="0098D9BC" w14:textId="586B366A" w:rsidR="00441560" w:rsidRPr="00D0162F" w:rsidRDefault="00441560" w:rsidP="00441560">
            <w:pPr>
              <w:pStyle w:val="TAL"/>
            </w:pPr>
            <w:r w:rsidRPr="00D0162F">
              <w:t>Not applicable due to UL calibration</w:t>
            </w:r>
          </w:p>
          <w:p w14:paraId="02E5A4F8" w14:textId="77777777" w:rsidR="00441560" w:rsidRPr="00D0162F" w:rsidRDefault="00441560" w:rsidP="00441560">
            <w:pPr>
              <w:pStyle w:val="TAL"/>
            </w:pPr>
          </w:p>
          <w:p w14:paraId="3EF65CE4" w14:textId="77777777" w:rsidR="00441560" w:rsidRPr="00D0162F" w:rsidRDefault="00441560" w:rsidP="00441560">
            <w:pPr>
              <w:pStyle w:val="TAL"/>
            </w:pPr>
          </w:p>
          <w:p w14:paraId="0C566EE8" w14:textId="156C9AC8" w:rsidR="00441560" w:rsidRPr="00D0162F" w:rsidRDefault="00441560" w:rsidP="00441560">
            <w:pPr>
              <w:pStyle w:val="TAL"/>
            </w:pPr>
            <w:r w:rsidRPr="00D0162F">
              <w:t>FFS dB</w:t>
            </w:r>
          </w:p>
          <w:p w14:paraId="6AE97DDD" w14:textId="77777777" w:rsidR="00441560" w:rsidRPr="00D0162F" w:rsidRDefault="00441560" w:rsidP="00441560">
            <w:pPr>
              <w:pStyle w:val="TAL"/>
            </w:pPr>
          </w:p>
          <w:p w14:paraId="1A8E8159" w14:textId="38B4A61F" w:rsidR="00441560" w:rsidRPr="00D0162F" w:rsidRDefault="00441560" w:rsidP="00441560">
            <w:pPr>
              <w:pStyle w:val="TAL"/>
            </w:pPr>
            <w:r w:rsidRPr="00D0162F">
              <w:t>FFS dB</w:t>
            </w:r>
          </w:p>
          <w:p w14:paraId="6804E2C2" w14:textId="77777777" w:rsidR="00441560" w:rsidRPr="00D0162F" w:rsidRDefault="00441560" w:rsidP="00441560">
            <w:pPr>
              <w:pStyle w:val="TAL"/>
            </w:pPr>
          </w:p>
          <w:p w14:paraId="1E7C2BDB" w14:textId="77777777" w:rsidR="00441560" w:rsidRPr="00D0162F" w:rsidRDefault="00441560" w:rsidP="00441560">
            <w:pPr>
              <w:pStyle w:val="TAL"/>
            </w:pPr>
          </w:p>
          <w:p w14:paraId="1CAB424F" w14:textId="77777777" w:rsidR="00441560" w:rsidRPr="00D0162F" w:rsidRDefault="00441560" w:rsidP="00441560">
            <w:pPr>
              <w:pStyle w:val="TAL"/>
            </w:pPr>
            <w:r w:rsidRPr="00D0162F">
              <w:rPr>
                <w:rFonts w:cs="Arial"/>
                <w:lang w:eastAsia="zh-CN"/>
              </w:rPr>
              <w:t>[48]</w:t>
            </w:r>
            <w:r w:rsidRPr="00D0162F">
              <w:rPr>
                <w:lang w:eastAsia="zh-CN"/>
              </w:rPr>
              <w:t>T</w:t>
            </w:r>
            <w:r w:rsidRPr="00D0162F">
              <w:rPr>
                <w:vertAlign w:val="subscript"/>
                <w:lang w:eastAsia="zh-CN"/>
              </w:rPr>
              <w:t>c</w:t>
            </w:r>
          </w:p>
        </w:tc>
        <w:tc>
          <w:tcPr>
            <w:tcW w:w="2573" w:type="dxa"/>
          </w:tcPr>
          <w:p w14:paraId="711B8AB1" w14:textId="31FAFC9A" w:rsidR="00441560" w:rsidRPr="00D0162F" w:rsidRDefault="00441560" w:rsidP="00441560">
            <w:pPr>
              <w:pStyle w:val="TAL"/>
            </w:pPr>
            <w:r w:rsidRPr="00D0162F">
              <w:t>Absolute uplink power:</w:t>
            </w:r>
          </w:p>
          <w:p w14:paraId="48A498C5" w14:textId="77777777" w:rsidR="00441560" w:rsidRPr="00D0162F" w:rsidRDefault="00441560" w:rsidP="00441560">
            <w:pPr>
              <w:pStyle w:val="TAL"/>
            </w:pPr>
            <w:r w:rsidRPr="00D0162F">
              <w:t>±FFSdB</w:t>
            </w:r>
          </w:p>
          <w:p w14:paraId="6D8589C4" w14:textId="77777777" w:rsidR="00441560" w:rsidRPr="00D0162F" w:rsidRDefault="00441560" w:rsidP="00441560">
            <w:pPr>
              <w:pStyle w:val="TAL"/>
            </w:pPr>
          </w:p>
          <w:p w14:paraId="370319FE" w14:textId="77777777" w:rsidR="00441560" w:rsidRPr="00D0162F" w:rsidRDefault="00441560" w:rsidP="00441560">
            <w:pPr>
              <w:pStyle w:val="TAL"/>
            </w:pPr>
          </w:p>
          <w:p w14:paraId="0D08ED6F" w14:textId="0A8592FF" w:rsidR="00441560" w:rsidRPr="00D0162F" w:rsidRDefault="00441560" w:rsidP="00441560">
            <w:pPr>
              <w:pStyle w:val="TAL"/>
            </w:pPr>
            <w:r w:rsidRPr="00D0162F">
              <w:t>Relative uplink power step:</w:t>
            </w:r>
          </w:p>
          <w:p w14:paraId="2A896BBB" w14:textId="00C2E98D" w:rsidR="00441560" w:rsidRPr="00D0162F" w:rsidRDefault="00441560" w:rsidP="00441560">
            <w:pPr>
              <w:pStyle w:val="TAL"/>
            </w:pPr>
            <w:r w:rsidRPr="00D0162F">
              <w:t>±(6+FFS)dB, either PRACH being compared ≤ (P</w:t>
            </w:r>
            <w:r w:rsidRPr="00D0162F">
              <w:rPr>
                <w:vertAlign w:val="subscript"/>
              </w:rPr>
              <w:t>max</w:t>
            </w:r>
            <w:r w:rsidRPr="00D0162F">
              <w:t xml:space="preserve"> – 6dB)</w:t>
            </w:r>
          </w:p>
          <w:p w14:paraId="74F6A572" w14:textId="7D2CEC45" w:rsidR="00441560" w:rsidRPr="00D0162F" w:rsidRDefault="00441560" w:rsidP="00441560">
            <w:pPr>
              <w:pStyle w:val="TAL"/>
            </w:pPr>
            <w:r w:rsidRPr="00D0162F">
              <w:t>±(4+FFS)dB, both PRACHs being compared &gt; (P</w:t>
            </w:r>
            <w:r w:rsidRPr="00D0162F">
              <w:rPr>
                <w:vertAlign w:val="subscript"/>
              </w:rPr>
              <w:t>max</w:t>
            </w:r>
            <w:r w:rsidRPr="00D0162F">
              <w:t xml:space="preserve"> – 6dB)</w:t>
            </w:r>
          </w:p>
          <w:p w14:paraId="3535EF51" w14:textId="77777777" w:rsidR="00441560" w:rsidRPr="00D0162F" w:rsidRDefault="00441560" w:rsidP="00441560">
            <w:pPr>
              <w:pStyle w:val="TAL"/>
            </w:pPr>
          </w:p>
          <w:p w14:paraId="712AB54A" w14:textId="6D7EEC85" w:rsidR="00441560" w:rsidRPr="00D0162F" w:rsidRDefault="00441560" w:rsidP="00441560">
            <w:pPr>
              <w:pStyle w:val="TAL"/>
            </w:pPr>
            <w:r w:rsidRPr="00D0162F">
              <w:t>Uplink timing:</w:t>
            </w:r>
          </w:p>
          <w:p w14:paraId="0E79C0F0" w14:textId="0625D84C" w:rsidR="00441560" w:rsidRPr="00D0162F" w:rsidRDefault="00441560" w:rsidP="00441560">
            <w:pPr>
              <w:pStyle w:val="TAL"/>
            </w:pPr>
            <w:r w:rsidRPr="00D0162F">
              <w:t xml:space="preserve">120kHz SCS </w:t>
            </w:r>
            <w:r w:rsidRPr="00D0162F">
              <w:rPr>
                <w:lang w:eastAsia="zh-CN"/>
              </w:rPr>
              <w:t>T</w:t>
            </w:r>
            <w:r w:rsidRPr="00D0162F">
              <w:rPr>
                <w:vertAlign w:val="subscript"/>
                <w:lang w:eastAsia="zh-CN"/>
              </w:rPr>
              <w:t>e</w:t>
            </w:r>
            <w:r w:rsidRPr="00D0162F">
              <w:t xml:space="preserve"> ±224±[48]*</w:t>
            </w:r>
            <w:r w:rsidRPr="00D0162F">
              <w:rPr>
                <w:lang w:eastAsia="zh-CN"/>
              </w:rPr>
              <w:t>T</w:t>
            </w:r>
            <w:r w:rsidRPr="00D0162F">
              <w:rPr>
                <w:vertAlign w:val="subscript"/>
                <w:lang w:eastAsia="zh-CN"/>
              </w:rPr>
              <w:t>c</w:t>
            </w:r>
          </w:p>
        </w:tc>
      </w:tr>
      <w:tr w:rsidR="00441560" w:rsidRPr="00D0162F" w14:paraId="681238E2" w14:textId="77777777" w:rsidTr="00EC187F">
        <w:trPr>
          <w:jc w:val="center"/>
        </w:trPr>
        <w:tc>
          <w:tcPr>
            <w:tcW w:w="2122" w:type="dxa"/>
          </w:tcPr>
          <w:p w14:paraId="337963AD" w14:textId="766021B2" w:rsidR="00441560" w:rsidRPr="00A91ADE" w:rsidRDefault="00441560" w:rsidP="00441560">
            <w:pPr>
              <w:pStyle w:val="TAL"/>
              <w:rPr>
                <w:lang w:val="fr-FR"/>
              </w:rPr>
            </w:pPr>
            <w:r w:rsidRPr="00A91ADE">
              <w:rPr>
                <w:lang w:val="fr-FR"/>
              </w:rPr>
              <w:t>7.3.2.2.2 NR SA FR2 non-contention based random access</w:t>
            </w:r>
          </w:p>
        </w:tc>
        <w:tc>
          <w:tcPr>
            <w:tcW w:w="4078" w:type="dxa"/>
            <w:gridSpan w:val="2"/>
          </w:tcPr>
          <w:p w14:paraId="52F1A94E" w14:textId="7B4B6012" w:rsidR="00441560" w:rsidRPr="00D0162F" w:rsidRDefault="00441560" w:rsidP="00441560">
            <w:pPr>
              <w:pStyle w:val="TAL"/>
            </w:pPr>
            <w:r w:rsidRPr="00D0162F">
              <w:rPr>
                <w:rFonts w:cs="Arial"/>
                <w:lang w:eastAsia="zh-CN"/>
              </w:rPr>
              <w:t>Same as 7.3.2.2.1</w:t>
            </w:r>
          </w:p>
        </w:tc>
        <w:tc>
          <w:tcPr>
            <w:tcW w:w="1643" w:type="dxa"/>
          </w:tcPr>
          <w:p w14:paraId="1BF8FDCA" w14:textId="18245E4F" w:rsidR="00441560" w:rsidRPr="00D0162F" w:rsidRDefault="00441560" w:rsidP="00441560">
            <w:pPr>
              <w:pStyle w:val="TAL"/>
            </w:pPr>
            <w:r w:rsidRPr="00D0162F">
              <w:rPr>
                <w:rFonts w:cs="Arial"/>
                <w:lang w:eastAsia="zh-CN"/>
              </w:rPr>
              <w:t>Same as 7.3.2.2.1</w:t>
            </w:r>
          </w:p>
        </w:tc>
        <w:tc>
          <w:tcPr>
            <w:tcW w:w="2573" w:type="dxa"/>
          </w:tcPr>
          <w:p w14:paraId="3A2CE9CD" w14:textId="67F8485E" w:rsidR="00441560" w:rsidRPr="00D0162F" w:rsidRDefault="00441560" w:rsidP="00441560">
            <w:pPr>
              <w:pStyle w:val="TAL"/>
            </w:pPr>
            <w:r w:rsidRPr="00D0162F">
              <w:rPr>
                <w:rFonts w:cs="Arial"/>
                <w:lang w:eastAsia="zh-CN"/>
              </w:rPr>
              <w:t>Same as 7.3.2.2.1</w:t>
            </w:r>
          </w:p>
        </w:tc>
      </w:tr>
      <w:tr w:rsidR="00441560" w:rsidRPr="00D0162F" w14:paraId="18685B10" w14:textId="77777777" w:rsidTr="00EC187F">
        <w:trPr>
          <w:jc w:val="center"/>
        </w:trPr>
        <w:tc>
          <w:tcPr>
            <w:tcW w:w="2122" w:type="dxa"/>
          </w:tcPr>
          <w:p w14:paraId="3BDFC509" w14:textId="77777777" w:rsidR="00441560" w:rsidRPr="00D0162F" w:rsidRDefault="00441560" w:rsidP="00441560">
            <w:pPr>
              <w:pStyle w:val="TAL"/>
            </w:pPr>
            <w:r w:rsidRPr="00D0162F">
              <w:t>7.3.2.3.1 NR SA FR2-FR2 RRC connection release with redirection</w:t>
            </w:r>
          </w:p>
        </w:tc>
        <w:tc>
          <w:tcPr>
            <w:tcW w:w="4078" w:type="dxa"/>
            <w:gridSpan w:val="2"/>
          </w:tcPr>
          <w:p w14:paraId="1296BC52" w14:textId="77777777" w:rsidR="00441560" w:rsidRPr="00D0162F" w:rsidRDefault="00441560" w:rsidP="00441560">
            <w:pPr>
              <w:pStyle w:val="TAL"/>
              <w:rPr>
                <w:rFonts w:cs="Arial"/>
                <w:lang w:eastAsia="zh-CN"/>
              </w:rPr>
            </w:pPr>
            <w:r w:rsidRPr="00D0162F">
              <w:rPr>
                <w:rFonts w:cs="Arial"/>
                <w:lang w:eastAsia="zh-CN"/>
              </w:rPr>
              <w:t>Same as 7.3.1.3</w:t>
            </w:r>
          </w:p>
        </w:tc>
        <w:tc>
          <w:tcPr>
            <w:tcW w:w="1643" w:type="dxa"/>
          </w:tcPr>
          <w:p w14:paraId="3BC3454B" w14:textId="77777777" w:rsidR="00441560" w:rsidRPr="00D0162F" w:rsidRDefault="00441560" w:rsidP="00441560">
            <w:pPr>
              <w:pStyle w:val="TAL"/>
              <w:rPr>
                <w:rFonts w:cs="Arial"/>
                <w:lang w:eastAsia="zh-CN"/>
              </w:rPr>
            </w:pPr>
            <w:r w:rsidRPr="00D0162F">
              <w:rPr>
                <w:rFonts w:cs="Arial"/>
                <w:lang w:eastAsia="zh-CN"/>
              </w:rPr>
              <w:t>Same as 7.3.1.3</w:t>
            </w:r>
          </w:p>
        </w:tc>
        <w:tc>
          <w:tcPr>
            <w:tcW w:w="2573" w:type="dxa"/>
          </w:tcPr>
          <w:p w14:paraId="4D462E3B" w14:textId="77777777" w:rsidR="00441560" w:rsidRPr="00D0162F" w:rsidRDefault="00441560" w:rsidP="00441560">
            <w:pPr>
              <w:pStyle w:val="TAL"/>
              <w:rPr>
                <w:rFonts w:cs="Arial"/>
                <w:lang w:eastAsia="zh-CN"/>
              </w:rPr>
            </w:pPr>
            <w:r w:rsidRPr="00D0162F">
              <w:rPr>
                <w:rFonts w:cs="Arial"/>
                <w:lang w:eastAsia="zh-CN"/>
              </w:rPr>
              <w:t>Same as 7.3.1.3</w:t>
            </w:r>
          </w:p>
        </w:tc>
      </w:tr>
      <w:tr w:rsidR="00441560" w:rsidRPr="00D0162F" w14:paraId="7130871F" w14:textId="77777777" w:rsidTr="00EC187F">
        <w:trPr>
          <w:jc w:val="center"/>
        </w:trPr>
        <w:tc>
          <w:tcPr>
            <w:tcW w:w="2122" w:type="dxa"/>
          </w:tcPr>
          <w:p w14:paraId="02D696F0" w14:textId="0235D2D7" w:rsidR="00441560" w:rsidRPr="00A91ADE" w:rsidRDefault="00441560" w:rsidP="00441560">
            <w:pPr>
              <w:pStyle w:val="TAL"/>
              <w:rPr>
                <w:lang w:val="fr-FR"/>
              </w:rPr>
            </w:pPr>
            <w:r w:rsidRPr="00A91ADE">
              <w:rPr>
                <w:lang w:val="fr-FR" w:eastAsia="zh-CN"/>
              </w:rPr>
              <w:t xml:space="preserve">7.3.3.1 </w:t>
            </w:r>
            <w:r w:rsidRPr="00A91ADE">
              <w:rPr>
                <w:lang w:val="fr-FR"/>
              </w:rPr>
              <w:t>NR SA FR2 conditional handover</w:t>
            </w:r>
          </w:p>
        </w:tc>
        <w:tc>
          <w:tcPr>
            <w:tcW w:w="4078" w:type="dxa"/>
            <w:gridSpan w:val="2"/>
          </w:tcPr>
          <w:p w14:paraId="65E63714" w14:textId="77777777" w:rsidR="00441560" w:rsidRPr="00D0162F" w:rsidRDefault="00441560" w:rsidP="00441560">
            <w:pPr>
              <w:pStyle w:val="TAL"/>
              <w:rPr>
                <w:lang w:eastAsia="zh-CN"/>
              </w:rPr>
            </w:pPr>
            <w:r w:rsidRPr="00D0162F">
              <w:rPr>
                <w:lang w:eastAsia="zh-CN"/>
              </w:rPr>
              <w:t xml:space="preserve">During T1: </w:t>
            </w:r>
          </w:p>
          <w:p w14:paraId="4BDBE437" w14:textId="77777777" w:rsidR="00441560" w:rsidRPr="00D0162F" w:rsidRDefault="00441560" w:rsidP="00441560">
            <w:pPr>
              <w:pStyle w:val="TAL"/>
              <w:rPr>
                <w:lang w:eastAsia="sv-SE"/>
              </w:rPr>
            </w:pPr>
            <w:r w:rsidRPr="00D0162F">
              <w:t xml:space="preserve">Noc </w:t>
            </w:r>
            <w:r w:rsidRPr="00D0162F">
              <w:rPr>
                <w:lang w:eastAsia="sv-SE"/>
              </w:rPr>
              <w:t>-104.7dBm/15kHz</w:t>
            </w:r>
          </w:p>
          <w:p w14:paraId="4DCEFCAE"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18C06BDE"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28F6D028" w14:textId="77777777" w:rsidR="00441560" w:rsidRPr="00D0162F" w:rsidRDefault="00441560" w:rsidP="00441560">
            <w:pPr>
              <w:pStyle w:val="TAL"/>
            </w:pPr>
          </w:p>
          <w:p w14:paraId="1F9C6454" w14:textId="77777777" w:rsidR="00441560" w:rsidRPr="00D0162F" w:rsidRDefault="00441560" w:rsidP="00441560">
            <w:pPr>
              <w:pStyle w:val="TAL"/>
              <w:rPr>
                <w:lang w:eastAsia="zh-CN"/>
              </w:rPr>
            </w:pPr>
            <w:r w:rsidRPr="00D0162F">
              <w:rPr>
                <w:lang w:eastAsia="zh-CN"/>
              </w:rPr>
              <w:t xml:space="preserve">During T2: </w:t>
            </w:r>
          </w:p>
          <w:p w14:paraId="4DC19D2B" w14:textId="77777777" w:rsidR="00441560" w:rsidRPr="00D0162F" w:rsidRDefault="00441560" w:rsidP="00441560">
            <w:pPr>
              <w:pStyle w:val="TAL"/>
              <w:rPr>
                <w:lang w:eastAsia="sv-SE"/>
              </w:rPr>
            </w:pPr>
            <w:r w:rsidRPr="00D0162F">
              <w:t xml:space="preserve">Noc </w:t>
            </w:r>
            <w:r w:rsidRPr="00D0162F">
              <w:rPr>
                <w:lang w:eastAsia="sv-SE"/>
              </w:rPr>
              <w:t>-104.7dBm/15kHz</w:t>
            </w:r>
          </w:p>
          <w:p w14:paraId="17B74C5F"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6DF99281"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11dB</w:t>
            </w:r>
          </w:p>
          <w:p w14:paraId="1A764F55" w14:textId="77777777" w:rsidR="00441560" w:rsidRPr="00D0162F" w:rsidRDefault="00441560" w:rsidP="00441560">
            <w:pPr>
              <w:pStyle w:val="TAL"/>
              <w:rPr>
                <w:rFonts w:cs="Arial"/>
                <w:lang w:eastAsia="zh-CN"/>
              </w:rPr>
            </w:pPr>
          </w:p>
          <w:p w14:paraId="47CE3C15" w14:textId="77777777" w:rsidR="00441560" w:rsidRPr="00D0162F" w:rsidRDefault="00441560" w:rsidP="00441560">
            <w:pPr>
              <w:pStyle w:val="TAL"/>
              <w:rPr>
                <w:rFonts w:cs="Arial"/>
                <w:lang w:eastAsia="zh-CN"/>
              </w:rPr>
            </w:pPr>
            <w:r w:rsidRPr="00D0162F">
              <w:rPr>
                <w:rFonts w:cs="Arial"/>
                <w:lang w:eastAsia="zh-CN"/>
              </w:rPr>
              <w:t>In signaling:</w:t>
            </w:r>
          </w:p>
          <w:p w14:paraId="7D692B95" w14:textId="4DE3C10D" w:rsidR="00441560" w:rsidRPr="00D0162F" w:rsidRDefault="00441560" w:rsidP="00441560">
            <w:pPr>
              <w:pStyle w:val="TAL"/>
              <w:rPr>
                <w:rFonts w:cs="Arial"/>
                <w:lang w:eastAsia="zh-CN"/>
              </w:rPr>
            </w:pPr>
            <w:r w:rsidRPr="00D0162F">
              <w:rPr>
                <w:rFonts w:cs="Arial"/>
                <w:lang w:eastAsia="zh-CN"/>
              </w:rPr>
              <w:t>A3-offset = -1dB</w:t>
            </w:r>
          </w:p>
        </w:tc>
        <w:tc>
          <w:tcPr>
            <w:tcW w:w="1643" w:type="dxa"/>
          </w:tcPr>
          <w:p w14:paraId="3571FE3E" w14:textId="77777777" w:rsidR="00441560" w:rsidRPr="00D0162F" w:rsidRDefault="00441560" w:rsidP="00441560">
            <w:pPr>
              <w:pStyle w:val="TAL"/>
              <w:rPr>
                <w:rFonts w:cs="Arial"/>
                <w:lang w:eastAsia="zh-CN"/>
              </w:rPr>
            </w:pPr>
            <w:r w:rsidRPr="00D0162F">
              <w:rPr>
                <w:rFonts w:cs="Arial"/>
                <w:lang w:eastAsia="zh-CN"/>
              </w:rPr>
              <w:t>During T1</w:t>
            </w:r>
          </w:p>
          <w:p w14:paraId="7133674A" w14:textId="77777777" w:rsidR="00441560" w:rsidRPr="00D0162F" w:rsidRDefault="00441560" w:rsidP="00441560">
            <w:pPr>
              <w:pStyle w:val="TAL"/>
            </w:pPr>
            <w:r w:rsidRPr="00D0162F">
              <w:t>-1.5dB</w:t>
            </w:r>
          </w:p>
          <w:p w14:paraId="5C0E68C2" w14:textId="77777777" w:rsidR="00441560" w:rsidRPr="00D0162F" w:rsidRDefault="00441560" w:rsidP="00441560">
            <w:pPr>
              <w:pStyle w:val="TAL"/>
            </w:pPr>
            <w:r w:rsidRPr="00D0162F">
              <w:t>0dB</w:t>
            </w:r>
          </w:p>
          <w:p w14:paraId="2FD5C374" w14:textId="77777777" w:rsidR="00441560" w:rsidRPr="00D0162F" w:rsidRDefault="00441560" w:rsidP="00441560">
            <w:pPr>
              <w:pStyle w:val="TAL"/>
            </w:pPr>
            <w:r w:rsidRPr="00D0162F">
              <w:t>0dB</w:t>
            </w:r>
          </w:p>
          <w:p w14:paraId="36B7FEFA" w14:textId="77777777" w:rsidR="00441560" w:rsidRPr="00D0162F" w:rsidRDefault="00441560" w:rsidP="00441560">
            <w:pPr>
              <w:pStyle w:val="TAL"/>
              <w:rPr>
                <w:rFonts w:cs="Arial"/>
                <w:lang w:eastAsia="zh-CN"/>
              </w:rPr>
            </w:pPr>
          </w:p>
          <w:p w14:paraId="4BBD7B63" w14:textId="77777777" w:rsidR="00441560" w:rsidRPr="00D0162F" w:rsidRDefault="00441560" w:rsidP="00441560">
            <w:pPr>
              <w:pStyle w:val="TAL"/>
              <w:rPr>
                <w:rFonts w:cs="Arial"/>
                <w:lang w:eastAsia="zh-CN"/>
              </w:rPr>
            </w:pPr>
            <w:r w:rsidRPr="00D0162F">
              <w:rPr>
                <w:rFonts w:cs="Arial"/>
                <w:lang w:eastAsia="zh-CN"/>
              </w:rPr>
              <w:t>During T2</w:t>
            </w:r>
          </w:p>
          <w:p w14:paraId="3F335224" w14:textId="77777777" w:rsidR="00441560" w:rsidRPr="00D0162F" w:rsidRDefault="00441560" w:rsidP="00441560">
            <w:pPr>
              <w:pStyle w:val="TAL"/>
            </w:pPr>
            <w:r w:rsidRPr="00D0162F">
              <w:t>-1.5dB</w:t>
            </w:r>
          </w:p>
          <w:p w14:paraId="2EE30C5D" w14:textId="77777777" w:rsidR="00441560" w:rsidRPr="00D0162F" w:rsidRDefault="00441560" w:rsidP="00441560">
            <w:pPr>
              <w:pStyle w:val="TAL"/>
            </w:pPr>
            <w:r w:rsidRPr="00D0162F">
              <w:t>0dB</w:t>
            </w:r>
          </w:p>
          <w:p w14:paraId="575E2B18" w14:textId="77777777" w:rsidR="00441560" w:rsidRPr="00D0162F" w:rsidRDefault="00441560" w:rsidP="00441560">
            <w:pPr>
              <w:pStyle w:val="TAL"/>
            </w:pPr>
            <w:r w:rsidRPr="00D0162F">
              <w:t>0dB</w:t>
            </w:r>
          </w:p>
          <w:p w14:paraId="52A8135B" w14:textId="77777777" w:rsidR="00441560" w:rsidRPr="00D0162F" w:rsidRDefault="00441560" w:rsidP="00441560">
            <w:pPr>
              <w:pStyle w:val="TAL"/>
              <w:rPr>
                <w:rFonts w:cs="Arial"/>
                <w:lang w:eastAsia="zh-CN"/>
              </w:rPr>
            </w:pPr>
          </w:p>
          <w:p w14:paraId="14FB6985" w14:textId="77777777" w:rsidR="00441560" w:rsidRPr="00D0162F" w:rsidRDefault="00441560" w:rsidP="00441560">
            <w:pPr>
              <w:pStyle w:val="TAL"/>
              <w:rPr>
                <w:rFonts w:cs="Arial"/>
                <w:lang w:eastAsia="zh-CN"/>
              </w:rPr>
            </w:pPr>
            <w:r w:rsidRPr="00D0162F">
              <w:rPr>
                <w:rFonts w:cs="Arial"/>
                <w:lang w:eastAsia="zh-CN"/>
              </w:rPr>
              <w:t>In signaling:</w:t>
            </w:r>
          </w:p>
          <w:p w14:paraId="46B9EE63" w14:textId="0C0BD688" w:rsidR="00441560" w:rsidRPr="00D0162F" w:rsidRDefault="00441560" w:rsidP="00441560">
            <w:pPr>
              <w:pStyle w:val="TAL"/>
              <w:rPr>
                <w:rFonts w:cs="Arial"/>
                <w:lang w:eastAsia="zh-CN"/>
              </w:rPr>
            </w:pPr>
            <w:r w:rsidRPr="00D0162F">
              <w:rPr>
                <w:rFonts w:cs="Arial"/>
                <w:lang w:eastAsia="zh-CN"/>
              </w:rPr>
              <w:t>-1dB</w:t>
            </w:r>
          </w:p>
        </w:tc>
        <w:tc>
          <w:tcPr>
            <w:tcW w:w="2573" w:type="dxa"/>
          </w:tcPr>
          <w:p w14:paraId="3D31D043" w14:textId="77777777" w:rsidR="00441560" w:rsidRPr="00D0162F" w:rsidRDefault="00441560" w:rsidP="00441560">
            <w:pPr>
              <w:pStyle w:val="TAL"/>
              <w:rPr>
                <w:lang w:eastAsia="zh-CN"/>
              </w:rPr>
            </w:pPr>
            <w:r w:rsidRPr="00D0162F">
              <w:rPr>
                <w:lang w:eastAsia="zh-CN"/>
              </w:rPr>
              <w:t xml:space="preserve">During T1: </w:t>
            </w:r>
          </w:p>
          <w:p w14:paraId="3B0F5E4D" w14:textId="77777777" w:rsidR="00441560" w:rsidRPr="00D0162F" w:rsidRDefault="00441560" w:rsidP="00441560">
            <w:pPr>
              <w:pStyle w:val="TAL"/>
              <w:rPr>
                <w:lang w:eastAsia="sv-SE"/>
              </w:rPr>
            </w:pPr>
            <w:r w:rsidRPr="00D0162F">
              <w:t xml:space="preserve">Noc </w:t>
            </w:r>
            <w:r w:rsidRPr="00D0162F">
              <w:rPr>
                <w:lang w:eastAsia="sv-SE"/>
              </w:rPr>
              <w:t>-106.2 dBm/15kHz</w:t>
            </w:r>
          </w:p>
          <w:p w14:paraId="57A18025"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69BDF2EA"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371CF54B" w14:textId="77777777" w:rsidR="00441560" w:rsidRPr="00D0162F" w:rsidRDefault="00441560" w:rsidP="00441560">
            <w:pPr>
              <w:pStyle w:val="TAL"/>
            </w:pPr>
          </w:p>
          <w:p w14:paraId="6CFB0281" w14:textId="77777777" w:rsidR="00441560" w:rsidRPr="00D0162F" w:rsidRDefault="00441560" w:rsidP="00441560">
            <w:pPr>
              <w:pStyle w:val="TAL"/>
              <w:rPr>
                <w:lang w:eastAsia="zh-CN"/>
              </w:rPr>
            </w:pPr>
            <w:r w:rsidRPr="00D0162F">
              <w:rPr>
                <w:lang w:eastAsia="zh-CN"/>
              </w:rPr>
              <w:t xml:space="preserve">During T2: </w:t>
            </w:r>
          </w:p>
          <w:p w14:paraId="749BFAE8" w14:textId="77777777" w:rsidR="00441560" w:rsidRPr="00D0162F" w:rsidRDefault="00441560" w:rsidP="00441560">
            <w:pPr>
              <w:pStyle w:val="TAL"/>
              <w:rPr>
                <w:lang w:eastAsia="sv-SE"/>
              </w:rPr>
            </w:pPr>
            <w:r w:rsidRPr="00D0162F">
              <w:t xml:space="preserve">Noc </w:t>
            </w:r>
            <w:r w:rsidRPr="00D0162F">
              <w:rPr>
                <w:lang w:eastAsia="sv-SE"/>
              </w:rPr>
              <w:t>-106.2 dBm/15kHz</w:t>
            </w:r>
          </w:p>
          <w:p w14:paraId="1EF593CA"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4E336973"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11dB</w:t>
            </w:r>
          </w:p>
          <w:p w14:paraId="25613C0B" w14:textId="77777777" w:rsidR="00441560" w:rsidRPr="00D0162F" w:rsidRDefault="00441560" w:rsidP="00441560">
            <w:pPr>
              <w:pStyle w:val="TAL"/>
              <w:rPr>
                <w:rFonts w:cs="Arial"/>
                <w:lang w:eastAsia="zh-CN"/>
              </w:rPr>
            </w:pPr>
          </w:p>
          <w:p w14:paraId="1E492E9E" w14:textId="77777777" w:rsidR="00441560" w:rsidRPr="00D0162F" w:rsidRDefault="00441560" w:rsidP="00441560">
            <w:pPr>
              <w:pStyle w:val="TAL"/>
              <w:rPr>
                <w:rFonts w:cs="Arial"/>
                <w:lang w:eastAsia="zh-CN"/>
              </w:rPr>
            </w:pPr>
            <w:r w:rsidRPr="00D0162F">
              <w:rPr>
                <w:rFonts w:cs="Arial"/>
                <w:lang w:eastAsia="zh-CN"/>
              </w:rPr>
              <w:t>In signaling:</w:t>
            </w:r>
          </w:p>
          <w:p w14:paraId="65FB3516" w14:textId="788E14D9" w:rsidR="00441560" w:rsidRPr="00D0162F" w:rsidRDefault="00441560" w:rsidP="00441560">
            <w:pPr>
              <w:pStyle w:val="TAL"/>
              <w:rPr>
                <w:rFonts w:cs="Arial"/>
                <w:lang w:eastAsia="zh-CN"/>
              </w:rPr>
            </w:pPr>
            <w:r w:rsidRPr="00D0162F">
              <w:rPr>
                <w:rFonts w:cs="Arial"/>
                <w:lang w:eastAsia="zh-CN"/>
              </w:rPr>
              <w:t>A3-offset = -2dB</w:t>
            </w:r>
          </w:p>
        </w:tc>
      </w:tr>
      <w:tr w:rsidR="00441560" w:rsidRPr="00D0162F" w14:paraId="284F7962" w14:textId="77777777" w:rsidTr="00EC187F">
        <w:trPr>
          <w:jc w:val="center"/>
        </w:trPr>
        <w:tc>
          <w:tcPr>
            <w:tcW w:w="2122" w:type="dxa"/>
          </w:tcPr>
          <w:p w14:paraId="1E1D2705" w14:textId="38285854" w:rsidR="00441560" w:rsidRPr="00D0162F" w:rsidRDefault="00441560" w:rsidP="00441560">
            <w:pPr>
              <w:pStyle w:val="TAL"/>
              <w:rPr>
                <w:shd w:val="clear" w:color="auto" w:fill="FFFFFF"/>
              </w:rPr>
            </w:pPr>
            <w:r w:rsidRPr="00D0162F">
              <w:rPr>
                <w:shd w:val="clear" w:color="auto" w:fill="FFFFFF"/>
              </w:rPr>
              <w:t>7.4.1.1 SA FR2 UE transmit timing accuracy</w:t>
            </w:r>
          </w:p>
        </w:tc>
        <w:tc>
          <w:tcPr>
            <w:tcW w:w="4078" w:type="dxa"/>
            <w:gridSpan w:val="2"/>
          </w:tcPr>
          <w:p w14:paraId="5F6EBA63" w14:textId="57BA947C" w:rsidR="00441560" w:rsidRPr="00D0162F" w:rsidRDefault="00441560" w:rsidP="00441560">
            <w:pPr>
              <w:pStyle w:val="TAL"/>
              <w:rPr>
                <w:u w:val="single"/>
              </w:rPr>
            </w:pPr>
            <w:r w:rsidRPr="00D0162F">
              <w:rPr>
                <w:u w:val="single"/>
              </w:rPr>
              <w:t>Test 1 (no DRX):</w:t>
            </w:r>
          </w:p>
          <w:p w14:paraId="35F1646C" w14:textId="113C997D" w:rsidR="00441560" w:rsidRPr="00D0162F" w:rsidRDefault="00441560" w:rsidP="00441560">
            <w:pPr>
              <w:pStyle w:val="TAL"/>
              <w:rPr>
                <w:shd w:val="clear" w:color="auto" w:fill="FFFFFF"/>
              </w:rPr>
            </w:pPr>
            <w:r w:rsidRPr="00D0162F">
              <w:rPr>
                <w:shd w:val="clear" w:color="auto" w:fill="FFFFFF"/>
              </w:rPr>
              <w:t>Uplink timing: ±3*64*</w:t>
            </w:r>
            <w:r w:rsidRPr="00D0162F">
              <w:t>T</w:t>
            </w:r>
            <w:r w:rsidRPr="00D0162F">
              <w:rPr>
                <w:vertAlign w:val="subscript"/>
              </w:rPr>
              <w:t xml:space="preserve">c  </w:t>
            </w:r>
            <w:r w:rsidRPr="00D0162F">
              <w:rPr>
                <w:shd w:val="clear" w:color="auto" w:fill="FFFFFF"/>
              </w:rPr>
              <w:t>for 240 kHz SSB SCS</w:t>
            </w:r>
          </w:p>
          <w:p w14:paraId="08A651C3" w14:textId="1B22A993" w:rsidR="00441560" w:rsidRPr="00D0162F" w:rsidRDefault="00441560" w:rsidP="00441560">
            <w:pPr>
              <w:pStyle w:val="TAL"/>
            </w:pPr>
            <w:r w:rsidRPr="00D0162F">
              <w:t>Max step size T</w:t>
            </w:r>
            <w:r w:rsidRPr="00D0162F">
              <w:rPr>
                <w:vertAlign w:val="subscript"/>
              </w:rPr>
              <w:t>q</w:t>
            </w:r>
            <w:r w:rsidRPr="00D0162F">
              <w:t>: 2.5*64*T</w:t>
            </w:r>
            <w:r w:rsidRPr="00D0162F">
              <w:rPr>
                <w:vertAlign w:val="subscript"/>
              </w:rPr>
              <w:t>c</w:t>
            </w:r>
          </w:p>
          <w:p w14:paraId="6F9B671A" w14:textId="489D83B7" w:rsidR="00441560" w:rsidRPr="00D0162F" w:rsidRDefault="00441560" w:rsidP="00441560">
            <w:pPr>
              <w:pStyle w:val="TAL"/>
            </w:pPr>
            <w:r w:rsidRPr="00D0162F">
              <w:t>Min adjust rate T</w:t>
            </w:r>
            <w:r w:rsidRPr="00D0162F">
              <w:rPr>
                <w:vertAlign w:val="subscript"/>
              </w:rPr>
              <w:t>p</w:t>
            </w:r>
            <w:r w:rsidRPr="00D0162F">
              <w:t>: 2.5*64*T</w:t>
            </w:r>
            <w:r w:rsidRPr="00D0162F">
              <w:rPr>
                <w:vertAlign w:val="subscript"/>
              </w:rPr>
              <w:t>c</w:t>
            </w:r>
          </w:p>
          <w:p w14:paraId="37CF324D" w14:textId="0EFC07CA" w:rsidR="00441560" w:rsidRPr="00D0162F" w:rsidRDefault="00441560" w:rsidP="00441560">
            <w:pPr>
              <w:pStyle w:val="TAL"/>
            </w:pPr>
            <w:r w:rsidRPr="00D0162F">
              <w:t>Max adjust rate: 2</w:t>
            </w:r>
            <w:r w:rsidRPr="00D0162F">
              <w:rPr>
                <w:shd w:val="clear" w:color="auto" w:fill="FFFFFF"/>
                <w:lang w:eastAsia="sv-SE"/>
              </w:rPr>
              <w:t>.5*64*T</w:t>
            </w:r>
            <w:r w:rsidRPr="00D0162F">
              <w:rPr>
                <w:shd w:val="clear" w:color="auto" w:fill="FFFFFF"/>
                <w:vertAlign w:val="subscript"/>
                <w:lang w:eastAsia="sv-SE"/>
              </w:rPr>
              <w:t>c</w:t>
            </w:r>
          </w:p>
          <w:p w14:paraId="22C99681" w14:textId="4C03CAC6" w:rsidR="00441560" w:rsidRPr="00D0162F" w:rsidRDefault="00441560" w:rsidP="00441560">
            <w:pPr>
              <w:pStyle w:val="TAL"/>
              <w:rPr>
                <w:rFonts w:cs="Arial"/>
                <w:szCs w:val="18"/>
              </w:rPr>
            </w:pPr>
            <w:r w:rsidRPr="00D0162F">
              <w:t>N</w:t>
            </w:r>
            <w:r w:rsidRPr="00D0162F">
              <w:rPr>
                <w:vertAlign w:val="subscript"/>
              </w:rPr>
              <w:t xml:space="preserve">oc </w:t>
            </w:r>
            <w:r w:rsidRPr="00D0162F">
              <w:rPr>
                <w:rFonts w:cs="Arial"/>
                <w:szCs w:val="18"/>
              </w:rPr>
              <w:t>= -112 dBm/15 kHz</w:t>
            </w:r>
          </w:p>
          <w:p w14:paraId="2A9FA73C" w14:textId="25EA1011" w:rsidR="00441560" w:rsidRPr="00D0162F" w:rsidRDefault="00441560" w:rsidP="00441560">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49DF7081" w14:textId="77777777" w:rsidR="00441560" w:rsidRPr="00D0162F" w:rsidRDefault="00441560" w:rsidP="00441560">
            <w:pPr>
              <w:pStyle w:val="TAL"/>
              <w:rPr>
                <w:rFonts w:cs="v4.2.0"/>
              </w:rPr>
            </w:pPr>
          </w:p>
          <w:p w14:paraId="1BEBD830" w14:textId="27FB2427" w:rsidR="00441560" w:rsidRPr="00D0162F" w:rsidRDefault="00441560" w:rsidP="00441560">
            <w:pPr>
              <w:pStyle w:val="TAL"/>
              <w:rPr>
                <w:u w:val="single"/>
              </w:rPr>
            </w:pPr>
            <w:r w:rsidRPr="00D0162F">
              <w:rPr>
                <w:u w:val="single"/>
              </w:rPr>
              <w:t>Test 2 (with DRX):</w:t>
            </w:r>
          </w:p>
          <w:p w14:paraId="41D15C50" w14:textId="2F61BA9E" w:rsidR="00441560" w:rsidRPr="00D0162F" w:rsidRDefault="00441560" w:rsidP="00441560">
            <w:pPr>
              <w:pStyle w:val="TAL"/>
              <w:rPr>
                <w:shd w:val="clear" w:color="auto" w:fill="FFFFFF"/>
              </w:rPr>
            </w:pPr>
            <w:r w:rsidRPr="00D0162F">
              <w:rPr>
                <w:shd w:val="clear" w:color="auto" w:fill="FFFFFF"/>
              </w:rPr>
              <w:t>Uplink timing: ±3*64*</w:t>
            </w:r>
            <w:r w:rsidRPr="00D0162F">
              <w:t>T</w:t>
            </w:r>
            <w:r w:rsidRPr="00D0162F">
              <w:rPr>
                <w:vertAlign w:val="subscript"/>
              </w:rPr>
              <w:t xml:space="preserve">c  </w:t>
            </w:r>
            <w:r w:rsidRPr="00D0162F">
              <w:rPr>
                <w:shd w:val="clear" w:color="auto" w:fill="FFFFFF"/>
              </w:rPr>
              <w:t>for 240 kHz SSB SCS</w:t>
            </w:r>
          </w:p>
          <w:p w14:paraId="17CF4FB8" w14:textId="53A753BB" w:rsidR="00441560" w:rsidRPr="00D0162F" w:rsidRDefault="00441560" w:rsidP="00441560">
            <w:pPr>
              <w:pStyle w:val="TAL"/>
              <w:rPr>
                <w:rFonts w:cs="Arial"/>
                <w:szCs w:val="18"/>
              </w:rPr>
            </w:pPr>
            <w:r w:rsidRPr="00D0162F">
              <w:t>N</w:t>
            </w:r>
            <w:r w:rsidRPr="00D0162F">
              <w:rPr>
                <w:vertAlign w:val="subscript"/>
              </w:rPr>
              <w:t xml:space="preserve">oc </w:t>
            </w:r>
            <w:r w:rsidRPr="00D0162F">
              <w:rPr>
                <w:rFonts w:cs="Arial"/>
                <w:szCs w:val="18"/>
              </w:rPr>
              <w:t>= -112 dBm/15 kHz</w:t>
            </w:r>
          </w:p>
          <w:p w14:paraId="0731F37B" w14:textId="404C2731" w:rsidR="00441560" w:rsidRPr="00D0162F" w:rsidRDefault="00441560" w:rsidP="00441560">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tc>
        <w:tc>
          <w:tcPr>
            <w:tcW w:w="1643" w:type="dxa"/>
          </w:tcPr>
          <w:p w14:paraId="22565A8D" w14:textId="77777777" w:rsidR="00441560" w:rsidRPr="00D0162F" w:rsidRDefault="00441560" w:rsidP="00441560">
            <w:pPr>
              <w:pStyle w:val="TAL"/>
              <w:rPr>
                <w:shd w:val="clear" w:color="auto" w:fill="FFFFFF"/>
              </w:rPr>
            </w:pPr>
          </w:p>
          <w:p w14:paraId="65DC94C8" w14:textId="77777777" w:rsidR="00441560" w:rsidRPr="00A91ADE" w:rsidRDefault="00441560" w:rsidP="00441560">
            <w:pPr>
              <w:pStyle w:val="TAL"/>
              <w:rPr>
                <w:shd w:val="clear" w:color="auto" w:fill="FFFFFF"/>
                <w:vertAlign w:val="subscript"/>
                <w:lang w:val="fr-FR" w:eastAsia="sv-SE"/>
              </w:rPr>
            </w:pPr>
            <w:r w:rsidRPr="00A91ADE">
              <w:rPr>
                <w:shd w:val="clear" w:color="auto" w:fill="FFFFFF"/>
                <w:lang w:val="fr-FR"/>
              </w:rPr>
              <w:t>±</w:t>
            </w:r>
            <w:r w:rsidRPr="00A91ADE">
              <w:rPr>
                <w:shd w:val="clear" w:color="auto" w:fill="FFFFFF"/>
                <w:lang w:val="fr-FR" w:eastAsia="sv-SE"/>
              </w:rPr>
              <w:t>0.75*64*T</w:t>
            </w:r>
            <w:r w:rsidRPr="00A91ADE">
              <w:rPr>
                <w:shd w:val="clear" w:color="auto" w:fill="FFFFFF"/>
                <w:vertAlign w:val="subscript"/>
                <w:lang w:val="fr-FR" w:eastAsia="sv-SE"/>
              </w:rPr>
              <w:t>c</w:t>
            </w:r>
          </w:p>
          <w:p w14:paraId="5A44BA62" w14:textId="77777777" w:rsidR="00441560" w:rsidRPr="00A91ADE" w:rsidRDefault="00441560" w:rsidP="00441560">
            <w:pPr>
              <w:pStyle w:val="TAL"/>
              <w:rPr>
                <w:lang w:val="fr-FR"/>
              </w:rPr>
            </w:pPr>
            <w:r w:rsidRPr="00A91ADE">
              <w:rPr>
                <w:shd w:val="clear" w:color="auto" w:fill="FFFFFF"/>
                <w:lang w:val="fr-FR" w:eastAsia="sv-SE"/>
              </w:rPr>
              <w:t>+0.625*64T</w:t>
            </w:r>
            <w:r w:rsidRPr="00A91ADE">
              <w:rPr>
                <w:shd w:val="clear" w:color="auto" w:fill="FFFFFF"/>
                <w:vertAlign w:val="subscript"/>
                <w:lang w:val="fr-FR" w:eastAsia="sv-SE"/>
              </w:rPr>
              <w:t>c</w:t>
            </w:r>
          </w:p>
          <w:p w14:paraId="19AF39DD" w14:textId="77777777" w:rsidR="00441560" w:rsidRPr="00A91ADE" w:rsidRDefault="00441560" w:rsidP="00441560">
            <w:pPr>
              <w:pStyle w:val="TAL"/>
              <w:rPr>
                <w:lang w:val="fr-FR"/>
              </w:rPr>
            </w:pPr>
            <w:r w:rsidRPr="00A91ADE">
              <w:rPr>
                <w:shd w:val="clear" w:color="auto" w:fill="FFFFFF"/>
                <w:lang w:val="fr-FR" w:eastAsia="sv-SE"/>
              </w:rPr>
              <w:t>-3.725*64*T</w:t>
            </w:r>
            <w:r w:rsidRPr="00A91ADE">
              <w:rPr>
                <w:shd w:val="clear" w:color="auto" w:fill="FFFFFF"/>
                <w:vertAlign w:val="subscript"/>
                <w:lang w:val="fr-FR" w:eastAsia="sv-SE"/>
              </w:rPr>
              <w:t>c</w:t>
            </w:r>
          </w:p>
          <w:p w14:paraId="724B9B37" w14:textId="77777777" w:rsidR="00441560" w:rsidRPr="00A91ADE" w:rsidRDefault="00441560" w:rsidP="00441560">
            <w:pPr>
              <w:pStyle w:val="TAL"/>
              <w:rPr>
                <w:shd w:val="clear" w:color="auto" w:fill="FFFFFF"/>
                <w:vertAlign w:val="subscript"/>
                <w:lang w:val="fr-FR" w:eastAsia="sv-SE"/>
              </w:rPr>
            </w:pPr>
            <w:r w:rsidRPr="00A91ADE">
              <w:rPr>
                <w:shd w:val="clear" w:color="auto" w:fill="FFFFFF"/>
                <w:lang w:val="fr-FR" w:eastAsia="sv-SE"/>
              </w:rPr>
              <w:t>+1.225*64*T</w:t>
            </w:r>
            <w:r w:rsidRPr="00A91ADE">
              <w:rPr>
                <w:shd w:val="clear" w:color="auto" w:fill="FFFFFF"/>
                <w:vertAlign w:val="subscript"/>
                <w:lang w:val="fr-FR" w:eastAsia="sv-SE"/>
              </w:rPr>
              <w:t>c</w:t>
            </w:r>
          </w:p>
          <w:p w14:paraId="598E7534" w14:textId="77777777" w:rsidR="00441560" w:rsidRPr="00A91ADE" w:rsidRDefault="00441560" w:rsidP="00441560">
            <w:pPr>
              <w:pStyle w:val="TAL"/>
              <w:rPr>
                <w:lang w:val="fr-FR"/>
              </w:rPr>
            </w:pPr>
            <w:r w:rsidRPr="00A91ADE">
              <w:rPr>
                <w:lang w:val="fr-FR"/>
              </w:rPr>
              <w:t>0dB</w:t>
            </w:r>
          </w:p>
          <w:p w14:paraId="49333F34" w14:textId="77777777" w:rsidR="00441560" w:rsidRPr="00A91ADE" w:rsidRDefault="00441560" w:rsidP="00441560">
            <w:pPr>
              <w:pStyle w:val="TAL"/>
              <w:rPr>
                <w:lang w:val="fr-FR"/>
              </w:rPr>
            </w:pPr>
            <w:r w:rsidRPr="00A91ADE">
              <w:rPr>
                <w:lang w:val="fr-FR"/>
              </w:rPr>
              <w:t>0dB</w:t>
            </w:r>
          </w:p>
          <w:p w14:paraId="4E0C9CA2" w14:textId="77777777" w:rsidR="00441560" w:rsidRPr="00A91ADE" w:rsidRDefault="00441560" w:rsidP="00441560">
            <w:pPr>
              <w:pStyle w:val="TAL"/>
              <w:rPr>
                <w:u w:val="single"/>
                <w:lang w:val="fr-FR"/>
              </w:rPr>
            </w:pPr>
          </w:p>
          <w:p w14:paraId="54E1DE86" w14:textId="77777777" w:rsidR="00441560" w:rsidRPr="00A91ADE" w:rsidRDefault="00441560" w:rsidP="00441560">
            <w:pPr>
              <w:pStyle w:val="TAL"/>
              <w:rPr>
                <w:shd w:val="clear" w:color="auto" w:fill="FFFFFF"/>
                <w:lang w:val="fr-FR"/>
              </w:rPr>
            </w:pPr>
          </w:p>
          <w:p w14:paraId="78229531" w14:textId="77777777" w:rsidR="00441560" w:rsidRPr="00D0162F" w:rsidRDefault="00441560" w:rsidP="00441560">
            <w:pPr>
              <w:pStyle w:val="TAL"/>
              <w:rPr>
                <w:shd w:val="clear" w:color="auto" w:fill="FFFFFF"/>
                <w:vertAlign w:val="subscript"/>
                <w:lang w:eastAsia="sv-SE"/>
              </w:rPr>
            </w:pPr>
            <w:r w:rsidRPr="00D0162F">
              <w:rPr>
                <w:shd w:val="clear" w:color="auto" w:fill="FFFFFF"/>
              </w:rPr>
              <w:t>±</w:t>
            </w:r>
            <w:r w:rsidRPr="00D0162F">
              <w:rPr>
                <w:shd w:val="clear" w:color="auto" w:fill="FFFFFF"/>
                <w:lang w:eastAsia="sv-SE"/>
              </w:rPr>
              <w:t>0.75*64*T</w:t>
            </w:r>
            <w:r w:rsidRPr="00D0162F">
              <w:rPr>
                <w:shd w:val="clear" w:color="auto" w:fill="FFFFFF"/>
                <w:vertAlign w:val="subscript"/>
                <w:lang w:eastAsia="sv-SE"/>
              </w:rPr>
              <w:t>c</w:t>
            </w:r>
          </w:p>
          <w:p w14:paraId="61C262D3" w14:textId="77777777" w:rsidR="00441560" w:rsidRPr="00D0162F" w:rsidRDefault="00441560" w:rsidP="00441560">
            <w:pPr>
              <w:pStyle w:val="TAL"/>
            </w:pPr>
            <w:r w:rsidRPr="00D0162F">
              <w:t>0dB</w:t>
            </w:r>
          </w:p>
          <w:p w14:paraId="79561363" w14:textId="77777777" w:rsidR="00441560" w:rsidRPr="00D0162F" w:rsidRDefault="00441560" w:rsidP="00441560">
            <w:pPr>
              <w:pStyle w:val="TAL"/>
              <w:rPr>
                <w:shd w:val="clear" w:color="auto" w:fill="FFFFFF"/>
              </w:rPr>
            </w:pPr>
            <w:r w:rsidRPr="00D0162F">
              <w:t>0dB</w:t>
            </w:r>
          </w:p>
        </w:tc>
        <w:tc>
          <w:tcPr>
            <w:tcW w:w="2573" w:type="dxa"/>
          </w:tcPr>
          <w:p w14:paraId="7632BBE4" w14:textId="22731248" w:rsidR="00441560" w:rsidRPr="00D0162F" w:rsidRDefault="00441560" w:rsidP="00441560">
            <w:pPr>
              <w:pStyle w:val="TAL"/>
              <w:rPr>
                <w:u w:val="single"/>
              </w:rPr>
            </w:pPr>
            <w:r w:rsidRPr="00D0162F">
              <w:rPr>
                <w:u w:val="single"/>
              </w:rPr>
              <w:t>Test 1 (no DRX):</w:t>
            </w:r>
          </w:p>
          <w:p w14:paraId="135F0EA5" w14:textId="7C37AF70" w:rsidR="00441560" w:rsidRPr="00D0162F" w:rsidRDefault="00441560" w:rsidP="00441560">
            <w:pPr>
              <w:pStyle w:val="TAL"/>
              <w:rPr>
                <w:shd w:val="clear" w:color="auto" w:fill="FFFFFF"/>
                <w:vertAlign w:val="subscript"/>
                <w:lang w:eastAsia="sv-SE"/>
              </w:rPr>
            </w:pPr>
            <w:r w:rsidRPr="00D0162F">
              <w:rPr>
                <w:shd w:val="clear" w:color="auto" w:fill="FFFFFF"/>
              </w:rPr>
              <w:t>Uplink timing: ±</w:t>
            </w:r>
            <w:r w:rsidRPr="00D0162F">
              <w:rPr>
                <w:shd w:val="clear" w:color="auto" w:fill="FFFFFF"/>
                <w:lang w:eastAsia="sv-SE"/>
              </w:rPr>
              <w:t>3.75*64*T</w:t>
            </w:r>
            <w:r w:rsidRPr="00D0162F">
              <w:rPr>
                <w:shd w:val="clear" w:color="auto" w:fill="FFFFFF"/>
                <w:vertAlign w:val="subscript"/>
                <w:lang w:eastAsia="sv-SE"/>
              </w:rPr>
              <w:t>c</w:t>
            </w:r>
          </w:p>
          <w:p w14:paraId="40C18A50" w14:textId="4AC9814B" w:rsidR="00441560" w:rsidRPr="00D0162F" w:rsidRDefault="00441560" w:rsidP="00441560">
            <w:pPr>
              <w:pStyle w:val="TAL"/>
            </w:pPr>
            <w:r w:rsidRPr="00D0162F">
              <w:t>Max step size T</w:t>
            </w:r>
            <w:r w:rsidRPr="00D0162F">
              <w:rPr>
                <w:vertAlign w:val="subscript"/>
              </w:rPr>
              <w:t>q</w:t>
            </w:r>
            <w:r w:rsidRPr="00D0162F">
              <w:t>: 3.125*64*</w:t>
            </w:r>
            <w:r w:rsidRPr="00D0162F">
              <w:rPr>
                <w:shd w:val="clear" w:color="auto" w:fill="FFFFFF"/>
                <w:lang w:eastAsia="sv-SE"/>
              </w:rPr>
              <w:t>T</w:t>
            </w:r>
            <w:r w:rsidRPr="00D0162F">
              <w:rPr>
                <w:shd w:val="clear" w:color="auto" w:fill="FFFFFF"/>
                <w:vertAlign w:val="subscript"/>
                <w:lang w:eastAsia="sv-SE"/>
              </w:rPr>
              <w:t>c</w:t>
            </w:r>
          </w:p>
          <w:p w14:paraId="5BE3E5A5" w14:textId="632A4C2F" w:rsidR="00441560" w:rsidRPr="00D0162F" w:rsidRDefault="00441560" w:rsidP="00441560">
            <w:pPr>
              <w:pStyle w:val="TAL"/>
            </w:pPr>
            <w:r w:rsidRPr="00D0162F">
              <w:t>Min adjust rate: -1</w:t>
            </w:r>
            <w:r w:rsidRPr="00D0162F">
              <w:rPr>
                <w:shd w:val="clear" w:color="auto" w:fill="FFFFFF"/>
                <w:lang w:eastAsia="sv-SE"/>
              </w:rPr>
              <w:t>.225*64*T</w:t>
            </w:r>
            <w:r w:rsidRPr="00D0162F">
              <w:rPr>
                <w:shd w:val="clear" w:color="auto" w:fill="FFFFFF"/>
                <w:vertAlign w:val="subscript"/>
                <w:lang w:eastAsia="sv-SE"/>
              </w:rPr>
              <w:t>c</w:t>
            </w:r>
          </w:p>
          <w:p w14:paraId="50EDC8D3" w14:textId="6DD6906A" w:rsidR="00441560" w:rsidRPr="00D0162F" w:rsidRDefault="00441560" w:rsidP="00441560">
            <w:pPr>
              <w:pStyle w:val="TAL"/>
            </w:pPr>
            <w:r w:rsidRPr="00D0162F">
              <w:t>Max adjust rate: 3</w:t>
            </w:r>
            <w:r w:rsidRPr="00D0162F">
              <w:rPr>
                <w:shd w:val="clear" w:color="auto" w:fill="FFFFFF"/>
                <w:lang w:eastAsia="sv-SE"/>
              </w:rPr>
              <w:t>.725*64*T</w:t>
            </w:r>
            <w:r w:rsidRPr="00D0162F">
              <w:rPr>
                <w:shd w:val="clear" w:color="auto" w:fill="FFFFFF"/>
                <w:vertAlign w:val="subscript"/>
                <w:lang w:eastAsia="sv-SE"/>
              </w:rPr>
              <w:t>c</w:t>
            </w:r>
          </w:p>
          <w:p w14:paraId="4D3E3758" w14:textId="6D4CF71A" w:rsidR="00441560" w:rsidRPr="00D0162F" w:rsidRDefault="00441560" w:rsidP="00441560">
            <w:pPr>
              <w:pStyle w:val="TAL"/>
            </w:pPr>
            <w:r w:rsidRPr="00D0162F">
              <w:t>N</w:t>
            </w:r>
            <w:r w:rsidRPr="00D0162F">
              <w:rPr>
                <w:vertAlign w:val="subscript"/>
              </w:rPr>
              <w:t xml:space="preserve">oc </w:t>
            </w:r>
            <w:r w:rsidRPr="00D0162F">
              <w:rPr>
                <w:rFonts w:cs="Arial"/>
                <w:szCs w:val="18"/>
              </w:rPr>
              <w:t>= -112 dBm/15 kHz</w:t>
            </w:r>
          </w:p>
          <w:p w14:paraId="66DE0C00" w14:textId="1BC6DA0F" w:rsidR="00441560" w:rsidRPr="00D0162F" w:rsidRDefault="00441560" w:rsidP="00441560">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6F7F3E74" w14:textId="77777777" w:rsidR="00441560" w:rsidRPr="00D0162F" w:rsidRDefault="00441560" w:rsidP="00441560">
            <w:pPr>
              <w:pStyle w:val="TAL"/>
              <w:rPr>
                <w:rFonts w:cs="Arial"/>
                <w:szCs w:val="18"/>
              </w:rPr>
            </w:pPr>
          </w:p>
          <w:p w14:paraId="7F8BDBE7" w14:textId="32DC86B1" w:rsidR="00441560" w:rsidRPr="00D0162F" w:rsidRDefault="00441560" w:rsidP="00441560">
            <w:pPr>
              <w:pStyle w:val="TAL"/>
              <w:rPr>
                <w:u w:val="single"/>
              </w:rPr>
            </w:pPr>
            <w:r w:rsidRPr="00D0162F">
              <w:rPr>
                <w:u w:val="single"/>
              </w:rPr>
              <w:t>Test 2 (with DRX):</w:t>
            </w:r>
          </w:p>
          <w:p w14:paraId="33801F2F" w14:textId="573C86C3" w:rsidR="00441560" w:rsidRPr="00D0162F" w:rsidRDefault="00441560" w:rsidP="00441560">
            <w:pPr>
              <w:pStyle w:val="TAL"/>
              <w:rPr>
                <w:shd w:val="clear" w:color="auto" w:fill="FFFFFF"/>
                <w:vertAlign w:val="subscript"/>
                <w:lang w:eastAsia="sv-SE"/>
              </w:rPr>
            </w:pPr>
            <w:r w:rsidRPr="00D0162F">
              <w:rPr>
                <w:shd w:val="clear" w:color="auto" w:fill="FFFFFF"/>
              </w:rPr>
              <w:t>Uplink timing: ±</w:t>
            </w:r>
            <w:r w:rsidRPr="00D0162F">
              <w:rPr>
                <w:shd w:val="clear" w:color="auto" w:fill="FFFFFF"/>
                <w:lang w:eastAsia="sv-SE"/>
              </w:rPr>
              <w:t>3.75*64*T</w:t>
            </w:r>
            <w:r w:rsidRPr="00D0162F">
              <w:rPr>
                <w:shd w:val="clear" w:color="auto" w:fill="FFFFFF"/>
                <w:vertAlign w:val="subscript"/>
                <w:lang w:eastAsia="sv-SE"/>
              </w:rPr>
              <w:t>c</w:t>
            </w:r>
          </w:p>
          <w:p w14:paraId="55392810" w14:textId="5A81C788" w:rsidR="00441560" w:rsidRPr="00D0162F" w:rsidRDefault="00441560" w:rsidP="00441560">
            <w:pPr>
              <w:pStyle w:val="TAL"/>
            </w:pPr>
            <w:r w:rsidRPr="00D0162F">
              <w:t>N</w:t>
            </w:r>
            <w:r w:rsidRPr="00D0162F">
              <w:rPr>
                <w:vertAlign w:val="subscript"/>
              </w:rPr>
              <w:t xml:space="preserve">oc </w:t>
            </w:r>
            <w:r w:rsidRPr="00D0162F">
              <w:rPr>
                <w:rFonts w:cs="Arial"/>
                <w:szCs w:val="18"/>
              </w:rPr>
              <w:t>= -112 dBm/15 kHz</w:t>
            </w:r>
          </w:p>
          <w:p w14:paraId="0CC2CD6D" w14:textId="627668F1" w:rsidR="00441560" w:rsidRPr="00D0162F" w:rsidRDefault="00441560" w:rsidP="00441560">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tc>
      </w:tr>
      <w:tr w:rsidR="00441560" w:rsidRPr="00D0162F" w14:paraId="09E5C28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BF07394" w14:textId="7BE80F9D" w:rsidR="00441560" w:rsidRPr="00D0162F" w:rsidRDefault="00441560" w:rsidP="00441560">
            <w:pPr>
              <w:pStyle w:val="TAL"/>
              <w:rPr>
                <w:shd w:val="clear" w:color="auto" w:fill="FFFFFF"/>
              </w:rPr>
            </w:pPr>
            <w:r w:rsidRPr="00D0162F">
              <w:rPr>
                <w:shd w:val="clear" w:color="auto" w:fill="FFFFFF"/>
              </w:rPr>
              <w:t>7.4.3.1 NR SA FR2 UE timing advance adjust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28EB97A" w14:textId="609A43A7" w:rsidR="00441560" w:rsidRPr="00D0162F" w:rsidRDefault="00441560" w:rsidP="00441560">
            <w:pPr>
              <w:pStyle w:val="TAL"/>
              <w:rPr>
                <w:u w:val="single"/>
              </w:rPr>
            </w:pPr>
            <w:r w:rsidRPr="00D0162F">
              <w:rPr>
                <w:u w:val="single"/>
              </w:rPr>
              <w:t>Noc = -112 dBm/15 kHz</w:t>
            </w:r>
          </w:p>
          <w:p w14:paraId="586E4673" w14:textId="77777777" w:rsidR="00441560" w:rsidRPr="00D0162F" w:rsidRDefault="00441560" w:rsidP="00441560">
            <w:pPr>
              <w:pStyle w:val="TAL"/>
              <w:rPr>
                <w:u w:val="single"/>
              </w:rPr>
            </w:pPr>
          </w:p>
          <w:p w14:paraId="19918E69" w14:textId="047217B9" w:rsidR="00441560" w:rsidRPr="00D0162F" w:rsidRDefault="00441560" w:rsidP="00441560">
            <w:pPr>
              <w:pStyle w:val="TAL"/>
              <w:rPr>
                <w:u w:val="single"/>
              </w:rPr>
            </w:pPr>
            <w:r w:rsidRPr="00D0162F">
              <w:rPr>
                <w:u w:val="single"/>
              </w:rPr>
              <w:t>Ês1 / Noc = 4 dB</w:t>
            </w:r>
          </w:p>
          <w:p w14:paraId="00110374" w14:textId="77777777" w:rsidR="00441560" w:rsidRPr="00D0162F" w:rsidRDefault="00441560" w:rsidP="00441560">
            <w:pPr>
              <w:pStyle w:val="TAL"/>
              <w:rPr>
                <w:u w:val="single"/>
              </w:rPr>
            </w:pPr>
          </w:p>
          <w:p w14:paraId="42FF5AE3" w14:textId="19B67798" w:rsidR="00441560" w:rsidRPr="00D0162F" w:rsidRDefault="00441560" w:rsidP="00441560">
            <w:pPr>
              <w:pStyle w:val="TAL"/>
              <w:rPr>
                <w:u w:val="single"/>
              </w:rPr>
            </w:pPr>
            <w:r w:rsidRPr="00D0162F">
              <w:rPr>
                <w:u w:val="single"/>
              </w:rPr>
              <w:t>UE Timing Advance Adjustment Accuracy for 120kHz SCS = ±32 Tc</w:t>
            </w:r>
          </w:p>
        </w:tc>
        <w:tc>
          <w:tcPr>
            <w:tcW w:w="1643" w:type="dxa"/>
            <w:tcBorders>
              <w:top w:val="single" w:sz="4" w:space="0" w:color="auto"/>
              <w:left w:val="single" w:sz="4" w:space="0" w:color="auto"/>
              <w:bottom w:val="single" w:sz="4" w:space="0" w:color="auto"/>
              <w:right w:val="single" w:sz="4" w:space="0" w:color="auto"/>
            </w:tcBorders>
          </w:tcPr>
          <w:p w14:paraId="594E8776" w14:textId="77777777" w:rsidR="00441560" w:rsidRPr="00D0162F" w:rsidRDefault="00441560" w:rsidP="00441560">
            <w:pPr>
              <w:pStyle w:val="TAL"/>
              <w:rPr>
                <w:u w:val="single"/>
              </w:rPr>
            </w:pPr>
            <w:r w:rsidRPr="00D0162F">
              <w:rPr>
                <w:u w:val="single"/>
              </w:rPr>
              <w:t>0dB</w:t>
            </w:r>
          </w:p>
          <w:p w14:paraId="34AFA145" w14:textId="77777777" w:rsidR="00441560" w:rsidRPr="00D0162F" w:rsidRDefault="00441560" w:rsidP="00441560">
            <w:pPr>
              <w:pStyle w:val="TAL"/>
              <w:rPr>
                <w:u w:val="single"/>
              </w:rPr>
            </w:pPr>
          </w:p>
          <w:p w14:paraId="50CAA104" w14:textId="77777777" w:rsidR="00441560" w:rsidRPr="00D0162F" w:rsidRDefault="00441560" w:rsidP="00441560">
            <w:pPr>
              <w:pStyle w:val="TAL"/>
              <w:rPr>
                <w:u w:val="single"/>
              </w:rPr>
            </w:pPr>
            <w:r w:rsidRPr="00D0162F">
              <w:rPr>
                <w:u w:val="single"/>
              </w:rPr>
              <w:t>0dB</w:t>
            </w:r>
          </w:p>
          <w:p w14:paraId="08900533" w14:textId="77777777" w:rsidR="00441560" w:rsidRPr="00D0162F" w:rsidRDefault="00441560" w:rsidP="00441560">
            <w:pPr>
              <w:pStyle w:val="TAL"/>
              <w:rPr>
                <w:u w:val="single"/>
              </w:rPr>
            </w:pPr>
          </w:p>
          <w:p w14:paraId="1EB3EDA4" w14:textId="6CDA6197" w:rsidR="00441560" w:rsidRPr="00D0162F" w:rsidRDefault="00441560" w:rsidP="00441560">
            <w:pPr>
              <w:pStyle w:val="TAL"/>
              <w:rPr>
                <w:u w:val="single"/>
              </w:rPr>
            </w:pPr>
            <w:r w:rsidRPr="00D0162F">
              <w:rPr>
                <w:u w:val="single"/>
              </w:rPr>
              <w:t>+/- 40 Tc</w:t>
            </w:r>
          </w:p>
        </w:tc>
        <w:tc>
          <w:tcPr>
            <w:tcW w:w="2573" w:type="dxa"/>
            <w:tcBorders>
              <w:top w:val="single" w:sz="4" w:space="0" w:color="auto"/>
              <w:left w:val="single" w:sz="4" w:space="0" w:color="auto"/>
              <w:bottom w:val="single" w:sz="4" w:space="0" w:color="auto"/>
              <w:right w:val="single" w:sz="4" w:space="0" w:color="auto"/>
            </w:tcBorders>
          </w:tcPr>
          <w:p w14:paraId="77B060E0" w14:textId="10DEC27D" w:rsidR="00441560" w:rsidRPr="00D0162F" w:rsidRDefault="00441560" w:rsidP="00441560">
            <w:pPr>
              <w:pStyle w:val="TAL"/>
              <w:rPr>
                <w:u w:val="single"/>
              </w:rPr>
            </w:pPr>
            <w:r w:rsidRPr="00D0162F">
              <w:rPr>
                <w:u w:val="single"/>
              </w:rPr>
              <w:t>Noc = -112 dBm/15 kHz</w:t>
            </w:r>
          </w:p>
          <w:p w14:paraId="44816956" w14:textId="77777777" w:rsidR="00441560" w:rsidRPr="00D0162F" w:rsidRDefault="00441560" w:rsidP="00441560">
            <w:pPr>
              <w:pStyle w:val="TAL"/>
              <w:rPr>
                <w:u w:val="single"/>
              </w:rPr>
            </w:pPr>
          </w:p>
          <w:p w14:paraId="33B2DABD" w14:textId="1B047F55" w:rsidR="00441560" w:rsidRPr="00D0162F" w:rsidRDefault="00441560" w:rsidP="00441560">
            <w:pPr>
              <w:pStyle w:val="TAL"/>
              <w:rPr>
                <w:u w:val="single"/>
              </w:rPr>
            </w:pPr>
            <w:r w:rsidRPr="00D0162F">
              <w:rPr>
                <w:u w:val="single"/>
              </w:rPr>
              <w:t>Ês1 / Noc = 4 dB</w:t>
            </w:r>
          </w:p>
          <w:p w14:paraId="6F7E5DF9" w14:textId="77777777" w:rsidR="00441560" w:rsidRPr="00D0162F" w:rsidRDefault="00441560" w:rsidP="00441560">
            <w:pPr>
              <w:pStyle w:val="TAL"/>
              <w:rPr>
                <w:u w:val="single"/>
              </w:rPr>
            </w:pPr>
          </w:p>
          <w:p w14:paraId="29645A37" w14:textId="4CD7E6CA" w:rsidR="00441560" w:rsidRPr="00D0162F" w:rsidRDefault="00441560" w:rsidP="00441560">
            <w:pPr>
              <w:pStyle w:val="TAL"/>
              <w:rPr>
                <w:u w:val="single"/>
              </w:rPr>
            </w:pPr>
            <w:r w:rsidRPr="00D0162F">
              <w:rPr>
                <w:u w:val="single"/>
              </w:rPr>
              <w:t>UE TAAA for 120kHz SCS = ±72 Tc</w:t>
            </w:r>
          </w:p>
        </w:tc>
      </w:tr>
      <w:tr w:rsidR="00441560" w:rsidRPr="00D0162F" w14:paraId="3E257D3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B9B9A6B"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1 Radio Link Monitoring Out-of-sync Test for FR2 PCell configured with SSB-based RLM RS in non-DRX mode</w:t>
            </w:r>
          </w:p>
        </w:tc>
        <w:tc>
          <w:tcPr>
            <w:tcW w:w="4078" w:type="dxa"/>
            <w:gridSpan w:val="2"/>
            <w:tcBorders>
              <w:top w:val="single" w:sz="4" w:space="0" w:color="auto"/>
              <w:left w:val="single" w:sz="4" w:space="0" w:color="auto"/>
              <w:bottom w:val="single" w:sz="4" w:space="0" w:color="auto"/>
              <w:right w:val="single" w:sz="4" w:space="0" w:color="auto"/>
            </w:tcBorders>
          </w:tcPr>
          <w:p w14:paraId="4B7FDE6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382EB1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 dBm/15kHz</w:t>
            </w:r>
          </w:p>
          <w:p w14:paraId="508249A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3150FD5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0B12B7E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825406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782581F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1F6ED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08FEE6E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35EC2AB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40308F2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21F13DC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3EDC27B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1EEBFC82"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c>
          <w:tcPr>
            <w:tcW w:w="1643" w:type="dxa"/>
            <w:tcBorders>
              <w:top w:val="single" w:sz="4" w:space="0" w:color="auto"/>
              <w:left w:val="single" w:sz="4" w:space="0" w:color="auto"/>
              <w:bottom w:val="single" w:sz="4" w:space="0" w:color="auto"/>
              <w:right w:val="single" w:sz="4" w:space="0" w:color="auto"/>
            </w:tcBorders>
          </w:tcPr>
          <w:p w14:paraId="5E42D21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448234B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22D161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26B540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1273A2C8"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938887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08D7B4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621CA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6959006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671FCCA"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DFB84C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2521DDB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1F43DFB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09EA63B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0 dB</w:t>
            </w:r>
          </w:p>
        </w:tc>
        <w:tc>
          <w:tcPr>
            <w:tcW w:w="2573" w:type="dxa"/>
            <w:tcBorders>
              <w:top w:val="single" w:sz="4" w:space="0" w:color="auto"/>
              <w:left w:val="single" w:sz="4" w:space="0" w:color="auto"/>
              <w:bottom w:val="single" w:sz="4" w:space="0" w:color="auto"/>
              <w:right w:val="single" w:sz="4" w:space="0" w:color="auto"/>
            </w:tcBorders>
          </w:tcPr>
          <w:p w14:paraId="7FFF72E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5E941C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08D01A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1 dB</w:t>
            </w:r>
          </w:p>
          <w:p w14:paraId="1C852A6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4.1 dB</w:t>
            </w:r>
          </w:p>
          <w:p w14:paraId="3BB876E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EB557D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7DF71B6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0BE44CB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9 dB</w:t>
            </w:r>
          </w:p>
          <w:p w14:paraId="5060B9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29AE428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D3C17A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25653C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37D7DFE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6FB64297"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r>
      <w:tr w:rsidR="00441560" w:rsidRPr="00D0162F" w14:paraId="417A7C78"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F4253AB"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lastRenderedPageBreak/>
              <w:t>7.5.1.2 Radio Link Monitoring In-sync Test for FR2 PCell configured with SSB-based RLM RS in non-DRX mode</w:t>
            </w:r>
          </w:p>
        </w:tc>
        <w:tc>
          <w:tcPr>
            <w:tcW w:w="4078" w:type="dxa"/>
            <w:gridSpan w:val="2"/>
            <w:tcBorders>
              <w:top w:val="single" w:sz="4" w:space="0" w:color="auto"/>
              <w:left w:val="single" w:sz="4" w:space="0" w:color="auto"/>
              <w:bottom w:val="single" w:sz="4" w:space="0" w:color="auto"/>
              <w:right w:val="single" w:sz="4" w:space="0" w:color="auto"/>
            </w:tcBorders>
          </w:tcPr>
          <w:p w14:paraId="6E909E0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3D0BB41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 dBm/15kHz</w:t>
            </w:r>
          </w:p>
          <w:p w14:paraId="05086A5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2EE5385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2AB04C0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4861BF9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6900319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477C367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03434D2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7F4832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0A59284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96BB90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4A573E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6A5CD15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05D6ED31"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1561F5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7FFCD1F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211126D7" w14:textId="09ED1AA6"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w:t>
            </w:r>
            <w:r w:rsidR="001560B2" w:rsidRPr="00D0162F">
              <w:rPr>
                <w:rFonts w:ascii="Arial" w:hAnsi="Arial"/>
                <w:sz w:val="18"/>
              </w:rPr>
              <w:t>15</w:t>
            </w:r>
            <w:r w:rsidRPr="00D0162F">
              <w:rPr>
                <w:rFonts w:ascii="Arial" w:hAnsi="Arial"/>
                <w:sz w:val="18"/>
              </w:rPr>
              <w:t xml:space="preserve"> dB</w:t>
            </w:r>
          </w:p>
          <w:p w14:paraId="2A0BBBAE" w14:textId="68241104"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w:t>
            </w:r>
            <w:r w:rsidR="001560B2" w:rsidRPr="00D0162F">
              <w:rPr>
                <w:rFonts w:ascii="Arial" w:hAnsi="Arial"/>
                <w:sz w:val="18"/>
              </w:rPr>
              <w:t>4.5</w:t>
            </w:r>
            <w:r w:rsidRPr="00D0162F">
              <w:rPr>
                <w:rFonts w:ascii="Arial" w:hAnsi="Arial"/>
                <w:sz w:val="18"/>
              </w:rPr>
              <w:t xml:space="preserve"> dB</w:t>
            </w:r>
          </w:p>
          <w:p w14:paraId="1F2BD72F"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FEAD8C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F8C093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A4952AC" w14:textId="4AADC7EE"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 xml:space="preserve">Ês1 / Noc: </w:t>
            </w:r>
            <w:r w:rsidR="001560B2" w:rsidRPr="00D0162F">
              <w:rPr>
                <w:rFonts w:ascii="Arial" w:hAnsi="Arial"/>
                <w:sz w:val="18"/>
              </w:rPr>
              <w:t>-15</w:t>
            </w:r>
            <w:r w:rsidRPr="00D0162F">
              <w:rPr>
                <w:rFonts w:ascii="Arial" w:hAnsi="Arial"/>
                <w:sz w:val="18"/>
              </w:rPr>
              <w:t xml:space="preserve"> dB</w:t>
            </w:r>
          </w:p>
          <w:p w14:paraId="49F58153" w14:textId="07DBCA82"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 xml:space="preserve">Ês2 / Noc: </w:t>
            </w:r>
            <w:r w:rsidR="001560B2" w:rsidRPr="00D0162F">
              <w:rPr>
                <w:rFonts w:ascii="Arial" w:hAnsi="Arial"/>
                <w:sz w:val="18"/>
              </w:rPr>
              <w:t>+2</w:t>
            </w:r>
            <w:r w:rsidRPr="00D0162F">
              <w:rPr>
                <w:rFonts w:ascii="Arial" w:hAnsi="Arial"/>
                <w:sz w:val="18"/>
              </w:rPr>
              <w:t xml:space="preserve"> dB</w:t>
            </w:r>
          </w:p>
        </w:tc>
        <w:tc>
          <w:tcPr>
            <w:tcW w:w="1643" w:type="dxa"/>
            <w:tcBorders>
              <w:top w:val="single" w:sz="4" w:space="0" w:color="auto"/>
              <w:left w:val="single" w:sz="4" w:space="0" w:color="auto"/>
              <w:bottom w:val="single" w:sz="4" w:space="0" w:color="auto"/>
              <w:right w:val="single" w:sz="4" w:space="0" w:color="auto"/>
            </w:tcBorders>
          </w:tcPr>
          <w:p w14:paraId="6A6F3C1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48624B7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7DF6557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6E39C7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39B0944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63509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7BBD96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333A48D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5E09BC2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3684A9D2"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A739BD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602EEDB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036322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0D328D7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768DD53"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3CFF989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348E823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A27821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38B709C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0FE9ABD"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2832C2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D410EA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63DB4779" w14:textId="15F496ED" w:rsidR="00441560" w:rsidRPr="00D0162F" w:rsidRDefault="001560B2" w:rsidP="00441560">
            <w:pPr>
              <w:keepNext/>
              <w:keepLines/>
              <w:overflowPunct/>
              <w:autoSpaceDE/>
              <w:autoSpaceDN/>
              <w:adjustRightInd/>
              <w:spacing w:after="0"/>
              <w:textAlignment w:val="auto"/>
              <w:rPr>
                <w:rFonts w:ascii="Arial" w:hAnsi="Arial"/>
                <w:sz w:val="18"/>
              </w:rPr>
            </w:pPr>
            <w:r w:rsidRPr="00D0162F">
              <w:rPr>
                <w:rFonts w:ascii="Arial" w:hAnsi="Arial"/>
                <w:sz w:val="18"/>
              </w:rPr>
              <w:t>0</w:t>
            </w:r>
            <w:r w:rsidR="00441560" w:rsidRPr="00D0162F">
              <w:rPr>
                <w:rFonts w:ascii="Arial" w:hAnsi="Arial"/>
                <w:sz w:val="18"/>
              </w:rPr>
              <w:t xml:space="preserve"> dB</w:t>
            </w:r>
          </w:p>
          <w:p w14:paraId="6E51D900" w14:textId="634EB054" w:rsidR="00441560" w:rsidRPr="00D0162F" w:rsidRDefault="001560B2" w:rsidP="00441560">
            <w:pPr>
              <w:keepNext/>
              <w:keepLines/>
              <w:overflowPunct/>
              <w:autoSpaceDE/>
              <w:autoSpaceDN/>
              <w:adjustRightInd/>
              <w:spacing w:after="0"/>
              <w:textAlignment w:val="auto"/>
              <w:rPr>
                <w:rFonts w:ascii="Arial" w:hAnsi="Arial"/>
                <w:sz w:val="18"/>
              </w:rPr>
            </w:pPr>
            <w:r w:rsidRPr="00D0162F">
              <w:rPr>
                <w:rFonts w:ascii="Arial" w:hAnsi="Arial"/>
                <w:sz w:val="18"/>
              </w:rPr>
              <w:t>2.1</w:t>
            </w:r>
            <w:r w:rsidR="00441560" w:rsidRPr="00D0162F">
              <w:rPr>
                <w:rFonts w:ascii="Arial" w:hAnsi="Arial"/>
                <w:sz w:val="18"/>
              </w:rPr>
              <w:t xml:space="preserve"> dB</w:t>
            </w:r>
          </w:p>
          <w:p w14:paraId="54FED25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tc>
        <w:tc>
          <w:tcPr>
            <w:tcW w:w="2573" w:type="dxa"/>
            <w:tcBorders>
              <w:top w:val="single" w:sz="4" w:space="0" w:color="auto"/>
              <w:left w:val="single" w:sz="4" w:space="0" w:color="auto"/>
              <w:bottom w:val="single" w:sz="4" w:space="0" w:color="auto"/>
              <w:right w:val="single" w:sz="4" w:space="0" w:color="auto"/>
            </w:tcBorders>
          </w:tcPr>
          <w:p w14:paraId="4ED8C28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CAC7EB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308687C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1 dB</w:t>
            </w:r>
          </w:p>
          <w:p w14:paraId="3414A26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4.1 dB</w:t>
            </w:r>
          </w:p>
          <w:p w14:paraId="16A74EF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B8C414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EB01BF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052D221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9 dB</w:t>
            </w:r>
          </w:p>
          <w:p w14:paraId="2F821DB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2DBA6F9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456B3B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6D3A3DF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E68F51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4B8E65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30CDD94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416558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47DB43B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41C1244F" w14:textId="5CCF6320"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w:t>
            </w:r>
            <w:r w:rsidR="001560B2" w:rsidRPr="00D0162F">
              <w:rPr>
                <w:rFonts w:ascii="Arial" w:hAnsi="Arial"/>
                <w:sz w:val="18"/>
              </w:rPr>
              <w:t>15</w:t>
            </w:r>
            <w:r w:rsidRPr="00D0162F">
              <w:rPr>
                <w:rFonts w:ascii="Arial" w:hAnsi="Arial"/>
                <w:sz w:val="18"/>
              </w:rPr>
              <w:t xml:space="preserve"> dB</w:t>
            </w:r>
          </w:p>
          <w:p w14:paraId="299AD553" w14:textId="1B1AAFF3"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w:t>
            </w:r>
            <w:r w:rsidR="001560B2" w:rsidRPr="00D0162F">
              <w:rPr>
                <w:rFonts w:ascii="Arial" w:hAnsi="Arial"/>
                <w:sz w:val="18"/>
              </w:rPr>
              <w:t>4.5</w:t>
            </w:r>
            <w:r w:rsidRPr="00D0162F">
              <w:rPr>
                <w:rFonts w:ascii="Arial" w:hAnsi="Arial"/>
                <w:sz w:val="18"/>
              </w:rPr>
              <w:t xml:space="preserve"> dB</w:t>
            </w:r>
          </w:p>
          <w:p w14:paraId="33F696D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60566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68430FB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FBEBC04" w14:textId="69DCB146"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 xml:space="preserve">Ês1 / Noc: </w:t>
            </w:r>
            <w:r w:rsidR="001560B2" w:rsidRPr="00D0162F">
              <w:rPr>
                <w:rFonts w:ascii="Arial" w:hAnsi="Arial"/>
                <w:sz w:val="18"/>
              </w:rPr>
              <w:t>-15</w:t>
            </w:r>
            <w:r w:rsidRPr="00D0162F">
              <w:rPr>
                <w:rFonts w:ascii="Arial" w:hAnsi="Arial"/>
                <w:sz w:val="18"/>
              </w:rPr>
              <w:t xml:space="preserve"> dB</w:t>
            </w:r>
          </w:p>
          <w:p w14:paraId="033FCBCF" w14:textId="5289CCE1"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w:t>
            </w:r>
            <w:r w:rsidR="001560B2" w:rsidRPr="00D0162F">
              <w:rPr>
                <w:rFonts w:ascii="Arial" w:hAnsi="Arial"/>
                <w:sz w:val="18"/>
              </w:rPr>
              <w:t xml:space="preserve"> +4.1</w:t>
            </w:r>
            <w:r w:rsidRPr="00D0162F">
              <w:rPr>
                <w:rFonts w:ascii="Arial" w:hAnsi="Arial"/>
                <w:sz w:val="18"/>
              </w:rPr>
              <w:t xml:space="preserve"> dB</w:t>
            </w:r>
          </w:p>
        </w:tc>
      </w:tr>
      <w:tr w:rsidR="00441560" w:rsidRPr="00D0162F" w14:paraId="4D34C17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305F140"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3 Radio Link Monitoring Out-of-sync Test for FR2 PCell configured with SSB-based RLM RS in DRX mode</w:t>
            </w:r>
          </w:p>
        </w:tc>
        <w:tc>
          <w:tcPr>
            <w:tcW w:w="4078" w:type="dxa"/>
            <w:gridSpan w:val="2"/>
            <w:tcBorders>
              <w:top w:val="single" w:sz="4" w:space="0" w:color="auto"/>
              <w:left w:val="single" w:sz="4" w:space="0" w:color="auto"/>
              <w:bottom w:val="single" w:sz="4" w:space="0" w:color="auto"/>
              <w:right w:val="single" w:sz="4" w:space="0" w:color="auto"/>
            </w:tcBorders>
          </w:tcPr>
          <w:p w14:paraId="6604CCB6"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12E3F4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63D71F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3E4AB46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52F8984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5F7D8F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04AE2B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3E7F9F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356D6C1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1D9B09C"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5759383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4CEBD9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5A4C56B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3DA7BD4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c>
          <w:tcPr>
            <w:tcW w:w="1643" w:type="dxa"/>
            <w:tcBorders>
              <w:top w:val="single" w:sz="4" w:space="0" w:color="auto"/>
              <w:left w:val="single" w:sz="4" w:space="0" w:color="auto"/>
              <w:bottom w:val="single" w:sz="4" w:space="0" w:color="auto"/>
              <w:right w:val="single" w:sz="4" w:space="0" w:color="auto"/>
            </w:tcBorders>
          </w:tcPr>
          <w:p w14:paraId="6714AD2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1F44582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BF6FB4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6D13B41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27F04DD1"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8E609C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3C12736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AE3362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69A04A6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455451E0"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ED5D82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7CD1A7C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21E812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374E1C7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0.4 dB</w:t>
            </w:r>
          </w:p>
        </w:tc>
        <w:tc>
          <w:tcPr>
            <w:tcW w:w="2573" w:type="dxa"/>
            <w:tcBorders>
              <w:top w:val="single" w:sz="4" w:space="0" w:color="auto"/>
              <w:left w:val="single" w:sz="4" w:space="0" w:color="auto"/>
              <w:bottom w:val="single" w:sz="4" w:space="0" w:color="auto"/>
              <w:right w:val="single" w:sz="4" w:space="0" w:color="auto"/>
            </w:tcBorders>
          </w:tcPr>
          <w:p w14:paraId="4AA71D3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81941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BE0157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6EA435F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3.3 dB</w:t>
            </w:r>
          </w:p>
          <w:p w14:paraId="2CB84138"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33AAC33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90F952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25D8FAC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7 dB</w:t>
            </w:r>
          </w:p>
          <w:p w14:paraId="1018FAA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2953F2F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49DC17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03136E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B7F81D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4 dB</w:t>
            </w:r>
          </w:p>
          <w:p w14:paraId="05A605A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4 dB</w:t>
            </w:r>
          </w:p>
        </w:tc>
      </w:tr>
      <w:tr w:rsidR="00441560" w:rsidRPr="00D0162F" w14:paraId="76682ED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BF00471"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4 Radio Link Monitoring In-sync Test for FR2 PCell configured with SSB-based RLM RS in DRX mode</w:t>
            </w:r>
          </w:p>
        </w:tc>
        <w:tc>
          <w:tcPr>
            <w:tcW w:w="4078" w:type="dxa"/>
            <w:gridSpan w:val="2"/>
            <w:tcBorders>
              <w:top w:val="single" w:sz="4" w:space="0" w:color="auto"/>
              <w:left w:val="single" w:sz="4" w:space="0" w:color="auto"/>
              <w:bottom w:val="single" w:sz="4" w:space="0" w:color="auto"/>
              <w:right w:val="single" w:sz="4" w:space="0" w:color="auto"/>
            </w:tcBorders>
          </w:tcPr>
          <w:p w14:paraId="41E7650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51C83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1E4452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7D3DE2A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4A2BFED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4DBB14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4B2DD03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3799570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10AD40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618B749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3E05D81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0140E75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31F8CD4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30E7E54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B52A007"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3BD211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04F96BF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6FB0306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5 dB</w:t>
            </w:r>
          </w:p>
          <w:p w14:paraId="553DF6C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530E079"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F2053E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640A05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854CD9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7860612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4 dB</w:t>
            </w:r>
          </w:p>
        </w:tc>
        <w:tc>
          <w:tcPr>
            <w:tcW w:w="1643" w:type="dxa"/>
            <w:tcBorders>
              <w:top w:val="single" w:sz="4" w:space="0" w:color="auto"/>
              <w:left w:val="single" w:sz="4" w:space="0" w:color="auto"/>
              <w:bottom w:val="single" w:sz="4" w:space="0" w:color="auto"/>
              <w:right w:val="single" w:sz="4" w:space="0" w:color="auto"/>
            </w:tcBorders>
          </w:tcPr>
          <w:p w14:paraId="247C686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53BD9FF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CAEA63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32A690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D0B6F4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AB9EDA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59DF3C9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4236E2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3E45A21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1068109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0352431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05E453A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368D02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0707683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4236E090"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E51C1D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3185A52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F1D99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5D9365F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7ABB119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59EA06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617D560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05A420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1A4E21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6D81448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tc>
        <w:tc>
          <w:tcPr>
            <w:tcW w:w="2573" w:type="dxa"/>
            <w:tcBorders>
              <w:top w:val="single" w:sz="4" w:space="0" w:color="auto"/>
              <w:left w:val="single" w:sz="4" w:space="0" w:color="auto"/>
              <w:bottom w:val="single" w:sz="4" w:space="0" w:color="auto"/>
              <w:right w:val="single" w:sz="4" w:space="0" w:color="auto"/>
            </w:tcBorders>
          </w:tcPr>
          <w:p w14:paraId="132E91D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7C9C96D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E531AA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7533732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3.3 dB</w:t>
            </w:r>
          </w:p>
          <w:p w14:paraId="51D4A4BC"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5C0A1E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2A10F4F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67916DF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7 dB</w:t>
            </w:r>
          </w:p>
          <w:p w14:paraId="51352B5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7FCDB8A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23189A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17B95E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D319F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4 dB</w:t>
            </w:r>
          </w:p>
          <w:p w14:paraId="03AE6B3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5553119D"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ED7939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5F4512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77D8C1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9 dB</w:t>
            </w:r>
          </w:p>
          <w:p w14:paraId="5187902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58B1068C"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A550A6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4B7D71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26736D2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352F65F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4 dB</w:t>
            </w:r>
          </w:p>
        </w:tc>
      </w:tr>
      <w:tr w:rsidR="00C10DA2" w:rsidRPr="00D0162F" w14:paraId="165E5A41"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hideMark/>
          </w:tcPr>
          <w:p w14:paraId="0EB0C230" w14:textId="77777777" w:rsidR="00C10DA2" w:rsidRPr="00D0162F" w:rsidRDefault="00C10DA2" w:rsidP="00EF0046">
            <w:pPr>
              <w:keepNext/>
              <w:keepLines/>
              <w:spacing w:after="0"/>
              <w:rPr>
                <w:rFonts w:ascii="Arial" w:hAnsi="Arial" w:cs="Arial"/>
                <w:sz w:val="18"/>
                <w:szCs w:val="18"/>
                <w:lang w:eastAsia="ja-JP"/>
              </w:rPr>
            </w:pPr>
            <w:r w:rsidRPr="00D0162F">
              <w:rPr>
                <w:rFonts w:ascii="Arial" w:hAnsi="Arial" w:cs="Arial"/>
                <w:sz w:val="18"/>
                <w:szCs w:val="18"/>
                <w:lang w:eastAsia="ja-JP"/>
              </w:rPr>
              <w:lastRenderedPageBreak/>
              <w:t>7.5.3.4 NR SA FR2 direct</w:t>
            </w:r>
            <w:r w:rsidRPr="00D0162F">
              <w:rPr>
                <w:rFonts w:ascii="Arial" w:hAnsi="Arial" w:cs="Arial"/>
                <w:sz w:val="18"/>
                <w:szCs w:val="18"/>
                <w:lang w:eastAsia="fr-FR"/>
              </w:rPr>
              <w:t xml:space="preserve"> SCell activation at SCell addition of known SCell</w:t>
            </w:r>
          </w:p>
        </w:tc>
        <w:tc>
          <w:tcPr>
            <w:tcW w:w="4022" w:type="dxa"/>
            <w:tcBorders>
              <w:top w:val="single" w:sz="4" w:space="0" w:color="auto"/>
              <w:left w:val="single" w:sz="4" w:space="0" w:color="auto"/>
              <w:bottom w:val="single" w:sz="4" w:space="0" w:color="auto"/>
              <w:right w:val="single" w:sz="4" w:space="0" w:color="auto"/>
            </w:tcBorders>
          </w:tcPr>
          <w:p w14:paraId="2E165390" w14:textId="77777777" w:rsidR="00C10DA2" w:rsidRPr="00D0162F" w:rsidRDefault="00C10DA2" w:rsidP="00EF0046">
            <w:pPr>
              <w:pStyle w:val="TAL"/>
              <w:rPr>
                <w:lang w:eastAsia="fr-FR"/>
              </w:rPr>
            </w:pPr>
            <w:r w:rsidRPr="00D0162F">
              <w:rPr>
                <w:lang w:eastAsia="fr-FR"/>
              </w:rPr>
              <w:t>During T1:</w:t>
            </w:r>
          </w:p>
          <w:p w14:paraId="29908C46"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9622A2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5F86F7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16D87D5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0A4D1347" w14:textId="77777777" w:rsidR="00C10DA2" w:rsidRPr="00D0162F" w:rsidRDefault="00C10DA2" w:rsidP="00EF0046">
            <w:pPr>
              <w:pStyle w:val="TAL"/>
              <w:rPr>
                <w:lang w:eastAsia="fr-FR"/>
              </w:rPr>
            </w:pPr>
          </w:p>
          <w:p w14:paraId="49E945C3" w14:textId="77777777" w:rsidR="00C10DA2" w:rsidRPr="00D0162F" w:rsidRDefault="00C10DA2" w:rsidP="00EF0046">
            <w:pPr>
              <w:pStyle w:val="TAL"/>
              <w:rPr>
                <w:lang w:eastAsia="fr-FR"/>
              </w:rPr>
            </w:pPr>
            <w:r w:rsidRPr="00D0162F">
              <w:rPr>
                <w:lang w:eastAsia="fr-FR"/>
              </w:rPr>
              <w:t>During T2:</w:t>
            </w:r>
          </w:p>
          <w:p w14:paraId="152621C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2EBBF1D"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590FAF39"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49C208E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33DD6987" w14:textId="77777777" w:rsidR="00C10DA2" w:rsidRPr="00D0162F" w:rsidRDefault="00C10DA2" w:rsidP="00EF0046">
            <w:pPr>
              <w:pStyle w:val="TAL"/>
              <w:rPr>
                <w:lang w:eastAsia="fr-FR"/>
              </w:rPr>
            </w:pPr>
          </w:p>
          <w:p w14:paraId="50263C6E" w14:textId="77777777" w:rsidR="00C10DA2" w:rsidRPr="00D0162F" w:rsidRDefault="00C10DA2" w:rsidP="00EF0046">
            <w:pPr>
              <w:pStyle w:val="TAL"/>
              <w:rPr>
                <w:lang w:eastAsia="fr-FR"/>
              </w:rPr>
            </w:pPr>
            <w:r w:rsidRPr="00D0162F">
              <w:rPr>
                <w:lang w:eastAsia="fr-FR"/>
              </w:rPr>
              <w:t>During T3:</w:t>
            </w:r>
          </w:p>
          <w:p w14:paraId="65E92060"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3B8BE99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018D93EA"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2F7018C1"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xml:space="preserve">: </w:t>
            </w:r>
            <w:r w:rsidRPr="00D0162F">
              <w:rPr>
                <w:rFonts w:ascii="Arial" w:hAnsi="Arial"/>
                <w:sz w:val="18"/>
                <w:lang w:eastAsia="fr-FR"/>
              </w:rPr>
              <w:t>+14 dB</w:t>
            </w:r>
          </w:p>
          <w:p w14:paraId="7A72660C" w14:textId="2ADF908A"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11C1E012" w14:textId="77777777" w:rsidR="00C10DA2" w:rsidRPr="00D0162F" w:rsidRDefault="00C10DA2" w:rsidP="00EF0046">
            <w:pPr>
              <w:keepNext/>
              <w:keepLines/>
              <w:spacing w:after="0"/>
              <w:rPr>
                <w:rFonts w:ascii="Arial" w:hAnsi="Arial"/>
                <w:sz w:val="18"/>
                <w:u w:val="single"/>
                <w:lang w:eastAsia="ja-JP"/>
              </w:rPr>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55BDDE97" w14:textId="77777777" w:rsidR="00C10DA2" w:rsidRPr="00D0162F" w:rsidRDefault="00C10DA2" w:rsidP="00EF0046">
            <w:pPr>
              <w:pStyle w:val="TAL"/>
              <w:rPr>
                <w:lang w:eastAsia="fr-FR"/>
              </w:rPr>
            </w:pPr>
            <w:r w:rsidRPr="00D0162F">
              <w:rPr>
                <w:lang w:eastAsia="fr-FR"/>
              </w:rPr>
              <w:t>During T1:</w:t>
            </w:r>
          </w:p>
          <w:p w14:paraId="70112EB4" w14:textId="77777777" w:rsidR="00C10DA2" w:rsidRPr="00D0162F" w:rsidRDefault="00C10DA2" w:rsidP="00EF0046">
            <w:pPr>
              <w:pStyle w:val="TAL"/>
              <w:rPr>
                <w:lang w:eastAsia="fr-FR"/>
              </w:rPr>
            </w:pPr>
            <w:r w:rsidRPr="00D0162F">
              <w:rPr>
                <w:lang w:eastAsia="fr-FR"/>
              </w:rPr>
              <w:t>0dB</w:t>
            </w:r>
          </w:p>
          <w:p w14:paraId="5E39A627" w14:textId="77777777" w:rsidR="00C10DA2" w:rsidRPr="00D0162F" w:rsidRDefault="00C10DA2" w:rsidP="00EF0046">
            <w:pPr>
              <w:pStyle w:val="TAL"/>
              <w:rPr>
                <w:lang w:eastAsia="fr-FR"/>
              </w:rPr>
            </w:pPr>
            <w:r w:rsidRPr="00D0162F">
              <w:rPr>
                <w:lang w:eastAsia="fr-FR"/>
              </w:rPr>
              <w:t>0dB</w:t>
            </w:r>
          </w:p>
          <w:p w14:paraId="64A7FC42" w14:textId="77777777" w:rsidR="00C10DA2" w:rsidRPr="00D0162F" w:rsidRDefault="00C10DA2" w:rsidP="00EF0046">
            <w:pPr>
              <w:pStyle w:val="TAL"/>
              <w:rPr>
                <w:lang w:eastAsia="fr-FR"/>
              </w:rPr>
            </w:pPr>
            <w:r w:rsidRPr="00D0162F">
              <w:rPr>
                <w:lang w:eastAsia="fr-FR"/>
              </w:rPr>
              <w:t>0dB</w:t>
            </w:r>
          </w:p>
          <w:p w14:paraId="1B8564DE" w14:textId="77777777" w:rsidR="00C10DA2" w:rsidRPr="00D0162F" w:rsidRDefault="00C10DA2" w:rsidP="00EF0046">
            <w:pPr>
              <w:pStyle w:val="TAL"/>
              <w:rPr>
                <w:lang w:eastAsia="fr-FR"/>
              </w:rPr>
            </w:pPr>
            <w:r w:rsidRPr="00D0162F">
              <w:rPr>
                <w:lang w:eastAsia="fr-FR"/>
              </w:rPr>
              <w:t>0dB</w:t>
            </w:r>
          </w:p>
          <w:p w14:paraId="677B59E9" w14:textId="77777777" w:rsidR="00C10DA2" w:rsidRPr="00D0162F" w:rsidRDefault="00C10DA2" w:rsidP="00EF0046">
            <w:pPr>
              <w:pStyle w:val="TAL"/>
              <w:rPr>
                <w:lang w:eastAsia="fr-FR"/>
              </w:rPr>
            </w:pPr>
          </w:p>
          <w:p w14:paraId="02352181" w14:textId="77777777" w:rsidR="00C10DA2" w:rsidRPr="00D0162F" w:rsidRDefault="00C10DA2" w:rsidP="00EF0046">
            <w:pPr>
              <w:pStyle w:val="TAL"/>
              <w:rPr>
                <w:lang w:eastAsia="fr-FR"/>
              </w:rPr>
            </w:pPr>
            <w:r w:rsidRPr="00D0162F">
              <w:rPr>
                <w:lang w:eastAsia="fr-FR"/>
              </w:rPr>
              <w:t>During T2:</w:t>
            </w:r>
          </w:p>
          <w:p w14:paraId="4B530DE1" w14:textId="77777777" w:rsidR="00C10DA2" w:rsidRPr="00D0162F" w:rsidRDefault="00C10DA2" w:rsidP="00EF0046">
            <w:pPr>
              <w:pStyle w:val="TAL"/>
              <w:rPr>
                <w:lang w:eastAsia="fr-FR"/>
              </w:rPr>
            </w:pPr>
            <w:r w:rsidRPr="00D0162F">
              <w:rPr>
                <w:lang w:eastAsia="fr-FR"/>
              </w:rPr>
              <w:t>0dB</w:t>
            </w:r>
          </w:p>
          <w:p w14:paraId="4C485D89" w14:textId="77777777" w:rsidR="00C10DA2" w:rsidRPr="00D0162F" w:rsidRDefault="00C10DA2" w:rsidP="00EF0046">
            <w:pPr>
              <w:pStyle w:val="TAL"/>
              <w:rPr>
                <w:lang w:eastAsia="fr-FR"/>
              </w:rPr>
            </w:pPr>
            <w:r w:rsidRPr="00D0162F">
              <w:rPr>
                <w:lang w:eastAsia="fr-FR"/>
              </w:rPr>
              <w:t>0dB</w:t>
            </w:r>
          </w:p>
          <w:p w14:paraId="0F3937B9" w14:textId="77777777" w:rsidR="00C10DA2" w:rsidRPr="00D0162F" w:rsidRDefault="00C10DA2" w:rsidP="00EF0046">
            <w:pPr>
              <w:pStyle w:val="TAL"/>
              <w:rPr>
                <w:lang w:eastAsia="fr-FR"/>
              </w:rPr>
            </w:pPr>
            <w:r w:rsidRPr="00D0162F">
              <w:rPr>
                <w:lang w:eastAsia="fr-FR"/>
              </w:rPr>
              <w:t>0dB</w:t>
            </w:r>
          </w:p>
          <w:p w14:paraId="211B7DB7" w14:textId="77777777" w:rsidR="00C10DA2" w:rsidRPr="00D0162F" w:rsidRDefault="00C10DA2" w:rsidP="00EF0046">
            <w:pPr>
              <w:pStyle w:val="TAL"/>
              <w:rPr>
                <w:lang w:eastAsia="fr-FR"/>
              </w:rPr>
            </w:pPr>
            <w:r w:rsidRPr="00D0162F">
              <w:rPr>
                <w:lang w:eastAsia="fr-FR"/>
              </w:rPr>
              <w:t>0dB</w:t>
            </w:r>
          </w:p>
          <w:p w14:paraId="36B2903A" w14:textId="77777777" w:rsidR="00C10DA2" w:rsidRPr="00D0162F" w:rsidRDefault="00C10DA2" w:rsidP="00EF0046">
            <w:pPr>
              <w:pStyle w:val="TAL"/>
              <w:rPr>
                <w:lang w:eastAsia="fr-FR"/>
              </w:rPr>
            </w:pPr>
          </w:p>
          <w:p w14:paraId="7B53C421" w14:textId="77777777" w:rsidR="00C10DA2" w:rsidRPr="00D0162F" w:rsidRDefault="00C10DA2" w:rsidP="00EF0046">
            <w:pPr>
              <w:pStyle w:val="TAL"/>
              <w:rPr>
                <w:lang w:eastAsia="fr-FR"/>
              </w:rPr>
            </w:pPr>
            <w:r w:rsidRPr="00D0162F">
              <w:rPr>
                <w:lang w:eastAsia="fr-FR"/>
              </w:rPr>
              <w:t>During T3:</w:t>
            </w:r>
          </w:p>
          <w:p w14:paraId="579815A1" w14:textId="77777777" w:rsidR="00C10DA2" w:rsidRPr="00D0162F" w:rsidRDefault="00C10DA2" w:rsidP="00EF0046">
            <w:pPr>
              <w:pStyle w:val="TAL"/>
              <w:rPr>
                <w:lang w:eastAsia="fr-FR"/>
              </w:rPr>
            </w:pPr>
            <w:r w:rsidRPr="00D0162F">
              <w:rPr>
                <w:lang w:eastAsia="fr-FR"/>
              </w:rPr>
              <w:t>0dB</w:t>
            </w:r>
          </w:p>
          <w:p w14:paraId="0082B435" w14:textId="77777777" w:rsidR="00C10DA2" w:rsidRPr="00D0162F" w:rsidRDefault="00C10DA2" w:rsidP="00EF0046">
            <w:pPr>
              <w:pStyle w:val="TAL"/>
              <w:rPr>
                <w:lang w:eastAsia="fr-FR"/>
              </w:rPr>
            </w:pPr>
            <w:r w:rsidRPr="00D0162F">
              <w:rPr>
                <w:lang w:eastAsia="fr-FR"/>
              </w:rPr>
              <w:t>0dB</w:t>
            </w:r>
          </w:p>
          <w:p w14:paraId="31480C41" w14:textId="77777777" w:rsidR="00C10DA2" w:rsidRPr="00D0162F" w:rsidRDefault="00C10DA2" w:rsidP="00EF0046">
            <w:pPr>
              <w:pStyle w:val="TAL"/>
              <w:rPr>
                <w:lang w:eastAsia="fr-FR"/>
              </w:rPr>
            </w:pPr>
            <w:r w:rsidRPr="00D0162F">
              <w:rPr>
                <w:lang w:eastAsia="fr-FR"/>
              </w:rPr>
              <w:t>0dB</w:t>
            </w:r>
          </w:p>
          <w:p w14:paraId="340AD988" w14:textId="77777777" w:rsidR="00C10DA2" w:rsidRPr="00D0162F" w:rsidRDefault="00C10DA2" w:rsidP="00EF0046">
            <w:pPr>
              <w:keepNext/>
              <w:keepLines/>
              <w:spacing w:after="0"/>
              <w:rPr>
                <w:lang w:eastAsia="fr-FR"/>
              </w:rPr>
            </w:pPr>
            <w:r w:rsidRPr="00D0162F">
              <w:rPr>
                <w:lang w:eastAsia="fr-FR"/>
              </w:rPr>
              <w:t>0dB</w:t>
            </w:r>
          </w:p>
          <w:p w14:paraId="1F47F310" w14:textId="56CFE694"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264474EF" w14:textId="77777777" w:rsidR="00C10DA2" w:rsidRPr="00D0162F" w:rsidRDefault="00C10DA2" w:rsidP="00EF0046">
            <w:pPr>
              <w:keepNext/>
              <w:keepLines/>
              <w:spacing w:after="0"/>
              <w:rPr>
                <w:rFonts w:ascii="Arial" w:hAnsi="Arial"/>
                <w:sz w:val="18"/>
                <w:lang w:eastAsia="fr-FR"/>
              </w:rPr>
            </w:pPr>
            <w:r w:rsidRPr="00D0162F">
              <w:rPr>
                <w:rFonts w:ascii="Arial" w:hAnsi="Arial"/>
                <w:sz w:val="18"/>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2B46B4ED" w14:textId="77777777" w:rsidR="00C10DA2" w:rsidRPr="00D0162F" w:rsidRDefault="00C10DA2" w:rsidP="00EF0046">
            <w:pPr>
              <w:pStyle w:val="TAL"/>
              <w:rPr>
                <w:lang w:eastAsia="fr-FR"/>
              </w:rPr>
            </w:pPr>
            <w:r w:rsidRPr="00D0162F">
              <w:rPr>
                <w:lang w:eastAsia="fr-FR"/>
              </w:rPr>
              <w:t>During T1:</w:t>
            </w:r>
          </w:p>
          <w:p w14:paraId="5297BDD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25B3CE9"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13C773C"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27B7024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32E02515" w14:textId="77777777" w:rsidR="00C10DA2" w:rsidRPr="00D0162F" w:rsidRDefault="00C10DA2" w:rsidP="00EF0046">
            <w:pPr>
              <w:pStyle w:val="TAL"/>
              <w:rPr>
                <w:lang w:eastAsia="fr-FR"/>
              </w:rPr>
            </w:pPr>
          </w:p>
          <w:p w14:paraId="5BFB59B0" w14:textId="77777777" w:rsidR="00C10DA2" w:rsidRPr="00D0162F" w:rsidRDefault="00C10DA2" w:rsidP="00EF0046">
            <w:pPr>
              <w:pStyle w:val="TAL"/>
              <w:rPr>
                <w:lang w:eastAsia="fr-FR"/>
              </w:rPr>
            </w:pPr>
            <w:r w:rsidRPr="00D0162F">
              <w:rPr>
                <w:lang w:eastAsia="fr-FR"/>
              </w:rPr>
              <w:t>During T2:</w:t>
            </w:r>
          </w:p>
          <w:p w14:paraId="54ACA49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E32B45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7A3CF04D"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EDBA87F"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1BDBC09E" w14:textId="77777777" w:rsidR="00C10DA2" w:rsidRPr="00D0162F" w:rsidRDefault="00C10DA2" w:rsidP="00EF0046">
            <w:pPr>
              <w:pStyle w:val="TAL"/>
              <w:rPr>
                <w:lang w:eastAsia="fr-FR"/>
              </w:rPr>
            </w:pPr>
          </w:p>
          <w:p w14:paraId="587934E1" w14:textId="77777777" w:rsidR="00C10DA2" w:rsidRPr="00D0162F" w:rsidRDefault="00C10DA2" w:rsidP="00EF0046">
            <w:pPr>
              <w:pStyle w:val="TAL"/>
              <w:rPr>
                <w:lang w:eastAsia="fr-FR"/>
              </w:rPr>
            </w:pPr>
            <w:r w:rsidRPr="00D0162F">
              <w:rPr>
                <w:lang w:eastAsia="fr-FR"/>
              </w:rPr>
              <w:t>During T3:</w:t>
            </w:r>
          </w:p>
          <w:p w14:paraId="3CEE808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4C52D8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B71861D"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D32E519"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xml:space="preserve">: </w:t>
            </w:r>
            <w:r w:rsidRPr="00D0162F">
              <w:rPr>
                <w:rFonts w:ascii="Arial" w:hAnsi="Arial"/>
                <w:sz w:val="18"/>
                <w:lang w:eastAsia="fr-FR"/>
              </w:rPr>
              <w:t>+14 dB</w:t>
            </w:r>
          </w:p>
          <w:p w14:paraId="748BAC65" w14:textId="610C9811"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2D61A75D" w14:textId="77777777" w:rsidR="00C10DA2" w:rsidRPr="00D0162F" w:rsidRDefault="00C10DA2" w:rsidP="00EF0046">
            <w:pPr>
              <w:keepNext/>
              <w:keepLines/>
              <w:spacing w:after="0"/>
              <w:rPr>
                <w:rFonts w:ascii="Arial" w:hAnsi="Arial"/>
                <w:sz w:val="18"/>
                <w:u w:val="single"/>
                <w:lang w:eastAsia="ja-JP"/>
              </w:rPr>
            </w:pPr>
            <w:r w:rsidRPr="00D0162F">
              <w:rPr>
                <w:rFonts w:cs="Arial"/>
                <w:lang w:eastAsia="zh-CN"/>
              </w:rPr>
              <w:t>A3-offset = -15dB</w:t>
            </w:r>
          </w:p>
        </w:tc>
      </w:tr>
      <w:tr w:rsidR="00C10DA2" w:rsidRPr="00D0162F" w14:paraId="5D25C56A"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hideMark/>
          </w:tcPr>
          <w:p w14:paraId="3CB91D52" w14:textId="77777777" w:rsidR="00C10DA2" w:rsidRPr="00D0162F" w:rsidRDefault="00C10DA2" w:rsidP="00EF0046">
            <w:pPr>
              <w:keepNext/>
              <w:keepLines/>
              <w:spacing w:after="0"/>
              <w:rPr>
                <w:rFonts w:ascii="Arial" w:hAnsi="Arial"/>
                <w:sz w:val="18"/>
                <w:lang w:eastAsia="ja-JP"/>
              </w:rPr>
            </w:pPr>
            <w:r w:rsidRPr="00D0162F">
              <w:rPr>
                <w:rFonts w:ascii="Arial" w:hAnsi="Arial" w:cs="Arial"/>
                <w:sz w:val="18"/>
                <w:szCs w:val="18"/>
                <w:lang w:eastAsia="ja-JP"/>
              </w:rPr>
              <w:t>7.5.3.5 NR SA FR2 direct SCell activation at SCell addition of known SCell</w:t>
            </w:r>
          </w:p>
        </w:tc>
        <w:tc>
          <w:tcPr>
            <w:tcW w:w="4022" w:type="dxa"/>
            <w:tcBorders>
              <w:top w:val="single" w:sz="4" w:space="0" w:color="auto"/>
              <w:left w:val="single" w:sz="4" w:space="0" w:color="auto"/>
              <w:bottom w:val="single" w:sz="4" w:space="0" w:color="auto"/>
              <w:right w:val="single" w:sz="4" w:space="0" w:color="auto"/>
            </w:tcBorders>
          </w:tcPr>
          <w:p w14:paraId="24A6A4FD" w14:textId="77777777" w:rsidR="00C10DA2" w:rsidRPr="00D0162F" w:rsidRDefault="00C10DA2" w:rsidP="00EF0046">
            <w:pPr>
              <w:pStyle w:val="TAL"/>
              <w:rPr>
                <w:lang w:eastAsia="fr-FR"/>
              </w:rPr>
            </w:pPr>
            <w:r w:rsidRPr="00D0162F">
              <w:rPr>
                <w:lang w:eastAsia="fr-FR"/>
              </w:rPr>
              <w:t>During T1:</w:t>
            </w:r>
          </w:p>
          <w:p w14:paraId="28143B5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B35C370"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48976E1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7466358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101F599A"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1DBD2437" w14:textId="77777777" w:rsidR="00C10DA2" w:rsidRPr="00D0162F" w:rsidRDefault="00C10DA2" w:rsidP="00EF0046">
            <w:pPr>
              <w:pStyle w:val="TAL"/>
              <w:rPr>
                <w:lang w:eastAsia="fr-FR"/>
              </w:rPr>
            </w:pPr>
          </w:p>
          <w:p w14:paraId="7C231F74" w14:textId="77777777" w:rsidR="00C10DA2" w:rsidRPr="00D0162F" w:rsidRDefault="00C10DA2" w:rsidP="00EF0046">
            <w:pPr>
              <w:pStyle w:val="TAL"/>
              <w:rPr>
                <w:lang w:eastAsia="fr-FR"/>
              </w:rPr>
            </w:pPr>
            <w:r w:rsidRPr="00D0162F">
              <w:rPr>
                <w:lang w:eastAsia="fr-FR"/>
              </w:rPr>
              <w:t>During T2:</w:t>
            </w:r>
          </w:p>
          <w:p w14:paraId="6A7A9E4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D17BEDE"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1302551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5B882D2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1238EF1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2D37EDA3" w14:textId="77777777" w:rsidR="00C10DA2" w:rsidRPr="00D0162F" w:rsidRDefault="00C10DA2" w:rsidP="00EF0046">
            <w:pPr>
              <w:pStyle w:val="TAL"/>
              <w:rPr>
                <w:lang w:eastAsia="fr-FR"/>
              </w:rPr>
            </w:pPr>
          </w:p>
          <w:p w14:paraId="55A4623A" w14:textId="77777777" w:rsidR="00C10DA2" w:rsidRPr="00D0162F" w:rsidRDefault="00C10DA2" w:rsidP="00EF0046">
            <w:pPr>
              <w:pStyle w:val="TAL"/>
              <w:rPr>
                <w:lang w:eastAsia="fr-FR"/>
              </w:rPr>
            </w:pPr>
            <w:r w:rsidRPr="00D0162F">
              <w:rPr>
                <w:lang w:eastAsia="fr-FR"/>
              </w:rPr>
              <w:t>During T3:</w:t>
            </w:r>
          </w:p>
          <w:p w14:paraId="1E592702"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5D3A4CB2"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09D21C2"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4724C1D4"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xml:space="preserve">: </w:t>
            </w:r>
            <w:r w:rsidRPr="00D0162F">
              <w:rPr>
                <w:rFonts w:ascii="Arial" w:hAnsi="Arial"/>
                <w:sz w:val="18"/>
                <w:lang w:eastAsia="fr-FR"/>
              </w:rPr>
              <w:t>+14 dB</w:t>
            </w:r>
          </w:p>
          <w:p w14:paraId="682CBE4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178B8E18" w14:textId="069E94C0"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5FD6F753" w14:textId="77777777" w:rsidR="00C10DA2" w:rsidRPr="00D0162F" w:rsidRDefault="00C10DA2" w:rsidP="00EF0046">
            <w:pPr>
              <w:pStyle w:val="TAL"/>
              <w:rPr>
                <w:lang w:eastAsia="fr-FR"/>
              </w:rPr>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54DB055D" w14:textId="77777777" w:rsidR="00C10DA2" w:rsidRPr="00D0162F" w:rsidRDefault="00C10DA2" w:rsidP="00EF0046">
            <w:pPr>
              <w:pStyle w:val="TAL"/>
              <w:rPr>
                <w:lang w:eastAsia="fr-FR"/>
              </w:rPr>
            </w:pPr>
            <w:r w:rsidRPr="00D0162F">
              <w:rPr>
                <w:lang w:eastAsia="fr-FR"/>
              </w:rPr>
              <w:t>During T1:</w:t>
            </w:r>
          </w:p>
          <w:p w14:paraId="7169B54C" w14:textId="77777777" w:rsidR="00C10DA2" w:rsidRPr="00D0162F" w:rsidRDefault="00C10DA2" w:rsidP="00EF0046">
            <w:pPr>
              <w:pStyle w:val="TAL"/>
              <w:rPr>
                <w:lang w:eastAsia="fr-FR"/>
              </w:rPr>
            </w:pPr>
            <w:r w:rsidRPr="00D0162F">
              <w:rPr>
                <w:lang w:eastAsia="fr-FR"/>
              </w:rPr>
              <w:t>0dB</w:t>
            </w:r>
          </w:p>
          <w:p w14:paraId="7F5D0FC1" w14:textId="77777777" w:rsidR="00C10DA2" w:rsidRPr="00D0162F" w:rsidRDefault="00C10DA2" w:rsidP="00EF0046">
            <w:pPr>
              <w:pStyle w:val="TAL"/>
              <w:rPr>
                <w:lang w:eastAsia="fr-FR"/>
              </w:rPr>
            </w:pPr>
            <w:r w:rsidRPr="00D0162F">
              <w:rPr>
                <w:lang w:eastAsia="fr-FR"/>
              </w:rPr>
              <w:t>0dB</w:t>
            </w:r>
          </w:p>
          <w:p w14:paraId="303255BA" w14:textId="77777777" w:rsidR="00C10DA2" w:rsidRPr="00D0162F" w:rsidRDefault="00C10DA2" w:rsidP="00EF0046">
            <w:pPr>
              <w:pStyle w:val="TAL"/>
              <w:rPr>
                <w:lang w:eastAsia="fr-FR"/>
              </w:rPr>
            </w:pPr>
            <w:r w:rsidRPr="00D0162F">
              <w:rPr>
                <w:lang w:eastAsia="fr-FR"/>
              </w:rPr>
              <w:t>0dB</w:t>
            </w:r>
          </w:p>
          <w:p w14:paraId="160F88BB" w14:textId="77777777" w:rsidR="00C10DA2" w:rsidRPr="00D0162F" w:rsidRDefault="00C10DA2" w:rsidP="00EF0046">
            <w:pPr>
              <w:pStyle w:val="TAL"/>
              <w:rPr>
                <w:lang w:eastAsia="fr-FR"/>
              </w:rPr>
            </w:pPr>
            <w:r w:rsidRPr="00D0162F">
              <w:rPr>
                <w:lang w:eastAsia="fr-FR"/>
              </w:rPr>
              <w:t>0dB</w:t>
            </w:r>
          </w:p>
          <w:p w14:paraId="6CFD1E56" w14:textId="77777777" w:rsidR="00C10DA2" w:rsidRPr="00D0162F" w:rsidRDefault="00C10DA2" w:rsidP="00EF0046">
            <w:pPr>
              <w:pStyle w:val="TAL"/>
              <w:rPr>
                <w:lang w:eastAsia="fr-FR"/>
              </w:rPr>
            </w:pPr>
            <w:r w:rsidRPr="00D0162F">
              <w:rPr>
                <w:lang w:eastAsia="fr-FR"/>
              </w:rPr>
              <w:t>0dB</w:t>
            </w:r>
          </w:p>
          <w:p w14:paraId="4581B01E" w14:textId="77777777" w:rsidR="00C10DA2" w:rsidRPr="00D0162F" w:rsidRDefault="00C10DA2" w:rsidP="00EF0046">
            <w:pPr>
              <w:pStyle w:val="TAL"/>
              <w:rPr>
                <w:lang w:eastAsia="fr-FR"/>
              </w:rPr>
            </w:pPr>
          </w:p>
          <w:p w14:paraId="1B4E57E0" w14:textId="77777777" w:rsidR="00C10DA2" w:rsidRPr="00D0162F" w:rsidRDefault="00C10DA2" w:rsidP="00EF0046">
            <w:pPr>
              <w:pStyle w:val="TAL"/>
              <w:rPr>
                <w:lang w:eastAsia="fr-FR"/>
              </w:rPr>
            </w:pPr>
            <w:r w:rsidRPr="00D0162F">
              <w:rPr>
                <w:lang w:eastAsia="fr-FR"/>
              </w:rPr>
              <w:t>During T2:</w:t>
            </w:r>
          </w:p>
          <w:p w14:paraId="278DF236" w14:textId="77777777" w:rsidR="00C10DA2" w:rsidRPr="00D0162F" w:rsidRDefault="00C10DA2" w:rsidP="00EF0046">
            <w:pPr>
              <w:pStyle w:val="TAL"/>
              <w:rPr>
                <w:lang w:eastAsia="fr-FR"/>
              </w:rPr>
            </w:pPr>
            <w:r w:rsidRPr="00D0162F">
              <w:rPr>
                <w:lang w:eastAsia="fr-FR"/>
              </w:rPr>
              <w:t>0dB</w:t>
            </w:r>
          </w:p>
          <w:p w14:paraId="0B91C030" w14:textId="77777777" w:rsidR="00C10DA2" w:rsidRPr="00D0162F" w:rsidRDefault="00C10DA2" w:rsidP="00EF0046">
            <w:pPr>
              <w:pStyle w:val="TAL"/>
              <w:rPr>
                <w:lang w:eastAsia="fr-FR"/>
              </w:rPr>
            </w:pPr>
            <w:r w:rsidRPr="00D0162F">
              <w:rPr>
                <w:lang w:eastAsia="fr-FR"/>
              </w:rPr>
              <w:t>0dB</w:t>
            </w:r>
          </w:p>
          <w:p w14:paraId="7186983F" w14:textId="77777777" w:rsidR="00C10DA2" w:rsidRPr="00D0162F" w:rsidRDefault="00C10DA2" w:rsidP="00EF0046">
            <w:pPr>
              <w:pStyle w:val="TAL"/>
              <w:rPr>
                <w:lang w:eastAsia="fr-FR"/>
              </w:rPr>
            </w:pPr>
            <w:r w:rsidRPr="00D0162F">
              <w:rPr>
                <w:lang w:eastAsia="fr-FR"/>
              </w:rPr>
              <w:t>0dB</w:t>
            </w:r>
          </w:p>
          <w:p w14:paraId="538BAC89" w14:textId="77777777" w:rsidR="00C10DA2" w:rsidRPr="00D0162F" w:rsidRDefault="00C10DA2" w:rsidP="00EF0046">
            <w:pPr>
              <w:pStyle w:val="TAL"/>
              <w:rPr>
                <w:lang w:eastAsia="fr-FR"/>
              </w:rPr>
            </w:pPr>
            <w:r w:rsidRPr="00D0162F">
              <w:rPr>
                <w:lang w:eastAsia="fr-FR"/>
              </w:rPr>
              <w:t>0dB</w:t>
            </w:r>
          </w:p>
          <w:p w14:paraId="3066E328" w14:textId="77777777" w:rsidR="00C10DA2" w:rsidRPr="00D0162F" w:rsidRDefault="00C10DA2" w:rsidP="00EF0046">
            <w:pPr>
              <w:pStyle w:val="TAL"/>
              <w:rPr>
                <w:lang w:eastAsia="fr-FR"/>
              </w:rPr>
            </w:pPr>
            <w:r w:rsidRPr="00D0162F">
              <w:rPr>
                <w:lang w:eastAsia="fr-FR"/>
              </w:rPr>
              <w:t>0dB</w:t>
            </w:r>
          </w:p>
          <w:p w14:paraId="762531C5" w14:textId="77777777" w:rsidR="00C10DA2" w:rsidRPr="00D0162F" w:rsidRDefault="00C10DA2" w:rsidP="00EF0046">
            <w:pPr>
              <w:pStyle w:val="TAL"/>
              <w:rPr>
                <w:lang w:eastAsia="fr-FR"/>
              </w:rPr>
            </w:pPr>
          </w:p>
          <w:p w14:paraId="0BF35445" w14:textId="77777777" w:rsidR="00C10DA2" w:rsidRPr="00D0162F" w:rsidRDefault="00C10DA2" w:rsidP="00EF0046">
            <w:pPr>
              <w:pStyle w:val="TAL"/>
              <w:rPr>
                <w:lang w:eastAsia="fr-FR"/>
              </w:rPr>
            </w:pPr>
            <w:r w:rsidRPr="00D0162F">
              <w:rPr>
                <w:lang w:eastAsia="fr-FR"/>
              </w:rPr>
              <w:t>During T3:</w:t>
            </w:r>
          </w:p>
          <w:p w14:paraId="10F49EBB" w14:textId="77777777" w:rsidR="00C10DA2" w:rsidRPr="00D0162F" w:rsidRDefault="00C10DA2" w:rsidP="00EF0046">
            <w:pPr>
              <w:pStyle w:val="TAL"/>
              <w:rPr>
                <w:lang w:eastAsia="fr-FR"/>
              </w:rPr>
            </w:pPr>
            <w:r w:rsidRPr="00D0162F">
              <w:rPr>
                <w:lang w:eastAsia="fr-FR"/>
              </w:rPr>
              <w:t>0dB</w:t>
            </w:r>
          </w:p>
          <w:p w14:paraId="137A203D" w14:textId="77777777" w:rsidR="00C10DA2" w:rsidRPr="00D0162F" w:rsidRDefault="00C10DA2" w:rsidP="00EF0046">
            <w:pPr>
              <w:pStyle w:val="TAL"/>
              <w:rPr>
                <w:lang w:eastAsia="fr-FR"/>
              </w:rPr>
            </w:pPr>
            <w:r w:rsidRPr="00D0162F">
              <w:rPr>
                <w:lang w:eastAsia="fr-FR"/>
              </w:rPr>
              <w:t>0dB</w:t>
            </w:r>
          </w:p>
          <w:p w14:paraId="4F336F65" w14:textId="77777777" w:rsidR="00C10DA2" w:rsidRPr="00D0162F" w:rsidRDefault="00C10DA2" w:rsidP="00EF0046">
            <w:pPr>
              <w:pStyle w:val="TAL"/>
              <w:rPr>
                <w:lang w:eastAsia="fr-FR"/>
              </w:rPr>
            </w:pPr>
            <w:r w:rsidRPr="00D0162F">
              <w:rPr>
                <w:lang w:eastAsia="fr-FR"/>
              </w:rPr>
              <w:t>0dB</w:t>
            </w:r>
          </w:p>
          <w:p w14:paraId="0345481E" w14:textId="77777777" w:rsidR="00C10DA2" w:rsidRPr="00D0162F" w:rsidRDefault="00C10DA2" w:rsidP="00EF0046">
            <w:pPr>
              <w:keepNext/>
              <w:keepLines/>
              <w:spacing w:after="0"/>
              <w:rPr>
                <w:lang w:eastAsia="fr-FR"/>
              </w:rPr>
            </w:pPr>
            <w:r w:rsidRPr="00D0162F">
              <w:rPr>
                <w:lang w:eastAsia="fr-FR"/>
              </w:rPr>
              <w:t>0dB</w:t>
            </w:r>
          </w:p>
          <w:p w14:paraId="13EC52E2" w14:textId="77777777" w:rsidR="00C10DA2" w:rsidRPr="00D0162F" w:rsidRDefault="00C10DA2" w:rsidP="00EF0046">
            <w:pPr>
              <w:pStyle w:val="TAL"/>
              <w:rPr>
                <w:lang w:eastAsia="fr-FR"/>
              </w:rPr>
            </w:pPr>
            <w:r w:rsidRPr="00D0162F">
              <w:rPr>
                <w:lang w:eastAsia="fr-FR"/>
              </w:rPr>
              <w:t>0dB</w:t>
            </w:r>
          </w:p>
          <w:p w14:paraId="6C34737B" w14:textId="1EFF060E"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333F1C30" w14:textId="77777777" w:rsidR="00C10DA2" w:rsidRPr="00D0162F" w:rsidRDefault="00C10DA2" w:rsidP="00EF0046">
            <w:pPr>
              <w:pStyle w:val="TAL"/>
              <w:rPr>
                <w:lang w:eastAsia="fr-FR"/>
              </w:rPr>
            </w:pPr>
            <w:r w:rsidRPr="00D0162F">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17292380" w14:textId="77777777" w:rsidR="00C10DA2" w:rsidRPr="00D0162F" w:rsidRDefault="00C10DA2" w:rsidP="00EF0046">
            <w:pPr>
              <w:pStyle w:val="TAL"/>
              <w:rPr>
                <w:lang w:eastAsia="fr-FR"/>
              </w:rPr>
            </w:pPr>
            <w:r w:rsidRPr="00D0162F">
              <w:rPr>
                <w:lang w:eastAsia="fr-FR"/>
              </w:rPr>
              <w:t>During T1:</w:t>
            </w:r>
          </w:p>
          <w:p w14:paraId="2043929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5B5C2B7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79FD127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7CB9E73F"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02E9468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4A42D559" w14:textId="77777777" w:rsidR="00C10DA2" w:rsidRPr="00D0162F" w:rsidRDefault="00C10DA2" w:rsidP="00EF0046">
            <w:pPr>
              <w:pStyle w:val="TAL"/>
              <w:rPr>
                <w:lang w:eastAsia="fr-FR"/>
              </w:rPr>
            </w:pPr>
          </w:p>
          <w:p w14:paraId="00FF954C" w14:textId="77777777" w:rsidR="00C10DA2" w:rsidRPr="00D0162F" w:rsidRDefault="00C10DA2" w:rsidP="00EF0046">
            <w:pPr>
              <w:pStyle w:val="TAL"/>
              <w:rPr>
                <w:lang w:eastAsia="fr-FR"/>
              </w:rPr>
            </w:pPr>
            <w:r w:rsidRPr="00D0162F">
              <w:rPr>
                <w:lang w:eastAsia="fr-FR"/>
              </w:rPr>
              <w:t>During T2:</w:t>
            </w:r>
          </w:p>
          <w:p w14:paraId="680F468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D123CB5"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FAFB483"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2ACC762"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39699A2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234B6958" w14:textId="77777777" w:rsidR="00C10DA2" w:rsidRPr="00D0162F" w:rsidRDefault="00C10DA2" w:rsidP="00EF0046">
            <w:pPr>
              <w:pStyle w:val="TAL"/>
              <w:rPr>
                <w:lang w:eastAsia="fr-FR"/>
              </w:rPr>
            </w:pPr>
          </w:p>
          <w:p w14:paraId="1F150EAA" w14:textId="77777777" w:rsidR="00C10DA2" w:rsidRPr="00D0162F" w:rsidRDefault="00C10DA2" w:rsidP="00EF0046">
            <w:pPr>
              <w:pStyle w:val="TAL"/>
              <w:rPr>
                <w:lang w:eastAsia="fr-FR"/>
              </w:rPr>
            </w:pPr>
            <w:r w:rsidRPr="00D0162F">
              <w:rPr>
                <w:lang w:eastAsia="fr-FR"/>
              </w:rPr>
              <w:t>During T3:</w:t>
            </w:r>
          </w:p>
          <w:p w14:paraId="05E0645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0C76AD4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FE376A8"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144BE566"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xml:space="preserve">: </w:t>
            </w:r>
            <w:r w:rsidRPr="00D0162F">
              <w:rPr>
                <w:rFonts w:ascii="Arial" w:hAnsi="Arial"/>
                <w:sz w:val="18"/>
                <w:lang w:eastAsia="fr-FR"/>
              </w:rPr>
              <w:t>+14 dB</w:t>
            </w:r>
          </w:p>
          <w:p w14:paraId="3EAC2FC7"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6EB1C832" w14:textId="3CB32D6C"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355A1D60" w14:textId="77777777" w:rsidR="00C10DA2" w:rsidRPr="00D0162F" w:rsidRDefault="00C10DA2" w:rsidP="00EF0046">
            <w:pPr>
              <w:pStyle w:val="TAL"/>
              <w:rPr>
                <w:lang w:eastAsia="fr-FR"/>
              </w:rPr>
            </w:pPr>
            <w:r w:rsidRPr="00D0162F">
              <w:rPr>
                <w:rFonts w:cs="Arial"/>
                <w:lang w:eastAsia="zh-CN"/>
              </w:rPr>
              <w:t>A3-offset = -15dB</w:t>
            </w:r>
          </w:p>
        </w:tc>
      </w:tr>
      <w:tr w:rsidR="00D45124" w:rsidRPr="00D0162F" w14:paraId="75FAE038"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tcPr>
          <w:p w14:paraId="11B9D7D9" w14:textId="001C6063" w:rsidR="00D45124" w:rsidRPr="00D0162F" w:rsidRDefault="00D45124" w:rsidP="00D45124">
            <w:pPr>
              <w:keepNext/>
              <w:keepLines/>
              <w:spacing w:after="0"/>
              <w:rPr>
                <w:rFonts w:ascii="Arial" w:hAnsi="Arial" w:cs="Arial"/>
                <w:sz w:val="18"/>
                <w:szCs w:val="18"/>
                <w:lang w:eastAsia="ja-JP"/>
              </w:rPr>
            </w:pPr>
            <w:r w:rsidRPr="00540539">
              <w:rPr>
                <w:rFonts w:ascii="Arial" w:hAnsi="Arial"/>
                <w:sz w:val="18"/>
                <w:lang w:eastAsia="fr-FR"/>
              </w:rPr>
              <w:t>7.5.3.13 NR SA FR2 SCell Activation for SCell in FR2 intra-band in non-DRX</w:t>
            </w:r>
          </w:p>
        </w:tc>
        <w:tc>
          <w:tcPr>
            <w:tcW w:w="4022" w:type="dxa"/>
            <w:tcBorders>
              <w:top w:val="single" w:sz="4" w:space="0" w:color="auto"/>
              <w:left w:val="single" w:sz="4" w:space="0" w:color="auto"/>
              <w:bottom w:val="single" w:sz="4" w:space="0" w:color="auto"/>
              <w:right w:val="single" w:sz="4" w:space="0" w:color="auto"/>
            </w:tcBorders>
          </w:tcPr>
          <w:p w14:paraId="5BAA623F" w14:textId="77777777" w:rsidR="00D45124" w:rsidRDefault="00D45124" w:rsidP="00D45124">
            <w:pPr>
              <w:pStyle w:val="TAL"/>
              <w:rPr>
                <w:lang w:eastAsia="fr-FR"/>
              </w:rPr>
            </w:pPr>
            <w:r>
              <w:rPr>
                <w:lang w:eastAsia="fr-FR"/>
              </w:rPr>
              <w:t>During T1:</w:t>
            </w:r>
          </w:p>
          <w:p w14:paraId="3287F224"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24611C7B"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3C8E6683"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3DFF8289"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0E3F9E89" w14:textId="77777777" w:rsidR="00D45124" w:rsidRDefault="00D45124" w:rsidP="00D45124">
            <w:pPr>
              <w:pStyle w:val="TAL"/>
              <w:rPr>
                <w:lang w:eastAsia="fr-FR"/>
              </w:rPr>
            </w:pPr>
          </w:p>
          <w:p w14:paraId="39B19C4D" w14:textId="77777777" w:rsidR="00D45124" w:rsidRDefault="00D45124" w:rsidP="00D45124">
            <w:pPr>
              <w:pStyle w:val="TAL"/>
              <w:rPr>
                <w:lang w:eastAsia="fr-FR"/>
              </w:rPr>
            </w:pPr>
            <w:r>
              <w:rPr>
                <w:lang w:eastAsia="fr-FR"/>
              </w:rPr>
              <w:t>During T2:</w:t>
            </w:r>
          </w:p>
          <w:p w14:paraId="6DC60817"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61315D8E"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3DDEEC86"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2C24A5A6"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14F3AA66" w14:textId="77777777" w:rsidR="00D45124" w:rsidRPr="00190D52" w:rsidRDefault="00D45124" w:rsidP="00D45124">
            <w:pPr>
              <w:pStyle w:val="TAL"/>
            </w:pPr>
            <w:r w:rsidRPr="00190D52">
              <w:t>In signaling:</w:t>
            </w:r>
          </w:p>
          <w:p w14:paraId="219A643F" w14:textId="62DCBD68" w:rsidR="00D45124" w:rsidRPr="00D0162F" w:rsidRDefault="00D45124" w:rsidP="00D45124">
            <w:pPr>
              <w:pStyle w:val="TAL"/>
              <w:rPr>
                <w:lang w:eastAsia="fr-FR"/>
              </w:rPr>
            </w:pPr>
            <w:r w:rsidRPr="00190D52">
              <w:t>A3-offset = -15dB</w:t>
            </w:r>
          </w:p>
        </w:tc>
        <w:tc>
          <w:tcPr>
            <w:tcW w:w="1643" w:type="dxa"/>
            <w:tcBorders>
              <w:top w:val="single" w:sz="4" w:space="0" w:color="auto"/>
              <w:left w:val="single" w:sz="4" w:space="0" w:color="auto"/>
              <w:bottom w:val="single" w:sz="4" w:space="0" w:color="auto"/>
              <w:right w:val="single" w:sz="4" w:space="0" w:color="auto"/>
            </w:tcBorders>
          </w:tcPr>
          <w:p w14:paraId="495B1B05" w14:textId="77777777" w:rsidR="00D45124" w:rsidRDefault="00D45124" w:rsidP="00D45124">
            <w:pPr>
              <w:pStyle w:val="TAL"/>
              <w:rPr>
                <w:lang w:eastAsia="fr-FR"/>
              </w:rPr>
            </w:pPr>
            <w:r>
              <w:rPr>
                <w:lang w:eastAsia="fr-FR"/>
              </w:rPr>
              <w:t>During T1:</w:t>
            </w:r>
          </w:p>
          <w:p w14:paraId="4728594C" w14:textId="77777777" w:rsidR="00D45124" w:rsidRDefault="00D45124" w:rsidP="00D45124">
            <w:pPr>
              <w:pStyle w:val="TAL"/>
              <w:rPr>
                <w:lang w:eastAsia="fr-FR"/>
              </w:rPr>
            </w:pPr>
            <w:r>
              <w:rPr>
                <w:lang w:eastAsia="fr-FR"/>
              </w:rPr>
              <w:t>0dB</w:t>
            </w:r>
          </w:p>
          <w:p w14:paraId="71F68136" w14:textId="77777777" w:rsidR="00D45124" w:rsidRDefault="00D45124" w:rsidP="00D45124">
            <w:pPr>
              <w:pStyle w:val="TAL"/>
              <w:rPr>
                <w:lang w:eastAsia="fr-FR"/>
              </w:rPr>
            </w:pPr>
            <w:r>
              <w:rPr>
                <w:lang w:eastAsia="fr-FR"/>
              </w:rPr>
              <w:t>0dB</w:t>
            </w:r>
          </w:p>
          <w:p w14:paraId="18C7F532" w14:textId="77777777" w:rsidR="00D45124" w:rsidRDefault="00D45124" w:rsidP="00D45124">
            <w:pPr>
              <w:pStyle w:val="TAL"/>
              <w:rPr>
                <w:lang w:eastAsia="fr-FR"/>
              </w:rPr>
            </w:pPr>
            <w:r>
              <w:rPr>
                <w:lang w:eastAsia="fr-FR"/>
              </w:rPr>
              <w:t>0dB</w:t>
            </w:r>
          </w:p>
          <w:p w14:paraId="4A164D50" w14:textId="77777777" w:rsidR="00D45124" w:rsidRDefault="00D45124" w:rsidP="00D45124">
            <w:pPr>
              <w:pStyle w:val="TAL"/>
              <w:rPr>
                <w:lang w:eastAsia="fr-FR"/>
              </w:rPr>
            </w:pPr>
            <w:r>
              <w:rPr>
                <w:lang w:eastAsia="fr-FR"/>
              </w:rPr>
              <w:t>0dB</w:t>
            </w:r>
          </w:p>
          <w:p w14:paraId="54A0E136" w14:textId="77777777" w:rsidR="00D45124" w:rsidRDefault="00D45124" w:rsidP="00D45124">
            <w:pPr>
              <w:pStyle w:val="TAL"/>
              <w:rPr>
                <w:lang w:eastAsia="fr-FR"/>
              </w:rPr>
            </w:pPr>
          </w:p>
          <w:p w14:paraId="3AECA4B7" w14:textId="77777777" w:rsidR="00D45124" w:rsidRDefault="00D45124" w:rsidP="00D45124">
            <w:pPr>
              <w:pStyle w:val="TAL"/>
              <w:rPr>
                <w:lang w:eastAsia="fr-FR"/>
              </w:rPr>
            </w:pPr>
            <w:r>
              <w:rPr>
                <w:lang w:eastAsia="fr-FR"/>
              </w:rPr>
              <w:t>During T2:</w:t>
            </w:r>
          </w:p>
          <w:p w14:paraId="2377E0FD" w14:textId="77777777" w:rsidR="00D45124" w:rsidRDefault="00D45124" w:rsidP="00D45124">
            <w:pPr>
              <w:pStyle w:val="TAL"/>
              <w:rPr>
                <w:lang w:eastAsia="fr-FR"/>
              </w:rPr>
            </w:pPr>
            <w:r>
              <w:rPr>
                <w:lang w:eastAsia="fr-FR"/>
              </w:rPr>
              <w:t>0dB</w:t>
            </w:r>
          </w:p>
          <w:p w14:paraId="48FF21F3" w14:textId="77777777" w:rsidR="00D45124" w:rsidRDefault="00D45124" w:rsidP="00D45124">
            <w:pPr>
              <w:pStyle w:val="TAL"/>
              <w:rPr>
                <w:lang w:eastAsia="fr-FR"/>
              </w:rPr>
            </w:pPr>
            <w:r>
              <w:rPr>
                <w:lang w:eastAsia="fr-FR"/>
              </w:rPr>
              <w:t>0dB</w:t>
            </w:r>
          </w:p>
          <w:p w14:paraId="7EC65186" w14:textId="77777777" w:rsidR="00D45124" w:rsidRDefault="00D45124" w:rsidP="00D45124">
            <w:pPr>
              <w:pStyle w:val="TAL"/>
              <w:rPr>
                <w:lang w:eastAsia="fr-FR"/>
              </w:rPr>
            </w:pPr>
            <w:r>
              <w:rPr>
                <w:lang w:eastAsia="fr-FR"/>
              </w:rPr>
              <w:t>0dB</w:t>
            </w:r>
          </w:p>
          <w:p w14:paraId="19327140" w14:textId="77777777" w:rsidR="00D45124" w:rsidRDefault="00D45124" w:rsidP="00D45124">
            <w:pPr>
              <w:pStyle w:val="TAL"/>
              <w:rPr>
                <w:lang w:eastAsia="fr-FR"/>
              </w:rPr>
            </w:pPr>
            <w:r>
              <w:rPr>
                <w:lang w:eastAsia="fr-FR"/>
              </w:rPr>
              <w:t>0dB</w:t>
            </w:r>
          </w:p>
          <w:p w14:paraId="3F2F698F" w14:textId="77777777" w:rsidR="00D45124" w:rsidRDefault="00D45124" w:rsidP="00D45124">
            <w:pPr>
              <w:pStyle w:val="TAL"/>
            </w:pPr>
            <w:r w:rsidRPr="00190D52">
              <w:t>In signaling:</w:t>
            </w:r>
          </w:p>
          <w:p w14:paraId="3B047DA5" w14:textId="18F16D77" w:rsidR="00D45124" w:rsidRPr="00D0162F" w:rsidRDefault="00D45124" w:rsidP="00D45124">
            <w:pPr>
              <w:pStyle w:val="TAL"/>
              <w:rPr>
                <w:lang w:eastAsia="fr-FR"/>
              </w:rPr>
            </w:pPr>
            <w:r>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010131E5" w14:textId="77777777" w:rsidR="00D45124" w:rsidRDefault="00D45124" w:rsidP="00D45124">
            <w:pPr>
              <w:pStyle w:val="TAL"/>
              <w:rPr>
                <w:lang w:eastAsia="fr-FR"/>
              </w:rPr>
            </w:pPr>
            <w:r>
              <w:rPr>
                <w:lang w:eastAsia="fr-FR"/>
              </w:rPr>
              <w:t>During T1:</w:t>
            </w:r>
          </w:p>
          <w:p w14:paraId="25E3D27E"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300EFD5F"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4A1B036F"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095F9A53"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33B0079E" w14:textId="77777777" w:rsidR="00D45124" w:rsidRDefault="00D45124" w:rsidP="00D45124">
            <w:pPr>
              <w:pStyle w:val="TAL"/>
              <w:rPr>
                <w:lang w:eastAsia="fr-FR"/>
              </w:rPr>
            </w:pPr>
          </w:p>
          <w:p w14:paraId="03210B59" w14:textId="77777777" w:rsidR="00D45124" w:rsidRDefault="00D45124" w:rsidP="00D45124">
            <w:pPr>
              <w:pStyle w:val="TAL"/>
              <w:rPr>
                <w:lang w:eastAsia="fr-FR"/>
              </w:rPr>
            </w:pPr>
            <w:r>
              <w:rPr>
                <w:lang w:eastAsia="fr-FR"/>
              </w:rPr>
              <w:t>During T2:</w:t>
            </w:r>
          </w:p>
          <w:p w14:paraId="25BD0BBB"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6077D9D4"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70EC8323"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3C6FCFD9"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288594AC" w14:textId="77777777" w:rsidR="00D45124" w:rsidRPr="00190D52" w:rsidRDefault="00D45124" w:rsidP="00D45124">
            <w:pPr>
              <w:pStyle w:val="TAL"/>
            </w:pPr>
            <w:r w:rsidRPr="00190D52">
              <w:t>In signaling:</w:t>
            </w:r>
          </w:p>
          <w:p w14:paraId="36550057" w14:textId="27A53FFC" w:rsidR="00D45124" w:rsidRPr="00D0162F" w:rsidRDefault="00D45124" w:rsidP="00D45124">
            <w:pPr>
              <w:pStyle w:val="TAL"/>
              <w:rPr>
                <w:lang w:eastAsia="fr-FR"/>
              </w:rPr>
            </w:pPr>
            <w:r w:rsidRPr="00190D52">
              <w:t>A3-offset = -15dB</w:t>
            </w:r>
          </w:p>
        </w:tc>
      </w:tr>
      <w:tr w:rsidR="00EC187F" w:rsidRPr="00D0162F" w14:paraId="1C21031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113382B" w14:textId="6281FF18" w:rsidR="00EC187F" w:rsidRPr="00D0162F" w:rsidRDefault="00EC187F" w:rsidP="00EC187F">
            <w:pPr>
              <w:pStyle w:val="TAL"/>
            </w:pPr>
            <w:r w:rsidRPr="004E64CD">
              <w:rPr>
                <w:rFonts w:cs="Arial"/>
                <w:szCs w:val="18"/>
                <w:lang w:eastAsia="ja-JP"/>
              </w:rPr>
              <w:t>7.5.3.14 NR SA FR2 SCell Activation for known SCell in FR2 inter-band</w:t>
            </w:r>
          </w:p>
        </w:tc>
        <w:tc>
          <w:tcPr>
            <w:tcW w:w="4078" w:type="dxa"/>
            <w:gridSpan w:val="2"/>
            <w:tcBorders>
              <w:top w:val="single" w:sz="4" w:space="0" w:color="auto"/>
              <w:left w:val="single" w:sz="4" w:space="0" w:color="auto"/>
              <w:bottom w:val="single" w:sz="4" w:space="0" w:color="auto"/>
              <w:right w:val="single" w:sz="4" w:space="0" w:color="auto"/>
            </w:tcBorders>
          </w:tcPr>
          <w:p w14:paraId="3024290A" w14:textId="77777777" w:rsidR="00EC187F" w:rsidRPr="004E64CD" w:rsidRDefault="00EC187F" w:rsidP="00EC187F">
            <w:pPr>
              <w:pStyle w:val="TAL"/>
              <w:rPr>
                <w:lang w:eastAsia="fr-FR"/>
              </w:rPr>
            </w:pPr>
            <w:r w:rsidRPr="004E64CD">
              <w:rPr>
                <w:lang w:eastAsia="fr-FR"/>
              </w:rPr>
              <w:t>During T1:</w:t>
            </w:r>
          </w:p>
          <w:p w14:paraId="76473EFE"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2.1 dBm/15kHz</w:t>
            </w:r>
          </w:p>
          <w:p w14:paraId="264898BA"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2.1 dBm/15kHz</w:t>
            </w:r>
          </w:p>
          <w:p w14:paraId="4A17D430"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0F340D42"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5AED4BF5" w14:textId="77777777" w:rsidR="00EC187F" w:rsidRPr="004E64CD" w:rsidRDefault="00EC187F" w:rsidP="00EC187F">
            <w:pPr>
              <w:pStyle w:val="TAL"/>
              <w:rPr>
                <w:lang w:eastAsia="fr-FR"/>
              </w:rPr>
            </w:pPr>
          </w:p>
          <w:p w14:paraId="5C87CB92" w14:textId="77777777" w:rsidR="00EC187F" w:rsidRPr="004E64CD" w:rsidRDefault="00EC187F" w:rsidP="00EC187F">
            <w:pPr>
              <w:pStyle w:val="TAL"/>
              <w:rPr>
                <w:lang w:eastAsia="fr-FR"/>
              </w:rPr>
            </w:pPr>
            <w:r w:rsidRPr="004E64CD">
              <w:rPr>
                <w:lang w:eastAsia="fr-FR"/>
              </w:rPr>
              <w:t>During T2:</w:t>
            </w:r>
          </w:p>
          <w:p w14:paraId="60998A83"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2.1 dBm/15kHz</w:t>
            </w:r>
          </w:p>
          <w:p w14:paraId="7D63A1B2"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2.1 dBm/15kHz</w:t>
            </w:r>
          </w:p>
          <w:p w14:paraId="723F2F42"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7D04F215"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41C7FA41" w14:textId="77777777" w:rsidR="00EC187F" w:rsidRPr="004E64CD" w:rsidRDefault="00EC187F" w:rsidP="00EC187F">
            <w:pPr>
              <w:pStyle w:val="TAL"/>
              <w:rPr>
                <w:lang w:eastAsia="fr-FR"/>
              </w:rPr>
            </w:pPr>
          </w:p>
          <w:p w14:paraId="2FD8555F" w14:textId="77777777" w:rsidR="00EC187F" w:rsidRPr="004E64CD" w:rsidRDefault="00EC187F" w:rsidP="00EC187F">
            <w:pPr>
              <w:pStyle w:val="TAL"/>
              <w:rPr>
                <w:rFonts w:cs="Arial"/>
                <w:lang w:eastAsia="zh-CN"/>
              </w:rPr>
            </w:pPr>
            <w:r w:rsidRPr="004E64CD">
              <w:rPr>
                <w:rFonts w:cs="Arial"/>
                <w:lang w:eastAsia="zh-CN"/>
              </w:rPr>
              <w:t>In signalling:</w:t>
            </w:r>
          </w:p>
          <w:p w14:paraId="395EBD63" w14:textId="194FFB79" w:rsidR="00EC187F" w:rsidRPr="00D0162F" w:rsidRDefault="00EC187F" w:rsidP="00EC187F">
            <w:pPr>
              <w:pStyle w:val="TAL"/>
              <w:rPr>
                <w:u w:val="single"/>
              </w:rPr>
            </w:pPr>
            <w:r w:rsidRPr="004E64CD">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2C6F2241" w14:textId="77777777" w:rsidR="00EC187F" w:rsidRPr="004E64CD" w:rsidRDefault="00EC187F" w:rsidP="00EC187F">
            <w:pPr>
              <w:pStyle w:val="TAL"/>
              <w:rPr>
                <w:lang w:eastAsia="fr-FR"/>
              </w:rPr>
            </w:pPr>
            <w:r w:rsidRPr="004E64CD">
              <w:rPr>
                <w:lang w:eastAsia="fr-FR"/>
              </w:rPr>
              <w:t>During T1:</w:t>
            </w:r>
          </w:p>
          <w:p w14:paraId="3E81F486" w14:textId="77777777" w:rsidR="00EC187F" w:rsidRPr="004E64CD" w:rsidRDefault="00EC187F" w:rsidP="00EC187F">
            <w:pPr>
              <w:pStyle w:val="TAL"/>
              <w:rPr>
                <w:lang w:eastAsia="fr-FR"/>
              </w:rPr>
            </w:pPr>
            <w:r w:rsidRPr="004E64CD">
              <w:rPr>
                <w:lang w:eastAsia="fr-FR"/>
              </w:rPr>
              <w:t>-4.6dB</w:t>
            </w:r>
          </w:p>
          <w:p w14:paraId="1A8E9B83" w14:textId="77777777" w:rsidR="00EC187F" w:rsidRPr="004E64CD" w:rsidRDefault="00EC187F" w:rsidP="00EC187F">
            <w:pPr>
              <w:pStyle w:val="TAL"/>
              <w:rPr>
                <w:lang w:eastAsia="fr-FR"/>
              </w:rPr>
            </w:pPr>
            <w:r w:rsidRPr="004E64CD">
              <w:rPr>
                <w:lang w:eastAsia="fr-FR"/>
              </w:rPr>
              <w:t>-4.6dB</w:t>
            </w:r>
          </w:p>
          <w:p w14:paraId="6BF0BA77" w14:textId="77777777" w:rsidR="00EC187F" w:rsidRPr="004E64CD" w:rsidRDefault="00EC187F" w:rsidP="00EC187F">
            <w:pPr>
              <w:pStyle w:val="TAL"/>
              <w:rPr>
                <w:lang w:eastAsia="fr-FR"/>
              </w:rPr>
            </w:pPr>
            <w:r w:rsidRPr="004E64CD">
              <w:rPr>
                <w:lang w:eastAsia="fr-FR"/>
              </w:rPr>
              <w:t>0dB</w:t>
            </w:r>
          </w:p>
          <w:p w14:paraId="0D2E6B2F" w14:textId="77777777" w:rsidR="00EC187F" w:rsidRPr="004E64CD" w:rsidRDefault="00EC187F" w:rsidP="00EC187F">
            <w:pPr>
              <w:pStyle w:val="TAL"/>
              <w:rPr>
                <w:lang w:eastAsia="fr-FR"/>
              </w:rPr>
            </w:pPr>
            <w:r w:rsidRPr="004E64CD">
              <w:rPr>
                <w:lang w:eastAsia="fr-FR"/>
              </w:rPr>
              <w:t>0dB</w:t>
            </w:r>
          </w:p>
          <w:p w14:paraId="48D2989B" w14:textId="77777777" w:rsidR="00EC187F" w:rsidRPr="004E64CD" w:rsidRDefault="00EC187F" w:rsidP="00EC187F">
            <w:pPr>
              <w:pStyle w:val="TAL"/>
              <w:rPr>
                <w:lang w:eastAsia="fr-FR"/>
              </w:rPr>
            </w:pPr>
          </w:p>
          <w:p w14:paraId="5235446E" w14:textId="77777777" w:rsidR="00EC187F" w:rsidRPr="004E64CD" w:rsidRDefault="00EC187F" w:rsidP="00EC187F">
            <w:pPr>
              <w:pStyle w:val="TAL"/>
              <w:rPr>
                <w:lang w:eastAsia="fr-FR"/>
              </w:rPr>
            </w:pPr>
            <w:r w:rsidRPr="004E64CD">
              <w:rPr>
                <w:lang w:eastAsia="fr-FR"/>
              </w:rPr>
              <w:t>During T2:</w:t>
            </w:r>
          </w:p>
          <w:p w14:paraId="608F0CCC" w14:textId="77777777" w:rsidR="00EC187F" w:rsidRPr="004E64CD" w:rsidRDefault="00EC187F" w:rsidP="00EC187F">
            <w:pPr>
              <w:pStyle w:val="TAL"/>
              <w:rPr>
                <w:lang w:eastAsia="fr-FR"/>
              </w:rPr>
            </w:pPr>
            <w:r w:rsidRPr="004E64CD">
              <w:rPr>
                <w:lang w:eastAsia="fr-FR"/>
              </w:rPr>
              <w:t>-4.6dB</w:t>
            </w:r>
          </w:p>
          <w:p w14:paraId="6AEAC9F8" w14:textId="77777777" w:rsidR="00EC187F" w:rsidRPr="004E64CD" w:rsidRDefault="00EC187F" w:rsidP="00EC187F">
            <w:pPr>
              <w:pStyle w:val="TAL"/>
              <w:rPr>
                <w:lang w:eastAsia="fr-FR"/>
              </w:rPr>
            </w:pPr>
            <w:r w:rsidRPr="004E64CD">
              <w:rPr>
                <w:lang w:eastAsia="fr-FR"/>
              </w:rPr>
              <w:t>-4.6dB</w:t>
            </w:r>
          </w:p>
          <w:p w14:paraId="4C532375" w14:textId="77777777" w:rsidR="00EC187F" w:rsidRPr="004E64CD" w:rsidRDefault="00EC187F" w:rsidP="00EC187F">
            <w:pPr>
              <w:pStyle w:val="TAL"/>
              <w:rPr>
                <w:lang w:eastAsia="fr-FR"/>
              </w:rPr>
            </w:pPr>
            <w:r w:rsidRPr="004E64CD">
              <w:rPr>
                <w:lang w:eastAsia="fr-FR"/>
              </w:rPr>
              <w:t>0dB</w:t>
            </w:r>
          </w:p>
          <w:p w14:paraId="2C841CCB" w14:textId="77777777" w:rsidR="00EC187F" w:rsidRPr="004E64CD" w:rsidRDefault="00EC187F" w:rsidP="00EC187F">
            <w:pPr>
              <w:pStyle w:val="TAL"/>
              <w:rPr>
                <w:lang w:eastAsia="fr-FR"/>
              </w:rPr>
            </w:pPr>
            <w:r w:rsidRPr="004E64CD">
              <w:rPr>
                <w:lang w:eastAsia="fr-FR"/>
              </w:rPr>
              <w:t>0dB</w:t>
            </w:r>
          </w:p>
          <w:p w14:paraId="635150B1" w14:textId="77777777" w:rsidR="00EC187F" w:rsidRPr="004E64CD" w:rsidRDefault="00EC187F" w:rsidP="00EC187F">
            <w:pPr>
              <w:pStyle w:val="TAL"/>
              <w:rPr>
                <w:lang w:eastAsia="fr-FR"/>
              </w:rPr>
            </w:pPr>
          </w:p>
          <w:p w14:paraId="419171F0" w14:textId="77777777" w:rsidR="00EC187F" w:rsidRPr="004E64CD" w:rsidRDefault="00EC187F" w:rsidP="00EC187F">
            <w:pPr>
              <w:pStyle w:val="TAL"/>
              <w:rPr>
                <w:rFonts w:cs="Arial"/>
                <w:lang w:eastAsia="zh-CN"/>
              </w:rPr>
            </w:pPr>
            <w:r w:rsidRPr="004E64CD">
              <w:rPr>
                <w:rFonts w:cs="Arial"/>
                <w:lang w:eastAsia="zh-CN"/>
              </w:rPr>
              <w:t>In signalling:</w:t>
            </w:r>
          </w:p>
          <w:p w14:paraId="02944ACC" w14:textId="03CCE3A6" w:rsidR="00EC187F" w:rsidRPr="00D0162F" w:rsidRDefault="00EC187F" w:rsidP="00EC187F">
            <w:pPr>
              <w:pStyle w:val="TAL"/>
              <w:rPr>
                <w:rFonts w:eastAsia="MS Mincho"/>
                <w:u w:val="single"/>
              </w:rPr>
            </w:pPr>
            <w:r w:rsidRPr="004E64CD">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66461A83" w14:textId="77777777" w:rsidR="00EC187F" w:rsidRPr="004E64CD" w:rsidRDefault="00EC187F" w:rsidP="00EC187F">
            <w:pPr>
              <w:pStyle w:val="TAL"/>
              <w:rPr>
                <w:lang w:eastAsia="fr-FR"/>
              </w:rPr>
            </w:pPr>
            <w:r w:rsidRPr="004E64CD">
              <w:rPr>
                <w:lang w:eastAsia="fr-FR"/>
              </w:rPr>
              <w:t>During T1:</w:t>
            </w:r>
          </w:p>
          <w:p w14:paraId="2A74112C"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6.7 dBm/15kHz</w:t>
            </w:r>
          </w:p>
          <w:p w14:paraId="41C388F2"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6.7 dBm/15kHz</w:t>
            </w:r>
          </w:p>
          <w:p w14:paraId="05697C17"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3ACA3F78"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7BF1B283" w14:textId="77777777" w:rsidR="00EC187F" w:rsidRPr="004E64CD" w:rsidRDefault="00EC187F" w:rsidP="00EC187F">
            <w:pPr>
              <w:pStyle w:val="TAL"/>
              <w:rPr>
                <w:lang w:eastAsia="fr-FR"/>
              </w:rPr>
            </w:pPr>
          </w:p>
          <w:p w14:paraId="025A3638" w14:textId="77777777" w:rsidR="00EC187F" w:rsidRPr="004E64CD" w:rsidRDefault="00EC187F" w:rsidP="00EC187F">
            <w:pPr>
              <w:pStyle w:val="TAL"/>
              <w:rPr>
                <w:lang w:eastAsia="fr-FR"/>
              </w:rPr>
            </w:pPr>
            <w:r w:rsidRPr="004E64CD">
              <w:rPr>
                <w:lang w:eastAsia="fr-FR"/>
              </w:rPr>
              <w:t>During T2:</w:t>
            </w:r>
          </w:p>
          <w:p w14:paraId="59DEA1BD"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6.7 dBm/15kHz</w:t>
            </w:r>
          </w:p>
          <w:p w14:paraId="4CEFAD9F"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6.7 dBm/15kHz</w:t>
            </w:r>
          </w:p>
          <w:p w14:paraId="21E49510"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59375AA8"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3B9DC2B0" w14:textId="77777777" w:rsidR="00EC187F" w:rsidRPr="004E64CD" w:rsidRDefault="00EC187F" w:rsidP="00EC187F">
            <w:pPr>
              <w:pStyle w:val="TAL"/>
              <w:rPr>
                <w:lang w:eastAsia="fr-FR"/>
              </w:rPr>
            </w:pPr>
          </w:p>
          <w:p w14:paraId="2E42A3BE" w14:textId="77777777" w:rsidR="00EC187F" w:rsidRPr="004E64CD" w:rsidRDefault="00EC187F" w:rsidP="00EC187F">
            <w:pPr>
              <w:pStyle w:val="TAL"/>
              <w:rPr>
                <w:rFonts w:cs="Arial"/>
                <w:lang w:eastAsia="zh-CN"/>
              </w:rPr>
            </w:pPr>
            <w:r w:rsidRPr="004E64CD">
              <w:rPr>
                <w:rFonts w:cs="Arial"/>
                <w:lang w:eastAsia="zh-CN"/>
              </w:rPr>
              <w:t>In signalling:</w:t>
            </w:r>
          </w:p>
          <w:p w14:paraId="0E0620B2" w14:textId="4D9086A4" w:rsidR="00EC187F" w:rsidRPr="00D0162F" w:rsidRDefault="00EC187F" w:rsidP="00EC187F">
            <w:pPr>
              <w:pStyle w:val="TAL"/>
              <w:rPr>
                <w:u w:val="single"/>
              </w:rPr>
            </w:pPr>
            <w:r w:rsidRPr="004E64CD">
              <w:rPr>
                <w:rFonts w:cs="Arial"/>
                <w:lang w:eastAsia="zh-CN"/>
              </w:rPr>
              <w:t>A3-offset = -15dB</w:t>
            </w:r>
          </w:p>
        </w:tc>
      </w:tr>
      <w:tr w:rsidR="00441560" w:rsidRPr="00D0162F" w14:paraId="4CA2DEF6"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32B052C" w14:textId="2A61E2C6" w:rsidR="00441560" w:rsidRPr="00D0162F" w:rsidRDefault="00441560" w:rsidP="00441560">
            <w:pPr>
              <w:pStyle w:val="TAL"/>
              <w:rPr>
                <w:shd w:val="clear" w:color="auto" w:fill="FFFFFF"/>
              </w:rPr>
            </w:pPr>
            <w:r w:rsidRPr="00D0162F">
              <w:lastRenderedPageBreak/>
              <w:t>7.5.5.1 NR SA FR2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0845973B" w14:textId="77777777" w:rsidR="00441560" w:rsidRPr="00D0162F" w:rsidRDefault="00441560" w:rsidP="00441560">
            <w:pPr>
              <w:pStyle w:val="TAL"/>
              <w:rPr>
                <w:u w:val="single"/>
              </w:rPr>
            </w:pPr>
            <w:r w:rsidRPr="00D0162F">
              <w:rPr>
                <w:u w:val="single"/>
              </w:rPr>
              <w:t>During T1:</w:t>
            </w:r>
          </w:p>
          <w:p w14:paraId="70C768FB"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5 dB</w:t>
            </w:r>
          </w:p>
          <w:p w14:paraId="2D134804"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57BE8B68" w14:textId="77777777" w:rsidR="00441560" w:rsidRPr="00D0162F" w:rsidRDefault="00441560" w:rsidP="00441560">
            <w:pPr>
              <w:pStyle w:val="TAL"/>
              <w:rPr>
                <w:u w:val="single"/>
              </w:rPr>
            </w:pPr>
          </w:p>
          <w:p w14:paraId="43F6F956" w14:textId="77777777" w:rsidR="00441560" w:rsidRPr="00D0162F" w:rsidRDefault="00441560" w:rsidP="00441560">
            <w:pPr>
              <w:pStyle w:val="TAL"/>
              <w:rPr>
                <w:u w:val="single"/>
              </w:rPr>
            </w:pPr>
            <w:r w:rsidRPr="00D0162F">
              <w:rPr>
                <w:u w:val="single"/>
              </w:rPr>
              <w:t>During T2:</w:t>
            </w:r>
          </w:p>
          <w:p w14:paraId="74C828F0"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3 dB</w:t>
            </w:r>
          </w:p>
          <w:p w14:paraId="3DD77114"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0D19E9B4" w14:textId="77777777" w:rsidR="00441560" w:rsidRPr="00D0162F" w:rsidRDefault="00441560" w:rsidP="00441560">
            <w:pPr>
              <w:pStyle w:val="TAL"/>
              <w:rPr>
                <w:u w:val="single"/>
              </w:rPr>
            </w:pPr>
          </w:p>
          <w:p w14:paraId="36276546" w14:textId="77777777" w:rsidR="00441560" w:rsidRPr="00D0162F" w:rsidRDefault="00441560" w:rsidP="00441560">
            <w:pPr>
              <w:pStyle w:val="TAL"/>
              <w:rPr>
                <w:u w:val="single"/>
              </w:rPr>
            </w:pPr>
            <w:r w:rsidRPr="00D0162F">
              <w:rPr>
                <w:u w:val="single"/>
              </w:rPr>
              <w:t>During T3-T5:</w:t>
            </w:r>
          </w:p>
          <w:p w14:paraId="206501D4"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2 dB</w:t>
            </w:r>
          </w:p>
          <w:p w14:paraId="5E03DBDC"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20.2 dB</w:t>
            </w:r>
          </w:p>
          <w:p w14:paraId="55166974" w14:textId="77777777" w:rsidR="00441560" w:rsidRPr="00D0162F" w:rsidRDefault="00441560" w:rsidP="00441560">
            <w:pPr>
              <w:pStyle w:val="TAL"/>
              <w:rPr>
                <w:rFonts w:eastAsia="MS Mincho"/>
                <w:u w:val="single"/>
              </w:rPr>
            </w:pPr>
          </w:p>
          <w:p w14:paraId="57D85B82" w14:textId="22DA8C84" w:rsidR="00441560" w:rsidRPr="00D0162F" w:rsidRDefault="00441560" w:rsidP="00441560">
            <w:pPr>
              <w:pStyle w:val="TAL"/>
              <w:rPr>
                <w:rFonts w:eastAsiaTheme="minorEastAsia"/>
                <w:u w:val="single"/>
                <w:lang w:eastAsia="zh-CN"/>
              </w:rPr>
            </w:pPr>
            <w:r w:rsidRPr="00D0162F">
              <w:rPr>
                <w:rFonts w:eastAsiaTheme="minorEastAsia"/>
                <w:u w:val="single"/>
                <w:lang w:eastAsia="zh-CN"/>
              </w:rPr>
              <w:t xml:space="preserve">In </w:t>
            </w:r>
            <w:r w:rsidR="00AE4493" w:rsidRPr="00D0162F">
              <w:rPr>
                <w:rFonts w:eastAsiaTheme="minorEastAsia"/>
                <w:u w:val="single"/>
                <w:lang w:eastAsia="zh-CN"/>
              </w:rPr>
              <w:t>signalling</w:t>
            </w:r>
            <w:r w:rsidRPr="00D0162F">
              <w:rPr>
                <w:rFonts w:eastAsiaTheme="minorEastAsia"/>
                <w:u w:val="single"/>
                <w:lang w:eastAsia="zh-CN"/>
              </w:rPr>
              <w:t>:</w:t>
            </w:r>
          </w:p>
          <w:p w14:paraId="223B784C"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rsrp-ThresholdSSB: -95 dBm/120kHz for Config 1</w:t>
            </w:r>
          </w:p>
          <w:p w14:paraId="5E82CEEE" w14:textId="77777777" w:rsidR="00441560" w:rsidRPr="00D0162F" w:rsidRDefault="00441560" w:rsidP="00441560">
            <w:pPr>
              <w:pStyle w:val="TAL"/>
              <w:rPr>
                <w:rFonts w:eastAsiaTheme="minorEastAsia"/>
                <w:u w:val="single"/>
                <w:lang w:eastAsia="zh-CN"/>
              </w:rPr>
            </w:pPr>
          </w:p>
          <w:p w14:paraId="54726FB4" w14:textId="5B4959B3" w:rsidR="00441560" w:rsidRPr="00D0162F" w:rsidRDefault="00441560" w:rsidP="00441560">
            <w:pPr>
              <w:pStyle w:val="TAL"/>
              <w:rPr>
                <w:u w:val="single"/>
              </w:rPr>
            </w:pPr>
            <w:r w:rsidRPr="00D0162F">
              <w:rPr>
                <w:rFonts w:eastAsiaTheme="minorEastAsia"/>
                <w:u w:val="single"/>
                <w:lang w:eastAsia="zh-CN"/>
              </w:rPr>
              <w:t>rsrp-ThresholdSSB: -92 dBm/240kHz for Config 2</w:t>
            </w:r>
          </w:p>
        </w:tc>
        <w:tc>
          <w:tcPr>
            <w:tcW w:w="1643" w:type="dxa"/>
            <w:tcBorders>
              <w:top w:val="single" w:sz="4" w:space="0" w:color="auto"/>
              <w:left w:val="single" w:sz="4" w:space="0" w:color="auto"/>
              <w:bottom w:val="single" w:sz="4" w:space="0" w:color="auto"/>
              <w:right w:val="single" w:sz="4" w:space="0" w:color="auto"/>
            </w:tcBorders>
          </w:tcPr>
          <w:p w14:paraId="28030EAE" w14:textId="77777777" w:rsidR="00441560" w:rsidRPr="00D0162F" w:rsidRDefault="00441560" w:rsidP="00441560">
            <w:pPr>
              <w:pStyle w:val="TAL"/>
              <w:rPr>
                <w:rFonts w:eastAsia="MS Mincho"/>
                <w:u w:val="single"/>
              </w:rPr>
            </w:pPr>
          </w:p>
          <w:p w14:paraId="1856FD35"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8.70 dB</w:t>
            </w:r>
          </w:p>
          <w:p w14:paraId="5C3CA57B"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1DA5479D" w14:textId="77777777" w:rsidR="00441560" w:rsidRPr="00D0162F" w:rsidRDefault="00441560" w:rsidP="00441560">
            <w:pPr>
              <w:pStyle w:val="TAL"/>
              <w:rPr>
                <w:rFonts w:eastAsiaTheme="minorEastAsia"/>
                <w:u w:val="single"/>
                <w:lang w:eastAsia="zh-CN"/>
              </w:rPr>
            </w:pPr>
          </w:p>
          <w:p w14:paraId="68B90309" w14:textId="77777777" w:rsidR="00441560" w:rsidRPr="00D0162F" w:rsidRDefault="00441560" w:rsidP="00441560">
            <w:pPr>
              <w:pStyle w:val="TAL"/>
              <w:rPr>
                <w:rFonts w:eastAsiaTheme="minorEastAsia"/>
                <w:u w:val="single"/>
                <w:lang w:eastAsia="zh-CN"/>
              </w:rPr>
            </w:pPr>
          </w:p>
          <w:p w14:paraId="1CB66888"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8.70 dB</w:t>
            </w:r>
          </w:p>
          <w:p w14:paraId="1CD4F157"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303B5878" w14:textId="77777777" w:rsidR="00441560" w:rsidRPr="00D0162F" w:rsidRDefault="00441560" w:rsidP="00441560">
            <w:pPr>
              <w:pStyle w:val="TAL"/>
              <w:rPr>
                <w:rFonts w:eastAsiaTheme="minorEastAsia"/>
                <w:u w:val="single"/>
                <w:lang w:eastAsia="zh-CN"/>
              </w:rPr>
            </w:pPr>
          </w:p>
          <w:p w14:paraId="6FBDC078" w14:textId="77777777" w:rsidR="00441560" w:rsidRPr="00D0162F" w:rsidRDefault="00441560" w:rsidP="00441560">
            <w:pPr>
              <w:pStyle w:val="TAL"/>
              <w:rPr>
                <w:rFonts w:eastAsiaTheme="minorEastAsia"/>
                <w:u w:val="single"/>
                <w:lang w:eastAsia="zh-CN"/>
              </w:rPr>
            </w:pPr>
          </w:p>
          <w:p w14:paraId="5D8DA35E"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1DC13D05"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2 dB</w:t>
            </w:r>
          </w:p>
          <w:p w14:paraId="194EA390" w14:textId="77777777" w:rsidR="00441560" w:rsidRPr="00D0162F" w:rsidRDefault="00441560" w:rsidP="00441560">
            <w:pPr>
              <w:pStyle w:val="TAL"/>
              <w:rPr>
                <w:rFonts w:eastAsiaTheme="minorEastAsia"/>
                <w:u w:val="single"/>
                <w:lang w:eastAsia="zh-CN"/>
              </w:rPr>
            </w:pPr>
          </w:p>
          <w:p w14:paraId="78E58E5F" w14:textId="77777777" w:rsidR="00441560" w:rsidRPr="00D0162F" w:rsidRDefault="00441560" w:rsidP="00441560">
            <w:pPr>
              <w:pStyle w:val="TAL"/>
              <w:rPr>
                <w:rFonts w:eastAsiaTheme="minorEastAsia"/>
                <w:u w:val="single"/>
                <w:lang w:eastAsia="zh-CN"/>
              </w:rPr>
            </w:pPr>
          </w:p>
          <w:p w14:paraId="1993C228"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14 dB</w:t>
            </w:r>
          </w:p>
          <w:p w14:paraId="548C44E2" w14:textId="77777777" w:rsidR="00441560" w:rsidRPr="00D0162F" w:rsidRDefault="00441560" w:rsidP="00441560">
            <w:pPr>
              <w:pStyle w:val="TAL"/>
              <w:rPr>
                <w:rFonts w:eastAsiaTheme="minorEastAsia"/>
                <w:u w:val="single"/>
                <w:lang w:eastAsia="zh-CN"/>
              </w:rPr>
            </w:pPr>
          </w:p>
          <w:p w14:paraId="45343D02" w14:textId="243B6F77" w:rsidR="00441560" w:rsidRPr="00D0162F" w:rsidRDefault="00441560" w:rsidP="00441560">
            <w:pPr>
              <w:pStyle w:val="TAL"/>
              <w:rPr>
                <w:u w:val="single"/>
              </w:rPr>
            </w:pPr>
            <w:r w:rsidRPr="00D0162F">
              <w:rPr>
                <w:rFonts w:eastAsiaTheme="minorEastAsia"/>
                <w:u w:val="single"/>
                <w:lang w:eastAsia="zh-CN"/>
              </w:rPr>
              <w:t>-14 dB</w:t>
            </w:r>
          </w:p>
        </w:tc>
        <w:tc>
          <w:tcPr>
            <w:tcW w:w="2573" w:type="dxa"/>
            <w:tcBorders>
              <w:top w:val="single" w:sz="4" w:space="0" w:color="auto"/>
              <w:left w:val="single" w:sz="4" w:space="0" w:color="auto"/>
              <w:bottom w:val="single" w:sz="4" w:space="0" w:color="auto"/>
              <w:right w:val="single" w:sz="4" w:space="0" w:color="auto"/>
            </w:tcBorders>
          </w:tcPr>
          <w:p w14:paraId="172FE826" w14:textId="77777777" w:rsidR="00441560" w:rsidRPr="00D0162F" w:rsidRDefault="00441560" w:rsidP="00441560">
            <w:pPr>
              <w:pStyle w:val="TAL"/>
              <w:rPr>
                <w:u w:val="single"/>
              </w:rPr>
            </w:pPr>
            <w:r w:rsidRPr="00D0162F">
              <w:rPr>
                <w:u w:val="single"/>
              </w:rPr>
              <w:t>During T1:</w:t>
            </w:r>
          </w:p>
          <w:p w14:paraId="23E9AAF6"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3.7 dB</w:t>
            </w:r>
          </w:p>
          <w:p w14:paraId="565058D6"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636CEFCB" w14:textId="77777777" w:rsidR="00441560" w:rsidRPr="00D0162F" w:rsidRDefault="00441560" w:rsidP="00441560">
            <w:pPr>
              <w:pStyle w:val="TAL"/>
              <w:rPr>
                <w:u w:val="single"/>
              </w:rPr>
            </w:pPr>
          </w:p>
          <w:p w14:paraId="653827B8" w14:textId="77777777" w:rsidR="00441560" w:rsidRPr="00D0162F" w:rsidRDefault="00441560" w:rsidP="00441560">
            <w:pPr>
              <w:pStyle w:val="TAL"/>
              <w:rPr>
                <w:u w:val="single"/>
              </w:rPr>
            </w:pPr>
            <w:r w:rsidRPr="00D0162F">
              <w:rPr>
                <w:u w:val="single"/>
              </w:rPr>
              <w:t>During T2:</w:t>
            </w:r>
          </w:p>
          <w:p w14:paraId="3658AA0B"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5.7 dB</w:t>
            </w:r>
          </w:p>
          <w:p w14:paraId="02802691"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09542F7E" w14:textId="77777777" w:rsidR="00441560" w:rsidRPr="00D0162F" w:rsidRDefault="00441560" w:rsidP="00441560">
            <w:pPr>
              <w:pStyle w:val="TAL"/>
              <w:rPr>
                <w:u w:val="single"/>
              </w:rPr>
            </w:pPr>
          </w:p>
          <w:p w14:paraId="7DAEABB2" w14:textId="77777777" w:rsidR="00441560" w:rsidRPr="00D0162F" w:rsidRDefault="00441560" w:rsidP="00441560">
            <w:pPr>
              <w:pStyle w:val="TAL"/>
              <w:rPr>
                <w:u w:val="single"/>
              </w:rPr>
            </w:pPr>
            <w:r w:rsidRPr="00D0162F">
              <w:rPr>
                <w:u w:val="single"/>
              </w:rPr>
              <w:t>During T3-T5:</w:t>
            </w:r>
          </w:p>
          <w:p w14:paraId="30FDC1F8"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2 dB</w:t>
            </w:r>
          </w:p>
          <w:p w14:paraId="12070A75"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20 dB</w:t>
            </w:r>
          </w:p>
          <w:p w14:paraId="3328E94C" w14:textId="77777777" w:rsidR="00441560" w:rsidRPr="00D0162F" w:rsidRDefault="00441560" w:rsidP="00441560">
            <w:pPr>
              <w:pStyle w:val="TAL"/>
              <w:rPr>
                <w:rFonts w:eastAsia="MS Mincho"/>
                <w:u w:val="single"/>
              </w:rPr>
            </w:pPr>
          </w:p>
          <w:p w14:paraId="438AC454" w14:textId="7DBA6F34" w:rsidR="00441560" w:rsidRPr="00D0162F" w:rsidRDefault="00441560" w:rsidP="00441560">
            <w:pPr>
              <w:pStyle w:val="TAL"/>
              <w:rPr>
                <w:rFonts w:eastAsiaTheme="minorEastAsia"/>
                <w:u w:val="single"/>
                <w:lang w:eastAsia="zh-CN"/>
              </w:rPr>
            </w:pPr>
            <w:r w:rsidRPr="00D0162F">
              <w:rPr>
                <w:rFonts w:eastAsiaTheme="minorEastAsia"/>
                <w:u w:val="single"/>
                <w:lang w:eastAsia="zh-CN"/>
              </w:rPr>
              <w:t xml:space="preserve">In </w:t>
            </w:r>
            <w:r w:rsidR="00AE4493" w:rsidRPr="00D0162F">
              <w:rPr>
                <w:rFonts w:eastAsiaTheme="minorEastAsia"/>
                <w:u w:val="single"/>
                <w:lang w:eastAsia="zh-CN"/>
              </w:rPr>
              <w:t>signalling</w:t>
            </w:r>
            <w:r w:rsidRPr="00D0162F">
              <w:rPr>
                <w:rFonts w:eastAsiaTheme="minorEastAsia"/>
                <w:u w:val="single"/>
                <w:lang w:eastAsia="zh-CN"/>
              </w:rPr>
              <w:t>:</w:t>
            </w:r>
          </w:p>
          <w:p w14:paraId="3D9A9B70"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rsrp-ThresholdSSB: -109 dBm/120kHz for Config 1</w:t>
            </w:r>
          </w:p>
          <w:p w14:paraId="00154FCB" w14:textId="6F49F81E" w:rsidR="00441560" w:rsidRPr="00D0162F" w:rsidRDefault="00441560" w:rsidP="00441560">
            <w:pPr>
              <w:pStyle w:val="TAL"/>
              <w:rPr>
                <w:u w:val="single"/>
              </w:rPr>
            </w:pPr>
            <w:r w:rsidRPr="00D0162F">
              <w:rPr>
                <w:rFonts w:eastAsiaTheme="minorEastAsia"/>
                <w:u w:val="single"/>
                <w:lang w:eastAsia="zh-CN"/>
              </w:rPr>
              <w:t>srp-ThresholdSSB: -106 dBm/240kHz for Config 2</w:t>
            </w:r>
          </w:p>
        </w:tc>
      </w:tr>
      <w:tr w:rsidR="00441560" w:rsidRPr="00D0162F" w14:paraId="250E4DD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54B6B33" w14:textId="03C08E57" w:rsidR="00441560" w:rsidRPr="00D0162F" w:rsidRDefault="00441560" w:rsidP="00441560">
            <w:pPr>
              <w:pStyle w:val="TAL"/>
              <w:rPr>
                <w:shd w:val="clear" w:color="auto" w:fill="FFFFFF"/>
              </w:rPr>
            </w:pPr>
            <w:r w:rsidRPr="00D0162F">
              <w:t>7.5.5.2 NR SA FR2 SSB-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295C6310" w14:textId="0D214167" w:rsidR="00441560" w:rsidRPr="00D0162F" w:rsidRDefault="00441560" w:rsidP="00441560">
            <w:pPr>
              <w:pStyle w:val="TAL"/>
              <w:rPr>
                <w:u w:val="single"/>
              </w:rPr>
            </w:pPr>
            <w:r w:rsidRPr="00D0162F">
              <w:rPr>
                <w:u w:val="single"/>
                <w:lang w:eastAsia="zh-CN"/>
              </w:rPr>
              <w:t>Same as 7.5.5.1</w:t>
            </w:r>
          </w:p>
        </w:tc>
        <w:tc>
          <w:tcPr>
            <w:tcW w:w="1643" w:type="dxa"/>
            <w:tcBorders>
              <w:top w:val="single" w:sz="4" w:space="0" w:color="auto"/>
              <w:left w:val="single" w:sz="4" w:space="0" w:color="auto"/>
              <w:bottom w:val="single" w:sz="4" w:space="0" w:color="auto"/>
              <w:right w:val="single" w:sz="4" w:space="0" w:color="auto"/>
            </w:tcBorders>
          </w:tcPr>
          <w:p w14:paraId="585126FE" w14:textId="4FD6BCD2" w:rsidR="00441560" w:rsidRPr="00D0162F" w:rsidRDefault="00441560" w:rsidP="00441560">
            <w:pPr>
              <w:pStyle w:val="TAL"/>
              <w:rPr>
                <w:u w:val="single"/>
              </w:rPr>
            </w:pPr>
            <w:r w:rsidRPr="00D0162F">
              <w:rPr>
                <w:u w:val="single"/>
                <w:lang w:eastAsia="zh-CN"/>
              </w:rPr>
              <w:t>Same as 7.5.5.1</w:t>
            </w:r>
          </w:p>
        </w:tc>
        <w:tc>
          <w:tcPr>
            <w:tcW w:w="2573" w:type="dxa"/>
            <w:tcBorders>
              <w:top w:val="single" w:sz="4" w:space="0" w:color="auto"/>
              <w:left w:val="single" w:sz="4" w:space="0" w:color="auto"/>
              <w:bottom w:val="single" w:sz="4" w:space="0" w:color="auto"/>
              <w:right w:val="single" w:sz="4" w:space="0" w:color="auto"/>
            </w:tcBorders>
          </w:tcPr>
          <w:p w14:paraId="3C51B15F" w14:textId="7C16AB2A" w:rsidR="00441560" w:rsidRPr="00D0162F" w:rsidRDefault="00441560" w:rsidP="00441560">
            <w:pPr>
              <w:pStyle w:val="TAL"/>
              <w:rPr>
                <w:u w:val="single"/>
              </w:rPr>
            </w:pPr>
            <w:r w:rsidRPr="00D0162F">
              <w:rPr>
                <w:u w:val="single"/>
                <w:lang w:eastAsia="zh-CN"/>
              </w:rPr>
              <w:t>Same as 7.5.5.1</w:t>
            </w:r>
          </w:p>
        </w:tc>
      </w:tr>
      <w:tr w:rsidR="00441560" w:rsidRPr="00D0162F" w14:paraId="7B40CC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1C26985" w14:textId="2E222523" w:rsidR="00441560" w:rsidRPr="00D0162F" w:rsidRDefault="00441560" w:rsidP="00441560">
            <w:pPr>
              <w:pStyle w:val="TAL"/>
            </w:pPr>
            <w:r w:rsidRPr="00D0162F">
              <w:t>7.5.5.3 NR SA FR2 CSI-RS-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4E3F5818" w14:textId="77777777" w:rsidR="00441560" w:rsidRPr="00D0162F" w:rsidRDefault="00441560" w:rsidP="00441560">
            <w:pPr>
              <w:pStyle w:val="TAL"/>
              <w:rPr>
                <w:u w:val="single"/>
              </w:rPr>
            </w:pPr>
            <w:r w:rsidRPr="00D0162F">
              <w:rPr>
                <w:u w:val="single"/>
              </w:rPr>
              <w:t>Noc = -104.7 dBm/120 kHz</w:t>
            </w:r>
          </w:p>
          <w:p w14:paraId="6F236383" w14:textId="77777777" w:rsidR="00441560" w:rsidRPr="00D0162F" w:rsidRDefault="00441560" w:rsidP="00441560">
            <w:pPr>
              <w:pStyle w:val="TAL"/>
              <w:rPr>
                <w:u w:val="single"/>
              </w:rPr>
            </w:pPr>
          </w:p>
          <w:p w14:paraId="3BAD8DC7"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w:t>
            </w:r>
          </w:p>
          <w:p w14:paraId="0C24E86F" w14:textId="77777777" w:rsidR="00441560" w:rsidRPr="00A91ADE" w:rsidRDefault="00441560" w:rsidP="00441560">
            <w:pPr>
              <w:pStyle w:val="TAL"/>
              <w:rPr>
                <w:u w:val="single"/>
                <w:lang w:val="fr-FR" w:eastAsia="zh-CN"/>
              </w:rPr>
            </w:pPr>
            <w:r w:rsidRPr="00A91ADE">
              <w:rPr>
                <w:u w:val="single"/>
                <w:lang w:val="fr-FR" w:eastAsia="zh-CN"/>
              </w:rPr>
              <w:t>T1: 5 dB</w:t>
            </w:r>
          </w:p>
          <w:p w14:paraId="7EF59554" w14:textId="77777777" w:rsidR="00441560" w:rsidRPr="00A91ADE" w:rsidRDefault="00441560" w:rsidP="00441560">
            <w:pPr>
              <w:pStyle w:val="TAL"/>
              <w:rPr>
                <w:u w:val="single"/>
                <w:lang w:val="fr-FR" w:eastAsia="zh-CN"/>
              </w:rPr>
            </w:pPr>
            <w:r w:rsidRPr="00A91ADE">
              <w:rPr>
                <w:u w:val="single"/>
                <w:lang w:val="fr-FR" w:eastAsia="zh-CN"/>
              </w:rPr>
              <w:t>T2: -3 dB</w:t>
            </w:r>
          </w:p>
          <w:p w14:paraId="2E6EC1C2" w14:textId="77777777" w:rsidR="00441560" w:rsidRPr="00A91ADE" w:rsidRDefault="00441560" w:rsidP="00441560">
            <w:pPr>
              <w:pStyle w:val="TAL"/>
              <w:rPr>
                <w:u w:val="single"/>
                <w:lang w:val="fr-FR" w:eastAsia="zh-CN"/>
              </w:rPr>
            </w:pPr>
            <w:r w:rsidRPr="00A91ADE">
              <w:rPr>
                <w:u w:val="single"/>
                <w:lang w:val="fr-FR" w:eastAsia="zh-CN"/>
              </w:rPr>
              <w:t>T3: -12 dB</w:t>
            </w:r>
          </w:p>
          <w:p w14:paraId="6A0C0E42" w14:textId="77777777" w:rsidR="00441560" w:rsidRPr="00A91ADE" w:rsidRDefault="00441560" w:rsidP="00441560">
            <w:pPr>
              <w:pStyle w:val="TAL"/>
              <w:rPr>
                <w:u w:val="single"/>
                <w:lang w:val="fr-FR" w:eastAsia="zh-CN"/>
              </w:rPr>
            </w:pPr>
            <w:r w:rsidRPr="00A91ADE">
              <w:rPr>
                <w:u w:val="single"/>
                <w:lang w:val="fr-FR" w:eastAsia="zh-CN"/>
              </w:rPr>
              <w:t>T4: -12 dB</w:t>
            </w:r>
          </w:p>
          <w:p w14:paraId="6B8BF18F" w14:textId="77777777" w:rsidR="00441560" w:rsidRPr="00D0162F" w:rsidRDefault="00441560" w:rsidP="00441560">
            <w:pPr>
              <w:pStyle w:val="TAL"/>
              <w:rPr>
                <w:u w:val="single"/>
                <w:lang w:eastAsia="zh-CN"/>
              </w:rPr>
            </w:pPr>
            <w:r w:rsidRPr="00D0162F">
              <w:rPr>
                <w:u w:val="single"/>
                <w:lang w:eastAsia="zh-CN"/>
              </w:rPr>
              <w:t>T5: -12 dB</w:t>
            </w:r>
          </w:p>
          <w:p w14:paraId="72BEF741" w14:textId="77777777" w:rsidR="00441560" w:rsidRPr="00D0162F" w:rsidRDefault="00441560" w:rsidP="00441560">
            <w:pPr>
              <w:pStyle w:val="TAL"/>
              <w:rPr>
                <w:u w:val="single"/>
                <w:lang w:eastAsia="zh-CN"/>
              </w:rPr>
            </w:pPr>
          </w:p>
          <w:p w14:paraId="23205FA4"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1</w:t>
            </w:r>
          </w:p>
          <w:p w14:paraId="2C01E721" w14:textId="77777777" w:rsidR="00441560" w:rsidRPr="00A91ADE" w:rsidRDefault="00441560" w:rsidP="00441560">
            <w:pPr>
              <w:pStyle w:val="TAL"/>
              <w:rPr>
                <w:u w:val="single"/>
                <w:lang w:val="fr-FR" w:eastAsia="zh-CN"/>
              </w:rPr>
            </w:pPr>
            <w:r w:rsidRPr="00A91ADE">
              <w:rPr>
                <w:u w:val="single"/>
                <w:lang w:val="fr-FR" w:eastAsia="zh-CN"/>
              </w:rPr>
              <w:t>T1: 0.2 dB</w:t>
            </w:r>
          </w:p>
          <w:p w14:paraId="600C9A94" w14:textId="77777777" w:rsidR="00441560" w:rsidRPr="00A91ADE" w:rsidRDefault="00441560" w:rsidP="00441560">
            <w:pPr>
              <w:pStyle w:val="TAL"/>
              <w:rPr>
                <w:u w:val="single"/>
                <w:lang w:val="fr-FR" w:eastAsia="zh-CN"/>
              </w:rPr>
            </w:pPr>
            <w:r w:rsidRPr="00A91ADE">
              <w:rPr>
                <w:u w:val="single"/>
                <w:lang w:val="fr-FR" w:eastAsia="zh-CN"/>
              </w:rPr>
              <w:t>T2: 0.2 dB</w:t>
            </w:r>
          </w:p>
          <w:p w14:paraId="5E930571" w14:textId="77777777" w:rsidR="00441560" w:rsidRPr="00A91ADE" w:rsidRDefault="00441560" w:rsidP="00441560">
            <w:pPr>
              <w:pStyle w:val="TAL"/>
              <w:rPr>
                <w:u w:val="single"/>
                <w:lang w:val="fr-FR" w:eastAsia="zh-CN"/>
              </w:rPr>
            </w:pPr>
            <w:r w:rsidRPr="00A91ADE">
              <w:rPr>
                <w:u w:val="single"/>
                <w:lang w:val="fr-FR" w:eastAsia="zh-CN"/>
              </w:rPr>
              <w:t>T3: 20.2 dB</w:t>
            </w:r>
          </w:p>
          <w:p w14:paraId="4944AC8C" w14:textId="77777777" w:rsidR="00441560" w:rsidRPr="00A91ADE" w:rsidRDefault="00441560" w:rsidP="00441560">
            <w:pPr>
              <w:pStyle w:val="TAL"/>
              <w:rPr>
                <w:u w:val="single"/>
                <w:lang w:val="fr-FR" w:eastAsia="zh-CN"/>
              </w:rPr>
            </w:pPr>
            <w:r w:rsidRPr="00A91ADE">
              <w:rPr>
                <w:u w:val="single"/>
                <w:lang w:val="fr-FR" w:eastAsia="zh-CN"/>
              </w:rPr>
              <w:t>T4: 20.2 dB</w:t>
            </w:r>
          </w:p>
          <w:p w14:paraId="6A9C514C" w14:textId="77777777" w:rsidR="00441560" w:rsidRPr="00D0162F" w:rsidRDefault="00441560" w:rsidP="00441560">
            <w:pPr>
              <w:pStyle w:val="TAL"/>
              <w:rPr>
                <w:u w:val="single"/>
                <w:lang w:eastAsia="zh-CN"/>
              </w:rPr>
            </w:pPr>
            <w:r w:rsidRPr="00D0162F">
              <w:rPr>
                <w:u w:val="single"/>
                <w:lang w:eastAsia="zh-CN"/>
              </w:rPr>
              <w:t>T5: 20.2 dB</w:t>
            </w:r>
          </w:p>
          <w:p w14:paraId="09E7B3AB" w14:textId="77777777" w:rsidR="00441560" w:rsidRPr="00D0162F" w:rsidRDefault="00441560" w:rsidP="00441560">
            <w:pPr>
              <w:pStyle w:val="TAL"/>
              <w:rPr>
                <w:u w:val="single"/>
                <w:lang w:eastAsia="zh-CN"/>
              </w:rPr>
            </w:pPr>
          </w:p>
          <w:p w14:paraId="1A56D22F" w14:textId="18E45F8B" w:rsidR="00441560" w:rsidRPr="00D0162F" w:rsidRDefault="00441560" w:rsidP="00441560">
            <w:pPr>
              <w:pStyle w:val="TAL"/>
              <w:rPr>
                <w:u w:val="single"/>
                <w:lang w:eastAsia="zh-CN"/>
              </w:rPr>
            </w:pPr>
            <w:r w:rsidRPr="00D0162F">
              <w:t xml:space="preserve">rsrp-ThresholdSSB: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0C3228B9" w14:textId="77777777" w:rsidR="00441560" w:rsidRPr="00D0162F" w:rsidRDefault="00441560" w:rsidP="00441560">
            <w:pPr>
              <w:pStyle w:val="TAL"/>
              <w:rPr>
                <w:u w:val="single"/>
              </w:rPr>
            </w:pPr>
            <w:r w:rsidRPr="00D0162F">
              <w:rPr>
                <w:u w:val="single"/>
              </w:rPr>
              <w:t>0 dB</w:t>
            </w:r>
          </w:p>
          <w:p w14:paraId="7B50F0C9" w14:textId="77777777" w:rsidR="00441560" w:rsidRPr="00D0162F" w:rsidRDefault="00441560" w:rsidP="00441560">
            <w:pPr>
              <w:pStyle w:val="TAL"/>
              <w:rPr>
                <w:u w:val="single"/>
              </w:rPr>
            </w:pPr>
          </w:p>
          <w:p w14:paraId="6B3235F8" w14:textId="77777777" w:rsidR="00441560" w:rsidRPr="00D0162F" w:rsidRDefault="00441560" w:rsidP="00441560">
            <w:pPr>
              <w:pStyle w:val="TAL"/>
              <w:rPr>
                <w:u w:val="single"/>
              </w:rPr>
            </w:pPr>
          </w:p>
          <w:p w14:paraId="004D5B1E" w14:textId="77777777" w:rsidR="00441560" w:rsidRPr="00D0162F" w:rsidRDefault="00441560" w:rsidP="00441560">
            <w:pPr>
              <w:pStyle w:val="TAL"/>
              <w:rPr>
                <w:u w:val="single"/>
              </w:rPr>
            </w:pPr>
            <w:r w:rsidRPr="00D0162F">
              <w:rPr>
                <w:u w:val="single"/>
              </w:rPr>
              <w:t>8.7 dB</w:t>
            </w:r>
          </w:p>
          <w:p w14:paraId="32AD304B" w14:textId="77777777" w:rsidR="00441560" w:rsidRPr="00D0162F" w:rsidRDefault="00441560" w:rsidP="00441560">
            <w:pPr>
              <w:pStyle w:val="TAL"/>
              <w:rPr>
                <w:u w:val="single"/>
              </w:rPr>
            </w:pPr>
            <w:r w:rsidRPr="00D0162F">
              <w:rPr>
                <w:u w:val="single"/>
              </w:rPr>
              <w:t>8.7 dB</w:t>
            </w:r>
          </w:p>
          <w:p w14:paraId="39226F09" w14:textId="77777777" w:rsidR="00441560" w:rsidRPr="00D0162F" w:rsidRDefault="00441560" w:rsidP="00441560">
            <w:pPr>
              <w:pStyle w:val="TAL"/>
              <w:rPr>
                <w:u w:val="single"/>
              </w:rPr>
            </w:pPr>
            <w:r w:rsidRPr="00D0162F">
              <w:rPr>
                <w:u w:val="single"/>
              </w:rPr>
              <w:t>0 dB</w:t>
            </w:r>
          </w:p>
          <w:p w14:paraId="790A8090" w14:textId="77777777" w:rsidR="00441560" w:rsidRPr="00D0162F" w:rsidRDefault="00441560" w:rsidP="00441560">
            <w:pPr>
              <w:pStyle w:val="TAL"/>
              <w:rPr>
                <w:u w:val="single"/>
              </w:rPr>
            </w:pPr>
            <w:r w:rsidRPr="00D0162F">
              <w:rPr>
                <w:u w:val="single"/>
              </w:rPr>
              <w:t>0 dB</w:t>
            </w:r>
          </w:p>
          <w:p w14:paraId="22F2FB6A" w14:textId="77777777" w:rsidR="00441560" w:rsidRPr="00D0162F" w:rsidRDefault="00441560" w:rsidP="00441560">
            <w:pPr>
              <w:pStyle w:val="TAL"/>
              <w:rPr>
                <w:u w:val="single"/>
              </w:rPr>
            </w:pPr>
            <w:r w:rsidRPr="00D0162F">
              <w:rPr>
                <w:u w:val="single"/>
              </w:rPr>
              <w:t>0 dB</w:t>
            </w:r>
          </w:p>
          <w:p w14:paraId="5EA3E8F3" w14:textId="77777777" w:rsidR="00441560" w:rsidRPr="00D0162F" w:rsidRDefault="00441560" w:rsidP="00441560">
            <w:pPr>
              <w:pStyle w:val="TAL"/>
              <w:rPr>
                <w:u w:val="single"/>
              </w:rPr>
            </w:pPr>
          </w:p>
          <w:p w14:paraId="512C8B24" w14:textId="77777777" w:rsidR="00441560" w:rsidRPr="00D0162F" w:rsidRDefault="00441560" w:rsidP="00441560">
            <w:pPr>
              <w:pStyle w:val="TAL"/>
              <w:rPr>
                <w:u w:val="single"/>
              </w:rPr>
            </w:pPr>
          </w:p>
          <w:p w14:paraId="34E2CE41" w14:textId="77777777" w:rsidR="00441560" w:rsidRPr="00D0162F" w:rsidRDefault="00441560" w:rsidP="00441560">
            <w:pPr>
              <w:pStyle w:val="TAL"/>
              <w:rPr>
                <w:u w:val="single"/>
              </w:rPr>
            </w:pPr>
            <w:r w:rsidRPr="00D0162F">
              <w:rPr>
                <w:u w:val="single"/>
              </w:rPr>
              <w:t>0 dB</w:t>
            </w:r>
          </w:p>
          <w:p w14:paraId="7C0F55D9" w14:textId="77777777" w:rsidR="00441560" w:rsidRPr="00D0162F" w:rsidRDefault="00441560" w:rsidP="00441560">
            <w:pPr>
              <w:pStyle w:val="TAL"/>
              <w:rPr>
                <w:u w:val="single"/>
              </w:rPr>
            </w:pPr>
            <w:r w:rsidRPr="00D0162F">
              <w:rPr>
                <w:u w:val="single"/>
              </w:rPr>
              <w:t>0 dB</w:t>
            </w:r>
          </w:p>
          <w:p w14:paraId="735D558C" w14:textId="77777777" w:rsidR="00441560" w:rsidRPr="00D0162F" w:rsidRDefault="00441560" w:rsidP="00441560">
            <w:pPr>
              <w:pStyle w:val="TAL"/>
              <w:rPr>
                <w:u w:val="single"/>
              </w:rPr>
            </w:pPr>
            <w:r w:rsidRPr="00D0162F">
              <w:rPr>
                <w:u w:val="single"/>
              </w:rPr>
              <w:t>-0.2 dB</w:t>
            </w:r>
          </w:p>
          <w:p w14:paraId="5EA7D577" w14:textId="77777777" w:rsidR="00441560" w:rsidRPr="00D0162F" w:rsidRDefault="00441560" w:rsidP="00441560">
            <w:pPr>
              <w:pStyle w:val="TAL"/>
              <w:rPr>
                <w:u w:val="single"/>
              </w:rPr>
            </w:pPr>
            <w:r w:rsidRPr="00D0162F">
              <w:rPr>
                <w:u w:val="single"/>
              </w:rPr>
              <w:t>-0.2 dB</w:t>
            </w:r>
          </w:p>
          <w:p w14:paraId="67B52EF0" w14:textId="77777777" w:rsidR="00441560" w:rsidRPr="00D0162F" w:rsidRDefault="00441560" w:rsidP="00441560">
            <w:pPr>
              <w:pStyle w:val="TAL"/>
              <w:rPr>
                <w:u w:val="single"/>
              </w:rPr>
            </w:pPr>
            <w:r w:rsidRPr="00D0162F">
              <w:rPr>
                <w:u w:val="single"/>
              </w:rPr>
              <w:t>-0.2 dB</w:t>
            </w:r>
          </w:p>
          <w:p w14:paraId="2CD69EEE" w14:textId="77777777" w:rsidR="00441560" w:rsidRPr="00D0162F" w:rsidRDefault="00441560" w:rsidP="00441560">
            <w:pPr>
              <w:pStyle w:val="TAL"/>
              <w:rPr>
                <w:u w:val="single"/>
              </w:rPr>
            </w:pPr>
          </w:p>
          <w:p w14:paraId="0FCA17C4" w14:textId="409BDFF6" w:rsidR="00441560" w:rsidRPr="00D0162F" w:rsidRDefault="00441560" w:rsidP="00441560">
            <w:pPr>
              <w:pStyle w:val="TAL"/>
              <w:rPr>
                <w:u w:val="single"/>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36EBAF7E" w14:textId="77777777" w:rsidR="00441560" w:rsidRPr="00D0162F" w:rsidRDefault="00441560" w:rsidP="00441560">
            <w:pPr>
              <w:pStyle w:val="TAL"/>
              <w:rPr>
                <w:u w:val="single"/>
              </w:rPr>
            </w:pPr>
            <w:r w:rsidRPr="00D0162F">
              <w:rPr>
                <w:u w:val="single"/>
              </w:rPr>
              <w:t>Noc = -104.7 dBm/120 kHz</w:t>
            </w:r>
          </w:p>
          <w:p w14:paraId="0AB8476C" w14:textId="77777777" w:rsidR="00441560" w:rsidRPr="00D0162F" w:rsidRDefault="00441560" w:rsidP="00441560">
            <w:pPr>
              <w:pStyle w:val="TAL"/>
              <w:rPr>
                <w:u w:val="single"/>
              </w:rPr>
            </w:pPr>
          </w:p>
          <w:p w14:paraId="5A98BB1F"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w:t>
            </w:r>
          </w:p>
          <w:p w14:paraId="304F79A4" w14:textId="77777777" w:rsidR="00441560" w:rsidRPr="00A91ADE" w:rsidRDefault="00441560" w:rsidP="00441560">
            <w:pPr>
              <w:pStyle w:val="TAL"/>
              <w:rPr>
                <w:u w:val="single"/>
                <w:lang w:val="fr-FR" w:eastAsia="zh-CN"/>
              </w:rPr>
            </w:pPr>
            <w:r w:rsidRPr="00A91ADE">
              <w:rPr>
                <w:u w:val="single"/>
                <w:lang w:val="fr-FR" w:eastAsia="zh-CN"/>
              </w:rPr>
              <w:t>T1: 13.7 dB</w:t>
            </w:r>
          </w:p>
          <w:p w14:paraId="73FA5933" w14:textId="77777777" w:rsidR="00441560" w:rsidRPr="00A91ADE" w:rsidRDefault="00441560" w:rsidP="00441560">
            <w:pPr>
              <w:pStyle w:val="TAL"/>
              <w:rPr>
                <w:u w:val="single"/>
                <w:lang w:val="fr-FR" w:eastAsia="zh-CN"/>
              </w:rPr>
            </w:pPr>
            <w:r w:rsidRPr="00A91ADE">
              <w:rPr>
                <w:u w:val="single"/>
                <w:lang w:val="fr-FR" w:eastAsia="zh-CN"/>
              </w:rPr>
              <w:t>T2: 5.7 dB</w:t>
            </w:r>
          </w:p>
          <w:p w14:paraId="663CE473" w14:textId="77777777" w:rsidR="00441560" w:rsidRPr="00A91ADE" w:rsidRDefault="00441560" w:rsidP="00441560">
            <w:pPr>
              <w:pStyle w:val="TAL"/>
              <w:rPr>
                <w:u w:val="single"/>
                <w:lang w:val="fr-FR" w:eastAsia="zh-CN"/>
              </w:rPr>
            </w:pPr>
            <w:r w:rsidRPr="00A91ADE">
              <w:rPr>
                <w:u w:val="single"/>
                <w:lang w:val="fr-FR" w:eastAsia="zh-CN"/>
              </w:rPr>
              <w:t>T3: -12 dB</w:t>
            </w:r>
          </w:p>
          <w:p w14:paraId="4914F169" w14:textId="77777777" w:rsidR="00441560" w:rsidRPr="00A91ADE" w:rsidRDefault="00441560" w:rsidP="00441560">
            <w:pPr>
              <w:pStyle w:val="TAL"/>
              <w:rPr>
                <w:u w:val="single"/>
                <w:lang w:val="fr-FR" w:eastAsia="zh-CN"/>
              </w:rPr>
            </w:pPr>
            <w:r w:rsidRPr="00A91ADE">
              <w:rPr>
                <w:u w:val="single"/>
                <w:lang w:val="fr-FR" w:eastAsia="zh-CN"/>
              </w:rPr>
              <w:t>T4: -12 dB</w:t>
            </w:r>
          </w:p>
          <w:p w14:paraId="437E169F" w14:textId="77777777" w:rsidR="00441560" w:rsidRPr="00D0162F" w:rsidRDefault="00441560" w:rsidP="00441560">
            <w:pPr>
              <w:pStyle w:val="TAL"/>
              <w:rPr>
                <w:u w:val="single"/>
                <w:lang w:eastAsia="zh-CN"/>
              </w:rPr>
            </w:pPr>
            <w:r w:rsidRPr="00D0162F">
              <w:rPr>
                <w:u w:val="single"/>
                <w:lang w:eastAsia="zh-CN"/>
              </w:rPr>
              <w:t>T5: -12 dB</w:t>
            </w:r>
          </w:p>
          <w:p w14:paraId="5736A48E" w14:textId="77777777" w:rsidR="00441560" w:rsidRPr="00D0162F" w:rsidRDefault="00441560" w:rsidP="00441560">
            <w:pPr>
              <w:pStyle w:val="TAL"/>
              <w:rPr>
                <w:u w:val="single"/>
                <w:lang w:eastAsia="zh-CN"/>
              </w:rPr>
            </w:pPr>
          </w:p>
          <w:p w14:paraId="6653D0C6"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1</w:t>
            </w:r>
          </w:p>
          <w:p w14:paraId="387D1911" w14:textId="77777777" w:rsidR="00441560" w:rsidRPr="00A91ADE" w:rsidRDefault="00441560" w:rsidP="00441560">
            <w:pPr>
              <w:pStyle w:val="TAL"/>
              <w:rPr>
                <w:u w:val="single"/>
                <w:lang w:val="fr-FR" w:eastAsia="zh-CN"/>
              </w:rPr>
            </w:pPr>
            <w:r w:rsidRPr="00A91ADE">
              <w:rPr>
                <w:u w:val="single"/>
                <w:lang w:val="fr-FR" w:eastAsia="zh-CN"/>
              </w:rPr>
              <w:t>T1: 0.2 dB</w:t>
            </w:r>
          </w:p>
          <w:p w14:paraId="3237728D" w14:textId="77777777" w:rsidR="00441560" w:rsidRPr="00A91ADE" w:rsidRDefault="00441560" w:rsidP="00441560">
            <w:pPr>
              <w:pStyle w:val="TAL"/>
              <w:rPr>
                <w:u w:val="single"/>
                <w:lang w:val="fr-FR" w:eastAsia="zh-CN"/>
              </w:rPr>
            </w:pPr>
            <w:r w:rsidRPr="00A91ADE">
              <w:rPr>
                <w:u w:val="single"/>
                <w:lang w:val="fr-FR" w:eastAsia="zh-CN"/>
              </w:rPr>
              <w:t>T2: 0.2 dB</w:t>
            </w:r>
          </w:p>
          <w:p w14:paraId="143248BE" w14:textId="77777777" w:rsidR="00441560" w:rsidRPr="00A91ADE" w:rsidRDefault="00441560" w:rsidP="00441560">
            <w:pPr>
              <w:pStyle w:val="TAL"/>
              <w:rPr>
                <w:u w:val="single"/>
                <w:lang w:val="fr-FR" w:eastAsia="zh-CN"/>
              </w:rPr>
            </w:pPr>
            <w:r w:rsidRPr="00A91ADE">
              <w:rPr>
                <w:u w:val="single"/>
                <w:lang w:val="fr-FR" w:eastAsia="zh-CN"/>
              </w:rPr>
              <w:t>T3: 20 dB</w:t>
            </w:r>
          </w:p>
          <w:p w14:paraId="681D595E" w14:textId="77777777" w:rsidR="00441560" w:rsidRPr="00A91ADE" w:rsidRDefault="00441560" w:rsidP="00441560">
            <w:pPr>
              <w:pStyle w:val="TAL"/>
              <w:rPr>
                <w:u w:val="single"/>
                <w:lang w:val="fr-FR" w:eastAsia="zh-CN"/>
              </w:rPr>
            </w:pPr>
            <w:r w:rsidRPr="00A91ADE">
              <w:rPr>
                <w:u w:val="single"/>
                <w:lang w:val="fr-FR" w:eastAsia="zh-CN"/>
              </w:rPr>
              <w:t>T4: 20 dB</w:t>
            </w:r>
          </w:p>
          <w:p w14:paraId="48FA5BC4" w14:textId="77777777" w:rsidR="00441560" w:rsidRPr="00D0162F" w:rsidRDefault="00441560" w:rsidP="00441560">
            <w:pPr>
              <w:pStyle w:val="TAL"/>
              <w:rPr>
                <w:u w:val="single"/>
                <w:lang w:eastAsia="zh-CN"/>
              </w:rPr>
            </w:pPr>
            <w:r w:rsidRPr="00D0162F">
              <w:rPr>
                <w:u w:val="single"/>
                <w:lang w:eastAsia="zh-CN"/>
              </w:rPr>
              <w:t>T5: 20 dB</w:t>
            </w:r>
          </w:p>
          <w:p w14:paraId="479F4844" w14:textId="77777777" w:rsidR="00441560" w:rsidRPr="00D0162F" w:rsidRDefault="00441560" w:rsidP="00441560">
            <w:pPr>
              <w:pStyle w:val="TAL"/>
              <w:rPr>
                <w:u w:val="single"/>
                <w:lang w:eastAsia="zh-CN"/>
              </w:rPr>
            </w:pPr>
          </w:p>
          <w:p w14:paraId="56FE77A5" w14:textId="44A43F48" w:rsidR="00441560" w:rsidRPr="00D0162F" w:rsidRDefault="00441560" w:rsidP="00441560">
            <w:pPr>
              <w:pStyle w:val="TAL"/>
              <w:rPr>
                <w:u w:val="single"/>
                <w:lang w:eastAsia="zh-CN"/>
              </w:rPr>
            </w:pPr>
            <w:r w:rsidRPr="00D0162F">
              <w:t xml:space="preserve">rsrp-ThresholdSSB: </w:t>
            </w:r>
            <w:r w:rsidRPr="00D0162F">
              <w:rPr>
                <w:iCs/>
                <w:lang w:eastAsia="zh-CN"/>
              </w:rPr>
              <w:t>-109.0 dBm/SCS kHz</w:t>
            </w:r>
          </w:p>
        </w:tc>
      </w:tr>
      <w:tr w:rsidR="00441560" w:rsidRPr="00D0162F" w14:paraId="0C84B96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752D8BE" w14:textId="263762DC" w:rsidR="00441560" w:rsidRPr="00D0162F" w:rsidRDefault="00441560" w:rsidP="00441560">
            <w:pPr>
              <w:pStyle w:val="TAL"/>
            </w:pPr>
            <w:r w:rsidRPr="00D0162F">
              <w:t>7.5.5.4 NR SA FR2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6051A732" w14:textId="1B882C6D" w:rsidR="00441560" w:rsidRPr="00D0162F" w:rsidRDefault="00441560" w:rsidP="00441560">
            <w:pPr>
              <w:pStyle w:val="TAL"/>
              <w:rPr>
                <w:u w:val="single"/>
                <w:lang w:eastAsia="zh-CN"/>
              </w:rPr>
            </w:pPr>
            <w:r w:rsidRPr="00D0162F">
              <w:rPr>
                <w:rFonts w:cs="Arial"/>
                <w:lang w:eastAsia="zh-CN"/>
              </w:rPr>
              <w:t>Same as 7.5.5.3</w:t>
            </w:r>
          </w:p>
        </w:tc>
        <w:tc>
          <w:tcPr>
            <w:tcW w:w="1643" w:type="dxa"/>
            <w:tcBorders>
              <w:top w:val="single" w:sz="4" w:space="0" w:color="auto"/>
              <w:left w:val="single" w:sz="4" w:space="0" w:color="auto"/>
              <w:bottom w:val="single" w:sz="4" w:space="0" w:color="auto"/>
              <w:right w:val="single" w:sz="4" w:space="0" w:color="auto"/>
            </w:tcBorders>
          </w:tcPr>
          <w:p w14:paraId="37880F84" w14:textId="521D12DC" w:rsidR="00441560" w:rsidRPr="00D0162F" w:rsidRDefault="00441560" w:rsidP="00441560">
            <w:pPr>
              <w:pStyle w:val="TAL"/>
              <w:rPr>
                <w:u w:val="single"/>
                <w:lang w:eastAsia="zh-CN"/>
              </w:rPr>
            </w:pPr>
            <w:r w:rsidRPr="00D0162F">
              <w:rPr>
                <w:rFonts w:cs="Arial"/>
                <w:lang w:eastAsia="zh-CN"/>
              </w:rPr>
              <w:t>Same as 7.5.5.3</w:t>
            </w:r>
          </w:p>
        </w:tc>
        <w:tc>
          <w:tcPr>
            <w:tcW w:w="2573" w:type="dxa"/>
            <w:tcBorders>
              <w:top w:val="single" w:sz="4" w:space="0" w:color="auto"/>
              <w:left w:val="single" w:sz="4" w:space="0" w:color="auto"/>
              <w:bottom w:val="single" w:sz="4" w:space="0" w:color="auto"/>
              <w:right w:val="single" w:sz="4" w:space="0" w:color="auto"/>
            </w:tcBorders>
          </w:tcPr>
          <w:p w14:paraId="79C8196F" w14:textId="406963C7" w:rsidR="00441560" w:rsidRPr="00D0162F" w:rsidRDefault="00441560" w:rsidP="00441560">
            <w:pPr>
              <w:pStyle w:val="TAL"/>
              <w:rPr>
                <w:u w:val="single"/>
                <w:lang w:eastAsia="zh-CN"/>
              </w:rPr>
            </w:pPr>
            <w:r w:rsidRPr="00D0162F">
              <w:rPr>
                <w:rFonts w:cs="Arial"/>
                <w:lang w:eastAsia="zh-CN"/>
              </w:rPr>
              <w:t>Same as 7.5.5.3</w:t>
            </w:r>
          </w:p>
        </w:tc>
      </w:tr>
      <w:tr w:rsidR="00441560" w:rsidRPr="00D0162F" w14:paraId="248C8FE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093BCF5" w14:textId="0CB15329" w:rsidR="00441560" w:rsidRPr="00D0162F" w:rsidRDefault="00441560" w:rsidP="00441560">
            <w:pPr>
              <w:pStyle w:val="TAL"/>
              <w:rPr>
                <w:shd w:val="clear" w:color="auto" w:fill="FFFFFF"/>
              </w:rPr>
            </w:pPr>
            <w:r w:rsidRPr="00D0162F">
              <w:t>7.5.5.5 NR SA FR2 scheduling available restriction during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1EC4DE58" w14:textId="09D00AC3" w:rsidR="00441560" w:rsidRPr="00D0162F" w:rsidRDefault="00441560" w:rsidP="00441560">
            <w:pPr>
              <w:pStyle w:val="TAL"/>
              <w:rPr>
                <w:u w:val="single"/>
              </w:rPr>
            </w:pPr>
            <w:r w:rsidRPr="00D0162F">
              <w:rPr>
                <w:u w:val="single"/>
                <w:lang w:eastAsia="zh-CN"/>
              </w:rPr>
              <w:t>Same as 7.5.5.1</w:t>
            </w:r>
          </w:p>
        </w:tc>
        <w:tc>
          <w:tcPr>
            <w:tcW w:w="1643" w:type="dxa"/>
            <w:tcBorders>
              <w:top w:val="single" w:sz="4" w:space="0" w:color="auto"/>
              <w:left w:val="single" w:sz="4" w:space="0" w:color="auto"/>
              <w:bottom w:val="single" w:sz="4" w:space="0" w:color="auto"/>
              <w:right w:val="single" w:sz="4" w:space="0" w:color="auto"/>
            </w:tcBorders>
          </w:tcPr>
          <w:p w14:paraId="0192998F" w14:textId="0D399D88" w:rsidR="00441560" w:rsidRPr="00D0162F" w:rsidRDefault="00441560" w:rsidP="00441560">
            <w:pPr>
              <w:pStyle w:val="TAL"/>
              <w:rPr>
                <w:u w:val="single"/>
              </w:rPr>
            </w:pPr>
            <w:r w:rsidRPr="00D0162F">
              <w:rPr>
                <w:u w:val="single"/>
                <w:lang w:eastAsia="zh-CN"/>
              </w:rPr>
              <w:t>Same as 7.5.5.1</w:t>
            </w:r>
          </w:p>
        </w:tc>
        <w:tc>
          <w:tcPr>
            <w:tcW w:w="2573" w:type="dxa"/>
            <w:tcBorders>
              <w:top w:val="single" w:sz="4" w:space="0" w:color="auto"/>
              <w:left w:val="single" w:sz="4" w:space="0" w:color="auto"/>
              <w:bottom w:val="single" w:sz="4" w:space="0" w:color="auto"/>
              <w:right w:val="single" w:sz="4" w:space="0" w:color="auto"/>
            </w:tcBorders>
          </w:tcPr>
          <w:p w14:paraId="7019B047" w14:textId="765D10D7" w:rsidR="00441560" w:rsidRPr="00D0162F" w:rsidRDefault="00441560" w:rsidP="00441560">
            <w:pPr>
              <w:pStyle w:val="TAL"/>
              <w:rPr>
                <w:u w:val="single"/>
              </w:rPr>
            </w:pPr>
            <w:r w:rsidRPr="00D0162F">
              <w:rPr>
                <w:u w:val="single"/>
                <w:lang w:eastAsia="zh-CN"/>
              </w:rPr>
              <w:t>Same as 7.5.5.1</w:t>
            </w:r>
          </w:p>
        </w:tc>
      </w:tr>
      <w:tr w:rsidR="00441560" w:rsidRPr="00D0162F" w14:paraId="5A3E717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FE58D87" w14:textId="5E4C7028" w:rsidR="00441560" w:rsidRPr="00D0162F" w:rsidRDefault="00441560" w:rsidP="00441560">
            <w:pPr>
              <w:pStyle w:val="TAL"/>
            </w:pPr>
            <w:r w:rsidRPr="00D0162F">
              <w:t>7.5.5.6</w:t>
            </w:r>
            <w:r w:rsidRPr="00D0162F">
              <w:tab/>
              <w:t>NR SA FR2 SCell CSI-RS-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35779209" w14:textId="77777777" w:rsidR="00441560" w:rsidRPr="00D0162F" w:rsidRDefault="00441560" w:rsidP="00441560">
            <w:pPr>
              <w:pStyle w:val="TAL"/>
              <w:rPr>
                <w:u w:val="single"/>
              </w:rPr>
            </w:pPr>
            <w:r w:rsidRPr="00D0162F">
              <w:rPr>
                <w:u w:val="single"/>
              </w:rPr>
              <w:t>Noc = -104.7 dBm/120 kHz</w:t>
            </w:r>
          </w:p>
          <w:p w14:paraId="472A4580" w14:textId="77777777" w:rsidR="00441560" w:rsidRPr="00D0162F" w:rsidRDefault="00441560" w:rsidP="00441560">
            <w:pPr>
              <w:pStyle w:val="TAL"/>
              <w:rPr>
                <w:u w:val="single"/>
              </w:rPr>
            </w:pPr>
          </w:p>
          <w:p w14:paraId="3BB91E5C"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47CE879D" w14:textId="77777777" w:rsidR="00441560" w:rsidRPr="00A91ADE" w:rsidRDefault="00441560" w:rsidP="00441560">
            <w:pPr>
              <w:pStyle w:val="TAL"/>
              <w:rPr>
                <w:u w:val="single"/>
                <w:lang w:val="fr-FR" w:eastAsia="zh-CN"/>
              </w:rPr>
            </w:pPr>
            <w:r w:rsidRPr="00A91ADE">
              <w:rPr>
                <w:u w:val="single"/>
                <w:lang w:val="fr-FR" w:eastAsia="zh-CN"/>
              </w:rPr>
              <w:t>T1: 5 dB</w:t>
            </w:r>
          </w:p>
          <w:p w14:paraId="593563DB" w14:textId="77777777" w:rsidR="00441560" w:rsidRPr="00A91ADE" w:rsidRDefault="00441560" w:rsidP="00441560">
            <w:pPr>
              <w:pStyle w:val="TAL"/>
              <w:rPr>
                <w:u w:val="single"/>
                <w:lang w:val="fr-FR" w:eastAsia="zh-CN"/>
              </w:rPr>
            </w:pPr>
            <w:r w:rsidRPr="00A91ADE">
              <w:rPr>
                <w:u w:val="single"/>
                <w:lang w:val="fr-FR" w:eastAsia="zh-CN"/>
              </w:rPr>
              <w:t>T2: -3 dB</w:t>
            </w:r>
          </w:p>
          <w:p w14:paraId="7044AFE2" w14:textId="77777777" w:rsidR="00441560" w:rsidRPr="00A91ADE" w:rsidRDefault="00441560" w:rsidP="00441560">
            <w:pPr>
              <w:pStyle w:val="TAL"/>
              <w:rPr>
                <w:u w:val="single"/>
                <w:lang w:val="fr-FR" w:eastAsia="zh-CN"/>
              </w:rPr>
            </w:pPr>
            <w:r w:rsidRPr="00A91ADE">
              <w:rPr>
                <w:u w:val="single"/>
                <w:lang w:val="fr-FR" w:eastAsia="zh-CN"/>
              </w:rPr>
              <w:t>T3: -12 dB</w:t>
            </w:r>
          </w:p>
          <w:p w14:paraId="161C5D73" w14:textId="77777777" w:rsidR="00441560" w:rsidRPr="00A91ADE" w:rsidRDefault="00441560" w:rsidP="00441560">
            <w:pPr>
              <w:pStyle w:val="TAL"/>
              <w:rPr>
                <w:u w:val="single"/>
                <w:lang w:val="fr-FR" w:eastAsia="zh-CN"/>
              </w:rPr>
            </w:pPr>
            <w:r w:rsidRPr="00A91ADE">
              <w:rPr>
                <w:u w:val="single"/>
                <w:lang w:val="fr-FR" w:eastAsia="zh-CN"/>
              </w:rPr>
              <w:t>T4: -12 dB</w:t>
            </w:r>
          </w:p>
          <w:p w14:paraId="5939D16E" w14:textId="77777777" w:rsidR="00441560" w:rsidRPr="00D0162F" w:rsidRDefault="00441560" w:rsidP="00441560">
            <w:pPr>
              <w:pStyle w:val="TAL"/>
              <w:rPr>
                <w:u w:val="single"/>
                <w:lang w:eastAsia="zh-CN"/>
              </w:rPr>
            </w:pPr>
            <w:r w:rsidRPr="00D0162F">
              <w:rPr>
                <w:u w:val="single"/>
                <w:lang w:eastAsia="zh-CN"/>
              </w:rPr>
              <w:t>T5: -12 dB</w:t>
            </w:r>
          </w:p>
          <w:p w14:paraId="1A243BD6" w14:textId="77777777" w:rsidR="00441560" w:rsidRPr="00D0162F" w:rsidRDefault="00441560" w:rsidP="00441560">
            <w:pPr>
              <w:pStyle w:val="TAL"/>
              <w:rPr>
                <w:u w:val="single"/>
                <w:lang w:eastAsia="zh-CN"/>
              </w:rPr>
            </w:pPr>
          </w:p>
          <w:p w14:paraId="7B18302B"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69FCE0FF" w14:textId="77777777" w:rsidR="00441560" w:rsidRPr="00A91ADE" w:rsidRDefault="00441560" w:rsidP="00441560">
            <w:pPr>
              <w:pStyle w:val="TAL"/>
              <w:rPr>
                <w:u w:val="single"/>
                <w:lang w:val="fr-FR" w:eastAsia="zh-CN"/>
              </w:rPr>
            </w:pPr>
            <w:r w:rsidRPr="00A91ADE">
              <w:rPr>
                <w:u w:val="single"/>
                <w:lang w:val="fr-FR" w:eastAsia="zh-CN"/>
              </w:rPr>
              <w:t>T1: 0.2 dB</w:t>
            </w:r>
          </w:p>
          <w:p w14:paraId="25508EC0" w14:textId="77777777" w:rsidR="00441560" w:rsidRPr="00A91ADE" w:rsidRDefault="00441560" w:rsidP="00441560">
            <w:pPr>
              <w:pStyle w:val="TAL"/>
              <w:rPr>
                <w:u w:val="single"/>
                <w:lang w:val="fr-FR" w:eastAsia="zh-CN"/>
              </w:rPr>
            </w:pPr>
            <w:r w:rsidRPr="00A91ADE">
              <w:rPr>
                <w:u w:val="single"/>
                <w:lang w:val="fr-FR" w:eastAsia="zh-CN"/>
              </w:rPr>
              <w:t>T2: 0.2 dB</w:t>
            </w:r>
          </w:p>
          <w:p w14:paraId="1E8115BF" w14:textId="77777777" w:rsidR="00441560" w:rsidRPr="00A91ADE" w:rsidRDefault="00441560" w:rsidP="00441560">
            <w:pPr>
              <w:pStyle w:val="TAL"/>
              <w:rPr>
                <w:u w:val="single"/>
                <w:lang w:val="fr-FR" w:eastAsia="zh-CN"/>
              </w:rPr>
            </w:pPr>
            <w:r w:rsidRPr="00A91ADE">
              <w:rPr>
                <w:u w:val="single"/>
                <w:lang w:val="fr-FR" w:eastAsia="zh-CN"/>
              </w:rPr>
              <w:t>T3: 20.2 dB</w:t>
            </w:r>
          </w:p>
          <w:p w14:paraId="592C0A7D" w14:textId="77777777" w:rsidR="00441560" w:rsidRPr="00A91ADE" w:rsidRDefault="00441560" w:rsidP="00441560">
            <w:pPr>
              <w:pStyle w:val="TAL"/>
              <w:rPr>
                <w:u w:val="single"/>
                <w:lang w:val="fr-FR" w:eastAsia="zh-CN"/>
              </w:rPr>
            </w:pPr>
            <w:r w:rsidRPr="00A91ADE">
              <w:rPr>
                <w:u w:val="single"/>
                <w:lang w:val="fr-FR" w:eastAsia="zh-CN"/>
              </w:rPr>
              <w:t>T4: 20.2 dB</w:t>
            </w:r>
          </w:p>
          <w:p w14:paraId="099B4FE7" w14:textId="77777777" w:rsidR="00441560" w:rsidRPr="00D0162F" w:rsidRDefault="00441560" w:rsidP="00441560">
            <w:pPr>
              <w:pStyle w:val="TAL"/>
              <w:rPr>
                <w:u w:val="single"/>
                <w:lang w:eastAsia="zh-CN"/>
              </w:rPr>
            </w:pPr>
            <w:r w:rsidRPr="00D0162F">
              <w:rPr>
                <w:u w:val="single"/>
                <w:lang w:eastAsia="zh-CN"/>
              </w:rPr>
              <w:t>T5: 20.2 dB</w:t>
            </w:r>
          </w:p>
          <w:p w14:paraId="26551960" w14:textId="77777777" w:rsidR="00441560" w:rsidRPr="00D0162F" w:rsidRDefault="00441560" w:rsidP="00441560">
            <w:pPr>
              <w:pStyle w:val="TAL"/>
              <w:rPr>
                <w:u w:val="single"/>
                <w:lang w:eastAsia="zh-CN"/>
              </w:rPr>
            </w:pPr>
          </w:p>
          <w:p w14:paraId="047359E0" w14:textId="29BB4427" w:rsidR="00441560" w:rsidRPr="00D0162F" w:rsidRDefault="00441560" w:rsidP="00441560">
            <w:pPr>
              <w:pStyle w:val="TAL"/>
              <w:rPr>
                <w:u w:val="single"/>
                <w:lang w:eastAsia="zh-CN"/>
              </w:rPr>
            </w:pPr>
            <w:r w:rsidRPr="00D0162F">
              <w:t xml:space="preserve">rsrp-ThresholdBFR: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10326290" w14:textId="77777777" w:rsidR="00441560" w:rsidRPr="00D0162F" w:rsidRDefault="00441560" w:rsidP="00441560">
            <w:pPr>
              <w:pStyle w:val="TAL"/>
              <w:rPr>
                <w:u w:val="single"/>
              </w:rPr>
            </w:pPr>
            <w:r w:rsidRPr="00D0162F">
              <w:rPr>
                <w:u w:val="single"/>
              </w:rPr>
              <w:t>0 dB</w:t>
            </w:r>
          </w:p>
          <w:p w14:paraId="77FBF258" w14:textId="77777777" w:rsidR="00441560" w:rsidRPr="00D0162F" w:rsidRDefault="00441560" w:rsidP="00441560">
            <w:pPr>
              <w:pStyle w:val="TAL"/>
              <w:rPr>
                <w:u w:val="single"/>
              </w:rPr>
            </w:pPr>
          </w:p>
          <w:p w14:paraId="178D177A" w14:textId="77777777" w:rsidR="00441560" w:rsidRPr="00D0162F" w:rsidRDefault="00441560" w:rsidP="00441560">
            <w:pPr>
              <w:pStyle w:val="TAL"/>
              <w:rPr>
                <w:u w:val="single"/>
              </w:rPr>
            </w:pPr>
          </w:p>
          <w:p w14:paraId="1ACA6064" w14:textId="77777777" w:rsidR="00441560" w:rsidRPr="00D0162F" w:rsidRDefault="00441560" w:rsidP="00441560">
            <w:pPr>
              <w:pStyle w:val="TAL"/>
              <w:rPr>
                <w:u w:val="single"/>
              </w:rPr>
            </w:pPr>
            <w:r w:rsidRPr="00D0162F">
              <w:rPr>
                <w:u w:val="single"/>
              </w:rPr>
              <w:t>8.7 dB</w:t>
            </w:r>
          </w:p>
          <w:p w14:paraId="60E0913A" w14:textId="77777777" w:rsidR="00441560" w:rsidRPr="00D0162F" w:rsidRDefault="00441560" w:rsidP="00441560">
            <w:pPr>
              <w:pStyle w:val="TAL"/>
              <w:rPr>
                <w:u w:val="single"/>
              </w:rPr>
            </w:pPr>
            <w:r w:rsidRPr="00D0162F">
              <w:rPr>
                <w:u w:val="single"/>
              </w:rPr>
              <w:t>8.7 dB</w:t>
            </w:r>
          </w:p>
          <w:p w14:paraId="2230410D" w14:textId="77777777" w:rsidR="00441560" w:rsidRPr="00D0162F" w:rsidRDefault="00441560" w:rsidP="00441560">
            <w:pPr>
              <w:pStyle w:val="TAL"/>
              <w:rPr>
                <w:u w:val="single"/>
              </w:rPr>
            </w:pPr>
            <w:r w:rsidRPr="00D0162F">
              <w:rPr>
                <w:u w:val="single"/>
              </w:rPr>
              <w:t>0 dB</w:t>
            </w:r>
          </w:p>
          <w:p w14:paraId="303C678A" w14:textId="77777777" w:rsidR="00441560" w:rsidRPr="00D0162F" w:rsidRDefault="00441560" w:rsidP="00441560">
            <w:pPr>
              <w:pStyle w:val="TAL"/>
              <w:rPr>
                <w:u w:val="single"/>
              </w:rPr>
            </w:pPr>
            <w:r w:rsidRPr="00D0162F">
              <w:rPr>
                <w:u w:val="single"/>
              </w:rPr>
              <w:t>0 dB</w:t>
            </w:r>
          </w:p>
          <w:p w14:paraId="185CEE7B" w14:textId="77777777" w:rsidR="00441560" w:rsidRPr="00D0162F" w:rsidRDefault="00441560" w:rsidP="00441560">
            <w:pPr>
              <w:pStyle w:val="TAL"/>
              <w:rPr>
                <w:u w:val="single"/>
              </w:rPr>
            </w:pPr>
            <w:r w:rsidRPr="00D0162F">
              <w:rPr>
                <w:u w:val="single"/>
              </w:rPr>
              <w:t>0 dB</w:t>
            </w:r>
          </w:p>
          <w:p w14:paraId="403593E4" w14:textId="77777777" w:rsidR="00441560" w:rsidRPr="00D0162F" w:rsidRDefault="00441560" w:rsidP="00441560">
            <w:pPr>
              <w:pStyle w:val="TAL"/>
              <w:rPr>
                <w:u w:val="single"/>
              </w:rPr>
            </w:pPr>
          </w:p>
          <w:p w14:paraId="627755F0" w14:textId="77777777" w:rsidR="00441560" w:rsidRPr="00D0162F" w:rsidRDefault="00441560" w:rsidP="00441560">
            <w:pPr>
              <w:pStyle w:val="TAL"/>
              <w:rPr>
                <w:u w:val="single"/>
              </w:rPr>
            </w:pPr>
          </w:p>
          <w:p w14:paraId="1728B64D" w14:textId="77777777" w:rsidR="00441560" w:rsidRPr="00D0162F" w:rsidRDefault="00441560" w:rsidP="00441560">
            <w:pPr>
              <w:pStyle w:val="TAL"/>
              <w:rPr>
                <w:u w:val="single"/>
              </w:rPr>
            </w:pPr>
            <w:r w:rsidRPr="00D0162F">
              <w:rPr>
                <w:u w:val="single"/>
              </w:rPr>
              <w:t>0 dB</w:t>
            </w:r>
          </w:p>
          <w:p w14:paraId="0FE660D9" w14:textId="77777777" w:rsidR="00441560" w:rsidRPr="00D0162F" w:rsidRDefault="00441560" w:rsidP="00441560">
            <w:pPr>
              <w:pStyle w:val="TAL"/>
              <w:rPr>
                <w:u w:val="single"/>
              </w:rPr>
            </w:pPr>
            <w:r w:rsidRPr="00D0162F">
              <w:rPr>
                <w:u w:val="single"/>
              </w:rPr>
              <w:t>0 dB</w:t>
            </w:r>
          </w:p>
          <w:p w14:paraId="141E1324" w14:textId="77777777" w:rsidR="00441560" w:rsidRPr="00D0162F" w:rsidRDefault="00441560" w:rsidP="00441560">
            <w:pPr>
              <w:pStyle w:val="TAL"/>
              <w:rPr>
                <w:u w:val="single"/>
              </w:rPr>
            </w:pPr>
            <w:r w:rsidRPr="00D0162F">
              <w:rPr>
                <w:u w:val="single"/>
              </w:rPr>
              <w:t>-0.2 dB</w:t>
            </w:r>
          </w:p>
          <w:p w14:paraId="60D1094B" w14:textId="77777777" w:rsidR="00441560" w:rsidRPr="00D0162F" w:rsidRDefault="00441560" w:rsidP="00441560">
            <w:pPr>
              <w:pStyle w:val="TAL"/>
              <w:rPr>
                <w:u w:val="single"/>
              </w:rPr>
            </w:pPr>
            <w:r w:rsidRPr="00D0162F">
              <w:rPr>
                <w:u w:val="single"/>
              </w:rPr>
              <w:t>-0.2 dB</w:t>
            </w:r>
          </w:p>
          <w:p w14:paraId="4E5E6B72" w14:textId="77777777" w:rsidR="00441560" w:rsidRPr="00D0162F" w:rsidRDefault="00441560" w:rsidP="00441560">
            <w:pPr>
              <w:pStyle w:val="TAL"/>
              <w:rPr>
                <w:u w:val="single"/>
              </w:rPr>
            </w:pPr>
            <w:r w:rsidRPr="00D0162F">
              <w:rPr>
                <w:u w:val="single"/>
              </w:rPr>
              <w:t>-0.2 dB</w:t>
            </w:r>
          </w:p>
          <w:p w14:paraId="174CCF28" w14:textId="77777777" w:rsidR="00441560" w:rsidRPr="00D0162F" w:rsidRDefault="00441560" w:rsidP="00441560">
            <w:pPr>
              <w:pStyle w:val="TAL"/>
              <w:rPr>
                <w:u w:val="single"/>
              </w:rPr>
            </w:pPr>
          </w:p>
          <w:p w14:paraId="584B9415" w14:textId="78B3E3BB" w:rsidR="00441560" w:rsidRPr="00D0162F" w:rsidRDefault="00441560" w:rsidP="00441560">
            <w:pPr>
              <w:pStyle w:val="TAL"/>
              <w:rPr>
                <w:u w:val="single"/>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28347199" w14:textId="77777777" w:rsidR="00441560" w:rsidRPr="00D0162F" w:rsidRDefault="00441560" w:rsidP="00441560">
            <w:pPr>
              <w:pStyle w:val="TAL"/>
              <w:rPr>
                <w:u w:val="single"/>
              </w:rPr>
            </w:pPr>
            <w:r w:rsidRPr="00D0162F">
              <w:rPr>
                <w:u w:val="single"/>
              </w:rPr>
              <w:t>Noc = -104.7 dBm/120 kHz</w:t>
            </w:r>
          </w:p>
          <w:p w14:paraId="7EF6CD60" w14:textId="77777777" w:rsidR="00441560" w:rsidRPr="00D0162F" w:rsidRDefault="00441560" w:rsidP="00441560">
            <w:pPr>
              <w:pStyle w:val="TAL"/>
              <w:rPr>
                <w:u w:val="single"/>
              </w:rPr>
            </w:pPr>
          </w:p>
          <w:p w14:paraId="5D31D110"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5B2E2FF2" w14:textId="77777777" w:rsidR="00441560" w:rsidRPr="00A91ADE" w:rsidRDefault="00441560" w:rsidP="00441560">
            <w:pPr>
              <w:pStyle w:val="TAL"/>
              <w:rPr>
                <w:u w:val="single"/>
                <w:lang w:val="fr-FR" w:eastAsia="zh-CN"/>
              </w:rPr>
            </w:pPr>
            <w:r w:rsidRPr="00A91ADE">
              <w:rPr>
                <w:u w:val="single"/>
                <w:lang w:val="fr-FR" w:eastAsia="zh-CN"/>
              </w:rPr>
              <w:t>T1: 13.7 dB</w:t>
            </w:r>
          </w:p>
          <w:p w14:paraId="15F24EA7" w14:textId="77777777" w:rsidR="00441560" w:rsidRPr="00A91ADE" w:rsidRDefault="00441560" w:rsidP="00441560">
            <w:pPr>
              <w:pStyle w:val="TAL"/>
              <w:rPr>
                <w:u w:val="single"/>
                <w:lang w:val="fr-FR" w:eastAsia="zh-CN"/>
              </w:rPr>
            </w:pPr>
            <w:r w:rsidRPr="00A91ADE">
              <w:rPr>
                <w:u w:val="single"/>
                <w:lang w:val="fr-FR" w:eastAsia="zh-CN"/>
              </w:rPr>
              <w:t>T2: 5.7 dB</w:t>
            </w:r>
          </w:p>
          <w:p w14:paraId="0BC01A30" w14:textId="77777777" w:rsidR="00441560" w:rsidRPr="00A91ADE" w:rsidRDefault="00441560" w:rsidP="00441560">
            <w:pPr>
              <w:pStyle w:val="TAL"/>
              <w:rPr>
                <w:u w:val="single"/>
                <w:lang w:val="fr-FR" w:eastAsia="zh-CN"/>
              </w:rPr>
            </w:pPr>
            <w:r w:rsidRPr="00A91ADE">
              <w:rPr>
                <w:u w:val="single"/>
                <w:lang w:val="fr-FR" w:eastAsia="zh-CN"/>
              </w:rPr>
              <w:t>T3: -12 dB</w:t>
            </w:r>
          </w:p>
          <w:p w14:paraId="63B95BC8" w14:textId="77777777" w:rsidR="00441560" w:rsidRPr="00A91ADE" w:rsidRDefault="00441560" w:rsidP="00441560">
            <w:pPr>
              <w:pStyle w:val="TAL"/>
              <w:rPr>
                <w:u w:val="single"/>
                <w:lang w:val="fr-FR" w:eastAsia="zh-CN"/>
              </w:rPr>
            </w:pPr>
            <w:r w:rsidRPr="00A91ADE">
              <w:rPr>
                <w:u w:val="single"/>
                <w:lang w:val="fr-FR" w:eastAsia="zh-CN"/>
              </w:rPr>
              <w:t>T4: -12 dB</w:t>
            </w:r>
          </w:p>
          <w:p w14:paraId="5902F846" w14:textId="77777777" w:rsidR="00441560" w:rsidRPr="00D0162F" w:rsidRDefault="00441560" w:rsidP="00441560">
            <w:pPr>
              <w:pStyle w:val="TAL"/>
              <w:rPr>
                <w:u w:val="single"/>
                <w:lang w:eastAsia="zh-CN"/>
              </w:rPr>
            </w:pPr>
            <w:r w:rsidRPr="00D0162F">
              <w:rPr>
                <w:u w:val="single"/>
                <w:lang w:eastAsia="zh-CN"/>
              </w:rPr>
              <w:t>T5: -12 dB</w:t>
            </w:r>
          </w:p>
          <w:p w14:paraId="61FB6F7E" w14:textId="77777777" w:rsidR="00441560" w:rsidRPr="00D0162F" w:rsidRDefault="00441560" w:rsidP="00441560">
            <w:pPr>
              <w:pStyle w:val="TAL"/>
              <w:rPr>
                <w:u w:val="single"/>
                <w:lang w:eastAsia="zh-CN"/>
              </w:rPr>
            </w:pPr>
          </w:p>
          <w:p w14:paraId="05F11B5B"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0DB318BA" w14:textId="77777777" w:rsidR="00441560" w:rsidRPr="00A91ADE" w:rsidRDefault="00441560" w:rsidP="00441560">
            <w:pPr>
              <w:pStyle w:val="TAL"/>
              <w:rPr>
                <w:u w:val="single"/>
                <w:lang w:val="fr-FR" w:eastAsia="zh-CN"/>
              </w:rPr>
            </w:pPr>
            <w:r w:rsidRPr="00A91ADE">
              <w:rPr>
                <w:u w:val="single"/>
                <w:lang w:val="fr-FR" w:eastAsia="zh-CN"/>
              </w:rPr>
              <w:t>T1: 0.2 dB</w:t>
            </w:r>
          </w:p>
          <w:p w14:paraId="2AC8408F" w14:textId="77777777" w:rsidR="00441560" w:rsidRPr="00A91ADE" w:rsidRDefault="00441560" w:rsidP="00441560">
            <w:pPr>
              <w:pStyle w:val="TAL"/>
              <w:rPr>
                <w:u w:val="single"/>
                <w:lang w:val="fr-FR" w:eastAsia="zh-CN"/>
              </w:rPr>
            </w:pPr>
            <w:r w:rsidRPr="00A91ADE">
              <w:rPr>
                <w:u w:val="single"/>
                <w:lang w:val="fr-FR" w:eastAsia="zh-CN"/>
              </w:rPr>
              <w:t>T2: 0.2 dB</w:t>
            </w:r>
          </w:p>
          <w:p w14:paraId="5F616F23" w14:textId="77777777" w:rsidR="00441560" w:rsidRPr="00A91ADE" w:rsidRDefault="00441560" w:rsidP="00441560">
            <w:pPr>
              <w:pStyle w:val="TAL"/>
              <w:rPr>
                <w:u w:val="single"/>
                <w:lang w:val="fr-FR" w:eastAsia="zh-CN"/>
              </w:rPr>
            </w:pPr>
            <w:r w:rsidRPr="00A91ADE">
              <w:rPr>
                <w:u w:val="single"/>
                <w:lang w:val="fr-FR" w:eastAsia="zh-CN"/>
              </w:rPr>
              <w:t>T3: 20 dB</w:t>
            </w:r>
          </w:p>
          <w:p w14:paraId="37F16C9B" w14:textId="77777777" w:rsidR="00441560" w:rsidRPr="00A91ADE" w:rsidRDefault="00441560" w:rsidP="00441560">
            <w:pPr>
              <w:pStyle w:val="TAL"/>
              <w:rPr>
                <w:u w:val="single"/>
                <w:lang w:val="fr-FR" w:eastAsia="zh-CN"/>
              </w:rPr>
            </w:pPr>
            <w:r w:rsidRPr="00A91ADE">
              <w:rPr>
                <w:u w:val="single"/>
                <w:lang w:val="fr-FR" w:eastAsia="zh-CN"/>
              </w:rPr>
              <w:t>T4: 20 dB</w:t>
            </w:r>
          </w:p>
          <w:p w14:paraId="43E03673" w14:textId="77777777" w:rsidR="00441560" w:rsidRPr="00D0162F" w:rsidRDefault="00441560" w:rsidP="00441560">
            <w:pPr>
              <w:pStyle w:val="TAL"/>
              <w:rPr>
                <w:u w:val="single"/>
                <w:lang w:eastAsia="zh-CN"/>
              </w:rPr>
            </w:pPr>
            <w:r w:rsidRPr="00D0162F">
              <w:rPr>
                <w:u w:val="single"/>
                <w:lang w:eastAsia="zh-CN"/>
              </w:rPr>
              <w:t>T5: 20 dB</w:t>
            </w:r>
          </w:p>
          <w:p w14:paraId="0B959FD7" w14:textId="77777777" w:rsidR="00441560" w:rsidRPr="00D0162F" w:rsidRDefault="00441560" w:rsidP="00441560">
            <w:pPr>
              <w:pStyle w:val="TAL"/>
              <w:rPr>
                <w:u w:val="single"/>
                <w:lang w:eastAsia="zh-CN"/>
              </w:rPr>
            </w:pPr>
          </w:p>
          <w:p w14:paraId="667CBBD3" w14:textId="0621A837" w:rsidR="00441560" w:rsidRPr="00D0162F" w:rsidRDefault="00441560" w:rsidP="00441560">
            <w:pPr>
              <w:pStyle w:val="TAL"/>
              <w:rPr>
                <w:u w:val="single"/>
                <w:lang w:eastAsia="zh-CN"/>
              </w:rPr>
            </w:pPr>
            <w:r w:rsidRPr="00D0162F">
              <w:t xml:space="preserve">rsrp-ThresholdBFR: </w:t>
            </w:r>
            <w:r w:rsidRPr="00D0162F">
              <w:rPr>
                <w:iCs/>
                <w:lang w:eastAsia="zh-CN"/>
              </w:rPr>
              <w:t>-109.0 dBm/SCS kHz</w:t>
            </w:r>
          </w:p>
        </w:tc>
      </w:tr>
      <w:tr w:rsidR="00441560" w:rsidRPr="00D0162F" w14:paraId="6EDE831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DD5FD13" w14:textId="472A11DC" w:rsidR="00441560" w:rsidRPr="00D0162F" w:rsidRDefault="00441560" w:rsidP="00441560">
            <w:pPr>
              <w:pStyle w:val="TAL"/>
            </w:pPr>
            <w:r w:rsidRPr="00D0162F">
              <w:lastRenderedPageBreak/>
              <w:t>7.5.5.7 NR SA FR2 SCell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455AB478" w14:textId="10F47829" w:rsidR="00441560" w:rsidRPr="00D0162F" w:rsidRDefault="00441560" w:rsidP="00441560">
            <w:pPr>
              <w:pStyle w:val="TAL"/>
              <w:rPr>
                <w:u w:val="single"/>
                <w:lang w:eastAsia="zh-CN"/>
              </w:rPr>
            </w:pPr>
            <w:r w:rsidRPr="00D0162F">
              <w:rPr>
                <w:rFonts w:cs="Arial"/>
                <w:lang w:eastAsia="zh-CN"/>
              </w:rPr>
              <w:t>Same as 7.5.5.6</w:t>
            </w:r>
          </w:p>
        </w:tc>
        <w:tc>
          <w:tcPr>
            <w:tcW w:w="1643" w:type="dxa"/>
            <w:tcBorders>
              <w:top w:val="single" w:sz="4" w:space="0" w:color="auto"/>
              <w:left w:val="single" w:sz="4" w:space="0" w:color="auto"/>
              <w:bottom w:val="single" w:sz="4" w:space="0" w:color="auto"/>
              <w:right w:val="single" w:sz="4" w:space="0" w:color="auto"/>
            </w:tcBorders>
          </w:tcPr>
          <w:p w14:paraId="43CA2F18" w14:textId="0DB26B47" w:rsidR="00441560" w:rsidRPr="00D0162F" w:rsidRDefault="00441560" w:rsidP="00441560">
            <w:pPr>
              <w:pStyle w:val="TAL"/>
              <w:rPr>
                <w:u w:val="single"/>
                <w:lang w:eastAsia="zh-CN"/>
              </w:rPr>
            </w:pPr>
            <w:r w:rsidRPr="00D0162F">
              <w:rPr>
                <w:rFonts w:cs="Arial"/>
                <w:lang w:eastAsia="zh-CN"/>
              </w:rPr>
              <w:t>Same as 7.5.5.6</w:t>
            </w:r>
          </w:p>
        </w:tc>
        <w:tc>
          <w:tcPr>
            <w:tcW w:w="2573" w:type="dxa"/>
            <w:tcBorders>
              <w:top w:val="single" w:sz="4" w:space="0" w:color="auto"/>
              <w:left w:val="single" w:sz="4" w:space="0" w:color="auto"/>
              <w:bottom w:val="single" w:sz="4" w:space="0" w:color="auto"/>
              <w:right w:val="single" w:sz="4" w:space="0" w:color="auto"/>
            </w:tcBorders>
          </w:tcPr>
          <w:p w14:paraId="3E7D7AD8" w14:textId="10CA46FB" w:rsidR="00441560" w:rsidRPr="00D0162F" w:rsidRDefault="00441560" w:rsidP="00441560">
            <w:pPr>
              <w:pStyle w:val="TAL"/>
              <w:rPr>
                <w:u w:val="single"/>
                <w:lang w:eastAsia="zh-CN"/>
              </w:rPr>
            </w:pPr>
            <w:r w:rsidRPr="00D0162F">
              <w:rPr>
                <w:rFonts w:cs="Arial"/>
                <w:lang w:eastAsia="zh-CN"/>
              </w:rPr>
              <w:t>Same as 7.5.5.6</w:t>
            </w:r>
          </w:p>
        </w:tc>
      </w:tr>
      <w:tr w:rsidR="00846D40" w:rsidRPr="00D0162F" w14:paraId="375A371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5054820" w14:textId="7A3D5801" w:rsidR="00846D40" w:rsidRPr="00D0162F" w:rsidRDefault="00846D40" w:rsidP="00846D40">
            <w:pPr>
              <w:pStyle w:val="TAL"/>
            </w:pPr>
            <w:r w:rsidRPr="00D0162F">
              <w:t>7.5.5.9</w:t>
            </w:r>
            <w:r w:rsidRPr="00D0162F">
              <w:tab/>
              <w:t>NR SA FR2 SCell TRP specific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1E660C49" w14:textId="77777777" w:rsidR="00846D40" w:rsidRPr="00D0162F" w:rsidRDefault="00846D40" w:rsidP="00846D40">
            <w:pPr>
              <w:pStyle w:val="TAL"/>
              <w:rPr>
                <w:u w:val="single"/>
              </w:rPr>
            </w:pPr>
            <w:r w:rsidRPr="00D0162F">
              <w:rPr>
                <w:u w:val="single"/>
              </w:rPr>
              <w:t>Noc = -104.7 dBm/120 kHz</w:t>
            </w:r>
          </w:p>
          <w:p w14:paraId="4BF211FA" w14:textId="77777777" w:rsidR="00846D40" w:rsidRPr="00D0162F" w:rsidRDefault="00846D40" w:rsidP="00846D40">
            <w:pPr>
              <w:pStyle w:val="TAL"/>
              <w:rPr>
                <w:u w:val="single"/>
              </w:rPr>
            </w:pPr>
          </w:p>
          <w:p w14:paraId="20A88C46"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0</w:t>
            </w:r>
          </w:p>
          <w:p w14:paraId="7D1A14D8" w14:textId="77777777" w:rsidR="00846D40" w:rsidRPr="00A91ADE" w:rsidRDefault="00846D40" w:rsidP="00846D40">
            <w:pPr>
              <w:pStyle w:val="TAL"/>
              <w:rPr>
                <w:u w:val="single"/>
                <w:lang w:val="fr-FR" w:eastAsia="zh-CN"/>
              </w:rPr>
            </w:pPr>
            <w:r w:rsidRPr="00A91ADE">
              <w:rPr>
                <w:u w:val="single"/>
                <w:lang w:val="fr-FR" w:eastAsia="zh-CN"/>
              </w:rPr>
              <w:t>T1: 5 dB</w:t>
            </w:r>
          </w:p>
          <w:p w14:paraId="6C9EA43E" w14:textId="77777777" w:rsidR="00846D40" w:rsidRPr="00A91ADE" w:rsidRDefault="00846D40" w:rsidP="00846D40">
            <w:pPr>
              <w:pStyle w:val="TAL"/>
              <w:rPr>
                <w:u w:val="single"/>
                <w:lang w:val="fr-FR" w:eastAsia="zh-CN"/>
              </w:rPr>
            </w:pPr>
            <w:r w:rsidRPr="00A91ADE">
              <w:rPr>
                <w:u w:val="single"/>
                <w:lang w:val="fr-FR" w:eastAsia="zh-CN"/>
              </w:rPr>
              <w:t>T2: -3 dB</w:t>
            </w:r>
          </w:p>
          <w:p w14:paraId="1D0FCF71" w14:textId="77777777" w:rsidR="00846D40" w:rsidRPr="00A91ADE" w:rsidRDefault="00846D40" w:rsidP="00846D40">
            <w:pPr>
              <w:pStyle w:val="TAL"/>
              <w:rPr>
                <w:u w:val="single"/>
                <w:lang w:val="fr-FR" w:eastAsia="zh-CN"/>
              </w:rPr>
            </w:pPr>
            <w:r w:rsidRPr="00A91ADE">
              <w:rPr>
                <w:u w:val="single"/>
                <w:lang w:val="fr-FR" w:eastAsia="zh-CN"/>
              </w:rPr>
              <w:t>T3: -12 dB</w:t>
            </w:r>
          </w:p>
          <w:p w14:paraId="0295F1B4" w14:textId="77777777" w:rsidR="00846D40" w:rsidRPr="00A91ADE" w:rsidRDefault="00846D40" w:rsidP="00846D40">
            <w:pPr>
              <w:pStyle w:val="TAL"/>
              <w:rPr>
                <w:u w:val="single"/>
                <w:lang w:val="fr-FR" w:eastAsia="zh-CN"/>
              </w:rPr>
            </w:pPr>
            <w:r w:rsidRPr="00A91ADE">
              <w:rPr>
                <w:u w:val="single"/>
                <w:lang w:val="fr-FR" w:eastAsia="zh-CN"/>
              </w:rPr>
              <w:t>T4: -12 dB</w:t>
            </w:r>
          </w:p>
          <w:p w14:paraId="4D663D16" w14:textId="77777777" w:rsidR="00846D40" w:rsidRPr="00D0162F" w:rsidRDefault="00846D40" w:rsidP="00846D40">
            <w:pPr>
              <w:pStyle w:val="TAL"/>
              <w:rPr>
                <w:u w:val="single"/>
                <w:lang w:eastAsia="zh-CN"/>
              </w:rPr>
            </w:pPr>
            <w:r w:rsidRPr="00D0162F">
              <w:rPr>
                <w:u w:val="single"/>
                <w:lang w:eastAsia="zh-CN"/>
              </w:rPr>
              <w:t>T5: -12 dB</w:t>
            </w:r>
          </w:p>
          <w:p w14:paraId="664265C2" w14:textId="77777777" w:rsidR="00846D40" w:rsidRPr="00D0162F" w:rsidRDefault="00846D40" w:rsidP="00846D40">
            <w:pPr>
              <w:pStyle w:val="TAL"/>
              <w:rPr>
                <w:u w:val="single"/>
                <w:lang w:eastAsia="zh-CN"/>
              </w:rPr>
            </w:pPr>
          </w:p>
          <w:p w14:paraId="1C46C27C"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1</w:t>
            </w:r>
          </w:p>
          <w:p w14:paraId="619FBDF3" w14:textId="77777777" w:rsidR="00846D40" w:rsidRPr="00A91ADE" w:rsidRDefault="00846D40" w:rsidP="00846D40">
            <w:pPr>
              <w:pStyle w:val="TAL"/>
              <w:rPr>
                <w:u w:val="single"/>
                <w:lang w:val="fr-FR" w:eastAsia="zh-CN"/>
              </w:rPr>
            </w:pPr>
            <w:r w:rsidRPr="00A91ADE">
              <w:rPr>
                <w:u w:val="single"/>
                <w:lang w:val="fr-FR" w:eastAsia="zh-CN"/>
              </w:rPr>
              <w:t>T1-T5: 5 dB</w:t>
            </w:r>
          </w:p>
          <w:p w14:paraId="4847083D" w14:textId="77777777" w:rsidR="00846D40" w:rsidRPr="00A91ADE" w:rsidRDefault="00846D40" w:rsidP="00846D40">
            <w:pPr>
              <w:pStyle w:val="TAL"/>
              <w:rPr>
                <w:u w:val="single"/>
                <w:lang w:val="fr-FR" w:eastAsia="zh-CN"/>
              </w:rPr>
            </w:pPr>
          </w:p>
          <w:p w14:paraId="6813FAC1" w14:textId="77777777" w:rsidR="00846D40" w:rsidRPr="00A91ADE" w:rsidRDefault="00846D40" w:rsidP="00846D40">
            <w:pPr>
              <w:pStyle w:val="TAL"/>
              <w:rPr>
                <w:u w:val="single"/>
                <w:lang w:val="fr-FR" w:eastAsia="zh-CN"/>
              </w:rPr>
            </w:pPr>
          </w:p>
          <w:p w14:paraId="61879BD9" w14:textId="77777777" w:rsidR="00846D40" w:rsidRPr="00A91ADE" w:rsidRDefault="00846D40" w:rsidP="00846D40">
            <w:pPr>
              <w:pStyle w:val="TAL"/>
              <w:rPr>
                <w:rFonts w:cs="Arial"/>
                <w:vertAlign w:val="subscript"/>
                <w:lang w:val="fr-FR"/>
              </w:rPr>
            </w:pPr>
            <w:r w:rsidRPr="00A91ADE">
              <w:rPr>
                <w:rFonts w:cs="Arial"/>
                <w:lang w:val="fr-FR"/>
              </w:rPr>
              <w:t>Ês</w:t>
            </w:r>
            <w:r w:rsidRPr="00A91ADE">
              <w:rPr>
                <w:rFonts w:cs="Arial"/>
                <w:vertAlign w:val="subscript"/>
                <w:lang w:val="fr-FR"/>
              </w:rPr>
              <w:t>1</w:t>
            </w:r>
            <w:r w:rsidRPr="00A91ADE">
              <w:rPr>
                <w:rFonts w:cs="Arial"/>
                <w:lang w:val="fr-FR"/>
              </w:rPr>
              <w:t xml:space="preserve"> / N</w:t>
            </w:r>
            <w:r w:rsidRPr="00A91ADE">
              <w:rPr>
                <w:rFonts w:cs="Arial"/>
                <w:vertAlign w:val="subscript"/>
                <w:lang w:val="fr-FR"/>
              </w:rPr>
              <w:t>oc</w:t>
            </w:r>
            <w:r w:rsidRPr="00A91ADE">
              <w:rPr>
                <w:u w:val="single"/>
                <w:lang w:val="fr-FR"/>
              </w:rPr>
              <w:t xml:space="preserve"> for CSI-RS set q1,0</w:t>
            </w:r>
          </w:p>
          <w:p w14:paraId="2A72B697" w14:textId="77777777" w:rsidR="00846D40" w:rsidRPr="00A91ADE" w:rsidRDefault="00846D40" w:rsidP="00846D40">
            <w:pPr>
              <w:pStyle w:val="TAL"/>
              <w:rPr>
                <w:u w:val="single"/>
                <w:lang w:val="fr-FR" w:eastAsia="zh-CN"/>
              </w:rPr>
            </w:pPr>
            <w:r w:rsidRPr="00A91ADE">
              <w:rPr>
                <w:u w:val="single"/>
                <w:lang w:val="fr-FR" w:eastAsia="zh-CN"/>
              </w:rPr>
              <w:t>T1: 0.2 dB</w:t>
            </w:r>
          </w:p>
          <w:p w14:paraId="0DD381C5" w14:textId="77777777" w:rsidR="00846D40" w:rsidRPr="00A91ADE" w:rsidRDefault="00846D40" w:rsidP="00846D40">
            <w:pPr>
              <w:pStyle w:val="TAL"/>
              <w:rPr>
                <w:u w:val="single"/>
                <w:lang w:val="fr-FR" w:eastAsia="zh-CN"/>
              </w:rPr>
            </w:pPr>
            <w:r w:rsidRPr="00A91ADE">
              <w:rPr>
                <w:u w:val="single"/>
                <w:lang w:val="fr-FR" w:eastAsia="zh-CN"/>
              </w:rPr>
              <w:t>T2: 0.2 dB</w:t>
            </w:r>
          </w:p>
          <w:p w14:paraId="06261DEA" w14:textId="77777777" w:rsidR="00846D40" w:rsidRPr="00A91ADE" w:rsidRDefault="00846D40" w:rsidP="00846D40">
            <w:pPr>
              <w:pStyle w:val="TAL"/>
              <w:rPr>
                <w:u w:val="single"/>
                <w:lang w:val="fr-FR" w:eastAsia="zh-CN"/>
              </w:rPr>
            </w:pPr>
            <w:r w:rsidRPr="00A91ADE">
              <w:rPr>
                <w:u w:val="single"/>
                <w:lang w:val="fr-FR" w:eastAsia="zh-CN"/>
              </w:rPr>
              <w:t>T3: 20.2 dB</w:t>
            </w:r>
          </w:p>
          <w:p w14:paraId="7F564816" w14:textId="77777777" w:rsidR="00846D40" w:rsidRPr="00A91ADE" w:rsidRDefault="00846D40" w:rsidP="00846D40">
            <w:pPr>
              <w:pStyle w:val="TAL"/>
              <w:rPr>
                <w:u w:val="single"/>
                <w:lang w:val="fr-FR" w:eastAsia="zh-CN"/>
              </w:rPr>
            </w:pPr>
            <w:r w:rsidRPr="00A91ADE">
              <w:rPr>
                <w:u w:val="single"/>
                <w:lang w:val="fr-FR" w:eastAsia="zh-CN"/>
              </w:rPr>
              <w:t>T4: 20.2 dB</w:t>
            </w:r>
          </w:p>
          <w:p w14:paraId="2C186908" w14:textId="77777777" w:rsidR="00846D40" w:rsidRPr="00A91ADE" w:rsidRDefault="00846D40" w:rsidP="00846D40">
            <w:pPr>
              <w:pStyle w:val="TAL"/>
              <w:rPr>
                <w:u w:val="single"/>
                <w:lang w:val="fr-FR" w:eastAsia="zh-CN"/>
              </w:rPr>
            </w:pPr>
            <w:r w:rsidRPr="00A91ADE">
              <w:rPr>
                <w:u w:val="single"/>
                <w:lang w:val="fr-FR" w:eastAsia="zh-CN"/>
              </w:rPr>
              <w:t>T5: 20.2 dB</w:t>
            </w:r>
          </w:p>
          <w:p w14:paraId="3F822741" w14:textId="77777777" w:rsidR="00846D40" w:rsidRPr="00A91ADE" w:rsidRDefault="00846D40" w:rsidP="00846D40">
            <w:pPr>
              <w:pStyle w:val="TAL"/>
              <w:rPr>
                <w:u w:val="single"/>
                <w:lang w:val="fr-FR" w:eastAsia="zh-CN"/>
              </w:rPr>
            </w:pPr>
          </w:p>
          <w:p w14:paraId="46ACE524" w14:textId="7F28D029" w:rsidR="00846D40" w:rsidRPr="00D0162F" w:rsidRDefault="00846D40" w:rsidP="00846D40">
            <w:pPr>
              <w:pStyle w:val="TAL"/>
              <w:rPr>
                <w:rFonts w:cs="Arial"/>
                <w:lang w:eastAsia="zh-CN"/>
              </w:rPr>
            </w:pPr>
            <w:r w:rsidRPr="00D0162F">
              <w:t xml:space="preserve">rsrp-ThresholdSSB: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5BC6B625" w14:textId="77777777" w:rsidR="00846D40" w:rsidRPr="00D0162F" w:rsidRDefault="00846D40" w:rsidP="00846D40">
            <w:pPr>
              <w:pStyle w:val="TAL"/>
              <w:rPr>
                <w:u w:val="single"/>
              </w:rPr>
            </w:pPr>
            <w:r w:rsidRPr="00D0162F">
              <w:rPr>
                <w:u w:val="single"/>
              </w:rPr>
              <w:t>0 dB</w:t>
            </w:r>
          </w:p>
          <w:p w14:paraId="71469004" w14:textId="77777777" w:rsidR="00846D40" w:rsidRPr="00D0162F" w:rsidRDefault="00846D40" w:rsidP="00846D40">
            <w:pPr>
              <w:pStyle w:val="TAL"/>
              <w:rPr>
                <w:u w:val="single"/>
              </w:rPr>
            </w:pPr>
          </w:p>
          <w:p w14:paraId="3B0FDCD8" w14:textId="77777777" w:rsidR="00846D40" w:rsidRPr="00D0162F" w:rsidRDefault="00846D40" w:rsidP="00846D40">
            <w:pPr>
              <w:pStyle w:val="TAL"/>
              <w:rPr>
                <w:u w:val="single"/>
              </w:rPr>
            </w:pPr>
          </w:p>
          <w:p w14:paraId="6A9819D1" w14:textId="77777777" w:rsidR="00846D40" w:rsidRPr="00D0162F" w:rsidRDefault="00846D40" w:rsidP="00846D40">
            <w:pPr>
              <w:pStyle w:val="TAL"/>
              <w:rPr>
                <w:u w:val="single"/>
              </w:rPr>
            </w:pPr>
            <w:r w:rsidRPr="00D0162F">
              <w:rPr>
                <w:u w:val="single"/>
              </w:rPr>
              <w:t>8.7 dB</w:t>
            </w:r>
          </w:p>
          <w:p w14:paraId="68234E79" w14:textId="77777777" w:rsidR="00846D40" w:rsidRPr="00D0162F" w:rsidRDefault="00846D40" w:rsidP="00846D40">
            <w:pPr>
              <w:pStyle w:val="TAL"/>
              <w:rPr>
                <w:u w:val="single"/>
              </w:rPr>
            </w:pPr>
            <w:r w:rsidRPr="00D0162F">
              <w:rPr>
                <w:u w:val="single"/>
              </w:rPr>
              <w:t>8.7 dB</w:t>
            </w:r>
          </w:p>
          <w:p w14:paraId="2D867936" w14:textId="77777777" w:rsidR="00846D40" w:rsidRPr="00D0162F" w:rsidRDefault="00846D40" w:rsidP="00846D40">
            <w:pPr>
              <w:pStyle w:val="TAL"/>
              <w:rPr>
                <w:u w:val="single"/>
              </w:rPr>
            </w:pPr>
            <w:r w:rsidRPr="00D0162F">
              <w:rPr>
                <w:u w:val="single"/>
              </w:rPr>
              <w:t>0 dB</w:t>
            </w:r>
          </w:p>
          <w:p w14:paraId="1AE4CCC2" w14:textId="77777777" w:rsidR="00846D40" w:rsidRPr="00D0162F" w:rsidRDefault="00846D40" w:rsidP="00846D40">
            <w:pPr>
              <w:pStyle w:val="TAL"/>
              <w:rPr>
                <w:u w:val="single"/>
              </w:rPr>
            </w:pPr>
            <w:r w:rsidRPr="00D0162F">
              <w:rPr>
                <w:u w:val="single"/>
              </w:rPr>
              <w:t>0 dB</w:t>
            </w:r>
          </w:p>
          <w:p w14:paraId="568FF489" w14:textId="77777777" w:rsidR="00846D40" w:rsidRPr="00D0162F" w:rsidRDefault="00846D40" w:rsidP="00846D40">
            <w:pPr>
              <w:pStyle w:val="TAL"/>
              <w:rPr>
                <w:u w:val="single"/>
              </w:rPr>
            </w:pPr>
            <w:r w:rsidRPr="00D0162F">
              <w:rPr>
                <w:u w:val="single"/>
              </w:rPr>
              <w:t>0 dB</w:t>
            </w:r>
          </w:p>
          <w:p w14:paraId="6BA4FF3D" w14:textId="77777777" w:rsidR="00846D40" w:rsidRPr="00D0162F" w:rsidRDefault="00846D40" w:rsidP="00846D40">
            <w:pPr>
              <w:pStyle w:val="TAL"/>
              <w:rPr>
                <w:u w:val="single"/>
              </w:rPr>
            </w:pPr>
          </w:p>
          <w:p w14:paraId="33E0AE56" w14:textId="77777777" w:rsidR="00846D40" w:rsidRPr="00D0162F" w:rsidRDefault="00846D40" w:rsidP="00846D40">
            <w:pPr>
              <w:pStyle w:val="TAL"/>
              <w:rPr>
                <w:rFonts w:eastAsia="MS Mincho"/>
                <w:u w:val="single"/>
              </w:rPr>
            </w:pPr>
          </w:p>
          <w:p w14:paraId="4D8CF7BA" w14:textId="77777777" w:rsidR="00846D40" w:rsidRPr="00B76A52" w:rsidRDefault="00846D40" w:rsidP="00846D40">
            <w:pPr>
              <w:pStyle w:val="TAL"/>
              <w:rPr>
                <w:rFonts w:eastAsiaTheme="minorEastAsia"/>
                <w:u w:val="single"/>
                <w:lang w:eastAsia="zh-CN"/>
              </w:rPr>
            </w:pPr>
            <w:r w:rsidRPr="00D0162F">
              <w:rPr>
                <w:rFonts w:hint="eastAsia"/>
                <w:u w:val="single"/>
                <w:lang w:eastAsia="zh-CN"/>
              </w:rPr>
              <w:t>8</w:t>
            </w:r>
            <w:r w:rsidRPr="00D0162F">
              <w:rPr>
                <w:u w:val="single"/>
                <w:lang w:eastAsia="zh-CN"/>
              </w:rPr>
              <w:t>.7dB</w:t>
            </w:r>
          </w:p>
          <w:p w14:paraId="34087649" w14:textId="77777777" w:rsidR="00846D40" w:rsidRPr="00D0162F" w:rsidRDefault="00846D40" w:rsidP="00846D40">
            <w:pPr>
              <w:pStyle w:val="TAL"/>
              <w:rPr>
                <w:rFonts w:eastAsia="MS Mincho"/>
                <w:u w:val="single"/>
              </w:rPr>
            </w:pPr>
          </w:p>
          <w:p w14:paraId="43AE8E95" w14:textId="77777777" w:rsidR="00846D40" w:rsidRPr="00B76A52" w:rsidRDefault="00846D40" w:rsidP="00846D40">
            <w:pPr>
              <w:pStyle w:val="TAL"/>
              <w:rPr>
                <w:rFonts w:eastAsia="MS Mincho"/>
                <w:u w:val="single"/>
              </w:rPr>
            </w:pPr>
          </w:p>
          <w:p w14:paraId="1AA0CF96" w14:textId="77777777" w:rsidR="00846D40" w:rsidRPr="00D0162F" w:rsidRDefault="00846D40" w:rsidP="00846D40">
            <w:pPr>
              <w:pStyle w:val="TAL"/>
              <w:rPr>
                <w:u w:val="single"/>
              </w:rPr>
            </w:pPr>
            <w:r w:rsidRPr="00D0162F">
              <w:rPr>
                <w:u w:val="single"/>
              </w:rPr>
              <w:t>0 dB</w:t>
            </w:r>
          </w:p>
          <w:p w14:paraId="26485EB9" w14:textId="77777777" w:rsidR="00846D40" w:rsidRPr="00D0162F" w:rsidRDefault="00846D40" w:rsidP="00846D40">
            <w:pPr>
              <w:pStyle w:val="TAL"/>
              <w:rPr>
                <w:u w:val="single"/>
              </w:rPr>
            </w:pPr>
            <w:r w:rsidRPr="00D0162F">
              <w:rPr>
                <w:u w:val="single"/>
              </w:rPr>
              <w:t>0 dB</w:t>
            </w:r>
          </w:p>
          <w:p w14:paraId="41669FA5" w14:textId="77777777" w:rsidR="00846D40" w:rsidRPr="00D0162F" w:rsidRDefault="00846D40" w:rsidP="00846D40">
            <w:pPr>
              <w:pStyle w:val="TAL"/>
              <w:rPr>
                <w:u w:val="single"/>
              </w:rPr>
            </w:pPr>
            <w:r w:rsidRPr="00D0162F">
              <w:rPr>
                <w:u w:val="single"/>
              </w:rPr>
              <w:t>-0.2 dB</w:t>
            </w:r>
          </w:p>
          <w:p w14:paraId="19075EE0" w14:textId="77777777" w:rsidR="00846D40" w:rsidRPr="00D0162F" w:rsidRDefault="00846D40" w:rsidP="00846D40">
            <w:pPr>
              <w:pStyle w:val="TAL"/>
              <w:rPr>
                <w:u w:val="single"/>
              </w:rPr>
            </w:pPr>
            <w:r w:rsidRPr="00D0162F">
              <w:rPr>
                <w:u w:val="single"/>
              </w:rPr>
              <w:t>-0.2 dB</w:t>
            </w:r>
          </w:p>
          <w:p w14:paraId="4ACF7A5C" w14:textId="77777777" w:rsidR="00846D40" w:rsidRPr="00D0162F" w:rsidRDefault="00846D40" w:rsidP="00846D40">
            <w:pPr>
              <w:pStyle w:val="TAL"/>
              <w:rPr>
                <w:u w:val="single"/>
              </w:rPr>
            </w:pPr>
            <w:r w:rsidRPr="00D0162F">
              <w:rPr>
                <w:u w:val="single"/>
              </w:rPr>
              <w:t>-0.2 dB</w:t>
            </w:r>
          </w:p>
          <w:p w14:paraId="1496041A" w14:textId="77777777" w:rsidR="00846D40" w:rsidRPr="00D0162F" w:rsidRDefault="00846D40" w:rsidP="00846D40">
            <w:pPr>
              <w:pStyle w:val="TAL"/>
              <w:rPr>
                <w:u w:val="single"/>
              </w:rPr>
            </w:pPr>
          </w:p>
          <w:p w14:paraId="71DF7708" w14:textId="5A280367" w:rsidR="00846D40" w:rsidRPr="00D0162F" w:rsidRDefault="00846D40" w:rsidP="00846D40">
            <w:pPr>
              <w:pStyle w:val="TAL"/>
              <w:rPr>
                <w:rFonts w:cs="Arial"/>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4C177BD5" w14:textId="77777777" w:rsidR="00846D40" w:rsidRPr="00D0162F" w:rsidRDefault="00846D40" w:rsidP="00846D40">
            <w:pPr>
              <w:pStyle w:val="TAL"/>
              <w:rPr>
                <w:u w:val="single"/>
              </w:rPr>
            </w:pPr>
            <w:r w:rsidRPr="00D0162F">
              <w:rPr>
                <w:u w:val="single"/>
              </w:rPr>
              <w:t>Noc = -104.7 dBm/120 kHz</w:t>
            </w:r>
          </w:p>
          <w:p w14:paraId="3BF6660F" w14:textId="77777777" w:rsidR="00846D40" w:rsidRPr="00D0162F" w:rsidRDefault="00846D40" w:rsidP="00846D40">
            <w:pPr>
              <w:pStyle w:val="TAL"/>
              <w:rPr>
                <w:u w:val="single"/>
              </w:rPr>
            </w:pPr>
          </w:p>
          <w:p w14:paraId="76B61275"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0</w:t>
            </w:r>
          </w:p>
          <w:p w14:paraId="41EEF782" w14:textId="77777777" w:rsidR="00846D40" w:rsidRPr="00A91ADE" w:rsidRDefault="00846D40" w:rsidP="00846D40">
            <w:pPr>
              <w:pStyle w:val="TAL"/>
              <w:rPr>
                <w:u w:val="single"/>
                <w:lang w:val="fr-FR" w:eastAsia="zh-CN"/>
              </w:rPr>
            </w:pPr>
            <w:r w:rsidRPr="00A91ADE">
              <w:rPr>
                <w:u w:val="single"/>
                <w:lang w:val="fr-FR" w:eastAsia="zh-CN"/>
              </w:rPr>
              <w:t>T1: 13.7 dB</w:t>
            </w:r>
          </w:p>
          <w:p w14:paraId="079A0A60" w14:textId="77777777" w:rsidR="00846D40" w:rsidRPr="00A91ADE" w:rsidRDefault="00846D40" w:rsidP="00846D40">
            <w:pPr>
              <w:pStyle w:val="TAL"/>
              <w:rPr>
                <w:u w:val="single"/>
                <w:lang w:val="fr-FR" w:eastAsia="zh-CN"/>
              </w:rPr>
            </w:pPr>
            <w:r w:rsidRPr="00A91ADE">
              <w:rPr>
                <w:u w:val="single"/>
                <w:lang w:val="fr-FR" w:eastAsia="zh-CN"/>
              </w:rPr>
              <w:t>T2: 5.7 dB</w:t>
            </w:r>
          </w:p>
          <w:p w14:paraId="3B8CB7AD" w14:textId="77777777" w:rsidR="00846D40" w:rsidRPr="00A91ADE" w:rsidRDefault="00846D40" w:rsidP="00846D40">
            <w:pPr>
              <w:pStyle w:val="TAL"/>
              <w:rPr>
                <w:u w:val="single"/>
                <w:lang w:val="fr-FR" w:eastAsia="zh-CN"/>
              </w:rPr>
            </w:pPr>
            <w:r w:rsidRPr="00A91ADE">
              <w:rPr>
                <w:u w:val="single"/>
                <w:lang w:val="fr-FR" w:eastAsia="zh-CN"/>
              </w:rPr>
              <w:t>T3: -12 dB</w:t>
            </w:r>
          </w:p>
          <w:p w14:paraId="206F4789" w14:textId="77777777" w:rsidR="00846D40" w:rsidRPr="00A91ADE" w:rsidRDefault="00846D40" w:rsidP="00846D40">
            <w:pPr>
              <w:pStyle w:val="TAL"/>
              <w:rPr>
                <w:u w:val="single"/>
                <w:lang w:val="fr-FR" w:eastAsia="zh-CN"/>
              </w:rPr>
            </w:pPr>
            <w:r w:rsidRPr="00A91ADE">
              <w:rPr>
                <w:u w:val="single"/>
                <w:lang w:val="fr-FR" w:eastAsia="zh-CN"/>
              </w:rPr>
              <w:t>T4: -12 dB</w:t>
            </w:r>
          </w:p>
          <w:p w14:paraId="68180485" w14:textId="77777777" w:rsidR="00846D40" w:rsidRPr="00D0162F" w:rsidRDefault="00846D40" w:rsidP="00846D40">
            <w:pPr>
              <w:pStyle w:val="TAL"/>
              <w:rPr>
                <w:u w:val="single"/>
                <w:lang w:eastAsia="zh-CN"/>
              </w:rPr>
            </w:pPr>
            <w:r w:rsidRPr="00D0162F">
              <w:rPr>
                <w:u w:val="single"/>
                <w:lang w:eastAsia="zh-CN"/>
              </w:rPr>
              <w:t>T5: -12 dB</w:t>
            </w:r>
          </w:p>
          <w:p w14:paraId="7C725388" w14:textId="77777777" w:rsidR="00846D40" w:rsidRPr="00D0162F" w:rsidRDefault="00846D40" w:rsidP="00846D40">
            <w:pPr>
              <w:pStyle w:val="TAL"/>
              <w:rPr>
                <w:u w:val="single"/>
                <w:lang w:eastAsia="zh-CN"/>
              </w:rPr>
            </w:pPr>
          </w:p>
          <w:p w14:paraId="48FB73DA"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1</w:t>
            </w:r>
          </w:p>
          <w:p w14:paraId="71985E50" w14:textId="77777777" w:rsidR="00846D40" w:rsidRPr="00A91ADE" w:rsidRDefault="00846D40" w:rsidP="00846D40">
            <w:pPr>
              <w:pStyle w:val="TAL"/>
              <w:rPr>
                <w:u w:val="single"/>
                <w:lang w:val="fr-FR" w:eastAsia="zh-CN"/>
              </w:rPr>
            </w:pPr>
            <w:r w:rsidRPr="00A91ADE">
              <w:rPr>
                <w:u w:val="single"/>
                <w:lang w:val="fr-FR" w:eastAsia="zh-CN"/>
              </w:rPr>
              <w:t>T1-T5: 13.7 dB</w:t>
            </w:r>
          </w:p>
          <w:p w14:paraId="7D672762" w14:textId="77777777" w:rsidR="00846D40" w:rsidRPr="00A91ADE" w:rsidRDefault="00846D40" w:rsidP="00846D40">
            <w:pPr>
              <w:pStyle w:val="TAL"/>
              <w:rPr>
                <w:u w:val="single"/>
                <w:lang w:val="fr-FR" w:eastAsia="zh-CN"/>
              </w:rPr>
            </w:pPr>
          </w:p>
          <w:p w14:paraId="795ED269" w14:textId="77777777" w:rsidR="00846D40" w:rsidRPr="00A91ADE" w:rsidRDefault="00846D40" w:rsidP="00846D40">
            <w:pPr>
              <w:pStyle w:val="TAL"/>
              <w:rPr>
                <w:u w:val="single"/>
                <w:lang w:val="fr-FR" w:eastAsia="zh-CN"/>
              </w:rPr>
            </w:pPr>
          </w:p>
          <w:p w14:paraId="45BAF111" w14:textId="77777777" w:rsidR="00846D40" w:rsidRPr="00A91ADE" w:rsidRDefault="00846D40" w:rsidP="00846D40">
            <w:pPr>
              <w:pStyle w:val="TAL"/>
              <w:rPr>
                <w:rFonts w:cs="Arial"/>
                <w:vertAlign w:val="subscript"/>
                <w:lang w:val="fr-FR"/>
              </w:rPr>
            </w:pPr>
            <w:r w:rsidRPr="00A91ADE">
              <w:rPr>
                <w:rFonts w:cs="Arial"/>
                <w:lang w:val="fr-FR"/>
              </w:rPr>
              <w:t>Ês</w:t>
            </w:r>
            <w:r w:rsidRPr="00A91ADE">
              <w:rPr>
                <w:rFonts w:cs="Arial"/>
                <w:vertAlign w:val="subscript"/>
                <w:lang w:val="fr-FR"/>
              </w:rPr>
              <w:t>1</w:t>
            </w:r>
            <w:r w:rsidRPr="00A91ADE">
              <w:rPr>
                <w:rFonts w:cs="Arial"/>
                <w:lang w:val="fr-FR"/>
              </w:rPr>
              <w:t xml:space="preserve"> / N</w:t>
            </w:r>
            <w:r w:rsidRPr="00A91ADE">
              <w:rPr>
                <w:rFonts w:cs="Arial"/>
                <w:vertAlign w:val="subscript"/>
                <w:lang w:val="fr-FR"/>
              </w:rPr>
              <w:t>oc</w:t>
            </w:r>
            <w:r w:rsidRPr="00A91ADE">
              <w:rPr>
                <w:u w:val="single"/>
                <w:lang w:val="fr-FR"/>
              </w:rPr>
              <w:t xml:space="preserve"> for CSI-RS set q1,0</w:t>
            </w:r>
          </w:p>
          <w:p w14:paraId="2FBEFACF" w14:textId="77777777" w:rsidR="00846D40" w:rsidRPr="00A91ADE" w:rsidRDefault="00846D40" w:rsidP="00846D40">
            <w:pPr>
              <w:pStyle w:val="TAL"/>
              <w:rPr>
                <w:u w:val="single"/>
                <w:lang w:val="fr-FR" w:eastAsia="zh-CN"/>
              </w:rPr>
            </w:pPr>
            <w:r w:rsidRPr="00A91ADE">
              <w:rPr>
                <w:u w:val="single"/>
                <w:lang w:val="fr-FR" w:eastAsia="zh-CN"/>
              </w:rPr>
              <w:t>T1: 0.2 dB</w:t>
            </w:r>
          </w:p>
          <w:p w14:paraId="4CA8A4AD" w14:textId="77777777" w:rsidR="00846D40" w:rsidRPr="00A91ADE" w:rsidRDefault="00846D40" w:rsidP="00846D40">
            <w:pPr>
              <w:pStyle w:val="TAL"/>
              <w:rPr>
                <w:u w:val="single"/>
                <w:lang w:val="fr-FR" w:eastAsia="zh-CN"/>
              </w:rPr>
            </w:pPr>
            <w:r w:rsidRPr="00A91ADE">
              <w:rPr>
                <w:u w:val="single"/>
                <w:lang w:val="fr-FR" w:eastAsia="zh-CN"/>
              </w:rPr>
              <w:t>T2: 0.2 dB</w:t>
            </w:r>
          </w:p>
          <w:p w14:paraId="7CC253A4" w14:textId="77777777" w:rsidR="00846D40" w:rsidRPr="00A91ADE" w:rsidRDefault="00846D40" w:rsidP="00846D40">
            <w:pPr>
              <w:pStyle w:val="TAL"/>
              <w:rPr>
                <w:u w:val="single"/>
                <w:lang w:val="fr-FR" w:eastAsia="zh-CN"/>
              </w:rPr>
            </w:pPr>
            <w:r w:rsidRPr="00A91ADE">
              <w:rPr>
                <w:u w:val="single"/>
                <w:lang w:val="fr-FR" w:eastAsia="zh-CN"/>
              </w:rPr>
              <w:t>T3: 20 dB</w:t>
            </w:r>
          </w:p>
          <w:p w14:paraId="460FAFC4" w14:textId="77777777" w:rsidR="00846D40" w:rsidRPr="00A91ADE" w:rsidRDefault="00846D40" w:rsidP="00846D40">
            <w:pPr>
              <w:pStyle w:val="TAL"/>
              <w:rPr>
                <w:u w:val="single"/>
                <w:lang w:val="fr-FR" w:eastAsia="zh-CN"/>
              </w:rPr>
            </w:pPr>
            <w:r w:rsidRPr="00A91ADE">
              <w:rPr>
                <w:u w:val="single"/>
                <w:lang w:val="fr-FR" w:eastAsia="zh-CN"/>
              </w:rPr>
              <w:t>T4: 20 dB</w:t>
            </w:r>
          </w:p>
          <w:p w14:paraId="62D6CF56" w14:textId="77777777" w:rsidR="00846D40" w:rsidRPr="00A91ADE" w:rsidRDefault="00846D40" w:rsidP="00846D40">
            <w:pPr>
              <w:pStyle w:val="TAL"/>
              <w:rPr>
                <w:u w:val="single"/>
                <w:lang w:val="fr-FR" w:eastAsia="zh-CN"/>
              </w:rPr>
            </w:pPr>
            <w:r w:rsidRPr="00A91ADE">
              <w:rPr>
                <w:u w:val="single"/>
                <w:lang w:val="fr-FR" w:eastAsia="zh-CN"/>
              </w:rPr>
              <w:t>T5: 20 dB</w:t>
            </w:r>
          </w:p>
          <w:p w14:paraId="65DD0DFA" w14:textId="77777777" w:rsidR="00846D40" w:rsidRPr="00A91ADE" w:rsidRDefault="00846D40" w:rsidP="00846D40">
            <w:pPr>
              <w:pStyle w:val="TAL"/>
              <w:rPr>
                <w:u w:val="single"/>
                <w:lang w:val="fr-FR" w:eastAsia="zh-CN"/>
              </w:rPr>
            </w:pPr>
          </w:p>
          <w:p w14:paraId="24E66FC2" w14:textId="6C6E13B3" w:rsidR="00846D40" w:rsidRPr="00D0162F" w:rsidRDefault="00846D40" w:rsidP="00846D40">
            <w:pPr>
              <w:pStyle w:val="TAL"/>
              <w:rPr>
                <w:rFonts w:cs="Arial"/>
                <w:lang w:eastAsia="zh-CN"/>
              </w:rPr>
            </w:pPr>
            <w:r w:rsidRPr="00D0162F">
              <w:t xml:space="preserve">rsrp-ThresholdSSB: </w:t>
            </w:r>
            <w:r w:rsidRPr="00D0162F">
              <w:rPr>
                <w:iCs/>
                <w:lang w:eastAsia="zh-CN"/>
              </w:rPr>
              <w:t>-109.0 dBm/SCS kHz</w:t>
            </w:r>
          </w:p>
        </w:tc>
      </w:tr>
      <w:tr w:rsidR="00846D40" w:rsidRPr="00D0162F" w14:paraId="64F69D5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140BC7C" w14:textId="55F698BC" w:rsidR="00846D40" w:rsidRPr="00D0162F" w:rsidRDefault="00846D40" w:rsidP="00846D40">
            <w:pPr>
              <w:pStyle w:val="TAL"/>
            </w:pPr>
            <w:r w:rsidRPr="00D0162F">
              <w:t>7.5.5.10</w:t>
            </w:r>
            <w:r w:rsidRPr="00D0162F">
              <w:tab/>
              <w:t>NR SA FR2 PCell TRP specific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704E54E9" w14:textId="77777777" w:rsidR="00846D40" w:rsidRPr="00D0162F" w:rsidRDefault="00846D40" w:rsidP="00846D40">
            <w:pPr>
              <w:pStyle w:val="TAL"/>
              <w:rPr>
                <w:u w:val="single"/>
              </w:rPr>
            </w:pPr>
            <w:r w:rsidRPr="00D0162F">
              <w:rPr>
                <w:u w:val="single"/>
              </w:rPr>
              <w:t>During T1:</w:t>
            </w:r>
          </w:p>
          <w:p w14:paraId="081C6F13"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5 dB</w:t>
            </w:r>
          </w:p>
          <w:p w14:paraId="45DDEC44"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6DBDC7AA"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24A1B23B" w14:textId="77777777" w:rsidR="00846D40" w:rsidRPr="00D0162F" w:rsidRDefault="00846D40" w:rsidP="00846D40">
            <w:pPr>
              <w:pStyle w:val="TAL"/>
              <w:rPr>
                <w:u w:val="single"/>
              </w:rPr>
            </w:pPr>
          </w:p>
          <w:p w14:paraId="6A3F4371" w14:textId="77777777" w:rsidR="00846D40" w:rsidRPr="00D0162F" w:rsidRDefault="00846D40" w:rsidP="00846D40">
            <w:pPr>
              <w:pStyle w:val="TAL"/>
              <w:rPr>
                <w:u w:val="single"/>
              </w:rPr>
            </w:pPr>
            <w:r w:rsidRPr="00D0162F">
              <w:rPr>
                <w:u w:val="single"/>
              </w:rPr>
              <w:t>During T2:</w:t>
            </w:r>
          </w:p>
          <w:p w14:paraId="180B473B"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3 dB</w:t>
            </w:r>
          </w:p>
          <w:p w14:paraId="03B85B9C"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529F137D"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3BBB7582" w14:textId="77777777" w:rsidR="00846D40" w:rsidRPr="00D0162F" w:rsidRDefault="00846D40" w:rsidP="00846D40">
            <w:pPr>
              <w:pStyle w:val="TAL"/>
              <w:rPr>
                <w:u w:val="single"/>
              </w:rPr>
            </w:pPr>
          </w:p>
          <w:p w14:paraId="2197C090" w14:textId="77777777" w:rsidR="00846D40" w:rsidRPr="00D0162F" w:rsidRDefault="00846D40" w:rsidP="00846D40">
            <w:pPr>
              <w:pStyle w:val="TAL"/>
              <w:rPr>
                <w:u w:val="single"/>
              </w:rPr>
            </w:pPr>
            <w:r w:rsidRPr="00D0162F">
              <w:rPr>
                <w:u w:val="single"/>
              </w:rPr>
              <w:t>During T3-T5:</w:t>
            </w:r>
          </w:p>
          <w:p w14:paraId="55C320F7"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2 dB</w:t>
            </w:r>
          </w:p>
          <w:p w14:paraId="39D4769A"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26D6C7BD"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20.2 dB</w:t>
            </w:r>
          </w:p>
          <w:p w14:paraId="18B976AD" w14:textId="77777777" w:rsidR="00846D40" w:rsidRPr="00D0162F" w:rsidRDefault="00846D40" w:rsidP="00846D40">
            <w:pPr>
              <w:pStyle w:val="TAL"/>
              <w:rPr>
                <w:rFonts w:eastAsia="MS Mincho"/>
                <w:u w:val="single"/>
              </w:rPr>
            </w:pPr>
          </w:p>
          <w:p w14:paraId="1E0A9C99" w14:textId="77777777" w:rsidR="00846D40" w:rsidRPr="00D0162F" w:rsidRDefault="00846D40" w:rsidP="00846D40">
            <w:pPr>
              <w:pStyle w:val="TAL"/>
              <w:rPr>
                <w:u w:val="single"/>
                <w:lang w:eastAsia="zh-CN"/>
              </w:rPr>
            </w:pPr>
            <w:r w:rsidRPr="00D0162F">
              <w:rPr>
                <w:u w:val="single"/>
                <w:lang w:eastAsia="zh-CN"/>
              </w:rPr>
              <w:t>In signaling:</w:t>
            </w:r>
          </w:p>
          <w:p w14:paraId="18265394" w14:textId="77777777" w:rsidR="00846D40" w:rsidRPr="00D0162F" w:rsidRDefault="00846D40" w:rsidP="00846D40">
            <w:pPr>
              <w:pStyle w:val="TAL"/>
              <w:rPr>
                <w:u w:val="single"/>
                <w:lang w:eastAsia="zh-CN"/>
              </w:rPr>
            </w:pPr>
            <w:r w:rsidRPr="00D0162F">
              <w:rPr>
                <w:u w:val="single"/>
                <w:lang w:eastAsia="zh-CN"/>
              </w:rPr>
              <w:t>rsrp-ThresholdSSB: -95 dBm/120kHz for Config 1</w:t>
            </w:r>
          </w:p>
          <w:p w14:paraId="5B8BDE2D" w14:textId="11611EDF" w:rsidR="00846D40" w:rsidRPr="00D0162F" w:rsidRDefault="00846D40" w:rsidP="00846D40">
            <w:pPr>
              <w:pStyle w:val="TAL"/>
              <w:rPr>
                <w:rFonts w:cs="Arial"/>
                <w:lang w:eastAsia="zh-CN"/>
              </w:rPr>
            </w:pPr>
            <w:r w:rsidRPr="00D0162F">
              <w:rPr>
                <w:u w:val="single"/>
                <w:lang w:eastAsia="zh-CN"/>
              </w:rPr>
              <w:t>rsrp-ThresholdSSB: -92 dBm/240kHz for Config 2</w:t>
            </w:r>
          </w:p>
        </w:tc>
        <w:tc>
          <w:tcPr>
            <w:tcW w:w="1643" w:type="dxa"/>
            <w:tcBorders>
              <w:top w:val="single" w:sz="4" w:space="0" w:color="auto"/>
              <w:left w:val="single" w:sz="4" w:space="0" w:color="auto"/>
              <w:bottom w:val="single" w:sz="4" w:space="0" w:color="auto"/>
              <w:right w:val="single" w:sz="4" w:space="0" w:color="auto"/>
            </w:tcBorders>
          </w:tcPr>
          <w:p w14:paraId="55EA1D23" w14:textId="77777777" w:rsidR="00846D40" w:rsidRPr="00D0162F" w:rsidRDefault="00846D40" w:rsidP="00846D40">
            <w:pPr>
              <w:pStyle w:val="TAL"/>
              <w:rPr>
                <w:rFonts w:eastAsia="MS Mincho"/>
                <w:u w:val="single"/>
              </w:rPr>
            </w:pPr>
          </w:p>
          <w:p w14:paraId="116CB689" w14:textId="77777777" w:rsidR="00846D40" w:rsidRPr="00D0162F" w:rsidRDefault="00846D40" w:rsidP="00846D40">
            <w:pPr>
              <w:pStyle w:val="TAL"/>
              <w:rPr>
                <w:u w:val="single"/>
                <w:lang w:eastAsia="zh-CN"/>
              </w:rPr>
            </w:pPr>
            <w:r w:rsidRPr="00D0162F">
              <w:rPr>
                <w:u w:val="single"/>
                <w:lang w:eastAsia="zh-CN"/>
              </w:rPr>
              <w:t>+8.70 dB</w:t>
            </w:r>
          </w:p>
          <w:p w14:paraId="12A3720D" w14:textId="77777777" w:rsidR="00846D40" w:rsidRPr="00D0162F" w:rsidRDefault="00846D40" w:rsidP="00846D40">
            <w:pPr>
              <w:pStyle w:val="TAL"/>
              <w:rPr>
                <w:u w:val="single"/>
                <w:lang w:eastAsia="zh-CN"/>
              </w:rPr>
            </w:pPr>
            <w:r w:rsidRPr="00D0162F">
              <w:rPr>
                <w:u w:val="single"/>
                <w:lang w:eastAsia="zh-CN"/>
              </w:rPr>
              <w:t>+8.70 dB</w:t>
            </w:r>
          </w:p>
          <w:p w14:paraId="235B0CC1" w14:textId="77777777" w:rsidR="00846D40" w:rsidRPr="00D0162F" w:rsidRDefault="00846D40" w:rsidP="00846D40">
            <w:pPr>
              <w:pStyle w:val="TAL"/>
              <w:rPr>
                <w:u w:val="single"/>
                <w:lang w:eastAsia="zh-CN"/>
              </w:rPr>
            </w:pPr>
            <w:r w:rsidRPr="00D0162F">
              <w:rPr>
                <w:u w:val="single"/>
                <w:lang w:eastAsia="zh-CN"/>
              </w:rPr>
              <w:t>0 dB</w:t>
            </w:r>
          </w:p>
          <w:p w14:paraId="77050C25" w14:textId="77777777" w:rsidR="00846D40" w:rsidRPr="00D0162F" w:rsidRDefault="00846D40" w:rsidP="00846D40">
            <w:pPr>
              <w:pStyle w:val="TAL"/>
              <w:rPr>
                <w:u w:val="single"/>
                <w:lang w:eastAsia="zh-CN"/>
              </w:rPr>
            </w:pPr>
          </w:p>
          <w:p w14:paraId="17AFE4F3" w14:textId="77777777" w:rsidR="00846D40" w:rsidRPr="00D0162F" w:rsidRDefault="00846D40" w:rsidP="00846D40">
            <w:pPr>
              <w:pStyle w:val="TAL"/>
              <w:rPr>
                <w:u w:val="single"/>
                <w:lang w:eastAsia="zh-CN"/>
              </w:rPr>
            </w:pPr>
          </w:p>
          <w:p w14:paraId="51EEFB58" w14:textId="3A5B950D" w:rsidR="00846D40" w:rsidRPr="00D0162F" w:rsidRDefault="00846D40" w:rsidP="00846D40">
            <w:pPr>
              <w:pStyle w:val="TAL"/>
              <w:rPr>
                <w:u w:val="single"/>
                <w:lang w:eastAsia="zh-CN"/>
              </w:rPr>
            </w:pPr>
            <w:r w:rsidRPr="00D0162F">
              <w:rPr>
                <w:u w:val="single"/>
                <w:lang w:eastAsia="zh-CN"/>
              </w:rPr>
              <w:t>+8.</w:t>
            </w:r>
            <w:r w:rsidR="004D0F37">
              <w:rPr>
                <w:u w:val="single"/>
                <w:lang w:eastAsia="zh-CN"/>
              </w:rPr>
              <w:t>50</w:t>
            </w:r>
            <w:r w:rsidR="004D0F37" w:rsidRPr="00D0162F">
              <w:rPr>
                <w:u w:val="single"/>
                <w:lang w:eastAsia="zh-CN"/>
              </w:rPr>
              <w:t xml:space="preserve"> </w:t>
            </w:r>
            <w:r w:rsidRPr="00D0162F">
              <w:rPr>
                <w:u w:val="single"/>
                <w:lang w:eastAsia="zh-CN"/>
              </w:rPr>
              <w:t>dB</w:t>
            </w:r>
          </w:p>
          <w:p w14:paraId="582D3A3B" w14:textId="77777777" w:rsidR="00846D40" w:rsidRPr="00D0162F" w:rsidRDefault="00846D40" w:rsidP="00846D40">
            <w:pPr>
              <w:pStyle w:val="TAL"/>
              <w:rPr>
                <w:u w:val="single"/>
                <w:lang w:eastAsia="zh-CN"/>
              </w:rPr>
            </w:pPr>
            <w:r w:rsidRPr="00D0162F">
              <w:rPr>
                <w:u w:val="single"/>
                <w:lang w:eastAsia="zh-CN"/>
              </w:rPr>
              <w:t>+8.70 dB</w:t>
            </w:r>
          </w:p>
          <w:p w14:paraId="5A1FCC6A" w14:textId="77777777" w:rsidR="00846D40" w:rsidRPr="00D0162F" w:rsidRDefault="00846D40" w:rsidP="00846D40">
            <w:pPr>
              <w:pStyle w:val="TAL"/>
              <w:rPr>
                <w:u w:val="single"/>
                <w:lang w:eastAsia="zh-CN"/>
              </w:rPr>
            </w:pPr>
            <w:r w:rsidRPr="00D0162F">
              <w:rPr>
                <w:u w:val="single"/>
                <w:lang w:eastAsia="zh-CN"/>
              </w:rPr>
              <w:t>0 dB</w:t>
            </w:r>
          </w:p>
          <w:p w14:paraId="10F1D654" w14:textId="77777777" w:rsidR="00846D40" w:rsidRPr="00D0162F" w:rsidRDefault="00846D40" w:rsidP="00846D40">
            <w:pPr>
              <w:pStyle w:val="TAL"/>
              <w:rPr>
                <w:u w:val="single"/>
                <w:lang w:eastAsia="zh-CN"/>
              </w:rPr>
            </w:pPr>
          </w:p>
          <w:p w14:paraId="28B8037F" w14:textId="77777777" w:rsidR="00846D40" w:rsidRPr="00D0162F" w:rsidRDefault="00846D40" w:rsidP="00846D40">
            <w:pPr>
              <w:pStyle w:val="TAL"/>
              <w:rPr>
                <w:u w:val="single"/>
                <w:lang w:eastAsia="zh-CN"/>
              </w:rPr>
            </w:pPr>
          </w:p>
          <w:p w14:paraId="366AF4B5" w14:textId="77777777" w:rsidR="00846D40" w:rsidRPr="00D0162F" w:rsidRDefault="00846D40" w:rsidP="00846D40">
            <w:pPr>
              <w:pStyle w:val="TAL"/>
              <w:rPr>
                <w:u w:val="single"/>
                <w:lang w:eastAsia="zh-CN"/>
              </w:rPr>
            </w:pPr>
            <w:r w:rsidRPr="00D0162F">
              <w:rPr>
                <w:u w:val="single"/>
                <w:lang w:eastAsia="zh-CN"/>
              </w:rPr>
              <w:t>0 dB</w:t>
            </w:r>
          </w:p>
          <w:p w14:paraId="403A87DD" w14:textId="77777777" w:rsidR="00846D40" w:rsidRPr="00D0162F" w:rsidRDefault="00846D40" w:rsidP="00846D40">
            <w:pPr>
              <w:pStyle w:val="TAL"/>
              <w:rPr>
                <w:u w:val="single"/>
                <w:lang w:eastAsia="zh-CN"/>
              </w:rPr>
            </w:pPr>
            <w:r w:rsidRPr="00D0162F">
              <w:rPr>
                <w:u w:val="single"/>
                <w:lang w:eastAsia="zh-CN"/>
              </w:rPr>
              <w:t>+8.70 dB</w:t>
            </w:r>
          </w:p>
          <w:p w14:paraId="207B0766" w14:textId="77777777" w:rsidR="00846D40" w:rsidRPr="00D0162F" w:rsidRDefault="00846D40" w:rsidP="00846D40">
            <w:pPr>
              <w:pStyle w:val="TAL"/>
              <w:rPr>
                <w:u w:val="single"/>
                <w:lang w:eastAsia="zh-CN"/>
              </w:rPr>
            </w:pPr>
            <w:r w:rsidRPr="00D0162F">
              <w:rPr>
                <w:u w:val="single"/>
                <w:lang w:eastAsia="zh-CN"/>
              </w:rPr>
              <w:t>-0.2 dB</w:t>
            </w:r>
          </w:p>
          <w:p w14:paraId="2AD78CED" w14:textId="77777777" w:rsidR="00846D40" w:rsidRPr="00D0162F" w:rsidRDefault="00846D40" w:rsidP="00846D40">
            <w:pPr>
              <w:pStyle w:val="TAL"/>
              <w:rPr>
                <w:u w:val="single"/>
                <w:lang w:eastAsia="zh-CN"/>
              </w:rPr>
            </w:pPr>
          </w:p>
          <w:p w14:paraId="2A4634C5" w14:textId="77777777" w:rsidR="00846D40" w:rsidRPr="00D0162F" w:rsidRDefault="00846D40" w:rsidP="00846D40">
            <w:pPr>
              <w:pStyle w:val="TAL"/>
              <w:rPr>
                <w:u w:val="single"/>
                <w:lang w:eastAsia="zh-CN"/>
              </w:rPr>
            </w:pPr>
          </w:p>
          <w:p w14:paraId="626326C8" w14:textId="77777777" w:rsidR="00846D40" w:rsidRPr="00D0162F" w:rsidRDefault="00846D40" w:rsidP="00846D40">
            <w:pPr>
              <w:pStyle w:val="TAL"/>
              <w:rPr>
                <w:u w:val="single"/>
                <w:lang w:eastAsia="zh-CN"/>
              </w:rPr>
            </w:pPr>
            <w:r w:rsidRPr="00D0162F">
              <w:rPr>
                <w:u w:val="single"/>
                <w:lang w:eastAsia="zh-CN"/>
              </w:rPr>
              <w:t>-14 dB</w:t>
            </w:r>
          </w:p>
          <w:p w14:paraId="1FD74B60" w14:textId="10D3AFDC" w:rsidR="00846D40" w:rsidRPr="00D0162F" w:rsidRDefault="00846D40" w:rsidP="00846D40">
            <w:pPr>
              <w:pStyle w:val="TAL"/>
              <w:rPr>
                <w:rFonts w:cs="Arial"/>
                <w:lang w:eastAsia="zh-CN"/>
              </w:rPr>
            </w:pPr>
            <w:r w:rsidRPr="00D0162F">
              <w:rPr>
                <w:u w:val="single"/>
                <w:lang w:eastAsia="zh-CN"/>
              </w:rPr>
              <w:t>-14 dB</w:t>
            </w:r>
          </w:p>
        </w:tc>
        <w:tc>
          <w:tcPr>
            <w:tcW w:w="2573" w:type="dxa"/>
            <w:tcBorders>
              <w:top w:val="single" w:sz="4" w:space="0" w:color="auto"/>
              <w:left w:val="single" w:sz="4" w:space="0" w:color="auto"/>
              <w:bottom w:val="single" w:sz="4" w:space="0" w:color="auto"/>
              <w:right w:val="single" w:sz="4" w:space="0" w:color="auto"/>
            </w:tcBorders>
          </w:tcPr>
          <w:p w14:paraId="240E3F4C" w14:textId="77777777" w:rsidR="00846D40" w:rsidRPr="00D0162F" w:rsidRDefault="00846D40" w:rsidP="00846D40">
            <w:pPr>
              <w:pStyle w:val="TAL"/>
              <w:rPr>
                <w:u w:val="single"/>
              </w:rPr>
            </w:pPr>
            <w:r w:rsidRPr="00D0162F">
              <w:rPr>
                <w:u w:val="single"/>
              </w:rPr>
              <w:t>During T1:</w:t>
            </w:r>
          </w:p>
          <w:p w14:paraId="519F1F2D"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3.7 dB</w:t>
            </w:r>
          </w:p>
          <w:p w14:paraId="607BCFA5"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08D9E607"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2A5A6267" w14:textId="77777777" w:rsidR="00846D40" w:rsidRPr="00D0162F" w:rsidRDefault="00846D40" w:rsidP="00846D40">
            <w:pPr>
              <w:pStyle w:val="TAL"/>
              <w:rPr>
                <w:u w:val="single"/>
              </w:rPr>
            </w:pPr>
          </w:p>
          <w:p w14:paraId="687DC44F" w14:textId="77777777" w:rsidR="00846D40" w:rsidRPr="00D0162F" w:rsidRDefault="00846D40" w:rsidP="00846D40">
            <w:pPr>
              <w:pStyle w:val="TAL"/>
              <w:rPr>
                <w:u w:val="single"/>
              </w:rPr>
            </w:pPr>
            <w:r w:rsidRPr="00D0162F">
              <w:rPr>
                <w:u w:val="single"/>
              </w:rPr>
              <w:t>During T2:</w:t>
            </w:r>
          </w:p>
          <w:p w14:paraId="3BE10210" w14:textId="6671D608"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5.</w:t>
            </w:r>
            <w:r w:rsidR="004D0F37">
              <w:rPr>
                <w:u w:val="single"/>
              </w:rPr>
              <w:t>5</w:t>
            </w:r>
            <w:r w:rsidRPr="00D0162F">
              <w:rPr>
                <w:u w:val="single"/>
              </w:rPr>
              <w:t xml:space="preserve"> dB</w:t>
            </w:r>
          </w:p>
          <w:p w14:paraId="4218E0DA"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4F76D825"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1D4EF230" w14:textId="77777777" w:rsidR="00846D40" w:rsidRPr="00D0162F" w:rsidRDefault="00846D40" w:rsidP="00846D40">
            <w:pPr>
              <w:pStyle w:val="TAL"/>
              <w:rPr>
                <w:u w:val="single"/>
              </w:rPr>
            </w:pPr>
          </w:p>
          <w:p w14:paraId="78ADE0BE" w14:textId="77777777" w:rsidR="00846D40" w:rsidRPr="00D0162F" w:rsidRDefault="00846D40" w:rsidP="00846D40">
            <w:pPr>
              <w:pStyle w:val="TAL"/>
              <w:rPr>
                <w:u w:val="single"/>
              </w:rPr>
            </w:pPr>
            <w:r w:rsidRPr="00D0162F">
              <w:rPr>
                <w:u w:val="single"/>
              </w:rPr>
              <w:t>During T3-T5:</w:t>
            </w:r>
          </w:p>
          <w:p w14:paraId="4193D9E6"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2 dB</w:t>
            </w:r>
          </w:p>
          <w:p w14:paraId="601B3694"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0F09A66F"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20 dB</w:t>
            </w:r>
          </w:p>
          <w:p w14:paraId="00429B90" w14:textId="77777777" w:rsidR="00846D40" w:rsidRPr="00D0162F" w:rsidRDefault="00846D40" w:rsidP="00846D40">
            <w:pPr>
              <w:pStyle w:val="TAL"/>
              <w:rPr>
                <w:rFonts w:eastAsia="MS Mincho"/>
                <w:u w:val="single"/>
              </w:rPr>
            </w:pPr>
          </w:p>
          <w:p w14:paraId="16568F60" w14:textId="77777777" w:rsidR="00846D40" w:rsidRPr="00D0162F" w:rsidRDefault="00846D40" w:rsidP="00846D40">
            <w:pPr>
              <w:pStyle w:val="TAL"/>
              <w:rPr>
                <w:u w:val="single"/>
                <w:lang w:eastAsia="zh-CN"/>
              </w:rPr>
            </w:pPr>
            <w:r w:rsidRPr="00D0162F">
              <w:rPr>
                <w:u w:val="single"/>
                <w:lang w:eastAsia="zh-CN"/>
              </w:rPr>
              <w:t>In signaling:</w:t>
            </w:r>
          </w:p>
          <w:p w14:paraId="11C701DD" w14:textId="77777777" w:rsidR="00846D40" w:rsidRPr="00D0162F" w:rsidRDefault="00846D40" w:rsidP="00846D40">
            <w:pPr>
              <w:pStyle w:val="TAL"/>
              <w:rPr>
                <w:u w:val="single"/>
                <w:lang w:eastAsia="zh-CN"/>
              </w:rPr>
            </w:pPr>
            <w:r w:rsidRPr="00D0162F">
              <w:rPr>
                <w:u w:val="single"/>
                <w:lang w:eastAsia="zh-CN"/>
              </w:rPr>
              <w:t>rsrp-ThresholdSSB: -109 dBm/120kHz for Config 1</w:t>
            </w:r>
          </w:p>
          <w:p w14:paraId="2173725A" w14:textId="1A9F2EAB" w:rsidR="00846D40" w:rsidRPr="00D0162F" w:rsidRDefault="00846D40" w:rsidP="00846D40">
            <w:pPr>
              <w:pStyle w:val="TAL"/>
              <w:rPr>
                <w:rFonts w:cs="Arial"/>
                <w:lang w:eastAsia="zh-CN"/>
              </w:rPr>
            </w:pPr>
            <w:r w:rsidRPr="00D0162F">
              <w:rPr>
                <w:u w:val="single"/>
                <w:lang w:eastAsia="zh-CN"/>
              </w:rPr>
              <w:t>srp-ThresholdSSB: -106 dBm/240kHz for Config 2</w:t>
            </w:r>
          </w:p>
        </w:tc>
      </w:tr>
      <w:tr w:rsidR="00441560" w:rsidRPr="00D0162F" w14:paraId="03B9A0E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D7366A5" w14:textId="77777777" w:rsidR="00441560" w:rsidRPr="00D0162F" w:rsidRDefault="00441560" w:rsidP="00441560">
            <w:pPr>
              <w:pStyle w:val="TAL"/>
            </w:pPr>
            <w:r w:rsidRPr="00D0162F">
              <w:t>7.5.6.2.1 NR SA FR2 RRC-based DL active BWP switch in non-DRX</w:t>
            </w:r>
          </w:p>
        </w:tc>
        <w:tc>
          <w:tcPr>
            <w:tcW w:w="4078" w:type="dxa"/>
            <w:gridSpan w:val="2"/>
            <w:tcBorders>
              <w:top w:val="single" w:sz="4" w:space="0" w:color="auto"/>
              <w:left w:val="single" w:sz="4" w:space="0" w:color="auto"/>
              <w:bottom w:val="single" w:sz="4" w:space="0" w:color="auto"/>
              <w:right w:val="single" w:sz="4" w:space="0" w:color="auto"/>
            </w:tcBorders>
          </w:tcPr>
          <w:p w14:paraId="5F35A48D" w14:textId="77777777" w:rsidR="00441560" w:rsidRPr="00D0162F" w:rsidRDefault="00441560" w:rsidP="00441560">
            <w:pPr>
              <w:pStyle w:val="TAL"/>
            </w:pPr>
            <w:r w:rsidRPr="00D0162F">
              <w:t>During T1:</w:t>
            </w:r>
          </w:p>
          <w:p w14:paraId="27F6A28B" w14:textId="77777777" w:rsidR="00441560" w:rsidRPr="00D0162F" w:rsidRDefault="00441560" w:rsidP="00441560">
            <w:pPr>
              <w:pStyle w:val="TAL"/>
            </w:pPr>
            <w:r w:rsidRPr="00D0162F">
              <w:t>Noc2: -112dBm/15kHz</w:t>
            </w:r>
          </w:p>
          <w:p w14:paraId="3BC688DC" w14:textId="77777777" w:rsidR="00441560" w:rsidRPr="00D0162F" w:rsidRDefault="00441560" w:rsidP="00441560">
            <w:pPr>
              <w:pStyle w:val="TAL"/>
              <w:rPr>
                <w:rFonts w:cs="Arial"/>
                <w:lang w:eastAsia="zh-CN"/>
              </w:rPr>
            </w:pPr>
            <w:r w:rsidRPr="00D0162F">
              <w:t>Ês2 / Iot2: +18dB</w:t>
            </w:r>
          </w:p>
        </w:tc>
        <w:tc>
          <w:tcPr>
            <w:tcW w:w="1643" w:type="dxa"/>
            <w:tcBorders>
              <w:top w:val="single" w:sz="4" w:space="0" w:color="auto"/>
              <w:left w:val="single" w:sz="4" w:space="0" w:color="auto"/>
              <w:bottom w:val="single" w:sz="4" w:space="0" w:color="auto"/>
              <w:right w:val="single" w:sz="4" w:space="0" w:color="auto"/>
            </w:tcBorders>
          </w:tcPr>
          <w:p w14:paraId="4A7D3C02" w14:textId="77777777" w:rsidR="00441560" w:rsidRPr="00D0162F" w:rsidRDefault="00441560" w:rsidP="00441560">
            <w:pPr>
              <w:pStyle w:val="TAL"/>
            </w:pPr>
            <w:r w:rsidRPr="00D0162F">
              <w:t>During T1:</w:t>
            </w:r>
          </w:p>
          <w:p w14:paraId="4173FBA2" w14:textId="77777777" w:rsidR="00441560" w:rsidRPr="00D0162F" w:rsidRDefault="00441560" w:rsidP="00441560">
            <w:pPr>
              <w:pStyle w:val="TAL"/>
            </w:pPr>
            <w:r w:rsidRPr="00D0162F">
              <w:t>0dB</w:t>
            </w:r>
          </w:p>
          <w:p w14:paraId="198946B4" w14:textId="77777777" w:rsidR="00441560" w:rsidRPr="00D0162F" w:rsidRDefault="00441560" w:rsidP="00441560">
            <w:pPr>
              <w:pStyle w:val="TAL"/>
              <w:rPr>
                <w:rFonts w:cs="Arial"/>
                <w:lang w:eastAsia="zh-CN"/>
              </w:rPr>
            </w:pPr>
            <w:r w:rsidRPr="00D0162F">
              <w:t>0dB</w:t>
            </w:r>
          </w:p>
        </w:tc>
        <w:tc>
          <w:tcPr>
            <w:tcW w:w="2573" w:type="dxa"/>
            <w:tcBorders>
              <w:top w:val="single" w:sz="4" w:space="0" w:color="auto"/>
              <w:left w:val="single" w:sz="4" w:space="0" w:color="auto"/>
              <w:bottom w:val="single" w:sz="4" w:space="0" w:color="auto"/>
              <w:right w:val="single" w:sz="4" w:space="0" w:color="auto"/>
            </w:tcBorders>
          </w:tcPr>
          <w:p w14:paraId="426A1A7E" w14:textId="77777777" w:rsidR="00441560" w:rsidRPr="00D0162F" w:rsidRDefault="00441560" w:rsidP="00441560">
            <w:pPr>
              <w:pStyle w:val="TAL"/>
            </w:pPr>
            <w:r w:rsidRPr="00D0162F">
              <w:t>During T1:</w:t>
            </w:r>
          </w:p>
          <w:p w14:paraId="7B8728F7" w14:textId="77777777" w:rsidR="00441560" w:rsidRPr="00D0162F" w:rsidRDefault="00441560" w:rsidP="00441560">
            <w:pPr>
              <w:pStyle w:val="TAL"/>
            </w:pPr>
            <w:r w:rsidRPr="00D0162F">
              <w:t>Noc2: -112dBm/15kHz</w:t>
            </w:r>
          </w:p>
          <w:p w14:paraId="0B3B79BB" w14:textId="77777777" w:rsidR="00441560" w:rsidRPr="00D0162F" w:rsidRDefault="00441560" w:rsidP="00441560">
            <w:pPr>
              <w:pStyle w:val="TAL"/>
              <w:rPr>
                <w:rFonts w:cs="Arial"/>
                <w:lang w:eastAsia="zh-CN"/>
              </w:rPr>
            </w:pPr>
            <w:r w:rsidRPr="00D0162F">
              <w:t>Ês2 / Iot2: +18dB</w:t>
            </w:r>
          </w:p>
        </w:tc>
      </w:tr>
      <w:tr w:rsidR="00DF32EF" w:rsidRPr="00D0162F" w14:paraId="7036FA78"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32DEDBC" w14:textId="6FE0199F" w:rsidR="00DF32EF" w:rsidRPr="00D0162F" w:rsidRDefault="00DF32EF" w:rsidP="00DF32EF">
            <w:pPr>
              <w:pStyle w:val="TAL"/>
            </w:pPr>
            <w:r w:rsidRPr="00D0162F">
              <w:t>7.5.8.1.1 NR SA PCell FR2 MAC-CE based active TCI state switch for a known TCI state</w:t>
            </w:r>
          </w:p>
        </w:tc>
        <w:tc>
          <w:tcPr>
            <w:tcW w:w="4078" w:type="dxa"/>
            <w:gridSpan w:val="2"/>
            <w:tcBorders>
              <w:top w:val="single" w:sz="4" w:space="0" w:color="auto"/>
              <w:left w:val="single" w:sz="4" w:space="0" w:color="auto"/>
              <w:bottom w:val="single" w:sz="4" w:space="0" w:color="auto"/>
              <w:right w:val="single" w:sz="4" w:space="0" w:color="auto"/>
            </w:tcBorders>
          </w:tcPr>
          <w:p w14:paraId="0343ED50" w14:textId="77777777" w:rsidR="00DF32EF" w:rsidRPr="00D0162F" w:rsidRDefault="00DF32EF" w:rsidP="00DF32EF">
            <w:pPr>
              <w:pStyle w:val="TAL"/>
            </w:pPr>
            <w:r w:rsidRPr="00D0162F">
              <w:t>During T1:</w:t>
            </w:r>
          </w:p>
          <w:p w14:paraId="5FF3D5FA" w14:textId="77777777" w:rsidR="00DF32EF" w:rsidRPr="00D0162F" w:rsidRDefault="00DF32EF" w:rsidP="00DF32EF">
            <w:pPr>
              <w:pStyle w:val="TAL"/>
            </w:pPr>
            <w:r w:rsidRPr="00D0162F">
              <w:t>SSB#0: Ês / Iot, BB: +8.3dB</w:t>
            </w:r>
          </w:p>
          <w:p w14:paraId="2864AF57" w14:textId="0B85B6A6" w:rsidR="00DF32EF" w:rsidRPr="00D0162F" w:rsidRDefault="00DF32EF" w:rsidP="00DF32EF">
            <w:pPr>
              <w:pStyle w:val="TAL"/>
            </w:pPr>
            <w:r w:rsidRPr="00D0162F">
              <w:t xml:space="preserve">SSB#0: Ês: </w:t>
            </w:r>
            <w:r w:rsidR="00D13914" w:rsidRPr="00D0162F">
              <w:t>-</w:t>
            </w:r>
            <w:r w:rsidRPr="00D0162F">
              <w:t>80.6dB</w:t>
            </w:r>
          </w:p>
          <w:p w14:paraId="39A76D14" w14:textId="77777777" w:rsidR="00DF32EF" w:rsidRPr="00D0162F" w:rsidRDefault="00DF32EF" w:rsidP="00DF32EF">
            <w:pPr>
              <w:pStyle w:val="TAL"/>
            </w:pPr>
            <w:r w:rsidRPr="00D0162F">
              <w:t>SSB#1: Ês / Iot, BB: - infinity</w:t>
            </w:r>
          </w:p>
          <w:p w14:paraId="67107540" w14:textId="77777777" w:rsidR="00DF32EF" w:rsidRPr="00D0162F" w:rsidRDefault="00DF32EF" w:rsidP="00DF32EF">
            <w:pPr>
              <w:pStyle w:val="TAL"/>
            </w:pPr>
            <w:r w:rsidRPr="00D0162F">
              <w:t>SSB#1: Ês: - infinity</w:t>
            </w:r>
          </w:p>
          <w:p w14:paraId="7D6F020C" w14:textId="77777777" w:rsidR="00DF32EF" w:rsidRPr="00D0162F" w:rsidRDefault="00DF32EF" w:rsidP="00DF32EF">
            <w:pPr>
              <w:pStyle w:val="TAL"/>
            </w:pPr>
          </w:p>
          <w:p w14:paraId="26AE727C" w14:textId="77777777" w:rsidR="00DF32EF" w:rsidRPr="00D0162F" w:rsidRDefault="00DF32EF" w:rsidP="00DF32EF">
            <w:pPr>
              <w:pStyle w:val="TAL"/>
            </w:pPr>
            <w:r w:rsidRPr="00D0162F">
              <w:t>During T2:</w:t>
            </w:r>
          </w:p>
          <w:p w14:paraId="0D6AB6B9" w14:textId="77777777" w:rsidR="00DF32EF" w:rsidRPr="00D0162F" w:rsidRDefault="00DF32EF" w:rsidP="00DF32EF">
            <w:pPr>
              <w:pStyle w:val="TAL"/>
            </w:pPr>
            <w:r w:rsidRPr="00D0162F">
              <w:t>SSB#0: Ês / Iot, BB: +8.3dB</w:t>
            </w:r>
          </w:p>
          <w:p w14:paraId="51F0891C" w14:textId="23BCA8CB" w:rsidR="00DF32EF" w:rsidRPr="00D0162F" w:rsidRDefault="00DF32EF" w:rsidP="00DF32EF">
            <w:pPr>
              <w:pStyle w:val="TAL"/>
            </w:pPr>
            <w:r w:rsidRPr="00D0162F">
              <w:t xml:space="preserve">SSB#0: Ês: </w:t>
            </w:r>
            <w:r w:rsidR="00D13914" w:rsidRPr="00D0162F">
              <w:t>-</w:t>
            </w:r>
            <w:r w:rsidRPr="00D0162F">
              <w:t>80.6dB</w:t>
            </w:r>
          </w:p>
          <w:p w14:paraId="13C8CFF7" w14:textId="77777777" w:rsidR="00DF32EF" w:rsidRPr="00D0162F" w:rsidRDefault="00DF32EF" w:rsidP="00DF32EF">
            <w:pPr>
              <w:pStyle w:val="TAL"/>
            </w:pPr>
            <w:r w:rsidRPr="00D0162F">
              <w:t>SSB#1: Ês / Iot, BB: +8.3dB</w:t>
            </w:r>
          </w:p>
          <w:p w14:paraId="6405EE0E" w14:textId="17A426DA" w:rsidR="00DF32EF" w:rsidRPr="00D0162F" w:rsidRDefault="00DF32EF" w:rsidP="00DF32EF">
            <w:pPr>
              <w:pStyle w:val="TAL"/>
            </w:pPr>
            <w:r w:rsidRPr="00D0162F">
              <w:t xml:space="preserve">SSB#1: Ês: </w:t>
            </w:r>
            <w:r w:rsidR="00D13914" w:rsidRPr="00D0162F">
              <w:t>-</w:t>
            </w:r>
            <w:r w:rsidRPr="00D0162F">
              <w:t>80.6dB</w:t>
            </w:r>
          </w:p>
        </w:tc>
        <w:tc>
          <w:tcPr>
            <w:tcW w:w="1643" w:type="dxa"/>
            <w:tcBorders>
              <w:top w:val="single" w:sz="4" w:space="0" w:color="auto"/>
              <w:left w:val="single" w:sz="4" w:space="0" w:color="auto"/>
              <w:bottom w:val="single" w:sz="4" w:space="0" w:color="auto"/>
              <w:right w:val="single" w:sz="4" w:space="0" w:color="auto"/>
            </w:tcBorders>
          </w:tcPr>
          <w:p w14:paraId="193314C3" w14:textId="77777777" w:rsidR="00DF32EF" w:rsidRPr="00D0162F" w:rsidRDefault="00DF32EF" w:rsidP="00DF32EF">
            <w:pPr>
              <w:pStyle w:val="TAL"/>
            </w:pPr>
            <w:r w:rsidRPr="00D0162F">
              <w:t>During T1:</w:t>
            </w:r>
          </w:p>
          <w:p w14:paraId="57B045D2" w14:textId="0F732807" w:rsidR="00DF32EF" w:rsidRPr="00D0162F" w:rsidRDefault="00D13914" w:rsidP="00DF32EF">
            <w:pPr>
              <w:pStyle w:val="TAL"/>
            </w:pPr>
            <w:r w:rsidRPr="00D0162F">
              <w:t>0</w:t>
            </w:r>
            <w:r w:rsidR="00DF32EF" w:rsidRPr="00D0162F">
              <w:t>dB</w:t>
            </w:r>
          </w:p>
          <w:p w14:paraId="20735FFC" w14:textId="4FD35C2C" w:rsidR="00DF32EF" w:rsidRPr="00D0162F" w:rsidRDefault="00D13914" w:rsidP="00DF32EF">
            <w:pPr>
              <w:pStyle w:val="TAL"/>
            </w:pPr>
            <w:r w:rsidRPr="00D0162F">
              <w:t>-0.3</w:t>
            </w:r>
            <w:r w:rsidR="00DF32EF" w:rsidRPr="00D0162F">
              <w:t>dB</w:t>
            </w:r>
          </w:p>
          <w:p w14:paraId="05360019" w14:textId="7A83F6B2" w:rsidR="00DF32EF" w:rsidRPr="00D0162F" w:rsidRDefault="00D13914" w:rsidP="00DF32EF">
            <w:pPr>
              <w:pStyle w:val="TAL"/>
            </w:pPr>
            <w:r w:rsidRPr="00D0162F">
              <w:t>0</w:t>
            </w:r>
            <w:r w:rsidR="00DF32EF" w:rsidRPr="00D0162F">
              <w:t>dB</w:t>
            </w:r>
          </w:p>
          <w:p w14:paraId="03AE5F61" w14:textId="339C0E64" w:rsidR="00DF32EF" w:rsidRPr="00D0162F" w:rsidRDefault="00D13914" w:rsidP="00DF32EF">
            <w:pPr>
              <w:pStyle w:val="TAL"/>
            </w:pPr>
            <w:r w:rsidRPr="00D0162F">
              <w:t>0</w:t>
            </w:r>
            <w:r w:rsidR="00DF32EF" w:rsidRPr="00D0162F">
              <w:t>dB</w:t>
            </w:r>
          </w:p>
          <w:p w14:paraId="538DCABA" w14:textId="77777777" w:rsidR="00DF32EF" w:rsidRPr="00D0162F" w:rsidRDefault="00DF32EF" w:rsidP="00DF32EF">
            <w:pPr>
              <w:pStyle w:val="TAL"/>
            </w:pPr>
          </w:p>
          <w:p w14:paraId="01A72E25" w14:textId="77777777" w:rsidR="00DF32EF" w:rsidRPr="00D0162F" w:rsidRDefault="00DF32EF" w:rsidP="00DF32EF">
            <w:pPr>
              <w:pStyle w:val="TAL"/>
            </w:pPr>
            <w:r w:rsidRPr="00D0162F">
              <w:t>During T2:</w:t>
            </w:r>
          </w:p>
          <w:p w14:paraId="05A1FC7D" w14:textId="04E0D265" w:rsidR="00DF32EF" w:rsidRPr="00D0162F" w:rsidRDefault="00D13914" w:rsidP="00DF32EF">
            <w:pPr>
              <w:pStyle w:val="TAL"/>
            </w:pPr>
            <w:r w:rsidRPr="00D0162F">
              <w:t>0</w:t>
            </w:r>
            <w:r w:rsidR="00DF32EF" w:rsidRPr="00D0162F">
              <w:t>dB</w:t>
            </w:r>
          </w:p>
          <w:p w14:paraId="325FFFFC" w14:textId="52D0D125" w:rsidR="00DF32EF" w:rsidRPr="00D0162F" w:rsidRDefault="00D13914" w:rsidP="00DF32EF">
            <w:pPr>
              <w:pStyle w:val="TAL"/>
            </w:pPr>
            <w:r w:rsidRPr="00D0162F">
              <w:t>-0.3</w:t>
            </w:r>
            <w:r w:rsidR="00DF32EF" w:rsidRPr="00D0162F">
              <w:t>FFSdB</w:t>
            </w:r>
          </w:p>
          <w:p w14:paraId="27EC2AD7" w14:textId="3FF42BC8" w:rsidR="00DF32EF" w:rsidRPr="00D0162F" w:rsidRDefault="00D13914" w:rsidP="00DF32EF">
            <w:pPr>
              <w:pStyle w:val="TAL"/>
            </w:pPr>
            <w:r w:rsidRPr="00D0162F">
              <w:t>0</w:t>
            </w:r>
            <w:r w:rsidR="00DF32EF" w:rsidRPr="00D0162F">
              <w:t>dB</w:t>
            </w:r>
          </w:p>
          <w:p w14:paraId="528A8818" w14:textId="5FF114BB" w:rsidR="00DF32EF" w:rsidRPr="00D0162F" w:rsidRDefault="00D13914" w:rsidP="00DF32EF">
            <w:pPr>
              <w:pStyle w:val="TAL"/>
            </w:pPr>
            <w:r w:rsidRPr="00D0162F">
              <w:t>-0.3</w:t>
            </w:r>
            <w:r w:rsidR="00DF32EF" w:rsidRPr="00D0162F">
              <w:t>FFSdB</w:t>
            </w:r>
          </w:p>
        </w:tc>
        <w:tc>
          <w:tcPr>
            <w:tcW w:w="2573" w:type="dxa"/>
            <w:tcBorders>
              <w:top w:val="single" w:sz="4" w:space="0" w:color="auto"/>
              <w:left w:val="single" w:sz="4" w:space="0" w:color="auto"/>
              <w:bottom w:val="single" w:sz="4" w:space="0" w:color="auto"/>
              <w:right w:val="single" w:sz="4" w:space="0" w:color="auto"/>
            </w:tcBorders>
          </w:tcPr>
          <w:p w14:paraId="33C05572" w14:textId="77777777" w:rsidR="00DF32EF" w:rsidRPr="00D0162F" w:rsidRDefault="00DF32EF" w:rsidP="00DF32EF">
            <w:pPr>
              <w:pStyle w:val="TAL"/>
            </w:pPr>
            <w:r w:rsidRPr="00D0162F">
              <w:t>During T1:</w:t>
            </w:r>
          </w:p>
          <w:p w14:paraId="749ACA5E" w14:textId="15406F40" w:rsidR="00DF32EF" w:rsidRPr="00D0162F" w:rsidRDefault="00DF32EF" w:rsidP="00DF32EF">
            <w:pPr>
              <w:pStyle w:val="TAL"/>
            </w:pPr>
            <w:r w:rsidRPr="00D0162F">
              <w:t xml:space="preserve">SSB#0: Ês / Iot, BB: </w:t>
            </w:r>
            <w:r w:rsidR="00D13914" w:rsidRPr="00D0162F">
              <w:t>+8.3</w:t>
            </w:r>
            <w:r w:rsidRPr="00D0162F">
              <w:t>dB</w:t>
            </w:r>
          </w:p>
          <w:p w14:paraId="7152796F" w14:textId="63F8AAB0" w:rsidR="00DF32EF" w:rsidRPr="00D0162F" w:rsidRDefault="00DF32EF" w:rsidP="00DF32EF">
            <w:pPr>
              <w:pStyle w:val="TAL"/>
            </w:pPr>
            <w:r w:rsidRPr="00D0162F">
              <w:t xml:space="preserve">SSB#0: Ês: </w:t>
            </w:r>
            <w:r w:rsidR="00D13914" w:rsidRPr="00D0162F">
              <w:t>-80.9</w:t>
            </w:r>
            <w:r w:rsidRPr="00D0162F">
              <w:t>dB</w:t>
            </w:r>
          </w:p>
          <w:p w14:paraId="04099489" w14:textId="77777777" w:rsidR="00DF32EF" w:rsidRPr="00D0162F" w:rsidRDefault="00DF32EF" w:rsidP="00DF32EF">
            <w:pPr>
              <w:pStyle w:val="TAL"/>
            </w:pPr>
            <w:r w:rsidRPr="00D0162F">
              <w:t>SSB#1: Ês / Iot, BB: - infinity</w:t>
            </w:r>
          </w:p>
          <w:p w14:paraId="7E93ECF6" w14:textId="77777777" w:rsidR="00DF32EF" w:rsidRPr="00D0162F" w:rsidRDefault="00DF32EF" w:rsidP="00DF32EF">
            <w:pPr>
              <w:pStyle w:val="TAL"/>
            </w:pPr>
            <w:r w:rsidRPr="00D0162F">
              <w:t>SSB#1: Ês: - infinity</w:t>
            </w:r>
          </w:p>
          <w:p w14:paraId="0BF6851E" w14:textId="77777777" w:rsidR="00DF32EF" w:rsidRPr="00D0162F" w:rsidRDefault="00DF32EF" w:rsidP="00DF32EF">
            <w:pPr>
              <w:pStyle w:val="TAL"/>
            </w:pPr>
          </w:p>
          <w:p w14:paraId="0B5D8B2C" w14:textId="77777777" w:rsidR="00DF32EF" w:rsidRPr="00D0162F" w:rsidRDefault="00DF32EF" w:rsidP="00DF32EF">
            <w:pPr>
              <w:pStyle w:val="TAL"/>
            </w:pPr>
            <w:r w:rsidRPr="00D0162F">
              <w:t>During T2:</w:t>
            </w:r>
          </w:p>
          <w:p w14:paraId="1EB0BE19" w14:textId="55B903DE" w:rsidR="00DF32EF" w:rsidRPr="00D0162F" w:rsidRDefault="00DF32EF" w:rsidP="00DF32EF">
            <w:pPr>
              <w:pStyle w:val="TAL"/>
            </w:pPr>
            <w:r w:rsidRPr="00D0162F">
              <w:t xml:space="preserve">SSB#0: Ês / Iot, BB: </w:t>
            </w:r>
            <w:r w:rsidR="00D13914" w:rsidRPr="00D0162F">
              <w:t>+8.3</w:t>
            </w:r>
            <w:r w:rsidRPr="00D0162F">
              <w:t>dB</w:t>
            </w:r>
          </w:p>
          <w:p w14:paraId="7D7997E0" w14:textId="35D64500" w:rsidR="00DF32EF" w:rsidRPr="00D0162F" w:rsidRDefault="00DF32EF" w:rsidP="00DF32EF">
            <w:pPr>
              <w:pStyle w:val="TAL"/>
            </w:pPr>
            <w:r w:rsidRPr="00D0162F">
              <w:t xml:space="preserve">SSB#0: Ês: </w:t>
            </w:r>
            <w:r w:rsidR="00D13914" w:rsidRPr="00D0162F">
              <w:t>-80.9</w:t>
            </w:r>
            <w:r w:rsidRPr="00D0162F">
              <w:t>dB</w:t>
            </w:r>
          </w:p>
          <w:p w14:paraId="3CC46190" w14:textId="7821D34F" w:rsidR="00DF32EF" w:rsidRPr="00D0162F" w:rsidRDefault="00DF32EF" w:rsidP="00DF32EF">
            <w:pPr>
              <w:pStyle w:val="TAL"/>
            </w:pPr>
            <w:r w:rsidRPr="00D0162F">
              <w:t xml:space="preserve">SSB#1: Ês / Iot, BB: </w:t>
            </w:r>
            <w:r w:rsidR="00D13914" w:rsidRPr="00D0162F">
              <w:t>+8.3</w:t>
            </w:r>
            <w:r w:rsidRPr="00D0162F">
              <w:t>dB</w:t>
            </w:r>
          </w:p>
          <w:p w14:paraId="2793E7F9" w14:textId="44B47463" w:rsidR="00DF32EF" w:rsidRPr="00D0162F" w:rsidRDefault="00DF32EF" w:rsidP="00DF32EF">
            <w:pPr>
              <w:pStyle w:val="TAL"/>
            </w:pPr>
            <w:r w:rsidRPr="00D0162F">
              <w:t xml:space="preserve">SSB#1: Ês: </w:t>
            </w:r>
            <w:r w:rsidR="00D13914" w:rsidRPr="00D0162F">
              <w:t>-80.9</w:t>
            </w:r>
            <w:r w:rsidRPr="00D0162F">
              <w:t>dB</w:t>
            </w:r>
          </w:p>
        </w:tc>
      </w:tr>
      <w:tr w:rsidR="00DF32EF" w:rsidRPr="00D0162F" w14:paraId="19DC0B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C7BCB02" w14:textId="24344327" w:rsidR="00DF32EF" w:rsidRPr="00D0162F" w:rsidRDefault="00DF32EF" w:rsidP="00DF32EF">
            <w:pPr>
              <w:pStyle w:val="TAL"/>
            </w:pPr>
            <w:r w:rsidRPr="00D0162F">
              <w:t>7.5.8.2.1 NR SA Pcell FR2 RRC based active TCI state switch for a known TCI state</w:t>
            </w:r>
          </w:p>
        </w:tc>
        <w:tc>
          <w:tcPr>
            <w:tcW w:w="4078" w:type="dxa"/>
            <w:gridSpan w:val="2"/>
            <w:tcBorders>
              <w:top w:val="single" w:sz="4" w:space="0" w:color="auto"/>
              <w:left w:val="single" w:sz="4" w:space="0" w:color="auto"/>
              <w:bottom w:val="single" w:sz="4" w:space="0" w:color="auto"/>
              <w:right w:val="single" w:sz="4" w:space="0" w:color="auto"/>
            </w:tcBorders>
          </w:tcPr>
          <w:p w14:paraId="7427F021" w14:textId="0400ECB0" w:rsidR="00DF32EF" w:rsidRPr="00D0162F" w:rsidRDefault="00DF32EF" w:rsidP="00DF32EF">
            <w:pPr>
              <w:pStyle w:val="TAL"/>
            </w:pPr>
            <w:r w:rsidRPr="00D0162F">
              <w:t>Same as 7.5.8.1.1</w:t>
            </w:r>
          </w:p>
        </w:tc>
        <w:tc>
          <w:tcPr>
            <w:tcW w:w="1643" w:type="dxa"/>
            <w:tcBorders>
              <w:top w:val="single" w:sz="4" w:space="0" w:color="auto"/>
              <w:left w:val="single" w:sz="4" w:space="0" w:color="auto"/>
              <w:bottom w:val="single" w:sz="4" w:space="0" w:color="auto"/>
              <w:right w:val="single" w:sz="4" w:space="0" w:color="auto"/>
            </w:tcBorders>
          </w:tcPr>
          <w:p w14:paraId="3B340B1D" w14:textId="3284D449" w:rsidR="00DF32EF" w:rsidRPr="00D0162F" w:rsidRDefault="00DF32EF" w:rsidP="00DF32EF">
            <w:pPr>
              <w:pStyle w:val="TAL"/>
            </w:pPr>
            <w:r w:rsidRPr="00D0162F">
              <w:t>Same as 7.5.8.1.1</w:t>
            </w:r>
          </w:p>
        </w:tc>
        <w:tc>
          <w:tcPr>
            <w:tcW w:w="2573" w:type="dxa"/>
            <w:tcBorders>
              <w:top w:val="single" w:sz="4" w:space="0" w:color="auto"/>
              <w:left w:val="single" w:sz="4" w:space="0" w:color="auto"/>
              <w:bottom w:val="single" w:sz="4" w:space="0" w:color="auto"/>
              <w:right w:val="single" w:sz="4" w:space="0" w:color="auto"/>
            </w:tcBorders>
          </w:tcPr>
          <w:p w14:paraId="569B2B61" w14:textId="2CD0BEC6" w:rsidR="00DF32EF" w:rsidRPr="00D0162F" w:rsidRDefault="00DF32EF" w:rsidP="00DF32EF">
            <w:pPr>
              <w:pStyle w:val="TAL"/>
            </w:pPr>
            <w:r w:rsidRPr="00D0162F">
              <w:t>Same as 7.5.8.1.1</w:t>
            </w:r>
          </w:p>
        </w:tc>
      </w:tr>
      <w:tr w:rsidR="00B65A0D" w:rsidRPr="00D0162F" w14:paraId="7A1160E5" w14:textId="77777777" w:rsidTr="00EC187F">
        <w:tblPrEx>
          <w:tblLook w:val="04A0" w:firstRow="1" w:lastRow="0" w:firstColumn="1" w:lastColumn="0" w:noHBand="0" w:noVBand="1"/>
        </w:tblPrEx>
        <w:trPr>
          <w:jc w:val="center"/>
        </w:trPr>
        <w:tc>
          <w:tcPr>
            <w:tcW w:w="2122" w:type="dxa"/>
            <w:tcBorders>
              <w:top w:val="single" w:sz="4" w:space="0" w:color="auto"/>
              <w:left w:val="single" w:sz="4" w:space="0" w:color="auto"/>
              <w:bottom w:val="single" w:sz="4" w:space="0" w:color="auto"/>
              <w:right w:val="single" w:sz="4" w:space="0" w:color="auto"/>
            </w:tcBorders>
          </w:tcPr>
          <w:p w14:paraId="1A15D211" w14:textId="77777777" w:rsidR="00B65A0D" w:rsidRPr="00D0162F" w:rsidRDefault="00B65A0D" w:rsidP="00096385">
            <w:pPr>
              <w:pStyle w:val="TAL"/>
            </w:pPr>
            <w:r w:rsidRPr="00D0162F">
              <w:lastRenderedPageBreak/>
              <w:t>7.5.9.1.1 EN-DC PSCell FR2 uplink spatial relation switch for a known spatial relation</w:t>
            </w:r>
          </w:p>
        </w:tc>
        <w:tc>
          <w:tcPr>
            <w:tcW w:w="4078" w:type="dxa"/>
            <w:gridSpan w:val="2"/>
            <w:tcBorders>
              <w:top w:val="single" w:sz="4" w:space="0" w:color="auto"/>
              <w:left w:val="nil"/>
              <w:bottom w:val="single" w:sz="4" w:space="0" w:color="auto"/>
              <w:right w:val="single" w:sz="4" w:space="0" w:color="auto"/>
            </w:tcBorders>
          </w:tcPr>
          <w:p w14:paraId="5228A54D" w14:textId="77777777" w:rsidR="00B65A0D" w:rsidRPr="00D0162F" w:rsidRDefault="00B65A0D" w:rsidP="00096385">
            <w:pPr>
              <w:pStyle w:val="TAL"/>
              <w:rPr>
                <w:rFonts w:cs="Arial"/>
              </w:rPr>
            </w:pPr>
            <w:r w:rsidRPr="00D0162F">
              <w:rPr>
                <w:rFonts w:cs="Arial"/>
              </w:rPr>
              <w:t>During T1:</w:t>
            </w:r>
          </w:p>
          <w:p w14:paraId="7C5A4D9D"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F608DA7" w14:textId="77777777" w:rsidR="00B65A0D" w:rsidRPr="00D0162F" w:rsidRDefault="00B65A0D" w:rsidP="00096385">
            <w:pPr>
              <w:pStyle w:val="TAL"/>
              <w:rPr>
                <w:u w:val="single"/>
              </w:rPr>
            </w:pPr>
          </w:p>
          <w:p w14:paraId="2626FED6" w14:textId="77777777" w:rsidR="00B65A0D" w:rsidRPr="00D0162F" w:rsidRDefault="00B65A0D" w:rsidP="00096385">
            <w:pPr>
              <w:pStyle w:val="TAL"/>
              <w:rPr>
                <w:rFonts w:cs="Arial"/>
              </w:rPr>
            </w:pPr>
            <w:r w:rsidRPr="00D0162F">
              <w:rPr>
                <w:rFonts w:cs="Arial"/>
              </w:rPr>
              <w:t>During T2:</w:t>
            </w:r>
          </w:p>
          <w:p w14:paraId="410B0FF0"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606F4CDE" w14:textId="77777777" w:rsidR="00B65A0D" w:rsidRPr="00D0162F" w:rsidRDefault="00B65A0D" w:rsidP="00096385">
            <w:pPr>
              <w:pStyle w:val="TAL"/>
              <w:rPr>
                <w:u w:val="single"/>
              </w:rPr>
            </w:pPr>
          </w:p>
          <w:p w14:paraId="28E4C2F5" w14:textId="77777777" w:rsidR="00B65A0D" w:rsidRPr="00D0162F" w:rsidRDefault="00B65A0D" w:rsidP="00096385">
            <w:pPr>
              <w:pStyle w:val="TAL"/>
              <w:rPr>
                <w:rFonts w:cs="Arial"/>
              </w:rPr>
            </w:pPr>
            <w:r w:rsidRPr="00D0162F">
              <w:rPr>
                <w:rFonts w:cs="Arial"/>
              </w:rPr>
              <w:t>During T3:</w:t>
            </w:r>
          </w:p>
          <w:p w14:paraId="6B17F077"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070FFAB" w14:textId="77777777" w:rsidR="00B65A0D" w:rsidRPr="00D0162F" w:rsidRDefault="00B65A0D" w:rsidP="00096385">
            <w:pPr>
              <w:pStyle w:val="TAL"/>
              <w:rPr>
                <w:u w:val="single"/>
              </w:rPr>
            </w:pPr>
          </w:p>
          <w:p w14:paraId="5A0CEF1A" w14:textId="77777777" w:rsidR="00B65A0D" w:rsidRPr="00D0162F" w:rsidRDefault="00B65A0D" w:rsidP="00096385">
            <w:pPr>
              <w:pStyle w:val="TAL"/>
              <w:rPr>
                <w:rFonts w:cs="Arial"/>
              </w:rPr>
            </w:pPr>
            <w:r w:rsidRPr="00D0162F">
              <w:rPr>
                <w:rFonts w:cs="Arial"/>
              </w:rPr>
              <w:t>During T4:</w:t>
            </w:r>
          </w:p>
          <w:p w14:paraId="3D3DAA30"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c>
          <w:tcPr>
            <w:tcW w:w="1643" w:type="dxa"/>
            <w:tcBorders>
              <w:top w:val="single" w:sz="4" w:space="0" w:color="auto"/>
              <w:left w:val="nil"/>
              <w:bottom w:val="single" w:sz="4" w:space="0" w:color="auto"/>
              <w:right w:val="single" w:sz="4" w:space="0" w:color="auto"/>
            </w:tcBorders>
          </w:tcPr>
          <w:p w14:paraId="01B6C2F1" w14:textId="77777777" w:rsidR="00B65A0D" w:rsidRPr="00D0162F" w:rsidRDefault="00B65A0D" w:rsidP="00096385">
            <w:pPr>
              <w:pStyle w:val="TAL"/>
              <w:rPr>
                <w:rFonts w:cs="Arial"/>
              </w:rPr>
            </w:pPr>
            <w:r w:rsidRPr="00D0162F">
              <w:rPr>
                <w:rFonts w:cs="Arial"/>
              </w:rPr>
              <w:t>During T1:</w:t>
            </w:r>
          </w:p>
          <w:p w14:paraId="5B61404F"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3CED0FB6" w14:textId="77777777" w:rsidR="00B65A0D" w:rsidRPr="00D0162F" w:rsidRDefault="00B65A0D" w:rsidP="00096385">
            <w:pPr>
              <w:pStyle w:val="TAL"/>
              <w:rPr>
                <w:u w:val="single"/>
              </w:rPr>
            </w:pPr>
          </w:p>
          <w:p w14:paraId="6D809101" w14:textId="77777777" w:rsidR="00B65A0D" w:rsidRPr="00D0162F" w:rsidRDefault="00B65A0D" w:rsidP="00096385">
            <w:pPr>
              <w:pStyle w:val="TAL"/>
              <w:rPr>
                <w:rFonts w:cs="Arial"/>
              </w:rPr>
            </w:pPr>
            <w:r w:rsidRPr="00D0162F">
              <w:rPr>
                <w:rFonts w:cs="Arial"/>
              </w:rPr>
              <w:t>During T2:</w:t>
            </w:r>
          </w:p>
          <w:p w14:paraId="7847D609"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76EB0F14" w14:textId="77777777" w:rsidR="00B65A0D" w:rsidRPr="00D0162F" w:rsidRDefault="00B65A0D" w:rsidP="00096385">
            <w:pPr>
              <w:pStyle w:val="TAL"/>
              <w:rPr>
                <w:u w:val="single"/>
              </w:rPr>
            </w:pPr>
          </w:p>
          <w:p w14:paraId="32AE5D30" w14:textId="77777777" w:rsidR="00B65A0D" w:rsidRPr="00D0162F" w:rsidRDefault="00B65A0D" w:rsidP="00096385">
            <w:pPr>
              <w:pStyle w:val="TAL"/>
              <w:rPr>
                <w:rFonts w:cs="Arial"/>
              </w:rPr>
            </w:pPr>
            <w:r w:rsidRPr="00D0162F">
              <w:rPr>
                <w:rFonts w:cs="Arial"/>
              </w:rPr>
              <w:t>During T3:</w:t>
            </w:r>
          </w:p>
          <w:p w14:paraId="6639DC11"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54BC6C04" w14:textId="77777777" w:rsidR="00B65A0D" w:rsidRPr="00D0162F" w:rsidRDefault="00B65A0D" w:rsidP="00096385">
            <w:pPr>
              <w:pStyle w:val="TAL"/>
              <w:rPr>
                <w:u w:val="single"/>
              </w:rPr>
            </w:pPr>
          </w:p>
          <w:p w14:paraId="5B88A83F" w14:textId="77777777" w:rsidR="00B65A0D" w:rsidRPr="00D0162F" w:rsidRDefault="00B65A0D" w:rsidP="00096385">
            <w:pPr>
              <w:pStyle w:val="TAL"/>
              <w:rPr>
                <w:rFonts w:cs="Arial"/>
              </w:rPr>
            </w:pPr>
            <w:r w:rsidRPr="00D0162F">
              <w:rPr>
                <w:rFonts w:cs="Arial"/>
              </w:rPr>
              <w:t>During T4:</w:t>
            </w:r>
          </w:p>
          <w:p w14:paraId="24AB6E14" w14:textId="77777777" w:rsidR="00B65A0D" w:rsidRPr="00D0162F" w:rsidRDefault="00B65A0D" w:rsidP="00096385">
            <w:pPr>
              <w:pStyle w:val="TAL"/>
            </w:pPr>
            <w:r w:rsidRPr="00D0162F">
              <w:rPr>
                <w:rFonts w:cs="Arial"/>
              </w:rPr>
              <w:t>0</w:t>
            </w:r>
            <w:r w:rsidRPr="00D0162F">
              <w:rPr>
                <w:u w:val="single"/>
              </w:rPr>
              <w:t xml:space="preserve"> dB</w:t>
            </w:r>
          </w:p>
        </w:tc>
        <w:tc>
          <w:tcPr>
            <w:tcW w:w="2573" w:type="dxa"/>
            <w:tcBorders>
              <w:top w:val="single" w:sz="4" w:space="0" w:color="auto"/>
              <w:left w:val="nil"/>
              <w:bottom w:val="single" w:sz="4" w:space="0" w:color="auto"/>
              <w:right w:val="single" w:sz="4" w:space="0" w:color="auto"/>
            </w:tcBorders>
          </w:tcPr>
          <w:p w14:paraId="5FAAAC09" w14:textId="77777777" w:rsidR="00B65A0D" w:rsidRPr="00D0162F" w:rsidRDefault="00B65A0D" w:rsidP="00096385">
            <w:pPr>
              <w:pStyle w:val="TAL"/>
              <w:rPr>
                <w:rFonts w:cs="Arial"/>
                <w:vertAlign w:val="subscript"/>
              </w:rPr>
            </w:pPr>
            <w:r w:rsidRPr="00D0162F">
              <w:rPr>
                <w:rFonts w:cs="Arial"/>
              </w:rPr>
              <w:t>During T1:</w:t>
            </w:r>
          </w:p>
          <w:p w14:paraId="3196CD02"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143833F" w14:textId="77777777" w:rsidR="00B65A0D" w:rsidRPr="00D0162F" w:rsidRDefault="00B65A0D" w:rsidP="00096385">
            <w:pPr>
              <w:pStyle w:val="TAL"/>
              <w:rPr>
                <w:u w:val="single"/>
              </w:rPr>
            </w:pPr>
          </w:p>
          <w:p w14:paraId="160EC03C" w14:textId="77777777" w:rsidR="00B65A0D" w:rsidRPr="00D0162F" w:rsidRDefault="00B65A0D" w:rsidP="00096385">
            <w:pPr>
              <w:pStyle w:val="TAL"/>
              <w:rPr>
                <w:rFonts w:cs="Arial"/>
              </w:rPr>
            </w:pPr>
            <w:r w:rsidRPr="00D0162F">
              <w:rPr>
                <w:rFonts w:cs="Arial"/>
              </w:rPr>
              <w:t>During T2:</w:t>
            </w:r>
          </w:p>
          <w:p w14:paraId="4EF1880D"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2FD404A" w14:textId="77777777" w:rsidR="00B65A0D" w:rsidRPr="00D0162F" w:rsidRDefault="00B65A0D" w:rsidP="00096385">
            <w:pPr>
              <w:pStyle w:val="TAL"/>
              <w:rPr>
                <w:u w:val="single"/>
              </w:rPr>
            </w:pPr>
          </w:p>
          <w:p w14:paraId="689825B5" w14:textId="77777777" w:rsidR="00B65A0D" w:rsidRPr="00D0162F" w:rsidRDefault="00B65A0D" w:rsidP="00096385">
            <w:pPr>
              <w:pStyle w:val="TAL"/>
              <w:rPr>
                <w:rFonts w:cs="Arial"/>
              </w:rPr>
            </w:pPr>
            <w:r w:rsidRPr="00D0162F">
              <w:rPr>
                <w:rFonts w:cs="Arial"/>
              </w:rPr>
              <w:t>During T3:</w:t>
            </w:r>
          </w:p>
          <w:p w14:paraId="2FEB6DE4"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75E39533" w14:textId="77777777" w:rsidR="00B65A0D" w:rsidRPr="00D0162F" w:rsidRDefault="00B65A0D" w:rsidP="00096385">
            <w:pPr>
              <w:pStyle w:val="TAL"/>
              <w:rPr>
                <w:u w:val="single"/>
              </w:rPr>
            </w:pPr>
          </w:p>
          <w:p w14:paraId="36DFA968" w14:textId="77777777" w:rsidR="00B65A0D" w:rsidRPr="00D0162F" w:rsidRDefault="00B65A0D" w:rsidP="00096385">
            <w:pPr>
              <w:pStyle w:val="TAL"/>
              <w:rPr>
                <w:rFonts w:cs="Arial"/>
              </w:rPr>
            </w:pPr>
            <w:r w:rsidRPr="00D0162F">
              <w:rPr>
                <w:rFonts w:cs="Arial"/>
              </w:rPr>
              <w:t>During T4:</w:t>
            </w:r>
          </w:p>
          <w:p w14:paraId="3D72D991"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r>
      <w:tr w:rsidR="00B65A0D" w:rsidRPr="00D0162F" w14:paraId="2ED71493" w14:textId="77777777" w:rsidTr="00EC187F">
        <w:tblPrEx>
          <w:tblLook w:val="04A0" w:firstRow="1" w:lastRow="0" w:firstColumn="1" w:lastColumn="0" w:noHBand="0" w:noVBand="1"/>
        </w:tblPrEx>
        <w:trPr>
          <w:jc w:val="center"/>
        </w:trPr>
        <w:tc>
          <w:tcPr>
            <w:tcW w:w="2122" w:type="dxa"/>
            <w:tcBorders>
              <w:top w:val="single" w:sz="4" w:space="0" w:color="auto"/>
              <w:left w:val="single" w:sz="4" w:space="0" w:color="auto"/>
              <w:bottom w:val="single" w:sz="4" w:space="0" w:color="auto"/>
              <w:right w:val="single" w:sz="4" w:space="0" w:color="auto"/>
            </w:tcBorders>
          </w:tcPr>
          <w:p w14:paraId="07BF2D80" w14:textId="77777777" w:rsidR="00B65A0D" w:rsidRPr="00D0162F" w:rsidRDefault="00B65A0D" w:rsidP="00096385">
            <w:pPr>
              <w:pStyle w:val="TAL"/>
            </w:pPr>
            <w:r w:rsidRPr="00D0162F">
              <w:t>7.5.9.2.1 EN-DC PSCell FR2 uplink spatial relation switch associated with a known DL-RS</w:t>
            </w:r>
          </w:p>
        </w:tc>
        <w:tc>
          <w:tcPr>
            <w:tcW w:w="4078" w:type="dxa"/>
            <w:gridSpan w:val="2"/>
            <w:tcBorders>
              <w:top w:val="single" w:sz="4" w:space="0" w:color="auto"/>
              <w:left w:val="nil"/>
              <w:bottom w:val="single" w:sz="4" w:space="0" w:color="auto"/>
              <w:right w:val="single" w:sz="4" w:space="0" w:color="auto"/>
            </w:tcBorders>
          </w:tcPr>
          <w:p w14:paraId="4C41482A" w14:textId="77777777" w:rsidR="00B65A0D" w:rsidRPr="00D0162F" w:rsidRDefault="00B65A0D" w:rsidP="00096385">
            <w:pPr>
              <w:pStyle w:val="TAL"/>
              <w:rPr>
                <w:rFonts w:cs="Arial"/>
              </w:rPr>
            </w:pPr>
            <w:r w:rsidRPr="00D0162F">
              <w:rPr>
                <w:rFonts w:cs="Arial"/>
              </w:rPr>
              <w:t>During T1:</w:t>
            </w:r>
          </w:p>
          <w:p w14:paraId="7F7A43BA"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108539EC" w14:textId="77777777" w:rsidR="00B65A0D" w:rsidRPr="00D0162F" w:rsidRDefault="00B65A0D" w:rsidP="00096385">
            <w:pPr>
              <w:pStyle w:val="TAL"/>
              <w:rPr>
                <w:u w:val="single"/>
              </w:rPr>
            </w:pPr>
          </w:p>
          <w:p w14:paraId="620BD63E" w14:textId="77777777" w:rsidR="00B65A0D" w:rsidRPr="00D0162F" w:rsidRDefault="00B65A0D" w:rsidP="00096385">
            <w:pPr>
              <w:pStyle w:val="TAL"/>
              <w:rPr>
                <w:rFonts w:cs="Arial"/>
              </w:rPr>
            </w:pPr>
            <w:r w:rsidRPr="00D0162F">
              <w:rPr>
                <w:rFonts w:cs="Arial"/>
              </w:rPr>
              <w:t>During T2:</w:t>
            </w:r>
          </w:p>
          <w:p w14:paraId="7B26FB9C"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18F8FE0" w14:textId="77777777" w:rsidR="00B65A0D" w:rsidRPr="00D0162F" w:rsidRDefault="00B65A0D" w:rsidP="00096385">
            <w:pPr>
              <w:pStyle w:val="TAL"/>
              <w:rPr>
                <w:u w:val="single"/>
              </w:rPr>
            </w:pPr>
          </w:p>
          <w:p w14:paraId="1B8F5620" w14:textId="77777777" w:rsidR="00B65A0D" w:rsidRPr="00D0162F" w:rsidRDefault="00B65A0D" w:rsidP="00096385">
            <w:pPr>
              <w:pStyle w:val="TAL"/>
              <w:rPr>
                <w:rFonts w:cs="Arial"/>
              </w:rPr>
            </w:pPr>
            <w:r w:rsidRPr="00D0162F">
              <w:rPr>
                <w:rFonts w:cs="Arial"/>
              </w:rPr>
              <w:t>During T3:</w:t>
            </w:r>
          </w:p>
          <w:p w14:paraId="64E7C39E"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2A4874DE" w14:textId="77777777" w:rsidR="00B65A0D" w:rsidRPr="00D0162F" w:rsidRDefault="00B65A0D" w:rsidP="00096385">
            <w:pPr>
              <w:pStyle w:val="TAL"/>
              <w:rPr>
                <w:u w:val="single"/>
              </w:rPr>
            </w:pPr>
          </w:p>
          <w:p w14:paraId="38B834C7" w14:textId="77777777" w:rsidR="00B65A0D" w:rsidRPr="00D0162F" w:rsidRDefault="00B65A0D" w:rsidP="00096385">
            <w:pPr>
              <w:pStyle w:val="TAL"/>
              <w:rPr>
                <w:rFonts w:cs="Arial"/>
              </w:rPr>
            </w:pPr>
            <w:r w:rsidRPr="00D0162F">
              <w:rPr>
                <w:rFonts w:cs="Arial"/>
              </w:rPr>
              <w:t>During T4:</w:t>
            </w:r>
          </w:p>
          <w:p w14:paraId="0DCD7EC1"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c>
          <w:tcPr>
            <w:tcW w:w="1643" w:type="dxa"/>
            <w:tcBorders>
              <w:top w:val="single" w:sz="4" w:space="0" w:color="auto"/>
              <w:left w:val="nil"/>
              <w:bottom w:val="single" w:sz="4" w:space="0" w:color="auto"/>
              <w:right w:val="single" w:sz="4" w:space="0" w:color="auto"/>
            </w:tcBorders>
          </w:tcPr>
          <w:p w14:paraId="1F845808" w14:textId="77777777" w:rsidR="00B65A0D" w:rsidRPr="00D0162F" w:rsidRDefault="00B65A0D" w:rsidP="00096385">
            <w:pPr>
              <w:pStyle w:val="TAL"/>
              <w:rPr>
                <w:rFonts w:cs="Arial"/>
              </w:rPr>
            </w:pPr>
            <w:r w:rsidRPr="00D0162F">
              <w:rPr>
                <w:rFonts w:cs="Arial"/>
              </w:rPr>
              <w:t>During T1:</w:t>
            </w:r>
          </w:p>
          <w:p w14:paraId="3331DAF0"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1AA8ED3A" w14:textId="77777777" w:rsidR="00B65A0D" w:rsidRPr="00D0162F" w:rsidRDefault="00B65A0D" w:rsidP="00096385">
            <w:pPr>
              <w:pStyle w:val="TAL"/>
              <w:rPr>
                <w:u w:val="single"/>
              </w:rPr>
            </w:pPr>
          </w:p>
          <w:p w14:paraId="5DA17AD9" w14:textId="77777777" w:rsidR="00B65A0D" w:rsidRPr="00D0162F" w:rsidRDefault="00B65A0D" w:rsidP="00096385">
            <w:pPr>
              <w:pStyle w:val="TAL"/>
              <w:rPr>
                <w:rFonts w:cs="Arial"/>
              </w:rPr>
            </w:pPr>
            <w:r w:rsidRPr="00D0162F">
              <w:rPr>
                <w:rFonts w:cs="Arial"/>
              </w:rPr>
              <w:t>During T2:</w:t>
            </w:r>
          </w:p>
          <w:p w14:paraId="16F2BA31"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78DD97BB" w14:textId="77777777" w:rsidR="00B65A0D" w:rsidRPr="00D0162F" w:rsidRDefault="00B65A0D" w:rsidP="00096385">
            <w:pPr>
              <w:pStyle w:val="TAL"/>
              <w:rPr>
                <w:u w:val="single"/>
              </w:rPr>
            </w:pPr>
          </w:p>
          <w:p w14:paraId="6812C808" w14:textId="77777777" w:rsidR="00B65A0D" w:rsidRPr="00D0162F" w:rsidRDefault="00B65A0D" w:rsidP="00096385">
            <w:pPr>
              <w:pStyle w:val="TAL"/>
              <w:rPr>
                <w:rFonts w:cs="Arial"/>
              </w:rPr>
            </w:pPr>
            <w:r w:rsidRPr="00D0162F">
              <w:rPr>
                <w:rFonts w:cs="Arial"/>
              </w:rPr>
              <w:t>During T3:</w:t>
            </w:r>
          </w:p>
          <w:p w14:paraId="3390D8B6"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56D696FB" w14:textId="77777777" w:rsidR="00B65A0D" w:rsidRPr="00D0162F" w:rsidRDefault="00B65A0D" w:rsidP="00096385">
            <w:pPr>
              <w:pStyle w:val="TAL"/>
              <w:rPr>
                <w:u w:val="single"/>
              </w:rPr>
            </w:pPr>
          </w:p>
          <w:p w14:paraId="016B055C" w14:textId="77777777" w:rsidR="00B65A0D" w:rsidRPr="00D0162F" w:rsidRDefault="00B65A0D" w:rsidP="00096385">
            <w:pPr>
              <w:pStyle w:val="TAL"/>
              <w:rPr>
                <w:rFonts w:cs="Arial"/>
              </w:rPr>
            </w:pPr>
            <w:r w:rsidRPr="00D0162F">
              <w:rPr>
                <w:rFonts w:cs="Arial"/>
              </w:rPr>
              <w:t>During T4:</w:t>
            </w:r>
          </w:p>
          <w:p w14:paraId="01B95CAA" w14:textId="77777777" w:rsidR="00B65A0D" w:rsidRPr="00D0162F" w:rsidRDefault="00B65A0D" w:rsidP="00096385">
            <w:pPr>
              <w:pStyle w:val="TAL"/>
            </w:pPr>
            <w:r w:rsidRPr="00D0162F">
              <w:rPr>
                <w:rFonts w:cs="Arial"/>
              </w:rPr>
              <w:t>0</w:t>
            </w:r>
            <w:r w:rsidRPr="00D0162F">
              <w:rPr>
                <w:u w:val="single"/>
              </w:rPr>
              <w:t xml:space="preserve"> dB</w:t>
            </w:r>
          </w:p>
        </w:tc>
        <w:tc>
          <w:tcPr>
            <w:tcW w:w="2573" w:type="dxa"/>
            <w:tcBorders>
              <w:top w:val="single" w:sz="4" w:space="0" w:color="auto"/>
              <w:left w:val="nil"/>
              <w:bottom w:val="single" w:sz="4" w:space="0" w:color="auto"/>
              <w:right w:val="single" w:sz="4" w:space="0" w:color="auto"/>
            </w:tcBorders>
          </w:tcPr>
          <w:p w14:paraId="3F2488C0" w14:textId="77777777" w:rsidR="00B65A0D" w:rsidRPr="00D0162F" w:rsidRDefault="00B65A0D" w:rsidP="00096385">
            <w:pPr>
              <w:pStyle w:val="TAL"/>
              <w:rPr>
                <w:rFonts w:cs="Arial"/>
              </w:rPr>
            </w:pPr>
            <w:r w:rsidRPr="00D0162F">
              <w:rPr>
                <w:rFonts w:cs="Arial"/>
              </w:rPr>
              <w:t>During T1:</w:t>
            </w:r>
          </w:p>
          <w:p w14:paraId="779F0C6B"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BAC4E39" w14:textId="77777777" w:rsidR="00B65A0D" w:rsidRPr="00D0162F" w:rsidRDefault="00B65A0D" w:rsidP="00096385">
            <w:pPr>
              <w:pStyle w:val="TAL"/>
              <w:rPr>
                <w:u w:val="single"/>
              </w:rPr>
            </w:pPr>
          </w:p>
          <w:p w14:paraId="0C41A32C" w14:textId="77777777" w:rsidR="00B65A0D" w:rsidRPr="00D0162F" w:rsidRDefault="00B65A0D" w:rsidP="00096385">
            <w:pPr>
              <w:pStyle w:val="TAL"/>
              <w:rPr>
                <w:rFonts w:cs="Arial"/>
              </w:rPr>
            </w:pPr>
            <w:r w:rsidRPr="00D0162F">
              <w:rPr>
                <w:rFonts w:cs="Arial"/>
              </w:rPr>
              <w:t>During T2:</w:t>
            </w:r>
          </w:p>
          <w:p w14:paraId="4D1D86E1"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0CC52EA" w14:textId="77777777" w:rsidR="00B65A0D" w:rsidRPr="00D0162F" w:rsidRDefault="00B65A0D" w:rsidP="00096385">
            <w:pPr>
              <w:pStyle w:val="TAL"/>
              <w:rPr>
                <w:u w:val="single"/>
              </w:rPr>
            </w:pPr>
          </w:p>
          <w:p w14:paraId="39958112" w14:textId="77777777" w:rsidR="00B65A0D" w:rsidRPr="00D0162F" w:rsidRDefault="00B65A0D" w:rsidP="00096385">
            <w:pPr>
              <w:pStyle w:val="TAL"/>
              <w:rPr>
                <w:rFonts w:cs="Arial"/>
              </w:rPr>
            </w:pPr>
            <w:r w:rsidRPr="00D0162F">
              <w:rPr>
                <w:rFonts w:cs="Arial"/>
              </w:rPr>
              <w:t>During T3:</w:t>
            </w:r>
          </w:p>
          <w:p w14:paraId="378573DF"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5BAF945" w14:textId="77777777" w:rsidR="00B65A0D" w:rsidRPr="00D0162F" w:rsidRDefault="00B65A0D" w:rsidP="00096385">
            <w:pPr>
              <w:pStyle w:val="TAL"/>
              <w:rPr>
                <w:u w:val="single"/>
              </w:rPr>
            </w:pPr>
          </w:p>
          <w:p w14:paraId="40F99BF1" w14:textId="77777777" w:rsidR="00B65A0D" w:rsidRPr="00D0162F" w:rsidRDefault="00B65A0D" w:rsidP="00096385">
            <w:pPr>
              <w:pStyle w:val="TAL"/>
              <w:rPr>
                <w:rFonts w:cs="Arial"/>
              </w:rPr>
            </w:pPr>
            <w:r w:rsidRPr="00D0162F">
              <w:rPr>
                <w:rFonts w:cs="Arial"/>
              </w:rPr>
              <w:t>During T4:</w:t>
            </w:r>
          </w:p>
          <w:p w14:paraId="42E03827"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r>
      <w:tr w:rsidR="00DF32EF" w:rsidRPr="00D0162F" w14:paraId="5E0069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DBB1659" w14:textId="77777777" w:rsidR="00DF32EF" w:rsidRPr="00A91ADE" w:rsidRDefault="00DF32EF" w:rsidP="00DF32EF">
            <w:pPr>
              <w:pStyle w:val="TAL"/>
              <w:rPr>
                <w:lang w:val="fr-FR"/>
              </w:rPr>
            </w:pPr>
            <w:r w:rsidRPr="00A91ADE">
              <w:rPr>
                <w:lang w:val="fr-FR"/>
              </w:rPr>
              <w:t>7.5.11.1 NR SA FR2 UE UL carrier RRC reconfiguration delay</w:t>
            </w:r>
          </w:p>
        </w:tc>
        <w:tc>
          <w:tcPr>
            <w:tcW w:w="4078" w:type="dxa"/>
            <w:gridSpan w:val="2"/>
            <w:tcBorders>
              <w:top w:val="single" w:sz="4" w:space="0" w:color="auto"/>
              <w:left w:val="single" w:sz="4" w:space="0" w:color="auto"/>
              <w:bottom w:val="single" w:sz="4" w:space="0" w:color="auto"/>
              <w:right w:val="single" w:sz="4" w:space="0" w:color="auto"/>
            </w:tcBorders>
          </w:tcPr>
          <w:p w14:paraId="5D550B67" w14:textId="77777777" w:rsidR="00DF32EF" w:rsidRPr="00D0162F" w:rsidRDefault="00DF32EF" w:rsidP="00DF32EF">
            <w:pPr>
              <w:pStyle w:val="TAL"/>
            </w:pPr>
            <w:r w:rsidRPr="00D0162F">
              <w:t>During T1:</w:t>
            </w:r>
          </w:p>
          <w:p w14:paraId="22A35BAA" w14:textId="77777777" w:rsidR="00DF32EF" w:rsidRPr="00D0162F" w:rsidRDefault="00DF32EF" w:rsidP="00DF32EF">
            <w:pPr>
              <w:pStyle w:val="TAL"/>
            </w:pPr>
            <w:r w:rsidRPr="00D0162F">
              <w:t>Noc1: -104.7dBm/15kHz</w:t>
            </w:r>
          </w:p>
          <w:p w14:paraId="70005C27" w14:textId="77777777" w:rsidR="00DF32EF" w:rsidRPr="00D0162F" w:rsidRDefault="00DF32EF" w:rsidP="00DF32EF">
            <w:pPr>
              <w:pStyle w:val="TAL"/>
            </w:pPr>
            <w:r w:rsidRPr="00D0162F">
              <w:t>Noc2: -104.7dBm/15kHz</w:t>
            </w:r>
          </w:p>
          <w:p w14:paraId="58DC2460" w14:textId="77777777" w:rsidR="00DF32EF" w:rsidRPr="00D0162F" w:rsidRDefault="00DF32EF" w:rsidP="00DF32EF">
            <w:pPr>
              <w:pStyle w:val="TAL"/>
            </w:pPr>
            <w:r w:rsidRPr="00D0162F">
              <w:t>Ês1 / Noc1: +7dB</w:t>
            </w:r>
          </w:p>
          <w:p w14:paraId="106C5969" w14:textId="77777777" w:rsidR="00DF32EF" w:rsidRPr="00D0162F" w:rsidRDefault="00DF32EF" w:rsidP="00DF32EF">
            <w:pPr>
              <w:pStyle w:val="TAL"/>
            </w:pPr>
            <w:r w:rsidRPr="00D0162F">
              <w:t>Ês2 / Noc2: +7dB</w:t>
            </w:r>
          </w:p>
          <w:p w14:paraId="27AEBF27" w14:textId="77777777" w:rsidR="00DF32EF" w:rsidRPr="00D0162F" w:rsidRDefault="00DF32EF" w:rsidP="00DF32EF">
            <w:pPr>
              <w:pStyle w:val="TAL"/>
            </w:pPr>
          </w:p>
          <w:p w14:paraId="75E802DF" w14:textId="77777777" w:rsidR="00DF32EF" w:rsidRPr="00D0162F" w:rsidRDefault="00DF32EF" w:rsidP="00DF32EF">
            <w:pPr>
              <w:pStyle w:val="TAL"/>
            </w:pPr>
            <w:r w:rsidRPr="00D0162F">
              <w:t>During T2:</w:t>
            </w:r>
          </w:p>
          <w:p w14:paraId="60C31EB2" w14:textId="77777777" w:rsidR="00DF32EF" w:rsidRPr="00D0162F" w:rsidRDefault="00DF32EF" w:rsidP="00DF32EF">
            <w:pPr>
              <w:pStyle w:val="TAL"/>
            </w:pPr>
            <w:r w:rsidRPr="00D0162F">
              <w:t>Noc1: -104.7dBm/15kHz</w:t>
            </w:r>
          </w:p>
          <w:p w14:paraId="387D6BE8" w14:textId="77777777" w:rsidR="00DF32EF" w:rsidRPr="00D0162F" w:rsidRDefault="00DF32EF" w:rsidP="00DF32EF">
            <w:pPr>
              <w:pStyle w:val="TAL"/>
            </w:pPr>
            <w:r w:rsidRPr="00D0162F">
              <w:t>Noc2: -104.7dBm/15kHz</w:t>
            </w:r>
          </w:p>
          <w:p w14:paraId="3EA16392" w14:textId="77777777" w:rsidR="00DF32EF" w:rsidRPr="00D0162F" w:rsidRDefault="00DF32EF" w:rsidP="00DF32EF">
            <w:pPr>
              <w:pStyle w:val="TAL"/>
            </w:pPr>
            <w:r w:rsidRPr="00D0162F">
              <w:t>Ês1 / Noc1: +7dB</w:t>
            </w:r>
          </w:p>
          <w:p w14:paraId="5075AC08" w14:textId="77777777" w:rsidR="00DF32EF" w:rsidRPr="00D0162F" w:rsidRDefault="00DF32EF" w:rsidP="00DF32EF">
            <w:pPr>
              <w:pStyle w:val="TAL"/>
            </w:pPr>
            <w:r w:rsidRPr="00D0162F">
              <w:t>Ês2 / Noc2: +7dB</w:t>
            </w:r>
          </w:p>
          <w:p w14:paraId="4D55A07F" w14:textId="77777777" w:rsidR="00DF32EF" w:rsidRPr="00D0162F" w:rsidRDefault="00DF32EF" w:rsidP="00DF32EF">
            <w:pPr>
              <w:pStyle w:val="TAL"/>
            </w:pPr>
          </w:p>
          <w:p w14:paraId="68FB100F" w14:textId="77777777" w:rsidR="00DF32EF" w:rsidRPr="00D0162F" w:rsidRDefault="00DF32EF" w:rsidP="00DF32EF">
            <w:pPr>
              <w:pStyle w:val="TAL"/>
            </w:pPr>
            <w:r w:rsidRPr="00D0162F">
              <w:t>During T3:</w:t>
            </w:r>
          </w:p>
          <w:p w14:paraId="02A40D2F" w14:textId="77777777" w:rsidR="00DF32EF" w:rsidRPr="00D0162F" w:rsidRDefault="00DF32EF" w:rsidP="00DF32EF">
            <w:pPr>
              <w:pStyle w:val="TAL"/>
            </w:pPr>
            <w:r w:rsidRPr="00D0162F">
              <w:t>Noc1: -104.7dBm/15kHz</w:t>
            </w:r>
          </w:p>
          <w:p w14:paraId="6A9A6F9B" w14:textId="77777777" w:rsidR="00DF32EF" w:rsidRPr="00D0162F" w:rsidRDefault="00DF32EF" w:rsidP="00DF32EF">
            <w:pPr>
              <w:pStyle w:val="TAL"/>
            </w:pPr>
            <w:r w:rsidRPr="00D0162F">
              <w:t>Noc2: -104.7dBm/15kHz</w:t>
            </w:r>
          </w:p>
          <w:p w14:paraId="41B87B9B" w14:textId="77777777" w:rsidR="00DF32EF" w:rsidRPr="00D0162F" w:rsidRDefault="00DF32EF" w:rsidP="00DF32EF">
            <w:pPr>
              <w:pStyle w:val="TAL"/>
            </w:pPr>
            <w:r w:rsidRPr="00D0162F">
              <w:t>Ês1 / Noc1: +7dB</w:t>
            </w:r>
          </w:p>
          <w:p w14:paraId="5D6AC22C" w14:textId="77777777" w:rsidR="00DF32EF" w:rsidRPr="00D0162F" w:rsidRDefault="00DF32EF" w:rsidP="00DF32EF">
            <w:pPr>
              <w:pStyle w:val="TAL"/>
            </w:pPr>
            <w:r w:rsidRPr="00D0162F">
              <w:t>Ês2 / Noc2: +7dB</w:t>
            </w:r>
          </w:p>
        </w:tc>
        <w:tc>
          <w:tcPr>
            <w:tcW w:w="1643" w:type="dxa"/>
            <w:tcBorders>
              <w:top w:val="single" w:sz="4" w:space="0" w:color="auto"/>
              <w:left w:val="single" w:sz="4" w:space="0" w:color="auto"/>
              <w:bottom w:val="single" w:sz="4" w:space="0" w:color="auto"/>
              <w:right w:val="single" w:sz="4" w:space="0" w:color="auto"/>
            </w:tcBorders>
          </w:tcPr>
          <w:p w14:paraId="63A7FC28" w14:textId="77777777" w:rsidR="00DF32EF" w:rsidRPr="00D0162F" w:rsidRDefault="00DF32EF" w:rsidP="00DF32EF">
            <w:pPr>
              <w:pStyle w:val="TAL"/>
            </w:pPr>
            <w:r w:rsidRPr="00D0162F">
              <w:t>During T1:</w:t>
            </w:r>
          </w:p>
          <w:p w14:paraId="3E817322" w14:textId="77777777" w:rsidR="00DF32EF" w:rsidRPr="00D0162F" w:rsidRDefault="00DF32EF" w:rsidP="00DF32EF">
            <w:pPr>
              <w:pStyle w:val="TAL"/>
            </w:pPr>
            <w:r w:rsidRPr="00D0162F">
              <w:t>0dB</w:t>
            </w:r>
          </w:p>
          <w:p w14:paraId="072AA8B6" w14:textId="77777777" w:rsidR="00DF32EF" w:rsidRPr="00D0162F" w:rsidRDefault="00DF32EF" w:rsidP="00DF32EF">
            <w:pPr>
              <w:pStyle w:val="TAL"/>
            </w:pPr>
            <w:r w:rsidRPr="00D0162F">
              <w:t>0dB</w:t>
            </w:r>
          </w:p>
          <w:p w14:paraId="0A96FAEE" w14:textId="77777777" w:rsidR="00DF32EF" w:rsidRPr="00D0162F" w:rsidRDefault="00DF32EF" w:rsidP="00DF32EF">
            <w:pPr>
              <w:pStyle w:val="TAL"/>
            </w:pPr>
            <w:r w:rsidRPr="00D0162F">
              <w:t>0dB</w:t>
            </w:r>
          </w:p>
          <w:p w14:paraId="5D252166" w14:textId="77777777" w:rsidR="00DF32EF" w:rsidRPr="00D0162F" w:rsidRDefault="00DF32EF" w:rsidP="00DF32EF">
            <w:pPr>
              <w:pStyle w:val="TAL"/>
            </w:pPr>
            <w:r w:rsidRPr="00D0162F">
              <w:t>0dB</w:t>
            </w:r>
          </w:p>
          <w:p w14:paraId="747F34F2" w14:textId="77777777" w:rsidR="00DF32EF" w:rsidRPr="00D0162F" w:rsidRDefault="00DF32EF" w:rsidP="00DF32EF">
            <w:pPr>
              <w:pStyle w:val="TAL"/>
            </w:pPr>
          </w:p>
          <w:p w14:paraId="4F1F2186" w14:textId="77777777" w:rsidR="00DF32EF" w:rsidRPr="00D0162F" w:rsidRDefault="00DF32EF" w:rsidP="00DF32EF">
            <w:pPr>
              <w:pStyle w:val="TAL"/>
            </w:pPr>
            <w:r w:rsidRPr="00D0162F">
              <w:t>During T2:</w:t>
            </w:r>
          </w:p>
          <w:p w14:paraId="7855E406" w14:textId="77777777" w:rsidR="00DF32EF" w:rsidRPr="00D0162F" w:rsidRDefault="00DF32EF" w:rsidP="00DF32EF">
            <w:pPr>
              <w:pStyle w:val="TAL"/>
            </w:pPr>
            <w:r w:rsidRPr="00D0162F">
              <w:t>0dB</w:t>
            </w:r>
          </w:p>
          <w:p w14:paraId="1219ABED" w14:textId="77777777" w:rsidR="00DF32EF" w:rsidRPr="00D0162F" w:rsidRDefault="00DF32EF" w:rsidP="00DF32EF">
            <w:pPr>
              <w:pStyle w:val="TAL"/>
            </w:pPr>
            <w:r w:rsidRPr="00D0162F">
              <w:t>0dB</w:t>
            </w:r>
          </w:p>
          <w:p w14:paraId="7DE54C61" w14:textId="77777777" w:rsidR="00DF32EF" w:rsidRPr="00D0162F" w:rsidRDefault="00DF32EF" w:rsidP="00DF32EF">
            <w:pPr>
              <w:pStyle w:val="TAL"/>
            </w:pPr>
            <w:r w:rsidRPr="00D0162F">
              <w:t>0dB</w:t>
            </w:r>
          </w:p>
          <w:p w14:paraId="60B028A9" w14:textId="77777777" w:rsidR="00DF32EF" w:rsidRPr="00D0162F" w:rsidRDefault="00DF32EF" w:rsidP="00DF32EF">
            <w:pPr>
              <w:pStyle w:val="TAL"/>
            </w:pPr>
            <w:r w:rsidRPr="00D0162F">
              <w:t>0dB</w:t>
            </w:r>
          </w:p>
          <w:p w14:paraId="6114CC4F" w14:textId="77777777" w:rsidR="00DF32EF" w:rsidRPr="00D0162F" w:rsidRDefault="00DF32EF" w:rsidP="00DF32EF">
            <w:pPr>
              <w:pStyle w:val="TAL"/>
            </w:pPr>
          </w:p>
          <w:p w14:paraId="75EEE8A2" w14:textId="77777777" w:rsidR="00DF32EF" w:rsidRPr="00D0162F" w:rsidRDefault="00DF32EF" w:rsidP="00DF32EF">
            <w:pPr>
              <w:pStyle w:val="TAL"/>
            </w:pPr>
            <w:r w:rsidRPr="00D0162F">
              <w:t>During T3:</w:t>
            </w:r>
          </w:p>
          <w:p w14:paraId="695F8B4E" w14:textId="77777777" w:rsidR="00DF32EF" w:rsidRPr="00D0162F" w:rsidRDefault="00DF32EF" w:rsidP="00DF32EF">
            <w:pPr>
              <w:pStyle w:val="TAL"/>
            </w:pPr>
            <w:r w:rsidRPr="00D0162F">
              <w:t>0dB</w:t>
            </w:r>
          </w:p>
          <w:p w14:paraId="1170244D" w14:textId="77777777" w:rsidR="00DF32EF" w:rsidRPr="00D0162F" w:rsidRDefault="00DF32EF" w:rsidP="00DF32EF">
            <w:pPr>
              <w:pStyle w:val="TAL"/>
            </w:pPr>
            <w:r w:rsidRPr="00D0162F">
              <w:t>0dB</w:t>
            </w:r>
          </w:p>
          <w:p w14:paraId="162D6635" w14:textId="77777777" w:rsidR="00DF32EF" w:rsidRPr="00D0162F" w:rsidRDefault="00DF32EF" w:rsidP="00DF32EF">
            <w:pPr>
              <w:pStyle w:val="TAL"/>
            </w:pPr>
            <w:r w:rsidRPr="00D0162F">
              <w:t>0dB</w:t>
            </w:r>
          </w:p>
          <w:p w14:paraId="66B6B6A0" w14:textId="77777777" w:rsidR="00DF32EF" w:rsidRPr="00D0162F" w:rsidRDefault="00DF32EF" w:rsidP="00DF32EF">
            <w:pPr>
              <w:pStyle w:val="TAL"/>
            </w:pPr>
            <w:r w:rsidRPr="00D0162F">
              <w:t>0dB</w:t>
            </w:r>
          </w:p>
        </w:tc>
        <w:tc>
          <w:tcPr>
            <w:tcW w:w="2573" w:type="dxa"/>
            <w:tcBorders>
              <w:top w:val="single" w:sz="4" w:space="0" w:color="auto"/>
              <w:left w:val="single" w:sz="4" w:space="0" w:color="auto"/>
              <w:bottom w:val="single" w:sz="4" w:space="0" w:color="auto"/>
              <w:right w:val="single" w:sz="4" w:space="0" w:color="auto"/>
            </w:tcBorders>
          </w:tcPr>
          <w:p w14:paraId="0A88FAE2" w14:textId="77777777" w:rsidR="00DF32EF" w:rsidRPr="00D0162F" w:rsidRDefault="00DF32EF" w:rsidP="00DF32EF">
            <w:pPr>
              <w:pStyle w:val="TAL"/>
            </w:pPr>
            <w:r w:rsidRPr="00D0162F">
              <w:t>During T1:</w:t>
            </w:r>
          </w:p>
          <w:p w14:paraId="440D7303" w14:textId="77777777" w:rsidR="00DF32EF" w:rsidRPr="00D0162F" w:rsidRDefault="00DF32EF" w:rsidP="00DF32EF">
            <w:pPr>
              <w:pStyle w:val="TAL"/>
            </w:pPr>
            <w:r w:rsidRPr="00D0162F">
              <w:t>Noc1: -104.7dBm/15kHz</w:t>
            </w:r>
          </w:p>
          <w:p w14:paraId="53021BCC" w14:textId="77777777" w:rsidR="00DF32EF" w:rsidRPr="00D0162F" w:rsidRDefault="00DF32EF" w:rsidP="00DF32EF">
            <w:pPr>
              <w:pStyle w:val="TAL"/>
            </w:pPr>
            <w:r w:rsidRPr="00D0162F">
              <w:t>Noc2: -104.7dBm/15kHz</w:t>
            </w:r>
          </w:p>
          <w:p w14:paraId="12F1358E" w14:textId="77777777" w:rsidR="00DF32EF" w:rsidRPr="00D0162F" w:rsidRDefault="00DF32EF" w:rsidP="00DF32EF">
            <w:pPr>
              <w:pStyle w:val="TAL"/>
            </w:pPr>
            <w:r w:rsidRPr="00D0162F">
              <w:t>Ês1 / Noc1: +7dB</w:t>
            </w:r>
          </w:p>
          <w:p w14:paraId="4AA05743" w14:textId="77777777" w:rsidR="00DF32EF" w:rsidRPr="00D0162F" w:rsidRDefault="00DF32EF" w:rsidP="00DF32EF">
            <w:pPr>
              <w:pStyle w:val="TAL"/>
            </w:pPr>
            <w:r w:rsidRPr="00D0162F">
              <w:t>Ês2 / Noc2: +7dB</w:t>
            </w:r>
          </w:p>
          <w:p w14:paraId="0440748B" w14:textId="77777777" w:rsidR="00DF32EF" w:rsidRPr="00D0162F" w:rsidRDefault="00DF32EF" w:rsidP="00DF32EF">
            <w:pPr>
              <w:pStyle w:val="TAL"/>
            </w:pPr>
          </w:p>
          <w:p w14:paraId="37C3ABBF" w14:textId="77777777" w:rsidR="00DF32EF" w:rsidRPr="00D0162F" w:rsidRDefault="00DF32EF" w:rsidP="00DF32EF">
            <w:pPr>
              <w:pStyle w:val="TAL"/>
            </w:pPr>
            <w:r w:rsidRPr="00D0162F">
              <w:t>During T2:</w:t>
            </w:r>
          </w:p>
          <w:p w14:paraId="68A0A184" w14:textId="77777777" w:rsidR="00DF32EF" w:rsidRPr="00D0162F" w:rsidRDefault="00DF32EF" w:rsidP="00DF32EF">
            <w:pPr>
              <w:pStyle w:val="TAL"/>
            </w:pPr>
            <w:r w:rsidRPr="00D0162F">
              <w:t>Noc1: -104.7dBm/15kHz</w:t>
            </w:r>
          </w:p>
          <w:p w14:paraId="75612AB4" w14:textId="77777777" w:rsidR="00DF32EF" w:rsidRPr="00D0162F" w:rsidRDefault="00DF32EF" w:rsidP="00DF32EF">
            <w:pPr>
              <w:pStyle w:val="TAL"/>
            </w:pPr>
            <w:r w:rsidRPr="00D0162F">
              <w:t>Noc2: -104.7dBm/15kHz</w:t>
            </w:r>
          </w:p>
          <w:p w14:paraId="2BB02EDB" w14:textId="77777777" w:rsidR="00DF32EF" w:rsidRPr="00D0162F" w:rsidRDefault="00DF32EF" w:rsidP="00DF32EF">
            <w:pPr>
              <w:pStyle w:val="TAL"/>
            </w:pPr>
            <w:r w:rsidRPr="00D0162F">
              <w:t>Ês1 / Noc1: +7dB</w:t>
            </w:r>
          </w:p>
          <w:p w14:paraId="21025DF4" w14:textId="77777777" w:rsidR="00DF32EF" w:rsidRPr="00D0162F" w:rsidRDefault="00DF32EF" w:rsidP="00DF32EF">
            <w:pPr>
              <w:pStyle w:val="TAL"/>
            </w:pPr>
            <w:r w:rsidRPr="00D0162F">
              <w:t>Ês2 / Noc2: +7dB</w:t>
            </w:r>
          </w:p>
          <w:p w14:paraId="72DB1DAC" w14:textId="77777777" w:rsidR="00DF32EF" w:rsidRPr="00D0162F" w:rsidRDefault="00DF32EF" w:rsidP="00DF32EF">
            <w:pPr>
              <w:pStyle w:val="TAL"/>
            </w:pPr>
          </w:p>
          <w:p w14:paraId="5B0E4CFD" w14:textId="77777777" w:rsidR="00DF32EF" w:rsidRPr="00D0162F" w:rsidRDefault="00DF32EF" w:rsidP="00DF32EF">
            <w:pPr>
              <w:pStyle w:val="TAL"/>
            </w:pPr>
            <w:r w:rsidRPr="00D0162F">
              <w:t>During T3:</w:t>
            </w:r>
          </w:p>
          <w:p w14:paraId="4EAC6957" w14:textId="77777777" w:rsidR="00DF32EF" w:rsidRPr="00D0162F" w:rsidRDefault="00DF32EF" w:rsidP="00DF32EF">
            <w:pPr>
              <w:pStyle w:val="TAL"/>
            </w:pPr>
            <w:r w:rsidRPr="00D0162F">
              <w:t>Noc1: -104.7dBm/15kHz</w:t>
            </w:r>
          </w:p>
          <w:p w14:paraId="475209DE" w14:textId="77777777" w:rsidR="00DF32EF" w:rsidRPr="00D0162F" w:rsidRDefault="00DF32EF" w:rsidP="00DF32EF">
            <w:pPr>
              <w:pStyle w:val="TAL"/>
            </w:pPr>
            <w:r w:rsidRPr="00D0162F">
              <w:t>Noc2: -104.7dBm/15kHz</w:t>
            </w:r>
          </w:p>
          <w:p w14:paraId="31516CA1" w14:textId="77777777" w:rsidR="00DF32EF" w:rsidRPr="00D0162F" w:rsidRDefault="00DF32EF" w:rsidP="00DF32EF">
            <w:pPr>
              <w:pStyle w:val="TAL"/>
            </w:pPr>
            <w:r w:rsidRPr="00D0162F">
              <w:t>Ês1 / Noc1: +7dB</w:t>
            </w:r>
          </w:p>
          <w:p w14:paraId="1BC1344F" w14:textId="77777777" w:rsidR="00DF32EF" w:rsidRPr="00D0162F" w:rsidRDefault="00DF32EF" w:rsidP="00DF32EF">
            <w:pPr>
              <w:pStyle w:val="TAL"/>
            </w:pPr>
            <w:r w:rsidRPr="00D0162F">
              <w:t>Ês2 / Noc2: +7dB</w:t>
            </w:r>
          </w:p>
        </w:tc>
      </w:tr>
      <w:tr w:rsidR="00F43929" w:rsidRPr="00D0162F" w14:paraId="615808A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BA8FC2B" w14:textId="15B3D6E5" w:rsidR="00F43929" w:rsidRPr="00F43929" w:rsidRDefault="00F43929" w:rsidP="00F43929">
            <w:pPr>
              <w:pStyle w:val="TAL"/>
            </w:pPr>
            <w:r w:rsidRPr="004E64CD">
              <w:rPr>
                <w:rFonts w:hint="eastAsia"/>
                <w:lang w:eastAsia="zh-CN"/>
              </w:rPr>
              <w:t>7</w:t>
            </w:r>
            <w:r w:rsidRPr="004E64CD">
              <w:rPr>
                <w:lang w:eastAsia="zh-CN"/>
              </w:rPr>
              <w:t xml:space="preserve">.5.12.1 </w:t>
            </w:r>
            <w:r w:rsidRPr="004E64CD">
              <w:t>Addition and Release Delay of PSCell</w:t>
            </w:r>
          </w:p>
        </w:tc>
        <w:tc>
          <w:tcPr>
            <w:tcW w:w="4078" w:type="dxa"/>
            <w:gridSpan w:val="2"/>
            <w:tcBorders>
              <w:top w:val="single" w:sz="4" w:space="0" w:color="auto"/>
              <w:left w:val="single" w:sz="4" w:space="0" w:color="auto"/>
              <w:bottom w:val="single" w:sz="4" w:space="0" w:color="auto"/>
              <w:right w:val="single" w:sz="4" w:space="0" w:color="auto"/>
            </w:tcBorders>
          </w:tcPr>
          <w:p w14:paraId="2F47CBCF" w14:textId="77777777" w:rsidR="00F43929" w:rsidRPr="004E64CD" w:rsidRDefault="00F43929" w:rsidP="00F43929">
            <w:pPr>
              <w:pStyle w:val="TAL"/>
            </w:pPr>
            <w:r w:rsidRPr="004E64CD">
              <w:t>During T1:</w:t>
            </w:r>
          </w:p>
          <w:p w14:paraId="70629C03" w14:textId="77777777" w:rsidR="00F43929" w:rsidRPr="004E64CD" w:rsidRDefault="00F43929" w:rsidP="00F43929">
            <w:pPr>
              <w:pStyle w:val="TAL"/>
            </w:pPr>
            <w:r w:rsidRPr="004E64CD">
              <w:t>Ês: -infinity</w:t>
            </w:r>
          </w:p>
          <w:p w14:paraId="12081ACD" w14:textId="77777777" w:rsidR="00F43929" w:rsidRPr="004E64CD" w:rsidRDefault="00F43929" w:rsidP="00F43929">
            <w:pPr>
              <w:pStyle w:val="TAL"/>
            </w:pPr>
          </w:p>
          <w:p w14:paraId="5BF8D9C0" w14:textId="77777777" w:rsidR="00F43929" w:rsidRPr="004E64CD" w:rsidRDefault="00F43929" w:rsidP="00F43929">
            <w:pPr>
              <w:pStyle w:val="TAL"/>
            </w:pPr>
            <w:r w:rsidRPr="004E64CD">
              <w:t>During T2~T4:</w:t>
            </w:r>
          </w:p>
          <w:p w14:paraId="74C68C30" w14:textId="77777777" w:rsidR="00F43929" w:rsidRPr="004E64CD" w:rsidRDefault="00F43929" w:rsidP="00F43929">
            <w:pPr>
              <w:pStyle w:val="TAL"/>
            </w:pPr>
            <w:r w:rsidRPr="004E64CD">
              <w:t>Ês: -81dBm/SCS</w:t>
            </w:r>
          </w:p>
          <w:p w14:paraId="2CDECE78" w14:textId="77777777" w:rsidR="00F43929" w:rsidRPr="00D0162F" w:rsidRDefault="00F43929" w:rsidP="00F43929">
            <w:pPr>
              <w:pStyle w:val="TAL"/>
            </w:pPr>
          </w:p>
        </w:tc>
        <w:tc>
          <w:tcPr>
            <w:tcW w:w="1643" w:type="dxa"/>
            <w:tcBorders>
              <w:top w:val="single" w:sz="4" w:space="0" w:color="auto"/>
              <w:left w:val="single" w:sz="4" w:space="0" w:color="auto"/>
              <w:bottom w:val="single" w:sz="4" w:space="0" w:color="auto"/>
              <w:right w:val="single" w:sz="4" w:space="0" w:color="auto"/>
            </w:tcBorders>
          </w:tcPr>
          <w:p w14:paraId="7FFD0DC9" w14:textId="77777777" w:rsidR="00F43929" w:rsidRPr="004E64CD" w:rsidRDefault="00F43929" w:rsidP="00F43929">
            <w:pPr>
              <w:pStyle w:val="TAL"/>
            </w:pPr>
            <w:r w:rsidRPr="004E64CD">
              <w:t>During T1:</w:t>
            </w:r>
          </w:p>
          <w:p w14:paraId="2A06DE11" w14:textId="77777777" w:rsidR="00F43929" w:rsidRPr="004E64CD" w:rsidRDefault="00F43929" w:rsidP="00F43929">
            <w:pPr>
              <w:pStyle w:val="TAL"/>
              <w:rPr>
                <w:u w:val="single"/>
                <w:lang w:eastAsia="zh-CN"/>
              </w:rPr>
            </w:pPr>
            <w:r w:rsidRPr="004E64CD">
              <w:rPr>
                <w:u w:val="single"/>
                <w:lang w:eastAsia="zh-CN"/>
              </w:rPr>
              <w:t>0dB</w:t>
            </w:r>
          </w:p>
          <w:p w14:paraId="64820A5D" w14:textId="77777777" w:rsidR="00F43929" w:rsidRPr="004E64CD" w:rsidRDefault="00F43929" w:rsidP="00F43929">
            <w:pPr>
              <w:pStyle w:val="TAL"/>
              <w:rPr>
                <w:u w:val="single"/>
                <w:lang w:eastAsia="zh-CN"/>
              </w:rPr>
            </w:pPr>
          </w:p>
          <w:p w14:paraId="6BD489F8" w14:textId="77777777" w:rsidR="00F43929" w:rsidRPr="004E64CD" w:rsidRDefault="00F43929" w:rsidP="00F43929">
            <w:pPr>
              <w:pStyle w:val="TAL"/>
              <w:rPr>
                <w:u w:val="single"/>
                <w:lang w:eastAsia="zh-CN"/>
              </w:rPr>
            </w:pPr>
            <w:r w:rsidRPr="004E64CD">
              <w:rPr>
                <w:u w:val="single"/>
                <w:lang w:eastAsia="zh-CN"/>
              </w:rPr>
              <w:t>During T2~T4:</w:t>
            </w:r>
          </w:p>
          <w:p w14:paraId="7AA3AB0E" w14:textId="53BDD66B" w:rsidR="00F43929" w:rsidRPr="00D0162F" w:rsidRDefault="00F43929" w:rsidP="00F43929">
            <w:pPr>
              <w:pStyle w:val="TAL"/>
            </w:pPr>
            <w:r w:rsidRPr="004E64CD">
              <w:rPr>
                <w:u w:val="single"/>
                <w:lang w:eastAsia="zh-CN"/>
              </w:rPr>
              <w:t>0dB</w:t>
            </w:r>
          </w:p>
        </w:tc>
        <w:tc>
          <w:tcPr>
            <w:tcW w:w="2573" w:type="dxa"/>
            <w:tcBorders>
              <w:top w:val="single" w:sz="4" w:space="0" w:color="auto"/>
              <w:left w:val="single" w:sz="4" w:space="0" w:color="auto"/>
              <w:bottom w:val="single" w:sz="4" w:space="0" w:color="auto"/>
              <w:right w:val="single" w:sz="4" w:space="0" w:color="auto"/>
            </w:tcBorders>
          </w:tcPr>
          <w:p w14:paraId="34D7B34B" w14:textId="77777777" w:rsidR="00F43929" w:rsidRPr="004E64CD" w:rsidRDefault="00F43929" w:rsidP="00F43929">
            <w:pPr>
              <w:pStyle w:val="TAL"/>
            </w:pPr>
            <w:r w:rsidRPr="004E64CD">
              <w:t>During T1:</w:t>
            </w:r>
          </w:p>
          <w:p w14:paraId="520617B7" w14:textId="77777777" w:rsidR="00F43929" w:rsidRPr="004E64CD" w:rsidRDefault="00F43929" w:rsidP="00F43929">
            <w:pPr>
              <w:pStyle w:val="TAL"/>
            </w:pPr>
            <w:r w:rsidRPr="004E64CD">
              <w:t>Ês: -infinity</w:t>
            </w:r>
          </w:p>
          <w:p w14:paraId="4EC8AEA8" w14:textId="77777777" w:rsidR="00F43929" w:rsidRPr="004E64CD" w:rsidRDefault="00F43929" w:rsidP="00F43929">
            <w:pPr>
              <w:pStyle w:val="TAL"/>
            </w:pPr>
          </w:p>
          <w:p w14:paraId="03E14172" w14:textId="77777777" w:rsidR="00F43929" w:rsidRPr="004E64CD" w:rsidRDefault="00F43929" w:rsidP="00F43929">
            <w:pPr>
              <w:pStyle w:val="TAL"/>
            </w:pPr>
            <w:r w:rsidRPr="004E64CD">
              <w:t>During T2~T4:</w:t>
            </w:r>
          </w:p>
          <w:p w14:paraId="739860CB" w14:textId="77777777" w:rsidR="00F43929" w:rsidRPr="004E64CD" w:rsidRDefault="00F43929" w:rsidP="00F43929">
            <w:pPr>
              <w:pStyle w:val="TAL"/>
            </w:pPr>
            <w:r w:rsidRPr="004E64CD">
              <w:t>Ês: -81dBm/SCS</w:t>
            </w:r>
          </w:p>
          <w:p w14:paraId="73E633A4" w14:textId="77777777" w:rsidR="00F43929" w:rsidRPr="00D0162F" w:rsidRDefault="00F43929" w:rsidP="00F43929">
            <w:pPr>
              <w:pStyle w:val="TAL"/>
            </w:pPr>
          </w:p>
        </w:tc>
      </w:tr>
      <w:tr w:rsidR="00F43929" w:rsidRPr="00D0162F" w14:paraId="09E1DCE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DAAEFEA" w14:textId="37C6364C" w:rsidR="00F43929" w:rsidRPr="00AC1B22" w:rsidRDefault="00F43929" w:rsidP="00F43929">
            <w:pPr>
              <w:pStyle w:val="TAL"/>
            </w:pPr>
            <w:r w:rsidRPr="004E64CD">
              <w:t>7.5.14 NR SA FR2 PSCell RACH-less based Activation and deactivation for FR1+FR2 inter-band with target PSCell in FR2</w:t>
            </w:r>
          </w:p>
        </w:tc>
        <w:tc>
          <w:tcPr>
            <w:tcW w:w="4078" w:type="dxa"/>
            <w:gridSpan w:val="2"/>
            <w:tcBorders>
              <w:top w:val="single" w:sz="4" w:space="0" w:color="auto"/>
              <w:left w:val="single" w:sz="4" w:space="0" w:color="auto"/>
              <w:bottom w:val="single" w:sz="4" w:space="0" w:color="auto"/>
              <w:right w:val="single" w:sz="4" w:space="0" w:color="auto"/>
            </w:tcBorders>
          </w:tcPr>
          <w:p w14:paraId="4A1DC079" w14:textId="77777777" w:rsidR="00F43929" w:rsidRPr="004E64CD" w:rsidRDefault="00F43929" w:rsidP="00F43929">
            <w:pPr>
              <w:pStyle w:val="TAL"/>
              <w:rPr>
                <w:lang w:eastAsia="fr-FR"/>
              </w:rPr>
            </w:pPr>
            <w:r w:rsidRPr="004E64CD">
              <w:rPr>
                <w:lang w:eastAsia="fr-FR"/>
              </w:rPr>
              <w:t>During T1</w:t>
            </w:r>
            <w:r w:rsidRPr="004E64CD">
              <w:rPr>
                <w:rFonts w:hint="eastAsia"/>
                <w:lang w:eastAsia="zh-CN"/>
              </w:rPr>
              <w:t>~</w:t>
            </w:r>
            <w:r w:rsidRPr="004E64CD">
              <w:rPr>
                <w:lang w:eastAsia="fr-FR"/>
              </w:rPr>
              <w:t>T4:</w:t>
            </w:r>
          </w:p>
          <w:p w14:paraId="726DCB01" w14:textId="77777777" w:rsidR="00F43929" w:rsidRPr="004E64CD" w:rsidRDefault="00F43929" w:rsidP="00F43929">
            <w:pPr>
              <w:pStyle w:val="TAL"/>
              <w:rPr>
                <w:lang w:eastAsia="fr-FR"/>
              </w:rPr>
            </w:pPr>
            <w:r w:rsidRPr="004E64CD">
              <w:rPr>
                <w:lang w:eastAsia="fr-FR"/>
              </w:rPr>
              <w:t>Noc: -104.7 dBm/15kHz</w:t>
            </w:r>
          </w:p>
          <w:p w14:paraId="01C2D468" w14:textId="1F3E01D6" w:rsidR="00F43929" w:rsidRPr="00D0162F" w:rsidRDefault="00F43929" w:rsidP="00F43929">
            <w:pPr>
              <w:pStyle w:val="TAL"/>
              <w:rPr>
                <w:lang w:eastAsia="fr-FR"/>
              </w:rPr>
            </w:pPr>
            <w:r w:rsidRPr="004E64CD">
              <w:rPr>
                <w:lang w:eastAsia="fr-FR"/>
              </w:rPr>
              <w:t>Ês / Noc: 7 dB</w:t>
            </w:r>
          </w:p>
        </w:tc>
        <w:tc>
          <w:tcPr>
            <w:tcW w:w="1643" w:type="dxa"/>
            <w:tcBorders>
              <w:top w:val="single" w:sz="4" w:space="0" w:color="auto"/>
              <w:left w:val="single" w:sz="4" w:space="0" w:color="auto"/>
              <w:bottom w:val="single" w:sz="4" w:space="0" w:color="auto"/>
              <w:right w:val="single" w:sz="4" w:space="0" w:color="auto"/>
            </w:tcBorders>
          </w:tcPr>
          <w:p w14:paraId="3CAC93ED" w14:textId="77777777" w:rsidR="00F43929" w:rsidRPr="004E64CD" w:rsidRDefault="00F43929" w:rsidP="00F43929">
            <w:pPr>
              <w:pStyle w:val="TAL"/>
              <w:rPr>
                <w:u w:val="single"/>
                <w:lang w:eastAsia="zh-CN"/>
              </w:rPr>
            </w:pPr>
            <w:r w:rsidRPr="004E64CD">
              <w:rPr>
                <w:u w:val="single"/>
                <w:lang w:eastAsia="zh-CN"/>
              </w:rPr>
              <w:t>During T1~T4:</w:t>
            </w:r>
          </w:p>
          <w:p w14:paraId="43B3BFB1" w14:textId="77777777" w:rsidR="00F43929" w:rsidRPr="004E64CD" w:rsidRDefault="00F43929" w:rsidP="00F43929">
            <w:pPr>
              <w:pStyle w:val="TAL"/>
              <w:rPr>
                <w:u w:val="single"/>
                <w:lang w:eastAsia="zh-CN"/>
              </w:rPr>
            </w:pPr>
            <w:r w:rsidRPr="004E64CD">
              <w:rPr>
                <w:u w:val="single"/>
                <w:lang w:eastAsia="zh-CN"/>
              </w:rPr>
              <w:t>0.9dB</w:t>
            </w:r>
          </w:p>
          <w:p w14:paraId="2A5B3894" w14:textId="61CDC5E9" w:rsidR="00F43929" w:rsidRPr="00D0162F" w:rsidRDefault="00F43929" w:rsidP="00F43929">
            <w:pPr>
              <w:pStyle w:val="TAL"/>
            </w:pPr>
            <w:r w:rsidRPr="004E64CD">
              <w:rPr>
                <w:rFonts w:hint="eastAsia"/>
                <w:lang w:eastAsia="zh-CN"/>
              </w:rPr>
              <w:t>0d</w:t>
            </w:r>
            <w:r w:rsidRPr="004E64CD">
              <w:rPr>
                <w:lang w:eastAsia="zh-CN"/>
              </w:rPr>
              <w:t>B</w:t>
            </w:r>
          </w:p>
        </w:tc>
        <w:tc>
          <w:tcPr>
            <w:tcW w:w="2573" w:type="dxa"/>
            <w:tcBorders>
              <w:top w:val="single" w:sz="4" w:space="0" w:color="auto"/>
              <w:left w:val="single" w:sz="4" w:space="0" w:color="auto"/>
              <w:bottom w:val="single" w:sz="4" w:space="0" w:color="auto"/>
              <w:right w:val="single" w:sz="4" w:space="0" w:color="auto"/>
            </w:tcBorders>
          </w:tcPr>
          <w:p w14:paraId="2E2E68F7" w14:textId="77777777" w:rsidR="00F43929" w:rsidRPr="004E64CD" w:rsidRDefault="00F43929" w:rsidP="00F43929">
            <w:pPr>
              <w:pStyle w:val="TAL"/>
              <w:rPr>
                <w:lang w:eastAsia="fr-FR"/>
              </w:rPr>
            </w:pPr>
            <w:r w:rsidRPr="004E64CD">
              <w:rPr>
                <w:lang w:eastAsia="fr-FR"/>
              </w:rPr>
              <w:t>During T1</w:t>
            </w:r>
            <w:r w:rsidRPr="004E64CD">
              <w:rPr>
                <w:rFonts w:hint="eastAsia"/>
                <w:lang w:eastAsia="zh-CN"/>
              </w:rPr>
              <w:t>~</w:t>
            </w:r>
            <w:r w:rsidRPr="004E64CD">
              <w:rPr>
                <w:lang w:eastAsia="fr-FR"/>
              </w:rPr>
              <w:t>T4:</w:t>
            </w:r>
          </w:p>
          <w:p w14:paraId="457DA618" w14:textId="77777777" w:rsidR="00F43929" w:rsidRPr="004E64CD" w:rsidRDefault="00F43929" w:rsidP="00F43929">
            <w:pPr>
              <w:pStyle w:val="TAL"/>
              <w:rPr>
                <w:lang w:eastAsia="fr-FR"/>
              </w:rPr>
            </w:pPr>
            <w:r w:rsidRPr="004E64CD">
              <w:rPr>
                <w:lang w:eastAsia="fr-FR"/>
              </w:rPr>
              <w:t>Noc: -103.8 dBm/15kHz</w:t>
            </w:r>
          </w:p>
          <w:p w14:paraId="08965259" w14:textId="06A7F022" w:rsidR="00F43929" w:rsidRPr="00D0162F" w:rsidRDefault="00F43929" w:rsidP="00F43929">
            <w:pPr>
              <w:pStyle w:val="TAL"/>
              <w:rPr>
                <w:lang w:eastAsia="fr-FR"/>
              </w:rPr>
            </w:pPr>
            <w:r w:rsidRPr="004E64CD">
              <w:rPr>
                <w:lang w:eastAsia="fr-FR"/>
              </w:rPr>
              <w:t>Ês / Noc: 7 dB</w:t>
            </w:r>
          </w:p>
        </w:tc>
      </w:tr>
      <w:tr w:rsidR="00DF32EF" w:rsidRPr="00D0162F" w14:paraId="15D948C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31F9F6C" w14:textId="605A4FD2" w:rsidR="00DF32EF" w:rsidRPr="00D0162F" w:rsidRDefault="00DF32EF" w:rsidP="00DF32EF">
            <w:pPr>
              <w:pStyle w:val="TAL"/>
            </w:pPr>
            <w:r w:rsidRPr="00D0162F">
              <w:t xml:space="preserve">7.6.1.1 </w:t>
            </w:r>
            <w:r w:rsidRPr="00D0162F">
              <w:rPr>
                <w:lang w:eastAsia="sv-SE"/>
              </w:rPr>
              <w:t>NR SA FR2 event-triggered reporting without gap in non-DRX</w:t>
            </w:r>
          </w:p>
        </w:tc>
        <w:tc>
          <w:tcPr>
            <w:tcW w:w="4078" w:type="dxa"/>
            <w:gridSpan w:val="2"/>
            <w:tcBorders>
              <w:top w:val="single" w:sz="4" w:space="0" w:color="auto"/>
              <w:left w:val="single" w:sz="4" w:space="0" w:color="auto"/>
              <w:bottom w:val="single" w:sz="4" w:space="0" w:color="auto"/>
              <w:right w:val="single" w:sz="4" w:space="0" w:color="auto"/>
            </w:tcBorders>
          </w:tcPr>
          <w:p w14:paraId="03B51A30" w14:textId="77777777" w:rsidR="00DF32EF" w:rsidRPr="00D0162F" w:rsidRDefault="00DF32EF" w:rsidP="00DF32EF">
            <w:pPr>
              <w:pStyle w:val="TAL"/>
            </w:pPr>
            <w:r w:rsidRPr="00D0162F">
              <w:t>During T1:</w:t>
            </w:r>
          </w:p>
          <w:p w14:paraId="55BA5052" w14:textId="77777777" w:rsidR="00DF32EF" w:rsidRPr="00D0162F" w:rsidRDefault="00DF32EF" w:rsidP="00DF32EF">
            <w:pPr>
              <w:pStyle w:val="TAL"/>
            </w:pPr>
            <w:r w:rsidRPr="00D0162F">
              <w:t>Ês1: -86dBm/120kHz</w:t>
            </w:r>
          </w:p>
          <w:p w14:paraId="67A82C0F" w14:textId="77777777" w:rsidR="00DF32EF" w:rsidRPr="00D0162F" w:rsidRDefault="00DF32EF" w:rsidP="00DF32EF">
            <w:pPr>
              <w:pStyle w:val="TAL"/>
            </w:pPr>
            <w:r w:rsidRPr="00D0162F">
              <w:t>Ês2: -infinity</w:t>
            </w:r>
          </w:p>
          <w:p w14:paraId="39AF2639" w14:textId="77777777" w:rsidR="00DF32EF" w:rsidRPr="00D0162F" w:rsidRDefault="00DF32EF" w:rsidP="00DF32EF">
            <w:pPr>
              <w:pStyle w:val="TAL"/>
            </w:pPr>
          </w:p>
          <w:p w14:paraId="0F5A2C55" w14:textId="77777777" w:rsidR="00DF32EF" w:rsidRPr="00D0162F" w:rsidRDefault="00DF32EF" w:rsidP="00DF32EF">
            <w:pPr>
              <w:pStyle w:val="TAL"/>
            </w:pPr>
            <w:r w:rsidRPr="00D0162F">
              <w:t>During T2:</w:t>
            </w:r>
          </w:p>
          <w:p w14:paraId="11636145" w14:textId="77777777" w:rsidR="00DF32EF" w:rsidRPr="00D0162F" w:rsidRDefault="00DF32EF" w:rsidP="00DF32EF">
            <w:pPr>
              <w:pStyle w:val="TAL"/>
            </w:pPr>
            <w:r w:rsidRPr="00D0162F">
              <w:t>Ês1: -86dBm/120kHz</w:t>
            </w:r>
          </w:p>
          <w:p w14:paraId="4F33ECE4" w14:textId="2C9743DF" w:rsidR="00DF32EF" w:rsidRPr="00D0162F" w:rsidRDefault="00DF32EF" w:rsidP="00DF32EF">
            <w:pPr>
              <w:pStyle w:val="TAL"/>
              <w:rPr>
                <w:u w:val="single"/>
                <w:lang w:eastAsia="zh-CN"/>
              </w:rPr>
            </w:pPr>
            <w:r w:rsidRPr="00D0162F">
              <w:t>Ês2: -86dBm/120kHz</w:t>
            </w:r>
          </w:p>
        </w:tc>
        <w:tc>
          <w:tcPr>
            <w:tcW w:w="1643" w:type="dxa"/>
            <w:tcBorders>
              <w:top w:val="single" w:sz="4" w:space="0" w:color="auto"/>
              <w:left w:val="single" w:sz="4" w:space="0" w:color="auto"/>
              <w:bottom w:val="single" w:sz="4" w:space="0" w:color="auto"/>
              <w:right w:val="single" w:sz="4" w:space="0" w:color="auto"/>
            </w:tcBorders>
          </w:tcPr>
          <w:p w14:paraId="42139781" w14:textId="77777777" w:rsidR="00DF32EF" w:rsidRPr="00D0162F" w:rsidRDefault="00DF32EF" w:rsidP="00DF32EF">
            <w:pPr>
              <w:pStyle w:val="TAL"/>
            </w:pPr>
            <w:r w:rsidRPr="00D0162F">
              <w:t>During T1:</w:t>
            </w:r>
          </w:p>
          <w:p w14:paraId="04A8135F" w14:textId="77777777" w:rsidR="00DF32EF" w:rsidRPr="00D0162F" w:rsidRDefault="00DF32EF" w:rsidP="00DF32EF">
            <w:pPr>
              <w:pStyle w:val="TAL"/>
              <w:rPr>
                <w:u w:val="single"/>
                <w:lang w:eastAsia="zh-CN"/>
              </w:rPr>
            </w:pPr>
            <w:r w:rsidRPr="00D0162F">
              <w:rPr>
                <w:u w:val="single"/>
                <w:lang w:eastAsia="zh-CN"/>
              </w:rPr>
              <w:t>0dB</w:t>
            </w:r>
          </w:p>
          <w:p w14:paraId="3EFBDF61" w14:textId="77777777" w:rsidR="00DF32EF" w:rsidRPr="00D0162F" w:rsidRDefault="00DF32EF" w:rsidP="00DF32EF">
            <w:pPr>
              <w:pStyle w:val="TAL"/>
              <w:rPr>
                <w:u w:val="single"/>
                <w:lang w:eastAsia="zh-CN"/>
              </w:rPr>
            </w:pPr>
            <w:r w:rsidRPr="00D0162F">
              <w:rPr>
                <w:u w:val="single"/>
                <w:lang w:eastAsia="zh-CN"/>
              </w:rPr>
              <w:t>0dB</w:t>
            </w:r>
          </w:p>
          <w:p w14:paraId="5FB56B19" w14:textId="77777777" w:rsidR="00DF32EF" w:rsidRPr="00D0162F" w:rsidRDefault="00DF32EF" w:rsidP="00DF32EF">
            <w:pPr>
              <w:pStyle w:val="TAL"/>
              <w:rPr>
                <w:u w:val="single"/>
                <w:lang w:eastAsia="zh-CN"/>
              </w:rPr>
            </w:pPr>
          </w:p>
          <w:p w14:paraId="4DDA7646" w14:textId="77777777" w:rsidR="00DF32EF" w:rsidRPr="00D0162F" w:rsidRDefault="00DF32EF" w:rsidP="00DF32EF">
            <w:pPr>
              <w:pStyle w:val="TAL"/>
              <w:rPr>
                <w:u w:val="single"/>
                <w:lang w:eastAsia="zh-CN"/>
              </w:rPr>
            </w:pPr>
            <w:r w:rsidRPr="00D0162F">
              <w:rPr>
                <w:u w:val="single"/>
                <w:lang w:eastAsia="zh-CN"/>
              </w:rPr>
              <w:t>During T2:</w:t>
            </w:r>
          </w:p>
          <w:p w14:paraId="50F82D40" w14:textId="77777777" w:rsidR="00DF32EF" w:rsidRPr="00D0162F" w:rsidRDefault="00DF32EF" w:rsidP="00DF32EF">
            <w:pPr>
              <w:pStyle w:val="TAL"/>
              <w:rPr>
                <w:u w:val="single"/>
                <w:lang w:eastAsia="zh-CN"/>
              </w:rPr>
            </w:pPr>
            <w:r w:rsidRPr="00D0162F">
              <w:rPr>
                <w:u w:val="single"/>
                <w:lang w:eastAsia="zh-CN"/>
              </w:rPr>
              <w:t>0dB</w:t>
            </w:r>
          </w:p>
          <w:p w14:paraId="1613CDEF" w14:textId="5BECD793" w:rsidR="00DF32EF" w:rsidRPr="00D0162F" w:rsidRDefault="00DF32EF" w:rsidP="00DF32EF">
            <w:pPr>
              <w:pStyle w:val="TAL"/>
              <w:rPr>
                <w:u w:val="single"/>
                <w:lang w:eastAsia="zh-CN"/>
              </w:rPr>
            </w:pPr>
            <w:r w:rsidRPr="00D0162F">
              <w:rPr>
                <w:u w:val="single"/>
                <w:lang w:eastAsia="zh-CN"/>
              </w:rPr>
              <w:t>0dB</w:t>
            </w:r>
          </w:p>
        </w:tc>
        <w:tc>
          <w:tcPr>
            <w:tcW w:w="2573" w:type="dxa"/>
            <w:tcBorders>
              <w:top w:val="single" w:sz="4" w:space="0" w:color="auto"/>
              <w:left w:val="single" w:sz="4" w:space="0" w:color="auto"/>
              <w:bottom w:val="single" w:sz="4" w:space="0" w:color="auto"/>
              <w:right w:val="single" w:sz="4" w:space="0" w:color="auto"/>
            </w:tcBorders>
          </w:tcPr>
          <w:p w14:paraId="28170EC0" w14:textId="77777777" w:rsidR="00DF32EF" w:rsidRPr="00D0162F" w:rsidRDefault="00DF32EF" w:rsidP="00DF32EF">
            <w:pPr>
              <w:pStyle w:val="TAL"/>
            </w:pPr>
            <w:r w:rsidRPr="00D0162F">
              <w:t>During T1:</w:t>
            </w:r>
          </w:p>
          <w:p w14:paraId="179DA841" w14:textId="77777777" w:rsidR="00DF32EF" w:rsidRPr="00D0162F" w:rsidRDefault="00DF32EF" w:rsidP="00DF32EF">
            <w:pPr>
              <w:pStyle w:val="TAL"/>
            </w:pPr>
            <w:r w:rsidRPr="00D0162F">
              <w:t>Ês1: -86dBm/120kHz</w:t>
            </w:r>
          </w:p>
          <w:p w14:paraId="164C8A8D" w14:textId="77777777" w:rsidR="00DF32EF" w:rsidRPr="00D0162F" w:rsidRDefault="00DF32EF" w:rsidP="00DF32EF">
            <w:pPr>
              <w:pStyle w:val="TAL"/>
            </w:pPr>
            <w:r w:rsidRPr="00D0162F">
              <w:t>Ês2: -infinity</w:t>
            </w:r>
          </w:p>
          <w:p w14:paraId="116BFAE6" w14:textId="77777777" w:rsidR="00DF32EF" w:rsidRPr="00D0162F" w:rsidRDefault="00DF32EF" w:rsidP="00DF32EF">
            <w:pPr>
              <w:pStyle w:val="TAL"/>
            </w:pPr>
          </w:p>
          <w:p w14:paraId="7684FB74" w14:textId="77777777" w:rsidR="00DF32EF" w:rsidRPr="00D0162F" w:rsidRDefault="00DF32EF" w:rsidP="00DF32EF">
            <w:pPr>
              <w:pStyle w:val="TAL"/>
            </w:pPr>
            <w:r w:rsidRPr="00D0162F">
              <w:t>During T2:</w:t>
            </w:r>
          </w:p>
          <w:p w14:paraId="66AF904B" w14:textId="77777777" w:rsidR="00DF32EF" w:rsidRPr="00D0162F" w:rsidRDefault="00DF32EF" w:rsidP="00DF32EF">
            <w:pPr>
              <w:pStyle w:val="TAL"/>
            </w:pPr>
            <w:r w:rsidRPr="00D0162F">
              <w:t>Ês1: -86dBm/120kHz</w:t>
            </w:r>
          </w:p>
          <w:p w14:paraId="10CFFAE8" w14:textId="783F7086" w:rsidR="00DF32EF" w:rsidRPr="00D0162F" w:rsidRDefault="00DF32EF" w:rsidP="00DF32EF">
            <w:pPr>
              <w:pStyle w:val="TAL"/>
              <w:rPr>
                <w:u w:val="single"/>
                <w:lang w:eastAsia="zh-CN"/>
              </w:rPr>
            </w:pPr>
            <w:r w:rsidRPr="00D0162F">
              <w:t>Ês2: -86dBm/120kHz</w:t>
            </w:r>
          </w:p>
        </w:tc>
      </w:tr>
      <w:tr w:rsidR="00DF32EF" w:rsidRPr="00D0162F" w14:paraId="175B4C8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07ACE76" w14:textId="34CCB85F" w:rsidR="00DF32EF" w:rsidRPr="00D0162F" w:rsidRDefault="00DF32EF" w:rsidP="00DF32EF">
            <w:pPr>
              <w:pStyle w:val="TAL"/>
            </w:pPr>
            <w:r w:rsidRPr="00D0162F">
              <w:lastRenderedPageBreak/>
              <w:t xml:space="preserve">7.6.1.2 </w:t>
            </w:r>
            <w:r w:rsidRPr="00D0162F">
              <w:rPr>
                <w:lang w:eastAsia="sv-SE"/>
              </w:rPr>
              <w:t>NR SA FR2 event-triggered reporting without gap in DRX</w:t>
            </w:r>
          </w:p>
        </w:tc>
        <w:tc>
          <w:tcPr>
            <w:tcW w:w="4078" w:type="dxa"/>
            <w:gridSpan w:val="2"/>
            <w:tcBorders>
              <w:top w:val="single" w:sz="4" w:space="0" w:color="auto"/>
              <w:left w:val="single" w:sz="4" w:space="0" w:color="auto"/>
              <w:bottom w:val="single" w:sz="4" w:space="0" w:color="auto"/>
              <w:right w:val="single" w:sz="4" w:space="0" w:color="auto"/>
            </w:tcBorders>
          </w:tcPr>
          <w:p w14:paraId="2CC9D95F" w14:textId="77777777" w:rsidR="00DF32EF" w:rsidRPr="00D0162F" w:rsidRDefault="00DF32EF" w:rsidP="00DF32EF">
            <w:pPr>
              <w:pStyle w:val="TAL"/>
            </w:pPr>
            <w:r w:rsidRPr="00D0162F">
              <w:t>During T1:</w:t>
            </w:r>
          </w:p>
          <w:p w14:paraId="56A4E894" w14:textId="77777777" w:rsidR="00DF32EF" w:rsidRPr="00D0162F" w:rsidRDefault="00DF32EF" w:rsidP="00DF32EF">
            <w:pPr>
              <w:pStyle w:val="TAL"/>
            </w:pPr>
            <w:r w:rsidRPr="00D0162F">
              <w:t>Noc: -98dBm/15kHz</w:t>
            </w:r>
          </w:p>
          <w:p w14:paraId="0F7B5228" w14:textId="77777777" w:rsidR="00DF32EF" w:rsidRPr="00D0162F" w:rsidRDefault="00DF32EF" w:rsidP="00DF32EF">
            <w:pPr>
              <w:pStyle w:val="TAL"/>
            </w:pPr>
            <w:r w:rsidRPr="00D0162F">
              <w:t>Ês1 / Noc: +4.00dB</w:t>
            </w:r>
          </w:p>
          <w:p w14:paraId="090B7A96" w14:textId="77777777" w:rsidR="00DF32EF" w:rsidRPr="00D0162F" w:rsidRDefault="00DF32EF" w:rsidP="00DF32EF">
            <w:pPr>
              <w:pStyle w:val="TAL"/>
            </w:pPr>
            <w:r w:rsidRPr="00D0162F">
              <w:t>Ês2 / Noc: -infinity</w:t>
            </w:r>
          </w:p>
          <w:p w14:paraId="186A8CDC" w14:textId="77777777" w:rsidR="00DF32EF" w:rsidRPr="00D0162F" w:rsidRDefault="00DF32EF" w:rsidP="00DF32EF">
            <w:pPr>
              <w:pStyle w:val="TAL"/>
            </w:pPr>
          </w:p>
          <w:p w14:paraId="4AAA8885" w14:textId="77777777" w:rsidR="00DF32EF" w:rsidRPr="00D0162F" w:rsidRDefault="00DF32EF" w:rsidP="00DF32EF">
            <w:pPr>
              <w:pStyle w:val="TAL"/>
            </w:pPr>
            <w:r w:rsidRPr="00D0162F">
              <w:t>During T2:</w:t>
            </w:r>
          </w:p>
          <w:p w14:paraId="0B4443CA" w14:textId="77777777" w:rsidR="00DF32EF" w:rsidRPr="00D0162F" w:rsidRDefault="00DF32EF" w:rsidP="00DF32EF">
            <w:pPr>
              <w:pStyle w:val="TAL"/>
            </w:pPr>
            <w:r w:rsidRPr="00D0162F">
              <w:t>Noc: -98dBm/15kHz</w:t>
            </w:r>
          </w:p>
          <w:p w14:paraId="54E95E52" w14:textId="77777777" w:rsidR="00DF32EF" w:rsidRPr="00D0162F" w:rsidRDefault="00DF32EF" w:rsidP="00DF32EF">
            <w:pPr>
              <w:pStyle w:val="TAL"/>
            </w:pPr>
            <w:r w:rsidRPr="00D0162F">
              <w:t>Ês1 / Noc: +4.00dB</w:t>
            </w:r>
          </w:p>
          <w:p w14:paraId="17D443A3" w14:textId="77777777" w:rsidR="00DF32EF" w:rsidRPr="00D0162F" w:rsidRDefault="00DF32EF" w:rsidP="00DF32EF">
            <w:pPr>
              <w:pStyle w:val="TAL"/>
            </w:pPr>
            <w:r w:rsidRPr="00D0162F">
              <w:t>Ês2 / Noc: +4.00dB</w:t>
            </w:r>
          </w:p>
          <w:p w14:paraId="45338182" w14:textId="77777777" w:rsidR="00DF32EF" w:rsidRPr="00D0162F" w:rsidRDefault="00DF32EF" w:rsidP="00DF32EF">
            <w:pPr>
              <w:pStyle w:val="TAL"/>
            </w:pPr>
          </w:p>
          <w:p w14:paraId="63FC2207" w14:textId="77777777" w:rsidR="00DF32EF" w:rsidRPr="00D0162F" w:rsidRDefault="00DF32EF" w:rsidP="00DF32EF">
            <w:pPr>
              <w:pStyle w:val="TAL"/>
            </w:pPr>
            <w:r w:rsidRPr="00D0162F">
              <w:t>Signalled A3-offset:</w:t>
            </w:r>
          </w:p>
          <w:p w14:paraId="424F4CB9" w14:textId="5AB26386" w:rsidR="00DF32EF" w:rsidRPr="00D0162F" w:rsidRDefault="00DF32EF" w:rsidP="00DF32EF">
            <w:pPr>
              <w:pStyle w:val="TAL"/>
              <w:rPr>
                <w:u w:val="single"/>
                <w:lang w:eastAsia="zh-CN"/>
              </w:rPr>
            </w:pPr>
            <w:r w:rsidRPr="00D0162F">
              <w:t>-6.0</w:t>
            </w:r>
          </w:p>
        </w:tc>
        <w:tc>
          <w:tcPr>
            <w:tcW w:w="1643" w:type="dxa"/>
            <w:tcBorders>
              <w:top w:val="single" w:sz="4" w:space="0" w:color="auto"/>
              <w:left w:val="single" w:sz="4" w:space="0" w:color="auto"/>
              <w:bottom w:val="single" w:sz="4" w:space="0" w:color="auto"/>
              <w:right w:val="single" w:sz="4" w:space="0" w:color="auto"/>
            </w:tcBorders>
          </w:tcPr>
          <w:p w14:paraId="08A0E4A0" w14:textId="77777777" w:rsidR="00DF32EF" w:rsidRPr="00D0162F" w:rsidRDefault="00DF32EF" w:rsidP="00DF32EF">
            <w:pPr>
              <w:pStyle w:val="TAL"/>
            </w:pPr>
            <w:r w:rsidRPr="00D0162F">
              <w:t>During T1:</w:t>
            </w:r>
          </w:p>
          <w:p w14:paraId="1F6F728B" w14:textId="77777777" w:rsidR="00DF32EF" w:rsidRPr="00D0162F" w:rsidRDefault="00DF32EF" w:rsidP="00DF32EF">
            <w:pPr>
              <w:pStyle w:val="TAL"/>
            </w:pPr>
            <w:r w:rsidRPr="00D0162F">
              <w:t>-3.5dB</w:t>
            </w:r>
          </w:p>
          <w:p w14:paraId="1189FC9D" w14:textId="77777777" w:rsidR="00DF32EF" w:rsidRPr="00D0162F" w:rsidRDefault="00DF32EF" w:rsidP="00DF32EF">
            <w:pPr>
              <w:pStyle w:val="TAL"/>
            </w:pPr>
            <w:r w:rsidRPr="00D0162F">
              <w:t>0dB</w:t>
            </w:r>
          </w:p>
          <w:p w14:paraId="75ACDCC3" w14:textId="77777777" w:rsidR="00DF32EF" w:rsidRPr="00D0162F" w:rsidRDefault="00DF32EF" w:rsidP="00DF32EF">
            <w:pPr>
              <w:pStyle w:val="TAL"/>
            </w:pPr>
            <w:r w:rsidRPr="00D0162F">
              <w:t>0dB</w:t>
            </w:r>
          </w:p>
          <w:p w14:paraId="039E1ADB" w14:textId="77777777" w:rsidR="00DF32EF" w:rsidRPr="00D0162F" w:rsidRDefault="00DF32EF" w:rsidP="00DF32EF">
            <w:pPr>
              <w:pStyle w:val="TAL"/>
            </w:pPr>
          </w:p>
          <w:p w14:paraId="6378FA54" w14:textId="77777777" w:rsidR="00DF32EF" w:rsidRPr="00D0162F" w:rsidRDefault="00DF32EF" w:rsidP="00DF32EF">
            <w:pPr>
              <w:pStyle w:val="TAL"/>
            </w:pPr>
            <w:r w:rsidRPr="00D0162F">
              <w:t>During T2:</w:t>
            </w:r>
          </w:p>
          <w:p w14:paraId="33286041" w14:textId="77777777" w:rsidR="00DF32EF" w:rsidRPr="00D0162F" w:rsidRDefault="00DF32EF" w:rsidP="00DF32EF">
            <w:pPr>
              <w:pStyle w:val="TAL"/>
            </w:pPr>
            <w:r w:rsidRPr="00D0162F">
              <w:t>-3.5dB</w:t>
            </w:r>
          </w:p>
          <w:p w14:paraId="2F015B21" w14:textId="77777777" w:rsidR="00DF32EF" w:rsidRPr="00D0162F" w:rsidRDefault="00DF32EF" w:rsidP="00DF32EF">
            <w:pPr>
              <w:pStyle w:val="TAL"/>
            </w:pPr>
            <w:r w:rsidRPr="00D0162F">
              <w:t>0dB</w:t>
            </w:r>
          </w:p>
          <w:p w14:paraId="6211DFB2" w14:textId="77777777" w:rsidR="00DF32EF" w:rsidRPr="00D0162F" w:rsidRDefault="00DF32EF" w:rsidP="00DF32EF">
            <w:pPr>
              <w:pStyle w:val="TAL"/>
            </w:pPr>
            <w:r w:rsidRPr="00D0162F">
              <w:t>0dB</w:t>
            </w:r>
          </w:p>
          <w:p w14:paraId="62BFA048" w14:textId="77777777" w:rsidR="00DF32EF" w:rsidRPr="00D0162F" w:rsidRDefault="00DF32EF" w:rsidP="00DF32EF">
            <w:pPr>
              <w:pStyle w:val="TAL"/>
            </w:pPr>
          </w:p>
          <w:p w14:paraId="6C74C438" w14:textId="77777777" w:rsidR="00DF32EF" w:rsidRPr="00D0162F" w:rsidRDefault="00DF32EF" w:rsidP="00DF32EF">
            <w:pPr>
              <w:pStyle w:val="TAL"/>
            </w:pPr>
            <w:r w:rsidRPr="00D0162F">
              <w:t xml:space="preserve">Signalled A3-offset: </w:t>
            </w:r>
          </w:p>
          <w:p w14:paraId="773F3676" w14:textId="56987EEB" w:rsidR="00DF32EF" w:rsidRPr="00D0162F" w:rsidRDefault="00DF32EF" w:rsidP="00DF32EF">
            <w:pPr>
              <w:pStyle w:val="TAL"/>
              <w:rPr>
                <w:u w:val="single"/>
                <w:lang w:eastAsia="zh-CN"/>
              </w:rPr>
            </w:pPr>
            <w:r w:rsidRPr="00D0162F">
              <w:t>-1.0</w:t>
            </w:r>
          </w:p>
        </w:tc>
        <w:tc>
          <w:tcPr>
            <w:tcW w:w="2573" w:type="dxa"/>
            <w:tcBorders>
              <w:top w:val="single" w:sz="4" w:space="0" w:color="auto"/>
              <w:left w:val="single" w:sz="4" w:space="0" w:color="auto"/>
              <w:bottom w:val="single" w:sz="4" w:space="0" w:color="auto"/>
              <w:right w:val="single" w:sz="4" w:space="0" w:color="auto"/>
            </w:tcBorders>
          </w:tcPr>
          <w:p w14:paraId="3349F0D6" w14:textId="77777777" w:rsidR="00DF32EF" w:rsidRPr="00D0162F" w:rsidRDefault="00DF32EF" w:rsidP="00DF32EF">
            <w:pPr>
              <w:pStyle w:val="TAL"/>
            </w:pPr>
            <w:r w:rsidRPr="00D0162F">
              <w:t>During T1:</w:t>
            </w:r>
          </w:p>
          <w:p w14:paraId="36A9180F" w14:textId="77777777" w:rsidR="00DF32EF" w:rsidRPr="00D0162F" w:rsidRDefault="00DF32EF" w:rsidP="00DF32EF">
            <w:pPr>
              <w:pStyle w:val="TAL"/>
            </w:pPr>
            <w:r w:rsidRPr="00D0162F">
              <w:t>Noc: -101.5dBm/15kHz</w:t>
            </w:r>
          </w:p>
          <w:p w14:paraId="100CDAE2" w14:textId="77777777" w:rsidR="00DF32EF" w:rsidRPr="00D0162F" w:rsidRDefault="00DF32EF" w:rsidP="00DF32EF">
            <w:pPr>
              <w:pStyle w:val="TAL"/>
            </w:pPr>
            <w:r w:rsidRPr="00D0162F">
              <w:t>Ês1 / Noc: +4.00dB</w:t>
            </w:r>
          </w:p>
          <w:p w14:paraId="5835C500" w14:textId="77777777" w:rsidR="00DF32EF" w:rsidRPr="00D0162F" w:rsidRDefault="00DF32EF" w:rsidP="00DF32EF">
            <w:pPr>
              <w:pStyle w:val="TAL"/>
            </w:pPr>
            <w:r w:rsidRPr="00D0162F">
              <w:t>Ês2 / Noc: -infinity</w:t>
            </w:r>
          </w:p>
          <w:p w14:paraId="21D373FC" w14:textId="77777777" w:rsidR="00DF32EF" w:rsidRPr="00D0162F" w:rsidRDefault="00DF32EF" w:rsidP="00DF32EF">
            <w:pPr>
              <w:pStyle w:val="TAL"/>
            </w:pPr>
          </w:p>
          <w:p w14:paraId="48153C00" w14:textId="77777777" w:rsidR="00DF32EF" w:rsidRPr="00D0162F" w:rsidRDefault="00DF32EF" w:rsidP="00DF32EF">
            <w:pPr>
              <w:pStyle w:val="TAL"/>
            </w:pPr>
            <w:r w:rsidRPr="00D0162F">
              <w:t>During T2:</w:t>
            </w:r>
          </w:p>
          <w:p w14:paraId="71ABA157" w14:textId="77777777" w:rsidR="00DF32EF" w:rsidRPr="00D0162F" w:rsidRDefault="00DF32EF" w:rsidP="00DF32EF">
            <w:pPr>
              <w:pStyle w:val="TAL"/>
            </w:pPr>
            <w:r w:rsidRPr="00D0162F">
              <w:t>Noc: -101.5dBm/15kHz</w:t>
            </w:r>
          </w:p>
          <w:p w14:paraId="60598289" w14:textId="77777777" w:rsidR="00DF32EF" w:rsidRPr="00D0162F" w:rsidRDefault="00DF32EF" w:rsidP="00DF32EF">
            <w:pPr>
              <w:pStyle w:val="TAL"/>
            </w:pPr>
            <w:r w:rsidRPr="00D0162F">
              <w:t>Ês1 / Noc: +4.00dB</w:t>
            </w:r>
          </w:p>
          <w:p w14:paraId="64F1AC64" w14:textId="77777777" w:rsidR="00DF32EF" w:rsidRPr="00D0162F" w:rsidRDefault="00DF32EF" w:rsidP="00DF32EF">
            <w:pPr>
              <w:pStyle w:val="TAL"/>
            </w:pPr>
            <w:r w:rsidRPr="00D0162F">
              <w:t>Ês2 / Noc: +4.00dB</w:t>
            </w:r>
          </w:p>
          <w:p w14:paraId="266F6460" w14:textId="77777777" w:rsidR="00DF32EF" w:rsidRPr="00D0162F" w:rsidRDefault="00DF32EF" w:rsidP="00DF32EF">
            <w:pPr>
              <w:pStyle w:val="TAL"/>
            </w:pPr>
          </w:p>
          <w:p w14:paraId="1A6A8DDF" w14:textId="33FC1218" w:rsidR="00DF32EF" w:rsidRPr="00D0162F" w:rsidRDefault="00DF32EF" w:rsidP="00DF32EF">
            <w:pPr>
              <w:pStyle w:val="TAL"/>
            </w:pPr>
            <w:r w:rsidRPr="00D0162F">
              <w:t>Signalled A3-offset:</w:t>
            </w:r>
          </w:p>
          <w:p w14:paraId="4F19443A" w14:textId="04D15312" w:rsidR="00DF32EF" w:rsidRPr="00D0162F" w:rsidRDefault="00DF32EF" w:rsidP="00DF32EF">
            <w:pPr>
              <w:pStyle w:val="TAL"/>
              <w:rPr>
                <w:u w:val="single"/>
                <w:lang w:eastAsia="zh-CN"/>
              </w:rPr>
            </w:pPr>
            <w:r w:rsidRPr="00D0162F">
              <w:t>-7.0</w:t>
            </w:r>
          </w:p>
        </w:tc>
      </w:tr>
      <w:tr w:rsidR="00DF32EF" w:rsidRPr="00D0162F" w14:paraId="7E2E121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5772B55" w14:textId="6D6C8FB6" w:rsidR="00DF32EF" w:rsidRPr="00D0162F" w:rsidRDefault="00DF32EF" w:rsidP="00DF32EF">
            <w:pPr>
              <w:pStyle w:val="TAL"/>
            </w:pPr>
            <w:r w:rsidRPr="00D0162F">
              <w:t xml:space="preserve">7.6.1.3 </w:t>
            </w:r>
            <w:r w:rsidRPr="00D0162F">
              <w:rPr>
                <w:lang w:eastAsia="sv-SE"/>
              </w:rPr>
              <w:t>NR SA FR2 event-triggered reporting with gap in non-DRX</w:t>
            </w:r>
          </w:p>
        </w:tc>
        <w:tc>
          <w:tcPr>
            <w:tcW w:w="4078" w:type="dxa"/>
            <w:gridSpan w:val="2"/>
            <w:tcBorders>
              <w:top w:val="single" w:sz="4" w:space="0" w:color="auto"/>
              <w:left w:val="single" w:sz="4" w:space="0" w:color="auto"/>
              <w:bottom w:val="single" w:sz="4" w:space="0" w:color="auto"/>
              <w:right w:val="single" w:sz="4" w:space="0" w:color="auto"/>
            </w:tcBorders>
          </w:tcPr>
          <w:p w14:paraId="57C650FE" w14:textId="78D21F77" w:rsidR="00DF32EF" w:rsidRPr="00D0162F" w:rsidRDefault="00DF32EF" w:rsidP="00DF32EF">
            <w:pPr>
              <w:pStyle w:val="TAL"/>
              <w:rPr>
                <w:u w:val="single"/>
                <w:lang w:eastAsia="zh-CN"/>
              </w:rPr>
            </w:pPr>
            <w:r w:rsidRPr="00D0162F">
              <w:rPr>
                <w:lang w:eastAsia="zh-CN"/>
              </w:rPr>
              <w:t>Same as 7.6.1.1</w:t>
            </w:r>
          </w:p>
        </w:tc>
        <w:tc>
          <w:tcPr>
            <w:tcW w:w="1643" w:type="dxa"/>
            <w:tcBorders>
              <w:top w:val="single" w:sz="4" w:space="0" w:color="auto"/>
              <w:left w:val="single" w:sz="4" w:space="0" w:color="auto"/>
              <w:bottom w:val="single" w:sz="4" w:space="0" w:color="auto"/>
              <w:right w:val="single" w:sz="4" w:space="0" w:color="auto"/>
            </w:tcBorders>
          </w:tcPr>
          <w:p w14:paraId="6E1DF670" w14:textId="300E1D3B" w:rsidR="00DF32EF" w:rsidRPr="00D0162F" w:rsidRDefault="00DF32EF" w:rsidP="00DF32EF">
            <w:pPr>
              <w:pStyle w:val="TAL"/>
              <w:rPr>
                <w:u w:val="single"/>
                <w:lang w:eastAsia="zh-CN"/>
              </w:rPr>
            </w:pPr>
            <w:r w:rsidRPr="00D0162F">
              <w:rPr>
                <w:lang w:eastAsia="zh-CN"/>
              </w:rPr>
              <w:t>Same as 7.6.1.1</w:t>
            </w:r>
          </w:p>
        </w:tc>
        <w:tc>
          <w:tcPr>
            <w:tcW w:w="2573" w:type="dxa"/>
            <w:tcBorders>
              <w:top w:val="single" w:sz="4" w:space="0" w:color="auto"/>
              <w:left w:val="single" w:sz="4" w:space="0" w:color="auto"/>
              <w:bottom w:val="single" w:sz="4" w:space="0" w:color="auto"/>
              <w:right w:val="single" w:sz="4" w:space="0" w:color="auto"/>
            </w:tcBorders>
          </w:tcPr>
          <w:p w14:paraId="0E84228C" w14:textId="288423CC" w:rsidR="00DF32EF" w:rsidRPr="00D0162F" w:rsidRDefault="00DF32EF" w:rsidP="00DF32EF">
            <w:pPr>
              <w:pStyle w:val="TAL"/>
              <w:rPr>
                <w:u w:val="single"/>
                <w:lang w:eastAsia="zh-CN"/>
              </w:rPr>
            </w:pPr>
            <w:r w:rsidRPr="00D0162F">
              <w:rPr>
                <w:lang w:eastAsia="zh-CN"/>
              </w:rPr>
              <w:t>Same as 7.6.1.1</w:t>
            </w:r>
          </w:p>
        </w:tc>
      </w:tr>
      <w:tr w:rsidR="00DF32EF" w:rsidRPr="00D0162F" w14:paraId="66E9C07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1042A59" w14:textId="705E07E6" w:rsidR="00DF32EF" w:rsidRPr="00D0162F" w:rsidRDefault="00DF32EF" w:rsidP="00DF32EF">
            <w:pPr>
              <w:pStyle w:val="TAL"/>
            </w:pPr>
            <w:r w:rsidRPr="00D0162F">
              <w:t xml:space="preserve">7.6.1.4 </w:t>
            </w:r>
            <w:r w:rsidRPr="00D0162F">
              <w:rPr>
                <w:lang w:eastAsia="sv-SE"/>
              </w:rPr>
              <w:t>NR SA FR2 event-triggered reporting with gap in DRX</w:t>
            </w:r>
          </w:p>
        </w:tc>
        <w:tc>
          <w:tcPr>
            <w:tcW w:w="4078" w:type="dxa"/>
            <w:gridSpan w:val="2"/>
            <w:tcBorders>
              <w:top w:val="single" w:sz="4" w:space="0" w:color="auto"/>
              <w:left w:val="single" w:sz="4" w:space="0" w:color="auto"/>
              <w:bottom w:val="single" w:sz="4" w:space="0" w:color="auto"/>
              <w:right w:val="single" w:sz="4" w:space="0" w:color="auto"/>
            </w:tcBorders>
          </w:tcPr>
          <w:p w14:paraId="77D981C1" w14:textId="6261E4A2" w:rsidR="00DF32EF" w:rsidRPr="00D0162F" w:rsidRDefault="00DF32EF" w:rsidP="00DF32EF">
            <w:pPr>
              <w:pStyle w:val="TAL"/>
              <w:rPr>
                <w:u w:val="single"/>
                <w:lang w:eastAsia="zh-CN"/>
              </w:rPr>
            </w:pPr>
            <w:r w:rsidRPr="00D0162F">
              <w:t>Same as 7.6.1.2</w:t>
            </w:r>
          </w:p>
        </w:tc>
        <w:tc>
          <w:tcPr>
            <w:tcW w:w="1643" w:type="dxa"/>
            <w:tcBorders>
              <w:top w:val="single" w:sz="4" w:space="0" w:color="auto"/>
              <w:left w:val="single" w:sz="4" w:space="0" w:color="auto"/>
              <w:bottom w:val="single" w:sz="4" w:space="0" w:color="auto"/>
              <w:right w:val="single" w:sz="4" w:space="0" w:color="auto"/>
            </w:tcBorders>
          </w:tcPr>
          <w:p w14:paraId="6E53B8C1" w14:textId="608D1236" w:rsidR="00DF32EF" w:rsidRPr="00D0162F" w:rsidRDefault="00DF32EF" w:rsidP="00DF32EF">
            <w:pPr>
              <w:pStyle w:val="TAL"/>
              <w:rPr>
                <w:u w:val="single"/>
                <w:lang w:eastAsia="zh-CN"/>
              </w:rPr>
            </w:pPr>
            <w:r w:rsidRPr="00D0162F">
              <w:t>Same as 7.6.1.2</w:t>
            </w:r>
          </w:p>
        </w:tc>
        <w:tc>
          <w:tcPr>
            <w:tcW w:w="2573" w:type="dxa"/>
            <w:tcBorders>
              <w:top w:val="single" w:sz="4" w:space="0" w:color="auto"/>
              <w:left w:val="single" w:sz="4" w:space="0" w:color="auto"/>
              <w:bottom w:val="single" w:sz="4" w:space="0" w:color="auto"/>
              <w:right w:val="single" w:sz="4" w:space="0" w:color="auto"/>
            </w:tcBorders>
          </w:tcPr>
          <w:p w14:paraId="1CE3B6D5" w14:textId="1F008905" w:rsidR="00DF32EF" w:rsidRPr="00D0162F" w:rsidRDefault="00DF32EF" w:rsidP="00DF32EF">
            <w:pPr>
              <w:pStyle w:val="TAL"/>
              <w:rPr>
                <w:u w:val="single"/>
                <w:lang w:eastAsia="zh-CN"/>
              </w:rPr>
            </w:pPr>
            <w:r w:rsidRPr="00D0162F">
              <w:t>Same as 7.6.1.2</w:t>
            </w:r>
          </w:p>
        </w:tc>
      </w:tr>
      <w:tr w:rsidR="00DF32EF" w:rsidRPr="00D0162F" w14:paraId="088021C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63FED5D" w14:textId="41C11375" w:rsidR="00DF32EF" w:rsidRPr="00D0162F" w:rsidRDefault="00DF32EF" w:rsidP="00DF32EF">
            <w:pPr>
              <w:pStyle w:val="TAL"/>
              <w:rPr>
                <w:shd w:val="clear" w:color="auto" w:fill="FFFFFF"/>
              </w:rPr>
            </w:pPr>
            <w:r w:rsidRPr="00D0162F">
              <w:rPr>
                <w:shd w:val="clear" w:color="auto" w:fill="FFFFFF"/>
              </w:rPr>
              <w:t>7.6.2.1 NR SA FR2-FR2 event-triggered reporting in non-DRX</w:t>
            </w:r>
          </w:p>
        </w:tc>
        <w:tc>
          <w:tcPr>
            <w:tcW w:w="4078" w:type="dxa"/>
            <w:gridSpan w:val="2"/>
            <w:tcBorders>
              <w:top w:val="single" w:sz="4" w:space="0" w:color="auto"/>
              <w:left w:val="single" w:sz="4" w:space="0" w:color="auto"/>
              <w:bottom w:val="single" w:sz="4" w:space="0" w:color="auto"/>
              <w:right w:val="single" w:sz="4" w:space="0" w:color="auto"/>
            </w:tcBorders>
          </w:tcPr>
          <w:p w14:paraId="7D81D908" w14:textId="495BB1C5" w:rsidR="00DF32EF" w:rsidRPr="00D0162F" w:rsidRDefault="00DF32EF" w:rsidP="00DF32EF">
            <w:pPr>
              <w:pStyle w:val="TAL"/>
              <w:rPr>
                <w:u w:val="single"/>
              </w:rPr>
            </w:pPr>
            <w:r w:rsidRPr="00D0162F">
              <w:rPr>
                <w:u w:val="single"/>
              </w:rPr>
              <w:t>During T1:</w:t>
            </w:r>
          </w:p>
          <w:p w14:paraId="796FF659" w14:textId="2FD04634" w:rsidR="00DF32EF" w:rsidRPr="00D0162F" w:rsidRDefault="00DF32EF" w:rsidP="00DF32EF">
            <w:pPr>
              <w:pStyle w:val="TAL"/>
              <w:rPr>
                <w:u w:val="single"/>
              </w:rPr>
            </w:pPr>
            <w:r w:rsidRPr="00D0162F">
              <w:rPr>
                <w:u w:val="single"/>
              </w:rPr>
              <w:t>Ês1: -87 dBm/120kHz</w:t>
            </w:r>
          </w:p>
          <w:p w14:paraId="574AAAA5" w14:textId="3AA94B2C" w:rsidR="00DF32EF" w:rsidRPr="00D0162F" w:rsidRDefault="00DF32EF" w:rsidP="00DF32EF">
            <w:pPr>
              <w:pStyle w:val="TAL"/>
              <w:rPr>
                <w:u w:val="single"/>
              </w:rPr>
            </w:pPr>
            <w:r w:rsidRPr="00D0162F">
              <w:rPr>
                <w:u w:val="single"/>
              </w:rPr>
              <w:t>Ês2: - infinity</w:t>
            </w:r>
          </w:p>
          <w:p w14:paraId="66814E96" w14:textId="77777777" w:rsidR="00DF32EF" w:rsidRPr="00D0162F" w:rsidRDefault="00DF32EF" w:rsidP="00DF32EF">
            <w:pPr>
              <w:pStyle w:val="TAL"/>
              <w:rPr>
                <w:u w:val="single"/>
              </w:rPr>
            </w:pPr>
          </w:p>
          <w:p w14:paraId="09B0B7BF" w14:textId="50C6C8EF" w:rsidR="00DF32EF" w:rsidRPr="00D0162F" w:rsidRDefault="00DF32EF" w:rsidP="00DF32EF">
            <w:pPr>
              <w:pStyle w:val="TAL"/>
              <w:rPr>
                <w:u w:val="single"/>
              </w:rPr>
            </w:pPr>
            <w:r w:rsidRPr="00D0162F">
              <w:rPr>
                <w:u w:val="single"/>
              </w:rPr>
              <w:t>During T2:</w:t>
            </w:r>
          </w:p>
          <w:p w14:paraId="5B85D966" w14:textId="176D4B77" w:rsidR="00DF32EF" w:rsidRPr="00D0162F" w:rsidRDefault="00DF32EF" w:rsidP="00DF32EF">
            <w:pPr>
              <w:pStyle w:val="TAL"/>
              <w:rPr>
                <w:u w:val="single"/>
              </w:rPr>
            </w:pPr>
            <w:r w:rsidRPr="00D0162F">
              <w:rPr>
                <w:u w:val="single"/>
              </w:rPr>
              <w:t>Ês1: -87 dBm/120kHz</w:t>
            </w:r>
          </w:p>
          <w:p w14:paraId="38F2150B" w14:textId="14F04CA5" w:rsidR="00DF32EF" w:rsidRPr="00D0162F" w:rsidRDefault="00DF32EF" w:rsidP="00DF32EF">
            <w:pPr>
              <w:pStyle w:val="TAL"/>
              <w:rPr>
                <w:u w:val="single"/>
              </w:rPr>
            </w:pPr>
            <w:r w:rsidRPr="00D0162F">
              <w:rPr>
                <w:u w:val="single"/>
              </w:rPr>
              <w:t>Ês2: -87 dBm/120kHz</w:t>
            </w:r>
          </w:p>
        </w:tc>
        <w:tc>
          <w:tcPr>
            <w:tcW w:w="1643" w:type="dxa"/>
            <w:tcBorders>
              <w:top w:val="single" w:sz="4" w:space="0" w:color="auto"/>
              <w:left w:val="single" w:sz="4" w:space="0" w:color="auto"/>
              <w:bottom w:val="single" w:sz="4" w:space="0" w:color="auto"/>
              <w:right w:val="single" w:sz="4" w:space="0" w:color="auto"/>
            </w:tcBorders>
          </w:tcPr>
          <w:p w14:paraId="3A1E0B8E" w14:textId="15AD7CE3" w:rsidR="00DF32EF" w:rsidRPr="00D0162F" w:rsidRDefault="00DF32EF" w:rsidP="00DF32EF">
            <w:pPr>
              <w:pStyle w:val="TAL"/>
              <w:rPr>
                <w:u w:val="single"/>
              </w:rPr>
            </w:pPr>
            <w:r w:rsidRPr="00D0162F">
              <w:rPr>
                <w:u w:val="single"/>
              </w:rPr>
              <w:t>During T1:</w:t>
            </w:r>
          </w:p>
          <w:p w14:paraId="2DAE2825" w14:textId="77777777" w:rsidR="00DF32EF" w:rsidRPr="00D0162F" w:rsidRDefault="00DF32EF" w:rsidP="00DF32EF">
            <w:pPr>
              <w:pStyle w:val="TAL"/>
              <w:rPr>
                <w:u w:val="single"/>
              </w:rPr>
            </w:pPr>
            <w:r w:rsidRPr="00D0162F">
              <w:rPr>
                <w:u w:val="single"/>
              </w:rPr>
              <w:t>0dB</w:t>
            </w:r>
          </w:p>
          <w:p w14:paraId="0D46D9F4" w14:textId="77777777" w:rsidR="00DF32EF" w:rsidRPr="00D0162F" w:rsidRDefault="00DF32EF" w:rsidP="00DF32EF">
            <w:pPr>
              <w:pStyle w:val="TAL"/>
              <w:rPr>
                <w:u w:val="single"/>
              </w:rPr>
            </w:pPr>
            <w:r w:rsidRPr="00D0162F">
              <w:rPr>
                <w:u w:val="single"/>
              </w:rPr>
              <w:t>0dB</w:t>
            </w:r>
          </w:p>
          <w:p w14:paraId="72241631" w14:textId="77777777" w:rsidR="00DF32EF" w:rsidRPr="00D0162F" w:rsidRDefault="00DF32EF" w:rsidP="00DF32EF">
            <w:pPr>
              <w:pStyle w:val="TAL"/>
              <w:rPr>
                <w:u w:val="single"/>
              </w:rPr>
            </w:pPr>
          </w:p>
          <w:p w14:paraId="6D744A9D" w14:textId="77777777" w:rsidR="00DF32EF" w:rsidRPr="00D0162F" w:rsidRDefault="00DF32EF" w:rsidP="00DF32EF">
            <w:pPr>
              <w:pStyle w:val="TAL"/>
              <w:rPr>
                <w:u w:val="single"/>
              </w:rPr>
            </w:pPr>
          </w:p>
          <w:p w14:paraId="215F49C5" w14:textId="093AF909" w:rsidR="00DF32EF" w:rsidRPr="00D0162F" w:rsidRDefault="00DF32EF" w:rsidP="00DF32EF">
            <w:pPr>
              <w:pStyle w:val="TAL"/>
              <w:rPr>
                <w:u w:val="single"/>
              </w:rPr>
            </w:pPr>
            <w:r w:rsidRPr="00D0162F">
              <w:rPr>
                <w:u w:val="single"/>
              </w:rPr>
              <w:t>During T2:</w:t>
            </w:r>
          </w:p>
          <w:p w14:paraId="5F9DD139" w14:textId="77777777" w:rsidR="00DF32EF" w:rsidRPr="00D0162F" w:rsidRDefault="00DF32EF" w:rsidP="00DF32EF">
            <w:pPr>
              <w:pStyle w:val="TAL"/>
              <w:rPr>
                <w:u w:val="single"/>
              </w:rPr>
            </w:pPr>
            <w:r w:rsidRPr="00D0162F">
              <w:rPr>
                <w:u w:val="single"/>
              </w:rPr>
              <w:t>0dB</w:t>
            </w:r>
          </w:p>
          <w:p w14:paraId="44705C90"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259BC686" w14:textId="155C4BFE" w:rsidR="00DF32EF" w:rsidRPr="00D0162F" w:rsidRDefault="00DF32EF" w:rsidP="00DF32EF">
            <w:pPr>
              <w:pStyle w:val="TAL"/>
              <w:rPr>
                <w:u w:val="single"/>
              </w:rPr>
            </w:pPr>
            <w:r w:rsidRPr="00D0162F">
              <w:rPr>
                <w:u w:val="single"/>
              </w:rPr>
              <w:t>During T1:</w:t>
            </w:r>
          </w:p>
          <w:p w14:paraId="641BBDB9" w14:textId="18028556" w:rsidR="00DF32EF" w:rsidRPr="00D0162F" w:rsidRDefault="00DF32EF" w:rsidP="00DF32EF">
            <w:pPr>
              <w:pStyle w:val="TAL"/>
              <w:rPr>
                <w:u w:val="single"/>
              </w:rPr>
            </w:pPr>
            <w:r w:rsidRPr="00D0162F">
              <w:rPr>
                <w:u w:val="single"/>
              </w:rPr>
              <w:t>Ês1: -87 dBm/120kHz</w:t>
            </w:r>
          </w:p>
          <w:p w14:paraId="174A4125" w14:textId="3748DE8C" w:rsidR="00DF32EF" w:rsidRPr="00D0162F" w:rsidRDefault="00DF32EF" w:rsidP="00DF32EF">
            <w:pPr>
              <w:pStyle w:val="TAL"/>
              <w:rPr>
                <w:u w:val="single"/>
              </w:rPr>
            </w:pPr>
            <w:r w:rsidRPr="00D0162F">
              <w:rPr>
                <w:u w:val="single"/>
              </w:rPr>
              <w:t>Ês2: - infinity</w:t>
            </w:r>
          </w:p>
          <w:p w14:paraId="16B1E13D" w14:textId="77777777" w:rsidR="00DF32EF" w:rsidRPr="00D0162F" w:rsidRDefault="00DF32EF" w:rsidP="00DF32EF">
            <w:pPr>
              <w:pStyle w:val="TAL"/>
              <w:rPr>
                <w:u w:val="single"/>
              </w:rPr>
            </w:pPr>
          </w:p>
          <w:p w14:paraId="411AAEDC" w14:textId="4DE9E608" w:rsidR="00DF32EF" w:rsidRPr="00D0162F" w:rsidRDefault="00DF32EF" w:rsidP="00DF32EF">
            <w:pPr>
              <w:pStyle w:val="TAL"/>
              <w:rPr>
                <w:u w:val="single"/>
              </w:rPr>
            </w:pPr>
            <w:r w:rsidRPr="00D0162F">
              <w:rPr>
                <w:u w:val="single"/>
              </w:rPr>
              <w:t>During T2:</w:t>
            </w:r>
          </w:p>
          <w:p w14:paraId="37B315A0" w14:textId="2EEAA263" w:rsidR="00DF32EF" w:rsidRPr="00D0162F" w:rsidRDefault="00DF32EF" w:rsidP="00DF32EF">
            <w:pPr>
              <w:pStyle w:val="TAL"/>
              <w:rPr>
                <w:u w:val="single"/>
              </w:rPr>
            </w:pPr>
            <w:r w:rsidRPr="00D0162F">
              <w:rPr>
                <w:u w:val="single"/>
              </w:rPr>
              <w:t>Ês1: -87 dBm/120kHz</w:t>
            </w:r>
          </w:p>
          <w:p w14:paraId="6C515D96" w14:textId="08E89666" w:rsidR="00DF32EF" w:rsidRPr="00D0162F" w:rsidRDefault="00DF32EF" w:rsidP="00DF32EF">
            <w:pPr>
              <w:pStyle w:val="TAL"/>
              <w:rPr>
                <w:u w:val="single"/>
              </w:rPr>
            </w:pPr>
            <w:r w:rsidRPr="00D0162F">
              <w:rPr>
                <w:u w:val="single"/>
              </w:rPr>
              <w:t>Ês2: -87 dBm/120kHz</w:t>
            </w:r>
          </w:p>
        </w:tc>
      </w:tr>
      <w:tr w:rsidR="00C5411B" w:rsidRPr="00D0162F" w14:paraId="4213DBFB" w14:textId="77777777" w:rsidTr="00EC187F">
        <w:trPr>
          <w:jc w:val="center"/>
          <w:ins w:id="2678" w:author="0793" w:date="2024-04-16T13:42:00Z"/>
        </w:trPr>
        <w:tc>
          <w:tcPr>
            <w:tcW w:w="2122" w:type="dxa"/>
            <w:tcBorders>
              <w:top w:val="single" w:sz="4" w:space="0" w:color="auto"/>
              <w:left w:val="single" w:sz="4" w:space="0" w:color="auto"/>
              <w:bottom w:val="single" w:sz="4" w:space="0" w:color="auto"/>
              <w:right w:val="single" w:sz="4" w:space="0" w:color="auto"/>
            </w:tcBorders>
          </w:tcPr>
          <w:p w14:paraId="097EC19F" w14:textId="115A6519" w:rsidR="00C5411B" w:rsidRPr="00D0162F" w:rsidRDefault="00C5411B" w:rsidP="00C5411B">
            <w:pPr>
              <w:pStyle w:val="TAL"/>
              <w:rPr>
                <w:ins w:id="2679" w:author="0793" w:date="2024-04-16T13:42:00Z"/>
                <w:shd w:val="clear" w:color="auto" w:fill="FFFFFF"/>
              </w:rPr>
            </w:pPr>
            <w:ins w:id="2680" w:author="0793" w:date="2024-04-16T13:42:00Z">
              <w:r>
                <w:t>7.6.2.2 NR SA FR2-FR2 event-triggered reporting in DRX</w:t>
              </w:r>
            </w:ins>
          </w:p>
        </w:tc>
        <w:tc>
          <w:tcPr>
            <w:tcW w:w="4078" w:type="dxa"/>
            <w:gridSpan w:val="2"/>
            <w:tcBorders>
              <w:top w:val="single" w:sz="4" w:space="0" w:color="auto"/>
              <w:left w:val="single" w:sz="4" w:space="0" w:color="auto"/>
              <w:bottom w:val="single" w:sz="4" w:space="0" w:color="auto"/>
              <w:right w:val="single" w:sz="4" w:space="0" w:color="auto"/>
            </w:tcBorders>
          </w:tcPr>
          <w:p w14:paraId="53E51F10" w14:textId="77777777" w:rsidR="00C5411B" w:rsidRDefault="00C5411B" w:rsidP="00C5411B">
            <w:pPr>
              <w:pStyle w:val="TAL"/>
              <w:rPr>
                <w:ins w:id="2681" w:author="0793" w:date="2024-04-16T13:42:00Z"/>
              </w:rPr>
            </w:pPr>
            <w:ins w:id="2682" w:author="0793" w:date="2024-04-16T13:42:00Z">
              <w:r>
                <w:t>During T1:</w:t>
              </w:r>
            </w:ins>
          </w:p>
          <w:p w14:paraId="17E57E62" w14:textId="77777777" w:rsidR="00C5411B" w:rsidRDefault="00C5411B" w:rsidP="00C5411B">
            <w:pPr>
              <w:pStyle w:val="TAL"/>
              <w:rPr>
                <w:ins w:id="2683" w:author="0793" w:date="2024-04-16T13:42:00Z"/>
              </w:rPr>
            </w:pPr>
            <w:ins w:id="2684" w:author="0793" w:date="2024-04-16T13:42:00Z">
              <w:r>
                <w:t>Noc: -104.70dBm/15kHz</w:t>
              </w:r>
            </w:ins>
          </w:p>
          <w:p w14:paraId="5A2E39B6" w14:textId="77777777" w:rsidR="00C5411B" w:rsidRDefault="00C5411B" w:rsidP="00C5411B">
            <w:pPr>
              <w:pStyle w:val="TAL"/>
              <w:rPr>
                <w:ins w:id="2685" w:author="0793" w:date="2024-04-16T13:42:00Z"/>
              </w:rPr>
            </w:pPr>
            <w:ins w:id="2686" w:author="0793" w:date="2024-04-16T13:42:00Z">
              <w:r>
                <w:t>Ês1 / Noc: +6.00dB</w:t>
              </w:r>
            </w:ins>
          </w:p>
          <w:p w14:paraId="3A68D93A" w14:textId="77777777" w:rsidR="00C5411B" w:rsidRDefault="00C5411B" w:rsidP="00C5411B">
            <w:pPr>
              <w:pStyle w:val="TAL"/>
              <w:rPr>
                <w:ins w:id="2687" w:author="0793" w:date="2024-04-16T13:42:00Z"/>
              </w:rPr>
            </w:pPr>
            <w:ins w:id="2688" w:author="0793" w:date="2024-04-16T13:42:00Z">
              <w:r>
                <w:t>Ês2 / Noc: -infinity</w:t>
              </w:r>
            </w:ins>
          </w:p>
          <w:p w14:paraId="6362654D" w14:textId="77777777" w:rsidR="00C5411B" w:rsidRDefault="00C5411B" w:rsidP="00C5411B">
            <w:pPr>
              <w:pStyle w:val="TAL"/>
              <w:rPr>
                <w:ins w:id="2689" w:author="0793" w:date="2024-04-16T13:42:00Z"/>
              </w:rPr>
            </w:pPr>
          </w:p>
          <w:p w14:paraId="50D53601" w14:textId="77777777" w:rsidR="00C5411B" w:rsidRDefault="00C5411B" w:rsidP="00C5411B">
            <w:pPr>
              <w:pStyle w:val="TAL"/>
              <w:rPr>
                <w:ins w:id="2690" w:author="0793" w:date="2024-04-16T13:42:00Z"/>
              </w:rPr>
            </w:pPr>
            <w:ins w:id="2691" w:author="0793" w:date="2024-04-16T13:42:00Z">
              <w:r>
                <w:t>During T2:</w:t>
              </w:r>
            </w:ins>
          </w:p>
          <w:p w14:paraId="1E85A7F2" w14:textId="77777777" w:rsidR="00C5411B" w:rsidRDefault="00C5411B" w:rsidP="00C5411B">
            <w:pPr>
              <w:pStyle w:val="TAL"/>
              <w:rPr>
                <w:ins w:id="2692" w:author="0793" w:date="2024-04-16T13:42:00Z"/>
              </w:rPr>
            </w:pPr>
            <w:ins w:id="2693" w:author="0793" w:date="2024-04-16T13:42:00Z">
              <w:r>
                <w:t>Noc: -104.70dBm/15kHz</w:t>
              </w:r>
            </w:ins>
          </w:p>
          <w:p w14:paraId="0888B1C1" w14:textId="77777777" w:rsidR="00C5411B" w:rsidRDefault="00C5411B" w:rsidP="00C5411B">
            <w:pPr>
              <w:pStyle w:val="TAL"/>
              <w:rPr>
                <w:ins w:id="2694" w:author="0793" w:date="2024-04-16T13:42:00Z"/>
              </w:rPr>
            </w:pPr>
            <w:ins w:id="2695" w:author="0793" w:date="2024-04-16T13:42:00Z">
              <w:r>
                <w:t>Ês1 / Noc: +6.00dB</w:t>
              </w:r>
            </w:ins>
          </w:p>
          <w:p w14:paraId="7F17ED7C" w14:textId="77777777" w:rsidR="00C5411B" w:rsidRDefault="00C5411B" w:rsidP="00C5411B">
            <w:pPr>
              <w:pStyle w:val="TAL"/>
              <w:rPr>
                <w:ins w:id="2696" w:author="0793" w:date="2024-04-16T13:42:00Z"/>
              </w:rPr>
            </w:pPr>
            <w:ins w:id="2697" w:author="0793" w:date="2024-04-16T13:42:00Z">
              <w:r>
                <w:t>Ês2 / Noc: +9.00dB</w:t>
              </w:r>
            </w:ins>
          </w:p>
          <w:p w14:paraId="53FEACF9" w14:textId="77777777" w:rsidR="00C5411B" w:rsidRDefault="00C5411B" w:rsidP="00C5411B">
            <w:pPr>
              <w:pStyle w:val="TAL"/>
              <w:rPr>
                <w:ins w:id="2698" w:author="0793" w:date="2024-04-16T13:42:00Z"/>
              </w:rPr>
            </w:pPr>
          </w:p>
          <w:p w14:paraId="6C3EC145" w14:textId="77777777" w:rsidR="00C5411B" w:rsidRDefault="00C5411B" w:rsidP="00C5411B">
            <w:pPr>
              <w:pStyle w:val="TAL"/>
              <w:rPr>
                <w:ins w:id="2699" w:author="0793" w:date="2024-04-16T13:42:00Z"/>
              </w:rPr>
            </w:pPr>
            <w:ins w:id="2700" w:author="0793" w:date="2024-04-16T13:42:00Z">
              <w:r>
                <w:t>Signalled A3-offset:</w:t>
              </w:r>
            </w:ins>
          </w:p>
          <w:p w14:paraId="5ED693AD" w14:textId="3E8954B9" w:rsidR="00C5411B" w:rsidRPr="00D0162F" w:rsidRDefault="00C5411B" w:rsidP="00C5411B">
            <w:pPr>
              <w:pStyle w:val="TAL"/>
              <w:rPr>
                <w:ins w:id="2701" w:author="0793" w:date="2024-04-16T13:42:00Z"/>
                <w:u w:val="single"/>
              </w:rPr>
            </w:pPr>
            <w:ins w:id="2702" w:author="0793" w:date="2024-04-16T13:42:00Z">
              <w:r>
                <w:t>-6.0</w:t>
              </w:r>
            </w:ins>
          </w:p>
        </w:tc>
        <w:tc>
          <w:tcPr>
            <w:tcW w:w="1643" w:type="dxa"/>
            <w:tcBorders>
              <w:top w:val="single" w:sz="4" w:space="0" w:color="auto"/>
              <w:left w:val="single" w:sz="4" w:space="0" w:color="auto"/>
              <w:bottom w:val="single" w:sz="4" w:space="0" w:color="auto"/>
              <w:right w:val="single" w:sz="4" w:space="0" w:color="auto"/>
            </w:tcBorders>
          </w:tcPr>
          <w:p w14:paraId="35842356" w14:textId="77777777" w:rsidR="00C5411B" w:rsidRDefault="00C5411B" w:rsidP="00C5411B">
            <w:pPr>
              <w:pStyle w:val="TAL"/>
              <w:rPr>
                <w:ins w:id="2703" w:author="0793" w:date="2024-04-16T13:42:00Z"/>
              </w:rPr>
            </w:pPr>
            <w:ins w:id="2704" w:author="0793" w:date="2024-04-16T13:42:00Z">
              <w:r>
                <w:t>During T1:</w:t>
              </w:r>
            </w:ins>
          </w:p>
          <w:p w14:paraId="294C63D3" w14:textId="77777777" w:rsidR="00C5411B" w:rsidRDefault="00C5411B" w:rsidP="00C5411B">
            <w:pPr>
              <w:pStyle w:val="TAL"/>
              <w:rPr>
                <w:ins w:id="2705" w:author="0793" w:date="2024-04-16T13:42:00Z"/>
              </w:rPr>
            </w:pPr>
            <w:ins w:id="2706" w:author="0793" w:date="2024-04-16T13:42:00Z">
              <w:r>
                <w:t>0dB</w:t>
              </w:r>
            </w:ins>
          </w:p>
          <w:p w14:paraId="729E575D" w14:textId="77777777" w:rsidR="00C5411B" w:rsidRDefault="00C5411B" w:rsidP="00C5411B">
            <w:pPr>
              <w:pStyle w:val="TAL"/>
              <w:rPr>
                <w:ins w:id="2707" w:author="0793" w:date="2024-04-16T13:42:00Z"/>
              </w:rPr>
            </w:pPr>
            <w:ins w:id="2708" w:author="0793" w:date="2024-04-16T13:42:00Z">
              <w:r>
                <w:t>0dB</w:t>
              </w:r>
            </w:ins>
          </w:p>
          <w:p w14:paraId="3F8A7017" w14:textId="77777777" w:rsidR="00C5411B" w:rsidRDefault="00C5411B" w:rsidP="00C5411B">
            <w:pPr>
              <w:pStyle w:val="TAL"/>
              <w:rPr>
                <w:ins w:id="2709" w:author="0793" w:date="2024-04-16T13:42:00Z"/>
              </w:rPr>
            </w:pPr>
            <w:ins w:id="2710" w:author="0793" w:date="2024-04-16T13:42:00Z">
              <w:r>
                <w:t>0dB</w:t>
              </w:r>
            </w:ins>
          </w:p>
          <w:p w14:paraId="3CFAEC03" w14:textId="77777777" w:rsidR="00C5411B" w:rsidRDefault="00C5411B" w:rsidP="00C5411B">
            <w:pPr>
              <w:pStyle w:val="TAL"/>
              <w:rPr>
                <w:ins w:id="2711" w:author="0793" w:date="2024-04-16T13:42:00Z"/>
              </w:rPr>
            </w:pPr>
          </w:p>
          <w:p w14:paraId="013CF7C6" w14:textId="77777777" w:rsidR="00C5411B" w:rsidRDefault="00C5411B" w:rsidP="00C5411B">
            <w:pPr>
              <w:pStyle w:val="TAL"/>
              <w:rPr>
                <w:ins w:id="2712" w:author="0793" w:date="2024-04-16T13:42:00Z"/>
              </w:rPr>
            </w:pPr>
            <w:ins w:id="2713" w:author="0793" w:date="2024-04-16T13:42:00Z">
              <w:r>
                <w:t>During T2:</w:t>
              </w:r>
            </w:ins>
          </w:p>
          <w:p w14:paraId="1AFA21C0" w14:textId="77777777" w:rsidR="00C5411B" w:rsidRDefault="00C5411B" w:rsidP="00C5411B">
            <w:pPr>
              <w:pStyle w:val="TAL"/>
              <w:rPr>
                <w:ins w:id="2714" w:author="0793" w:date="2024-04-16T13:42:00Z"/>
              </w:rPr>
            </w:pPr>
            <w:ins w:id="2715" w:author="0793" w:date="2024-04-16T13:42:00Z">
              <w:r>
                <w:t>0dB</w:t>
              </w:r>
            </w:ins>
          </w:p>
          <w:p w14:paraId="08ED8CC9" w14:textId="77777777" w:rsidR="00C5411B" w:rsidRDefault="00C5411B" w:rsidP="00C5411B">
            <w:pPr>
              <w:pStyle w:val="TAL"/>
              <w:rPr>
                <w:ins w:id="2716" w:author="0793" w:date="2024-04-16T13:42:00Z"/>
              </w:rPr>
            </w:pPr>
            <w:ins w:id="2717" w:author="0793" w:date="2024-04-16T13:42:00Z">
              <w:r>
                <w:t>0dB</w:t>
              </w:r>
            </w:ins>
          </w:p>
          <w:p w14:paraId="1C3EA552" w14:textId="77777777" w:rsidR="00C5411B" w:rsidRDefault="00C5411B" w:rsidP="00C5411B">
            <w:pPr>
              <w:pStyle w:val="TAL"/>
              <w:rPr>
                <w:ins w:id="2718" w:author="0793" w:date="2024-04-16T13:42:00Z"/>
              </w:rPr>
            </w:pPr>
            <w:ins w:id="2719" w:author="0793" w:date="2024-04-16T13:42:00Z">
              <w:r>
                <w:t>0dB</w:t>
              </w:r>
            </w:ins>
          </w:p>
          <w:p w14:paraId="2A58EFA7" w14:textId="77777777" w:rsidR="00C5411B" w:rsidRDefault="00C5411B" w:rsidP="00C5411B">
            <w:pPr>
              <w:pStyle w:val="TAL"/>
              <w:rPr>
                <w:ins w:id="2720" w:author="0793" w:date="2024-04-16T13:42:00Z"/>
              </w:rPr>
            </w:pPr>
          </w:p>
          <w:p w14:paraId="30EEA5FC" w14:textId="77777777" w:rsidR="00C5411B" w:rsidRDefault="00C5411B" w:rsidP="00C5411B">
            <w:pPr>
              <w:pStyle w:val="TAL"/>
              <w:rPr>
                <w:ins w:id="2721" w:author="0793" w:date="2024-04-16T13:42:00Z"/>
              </w:rPr>
            </w:pPr>
            <w:ins w:id="2722" w:author="0793" w:date="2024-04-16T13:42:00Z">
              <w:r>
                <w:t xml:space="preserve">Signalled A3-offset: </w:t>
              </w:r>
            </w:ins>
          </w:p>
          <w:p w14:paraId="68EC4669" w14:textId="4E627B3E" w:rsidR="00C5411B" w:rsidRPr="00D0162F" w:rsidRDefault="00C5411B" w:rsidP="00C5411B">
            <w:pPr>
              <w:pStyle w:val="TAL"/>
              <w:rPr>
                <w:ins w:id="2723" w:author="0793" w:date="2024-04-16T13:42:00Z"/>
                <w:u w:val="single"/>
              </w:rPr>
            </w:pPr>
            <w:ins w:id="2724" w:author="0793" w:date="2024-04-16T13:42:00Z">
              <w:r>
                <w:t>-6.0</w:t>
              </w:r>
            </w:ins>
          </w:p>
        </w:tc>
        <w:tc>
          <w:tcPr>
            <w:tcW w:w="2573" w:type="dxa"/>
            <w:tcBorders>
              <w:top w:val="single" w:sz="4" w:space="0" w:color="auto"/>
              <w:left w:val="single" w:sz="4" w:space="0" w:color="auto"/>
              <w:bottom w:val="single" w:sz="4" w:space="0" w:color="auto"/>
              <w:right w:val="single" w:sz="4" w:space="0" w:color="auto"/>
            </w:tcBorders>
          </w:tcPr>
          <w:p w14:paraId="331ECEAE" w14:textId="77777777" w:rsidR="00C5411B" w:rsidRDefault="00C5411B" w:rsidP="00C5411B">
            <w:pPr>
              <w:pStyle w:val="TAL"/>
              <w:rPr>
                <w:ins w:id="2725" w:author="0793" w:date="2024-04-16T13:42:00Z"/>
              </w:rPr>
            </w:pPr>
            <w:ins w:id="2726" w:author="0793" w:date="2024-04-16T13:42:00Z">
              <w:r>
                <w:t>During T1:</w:t>
              </w:r>
            </w:ins>
          </w:p>
          <w:p w14:paraId="3FEBC094" w14:textId="77777777" w:rsidR="00C5411B" w:rsidRDefault="00C5411B" w:rsidP="00C5411B">
            <w:pPr>
              <w:pStyle w:val="TAL"/>
              <w:rPr>
                <w:ins w:id="2727" w:author="0793" w:date="2024-04-16T13:42:00Z"/>
              </w:rPr>
            </w:pPr>
            <w:ins w:id="2728" w:author="0793" w:date="2024-04-16T13:42:00Z">
              <w:r>
                <w:t>Noc: -104.70dBm/15kHz</w:t>
              </w:r>
            </w:ins>
          </w:p>
          <w:p w14:paraId="5247BFA9" w14:textId="77777777" w:rsidR="00C5411B" w:rsidRDefault="00C5411B" w:rsidP="00C5411B">
            <w:pPr>
              <w:pStyle w:val="TAL"/>
              <w:rPr>
                <w:ins w:id="2729" w:author="0793" w:date="2024-04-16T13:42:00Z"/>
              </w:rPr>
            </w:pPr>
            <w:ins w:id="2730" w:author="0793" w:date="2024-04-16T13:42:00Z">
              <w:r>
                <w:t>Ês1 / Noc: +6.00dB</w:t>
              </w:r>
            </w:ins>
          </w:p>
          <w:p w14:paraId="2590A4B1" w14:textId="77777777" w:rsidR="00C5411B" w:rsidRDefault="00C5411B" w:rsidP="00C5411B">
            <w:pPr>
              <w:pStyle w:val="TAL"/>
              <w:rPr>
                <w:ins w:id="2731" w:author="0793" w:date="2024-04-16T13:42:00Z"/>
              </w:rPr>
            </w:pPr>
            <w:ins w:id="2732" w:author="0793" w:date="2024-04-16T13:42:00Z">
              <w:r>
                <w:t>Ês2 / Noc: -infinity</w:t>
              </w:r>
            </w:ins>
          </w:p>
          <w:p w14:paraId="390ADC2A" w14:textId="77777777" w:rsidR="00C5411B" w:rsidRDefault="00C5411B" w:rsidP="00C5411B">
            <w:pPr>
              <w:pStyle w:val="TAL"/>
              <w:rPr>
                <w:ins w:id="2733" w:author="0793" w:date="2024-04-16T13:42:00Z"/>
              </w:rPr>
            </w:pPr>
          </w:p>
          <w:p w14:paraId="70AD0422" w14:textId="77777777" w:rsidR="00C5411B" w:rsidRDefault="00C5411B" w:rsidP="00C5411B">
            <w:pPr>
              <w:pStyle w:val="TAL"/>
              <w:rPr>
                <w:ins w:id="2734" w:author="0793" w:date="2024-04-16T13:42:00Z"/>
              </w:rPr>
            </w:pPr>
            <w:ins w:id="2735" w:author="0793" w:date="2024-04-16T13:42:00Z">
              <w:r>
                <w:t>During T2:</w:t>
              </w:r>
            </w:ins>
          </w:p>
          <w:p w14:paraId="38847421" w14:textId="77777777" w:rsidR="00C5411B" w:rsidRDefault="00C5411B" w:rsidP="00C5411B">
            <w:pPr>
              <w:pStyle w:val="TAL"/>
              <w:rPr>
                <w:ins w:id="2736" w:author="0793" w:date="2024-04-16T13:42:00Z"/>
              </w:rPr>
            </w:pPr>
            <w:ins w:id="2737" w:author="0793" w:date="2024-04-16T13:42:00Z">
              <w:r>
                <w:t>Noc: -104.70dBm/15kHz</w:t>
              </w:r>
            </w:ins>
          </w:p>
          <w:p w14:paraId="4C67DF7E" w14:textId="77777777" w:rsidR="00C5411B" w:rsidRDefault="00C5411B" w:rsidP="00C5411B">
            <w:pPr>
              <w:pStyle w:val="TAL"/>
              <w:rPr>
                <w:ins w:id="2738" w:author="0793" w:date="2024-04-16T13:42:00Z"/>
              </w:rPr>
            </w:pPr>
            <w:ins w:id="2739" w:author="0793" w:date="2024-04-16T13:42:00Z">
              <w:r>
                <w:t>Ês1 / Noc: +6.00dB</w:t>
              </w:r>
            </w:ins>
          </w:p>
          <w:p w14:paraId="47F5C5E1" w14:textId="77777777" w:rsidR="00C5411B" w:rsidRDefault="00C5411B" w:rsidP="00C5411B">
            <w:pPr>
              <w:pStyle w:val="TAL"/>
              <w:rPr>
                <w:ins w:id="2740" w:author="0793" w:date="2024-04-16T13:42:00Z"/>
              </w:rPr>
            </w:pPr>
            <w:ins w:id="2741" w:author="0793" w:date="2024-04-16T13:42:00Z">
              <w:r>
                <w:t>Ês2 / Noc: +9.00dB</w:t>
              </w:r>
            </w:ins>
          </w:p>
          <w:p w14:paraId="3AB5322A" w14:textId="77777777" w:rsidR="00C5411B" w:rsidRDefault="00C5411B" w:rsidP="00C5411B">
            <w:pPr>
              <w:pStyle w:val="TAL"/>
              <w:rPr>
                <w:ins w:id="2742" w:author="0793" w:date="2024-04-16T13:42:00Z"/>
              </w:rPr>
            </w:pPr>
          </w:p>
          <w:p w14:paraId="54523E89" w14:textId="77777777" w:rsidR="00C5411B" w:rsidRDefault="00C5411B" w:rsidP="00C5411B">
            <w:pPr>
              <w:pStyle w:val="TAL"/>
              <w:rPr>
                <w:ins w:id="2743" w:author="0793" w:date="2024-04-16T13:42:00Z"/>
              </w:rPr>
            </w:pPr>
            <w:ins w:id="2744" w:author="0793" w:date="2024-04-16T13:42:00Z">
              <w:r>
                <w:t>Signalled A3-offset:</w:t>
              </w:r>
            </w:ins>
          </w:p>
          <w:p w14:paraId="4B561FEE" w14:textId="72360055" w:rsidR="00C5411B" w:rsidRPr="00D0162F" w:rsidRDefault="00C5411B" w:rsidP="00C5411B">
            <w:pPr>
              <w:pStyle w:val="TAL"/>
              <w:rPr>
                <w:ins w:id="2745" w:author="0793" w:date="2024-04-16T13:42:00Z"/>
                <w:u w:val="single"/>
              </w:rPr>
            </w:pPr>
            <w:ins w:id="2746" w:author="0793" w:date="2024-04-16T13:42:00Z">
              <w:r>
                <w:t>-12.0</w:t>
              </w:r>
            </w:ins>
          </w:p>
        </w:tc>
      </w:tr>
      <w:tr w:rsidR="00DF32EF" w:rsidRPr="00D0162F" w14:paraId="7FE8C48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DBE7CE8" w14:textId="27143C4F" w:rsidR="00DF32EF" w:rsidRPr="00D0162F" w:rsidRDefault="00DF32EF" w:rsidP="00DF32EF">
            <w:pPr>
              <w:pStyle w:val="TAL"/>
              <w:rPr>
                <w:shd w:val="clear" w:color="auto" w:fill="FFFFFF"/>
              </w:rPr>
            </w:pPr>
            <w:r w:rsidRPr="00D0162F">
              <w:rPr>
                <w:shd w:val="clear" w:color="auto" w:fill="FFFFFF"/>
              </w:rPr>
              <w:t>7.6.2.3 NR SA FR2-FR2 event-triggered reporting in non-DRX with SSB time index detection</w:t>
            </w:r>
          </w:p>
        </w:tc>
        <w:tc>
          <w:tcPr>
            <w:tcW w:w="4078" w:type="dxa"/>
            <w:gridSpan w:val="2"/>
            <w:tcBorders>
              <w:top w:val="single" w:sz="4" w:space="0" w:color="auto"/>
              <w:left w:val="single" w:sz="4" w:space="0" w:color="auto"/>
              <w:bottom w:val="single" w:sz="4" w:space="0" w:color="auto"/>
              <w:right w:val="single" w:sz="4" w:space="0" w:color="auto"/>
            </w:tcBorders>
          </w:tcPr>
          <w:p w14:paraId="5FCA8601" w14:textId="0650CA02" w:rsidR="00DF32EF" w:rsidRPr="00D0162F" w:rsidRDefault="00DF32EF" w:rsidP="00DF32EF">
            <w:pPr>
              <w:pStyle w:val="TAL"/>
              <w:rPr>
                <w:u w:val="single"/>
              </w:rPr>
            </w:pPr>
            <w:r w:rsidRPr="00D0162F">
              <w:rPr>
                <w:u w:val="single"/>
              </w:rPr>
              <w:t>Same as 7.6.2.1</w:t>
            </w:r>
          </w:p>
        </w:tc>
        <w:tc>
          <w:tcPr>
            <w:tcW w:w="1643" w:type="dxa"/>
            <w:tcBorders>
              <w:top w:val="single" w:sz="4" w:space="0" w:color="auto"/>
              <w:left w:val="single" w:sz="4" w:space="0" w:color="auto"/>
              <w:bottom w:val="single" w:sz="4" w:space="0" w:color="auto"/>
              <w:right w:val="single" w:sz="4" w:space="0" w:color="auto"/>
            </w:tcBorders>
          </w:tcPr>
          <w:p w14:paraId="7783B744" w14:textId="1C373805" w:rsidR="00DF32EF" w:rsidRPr="00D0162F" w:rsidRDefault="00DF32EF" w:rsidP="00DF32EF">
            <w:pPr>
              <w:pStyle w:val="TAL"/>
              <w:rPr>
                <w:u w:val="single"/>
              </w:rPr>
            </w:pPr>
            <w:r w:rsidRPr="00D0162F">
              <w:rPr>
                <w:u w:val="single"/>
              </w:rPr>
              <w:t>Same as 7.6.2.1</w:t>
            </w:r>
          </w:p>
        </w:tc>
        <w:tc>
          <w:tcPr>
            <w:tcW w:w="2573" w:type="dxa"/>
            <w:tcBorders>
              <w:top w:val="single" w:sz="4" w:space="0" w:color="auto"/>
              <w:left w:val="single" w:sz="4" w:space="0" w:color="auto"/>
              <w:bottom w:val="single" w:sz="4" w:space="0" w:color="auto"/>
              <w:right w:val="single" w:sz="4" w:space="0" w:color="auto"/>
            </w:tcBorders>
          </w:tcPr>
          <w:p w14:paraId="131AA2EB" w14:textId="43E7A535" w:rsidR="00DF32EF" w:rsidRPr="00D0162F" w:rsidRDefault="00DF32EF" w:rsidP="00DF32EF">
            <w:pPr>
              <w:pStyle w:val="TAL"/>
              <w:rPr>
                <w:u w:val="single"/>
              </w:rPr>
            </w:pPr>
            <w:r w:rsidRPr="00D0162F">
              <w:rPr>
                <w:u w:val="single"/>
              </w:rPr>
              <w:t>Same as 7.6.2.1</w:t>
            </w:r>
          </w:p>
        </w:tc>
      </w:tr>
      <w:tr w:rsidR="00C5411B" w:rsidRPr="00D0162F" w14:paraId="0189BAE5" w14:textId="77777777" w:rsidTr="00EC187F">
        <w:trPr>
          <w:jc w:val="center"/>
          <w:ins w:id="2747" w:author="0793" w:date="2024-04-16T13:42:00Z"/>
        </w:trPr>
        <w:tc>
          <w:tcPr>
            <w:tcW w:w="2122" w:type="dxa"/>
            <w:tcBorders>
              <w:top w:val="single" w:sz="4" w:space="0" w:color="auto"/>
              <w:left w:val="single" w:sz="4" w:space="0" w:color="auto"/>
              <w:bottom w:val="single" w:sz="4" w:space="0" w:color="auto"/>
              <w:right w:val="single" w:sz="4" w:space="0" w:color="auto"/>
            </w:tcBorders>
          </w:tcPr>
          <w:p w14:paraId="58EF3262" w14:textId="74691B40" w:rsidR="00C5411B" w:rsidRPr="00D0162F" w:rsidRDefault="00C5411B" w:rsidP="00C5411B">
            <w:pPr>
              <w:pStyle w:val="TAL"/>
              <w:rPr>
                <w:ins w:id="2748" w:author="0793" w:date="2024-04-16T13:42:00Z"/>
                <w:shd w:val="clear" w:color="auto" w:fill="FFFFFF"/>
              </w:rPr>
            </w:pPr>
            <w:ins w:id="2749" w:author="0793" w:date="2024-04-16T13:42:00Z">
              <w:r>
                <w:t>7.6.2.4 NR SA FR2-FR2 event-triggered reporting in DRX with SSB time index detection</w:t>
              </w:r>
            </w:ins>
          </w:p>
        </w:tc>
        <w:tc>
          <w:tcPr>
            <w:tcW w:w="4078" w:type="dxa"/>
            <w:gridSpan w:val="2"/>
            <w:tcBorders>
              <w:top w:val="single" w:sz="4" w:space="0" w:color="auto"/>
              <w:left w:val="single" w:sz="4" w:space="0" w:color="auto"/>
              <w:bottom w:val="single" w:sz="4" w:space="0" w:color="auto"/>
              <w:right w:val="single" w:sz="4" w:space="0" w:color="auto"/>
            </w:tcBorders>
          </w:tcPr>
          <w:p w14:paraId="6B6CC785" w14:textId="7F475B22" w:rsidR="00C5411B" w:rsidRPr="00D0162F" w:rsidRDefault="00C5411B" w:rsidP="00C5411B">
            <w:pPr>
              <w:pStyle w:val="TAL"/>
              <w:rPr>
                <w:ins w:id="2750" w:author="0793" w:date="2024-04-16T13:42:00Z"/>
                <w:u w:val="single"/>
              </w:rPr>
            </w:pPr>
            <w:ins w:id="2751" w:author="0793" w:date="2024-04-16T13:42:00Z">
              <w:r>
                <w:rPr>
                  <w:u w:val="single"/>
                </w:rPr>
                <w:t>Same as 7.6.2.2</w:t>
              </w:r>
            </w:ins>
          </w:p>
        </w:tc>
        <w:tc>
          <w:tcPr>
            <w:tcW w:w="1643" w:type="dxa"/>
            <w:tcBorders>
              <w:top w:val="single" w:sz="4" w:space="0" w:color="auto"/>
              <w:left w:val="single" w:sz="4" w:space="0" w:color="auto"/>
              <w:bottom w:val="single" w:sz="4" w:space="0" w:color="auto"/>
              <w:right w:val="single" w:sz="4" w:space="0" w:color="auto"/>
            </w:tcBorders>
          </w:tcPr>
          <w:p w14:paraId="472F2510" w14:textId="6F803557" w:rsidR="00C5411B" w:rsidRPr="00D0162F" w:rsidRDefault="00C5411B" w:rsidP="00C5411B">
            <w:pPr>
              <w:pStyle w:val="TAL"/>
              <w:rPr>
                <w:ins w:id="2752" w:author="0793" w:date="2024-04-16T13:42:00Z"/>
                <w:u w:val="single"/>
              </w:rPr>
            </w:pPr>
            <w:ins w:id="2753" w:author="0793" w:date="2024-04-16T13:42:00Z">
              <w:r>
                <w:rPr>
                  <w:u w:val="single"/>
                </w:rPr>
                <w:t>Same as 7.6.2.1</w:t>
              </w:r>
            </w:ins>
          </w:p>
        </w:tc>
        <w:tc>
          <w:tcPr>
            <w:tcW w:w="2573" w:type="dxa"/>
            <w:tcBorders>
              <w:top w:val="single" w:sz="4" w:space="0" w:color="auto"/>
              <w:left w:val="single" w:sz="4" w:space="0" w:color="auto"/>
              <w:bottom w:val="single" w:sz="4" w:space="0" w:color="auto"/>
              <w:right w:val="single" w:sz="4" w:space="0" w:color="auto"/>
            </w:tcBorders>
          </w:tcPr>
          <w:p w14:paraId="76ADB871" w14:textId="248B2C8A" w:rsidR="00C5411B" w:rsidRPr="00D0162F" w:rsidRDefault="00C5411B" w:rsidP="00C5411B">
            <w:pPr>
              <w:pStyle w:val="TAL"/>
              <w:rPr>
                <w:ins w:id="2754" w:author="0793" w:date="2024-04-16T13:42:00Z"/>
                <w:u w:val="single"/>
              </w:rPr>
            </w:pPr>
            <w:ins w:id="2755" w:author="0793" w:date="2024-04-16T13:42:00Z">
              <w:r>
                <w:rPr>
                  <w:u w:val="single"/>
                </w:rPr>
                <w:t>Same as 7.6.2.1</w:t>
              </w:r>
            </w:ins>
          </w:p>
        </w:tc>
      </w:tr>
      <w:tr w:rsidR="00DF32EF" w:rsidRPr="00D0162F" w14:paraId="64E3C34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FC90B06" w14:textId="68940F5D" w:rsidR="00DF32EF" w:rsidRPr="00D0162F" w:rsidRDefault="00DF32EF" w:rsidP="00DF32EF">
            <w:pPr>
              <w:rPr>
                <w:rFonts w:ascii="Arial" w:hAnsi="Arial"/>
                <w:sz w:val="18"/>
              </w:rPr>
            </w:pPr>
            <w:r w:rsidRPr="00D0162F">
              <w:rPr>
                <w:rFonts w:ascii="Arial" w:hAnsi="Arial"/>
                <w:sz w:val="18"/>
              </w:rPr>
              <w:t>7.6.2.5 SA event triggered reporting tests for FR2 without SSB time index detection when DRX is not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7EB8A8D6" w14:textId="0D47526D" w:rsidR="00DF32EF" w:rsidRPr="00D0162F" w:rsidRDefault="00DF32EF" w:rsidP="00DF32EF">
            <w:pPr>
              <w:pStyle w:val="TAL"/>
              <w:rPr>
                <w:u w:val="single"/>
              </w:rPr>
            </w:pPr>
            <w:r w:rsidRPr="00D0162F">
              <w:rPr>
                <w:u w:val="single"/>
              </w:rPr>
              <w:t>During T1:</w:t>
            </w:r>
          </w:p>
          <w:p w14:paraId="0D321AC6" w14:textId="55111D17" w:rsidR="00DF32EF" w:rsidRPr="00D0162F" w:rsidRDefault="00DF32EF" w:rsidP="00DF32EF">
            <w:pPr>
              <w:pStyle w:val="TAL"/>
              <w:rPr>
                <w:u w:val="single"/>
              </w:rPr>
            </w:pPr>
            <w:r w:rsidRPr="00D0162F">
              <w:rPr>
                <w:u w:val="single"/>
              </w:rPr>
              <w:t>Ês2: - Infinity</w:t>
            </w:r>
          </w:p>
          <w:p w14:paraId="5639C950" w14:textId="77777777" w:rsidR="00DF32EF" w:rsidRPr="00D0162F" w:rsidRDefault="00DF32EF" w:rsidP="00DF32EF">
            <w:pPr>
              <w:pStyle w:val="TAL"/>
              <w:rPr>
                <w:u w:val="single"/>
              </w:rPr>
            </w:pPr>
          </w:p>
          <w:p w14:paraId="01ECE26D" w14:textId="6CD2BD4E" w:rsidR="00DF32EF" w:rsidRPr="00D0162F" w:rsidRDefault="00DF32EF" w:rsidP="00DF32EF">
            <w:pPr>
              <w:pStyle w:val="TAL"/>
              <w:rPr>
                <w:u w:val="single"/>
              </w:rPr>
            </w:pPr>
            <w:r w:rsidRPr="00D0162F">
              <w:rPr>
                <w:u w:val="single"/>
              </w:rPr>
              <w:t>During T2:</w:t>
            </w:r>
          </w:p>
          <w:p w14:paraId="77B71356" w14:textId="5AF36309" w:rsidR="00DF32EF" w:rsidRPr="00D0162F" w:rsidRDefault="00DF32EF" w:rsidP="00DF32EF">
            <w:pPr>
              <w:pStyle w:val="TAL"/>
              <w:rPr>
                <w:u w:val="single"/>
              </w:rPr>
            </w:pPr>
            <w:r w:rsidRPr="00D0162F">
              <w:rPr>
                <w:u w:val="single"/>
              </w:rPr>
              <w:t>Ês2: -87 dBm/120kHz</w:t>
            </w:r>
          </w:p>
        </w:tc>
        <w:tc>
          <w:tcPr>
            <w:tcW w:w="1643" w:type="dxa"/>
            <w:tcBorders>
              <w:top w:val="single" w:sz="4" w:space="0" w:color="auto"/>
              <w:left w:val="single" w:sz="4" w:space="0" w:color="auto"/>
              <w:bottom w:val="single" w:sz="4" w:space="0" w:color="auto"/>
              <w:right w:val="single" w:sz="4" w:space="0" w:color="auto"/>
            </w:tcBorders>
          </w:tcPr>
          <w:p w14:paraId="456DBCBC" w14:textId="0390681A" w:rsidR="00DF32EF" w:rsidRPr="00D0162F" w:rsidRDefault="00DF32EF" w:rsidP="00DF32EF">
            <w:pPr>
              <w:pStyle w:val="TAL"/>
              <w:rPr>
                <w:u w:val="single"/>
              </w:rPr>
            </w:pPr>
            <w:r w:rsidRPr="00D0162F">
              <w:rPr>
                <w:u w:val="single"/>
              </w:rPr>
              <w:t>During T1:</w:t>
            </w:r>
          </w:p>
          <w:p w14:paraId="1DEE57D5" w14:textId="77777777" w:rsidR="00DF32EF" w:rsidRPr="00D0162F" w:rsidRDefault="00DF32EF" w:rsidP="00DF32EF">
            <w:pPr>
              <w:pStyle w:val="TAL"/>
              <w:rPr>
                <w:u w:val="single"/>
              </w:rPr>
            </w:pPr>
            <w:r w:rsidRPr="00D0162F">
              <w:rPr>
                <w:u w:val="single"/>
              </w:rPr>
              <w:t>0dB</w:t>
            </w:r>
          </w:p>
          <w:p w14:paraId="5BAC508E" w14:textId="77777777" w:rsidR="00DF32EF" w:rsidRPr="00D0162F" w:rsidRDefault="00DF32EF" w:rsidP="00DF32EF">
            <w:pPr>
              <w:pStyle w:val="TAL"/>
              <w:rPr>
                <w:u w:val="single"/>
              </w:rPr>
            </w:pPr>
          </w:p>
          <w:p w14:paraId="7C9B510B" w14:textId="698EFCC8" w:rsidR="00DF32EF" w:rsidRPr="00D0162F" w:rsidRDefault="00DF32EF" w:rsidP="00DF32EF">
            <w:pPr>
              <w:pStyle w:val="TAL"/>
              <w:rPr>
                <w:u w:val="single"/>
              </w:rPr>
            </w:pPr>
            <w:r w:rsidRPr="00D0162F">
              <w:rPr>
                <w:u w:val="single"/>
              </w:rPr>
              <w:t>During T2:</w:t>
            </w:r>
          </w:p>
          <w:p w14:paraId="6D80FDB1"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08916252" w14:textId="4D269D68" w:rsidR="00DF32EF" w:rsidRPr="00D0162F" w:rsidRDefault="00DF32EF" w:rsidP="00DF32EF">
            <w:pPr>
              <w:pStyle w:val="TAL"/>
              <w:rPr>
                <w:u w:val="single"/>
              </w:rPr>
            </w:pPr>
            <w:r w:rsidRPr="00D0162F">
              <w:rPr>
                <w:u w:val="single"/>
              </w:rPr>
              <w:t>During T1:</w:t>
            </w:r>
          </w:p>
          <w:p w14:paraId="4C75905F" w14:textId="69E039B1" w:rsidR="00DF32EF" w:rsidRPr="00D0162F" w:rsidRDefault="00DF32EF" w:rsidP="00DF32EF">
            <w:pPr>
              <w:pStyle w:val="TAL"/>
              <w:rPr>
                <w:u w:val="single"/>
              </w:rPr>
            </w:pPr>
            <w:r w:rsidRPr="00D0162F">
              <w:rPr>
                <w:u w:val="single"/>
              </w:rPr>
              <w:t>Ês2: - Infinity</w:t>
            </w:r>
          </w:p>
          <w:p w14:paraId="55306946" w14:textId="77777777" w:rsidR="00DF32EF" w:rsidRPr="00D0162F" w:rsidRDefault="00DF32EF" w:rsidP="00DF32EF">
            <w:pPr>
              <w:pStyle w:val="TAL"/>
              <w:rPr>
                <w:u w:val="single"/>
              </w:rPr>
            </w:pPr>
          </w:p>
          <w:p w14:paraId="3D437753" w14:textId="03BECC60" w:rsidR="00DF32EF" w:rsidRPr="00D0162F" w:rsidRDefault="00DF32EF" w:rsidP="00DF32EF">
            <w:pPr>
              <w:pStyle w:val="TAL"/>
              <w:rPr>
                <w:u w:val="single"/>
              </w:rPr>
            </w:pPr>
            <w:r w:rsidRPr="00D0162F">
              <w:rPr>
                <w:u w:val="single"/>
              </w:rPr>
              <w:t>During T2:</w:t>
            </w:r>
          </w:p>
          <w:p w14:paraId="60457D46" w14:textId="6D3EF72C" w:rsidR="00DF32EF" w:rsidRPr="00D0162F" w:rsidRDefault="00DF32EF" w:rsidP="00DF32EF">
            <w:pPr>
              <w:pStyle w:val="TAL"/>
              <w:rPr>
                <w:u w:val="single"/>
              </w:rPr>
            </w:pPr>
            <w:r w:rsidRPr="00D0162F">
              <w:rPr>
                <w:u w:val="single"/>
              </w:rPr>
              <w:t>Ês2: -87 dBm/120kHz</w:t>
            </w:r>
          </w:p>
        </w:tc>
      </w:tr>
      <w:tr w:rsidR="00DF32EF" w:rsidRPr="00D0162F" w14:paraId="42722B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0C6E392" w14:textId="47BE6913" w:rsidR="00DF32EF" w:rsidRPr="00D0162F" w:rsidRDefault="00DF32EF" w:rsidP="00DF32EF">
            <w:pPr>
              <w:pStyle w:val="TAL"/>
              <w:rPr>
                <w:shd w:val="clear" w:color="auto" w:fill="FFFFFF"/>
              </w:rPr>
            </w:pPr>
            <w:r w:rsidRPr="00D0162F">
              <w:lastRenderedPageBreak/>
              <w:t>7.6.2.6 SA event triggered reporting tests for FR2 without SSB time index detection when DRX is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3914FFAD" w14:textId="036284CB" w:rsidR="00DF32EF" w:rsidRPr="00D0162F" w:rsidRDefault="00DF32EF" w:rsidP="00DF32EF">
            <w:pPr>
              <w:pStyle w:val="TAL"/>
              <w:rPr>
                <w:u w:val="single"/>
              </w:rPr>
            </w:pPr>
            <w:r w:rsidRPr="00D0162F">
              <w:rPr>
                <w:u w:val="single"/>
              </w:rPr>
              <w:t>During T1:</w:t>
            </w:r>
          </w:p>
          <w:p w14:paraId="75A16D0E" w14:textId="78B02A96" w:rsidR="00DF32EF" w:rsidRPr="00D0162F" w:rsidRDefault="00DF32EF" w:rsidP="00DF32EF">
            <w:pPr>
              <w:pStyle w:val="TAL"/>
              <w:rPr>
                <w:u w:val="single"/>
              </w:rPr>
            </w:pPr>
            <w:r w:rsidRPr="00D0162F">
              <w:rPr>
                <w:u w:val="single"/>
              </w:rPr>
              <w:t>Noc = -104.7 dBm/15 kHz</w:t>
            </w:r>
          </w:p>
          <w:p w14:paraId="4CE1B0CA" w14:textId="2E35A73D" w:rsidR="00DF32EF" w:rsidRPr="00D0162F" w:rsidRDefault="00DF32EF" w:rsidP="00DF32EF">
            <w:pPr>
              <w:pStyle w:val="TAL"/>
              <w:rPr>
                <w:u w:val="single"/>
              </w:rPr>
            </w:pPr>
            <w:r w:rsidRPr="00D0162F">
              <w:rPr>
                <w:u w:val="single"/>
              </w:rPr>
              <w:t>Ês2 / Noc = - Infinity</w:t>
            </w:r>
          </w:p>
          <w:p w14:paraId="09481538" w14:textId="77777777" w:rsidR="00DF32EF" w:rsidRPr="00D0162F" w:rsidRDefault="00DF32EF" w:rsidP="00DF32EF">
            <w:pPr>
              <w:pStyle w:val="TAL"/>
              <w:rPr>
                <w:u w:val="single"/>
              </w:rPr>
            </w:pPr>
          </w:p>
          <w:p w14:paraId="2D62C509" w14:textId="30B0D320" w:rsidR="00DF32EF" w:rsidRPr="00D0162F" w:rsidRDefault="00DF32EF" w:rsidP="00DF32EF">
            <w:pPr>
              <w:pStyle w:val="TAL"/>
              <w:rPr>
                <w:u w:val="single"/>
              </w:rPr>
            </w:pPr>
            <w:r w:rsidRPr="00D0162F">
              <w:rPr>
                <w:u w:val="single"/>
              </w:rPr>
              <w:t>During T2:</w:t>
            </w:r>
          </w:p>
          <w:p w14:paraId="412DACE2" w14:textId="194E2117" w:rsidR="00DF32EF" w:rsidRPr="00D0162F" w:rsidRDefault="00DF32EF" w:rsidP="00DF32EF">
            <w:pPr>
              <w:pStyle w:val="TAL"/>
              <w:rPr>
                <w:u w:val="single"/>
              </w:rPr>
            </w:pPr>
            <w:r w:rsidRPr="00D0162F">
              <w:rPr>
                <w:u w:val="single"/>
              </w:rPr>
              <w:t>Noc = -104.7 dBm/15 kHz</w:t>
            </w:r>
          </w:p>
          <w:p w14:paraId="104E1FF0" w14:textId="0B64CE32" w:rsidR="00DF32EF" w:rsidRPr="00D0162F" w:rsidRDefault="00DF32EF" w:rsidP="00DF32EF">
            <w:pPr>
              <w:pStyle w:val="TAL"/>
              <w:rPr>
                <w:u w:val="single"/>
              </w:rPr>
            </w:pPr>
            <w:r w:rsidRPr="00D0162F">
              <w:rPr>
                <w:u w:val="single"/>
              </w:rPr>
              <w:t>Ês2 / Noc = 9 dB</w:t>
            </w:r>
          </w:p>
        </w:tc>
        <w:tc>
          <w:tcPr>
            <w:tcW w:w="1643" w:type="dxa"/>
            <w:tcBorders>
              <w:top w:val="single" w:sz="4" w:space="0" w:color="auto"/>
              <w:left w:val="single" w:sz="4" w:space="0" w:color="auto"/>
              <w:bottom w:val="single" w:sz="4" w:space="0" w:color="auto"/>
              <w:right w:val="single" w:sz="4" w:space="0" w:color="auto"/>
            </w:tcBorders>
          </w:tcPr>
          <w:p w14:paraId="202BF8C1" w14:textId="7EBE0A1D" w:rsidR="00DF32EF" w:rsidRPr="00D0162F" w:rsidRDefault="00DF32EF" w:rsidP="00DF32EF">
            <w:pPr>
              <w:pStyle w:val="TAL"/>
              <w:rPr>
                <w:u w:val="single"/>
              </w:rPr>
            </w:pPr>
            <w:r w:rsidRPr="00D0162F">
              <w:rPr>
                <w:u w:val="single"/>
              </w:rPr>
              <w:t>During T1:</w:t>
            </w:r>
          </w:p>
          <w:p w14:paraId="51F2D14A" w14:textId="77777777" w:rsidR="00DF32EF" w:rsidRPr="00D0162F" w:rsidRDefault="00DF32EF" w:rsidP="00DF32EF">
            <w:pPr>
              <w:pStyle w:val="TAL"/>
              <w:rPr>
                <w:u w:val="single"/>
              </w:rPr>
            </w:pPr>
            <w:r w:rsidRPr="00D0162F">
              <w:rPr>
                <w:u w:val="single"/>
              </w:rPr>
              <w:t>0dB</w:t>
            </w:r>
          </w:p>
          <w:p w14:paraId="6B53E12B" w14:textId="77777777" w:rsidR="00DF32EF" w:rsidRPr="00D0162F" w:rsidRDefault="00DF32EF" w:rsidP="00DF32EF">
            <w:pPr>
              <w:pStyle w:val="TAL"/>
              <w:rPr>
                <w:u w:val="single"/>
              </w:rPr>
            </w:pPr>
            <w:r w:rsidRPr="00D0162F">
              <w:rPr>
                <w:u w:val="single"/>
              </w:rPr>
              <w:t>0dB</w:t>
            </w:r>
          </w:p>
          <w:p w14:paraId="0BF20DEF" w14:textId="77777777" w:rsidR="00DF32EF" w:rsidRPr="00D0162F" w:rsidRDefault="00DF32EF" w:rsidP="00DF32EF">
            <w:pPr>
              <w:pStyle w:val="TAL"/>
              <w:rPr>
                <w:u w:val="single"/>
              </w:rPr>
            </w:pPr>
          </w:p>
          <w:p w14:paraId="600D3F19" w14:textId="4715D953" w:rsidR="00DF32EF" w:rsidRPr="00D0162F" w:rsidRDefault="00DF32EF" w:rsidP="00DF32EF">
            <w:pPr>
              <w:pStyle w:val="TAL"/>
              <w:rPr>
                <w:u w:val="single"/>
              </w:rPr>
            </w:pPr>
            <w:r w:rsidRPr="00D0162F">
              <w:rPr>
                <w:u w:val="single"/>
              </w:rPr>
              <w:t>During T2:</w:t>
            </w:r>
          </w:p>
          <w:p w14:paraId="773A818A" w14:textId="77777777" w:rsidR="00DF32EF" w:rsidRPr="00D0162F" w:rsidRDefault="00DF32EF" w:rsidP="00DF32EF">
            <w:pPr>
              <w:pStyle w:val="TAL"/>
              <w:rPr>
                <w:u w:val="single"/>
              </w:rPr>
            </w:pPr>
            <w:r w:rsidRPr="00D0162F">
              <w:rPr>
                <w:u w:val="single"/>
              </w:rPr>
              <w:t>0dB</w:t>
            </w:r>
          </w:p>
          <w:p w14:paraId="1A8874B6"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7FF21B0B" w14:textId="0D949C70" w:rsidR="00DF32EF" w:rsidRPr="00D0162F" w:rsidRDefault="00DF32EF" w:rsidP="00DF32EF">
            <w:pPr>
              <w:pStyle w:val="TAL"/>
              <w:rPr>
                <w:u w:val="single"/>
              </w:rPr>
            </w:pPr>
            <w:r w:rsidRPr="00D0162F">
              <w:rPr>
                <w:u w:val="single"/>
              </w:rPr>
              <w:t>During T1:</w:t>
            </w:r>
          </w:p>
          <w:p w14:paraId="0604664B" w14:textId="5C2B5D02" w:rsidR="00DF32EF" w:rsidRPr="00D0162F" w:rsidRDefault="00DF32EF" w:rsidP="00DF32EF">
            <w:pPr>
              <w:pStyle w:val="TAL"/>
              <w:rPr>
                <w:u w:val="single"/>
              </w:rPr>
            </w:pPr>
            <w:r w:rsidRPr="00D0162F">
              <w:rPr>
                <w:u w:val="single"/>
              </w:rPr>
              <w:t>Noc = -104.7 dBm/15 kHz</w:t>
            </w:r>
          </w:p>
          <w:p w14:paraId="71D4F0EF" w14:textId="3D27C55E" w:rsidR="00DF32EF" w:rsidRPr="00D0162F" w:rsidRDefault="00DF32EF" w:rsidP="00DF32EF">
            <w:pPr>
              <w:pStyle w:val="TAL"/>
              <w:rPr>
                <w:u w:val="single"/>
              </w:rPr>
            </w:pPr>
            <w:r w:rsidRPr="00D0162F">
              <w:rPr>
                <w:u w:val="single"/>
              </w:rPr>
              <w:t>Ês2 / Noc = - Infinity</w:t>
            </w:r>
          </w:p>
          <w:p w14:paraId="112BE8AE" w14:textId="77777777" w:rsidR="00DF32EF" w:rsidRPr="00D0162F" w:rsidRDefault="00DF32EF" w:rsidP="00DF32EF">
            <w:pPr>
              <w:pStyle w:val="TAL"/>
              <w:rPr>
                <w:u w:val="single"/>
              </w:rPr>
            </w:pPr>
          </w:p>
          <w:p w14:paraId="5C8A0565" w14:textId="505F4D3A" w:rsidR="00DF32EF" w:rsidRPr="00D0162F" w:rsidRDefault="00DF32EF" w:rsidP="00DF32EF">
            <w:pPr>
              <w:pStyle w:val="TAL"/>
              <w:rPr>
                <w:u w:val="single"/>
              </w:rPr>
            </w:pPr>
            <w:r w:rsidRPr="00D0162F">
              <w:rPr>
                <w:u w:val="single"/>
              </w:rPr>
              <w:t>During T2:</w:t>
            </w:r>
          </w:p>
          <w:p w14:paraId="35FDD7A6" w14:textId="2D6573F7" w:rsidR="00DF32EF" w:rsidRPr="00D0162F" w:rsidRDefault="00DF32EF" w:rsidP="00DF32EF">
            <w:pPr>
              <w:pStyle w:val="TAL"/>
              <w:rPr>
                <w:u w:val="single"/>
              </w:rPr>
            </w:pPr>
            <w:r w:rsidRPr="00D0162F">
              <w:rPr>
                <w:u w:val="single"/>
              </w:rPr>
              <w:t>Noc = -104.7 dBm/15 kHz</w:t>
            </w:r>
          </w:p>
          <w:p w14:paraId="6646BA9E" w14:textId="78E919C8" w:rsidR="00DF32EF" w:rsidRPr="00D0162F" w:rsidRDefault="00DF32EF" w:rsidP="00DF32EF">
            <w:pPr>
              <w:pStyle w:val="TAL"/>
              <w:rPr>
                <w:u w:val="single"/>
              </w:rPr>
            </w:pPr>
            <w:r w:rsidRPr="00D0162F">
              <w:rPr>
                <w:u w:val="single"/>
              </w:rPr>
              <w:t>Ês2 / Noc = 9 dB</w:t>
            </w:r>
          </w:p>
        </w:tc>
      </w:tr>
      <w:tr w:rsidR="00DF32EF" w:rsidRPr="00D0162F" w14:paraId="3B73322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10ACAA2" w14:textId="0D0C9903" w:rsidR="00DF32EF" w:rsidRPr="00D0162F" w:rsidRDefault="00DF32EF" w:rsidP="00DF32EF">
            <w:pPr>
              <w:pStyle w:val="TAL"/>
              <w:rPr>
                <w:shd w:val="clear" w:color="auto" w:fill="FFFFFF"/>
              </w:rPr>
            </w:pPr>
            <w:r w:rsidRPr="00D0162F">
              <w:t>7.6.2.7 SA event triggered reporting tests for FR2 with SSB time index detection when DRX is not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060C658C" w14:textId="38B37F4C" w:rsidR="00DF32EF" w:rsidRPr="00D0162F" w:rsidRDefault="00DF32EF" w:rsidP="00DF32EF">
            <w:pPr>
              <w:pStyle w:val="TAL"/>
              <w:rPr>
                <w:u w:val="single"/>
              </w:rPr>
            </w:pPr>
            <w:r w:rsidRPr="00D0162F">
              <w:rPr>
                <w:u w:val="single"/>
              </w:rPr>
              <w:t>Same as 5.6.2.5</w:t>
            </w:r>
          </w:p>
        </w:tc>
        <w:tc>
          <w:tcPr>
            <w:tcW w:w="1643" w:type="dxa"/>
            <w:tcBorders>
              <w:top w:val="single" w:sz="4" w:space="0" w:color="auto"/>
              <w:left w:val="single" w:sz="4" w:space="0" w:color="auto"/>
              <w:bottom w:val="single" w:sz="4" w:space="0" w:color="auto"/>
              <w:right w:val="single" w:sz="4" w:space="0" w:color="auto"/>
            </w:tcBorders>
          </w:tcPr>
          <w:p w14:paraId="24A06448" w14:textId="20A91D76" w:rsidR="00DF32EF" w:rsidRPr="00D0162F" w:rsidRDefault="00DF32EF" w:rsidP="00DF32EF">
            <w:pPr>
              <w:pStyle w:val="TAL"/>
              <w:rPr>
                <w:u w:val="single"/>
              </w:rPr>
            </w:pPr>
            <w:r w:rsidRPr="00D0162F">
              <w:rPr>
                <w:u w:val="single"/>
              </w:rPr>
              <w:t>Same as 5.6.2.5</w:t>
            </w:r>
          </w:p>
        </w:tc>
        <w:tc>
          <w:tcPr>
            <w:tcW w:w="2573" w:type="dxa"/>
            <w:tcBorders>
              <w:top w:val="single" w:sz="4" w:space="0" w:color="auto"/>
              <w:left w:val="single" w:sz="4" w:space="0" w:color="auto"/>
              <w:bottom w:val="single" w:sz="4" w:space="0" w:color="auto"/>
              <w:right w:val="single" w:sz="4" w:space="0" w:color="auto"/>
            </w:tcBorders>
          </w:tcPr>
          <w:p w14:paraId="3833EF61" w14:textId="48926E4B" w:rsidR="00DF32EF" w:rsidRPr="00D0162F" w:rsidRDefault="00DF32EF" w:rsidP="00DF32EF">
            <w:pPr>
              <w:pStyle w:val="TAL"/>
              <w:rPr>
                <w:u w:val="single"/>
              </w:rPr>
            </w:pPr>
            <w:r w:rsidRPr="00D0162F">
              <w:rPr>
                <w:u w:val="single"/>
              </w:rPr>
              <w:t>Same as 5.6.2.5</w:t>
            </w:r>
          </w:p>
        </w:tc>
      </w:tr>
      <w:tr w:rsidR="00DF32EF" w:rsidRPr="00D0162F" w14:paraId="238E1E6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D58F5A9" w14:textId="188C9AE9" w:rsidR="00DF32EF" w:rsidRPr="00D0162F" w:rsidRDefault="00DF32EF" w:rsidP="00DF32EF">
            <w:pPr>
              <w:pStyle w:val="TAL"/>
              <w:rPr>
                <w:shd w:val="clear" w:color="auto" w:fill="FFFFFF"/>
              </w:rPr>
            </w:pPr>
            <w:r w:rsidRPr="00D0162F">
              <w:t>7.6.2.8 SA event triggered reporting tests for FR2 with SSB time index detection when DRX is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68D54443" w14:textId="0E061073" w:rsidR="00DF32EF" w:rsidRPr="00D0162F" w:rsidRDefault="00DF32EF" w:rsidP="00DF32EF">
            <w:pPr>
              <w:pStyle w:val="TAL"/>
              <w:rPr>
                <w:u w:val="single"/>
              </w:rPr>
            </w:pPr>
            <w:r w:rsidRPr="00D0162F">
              <w:rPr>
                <w:u w:val="single"/>
              </w:rPr>
              <w:t>Same as 5.6.2.6</w:t>
            </w:r>
          </w:p>
        </w:tc>
        <w:tc>
          <w:tcPr>
            <w:tcW w:w="1643" w:type="dxa"/>
            <w:tcBorders>
              <w:top w:val="single" w:sz="4" w:space="0" w:color="auto"/>
              <w:left w:val="single" w:sz="4" w:space="0" w:color="auto"/>
              <w:bottom w:val="single" w:sz="4" w:space="0" w:color="auto"/>
              <w:right w:val="single" w:sz="4" w:space="0" w:color="auto"/>
            </w:tcBorders>
          </w:tcPr>
          <w:p w14:paraId="58A89F72" w14:textId="28868C0A" w:rsidR="00DF32EF" w:rsidRPr="00D0162F" w:rsidRDefault="00DF32EF" w:rsidP="00DF32EF">
            <w:pPr>
              <w:pStyle w:val="TAL"/>
              <w:rPr>
                <w:u w:val="single"/>
              </w:rPr>
            </w:pPr>
            <w:r w:rsidRPr="00D0162F">
              <w:rPr>
                <w:u w:val="single"/>
              </w:rPr>
              <w:t>Same as 5.6.2.6</w:t>
            </w:r>
          </w:p>
        </w:tc>
        <w:tc>
          <w:tcPr>
            <w:tcW w:w="2573" w:type="dxa"/>
            <w:tcBorders>
              <w:top w:val="single" w:sz="4" w:space="0" w:color="auto"/>
              <w:left w:val="single" w:sz="4" w:space="0" w:color="auto"/>
              <w:bottom w:val="single" w:sz="4" w:space="0" w:color="auto"/>
              <w:right w:val="single" w:sz="4" w:space="0" w:color="auto"/>
            </w:tcBorders>
          </w:tcPr>
          <w:p w14:paraId="57F9C1D6" w14:textId="70B6741F" w:rsidR="00DF32EF" w:rsidRPr="00D0162F" w:rsidRDefault="00DF32EF" w:rsidP="00DF32EF">
            <w:pPr>
              <w:pStyle w:val="TAL"/>
              <w:rPr>
                <w:u w:val="single"/>
              </w:rPr>
            </w:pPr>
            <w:r w:rsidRPr="00D0162F">
              <w:rPr>
                <w:u w:val="single"/>
              </w:rPr>
              <w:t>Same as 5.6.2.6</w:t>
            </w:r>
          </w:p>
        </w:tc>
      </w:tr>
      <w:tr w:rsidR="00DF32EF" w:rsidRPr="00D0162F" w14:paraId="0CAB60B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E30882B" w14:textId="31DB5C79" w:rsidR="00DF32EF" w:rsidRPr="00D0162F" w:rsidRDefault="00DF32EF" w:rsidP="00DF32EF">
            <w:pPr>
              <w:pStyle w:val="TAL"/>
            </w:pPr>
            <w:r w:rsidRPr="00D0162F">
              <w:t>7.6.3.1 NR SA FR2 SSB-based L1-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46E4A90C" w14:textId="46304D7A" w:rsidR="00DF32EF" w:rsidRPr="00D0162F" w:rsidRDefault="00DF32EF" w:rsidP="00DF32EF">
            <w:pPr>
              <w:pStyle w:val="TAL"/>
              <w:rPr>
                <w:u w:val="single"/>
              </w:rPr>
            </w:pPr>
            <w:r w:rsidRPr="00D0162F">
              <w:rPr>
                <w:u w:val="single"/>
              </w:rPr>
              <w:t>Same as 5.6.3.1</w:t>
            </w:r>
          </w:p>
        </w:tc>
        <w:tc>
          <w:tcPr>
            <w:tcW w:w="1643" w:type="dxa"/>
            <w:tcBorders>
              <w:top w:val="single" w:sz="4" w:space="0" w:color="auto"/>
              <w:left w:val="single" w:sz="4" w:space="0" w:color="auto"/>
              <w:bottom w:val="single" w:sz="4" w:space="0" w:color="auto"/>
              <w:right w:val="single" w:sz="4" w:space="0" w:color="auto"/>
            </w:tcBorders>
          </w:tcPr>
          <w:p w14:paraId="4D35F984" w14:textId="798F0836" w:rsidR="00DF32EF" w:rsidRPr="00D0162F" w:rsidRDefault="00DF32EF" w:rsidP="00DF32EF">
            <w:pPr>
              <w:pStyle w:val="TAL"/>
              <w:rPr>
                <w:u w:val="single"/>
              </w:rPr>
            </w:pPr>
            <w:r w:rsidRPr="00D0162F">
              <w:rPr>
                <w:u w:val="single"/>
              </w:rPr>
              <w:t>Same as 5.6.3.1</w:t>
            </w:r>
          </w:p>
        </w:tc>
        <w:tc>
          <w:tcPr>
            <w:tcW w:w="2573" w:type="dxa"/>
            <w:tcBorders>
              <w:top w:val="single" w:sz="4" w:space="0" w:color="auto"/>
              <w:left w:val="single" w:sz="4" w:space="0" w:color="auto"/>
              <w:bottom w:val="single" w:sz="4" w:space="0" w:color="auto"/>
              <w:right w:val="single" w:sz="4" w:space="0" w:color="auto"/>
            </w:tcBorders>
          </w:tcPr>
          <w:p w14:paraId="2AB213B9" w14:textId="4B6C36A5" w:rsidR="00DF32EF" w:rsidRPr="00D0162F" w:rsidRDefault="00DF32EF" w:rsidP="00DF32EF">
            <w:pPr>
              <w:pStyle w:val="TAL"/>
              <w:rPr>
                <w:u w:val="single"/>
              </w:rPr>
            </w:pPr>
            <w:r w:rsidRPr="00D0162F">
              <w:rPr>
                <w:u w:val="single"/>
              </w:rPr>
              <w:t>Same as 5.6.3.1</w:t>
            </w:r>
          </w:p>
        </w:tc>
      </w:tr>
      <w:tr w:rsidR="00DF32EF" w:rsidRPr="00D0162F" w14:paraId="6EE06BBC"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5AA5BBF" w14:textId="638846D6" w:rsidR="00DF32EF" w:rsidRPr="00D0162F" w:rsidRDefault="00DF32EF" w:rsidP="00DF32EF">
            <w:pPr>
              <w:pStyle w:val="TAL"/>
            </w:pPr>
            <w:r w:rsidRPr="00D0162F">
              <w:t>7.6.3.2 NR SA FR2 SSB-based L1-RSRP measurement in DRX</w:t>
            </w:r>
          </w:p>
        </w:tc>
        <w:tc>
          <w:tcPr>
            <w:tcW w:w="4078" w:type="dxa"/>
            <w:gridSpan w:val="2"/>
            <w:tcBorders>
              <w:top w:val="single" w:sz="4" w:space="0" w:color="auto"/>
              <w:left w:val="single" w:sz="4" w:space="0" w:color="auto"/>
              <w:bottom w:val="single" w:sz="4" w:space="0" w:color="auto"/>
              <w:right w:val="single" w:sz="4" w:space="0" w:color="auto"/>
            </w:tcBorders>
          </w:tcPr>
          <w:p w14:paraId="138E6D41" w14:textId="21AA4661" w:rsidR="00DF32EF" w:rsidRPr="00D0162F" w:rsidRDefault="00DF32EF" w:rsidP="00DF32EF">
            <w:pPr>
              <w:pStyle w:val="TAL"/>
              <w:rPr>
                <w:u w:val="single"/>
              </w:rPr>
            </w:pPr>
            <w:r w:rsidRPr="00D0162F">
              <w:rPr>
                <w:u w:val="single"/>
              </w:rPr>
              <w:t>Same as 5.6.3.1</w:t>
            </w:r>
          </w:p>
        </w:tc>
        <w:tc>
          <w:tcPr>
            <w:tcW w:w="1643" w:type="dxa"/>
            <w:tcBorders>
              <w:top w:val="single" w:sz="4" w:space="0" w:color="auto"/>
              <w:left w:val="single" w:sz="4" w:space="0" w:color="auto"/>
              <w:bottom w:val="single" w:sz="4" w:space="0" w:color="auto"/>
              <w:right w:val="single" w:sz="4" w:space="0" w:color="auto"/>
            </w:tcBorders>
          </w:tcPr>
          <w:p w14:paraId="5A02194C" w14:textId="6B5A1E55" w:rsidR="00DF32EF" w:rsidRPr="00D0162F" w:rsidRDefault="00DF32EF" w:rsidP="00DF32EF">
            <w:pPr>
              <w:pStyle w:val="TAL"/>
              <w:rPr>
                <w:u w:val="single"/>
              </w:rPr>
            </w:pPr>
            <w:r w:rsidRPr="00D0162F">
              <w:rPr>
                <w:u w:val="single"/>
              </w:rPr>
              <w:t>Same as 5.6.3.1</w:t>
            </w:r>
          </w:p>
        </w:tc>
        <w:tc>
          <w:tcPr>
            <w:tcW w:w="2573" w:type="dxa"/>
            <w:tcBorders>
              <w:top w:val="single" w:sz="4" w:space="0" w:color="auto"/>
              <w:left w:val="single" w:sz="4" w:space="0" w:color="auto"/>
              <w:bottom w:val="single" w:sz="4" w:space="0" w:color="auto"/>
              <w:right w:val="single" w:sz="4" w:space="0" w:color="auto"/>
            </w:tcBorders>
          </w:tcPr>
          <w:p w14:paraId="1D916BC7" w14:textId="668FA4F5" w:rsidR="00DF32EF" w:rsidRPr="00D0162F" w:rsidRDefault="00DF32EF" w:rsidP="00DF32EF">
            <w:pPr>
              <w:pStyle w:val="TAL"/>
              <w:rPr>
                <w:u w:val="single"/>
              </w:rPr>
            </w:pPr>
            <w:r w:rsidRPr="00D0162F">
              <w:rPr>
                <w:u w:val="single"/>
              </w:rPr>
              <w:t>Same as 5.6.3.1</w:t>
            </w:r>
          </w:p>
        </w:tc>
      </w:tr>
      <w:tr w:rsidR="00DF32EF" w:rsidRPr="00D0162F" w14:paraId="77613452"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72AFEA4" w14:textId="09BA5D81" w:rsidR="00DF32EF" w:rsidRPr="00D0162F" w:rsidRDefault="00DF32EF" w:rsidP="00DF32EF">
            <w:pPr>
              <w:pStyle w:val="TAL"/>
              <w:rPr>
                <w:shd w:val="clear" w:color="auto" w:fill="FFFFFF"/>
              </w:rPr>
            </w:pPr>
            <w:r w:rsidRPr="00D0162F">
              <w:t xml:space="preserve">7.6.3.3 </w:t>
            </w:r>
            <w:r w:rsidRPr="00D0162F">
              <w:rPr>
                <w:lang w:eastAsia="sv-SE"/>
              </w:rPr>
              <w:t>NR SA FR2 CSI-RS-based L1-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4DA1CDE4" w14:textId="77777777" w:rsidR="00DF32EF" w:rsidRPr="00D0162F" w:rsidRDefault="00DF32EF" w:rsidP="00DF32EF">
            <w:pPr>
              <w:pStyle w:val="TAL"/>
            </w:pPr>
            <w:r w:rsidRPr="00D0162F">
              <w:t>Noc: -105dBm/15kHz</w:t>
            </w:r>
          </w:p>
          <w:p w14:paraId="53648E3A"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53B11E36"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4CE0E0F9" w14:textId="77777777" w:rsidR="00DF32EF" w:rsidRPr="00D0162F" w:rsidRDefault="00DF32EF" w:rsidP="00DF32EF">
            <w:pPr>
              <w:pStyle w:val="TAL"/>
            </w:pPr>
          </w:p>
          <w:p w14:paraId="6A2384C0" w14:textId="77777777" w:rsidR="00DF32EF" w:rsidRPr="00D0162F" w:rsidRDefault="00DF32EF" w:rsidP="00DF32EF">
            <w:pPr>
              <w:pStyle w:val="TAL"/>
            </w:pPr>
            <w:r w:rsidRPr="00D0162F">
              <w:t xml:space="preserve">Reported CSI-RSRP values </w:t>
            </w:r>
            <w:r w:rsidRPr="00D0162F">
              <w:rPr>
                <w:rFonts w:cs="Arial"/>
              </w:rPr>
              <w:t>±</w:t>
            </w:r>
            <w:r w:rsidRPr="00D0162F">
              <w:t xml:space="preserve"> 29dB</w:t>
            </w:r>
          </w:p>
          <w:p w14:paraId="6FA8A0D9" w14:textId="77777777" w:rsidR="00DF32EF" w:rsidRPr="00D0162F" w:rsidRDefault="00DF32EF" w:rsidP="00DF32EF">
            <w:pPr>
              <w:pStyle w:val="TAL"/>
            </w:pPr>
            <w:r w:rsidRPr="00D0162F">
              <w:t xml:space="preserve">Reported Differential CSI-RSRP values </w:t>
            </w:r>
            <w:r w:rsidRPr="00D0162F">
              <w:rPr>
                <w:rFonts w:cs="Arial"/>
              </w:rPr>
              <w:t>±</w:t>
            </w:r>
            <w:r w:rsidRPr="00D0162F">
              <w:t xml:space="preserve"> 7dB</w:t>
            </w:r>
          </w:p>
          <w:p w14:paraId="5777BF1B" w14:textId="77777777" w:rsidR="00DF32EF" w:rsidRPr="00D0162F" w:rsidRDefault="00DF32EF" w:rsidP="00DF32EF">
            <w:pPr>
              <w:pStyle w:val="TAL"/>
              <w:rPr>
                <w:u w:val="single"/>
              </w:rPr>
            </w:pPr>
          </w:p>
        </w:tc>
        <w:tc>
          <w:tcPr>
            <w:tcW w:w="1643" w:type="dxa"/>
            <w:tcBorders>
              <w:top w:val="single" w:sz="4" w:space="0" w:color="auto"/>
              <w:left w:val="single" w:sz="4" w:space="0" w:color="auto"/>
              <w:bottom w:val="single" w:sz="4" w:space="0" w:color="auto"/>
              <w:right w:val="single" w:sz="4" w:space="0" w:color="auto"/>
            </w:tcBorders>
          </w:tcPr>
          <w:p w14:paraId="332FA2A3" w14:textId="77777777" w:rsidR="00DF32EF" w:rsidRPr="00D0162F" w:rsidRDefault="00DF32EF" w:rsidP="00DF32EF">
            <w:pPr>
              <w:pStyle w:val="TAL"/>
              <w:rPr>
                <w:u w:val="single"/>
              </w:rPr>
            </w:pPr>
            <w:r w:rsidRPr="00D0162F">
              <w:rPr>
                <w:u w:val="single"/>
              </w:rPr>
              <w:t>0dB</w:t>
            </w:r>
          </w:p>
          <w:p w14:paraId="457F2028" w14:textId="77777777" w:rsidR="00DF32EF" w:rsidRPr="00D0162F" w:rsidRDefault="00DF32EF" w:rsidP="00DF32EF">
            <w:pPr>
              <w:pStyle w:val="TAL"/>
              <w:rPr>
                <w:u w:val="single"/>
              </w:rPr>
            </w:pPr>
            <w:r w:rsidRPr="00D0162F">
              <w:rPr>
                <w:u w:val="single"/>
              </w:rPr>
              <w:t>0dB</w:t>
            </w:r>
          </w:p>
          <w:p w14:paraId="3901694F" w14:textId="77777777" w:rsidR="00DF32EF" w:rsidRPr="00D0162F" w:rsidRDefault="00DF32EF" w:rsidP="00DF32EF">
            <w:pPr>
              <w:pStyle w:val="TAL"/>
              <w:rPr>
                <w:u w:val="single"/>
              </w:rPr>
            </w:pPr>
            <w:r w:rsidRPr="00D0162F">
              <w:rPr>
                <w:u w:val="single"/>
              </w:rPr>
              <w:t>0dB</w:t>
            </w:r>
          </w:p>
          <w:p w14:paraId="0631E02F" w14:textId="77777777" w:rsidR="00DF32EF" w:rsidRPr="00D0162F" w:rsidRDefault="00DF32EF" w:rsidP="00DF32EF">
            <w:pPr>
              <w:pStyle w:val="TAL"/>
              <w:rPr>
                <w:u w:val="single"/>
              </w:rPr>
            </w:pPr>
          </w:p>
          <w:p w14:paraId="27EB4D5F" w14:textId="42720E71"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2CA0D4B3" w14:textId="77777777" w:rsidR="00DF32EF" w:rsidRPr="00D0162F" w:rsidRDefault="00DF32EF" w:rsidP="00DF32EF">
            <w:pPr>
              <w:pStyle w:val="TAL"/>
            </w:pPr>
            <w:r w:rsidRPr="00D0162F">
              <w:t>Noc: -105dBm/15kHz</w:t>
            </w:r>
          </w:p>
          <w:p w14:paraId="310CB417"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4F65A0C2"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08D51A7B" w14:textId="77777777" w:rsidR="00DF32EF" w:rsidRPr="00D0162F" w:rsidRDefault="00DF32EF" w:rsidP="00DF32EF">
            <w:pPr>
              <w:pStyle w:val="TAL"/>
              <w:rPr>
                <w:u w:val="single"/>
              </w:rPr>
            </w:pPr>
          </w:p>
          <w:p w14:paraId="726598A7" w14:textId="77777777" w:rsidR="00DF32EF" w:rsidRPr="00D0162F" w:rsidRDefault="00DF32EF" w:rsidP="00DF32EF">
            <w:pPr>
              <w:pStyle w:val="TAL"/>
              <w:rPr>
                <w:rFonts w:cs="Arial"/>
                <w:szCs w:val="18"/>
              </w:rPr>
            </w:pPr>
            <w:r w:rsidRPr="00D0162F">
              <w:rPr>
                <w:rFonts w:cs="Arial"/>
                <w:szCs w:val="18"/>
              </w:rPr>
              <w:t>CSI-RS#1: RSRP_40 to RSRP_99</w:t>
            </w:r>
          </w:p>
          <w:p w14:paraId="0903F1D5" w14:textId="3E9E32CF" w:rsidR="00DF32EF" w:rsidRPr="00D0162F" w:rsidRDefault="00DF32EF" w:rsidP="00DF32EF">
            <w:pPr>
              <w:pStyle w:val="TAL"/>
              <w:rPr>
                <w:u w:val="single"/>
              </w:rPr>
            </w:pPr>
            <w:r w:rsidRPr="00D0162F">
              <w:rPr>
                <w:lang w:eastAsia="zh-CN"/>
              </w:rPr>
              <w:t>CSI-RS#0: DIFFRSRP_1 to DIFFRSRP_7</w:t>
            </w:r>
          </w:p>
        </w:tc>
      </w:tr>
      <w:tr w:rsidR="00DF32EF" w:rsidRPr="00D0162F" w14:paraId="6B0062CA"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758B032" w14:textId="560FF7A7" w:rsidR="00DF32EF" w:rsidRPr="00D0162F" w:rsidRDefault="00DF32EF" w:rsidP="00DF32EF">
            <w:pPr>
              <w:pStyle w:val="TAL"/>
              <w:rPr>
                <w:shd w:val="clear" w:color="auto" w:fill="FFFFFF"/>
              </w:rPr>
            </w:pPr>
            <w:r w:rsidRPr="00D0162F">
              <w:t xml:space="preserve">7.6.3.4 </w:t>
            </w:r>
            <w:r w:rsidRPr="00D0162F">
              <w:rPr>
                <w:lang w:eastAsia="sv-SE"/>
              </w:rPr>
              <w:t>NR SA FR2 CSI-RS-based L1-RSRP measurement in DRX</w:t>
            </w:r>
          </w:p>
        </w:tc>
        <w:tc>
          <w:tcPr>
            <w:tcW w:w="4078" w:type="dxa"/>
            <w:gridSpan w:val="2"/>
            <w:tcBorders>
              <w:top w:val="single" w:sz="4" w:space="0" w:color="auto"/>
              <w:left w:val="single" w:sz="4" w:space="0" w:color="auto"/>
              <w:bottom w:val="single" w:sz="4" w:space="0" w:color="auto"/>
              <w:right w:val="single" w:sz="4" w:space="0" w:color="auto"/>
            </w:tcBorders>
          </w:tcPr>
          <w:p w14:paraId="506C624D" w14:textId="3D9CB44F" w:rsidR="00DF32EF" w:rsidRPr="00D0162F" w:rsidRDefault="00DF32EF" w:rsidP="00DF32EF">
            <w:pPr>
              <w:pStyle w:val="TAL"/>
              <w:rPr>
                <w:u w:val="single"/>
              </w:rPr>
            </w:pPr>
            <w:r w:rsidRPr="00D0162F">
              <w:rPr>
                <w:u w:val="single"/>
              </w:rPr>
              <w:t>Same as 7.6.3.3</w:t>
            </w:r>
          </w:p>
        </w:tc>
        <w:tc>
          <w:tcPr>
            <w:tcW w:w="1643" w:type="dxa"/>
            <w:tcBorders>
              <w:top w:val="single" w:sz="4" w:space="0" w:color="auto"/>
              <w:left w:val="single" w:sz="4" w:space="0" w:color="auto"/>
              <w:bottom w:val="single" w:sz="4" w:space="0" w:color="auto"/>
              <w:right w:val="single" w:sz="4" w:space="0" w:color="auto"/>
            </w:tcBorders>
          </w:tcPr>
          <w:p w14:paraId="690412A4" w14:textId="3FBE1118" w:rsidR="00DF32EF" w:rsidRPr="00D0162F" w:rsidRDefault="00DF32EF" w:rsidP="00DF32EF">
            <w:pPr>
              <w:pStyle w:val="TAL"/>
              <w:rPr>
                <w:u w:val="single"/>
              </w:rPr>
            </w:pPr>
            <w:r w:rsidRPr="00D0162F">
              <w:rPr>
                <w:u w:val="single"/>
              </w:rPr>
              <w:t>Same as 7.6.3.3</w:t>
            </w:r>
          </w:p>
        </w:tc>
        <w:tc>
          <w:tcPr>
            <w:tcW w:w="2573" w:type="dxa"/>
            <w:tcBorders>
              <w:top w:val="single" w:sz="4" w:space="0" w:color="auto"/>
              <w:left w:val="single" w:sz="4" w:space="0" w:color="auto"/>
              <w:bottom w:val="single" w:sz="4" w:space="0" w:color="auto"/>
              <w:right w:val="single" w:sz="4" w:space="0" w:color="auto"/>
            </w:tcBorders>
          </w:tcPr>
          <w:p w14:paraId="5C4C0248" w14:textId="79A289C0" w:rsidR="00DF32EF" w:rsidRPr="00D0162F" w:rsidRDefault="00DF32EF" w:rsidP="00DF32EF">
            <w:pPr>
              <w:pStyle w:val="TAL"/>
              <w:rPr>
                <w:u w:val="single"/>
              </w:rPr>
            </w:pPr>
            <w:r w:rsidRPr="00D0162F">
              <w:rPr>
                <w:u w:val="single"/>
              </w:rPr>
              <w:t>Same as 7.6.3.3</w:t>
            </w:r>
          </w:p>
        </w:tc>
      </w:tr>
      <w:tr w:rsidR="00DF32EF" w:rsidRPr="00D0162F" w14:paraId="3CA7615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374F256" w14:textId="77777777" w:rsidR="00DF32EF" w:rsidRPr="00D0162F" w:rsidRDefault="00DF32EF" w:rsidP="00DF32EF">
            <w:pPr>
              <w:pStyle w:val="TAL"/>
            </w:pPr>
            <w:r w:rsidRPr="00D0162F">
              <w:t xml:space="preserve">7.6.4.1 </w:t>
            </w:r>
            <w:r w:rsidRPr="00D0162F">
              <w:rPr>
                <w:lang w:eastAsia="sv-SE"/>
              </w:rPr>
              <w:t>NR SA</w:t>
            </w:r>
            <w:r w:rsidRPr="00D0162F">
              <w:t xml:space="preserve"> FR2 SRS-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28819F11" w14:textId="77777777" w:rsidR="00DF32EF" w:rsidRPr="00D0162F" w:rsidRDefault="00DF32EF" w:rsidP="00DF32EF">
            <w:pPr>
              <w:pStyle w:val="TAL"/>
              <w:rPr>
                <w:u w:val="single"/>
                <w:lang w:eastAsia="zh-CN"/>
              </w:rPr>
            </w:pPr>
            <w:r w:rsidRPr="00D0162F">
              <w:rPr>
                <w:u w:val="single"/>
                <w:lang w:eastAsia="zh-CN"/>
              </w:rPr>
              <w:t>Same as 5.6.4.1</w:t>
            </w:r>
          </w:p>
        </w:tc>
        <w:tc>
          <w:tcPr>
            <w:tcW w:w="1643" w:type="dxa"/>
            <w:tcBorders>
              <w:top w:val="single" w:sz="4" w:space="0" w:color="auto"/>
              <w:left w:val="single" w:sz="4" w:space="0" w:color="auto"/>
              <w:bottom w:val="single" w:sz="4" w:space="0" w:color="auto"/>
              <w:right w:val="single" w:sz="4" w:space="0" w:color="auto"/>
            </w:tcBorders>
          </w:tcPr>
          <w:p w14:paraId="0FC01024" w14:textId="77777777" w:rsidR="00DF32EF" w:rsidRPr="00D0162F" w:rsidRDefault="00DF32EF" w:rsidP="00DF32EF">
            <w:pPr>
              <w:pStyle w:val="TAL"/>
              <w:rPr>
                <w:u w:val="single"/>
                <w:lang w:eastAsia="zh-CN"/>
              </w:rPr>
            </w:pPr>
            <w:r w:rsidRPr="00D0162F">
              <w:rPr>
                <w:u w:val="single"/>
                <w:lang w:eastAsia="zh-CN"/>
              </w:rPr>
              <w:t>Same as 5.6.4.1</w:t>
            </w:r>
          </w:p>
        </w:tc>
        <w:tc>
          <w:tcPr>
            <w:tcW w:w="2573" w:type="dxa"/>
            <w:tcBorders>
              <w:top w:val="single" w:sz="4" w:space="0" w:color="auto"/>
              <w:left w:val="single" w:sz="4" w:space="0" w:color="auto"/>
              <w:bottom w:val="single" w:sz="4" w:space="0" w:color="auto"/>
              <w:right w:val="single" w:sz="4" w:space="0" w:color="auto"/>
            </w:tcBorders>
          </w:tcPr>
          <w:p w14:paraId="5637FB0F" w14:textId="77777777" w:rsidR="00DF32EF" w:rsidRPr="00D0162F" w:rsidRDefault="00DF32EF" w:rsidP="00DF32EF">
            <w:pPr>
              <w:pStyle w:val="TAL"/>
              <w:rPr>
                <w:u w:val="single"/>
                <w:lang w:eastAsia="zh-CN"/>
              </w:rPr>
            </w:pPr>
            <w:r w:rsidRPr="00D0162F">
              <w:rPr>
                <w:u w:val="single"/>
                <w:lang w:eastAsia="zh-CN"/>
              </w:rPr>
              <w:t>Same as 5.6.4.1</w:t>
            </w:r>
          </w:p>
        </w:tc>
      </w:tr>
      <w:tr w:rsidR="00DF32EF" w:rsidRPr="00D0162F" w14:paraId="66A610D0"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F193C75" w14:textId="77777777" w:rsidR="00DF32EF" w:rsidRPr="00D0162F" w:rsidRDefault="00DF32EF" w:rsidP="00DF32EF">
            <w:pPr>
              <w:pStyle w:val="TAL"/>
            </w:pPr>
            <w:r w:rsidRPr="00D0162F">
              <w:t>7.6.6.1 NR SA FR2 CSI-RS based CMR and no dedicated IMR configured and CSI-RS resource set with repetition off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6313F21" w14:textId="77777777" w:rsidR="00DF32EF" w:rsidRPr="00D0162F" w:rsidRDefault="00DF32EF" w:rsidP="00DF32EF">
            <w:pPr>
              <w:pStyle w:val="TAL"/>
              <w:rPr>
                <w:u w:val="single"/>
                <w:lang w:eastAsia="zh-CN"/>
              </w:rPr>
            </w:pPr>
            <w:r w:rsidRPr="00D0162F">
              <w:rPr>
                <w:u w:val="single"/>
                <w:lang w:eastAsia="zh-CN"/>
              </w:rPr>
              <w:t>Same as 5.6.6.1</w:t>
            </w:r>
          </w:p>
        </w:tc>
        <w:tc>
          <w:tcPr>
            <w:tcW w:w="1643" w:type="dxa"/>
            <w:tcBorders>
              <w:top w:val="single" w:sz="4" w:space="0" w:color="auto"/>
              <w:left w:val="single" w:sz="4" w:space="0" w:color="auto"/>
              <w:bottom w:val="single" w:sz="4" w:space="0" w:color="auto"/>
              <w:right w:val="single" w:sz="4" w:space="0" w:color="auto"/>
            </w:tcBorders>
          </w:tcPr>
          <w:p w14:paraId="7A4F9AAB" w14:textId="77777777" w:rsidR="00DF32EF" w:rsidRPr="00D0162F" w:rsidRDefault="00DF32EF" w:rsidP="00DF32EF">
            <w:pPr>
              <w:pStyle w:val="TAL"/>
              <w:rPr>
                <w:u w:val="single"/>
              </w:rPr>
            </w:pPr>
            <w:r w:rsidRPr="00D0162F">
              <w:rPr>
                <w:u w:val="single"/>
                <w:lang w:eastAsia="zh-CN"/>
              </w:rPr>
              <w:t>Same as 5.6.6.1</w:t>
            </w:r>
          </w:p>
        </w:tc>
        <w:tc>
          <w:tcPr>
            <w:tcW w:w="2573" w:type="dxa"/>
            <w:tcBorders>
              <w:top w:val="single" w:sz="4" w:space="0" w:color="auto"/>
              <w:left w:val="single" w:sz="4" w:space="0" w:color="auto"/>
              <w:bottom w:val="single" w:sz="4" w:space="0" w:color="auto"/>
              <w:right w:val="single" w:sz="4" w:space="0" w:color="auto"/>
            </w:tcBorders>
          </w:tcPr>
          <w:p w14:paraId="5AED8F7A" w14:textId="77777777" w:rsidR="00DF32EF" w:rsidRPr="00D0162F" w:rsidRDefault="00DF32EF" w:rsidP="00DF32EF">
            <w:pPr>
              <w:pStyle w:val="TAL"/>
              <w:rPr>
                <w:u w:val="single"/>
              </w:rPr>
            </w:pPr>
            <w:r w:rsidRPr="00D0162F">
              <w:rPr>
                <w:u w:val="single"/>
                <w:lang w:eastAsia="zh-CN"/>
              </w:rPr>
              <w:t>Same as 5.6.6.1</w:t>
            </w:r>
          </w:p>
        </w:tc>
      </w:tr>
      <w:tr w:rsidR="00DF32EF" w:rsidRPr="00D0162F" w14:paraId="0EC51D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BDFDF12" w14:textId="77777777" w:rsidR="00DF32EF" w:rsidRPr="00D0162F" w:rsidRDefault="00DF32EF" w:rsidP="00DF32EF">
            <w:pPr>
              <w:pStyle w:val="TAL"/>
            </w:pPr>
            <w:r w:rsidRPr="00D0162F">
              <w:t>7.6.6.2 NR SA FR2 SSB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67D7169" w14:textId="77777777" w:rsidR="00DF32EF" w:rsidRPr="00D0162F" w:rsidRDefault="00DF32EF" w:rsidP="00DF32EF">
            <w:pPr>
              <w:pStyle w:val="TAL"/>
            </w:pPr>
            <w:r w:rsidRPr="00D0162F">
              <w:t>During T1:</w:t>
            </w:r>
          </w:p>
          <w:p w14:paraId="357481A4" w14:textId="77777777" w:rsidR="00DF32EF" w:rsidRPr="00D0162F" w:rsidRDefault="00DF32EF" w:rsidP="00DF32EF">
            <w:pPr>
              <w:pStyle w:val="TAL"/>
            </w:pPr>
            <w:r w:rsidRPr="00D0162F">
              <w:t>Noc: -105dBm/15kHz</w:t>
            </w:r>
          </w:p>
          <w:p w14:paraId="519E48C5" w14:textId="77777777" w:rsidR="00DF32EF" w:rsidRPr="00D0162F" w:rsidRDefault="00DF32EF" w:rsidP="00DF32EF">
            <w:pPr>
              <w:pStyle w:val="TAL"/>
            </w:pPr>
            <w:r w:rsidRPr="00D0162F">
              <w:t>Ês0 / Noc: 0.00dB</w:t>
            </w:r>
          </w:p>
          <w:p w14:paraId="405A7F63" w14:textId="77777777" w:rsidR="00DF32EF" w:rsidRPr="00D0162F" w:rsidRDefault="00DF32EF" w:rsidP="00DF32EF">
            <w:pPr>
              <w:pStyle w:val="TAL"/>
            </w:pPr>
            <w:r w:rsidRPr="00D0162F">
              <w:t>Ês1 / Noc: -infinity</w:t>
            </w:r>
          </w:p>
          <w:p w14:paraId="6AD5E04A" w14:textId="77777777" w:rsidR="00DF32EF" w:rsidRPr="00D0162F" w:rsidRDefault="00DF32EF" w:rsidP="00DF32EF">
            <w:pPr>
              <w:pStyle w:val="TAL"/>
            </w:pPr>
          </w:p>
          <w:p w14:paraId="2A0A633B" w14:textId="77777777" w:rsidR="00DF32EF" w:rsidRPr="00D0162F" w:rsidRDefault="00DF32EF" w:rsidP="00DF32EF">
            <w:pPr>
              <w:pStyle w:val="TAL"/>
            </w:pPr>
            <w:r w:rsidRPr="00D0162F">
              <w:t>During T2:</w:t>
            </w:r>
          </w:p>
          <w:p w14:paraId="6B8D9B15" w14:textId="77777777" w:rsidR="00DF32EF" w:rsidRPr="00D0162F" w:rsidRDefault="00DF32EF" w:rsidP="00DF32EF">
            <w:pPr>
              <w:pStyle w:val="TAL"/>
            </w:pPr>
            <w:r w:rsidRPr="00D0162F">
              <w:t>Noc: -105dBm/15kHz</w:t>
            </w:r>
          </w:p>
          <w:p w14:paraId="32836DDD" w14:textId="77777777" w:rsidR="00DF32EF" w:rsidRPr="00D0162F" w:rsidRDefault="00DF32EF" w:rsidP="00DF32EF">
            <w:pPr>
              <w:pStyle w:val="TAL"/>
            </w:pPr>
            <w:r w:rsidRPr="00D0162F">
              <w:t>Ês0 / Noc: 0.00dB</w:t>
            </w:r>
          </w:p>
          <w:p w14:paraId="771A8D3A" w14:textId="77777777" w:rsidR="00DF32EF" w:rsidRPr="00D0162F" w:rsidRDefault="00DF32EF" w:rsidP="00DF32EF">
            <w:pPr>
              <w:pStyle w:val="TAL"/>
            </w:pPr>
            <w:r w:rsidRPr="00D0162F">
              <w:t>Ês1 / Noc: +9.00dB</w:t>
            </w:r>
          </w:p>
          <w:p w14:paraId="50A8D105" w14:textId="77777777" w:rsidR="00DF32EF" w:rsidRPr="00D0162F" w:rsidRDefault="00DF32EF" w:rsidP="00DF32EF">
            <w:pPr>
              <w:pStyle w:val="TAL"/>
            </w:pPr>
          </w:p>
          <w:p w14:paraId="77679CD5" w14:textId="77777777" w:rsidR="00DF32EF" w:rsidRPr="00D0162F" w:rsidRDefault="00DF32EF" w:rsidP="00DF32EF">
            <w:pPr>
              <w:pStyle w:val="TAL"/>
            </w:pPr>
            <w:r w:rsidRPr="00D0162F">
              <w:t xml:space="preserve">Reported SS-SINR values </w:t>
            </w:r>
            <w:r w:rsidRPr="00D0162F">
              <w:rPr>
                <w:rFonts w:cs="Arial"/>
              </w:rPr>
              <w:t>±</w:t>
            </w:r>
            <w:r w:rsidRPr="00D0162F">
              <w:t xml:space="preserve"> 4.5dB</w:t>
            </w:r>
          </w:p>
          <w:p w14:paraId="5CF8866C" w14:textId="77777777" w:rsidR="00DF32EF" w:rsidRPr="00D0162F" w:rsidRDefault="00DF32EF" w:rsidP="00DF32EF">
            <w:pPr>
              <w:pStyle w:val="TAL"/>
              <w:rPr>
                <w:u w:val="single"/>
              </w:rPr>
            </w:pPr>
            <w:r w:rsidRPr="00D0162F">
              <w:t xml:space="preserve">Reported Differential SS-SINR values </w:t>
            </w:r>
            <w:r w:rsidRPr="00D0162F">
              <w:rPr>
                <w:rFonts w:cs="Arial"/>
              </w:rPr>
              <w:t>±</w:t>
            </w:r>
            <w:r w:rsidRPr="00D0162F">
              <w:t xml:space="preserve"> 3.5dB</w:t>
            </w:r>
          </w:p>
        </w:tc>
        <w:tc>
          <w:tcPr>
            <w:tcW w:w="1643" w:type="dxa"/>
            <w:tcBorders>
              <w:top w:val="single" w:sz="4" w:space="0" w:color="auto"/>
              <w:left w:val="single" w:sz="4" w:space="0" w:color="auto"/>
              <w:bottom w:val="single" w:sz="4" w:space="0" w:color="auto"/>
              <w:right w:val="single" w:sz="4" w:space="0" w:color="auto"/>
            </w:tcBorders>
          </w:tcPr>
          <w:p w14:paraId="4549BE91" w14:textId="77777777" w:rsidR="00DF32EF" w:rsidRPr="00D0162F" w:rsidRDefault="00DF32EF" w:rsidP="00DF32EF">
            <w:pPr>
              <w:pStyle w:val="TAL"/>
            </w:pPr>
            <w:r w:rsidRPr="00D0162F">
              <w:t>During T1:</w:t>
            </w:r>
          </w:p>
          <w:p w14:paraId="392098A4" w14:textId="77777777" w:rsidR="00DF32EF" w:rsidRPr="00D0162F" w:rsidRDefault="00DF32EF" w:rsidP="00DF32EF">
            <w:pPr>
              <w:pStyle w:val="TAL"/>
            </w:pPr>
            <w:r w:rsidRPr="00D0162F">
              <w:t>0dB</w:t>
            </w:r>
          </w:p>
          <w:p w14:paraId="328CAEDC" w14:textId="77777777" w:rsidR="00DF32EF" w:rsidRPr="00D0162F" w:rsidRDefault="00DF32EF" w:rsidP="00DF32EF">
            <w:pPr>
              <w:pStyle w:val="TAL"/>
            </w:pPr>
            <w:r w:rsidRPr="00D0162F">
              <w:t>0dB</w:t>
            </w:r>
          </w:p>
          <w:p w14:paraId="5A1CFB3F" w14:textId="77777777" w:rsidR="00DF32EF" w:rsidRPr="00D0162F" w:rsidRDefault="00DF32EF" w:rsidP="00DF32EF">
            <w:pPr>
              <w:pStyle w:val="TAL"/>
            </w:pPr>
            <w:r w:rsidRPr="00D0162F">
              <w:t>0dB</w:t>
            </w:r>
          </w:p>
          <w:p w14:paraId="24DF8B1C" w14:textId="77777777" w:rsidR="00DF32EF" w:rsidRPr="00D0162F" w:rsidRDefault="00DF32EF" w:rsidP="00DF32EF">
            <w:pPr>
              <w:pStyle w:val="TAL"/>
            </w:pPr>
          </w:p>
          <w:p w14:paraId="2EE8883D" w14:textId="77777777" w:rsidR="00DF32EF" w:rsidRPr="00D0162F" w:rsidRDefault="00DF32EF" w:rsidP="00DF32EF">
            <w:pPr>
              <w:pStyle w:val="TAL"/>
            </w:pPr>
            <w:r w:rsidRPr="00D0162F">
              <w:t>During T2:</w:t>
            </w:r>
          </w:p>
          <w:p w14:paraId="29BF688C" w14:textId="77777777" w:rsidR="00DF32EF" w:rsidRPr="00D0162F" w:rsidRDefault="00DF32EF" w:rsidP="00DF32EF">
            <w:pPr>
              <w:pStyle w:val="TAL"/>
            </w:pPr>
            <w:r w:rsidRPr="00D0162F">
              <w:t>0dB</w:t>
            </w:r>
          </w:p>
          <w:p w14:paraId="2F1A9B47" w14:textId="77777777" w:rsidR="00DF32EF" w:rsidRPr="00D0162F" w:rsidRDefault="00DF32EF" w:rsidP="00DF32EF">
            <w:pPr>
              <w:pStyle w:val="TAL"/>
            </w:pPr>
            <w:r w:rsidRPr="00D0162F">
              <w:t>0dB</w:t>
            </w:r>
          </w:p>
          <w:p w14:paraId="2AC3B328" w14:textId="77777777" w:rsidR="00DF32EF" w:rsidRPr="00D0162F" w:rsidRDefault="00DF32EF" w:rsidP="00DF32EF">
            <w:pPr>
              <w:pStyle w:val="TAL"/>
            </w:pPr>
            <w:r w:rsidRPr="00D0162F">
              <w:t>0dB</w:t>
            </w:r>
          </w:p>
          <w:p w14:paraId="30BCE07F" w14:textId="77777777" w:rsidR="00DF32EF" w:rsidRPr="00D0162F" w:rsidRDefault="00DF32EF" w:rsidP="00DF32EF">
            <w:pPr>
              <w:pStyle w:val="TAL"/>
            </w:pPr>
          </w:p>
          <w:p w14:paraId="58FD2F3E" w14:textId="77777777"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040A45D4" w14:textId="77777777" w:rsidR="00DF32EF" w:rsidRPr="00D0162F" w:rsidRDefault="00DF32EF" w:rsidP="00DF32EF">
            <w:pPr>
              <w:pStyle w:val="TAL"/>
            </w:pPr>
            <w:r w:rsidRPr="00D0162F">
              <w:t>During T1:</w:t>
            </w:r>
          </w:p>
          <w:p w14:paraId="19258380" w14:textId="77777777" w:rsidR="00DF32EF" w:rsidRPr="00D0162F" w:rsidRDefault="00DF32EF" w:rsidP="00DF32EF">
            <w:pPr>
              <w:pStyle w:val="TAL"/>
            </w:pPr>
            <w:r w:rsidRPr="00D0162F">
              <w:t>Noc: -105dBm/15kHz</w:t>
            </w:r>
          </w:p>
          <w:p w14:paraId="4F3282CA" w14:textId="77777777" w:rsidR="00DF32EF" w:rsidRPr="00D0162F" w:rsidRDefault="00DF32EF" w:rsidP="00DF32EF">
            <w:pPr>
              <w:pStyle w:val="TAL"/>
            </w:pPr>
            <w:r w:rsidRPr="00D0162F">
              <w:t>Ês0 / Noc: 0</w:t>
            </w:r>
            <w:r w:rsidRPr="00D0162F">
              <w:rPr>
                <w:lang w:eastAsia="zh-CN"/>
              </w:rPr>
              <w:t>.0</w:t>
            </w:r>
            <w:r w:rsidRPr="00D0162F">
              <w:t>0dB</w:t>
            </w:r>
          </w:p>
          <w:p w14:paraId="5FD06F8D" w14:textId="77777777" w:rsidR="00DF32EF" w:rsidRPr="00D0162F" w:rsidRDefault="00DF32EF" w:rsidP="00DF32EF">
            <w:pPr>
              <w:pStyle w:val="TAL"/>
            </w:pPr>
            <w:r w:rsidRPr="00D0162F">
              <w:t>Ês1 / Noc: -infinity</w:t>
            </w:r>
          </w:p>
          <w:p w14:paraId="5A544AD7" w14:textId="77777777" w:rsidR="00DF32EF" w:rsidRPr="00D0162F" w:rsidRDefault="00DF32EF" w:rsidP="00DF32EF">
            <w:pPr>
              <w:pStyle w:val="TAL"/>
            </w:pPr>
          </w:p>
          <w:p w14:paraId="6EC7F30B" w14:textId="77777777" w:rsidR="00DF32EF" w:rsidRPr="00D0162F" w:rsidRDefault="00DF32EF" w:rsidP="00DF32EF">
            <w:pPr>
              <w:pStyle w:val="TAL"/>
            </w:pPr>
            <w:r w:rsidRPr="00D0162F">
              <w:t>During T2:</w:t>
            </w:r>
          </w:p>
          <w:p w14:paraId="07C3DE24" w14:textId="77777777" w:rsidR="00DF32EF" w:rsidRPr="00D0162F" w:rsidRDefault="00DF32EF" w:rsidP="00DF32EF">
            <w:pPr>
              <w:pStyle w:val="TAL"/>
            </w:pPr>
            <w:r w:rsidRPr="00D0162F">
              <w:t>Noc: -105dBm/15kHz</w:t>
            </w:r>
          </w:p>
          <w:p w14:paraId="002DC959" w14:textId="77777777" w:rsidR="00DF32EF" w:rsidRPr="00D0162F" w:rsidRDefault="00DF32EF" w:rsidP="00DF32EF">
            <w:pPr>
              <w:pStyle w:val="TAL"/>
            </w:pPr>
            <w:r w:rsidRPr="00D0162F">
              <w:t>Ês0 / Noc: 0.00dB</w:t>
            </w:r>
          </w:p>
          <w:p w14:paraId="77920CA2" w14:textId="77777777" w:rsidR="00DF32EF" w:rsidRPr="00D0162F" w:rsidRDefault="00DF32EF" w:rsidP="00DF32EF">
            <w:pPr>
              <w:pStyle w:val="TAL"/>
            </w:pPr>
            <w:r w:rsidRPr="00D0162F">
              <w:t>Ês1 / Noc: +9.00dB</w:t>
            </w:r>
          </w:p>
          <w:p w14:paraId="38FB90A0" w14:textId="77777777" w:rsidR="00DF32EF" w:rsidRPr="00D0162F" w:rsidRDefault="00DF32EF" w:rsidP="00DF32EF">
            <w:pPr>
              <w:pStyle w:val="TAL"/>
            </w:pPr>
          </w:p>
          <w:p w14:paraId="25E81009" w14:textId="77777777" w:rsidR="00DF32EF" w:rsidRPr="00D0162F" w:rsidRDefault="00DF32EF" w:rsidP="00DF32EF">
            <w:pPr>
              <w:pStyle w:val="TAL"/>
              <w:rPr>
                <w:rFonts w:cs="Arial"/>
                <w:szCs w:val="18"/>
              </w:rPr>
            </w:pPr>
            <w:r w:rsidRPr="00D0162F">
              <w:rPr>
                <w:rFonts w:cs="Arial"/>
                <w:szCs w:val="18"/>
              </w:rPr>
              <w:t>SSB#1: SINR_53 to SINR_72</w:t>
            </w:r>
          </w:p>
          <w:p w14:paraId="52BBEECD" w14:textId="77777777" w:rsidR="00DF32EF" w:rsidRPr="00D0162F" w:rsidRDefault="00DF32EF" w:rsidP="00DF32EF">
            <w:pPr>
              <w:pStyle w:val="TAL"/>
              <w:rPr>
                <w:u w:val="single"/>
              </w:rPr>
            </w:pPr>
            <w:r w:rsidRPr="00D0162F">
              <w:rPr>
                <w:lang w:eastAsia="zh-CN"/>
              </w:rPr>
              <w:t>SSB#0: DIFFSINR_5 to DIFFSINR_12</w:t>
            </w:r>
          </w:p>
        </w:tc>
      </w:tr>
      <w:tr w:rsidR="00DF32EF" w:rsidRPr="00D0162F" w14:paraId="2D9EA4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B18917D" w14:textId="77777777" w:rsidR="00DF32EF" w:rsidRPr="00D0162F" w:rsidRDefault="00DF32EF" w:rsidP="00DF32EF">
            <w:pPr>
              <w:pStyle w:val="TAL"/>
            </w:pPr>
            <w:r w:rsidRPr="00D0162F">
              <w:lastRenderedPageBreak/>
              <w:t>7.6.6.3 NR SA FR2 CSI-RS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38924433" w14:textId="77777777" w:rsidR="00DF32EF" w:rsidRPr="00D0162F" w:rsidRDefault="00DF32EF" w:rsidP="00DF32EF">
            <w:pPr>
              <w:pStyle w:val="TAL"/>
            </w:pPr>
            <w:r w:rsidRPr="00D0162F">
              <w:t>Noc: -105dBm/15kHz</w:t>
            </w:r>
          </w:p>
          <w:p w14:paraId="5E4F1F8F"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1C7A9249"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254AAC20" w14:textId="77777777" w:rsidR="00DF32EF" w:rsidRPr="00D0162F" w:rsidRDefault="00DF32EF" w:rsidP="00DF32EF">
            <w:pPr>
              <w:pStyle w:val="TAL"/>
            </w:pPr>
          </w:p>
          <w:p w14:paraId="3CBA048B" w14:textId="77777777" w:rsidR="00DF32EF" w:rsidRPr="00D0162F" w:rsidRDefault="00DF32EF" w:rsidP="00DF32EF">
            <w:pPr>
              <w:pStyle w:val="TAL"/>
            </w:pPr>
            <w:r w:rsidRPr="00D0162F">
              <w:t xml:space="preserve">Reported CSI-SINR values </w:t>
            </w:r>
            <w:r w:rsidRPr="00D0162F">
              <w:rPr>
                <w:rFonts w:cs="Arial"/>
              </w:rPr>
              <w:t>±</w:t>
            </w:r>
            <w:r w:rsidRPr="00D0162F">
              <w:t xml:space="preserve"> 4.0dB</w:t>
            </w:r>
          </w:p>
          <w:p w14:paraId="474D15D2" w14:textId="77777777" w:rsidR="00DF32EF" w:rsidRPr="00D0162F" w:rsidRDefault="00DF32EF" w:rsidP="00DF32EF">
            <w:pPr>
              <w:pStyle w:val="TAL"/>
              <w:rPr>
                <w:u w:val="single"/>
              </w:rPr>
            </w:pPr>
            <w:r w:rsidRPr="00D0162F">
              <w:t xml:space="preserve">Reported Differential CSI-SINR values </w:t>
            </w:r>
            <w:r w:rsidRPr="00D0162F">
              <w:rPr>
                <w:rFonts w:cs="Arial"/>
              </w:rPr>
              <w:t>±</w:t>
            </w:r>
            <w:r w:rsidRPr="00D0162F">
              <w:t xml:space="preserve"> 3.0dB</w:t>
            </w:r>
          </w:p>
        </w:tc>
        <w:tc>
          <w:tcPr>
            <w:tcW w:w="1643" w:type="dxa"/>
            <w:tcBorders>
              <w:top w:val="single" w:sz="4" w:space="0" w:color="auto"/>
              <w:left w:val="single" w:sz="4" w:space="0" w:color="auto"/>
              <w:bottom w:val="single" w:sz="4" w:space="0" w:color="auto"/>
              <w:right w:val="single" w:sz="4" w:space="0" w:color="auto"/>
            </w:tcBorders>
          </w:tcPr>
          <w:p w14:paraId="734B0482" w14:textId="77777777" w:rsidR="00DF32EF" w:rsidRPr="00D0162F" w:rsidRDefault="00DF32EF" w:rsidP="00DF32EF">
            <w:pPr>
              <w:pStyle w:val="TAL"/>
              <w:rPr>
                <w:u w:val="single"/>
              </w:rPr>
            </w:pPr>
            <w:r w:rsidRPr="00D0162F">
              <w:rPr>
                <w:u w:val="single"/>
              </w:rPr>
              <w:t>0dB</w:t>
            </w:r>
          </w:p>
          <w:p w14:paraId="1FF8ECA9" w14:textId="77777777" w:rsidR="00DF32EF" w:rsidRPr="00D0162F" w:rsidRDefault="00DF32EF" w:rsidP="00DF32EF">
            <w:pPr>
              <w:pStyle w:val="TAL"/>
              <w:rPr>
                <w:u w:val="single"/>
              </w:rPr>
            </w:pPr>
            <w:r w:rsidRPr="00D0162F">
              <w:rPr>
                <w:u w:val="single"/>
              </w:rPr>
              <w:t>1.5dB</w:t>
            </w:r>
          </w:p>
          <w:p w14:paraId="2B9BC592" w14:textId="77777777" w:rsidR="00DF32EF" w:rsidRPr="00D0162F" w:rsidRDefault="00DF32EF" w:rsidP="00DF32EF">
            <w:pPr>
              <w:pStyle w:val="TAL"/>
              <w:rPr>
                <w:u w:val="single"/>
              </w:rPr>
            </w:pPr>
            <w:r w:rsidRPr="00D0162F">
              <w:rPr>
                <w:u w:val="single"/>
              </w:rPr>
              <w:t>0dB</w:t>
            </w:r>
          </w:p>
          <w:p w14:paraId="11F73208" w14:textId="77777777" w:rsidR="00DF32EF" w:rsidRPr="00D0162F" w:rsidRDefault="00DF32EF" w:rsidP="00DF32EF">
            <w:pPr>
              <w:pStyle w:val="TAL"/>
              <w:rPr>
                <w:u w:val="single"/>
              </w:rPr>
            </w:pPr>
          </w:p>
          <w:p w14:paraId="53471507" w14:textId="77777777"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68FE8941" w14:textId="77777777" w:rsidR="00DF32EF" w:rsidRPr="00D0162F" w:rsidRDefault="00DF32EF" w:rsidP="00DF32EF">
            <w:pPr>
              <w:pStyle w:val="TAL"/>
            </w:pPr>
            <w:r w:rsidRPr="00D0162F">
              <w:t>Noc: -105dBm/15kHz</w:t>
            </w:r>
          </w:p>
          <w:p w14:paraId="07E4690B" w14:textId="77777777" w:rsidR="00DF32EF" w:rsidRPr="00D0162F" w:rsidRDefault="00DF32EF" w:rsidP="00DF32EF">
            <w:pPr>
              <w:pStyle w:val="TAL"/>
            </w:pPr>
            <w:r w:rsidRPr="00D0162F">
              <w:t>Ês</w:t>
            </w:r>
            <w:r w:rsidRPr="00D0162F">
              <w:rPr>
                <w:vertAlign w:val="subscript"/>
              </w:rPr>
              <w:t>0</w:t>
            </w:r>
            <w:r w:rsidRPr="00D0162F">
              <w:t xml:space="preserve"> / Noc: +1.50dB</w:t>
            </w:r>
          </w:p>
          <w:p w14:paraId="609E8A16"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3D244595" w14:textId="77777777" w:rsidR="00DF32EF" w:rsidRPr="00D0162F" w:rsidRDefault="00DF32EF" w:rsidP="00DF32EF">
            <w:pPr>
              <w:pStyle w:val="TAL"/>
              <w:rPr>
                <w:u w:val="single"/>
              </w:rPr>
            </w:pPr>
          </w:p>
          <w:p w14:paraId="338E4BEE" w14:textId="77777777" w:rsidR="00DF32EF" w:rsidRPr="00D0162F" w:rsidRDefault="00DF32EF" w:rsidP="00DF32EF">
            <w:pPr>
              <w:pStyle w:val="TAL"/>
              <w:rPr>
                <w:rFonts w:cs="Arial"/>
                <w:szCs w:val="18"/>
              </w:rPr>
            </w:pPr>
            <w:r w:rsidRPr="00D0162F">
              <w:rPr>
                <w:rFonts w:cs="Arial"/>
                <w:szCs w:val="18"/>
              </w:rPr>
              <w:t>CSI-RS#1: SINR_54 to SINR_71</w:t>
            </w:r>
          </w:p>
          <w:p w14:paraId="7503CB64" w14:textId="77777777" w:rsidR="00DF32EF" w:rsidRPr="00D0162F" w:rsidRDefault="00DF32EF" w:rsidP="00DF32EF">
            <w:pPr>
              <w:pStyle w:val="TAL"/>
              <w:rPr>
                <w:u w:val="single"/>
              </w:rPr>
            </w:pPr>
            <w:r w:rsidRPr="00D0162F">
              <w:rPr>
                <w:lang w:eastAsia="zh-CN"/>
              </w:rPr>
              <w:t>CSI-RS#0: DIFFSINR_4 to DIFFSINR_10</w:t>
            </w:r>
          </w:p>
        </w:tc>
      </w:tr>
      <w:tr w:rsidR="00DF32EF" w:rsidRPr="00D0162F" w14:paraId="38014DC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76436CF" w14:textId="7A64512B" w:rsidR="00DF32EF" w:rsidRPr="00D0162F" w:rsidRDefault="00DF32EF" w:rsidP="00DF32EF">
            <w:pPr>
              <w:pStyle w:val="TAL"/>
            </w:pPr>
            <w:r w:rsidRPr="00D0162F">
              <w:t>7.6.13.1 NR SA FR2 UE Rx-Tx time difference measurement for propagation delay compensation using PRS</w:t>
            </w:r>
          </w:p>
        </w:tc>
        <w:tc>
          <w:tcPr>
            <w:tcW w:w="4078" w:type="dxa"/>
            <w:gridSpan w:val="2"/>
            <w:tcBorders>
              <w:top w:val="single" w:sz="4" w:space="0" w:color="auto"/>
              <w:left w:val="single" w:sz="4" w:space="0" w:color="auto"/>
              <w:bottom w:val="single" w:sz="4" w:space="0" w:color="auto"/>
              <w:right w:val="single" w:sz="4" w:space="0" w:color="auto"/>
            </w:tcBorders>
          </w:tcPr>
          <w:p w14:paraId="758AD408" w14:textId="77777777" w:rsidR="00DF32EF" w:rsidRPr="00D0162F" w:rsidRDefault="00DF32EF" w:rsidP="00DF32EF">
            <w:pPr>
              <w:pStyle w:val="TAL"/>
              <w:spacing w:line="256" w:lineRule="auto"/>
              <w:rPr>
                <w:lang w:eastAsia="en-US"/>
              </w:rPr>
            </w:pPr>
            <w:r w:rsidRPr="00D0162F">
              <w:t>During T1:</w:t>
            </w:r>
          </w:p>
          <w:p w14:paraId="69F52905" w14:textId="77777777" w:rsidR="00DF32EF" w:rsidRPr="00D0162F" w:rsidRDefault="00DF32EF" w:rsidP="00DF32EF">
            <w:pPr>
              <w:pStyle w:val="TAL"/>
              <w:spacing w:line="256" w:lineRule="auto"/>
            </w:pPr>
            <w:r w:rsidRPr="00D0162F">
              <w:t>Noc : -98 dBm/15kHz</w:t>
            </w:r>
          </w:p>
          <w:p w14:paraId="7D33973A" w14:textId="77777777" w:rsidR="00DF32EF" w:rsidRPr="00D0162F" w:rsidRDefault="00DF32EF" w:rsidP="00DF32EF">
            <w:pPr>
              <w:pStyle w:val="TAL"/>
              <w:spacing w:line="256" w:lineRule="auto"/>
            </w:pPr>
            <w:r w:rsidRPr="00D0162F">
              <w:t>Ês / Noc: infinity</w:t>
            </w:r>
          </w:p>
          <w:p w14:paraId="3F3D9A49" w14:textId="77777777" w:rsidR="00DF32EF" w:rsidRPr="00D0162F" w:rsidRDefault="00DF32EF" w:rsidP="00DF32EF">
            <w:pPr>
              <w:pStyle w:val="TAL"/>
              <w:spacing w:line="256" w:lineRule="auto"/>
            </w:pPr>
          </w:p>
          <w:p w14:paraId="3954B311" w14:textId="77777777" w:rsidR="00DF32EF" w:rsidRPr="00D0162F" w:rsidRDefault="00DF32EF" w:rsidP="00DF32EF">
            <w:pPr>
              <w:pStyle w:val="TAL"/>
              <w:spacing w:line="256" w:lineRule="auto"/>
            </w:pPr>
            <w:r w:rsidRPr="00D0162F">
              <w:t>During T2:</w:t>
            </w:r>
          </w:p>
          <w:p w14:paraId="01667722" w14:textId="77777777" w:rsidR="00DF32EF" w:rsidRPr="00D0162F" w:rsidRDefault="00DF32EF" w:rsidP="00DF32EF">
            <w:pPr>
              <w:pStyle w:val="TAL"/>
              <w:spacing w:line="256" w:lineRule="auto"/>
            </w:pPr>
            <w:r w:rsidRPr="00D0162F">
              <w:t>Noc: -98 dBm/15kHz</w:t>
            </w:r>
          </w:p>
          <w:p w14:paraId="4A97777E" w14:textId="52F512AA" w:rsidR="00DF32EF" w:rsidRPr="00D0162F" w:rsidRDefault="00DF32EF" w:rsidP="00DF32EF">
            <w:pPr>
              <w:pStyle w:val="TAL"/>
            </w:pPr>
            <w:r w:rsidRPr="00D0162F">
              <w:t>Ês / Noc: -2 dB</w:t>
            </w:r>
          </w:p>
        </w:tc>
        <w:tc>
          <w:tcPr>
            <w:tcW w:w="1643" w:type="dxa"/>
            <w:tcBorders>
              <w:top w:val="single" w:sz="4" w:space="0" w:color="auto"/>
              <w:left w:val="single" w:sz="4" w:space="0" w:color="auto"/>
              <w:bottom w:val="single" w:sz="4" w:space="0" w:color="auto"/>
              <w:right w:val="single" w:sz="4" w:space="0" w:color="auto"/>
            </w:tcBorders>
          </w:tcPr>
          <w:p w14:paraId="1ED9F042" w14:textId="77777777" w:rsidR="00DF32EF" w:rsidRPr="00D0162F" w:rsidRDefault="00DF32EF" w:rsidP="00DF32EF">
            <w:pPr>
              <w:pStyle w:val="TAL"/>
              <w:spacing w:line="256" w:lineRule="auto"/>
            </w:pPr>
            <w:r w:rsidRPr="00D0162F">
              <w:t>During T1:</w:t>
            </w:r>
          </w:p>
          <w:p w14:paraId="29E2D384" w14:textId="77777777" w:rsidR="00DF32EF" w:rsidRPr="00D0162F" w:rsidRDefault="00DF32EF" w:rsidP="00DF32EF">
            <w:pPr>
              <w:pStyle w:val="TAL"/>
              <w:spacing w:line="256" w:lineRule="auto"/>
            </w:pPr>
            <w:r w:rsidRPr="00D0162F">
              <w:t>0 dB</w:t>
            </w:r>
          </w:p>
          <w:p w14:paraId="7DD949FD" w14:textId="77777777" w:rsidR="00DF32EF" w:rsidRPr="00D0162F" w:rsidRDefault="00DF32EF" w:rsidP="00DF32EF">
            <w:pPr>
              <w:pStyle w:val="TAL"/>
              <w:spacing w:line="256" w:lineRule="auto"/>
            </w:pPr>
            <w:r w:rsidRPr="00D0162F">
              <w:t>0 dB</w:t>
            </w:r>
          </w:p>
          <w:p w14:paraId="13F8635A" w14:textId="77777777" w:rsidR="00DF32EF" w:rsidRPr="00D0162F" w:rsidRDefault="00DF32EF" w:rsidP="00DF32EF">
            <w:pPr>
              <w:pStyle w:val="TAL"/>
              <w:spacing w:line="256" w:lineRule="auto"/>
            </w:pPr>
          </w:p>
          <w:p w14:paraId="3B0831A9" w14:textId="77777777" w:rsidR="00DF32EF" w:rsidRPr="00D0162F" w:rsidRDefault="00DF32EF" w:rsidP="00DF32EF">
            <w:pPr>
              <w:pStyle w:val="TAL"/>
              <w:spacing w:line="256" w:lineRule="auto"/>
            </w:pPr>
            <w:r w:rsidRPr="00D0162F">
              <w:t>During T2:</w:t>
            </w:r>
          </w:p>
          <w:p w14:paraId="4466028D" w14:textId="77777777" w:rsidR="00DF32EF" w:rsidRPr="00D0162F" w:rsidRDefault="00DF32EF" w:rsidP="00DF32EF">
            <w:pPr>
              <w:pStyle w:val="TAL"/>
              <w:spacing w:line="256" w:lineRule="auto"/>
            </w:pPr>
            <w:r w:rsidRPr="00D0162F">
              <w:t>0 dB</w:t>
            </w:r>
          </w:p>
          <w:p w14:paraId="2FD003E0" w14:textId="187CB31E" w:rsidR="00DF32EF" w:rsidRPr="00D0162F" w:rsidRDefault="00DF32EF" w:rsidP="00DF32EF">
            <w:pPr>
              <w:pStyle w:val="TAL"/>
              <w:rPr>
                <w:u w:val="single"/>
              </w:rPr>
            </w:pPr>
            <w:r w:rsidRPr="00D0162F">
              <w:t>0 dB</w:t>
            </w:r>
          </w:p>
        </w:tc>
        <w:tc>
          <w:tcPr>
            <w:tcW w:w="2573" w:type="dxa"/>
            <w:tcBorders>
              <w:top w:val="single" w:sz="4" w:space="0" w:color="auto"/>
              <w:left w:val="single" w:sz="4" w:space="0" w:color="auto"/>
              <w:bottom w:val="single" w:sz="4" w:space="0" w:color="auto"/>
              <w:right w:val="single" w:sz="4" w:space="0" w:color="auto"/>
            </w:tcBorders>
          </w:tcPr>
          <w:p w14:paraId="02F03BDA" w14:textId="77777777" w:rsidR="00DF32EF" w:rsidRPr="00D0162F" w:rsidRDefault="00DF32EF" w:rsidP="00DF32EF">
            <w:pPr>
              <w:pStyle w:val="TAL"/>
              <w:spacing w:line="256" w:lineRule="auto"/>
              <w:rPr>
                <w:lang w:eastAsia="en-US"/>
              </w:rPr>
            </w:pPr>
            <w:r w:rsidRPr="00D0162F">
              <w:t>During T1:</w:t>
            </w:r>
          </w:p>
          <w:p w14:paraId="5534C547" w14:textId="77777777" w:rsidR="00DF32EF" w:rsidRPr="00D0162F" w:rsidRDefault="00DF32EF" w:rsidP="00DF32EF">
            <w:pPr>
              <w:pStyle w:val="TAL"/>
              <w:spacing w:line="256" w:lineRule="auto"/>
            </w:pPr>
            <w:r w:rsidRPr="00D0162F">
              <w:t>Noc : -98 dBm/15kHz</w:t>
            </w:r>
          </w:p>
          <w:p w14:paraId="64811FA4" w14:textId="77777777" w:rsidR="00DF32EF" w:rsidRPr="00D0162F" w:rsidRDefault="00DF32EF" w:rsidP="00DF32EF">
            <w:pPr>
              <w:pStyle w:val="TAL"/>
              <w:spacing w:line="256" w:lineRule="auto"/>
            </w:pPr>
            <w:r w:rsidRPr="00D0162F">
              <w:t>Ês / Noc: infinity</w:t>
            </w:r>
          </w:p>
          <w:p w14:paraId="48A7C82B" w14:textId="77777777" w:rsidR="00DF32EF" w:rsidRPr="00D0162F" w:rsidRDefault="00DF32EF" w:rsidP="00DF32EF">
            <w:pPr>
              <w:pStyle w:val="TAL"/>
              <w:spacing w:line="256" w:lineRule="auto"/>
            </w:pPr>
          </w:p>
          <w:p w14:paraId="67B7018B" w14:textId="77777777" w:rsidR="00DF32EF" w:rsidRPr="00D0162F" w:rsidRDefault="00DF32EF" w:rsidP="00DF32EF">
            <w:pPr>
              <w:pStyle w:val="TAL"/>
              <w:spacing w:line="256" w:lineRule="auto"/>
            </w:pPr>
            <w:r w:rsidRPr="00D0162F">
              <w:t>During T2:</w:t>
            </w:r>
          </w:p>
          <w:p w14:paraId="72C32F39" w14:textId="77777777" w:rsidR="00DF32EF" w:rsidRPr="00D0162F" w:rsidRDefault="00DF32EF" w:rsidP="00DF32EF">
            <w:pPr>
              <w:pStyle w:val="TAL"/>
              <w:spacing w:line="256" w:lineRule="auto"/>
            </w:pPr>
            <w:r w:rsidRPr="00D0162F">
              <w:t>Noc: -98 dBm/15kHz</w:t>
            </w:r>
          </w:p>
          <w:p w14:paraId="5A317FD1" w14:textId="44F795F8" w:rsidR="00DF32EF" w:rsidRPr="00D0162F" w:rsidRDefault="00DF32EF" w:rsidP="00DF32EF">
            <w:pPr>
              <w:pStyle w:val="TAL"/>
            </w:pPr>
            <w:r w:rsidRPr="00D0162F">
              <w:t>Ês / Noc: -2 dB</w:t>
            </w:r>
          </w:p>
        </w:tc>
      </w:tr>
      <w:tr w:rsidR="00752093" w:rsidRPr="00D0162F" w14:paraId="52F19CC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94AF4B0" w14:textId="714F3977" w:rsidR="00752093" w:rsidRPr="00D0162F" w:rsidRDefault="00752093" w:rsidP="00752093">
            <w:pPr>
              <w:pStyle w:val="TAL"/>
            </w:pPr>
            <w:r w:rsidRPr="00D0162F">
              <w:t xml:space="preserve">7.6.13.2 NR SA FR2 UE Rx-Tx time difference measurement for propagation delay compensation using TRS </w:t>
            </w:r>
          </w:p>
        </w:tc>
        <w:tc>
          <w:tcPr>
            <w:tcW w:w="4078" w:type="dxa"/>
            <w:gridSpan w:val="2"/>
            <w:tcBorders>
              <w:top w:val="single" w:sz="4" w:space="0" w:color="auto"/>
              <w:left w:val="single" w:sz="4" w:space="0" w:color="auto"/>
              <w:bottom w:val="single" w:sz="4" w:space="0" w:color="auto"/>
              <w:right w:val="single" w:sz="4" w:space="0" w:color="auto"/>
            </w:tcBorders>
          </w:tcPr>
          <w:p w14:paraId="4B9A050A" w14:textId="075C7A54" w:rsidR="00752093" w:rsidRPr="00D0162F" w:rsidRDefault="00752093" w:rsidP="00752093">
            <w:pPr>
              <w:pStyle w:val="TAL"/>
              <w:spacing w:line="256" w:lineRule="auto"/>
            </w:pPr>
            <w:r w:rsidRPr="00D0162F">
              <w:t>Same as 7.6.13.1</w:t>
            </w:r>
          </w:p>
        </w:tc>
        <w:tc>
          <w:tcPr>
            <w:tcW w:w="1643" w:type="dxa"/>
            <w:tcBorders>
              <w:top w:val="single" w:sz="4" w:space="0" w:color="auto"/>
              <w:left w:val="single" w:sz="4" w:space="0" w:color="auto"/>
              <w:bottom w:val="single" w:sz="4" w:space="0" w:color="auto"/>
              <w:right w:val="single" w:sz="4" w:space="0" w:color="auto"/>
            </w:tcBorders>
          </w:tcPr>
          <w:p w14:paraId="6EC02945" w14:textId="01CD91CE" w:rsidR="00752093" w:rsidRPr="00D0162F" w:rsidRDefault="00752093" w:rsidP="00752093">
            <w:pPr>
              <w:pStyle w:val="TAL"/>
              <w:spacing w:line="256" w:lineRule="auto"/>
            </w:pPr>
            <w:r w:rsidRPr="00D0162F">
              <w:t>Same as 7.6.13.1</w:t>
            </w:r>
          </w:p>
        </w:tc>
        <w:tc>
          <w:tcPr>
            <w:tcW w:w="2573" w:type="dxa"/>
            <w:tcBorders>
              <w:top w:val="single" w:sz="4" w:space="0" w:color="auto"/>
              <w:left w:val="single" w:sz="4" w:space="0" w:color="auto"/>
              <w:bottom w:val="single" w:sz="4" w:space="0" w:color="auto"/>
              <w:right w:val="single" w:sz="4" w:space="0" w:color="auto"/>
            </w:tcBorders>
          </w:tcPr>
          <w:p w14:paraId="5CFC37B2" w14:textId="465F4289" w:rsidR="00752093" w:rsidRPr="00D0162F" w:rsidRDefault="00752093" w:rsidP="00752093">
            <w:pPr>
              <w:pStyle w:val="TAL"/>
              <w:spacing w:line="256" w:lineRule="auto"/>
            </w:pPr>
            <w:r w:rsidRPr="00D0162F">
              <w:t>Same as 7.6.13.1</w:t>
            </w:r>
          </w:p>
        </w:tc>
      </w:tr>
      <w:tr w:rsidR="0057443C" w:rsidRPr="00D0162F" w14:paraId="654970EB" w14:textId="77777777" w:rsidTr="00EC187F">
        <w:trPr>
          <w:jc w:val="center"/>
          <w:ins w:id="2756" w:author="1677" w:date="2024-04-16T14:39:00Z"/>
        </w:trPr>
        <w:tc>
          <w:tcPr>
            <w:tcW w:w="2122" w:type="dxa"/>
            <w:tcBorders>
              <w:top w:val="single" w:sz="4" w:space="0" w:color="auto"/>
              <w:left w:val="single" w:sz="4" w:space="0" w:color="auto"/>
              <w:bottom w:val="single" w:sz="4" w:space="0" w:color="auto"/>
              <w:right w:val="single" w:sz="4" w:space="0" w:color="auto"/>
            </w:tcBorders>
          </w:tcPr>
          <w:p w14:paraId="0521E8D7" w14:textId="77E92B61" w:rsidR="0057443C" w:rsidRPr="00D0162F" w:rsidRDefault="0057443C" w:rsidP="0057443C">
            <w:pPr>
              <w:pStyle w:val="TAL"/>
              <w:rPr>
                <w:ins w:id="2757" w:author="1677" w:date="2024-04-16T14:39:00Z"/>
              </w:rPr>
            </w:pPr>
            <w:ins w:id="2758" w:author="1677" w:date="2024-04-16T14:39:00Z">
              <w:r>
                <w:rPr>
                  <w:rFonts w:hint="eastAsia"/>
                  <w:lang w:eastAsia="ja-JP"/>
                </w:rPr>
                <w:t>7</w:t>
              </w:r>
              <w:r>
                <w:rPr>
                  <w:lang w:eastAsia="ja-JP"/>
                </w:rPr>
                <w:t xml:space="preserve">.6.14.1 </w:t>
              </w:r>
              <w:r w:rsidRPr="00774A0E">
                <w:rPr>
                  <w:lang w:eastAsia="ja-JP"/>
                </w:rPr>
                <w:t>NR SA FR2 event triggered reporting tests with pre-configured measurement gaps and network-controlled activation/deactivation</w:t>
              </w:r>
            </w:ins>
          </w:p>
        </w:tc>
        <w:tc>
          <w:tcPr>
            <w:tcW w:w="4078" w:type="dxa"/>
            <w:gridSpan w:val="2"/>
            <w:tcBorders>
              <w:top w:val="single" w:sz="4" w:space="0" w:color="auto"/>
              <w:left w:val="single" w:sz="4" w:space="0" w:color="auto"/>
              <w:bottom w:val="single" w:sz="4" w:space="0" w:color="auto"/>
              <w:right w:val="single" w:sz="4" w:space="0" w:color="auto"/>
            </w:tcBorders>
          </w:tcPr>
          <w:p w14:paraId="47321FE6" w14:textId="77777777" w:rsidR="0057443C" w:rsidRPr="00D0162F" w:rsidRDefault="0057443C" w:rsidP="0057443C">
            <w:pPr>
              <w:pStyle w:val="TAL"/>
              <w:rPr>
                <w:ins w:id="2759" w:author="1677" w:date="2024-04-16T14:39:00Z"/>
              </w:rPr>
            </w:pPr>
            <w:ins w:id="2760" w:author="1677" w:date="2024-04-16T14:39:00Z">
              <w:r w:rsidRPr="00D0162F">
                <w:t>During T1</w:t>
              </w:r>
              <w:r>
                <w:t xml:space="preserve"> – T2</w:t>
              </w:r>
              <w:r w:rsidRPr="00D0162F">
                <w:t>:</w:t>
              </w:r>
            </w:ins>
          </w:p>
          <w:p w14:paraId="68FE978A" w14:textId="77777777" w:rsidR="0057443C" w:rsidRPr="00D0162F" w:rsidRDefault="0057443C" w:rsidP="0057443C">
            <w:pPr>
              <w:pStyle w:val="TAL"/>
              <w:rPr>
                <w:ins w:id="2761" w:author="1677" w:date="2024-04-16T14:39:00Z"/>
              </w:rPr>
            </w:pPr>
            <w:ins w:id="2762" w:author="1677" w:date="2024-04-16T14:39:00Z">
              <w:r w:rsidRPr="00D0162F">
                <w:t>Ês1: -8</w:t>
              </w:r>
              <w:r>
                <w:t>9</w:t>
              </w:r>
              <w:r w:rsidRPr="00D0162F">
                <w:t>dBm/120kHz</w:t>
              </w:r>
            </w:ins>
          </w:p>
          <w:p w14:paraId="0A0872EF" w14:textId="77777777" w:rsidR="0057443C" w:rsidRPr="00D0162F" w:rsidRDefault="0057443C" w:rsidP="0057443C">
            <w:pPr>
              <w:pStyle w:val="TAL"/>
              <w:rPr>
                <w:ins w:id="2763" w:author="1677" w:date="2024-04-16T14:39:00Z"/>
              </w:rPr>
            </w:pPr>
            <w:ins w:id="2764" w:author="1677" w:date="2024-04-16T14:39:00Z">
              <w:r w:rsidRPr="00D0162F">
                <w:t>Ês2: -infinity</w:t>
              </w:r>
            </w:ins>
          </w:p>
          <w:p w14:paraId="012E0096" w14:textId="77777777" w:rsidR="0057443C" w:rsidRPr="00D0162F" w:rsidRDefault="0057443C" w:rsidP="0057443C">
            <w:pPr>
              <w:pStyle w:val="TAL"/>
              <w:rPr>
                <w:ins w:id="2765" w:author="1677" w:date="2024-04-16T14:39:00Z"/>
              </w:rPr>
            </w:pPr>
          </w:p>
          <w:p w14:paraId="5CD93216" w14:textId="77777777" w:rsidR="0057443C" w:rsidRPr="00D0162F" w:rsidRDefault="0057443C" w:rsidP="0057443C">
            <w:pPr>
              <w:pStyle w:val="TAL"/>
              <w:rPr>
                <w:ins w:id="2766" w:author="1677" w:date="2024-04-16T14:39:00Z"/>
              </w:rPr>
            </w:pPr>
            <w:ins w:id="2767" w:author="1677" w:date="2024-04-16T14:39:00Z">
              <w:r w:rsidRPr="00D0162F">
                <w:t xml:space="preserve">During </w:t>
              </w:r>
              <w:r>
                <w:t>T3</w:t>
              </w:r>
              <w:r w:rsidRPr="00D0162F">
                <w:t>:</w:t>
              </w:r>
            </w:ins>
          </w:p>
          <w:p w14:paraId="13636DA8" w14:textId="77777777" w:rsidR="0057443C" w:rsidRPr="00D0162F" w:rsidRDefault="0057443C" w:rsidP="0057443C">
            <w:pPr>
              <w:pStyle w:val="TAL"/>
              <w:rPr>
                <w:ins w:id="2768" w:author="1677" w:date="2024-04-16T14:39:00Z"/>
              </w:rPr>
            </w:pPr>
            <w:ins w:id="2769" w:author="1677" w:date="2024-04-16T14:39:00Z">
              <w:r w:rsidRPr="00D0162F">
                <w:t>Ês1: -8</w:t>
              </w:r>
              <w:r>
                <w:t>9</w:t>
              </w:r>
              <w:r w:rsidRPr="00D0162F">
                <w:t>dBm/120kHz</w:t>
              </w:r>
            </w:ins>
          </w:p>
          <w:p w14:paraId="6872880A" w14:textId="77777777" w:rsidR="0057443C" w:rsidRDefault="0057443C" w:rsidP="0057443C">
            <w:pPr>
              <w:pStyle w:val="TAL"/>
              <w:spacing w:line="256" w:lineRule="auto"/>
              <w:rPr>
                <w:ins w:id="2770" w:author="1677" w:date="2024-04-16T14:39:00Z"/>
              </w:rPr>
            </w:pPr>
            <w:ins w:id="2771" w:author="1677" w:date="2024-04-16T14:39:00Z">
              <w:r w:rsidRPr="00D0162F">
                <w:t>Ês2: -8</w:t>
              </w:r>
              <w:r>
                <w:t>9</w:t>
              </w:r>
              <w:r w:rsidRPr="00D0162F">
                <w:t>dBm/120kHz</w:t>
              </w:r>
            </w:ins>
          </w:p>
          <w:p w14:paraId="0CD9E8D0" w14:textId="77777777" w:rsidR="0057443C" w:rsidRDefault="0057443C" w:rsidP="0057443C">
            <w:pPr>
              <w:pStyle w:val="TAL"/>
              <w:spacing w:line="256" w:lineRule="auto"/>
              <w:rPr>
                <w:ins w:id="2772" w:author="1677" w:date="2024-04-16T14:39:00Z"/>
              </w:rPr>
            </w:pPr>
          </w:p>
          <w:p w14:paraId="1EC52CBC" w14:textId="77777777" w:rsidR="0057443C" w:rsidRDefault="0057443C" w:rsidP="0057443C">
            <w:pPr>
              <w:pStyle w:val="TAL"/>
              <w:spacing w:line="256" w:lineRule="auto"/>
              <w:rPr>
                <w:ins w:id="2773" w:author="1677" w:date="2024-04-16T14:39:00Z"/>
                <w:lang w:eastAsia="ja-JP"/>
              </w:rPr>
            </w:pPr>
            <w:ins w:id="2774" w:author="1677" w:date="2024-04-16T14:39:00Z">
              <w:r>
                <w:rPr>
                  <w:rFonts w:hint="eastAsia"/>
                  <w:lang w:eastAsia="ja-JP"/>
                </w:rPr>
                <w:t>S</w:t>
              </w:r>
              <w:r>
                <w:rPr>
                  <w:lang w:eastAsia="ja-JP"/>
                </w:rPr>
                <w:t>ignalled A4-Thresholds:</w:t>
              </w:r>
            </w:ins>
          </w:p>
          <w:p w14:paraId="00EE21D4" w14:textId="0D51F27B" w:rsidR="0057443C" w:rsidRPr="00D0162F" w:rsidRDefault="0057443C" w:rsidP="0057443C">
            <w:pPr>
              <w:pStyle w:val="TAL"/>
              <w:spacing w:line="256" w:lineRule="auto"/>
              <w:rPr>
                <w:ins w:id="2775" w:author="1677" w:date="2024-04-16T14:39:00Z"/>
              </w:rPr>
            </w:pPr>
            <w:ins w:id="2776" w:author="1677" w:date="2024-04-16T14:39:00Z">
              <w:r>
                <w:rPr>
                  <w:rFonts w:hint="eastAsia"/>
                  <w:lang w:eastAsia="ja-JP"/>
                </w:rPr>
                <w:t>-</w:t>
              </w:r>
              <w:r>
                <w:rPr>
                  <w:lang w:eastAsia="ja-JP"/>
                </w:rPr>
                <w:t>120 dBm/SCS</w:t>
              </w:r>
            </w:ins>
          </w:p>
        </w:tc>
        <w:tc>
          <w:tcPr>
            <w:tcW w:w="1643" w:type="dxa"/>
            <w:tcBorders>
              <w:top w:val="single" w:sz="4" w:space="0" w:color="auto"/>
              <w:left w:val="single" w:sz="4" w:space="0" w:color="auto"/>
              <w:bottom w:val="single" w:sz="4" w:space="0" w:color="auto"/>
              <w:right w:val="single" w:sz="4" w:space="0" w:color="auto"/>
            </w:tcBorders>
          </w:tcPr>
          <w:p w14:paraId="1BD0056B" w14:textId="77777777" w:rsidR="0057443C" w:rsidRPr="00D0162F" w:rsidRDefault="0057443C" w:rsidP="0057443C">
            <w:pPr>
              <w:pStyle w:val="TAL"/>
              <w:rPr>
                <w:ins w:id="2777" w:author="1677" w:date="2024-04-16T14:39:00Z"/>
              </w:rPr>
            </w:pPr>
            <w:ins w:id="2778" w:author="1677" w:date="2024-04-16T14:39:00Z">
              <w:r w:rsidRPr="00D0162F">
                <w:t>During T1</w:t>
              </w:r>
              <w:r>
                <w:t xml:space="preserve"> - T2</w:t>
              </w:r>
              <w:r w:rsidRPr="00D0162F">
                <w:t>:</w:t>
              </w:r>
            </w:ins>
          </w:p>
          <w:p w14:paraId="166C9E35" w14:textId="77777777" w:rsidR="0057443C" w:rsidRPr="00D0162F" w:rsidRDefault="0057443C" w:rsidP="0057443C">
            <w:pPr>
              <w:pStyle w:val="TAL"/>
              <w:rPr>
                <w:ins w:id="2779" w:author="1677" w:date="2024-04-16T14:39:00Z"/>
                <w:u w:val="single"/>
                <w:lang w:eastAsia="zh-CN"/>
              </w:rPr>
            </w:pPr>
            <w:ins w:id="2780" w:author="1677" w:date="2024-04-16T14:39:00Z">
              <w:r w:rsidRPr="00D0162F">
                <w:rPr>
                  <w:u w:val="single"/>
                  <w:lang w:eastAsia="zh-CN"/>
                </w:rPr>
                <w:t>0dB</w:t>
              </w:r>
            </w:ins>
          </w:p>
          <w:p w14:paraId="5FFE23E7" w14:textId="77777777" w:rsidR="0057443C" w:rsidRPr="00D0162F" w:rsidRDefault="0057443C" w:rsidP="0057443C">
            <w:pPr>
              <w:pStyle w:val="TAL"/>
              <w:rPr>
                <w:ins w:id="2781" w:author="1677" w:date="2024-04-16T14:39:00Z"/>
                <w:u w:val="single"/>
                <w:lang w:eastAsia="zh-CN"/>
              </w:rPr>
            </w:pPr>
            <w:ins w:id="2782" w:author="1677" w:date="2024-04-16T14:39:00Z">
              <w:r w:rsidRPr="00D0162F">
                <w:rPr>
                  <w:u w:val="single"/>
                  <w:lang w:eastAsia="zh-CN"/>
                </w:rPr>
                <w:t>0dB</w:t>
              </w:r>
            </w:ins>
          </w:p>
          <w:p w14:paraId="33B44E27" w14:textId="77777777" w:rsidR="0057443C" w:rsidRPr="00D0162F" w:rsidRDefault="0057443C" w:rsidP="0057443C">
            <w:pPr>
              <w:pStyle w:val="TAL"/>
              <w:rPr>
                <w:ins w:id="2783" w:author="1677" w:date="2024-04-16T14:39:00Z"/>
                <w:u w:val="single"/>
                <w:lang w:eastAsia="zh-CN"/>
              </w:rPr>
            </w:pPr>
          </w:p>
          <w:p w14:paraId="272703F6" w14:textId="77777777" w:rsidR="0057443C" w:rsidRPr="00D0162F" w:rsidRDefault="0057443C" w:rsidP="0057443C">
            <w:pPr>
              <w:pStyle w:val="TAL"/>
              <w:rPr>
                <w:ins w:id="2784" w:author="1677" w:date="2024-04-16T14:39:00Z"/>
                <w:u w:val="single"/>
                <w:lang w:eastAsia="zh-CN"/>
              </w:rPr>
            </w:pPr>
            <w:ins w:id="2785" w:author="1677" w:date="2024-04-16T14:39:00Z">
              <w:r w:rsidRPr="00D0162F">
                <w:rPr>
                  <w:u w:val="single"/>
                  <w:lang w:eastAsia="zh-CN"/>
                </w:rPr>
                <w:t xml:space="preserve">During </w:t>
              </w:r>
              <w:r>
                <w:rPr>
                  <w:u w:val="single"/>
                  <w:lang w:eastAsia="zh-CN"/>
                </w:rPr>
                <w:t>T3</w:t>
              </w:r>
              <w:r w:rsidRPr="00D0162F">
                <w:rPr>
                  <w:u w:val="single"/>
                  <w:lang w:eastAsia="zh-CN"/>
                </w:rPr>
                <w:t>:</w:t>
              </w:r>
            </w:ins>
          </w:p>
          <w:p w14:paraId="1ECFCD62" w14:textId="77777777" w:rsidR="0057443C" w:rsidRPr="00D0162F" w:rsidRDefault="0057443C" w:rsidP="0057443C">
            <w:pPr>
              <w:pStyle w:val="TAL"/>
              <w:rPr>
                <w:ins w:id="2786" w:author="1677" w:date="2024-04-16T14:39:00Z"/>
                <w:u w:val="single"/>
                <w:lang w:eastAsia="zh-CN"/>
              </w:rPr>
            </w:pPr>
            <w:ins w:id="2787" w:author="1677" w:date="2024-04-16T14:39:00Z">
              <w:r w:rsidRPr="00D0162F">
                <w:rPr>
                  <w:u w:val="single"/>
                  <w:lang w:eastAsia="zh-CN"/>
                </w:rPr>
                <w:t>0dB</w:t>
              </w:r>
            </w:ins>
          </w:p>
          <w:p w14:paraId="2506FA5A" w14:textId="77777777" w:rsidR="0057443C" w:rsidRDefault="0057443C" w:rsidP="0057443C">
            <w:pPr>
              <w:pStyle w:val="TAL"/>
              <w:spacing w:line="256" w:lineRule="auto"/>
              <w:rPr>
                <w:ins w:id="2788" w:author="1677" w:date="2024-04-16T14:39:00Z"/>
                <w:u w:val="single"/>
                <w:lang w:eastAsia="zh-CN"/>
              </w:rPr>
            </w:pPr>
            <w:ins w:id="2789" w:author="1677" w:date="2024-04-16T14:39:00Z">
              <w:r w:rsidRPr="00D0162F">
                <w:rPr>
                  <w:u w:val="single"/>
                  <w:lang w:eastAsia="zh-CN"/>
                </w:rPr>
                <w:t>0dB</w:t>
              </w:r>
            </w:ins>
          </w:p>
          <w:p w14:paraId="17BF08B1" w14:textId="77777777" w:rsidR="0057443C" w:rsidRDefault="0057443C" w:rsidP="0057443C">
            <w:pPr>
              <w:pStyle w:val="TAL"/>
              <w:spacing w:line="256" w:lineRule="auto"/>
              <w:rPr>
                <w:ins w:id="2790" w:author="1677" w:date="2024-04-16T14:39:00Z"/>
                <w:rFonts w:eastAsia="SimSun"/>
                <w:u w:val="single"/>
                <w:lang w:eastAsia="zh-CN"/>
              </w:rPr>
            </w:pPr>
          </w:p>
          <w:p w14:paraId="4A946B73" w14:textId="16BD3868" w:rsidR="0057443C" w:rsidRPr="00D0162F" w:rsidRDefault="0057443C" w:rsidP="0057443C">
            <w:pPr>
              <w:pStyle w:val="TAL"/>
              <w:spacing w:line="256" w:lineRule="auto"/>
              <w:rPr>
                <w:ins w:id="2791" w:author="1677" w:date="2024-04-16T14:39:00Z"/>
              </w:rPr>
            </w:pPr>
            <w:ins w:id="2792" w:author="1677" w:date="2024-04-16T14:39:00Z">
              <w:r>
                <w:rPr>
                  <w:rFonts w:hint="eastAsia"/>
                  <w:u w:val="single"/>
                  <w:lang w:eastAsia="ja-JP"/>
                </w:rPr>
                <w:t>0</w:t>
              </w:r>
              <w:r>
                <w:rPr>
                  <w:u w:val="single"/>
                  <w:lang w:eastAsia="ja-JP"/>
                </w:rPr>
                <w:t xml:space="preserve"> dB</w:t>
              </w:r>
            </w:ins>
          </w:p>
        </w:tc>
        <w:tc>
          <w:tcPr>
            <w:tcW w:w="2573" w:type="dxa"/>
            <w:tcBorders>
              <w:top w:val="single" w:sz="4" w:space="0" w:color="auto"/>
              <w:left w:val="single" w:sz="4" w:space="0" w:color="auto"/>
              <w:bottom w:val="single" w:sz="4" w:space="0" w:color="auto"/>
              <w:right w:val="single" w:sz="4" w:space="0" w:color="auto"/>
            </w:tcBorders>
          </w:tcPr>
          <w:p w14:paraId="7429B9E8" w14:textId="77777777" w:rsidR="0057443C" w:rsidRPr="00D0162F" w:rsidRDefault="0057443C" w:rsidP="0057443C">
            <w:pPr>
              <w:pStyle w:val="TAL"/>
              <w:rPr>
                <w:ins w:id="2793" w:author="1677" w:date="2024-04-16T14:39:00Z"/>
              </w:rPr>
            </w:pPr>
            <w:ins w:id="2794" w:author="1677" w:date="2024-04-16T14:39:00Z">
              <w:r w:rsidRPr="00D0162F">
                <w:t>During T1</w:t>
              </w:r>
              <w:r>
                <w:t xml:space="preserve"> – T2</w:t>
              </w:r>
              <w:r w:rsidRPr="00D0162F">
                <w:t>:</w:t>
              </w:r>
            </w:ins>
          </w:p>
          <w:p w14:paraId="7FCDE819" w14:textId="77777777" w:rsidR="0057443C" w:rsidRPr="00D0162F" w:rsidRDefault="0057443C" w:rsidP="0057443C">
            <w:pPr>
              <w:pStyle w:val="TAL"/>
              <w:rPr>
                <w:ins w:id="2795" w:author="1677" w:date="2024-04-16T14:39:00Z"/>
              </w:rPr>
            </w:pPr>
            <w:ins w:id="2796" w:author="1677" w:date="2024-04-16T14:39:00Z">
              <w:r w:rsidRPr="00D0162F">
                <w:t>Ês1: -8</w:t>
              </w:r>
              <w:r>
                <w:t>9</w:t>
              </w:r>
              <w:r w:rsidRPr="00D0162F">
                <w:t>dBm/120kHz</w:t>
              </w:r>
            </w:ins>
          </w:p>
          <w:p w14:paraId="194DF9CD" w14:textId="77777777" w:rsidR="0057443C" w:rsidRPr="00D0162F" w:rsidRDefault="0057443C" w:rsidP="0057443C">
            <w:pPr>
              <w:pStyle w:val="TAL"/>
              <w:rPr>
                <w:ins w:id="2797" w:author="1677" w:date="2024-04-16T14:39:00Z"/>
              </w:rPr>
            </w:pPr>
            <w:ins w:id="2798" w:author="1677" w:date="2024-04-16T14:39:00Z">
              <w:r w:rsidRPr="00D0162F">
                <w:t>Ês2: -infinity</w:t>
              </w:r>
            </w:ins>
          </w:p>
          <w:p w14:paraId="5F74E48B" w14:textId="77777777" w:rsidR="0057443C" w:rsidRPr="00D0162F" w:rsidRDefault="0057443C" w:rsidP="0057443C">
            <w:pPr>
              <w:pStyle w:val="TAL"/>
              <w:rPr>
                <w:ins w:id="2799" w:author="1677" w:date="2024-04-16T14:39:00Z"/>
              </w:rPr>
            </w:pPr>
          </w:p>
          <w:p w14:paraId="227095BE" w14:textId="77777777" w:rsidR="0057443C" w:rsidRPr="00D0162F" w:rsidRDefault="0057443C" w:rsidP="0057443C">
            <w:pPr>
              <w:pStyle w:val="TAL"/>
              <w:rPr>
                <w:ins w:id="2800" w:author="1677" w:date="2024-04-16T14:39:00Z"/>
              </w:rPr>
            </w:pPr>
            <w:ins w:id="2801" w:author="1677" w:date="2024-04-16T14:39:00Z">
              <w:r w:rsidRPr="00D0162F">
                <w:t xml:space="preserve">During </w:t>
              </w:r>
              <w:r>
                <w:t>T3</w:t>
              </w:r>
              <w:r w:rsidRPr="00D0162F">
                <w:t>:</w:t>
              </w:r>
            </w:ins>
          </w:p>
          <w:p w14:paraId="542D6D6B" w14:textId="77777777" w:rsidR="0057443C" w:rsidRPr="00D0162F" w:rsidRDefault="0057443C" w:rsidP="0057443C">
            <w:pPr>
              <w:pStyle w:val="TAL"/>
              <w:rPr>
                <w:ins w:id="2802" w:author="1677" w:date="2024-04-16T14:39:00Z"/>
              </w:rPr>
            </w:pPr>
            <w:ins w:id="2803" w:author="1677" w:date="2024-04-16T14:39:00Z">
              <w:r w:rsidRPr="00D0162F">
                <w:t>Ês1: -8</w:t>
              </w:r>
              <w:r>
                <w:t>9</w:t>
              </w:r>
              <w:r w:rsidRPr="00D0162F">
                <w:t>dBm/120kHz</w:t>
              </w:r>
            </w:ins>
          </w:p>
          <w:p w14:paraId="6DCB8214" w14:textId="77777777" w:rsidR="0057443C" w:rsidRDefault="0057443C" w:rsidP="0057443C">
            <w:pPr>
              <w:pStyle w:val="TAL"/>
              <w:spacing w:line="256" w:lineRule="auto"/>
              <w:rPr>
                <w:ins w:id="2804" w:author="1677" w:date="2024-04-16T14:39:00Z"/>
              </w:rPr>
            </w:pPr>
            <w:ins w:id="2805" w:author="1677" w:date="2024-04-16T14:39:00Z">
              <w:r w:rsidRPr="00D0162F">
                <w:t>Ês2: -8</w:t>
              </w:r>
              <w:r>
                <w:t>9</w:t>
              </w:r>
              <w:r w:rsidRPr="00D0162F">
                <w:t>dBm/120kHz</w:t>
              </w:r>
            </w:ins>
          </w:p>
          <w:p w14:paraId="334A1BCC" w14:textId="77777777" w:rsidR="0057443C" w:rsidRDefault="0057443C" w:rsidP="0057443C">
            <w:pPr>
              <w:pStyle w:val="TAL"/>
              <w:spacing w:line="256" w:lineRule="auto"/>
              <w:rPr>
                <w:ins w:id="2806" w:author="1677" w:date="2024-04-16T14:39:00Z"/>
              </w:rPr>
            </w:pPr>
          </w:p>
          <w:p w14:paraId="3D19358E" w14:textId="77777777" w:rsidR="0057443C" w:rsidRDefault="0057443C" w:rsidP="0057443C">
            <w:pPr>
              <w:pStyle w:val="TAL"/>
              <w:spacing w:line="256" w:lineRule="auto"/>
              <w:rPr>
                <w:ins w:id="2807" w:author="1677" w:date="2024-04-16T14:39:00Z"/>
                <w:lang w:eastAsia="ja-JP"/>
              </w:rPr>
            </w:pPr>
            <w:ins w:id="2808" w:author="1677" w:date="2024-04-16T14:39:00Z">
              <w:r>
                <w:rPr>
                  <w:rFonts w:hint="eastAsia"/>
                  <w:lang w:eastAsia="ja-JP"/>
                </w:rPr>
                <w:t>S</w:t>
              </w:r>
              <w:r>
                <w:rPr>
                  <w:lang w:eastAsia="ja-JP"/>
                </w:rPr>
                <w:t>ignalled A4-Thresholds:</w:t>
              </w:r>
            </w:ins>
          </w:p>
          <w:p w14:paraId="3AEB05C7" w14:textId="0B285744" w:rsidR="0057443C" w:rsidRPr="00D0162F" w:rsidRDefault="0057443C" w:rsidP="0057443C">
            <w:pPr>
              <w:pStyle w:val="TAL"/>
              <w:spacing w:line="256" w:lineRule="auto"/>
              <w:rPr>
                <w:ins w:id="2809" w:author="1677" w:date="2024-04-16T14:39:00Z"/>
              </w:rPr>
            </w:pPr>
            <w:ins w:id="2810" w:author="1677" w:date="2024-04-16T14:39:00Z">
              <w:r>
                <w:rPr>
                  <w:lang w:eastAsia="ja-JP"/>
                </w:rPr>
                <w:t>-120 dBm/SCS</w:t>
              </w:r>
            </w:ins>
          </w:p>
        </w:tc>
      </w:tr>
      <w:tr w:rsidR="0057443C" w:rsidRPr="00D0162F" w14:paraId="57D4559D" w14:textId="77777777" w:rsidTr="00EC187F">
        <w:trPr>
          <w:jc w:val="center"/>
          <w:ins w:id="2811" w:author="1677" w:date="2024-04-16T14:39:00Z"/>
        </w:trPr>
        <w:tc>
          <w:tcPr>
            <w:tcW w:w="2122" w:type="dxa"/>
            <w:tcBorders>
              <w:top w:val="single" w:sz="4" w:space="0" w:color="auto"/>
              <w:left w:val="single" w:sz="4" w:space="0" w:color="auto"/>
              <w:bottom w:val="single" w:sz="4" w:space="0" w:color="auto"/>
              <w:right w:val="single" w:sz="4" w:space="0" w:color="auto"/>
            </w:tcBorders>
          </w:tcPr>
          <w:p w14:paraId="64FDC481" w14:textId="25A8748A" w:rsidR="0057443C" w:rsidRPr="00D0162F" w:rsidRDefault="0057443C" w:rsidP="0057443C">
            <w:pPr>
              <w:pStyle w:val="TAL"/>
              <w:rPr>
                <w:ins w:id="2812" w:author="1677" w:date="2024-04-16T14:39:00Z"/>
              </w:rPr>
            </w:pPr>
            <w:ins w:id="2813" w:author="1677" w:date="2024-04-16T14:39:00Z">
              <w:r>
                <w:rPr>
                  <w:rFonts w:hint="eastAsia"/>
                  <w:lang w:eastAsia="ja-JP"/>
                </w:rPr>
                <w:t>7</w:t>
              </w:r>
              <w:r>
                <w:rPr>
                  <w:lang w:eastAsia="ja-JP"/>
                </w:rPr>
                <w:t xml:space="preserve">.6.14.2 </w:t>
              </w:r>
              <w:r w:rsidRPr="00774A0E">
                <w:rPr>
                  <w:lang w:eastAsia="ja-JP"/>
                </w:rPr>
                <w:t>Intra-frequency measurement test with SA event triggered reporting tests: with network-controlled activation/deactivation of Pre-MG in FR2</w:t>
              </w:r>
            </w:ins>
          </w:p>
        </w:tc>
        <w:tc>
          <w:tcPr>
            <w:tcW w:w="4078" w:type="dxa"/>
            <w:gridSpan w:val="2"/>
            <w:tcBorders>
              <w:top w:val="single" w:sz="4" w:space="0" w:color="auto"/>
              <w:left w:val="single" w:sz="4" w:space="0" w:color="auto"/>
              <w:bottom w:val="single" w:sz="4" w:space="0" w:color="auto"/>
              <w:right w:val="single" w:sz="4" w:space="0" w:color="auto"/>
            </w:tcBorders>
          </w:tcPr>
          <w:p w14:paraId="4A8BABBF" w14:textId="77777777" w:rsidR="0057443C" w:rsidRPr="00D0162F" w:rsidRDefault="0057443C" w:rsidP="0057443C">
            <w:pPr>
              <w:pStyle w:val="TAL"/>
              <w:rPr>
                <w:ins w:id="2814" w:author="1677" w:date="2024-04-16T14:39:00Z"/>
              </w:rPr>
            </w:pPr>
            <w:ins w:id="2815" w:author="1677" w:date="2024-04-16T14:39:00Z">
              <w:r w:rsidRPr="00D0162F">
                <w:t>During T1</w:t>
              </w:r>
              <w:r>
                <w:t xml:space="preserve"> – T2</w:t>
              </w:r>
              <w:r w:rsidRPr="00D0162F">
                <w:t>:</w:t>
              </w:r>
            </w:ins>
          </w:p>
          <w:p w14:paraId="6B48A184" w14:textId="77777777" w:rsidR="0057443C" w:rsidRPr="00D0162F" w:rsidRDefault="0057443C" w:rsidP="0057443C">
            <w:pPr>
              <w:pStyle w:val="TAL"/>
              <w:rPr>
                <w:ins w:id="2816" w:author="1677" w:date="2024-04-16T14:39:00Z"/>
              </w:rPr>
            </w:pPr>
            <w:ins w:id="2817" w:author="1677" w:date="2024-04-16T14:39:00Z">
              <w:r w:rsidRPr="00D0162F">
                <w:t>Ês1: -8</w:t>
              </w:r>
              <w:r>
                <w:t>9</w:t>
              </w:r>
              <w:r w:rsidRPr="00D0162F">
                <w:t>dBm/120kHz</w:t>
              </w:r>
            </w:ins>
          </w:p>
          <w:p w14:paraId="5C692AB4" w14:textId="77777777" w:rsidR="0057443C" w:rsidRPr="00D0162F" w:rsidRDefault="0057443C" w:rsidP="0057443C">
            <w:pPr>
              <w:pStyle w:val="TAL"/>
              <w:rPr>
                <w:ins w:id="2818" w:author="1677" w:date="2024-04-16T14:39:00Z"/>
              </w:rPr>
            </w:pPr>
            <w:ins w:id="2819" w:author="1677" w:date="2024-04-16T14:39:00Z">
              <w:r w:rsidRPr="00D0162F">
                <w:t>Ês2: -infinity</w:t>
              </w:r>
            </w:ins>
          </w:p>
          <w:p w14:paraId="49982F01" w14:textId="77777777" w:rsidR="0057443C" w:rsidRPr="00D0162F" w:rsidRDefault="0057443C" w:rsidP="0057443C">
            <w:pPr>
              <w:pStyle w:val="TAL"/>
              <w:rPr>
                <w:ins w:id="2820" w:author="1677" w:date="2024-04-16T14:39:00Z"/>
              </w:rPr>
            </w:pPr>
          </w:p>
          <w:p w14:paraId="6E501D9D" w14:textId="77777777" w:rsidR="0057443C" w:rsidRPr="00D0162F" w:rsidRDefault="0057443C" w:rsidP="0057443C">
            <w:pPr>
              <w:pStyle w:val="TAL"/>
              <w:rPr>
                <w:ins w:id="2821" w:author="1677" w:date="2024-04-16T14:39:00Z"/>
              </w:rPr>
            </w:pPr>
            <w:ins w:id="2822" w:author="1677" w:date="2024-04-16T14:39:00Z">
              <w:r w:rsidRPr="00D0162F">
                <w:t xml:space="preserve">During </w:t>
              </w:r>
              <w:r>
                <w:t>T3</w:t>
              </w:r>
              <w:r w:rsidRPr="00D0162F">
                <w:t>:</w:t>
              </w:r>
            </w:ins>
          </w:p>
          <w:p w14:paraId="128D1197" w14:textId="77777777" w:rsidR="0057443C" w:rsidRPr="00D0162F" w:rsidRDefault="0057443C" w:rsidP="0057443C">
            <w:pPr>
              <w:pStyle w:val="TAL"/>
              <w:rPr>
                <w:ins w:id="2823" w:author="1677" w:date="2024-04-16T14:39:00Z"/>
              </w:rPr>
            </w:pPr>
            <w:ins w:id="2824" w:author="1677" w:date="2024-04-16T14:39:00Z">
              <w:r w:rsidRPr="00D0162F">
                <w:t>Ês1: -8</w:t>
              </w:r>
              <w:r>
                <w:t>9</w:t>
              </w:r>
              <w:r w:rsidRPr="00D0162F">
                <w:t>dBm/120kHz</w:t>
              </w:r>
            </w:ins>
          </w:p>
          <w:p w14:paraId="48E88394" w14:textId="77777777" w:rsidR="0057443C" w:rsidRDefault="0057443C" w:rsidP="0057443C">
            <w:pPr>
              <w:pStyle w:val="TAL"/>
              <w:spacing w:line="256" w:lineRule="auto"/>
              <w:rPr>
                <w:ins w:id="2825" w:author="1677" w:date="2024-04-16T14:39:00Z"/>
              </w:rPr>
            </w:pPr>
            <w:ins w:id="2826" w:author="1677" w:date="2024-04-16T14:39:00Z">
              <w:r w:rsidRPr="00D0162F">
                <w:t>Ês2: -8</w:t>
              </w:r>
              <w:r>
                <w:t>9</w:t>
              </w:r>
              <w:r w:rsidRPr="00D0162F">
                <w:t>dBm/120kHz</w:t>
              </w:r>
            </w:ins>
          </w:p>
          <w:p w14:paraId="1B0CA7AC" w14:textId="77777777" w:rsidR="0057443C" w:rsidRDefault="0057443C" w:rsidP="0057443C">
            <w:pPr>
              <w:pStyle w:val="TAL"/>
              <w:spacing w:line="256" w:lineRule="auto"/>
              <w:rPr>
                <w:ins w:id="2827" w:author="1677" w:date="2024-04-16T14:39:00Z"/>
              </w:rPr>
            </w:pPr>
          </w:p>
          <w:p w14:paraId="4F894255" w14:textId="77777777" w:rsidR="0057443C" w:rsidRDefault="0057443C" w:rsidP="0057443C">
            <w:pPr>
              <w:pStyle w:val="TAL"/>
              <w:spacing w:line="256" w:lineRule="auto"/>
              <w:rPr>
                <w:ins w:id="2828" w:author="1677" w:date="2024-04-16T14:39:00Z"/>
                <w:lang w:eastAsia="ja-JP"/>
              </w:rPr>
            </w:pPr>
            <w:ins w:id="2829" w:author="1677" w:date="2024-04-16T14:39:00Z">
              <w:r>
                <w:rPr>
                  <w:rFonts w:hint="eastAsia"/>
                  <w:lang w:eastAsia="ja-JP"/>
                </w:rPr>
                <w:t>S</w:t>
              </w:r>
              <w:r>
                <w:rPr>
                  <w:lang w:eastAsia="ja-JP"/>
                </w:rPr>
                <w:t>ignalled A3-Offset:</w:t>
              </w:r>
            </w:ins>
          </w:p>
          <w:p w14:paraId="7668791A" w14:textId="5FC29057" w:rsidR="0057443C" w:rsidRPr="00D0162F" w:rsidRDefault="0057443C" w:rsidP="0057443C">
            <w:pPr>
              <w:pStyle w:val="TAL"/>
              <w:spacing w:line="256" w:lineRule="auto"/>
              <w:rPr>
                <w:ins w:id="2830" w:author="1677" w:date="2024-04-16T14:39:00Z"/>
              </w:rPr>
            </w:pPr>
            <w:ins w:id="2831" w:author="1677" w:date="2024-04-16T14:39:00Z">
              <w:r>
                <w:rPr>
                  <w:rFonts w:hint="eastAsia"/>
                  <w:lang w:eastAsia="ja-JP"/>
                </w:rPr>
                <w:t>-</w:t>
              </w:r>
              <w:r>
                <w:rPr>
                  <w:lang w:eastAsia="ja-JP"/>
                </w:rPr>
                <w:t>11 dB</w:t>
              </w:r>
            </w:ins>
          </w:p>
        </w:tc>
        <w:tc>
          <w:tcPr>
            <w:tcW w:w="1643" w:type="dxa"/>
            <w:tcBorders>
              <w:top w:val="single" w:sz="4" w:space="0" w:color="auto"/>
              <w:left w:val="single" w:sz="4" w:space="0" w:color="auto"/>
              <w:bottom w:val="single" w:sz="4" w:space="0" w:color="auto"/>
              <w:right w:val="single" w:sz="4" w:space="0" w:color="auto"/>
            </w:tcBorders>
          </w:tcPr>
          <w:p w14:paraId="4628552A" w14:textId="77777777" w:rsidR="0057443C" w:rsidRPr="00D0162F" w:rsidRDefault="0057443C" w:rsidP="0057443C">
            <w:pPr>
              <w:pStyle w:val="TAL"/>
              <w:rPr>
                <w:ins w:id="2832" w:author="1677" w:date="2024-04-16T14:39:00Z"/>
              </w:rPr>
            </w:pPr>
            <w:ins w:id="2833" w:author="1677" w:date="2024-04-16T14:39:00Z">
              <w:r w:rsidRPr="00D0162F">
                <w:t>During T1</w:t>
              </w:r>
              <w:r>
                <w:t xml:space="preserve"> – T2</w:t>
              </w:r>
              <w:r w:rsidRPr="00D0162F">
                <w:t>:</w:t>
              </w:r>
            </w:ins>
          </w:p>
          <w:p w14:paraId="1457F3E4" w14:textId="77777777" w:rsidR="0057443C" w:rsidRPr="00D0162F" w:rsidRDefault="0057443C" w:rsidP="0057443C">
            <w:pPr>
              <w:pStyle w:val="TAL"/>
              <w:rPr>
                <w:ins w:id="2834" w:author="1677" w:date="2024-04-16T14:39:00Z"/>
                <w:u w:val="single"/>
                <w:lang w:eastAsia="zh-CN"/>
              </w:rPr>
            </w:pPr>
            <w:ins w:id="2835" w:author="1677" w:date="2024-04-16T14:39:00Z">
              <w:r w:rsidRPr="00D0162F">
                <w:rPr>
                  <w:u w:val="single"/>
                  <w:lang w:eastAsia="zh-CN"/>
                </w:rPr>
                <w:t>0dB</w:t>
              </w:r>
            </w:ins>
          </w:p>
          <w:p w14:paraId="0D343E2F" w14:textId="77777777" w:rsidR="0057443C" w:rsidRPr="00D0162F" w:rsidRDefault="0057443C" w:rsidP="0057443C">
            <w:pPr>
              <w:pStyle w:val="TAL"/>
              <w:rPr>
                <w:ins w:id="2836" w:author="1677" w:date="2024-04-16T14:39:00Z"/>
                <w:u w:val="single"/>
                <w:lang w:eastAsia="zh-CN"/>
              </w:rPr>
            </w:pPr>
            <w:ins w:id="2837" w:author="1677" w:date="2024-04-16T14:39:00Z">
              <w:r w:rsidRPr="00D0162F">
                <w:rPr>
                  <w:u w:val="single"/>
                  <w:lang w:eastAsia="zh-CN"/>
                </w:rPr>
                <w:t>0dB</w:t>
              </w:r>
            </w:ins>
          </w:p>
          <w:p w14:paraId="28424813" w14:textId="77777777" w:rsidR="0057443C" w:rsidRPr="00D0162F" w:rsidRDefault="0057443C" w:rsidP="0057443C">
            <w:pPr>
              <w:pStyle w:val="TAL"/>
              <w:rPr>
                <w:ins w:id="2838" w:author="1677" w:date="2024-04-16T14:39:00Z"/>
                <w:u w:val="single"/>
                <w:lang w:eastAsia="zh-CN"/>
              </w:rPr>
            </w:pPr>
          </w:p>
          <w:p w14:paraId="11D3C0D2" w14:textId="77777777" w:rsidR="0057443C" w:rsidRPr="00D0162F" w:rsidRDefault="0057443C" w:rsidP="0057443C">
            <w:pPr>
              <w:pStyle w:val="TAL"/>
              <w:rPr>
                <w:ins w:id="2839" w:author="1677" w:date="2024-04-16T14:39:00Z"/>
                <w:u w:val="single"/>
                <w:lang w:eastAsia="zh-CN"/>
              </w:rPr>
            </w:pPr>
            <w:ins w:id="2840" w:author="1677" w:date="2024-04-16T14:39:00Z">
              <w:r w:rsidRPr="00D0162F">
                <w:rPr>
                  <w:u w:val="single"/>
                  <w:lang w:eastAsia="zh-CN"/>
                </w:rPr>
                <w:t xml:space="preserve">During </w:t>
              </w:r>
              <w:r>
                <w:rPr>
                  <w:u w:val="single"/>
                  <w:lang w:eastAsia="zh-CN"/>
                </w:rPr>
                <w:t>T3</w:t>
              </w:r>
              <w:r w:rsidRPr="00D0162F">
                <w:rPr>
                  <w:u w:val="single"/>
                  <w:lang w:eastAsia="zh-CN"/>
                </w:rPr>
                <w:t>:</w:t>
              </w:r>
            </w:ins>
          </w:p>
          <w:p w14:paraId="0398E972" w14:textId="77777777" w:rsidR="0057443C" w:rsidRPr="00D0162F" w:rsidRDefault="0057443C" w:rsidP="0057443C">
            <w:pPr>
              <w:pStyle w:val="TAL"/>
              <w:rPr>
                <w:ins w:id="2841" w:author="1677" w:date="2024-04-16T14:39:00Z"/>
                <w:u w:val="single"/>
                <w:lang w:eastAsia="zh-CN"/>
              </w:rPr>
            </w:pPr>
            <w:ins w:id="2842" w:author="1677" w:date="2024-04-16T14:39:00Z">
              <w:r w:rsidRPr="00D0162F">
                <w:rPr>
                  <w:u w:val="single"/>
                  <w:lang w:eastAsia="zh-CN"/>
                </w:rPr>
                <w:t>0dB</w:t>
              </w:r>
            </w:ins>
          </w:p>
          <w:p w14:paraId="1C4073E3" w14:textId="77777777" w:rsidR="0057443C" w:rsidRDefault="0057443C" w:rsidP="0057443C">
            <w:pPr>
              <w:pStyle w:val="TAL"/>
              <w:spacing w:line="256" w:lineRule="auto"/>
              <w:rPr>
                <w:ins w:id="2843" w:author="1677" w:date="2024-04-16T14:39:00Z"/>
                <w:u w:val="single"/>
                <w:lang w:eastAsia="zh-CN"/>
              </w:rPr>
            </w:pPr>
            <w:ins w:id="2844" w:author="1677" w:date="2024-04-16T14:39:00Z">
              <w:r w:rsidRPr="00D0162F">
                <w:rPr>
                  <w:u w:val="single"/>
                  <w:lang w:eastAsia="zh-CN"/>
                </w:rPr>
                <w:t>0dB</w:t>
              </w:r>
            </w:ins>
          </w:p>
          <w:p w14:paraId="6FAA8B27" w14:textId="77777777" w:rsidR="0057443C" w:rsidRDefault="0057443C" w:rsidP="0057443C">
            <w:pPr>
              <w:pStyle w:val="TAL"/>
              <w:spacing w:line="256" w:lineRule="auto"/>
              <w:rPr>
                <w:ins w:id="2845" w:author="1677" w:date="2024-04-16T14:39:00Z"/>
                <w:rFonts w:eastAsia="SimSun"/>
                <w:u w:val="single"/>
                <w:lang w:eastAsia="zh-CN"/>
              </w:rPr>
            </w:pPr>
          </w:p>
          <w:p w14:paraId="20FADE65" w14:textId="7CA94024" w:rsidR="0057443C" w:rsidRPr="00D0162F" w:rsidRDefault="0057443C" w:rsidP="0057443C">
            <w:pPr>
              <w:pStyle w:val="TAL"/>
              <w:spacing w:line="256" w:lineRule="auto"/>
              <w:rPr>
                <w:ins w:id="2846" w:author="1677" w:date="2024-04-16T14:39:00Z"/>
              </w:rPr>
            </w:pPr>
            <w:ins w:id="2847" w:author="1677" w:date="2024-04-16T14:39:00Z">
              <w:r>
                <w:rPr>
                  <w:rFonts w:hint="eastAsia"/>
                  <w:u w:val="single"/>
                  <w:lang w:eastAsia="ja-JP"/>
                </w:rPr>
                <w:t>0</w:t>
              </w:r>
              <w:r>
                <w:rPr>
                  <w:u w:val="single"/>
                  <w:lang w:eastAsia="ja-JP"/>
                </w:rPr>
                <w:t xml:space="preserve"> dB</w:t>
              </w:r>
            </w:ins>
          </w:p>
        </w:tc>
        <w:tc>
          <w:tcPr>
            <w:tcW w:w="2573" w:type="dxa"/>
            <w:tcBorders>
              <w:top w:val="single" w:sz="4" w:space="0" w:color="auto"/>
              <w:left w:val="single" w:sz="4" w:space="0" w:color="auto"/>
              <w:bottom w:val="single" w:sz="4" w:space="0" w:color="auto"/>
              <w:right w:val="single" w:sz="4" w:space="0" w:color="auto"/>
            </w:tcBorders>
          </w:tcPr>
          <w:p w14:paraId="040E915A" w14:textId="77777777" w:rsidR="0057443C" w:rsidRPr="00D0162F" w:rsidRDefault="0057443C" w:rsidP="0057443C">
            <w:pPr>
              <w:pStyle w:val="TAL"/>
              <w:rPr>
                <w:ins w:id="2848" w:author="1677" w:date="2024-04-16T14:39:00Z"/>
              </w:rPr>
            </w:pPr>
            <w:ins w:id="2849" w:author="1677" w:date="2024-04-16T14:39:00Z">
              <w:r w:rsidRPr="00D0162F">
                <w:t>During T1</w:t>
              </w:r>
              <w:r>
                <w:t xml:space="preserve"> – T2</w:t>
              </w:r>
              <w:r w:rsidRPr="00D0162F">
                <w:t>:</w:t>
              </w:r>
            </w:ins>
          </w:p>
          <w:p w14:paraId="3DEAEF4E" w14:textId="77777777" w:rsidR="0057443C" w:rsidRPr="00D0162F" w:rsidRDefault="0057443C" w:rsidP="0057443C">
            <w:pPr>
              <w:pStyle w:val="TAL"/>
              <w:rPr>
                <w:ins w:id="2850" w:author="1677" w:date="2024-04-16T14:39:00Z"/>
              </w:rPr>
            </w:pPr>
            <w:ins w:id="2851" w:author="1677" w:date="2024-04-16T14:39:00Z">
              <w:r w:rsidRPr="00D0162F">
                <w:t>Ês1: -8</w:t>
              </w:r>
              <w:r>
                <w:t>9</w:t>
              </w:r>
              <w:r w:rsidRPr="00D0162F">
                <w:t>dBm/120kHz</w:t>
              </w:r>
            </w:ins>
          </w:p>
          <w:p w14:paraId="78EB535B" w14:textId="77777777" w:rsidR="0057443C" w:rsidRPr="00D0162F" w:rsidRDefault="0057443C" w:rsidP="0057443C">
            <w:pPr>
              <w:pStyle w:val="TAL"/>
              <w:rPr>
                <w:ins w:id="2852" w:author="1677" w:date="2024-04-16T14:39:00Z"/>
              </w:rPr>
            </w:pPr>
            <w:ins w:id="2853" w:author="1677" w:date="2024-04-16T14:39:00Z">
              <w:r w:rsidRPr="00D0162F">
                <w:t>Ês2: -infinity</w:t>
              </w:r>
            </w:ins>
          </w:p>
          <w:p w14:paraId="76E9C9F5" w14:textId="77777777" w:rsidR="0057443C" w:rsidRPr="00D0162F" w:rsidRDefault="0057443C" w:rsidP="0057443C">
            <w:pPr>
              <w:pStyle w:val="TAL"/>
              <w:rPr>
                <w:ins w:id="2854" w:author="1677" w:date="2024-04-16T14:39:00Z"/>
              </w:rPr>
            </w:pPr>
          </w:p>
          <w:p w14:paraId="01F5BE9C" w14:textId="77777777" w:rsidR="0057443C" w:rsidRPr="00D0162F" w:rsidRDefault="0057443C" w:rsidP="0057443C">
            <w:pPr>
              <w:pStyle w:val="TAL"/>
              <w:rPr>
                <w:ins w:id="2855" w:author="1677" w:date="2024-04-16T14:39:00Z"/>
              </w:rPr>
            </w:pPr>
            <w:ins w:id="2856" w:author="1677" w:date="2024-04-16T14:39:00Z">
              <w:r w:rsidRPr="00D0162F">
                <w:t xml:space="preserve">During </w:t>
              </w:r>
              <w:r>
                <w:t>T3</w:t>
              </w:r>
              <w:r w:rsidRPr="00D0162F">
                <w:t>:</w:t>
              </w:r>
            </w:ins>
          </w:p>
          <w:p w14:paraId="4B9E0ADD" w14:textId="77777777" w:rsidR="0057443C" w:rsidRPr="00D0162F" w:rsidRDefault="0057443C" w:rsidP="0057443C">
            <w:pPr>
              <w:pStyle w:val="TAL"/>
              <w:rPr>
                <w:ins w:id="2857" w:author="1677" w:date="2024-04-16T14:39:00Z"/>
              </w:rPr>
            </w:pPr>
            <w:ins w:id="2858" w:author="1677" w:date="2024-04-16T14:39:00Z">
              <w:r w:rsidRPr="00D0162F">
                <w:t>Ês1: -8</w:t>
              </w:r>
              <w:r>
                <w:t>9</w:t>
              </w:r>
              <w:r w:rsidRPr="00D0162F">
                <w:t>dBm/120kHz</w:t>
              </w:r>
            </w:ins>
          </w:p>
          <w:p w14:paraId="09138FDD" w14:textId="77777777" w:rsidR="0057443C" w:rsidRDefault="0057443C" w:rsidP="0057443C">
            <w:pPr>
              <w:pStyle w:val="TAL"/>
              <w:spacing w:line="256" w:lineRule="auto"/>
              <w:rPr>
                <w:ins w:id="2859" w:author="1677" w:date="2024-04-16T14:39:00Z"/>
              </w:rPr>
            </w:pPr>
            <w:ins w:id="2860" w:author="1677" w:date="2024-04-16T14:39:00Z">
              <w:r w:rsidRPr="00D0162F">
                <w:t>Ês2: -8</w:t>
              </w:r>
              <w:r>
                <w:t>9</w:t>
              </w:r>
              <w:r w:rsidRPr="00D0162F">
                <w:t>dBm/120kHz</w:t>
              </w:r>
            </w:ins>
          </w:p>
          <w:p w14:paraId="4E82D804" w14:textId="77777777" w:rsidR="0057443C" w:rsidRDefault="0057443C" w:rsidP="0057443C">
            <w:pPr>
              <w:pStyle w:val="TAL"/>
              <w:spacing w:line="256" w:lineRule="auto"/>
              <w:rPr>
                <w:ins w:id="2861" w:author="1677" w:date="2024-04-16T14:39:00Z"/>
              </w:rPr>
            </w:pPr>
          </w:p>
          <w:p w14:paraId="0CA5FD47" w14:textId="77777777" w:rsidR="0057443C" w:rsidRDefault="0057443C" w:rsidP="0057443C">
            <w:pPr>
              <w:pStyle w:val="TAL"/>
              <w:spacing w:line="256" w:lineRule="auto"/>
              <w:rPr>
                <w:ins w:id="2862" w:author="1677" w:date="2024-04-16T14:39:00Z"/>
                <w:lang w:eastAsia="ja-JP"/>
              </w:rPr>
            </w:pPr>
            <w:ins w:id="2863" w:author="1677" w:date="2024-04-16T14:39:00Z">
              <w:r>
                <w:rPr>
                  <w:rFonts w:hint="eastAsia"/>
                  <w:lang w:eastAsia="ja-JP"/>
                </w:rPr>
                <w:t>S</w:t>
              </w:r>
              <w:r>
                <w:rPr>
                  <w:lang w:eastAsia="ja-JP"/>
                </w:rPr>
                <w:t>ignalled A3-Offset:</w:t>
              </w:r>
            </w:ins>
          </w:p>
          <w:p w14:paraId="53329D96" w14:textId="56F24EE1" w:rsidR="0057443C" w:rsidRPr="00D0162F" w:rsidRDefault="0057443C" w:rsidP="0057443C">
            <w:pPr>
              <w:pStyle w:val="TAL"/>
              <w:spacing w:line="256" w:lineRule="auto"/>
              <w:rPr>
                <w:ins w:id="2864" w:author="1677" w:date="2024-04-16T14:39:00Z"/>
              </w:rPr>
            </w:pPr>
            <w:ins w:id="2865" w:author="1677" w:date="2024-04-16T14:39:00Z">
              <w:r>
                <w:rPr>
                  <w:lang w:eastAsia="ja-JP"/>
                </w:rPr>
                <w:t>-11 dB</w:t>
              </w:r>
            </w:ins>
          </w:p>
        </w:tc>
      </w:tr>
      <w:tr w:rsidR="000C6730" w:rsidRPr="00D0162F" w14:paraId="67152CE5" w14:textId="77777777" w:rsidTr="00EC187F">
        <w:trPr>
          <w:jc w:val="center"/>
          <w:ins w:id="2866" w:author="1678" w:date="2024-04-16T14:42:00Z"/>
        </w:trPr>
        <w:tc>
          <w:tcPr>
            <w:tcW w:w="2122" w:type="dxa"/>
            <w:tcBorders>
              <w:top w:val="single" w:sz="4" w:space="0" w:color="auto"/>
              <w:left w:val="single" w:sz="4" w:space="0" w:color="auto"/>
              <w:bottom w:val="single" w:sz="4" w:space="0" w:color="auto"/>
              <w:right w:val="single" w:sz="4" w:space="0" w:color="auto"/>
            </w:tcBorders>
          </w:tcPr>
          <w:p w14:paraId="3496EA5E" w14:textId="25413ACC" w:rsidR="000C6730" w:rsidRDefault="000C6730" w:rsidP="000C6730">
            <w:pPr>
              <w:pStyle w:val="TAL"/>
              <w:rPr>
                <w:ins w:id="2867" w:author="1678" w:date="2024-04-16T14:42:00Z"/>
                <w:rFonts w:hint="eastAsia"/>
                <w:lang w:eastAsia="ja-JP"/>
              </w:rPr>
            </w:pPr>
            <w:ins w:id="2868" w:author="1678" w:date="2024-04-16T14:42:00Z">
              <w:r w:rsidRPr="00550ABE">
                <w:t>7.6.15.1</w:t>
              </w:r>
              <w:r>
                <w:t xml:space="preserve"> </w:t>
              </w:r>
              <w:r w:rsidRPr="00550ABE">
                <w:t xml:space="preserve">NR </w:t>
              </w:r>
              <w:r w:rsidRPr="00656CBD">
                <w:t>SA</w:t>
              </w:r>
              <w:r>
                <w:t xml:space="preserve"> </w:t>
              </w:r>
              <w:r w:rsidRPr="00550ABE">
                <w:t xml:space="preserve">FR2 </w:t>
              </w:r>
              <w:r w:rsidRPr="00550ABE" w:rsidDel="006F021F">
                <w:t xml:space="preserve">SA </w:t>
              </w:r>
              <w:r w:rsidRPr="00550ABE">
                <w:t>event triggered reporting tests with fully non-overlapping concurrent MGs for SSB-based inter-frequency measurements</w:t>
              </w:r>
            </w:ins>
          </w:p>
        </w:tc>
        <w:tc>
          <w:tcPr>
            <w:tcW w:w="4078" w:type="dxa"/>
            <w:gridSpan w:val="2"/>
            <w:tcBorders>
              <w:top w:val="single" w:sz="4" w:space="0" w:color="auto"/>
              <w:left w:val="single" w:sz="4" w:space="0" w:color="auto"/>
              <w:bottom w:val="single" w:sz="4" w:space="0" w:color="auto"/>
              <w:right w:val="single" w:sz="4" w:space="0" w:color="auto"/>
            </w:tcBorders>
          </w:tcPr>
          <w:p w14:paraId="6771851F" w14:textId="77777777" w:rsidR="000C6730" w:rsidRPr="00D0162F" w:rsidRDefault="000C6730" w:rsidP="000C6730">
            <w:pPr>
              <w:pStyle w:val="TAL"/>
              <w:rPr>
                <w:ins w:id="2869" w:author="1678" w:date="2024-04-16T14:42:00Z"/>
              </w:rPr>
            </w:pPr>
            <w:ins w:id="2870" w:author="1678" w:date="2024-04-16T14:42:00Z">
              <w:r w:rsidRPr="00D0162F">
                <w:t>During T1:</w:t>
              </w:r>
            </w:ins>
          </w:p>
          <w:p w14:paraId="090CD49A" w14:textId="77777777" w:rsidR="000C6730" w:rsidRPr="00D0162F" w:rsidRDefault="000C6730" w:rsidP="000C6730">
            <w:pPr>
              <w:pStyle w:val="TAL"/>
              <w:rPr>
                <w:ins w:id="2871" w:author="1678" w:date="2024-04-16T14:42:00Z"/>
              </w:rPr>
            </w:pPr>
            <w:ins w:id="2872" w:author="1678" w:date="2024-04-16T14:42:00Z">
              <w:r w:rsidRPr="00D0162F">
                <w:t>Ês1: -8</w:t>
              </w:r>
              <w:r>
                <w:t>7</w:t>
              </w:r>
              <w:r w:rsidRPr="00D0162F">
                <w:t>dBm/120kHz</w:t>
              </w:r>
            </w:ins>
          </w:p>
          <w:p w14:paraId="4C44BF5B" w14:textId="77777777" w:rsidR="000C6730" w:rsidRDefault="000C6730" w:rsidP="000C6730">
            <w:pPr>
              <w:pStyle w:val="TAL"/>
              <w:rPr>
                <w:ins w:id="2873" w:author="1678" w:date="2024-04-16T14:42:00Z"/>
              </w:rPr>
            </w:pPr>
            <w:ins w:id="2874" w:author="1678" w:date="2024-04-16T14:42:00Z">
              <w:r w:rsidRPr="00D0162F">
                <w:t>Ês2: -infinity</w:t>
              </w:r>
            </w:ins>
          </w:p>
          <w:p w14:paraId="046DF4BB" w14:textId="77777777" w:rsidR="000C6730" w:rsidRPr="00D0162F" w:rsidRDefault="000C6730" w:rsidP="000C6730">
            <w:pPr>
              <w:pStyle w:val="TAL"/>
              <w:rPr>
                <w:ins w:id="2875" w:author="1678" w:date="2024-04-16T14:42:00Z"/>
              </w:rPr>
            </w:pPr>
            <w:ins w:id="2876" w:author="1678" w:date="2024-04-16T14:42:00Z">
              <w:r w:rsidRPr="00D0162F">
                <w:t>Ês</w:t>
              </w:r>
              <w:r>
                <w:t>3</w:t>
              </w:r>
              <w:r w:rsidRPr="00D0162F">
                <w:t>: -infinity</w:t>
              </w:r>
            </w:ins>
          </w:p>
          <w:p w14:paraId="09526847" w14:textId="77777777" w:rsidR="000C6730" w:rsidRPr="00D0162F" w:rsidRDefault="000C6730" w:rsidP="000C6730">
            <w:pPr>
              <w:pStyle w:val="TAL"/>
              <w:rPr>
                <w:ins w:id="2877" w:author="1678" w:date="2024-04-16T14:42:00Z"/>
              </w:rPr>
            </w:pPr>
          </w:p>
          <w:p w14:paraId="39772411" w14:textId="77777777" w:rsidR="000C6730" w:rsidRPr="00D0162F" w:rsidRDefault="000C6730" w:rsidP="000C6730">
            <w:pPr>
              <w:pStyle w:val="TAL"/>
              <w:rPr>
                <w:ins w:id="2878" w:author="1678" w:date="2024-04-16T14:42:00Z"/>
              </w:rPr>
            </w:pPr>
            <w:ins w:id="2879" w:author="1678" w:date="2024-04-16T14:42:00Z">
              <w:r w:rsidRPr="00D0162F">
                <w:t>During T2:</w:t>
              </w:r>
            </w:ins>
          </w:p>
          <w:p w14:paraId="2AAF6377" w14:textId="77777777" w:rsidR="000C6730" w:rsidRPr="00D0162F" w:rsidRDefault="000C6730" w:rsidP="000C6730">
            <w:pPr>
              <w:pStyle w:val="TAL"/>
              <w:rPr>
                <w:ins w:id="2880" w:author="1678" w:date="2024-04-16T14:42:00Z"/>
              </w:rPr>
            </w:pPr>
            <w:ins w:id="2881" w:author="1678" w:date="2024-04-16T14:42:00Z">
              <w:r w:rsidRPr="00D0162F">
                <w:t>Ês1: -8</w:t>
              </w:r>
              <w:r>
                <w:t>7</w:t>
              </w:r>
              <w:r w:rsidRPr="00D0162F">
                <w:t>dBm/120kHz</w:t>
              </w:r>
            </w:ins>
          </w:p>
          <w:p w14:paraId="2587840E" w14:textId="77777777" w:rsidR="000C6730" w:rsidRDefault="000C6730" w:rsidP="000C6730">
            <w:pPr>
              <w:pStyle w:val="TAL"/>
              <w:spacing w:line="256" w:lineRule="auto"/>
              <w:rPr>
                <w:ins w:id="2882" w:author="1678" w:date="2024-04-16T14:42:00Z"/>
              </w:rPr>
            </w:pPr>
            <w:ins w:id="2883" w:author="1678" w:date="2024-04-16T14:42:00Z">
              <w:r w:rsidRPr="00D0162F">
                <w:t>Ês2: -8</w:t>
              </w:r>
              <w:r>
                <w:t>7</w:t>
              </w:r>
              <w:r w:rsidRPr="00D0162F">
                <w:t>dBm/120kHz</w:t>
              </w:r>
            </w:ins>
          </w:p>
          <w:p w14:paraId="5AE1CCEC" w14:textId="77777777" w:rsidR="000C6730" w:rsidRDefault="000C6730" w:rsidP="000C6730">
            <w:pPr>
              <w:pStyle w:val="TAL"/>
              <w:spacing w:line="256" w:lineRule="auto"/>
              <w:rPr>
                <w:ins w:id="2884" w:author="1678" w:date="2024-04-16T14:42:00Z"/>
              </w:rPr>
            </w:pPr>
            <w:ins w:id="2885" w:author="1678" w:date="2024-04-16T14:42:00Z">
              <w:r w:rsidRPr="00D0162F">
                <w:t>Ês</w:t>
              </w:r>
              <w:r>
                <w:t>3</w:t>
              </w:r>
              <w:r w:rsidRPr="00D0162F">
                <w:t>: -8</w:t>
              </w:r>
              <w:r>
                <w:t>7</w:t>
              </w:r>
              <w:r w:rsidRPr="00D0162F">
                <w:t>dBm/120kHz</w:t>
              </w:r>
            </w:ins>
          </w:p>
          <w:p w14:paraId="237F70A6" w14:textId="77777777" w:rsidR="000C6730" w:rsidRDefault="000C6730" w:rsidP="000C6730">
            <w:pPr>
              <w:pStyle w:val="TAL"/>
              <w:spacing w:line="256" w:lineRule="auto"/>
              <w:rPr>
                <w:ins w:id="2886" w:author="1678" w:date="2024-04-16T14:42:00Z"/>
              </w:rPr>
            </w:pPr>
          </w:p>
          <w:p w14:paraId="6B114DE5" w14:textId="77777777" w:rsidR="000C6730" w:rsidRDefault="000C6730" w:rsidP="000C6730">
            <w:pPr>
              <w:pStyle w:val="TAL"/>
              <w:spacing w:line="256" w:lineRule="auto"/>
              <w:rPr>
                <w:ins w:id="2887" w:author="1678" w:date="2024-04-16T14:42:00Z"/>
                <w:lang w:eastAsia="ja-JP"/>
              </w:rPr>
            </w:pPr>
            <w:ins w:id="2888" w:author="1678" w:date="2024-04-16T14:42:00Z">
              <w:r>
                <w:rPr>
                  <w:rFonts w:hint="eastAsia"/>
                  <w:lang w:eastAsia="ja-JP"/>
                </w:rPr>
                <w:t>S</w:t>
              </w:r>
              <w:r>
                <w:rPr>
                  <w:lang w:eastAsia="ja-JP"/>
                </w:rPr>
                <w:t>ignalled offsetMO:</w:t>
              </w:r>
            </w:ins>
          </w:p>
          <w:p w14:paraId="11E62FDF" w14:textId="77777777" w:rsidR="000C6730" w:rsidRDefault="000C6730" w:rsidP="000C6730">
            <w:pPr>
              <w:pStyle w:val="TAL"/>
              <w:spacing w:line="256" w:lineRule="auto"/>
              <w:rPr>
                <w:ins w:id="2889" w:author="1678" w:date="2024-04-16T14:42:00Z"/>
                <w:lang w:eastAsia="ja-JP"/>
              </w:rPr>
            </w:pPr>
            <w:ins w:id="2890" w:author="1678" w:date="2024-04-16T14:42:00Z">
              <w:r>
                <w:rPr>
                  <w:rFonts w:hint="eastAsia"/>
                  <w:lang w:eastAsia="ja-JP"/>
                </w:rPr>
                <w:t>1</w:t>
              </w:r>
              <w:r>
                <w:rPr>
                  <w:lang w:eastAsia="ja-JP"/>
                </w:rPr>
                <w:t>6 dB</w:t>
              </w:r>
            </w:ins>
          </w:p>
          <w:p w14:paraId="46C74438" w14:textId="77777777" w:rsidR="000C6730" w:rsidRDefault="000C6730" w:rsidP="000C6730">
            <w:pPr>
              <w:pStyle w:val="TAL"/>
              <w:spacing w:line="256" w:lineRule="auto"/>
              <w:rPr>
                <w:ins w:id="2891" w:author="1678" w:date="2024-04-16T14:42:00Z"/>
                <w:lang w:eastAsia="ja-JP"/>
              </w:rPr>
            </w:pPr>
          </w:p>
          <w:p w14:paraId="6590F9C0" w14:textId="77777777" w:rsidR="000C6730" w:rsidRDefault="000C6730" w:rsidP="000C6730">
            <w:pPr>
              <w:pStyle w:val="TAL"/>
              <w:spacing w:line="256" w:lineRule="auto"/>
              <w:rPr>
                <w:ins w:id="2892" w:author="1678" w:date="2024-04-16T14:42:00Z"/>
                <w:lang w:eastAsia="ja-JP"/>
              </w:rPr>
            </w:pPr>
            <w:ins w:id="2893" w:author="1678" w:date="2024-04-16T14:42:00Z">
              <w:r>
                <w:rPr>
                  <w:rFonts w:hint="eastAsia"/>
                  <w:lang w:eastAsia="ja-JP"/>
                </w:rPr>
                <w:t>S</w:t>
              </w:r>
              <w:r>
                <w:rPr>
                  <w:lang w:eastAsia="ja-JP"/>
                </w:rPr>
                <w:t>ignalled A3-Offset:</w:t>
              </w:r>
            </w:ins>
          </w:p>
          <w:p w14:paraId="1CA9E5ED" w14:textId="05CA19B0" w:rsidR="000C6730" w:rsidRPr="00D0162F" w:rsidRDefault="000C6730" w:rsidP="000C6730">
            <w:pPr>
              <w:pStyle w:val="TAL"/>
              <w:rPr>
                <w:ins w:id="2894" w:author="1678" w:date="2024-04-16T14:42:00Z"/>
              </w:rPr>
            </w:pPr>
            <w:ins w:id="2895" w:author="1678" w:date="2024-04-16T14:42:00Z">
              <w:r>
                <w:rPr>
                  <w:rFonts w:hint="eastAsia"/>
                  <w:lang w:eastAsia="ja-JP"/>
                </w:rPr>
                <w:t>-</w:t>
              </w:r>
              <w:r>
                <w:rPr>
                  <w:lang w:eastAsia="ja-JP"/>
                </w:rPr>
                <w:t>11 dB</w:t>
              </w:r>
            </w:ins>
          </w:p>
        </w:tc>
        <w:tc>
          <w:tcPr>
            <w:tcW w:w="1643" w:type="dxa"/>
            <w:tcBorders>
              <w:top w:val="single" w:sz="4" w:space="0" w:color="auto"/>
              <w:left w:val="single" w:sz="4" w:space="0" w:color="auto"/>
              <w:bottom w:val="single" w:sz="4" w:space="0" w:color="auto"/>
              <w:right w:val="single" w:sz="4" w:space="0" w:color="auto"/>
            </w:tcBorders>
          </w:tcPr>
          <w:p w14:paraId="35482DBC" w14:textId="77777777" w:rsidR="000C6730" w:rsidRPr="00D0162F" w:rsidRDefault="000C6730" w:rsidP="000C6730">
            <w:pPr>
              <w:pStyle w:val="TAL"/>
              <w:rPr>
                <w:ins w:id="2896" w:author="1678" w:date="2024-04-16T14:42:00Z"/>
              </w:rPr>
            </w:pPr>
            <w:ins w:id="2897" w:author="1678" w:date="2024-04-16T14:42:00Z">
              <w:r w:rsidRPr="00D0162F">
                <w:t>During T1:</w:t>
              </w:r>
            </w:ins>
          </w:p>
          <w:p w14:paraId="2D0F5300" w14:textId="77777777" w:rsidR="000C6730" w:rsidRPr="00D0162F" w:rsidRDefault="000C6730" w:rsidP="000C6730">
            <w:pPr>
              <w:pStyle w:val="TAL"/>
              <w:rPr>
                <w:ins w:id="2898" w:author="1678" w:date="2024-04-16T14:42:00Z"/>
                <w:u w:val="single"/>
                <w:lang w:eastAsia="zh-CN"/>
              </w:rPr>
            </w:pPr>
            <w:ins w:id="2899" w:author="1678" w:date="2024-04-16T14:42:00Z">
              <w:r w:rsidRPr="00D0162F">
                <w:rPr>
                  <w:u w:val="single"/>
                  <w:lang w:eastAsia="zh-CN"/>
                </w:rPr>
                <w:t>0dB</w:t>
              </w:r>
            </w:ins>
          </w:p>
          <w:p w14:paraId="3FEFE856" w14:textId="77777777" w:rsidR="000C6730" w:rsidRDefault="000C6730" w:rsidP="000C6730">
            <w:pPr>
              <w:pStyle w:val="TAL"/>
              <w:rPr>
                <w:ins w:id="2900" w:author="1678" w:date="2024-04-16T14:42:00Z"/>
                <w:u w:val="single"/>
                <w:lang w:eastAsia="zh-CN"/>
              </w:rPr>
            </w:pPr>
            <w:ins w:id="2901" w:author="1678" w:date="2024-04-16T14:42:00Z">
              <w:r w:rsidRPr="00D0162F">
                <w:rPr>
                  <w:u w:val="single"/>
                  <w:lang w:eastAsia="zh-CN"/>
                </w:rPr>
                <w:t>0dB</w:t>
              </w:r>
            </w:ins>
          </w:p>
          <w:p w14:paraId="71B11410" w14:textId="77777777" w:rsidR="000C6730" w:rsidRPr="00D0162F" w:rsidRDefault="000C6730" w:rsidP="000C6730">
            <w:pPr>
              <w:pStyle w:val="TAL"/>
              <w:rPr>
                <w:ins w:id="2902" w:author="1678" w:date="2024-04-16T14:42:00Z"/>
                <w:u w:val="single"/>
                <w:lang w:eastAsia="ja-JP"/>
              </w:rPr>
            </w:pPr>
            <w:ins w:id="2903" w:author="1678" w:date="2024-04-16T14:42:00Z">
              <w:r>
                <w:rPr>
                  <w:rFonts w:hint="eastAsia"/>
                  <w:u w:val="single"/>
                  <w:lang w:eastAsia="ja-JP"/>
                </w:rPr>
                <w:t>0</w:t>
              </w:r>
              <w:r>
                <w:rPr>
                  <w:u w:val="single"/>
                  <w:lang w:eastAsia="ja-JP"/>
                </w:rPr>
                <w:t>dB</w:t>
              </w:r>
            </w:ins>
          </w:p>
          <w:p w14:paraId="315BAE70" w14:textId="77777777" w:rsidR="000C6730" w:rsidRPr="00D0162F" w:rsidRDefault="000C6730" w:rsidP="000C6730">
            <w:pPr>
              <w:pStyle w:val="TAL"/>
              <w:rPr>
                <w:ins w:id="2904" w:author="1678" w:date="2024-04-16T14:42:00Z"/>
                <w:u w:val="single"/>
                <w:lang w:eastAsia="zh-CN"/>
              </w:rPr>
            </w:pPr>
          </w:p>
          <w:p w14:paraId="253FC5A6" w14:textId="77777777" w:rsidR="000C6730" w:rsidRPr="00D0162F" w:rsidRDefault="000C6730" w:rsidP="000C6730">
            <w:pPr>
              <w:pStyle w:val="TAL"/>
              <w:rPr>
                <w:ins w:id="2905" w:author="1678" w:date="2024-04-16T14:42:00Z"/>
                <w:u w:val="single"/>
                <w:lang w:eastAsia="zh-CN"/>
              </w:rPr>
            </w:pPr>
            <w:ins w:id="2906" w:author="1678" w:date="2024-04-16T14:42:00Z">
              <w:r w:rsidRPr="00D0162F">
                <w:rPr>
                  <w:u w:val="single"/>
                  <w:lang w:eastAsia="zh-CN"/>
                </w:rPr>
                <w:t>During T2:</w:t>
              </w:r>
            </w:ins>
          </w:p>
          <w:p w14:paraId="1A8E254F" w14:textId="77777777" w:rsidR="000C6730" w:rsidRPr="00D0162F" w:rsidRDefault="000C6730" w:rsidP="000C6730">
            <w:pPr>
              <w:pStyle w:val="TAL"/>
              <w:rPr>
                <w:ins w:id="2907" w:author="1678" w:date="2024-04-16T14:42:00Z"/>
                <w:u w:val="single"/>
                <w:lang w:eastAsia="zh-CN"/>
              </w:rPr>
            </w:pPr>
            <w:ins w:id="2908" w:author="1678" w:date="2024-04-16T14:42:00Z">
              <w:r w:rsidRPr="00D0162F">
                <w:rPr>
                  <w:u w:val="single"/>
                  <w:lang w:eastAsia="zh-CN"/>
                </w:rPr>
                <w:t>0dB</w:t>
              </w:r>
            </w:ins>
          </w:p>
          <w:p w14:paraId="5A39FD6C" w14:textId="77777777" w:rsidR="000C6730" w:rsidRDefault="000C6730" w:rsidP="000C6730">
            <w:pPr>
              <w:pStyle w:val="TAL"/>
              <w:spacing w:line="256" w:lineRule="auto"/>
              <w:rPr>
                <w:ins w:id="2909" w:author="1678" w:date="2024-04-16T14:42:00Z"/>
                <w:u w:val="single"/>
                <w:lang w:eastAsia="zh-CN"/>
              </w:rPr>
            </w:pPr>
            <w:ins w:id="2910" w:author="1678" w:date="2024-04-16T14:42:00Z">
              <w:r w:rsidRPr="00D0162F">
                <w:rPr>
                  <w:u w:val="single"/>
                  <w:lang w:eastAsia="zh-CN"/>
                </w:rPr>
                <w:t>0dB</w:t>
              </w:r>
            </w:ins>
          </w:p>
          <w:p w14:paraId="7DBBFB23" w14:textId="77777777" w:rsidR="000C6730" w:rsidRPr="009700E4" w:rsidRDefault="000C6730" w:rsidP="000C6730">
            <w:pPr>
              <w:pStyle w:val="TAL"/>
              <w:spacing w:line="256" w:lineRule="auto"/>
              <w:rPr>
                <w:ins w:id="2911" w:author="1678" w:date="2024-04-16T14:42:00Z"/>
                <w:u w:val="single"/>
                <w:lang w:eastAsia="ja-JP"/>
              </w:rPr>
            </w:pPr>
            <w:ins w:id="2912" w:author="1678" w:date="2024-04-16T14:42:00Z">
              <w:r>
                <w:rPr>
                  <w:rFonts w:hint="eastAsia"/>
                  <w:u w:val="single"/>
                  <w:lang w:eastAsia="ja-JP"/>
                </w:rPr>
                <w:t>0</w:t>
              </w:r>
              <w:r>
                <w:rPr>
                  <w:u w:val="single"/>
                  <w:lang w:eastAsia="ja-JP"/>
                </w:rPr>
                <w:t>dB</w:t>
              </w:r>
            </w:ins>
          </w:p>
          <w:p w14:paraId="2F9E64ED" w14:textId="77777777" w:rsidR="000C6730" w:rsidRDefault="000C6730" w:rsidP="000C6730">
            <w:pPr>
              <w:pStyle w:val="TAL"/>
              <w:spacing w:line="256" w:lineRule="auto"/>
              <w:rPr>
                <w:ins w:id="2913" w:author="1678" w:date="2024-04-16T14:42:00Z"/>
                <w:rFonts w:eastAsia="SimSun"/>
                <w:u w:val="single"/>
                <w:lang w:eastAsia="zh-CN"/>
              </w:rPr>
            </w:pPr>
          </w:p>
          <w:p w14:paraId="6A92B1A2" w14:textId="77777777" w:rsidR="000C6730" w:rsidRDefault="000C6730" w:rsidP="000C6730">
            <w:pPr>
              <w:pStyle w:val="TAL"/>
              <w:spacing w:line="256" w:lineRule="auto"/>
              <w:rPr>
                <w:ins w:id="2914" w:author="1678" w:date="2024-04-16T14:42:00Z"/>
                <w:u w:val="single"/>
                <w:lang w:eastAsia="ja-JP"/>
              </w:rPr>
            </w:pPr>
            <w:ins w:id="2915" w:author="1678" w:date="2024-04-16T14:42:00Z">
              <w:r>
                <w:rPr>
                  <w:rFonts w:hint="eastAsia"/>
                  <w:u w:val="single"/>
                  <w:lang w:eastAsia="ja-JP"/>
                </w:rPr>
                <w:t>S</w:t>
              </w:r>
              <w:r>
                <w:rPr>
                  <w:u w:val="single"/>
                  <w:lang w:eastAsia="ja-JP"/>
                </w:rPr>
                <w:t>ignalled offsetMO:</w:t>
              </w:r>
            </w:ins>
          </w:p>
          <w:p w14:paraId="18B59661" w14:textId="77777777" w:rsidR="000C6730" w:rsidRDefault="000C6730" w:rsidP="000C6730">
            <w:pPr>
              <w:pStyle w:val="TAL"/>
              <w:spacing w:line="256" w:lineRule="auto"/>
              <w:rPr>
                <w:ins w:id="2916" w:author="1678" w:date="2024-04-16T14:42:00Z"/>
                <w:u w:val="single"/>
                <w:lang w:eastAsia="ja-JP"/>
              </w:rPr>
            </w:pPr>
            <w:ins w:id="2917" w:author="1678" w:date="2024-04-16T14:42:00Z">
              <w:r>
                <w:rPr>
                  <w:rFonts w:hint="eastAsia"/>
                  <w:u w:val="single"/>
                  <w:lang w:eastAsia="ja-JP"/>
                </w:rPr>
                <w:t>0</w:t>
              </w:r>
              <w:r>
                <w:rPr>
                  <w:u w:val="single"/>
                  <w:lang w:eastAsia="ja-JP"/>
                </w:rPr>
                <w:t>dB</w:t>
              </w:r>
            </w:ins>
          </w:p>
          <w:p w14:paraId="0956CAC1" w14:textId="77777777" w:rsidR="000C6730" w:rsidRDefault="000C6730" w:rsidP="000C6730">
            <w:pPr>
              <w:pStyle w:val="TAL"/>
              <w:spacing w:line="256" w:lineRule="auto"/>
              <w:rPr>
                <w:ins w:id="2918" w:author="1678" w:date="2024-04-16T14:42:00Z"/>
                <w:u w:val="single"/>
                <w:lang w:eastAsia="ja-JP"/>
              </w:rPr>
            </w:pPr>
            <w:ins w:id="2919" w:author="1678" w:date="2024-04-16T14:42:00Z">
              <w:r>
                <w:rPr>
                  <w:rFonts w:hint="eastAsia"/>
                  <w:u w:val="single"/>
                  <w:lang w:eastAsia="ja-JP"/>
                </w:rPr>
                <w:t>S</w:t>
              </w:r>
              <w:r>
                <w:rPr>
                  <w:u w:val="single"/>
                  <w:lang w:eastAsia="ja-JP"/>
                </w:rPr>
                <w:t>ignalled A3-offset:</w:t>
              </w:r>
            </w:ins>
          </w:p>
          <w:p w14:paraId="3CE67D67" w14:textId="61ACF47A" w:rsidR="000C6730" w:rsidRPr="00D0162F" w:rsidRDefault="000C6730" w:rsidP="000C6730">
            <w:pPr>
              <w:pStyle w:val="TAL"/>
              <w:rPr>
                <w:ins w:id="2920" w:author="1678" w:date="2024-04-16T14:42:00Z"/>
              </w:rPr>
            </w:pPr>
            <w:ins w:id="2921" w:author="1678" w:date="2024-04-16T14:42:00Z">
              <w:r>
                <w:rPr>
                  <w:rFonts w:hint="eastAsia"/>
                  <w:u w:val="single"/>
                  <w:lang w:eastAsia="ja-JP"/>
                </w:rPr>
                <w:t>0</w:t>
              </w:r>
              <w:r>
                <w:rPr>
                  <w:u w:val="single"/>
                  <w:lang w:eastAsia="ja-JP"/>
                </w:rPr>
                <w:t xml:space="preserve"> dB</w:t>
              </w:r>
            </w:ins>
          </w:p>
        </w:tc>
        <w:tc>
          <w:tcPr>
            <w:tcW w:w="2573" w:type="dxa"/>
            <w:tcBorders>
              <w:top w:val="single" w:sz="4" w:space="0" w:color="auto"/>
              <w:left w:val="single" w:sz="4" w:space="0" w:color="auto"/>
              <w:bottom w:val="single" w:sz="4" w:space="0" w:color="auto"/>
              <w:right w:val="single" w:sz="4" w:space="0" w:color="auto"/>
            </w:tcBorders>
          </w:tcPr>
          <w:p w14:paraId="432BC629" w14:textId="77777777" w:rsidR="000C6730" w:rsidRPr="00D0162F" w:rsidRDefault="000C6730" w:rsidP="000C6730">
            <w:pPr>
              <w:pStyle w:val="TAL"/>
              <w:rPr>
                <w:ins w:id="2922" w:author="1678" w:date="2024-04-16T14:42:00Z"/>
              </w:rPr>
            </w:pPr>
            <w:ins w:id="2923" w:author="1678" w:date="2024-04-16T14:42:00Z">
              <w:r w:rsidRPr="00D0162F">
                <w:t>During T1:</w:t>
              </w:r>
            </w:ins>
          </w:p>
          <w:p w14:paraId="015DE492" w14:textId="77777777" w:rsidR="000C6730" w:rsidRPr="00D0162F" w:rsidRDefault="000C6730" w:rsidP="000C6730">
            <w:pPr>
              <w:pStyle w:val="TAL"/>
              <w:rPr>
                <w:ins w:id="2924" w:author="1678" w:date="2024-04-16T14:42:00Z"/>
              </w:rPr>
            </w:pPr>
            <w:ins w:id="2925" w:author="1678" w:date="2024-04-16T14:42:00Z">
              <w:r w:rsidRPr="00D0162F">
                <w:t>Ês1: -8</w:t>
              </w:r>
              <w:r>
                <w:t>7</w:t>
              </w:r>
              <w:r w:rsidRPr="00D0162F">
                <w:t>dBm/120kHz</w:t>
              </w:r>
            </w:ins>
          </w:p>
          <w:p w14:paraId="0A166812" w14:textId="77777777" w:rsidR="000C6730" w:rsidRDefault="000C6730" w:rsidP="000C6730">
            <w:pPr>
              <w:pStyle w:val="TAL"/>
              <w:rPr>
                <w:ins w:id="2926" w:author="1678" w:date="2024-04-16T14:42:00Z"/>
              </w:rPr>
            </w:pPr>
            <w:ins w:id="2927" w:author="1678" w:date="2024-04-16T14:42:00Z">
              <w:r w:rsidRPr="00D0162F">
                <w:t>Ês2: -infinity</w:t>
              </w:r>
            </w:ins>
          </w:p>
          <w:p w14:paraId="18A32268" w14:textId="77777777" w:rsidR="000C6730" w:rsidRPr="00D0162F" w:rsidRDefault="000C6730" w:rsidP="000C6730">
            <w:pPr>
              <w:pStyle w:val="TAL"/>
              <w:rPr>
                <w:ins w:id="2928" w:author="1678" w:date="2024-04-16T14:42:00Z"/>
              </w:rPr>
            </w:pPr>
            <w:ins w:id="2929" w:author="1678" w:date="2024-04-16T14:42:00Z">
              <w:r w:rsidRPr="00D0162F">
                <w:t>Ês</w:t>
              </w:r>
              <w:r>
                <w:t>3</w:t>
              </w:r>
              <w:r w:rsidRPr="00D0162F">
                <w:t>: -infinity</w:t>
              </w:r>
            </w:ins>
          </w:p>
          <w:p w14:paraId="456BA0AC" w14:textId="77777777" w:rsidR="000C6730" w:rsidRPr="00D0162F" w:rsidRDefault="000C6730" w:rsidP="000C6730">
            <w:pPr>
              <w:pStyle w:val="TAL"/>
              <w:rPr>
                <w:ins w:id="2930" w:author="1678" w:date="2024-04-16T14:42:00Z"/>
              </w:rPr>
            </w:pPr>
          </w:p>
          <w:p w14:paraId="4CFFC11C" w14:textId="77777777" w:rsidR="000C6730" w:rsidRPr="00D0162F" w:rsidRDefault="000C6730" w:rsidP="000C6730">
            <w:pPr>
              <w:pStyle w:val="TAL"/>
              <w:rPr>
                <w:ins w:id="2931" w:author="1678" w:date="2024-04-16T14:42:00Z"/>
              </w:rPr>
            </w:pPr>
            <w:ins w:id="2932" w:author="1678" w:date="2024-04-16T14:42:00Z">
              <w:r w:rsidRPr="00D0162F">
                <w:t>During T2:</w:t>
              </w:r>
            </w:ins>
          </w:p>
          <w:p w14:paraId="0AA0306F" w14:textId="77777777" w:rsidR="000C6730" w:rsidRPr="00D0162F" w:rsidRDefault="000C6730" w:rsidP="000C6730">
            <w:pPr>
              <w:pStyle w:val="TAL"/>
              <w:rPr>
                <w:ins w:id="2933" w:author="1678" w:date="2024-04-16T14:42:00Z"/>
              </w:rPr>
            </w:pPr>
            <w:ins w:id="2934" w:author="1678" w:date="2024-04-16T14:42:00Z">
              <w:r w:rsidRPr="00D0162F">
                <w:t>Ês1: -8</w:t>
              </w:r>
              <w:r>
                <w:t>7</w:t>
              </w:r>
              <w:r w:rsidRPr="00D0162F">
                <w:t>dBm/120kHz</w:t>
              </w:r>
            </w:ins>
          </w:p>
          <w:p w14:paraId="3E6EBCF5" w14:textId="77777777" w:rsidR="000C6730" w:rsidRDefault="000C6730" w:rsidP="000C6730">
            <w:pPr>
              <w:pStyle w:val="TAL"/>
              <w:spacing w:line="256" w:lineRule="auto"/>
              <w:rPr>
                <w:ins w:id="2935" w:author="1678" w:date="2024-04-16T14:42:00Z"/>
              </w:rPr>
            </w:pPr>
            <w:ins w:id="2936" w:author="1678" w:date="2024-04-16T14:42:00Z">
              <w:r w:rsidRPr="00D0162F">
                <w:t>Ês2: -8</w:t>
              </w:r>
              <w:r>
                <w:t>7</w:t>
              </w:r>
              <w:r w:rsidRPr="00D0162F">
                <w:t>dBm/120kHz</w:t>
              </w:r>
            </w:ins>
          </w:p>
          <w:p w14:paraId="3953EA68" w14:textId="77777777" w:rsidR="000C6730" w:rsidRDefault="000C6730" w:rsidP="000C6730">
            <w:pPr>
              <w:pStyle w:val="TAL"/>
              <w:spacing w:line="256" w:lineRule="auto"/>
              <w:rPr>
                <w:ins w:id="2937" w:author="1678" w:date="2024-04-16T14:42:00Z"/>
              </w:rPr>
            </w:pPr>
            <w:ins w:id="2938" w:author="1678" w:date="2024-04-16T14:42:00Z">
              <w:r w:rsidRPr="00D0162F">
                <w:t>Ês</w:t>
              </w:r>
              <w:r>
                <w:t>3</w:t>
              </w:r>
              <w:r w:rsidRPr="00D0162F">
                <w:t>: -8</w:t>
              </w:r>
              <w:r>
                <w:t>7</w:t>
              </w:r>
              <w:r w:rsidRPr="00D0162F">
                <w:t>dBm/120kHz</w:t>
              </w:r>
            </w:ins>
          </w:p>
          <w:p w14:paraId="635464BB" w14:textId="77777777" w:rsidR="000C6730" w:rsidRDefault="000C6730" w:rsidP="000C6730">
            <w:pPr>
              <w:pStyle w:val="TAL"/>
              <w:spacing w:line="256" w:lineRule="auto"/>
              <w:rPr>
                <w:ins w:id="2939" w:author="1678" w:date="2024-04-16T14:42:00Z"/>
              </w:rPr>
            </w:pPr>
          </w:p>
          <w:p w14:paraId="37A948AE" w14:textId="77777777" w:rsidR="000C6730" w:rsidRDefault="000C6730" w:rsidP="000C6730">
            <w:pPr>
              <w:pStyle w:val="TAL"/>
              <w:spacing w:line="256" w:lineRule="auto"/>
              <w:rPr>
                <w:ins w:id="2940" w:author="1678" w:date="2024-04-16T14:42:00Z"/>
                <w:lang w:eastAsia="ja-JP"/>
              </w:rPr>
            </w:pPr>
            <w:ins w:id="2941" w:author="1678" w:date="2024-04-16T14:42:00Z">
              <w:r>
                <w:rPr>
                  <w:lang w:eastAsia="ja-JP"/>
                </w:rPr>
                <w:t>Signalled offsetMO:</w:t>
              </w:r>
            </w:ins>
          </w:p>
          <w:p w14:paraId="74560084" w14:textId="77777777" w:rsidR="000C6730" w:rsidRDefault="000C6730" w:rsidP="000C6730">
            <w:pPr>
              <w:pStyle w:val="TAL"/>
              <w:spacing w:line="256" w:lineRule="auto"/>
              <w:rPr>
                <w:ins w:id="2942" w:author="1678" w:date="2024-04-16T14:42:00Z"/>
                <w:lang w:eastAsia="ja-JP"/>
              </w:rPr>
            </w:pPr>
            <w:ins w:id="2943" w:author="1678" w:date="2024-04-16T14:42:00Z">
              <w:r>
                <w:rPr>
                  <w:rFonts w:hint="eastAsia"/>
                  <w:lang w:eastAsia="ja-JP"/>
                </w:rPr>
                <w:t>1</w:t>
              </w:r>
              <w:r>
                <w:rPr>
                  <w:lang w:eastAsia="ja-JP"/>
                </w:rPr>
                <w:t>6dB</w:t>
              </w:r>
            </w:ins>
          </w:p>
          <w:p w14:paraId="225EC8D5" w14:textId="77777777" w:rsidR="000C6730" w:rsidRDefault="000C6730" w:rsidP="000C6730">
            <w:pPr>
              <w:pStyle w:val="TAL"/>
              <w:spacing w:line="256" w:lineRule="auto"/>
              <w:rPr>
                <w:ins w:id="2944" w:author="1678" w:date="2024-04-16T14:42:00Z"/>
                <w:lang w:eastAsia="ja-JP"/>
              </w:rPr>
            </w:pPr>
          </w:p>
          <w:p w14:paraId="294B570A" w14:textId="77777777" w:rsidR="000C6730" w:rsidRDefault="000C6730" w:rsidP="000C6730">
            <w:pPr>
              <w:pStyle w:val="TAL"/>
              <w:spacing w:line="256" w:lineRule="auto"/>
              <w:rPr>
                <w:ins w:id="2945" w:author="1678" w:date="2024-04-16T14:42:00Z"/>
                <w:lang w:eastAsia="ja-JP"/>
              </w:rPr>
            </w:pPr>
            <w:ins w:id="2946" w:author="1678" w:date="2024-04-16T14:42:00Z">
              <w:r>
                <w:rPr>
                  <w:rFonts w:hint="eastAsia"/>
                  <w:lang w:eastAsia="ja-JP"/>
                </w:rPr>
                <w:t>S</w:t>
              </w:r>
              <w:r>
                <w:rPr>
                  <w:lang w:eastAsia="ja-JP"/>
                </w:rPr>
                <w:t>ignalled A3-offset:</w:t>
              </w:r>
            </w:ins>
          </w:p>
          <w:p w14:paraId="7165BD1E" w14:textId="4A56F54C" w:rsidR="000C6730" w:rsidRPr="00D0162F" w:rsidRDefault="000C6730" w:rsidP="000C6730">
            <w:pPr>
              <w:pStyle w:val="TAL"/>
              <w:rPr>
                <w:ins w:id="2947" w:author="1678" w:date="2024-04-16T14:42:00Z"/>
              </w:rPr>
            </w:pPr>
            <w:ins w:id="2948" w:author="1678" w:date="2024-04-16T14:42:00Z">
              <w:r>
                <w:rPr>
                  <w:lang w:eastAsia="ja-JP"/>
                </w:rPr>
                <w:t>-11dB</w:t>
              </w:r>
            </w:ins>
          </w:p>
        </w:tc>
      </w:tr>
      <w:tr w:rsidR="000C6730" w:rsidRPr="00D0162F" w14:paraId="58961004" w14:textId="77777777" w:rsidTr="00EC187F">
        <w:trPr>
          <w:jc w:val="center"/>
          <w:ins w:id="2949" w:author="1678" w:date="2024-04-16T14:42:00Z"/>
        </w:trPr>
        <w:tc>
          <w:tcPr>
            <w:tcW w:w="2122" w:type="dxa"/>
            <w:tcBorders>
              <w:top w:val="single" w:sz="4" w:space="0" w:color="auto"/>
              <w:left w:val="single" w:sz="4" w:space="0" w:color="auto"/>
              <w:bottom w:val="single" w:sz="4" w:space="0" w:color="auto"/>
              <w:right w:val="single" w:sz="4" w:space="0" w:color="auto"/>
            </w:tcBorders>
          </w:tcPr>
          <w:p w14:paraId="78D43DE8" w14:textId="39835122" w:rsidR="000C6730" w:rsidRDefault="000C6730" w:rsidP="000C6730">
            <w:pPr>
              <w:pStyle w:val="TAL"/>
              <w:rPr>
                <w:ins w:id="2950" w:author="1678" w:date="2024-04-16T14:42:00Z"/>
                <w:rFonts w:hint="eastAsia"/>
                <w:lang w:eastAsia="ja-JP"/>
              </w:rPr>
            </w:pPr>
            <w:ins w:id="2951" w:author="1678" w:date="2024-04-16T14:42:00Z">
              <w:r w:rsidRPr="00AD359F">
                <w:t>7.6.15.2</w:t>
              </w:r>
              <w:r>
                <w:t xml:space="preserve"> </w:t>
              </w:r>
              <w:r w:rsidRPr="00AD359F">
                <w:t>NR SA FR2 event triggered reporting tests For FR2 with concurrent measurement gaps without SSB time index detection when DRX is not used (PCell in FR2)</w:t>
              </w:r>
            </w:ins>
          </w:p>
        </w:tc>
        <w:tc>
          <w:tcPr>
            <w:tcW w:w="4078" w:type="dxa"/>
            <w:gridSpan w:val="2"/>
            <w:tcBorders>
              <w:top w:val="single" w:sz="4" w:space="0" w:color="auto"/>
              <w:left w:val="single" w:sz="4" w:space="0" w:color="auto"/>
              <w:bottom w:val="single" w:sz="4" w:space="0" w:color="auto"/>
              <w:right w:val="single" w:sz="4" w:space="0" w:color="auto"/>
            </w:tcBorders>
          </w:tcPr>
          <w:p w14:paraId="0157D8F5" w14:textId="66E561AC" w:rsidR="000C6730" w:rsidRPr="00D0162F" w:rsidRDefault="000C6730" w:rsidP="000C6730">
            <w:pPr>
              <w:pStyle w:val="TAL"/>
              <w:rPr>
                <w:ins w:id="2952" w:author="1678" w:date="2024-04-16T14:42:00Z"/>
              </w:rPr>
            </w:pPr>
            <w:ins w:id="2953" w:author="1678" w:date="2024-04-16T14:42:00Z">
              <w:r>
                <w:rPr>
                  <w:rFonts w:hint="eastAsia"/>
                  <w:lang w:eastAsia="ja-JP"/>
                </w:rPr>
                <w:t>S</w:t>
              </w:r>
              <w:r>
                <w:rPr>
                  <w:lang w:eastAsia="ja-JP"/>
                </w:rPr>
                <w:t>ame as 7.6.15.1</w:t>
              </w:r>
            </w:ins>
          </w:p>
        </w:tc>
        <w:tc>
          <w:tcPr>
            <w:tcW w:w="1643" w:type="dxa"/>
            <w:tcBorders>
              <w:top w:val="single" w:sz="4" w:space="0" w:color="auto"/>
              <w:left w:val="single" w:sz="4" w:space="0" w:color="auto"/>
              <w:bottom w:val="single" w:sz="4" w:space="0" w:color="auto"/>
              <w:right w:val="single" w:sz="4" w:space="0" w:color="auto"/>
            </w:tcBorders>
          </w:tcPr>
          <w:p w14:paraId="222AEEC5" w14:textId="08E0FC33" w:rsidR="000C6730" w:rsidRPr="00D0162F" w:rsidRDefault="000C6730" w:rsidP="000C6730">
            <w:pPr>
              <w:pStyle w:val="TAL"/>
              <w:rPr>
                <w:ins w:id="2954" w:author="1678" w:date="2024-04-16T14:42:00Z"/>
              </w:rPr>
            </w:pPr>
            <w:ins w:id="2955" w:author="1678" w:date="2024-04-16T14:42:00Z">
              <w:r>
                <w:t>Same as 7.6.15.1</w:t>
              </w:r>
            </w:ins>
          </w:p>
        </w:tc>
        <w:tc>
          <w:tcPr>
            <w:tcW w:w="2573" w:type="dxa"/>
            <w:tcBorders>
              <w:top w:val="single" w:sz="4" w:space="0" w:color="auto"/>
              <w:left w:val="single" w:sz="4" w:space="0" w:color="auto"/>
              <w:bottom w:val="single" w:sz="4" w:space="0" w:color="auto"/>
              <w:right w:val="single" w:sz="4" w:space="0" w:color="auto"/>
            </w:tcBorders>
          </w:tcPr>
          <w:p w14:paraId="6416C525" w14:textId="3A37D58B" w:rsidR="000C6730" w:rsidRPr="00D0162F" w:rsidRDefault="000C6730" w:rsidP="000C6730">
            <w:pPr>
              <w:pStyle w:val="TAL"/>
              <w:rPr>
                <w:ins w:id="2956" w:author="1678" w:date="2024-04-16T14:42:00Z"/>
              </w:rPr>
            </w:pPr>
            <w:ins w:id="2957" w:author="1678" w:date="2024-04-16T14:42:00Z">
              <w:r>
                <w:t>Same as 7.6.15.1</w:t>
              </w:r>
            </w:ins>
          </w:p>
        </w:tc>
      </w:tr>
      <w:tr w:rsidR="00E61CE3" w:rsidRPr="00D0162F" w14:paraId="0F717A50" w14:textId="77777777" w:rsidTr="00EC187F">
        <w:trPr>
          <w:jc w:val="center"/>
          <w:ins w:id="2958" w:author="1679" w:date="2024-04-16T14:45:00Z"/>
        </w:trPr>
        <w:tc>
          <w:tcPr>
            <w:tcW w:w="2122" w:type="dxa"/>
            <w:tcBorders>
              <w:top w:val="single" w:sz="4" w:space="0" w:color="auto"/>
              <w:left w:val="single" w:sz="4" w:space="0" w:color="auto"/>
              <w:bottom w:val="single" w:sz="4" w:space="0" w:color="auto"/>
              <w:right w:val="single" w:sz="4" w:space="0" w:color="auto"/>
            </w:tcBorders>
          </w:tcPr>
          <w:p w14:paraId="7DAE3F99" w14:textId="0762177C" w:rsidR="00E61CE3" w:rsidRPr="00AD359F" w:rsidRDefault="00E61CE3" w:rsidP="00E61CE3">
            <w:pPr>
              <w:pStyle w:val="TAL"/>
              <w:rPr>
                <w:ins w:id="2959" w:author="1679" w:date="2024-04-16T14:45:00Z"/>
              </w:rPr>
            </w:pPr>
            <w:ins w:id="2960" w:author="1679" w:date="2024-04-16T14:45:00Z">
              <w:r>
                <w:rPr>
                  <w:rFonts w:hint="eastAsia"/>
                  <w:lang w:eastAsia="ja-JP"/>
                </w:rPr>
                <w:lastRenderedPageBreak/>
                <w:t>7</w:t>
              </w:r>
              <w:r>
                <w:rPr>
                  <w:lang w:eastAsia="ja-JP"/>
                </w:rPr>
                <w:t xml:space="preserve">.6.16.1 </w:t>
              </w:r>
              <w:r w:rsidRPr="00264A04">
                <w:rPr>
                  <w:lang w:eastAsia="ja-JP"/>
                </w:rPr>
                <w:t>NR SA FR2 event</w:t>
              </w:r>
              <w:r w:rsidRPr="00264A04" w:rsidDel="00186B9E">
                <w:rPr>
                  <w:lang w:eastAsia="ja-JP"/>
                </w:rPr>
                <w:t xml:space="preserve"> </w:t>
              </w:r>
              <w:r>
                <w:rPr>
                  <w:lang w:eastAsia="ja-JP"/>
                </w:rPr>
                <w:t>-</w:t>
              </w:r>
              <w:r w:rsidRPr="00264A04">
                <w:rPr>
                  <w:lang w:eastAsia="ja-JP"/>
                </w:rPr>
                <w:t>triggered reporting test with per-UE NCSG under non-DRX</w:t>
              </w:r>
            </w:ins>
          </w:p>
        </w:tc>
        <w:tc>
          <w:tcPr>
            <w:tcW w:w="4078" w:type="dxa"/>
            <w:gridSpan w:val="2"/>
            <w:tcBorders>
              <w:top w:val="single" w:sz="4" w:space="0" w:color="auto"/>
              <w:left w:val="single" w:sz="4" w:space="0" w:color="auto"/>
              <w:bottom w:val="single" w:sz="4" w:space="0" w:color="auto"/>
              <w:right w:val="single" w:sz="4" w:space="0" w:color="auto"/>
            </w:tcBorders>
          </w:tcPr>
          <w:p w14:paraId="20CAC014" w14:textId="592B9369" w:rsidR="00E61CE3" w:rsidRDefault="00E61CE3" w:rsidP="00E61CE3">
            <w:pPr>
              <w:pStyle w:val="TAL"/>
              <w:rPr>
                <w:ins w:id="2961" w:author="1679" w:date="2024-04-16T14:45:00Z"/>
                <w:rFonts w:hint="eastAsia"/>
                <w:lang w:eastAsia="ja-JP"/>
              </w:rPr>
            </w:pPr>
            <w:ins w:id="2962" w:author="1679" w:date="2024-04-16T14:45:00Z">
              <w:r>
                <w:rPr>
                  <w:rFonts w:hint="eastAsia"/>
                  <w:lang w:eastAsia="ja-JP"/>
                </w:rPr>
                <w:t>S</w:t>
              </w:r>
              <w:r>
                <w:rPr>
                  <w:lang w:eastAsia="ja-JP"/>
                </w:rPr>
                <w:t>ame as 7.6.1.1</w:t>
              </w:r>
            </w:ins>
          </w:p>
        </w:tc>
        <w:tc>
          <w:tcPr>
            <w:tcW w:w="1643" w:type="dxa"/>
            <w:tcBorders>
              <w:top w:val="single" w:sz="4" w:space="0" w:color="auto"/>
              <w:left w:val="single" w:sz="4" w:space="0" w:color="auto"/>
              <w:bottom w:val="single" w:sz="4" w:space="0" w:color="auto"/>
              <w:right w:val="single" w:sz="4" w:space="0" w:color="auto"/>
            </w:tcBorders>
          </w:tcPr>
          <w:p w14:paraId="1D377D89" w14:textId="77C31927" w:rsidR="00E61CE3" w:rsidRDefault="00E61CE3" w:rsidP="00E61CE3">
            <w:pPr>
              <w:pStyle w:val="TAL"/>
              <w:rPr>
                <w:ins w:id="2963" w:author="1679" w:date="2024-04-16T14:45:00Z"/>
              </w:rPr>
            </w:pPr>
            <w:ins w:id="2964" w:author="1679" w:date="2024-04-16T14:45:00Z">
              <w:r>
                <w:rPr>
                  <w:rFonts w:hint="eastAsia"/>
                  <w:lang w:eastAsia="ja-JP"/>
                </w:rPr>
                <w:t>S</w:t>
              </w:r>
              <w:r>
                <w:rPr>
                  <w:lang w:eastAsia="ja-JP"/>
                </w:rPr>
                <w:t>ame as 7.6.1.1</w:t>
              </w:r>
            </w:ins>
          </w:p>
        </w:tc>
        <w:tc>
          <w:tcPr>
            <w:tcW w:w="2573" w:type="dxa"/>
            <w:tcBorders>
              <w:top w:val="single" w:sz="4" w:space="0" w:color="auto"/>
              <w:left w:val="single" w:sz="4" w:space="0" w:color="auto"/>
              <w:bottom w:val="single" w:sz="4" w:space="0" w:color="auto"/>
              <w:right w:val="single" w:sz="4" w:space="0" w:color="auto"/>
            </w:tcBorders>
          </w:tcPr>
          <w:p w14:paraId="74D7A212" w14:textId="12A8F098" w:rsidR="00E61CE3" w:rsidRDefault="00E61CE3" w:rsidP="00E61CE3">
            <w:pPr>
              <w:pStyle w:val="TAL"/>
              <w:rPr>
                <w:ins w:id="2965" w:author="1679" w:date="2024-04-16T14:45:00Z"/>
              </w:rPr>
            </w:pPr>
            <w:ins w:id="2966" w:author="1679" w:date="2024-04-16T14:45:00Z">
              <w:r>
                <w:rPr>
                  <w:rFonts w:hint="eastAsia"/>
                  <w:lang w:eastAsia="ja-JP"/>
                </w:rPr>
                <w:t>S</w:t>
              </w:r>
              <w:r>
                <w:rPr>
                  <w:lang w:eastAsia="ja-JP"/>
                </w:rPr>
                <w:t>ame as 7.6.1.1</w:t>
              </w:r>
            </w:ins>
          </w:p>
        </w:tc>
      </w:tr>
      <w:tr w:rsidR="00E61CE3" w:rsidRPr="00D0162F" w14:paraId="46D06DFB" w14:textId="77777777" w:rsidTr="00EC187F">
        <w:trPr>
          <w:jc w:val="center"/>
          <w:ins w:id="2967" w:author="1679" w:date="2024-04-16T14:45:00Z"/>
        </w:trPr>
        <w:tc>
          <w:tcPr>
            <w:tcW w:w="2122" w:type="dxa"/>
            <w:tcBorders>
              <w:top w:val="single" w:sz="4" w:space="0" w:color="auto"/>
              <w:left w:val="single" w:sz="4" w:space="0" w:color="auto"/>
              <w:bottom w:val="single" w:sz="4" w:space="0" w:color="auto"/>
              <w:right w:val="single" w:sz="4" w:space="0" w:color="auto"/>
            </w:tcBorders>
          </w:tcPr>
          <w:p w14:paraId="4E25E4CB" w14:textId="7622C1C5" w:rsidR="00E61CE3" w:rsidRPr="00AD359F" w:rsidRDefault="00E61CE3" w:rsidP="00E61CE3">
            <w:pPr>
              <w:pStyle w:val="TAL"/>
              <w:rPr>
                <w:ins w:id="2968" w:author="1679" w:date="2024-04-16T14:45:00Z"/>
              </w:rPr>
            </w:pPr>
            <w:ins w:id="2969" w:author="1679" w:date="2024-04-16T14:45:00Z">
              <w:r w:rsidRPr="00B37219">
                <w:t>7.6.16.2</w:t>
              </w:r>
              <w:r w:rsidRPr="00B37219">
                <w:tab/>
                <w:t>NR SA FR2 event-triggered reporting tests on inter-frequency measurement with NCSG for FR2 when DRX is not used(PCell in FR2)</w:t>
              </w:r>
            </w:ins>
          </w:p>
        </w:tc>
        <w:tc>
          <w:tcPr>
            <w:tcW w:w="4078" w:type="dxa"/>
            <w:gridSpan w:val="2"/>
            <w:tcBorders>
              <w:top w:val="single" w:sz="4" w:space="0" w:color="auto"/>
              <w:left w:val="single" w:sz="4" w:space="0" w:color="auto"/>
              <w:bottom w:val="single" w:sz="4" w:space="0" w:color="auto"/>
              <w:right w:val="single" w:sz="4" w:space="0" w:color="auto"/>
            </w:tcBorders>
          </w:tcPr>
          <w:p w14:paraId="2E709881" w14:textId="77777777" w:rsidR="00E61CE3" w:rsidRPr="00D0162F" w:rsidRDefault="00E61CE3" w:rsidP="00E61CE3">
            <w:pPr>
              <w:pStyle w:val="TAL"/>
              <w:rPr>
                <w:ins w:id="2970" w:author="1679" w:date="2024-04-16T14:45:00Z"/>
              </w:rPr>
            </w:pPr>
            <w:ins w:id="2971" w:author="1679" w:date="2024-04-16T14:45:00Z">
              <w:r w:rsidRPr="00D0162F">
                <w:t>During T1:</w:t>
              </w:r>
            </w:ins>
          </w:p>
          <w:p w14:paraId="3097631B" w14:textId="77777777" w:rsidR="00E61CE3" w:rsidRPr="00D0162F" w:rsidRDefault="00E61CE3" w:rsidP="00E61CE3">
            <w:pPr>
              <w:pStyle w:val="TAL"/>
              <w:rPr>
                <w:ins w:id="2972" w:author="1679" w:date="2024-04-16T14:45:00Z"/>
              </w:rPr>
            </w:pPr>
            <w:ins w:id="2973" w:author="1679" w:date="2024-04-16T14:45:00Z">
              <w:r w:rsidRPr="00D0162F">
                <w:t>Noc1: -104.7dBm/15kHz</w:t>
              </w:r>
            </w:ins>
          </w:p>
          <w:p w14:paraId="3AC1DF45" w14:textId="77777777" w:rsidR="00E61CE3" w:rsidRPr="00D0162F" w:rsidRDefault="00E61CE3" w:rsidP="00E61CE3">
            <w:pPr>
              <w:pStyle w:val="TAL"/>
              <w:rPr>
                <w:ins w:id="2974" w:author="1679" w:date="2024-04-16T14:45:00Z"/>
              </w:rPr>
            </w:pPr>
            <w:ins w:id="2975" w:author="1679" w:date="2024-04-16T14:45:00Z">
              <w:r w:rsidRPr="00D0162F">
                <w:t>Noc2: -104.7dBm/15kHz</w:t>
              </w:r>
            </w:ins>
          </w:p>
          <w:p w14:paraId="3A9F3973" w14:textId="77777777" w:rsidR="00E61CE3" w:rsidRPr="00D0162F" w:rsidRDefault="00E61CE3" w:rsidP="00E61CE3">
            <w:pPr>
              <w:pStyle w:val="TAL"/>
              <w:rPr>
                <w:ins w:id="2976" w:author="1679" w:date="2024-04-16T14:45:00Z"/>
              </w:rPr>
            </w:pPr>
            <w:ins w:id="2977" w:author="1679" w:date="2024-04-16T14:45:00Z">
              <w:r w:rsidRPr="00D0162F">
                <w:t>Ês1 / Noc1: +</w:t>
              </w:r>
              <w:r>
                <w:t xml:space="preserve">6 </w:t>
              </w:r>
              <w:r w:rsidRPr="00D0162F">
                <w:t>dB</w:t>
              </w:r>
            </w:ins>
          </w:p>
          <w:p w14:paraId="096BD363" w14:textId="77777777" w:rsidR="00E61CE3" w:rsidRPr="00D0162F" w:rsidRDefault="00E61CE3" w:rsidP="00E61CE3">
            <w:pPr>
              <w:pStyle w:val="TAL"/>
              <w:rPr>
                <w:ins w:id="2978" w:author="1679" w:date="2024-04-16T14:45:00Z"/>
              </w:rPr>
            </w:pPr>
            <w:ins w:id="2979" w:author="1679" w:date="2024-04-16T14:45:00Z">
              <w:r w:rsidRPr="00D0162F">
                <w:t xml:space="preserve">Ês2 / Noc2: </w:t>
              </w:r>
              <w:r>
                <w:t xml:space="preserve">-infinity </w:t>
              </w:r>
              <w:r w:rsidRPr="00D0162F">
                <w:t>dB</w:t>
              </w:r>
            </w:ins>
          </w:p>
          <w:p w14:paraId="089931F1" w14:textId="77777777" w:rsidR="00E61CE3" w:rsidRPr="00D0162F" w:rsidRDefault="00E61CE3" w:rsidP="00E61CE3">
            <w:pPr>
              <w:pStyle w:val="TAL"/>
              <w:rPr>
                <w:ins w:id="2980" w:author="1679" w:date="2024-04-16T14:45:00Z"/>
              </w:rPr>
            </w:pPr>
          </w:p>
          <w:p w14:paraId="781DAE22" w14:textId="77777777" w:rsidR="00E61CE3" w:rsidRPr="00D0162F" w:rsidRDefault="00E61CE3" w:rsidP="00E61CE3">
            <w:pPr>
              <w:pStyle w:val="TAL"/>
              <w:rPr>
                <w:ins w:id="2981" w:author="1679" w:date="2024-04-16T14:45:00Z"/>
              </w:rPr>
            </w:pPr>
            <w:ins w:id="2982" w:author="1679" w:date="2024-04-16T14:45:00Z">
              <w:r w:rsidRPr="00D0162F">
                <w:t>During T2:</w:t>
              </w:r>
            </w:ins>
          </w:p>
          <w:p w14:paraId="25AE4869" w14:textId="77777777" w:rsidR="00E61CE3" w:rsidRPr="00D0162F" w:rsidRDefault="00E61CE3" w:rsidP="00E61CE3">
            <w:pPr>
              <w:pStyle w:val="TAL"/>
              <w:rPr>
                <w:ins w:id="2983" w:author="1679" w:date="2024-04-16T14:45:00Z"/>
              </w:rPr>
            </w:pPr>
            <w:ins w:id="2984" w:author="1679" w:date="2024-04-16T14:45:00Z">
              <w:r w:rsidRPr="00D0162F">
                <w:t>Noc1: -104.7dBm/15kHz</w:t>
              </w:r>
            </w:ins>
          </w:p>
          <w:p w14:paraId="2A1CB9F0" w14:textId="77777777" w:rsidR="00E61CE3" w:rsidRPr="00D0162F" w:rsidRDefault="00E61CE3" w:rsidP="00E61CE3">
            <w:pPr>
              <w:pStyle w:val="TAL"/>
              <w:rPr>
                <w:ins w:id="2985" w:author="1679" w:date="2024-04-16T14:45:00Z"/>
              </w:rPr>
            </w:pPr>
            <w:ins w:id="2986" w:author="1679" w:date="2024-04-16T14:45:00Z">
              <w:r w:rsidRPr="00D0162F">
                <w:t>Noc2: -104.7dBm/15kHz</w:t>
              </w:r>
            </w:ins>
          </w:p>
          <w:p w14:paraId="2B160534" w14:textId="77777777" w:rsidR="00E61CE3" w:rsidRPr="00D0162F" w:rsidRDefault="00E61CE3" w:rsidP="00E61CE3">
            <w:pPr>
              <w:pStyle w:val="TAL"/>
              <w:rPr>
                <w:ins w:id="2987" w:author="1679" w:date="2024-04-16T14:45:00Z"/>
              </w:rPr>
            </w:pPr>
            <w:ins w:id="2988" w:author="1679" w:date="2024-04-16T14:45:00Z">
              <w:r w:rsidRPr="00D0162F">
                <w:t>Ês1 / Noc1: +</w:t>
              </w:r>
              <w:r>
                <w:t xml:space="preserve">6 </w:t>
              </w:r>
              <w:r w:rsidRPr="00D0162F">
                <w:t>dB</w:t>
              </w:r>
            </w:ins>
          </w:p>
          <w:p w14:paraId="06D26DA4" w14:textId="77777777" w:rsidR="00E61CE3" w:rsidRDefault="00E61CE3" w:rsidP="00E61CE3">
            <w:pPr>
              <w:pStyle w:val="TAL"/>
              <w:rPr>
                <w:ins w:id="2989" w:author="1679" w:date="2024-04-16T14:45:00Z"/>
              </w:rPr>
            </w:pPr>
            <w:ins w:id="2990" w:author="1679" w:date="2024-04-16T14:45:00Z">
              <w:r w:rsidRPr="00D0162F">
                <w:t>Ês2 / Noc2: +</w:t>
              </w:r>
              <w:r>
                <w:t xml:space="preserve">9 </w:t>
              </w:r>
              <w:r w:rsidRPr="00D0162F">
                <w:t>dB</w:t>
              </w:r>
            </w:ins>
          </w:p>
          <w:p w14:paraId="51C4E692" w14:textId="77777777" w:rsidR="00E61CE3" w:rsidRDefault="00E61CE3" w:rsidP="00E61CE3">
            <w:pPr>
              <w:pStyle w:val="TAL"/>
              <w:rPr>
                <w:ins w:id="2991" w:author="1679" w:date="2024-04-16T14:45:00Z"/>
              </w:rPr>
            </w:pPr>
          </w:p>
          <w:p w14:paraId="09CE5F83" w14:textId="77777777" w:rsidR="00E61CE3" w:rsidRDefault="00E61CE3" w:rsidP="00E61CE3">
            <w:pPr>
              <w:pStyle w:val="TAL"/>
              <w:rPr>
                <w:ins w:id="2992" w:author="1679" w:date="2024-04-16T14:45:00Z"/>
                <w:lang w:eastAsia="ja-JP"/>
              </w:rPr>
            </w:pPr>
            <w:ins w:id="2993" w:author="1679" w:date="2024-04-16T14:45:00Z">
              <w:r>
                <w:rPr>
                  <w:lang w:eastAsia="ja-JP"/>
                </w:rPr>
                <w:t>Signalled offsetMO:</w:t>
              </w:r>
              <w:r>
                <w:rPr>
                  <w:rFonts w:hint="eastAsia"/>
                  <w:lang w:eastAsia="ja-JP"/>
                </w:rPr>
                <w:t xml:space="preserve"> </w:t>
              </w:r>
              <w:r>
                <w:rPr>
                  <w:lang w:eastAsia="ja-JP"/>
                </w:rPr>
                <w:t>16 dB</w:t>
              </w:r>
            </w:ins>
          </w:p>
          <w:p w14:paraId="1EC72068" w14:textId="4D32CA5A" w:rsidR="00E61CE3" w:rsidRDefault="00E61CE3" w:rsidP="00E61CE3">
            <w:pPr>
              <w:pStyle w:val="TAL"/>
              <w:rPr>
                <w:ins w:id="2994" w:author="1679" w:date="2024-04-16T14:45:00Z"/>
                <w:rFonts w:hint="eastAsia"/>
                <w:lang w:eastAsia="ja-JP"/>
              </w:rPr>
            </w:pPr>
            <w:ins w:id="2995" w:author="1679" w:date="2024-04-16T14:45:00Z">
              <w:r>
                <w:rPr>
                  <w:rFonts w:hint="eastAsia"/>
                  <w:lang w:eastAsia="ja-JP"/>
                </w:rPr>
                <w:t>S</w:t>
              </w:r>
              <w:r>
                <w:rPr>
                  <w:lang w:eastAsia="ja-JP"/>
                </w:rPr>
                <w:t>ignalled A3-Offset: -11 dB</w:t>
              </w:r>
            </w:ins>
          </w:p>
        </w:tc>
        <w:tc>
          <w:tcPr>
            <w:tcW w:w="1643" w:type="dxa"/>
            <w:tcBorders>
              <w:top w:val="single" w:sz="4" w:space="0" w:color="auto"/>
              <w:left w:val="single" w:sz="4" w:space="0" w:color="auto"/>
              <w:bottom w:val="single" w:sz="4" w:space="0" w:color="auto"/>
              <w:right w:val="single" w:sz="4" w:space="0" w:color="auto"/>
            </w:tcBorders>
          </w:tcPr>
          <w:p w14:paraId="3089CD84" w14:textId="77777777" w:rsidR="00E61CE3" w:rsidRPr="00D0162F" w:rsidRDefault="00E61CE3" w:rsidP="00E61CE3">
            <w:pPr>
              <w:pStyle w:val="TAL"/>
              <w:rPr>
                <w:ins w:id="2996" w:author="1679" w:date="2024-04-16T14:45:00Z"/>
              </w:rPr>
            </w:pPr>
            <w:ins w:id="2997" w:author="1679" w:date="2024-04-16T14:45:00Z">
              <w:r w:rsidRPr="00D0162F">
                <w:t>During T1:</w:t>
              </w:r>
            </w:ins>
          </w:p>
          <w:p w14:paraId="319E0D3B" w14:textId="77777777" w:rsidR="00E61CE3" w:rsidRPr="00D0162F" w:rsidRDefault="00E61CE3" w:rsidP="00E61CE3">
            <w:pPr>
              <w:pStyle w:val="TAL"/>
              <w:rPr>
                <w:ins w:id="2998" w:author="1679" w:date="2024-04-16T14:45:00Z"/>
              </w:rPr>
            </w:pPr>
            <w:ins w:id="2999" w:author="1679" w:date="2024-04-16T14:45:00Z">
              <w:r w:rsidRPr="00D0162F">
                <w:t>0</w:t>
              </w:r>
              <w:r>
                <w:t xml:space="preserve"> </w:t>
              </w:r>
              <w:r w:rsidRPr="00D0162F">
                <w:t>dB</w:t>
              </w:r>
            </w:ins>
          </w:p>
          <w:p w14:paraId="176E66D4" w14:textId="77777777" w:rsidR="00E61CE3" w:rsidRPr="00D0162F" w:rsidRDefault="00E61CE3" w:rsidP="00E61CE3">
            <w:pPr>
              <w:pStyle w:val="TAL"/>
              <w:rPr>
                <w:ins w:id="3000" w:author="1679" w:date="2024-04-16T14:45:00Z"/>
              </w:rPr>
            </w:pPr>
            <w:ins w:id="3001" w:author="1679" w:date="2024-04-16T14:45:00Z">
              <w:r w:rsidRPr="00D0162F">
                <w:t>0</w:t>
              </w:r>
              <w:r>
                <w:t xml:space="preserve"> </w:t>
              </w:r>
              <w:r w:rsidRPr="00D0162F">
                <w:t>dB</w:t>
              </w:r>
            </w:ins>
          </w:p>
          <w:p w14:paraId="016B970E" w14:textId="77777777" w:rsidR="00E61CE3" w:rsidRPr="00D0162F" w:rsidRDefault="00E61CE3" w:rsidP="00E61CE3">
            <w:pPr>
              <w:pStyle w:val="TAL"/>
              <w:rPr>
                <w:ins w:id="3002" w:author="1679" w:date="2024-04-16T14:45:00Z"/>
              </w:rPr>
            </w:pPr>
            <w:ins w:id="3003" w:author="1679" w:date="2024-04-16T14:45:00Z">
              <w:r>
                <w:t xml:space="preserve">2.7 </w:t>
              </w:r>
              <w:r w:rsidRPr="00D0162F">
                <w:t>dB</w:t>
              </w:r>
            </w:ins>
          </w:p>
          <w:p w14:paraId="178EA4DE" w14:textId="77777777" w:rsidR="00E61CE3" w:rsidRPr="00D0162F" w:rsidRDefault="00E61CE3" w:rsidP="00E61CE3">
            <w:pPr>
              <w:pStyle w:val="TAL"/>
              <w:rPr>
                <w:ins w:id="3004" w:author="1679" w:date="2024-04-16T14:45:00Z"/>
              </w:rPr>
            </w:pPr>
            <w:ins w:id="3005" w:author="1679" w:date="2024-04-16T14:45:00Z">
              <w:r w:rsidRPr="00D0162F">
                <w:t>0</w:t>
              </w:r>
              <w:r>
                <w:t xml:space="preserve"> </w:t>
              </w:r>
              <w:r w:rsidRPr="00D0162F">
                <w:t>dB</w:t>
              </w:r>
            </w:ins>
          </w:p>
          <w:p w14:paraId="565795A4" w14:textId="77777777" w:rsidR="00E61CE3" w:rsidRPr="00D0162F" w:rsidRDefault="00E61CE3" w:rsidP="00E61CE3">
            <w:pPr>
              <w:pStyle w:val="TAL"/>
              <w:rPr>
                <w:ins w:id="3006" w:author="1679" w:date="2024-04-16T14:45:00Z"/>
              </w:rPr>
            </w:pPr>
          </w:p>
          <w:p w14:paraId="7914945F" w14:textId="77777777" w:rsidR="00E61CE3" w:rsidRPr="00D0162F" w:rsidRDefault="00E61CE3" w:rsidP="00E61CE3">
            <w:pPr>
              <w:pStyle w:val="TAL"/>
              <w:rPr>
                <w:ins w:id="3007" w:author="1679" w:date="2024-04-16T14:45:00Z"/>
              </w:rPr>
            </w:pPr>
            <w:ins w:id="3008" w:author="1679" w:date="2024-04-16T14:45:00Z">
              <w:r w:rsidRPr="00D0162F">
                <w:t>During T2:</w:t>
              </w:r>
            </w:ins>
          </w:p>
          <w:p w14:paraId="258CF64D" w14:textId="77777777" w:rsidR="00E61CE3" w:rsidRPr="00D0162F" w:rsidRDefault="00E61CE3" w:rsidP="00E61CE3">
            <w:pPr>
              <w:pStyle w:val="TAL"/>
              <w:rPr>
                <w:ins w:id="3009" w:author="1679" w:date="2024-04-16T14:45:00Z"/>
              </w:rPr>
            </w:pPr>
            <w:ins w:id="3010" w:author="1679" w:date="2024-04-16T14:45:00Z">
              <w:r w:rsidRPr="00D0162F">
                <w:t>0</w:t>
              </w:r>
              <w:r>
                <w:t xml:space="preserve"> </w:t>
              </w:r>
              <w:r w:rsidRPr="00D0162F">
                <w:t>dB</w:t>
              </w:r>
            </w:ins>
          </w:p>
          <w:p w14:paraId="2BD1B021" w14:textId="77777777" w:rsidR="00E61CE3" w:rsidRPr="00D0162F" w:rsidRDefault="00E61CE3" w:rsidP="00E61CE3">
            <w:pPr>
              <w:pStyle w:val="TAL"/>
              <w:rPr>
                <w:ins w:id="3011" w:author="1679" w:date="2024-04-16T14:45:00Z"/>
              </w:rPr>
            </w:pPr>
            <w:ins w:id="3012" w:author="1679" w:date="2024-04-16T14:45:00Z">
              <w:r w:rsidRPr="00D0162F">
                <w:t>0</w:t>
              </w:r>
              <w:r>
                <w:t xml:space="preserve"> </w:t>
              </w:r>
              <w:r w:rsidRPr="00D0162F">
                <w:t>dB</w:t>
              </w:r>
            </w:ins>
          </w:p>
          <w:p w14:paraId="265EB8C2" w14:textId="77777777" w:rsidR="00E61CE3" w:rsidRPr="00D0162F" w:rsidRDefault="00E61CE3" w:rsidP="00E61CE3">
            <w:pPr>
              <w:pStyle w:val="TAL"/>
              <w:rPr>
                <w:ins w:id="3013" w:author="1679" w:date="2024-04-16T14:45:00Z"/>
              </w:rPr>
            </w:pPr>
            <w:ins w:id="3014" w:author="1679" w:date="2024-04-16T14:45:00Z">
              <w:r>
                <w:t xml:space="preserve">2.7 </w:t>
              </w:r>
              <w:r w:rsidRPr="00D0162F">
                <w:t>dB</w:t>
              </w:r>
            </w:ins>
          </w:p>
          <w:p w14:paraId="1AE2AAFE" w14:textId="77777777" w:rsidR="00E61CE3" w:rsidRDefault="00E61CE3" w:rsidP="00E61CE3">
            <w:pPr>
              <w:pStyle w:val="TAL"/>
              <w:rPr>
                <w:ins w:id="3015" w:author="1679" w:date="2024-04-16T14:45:00Z"/>
              </w:rPr>
            </w:pPr>
            <w:ins w:id="3016" w:author="1679" w:date="2024-04-16T14:45:00Z">
              <w:r w:rsidRPr="00D0162F">
                <w:t>0</w:t>
              </w:r>
              <w:r>
                <w:t xml:space="preserve"> </w:t>
              </w:r>
              <w:r w:rsidRPr="00D0162F">
                <w:t>dB</w:t>
              </w:r>
            </w:ins>
          </w:p>
          <w:p w14:paraId="04C694D0" w14:textId="77777777" w:rsidR="00E61CE3" w:rsidRDefault="00E61CE3" w:rsidP="00E61CE3">
            <w:pPr>
              <w:pStyle w:val="TAL"/>
              <w:rPr>
                <w:ins w:id="3017" w:author="1679" w:date="2024-04-16T14:45:00Z"/>
              </w:rPr>
            </w:pPr>
          </w:p>
          <w:p w14:paraId="5147AE6D" w14:textId="77777777" w:rsidR="00E61CE3" w:rsidRDefault="00E61CE3" w:rsidP="00E61CE3">
            <w:pPr>
              <w:pStyle w:val="TAL"/>
              <w:rPr>
                <w:ins w:id="3018" w:author="1679" w:date="2024-04-16T14:45:00Z"/>
                <w:lang w:eastAsia="ja-JP"/>
              </w:rPr>
            </w:pPr>
            <w:ins w:id="3019" w:author="1679" w:date="2024-04-16T14:45:00Z">
              <w:r>
                <w:rPr>
                  <w:rFonts w:hint="eastAsia"/>
                  <w:lang w:eastAsia="ja-JP"/>
                </w:rPr>
                <w:t>0</w:t>
              </w:r>
              <w:r>
                <w:rPr>
                  <w:lang w:eastAsia="ja-JP"/>
                </w:rPr>
                <w:t xml:space="preserve"> dB</w:t>
              </w:r>
            </w:ins>
          </w:p>
          <w:p w14:paraId="5832F565" w14:textId="45FB74A6" w:rsidR="00E61CE3" w:rsidRDefault="00E61CE3" w:rsidP="00E61CE3">
            <w:pPr>
              <w:pStyle w:val="TAL"/>
              <w:rPr>
                <w:ins w:id="3020" w:author="1679" w:date="2024-04-16T14:45:00Z"/>
              </w:rPr>
            </w:pPr>
            <w:ins w:id="3021" w:author="1679" w:date="2024-04-16T14:45:00Z">
              <w:r>
                <w:rPr>
                  <w:rFonts w:hint="eastAsia"/>
                  <w:lang w:eastAsia="ja-JP"/>
                </w:rPr>
                <w:t>0</w:t>
              </w:r>
              <w:r>
                <w:rPr>
                  <w:lang w:eastAsia="ja-JP"/>
                </w:rPr>
                <w:t xml:space="preserve"> dB</w:t>
              </w:r>
            </w:ins>
          </w:p>
        </w:tc>
        <w:tc>
          <w:tcPr>
            <w:tcW w:w="2573" w:type="dxa"/>
            <w:tcBorders>
              <w:top w:val="single" w:sz="4" w:space="0" w:color="auto"/>
              <w:left w:val="single" w:sz="4" w:space="0" w:color="auto"/>
              <w:bottom w:val="single" w:sz="4" w:space="0" w:color="auto"/>
              <w:right w:val="single" w:sz="4" w:space="0" w:color="auto"/>
            </w:tcBorders>
          </w:tcPr>
          <w:p w14:paraId="5AB6D11B" w14:textId="77777777" w:rsidR="00E61CE3" w:rsidRPr="00D0162F" w:rsidRDefault="00E61CE3" w:rsidP="00E61CE3">
            <w:pPr>
              <w:pStyle w:val="TAL"/>
              <w:rPr>
                <w:ins w:id="3022" w:author="1679" w:date="2024-04-16T14:45:00Z"/>
              </w:rPr>
            </w:pPr>
            <w:ins w:id="3023" w:author="1679" w:date="2024-04-16T14:45:00Z">
              <w:r w:rsidRPr="00D0162F">
                <w:t>During T1:</w:t>
              </w:r>
            </w:ins>
          </w:p>
          <w:p w14:paraId="3280D99E" w14:textId="77777777" w:rsidR="00E61CE3" w:rsidRPr="00D0162F" w:rsidRDefault="00E61CE3" w:rsidP="00E61CE3">
            <w:pPr>
              <w:pStyle w:val="TAL"/>
              <w:rPr>
                <w:ins w:id="3024" w:author="1679" w:date="2024-04-16T14:45:00Z"/>
              </w:rPr>
            </w:pPr>
            <w:ins w:id="3025" w:author="1679" w:date="2024-04-16T14:45:00Z">
              <w:r w:rsidRPr="00D0162F">
                <w:t>Noc1: -104.7dBm/15kHz</w:t>
              </w:r>
            </w:ins>
          </w:p>
          <w:p w14:paraId="14294FF4" w14:textId="77777777" w:rsidR="00E61CE3" w:rsidRPr="00D0162F" w:rsidRDefault="00E61CE3" w:rsidP="00E61CE3">
            <w:pPr>
              <w:pStyle w:val="TAL"/>
              <w:rPr>
                <w:ins w:id="3026" w:author="1679" w:date="2024-04-16T14:45:00Z"/>
              </w:rPr>
            </w:pPr>
            <w:ins w:id="3027" w:author="1679" w:date="2024-04-16T14:45:00Z">
              <w:r w:rsidRPr="00D0162F">
                <w:t>Noc2: -104.7dBm/15kHz</w:t>
              </w:r>
            </w:ins>
          </w:p>
          <w:p w14:paraId="0FECF70B" w14:textId="77777777" w:rsidR="00E61CE3" w:rsidRPr="00D0162F" w:rsidRDefault="00E61CE3" w:rsidP="00E61CE3">
            <w:pPr>
              <w:pStyle w:val="TAL"/>
              <w:rPr>
                <w:ins w:id="3028" w:author="1679" w:date="2024-04-16T14:45:00Z"/>
              </w:rPr>
            </w:pPr>
            <w:ins w:id="3029" w:author="1679" w:date="2024-04-16T14:45:00Z">
              <w:r w:rsidRPr="00D0162F">
                <w:t>Ês1 / Noc1: +</w:t>
              </w:r>
              <w:r>
                <w:t>8.</w:t>
              </w:r>
              <w:r w:rsidRPr="00D0162F">
                <w:t>7</w:t>
              </w:r>
              <w:r>
                <w:t xml:space="preserve"> </w:t>
              </w:r>
              <w:r w:rsidRPr="00D0162F">
                <w:t>dB</w:t>
              </w:r>
            </w:ins>
          </w:p>
          <w:p w14:paraId="10CE2BB4" w14:textId="77777777" w:rsidR="00E61CE3" w:rsidRPr="00D0162F" w:rsidRDefault="00E61CE3" w:rsidP="00E61CE3">
            <w:pPr>
              <w:pStyle w:val="TAL"/>
              <w:rPr>
                <w:ins w:id="3030" w:author="1679" w:date="2024-04-16T14:45:00Z"/>
              </w:rPr>
            </w:pPr>
            <w:ins w:id="3031" w:author="1679" w:date="2024-04-16T14:45:00Z">
              <w:r w:rsidRPr="00D0162F">
                <w:t xml:space="preserve">Ês2 / Noc2: </w:t>
              </w:r>
              <w:r>
                <w:t xml:space="preserve">-infinity </w:t>
              </w:r>
              <w:r w:rsidRPr="00D0162F">
                <w:t>dB</w:t>
              </w:r>
            </w:ins>
          </w:p>
          <w:p w14:paraId="506F4F8A" w14:textId="77777777" w:rsidR="00E61CE3" w:rsidRPr="00B40638" w:rsidRDefault="00E61CE3" w:rsidP="00E61CE3">
            <w:pPr>
              <w:pStyle w:val="TAL"/>
              <w:rPr>
                <w:ins w:id="3032" w:author="1679" w:date="2024-04-16T14:45:00Z"/>
              </w:rPr>
            </w:pPr>
          </w:p>
          <w:p w14:paraId="594B2EFB" w14:textId="77777777" w:rsidR="00E61CE3" w:rsidRPr="00D0162F" w:rsidRDefault="00E61CE3" w:rsidP="00E61CE3">
            <w:pPr>
              <w:pStyle w:val="TAL"/>
              <w:rPr>
                <w:ins w:id="3033" w:author="1679" w:date="2024-04-16T14:45:00Z"/>
              </w:rPr>
            </w:pPr>
            <w:ins w:id="3034" w:author="1679" w:date="2024-04-16T14:45:00Z">
              <w:r w:rsidRPr="00D0162F">
                <w:t>During T2:</w:t>
              </w:r>
            </w:ins>
          </w:p>
          <w:p w14:paraId="345648D2" w14:textId="77777777" w:rsidR="00E61CE3" w:rsidRPr="00D0162F" w:rsidRDefault="00E61CE3" w:rsidP="00E61CE3">
            <w:pPr>
              <w:pStyle w:val="TAL"/>
              <w:rPr>
                <w:ins w:id="3035" w:author="1679" w:date="2024-04-16T14:45:00Z"/>
              </w:rPr>
            </w:pPr>
            <w:ins w:id="3036" w:author="1679" w:date="2024-04-16T14:45:00Z">
              <w:r w:rsidRPr="00D0162F">
                <w:t>Noc1: -104.7dBm/15kHz</w:t>
              </w:r>
            </w:ins>
          </w:p>
          <w:p w14:paraId="6D3480DF" w14:textId="77777777" w:rsidR="00E61CE3" w:rsidRPr="00D0162F" w:rsidRDefault="00E61CE3" w:rsidP="00E61CE3">
            <w:pPr>
              <w:pStyle w:val="TAL"/>
              <w:rPr>
                <w:ins w:id="3037" w:author="1679" w:date="2024-04-16T14:45:00Z"/>
              </w:rPr>
            </w:pPr>
            <w:ins w:id="3038" w:author="1679" w:date="2024-04-16T14:45:00Z">
              <w:r w:rsidRPr="00D0162F">
                <w:t>Noc2: -104.7dBm/15kHz</w:t>
              </w:r>
            </w:ins>
          </w:p>
          <w:p w14:paraId="1240CA06" w14:textId="77777777" w:rsidR="00E61CE3" w:rsidRPr="00D0162F" w:rsidRDefault="00E61CE3" w:rsidP="00E61CE3">
            <w:pPr>
              <w:pStyle w:val="TAL"/>
              <w:rPr>
                <w:ins w:id="3039" w:author="1679" w:date="2024-04-16T14:45:00Z"/>
              </w:rPr>
            </w:pPr>
            <w:ins w:id="3040" w:author="1679" w:date="2024-04-16T14:45:00Z">
              <w:r w:rsidRPr="00D0162F">
                <w:t>Ês1 / Noc1: +</w:t>
              </w:r>
              <w:r>
                <w:t xml:space="preserve">8.7 </w:t>
              </w:r>
              <w:r w:rsidRPr="00D0162F">
                <w:t>dB</w:t>
              </w:r>
            </w:ins>
          </w:p>
          <w:p w14:paraId="5A9307F1" w14:textId="77777777" w:rsidR="00E61CE3" w:rsidRDefault="00E61CE3" w:rsidP="00E61CE3">
            <w:pPr>
              <w:pStyle w:val="TAL"/>
              <w:rPr>
                <w:ins w:id="3041" w:author="1679" w:date="2024-04-16T14:45:00Z"/>
              </w:rPr>
            </w:pPr>
            <w:ins w:id="3042" w:author="1679" w:date="2024-04-16T14:45:00Z">
              <w:r w:rsidRPr="00D0162F">
                <w:t>Ês2 / Noc2: +</w:t>
              </w:r>
              <w:r>
                <w:t xml:space="preserve">9 </w:t>
              </w:r>
              <w:r w:rsidRPr="00D0162F">
                <w:t>dB</w:t>
              </w:r>
            </w:ins>
          </w:p>
          <w:p w14:paraId="55A4987E" w14:textId="77777777" w:rsidR="00E61CE3" w:rsidRDefault="00E61CE3" w:rsidP="00E61CE3">
            <w:pPr>
              <w:pStyle w:val="TAL"/>
              <w:rPr>
                <w:ins w:id="3043" w:author="1679" w:date="2024-04-16T14:45:00Z"/>
              </w:rPr>
            </w:pPr>
          </w:p>
          <w:p w14:paraId="267B01DA" w14:textId="77777777" w:rsidR="00E61CE3" w:rsidRDefault="00E61CE3" w:rsidP="00E61CE3">
            <w:pPr>
              <w:pStyle w:val="TAL"/>
              <w:rPr>
                <w:ins w:id="3044" w:author="1679" w:date="2024-04-16T14:45:00Z"/>
                <w:lang w:eastAsia="ja-JP"/>
              </w:rPr>
            </w:pPr>
            <w:ins w:id="3045" w:author="1679" w:date="2024-04-16T14:45:00Z">
              <w:r>
                <w:rPr>
                  <w:lang w:eastAsia="ja-JP"/>
                </w:rPr>
                <w:t>Signalled offsetMO:</w:t>
              </w:r>
              <w:r>
                <w:rPr>
                  <w:rFonts w:hint="eastAsia"/>
                  <w:lang w:eastAsia="ja-JP"/>
                </w:rPr>
                <w:t xml:space="preserve"> </w:t>
              </w:r>
              <w:r>
                <w:rPr>
                  <w:lang w:eastAsia="ja-JP"/>
                </w:rPr>
                <w:t>16 dB</w:t>
              </w:r>
            </w:ins>
          </w:p>
          <w:p w14:paraId="35FD05B3" w14:textId="5802C722" w:rsidR="00E61CE3" w:rsidRDefault="00E61CE3" w:rsidP="00E61CE3">
            <w:pPr>
              <w:pStyle w:val="TAL"/>
              <w:rPr>
                <w:ins w:id="3046" w:author="1679" w:date="2024-04-16T14:45:00Z"/>
              </w:rPr>
            </w:pPr>
            <w:ins w:id="3047" w:author="1679" w:date="2024-04-16T14:45:00Z">
              <w:r>
                <w:rPr>
                  <w:rFonts w:hint="eastAsia"/>
                  <w:lang w:eastAsia="ja-JP"/>
                </w:rPr>
                <w:t>S</w:t>
              </w:r>
              <w:r>
                <w:rPr>
                  <w:lang w:eastAsia="ja-JP"/>
                </w:rPr>
                <w:t>ignalled A3-Offset: -11 dB</w:t>
              </w:r>
            </w:ins>
          </w:p>
        </w:tc>
      </w:tr>
      <w:tr w:rsidR="00E61CE3" w:rsidRPr="00D0162F" w14:paraId="3224733C" w14:textId="77777777" w:rsidTr="00EC187F">
        <w:trPr>
          <w:jc w:val="center"/>
          <w:ins w:id="3048" w:author="1679" w:date="2024-04-16T14:45:00Z"/>
        </w:trPr>
        <w:tc>
          <w:tcPr>
            <w:tcW w:w="2122" w:type="dxa"/>
            <w:tcBorders>
              <w:top w:val="single" w:sz="4" w:space="0" w:color="auto"/>
              <w:left w:val="single" w:sz="4" w:space="0" w:color="auto"/>
              <w:bottom w:val="single" w:sz="4" w:space="0" w:color="auto"/>
              <w:right w:val="single" w:sz="4" w:space="0" w:color="auto"/>
            </w:tcBorders>
          </w:tcPr>
          <w:p w14:paraId="7F173744" w14:textId="7D9E535E" w:rsidR="00E61CE3" w:rsidRPr="00AD359F" w:rsidRDefault="00E61CE3" w:rsidP="00E61CE3">
            <w:pPr>
              <w:pStyle w:val="TAL"/>
              <w:rPr>
                <w:ins w:id="3049" w:author="1679" w:date="2024-04-16T14:45:00Z"/>
              </w:rPr>
            </w:pPr>
            <w:ins w:id="3050" w:author="1679" w:date="2024-04-16T14:45:00Z">
              <w:r w:rsidRPr="00B37219">
                <w:t>7.6.16.3</w:t>
              </w:r>
              <w:r w:rsidRPr="00B37219">
                <w:tab/>
                <w:t xml:space="preserve">NR SA FR2 </w:t>
              </w:r>
              <w:r>
                <w:t>e</w:t>
              </w:r>
              <w:r w:rsidRPr="00B37219">
                <w:t>vent</w:t>
              </w:r>
              <w:r w:rsidRPr="00B37219" w:rsidDel="00E02BC1">
                <w:t xml:space="preserve"> </w:t>
              </w:r>
              <w:r>
                <w:t>-</w:t>
              </w:r>
              <w:r w:rsidRPr="00B37219">
                <w:t>triggered reporting test on deactivated SCell measurement via NCSG in FR2 in non-DRX</w:t>
              </w:r>
            </w:ins>
          </w:p>
        </w:tc>
        <w:tc>
          <w:tcPr>
            <w:tcW w:w="4078" w:type="dxa"/>
            <w:gridSpan w:val="2"/>
            <w:tcBorders>
              <w:top w:val="single" w:sz="4" w:space="0" w:color="auto"/>
              <w:left w:val="single" w:sz="4" w:space="0" w:color="auto"/>
              <w:bottom w:val="single" w:sz="4" w:space="0" w:color="auto"/>
              <w:right w:val="single" w:sz="4" w:space="0" w:color="auto"/>
            </w:tcBorders>
          </w:tcPr>
          <w:p w14:paraId="3DF12C31" w14:textId="77777777" w:rsidR="00E61CE3" w:rsidRPr="00D0162F" w:rsidRDefault="00E61CE3" w:rsidP="00E61CE3">
            <w:pPr>
              <w:pStyle w:val="TAL"/>
              <w:rPr>
                <w:ins w:id="3051" w:author="1679" w:date="2024-04-16T14:45:00Z"/>
              </w:rPr>
            </w:pPr>
            <w:ins w:id="3052" w:author="1679" w:date="2024-04-16T14:45:00Z">
              <w:r w:rsidRPr="00D0162F">
                <w:t>During T1:</w:t>
              </w:r>
            </w:ins>
          </w:p>
          <w:p w14:paraId="68393521" w14:textId="77777777" w:rsidR="00E61CE3" w:rsidRPr="00D0162F" w:rsidRDefault="00E61CE3" w:rsidP="00E61CE3">
            <w:pPr>
              <w:pStyle w:val="TAL"/>
              <w:rPr>
                <w:ins w:id="3053" w:author="1679" w:date="2024-04-16T14:45:00Z"/>
              </w:rPr>
            </w:pPr>
            <w:ins w:id="3054" w:author="1679" w:date="2024-04-16T14:45:00Z">
              <w:r w:rsidRPr="00D0162F">
                <w:t>Ês</w:t>
              </w:r>
              <w:r>
                <w:t>2</w:t>
              </w:r>
              <w:r w:rsidRPr="00D0162F">
                <w:t>: -8</w:t>
              </w:r>
              <w:r>
                <w:t>9</w:t>
              </w:r>
              <w:r w:rsidRPr="00D0162F">
                <w:t>dBm/120kHz</w:t>
              </w:r>
            </w:ins>
          </w:p>
          <w:p w14:paraId="75B83150" w14:textId="77777777" w:rsidR="00E61CE3" w:rsidRPr="00D0162F" w:rsidRDefault="00E61CE3" w:rsidP="00E61CE3">
            <w:pPr>
              <w:pStyle w:val="TAL"/>
              <w:rPr>
                <w:ins w:id="3055" w:author="1679" w:date="2024-04-16T14:45:00Z"/>
              </w:rPr>
            </w:pPr>
            <w:ins w:id="3056" w:author="1679" w:date="2024-04-16T14:45:00Z">
              <w:r w:rsidRPr="00D0162F">
                <w:t>Ês</w:t>
              </w:r>
              <w:r>
                <w:t>3</w:t>
              </w:r>
              <w:r w:rsidRPr="00D0162F">
                <w:t>: -infinity</w:t>
              </w:r>
            </w:ins>
          </w:p>
          <w:p w14:paraId="3648D3B5" w14:textId="77777777" w:rsidR="00E61CE3" w:rsidRPr="00D0162F" w:rsidRDefault="00E61CE3" w:rsidP="00E61CE3">
            <w:pPr>
              <w:pStyle w:val="TAL"/>
              <w:rPr>
                <w:ins w:id="3057" w:author="1679" w:date="2024-04-16T14:45:00Z"/>
              </w:rPr>
            </w:pPr>
          </w:p>
          <w:p w14:paraId="22EE9428" w14:textId="77777777" w:rsidR="00E61CE3" w:rsidRPr="00D0162F" w:rsidRDefault="00E61CE3" w:rsidP="00E61CE3">
            <w:pPr>
              <w:pStyle w:val="TAL"/>
              <w:rPr>
                <w:ins w:id="3058" w:author="1679" w:date="2024-04-16T14:45:00Z"/>
              </w:rPr>
            </w:pPr>
            <w:ins w:id="3059" w:author="1679" w:date="2024-04-16T14:45:00Z">
              <w:r w:rsidRPr="00D0162F">
                <w:t>During T2:</w:t>
              </w:r>
            </w:ins>
          </w:p>
          <w:p w14:paraId="35B68E5C" w14:textId="77777777" w:rsidR="00E61CE3" w:rsidRPr="00D0162F" w:rsidRDefault="00E61CE3" w:rsidP="00E61CE3">
            <w:pPr>
              <w:pStyle w:val="TAL"/>
              <w:rPr>
                <w:ins w:id="3060" w:author="1679" w:date="2024-04-16T14:45:00Z"/>
              </w:rPr>
            </w:pPr>
            <w:ins w:id="3061" w:author="1679" w:date="2024-04-16T14:45:00Z">
              <w:r w:rsidRPr="00D0162F">
                <w:t>Ês</w:t>
              </w:r>
              <w:r>
                <w:t>2</w:t>
              </w:r>
              <w:r w:rsidRPr="00D0162F">
                <w:t>: -8</w:t>
              </w:r>
              <w:r>
                <w:t>9</w:t>
              </w:r>
              <w:r w:rsidRPr="00D0162F">
                <w:t>dBm/120kHz</w:t>
              </w:r>
            </w:ins>
          </w:p>
          <w:p w14:paraId="3780325E" w14:textId="77777777" w:rsidR="00E61CE3" w:rsidRDefault="00E61CE3" w:rsidP="00E61CE3">
            <w:pPr>
              <w:pStyle w:val="TAL"/>
              <w:spacing w:line="256" w:lineRule="auto"/>
              <w:rPr>
                <w:ins w:id="3062" w:author="1679" w:date="2024-04-16T14:45:00Z"/>
              </w:rPr>
            </w:pPr>
            <w:ins w:id="3063" w:author="1679" w:date="2024-04-16T14:45:00Z">
              <w:r w:rsidRPr="00D0162F">
                <w:t>Ês</w:t>
              </w:r>
              <w:r>
                <w:t>3</w:t>
              </w:r>
              <w:r w:rsidRPr="00D0162F">
                <w:t>: -8</w:t>
              </w:r>
              <w:r>
                <w:t>9</w:t>
              </w:r>
              <w:r w:rsidRPr="00D0162F">
                <w:t>dBm/120kHz</w:t>
              </w:r>
            </w:ins>
          </w:p>
          <w:p w14:paraId="4C191CE9" w14:textId="77777777" w:rsidR="00E61CE3" w:rsidRDefault="00E61CE3" w:rsidP="00E61CE3">
            <w:pPr>
              <w:pStyle w:val="TAL"/>
              <w:spacing w:line="256" w:lineRule="auto"/>
              <w:rPr>
                <w:ins w:id="3064" w:author="1679" w:date="2024-04-16T14:45:00Z"/>
                <w:lang w:eastAsia="ja-JP"/>
              </w:rPr>
            </w:pPr>
          </w:p>
          <w:p w14:paraId="38B026D0" w14:textId="7A76EB89" w:rsidR="00E61CE3" w:rsidRDefault="00E61CE3" w:rsidP="00E61CE3">
            <w:pPr>
              <w:pStyle w:val="TAL"/>
              <w:rPr>
                <w:ins w:id="3065" w:author="1679" w:date="2024-04-16T14:45:00Z"/>
                <w:rFonts w:hint="eastAsia"/>
                <w:lang w:eastAsia="ja-JP"/>
              </w:rPr>
            </w:pPr>
            <w:ins w:id="3066" w:author="1679" w:date="2024-04-16T14:45:00Z">
              <w:r>
                <w:rPr>
                  <w:rFonts w:hint="eastAsia"/>
                  <w:lang w:eastAsia="ja-JP"/>
                </w:rPr>
                <w:t>S</w:t>
              </w:r>
              <w:r>
                <w:rPr>
                  <w:lang w:eastAsia="ja-JP"/>
                </w:rPr>
                <w:t>ignalled A3-Offset: -11 dB</w:t>
              </w:r>
            </w:ins>
          </w:p>
        </w:tc>
        <w:tc>
          <w:tcPr>
            <w:tcW w:w="1643" w:type="dxa"/>
            <w:tcBorders>
              <w:top w:val="single" w:sz="4" w:space="0" w:color="auto"/>
              <w:left w:val="single" w:sz="4" w:space="0" w:color="auto"/>
              <w:bottom w:val="single" w:sz="4" w:space="0" w:color="auto"/>
              <w:right w:val="single" w:sz="4" w:space="0" w:color="auto"/>
            </w:tcBorders>
          </w:tcPr>
          <w:p w14:paraId="3F36DF41" w14:textId="77777777" w:rsidR="00E61CE3" w:rsidRPr="00D0162F" w:rsidRDefault="00E61CE3" w:rsidP="00E61CE3">
            <w:pPr>
              <w:pStyle w:val="TAL"/>
              <w:rPr>
                <w:ins w:id="3067" w:author="1679" w:date="2024-04-16T14:45:00Z"/>
              </w:rPr>
            </w:pPr>
            <w:ins w:id="3068" w:author="1679" w:date="2024-04-16T14:45:00Z">
              <w:r w:rsidRPr="00D0162F">
                <w:t>During T1:</w:t>
              </w:r>
            </w:ins>
          </w:p>
          <w:p w14:paraId="371F9D73" w14:textId="77777777" w:rsidR="00E61CE3" w:rsidRPr="00D0162F" w:rsidRDefault="00E61CE3" w:rsidP="00E61CE3">
            <w:pPr>
              <w:pStyle w:val="TAL"/>
              <w:rPr>
                <w:ins w:id="3069" w:author="1679" w:date="2024-04-16T14:45:00Z"/>
                <w:u w:val="single"/>
                <w:lang w:eastAsia="zh-CN"/>
              </w:rPr>
            </w:pPr>
            <w:ins w:id="3070" w:author="1679" w:date="2024-04-16T14:45:00Z">
              <w:r w:rsidRPr="00D0162F">
                <w:rPr>
                  <w:u w:val="single"/>
                  <w:lang w:eastAsia="zh-CN"/>
                </w:rPr>
                <w:t>0</w:t>
              </w:r>
              <w:r>
                <w:rPr>
                  <w:u w:val="single"/>
                  <w:lang w:eastAsia="zh-CN"/>
                </w:rPr>
                <w:t xml:space="preserve"> </w:t>
              </w:r>
              <w:r w:rsidRPr="00D0162F">
                <w:rPr>
                  <w:u w:val="single"/>
                  <w:lang w:eastAsia="zh-CN"/>
                </w:rPr>
                <w:t>dB</w:t>
              </w:r>
            </w:ins>
          </w:p>
          <w:p w14:paraId="52E820A3" w14:textId="77777777" w:rsidR="00E61CE3" w:rsidRPr="00D0162F" w:rsidRDefault="00E61CE3" w:rsidP="00E61CE3">
            <w:pPr>
              <w:pStyle w:val="TAL"/>
              <w:rPr>
                <w:ins w:id="3071" w:author="1679" w:date="2024-04-16T14:45:00Z"/>
                <w:u w:val="single"/>
                <w:lang w:eastAsia="zh-CN"/>
              </w:rPr>
            </w:pPr>
            <w:ins w:id="3072" w:author="1679" w:date="2024-04-16T14:45:00Z">
              <w:r w:rsidRPr="00D0162F">
                <w:rPr>
                  <w:u w:val="single"/>
                  <w:lang w:eastAsia="zh-CN"/>
                </w:rPr>
                <w:t>0</w:t>
              </w:r>
              <w:r>
                <w:rPr>
                  <w:u w:val="single"/>
                  <w:lang w:eastAsia="zh-CN"/>
                </w:rPr>
                <w:t xml:space="preserve"> </w:t>
              </w:r>
              <w:r w:rsidRPr="00D0162F">
                <w:rPr>
                  <w:u w:val="single"/>
                  <w:lang w:eastAsia="zh-CN"/>
                </w:rPr>
                <w:t>dB</w:t>
              </w:r>
            </w:ins>
          </w:p>
          <w:p w14:paraId="2E390194" w14:textId="77777777" w:rsidR="00E61CE3" w:rsidRPr="00D0162F" w:rsidRDefault="00E61CE3" w:rsidP="00E61CE3">
            <w:pPr>
              <w:pStyle w:val="TAL"/>
              <w:rPr>
                <w:ins w:id="3073" w:author="1679" w:date="2024-04-16T14:45:00Z"/>
                <w:u w:val="single"/>
                <w:lang w:eastAsia="zh-CN"/>
              </w:rPr>
            </w:pPr>
          </w:p>
          <w:p w14:paraId="5BFE67FA" w14:textId="77777777" w:rsidR="00E61CE3" w:rsidRPr="00D0162F" w:rsidRDefault="00E61CE3" w:rsidP="00E61CE3">
            <w:pPr>
              <w:pStyle w:val="TAL"/>
              <w:rPr>
                <w:ins w:id="3074" w:author="1679" w:date="2024-04-16T14:45:00Z"/>
                <w:u w:val="single"/>
                <w:lang w:eastAsia="zh-CN"/>
              </w:rPr>
            </w:pPr>
            <w:ins w:id="3075" w:author="1679" w:date="2024-04-16T14:45:00Z">
              <w:r w:rsidRPr="00D0162F">
                <w:rPr>
                  <w:u w:val="single"/>
                  <w:lang w:eastAsia="zh-CN"/>
                </w:rPr>
                <w:t>During T2:</w:t>
              </w:r>
            </w:ins>
          </w:p>
          <w:p w14:paraId="49E7BA29" w14:textId="77777777" w:rsidR="00E61CE3" w:rsidRPr="00D0162F" w:rsidRDefault="00E61CE3" w:rsidP="00E61CE3">
            <w:pPr>
              <w:pStyle w:val="TAL"/>
              <w:rPr>
                <w:ins w:id="3076" w:author="1679" w:date="2024-04-16T14:45:00Z"/>
                <w:u w:val="single"/>
                <w:lang w:eastAsia="zh-CN"/>
              </w:rPr>
            </w:pPr>
            <w:ins w:id="3077" w:author="1679" w:date="2024-04-16T14:45:00Z">
              <w:r w:rsidRPr="00D0162F">
                <w:rPr>
                  <w:u w:val="single"/>
                  <w:lang w:eastAsia="zh-CN"/>
                </w:rPr>
                <w:t>0</w:t>
              </w:r>
              <w:r>
                <w:rPr>
                  <w:u w:val="single"/>
                  <w:lang w:eastAsia="zh-CN"/>
                </w:rPr>
                <w:t xml:space="preserve"> </w:t>
              </w:r>
              <w:r w:rsidRPr="00D0162F">
                <w:rPr>
                  <w:u w:val="single"/>
                  <w:lang w:eastAsia="zh-CN"/>
                </w:rPr>
                <w:t>dB</w:t>
              </w:r>
            </w:ins>
          </w:p>
          <w:p w14:paraId="59DD96A7" w14:textId="77777777" w:rsidR="00E61CE3" w:rsidRDefault="00E61CE3" w:rsidP="00E61CE3">
            <w:pPr>
              <w:pStyle w:val="TAL"/>
              <w:spacing w:line="256" w:lineRule="auto"/>
              <w:rPr>
                <w:ins w:id="3078" w:author="1679" w:date="2024-04-16T14:45:00Z"/>
                <w:u w:val="single"/>
                <w:lang w:eastAsia="zh-CN"/>
              </w:rPr>
            </w:pPr>
            <w:ins w:id="3079" w:author="1679" w:date="2024-04-16T14:45:00Z">
              <w:r w:rsidRPr="00D0162F">
                <w:rPr>
                  <w:u w:val="single"/>
                  <w:lang w:eastAsia="zh-CN"/>
                </w:rPr>
                <w:t>0</w:t>
              </w:r>
              <w:r>
                <w:rPr>
                  <w:u w:val="single"/>
                  <w:lang w:eastAsia="zh-CN"/>
                </w:rPr>
                <w:t xml:space="preserve"> </w:t>
              </w:r>
              <w:r w:rsidRPr="00D0162F">
                <w:rPr>
                  <w:u w:val="single"/>
                  <w:lang w:eastAsia="zh-CN"/>
                </w:rPr>
                <w:t>dB</w:t>
              </w:r>
            </w:ins>
          </w:p>
          <w:p w14:paraId="24E963C1" w14:textId="77777777" w:rsidR="00E61CE3" w:rsidRDefault="00E61CE3" w:rsidP="00E61CE3">
            <w:pPr>
              <w:pStyle w:val="TAL"/>
              <w:spacing w:line="256" w:lineRule="auto"/>
              <w:rPr>
                <w:ins w:id="3080" w:author="1679" w:date="2024-04-16T14:45:00Z"/>
                <w:rFonts w:eastAsia="SimSun"/>
                <w:u w:val="single"/>
                <w:lang w:eastAsia="zh-CN"/>
              </w:rPr>
            </w:pPr>
          </w:p>
          <w:p w14:paraId="58CDBDD2" w14:textId="28A4A9D9" w:rsidR="00E61CE3" w:rsidRDefault="00E61CE3" w:rsidP="00E61CE3">
            <w:pPr>
              <w:pStyle w:val="TAL"/>
              <w:rPr>
                <w:ins w:id="3081" w:author="1679" w:date="2024-04-16T14:45:00Z"/>
              </w:rPr>
            </w:pPr>
            <w:ins w:id="3082" w:author="1679" w:date="2024-04-16T14:45:00Z">
              <w:r w:rsidRPr="00D0162F">
                <w:rPr>
                  <w:u w:val="single"/>
                  <w:lang w:eastAsia="zh-CN"/>
                </w:rPr>
                <w:t>0</w:t>
              </w:r>
              <w:r>
                <w:rPr>
                  <w:u w:val="single"/>
                  <w:lang w:eastAsia="zh-CN"/>
                </w:rPr>
                <w:t xml:space="preserve"> </w:t>
              </w:r>
              <w:r w:rsidRPr="00D0162F">
                <w:rPr>
                  <w:u w:val="single"/>
                  <w:lang w:eastAsia="zh-CN"/>
                </w:rPr>
                <w:t>dB</w:t>
              </w:r>
            </w:ins>
          </w:p>
        </w:tc>
        <w:tc>
          <w:tcPr>
            <w:tcW w:w="2573" w:type="dxa"/>
            <w:tcBorders>
              <w:top w:val="single" w:sz="4" w:space="0" w:color="auto"/>
              <w:left w:val="single" w:sz="4" w:space="0" w:color="auto"/>
              <w:bottom w:val="single" w:sz="4" w:space="0" w:color="auto"/>
              <w:right w:val="single" w:sz="4" w:space="0" w:color="auto"/>
            </w:tcBorders>
          </w:tcPr>
          <w:p w14:paraId="5014AF4A" w14:textId="77777777" w:rsidR="00E61CE3" w:rsidRPr="00D0162F" w:rsidRDefault="00E61CE3" w:rsidP="00E61CE3">
            <w:pPr>
              <w:pStyle w:val="TAL"/>
              <w:rPr>
                <w:ins w:id="3083" w:author="1679" w:date="2024-04-16T14:45:00Z"/>
              </w:rPr>
            </w:pPr>
            <w:ins w:id="3084" w:author="1679" w:date="2024-04-16T14:45:00Z">
              <w:r w:rsidRPr="00D0162F">
                <w:t>During T1:</w:t>
              </w:r>
            </w:ins>
          </w:p>
          <w:p w14:paraId="44959255" w14:textId="77777777" w:rsidR="00E61CE3" w:rsidRPr="00D0162F" w:rsidRDefault="00E61CE3" w:rsidP="00E61CE3">
            <w:pPr>
              <w:pStyle w:val="TAL"/>
              <w:rPr>
                <w:ins w:id="3085" w:author="1679" w:date="2024-04-16T14:45:00Z"/>
              </w:rPr>
            </w:pPr>
            <w:ins w:id="3086" w:author="1679" w:date="2024-04-16T14:45:00Z">
              <w:r w:rsidRPr="00D0162F">
                <w:t>Ês</w:t>
              </w:r>
              <w:r>
                <w:t>2</w:t>
              </w:r>
              <w:r w:rsidRPr="00D0162F">
                <w:t>: -8</w:t>
              </w:r>
              <w:r>
                <w:t>9</w:t>
              </w:r>
              <w:r w:rsidRPr="00D0162F">
                <w:t>dBm/120kHz</w:t>
              </w:r>
            </w:ins>
          </w:p>
          <w:p w14:paraId="391BA8A9" w14:textId="77777777" w:rsidR="00E61CE3" w:rsidRPr="00D0162F" w:rsidRDefault="00E61CE3" w:rsidP="00E61CE3">
            <w:pPr>
              <w:pStyle w:val="TAL"/>
              <w:rPr>
                <w:ins w:id="3087" w:author="1679" w:date="2024-04-16T14:45:00Z"/>
              </w:rPr>
            </w:pPr>
            <w:ins w:id="3088" w:author="1679" w:date="2024-04-16T14:45:00Z">
              <w:r w:rsidRPr="00D0162F">
                <w:t>Ês</w:t>
              </w:r>
              <w:r>
                <w:t>3</w:t>
              </w:r>
              <w:r w:rsidRPr="00D0162F">
                <w:t>: -infinity</w:t>
              </w:r>
            </w:ins>
          </w:p>
          <w:p w14:paraId="752236CE" w14:textId="77777777" w:rsidR="00E61CE3" w:rsidRPr="00D0162F" w:rsidRDefault="00E61CE3" w:rsidP="00E61CE3">
            <w:pPr>
              <w:pStyle w:val="TAL"/>
              <w:rPr>
                <w:ins w:id="3089" w:author="1679" w:date="2024-04-16T14:45:00Z"/>
              </w:rPr>
            </w:pPr>
          </w:p>
          <w:p w14:paraId="3C9D6DC1" w14:textId="77777777" w:rsidR="00E61CE3" w:rsidRPr="00D0162F" w:rsidRDefault="00E61CE3" w:rsidP="00E61CE3">
            <w:pPr>
              <w:pStyle w:val="TAL"/>
              <w:rPr>
                <w:ins w:id="3090" w:author="1679" w:date="2024-04-16T14:45:00Z"/>
              </w:rPr>
            </w:pPr>
            <w:ins w:id="3091" w:author="1679" w:date="2024-04-16T14:45:00Z">
              <w:r w:rsidRPr="00D0162F">
                <w:t>During T2:</w:t>
              </w:r>
            </w:ins>
          </w:p>
          <w:p w14:paraId="7E8854C2" w14:textId="77777777" w:rsidR="00E61CE3" w:rsidRPr="00D0162F" w:rsidRDefault="00E61CE3" w:rsidP="00E61CE3">
            <w:pPr>
              <w:pStyle w:val="TAL"/>
              <w:rPr>
                <w:ins w:id="3092" w:author="1679" w:date="2024-04-16T14:45:00Z"/>
              </w:rPr>
            </w:pPr>
            <w:ins w:id="3093" w:author="1679" w:date="2024-04-16T14:45:00Z">
              <w:r w:rsidRPr="00D0162F">
                <w:t>Ês</w:t>
              </w:r>
              <w:r>
                <w:t>2</w:t>
              </w:r>
              <w:r w:rsidRPr="00D0162F">
                <w:t>: -8</w:t>
              </w:r>
              <w:r>
                <w:t>9</w:t>
              </w:r>
              <w:r w:rsidRPr="00D0162F">
                <w:t>dBm/120kHz</w:t>
              </w:r>
            </w:ins>
          </w:p>
          <w:p w14:paraId="4F2899E6" w14:textId="77777777" w:rsidR="00E61CE3" w:rsidRDefault="00E61CE3" w:rsidP="00E61CE3">
            <w:pPr>
              <w:pStyle w:val="TAL"/>
              <w:spacing w:line="256" w:lineRule="auto"/>
              <w:rPr>
                <w:ins w:id="3094" w:author="1679" w:date="2024-04-16T14:45:00Z"/>
              </w:rPr>
            </w:pPr>
            <w:ins w:id="3095" w:author="1679" w:date="2024-04-16T14:45:00Z">
              <w:r w:rsidRPr="00D0162F">
                <w:t>Ês</w:t>
              </w:r>
              <w:r>
                <w:t>3</w:t>
              </w:r>
              <w:r w:rsidRPr="00D0162F">
                <w:t>: -8</w:t>
              </w:r>
              <w:r>
                <w:t>9</w:t>
              </w:r>
              <w:r w:rsidRPr="00D0162F">
                <w:t>dBm/120kHz</w:t>
              </w:r>
            </w:ins>
          </w:p>
          <w:p w14:paraId="63A4FD78" w14:textId="77777777" w:rsidR="00E61CE3" w:rsidRPr="00ED7076" w:rsidRDefault="00E61CE3" w:rsidP="00E61CE3">
            <w:pPr>
              <w:pStyle w:val="TAL"/>
              <w:spacing w:line="256" w:lineRule="auto"/>
              <w:rPr>
                <w:ins w:id="3096" w:author="1679" w:date="2024-04-16T14:45:00Z"/>
              </w:rPr>
            </w:pPr>
          </w:p>
          <w:p w14:paraId="67F80D55" w14:textId="4B9CDA88" w:rsidR="00E61CE3" w:rsidRDefault="00E61CE3" w:rsidP="00E61CE3">
            <w:pPr>
              <w:pStyle w:val="TAL"/>
              <w:rPr>
                <w:ins w:id="3097" w:author="1679" w:date="2024-04-16T14:45:00Z"/>
              </w:rPr>
            </w:pPr>
            <w:ins w:id="3098" w:author="1679" w:date="2024-04-16T14:45:00Z">
              <w:r>
                <w:rPr>
                  <w:rFonts w:hint="eastAsia"/>
                  <w:lang w:eastAsia="ja-JP"/>
                </w:rPr>
                <w:t>S</w:t>
              </w:r>
              <w:r>
                <w:rPr>
                  <w:lang w:eastAsia="ja-JP"/>
                </w:rPr>
                <w:t>ignalled A3-Offset: -11 dB</w:t>
              </w:r>
            </w:ins>
          </w:p>
        </w:tc>
      </w:tr>
      <w:tr w:rsidR="00DF32EF" w:rsidRPr="00D0162F" w14:paraId="5D39016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291FF36" w14:textId="09CB1D0D" w:rsidR="00DF32EF" w:rsidRPr="00D0162F" w:rsidRDefault="00DF32EF" w:rsidP="00DF32EF">
            <w:pPr>
              <w:pStyle w:val="TAL"/>
              <w:rPr>
                <w:shd w:val="clear" w:color="auto" w:fill="FFFFFF"/>
              </w:rPr>
            </w:pPr>
            <w:r w:rsidRPr="00D0162F">
              <w:rPr>
                <w:shd w:val="clear" w:color="auto" w:fill="FFFFFF"/>
              </w:rPr>
              <w:t>7.7.1.1 NR SA 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5F89475" w14:textId="62EAD4D6" w:rsidR="00DF32EF" w:rsidRPr="00D0162F" w:rsidRDefault="00DF32EF" w:rsidP="00DF32EF">
            <w:pPr>
              <w:pStyle w:val="TAL"/>
              <w:rPr>
                <w:u w:val="single"/>
              </w:rPr>
            </w:pPr>
            <w:r w:rsidRPr="00D0162F">
              <w:rPr>
                <w:u w:val="single"/>
              </w:rPr>
              <w:t>Test 1:</w:t>
            </w:r>
          </w:p>
          <w:p w14:paraId="4C641E2D" w14:textId="5E00CD59" w:rsidR="00DF32EF" w:rsidRPr="00D0162F" w:rsidRDefault="00DF32EF" w:rsidP="00DF32EF">
            <w:pPr>
              <w:pStyle w:val="TAL"/>
              <w:rPr>
                <w:u w:val="single"/>
              </w:rPr>
            </w:pPr>
            <w:r w:rsidRPr="00D0162F">
              <w:rPr>
                <w:u w:val="single"/>
              </w:rPr>
              <w:t>Noc: -91.60dBm/15kHz</w:t>
            </w:r>
          </w:p>
          <w:p w14:paraId="37E67DBD" w14:textId="29F4C5CB" w:rsidR="00DF32EF" w:rsidRPr="00D0162F" w:rsidRDefault="00DF32EF" w:rsidP="00DF32EF">
            <w:pPr>
              <w:pStyle w:val="TAL"/>
              <w:rPr>
                <w:u w:val="single"/>
              </w:rPr>
            </w:pPr>
            <w:r w:rsidRPr="00D0162F">
              <w:rPr>
                <w:u w:val="single"/>
              </w:rPr>
              <w:t>Ês1 / Noc: +6.0dB</w:t>
            </w:r>
          </w:p>
          <w:p w14:paraId="207289E3" w14:textId="62C423A7" w:rsidR="00DF32EF" w:rsidRPr="00D0162F" w:rsidRDefault="00DF32EF" w:rsidP="00DF32EF">
            <w:pPr>
              <w:pStyle w:val="TAL"/>
              <w:rPr>
                <w:u w:val="single"/>
              </w:rPr>
            </w:pPr>
            <w:r w:rsidRPr="00D0162F">
              <w:rPr>
                <w:u w:val="single"/>
              </w:rPr>
              <w:t>Ês2 / Noc: +1.0dB</w:t>
            </w:r>
          </w:p>
          <w:p w14:paraId="65209537" w14:textId="2F5F8E9C" w:rsidR="00DF32EF" w:rsidRPr="00D0162F" w:rsidRDefault="00DF32EF" w:rsidP="00DF32EF">
            <w:pPr>
              <w:pStyle w:val="TAL"/>
              <w:rPr>
                <w:u w:val="single"/>
              </w:rPr>
            </w:pPr>
            <w:r w:rsidRPr="00D0162F">
              <w:rPr>
                <w:u w:val="single"/>
              </w:rPr>
              <w:t>Reported absolute RSRP values: ±8dB</w:t>
            </w:r>
          </w:p>
          <w:p w14:paraId="2E095153" w14:textId="562C86F8" w:rsidR="00DF32EF" w:rsidRPr="00D0162F" w:rsidRDefault="00DF32EF" w:rsidP="00DF32EF">
            <w:pPr>
              <w:pStyle w:val="TAL"/>
              <w:rPr>
                <w:u w:val="single"/>
              </w:rPr>
            </w:pPr>
            <w:r w:rsidRPr="00D0162F">
              <w:rPr>
                <w:u w:val="single"/>
              </w:rPr>
              <w:t>Reported relative RSRP values: ±6dB</w:t>
            </w:r>
          </w:p>
          <w:p w14:paraId="368197AC" w14:textId="4985365A" w:rsidR="00DF32EF" w:rsidRPr="00D0162F" w:rsidRDefault="00DF32EF" w:rsidP="00DF32EF">
            <w:pPr>
              <w:pStyle w:val="TAL"/>
              <w:rPr>
                <w:u w:val="single"/>
              </w:rPr>
            </w:pPr>
            <w:r w:rsidRPr="00D0162F">
              <w:rPr>
                <w:u w:val="single"/>
              </w:rPr>
              <w:t>For extreme conditions allow ±3dB + FFS MU additionally</w:t>
            </w:r>
          </w:p>
          <w:p w14:paraId="24A47601" w14:textId="77777777" w:rsidR="00DF32EF" w:rsidRPr="00D0162F" w:rsidRDefault="00DF32EF" w:rsidP="00DF32EF">
            <w:pPr>
              <w:pStyle w:val="TAL"/>
              <w:rPr>
                <w:u w:val="single"/>
              </w:rPr>
            </w:pPr>
          </w:p>
          <w:p w14:paraId="544FDA01" w14:textId="77777777" w:rsidR="00DF32EF" w:rsidRPr="00D0162F" w:rsidRDefault="00DF32EF" w:rsidP="00DF32EF">
            <w:pPr>
              <w:pStyle w:val="TAL"/>
              <w:rPr>
                <w:u w:val="single"/>
              </w:rPr>
            </w:pPr>
          </w:p>
          <w:p w14:paraId="166B49CF" w14:textId="3BB7BD3D" w:rsidR="00DF32EF" w:rsidRPr="00D0162F" w:rsidRDefault="00DF32EF" w:rsidP="00DF32EF">
            <w:pPr>
              <w:pStyle w:val="TAL"/>
              <w:rPr>
                <w:u w:val="single"/>
              </w:rPr>
            </w:pPr>
            <w:r w:rsidRPr="00D0162F">
              <w:rPr>
                <w:u w:val="single"/>
              </w:rPr>
              <w:t>Test 2:</w:t>
            </w:r>
          </w:p>
          <w:p w14:paraId="2CFB3DD4" w14:textId="49C2078A" w:rsidR="00DF32EF" w:rsidRPr="00D0162F" w:rsidRDefault="00DF32EF" w:rsidP="00DF32EF">
            <w:pPr>
              <w:pStyle w:val="TAL"/>
              <w:rPr>
                <w:u w:val="single"/>
              </w:rPr>
            </w:pPr>
            <w:r w:rsidRPr="00D0162F">
              <w:rPr>
                <w:u w:val="single"/>
              </w:rPr>
              <w:t>n257 Ês1: -110.0dBm/120kHz</w:t>
            </w:r>
          </w:p>
          <w:p w14:paraId="3D7FA743" w14:textId="37ADF5F3" w:rsidR="00DF32EF" w:rsidRPr="00D0162F" w:rsidRDefault="00DF32EF" w:rsidP="00DF32EF">
            <w:pPr>
              <w:pStyle w:val="TAL"/>
              <w:rPr>
                <w:u w:val="single"/>
              </w:rPr>
            </w:pPr>
            <w:r w:rsidRPr="00D0162F">
              <w:rPr>
                <w:u w:val="single"/>
              </w:rPr>
              <w:t>n257 Ês2: -110.0dBm/120kHz</w:t>
            </w:r>
          </w:p>
          <w:p w14:paraId="6540867C" w14:textId="21CBC860" w:rsidR="00DF32EF" w:rsidRPr="00D0162F" w:rsidRDefault="00DF32EF" w:rsidP="00DF32EF">
            <w:pPr>
              <w:pStyle w:val="TAL"/>
              <w:rPr>
                <w:u w:val="single"/>
              </w:rPr>
            </w:pPr>
            <w:r w:rsidRPr="00D0162F">
              <w:rPr>
                <w:u w:val="single"/>
              </w:rPr>
              <w:t>n260 Ês1: -107.4dBm/120kHz</w:t>
            </w:r>
          </w:p>
          <w:p w14:paraId="77743862" w14:textId="5196D2DC" w:rsidR="00DF32EF" w:rsidRPr="00D0162F" w:rsidRDefault="00DF32EF" w:rsidP="00DF32EF">
            <w:pPr>
              <w:pStyle w:val="TAL"/>
              <w:rPr>
                <w:u w:val="single"/>
              </w:rPr>
            </w:pPr>
            <w:r w:rsidRPr="00D0162F">
              <w:rPr>
                <w:u w:val="single"/>
              </w:rPr>
              <w:t>n260 Ês2: -107.4dBm/120kHz</w:t>
            </w:r>
          </w:p>
          <w:p w14:paraId="40A3F2AD" w14:textId="77777777" w:rsidR="00DF32EF" w:rsidRPr="00D0162F" w:rsidRDefault="00DF32EF" w:rsidP="00DF32EF">
            <w:pPr>
              <w:pStyle w:val="TAL"/>
              <w:rPr>
                <w:u w:val="single"/>
              </w:rPr>
            </w:pPr>
          </w:p>
          <w:p w14:paraId="6CA1A00D" w14:textId="6D65C0CA" w:rsidR="00DF32EF" w:rsidRPr="00D0162F" w:rsidRDefault="00DF32EF" w:rsidP="00DF32EF">
            <w:pPr>
              <w:pStyle w:val="TAL"/>
              <w:rPr>
                <w:u w:val="single"/>
              </w:rPr>
            </w:pPr>
            <w:r w:rsidRPr="00D0162F">
              <w:rPr>
                <w:u w:val="single"/>
              </w:rPr>
              <w:t>Reported absolute RSRP values: ±8dB</w:t>
            </w:r>
          </w:p>
          <w:p w14:paraId="0F85FE53" w14:textId="0DE171D9" w:rsidR="00DF32EF" w:rsidRPr="00D0162F" w:rsidRDefault="00DF32EF" w:rsidP="00DF32EF">
            <w:pPr>
              <w:pStyle w:val="TAL"/>
              <w:rPr>
                <w:u w:val="single"/>
              </w:rPr>
            </w:pPr>
            <w:r w:rsidRPr="00D0162F">
              <w:rPr>
                <w:u w:val="single"/>
              </w:rPr>
              <w:t>Reported relative RSRP values: ±6dB</w:t>
            </w:r>
          </w:p>
          <w:p w14:paraId="227A6356" w14:textId="2DE721CF"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4C41A206" w14:textId="47C65623" w:rsidR="00DF32EF" w:rsidRPr="00D0162F" w:rsidRDefault="00DF32EF" w:rsidP="00DF32EF">
            <w:pPr>
              <w:pStyle w:val="TAL"/>
              <w:rPr>
                <w:u w:val="single"/>
              </w:rPr>
            </w:pPr>
            <w:r w:rsidRPr="00D0162F">
              <w:rPr>
                <w:u w:val="single"/>
              </w:rPr>
              <w:t>Test 1:</w:t>
            </w:r>
          </w:p>
          <w:p w14:paraId="0CF19A79" w14:textId="77777777" w:rsidR="00DF32EF" w:rsidRPr="00D0162F" w:rsidRDefault="00DF32EF" w:rsidP="00DF32EF">
            <w:pPr>
              <w:pStyle w:val="TAL"/>
              <w:rPr>
                <w:u w:val="single"/>
              </w:rPr>
            </w:pPr>
            <w:r w:rsidRPr="00D0162F">
              <w:rPr>
                <w:u w:val="single"/>
              </w:rPr>
              <w:t>-5.80dB</w:t>
            </w:r>
          </w:p>
          <w:p w14:paraId="2BBFC2B7" w14:textId="77777777" w:rsidR="00DF32EF" w:rsidRPr="00D0162F" w:rsidRDefault="00DF32EF" w:rsidP="00DF32EF">
            <w:pPr>
              <w:pStyle w:val="TAL"/>
              <w:rPr>
                <w:u w:val="single"/>
              </w:rPr>
            </w:pPr>
            <w:r w:rsidRPr="00D0162F">
              <w:rPr>
                <w:u w:val="single"/>
              </w:rPr>
              <w:t>0dB</w:t>
            </w:r>
          </w:p>
          <w:p w14:paraId="769DA724" w14:textId="77777777" w:rsidR="00DF32EF" w:rsidRPr="00D0162F" w:rsidRDefault="00DF32EF" w:rsidP="00DF32EF">
            <w:pPr>
              <w:pStyle w:val="TAL"/>
              <w:rPr>
                <w:u w:val="single"/>
              </w:rPr>
            </w:pPr>
            <w:r w:rsidRPr="00D0162F">
              <w:rPr>
                <w:u w:val="single"/>
              </w:rPr>
              <w:t>0.4dB</w:t>
            </w:r>
          </w:p>
          <w:p w14:paraId="192206EB" w14:textId="104330DE" w:rsidR="00DF32EF" w:rsidRPr="00D0162F" w:rsidRDefault="00DF32EF" w:rsidP="00DF32EF">
            <w:pPr>
              <w:pStyle w:val="TAL"/>
              <w:rPr>
                <w:u w:val="single"/>
              </w:rPr>
            </w:pPr>
            <w:r w:rsidRPr="00D0162F">
              <w:rPr>
                <w:u w:val="single"/>
              </w:rPr>
              <w:t>Via Mapping</w:t>
            </w:r>
          </w:p>
          <w:p w14:paraId="49701C25" w14:textId="77777777" w:rsidR="00DF32EF" w:rsidRPr="00D0162F" w:rsidRDefault="00DF32EF" w:rsidP="00DF32EF">
            <w:pPr>
              <w:pStyle w:val="TAL"/>
              <w:rPr>
                <w:u w:val="single"/>
              </w:rPr>
            </w:pPr>
          </w:p>
          <w:p w14:paraId="6CF488D0" w14:textId="77777777" w:rsidR="00DF32EF" w:rsidRPr="00D0162F" w:rsidRDefault="00DF32EF" w:rsidP="00DF32EF">
            <w:pPr>
              <w:pStyle w:val="TAL"/>
              <w:rPr>
                <w:u w:val="single"/>
              </w:rPr>
            </w:pPr>
          </w:p>
          <w:p w14:paraId="7C317770" w14:textId="77777777" w:rsidR="00DF32EF" w:rsidRPr="00D0162F" w:rsidRDefault="00DF32EF" w:rsidP="00DF32EF">
            <w:pPr>
              <w:pStyle w:val="TAL"/>
              <w:rPr>
                <w:u w:val="single"/>
              </w:rPr>
            </w:pPr>
          </w:p>
          <w:p w14:paraId="10C008D7" w14:textId="77777777" w:rsidR="00DF32EF" w:rsidRPr="00D0162F" w:rsidRDefault="00DF32EF" w:rsidP="00DF32EF">
            <w:pPr>
              <w:pStyle w:val="TAL"/>
              <w:rPr>
                <w:u w:val="single"/>
              </w:rPr>
            </w:pPr>
          </w:p>
          <w:p w14:paraId="321FCB0A" w14:textId="7E40D439" w:rsidR="00DF32EF" w:rsidRPr="00D0162F" w:rsidRDefault="00DF32EF" w:rsidP="00DF32EF">
            <w:pPr>
              <w:pStyle w:val="TAL"/>
              <w:rPr>
                <w:u w:val="single"/>
              </w:rPr>
            </w:pPr>
            <w:r w:rsidRPr="00D0162F">
              <w:rPr>
                <w:u w:val="single"/>
              </w:rPr>
              <w:t>Test 2:</w:t>
            </w:r>
          </w:p>
          <w:p w14:paraId="08BD1B8C" w14:textId="77777777" w:rsidR="00DF32EF" w:rsidRPr="00D0162F" w:rsidRDefault="00DF32EF" w:rsidP="00DF32EF">
            <w:pPr>
              <w:pStyle w:val="TAL"/>
              <w:rPr>
                <w:u w:val="single"/>
              </w:rPr>
            </w:pPr>
            <w:r w:rsidRPr="00D0162F">
              <w:rPr>
                <w:u w:val="single"/>
              </w:rPr>
              <w:t>7.70dB</w:t>
            </w:r>
          </w:p>
          <w:p w14:paraId="59D68653" w14:textId="77777777" w:rsidR="00DF32EF" w:rsidRPr="00D0162F" w:rsidRDefault="00DF32EF" w:rsidP="00DF32EF">
            <w:pPr>
              <w:pStyle w:val="TAL"/>
              <w:rPr>
                <w:u w:val="single"/>
              </w:rPr>
            </w:pPr>
            <w:r w:rsidRPr="00D0162F">
              <w:rPr>
                <w:u w:val="single"/>
              </w:rPr>
              <w:t>7.70dB</w:t>
            </w:r>
          </w:p>
          <w:p w14:paraId="15EC0E66" w14:textId="77777777" w:rsidR="00DF32EF" w:rsidRPr="00D0162F" w:rsidRDefault="00DF32EF" w:rsidP="00DF32EF">
            <w:pPr>
              <w:pStyle w:val="TAL"/>
              <w:rPr>
                <w:u w:val="single"/>
              </w:rPr>
            </w:pPr>
            <w:r w:rsidRPr="00D0162F">
              <w:rPr>
                <w:u w:val="single"/>
              </w:rPr>
              <w:t>7.70dB</w:t>
            </w:r>
          </w:p>
          <w:p w14:paraId="1BF11648" w14:textId="77777777" w:rsidR="00DF32EF" w:rsidRPr="00D0162F" w:rsidRDefault="00DF32EF" w:rsidP="00DF32EF">
            <w:pPr>
              <w:pStyle w:val="TAL"/>
              <w:rPr>
                <w:u w:val="single"/>
              </w:rPr>
            </w:pPr>
            <w:r w:rsidRPr="00D0162F">
              <w:rPr>
                <w:u w:val="single"/>
              </w:rPr>
              <w:t>7.70dB</w:t>
            </w:r>
          </w:p>
          <w:p w14:paraId="0AF0769E" w14:textId="77777777" w:rsidR="00DF32EF" w:rsidRPr="00D0162F" w:rsidRDefault="00DF32EF" w:rsidP="00DF32EF">
            <w:pPr>
              <w:pStyle w:val="TAL"/>
              <w:rPr>
                <w:u w:val="single"/>
              </w:rPr>
            </w:pPr>
          </w:p>
          <w:p w14:paraId="46033030" w14:textId="4CD55ECE"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035C8266" w14:textId="760B6493" w:rsidR="00DF32EF" w:rsidRPr="00D0162F" w:rsidRDefault="00DF32EF" w:rsidP="00DF32EF">
            <w:pPr>
              <w:pStyle w:val="TAL"/>
              <w:rPr>
                <w:u w:val="single"/>
              </w:rPr>
            </w:pPr>
            <w:r w:rsidRPr="00D0162F">
              <w:rPr>
                <w:u w:val="single"/>
              </w:rPr>
              <w:t>Test 1:</w:t>
            </w:r>
          </w:p>
          <w:p w14:paraId="0F03382F" w14:textId="5A8B1F10" w:rsidR="00DF32EF" w:rsidRPr="00D0162F" w:rsidRDefault="00DF32EF" w:rsidP="00DF32EF">
            <w:pPr>
              <w:pStyle w:val="TAL"/>
              <w:rPr>
                <w:u w:val="single"/>
              </w:rPr>
            </w:pPr>
            <w:r w:rsidRPr="00D0162F">
              <w:rPr>
                <w:u w:val="single"/>
              </w:rPr>
              <w:t>Noc: -97.40dBm/15kHz</w:t>
            </w:r>
          </w:p>
          <w:p w14:paraId="098F0E3D" w14:textId="531D1093" w:rsidR="00DF32EF" w:rsidRPr="00D0162F" w:rsidRDefault="00DF32EF" w:rsidP="00DF32EF">
            <w:pPr>
              <w:pStyle w:val="TAL"/>
              <w:rPr>
                <w:u w:val="single"/>
              </w:rPr>
            </w:pPr>
            <w:r w:rsidRPr="00D0162F">
              <w:rPr>
                <w:u w:val="single"/>
              </w:rPr>
              <w:t>Ês1 / Noc: +6.0dB</w:t>
            </w:r>
          </w:p>
          <w:p w14:paraId="5021DF40" w14:textId="6365BED3" w:rsidR="00DF32EF" w:rsidRPr="00D0162F" w:rsidRDefault="00DF32EF" w:rsidP="00DF32EF">
            <w:pPr>
              <w:pStyle w:val="TAL"/>
              <w:rPr>
                <w:u w:val="single"/>
              </w:rPr>
            </w:pPr>
            <w:r w:rsidRPr="00D0162F">
              <w:rPr>
                <w:u w:val="single"/>
              </w:rPr>
              <w:t>Ês2 / Noc: +1.4dB</w:t>
            </w:r>
          </w:p>
          <w:p w14:paraId="3E7E70B8" w14:textId="78B6B57B" w:rsidR="00DF32EF" w:rsidRPr="00D0162F" w:rsidRDefault="00DF32EF" w:rsidP="00DF32EF">
            <w:pPr>
              <w:pStyle w:val="TAL"/>
              <w:rPr>
                <w:u w:val="single"/>
              </w:rPr>
            </w:pPr>
            <w:r w:rsidRPr="00D0162F">
              <w:rPr>
                <w:u w:val="single"/>
              </w:rPr>
              <w:t>Cell 1: RSRP_50 to RSRP_108</w:t>
            </w:r>
          </w:p>
          <w:p w14:paraId="13B70DDA" w14:textId="52DC2369" w:rsidR="00DF32EF" w:rsidRPr="00D0162F" w:rsidRDefault="00DF32EF" w:rsidP="00DF32EF">
            <w:pPr>
              <w:pStyle w:val="TAL"/>
              <w:rPr>
                <w:u w:val="single"/>
              </w:rPr>
            </w:pPr>
            <w:r w:rsidRPr="00D0162F">
              <w:rPr>
                <w:u w:val="single"/>
              </w:rPr>
              <w:t>Cell 2: RSRP_46 to RSRP_103</w:t>
            </w:r>
          </w:p>
          <w:p w14:paraId="709B10DA" w14:textId="3F08903B" w:rsidR="00DF32EF" w:rsidRPr="00D0162F" w:rsidRDefault="00DF32EF" w:rsidP="00DF32EF">
            <w:pPr>
              <w:pStyle w:val="TAL"/>
              <w:rPr>
                <w:u w:val="single"/>
              </w:rPr>
            </w:pPr>
            <w:r w:rsidRPr="00D0162F">
              <w:rPr>
                <w:u w:val="single"/>
              </w:rPr>
              <w:t>Cell 2: RSRP_x-12 to RSRP_X+2</w:t>
            </w:r>
          </w:p>
          <w:p w14:paraId="07E25EEE" w14:textId="77777777" w:rsidR="00DF32EF" w:rsidRPr="00D0162F" w:rsidRDefault="00DF32EF" w:rsidP="00DF32EF">
            <w:pPr>
              <w:pStyle w:val="TAL"/>
              <w:rPr>
                <w:u w:val="single"/>
              </w:rPr>
            </w:pPr>
          </w:p>
          <w:p w14:paraId="12607AF3" w14:textId="6A44CC3B" w:rsidR="00DF32EF" w:rsidRPr="00D0162F" w:rsidRDefault="00DF32EF" w:rsidP="00DF32EF">
            <w:pPr>
              <w:pStyle w:val="TAL"/>
              <w:rPr>
                <w:u w:val="single"/>
              </w:rPr>
            </w:pPr>
            <w:r w:rsidRPr="00D0162F">
              <w:rPr>
                <w:u w:val="single"/>
              </w:rPr>
              <w:t>Test 2:</w:t>
            </w:r>
          </w:p>
          <w:p w14:paraId="1A596F62" w14:textId="46A727C6" w:rsidR="00DF32EF" w:rsidRPr="00D0162F" w:rsidRDefault="00DF32EF" w:rsidP="00DF32EF">
            <w:pPr>
              <w:pStyle w:val="TAL"/>
              <w:rPr>
                <w:u w:val="single"/>
              </w:rPr>
            </w:pPr>
            <w:r w:rsidRPr="00D0162F">
              <w:rPr>
                <w:u w:val="single"/>
              </w:rPr>
              <w:t>n257 Ês1: -102.3dBm/120kHz</w:t>
            </w:r>
          </w:p>
          <w:p w14:paraId="7412B16E" w14:textId="1136FA4A" w:rsidR="00DF32EF" w:rsidRPr="00D0162F" w:rsidRDefault="00DF32EF" w:rsidP="00DF32EF">
            <w:pPr>
              <w:pStyle w:val="TAL"/>
              <w:rPr>
                <w:u w:val="single"/>
              </w:rPr>
            </w:pPr>
            <w:r w:rsidRPr="00D0162F">
              <w:rPr>
                <w:u w:val="single"/>
              </w:rPr>
              <w:t>n257 Ês2: -102.3dBm/120kHz</w:t>
            </w:r>
          </w:p>
          <w:p w14:paraId="0C2DB6F6" w14:textId="4517ED7D" w:rsidR="00DF32EF" w:rsidRPr="00D0162F" w:rsidRDefault="00DF32EF" w:rsidP="00DF32EF">
            <w:pPr>
              <w:pStyle w:val="TAL"/>
              <w:rPr>
                <w:u w:val="single"/>
              </w:rPr>
            </w:pPr>
            <w:r w:rsidRPr="00D0162F">
              <w:rPr>
                <w:u w:val="single"/>
              </w:rPr>
              <w:t>n260 Ês1: -99.7dBm/120kHz</w:t>
            </w:r>
          </w:p>
          <w:p w14:paraId="50D0A15B" w14:textId="2C5841AC" w:rsidR="00DF32EF" w:rsidRPr="00D0162F" w:rsidRDefault="00DF32EF" w:rsidP="00DF32EF">
            <w:pPr>
              <w:pStyle w:val="TAL"/>
              <w:rPr>
                <w:u w:val="single"/>
              </w:rPr>
            </w:pPr>
            <w:r w:rsidRPr="00D0162F">
              <w:rPr>
                <w:u w:val="single"/>
              </w:rPr>
              <w:t>n260 Ês2: -99.7dBm/120kHz</w:t>
            </w:r>
          </w:p>
          <w:p w14:paraId="6ECAFD6B" w14:textId="77777777" w:rsidR="00DF32EF" w:rsidRPr="00D0162F" w:rsidRDefault="00DF32EF" w:rsidP="00DF32EF">
            <w:pPr>
              <w:pStyle w:val="TAL"/>
              <w:rPr>
                <w:u w:val="single"/>
              </w:rPr>
            </w:pPr>
          </w:p>
          <w:p w14:paraId="7C68D825" w14:textId="78D24CE4" w:rsidR="00DF32EF" w:rsidRPr="00D0162F" w:rsidRDefault="00DF32EF" w:rsidP="00DF32EF">
            <w:pPr>
              <w:pStyle w:val="TAL"/>
              <w:rPr>
                <w:u w:val="single"/>
              </w:rPr>
            </w:pPr>
            <w:r w:rsidRPr="00D0162F">
              <w:rPr>
                <w:u w:val="single"/>
              </w:rPr>
              <w:t>Band dependent. See test case tables in clause 5.7.1.1.5</w:t>
            </w:r>
          </w:p>
        </w:tc>
      </w:tr>
      <w:tr w:rsidR="00DF32EF" w:rsidRPr="00D0162F" w14:paraId="1CAFF7DA"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EF76691" w14:textId="4B5C155C" w:rsidR="00DF32EF" w:rsidRPr="00D0162F" w:rsidRDefault="00DF32EF" w:rsidP="00DF32EF">
            <w:pPr>
              <w:pStyle w:val="TAL"/>
              <w:rPr>
                <w:shd w:val="clear" w:color="auto" w:fill="FFFFFF"/>
              </w:rPr>
            </w:pPr>
            <w:r w:rsidRPr="00D0162F">
              <w:rPr>
                <w:shd w:val="clear" w:color="auto" w:fill="FFFFFF"/>
              </w:rPr>
              <w:lastRenderedPageBreak/>
              <w:t>7.7.1.2 NR SA FR2-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426B194" w14:textId="4ABC126E" w:rsidR="00DF32EF" w:rsidRPr="00D0162F" w:rsidRDefault="00DF32EF" w:rsidP="00DF32EF">
            <w:pPr>
              <w:pStyle w:val="TAL"/>
              <w:rPr>
                <w:u w:val="single"/>
              </w:rPr>
            </w:pPr>
            <w:r w:rsidRPr="00D0162F">
              <w:rPr>
                <w:u w:val="single"/>
              </w:rPr>
              <w:t>Test 1 Config 1:</w:t>
            </w:r>
          </w:p>
          <w:p w14:paraId="7B7739A1" w14:textId="43C1B484" w:rsidR="00DF32EF" w:rsidRPr="00D0162F" w:rsidRDefault="00DF32EF" w:rsidP="00DF32EF">
            <w:pPr>
              <w:pStyle w:val="TAL"/>
              <w:rPr>
                <w:u w:val="single"/>
              </w:rPr>
            </w:pPr>
            <w:r w:rsidRPr="00D0162F">
              <w:rPr>
                <w:u w:val="single"/>
              </w:rPr>
              <w:t>Noc1: -90.60dBm/15kHz</w:t>
            </w:r>
          </w:p>
          <w:p w14:paraId="27EABE8A" w14:textId="4F89E70C" w:rsidR="00DF32EF" w:rsidRPr="00D0162F" w:rsidRDefault="00DF32EF" w:rsidP="00DF32EF">
            <w:pPr>
              <w:pStyle w:val="TAL"/>
              <w:rPr>
                <w:u w:val="single"/>
              </w:rPr>
            </w:pPr>
            <w:r w:rsidRPr="00D0162F">
              <w:rPr>
                <w:u w:val="single"/>
              </w:rPr>
              <w:t>Noc2: -90.60dBm/15kHz</w:t>
            </w:r>
          </w:p>
          <w:p w14:paraId="739C8115" w14:textId="3439AFFD" w:rsidR="00DF32EF" w:rsidRPr="00D0162F" w:rsidRDefault="00DF32EF" w:rsidP="00DF32EF">
            <w:pPr>
              <w:pStyle w:val="TAL"/>
              <w:rPr>
                <w:u w:val="single"/>
              </w:rPr>
            </w:pPr>
            <w:r w:rsidRPr="00D0162F">
              <w:rPr>
                <w:u w:val="single"/>
              </w:rPr>
              <w:t>Ês1 / Noc1: +6.0dB</w:t>
            </w:r>
          </w:p>
          <w:p w14:paraId="5610F15F" w14:textId="20EB682D" w:rsidR="00DF32EF" w:rsidRPr="00D0162F" w:rsidRDefault="00DF32EF" w:rsidP="00DF32EF">
            <w:pPr>
              <w:pStyle w:val="TAL"/>
              <w:rPr>
                <w:u w:val="single"/>
              </w:rPr>
            </w:pPr>
            <w:r w:rsidRPr="00D0162F">
              <w:rPr>
                <w:u w:val="single"/>
              </w:rPr>
              <w:t>Ês2 / Noc2: +6.0dB</w:t>
            </w:r>
          </w:p>
          <w:p w14:paraId="6308B555" w14:textId="77EE5B57" w:rsidR="00DF32EF" w:rsidRPr="00D0162F" w:rsidRDefault="00DF32EF" w:rsidP="00DF32EF">
            <w:pPr>
              <w:pStyle w:val="TAL"/>
              <w:rPr>
                <w:u w:val="single"/>
              </w:rPr>
            </w:pPr>
            <w:r w:rsidRPr="00D0162F">
              <w:rPr>
                <w:u w:val="single"/>
              </w:rPr>
              <w:t>Reported absolute RSRP values: ±8.0dB</w:t>
            </w:r>
          </w:p>
          <w:p w14:paraId="60216654" w14:textId="458E80DB" w:rsidR="00DF32EF" w:rsidRPr="00D0162F" w:rsidRDefault="00DF32EF" w:rsidP="00DF32EF">
            <w:pPr>
              <w:pStyle w:val="TAL"/>
              <w:rPr>
                <w:u w:val="single"/>
              </w:rPr>
            </w:pPr>
            <w:r w:rsidRPr="00D0162F">
              <w:rPr>
                <w:u w:val="single"/>
              </w:rPr>
              <w:t>For extreme conditions allow ±3dB+ FFS MU additionally</w:t>
            </w:r>
          </w:p>
          <w:p w14:paraId="7C5F864B" w14:textId="77777777" w:rsidR="00DF32EF" w:rsidRPr="00D0162F" w:rsidRDefault="00DF32EF" w:rsidP="00DF32EF">
            <w:pPr>
              <w:pStyle w:val="TAL"/>
              <w:rPr>
                <w:u w:val="single"/>
              </w:rPr>
            </w:pPr>
          </w:p>
          <w:p w14:paraId="77AFED05" w14:textId="77777777" w:rsidR="00DF32EF" w:rsidRPr="00D0162F" w:rsidRDefault="00DF32EF" w:rsidP="00DF32EF">
            <w:pPr>
              <w:pStyle w:val="TAL"/>
              <w:rPr>
                <w:u w:val="single"/>
              </w:rPr>
            </w:pPr>
          </w:p>
          <w:p w14:paraId="3324C9BC" w14:textId="77777777" w:rsidR="00DF32EF" w:rsidRPr="00D0162F" w:rsidRDefault="00DF32EF" w:rsidP="00DF32EF">
            <w:pPr>
              <w:pStyle w:val="TAL"/>
              <w:rPr>
                <w:u w:val="single"/>
              </w:rPr>
            </w:pPr>
          </w:p>
          <w:p w14:paraId="255C00F3" w14:textId="4BE8D4EC" w:rsidR="00DF32EF" w:rsidRPr="00D0162F" w:rsidRDefault="00DF32EF" w:rsidP="00DF32EF">
            <w:pPr>
              <w:pStyle w:val="TAL"/>
              <w:rPr>
                <w:u w:val="single"/>
              </w:rPr>
            </w:pPr>
            <w:r w:rsidRPr="00D0162F">
              <w:rPr>
                <w:u w:val="single"/>
              </w:rPr>
              <w:t>Reported relative RSRP values: ±6.0dB</w:t>
            </w:r>
          </w:p>
          <w:p w14:paraId="559D20F9" w14:textId="7AE44939" w:rsidR="00DF32EF" w:rsidRPr="00D0162F" w:rsidRDefault="00DF32EF" w:rsidP="00DF32EF">
            <w:pPr>
              <w:pStyle w:val="TAL"/>
              <w:rPr>
                <w:u w:val="single"/>
              </w:rPr>
            </w:pPr>
            <w:r w:rsidRPr="00D0162F">
              <w:rPr>
                <w:u w:val="single"/>
              </w:rPr>
              <w:t>For extreme conditions allow ±3dB+ FFS MU additionally</w:t>
            </w:r>
          </w:p>
          <w:p w14:paraId="0806E13A" w14:textId="77777777" w:rsidR="00DF32EF" w:rsidRPr="00D0162F" w:rsidRDefault="00DF32EF" w:rsidP="00DF32EF">
            <w:pPr>
              <w:pStyle w:val="TAL"/>
              <w:rPr>
                <w:u w:val="single"/>
              </w:rPr>
            </w:pPr>
          </w:p>
          <w:p w14:paraId="0AFB2FB6" w14:textId="77777777" w:rsidR="00DF32EF" w:rsidRPr="00D0162F" w:rsidRDefault="00DF32EF" w:rsidP="00DF32EF">
            <w:pPr>
              <w:pStyle w:val="TAL"/>
              <w:rPr>
                <w:u w:val="single"/>
              </w:rPr>
            </w:pPr>
          </w:p>
          <w:p w14:paraId="61621116" w14:textId="77777777" w:rsidR="00DF32EF" w:rsidRPr="00D0162F" w:rsidRDefault="00DF32EF" w:rsidP="00DF32EF">
            <w:pPr>
              <w:pStyle w:val="TAL"/>
              <w:rPr>
                <w:u w:val="single"/>
              </w:rPr>
            </w:pPr>
          </w:p>
          <w:p w14:paraId="0A366D22" w14:textId="0678973A" w:rsidR="00DF32EF" w:rsidRPr="00D0162F" w:rsidRDefault="00DF32EF" w:rsidP="00DF32EF">
            <w:pPr>
              <w:pStyle w:val="TAL"/>
              <w:rPr>
                <w:u w:val="single"/>
              </w:rPr>
            </w:pPr>
            <w:r w:rsidRPr="00D0162F">
              <w:rPr>
                <w:u w:val="single"/>
              </w:rPr>
              <w:t>Test 2 Config 1:</w:t>
            </w:r>
          </w:p>
          <w:p w14:paraId="650579A8" w14:textId="07496F2E" w:rsidR="00DF32EF" w:rsidRPr="00D0162F" w:rsidRDefault="00DF32EF" w:rsidP="00DF32EF">
            <w:pPr>
              <w:pStyle w:val="TAL"/>
              <w:rPr>
                <w:u w:val="single"/>
              </w:rPr>
            </w:pPr>
            <w:r w:rsidRPr="00D0162F">
              <w:rPr>
                <w:u w:val="single"/>
              </w:rPr>
              <w:t>n257 Noc1: -108.13dBm/15kHz</w:t>
            </w:r>
          </w:p>
          <w:p w14:paraId="1E1906BD" w14:textId="5C1174CF" w:rsidR="00DF32EF" w:rsidRPr="00D0162F" w:rsidRDefault="00DF32EF" w:rsidP="00DF32EF">
            <w:pPr>
              <w:pStyle w:val="TAL"/>
              <w:rPr>
                <w:u w:val="single"/>
              </w:rPr>
            </w:pPr>
            <w:r w:rsidRPr="00D0162F">
              <w:rPr>
                <w:u w:val="single"/>
              </w:rPr>
              <w:t>n257 Noc2: -113.13dBm/15kHz</w:t>
            </w:r>
          </w:p>
          <w:p w14:paraId="412438EE" w14:textId="483A6CA8" w:rsidR="00DF32EF" w:rsidRPr="00D0162F" w:rsidRDefault="00DF32EF" w:rsidP="00DF32EF">
            <w:pPr>
              <w:pStyle w:val="TAL"/>
              <w:rPr>
                <w:u w:val="single"/>
              </w:rPr>
            </w:pPr>
            <w:r w:rsidRPr="00D0162F">
              <w:rPr>
                <w:u w:val="single"/>
              </w:rPr>
              <w:t>n260 Noc1: -105.53dBm/15kHz</w:t>
            </w:r>
          </w:p>
          <w:p w14:paraId="25A8EC1D" w14:textId="29715163" w:rsidR="00DF32EF" w:rsidRPr="00D0162F" w:rsidRDefault="00DF32EF" w:rsidP="00DF32EF">
            <w:pPr>
              <w:pStyle w:val="TAL"/>
              <w:rPr>
                <w:u w:val="single"/>
              </w:rPr>
            </w:pPr>
            <w:r w:rsidRPr="00D0162F">
              <w:rPr>
                <w:u w:val="single"/>
              </w:rPr>
              <w:t>n260 Noc2: -110.53dBm/15kHz</w:t>
            </w:r>
          </w:p>
          <w:p w14:paraId="5C76CC5B" w14:textId="0B748175" w:rsidR="00DF32EF" w:rsidRPr="00D0162F" w:rsidRDefault="00DF32EF" w:rsidP="00DF32EF">
            <w:pPr>
              <w:pStyle w:val="TAL"/>
              <w:rPr>
                <w:u w:val="single"/>
              </w:rPr>
            </w:pPr>
            <w:r w:rsidRPr="00D0162F">
              <w:rPr>
                <w:u w:val="single"/>
              </w:rPr>
              <w:t>Ês1 / Noc1: 17.0dB</w:t>
            </w:r>
          </w:p>
          <w:p w14:paraId="548AA543" w14:textId="50EF11D5" w:rsidR="00DF32EF" w:rsidRPr="00D0162F" w:rsidRDefault="00DF32EF" w:rsidP="00DF32EF">
            <w:pPr>
              <w:pStyle w:val="TAL"/>
              <w:rPr>
                <w:u w:val="single"/>
              </w:rPr>
            </w:pPr>
            <w:r w:rsidRPr="00D0162F">
              <w:rPr>
                <w:u w:val="single"/>
              </w:rPr>
              <w:t>Ês2 / Noc2: -1.0dB</w:t>
            </w:r>
          </w:p>
          <w:p w14:paraId="65F2CBE3" w14:textId="6F8F73BB" w:rsidR="00DF32EF" w:rsidRPr="00D0162F" w:rsidRDefault="00DF32EF" w:rsidP="00DF32EF">
            <w:pPr>
              <w:pStyle w:val="TAL"/>
              <w:rPr>
                <w:u w:val="single"/>
              </w:rPr>
            </w:pPr>
            <w:r w:rsidRPr="00D0162F">
              <w:rPr>
                <w:u w:val="single"/>
              </w:rPr>
              <w:t>Reported absolute RSRP values: ±8.0dB</w:t>
            </w:r>
          </w:p>
          <w:p w14:paraId="2E84A76C" w14:textId="4D9F8B0A" w:rsidR="00DF32EF" w:rsidRPr="00D0162F" w:rsidRDefault="00DF32EF" w:rsidP="00DF32EF">
            <w:pPr>
              <w:pStyle w:val="TAL"/>
              <w:rPr>
                <w:u w:val="single"/>
              </w:rPr>
            </w:pPr>
            <w:r w:rsidRPr="00D0162F">
              <w:rPr>
                <w:u w:val="single"/>
              </w:rPr>
              <w:t>For extreme conditions allow ±3dB+ FFS MU additionally</w:t>
            </w:r>
          </w:p>
          <w:p w14:paraId="3217998D" w14:textId="77777777" w:rsidR="00DF32EF" w:rsidRPr="00D0162F" w:rsidRDefault="00DF32EF" w:rsidP="00DF32EF">
            <w:pPr>
              <w:pStyle w:val="TAL"/>
              <w:rPr>
                <w:u w:val="single"/>
              </w:rPr>
            </w:pPr>
          </w:p>
          <w:p w14:paraId="4E6A7C5B" w14:textId="77777777" w:rsidR="00DF32EF" w:rsidRPr="00D0162F" w:rsidRDefault="00DF32EF" w:rsidP="00DF32EF">
            <w:pPr>
              <w:pStyle w:val="TAL"/>
              <w:rPr>
                <w:u w:val="single"/>
              </w:rPr>
            </w:pPr>
          </w:p>
          <w:p w14:paraId="6631897F" w14:textId="77777777" w:rsidR="00DF32EF" w:rsidRPr="00D0162F" w:rsidRDefault="00DF32EF" w:rsidP="00DF32EF">
            <w:pPr>
              <w:pStyle w:val="TAL"/>
              <w:rPr>
                <w:u w:val="single"/>
              </w:rPr>
            </w:pPr>
          </w:p>
          <w:p w14:paraId="1574B032" w14:textId="77777777" w:rsidR="00DF32EF" w:rsidRPr="00D0162F" w:rsidRDefault="00DF32EF" w:rsidP="00DF32EF">
            <w:pPr>
              <w:pStyle w:val="TAL"/>
              <w:rPr>
                <w:u w:val="single"/>
              </w:rPr>
            </w:pPr>
          </w:p>
          <w:p w14:paraId="38982696" w14:textId="2C27251C" w:rsidR="00DF32EF" w:rsidRPr="00D0162F" w:rsidRDefault="00DF32EF" w:rsidP="00DF32EF">
            <w:pPr>
              <w:pStyle w:val="TAL"/>
              <w:rPr>
                <w:u w:val="single"/>
              </w:rPr>
            </w:pPr>
            <w:r w:rsidRPr="00D0162F">
              <w:rPr>
                <w:u w:val="single"/>
              </w:rPr>
              <w:t>Reported relative RSRP values: ±6.0dB</w:t>
            </w:r>
          </w:p>
          <w:p w14:paraId="400D19B7" w14:textId="6D87E6B9" w:rsidR="00DF32EF" w:rsidRPr="00D0162F" w:rsidRDefault="00DF32EF" w:rsidP="00DF32EF">
            <w:pPr>
              <w:pStyle w:val="TAL"/>
              <w:rPr>
                <w:u w:val="single"/>
              </w:rPr>
            </w:pPr>
            <w:r w:rsidRPr="00D0162F">
              <w:rPr>
                <w:u w:val="single"/>
              </w:rPr>
              <w:t>For extreme conditions allow ±3dB+ FFS MU additionally</w:t>
            </w:r>
          </w:p>
          <w:p w14:paraId="51A0576C" w14:textId="77777777" w:rsidR="00DF32EF" w:rsidRPr="00D0162F" w:rsidRDefault="00DF32EF" w:rsidP="00DF32EF">
            <w:pPr>
              <w:pStyle w:val="TAL"/>
              <w:rPr>
                <w:u w:val="single"/>
              </w:rPr>
            </w:pPr>
          </w:p>
          <w:p w14:paraId="0F46B130" w14:textId="77777777" w:rsidR="00DF32EF" w:rsidRPr="00D0162F" w:rsidRDefault="00DF32EF" w:rsidP="00DF32EF">
            <w:pPr>
              <w:pStyle w:val="TAL"/>
              <w:rPr>
                <w:u w:val="single"/>
              </w:rPr>
            </w:pPr>
          </w:p>
          <w:p w14:paraId="260847F2" w14:textId="77777777" w:rsidR="00DF32EF" w:rsidRPr="00D0162F" w:rsidRDefault="00DF32EF" w:rsidP="00DF32EF">
            <w:pPr>
              <w:pStyle w:val="TAL"/>
              <w:rPr>
                <w:u w:val="single"/>
              </w:rPr>
            </w:pPr>
          </w:p>
          <w:p w14:paraId="26BCC9A9" w14:textId="0BFD15DE" w:rsidR="00DF32EF" w:rsidRPr="00D0162F" w:rsidRDefault="00DF32EF" w:rsidP="00DF32EF">
            <w:pPr>
              <w:pStyle w:val="TAL"/>
              <w:rPr>
                <w:u w:val="single"/>
              </w:rPr>
            </w:pPr>
            <w:r w:rsidRPr="00D0162F">
              <w:rPr>
                <w:u w:val="single"/>
              </w:rPr>
              <w:t>Test 1 Config 2:</w:t>
            </w:r>
          </w:p>
          <w:p w14:paraId="33911B75" w14:textId="3A18FA51" w:rsidR="00DF32EF" w:rsidRPr="00D0162F" w:rsidRDefault="00DF32EF" w:rsidP="00DF32EF">
            <w:pPr>
              <w:pStyle w:val="TAL"/>
              <w:rPr>
                <w:u w:val="single"/>
              </w:rPr>
            </w:pPr>
            <w:r w:rsidRPr="00D0162F">
              <w:rPr>
                <w:u w:val="single"/>
              </w:rPr>
              <w:t>Noc1: -93.70dBm/15kHz</w:t>
            </w:r>
          </w:p>
          <w:p w14:paraId="60D720C8" w14:textId="3AE1CCA7" w:rsidR="00DF32EF" w:rsidRPr="00D0162F" w:rsidRDefault="00DF32EF" w:rsidP="00DF32EF">
            <w:pPr>
              <w:pStyle w:val="TAL"/>
              <w:rPr>
                <w:u w:val="single"/>
              </w:rPr>
            </w:pPr>
            <w:r w:rsidRPr="00D0162F">
              <w:rPr>
                <w:u w:val="single"/>
              </w:rPr>
              <w:t>Noc2: -93.70dBm/15kHz</w:t>
            </w:r>
          </w:p>
          <w:p w14:paraId="38118B39" w14:textId="1F9119A4" w:rsidR="00DF32EF" w:rsidRPr="00D0162F" w:rsidRDefault="00DF32EF" w:rsidP="00DF32EF">
            <w:pPr>
              <w:pStyle w:val="TAL"/>
              <w:rPr>
                <w:u w:val="single"/>
              </w:rPr>
            </w:pPr>
            <w:r w:rsidRPr="00D0162F">
              <w:rPr>
                <w:u w:val="single"/>
              </w:rPr>
              <w:t>Ês1 / Noc1: +6.0dB</w:t>
            </w:r>
          </w:p>
          <w:p w14:paraId="1416D922" w14:textId="2E243571" w:rsidR="00DF32EF" w:rsidRPr="00D0162F" w:rsidRDefault="00DF32EF" w:rsidP="00DF32EF">
            <w:pPr>
              <w:pStyle w:val="TAL"/>
              <w:rPr>
                <w:u w:val="single"/>
              </w:rPr>
            </w:pPr>
            <w:r w:rsidRPr="00D0162F">
              <w:rPr>
                <w:u w:val="single"/>
              </w:rPr>
              <w:t>Ês2 / Noc2: +6.0dB</w:t>
            </w:r>
          </w:p>
          <w:p w14:paraId="4B94B582" w14:textId="703602F3" w:rsidR="00DF32EF" w:rsidRPr="00D0162F" w:rsidRDefault="00DF32EF" w:rsidP="00DF32EF">
            <w:pPr>
              <w:pStyle w:val="TAL"/>
              <w:rPr>
                <w:u w:val="single"/>
              </w:rPr>
            </w:pPr>
            <w:r w:rsidRPr="00D0162F">
              <w:rPr>
                <w:u w:val="single"/>
              </w:rPr>
              <w:t>Reported absolute RSRP values: ±8.0dB</w:t>
            </w:r>
          </w:p>
          <w:p w14:paraId="230412FF" w14:textId="700A8BD9" w:rsidR="00DF32EF" w:rsidRPr="00D0162F" w:rsidRDefault="00DF32EF" w:rsidP="00DF32EF">
            <w:pPr>
              <w:pStyle w:val="TAL"/>
              <w:rPr>
                <w:u w:val="single"/>
              </w:rPr>
            </w:pPr>
            <w:r w:rsidRPr="00D0162F">
              <w:rPr>
                <w:u w:val="single"/>
              </w:rPr>
              <w:t>For extreme conditions allow ±3dB+ FFS MU additionally</w:t>
            </w:r>
          </w:p>
          <w:p w14:paraId="6E598126" w14:textId="77777777" w:rsidR="00DF32EF" w:rsidRPr="00D0162F" w:rsidRDefault="00DF32EF" w:rsidP="00DF32EF">
            <w:pPr>
              <w:pStyle w:val="TAL"/>
              <w:rPr>
                <w:u w:val="single"/>
              </w:rPr>
            </w:pPr>
          </w:p>
          <w:p w14:paraId="7ABC77B3" w14:textId="77777777" w:rsidR="00DF32EF" w:rsidRPr="00D0162F" w:rsidRDefault="00DF32EF" w:rsidP="00DF32EF">
            <w:pPr>
              <w:pStyle w:val="TAL"/>
              <w:rPr>
                <w:u w:val="single"/>
              </w:rPr>
            </w:pPr>
          </w:p>
          <w:p w14:paraId="2B49199F" w14:textId="77777777" w:rsidR="00DF32EF" w:rsidRPr="00D0162F" w:rsidRDefault="00DF32EF" w:rsidP="00DF32EF">
            <w:pPr>
              <w:pStyle w:val="TAL"/>
              <w:rPr>
                <w:u w:val="single"/>
              </w:rPr>
            </w:pPr>
          </w:p>
          <w:p w14:paraId="2E68AB86" w14:textId="4E957F98" w:rsidR="00DF32EF" w:rsidRPr="00D0162F" w:rsidRDefault="00DF32EF" w:rsidP="00DF32EF">
            <w:pPr>
              <w:pStyle w:val="TAL"/>
              <w:rPr>
                <w:u w:val="single"/>
              </w:rPr>
            </w:pPr>
            <w:r w:rsidRPr="00D0162F">
              <w:rPr>
                <w:u w:val="single"/>
              </w:rPr>
              <w:t>Reported relative RSRP values: ±6.0dB</w:t>
            </w:r>
          </w:p>
          <w:p w14:paraId="00890774" w14:textId="28DE9C48" w:rsidR="00DF32EF" w:rsidRPr="00D0162F" w:rsidRDefault="00DF32EF" w:rsidP="00DF32EF">
            <w:pPr>
              <w:pStyle w:val="TAL"/>
              <w:rPr>
                <w:u w:val="single"/>
              </w:rPr>
            </w:pPr>
            <w:r w:rsidRPr="00D0162F">
              <w:rPr>
                <w:u w:val="single"/>
              </w:rPr>
              <w:t>For extreme conditions allow ±3dB+ FFS MU additionally</w:t>
            </w:r>
          </w:p>
          <w:p w14:paraId="23EFA377" w14:textId="77777777" w:rsidR="00DF32EF" w:rsidRPr="00D0162F" w:rsidRDefault="00DF32EF" w:rsidP="00DF32EF">
            <w:pPr>
              <w:pStyle w:val="TAL"/>
              <w:rPr>
                <w:u w:val="single"/>
              </w:rPr>
            </w:pPr>
          </w:p>
          <w:p w14:paraId="3B5EDA28" w14:textId="77777777" w:rsidR="00DF32EF" w:rsidRPr="00D0162F" w:rsidRDefault="00DF32EF" w:rsidP="00DF32EF">
            <w:pPr>
              <w:pStyle w:val="TAL"/>
              <w:rPr>
                <w:u w:val="single"/>
              </w:rPr>
            </w:pPr>
          </w:p>
          <w:p w14:paraId="40E41247" w14:textId="77777777" w:rsidR="00DF32EF" w:rsidRPr="00D0162F" w:rsidRDefault="00DF32EF" w:rsidP="00DF32EF">
            <w:pPr>
              <w:pStyle w:val="TAL"/>
              <w:rPr>
                <w:u w:val="single"/>
              </w:rPr>
            </w:pPr>
          </w:p>
          <w:p w14:paraId="089DF295" w14:textId="4E0089CF" w:rsidR="00DF32EF" w:rsidRPr="00D0162F" w:rsidRDefault="00DF32EF" w:rsidP="00DF32EF">
            <w:pPr>
              <w:pStyle w:val="TAL"/>
              <w:rPr>
                <w:u w:val="single"/>
              </w:rPr>
            </w:pPr>
            <w:r w:rsidRPr="00D0162F">
              <w:rPr>
                <w:u w:val="single"/>
              </w:rPr>
              <w:t>Test 2 Config 2:</w:t>
            </w:r>
          </w:p>
          <w:p w14:paraId="2E6FE7DE" w14:textId="7880E845" w:rsidR="00DF32EF" w:rsidRPr="00D0162F" w:rsidRDefault="00DF32EF" w:rsidP="00DF32EF">
            <w:pPr>
              <w:pStyle w:val="TAL"/>
              <w:rPr>
                <w:u w:val="single"/>
              </w:rPr>
            </w:pPr>
            <w:r w:rsidRPr="00D0162F">
              <w:rPr>
                <w:u w:val="single"/>
              </w:rPr>
              <w:t>n257 Noc1: -108.13dBm/15kHz</w:t>
            </w:r>
          </w:p>
          <w:p w14:paraId="161EE9CC" w14:textId="4B77C709" w:rsidR="00DF32EF" w:rsidRPr="00D0162F" w:rsidRDefault="00DF32EF" w:rsidP="00DF32EF">
            <w:pPr>
              <w:pStyle w:val="TAL"/>
              <w:rPr>
                <w:u w:val="single"/>
              </w:rPr>
            </w:pPr>
            <w:r w:rsidRPr="00D0162F">
              <w:rPr>
                <w:u w:val="single"/>
              </w:rPr>
              <w:t>n257 Noc2: -113.13dBm/15kHz</w:t>
            </w:r>
          </w:p>
          <w:p w14:paraId="3AFBE8CA" w14:textId="5F008E25" w:rsidR="00DF32EF" w:rsidRPr="00D0162F" w:rsidRDefault="00DF32EF" w:rsidP="00DF32EF">
            <w:pPr>
              <w:pStyle w:val="TAL"/>
              <w:rPr>
                <w:u w:val="single"/>
              </w:rPr>
            </w:pPr>
            <w:r w:rsidRPr="00D0162F">
              <w:rPr>
                <w:u w:val="single"/>
              </w:rPr>
              <w:t>n260 Noc1: -105.53dBm/15kHz</w:t>
            </w:r>
          </w:p>
          <w:p w14:paraId="6D1E5144" w14:textId="5365BE04" w:rsidR="00DF32EF" w:rsidRPr="00D0162F" w:rsidRDefault="00DF32EF" w:rsidP="00DF32EF">
            <w:pPr>
              <w:pStyle w:val="TAL"/>
              <w:rPr>
                <w:u w:val="single"/>
              </w:rPr>
            </w:pPr>
            <w:r w:rsidRPr="00D0162F">
              <w:rPr>
                <w:u w:val="single"/>
              </w:rPr>
              <w:t>n260 Noc2: -110.53dBm/15kHz</w:t>
            </w:r>
          </w:p>
          <w:p w14:paraId="3F208D46" w14:textId="00D099A2" w:rsidR="00DF32EF" w:rsidRPr="00D0162F" w:rsidRDefault="00DF32EF" w:rsidP="00DF32EF">
            <w:pPr>
              <w:pStyle w:val="TAL"/>
              <w:rPr>
                <w:u w:val="single"/>
              </w:rPr>
            </w:pPr>
            <w:r w:rsidRPr="00D0162F">
              <w:rPr>
                <w:u w:val="single"/>
              </w:rPr>
              <w:t>Ês1 / Noc1: 17.0dB</w:t>
            </w:r>
          </w:p>
          <w:p w14:paraId="5ED87BBD" w14:textId="277467E8" w:rsidR="00DF32EF" w:rsidRPr="00D0162F" w:rsidRDefault="00DF32EF" w:rsidP="00DF32EF">
            <w:pPr>
              <w:pStyle w:val="TAL"/>
              <w:rPr>
                <w:u w:val="single"/>
              </w:rPr>
            </w:pPr>
            <w:r w:rsidRPr="00D0162F">
              <w:rPr>
                <w:u w:val="single"/>
              </w:rPr>
              <w:t>Ês2 / Noc2: -1.0dB</w:t>
            </w:r>
          </w:p>
          <w:p w14:paraId="320FDC2D" w14:textId="16DC676A" w:rsidR="00DF32EF" w:rsidRPr="00D0162F" w:rsidRDefault="00DF32EF" w:rsidP="00DF32EF">
            <w:pPr>
              <w:pStyle w:val="TAL"/>
              <w:rPr>
                <w:u w:val="single"/>
              </w:rPr>
            </w:pPr>
            <w:r w:rsidRPr="00D0162F">
              <w:rPr>
                <w:u w:val="single"/>
              </w:rPr>
              <w:t>Reported absolute RSRP values: ±8.0dB</w:t>
            </w:r>
          </w:p>
          <w:p w14:paraId="257E6E03" w14:textId="66212703" w:rsidR="00DF32EF" w:rsidRPr="00D0162F" w:rsidRDefault="00DF32EF" w:rsidP="00DF32EF">
            <w:pPr>
              <w:pStyle w:val="TAL"/>
              <w:rPr>
                <w:u w:val="single"/>
              </w:rPr>
            </w:pPr>
            <w:r w:rsidRPr="00D0162F">
              <w:rPr>
                <w:u w:val="single"/>
              </w:rPr>
              <w:t>For extreme conditions allow ±3dB+ FFS MU additionally</w:t>
            </w:r>
          </w:p>
          <w:p w14:paraId="7E4F1D63" w14:textId="77777777" w:rsidR="00DF32EF" w:rsidRPr="00D0162F" w:rsidRDefault="00DF32EF" w:rsidP="00DF32EF">
            <w:pPr>
              <w:pStyle w:val="TAL"/>
              <w:rPr>
                <w:u w:val="single"/>
              </w:rPr>
            </w:pPr>
          </w:p>
          <w:p w14:paraId="3C2756ED" w14:textId="77777777" w:rsidR="00DF32EF" w:rsidRPr="00D0162F" w:rsidRDefault="00DF32EF" w:rsidP="00DF32EF">
            <w:pPr>
              <w:pStyle w:val="TAL"/>
              <w:rPr>
                <w:u w:val="single"/>
              </w:rPr>
            </w:pPr>
          </w:p>
          <w:p w14:paraId="4C3E9498" w14:textId="77777777" w:rsidR="00DF32EF" w:rsidRPr="00D0162F" w:rsidRDefault="00DF32EF" w:rsidP="00DF32EF">
            <w:pPr>
              <w:pStyle w:val="TAL"/>
              <w:rPr>
                <w:u w:val="single"/>
              </w:rPr>
            </w:pPr>
          </w:p>
          <w:p w14:paraId="17D76489" w14:textId="77777777" w:rsidR="00DF32EF" w:rsidRPr="00D0162F" w:rsidRDefault="00DF32EF" w:rsidP="00DF32EF">
            <w:pPr>
              <w:pStyle w:val="TAL"/>
              <w:rPr>
                <w:u w:val="single"/>
              </w:rPr>
            </w:pPr>
          </w:p>
          <w:p w14:paraId="3D38A307" w14:textId="66012615" w:rsidR="00DF32EF" w:rsidRPr="00D0162F" w:rsidRDefault="00DF32EF" w:rsidP="00DF32EF">
            <w:pPr>
              <w:pStyle w:val="TAL"/>
              <w:rPr>
                <w:u w:val="single"/>
              </w:rPr>
            </w:pPr>
            <w:r w:rsidRPr="00D0162F">
              <w:rPr>
                <w:u w:val="single"/>
              </w:rPr>
              <w:lastRenderedPageBreak/>
              <w:t>Reported relative RSRP values: ±6.0dB</w:t>
            </w:r>
          </w:p>
          <w:p w14:paraId="40D3136B" w14:textId="1CD19408"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7C9CBB78" w14:textId="54D77D9C" w:rsidR="00DF32EF" w:rsidRPr="00D0162F" w:rsidRDefault="00DF32EF" w:rsidP="00DF32EF">
            <w:pPr>
              <w:pStyle w:val="TAL"/>
              <w:rPr>
                <w:u w:val="single"/>
              </w:rPr>
            </w:pPr>
            <w:r w:rsidRPr="00D0162F">
              <w:rPr>
                <w:u w:val="single"/>
              </w:rPr>
              <w:lastRenderedPageBreak/>
              <w:t>Test 1 Config 1:</w:t>
            </w:r>
          </w:p>
          <w:p w14:paraId="23D0F55D" w14:textId="77777777" w:rsidR="00DF32EF" w:rsidRPr="00D0162F" w:rsidRDefault="00DF32EF" w:rsidP="00DF32EF">
            <w:pPr>
              <w:pStyle w:val="TAL"/>
              <w:rPr>
                <w:u w:val="single"/>
              </w:rPr>
            </w:pPr>
            <w:r w:rsidRPr="00D0162F">
              <w:rPr>
                <w:u w:val="single"/>
              </w:rPr>
              <w:t>-5.70dB</w:t>
            </w:r>
          </w:p>
          <w:p w14:paraId="2261B38C" w14:textId="77777777" w:rsidR="00DF32EF" w:rsidRPr="00D0162F" w:rsidRDefault="00DF32EF" w:rsidP="00DF32EF">
            <w:pPr>
              <w:pStyle w:val="TAL"/>
              <w:rPr>
                <w:u w:val="single"/>
              </w:rPr>
            </w:pPr>
            <w:r w:rsidRPr="00D0162F">
              <w:rPr>
                <w:u w:val="single"/>
              </w:rPr>
              <w:t>-5.70dB</w:t>
            </w:r>
          </w:p>
          <w:p w14:paraId="1931D5A2" w14:textId="77777777" w:rsidR="00DF32EF" w:rsidRPr="00D0162F" w:rsidRDefault="00DF32EF" w:rsidP="00DF32EF">
            <w:pPr>
              <w:pStyle w:val="TAL"/>
              <w:rPr>
                <w:u w:val="single"/>
              </w:rPr>
            </w:pPr>
            <w:r w:rsidRPr="00D0162F">
              <w:rPr>
                <w:u w:val="single"/>
              </w:rPr>
              <w:t>0dB</w:t>
            </w:r>
          </w:p>
          <w:p w14:paraId="27DD5E2D" w14:textId="77777777" w:rsidR="00DF32EF" w:rsidRPr="00D0162F" w:rsidRDefault="00DF32EF" w:rsidP="00DF32EF">
            <w:pPr>
              <w:pStyle w:val="TAL"/>
              <w:rPr>
                <w:u w:val="single"/>
              </w:rPr>
            </w:pPr>
            <w:r w:rsidRPr="00D0162F">
              <w:rPr>
                <w:u w:val="single"/>
              </w:rPr>
              <w:t>0dB</w:t>
            </w:r>
          </w:p>
          <w:p w14:paraId="7272B245" w14:textId="500F025F" w:rsidR="00DF32EF" w:rsidRPr="00D0162F" w:rsidRDefault="00DF32EF" w:rsidP="00DF32EF">
            <w:pPr>
              <w:pStyle w:val="TAL"/>
              <w:rPr>
                <w:u w:val="single"/>
              </w:rPr>
            </w:pPr>
            <w:r w:rsidRPr="00D0162F">
              <w:rPr>
                <w:u w:val="single"/>
              </w:rPr>
              <w:t>Via Mapping</w:t>
            </w:r>
          </w:p>
          <w:p w14:paraId="352DFDAC" w14:textId="77777777" w:rsidR="00DF32EF" w:rsidRPr="00D0162F" w:rsidRDefault="00DF32EF" w:rsidP="00DF32EF">
            <w:pPr>
              <w:pStyle w:val="TAL"/>
              <w:rPr>
                <w:u w:val="single"/>
              </w:rPr>
            </w:pPr>
          </w:p>
          <w:p w14:paraId="40698C05" w14:textId="77777777" w:rsidR="00DF32EF" w:rsidRPr="00D0162F" w:rsidRDefault="00DF32EF" w:rsidP="00DF32EF">
            <w:pPr>
              <w:pStyle w:val="TAL"/>
              <w:rPr>
                <w:u w:val="single"/>
              </w:rPr>
            </w:pPr>
          </w:p>
          <w:p w14:paraId="2C2D822C" w14:textId="77777777" w:rsidR="00DF32EF" w:rsidRPr="00D0162F" w:rsidRDefault="00DF32EF" w:rsidP="00DF32EF">
            <w:pPr>
              <w:pStyle w:val="TAL"/>
              <w:rPr>
                <w:u w:val="single"/>
              </w:rPr>
            </w:pPr>
          </w:p>
          <w:p w14:paraId="68E78A1A" w14:textId="77777777" w:rsidR="00DF32EF" w:rsidRPr="00D0162F" w:rsidRDefault="00DF32EF" w:rsidP="00DF32EF">
            <w:pPr>
              <w:pStyle w:val="TAL"/>
              <w:rPr>
                <w:u w:val="single"/>
              </w:rPr>
            </w:pPr>
          </w:p>
          <w:p w14:paraId="15AA0986" w14:textId="77777777" w:rsidR="00DF32EF" w:rsidRPr="00D0162F" w:rsidRDefault="00DF32EF" w:rsidP="00DF32EF">
            <w:pPr>
              <w:pStyle w:val="TAL"/>
              <w:rPr>
                <w:u w:val="single"/>
              </w:rPr>
            </w:pPr>
          </w:p>
          <w:p w14:paraId="373C19BF" w14:textId="69F8E186" w:rsidR="00DF32EF" w:rsidRPr="00D0162F" w:rsidRDefault="00DF32EF" w:rsidP="00DF32EF">
            <w:pPr>
              <w:pStyle w:val="TAL"/>
              <w:rPr>
                <w:u w:val="single"/>
              </w:rPr>
            </w:pPr>
            <w:r w:rsidRPr="00D0162F">
              <w:rPr>
                <w:u w:val="single"/>
              </w:rPr>
              <w:t>Via Mapping</w:t>
            </w:r>
          </w:p>
          <w:p w14:paraId="17B4737B" w14:textId="77777777" w:rsidR="00DF32EF" w:rsidRPr="00D0162F" w:rsidRDefault="00DF32EF" w:rsidP="00DF32EF">
            <w:pPr>
              <w:pStyle w:val="TAL"/>
              <w:rPr>
                <w:u w:val="single"/>
              </w:rPr>
            </w:pPr>
          </w:p>
          <w:p w14:paraId="00BEE6EA" w14:textId="77777777" w:rsidR="00DF32EF" w:rsidRPr="00D0162F" w:rsidRDefault="00DF32EF" w:rsidP="00DF32EF">
            <w:pPr>
              <w:pStyle w:val="TAL"/>
              <w:rPr>
                <w:u w:val="single"/>
              </w:rPr>
            </w:pPr>
          </w:p>
          <w:p w14:paraId="36AD5F72" w14:textId="77777777" w:rsidR="00DF32EF" w:rsidRPr="00D0162F" w:rsidRDefault="00DF32EF" w:rsidP="00DF32EF">
            <w:pPr>
              <w:pStyle w:val="TAL"/>
              <w:rPr>
                <w:u w:val="single"/>
              </w:rPr>
            </w:pPr>
          </w:p>
          <w:p w14:paraId="34337A59" w14:textId="77777777" w:rsidR="00DF32EF" w:rsidRPr="00D0162F" w:rsidRDefault="00DF32EF" w:rsidP="00DF32EF">
            <w:pPr>
              <w:pStyle w:val="TAL"/>
              <w:rPr>
                <w:u w:val="single"/>
              </w:rPr>
            </w:pPr>
          </w:p>
          <w:p w14:paraId="35E976C8" w14:textId="77777777" w:rsidR="00DF32EF" w:rsidRPr="00D0162F" w:rsidRDefault="00DF32EF" w:rsidP="00DF32EF">
            <w:pPr>
              <w:pStyle w:val="TAL"/>
              <w:rPr>
                <w:u w:val="single"/>
              </w:rPr>
            </w:pPr>
          </w:p>
          <w:p w14:paraId="587EB750" w14:textId="663CEF8C" w:rsidR="00DF32EF" w:rsidRPr="00D0162F" w:rsidRDefault="00DF32EF" w:rsidP="00DF32EF">
            <w:pPr>
              <w:pStyle w:val="TAL"/>
              <w:rPr>
                <w:u w:val="single"/>
              </w:rPr>
            </w:pPr>
            <w:r w:rsidRPr="00D0162F">
              <w:rPr>
                <w:u w:val="single"/>
              </w:rPr>
              <w:t>Test 2 Config 1:</w:t>
            </w:r>
          </w:p>
          <w:p w14:paraId="104B5E0B" w14:textId="77777777" w:rsidR="00DF32EF" w:rsidRPr="00D0162F" w:rsidRDefault="00DF32EF" w:rsidP="00DF32EF">
            <w:pPr>
              <w:pStyle w:val="TAL"/>
              <w:rPr>
                <w:u w:val="single"/>
              </w:rPr>
            </w:pPr>
            <w:r w:rsidRPr="00D0162F">
              <w:rPr>
                <w:u w:val="single"/>
              </w:rPr>
              <w:t>-6.60dB</w:t>
            </w:r>
          </w:p>
          <w:p w14:paraId="366387A4" w14:textId="77777777" w:rsidR="00DF32EF" w:rsidRPr="00D0162F" w:rsidRDefault="00DF32EF" w:rsidP="00DF32EF">
            <w:pPr>
              <w:pStyle w:val="TAL"/>
              <w:rPr>
                <w:u w:val="single"/>
              </w:rPr>
            </w:pPr>
            <w:r w:rsidRPr="00D0162F">
              <w:rPr>
                <w:u w:val="single"/>
              </w:rPr>
              <w:t>0dB</w:t>
            </w:r>
          </w:p>
          <w:p w14:paraId="23576889" w14:textId="77777777" w:rsidR="00DF32EF" w:rsidRPr="00D0162F" w:rsidRDefault="00DF32EF" w:rsidP="00DF32EF">
            <w:pPr>
              <w:pStyle w:val="TAL"/>
              <w:rPr>
                <w:u w:val="single"/>
              </w:rPr>
            </w:pPr>
            <w:r w:rsidRPr="00D0162F">
              <w:rPr>
                <w:u w:val="single"/>
              </w:rPr>
              <w:t>-6.60dB</w:t>
            </w:r>
          </w:p>
          <w:p w14:paraId="6B520DF5" w14:textId="77777777" w:rsidR="00DF32EF" w:rsidRPr="00D0162F" w:rsidRDefault="00DF32EF" w:rsidP="00DF32EF">
            <w:pPr>
              <w:pStyle w:val="TAL"/>
              <w:rPr>
                <w:u w:val="single"/>
              </w:rPr>
            </w:pPr>
            <w:r w:rsidRPr="00D0162F">
              <w:rPr>
                <w:u w:val="single"/>
              </w:rPr>
              <w:t>0dB</w:t>
            </w:r>
          </w:p>
          <w:p w14:paraId="45EE6711" w14:textId="77777777" w:rsidR="00DF32EF" w:rsidRPr="00D0162F" w:rsidRDefault="00DF32EF" w:rsidP="00DF32EF">
            <w:pPr>
              <w:pStyle w:val="TAL"/>
              <w:rPr>
                <w:u w:val="single"/>
              </w:rPr>
            </w:pPr>
            <w:r w:rsidRPr="00D0162F">
              <w:rPr>
                <w:u w:val="single"/>
              </w:rPr>
              <w:t>0dB</w:t>
            </w:r>
          </w:p>
          <w:p w14:paraId="65F4C2C7" w14:textId="77777777" w:rsidR="00DF32EF" w:rsidRPr="00D0162F" w:rsidRDefault="00DF32EF" w:rsidP="00DF32EF">
            <w:pPr>
              <w:pStyle w:val="TAL"/>
              <w:rPr>
                <w:u w:val="single"/>
              </w:rPr>
            </w:pPr>
            <w:r w:rsidRPr="00D0162F">
              <w:rPr>
                <w:u w:val="single"/>
              </w:rPr>
              <w:t>2dB</w:t>
            </w:r>
          </w:p>
          <w:p w14:paraId="79E130B2" w14:textId="0F904B90" w:rsidR="00DF32EF" w:rsidRPr="00D0162F" w:rsidRDefault="00DF32EF" w:rsidP="00DF32EF">
            <w:pPr>
              <w:pStyle w:val="TAL"/>
              <w:rPr>
                <w:u w:val="single"/>
              </w:rPr>
            </w:pPr>
            <w:r w:rsidRPr="00D0162F">
              <w:rPr>
                <w:u w:val="single"/>
              </w:rPr>
              <w:t>Via Mapping</w:t>
            </w:r>
          </w:p>
          <w:p w14:paraId="4F1605CA" w14:textId="77777777" w:rsidR="00DF32EF" w:rsidRPr="00D0162F" w:rsidRDefault="00DF32EF" w:rsidP="00DF32EF">
            <w:pPr>
              <w:pStyle w:val="TAL"/>
              <w:rPr>
                <w:u w:val="single"/>
              </w:rPr>
            </w:pPr>
          </w:p>
          <w:p w14:paraId="1AE8EA3B" w14:textId="77777777" w:rsidR="00DF32EF" w:rsidRPr="00D0162F" w:rsidRDefault="00DF32EF" w:rsidP="00DF32EF">
            <w:pPr>
              <w:pStyle w:val="TAL"/>
              <w:rPr>
                <w:u w:val="single"/>
              </w:rPr>
            </w:pPr>
          </w:p>
          <w:p w14:paraId="746E96B9" w14:textId="77777777" w:rsidR="00DF32EF" w:rsidRPr="00D0162F" w:rsidRDefault="00DF32EF" w:rsidP="00DF32EF">
            <w:pPr>
              <w:pStyle w:val="TAL"/>
              <w:rPr>
                <w:u w:val="single"/>
              </w:rPr>
            </w:pPr>
          </w:p>
          <w:p w14:paraId="51992760" w14:textId="77777777" w:rsidR="00DF32EF" w:rsidRPr="00D0162F" w:rsidRDefault="00DF32EF" w:rsidP="00DF32EF">
            <w:pPr>
              <w:pStyle w:val="TAL"/>
              <w:rPr>
                <w:u w:val="single"/>
              </w:rPr>
            </w:pPr>
          </w:p>
          <w:p w14:paraId="7B886490" w14:textId="77777777" w:rsidR="00DF32EF" w:rsidRPr="00D0162F" w:rsidRDefault="00DF32EF" w:rsidP="00DF32EF">
            <w:pPr>
              <w:pStyle w:val="TAL"/>
              <w:rPr>
                <w:u w:val="single"/>
              </w:rPr>
            </w:pPr>
          </w:p>
          <w:p w14:paraId="3A86EE96" w14:textId="77777777" w:rsidR="00DF32EF" w:rsidRPr="00D0162F" w:rsidRDefault="00DF32EF" w:rsidP="00DF32EF">
            <w:pPr>
              <w:pStyle w:val="TAL"/>
              <w:rPr>
                <w:u w:val="single"/>
              </w:rPr>
            </w:pPr>
          </w:p>
          <w:p w14:paraId="657BB726" w14:textId="44FD6096" w:rsidR="00DF32EF" w:rsidRPr="00D0162F" w:rsidRDefault="00DF32EF" w:rsidP="00DF32EF">
            <w:pPr>
              <w:pStyle w:val="TAL"/>
              <w:rPr>
                <w:u w:val="single"/>
              </w:rPr>
            </w:pPr>
            <w:r w:rsidRPr="00D0162F">
              <w:rPr>
                <w:u w:val="single"/>
              </w:rPr>
              <w:t>Via Mapping</w:t>
            </w:r>
          </w:p>
          <w:p w14:paraId="562E11A8" w14:textId="77777777" w:rsidR="00DF32EF" w:rsidRPr="00D0162F" w:rsidRDefault="00DF32EF" w:rsidP="00DF32EF">
            <w:pPr>
              <w:pStyle w:val="TAL"/>
              <w:rPr>
                <w:u w:val="single"/>
              </w:rPr>
            </w:pPr>
          </w:p>
          <w:p w14:paraId="4068469A" w14:textId="77777777" w:rsidR="00DF32EF" w:rsidRPr="00D0162F" w:rsidRDefault="00DF32EF" w:rsidP="00DF32EF">
            <w:pPr>
              <w:pStyle w:val="TAL"/>
              <w:rPr>
                <w:u w:val="single"/>
              </w:rPr>
            </w:pPr>
          </w:p>
          <w:p w14:paraId="7B696359" w14:textId="77777777" w:rsidR="00DF32EF" w:rsidRPr="00D0162F" w:rsidRDefault="00DF32EF" w:rsidP="00DF32EF">
            <w:pPr>
              <w:pStyle w:val="TAL"/>
              <w:rPr>
                <w:u w:val="single"/>
              </w:rPr>
            </w:pPr>
          </w:p>
          <w:p w14:paraId="151552A2" w14:textId="77777777" w:rsidR="00DF32EF" w:rsidRPr="00D0162F" w:rsidRDefault="00DF32EF" w:rsidP="00DF32EF">
            <w:pPr>
              <w:pStyle w:val="TAL"/>
              <w:rPr>
                <w:u w:val="single"/>
              </w:rPr>
            </w:pPr>
          </w:p>
          <w:p w14:paraId="6E0FC9B8" w14:textId="77777777" w:rsidR="00DF32EF" w:rsidRPr="00D0162F" w:rsidRDefault="00DF32EF" w:rsidP="00DF32EF">
            <w:pPr>
              <w:pStyle w:val="TAL"/>
              <w:rPr>
                <w:u w:val="single"/>
              </w:rPr>
            </w:pPr>
          </w:p>
          <w:p w14:paraId="6EBA92E0" w14:textId="32330E4B" w:rsidR="00DF32EF" w:rsidRPr="00D0162F" w:rsidRDefault="00DF32EF" w:rsidP="00DF32EF">
            <w:pPr>
              <w:pStyle w:val="TAL"/>
              <w:rPr>
                <w:u w:val="single"/>
              </w:rPr>
            </w:pPr>
            <w:r w:rsidRPr="00D0162F">
              <w:rPr>
                <w:u w:val="single"/>
              </w:rPr>
              <w:t>Test 1 Config 2:</w:t>
            </w:r>
          </w:p>
          <w:p w14:paraId="06A17F1C" w14:textId="77777777" w:rsidR="00DF32EF" w:rsidRPr="00D0162F" w:rsidRDefault="00DF32EF" w:rsidP="00DF32EF">
            <w:pPr>
              <w:pStyle w:val="TAL"/>
              <w:rPr>
                <w:u w:val="single"/>
              </w:rPr>
            </w:pPr>
            <w:r w:rsidRPr="00D0162F">
              <w:rPr>
                <w:u w:val="single"/>
              </w:rPr>
              <w:t>-5.60dB</w:t>
            </w:r>
          </w:p>
          <w:p w14:paraId="7C95FFA7" w14:textId="77777777" w:rsidR="00DF32EF" w:rsidRPr="00D0162F" w:rsidRDefault="00DF32EF" w:rsidP="00DF32EF">
            <w:pPr>
              <w:pStyle w:val="TAL"/>
              <w:rPr>
                <w:u w:val="single"/>
              </w:rPr>
            </w:pPr>
            <w:r w:rsidRPr="00D0162F">
              <w:rPr>
                <w:u w:val="single"/>
              </w:rPr>
              <w:t>-5.60dB</w:t>
            </w:r>
          </w:p>
          <w:p w14:paraId="217DA97F" w14:textId="77777777" w:rsidR="00DF32EF" w:rsidRPr="00D0162F" w:rsidRDefault="00DF32EF" w:rsidP="00DF32EF">
            <w:pPr>
              <w:pStyle w:val="TAL"/>
              <w:rPr>
                <w:u w:val="single"/>
              </w:rPr>
            </w:pPr>
            <w:r w:rsidRPr="00D0162F">
              <w:rPr>
                <w:u w:val="single"/>
              </w:rPr>
              <w:t>0dB</w:t>
            </w:r>
          </w:p>
          <w:p w14:paraId="6CDC427A" w14:textId="77777777" w:rsidR="00DF32EF" w:rsidRPr="00D0162F" w:rsidRDefault="00DF32EF" w:rsidP="00DF32EF">
            <w:pPr>
              <w:pStyle w:val="TAL"/>
              <w:rPr>
                <w:u w:val="single"/>
              </w:rPr>
            </w:pPr>
            <w:r w:rsidRPr="00D0162F">
              <w:rPr>
                <w:u w:val="single"/>
              </w:rPr>
              <w:t>0dB</w:t>
            </w:r>
          </w:p>
          <w:p w14:paraId="58EF3E40" w14:textId="11285361" w:rsidR="00DF32EF" w:rsidRPr="00D0162F" w:rsidRDefault="00DF32EF" w:rsidP="00DF32EF">
            <w:pPr>
              <w:pStyle w:val="TAL"/>
              <w:rPr>
                <w:u w:val="single"/>
              </w:rPr>
            </w:pPr>
            <w:r w:rsidRPr="00D0162F">
              <w:rPr>
                <w:u w:val="single"/>
              </w:rPr>
              <w:t>Via Mapping</w:t>
            </w:r>
          </w:p>
          <w:p w14:paraId="6D3407DF" w14:textId="77777777" w:rsidR="00DF32EF" w:rsidRPr="00D0162F" w:rsidRDefault="00DF32EF" w:rsidP="00DF32EF">
            <w:pPr>
              <w:pStyle w:val="TAL"/>
              <w:rPr>
                <w:u w:val="single"/>
              </w:rPr>
            </w:pPr>
          </w:p>
          <w:p w14:paraId="001EE210" w14:textId="77777777" w:rsidR="00DF32EF" w:rsidRPr="00D0162F" w:rsidRDefault="00DF32EF" w:rsidP="00DF32EF">
            <w:pPr>
              <w:pStyle w:val="TAL"/>
              <w:rPr>
                <w:u w:val="single"/>
              </w:rPr>
            </w:pPr>
          </w:p>
          <w:p w14:paraId="3BD33097" w14:textId="77777777" w:rsidR="00DF32EF" w:rsidRPr="00D0162F" w:rsidRDefault="00DF32EF" w:rsidP="00DF32EF">
            <w:pPr>
              <w:pStyle w:val="TAL"/>
              <w:rPr>
                <w:u w:val="single"/>
              </w:rPr>
            </w:pPr>
          </w:p>
          <w:p w14:paraId="2FFBF437" w14:textId="77777777" w:rsidR="00DF32EF" w:rsidRPr="00D0162F" w:rsidRDefault="00DF32EF" w:rsidP="00DF32EF">
            <w:pPr>
              <w:pStyle w:val="TAL"/>
              <w:rPr>
                <w:u w:val="single"/>
              </w:rPr>
            </w:pPr>
          </w:p>
          <w:p w14:paraId="6FD49E4C" w14:textId="77777777" w:rsidR="00DF32EF" w:rsidRPr="00D0162F" w:rsidRDefault="00DF32EF" w:rsidP="00DF32EF">
            <w:pPr>
              <w:pStyle w:val="TAL"/>
              <w:rPr>
                <w:u w:val="single"/>
              </w:rPr>
            </w:pPr>
          </w:p>
          <w:p w14:paraId="4AC9ABEA" w14:textId="28F3C004" w:rsidR="00DF32EF" w:rsidRPr="00D0162F" w:rsidRDefault="00DF32EF" w:rsidP="00DF32EF">
            <w:pPr>
              <w:pStyle w:val="TAL"/>
              <w:rPr>
                <w:u w:val="single"/>
              </w:rPr>
            </w:pPr>
            <w:r w:rsidRPr="00D0162F">
              <w:rPr>
                <w:u w:val="single"/>
              </w:rPr>
              <w:t>Via Mapping</w:t>
            </w:r>
          </w:p>
          <w:p w14:paraId="35D515D6" w14:textId="77777777" w:rsidR="00DF32EF" w:rsidRPr="00D0162F" w:rsidRDefault="00DF32EF" w:rsidP="00DF32EF">
            <w:pPr>
              <w:pStyle w:val="TAL"/>
              <w:rPr>
                <w:u w:val="single"/>
              </w:rPr>
            </w:pPr>
          </w:p>
          <w:p w14:paraId="4AB386D0" w14:textId="77777777" w:rsidR="00DF32EF" w:rsidRPr="00D0162F" w:rsidRDefault="00DF32EF" w:rsidP="00DF32EF">
            <w:pPr>
              <w:pStyle w:val="TAL"/>
              <w:rPr>
                <w:u w:val="single"/>
              </w:rPr>
            </w:pPr>
          </w:p>
          <w:p w14:paraId="6447ABC2" w14:textId="77777777" w:rsidR="00DF32EF" w:rsidRPr="00D0162F" w:rsidRDefault="00DF32EF" w:rsidP="00DF32EF">
            <w:pPr>
              <w:pStyle w:val="TAL"/>
              <w:rPr>
                <w:u w:val="single"/>
              </w:rPr>
            </w:pPr>
          </w:p>
          <w:p w14:paraId="2C951548" w14:textId="77777777" w:rsidR="00DF32EF" w:rsidRPr="00D0162F" w:rsidRDefault="00DF32EF" w:rsidP="00DF32EF">
            <w:pPr>
              <w:pStyle w:val="TAL"/>
              <w:rPr>
                <w:u w:val="single"/>
              </w:rPr>
            </w:pPr>
          </w:p>
          <w:p w14:paraId="6E5E42E5" w14:textId="77777777" w:rsidR="00DF32EF" w:rsidRPr="00D0162F" w:rsidRDefault="00DF32EF" w:rsidP="00DF32EF">
            <w:pPr>
              <w:pStyle w:val="TAL"/>
              <w:rPr>
                <w:u w:val="single"/>
              </w:rPr>
            </w:pPr>
          </w:p>
          <w:p w14:paraId="31393FEE" w14:textId="2FA816F4" w:rsidR="00DF32EF" w:rsidRPr="00D0162F" w:rsidRDefault="00DF32EF" w:rsidP="00DF32EF">
            <w:pPr>
              <w:pStyle w:val="TAL"/>
              <w:rPr>
                <w:u w:val="single"/>
              </w:rPr>
            </w:pPr>
            <w:r w:rsidRPr="00D0162F">
              <w:rPr>
                <w:u w:val="single"/>
              </w:rPr>
              <w:t>Test 2 Config 2:</w:t>
            </w:r>
          </w:p>
          <w:p w14:paraId="7C56674C" w14:textId="77777777" w:rsidR="00DF32EF" w:rsidRPr="00D0162F" w:rsidRDefault="00DF32EF" w:rsidP="00DF32EF">
            <w:pPr>
              <w:pStyle w:val="TAL"/>
              <w:rPr>
                <w:u w:val="single"/>
              </w:rPr>
            </w:pPr>
            <w:r w:rsidRPr="00D0162F">
              <w:rPr>
                <w:u w:val="single"/>
              </w:rPr>
              <w:t>-6.60dB</w:t>
            </w:r>
          </w:p>
          <w:p w14:paraId="19C5C6A6" w14:textId="77777777" w:rsidR="00DF32EF" w:rsidRPr="00D0162F" w:rsidRDefault="00DF32EF" w:rsidP="00DF32EF">
            <w:pPr>
              <w:pStyle w:val="TAL"/>
              <w:rPr>
                <w:u w:val="single"/>
              </w:rPr>
            </w:pPr>
            <w:r w:rsidRPr="00D0162F">
              <w:rPr>
                <w:u w:val="single"/>
              </w:rPr>
              <w:t>0dB</w:t>
            </w:r>
          </w:p>
          <w:p w14:paraId="5362817B" w14:textId="77777777" w:rsidR="00DF32EF" w:rsidRPr="00D0162F" w:rsidRDefault="00DF32EF" w:rsidP="00DF32EF">
            <w:pPr>
              <w:pStyle w:val="TAL"/>
              <w:rPr>
                <w:u w:val="single"/>
              </w:rPr>
            </w:pPr>
            <w:r w:rsidRPr="00D0162F">
              <w:rPr>
                <w:u w:val="single"/>
              </w:rPr>
              <w:t>-6.60dB</w:t>
            </w:r>
          </w:p>
          <w:p w14:paraId="050E27D9" w14:textId="77777777" w:rsidR="00DF32EF" w:rsidRPr="00D0162F" w:rsidRDefault="00DF32EF" w:rsidP="00DF32EF">
            <w:pPr>
              <w:pStyle w:val="TAL"/>
              <w:rPr>
                <w:u w:val="single"/>
              </w:rPr>
            </w:pPr>
            <w:r w:rsidRPr="00D0162F">
              <w:rPr>
                <w:u w:val="single"/>
              </w:rPr>
              <w:t>0dB</w:t>
            </w:r>
          </w:p>
          <w:p w14:paraId="0B1B7359" w14:textId="77777777" w:rsidR="00DF32EF" w:rsidRPr="00D0162F" w:rsidRDefault="00DF32EF" w:rsidP="00DF32EF">
            <w:pPr>
              <w:pStyle w:val="TAL"/>
              <w:rPr>
                <w:u w:val="single"/>
              </w:rPr>
            </w:pPr>
            <w:r w:rsidRPr="00D0162F">
              <w:rPr>
                <w:u w:val="single"/>
              </w:rPr>
              <w:t>0dB</w:t>
            </w:r>
          </w:p>
          <w:p w14:paraId="3724C3B2" w14:textId="77777777" w:rsidR="00DF32EF" w:rsidRPr="00D0162F" w:rsidRDefault="00DF32EF" w:rsidP="00DF32EF">
            <w:pPr>
              <w:pStyle w:val="TAL"/>
              <w:rPr>
                <w:u w:val="single"/>
              </w:rPr>
            </w:pPr>
            <w:r w:rsidRPr="00D0162F">
              <w:rPr>
                <w:u w:val="single"/>
              </w:rPr>
              <w:t>2dB</w:t>
            </w:r>
          </w:p>
          <w:p w14:paraId="18745D81" w14:textId="3D0EFEFD" w:rsidR="00DF32EF" w:rsidRPr="00D0162F" w:rsidRDefault="00DF32EF" w:rsidP="00DF32EF">
            <w:pPr>
              <w:pStyle w:val="TAL"/>
              <w:rPr>
                <w:u w:val="single"/>
              </w:rPr>
            </w:pPr>
            <w:r w:rsidRPr="00D0162F">
              <w:rPr>
                <w:u w:val="single"/>
              </w:rPr>
              <w:t>Via Mapping</w:t>
            </w:r>
          </w:p>
          <w:p w14:paraId="4333EF89" w14:textId="77777777" w:rsidR="00DF32EF" w:rsidRPr="00D0162F" w:rsidRDefault="00DF32EF" w:rsidP="00DF32EF">
            <w:pPr>
              <w:pStyle w:val="TAL"/>
              <w:rPr>
                <w:u w:val="single"/>
              </w:rPr>
            </w:pPr>
          </w:p>
          <w:p w14:paraId="3A793429" w14:textId="77777777" w:rsidR="00DF32EF" w:rsidRPr="00D0162F" w:rsidRDefault="00DF32EF" w:rsidP="00DF32EF">
            <w:pPr>
              <w:pStyle w:val="TAL"/>
              <w:rPr>
                <w:u w:val="single"/>
              </w:rPr>
            </w:pPr>
          </w:p>
          <w:p w14:paraId="56D2D71E" w14:textId="77777777" w:rsidR="00DF32EF" w:rsidRPr="00D0162F" w:rsidRDefault="00DF32EF" w:rsidP="00DF32EF">
            <w:pPr>
              <w:pStyle w:val="TAL"/>
              <w:rPr>
                <w:u w:val="single"/>
              </w:rPr>
            </w:pPr>
          </w:p>
          <w:p w14:paraId="71938C03" w14:textId="77777777" w:rsidR="00DF32EF" w:rsidRPr="00D0162F" w:rsidRDefault="00DF32EF" w:rsidP="00DF32EF">
            <w:pPr>
              <w:pStyle w:val="TAL"/>
              <w:rPr>
                <w:u w:val="single"/>
              </w:rPr>
            </w:pPr>
          </w:p>
          <w:p w14:paraId="446F416E" w14:textId="77777777" w:rsidR="00DF32EF" w:rsidRPr="00D0162F" w:rsidRDefault="00DF32EF" w:rsidP="00DF32EF">
            <w:pPr>
              <w:pStyle w:val="TAL"/>
              <w:rPr>
                <w:u w:val="single"/>
              </w:rPr>
            </w:pPr>
          </w:p>
          <w:p w14:paraId="7B2DF9FD" w14:textId="77777777" w:rsidR="00DF32EF" w:rsidRPr="00D0162F" w:rsidRDefault="00DF32EF" w:rsidP="00DF32EF">
            <w:pPr>
              <w:pStyle w:val="TAL"/>
              <w:rPr>
                <w:u w:val="single"/>
              </w:rPr>
            </w:pPr>
          </w:p>
          <w:p w14:paraId="2DDC67BB" w14:textId="089E8A86" w:rsidR="00DF32EF" w:rsidRPr="00D0162F" w:rsidRDefault="00DF32EF" w:rsidP="00DF32EF">
            <w:pPr>
              <w:pStyle w:val="TAL"/>
              <w:rPr>
                <w:u w:val="single"/>
              </w:rPr>
            </w:pPr>
            <w:r w:rsidRPr="00D0162F">
              <w:rPr>
                <w:u w:val="single"/>
              </w:rPr>
              <w:lastRenderedPageBreak/>
              <w:t>Via Mapping</w:t>
            </w:r>
          </w:p>
        </w:tc>
        <w:tc>
          <w:tcPr>
            <w:tcW w:w="2573" w:type="dxa"/>
            <w:tcBorders>
              <w:top w:val="single" w:sz="4" w:space="0" w:color="auto"/>
              <w:left w:val="single" w:sz="4" w:space="0" w:color="auto"/>
              <w:bottom w:val="single" w:sz="4" w:space="0" w:color="auto"/>
              <w:right w:val="single" w:sz="4" w:space="0" w:color="auto"/>
            </w:tcBorders>
          </w:tcPr>
          <w:p w14:paraId="7B843E7B" w14:textId="44967969" w:rsidR="00DF32EF" w:rsidRPr="00D0162F" w:rsidRDefault="00DF32EF" w:rsidP="00DF32EF">
            <w:pPr>
              <w:pStyle w:val="TAL"/>
              <w:rPr>
                <w:u w:val="single"/>
              </w:rPr>
            </w:pPr>
            <w:r w:rsidRPr="00D0162F">
              <w:rPr>
                <w:u w:val="single"/>
              </w:rPr>
              <w:lastRenderedPageBreak/>
              <w:t>Test 1 Config 1:</w:t>
            </w:r>
          </w:p>
          <w:p w14:paraId="1B5DF4D0" w14:textId="68586631" w:rsidR="00DF32EF" w:rsidRPr="00D0162F" w:rsidRDefault="00DF32EF" w:rsidP="00DF32EF">
            <w:pPr>
              <w:pStyle w:val="TAL"/>
              <w:rPr>
                <w:u w:val="single"/>
              </w:rPr>
            </w:pPr>
            <w:r w:rsidRPr="00D0162F">
              <w:rPr>
                <w:u w:val="single"/>
              </w:rPr>
              <w:t>Noc1: -96.30dBm/15kHz</w:t>
            </w:r>
          </w:p>
          <w:p w14:paraId="7E859A6A" w14:textId="68395AB9" w:rsidR="00DF32EF" w:rsidRPr="00D0162F" w:rsidRDefault="00DF32EF" w:rsidP="00DF32EF">
            <w:pPr>
              <w:pStyle w:val="TAL"/>
              <w:rPr>
                <w:u w:val="single"/>
              </w:rPr>
            </w:pPr>
            <w:r w:rsidRPr="00D0162F">
              <w:rPr>
                <w:u w:val="single"/>
              </w:rPr>
              <w:t>Noc2: -96.30dBm /15kHz</w:t>
            </w:r>
          </w:p>
          <w:p w14:paraId="6681BFF4" w14:textId="7EFB92FF" w:rsidR="00DF32EF" w:rsidRPr="00D0162F" w:rsidRDefault="00DF32EF" w:rsidP="00DF32EF">
            <w:pPr>
              <w:pStyle w:val="TAL"/>
              <w:rPr>
                <w:u w:val="single"/>
              </w:rPr>
            </w:pPr>
            <w:r w:rsidRPr="00D0162F">
              <w:rPr>
                <w:u w:val="single"/>
              </w:rPr>
              <w:t>Ês1 / Noc1: +6.0dB</w:t>
            </w:r>
          </w:p>
          <w:p w14:paraId="1AADDFC4" w14:textId="15F0B9DB" w:rsidR="00DF32EF" w:rsidRPr="00D0162F" w:rsidRDefault="00DF32EF" w:rsidP="00DF32EF">
            <w:pPr>
              <w:pStyle w:val="TAL"/>
              <w:rPr>
                <w:u w:val="single"/>
              </w:rPr>
            </w:pPr>
            <w:r w:rsidRPr="00D0162F">
              <w:rPr>
                <w:u w:val="single"/>
              </w:rPr>
              <w:t>Ês2 / Noc2: +6.0dB</w:t>
            </w:r>
          </w:p>
          <w:p w14:paraId="1B6E19CD" w14:textId="2476821C" w:rsidR="00DF32EF" w:rsidRPr="00D0162F" w:rsidRDefault="00DF32EF" w:rsidP="00DF32EF">
            <w:pPr>
              <w:pStyle w:val="TAL"/>
              <w:rPr>
                <w:u w:val="single"/>
              </w:rPr>
            </w:pPr>
            <w:r w:rsidRPr="00D0162F">
              <w:rPr>
                <w:u w:val="single"/>
              </w:rPr>
              <w:t xml:space="preserve">Cell 1 </w:t>
            </w:r>
          </w:p>
          <w:p w14:paraId="69E09EC5" w14:textId="3DD35929" w:rsidR="00DF32EF" w:rsidRPr="00D0162F" w:rsidRDefault="00DF32EF" w:rsidP="00DF32EF">
            <w:pPr>
              <w:pStyle w:val="TAL"/>
              <w:rPr>
                <w:u w:val="single"/>
              </w:rPr>
            </w:pPr>
            <w:r w:rsidRPr="00D0162F">
              <w:rPr>
                <w:u w:val="single"/>
              </w:rPr>
              <w:t>n257: RSRP_41 to RSRP_109</w:t>
            </w:r>
          </w:p>
          <w:p w14:paraId="6937C87A" w14:textId="2D7B3F25" w:rsidR="00DF32EF" w:rsidRPr="00D0162F" w:rsidRDefault="00DF32EF" w:rsidP="00DF32EF">
            <w:pPr>
              <w:pStyle w:val="TAL"/>
              <w:rPr>
                <w:u w:val="single"/>
              </w:rPr>
            </w:pPr>
            <w:r w:rsidRPr="00D0162F">
              <w:rPr>
                <w:u w:val="single"/>
              </w:rPr>
              <w:t>n260: RSRP_39 to RSRP_109</w:t>
            </w:r>
          </w:p>
          <w:p w14:paraId="1C12D327" w14:textId="6B5011C2" w:rsidR="00DF32EF" w:rsidRPr="00D0162F" w:rsidRDefault="00DF32EF" w:rsidP="00DF32EF">
            <w:pPr>
              <w:pStyle w:val="TAL"/>
              <w:rPr>
                <w:u w:val="single"/>
              </w:rPr>
            </w:pPr>
            <w:r w:rsidRPr="00D0162F">
              <w:rPr>
                <w:u w:val="single"/>
              </w:rPr>
              <w:t xml:space="preserve">Cell 2: </w:t>
            </w:r>
          </w:p>
          <w:p w14:paraId="193B490D" w14:textId="13C94A70" w:rsidR="00DF32EF" w:rsidRPr="00D0162F" w:rsidRDefault="00DF32EF" w:rsidP="00DF32EF">
            <w:pPr>
              <w:pStyle w:val="TAL"/>
              <w:rPr>
                <w:u w:val="single"/>
              </w:rPr>
            </w:pPr>
            <w:r w:rsidRPr="00D0162F">
              <w:rPr>
                <w:u w:val="single"/>
              </w:rPr>
              <w:t>RSRP_52 to RSRP_109</w:t>
            </w:r>
          </w:p>
          <w:p w14:paraId="126E2EF3" w14:textId="77777777" w:rsidR="00DF32EF" w:rsidRPr="00D0162F" w:rsidRDefault="00DF32EF" w:rsidP="00DF32EF">
            <w:pPr>
              <w:pStyle w:val="TAL"/>
              <w:rPr>
                <w:u w:val="single"/>
              </w:rPr>
            </w:pPr>
          </w:p>
          <w:p w14:paraId="280BCEBC" w14:textId="00840948" w:rsidR="00DF32EF" w:rsidRPr="00D0162F" w:rsidRDefault="00DF32EF" w:rsidP="00DF32EF">
            <w:pPr>
              <w:pStyle w:val="TAL"/>
              <w:rPr>
                <w:u w:val="single"/>
              </w:rPr>
            </w:pPr>
            <w:r w:rsidRPr="00D0162F">
              <w:rPr>
                <w:u w:val="single"/>
              </w:rPr>
              <w:t xml:space="preserve">Cell 2: </w:t>
            </w:r>
          </w:p>
          <w:p w14:paraId="6806CD73" w14:textId="2DBD8145" w:rsidR="00DF32EF" w:rsidRPr="00D0162F" w:rsidRDefault="00DF32EF" w:rsidP="00DF32EF">
            <w:pPr>
              <w:pStyle w:val="TAL"/>
              <w:rPr>
                <w:u w:val="single"/>
              </w:rPr>
            </w:pPr>
            <w:r w:rsidRPr="00D0162F">
              <w:rPr>
                <w:u w:val="single"/>
              </w:rPr>
              <w:t>n257: RSRP_x-</w:t>
            </w:r>
            <w:r w:rsidR="00F56CAB">
              <w:rPr>
                <w:u w:val="single"/>
              </w:rPr>
              <w:t>23</w:t>
            </w:r>
            <w:r w:rsidRPr="00D0162F">
              <w:rPr>
                <w:u w:val="single"/>
              </w:rPr>
              <w:t xml:space="preserve"> to RSRP_x+2</w:t>
            </w:r>
            <w:r w:rsidR="00F56CAB">
              <w:rPr>
                <w:u w:val="single"/>
              </w:rPr>
              <w:t>6</w:t>
            </w:r>
          </w:p>
          <w:p w14:paraId="680495BC" w14:textId="5A14FFBE" w:rsidR="00DF32EF" w:rsidRPr="00D0162F" w:rsidRDefault="00DF32EF" w:rsidP="00DF32EF">
            <w:pPr>
              <w:pStyle w:val="TAL"/>
              <w:rPr>
                <w:u w:val="single"/>
              </w:rPr>
            </w:pPr>
            <w:r w:rsidRPr="00D0162F">
              <w:rPr>
                <w:u w:val="single"/>
              </w:rPr>
              <w:t>n260: RSRP_x-</w:t>
            </w:r>
            <w:r w:rsidR="00F56CAB">
              <w:rPr>
                <w:u w:val="single"/>
              </w:rPr>
              <w:t>23</w:t>
            </w:r>
            <w:r w:rsidRPr="00D0162F">
              <w:rPr>
                <w:u w:val="single"/>
              </w:rPr>
              <w:t xml:space="preserve"> to RSRP_x+27</w:t>
            </w:r>
          </w:p>
          <w:p w14:paraId="12F128CA" w14:textId="77777777" w:rsidR="00DF32EF" w:rsidRPr="00D0162F" w:rsidRDefault="00DF32EF" w:rsidP="00DF32EF">
            <w:pPr>
              <w:pStyle w:val="TAL"/>
              <w:rPr>
                <w:u w:val="single"/>
              </w:rPr>
            </w:pPr>
          </w:p>
          <w:p w14:paraId="48B6788B" w14:textId="10C4BBDA" w:rsidR="00DF32EF" w:rsidRPr="00D0162F" w:rsidRDefault="00DF32EF" w:rsidP="00DF32EF">
            <w:pPr>
              <w:pStyle w:val="TAL"/>
              <w:rPr>
                <w:u w:val="single"/>
              </w:rPr>
            </w:pPr>
            <w:r w:rsidRPr="00D0162F">
              <w:rPr>
                <w:u w:val="single"/>
              </w:rPr>
              <w:t>Test 2 Config 1:</w:t>
            </w:r>
          </w:p>
          <w:p w14:paraId="1B3B37F4" w14:textId="77777777" w:rsidR="00DF32EF" w:rsidRPr="00D0162F" w:rsidRDefault="00DF32EF" w:rsidP="00DF32EF">
            <w:pPr>
              <w:pStyle w:val="TAL"/>
              <w:rPr>
                <w:u w:val="single"/>
              </w:rPr>
            </w:pPr>
            <w:r w:rsidRPr="00D0162F">
              <w:rPr>
                <w:u w:val="single"/>
              </w:rPr>
              <w:t>-114.73dBm/15kHz</w:t>
            </w:r>
          </w:p>
          <w:p w14:paraId="49DE3BBF" w14:textId="77777777" w:rsidR="00DF32EF" w:rsidRPr="00D0162F" w:rsidRDefault="00DF32EF" w:rsidP="00DF32EF">
            <w:pPr>
              <w:pStyle w:val="TAL"/>
              <w:rPr>
                <w:u w:val="single"/>
              </w:rPr>
            </w:pPr>
            <w:r w:rsidRPr="00D0162F">
              <w:rPr>
                <w:u w:val="single"/>
              </w:rPr>
              <w:t>-113.13dBm/15kHz</w:t>
            </w:r>
          </w:p>
          <w:p w14:paraId="6DA6D963" w14:textId="77777777" w:rsidR="00DF32EF" w:rsidRPr="00D0162F" w:rsidRDefault="00DF32EF" w:rsidP="00DF32EF">
            <w:pPr>
              <w:pStyle w:val="TAL"/>
              <w:rPr>
                <w:u w:val="single"/>
              </w:rPr>
            </w:pPr>
            <w:r w:rsidRPr="00D0162F">
              <w:rPr>
                <w:u w:val="single"/>
              </w:rPr>
              <w:t>-112.13dBm/15kHz</w:t>
            </w:r>
          </w:p>
          <w:p w14:paraId="34EEA45A" w14:textId="77777777" w:rsidR="00DF32EF" w:rsidRPr="00D0162F" w:rsidRDefault="00DF32EF" w:rsidP="00DF32EF">
            <w:pPr>
              <w:pStyle w:val="TAL"/>
              <w:rPr>
                <w:u w:val="single"/>
              </w:rPr>
            </w:pPr>
            <w:r w:rsidRPr="00D0162F">
              <w:rPr>
                <w:u w:val="single"/>
              </w:rPr>
              <w:t>-110.53dBm/15kHz</w:t>
            </w:r>
          </w:p>
          <w:p w14:paraId="4223CE10" w14:textId="42DF2714" w:rsidR="00DF32EF" w:rsidRPr="00D0162F" w:rsidRDefault="00DF32EF" w:rsidP="00DF32EF">
            <w:pPr>
              <w:pStyle w:val="TAL"/>
              <w:rPr>
                <w:u w:val="single"/>
              </w:rPr>
            </w:pPr>
            <w:r w:rsidRPr="00D0162F">
              <w:rPr>
                <w:u w:val="single"/>
              </w:rPr>
              <w:t>Ês1 / Noc1: 17.0dB</w:t>
            </w:r>
          </w:p>
          <w:p w14:paraId="72A50C95" w14:textId="346DDC75" w:rsidR="00DF32EF" w:rsidRPr="00D0162F" w:rsidRDefault="00DF32EF" w:rsidP="00DF32EF">
            <w:pPr>
              <w:pStyle w:val="TAL"/>
              <w:rPr>
                <w:u w:val="single"/>
              </w:rPr>
            </w:pPr>
            <w:r w:rsidRPr="00D0162F">
              <w:rPr>
                <w:u w:val="single"/>
              </w:rPr>
              <w:t>Ês2 / Noc2: 1.0dB</w:t>
            </w:r>
          </w:p>
          <w:p w14:paraId="40E0A8FD" w14:textId="42A8ABC3" w:rsidR="00DF32EF" w:rsidRPr="00D0162F" w:rsidRDefault="00DF32EF" w:rsidP="00DF32EF">
            <w:pPr>
              <w:pStyle w:val="TAL"/>
              <w:rPr>
                <w:u w:val="single"/>
              </w:rPr>
            </w:pPr>
            <w:r w:rsidRPr="00D0162F">
              <w:rPr>
                <w:u w:val="single"/>
              </w:rPr>
              <w:t xml:space="preserve">Cell 1 </w:t>
            </w:r>
          </w:p>
          <w:p w14:paraId="05BFCB4E" w14:textId="11C2FB63" w:rsidR="00DF32EF" w:rsidRPr="00D0162F" w:rsidRDefault="00DF32EF" w:rsidP="00DF32EF">
            <w:pPr>
              <w:pStyle w:val="TAL"/>
              <w:rPr>
                <w:u w:val="single"/>
              </w:rPr>
            </w:pPr>
            <w:r w:rsidRPr="00D0162F">
              <w:rPr>
                <w:u w:val="single"/>
              </w:rPr>
              <w:t>n257: RSRP_33 to RSRP_101</w:t>
            </w:r>
          </w:p>
          <w:p w14:paraId="29E71733" w14:textId="6808059B" w:rsidR="00DF32EF" w:rsidRPr="00D0162F" w:rsidRDefault="00DF32EF" w:rsidP="00DF32EF">
            <w:pPr>
              <w:pStyle w:val="TAL"/>
              <w:rPr>
                <w:u w:val="single"/>
              </w:rPr>
            </w:pPr>
            <w:r w:rsidRPr="00D0162F">
              <w:rPr>
                <w:u w:val="single"/>
              </w:rPr>
              <w:t>n260: RSRP_34 to RSRP_104</w:t>
            </w:r>
          </w:p>
          <w:p w14:paraId="2171CB48" w14:textId="2C23EBDF" w:rsidR="00DF32EF" w:rsidRPr="00D0162F" w:rsidRDefault="00DF32EF" w:rsidP="00DF32EF">
            <w:pPr>
              <w:pStyle w:val="TAL"/>
              <w:rPr>
                <w:u w:val="single"/>
              </w:rPr>
            </w:pPr>
            <w:r w:rsidRPr="00D0162F">
              <w:rPr>
                <w:u w:val="single"/>
              </w:rPr>
              <w:t xml:space="preserve">Cell 2: </w:t>
            </w:r>
          </w:p>
          <w:p w14:paraId="25905523" w14:textId="27FF8A90" w:rsidR="00DF32EF" w:rsidRPr="00D0162F" w:rsidRDefault="00DF32EF" w:rsidP="00DF32EF">
            <w:pPr>
              <w:pStyle w:val="TAL"/>
              <w:rPr>
                <w:u w:val="single"/>
              </w:rPr>
            </w:pPr>
            <w:r w:rsidRPr="00D0162F">
              <w:rPr>
                <w:u w:val="single"/>
              </w:rPr>
              <w:t>n257: RSRP_32 to RSRP_87</w:t>
            </w:r>
          </w:p>
          <w:p w14:paraId="2D1EDA3C" w14:textId="44722AA8" w:rsidR="00DF32EF" w:rsidRPr="00D0162F" w:rsidRDefault="00DF32EF" w:rsidP="00DF32EF">
            <w:pPr>
              <w:pStyle w:val="TAL"/>
              <w:rPr>
                <w:u w:val="single"/>
              </w:rPr>
            </w:pPr>
            <w:r w:rsidRPr="00D0162F">
              <w:rPr>
                <w:u w:val="single"/>
              </w:rPr>
              <w:t>n260: RSRP_34 to RSRP_90</w:t>
            </w:r>
          </w:p>
          <w:p w14:paraId="13A70452" w14:textId="77777777" w:rsidR="00DF32EF" w:rsidRPr="00D0162F" w:rsidRDefault="00DF32EF" w:rsidP="00DF32EF">
            <w:pPr>
              <w:pStyle w:val="TAL"/>
              <w:rPr>
                <w:u w:val="single"/>
              </w:rPr>
            </w:pPr>
          </w:p>
          <w:p w14:paraId="095D6D13" w14:textId="22B69DA3" w:rsidR="00DF32EF" w:rsidRPr="00D0162F" w:rsidRDefault="00DF32EF" w:rsidP="00DF32EF">
            <w:pPr>
              <w:pStyle w:val="TAL"/>
              <w:rPr>
                <w:u w:val="single"/>
              </w:rPr>
            </w:pPr>
            <w:r w:rsidRPr="00D0162F">
              <w:rPr>
                <w:u w:val="single"/>
              </w:rPr>
              <w:t xml:space="preserve">Cell 2: </w:t>
            </w:r>
          </w:p>
          <w:p w14:paraId="602E169E" w14:textId="19BC92B3" w:rsidR="00DF32EF" w:rsidRPr="00D0162F" w:rsidRDefault="00DF32EF" w:rsidP="00DF32EF">
            <w:pPr>
              <w:pStyle w:val="TAL"/>
              <w:rPr>
                <w:u w:val="single"/>
              </w:rPr>
            </w:pPr>
            <w:r w:rsidRPr="00D0162F">
              <w:rPr>
                <w:u w:val="single"/>
              </w:rPr>
              <w:t>n257: RSRP_x-</w:t>
            </w:r>
            <w:r w:rsidR="00F56CAB">
              <w:rPr>
                <w:u w:val="single"/>
              </w:rPr>
              <w:t>37</w:t>
            </w:r>
            <w:r w:rsidRPr="00D0162F">
              <w:rPr>
                <w:u w:val="single"/>
              </w:rPr>
              <w:t xml:space="preserve"> to RSRP_x+1</w:t>
            </w:r>
            <w:r w:rsidR="00F56CAB">
              <w:rPr>
                <w:u w:val="single"/>
              </w:rPr>
              <w:t>7</w:t>
            </w:r>
          </w:p>
          <w:p w14:paraId="63268563" w14:textId="305E005D" w:rsidR="00DF32EF" w:rsidRPr="00D0162F" w:rsidRDefault="00DF32EF" w:rsidP="00DF32EF">
            <w:pPr>
              <w:pStyle w:val="TAL"/>
              <w:rPr>
                <w:u w:val="single"/>
              </w:rPr>
            </w:pPr>
            <w:r w:rsidRPr="00D0162F">
              <w:rPr>
                <w:u w:val="single"/>
              </w:rPr>
              <w:t>n260: RSRP_x-</w:t>
            </w:r>
            <w:r w:rsidR="00F56CAB">
              <w:rPr>
                <w:u w:val="single"/>
              </w:rPr>
              <w:t>37</w:t>
            </w:r>
            <w:r w:rsidRPr="00D0162F">
              <w:rPr>
                <w:u w:val="single"/>
              </w:rPr>
              <w:t xml:space="preserve"> to RSRP_x+1</w:t>
            </w:r>
            <w:r w:rsidR="00F56CAB">
              <w:rPr>
                <w:u w:val="single"/>
              </w:rPr>
              <w:t>9</w:t>
            </w:r>
          </w:p>
          <w:p w14:paraId="57D80692" w14:textId="77777777" w:rsidR="00DF32EF" w:rsidRPr="00D0162F" w:rsidRDefault="00DF32EF" w:rsidP="00DF32EF">
            <w:pPr>
              <w:pStyle w:val="TAL"/>
              <w:rPr>
                <w:u w:val="single"/>
              </w:rPr>
            </w:pPr>
          </w:p>
          <w:p w14:paraId="1581068D" w14:textId="24ECB98D" w:rsidR="00DF32EF" w:rsidRPr="00D0162F" w:rsidRDefault="00DF32EF" w:rsidP="00DF32EF">
            <w:pPr>
              <w:pStyle w:val="TAL"/>
              <w:rPr>
                <w:u w:val="single"/>
              </w:rPr>
            </w:pPr>
            <w:r w:rsidRPr="00D0162F">
              <w:rPr>
                <w:u w:val="single"/>
              </w:rPr>
              <w:t>Test 1 Config 2:</w:t>
            </w:r>
          </w:p>
          <w:p w14:paraId="11E51E33" w14:textId="498C1976" w:rsidR="00DF32EF" w:rsidRPr="00D0162F" w:rsidRDefault="00DF32EF" w:rsidP="00DF32EF">
            <w:pPr>
              <w:pStyle w:val="TAL"/>
              <w:rPr>
                <w:u w:val="single"/>
              </w:rPr>
            </w:pPr>
            <w:r w:rsidRPr="00D0162F">
              <w:rPr>
                <w:u w:val="single"/>
              </w:rPr>
              <w:t>Noc1: -99.30dBm/15kHz</w:t>
            </w:r>
          </w:p>
          <w:p w14:paraId="1DC44F3D" w14:textId="63F8DFD2" w:rsidR="00DF32EF" w:rsidRPr="00D0162F" w:rsidRDefault="00DF32EF" w:rsidP="00DF32EF">
            <w:pPr>
              <w:pStyle w:val="TAL"/>
              <w:rPr>
                <w:u w:val="single"/>
              </w:rPr>
            </w:pPr>
            <w:r w:rsidRPr="00D0162F">
              <w:rPr>
                <w:u w:val="single"/>
              </w:rPr>
              <w:t>Noc2: -99.30dBm /15kHz</w:t>
            </w:r>
          </w:p>
          <w:p w14:paraId="0F20A04B" w14:textId="01B9EE83" w:rsidR="00DF32EF" w:rsidRPr="00D0162F" w:rsidRDefault="00DF32EF" w:rsidP="00DF32EF">
            <w:pPr>
              <w:pStyle w:val="TAL"/>
              <w:rPr>
                <w:u w:val="single"/>
              </w:rPr>
            </w:pPr>
            <w:r w:rsidRPr="00D0162F">
              <w:rPr>
                <w:u w:val="single"/>
              </w:rPr>
              <w:t>Ês1 / Noc1: +6.0dB</w:t>
            </w:r>
          </w:p>
          <w:p w14:paraId="71B21B82" w14:textId="3B64C4BE" w:rsidR="00DF32EF" w:rsidRPr="00D0162F" w:rsidRDefault="00DF32EF" w:rsidP="00DF32EF">
            <w:pPr>
              <w:pStyle w:val="TAL"/>
              <w:rPr>
                <w:u w:val="single"/>
              </w:rPr>
            </w:pPr>
            <w:r w:rsidRPr="00D0162F">
              <w:rPr>
                <w:u w:val="single"/>
              </w:rPr>
              <w:t>Ês2 / Noc2: +6.0dB</w:t>
            </w:r>
          </w:p>
          <w:p w14:paraId="58D64841" w14:textId="10F18117" w:rsidR="00DF32EF" w:rsidRPr="00D0162F" w:rsidRDefault="00DF32EF" w:rsidP="00DF32EF">
            <w:pPr>
              <w:pStyle w:val="TAL"/>
              <w:rPr>
                <w:u w:val="single"/>
              </w:rPr>
            </w:pPr>
            <w:r w:rsidRPr="00D0162F">
              <w:rPr>
                <w:u w:val="single"/>
              </w:rPr>
              <w:t xml:space="preserve">Cell 1 </w:t>
            </w:r>
          </w:p>
          <w:p w14:paraId="2F9ED389" w14:textId="1CF7F42E" w:rsidR="00DF32EF" w:rsidRPr="00D0162F" w:rsidRDefault="00DF32EF" w:rsidP="00DF32EF">
            <w:pPr>
              <w:pStyle w:val="TAL"/>
              <w:rPr>
                <w:u w:val="single"/>
              </w:rPr>
            </w:pPr>
            <w:r w:rsidRPr="00D0162F">
              <w:rPr>
                <w:u w:val="single"/>
              </w:rPr>
              <w:t>n257: RSRP_41 to RSRP_109</w:t>
            </w:r>
          </w:p>
          <w:p w14:paraId="7B25F426" w14:textId="53EDB961" w:rsidR="00DF32EF" w:rsidRPr="00D0162F" w:rsidRDefault="00DF32EF" w:rsidP="00DF32EF">
            <w:pPr>
              <w:pStyle w:val="TAL"/>
              <w:rPr>
                <w:u w:val="single"/>
              </w:rPr>
            </w:pPr>
            <w:r w:rsidRPr="00D0162F">
              <w:rPr>
                <w:u w:val="single"/>
              </w:rPr>
              <w:t>n260: RSRP_39 to RSRP_109</w:t>
            </w:r>
          </w:p>
          <w:p w14:paraId="7A145DA5" w14:textId="2058FB00" w:rsidR="00DF32EF" w:rsidRPr="00D0162F" w:rsidRDefault="00DF32EF" w:rsidP="00DF32EF">
            <w:pPr>
              <w:pStyle w:val="TAL"/>
              <w:rPr>
                <w:u w:val="single"/>
              </w:rPr>
            </w:pPr>
            <w:r w:rsidRPr="00D0162F">
              <w:rPr>
                <w:u w:val="single"/>
              </w:rPr>
              <w:t xml:space="preserve">Cell 2: </w:t>
            </w:r>
          </w:p>
          <w:p w14:paraId="7A598F47" w14:textId="44BE5BA7" w:rsidR="00DF32EF" w:rsidRPr="00D0162F" w:rsidRDefault="00DF32EF" w:rsidP="00DF32EF">
            <w:pPr>
              <w:pStyle w:val="TAL"/>
              <w:rPr>
                <w:u w:val="single"/>
              </w:rPr>
            </w:pPr>
            <w:r w:rsidRPr="00D0162F">
              <w:rPr>
                <w:u w:val="single"/>
              </w:rPr>
              <w:t>RSRP_52 to RSRP_109</w:t>
            </w:r>
          </w:p>
          <w:p w14:paraId="58DA9F3C" w14:textId="77777777" w:rsidR="00DF32EF" w:rsidRPr="00D0162F" w:rsidRDefault="00DF32EF" w:rsidP="00DF32EF">
            <w:pPr>
              <w:pStyle w:val="TAL"/>
              <w:rPr>
                <w:u w:val="single"/>
              </w:rPr>
            </w:pPr>
          </w:p>
          <w:p w14:paraId="561BB828" w14:textId="640BED1A" w:rsidR="00DF32EF" w:rsidRPr="00D0162F" w:rsidRDefault="00DF32EF" w:rsidP="00DF32EF">
            <w:pPr>
              <w:pStyle w:val="TAL"/>
              <w:rPr>
                <w:u w:val="single"/>
              </w:rPr>
            </w:pPr>
            <w:r w:rsidRPr="00D0162F">
              <w:rPr>
                <w:u w:val="single"/>
              </w:rPr>
              <w:t xml:space="preserve">Cell 2: </w:t>
            </w:r>
          </w:p>
          <w:p w14:paraId="0074BDF0" w14:textId="4E69C673" w:rsidR="00DF32EF" w:rsidRPr="00D0162F" w:rsidRDefault="00DF32EF" w:rsidP="00DF32EF">
            <w:pPr>
              <w:pStyle w:val="TAL"/>
              <w:rPr>
                <w:u w:val="single"/>
              </w:rPr>
            </w:pPr>
            <w:r w:rsidRPr="00D0162F">
              <w:rPr>
                <w:u w:val="single"/>
              </w:rPr>
              <w:t>n257: RSRP_x-</w:t>
            </w:r>
            <w:r w:rsidR="00F56CAB">
              <w:rPr>
                <w:u w:val="single"/>
              </w:rPr>
              <w:t>23</w:t>
            </w:r>
            <w:r w:rsidRPr="00D0162F">
              <w:rPr>
                <w:u w:val="single"/>
              </w:rPr>
              <w:t xml:space="preserve"> to RSRP_x+2</w:t>
            </w:r>
            <w:r w:rsidR="00F56CAB">
              <w:rPr>
                <w:u w:val="single"/>
              </w:rPr>
              <w:t>6</w:t>
            </w:r>
          </w:p>
          <w:p w14:paraId="19A746C7" w14:textId="4AEF12C0" w:rsidR="00DF32EF" w:rsidRPr="00D0162F" w:rsidRDefault="00DF32EF" w:rsidP="00DF32EF">
            <w:pPr>
              <w:pStyle w:val="TAL"/>
              <w:rPr>
                <w:u w:val="single"/>
              </w:rPr>
            </w:pPr>
            <w:r w:rsidRPr="00D0162F">
              <w:rPr>
                <w:u w:val="single"/>
              </w:rPr>
              <w:t>n260: RSRP_x-</w:t>
            </w:r>
            <w:r w:rsidR="00F56CAB">
              <w:rPr>
                <w:u w:val="single"/>
              </w:rPr>
              <w:t>23</w:t>
            </w:r>
            <w:r w:rsidRPr="00D0162F">
              <w:rPr>
                <w:u w:val="single"/>
              </w:rPr>
              <w:t xml:space="preserve"> to RSRP_x+27</w:t>
            </w:r>
          </w:p>
          <w:p w14:paraId="415308AD" w14:textId="77777777" w:rsidR="00DF32EF" w:rsidRPr="00D0162F" w:rsidRDefault="00DF32EF" w:rsidP="00DF32EF">
            <w:pPr>
              <w:pStyle w:val="TAL"/>
              <w:rPr>
                <w:u w:val="single"/>
              </w:rPr>
            </w:pPr>
          </w:p>
          <w:p w14:paraId="2980A5A9" w14:textId="059A9A66" w:rsidR="00DF32EF" w:rsidRPr="00D0162F" w:rsidRDefault="00DF32EF" w:rsidP="00DF32EF">
            <w:pPr>
              <w:pStyle w:val="TAL"/>
              <w:rPr>
                <w:u w:val="single"/>
              </w:rPr>
            </w:pPr>
            <w:r w:rsidRPr="00D0162F">
              <w:rPr>
                <w:u w:val="single"/>
              </w:rPr>
              <w:t>Test 2 Config 2:</w:t>
            </w:r>
          </w:p>
          <w:p w14:paraId="4760073B" w14:textId="77777777" w:rsidR="00DF32EF" w:rsidRPr="00D0162F" w:rsidRDefault="00DF32EF" w:rsidP="00DF32EF">
            <w:pPr>
              <w:pStyle w:val="TAL"/>
              <w:rPr>
                <w:u w:val="single"/>
              </w:rPr>
            </w:pPr>
            <w:r w:rsidRPr="00D0162F">
              <w:rPr>
                <w:u w:val="single"/>
              </w:rPr>
              <w:t>-114.73dBm/15kHz</w:t>
            </w:r>
          </w:p>
          <w:p w14:paraId="4A023D2C" w14:textId="77777777" w:rsidR="00DF32EF" w:rsidRPr="00D0162F" w:rsidRDefault="00DF32EF" w:rsidP="00DF32EF">
            <w:pPr>
              <w:pStyle w:val="TAL"/>
              <w:rPr>
                <w:u w:val="single"/>
              </w:rPr>
            </w:pPr>
            <w:r w:rsidRPr="00D0162F">
              <w:rPr>
                <w:u w:val="single"/>
              </w:rPr>
              <w:t>-113.13dBm/15kHz</w:t>
            </w:r>
          </w:p>
          <w:p w14:paraId="52F1998C" w14:textId="77777777" w:rsidR="00DF32EF" w:rsidRPr="00D0162F" w:rsidRDefault="00DF32EF" w:rsidP="00DF32EF">
            <w:pPr>
              <w:pStyle w:val="TAL"/>
              <w:rPr>
                <w:u w:val="single"/>
              </w:rPr>
            </w:pPr>
            <w:r w:rsidRPr="00D0162F">
              <w:rPr>
                <w:u w:val="single"/>
              </w:rPr>
              <w:t>-112.13dBm/15kHz</w:t>
            </w:r>
          </w:p>
          <w:p w14:paraId="199C8487" w14:textId="77777777" w:rsidR="00DF32EF" w:rsidRPr="00D0162F" w:rsidRDefault="00DF32EF" w:rsidP="00DF32EF">
            <w:pPr>
              <w:pStyle w:val="TAL"/>
              <w:rPr>
                <w:u w:val="single"/>
              </w:rPr>
            </w:pPr>
            <w:r w:rsidRPr="00D0162F">
              <w:rPr>
                <w:u w:val="single"/>
              </w:rPr>
              <w:t>-110.53dBm/15kHz</w:t>
            </w:r>
          </w:p>
          <w:p w14:paraId="2494DB67" w14:textId="36ACB501" w:rsidR="00DF32EF" w:rsidRPr="00D0162F" w:rsidRDefault="00DF32EF" w:rsidP="00DF32EF">
            <w:pPr>
              <w:pStyle w:val="TAL"/>
              <w:rPr>
                <w:u w:val="single"/>
              </w:rPr>
            </w:pPr>
            <w:r w:rsidRPr="00D0162F">
              <w:rPr>
                <w:u w:val="single"/>
              </w:rPr>
              <w:t>Ês1 / Noc1: 17.0dB</w:t>
            </w:r>
          </w:p>
          <w:p w14:paraId="7DB1C645" w14:textId="62E04283" w:rsidR="00DF32EF" w:rsidRPr="00D0162F" w:rsidRDefault="00DF32EF" w:rsidP="00DF32EF">
            <w:pPr>
              <w:pStyle w:val="TAL"/>
              <w:rPr>
                <w:u w:val="single"/>
              </w:rPr>
            </w:pPr>
            <w:r w:rsidRPr="00D0162F">
              <w:rPr>
                <w:u w:val="single"/>
              </w:rPr>
              <w:t>Ês2 / Noc2: 1.0dB</w:t>
            </w:r>
          </w:p>
          <w:p w14:paraId="28104CB0" w14:textId="4BA68624" w:rsidR="00DF32EF" w:rsidRPr="00D0162F" w:rsidRDefault="00DF32EF" w:rsidP="00DF32EF">
            <w:pPr>
              <w:pStyle w:val="TAL"/>
              <w:rPr>
                <w:u w:val="single"/>
              </w:rPr>
            </w:pPr>
            <w:r w:rsidRPr="00D0162F">
              <w:rPr>
                <w:u w:val="single"/>
              </w:rPr>
              <w:t xml:space="preserve">Cell 1 </w:t>
            </w:r>
          </w:p>
          <w:p w14:paraId="145ACD16" w14:textId="221869BE" w:rsidR="00DF32EF" w:rsidRPr="00D0162F" w:rsidRDefault="00DF32EF" w:rsidP="00DF32EF">
            <w:pPr>
              <w:pStyle w:val="TAL"/>
              <w:rPr>
                <w:u w:val="single"/>
              </w:rPr>
            </w:pPr>
            <w:r w:rsidRPr="00D0162F">
              <w:rPr>
                <w:u w:val="single"/>
              </w:rPr>
              <w:lastRenderedPageBreak/>
              <w:t>n257: RSRP_36 to RSRP_104</w:t>
            </w:r>
          </w:p>
          <w:p w14:paraId="7A7A93F7" w14:textId="3699F000" w:rsidR="00DF32EF" w:rsidRPr="00D0162F" w:rsidRDefault="00DF32EF" w:rsidP="00DF32EF">
            <w:pPr>
              <w:pStyle w:val="TAL"/>
              <w:rPr>
                <w:u w:val="single"/>
              </w:rPr>
            </w:pPr>
            <w:r w:rsidRPr="00D0162F">
              <w:rPr>
                <w:u w:val="single"/>
              </w:rPr>
              <w:t>n260: RSRP_37 to RSRP_107</w:t>
            </w:r>
          </w:p>
          <w:p w14:paraId="4B8B55CD" w14:textId="4F11893E" w:rsidR="00DF32EF" w:rsidRPr="00D0162F" w:rsidRDefault="00DF32EF" w:rsidP="00DF32EF">
            <w:pPr>
              <w:pStyle w:val="TAL"/>
              <w:rPr>
                <w:u w:val="single"/>
              </w:rPr>
            </w:pPr>
            <w:r w:rsidRPr="00D0162F">
              <w:rPr>
                <w:u w:val="single"/>
              </w:rPr>
              <w:t xml:space="preserve">Cell 2: </w:t>
            </w:r>
          </w:p>
          <w:p w14:paraId="3B67890B" w14:textId="1ACEFDA7" w:rsidR="00DF32EF" w:rsidRPr="00D0162F" w:rsidRDefault="00DF32EF" w:rsidP="00DF32EF">
            <w:pPr>
              <w:pStyle w:val="TAL"/>
              <w:rPr>
                <w:u w:val="single"/>
              </w:rPr>
            </w:pPr>
            <w:r w:rsidRPr="00D0162F">
              <w:rPr>
                <w:u w:val="single"/>
              </w:rPr>
              <w:t>n257: RSRP_35 to RSRP_90</w:t>
            </w:r>
          </w:p>
          <w:p w14:paraId="0E01303C" w14:textId="311B6F15" w:rsidR="00DF32EF" w:rsidRPr="00D0162F" w:rsidRDefault="00DF32EF" w:rsidP="00DF32EF">
            <w:pPr>
              <w:pStyle w:val="TAL"/>
              <w:rPr>
                <w:u w:val="single"/>
              </w:rPr>
            </w:pPr>
            <w:r w:rsidRPr="00D0162F">
              <w:rPr>
                <w:u w:val="single"/>
              </w:rPr>
              <w:t>n260: RSRP_37 to RSRP_93</w:t>
            </w:r>
          </w:p>
          <w:p w14:paraId="5EA41AFA" w14:textId="77777777" w:rsidR="00DF32EF" w:rsidRPr="00D0162F" w:rsidRDefault="00DF32EF" w:rsidP="00DF32EF">
            <w:pPr>
              <w:pStyle w:val="TAL"/>
              <w:rPr>
                <w:u w:val="single"/>
              </w:rPr>
            </w:pPr>
          </w:p>
          <w:p w14:paraId="58ABD6F7" w14:textId="0A484893" w:rsidR="00DF32EF" w:rsidRPr="00D0162F" w:rsidRDefault="00DF32EF" w:rsidP="00DF32EF">
            <w:pPr>
              <w:pStyle w:val="TAL"/>
              <w:rPr>
                <w:u w:val="single"/>
              </w:rPr>
            </w:pPr>
            <w:r w:rsidRPr="00D0162F">
              <w:rPr>
                <w:u w:val="single"/>
              </w:rPr>
              <w:t xml:space="preserve">Cell 2: </w:t>
            </w:r>
          </w:p>
          <w:p w14:paraId="53629C05" w14:textId="6D9B97D7" w:rsidR="00DF32EF" w:rsidRPr="00D0162F" w:rsidRDefault="00DF32EF" w:rsidP="00DF32EF">
            <w:pPr>
              <w:pStyle w:val="TAL"/>
              <w:rPr>
                <w:u w:val="single"/>
              </w:rPr>
            </w:pPr>
            <w:r w:rsidRPr="00D0162F">
              <w:rPr>
                <w:u w:val="single"/>
              </w:rPr>
              <w:t>n257: RSRP_x-</w:t>
            </w:r>
            <w:r w:rsidR="00F56CAB">
              <w:rPr>
                <w:u w:val="single"/>
              </w:rPr>
              <w:t>37</w:t>
            </w:r>
            <w:r w:rsidRPr="00D0162F">
              <w:rPr>
                <w:u w:val="single"/>
              </w:rPr>
              <w:t xml:space="preserve"> to RSRP_x+1</w:t>
            </w:r>
            <w:r w:rsidR="00F56CAB">
              <w:rPr>
                <w:u w:val="single"/>
              </w:rPr>
              <w:t>7</w:t>
            </w:r>
          </w:p>
          <w:p w14:paraId="090840F0" w14:textId="4594C561" w:rsidR="00DF32EF" w:rsidRPr="00D0162F" w:rsidRDefault="00DF32EF" w:rsidP="00DF32EF">
            <w:pPr>
              <w:pStyle w:val="TAL"/>
              <w:rPr>
                <w:u w:val="single"/>
              </w:rPr>
            </w:pPr>
            <w:r w:rsidRPr="00D0162F">
              <w:rPr>
                <w:u w:val="single"/>
              </w:rPr>
              <w:t>n260: RSRP_x-</w:t>
            </w:r>
            <w:r w:rsidR="00F56CAB">
              <w:rPr>
                <w:u w:val="single"/>
              </w:rPr>
              <w:t>37</w:t>
            </w:r>
            <w:r w:rsidRPr="00D0162F">
              <w:rPr>
                <w:u w:val="single"/>
              </w:rPr>
              <w:t xml:space="preserve"> to RSRP_x+1</w:t>
            </w:r>
            <w:r w:rsidR="00F56CAB">
              <w:rPr>
                <w:u w:val="single"/>
              </w:rPr>
              <w:t>9</w:t>
            </w:r>
          </w:p>
        </w:tc>
      </w:tr>
      <w:tr w:rsidR="00DF32EF" w:rsidRPr="00D0162F" w14:paraId="0ABEF7C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DD2D865" w14:textId="1E8B8102" w:rsidR="00DF32EF" w:rsidRPr="00D0162F" w:rsidRDefault="00DF32EF" w:rsidP="00DF32EF">
            <w:pPr>
              <w:pStyle w:val="TAL"/>
              <w:rPr>
                <w:shd w:val="clear" w:color="auto" w:fill="FFFFFF"/>
              </w:rPr>
            </w:pPr>
            <w:r w:rsidRPr="00D0162F">
              <w:lastRenderedPageBreak/>
              <w:t>7.7.1.3 NR SA FR1-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68E0D99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1508EBC6"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0dBm/15kHz</w:t>
            </w:r>
          </w:p>
          <w:p w14:paraId="1249C3F4"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2 / Noc: +5.0dB</w:t>
            </w:r>
          </w:p>
          <w:p w14:paraId="32EF23E2"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w:t>
            </w:r>
          </w:p>
          <w:p w14:paraId="1B407071"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For extreme conditions allow ±3dB + FFS MU additionally</w:t>
            </w:r>
          </w:p>
          <w:p w14:paraId="122662A4"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5A2DAE8"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33B4F25D"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2: -98.2dBm/120kHz</w:t>
            </w:r>
          </w:p>
          <w:p w14:paraId="3FC2ABD5"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2: -93.9dBm/120kHz</w:t>
            </w:r>
          </w:p>
          <w:p w14:paraId="2A46E04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7CC47C78" w14:textId="7C15B0DE" w:rsidR="00DF32EF" w:rsidRPr="00D0162F" w:rsidRDefault="00DF32EF" w:rsidP="00DF32EF">
            <w:pPr>
              <w:pStyle w:val="TAL"/>
              <w:rPr>
                <w:u w:val="single"/>
              </w:rPr>
            </w:pPr>
            <w:r w:rsidRPr="00D0162F">
              <w:rPr>
                <w:u w:val="single"/>
              </w:rPr>
              <w:t>Reported absolute RSRP values: ±8dB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672F28A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1736D5F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2DBA91DC"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0dB</w:t>
            </w:r>
          </w:p>
          <w:p w14:paraId="697A82CE"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p w14:paraId="1BF90988"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3BEF611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96BF85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E23AED2"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9F6A07A"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57761A1"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FE93A4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8E8095F" w14:textId="716C7E24"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6A30239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53D12826"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5.50dBm/15kHz</w:t>
            </w:r>
          </w:p>
          <w:p w14:paraId="19FE15A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2 / Noc: +5dB</w:t>
            </w:r>
          </w:p>
          <w:p w14:paraId="43920F1F"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7.7.1.3.5</w:t>
            </w:r>
          </w:p>
          <w:p w14:paraId="555AF579"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D87FB4D"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04C0725F"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5F05F3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2: -92.7dBm/120kHz</w:t>
            </w:r>
          </w:p>
          <w:p w14:paraId="51824787"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2: -88.4dBm/120kHz</w:t>
            </w:r>
          </w:p>
          <w:p w14:paraId="0DFEF1DE"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8BC4C11" w14:textId="089193BD" w:rsidR="00DF32EF" w:rsidRPr="00D0162F" w:rsidRDefault="00DF32EF" w:rsidP="00DF32EF">
            <w:pPr>
              <w:pStyle w:val="TAL"/>
              <w:rPr>
                <w:u w:val="single"/>
              </w:rPr>
            </w:pPr>
            <w:r w:rsidRPr="00D0162F">
              <w:rPr>
                <w:u w:val="single"/>
              </w:rPr>
              <w:t>Band dependent. See test case tables in clause 7.7.1.3.5</w:t>
            </w:r>
          </w:p>
        </w:tc>
      </w:tr>
      <w:tr w:rsidR="00DF32EF" w:rsidRPr="00D0162F" w14:paraId="1B452A9C"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5C436AC" w14:textId="273D0514" w:rsidR="00DF32EF" w:rsidRPr="00D0162F" w:rsidRDefault="00DF32EF" w:rsidP="00DF32EF">
            <w:pPr>
              <w:pStyle w:val="TAL"/>
              <w:rPr>
                <w:shd w:val="clear" w:color="auto" w:fill="FFFFFF"/>
              </w:rPr>
            </w:pPr>
            <w:r w:rsidRPr="00D0162F">
              <w:rPr>
                <w:shd w:val="clear" w:color="auto" w:fill="FFFFFF"/>
              </w:rPr>
              <w:t>7.7.2.1 NR SA FR2 SS-RSRQ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73721B1B" w14:textId="5F946BA3" w:rsidR="00DF32EF" w:rsidRPr="00D0162F" w:rsidRDefault="00DF32EF" w:rsidP="00DF32EF">
            <w:pPr>
              <w:pStyle w:val="TAL"/>
              <w:rPr>
                <w:u w:val="single"/>
              </w:rPr>
            </w:pPr>
            <w:r w:rsidRPr="00D0162F">
              <w:rPr>
                <w:u w:val="single"/>
              </w:rPr>
              <w:t>Test 1:</w:t>
            </w:r>
          </w:p>
          <w:p w14:paraId="7B86C49B" w14:textId="74293311" w:rsidR="00DF32EF" w:rsidRPr="00D0162F" w:rsidRDefault="00DF32EF" w:rsidP="00DF32EF">
            <w:pPr>
              <w:pStyle w:val="TAL"/>
              <w:rPr>
                <w:u w:val="single"/>
              </w:rPr>
            </w:pPr>
            <w:r w:rsidRPr="00D0162F">
              <w:rPr>
                <w:u w:val="single"/>
              </w:rPr>
              <w:t>Noc: -95.0dBm/15kHz</w:t>
            </w:r>
          </w:p>
          <w:p w14:paraId="7C315A6D" w14:textId="542A7EBE" w:rsidR="00DF32EF" w:rsidRPr="00D0162F" w:rsidRDefault="00DF32EF" w:rsidP="00DF32EF">
            <w:pPr>
              <w:pStyle w:val="TAL"/>
              <w:rPr>
                <w:u w:val="single"/>
              </w:rPr>
            </w:pPr>
            <w:r w:rsidRPr="00D0162F">
              <w:rPr>
                <w:u w:val="single"/>
              </w:rPr>
              <w:t>Ês1 / Noc: +3.0dB</w:t>
            </w:r>
          </w:p>
          <w:p w14:paraId="0C670C00" w14:textId="3A927D25" w:rsidR="00DF32EF" w:rsidRPr="00D0162F" w:rsidRDefault="00DF32EF" w:rsidP="00DF32EF">
            <w:pPr>
              <w:pStyle w:val="TAL"/>
              <w:rPr>
                <w:u w:val="single"/>
              </w:rPr>
            </w:pPr>
            <w:r w:rsidRPr="00D0162F">
              <w:rPr>
                <w:u w:val="single"/>
              </w:rPr>
              <w:t>Ês2 / Noc: +3.0dB</w:t>
            </w:r>
          </w:p>
          <w:p w14:paraId="68440DFA" w14:textId="0C1F5181" w:rsidR="00DF32EF" w:rsidRPr="00D0162F" w:rsidRDefault="00DF32EF" w:rsidP="00DF32EF">
            <w:pPr>
              <w:pStyle w:val="TAL"/>
              <w:rPr>
                <w:u w:val="single"/>
              </w:rPr>
            </w:pPr>
            <w:r w:rsidRPr="00D0162F">
              <w:rPr>
                <w:u w:val="single"/>
              </w:rPr>
              <w:t>Reported absolute RSRQ values: ±2.5dB</w:t>
            </w:r>
          </w:p>
          <w:p w14:paraId="15D90F95" w14:textId="65C7C262" w:rsidR="00DF32EF" w:rsidRPr="00D0162F" w:rsidRDefault="00DF32EF" w:rsidP="00DF32EF">
            <w:pPr>
              <w:pStyle w:val="TAL"/>
              <w:rPr>
                <w:u w:val="single"/>
              </w:rPr>
            </w:pPr>
            <w:r w:rsidRPr="00D0162F">
              <w:rPr>
                <w:u w:val="single"/>
              </w:rPr>
              <w:t>For extreme conditions allow ±1.5dB+ FFS MU additionally</w:t>
            </w:r>
          </w:p>
          <w:p w14:paraId="43377FDA" w14:textId="77777777" w:rsidR="00DF32EF" w:rsidRPr="00D0162F" w:rsidRDefault="00DF32EF" w:rsidP="00DF32EF">
            <w:pPr>
              <w:pStyle w:val="TAL"/>
              <w:rPr>
                <w:u w:val="single"/>
              </w:rPr>
            </w:pPr>
          </w:p>
          <w:p w14:paraId="433094EE" w14:textId="2FCA5217" w:rsidR="00DF32EF" w:rsidRPr="00D0162F" w:rsidRDefault="00DF32EF" w:rsidP="00DF32EF">
            <w:pPr>
              <w:pStyle w:val="TAL"/>
              <w:rPr>
                <w:u w:val="single"/>
              </w:rPr>
            </w:pPr>
            <w:r w:rsidRPr="00D0162F">
              <w:rPr>
                <w:u w:val="single"/>
              </w:rPr>
              <w:t>Test 2:</w:t>
            </w:r>
          </w:p>
          <w:p w14:paraId="39CE33EC" w14:textId="6C1CBFCF" w:rsidR="00DF32EF" w:rsidRPr="00D0162F" w:rsidRDefault="00DF32EF" w:rsidP="00DF32EF">
            <w:pPr>
              <w:pStyle w:val="TAL"/>
              <w:rPr>
                <w:u w:val="single"/>
              </w:rPr>
            </w:pPr>
            <w:r w:rsidRPr="00D0162F">
              <w:rPr>
                <w:u w:val="single"/>
              </w:rPr>
              <w:t>Noc: -95.0dBm/15kHz</w:t>
            </w:r>
          </w:p>
          <w:p w14:paraId="36AAA6D2" w14:textId="07BE8359" w:rsidR="00DF32EF" w:rsidRPr="00D0162F" w:rsidRDefault="00DF32EF" w:rsidP="00DF32EF">
            <w:pPr>
              <w:pStyle w:val="TAL"/>
              <w:rPr>
                <w:u w:val="single"/>
              </w:rPr>
            </w:pPr>
            <w:r w:rsidRPr="00D0162F">
              <w:rPr>
                <w:u w:val="single"/>
              </w:rPr>
              <w:t>Ês1 / Noc: -3.0dB</w:t>
            </w:r>
          </w:p>
          <w:p w14:paraId="4BCEA812" w14:textId="73B87079" w:rsidR="00DF32EF" w:rsidRPr="00D0162F" w:rsidRDefault="00DF32EF" w:rsidP="00DF32EF">
            <w:pPr>
              <w:pStyle w:val="TAL"/>
              <w:rPr>
                <w:u w:val="single"/>
              </w:rPr>
            </w:pPr>
            <w:r w:rsidRPr="00D0162F">
              <w:rPr>
                <w:u w:val="single"/>
              </w:rPr>
              <w:t>Ês2 / Noc: -3.0dB</w:t>
            </w:r>
          </w:p>
          <w:p w14:paraId="521295F3" w14:textId="6DDA9A68" w:rsidR="00DF32EF" w:rsidRPr="00D0162F" w:rsidRDefault="00DF32EF" w:rsidP="00DF32EF">
            <w:pPr>
              <w:pStyle w:val="TAL"/>
              <w:rPr>
                <w:u w:val="single"/>
              </w:rPr>
            </w:pPr>
            <w:r w:rsidRPr="00D0162F">
              <w:rPr>
                <w:u w:val="single"/>
              </w:rPr>
              <w:t>Reported absolute RSRQ values: ±3.5dB</w:t>
            </w:r>
          </w:p>
          <w:p w14:paraId="2E0F7C32" w14:textId="04F7F567" w:rsidR="00DF32EF" w:rsidRPr="00D0162F" w:rsidRDefault="00DF32EF" w:rsidP="00DF32EF">
            <w:pPr>
              <w:pStyle w:val="TAL"/>
              <w:rPr>
                <w:u w:val="single"/>
              </w:rPr>
            </w:pPr>
            <w:r w:rsidRPr="00D0162F">
              <w:rPr>
                <w:u w:val="single"/>
              </w:rPr>
              <w:t>For extreme conditions allow ±0.5dB+ FFS MU additionally</w:t>
            </w:r>
          </w:p>
        </w:tc>
        <w:tc>
          <w:tcPr>
            <w:tcW w:w="1643" w:type="dxa"/>
            <w:tcBorders>
              <w:top w:val="single" w:sz="4" w:space="0" w:color="auto"/>
              <w:left w:val="single" w:sz="4" w:space="0" w:color="auto"/>
              <w:bottom w:val="single" w:sz="4" w:space="0" w:color="auto"/>
              <w:right w:val="single" w:sz="4" w:space="0" w:color="auto"/>
            </w:tcBorders>
          </w:tcPr>
          <w:p w14:paraId="231C59BD" w14:textId="64514ADC" w:rsidR="00DF32EF" w:rsidRPr="00D0162F" w:rsidRDefault="00DF32EF" w:rsidP="00DF32EF">
            <w:pPr>
              <w:pStyle w:val="TAL"/>
              <w:rPr>
                <w:u w:val="single"/>
              </w:rPr>
            </w:pPr>
            <w:r w:rsidRPr="00D0162F">
              <w:rPr>
                <w:u w:val="single"/>
              </w:rPr>
              <w:t>Test 1:</w:t>
            </w:r>
          </w:p>
          <w:p w14:paraId="11AB7DC2" w14:textId="77777777" w:rsidR="00DF32EF" w:rsidRPr="00D0162F" w:rsidRDefault="00DF32EF" w:rsidP="00DF32EF">
            <w:pPr>
              <w:pStyle w:val="TAL"/>
              <w:rPr>
                <w:u w:val="single"/>
              </w:rPr>
            </w:pPr>
            <w:r w:rsidRPr="00D0162F">
              <w:rPr>
                <w:u w:val="single"/>
              </w:rPr>
              <w:t>-5.70dB</w:t>
            </w:r>
          </w:p>
          <w:p w14:paraId="7B0423A3" w14:textId="77777777" w:rsidR="00DF32EF" w:rsidRPr="00D0162F" w:rsidRDefault="00DF32EF" w:rsidP="00DF32EF">
            <w:pPr>
              <w:pStyle w:val="TAL"/>
              <w:rPr>
                <w:u w:val="single"/>
              </w:rPr>
            </w:pPr>
            <w:r w:rsidRPr="00D0162F">
              <w:rPr>
                <w:u w:val="single"/>
              </w:rPr>
              <w:t>0dB</w:t>
            </w:r>
          </w:p>
          <w:p w14:paraId="68D80BD7" w14:textId="77777777" w:rsidR="00DF32EF" w:rsidRPr="00D0162F" w:rsidRDefault="00DF32EF" w:rsidP="00DF32EF">
            <w:pPr>
              <w:pStyle w:val="TAL"/>
              <w:rPr>
                <w:u w:val="single"/>
              </w:rPr>
            </w:pPr>
            <w:r w:rsidRPr="00D0162F">
              <w:rPr>
                <w:u w:val="single"/>
              </w:rPr>
              <w:t>0dB</w:t>
            </w:r>
          </w:p>
          <w:p w14:paraId="434B1909" w14:textId="48522E98" w:rsidR="00DF32EF" w:rsidRPr="00D0162F" w:rsidRDefault="00DF32EF" w:rsidP="00DF32EF">
            <w:pPr>
              <w:pStyle w:val="TAL"/>
              <w:rPr>
                <w:u w:val="single"/>
              </w:rPr>
            </w:pPr>
            <w:r w:rsidRPr="00D0162F">
              <w:rPr>
                <w:u w:val="single"/>
              </w:rPr>
              <w:t>Via Mapping</w:t>
            </w:r>
          </w:p>
          <w:p w14:paraId="330C579F" w14:textId="77777777" w:rsidR="00DF32EF" w:rsidRPr="00D0162F" w:rsidRDefault="00DF32EF" w:rsidP="00DF32EF">
            <w:pPr>
              <w:pStyle w:val="TAL"/>
              <w:rPr>
                <w:u w:val="single"/>
              </w:rPr>
            </w:pPr>
          </w:p>
          <w:p w14:paraId="7B8A3112" w14:textId="77777777" w:rsidR="00DF32EF" w:rsidRPr="00D0162F" w:rsidRDefault="00DF32EF" w:rsidP="00DF32EF">
            <w:pPr>
              <w:pStyle w:val="TAL"/>
              <w:rPr>
                <w:u w:val="single"/>
              </w:rPr>
            </w:pPr>
          </w:p>
          <w:p w14:paraId="7F897639" w14:textId="074BAD29" w:rsidR="00DF32EF" w:rsidRPr="00D0162F" w:rsidRDefault="00DF32EF" w:rsidP="00DF32EF">
            <w:pPr>
              <w:pStyle w:val="TAL"/>
              <w:rPr>
                <w:u w:val="single"/>
              </w:rPr>
            </w:pPr>
            <w:r w:rsidRPr="00D0162F">
              <w:rPr>
                <w:u w:val="single"/>
              </w:rPr>
              <w:t>Test 2:</w:t>
            </w:r>
          </w:p>
          <w:p w14:paraId="57895E1E" w14:textId="77777777" w:rsidR="00DF32EF" w:rsidRPr="00D0162F" w:rsidRDefault="00DF32EF" w:rsidP="00DF32EF">
            <w:pPr>
              <w:pStyle w:val="TAL"/>
              <w:rPr>
                <w:u w:val="single"/>
              </w:rPr>
            </w:pPr>
            <w:r w:rsidRPr="00D0162F">
              <w:rPr>
                <w:u w:val="single"/>
              </w:rPr>
              <w:t>-1.70dB</w:t>
            </w:r>
          </w:p>
          <w:p w14:paraId="4BEC9704" w14:textId="77777777" w:rsidR="00DF32EF" w:rsidRPr="00D0162F" w:rsidRDefault="00DF32EF" w:rsidP="00DF32EF">
            <w:pPr>
              <w:pStyle w:val="TAL"/>
              <w:rPr>
                <w:u w:val="single"/>
              </w:rPr>
            </w:pPr>
            <w:r w:rsidRPr="00D0162F">
              <w:rPr>
                <w:u w:val="single"/>
              </w:rPr>
              <w:t>0dB</w:t>
            </w:r>
          </w:p>
          <w:p w14:paraId="4E6A406E" w14:textId="77777777" w:rsidR="00DF32EF" w:rsidRPr="00D0162F" w:rsidRDefault="00DF32EF" w:rsidP="00DF32EF">
            <w:pPr>
              <w:pStyle w:val="TAL"/>
              <w:rPr>
                <w:u w:val="single"/>
              </w:rPr>
            </w:pPr>
            <w:r w:rsidRPr="00D0162F">
              <w:rPr>
                <w:u w:val="single"/>
              </w:rPr>
              <w:t>0dB</w:t>
            </w:r>
          </w:p>
          <w:p w14:paraId="5D369CD7" w14:textId="68472545"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132BDEFE" w14:textId="67057AA3" w:rsidR="00DF32EF" w:rsidRPr="00D0162F" w:rsidRDefault="00DF32EF" w:rsidP="00DF32EF">
            <w:pPr>
              <w:pStyle w:val="TAL"/>
              <w:rPr>
                <w:u w:val="single"/>
              </w:rPr>
            </w:pPr>
            <w:r w:rsidRPr="00D0162F">
              <w:rPr>
                <w:u w:val="single"/>
              </w:rPr>
              <w:t>Test 1:</w:t>
            </w:r>
          </w:p>
          <w:p w14:paraId="1516658E" w14:textId="79118B40" w:rsidR="00DF32EF" w:rsidRPr="00D0162F" w:rsidRDefault="00DF32EF" w:rsidP="00DF32EF">
            <w:pPr>
              <w:pStyle w:val="TAL"/>
              <w:rPr>
                <w:u w:val="single"/>
              </w:rPr>
            </w:pPr>
            <w:r w:rsidRPr="00D0162F">
              <w:rPr>
                <w:u w:val="single"/>
              </w:rPr>
              <w:t>Noc: -100.70dBm/15kHz</w:t>
            </w:r>
          </w:p>
          <w:p w14:paraId="1742C3AB" w14:textId="4082EFEB" w:rsidR="00DF32EF" w:rsidRPr="00D0162F" w:rsidRDefault="00DF32EF" w:rsidP="00DF32EF">
            <w:pPr>
              <w:pStyle w:val="TAL"/>
              <w:rPr>
                <w:u w:val="single"/>
              </w:rPr>
            </w:pPr>
            <w:r w:rsidRPr="00D0162F">
              <w:rPr>
                <w:u w:val="single"/>
              </w:rPr>
              <w:t>Ês1 / Noc: +3.0dB</w:t>
            </w:r>
          </w:p>
          <w:p w14:paraId="77592ABE" w14:textId="2A161B3D" w:rsidR="00DF32EF" w:rsidRPr="00D0162F" w:rsidRDefault="00DF32EF" w:rsidP="00DF32EF">
            <w:pPr>
              <w:pStyle w:val="TAL"/>
              <w:rPr>
                <w:u w:val="single"/>
              </w:rPr>
            </w:pPr>
            <w:r w:rsidRPr="00D0162F">
              <w:rPr>
                <w:u w:val="single"/>
              </w:rPr>
              <w:t>Ês2 / Noc: +3.0dB</w:t>
            </w:r>
          </w:p>
          <w:p w14:paraId="32C9C0FF" w14:textId="354BD81A" w:rsidR="00DF32EF" w:rsidRPr="00D0162F" w:rsidRDefault="00DF32EF" w:rsidP="00DF32EF">
            <w:pPr>
              <w:pStyle w:val="TAL"/>
              <w:rPr>
                <w:u w:val="single"/>
              </w:rPr>
            </w:pPr>
            <w:r w:rsidRPr="00D0162F">
              <w:rPr>
                <w:u w:val="single"/>
              </w:rPr>
              <w:t xml:space="preserve">Cell 2: </w:t>
            </w:r>
          </w:p>
          <w:p w14:paraId="00FDC7CA" w14:textId="29511E9D" w:rsidR="00DF32EF" w:rsidRPr="00D0162F" w:rsidRDefault="00DF32EF" w:rsidP="00DF32EF">
            <w:pPr>
              <w:pStyle w:val="TAL"/>
              <w:rPr>
                <w:u w:val="single"/>
              </w:rPr>
            </w:pPr>
            <w:r w:rsidRPr="00D0162F">
              <w:rPr>
                <w:u w:val="single"/>
              </w:rPr>
              <w:t>All bands: RSRQ_41 to RSRQ_73</w:t>
            </w:r>
          </w:p>
          <w:p w14:paraId="22E638FF" w14:textId="77777777" w:rsidR="00DF32EF" w:rsidRPr="00D0162F" w:rsidRDefault="00DF32EF" w:rsidP="00DF32EF">
            <w:pPr>
              <w:pStyle w:val="TAL"/>
              <w:rPr>
                <w:u w:val="single"/>
              </w:rPr>
            </w:pPr>
          </w:p>
          <w:p w14:paraId="75255358" w14:textId="77777777" w:rsidR="00DF32EF" w:rsidRPr="00D0162F" w:rsidRDefault="00DF32EF" w:rsidP="00DF32EF">
            <w:pPr>
              <w:pStyle w:val="TAL"/>
              <w:rPr>
                <w:u w:val="single"/>
              </w:rPr>
            </w:pPr>
          </w:p>
          <w:p w14:paraId="33FB51F7" w14:textId="10AA5183" w:rsidR="00DF32EF" w:rsidRPr="00D0162F" w:rsidRDefault="00DF32EF" w:rsidP="00DF32EF">
            <w:pPr>
              <w:pStyle w:val="TAL"/>
              <w:rPr>
                <w:u w:val="single"/>
              </w:rPr>
            </w:pPr>
            <w:r w:rsidRPr="00D0162F">
              <w:rPr>
                <w:u w:val="single"/>
              </w:rPr>
              <w:t>Test 2:</w:t>
            </w:r>
          </w:p>
          <w:p w14:paraId="4B843DAE" w14:textId="04AAFB16" w:rsidR="00DF32EF" w:rsidRPr="00D0162F" w:rsidRDefault="00DF32EF" w:rsidP="00DF32EF">
            <w:pPr>
              <w:pStyle w:val="TAL"/>
              <w:rPr>
                <w:u w:val="single"/>
              </w:rPr>
            </w:pPr>
            <w:r w:rsidRPr="00D0162F">
              <w:rPr>
                <w:u w:val="single"/>
              </w:rPr>
              <w:t>Noc: -96.70dBm/15kHz</w:t>
            </w:r>
          </w:p>
          <w:p w14:paraId="2B3F2AF5" w14:textId="09F12186" w:rsidR="00DF32EF" w:rsidRPr="00D0162F" w:rsidRDefault="00DF32EF" w:rsidP="00DF32EF">
            <w:pPr>
              <w:pStyle w:val="TAL"/>
              <w:rPr>
                <w:u w:val="single"/>
              </w:rPr>
            </w:pPr>
            <w:r w:rsidRPr="00D0162F">
              <w:rPr>
                <w:u w:val="single"/>
              </w:rPr>
              <w:t>Ês1 / Noc: -3.0dB</w:t>
            </w:r>
          </w:p>
          <w:p w14:paraId="315FBE50" w14:textId="41A99A42" w:rsidR="00DF32EF" w:rsidRPr="00D0162F" w:rsidRDefault="00DF32EF" w:rsidP="00DF32EF">
            <w:pPr>
              <w:pStyle w:val="TAL"/>
              <w:rPr>
                <w:u w:val="single"/>
              </w:rPr>
            </w:pPr>
            <w:r w:rsidRPr="00D0162F">
              <w:rPr>
                <w:u w:val="single"/>
              </w:rPr>
              <w:t>Ês2 / Noc: -3.0dB</w:t>
            </w:r>
          </w:p>
          <w:p w14:paraId="4114DD93" w14:textId="796EBA17" w:rsidR="00DF32EF" w:rsidRPr="00D0162F" w:rsidRDefault="00DF32EF" w:rsidP="00DF32EF">
            <w:pPr>
              <w:pStyle w:val="TAL"/>
              <w:rPr>
                <w:u w:val="single"/>
              </w:rPr>
            </w:pPr>
            <w:r w:rsidRPr="00D0162F">
              <w:rPr>
                <w:u w:val="single"/>
              </w:rPr>
              <w:t xml:space="preserve">Cell 2: </w:t>
            </w:r>
          </w:p>
          <w:p w14:paraId="58853A6D" w14:textId="075088B9" w:rsidR="00DF32EF" w:rsidRPr="00D0162F" w:rsidRDefault="00DF32EF" w:rsidP="00DF32EF">
            <w:pPr>
              <w:pStyle w:val="TAL"/>
              <w:rPr>
                <w:u w:val="single"/>
              </w:rPr>
            </w:pPr>
            <w:r w:rsidRPr="00D0162F">
              <w:rPr>
                <w:u w:val="single"/>
              </w:rPr>
              <w:t xml:space="preserve">n257, n258, n261: </w:t>
            </w:r>
          </w:p>
          <w:p w14:paraId="0A1F4244" w14:textId="153BEA6E" w:rsidR="00DF32EF" w:rsidRPr="00D0162F" w:rsidRDefault="00DF32EF" w:rsidP="00DF32EF">
            <w:pPr>
              <w:pStyle w:val="TAL"/>
              <w:rPr>
                <w:u w:val="single"/>
              </w:rPr>
            </w:pPr>
            <w:r w:rsidRPr="00D0162F">
              <w:rPr>
                <w:u w:val="single"/>
              </w:rPr>
              <w:t>RSRQ_35 to RSRQ_71</w:t>
            </w:r>
          </w:p>
          <w:p w14:paraId="6C3DD5EF" w14:textId="6D88CA41" w:rsidR="00DF32EF" w:rsidRPr="00D0162F" w:rsidRDefault="00DF32EF" w:rsidP="00DF32EF">
            <w:pPr>
              <w:pStyle w:val="TAL"/>
              <w:rPr>
                <w:u w:val="single"/>
              </w:rPr>
            </w:pPr>
            <w:r w:rsidRPr="00D0162F">
              <w:rPr>
                <w:u w:val="single"/>
              </w:rPr>
              <w:t>n260: RSRQ_34 to RSRQ_71</w:t>
            </w:r>
          </w:p>
        </w:tc>
      </w:tr>
      <w:tr w:rsidR="00DF32EF" w:rsidRPr="00D0162F" w14:paraId="17A0010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7807505" w14:textId="29435424" w:rsidR="00DF32EF" w:rsidRPr="00D0162F" w:rsidRDefault="00DF32EF" w:rsidP="00DF32EF">
            <w:pPr>
              <w:pStyle w:val="TAL"/>
              <w:rPr>
                <w:shd w:val="clear" w:color="auto" w:fill="FFFFFF"/>
              </w:rPr>
            </w:pPr>
            <w:r w:rsidRPr="00D0162F">
              <w:t>7.7.2.2 NR SA FR2-FR2 SS-RSRQ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6160C32" w14:textId="6C5B8940" w:rsidR="00DF32EF" w:rsidRPr="00D0162F" w:rsidRDefault="00DF32EF" w:rsidP="00DF32EF">
            <w:pPr>
              <w:pStyle w:val="TAL"/>
              <w:rPr>
                <w:u w:val="single"/>
              </w:rPr>
            </w:pPr>
            <w:r w:rsidRPr="00D0162F">
              <w:rPr>
                <w:u w:val="single"/>
              </w:rPr>
              <w:t>Test 1:</w:t>
            </w:r>
          </w:p>
          <w:p w14:paraId="36DEA9AA" w14:textId="26D59889" w:rsidR="00DF32EF" w:rsidRPr="00D0162F" w:rsidRDefault="00DF32EF" w:rsidP="00DF32EF">
            <w:pPr>
              <w:pStyle w:val="TAL"/>
              <w:rPr>
                <w:u w:val="single"/>
              </w:rPr>
            </w:pPr>
            <w:r w:rsidRPr="00D0162F">
              <w:rPr>
                <w:u w:val="single"/>
              </w:rPr>
              <w:t>Noc1: -94.03dBm/15kHz</w:t>
            </w:r>
          </w:p>
          <w:p w14:paraId="171FADE3" w14:textId="7D1BDAF1" w:rsidR="00DF32EF" w:rsidRPr="00D0162F" w:rsidRDefault="00DF32EF" w:rsidP="00DF32EF">
            <w:pPr>
              <w:pStyle w:val="TAL"/>
              <w:rPr>
                <w:u w:val="single"/>
              </w:rPr>
            </w:pPr>
            <w:r w:rsidRPr="00D0162F">
              <w:rPr>
                <w:u w:val="single"/>
              </w:rPr>
              <w:t>Noc2: -94.03dBm/15kHz</w:t>
            </w:r>
          </w:p>
          <w:p w14:paraId="355E89C0" w14:textId="78F98128" w:rsidR="00DF32EF" w:rsidRPr="00D0162F" w:rsidRDefault="00DF32EF" w:rsidP="00DF32EF">
            <w:pPr>
              <w:pStyle w:val="TAL"/>
              <w:rPr>
                <w:u w:val="single"/>
              </w:rPr>
            </w:pPr>
            <w:r w:rsidRPr="00D0162F">
              <w:rPr>
                <w:u w:val="single"/>
              </w:rPr>
              <w:t>Ês1 / Noc1: -1.75dB</w:t>
            </w:r>
          </w:p>
          <w:p w14:paraId="06D74BA4" w14:textId="070C80E1" w:rsidR="00DF32EF" w:rsidRPr="00D0162F" w:rsidRDefault="00DF32EF" w:rsidP="00DF32EF">
            <w:pPr>
              <w:pStyle w:val="TAL"/>
              <w:rPr>
                <w:u w:val="single"/>
              </w:rPr>
            </w:pPr>
            <w:r w:rsidRPr="00D0162F">
              <w:rPr>
                <w:u w:val="single"/>
              </w:rPr>
              <w:t>Ês2 / Noc2: -1.75dB</w:t>
            </w:r>
          </w:p>
          <w:p w14:paraId="0C7D9199" w14:textId="11D1912F" w:rsidR="00DF32EF" w:rsidRPr="00D0162F" w:rsidRDefault="00DF32EF" w:rsidP="00DF32EF">
            <w:pPr>
              <w:pStyle w:val="TAL"/>
              <w:rPr>
                <w:u w:val="single"/>
              </w:rPr>
            </w:pPr>
            <w:r w:rsidRPr="00D0162F">
              <w:rPr>
                <w:u w:val="single"/>
              </w:rPr>
              <w:t>Reported absolute RSRQ values: ±2.5dB</w:t>
            </w:r>
          </w:p>
          <w:p w14:paraId="484744D7" w14:textId="11978CDD" w:rsidR="00DF32EF" w:rsidRPr="00D0162F" w:rsidRDefault="00DF32EF" w:rsidP="00DF32EF">
            <w:pPr>
              <w:pStyle w:val="TAL"/>
              <w:rPr>
                <w:u w:val="single"/>
              </w:rPr>
            </w:pPr>
            <w:r w:rsidRPr="00D0162F">
              <w:rPr>
                <w:u w:val="single"/>
              </w:rPr>
              <w:t>For extreme conditions allow ±1.5dB+ FFS MU additionally</w:t>
            </w:r>
          </w:p>
          <w:p w14:paraId="7128D707" w14:textId="197B4A68" w:rsidR="00DF32EF" w:rsidRPr="00D0162F" w:rsidRDefault="00DF32EF" w:rsidP="00DF32EF">
            <w:pPr>
              <w:pStyle w:val="TAL"/>
              <w:rPr>
                <w:u w:val="single"/>
              </w:rPr>
            </w:pPr>
            <w:r w:rsidRPr="00D0162F">
              <w:rPr>
                <w:u w:val="single"/>
              </w:rPr>
              <w:t>Reported relative RSRQ values: ±3.0dB</w:t>
            </w:r>
          </w:p>
          <w:p w14:paraId="46CE0919" w14:textId="2EDEABDC" w:rsidR="00DF32EF" w:rsidRPr="00D0162F" w:rsidRDefault="00DF32EF" w:rsidP="00DF32EF">
            <w:pPr>
              <w:pStyle w:val="TAL"/>
              <w:rPr>
                <w:u w:val="single"/>
              </w:rPr>
            </w:pPr>
            <w:r w:rsidRPr="00D0162F">
              <w:rPr>
                <w:u w:val="single"/>
              </w:rPr>
              <w:t>For extreme conditions allow ±1.0dB+ FFS MU additionally</w:t>
            </w:r>
          </w:p>
          <w:p w14:paraId="693FF11A" w14:textId="77777777" w:rsidR="00DF32EF" w:rsidRPr="00D0162F" w:rsidRDefault="00DF32EF" w:rsidP="00DF32EF">
            <w:pPr>
              <w:pStyle w:val="TAL"/>
              <w:rPr>
                <w:u w:val="single"/>
              </w:rPr>
            </w:pPr>
          </w:p>
          <w:p w14:paraId="5511574C" w14:textId="0EA3121C" w:rsidR="00DF32EF" w:rsidRPr="00D0162F" w:rsidRDefault="00DF32EF" w:rsidP="00DF32EF">
            <w:pPr>
              <w:pStyle w:val="TAL"/>
              <w:rPr>
                <w:u w:val="single"/>
              </w:rPr>
            </w:pPr>
            <w:r w:rsidRPr="00D0162F">
              <w:rPr>
                <w:u w:val="single"/>
              </w:rPr>
              <w:t>Test 2:</w:t>
            </w:r>
          </w:p>
          <w:p w14:paraId="154EEB2F" w14:textId="42A2A497" w:rsidR="00DF32EF" w:rsidRPr="00D0162F" w:rsidRDefault="00DF32EF" w:rsidP="00DF32EF">
            <w:pPr>
              <w:pStyle w:val="TAL"/>
              <w:rPr>
                <w:u w:val="single"/>
              </w:rPr>
            </w:pPr>
            <w:r w:rsidRPr="00D0162F">
              <w:rPr>
                <w:u w:val="single"/>
              </w:rPr>
              <w:t>Noc1: -94.03dBm/15kHz</w:t>
            </w:r>
          </w:p>
          <w:p w14:paraId="0FA1251F" w14:textId="7A020A73" w:rsidR="00DF32EF" w:rsidRPr="00D0162F" w:rsidRDefault="00DF32EF" w:rsidP="00DF32EF">
            <w:pPr>
              <w:pStyle w:val="TAL"/>
              <w:rPr>
                <w:u w:val="single"/>
              </w:rPr>
            </w:pPr>
            <w:r w:rsidRPr="00D0162F">
              <w:rPr>
                <w:u w:val="single"/>
              </w:rPr>
              <w:t>Noc2: -94.03dBm/15kHz</w:t>
            </w:r>
          </w:p>
          <w:p w14:paraId="3419CED5" w14:textId="33EDE86F" w:rsidR="00DF32EF" w:rsidRPr="00D0162F" w:rsidRDefault="00DF32EF" w:rsidP="00DF32EF">
            <w:pPr>
              <w:pStyle w:val="TAL"/>
              <w:rPr>
                <w:u w:val="single"/>
              </w:rPr>
            </w:pPr>
            <w:r w:rsidRPr="00D0162F">
              <w:rPr>
                <w:u w:val="single"/>
              </w:rPr>
              <w:t>Ês1 / Noc1: -3.0dB</w:t>
            </w:r>
          </w:p>
          <w:p w14:paraId="5D20A089" w14:textId="209F0293" w:rsidR="00DF32EF" w:rsidRPr="00D0162F" w:rsidRDefault="00DF32EF" w:rsidP="00DF32EF">
            <w:pPr>
              <w:pStyle w:val="TAL"/>
              <w:rPr>
                <w:u w:val="single"/>
              </w:rPr>
            </w:pPr>
            <w:r w:rsidRPr="00D0162F">
              <w:rPr>
                <w:u w:val="single"/>
              </w:rPr>
              <w:t>Ês2 / Noc2: -3.0dB</w:t>
            </w:r>
          </w:p>
          <w:p w14:paraId="47BB9BD5" w14:textId="663CA9A1" w:rsidR="00DF32EF" w:rsidRPr="00D0162F" w:rsidRDefault="00DF32EF" w:rsidP="00DF32EF">
            <w:pPr>
              <w:pStyle w:val="TAL"/>
              <w:rPr>
                <w:u w:val="single"/>
              </w:rPr>
            </w:pPr>
            <w:r w:rsidRPr="00D0162F">
              <w:rPr>
                <w:u w:val="single"/>
              </w:rPr>
              <w:t>Reported absolute RSRQ values: ±3.5dB</w:t>
            </w:r>
          </w:p>
          <w:p w14:paraId="03562215" w14:textId="19B20636" w:rsidR="00DF32EF" w:rsidRPr="00D0162F" w:rsidRDefault="00DF32EF" w:rsidP="00DF32EF">
            <w:pPr>
              <w:pStyle w:val="TAL"/>
              <w:rPr>
                <w:u w:val="single"/>
              </w:rPr>
            </w:pPr>
            <w:r w:rsidRPr="00D0162F">
              <w:rPr>
                <w:u w:val="single"/>
              </w:rPr>
              <w:t>For extreme conditions allow ±0.5dB+ FFS MU additionally</w:t>
            </w:r>
          </w:p>
          <w:p w14:paraId="1A664218" w14:textId="11395A90" w:rsidR="00DF32EF" w:rsidRPr="00D0162F" w:rsidRDefault="00DF32EF" w:rsidP="00DF32EF">
            <w:pPr>
              <w:pStyle w:val="TAL"/>
              <w:rPr>
                <w:u w:val="single"/>
              </w:rPr>
            </w:pPr>
            <w:r w:rsidRPr="00D0162F">
              <w:rPr>
                <w:u w:val="single"/>
              </w:rPr>
              <w:t>Reported relative RSRQ values: ±4.0dB</w:t>
            </w:r>
          </w:p>
          <w:p w14:paraId="60024A9D" w14:textId="538F3F01" w:rsidR="00DF32EF" w:rsidRPr="00D0162F" w:rsidRDefault="00DF32EF" w:rsidP="00DF32EF">
            <w:pPr>
              <w:pStyle w:val="TAL"/>
              <w:rPr>
                <w:u w:val="single"/>
              </w:rPr>
            </w:pPr>
            <w:r w:rsidRPr="00D0162F">
              <w:rPr>
                <w:u w:val="single"/>
              </w:rPr>
              <w:t>For extreme conditions allow ±0.0dB+ FFS MU additionally</w:t>
            </w:r>
          </w:p>
          <w:p w14:paraId="52F55634" w14:textId="77777777" w:rsidR="00DF32EF" w:rsidRPr="00D0162F" w:rsidRDefault="00DF32EF" w:rsidP="00DF32EF">
            <w:pPr>
              <w:pStyle w:val="TAL"/>
              <w:rPr>
                <w:u w:val="single"/>
              </w:rPr>
            </w:pPr>
          </w:p>
        </w:tc>
        <w:tc>
          <w:tcPr>
            <w:tcW w:w="1643" w:type="dxa"/>
            <w:tcBorders>
              <w:top w:val="single" w:sz="4" w:space="0" w:color="auto"/>
              <w:left w:val="single" w:sz="4" w:space="0" w:color="auto"/>
              <w:bottom w:val="single" w:sz="4" w:space="0" w:color="auto"/>
              <w:right w:val="single" w:sz="4" w:space="0" w:color="auto"/>
            </w:tcBorders>
          </w:tcPr>
          <w:p w14:paraId="28F8FBAF" w14:textId="3D2D5804" w:rsidR="00DF32EF" w:rsidRPr="00D0162F" w:rsidRDefault="00DF32EF" w:rsidP="00DF32EF">
            <w:pPr>
              <w:pStyle w:val="TAL"/>
              <w:rPr>
                <w:u w:val="single"/>
              </w:rPr>
            </w:pPr>
            <w:r w:rsidRPr="00D0162F">
              <w:rPr>
                <w:u w:val="single"/>
              </w:rPr>
              <w:t>Test 1:</w:t>
            </w:r>
          </w:p>
          <w:p w14:paraId="72DC268A" w14:textId="77777777" w:rsidR="00DF32EF" w:rsidRPr="00D0162F" w:rsidRDefault="00DF32EF" w:rsidP="00DF32EF">
            <w:pPr>
              <w:pStyle w:val="TAL"/>
              <w:rPr>
                <w:u w:val="single"/>
              </w:rPr>
            </w:pPr>
            <w:r w:rsidRPr="00D0162F">
              <w:rPr>
                <w:u w:val="single"/>
              </w:rPr>
              <w:t>-1.90dB</w:t>
            </w:r>
          </w:p>
          <w:p w14:paraId="02BF5E4B" w14:textId="77777777" w:rsidR="00DF32EF" w:rsidRPr="00D0162F" w:rsidRDefault="00DF32EF" w:rsidP="00DF32EF">
            <w:pPr>
              <w:pStyle w:val="TAL"/>
              <w:rPr>
                <w:u w:val="single"/>
              </w:rPr>
            </w:pPr>
            <w:r w:rsidRPr="00D0162F">
              <w:rPr>
                <w:u w:val="single"/>
              </w:rPr>
              <w:t>-1.90dB</w:t>
            </w:r>
          </w:p>
          <w:p w14:paraId="029114ED" w14:textId="77777777" w:rsidR="00DF32EF" w:rsidRPr="00D0162F" w:rsidRDefault="00DF32EF" w:rsidP="00DF32EF">
            <w:pPr>
              <w:pStyle w:val="TAL"/>
              <w:rPr>
                <w:u w:val="single"/>
              </w:rPr>
            </w:pPr>
            <w:r w:rsidRPr="00D0162F">
              <w:rPr>
                <w:u w:val="single"/>
              </w:rPr>
              <w:t>0dB</w:t>
            </w:r>
          </w:p>
          <w:p w14:paraId="12DC8BFD" w14:textId="77777777" w:rsidR="00DF32EF" w:rsidRPr="00D0162F" w:rsidRDefault="00DF32EF" w:rsidP="00DF32EF">
            <w:pPr>
              <w:pStyle w:val="TAL"/>
              <w:rPr>
                <w:u w:val="single"/>
              </w:rPr>
            </w:pPr>
            <w:r w:rsidRPr="00D0162F">
              <w:rPr>
                <w:u w:val="single"/>
              </w:rPr>
              <w:t>0dB</w:t>
            </w:r>
          </w:p>
          <w:p w14:paraId="31F322C0" w14:textId="193D06CF" w:rsidR="00DF32EF" w:rsidRPr="00D0162F" w:rsidRDefault="00DF32EF" w:rsidP="00DF32EF">
            <w:pPr>
              <w:pStyle w:val="TAL"/>
              <w:rPr>
                <w:u w:val="single"/>
              </w:rPr>
            </w:pPr>
            <w:r w:rsidRPr="00D0162F">
              <w:rPr>
                <w:u w:val="single"/>
              </w:rPr>
              <w:t>Via Mapping</w:t>
            </w:r>
          </w:p>
          <w:p w14:paraId="5788FAA8" w14:textId="77777777" w:rsidR="00DF32EF" w:rsidRPr="00D0162F" w:rsidRDefault="00DF32EF" w:rsidP="00DF32EF">
            <w:pPr>
              <w:pStyle w:val="TAL"/>
              <w:rPr>
                <w:u w:val="single"/>
              </w:rPr>
            </w:pPr>
          </w:p>
          <w:p w14:paraId="3D04DDAB" w14:textId="77777777" w:rsidR="00DF32EF" w:rsidRPr="00D0162F" w:rsidRDefault="00DF32EF" w:rsidP="00DF32EF">
            <w:pPr>
              <w:pStyle w:val="TAL"/>
              <w:rPr>
                <w:u w:val="single"/>
              </w:rPr>
            </w:pPr>
          </w:p>
          <w:p w14:paraId="7EB8AC67" w14:textId="50262737" w:rsidR="00DF32EF" w:rsidRPr="00D0162F" w:rsidRDefault="00DF32EF" w:rsidP="00DF32EF">
            <w:pPr>
              <w:pStyle w:val="TAL"/>
              <w:rPr>
                <w:u w:val="single"/>
              </w:rPr>
            </w:pPr>
            <w:r w:rsidRPr="00D0162F">
              <w:rPr>
                <w:u w:val="single"/>
              </w:rPr>
              <w:t>Via Mapping</w:t>
            </w:r>
          </w:p>
          <w:p w14:paraId="0DBAEFF8" w14:textId="77777777" w:rsidR="00DF32EF" w:rsidRPr="00D0162F" w:rsidRDefault="00DF32EF" w:rsidP="00DF32EF">
            <w:pPr>
              <w:pStyle w:val="TAL"/>
              <w:rPr>
                <w:u w:val="single"/>
              </w:rPr>
            </w:pPr>
          </w:p>
          <w:p w14:paraId="5794BD02" w14:textId="77777777" w:rsidR="00DF32EF" w:rsidRPr="00D0162F" w:rsidRDefault="00DF32EF" w:rsidP="00DF32EF">
            <w:pPr>
              <w:pStyle w:val="TAL"/>
              <w:rPr>
                <w:u w:val="single"/>
              </w:rPr>
            </w:pPr>
          </w:p>
          <w:p w14:paraId="0023CD3F" w14:textId="77777777" w:rsidR="00DF32EF" w:rsidRPr="00D0162F" w:rsidRDefault="00DF32EF" w:rsidP="00DF32EF">
            <w:pPr>
              <w:pStyle w:val="TAL"/>
              <w:rPr>
                <w:u w:val="single"/>
              </w:rPr>
            </w:pPr>
          </w:p>
          <w:p w14:paraId="7885A35B" w14:textId="485ABD4B" w:rsidR="00DF32EF" w:rsidRPr="00D0162F" w:rsidRDefault="00DF32EF" w:rsidP="00DF32EF">
            <w:pPr>
              <w:pStyle w:val="TAL"/>
              <w:rPr>
                <w:u w:val="single"/>
              </w:rPr>
            </w:pPr>
            <w:r w:rsidRPr="00D0162F">
              <w:rPr>
                <w:u w:val="single"/>
              </w:rPr>
              <w:t>Test 2:</w:t>
            </w:r>
          </w:p>
          <w:p w14:paraId="39D8C01D" w14:textId="77777777" w:rsidR="00DF32EF" w:rsidRPr="00D0162F" w:rsidRDefault="00DF32EF" w:rsidP="00DF32EF">
            <w:pPr>
              <w:pStyle w:val="TAL"/>
              <w:rPr>
                <w:u w:val="single"/>
              </w:rPr>
            </w:pPr>
            <w:r w:rsidRPr="00D0162F">
              <w:rPr>
                <w:u w:val="single"/>
              </w:rPr>
              <w:t>-1.41dB</w:t>
            </w:r>
          </w:p>
          <w:p w14:paraId="4B4EE988" w14:textId="77777777" w:rsidR="00DF32EF" w:rsidRPr="00D0162F" w:rsidRDefault="00DF32EF" w:rsidP="00DF32EF">
            <w:pPr>
              <w:pStyle w:val="TAL"/>
              <w:rPr>
                <w:u w:val="single"/>
              </w:rPr>
            </w:pPr>
            <w:r w:rsidRPr="00D0162F">
              <w:rPr>
                <w:u w:val="single"/>
              </w:rPr>
              <w:t>-1.41dB</w:t>
            </w:r>
          </w:p>
          <w:p w14:paraId="2D61EDCF" w14:textId="77777777" w:rsidR="00DF32EF" w:rsidRPr="00D0162F" w:rsidRDefault="00DF32EF" w:rsidP="00DF32EF">
            <w:pPr>
              <w:pStyle w:val="TAL"/>
              <w:rPr>
                <w:u w:val="single"/>
              </w:rPr>
            </w:pPr>
            <w:r w:rsidRPr="00D0162F">
              <w:rPr>
                <w:u w:val="single"/>
              </w:rPr>
              <w:t>0dB</w:t>
            </w:r>
          </w:p>
          <w:p w14:paraId="20ECEB27" w14:textId="77777777" w:rsidR="00DF32EF" w:rsidRPr="00D0162F" w:rsidRDefault="00DF32EF" w:rsidP="00DF32EF">
            <w:pPr>
              <w:pStyle w:val="TAL"/>
              <w:rPr>
                <w:u w:val="single"/>
              </w:rPr>
            </w:pPr>
            <w:r w:rsidRPr="00D0162F">
              <w:rPr>
                <w:u w:val="single"/>
              </w:rPr>
              <w:t>0dB</w:t>
            </w:r>
          </w:p>
          <w:p w14:paraId="3C05FF8D" w14:textId="55414654" w:rsidR="00DF32EF" w:rsidRPr="00D0162F" w:rsidRDefault="00DF32EF" w:rsidP="00DF32EF">
            <w:pPr>
              <w:pStyle w:val="TAL"/>
              <w:rPr>
                <w:u w:val="single"/>
              </w:rPr>
            </w:pPr>
            <w:r w:rsidRPr="00D0162F">
              <w:rPr>
                <w:u w:val="single"/>
              </w:rPr>
              <w:t>Via Mapping</w:t>
            </w:r>
          </w:p>
          <w:p w14:paraId="4D298988" w14:textId="77777777" w:rsidR="00DF32EF" w:rsidRPr="00D0162F" w:rsidRDefault="00DF32EF" w:rsidP="00DF32EF">
            <w:pPr>
              <w:pStyle w:val="TAL"/>
              <w:rPr>
                <w:u w:val="single"/>
              </w:rPr>
            </w:pPr>
          </w:p>
          <w:p w14:paraId="4D8E00EB" w14:textId="77777777" w:rsidR="00DF32EF" w:rsidRPr="00D0162F" w:rsidRDefault="00DF32EF" w:rsidP="00DF32EF">
            <w:pPr>
              <w:pStyle w:val="TAL"/>
              <w:rPr>
                <w:u w:val="single"/>
              </w:rPr>
            </w:pPr>
          </w:p>
          <w:p w14:paraId="5BC62165" w14:textId="15F72E73" w:rsidR="00DF32EF" w:rsidRPr="00D0162F" w:rsidRDefault="00DF32EF" w:rsidP="00DF32EF">
            <w:pPr>
              <w:pStyle w:val="TAL"/>
              <w:rPr>
                <w:u w:val="single"/>
              </w:rPr>
            </w:pPr>
            <w:r w:rsidRPr="00D0162F">
              <w:rPr>
                <w:u w:val="single"/>
              </w:rPr>
              <w:t>Via Mapping</w:t>
            </w:r>
          </w:p>
          <w:p w14:paraId="5AFBFA5A" w14:textId="77777777" w:rsidR="00DF32EF" w:rsidRPr="00D0162F" w:rsidRDefault="00DF32EF" w:rsidP="00DF32EF">
            <w:pPr>
              <w:pStyle w:val="TAL"/>
              <w:rPr>
                <w:u w:val="single"/>
              </w:rPr>
            </w:pPr>
          </w:p>
        </w:tc>
        <w:tc>
          <w:tcPr>
            <w:tcW w:w="2573" w:type="dxa"/>
            <w:tcBorders>
              <w:top w:val="single" w:sz="4" w:space="0" w:color="auto"/>
              <w:left w:val="single" w:sz="4" w:space="0" w:color="auto"/>
              <w:bottom w:val="single" w:sz="4" w:space="0" w:color="auto"/>
              <w:right w:val="single" w:sz="4" w:space="0" w:color="auto"/>
            </w:tcBorders>
          </w:tcPr>
          <w:p w14:paraId="0FC046A9" w14:textId="733A6EA3" w:rsidR="00DF32EF" w:rsidRPr="00D0162F" w:rsidRDefault="00DF32EF" w:rsidP="00DF32EF">
            <w:pPr>
              <w:pStyle w:val="TAL"/>
              <w:rPr>
                <w:u w:val="single"/>
              </w:rPr>
            </w:pPr>
            <w:r w:rsidRPr="00D0162F">
              <w:rPr>
                <w:u w:val="single"/>
              </w:rPr>
              <w:t>Test 1:</w:t>
            </w:r>
          </w:p>
          <w:p w14:paraId="5E636D73" w14:textId="33787783" w:rsidR="00DF32EF" w:rsidRPr="00D0162F" w:rsidRDefault="00DF32EF" w:rsidP="00DF32EF">
            <w:pPr>
              <w:pStyle w:val="TAL"/>
              <w:rPr>
                <w:u w:val="single"/>
              </w:rPr>
            </w:pPr>
            <w:r w:rsidRPr="00D0162F">
              <w:rPr>
                <w:u w:val="single"/>
              </w:rPr>
              <w:t>Noc1: -95.93dBm/15kHz</w:t>
            </w:r>
          </w:p>
          <w:p w14:paraId="276ACD7D" w14:textId="38737F03" w:rsidR="00DF32EF" w:rsidRPr="00D0162F" w:rsidRDefault="00DF32EF" w:rsidP="00DF32EF">
            <w:pPr>
              <w:pStyle w:val="TAL"/>
              <w:rPr>
                <w:u w:val="single"/>
              </w:rPr>
            </w:pPr>
            <w:r w:rsidRPr="00D0162F">
              <w:rPr>
                <w:u w:val="single"/>
              </w:rPr>
              <w:t>Noc2: -95.93dBm /15kHz</w:t>
            </w:r>
          </w:p>
          <w:p w14:paraId="4759FFCA" w14:textId="48D2DC75" w:rsidR="00DF32EF" w:rsidRPr="00D0162F" w:rsidRDefault="00DF32EF" w:rsidP="00DF32EF">
            <w:pPr>
              <w:pStyle w:val="TAL"/>
              <w:rPr>
                <w:u w:val="single"/>
              </w:rPr>
            </w:pPr>
            <w:r w:rsidRPr="00D0162F">
              <w:rPr>
                <w:u w:val="single"/>
              </w:rPr>
              <w:t>Ês1 / Noc1: -1.75dB</w:t>
            </w:r>
          </w:p>
          <w:p w14:paraId="62B6B7E1" w14:textId="39543AAE" w:rsidR="00DF32EF" w:rsidRPr="00D0162F" w:rsidRDefault="00DF32EF" w:rsidP="00DF32EF">
            <w:pPr>
              <w:pStyle w:val="TAL"/>
              <w:rPr>
                <w:u w:val="single"/>
              </w:rPr>
            </w:pPr>
            <w:r w:rsidRPr="00D0162F">
              <w:rPr>
                <w:u w:val="single"/>
              </w:rPr>
              <w:t>Ês2 / Noc2: -1.75dB</w:t>
            </w:r>
          </w:p>
          <w:p w14:paraId="16B9283B" w14:textId="12B239DA" w:rsidR="00DF32EF" w:rsidRPr="00D0162F" w:rsidRDefault="00DF32EF" w:rsidP="00DF32EF">
            <w:pPr>
              <w:pStyle w:val="TAL"/>
              <w:rPr>
                <w:u w:val="single"/>
              </w:rPr>
            </w:pPr>
            <w:r w:rsidRPr="00D0162F">
              <w:rPr>
                <w:u w:val="single"/>
              </w:rPr>
              <w:t xml:space="preserve">Cell 1 and Cell 2: </w:t>
            </w:r>
          </w:p>
          <w:p w14:paraId="58490BB7" w14:textId="238AC6F5" w:rsidR="00DF32EF" w:rsidRPr="00D0162F" w:rsidRDefault="00DF32EF" w:rsidP="00DF32EF">
            <w:pPr>
              <w:pStyle w:val="TAL"/>
              <w:rPr>
                <w:u w:val="single"/>
              </w:rPr>
            </w:pPr>
            <w:r w:rsidRPr="00D0162F">
              <w:rPr>
                <w:u w:val="single"/>
              </w:rPr>
              <w:t>RSRQ_41 to RSRQ_73</w:t>
            </w:r>
          </w:p>
          <w:p w14:paraId="055352BC" w14:textId="77777777" w:rsidR="00DF32EF" w:rsidRPr="00D0162F" w:rsidRDefault="00DF32EF" w:rsidP="00DF32EF">
            <w:pPr>
              <w:pStyle w:val="TAL"/>
              <w:rPr>
                <w:u w:val="single"/>
              </w:rPr>
            </w:pPr>
          </w:p>
          <w:p w14:paraId="6899B54F" w14:textId="09B2C0AC" w:rsidR="00DF32EF" w:rsidRPr="00D0162F" w:rsidRDefault="00DF32EF" w:rsidP="00DF32EF">
            <w:pPr>
              <w:pStyle w:val="TAL"/>
              <w:rPr>
                <w:u w:val="single"/>
              </w:rPr>
            </w:pPr>
            <w:r w:rsidRPr="00D0162F">
              <w:rPr>
                <w:u w:val="single"/>
              </w:rPr>
              <w:t>Cell 2: RSRQ_x-7 to RSRQ_x+7</w:t>
            </w:r>
          </w:p>
          <w:p w14:paraId="6BCD8EAF" w14:textId="77777777" w:rsidR="00DF32EF" w:rsidRPr="00D0162F" w:rsidRDefault="00DF32EF" w:rsidP="00DF32EF">
            <w:pPr>
              <w:pStyle w:val="TAL"/>
              <w:rPr>
                <w:u w:val="single"/>
              </w:rPr>
            </w:pPr>
          </w:p>
          <w:p w14:paraId="47E7BA7F" w14:textId="77777777" w:rsidR="00DF32EF" w:rsidRPr="00D0162F" w:rsidRDefault="00DF32EF" w:rsidP="00DF32EF">
            <w:pPr>
              <w:pStyle w:val="TAL"/>
              <w:rPr>
                <w:u w:val="single"/>
              </w:rPr>
            </w:pPr>
          </w:p>
          <w:p w14:paraId="1FEA7BC5" w14:textId="00D33FB8" w:rsidR="00DF32EF" w:rsidRPr="00D0162F" w:rsidRDefault="00DF32EF" w:rsidP="00DF32EF">
            <w:pPr>
              <w:pStyle w:val="TAL"/>
              <w:rPr>
                <w:u w:val="single"/>
              </w:rPr>
            </w:pPr>
            <w:r w:rsidRPr="00D0162F">
              <w:rPr>
                <w:u w:val="single"/>
              </w:rPr>
              <w:t>Test 2:</w:t>
            </w:r>
          </w:p>
          <w:p w14:paraId="019B020C" w14:textId="0F5B8204" w:rsidR="00DF32EF" w:rsidRPr="00D0162F" w:rsidRDefault="00DF32EF" w:rsidP="00DF32EF">
            <w:pPr>
              <w:pStyle w:val="TAL"/>
              <w:rPr>
                <w:u w:val="single"/>
              </w:rPr>
            </w:pPr>
            <w:r w:rsidRPr="00D0162F">
              <w:rPr>
                <w:u w:val="single"/>
              </w:rPr>
              <w:t>Noc1: -95.44dBm/15kHz</w:t>
            </w:r>
          </w:p>
          <w:p w14:paraId="32AA32CB" w14:textId="39A73A11" w:rsidR="00DF32EF" w:rsidRPr="00D0162F" w:rsidRDefault="00DF32EF" w:rsidP="00DF32EF">
            <w:pPr>
              <w:pStyle w:val="TAL"/>
              <w:rPr>
                <w:u w:val="single"/>
              </w:rPr>
            </w:pPr>
            <w:r w:rsidRPr="00D0162F">
              <w:rPr>
                <w:u w:val="single"/>
              </w:rPr>
              <w:t>Noc2: -95.44dBm /15kHz</w:t>
            </w:r>
          </w:p>
          <w:p w14:paraId="466B6492" w14:textId="3BA17581" w:rsidR="00DF32EF" w:rsidRPr="00D0162F" w:rsidRDefault="00DF32EF" w:rsidP="00DF32EF">
            <w:pPr>
              <w:pStyle w:val="TAL"/>
              <w:rPr>
                <w:u w:val="single"/>
              </w:rPr>
            </w:pPr>
            <w:r w:rsidRPr="00D0162F">
              <w:rPr>
                <w:u w:val="single"/>
              </w:rPr>
              <w:t>Ês1 / Noc1: -3.0dB</w:t>
            </w:r>
          </w:p>
          <w:p w14:paraId="20FE1DAE" w14:textId="7144A339" w:rsidR="00DF32EF" w:rsidRPr="00D0162F" w:rsidRDefault="00DF32EF" w:rsidP="00DF32EF">
            <w:pPr>
              <w:pStyle w:val="TAL"/>
              <w:rPr>
                <w:u w:val="single"/>
              </w:rPr>
            </w:pPr>
            <w:r w:rsidRPr="00D0162F">
              <w:rPr>
                <w:u w:val="single"/>
              </w:rPr>
              <w:t>Ês2 / Noc2: -3.0dB</w:t>
            </w:r>
          </w:p>
          <w:p w14:paraId="4FC555E8" w14:textId="3411FD15" w:rsidR="00DF32EF" w:rsidRPr="00D0162F" w:rsidRDefault="00DF32EF" w:rsidP="00DF32EF">
            <w:pPr>
              <w:pStyle w:val="TAL"/>
              <w:rPr>
                <w:u w:val="single"/>
              </w:rPr>
            </w:pPr>
            <w:r w:rsidRPr="00D0162F">
              <w:rPr>
                <w:u w:val="single"/>
              </w:rPr>
              <w:t xml:space="preserve">Cell 1 and Cell 2: </w:t>
            </w:r>
          </w:p>
          <w:p w14:paraId="607D79E0" w14:textId="2C5FE99D" w:rsidR="00DF32EF" w:rsidRPr="00D0162F" w:rsidRDefault="00DF32EF" w:rsidP="00DF32EF">
            <w:pPr>
              <w:pStyle w:val="TAL"/>
              <w:rPr>
                <w:u w:val="single"/>
              </w:rPr>
            </w:pPr>
            <w:r w:rsidRPr="00D0162F">
              <w:rPr>
                <w:u w:val="single"/>
              </w:rPr>
              <w:t>RSRQ_37 to RSRQ_74</w:t>
            </w:r>
          </w:p>
          <w:p w14:paraId="48B962FC" w14:textId="77777777" w:rsidR="00DF32EF" w:rsidRPr="00D0162F" w:rsidRDefault="00DF32EF" w:rsidP="00DF32EF">
            <w:pPr>
              <w:pStyle w:val="TAL"/>
              <w:rPr>
                <w:u w:val="single"/>
              </w:rPr>
            </w:pPr>
          </w:p>
          <w:p w14:paraId="0B174ADF" w14:textId="7A9E2773" w:rsidR="00DF32EF" w:rsidRPr="00D0162F" w:rsidRDefault="00DF32EF" w:rsidP="00DF32EF">
            <w:pPr>
              <w:pStyle w:val="TAL"/>
              <w:rPr>
                <w:u w:val="single"/>
              </w:rPr>
            </w:pPr>
            <w:r w:rsidRPr="00D0162F">
              <w:rPr>
                <w:u w:val="single"/>
              </w:rPr>
              <w:t>Cell 2: RSRQ_x-9 to RSRQ_x+9</w:t>
            </w:r>
          </w:p>
        </w:tc>
      </w:tr>
      <w:tr w:rsidR="00DF32EF" w:rsidRPr="00D0162F" w14:paraId="702B6C8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053AC2D" w14:textId="7C737C4A" w:rsidR="00DF32EF" w:rsidRPr="00D0162F" w:rsidRDefault="00DF32EF" w:rsidP="00DF32EF">
            <w:pPr>
              <w:pStyle w:val="TAL"/>
              <w:rPr>
                <w:shd w:val="clear" w:color="auto" w:fill="FFFFFF"/>
              </w:rPr>
            </w:pPr>
            <w:r w:rsidRPr="00D0162F">
              <w:rPr>
                <w:shd w:val="clear" w:color="auto" w:fill="FFFFFF"/>
              </w:rPr>
              <w:lastRenderedPageBreak/>
              <w:t>7.7.3.1 NR SA FR2 SS-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55011D41" w14:textId="02957EC7" w:rsidR="00DF32EF" w:rsidRPr="00D0162F" w:rsidRDefault="00DF32EF" w:rsidP="00DF32EF">
            <w:pPr>
              <w:pStyle w:val="TAL"/>
              <w:rPr>
                <w:u w:val="single"/>
              </w:rPr>
            </w:pPr>
            <w:r w:rsidRPr="00D0162F">
              <w:rPr>
                <w:u w:val="single"/>
              </w:rPr>
              <w:t>Test 1:</w:t>
            </w:r>
          </w:p>
          <w:p w14:paraId="26CC1776" w14:textId="2E98AF13" w:rsidR="00DF32EF" w:rsidRPr="00D0162F" w:rsidRDefault="00DF32EF" w:rsidP="00DF32EF">
            <w:pPr>
              <w:pStyle w:val="TAL"/>
              <w:rPr>
                <w:u w:val="single"/>
              </w:rPr>
            </w:pPr>
            <w:r w:rsidRPr="00D0162F">
              <w:rPr>
                <w:u w:val="single"/>
              </w:rPr>
              <w:t>Noc: -105.0dBm/15kHz</w:t>
            </w:r>
          </w:p>
          <w:p w14:paraId="7EACE354" w14:textId="3A69BA9C" w:rsidR="00DF32EF" w:rsidRPr="00D0162F" w:rsidRDefault="00DF32EF" w:rsidP="00DF32EF">
            <w:pPr>
              <w:pStyle w:val="TAL"/>
              <w:rPr>
                <w:u w:val="single"/>
              </w:rPr>
            </w:pPr>
            <w:r w:rsidRPr="00D0162F">
              <w:rPr>
                <w:u w:val="single"/>
              </w:rPr>
              <w:t>Ês1 / Noc: +4.54dB</w:t>
            </w:r>
          </w:p>
          <w:p w14:paraId="499A0912" w14:textId="514B5EF4" w:rsidR="00DF32EF" w:rsidRPr="00D0162F" w:rsidRDefault="00DF32EF" w:rsidP="00DF32EF">
            <w:pPr>
              <w:pStyle w:val="TAL"/>
              <w:rPr>
                <w:u w:val="single"/>
              </w:rPr>
            </w:pPr>
            <w:r w:rsidRPr="00D0162F">
              <w:rPr>
                <w:u w:val="single"/>
              </w:rPr>
              <w:t>Ês2 / Noc: +2.66dB</w:t>
            </w:r>
          </w:p>
          <w:p w14:paraId="355AE59C" w14:textId="394A3721" w:rsidR="00DF32EF" w:rsidRPr="00D0162F" w:rsidRDefault="00DF32EF" w:rsidP="00DF32EF">
            <w:pPr>
              <w:pStyle w:val="TAL"/>
              <w:rPr>
                <w:u w:val="single"/>
              </w:rPr>
            </w:pPr>
            <w:r w:rsidRPr="00D0162F">
              <w:rPr>
                <w:u w:val="single"/>
              </w:rPr>
              <w:t>Reported absolute SINR values: ±3.5dB</w:t>
            </w:r>
          </w:p>
          <w:p w14:paraId="7B2764FD" w14:textId="46AB6FE5" w:rsidR="00DF32EF" w:rsidRPr="00D0162F" w:rsidRDefault="00DF32EF" w:rsidP="00DF32EF">
            <w:pPr>
              <w:pStyle w:val="TAL"/>
              <w:rPr>
                <w:u w:val="single"/>
              </w:rPr>
            </w:pPr>
            <w:r w:rsidRPr="00D0162F">
              <w:rPr>
                <w:u w:val="single"/>
              </w:rPr>
              <w:t>For extreme conditions allow ±0.5dB+ FFS MU additionally</w:t>
            </w:r>
          </w:p>
          <w:p w14:paraId="315A3D84" w14:textId="77777777" w:rsidR="00DF32EF" w:rsidRPr="00D0162F" w:rsidRDefault="00DF32EF" w:rsidP="00DF32EF">
            <w:pPr>
              <w:pStyle w:val="TAL"/>
              <w:rPr>
                <w:u w:val="single"/>
              </w:rPr>
            </w:pPr>
          </w:p>
          <w:p w14:paraId="6DF6B150" w14:textId="77777777" w:rsidR="00DF32EF" w:rsidRPr="00D0162F" w:rsidRDefault="00DF32EF" w:rsidP="00DF32EF">
            <w:pPr>
              <w:pStyle w:val="TAL"/>
              <w:rPr>
                <w:u w:val="single"/>
              </w:rPr>
            </w:pPr>
          </w:p>
          <w:p w14:paraId="2BFD4B64" w14:textId="77777777" w:rsidR="00DF32EF" w:rsidRPr="00D0162F" w:rsidRDefault="00DF32EF" w:rsidP="00DF32EF">
            <w:pPr>
              <w:pStyle w:val="TAL"/>
              <w:rPr>
                <w:u w:val="single"/>
              </w:rPr>
            </w:pPr>
          </w:p>
          <w:p w14:paraId="2F420296" w14:textId="59A71002" w:rsidR="00DF32EF" w:rsidRPr="00D0162F" w:rsidRDefault="00DF32EF" w:rsidP="00DF32EF">
            <w:pPr>
              <w:pStyle w:val="TAL"/>
              <w:rPr>
                <w:u w:val="single"/>
              </w:rPr>
            </w:pPr>
            <w:r w:rsidRPr="00D0162F">
              <w:rPr>
                <w:u w:val="single"/>
              </w:rPr>
              <w:t>Test 2:</w:t>
            </w:r>
          </w:p>
          <w:p w14:paraId="126A045E" w14:textId="1068C93E" w:rsidR="00DF32EF" w:rsidRPr="00D0162F" w:rsidRDefault="00DF32EF" w:rsidP="00DF32EF">
            <w:pPr>
              <w:pStyle w:val="TAL"/>
              <w:rPr>
                <w:u w:val="single"/>
              </w:rPr>
            </w:pPr>
            <w:r w:rsidRPr="00D0162F">
              <w:rPr>
                <w:u w:val="single"/>
              </w:rPr>
              <w:t>Noc: -105.0dBm/15kHz</w:t>
            </w:r>
          </w:p>
          <w:p w14:paraId="083655C1" w14:textId="18BC0252" w:rsidR="00DF32EF" w:rsidRPr="00D0162F" w:rsidRDefault="00DF32EF" w:rsidP="00DF32EF">
            <w:pPr>
              <w:pStyle w:val="TAL"/>
              <w:rPr>
                <w:u w:val="single"/>
              </w:rPr>
            </w:pPr>
            <w:r w:rsidRPr="00D0162F">
              <w:rPr>
                <w:u w:val="single"/>
              </w:rPr>
              <w:t>Ês1 / Noc: -3.0dB</w:t>
            </w:r>
          </w:p>
          <w:p w14:paraId="27848B28" w14:textId="0CD9844E" w:rsidR="00DF32EF" w:rsidRPr="00D0162F" w:rsidRDefault="00DF32EF" w:rsidP="00DF32EF">
            <w:pPr>
              <w:pStyle w:val="TAL"/>
              <w:rPr>
                <w:u w:val="single"/>
              </w:rPr>
            </w:pPr>
            <w:r w:rsidRPr="00D0162F">
              <w:rPr>
                <w:u w:val="single"/>
              </w:rPr>
              <w:t>Ês2 / Noc: -3.0dB</w:t>
            </w:r>
          </w:p>
          <w:p w14:paraId="22DB404B" w14:textId="54EF5A17" w:rsidR="00DF32EF" w:rsidRPr="00D0162F" w:rsidRDefault="00DF32EF" w:rsidP="00DF32EF">
            <w:pPr>
              <w:pStyle w:val="TAL"/>
              <w:rPr>
                <w:u w:val="single"/>
              </w:rPr>
            </w:pPr>
            <w:r w:rsidRPr="00D0162F">
              <w:rPr>
                <w:u w:val="single"/>
              </w:rPr>
              <w:t>Reported absolute SINR values: ±3.5dB</w:t>
            </w:r>
          </w:p>
          <w:p w14:paraId="503E5104" w14:textId="10D1EB6E" w:rsidR="00DF32EF" w:rsidRPr="00D0162F" w:rsidRDefault="00DF32EF" w:rsidP="00DF32EF">
            <w:pPr>
              <w:pStyle w:val="TAL"/>
              <w:rPr>
                <w:u w:val="single"/>
              </w:rPr>
            </w:pPr>
            <w:r w:rsidRPr="00D0162F">
              <w:rPr>
                <w:u w:val="single"/>
              </w:rPr>
              <w:t>For extreme conditions allow ±0.5dB+ FFS MU additionally</w:t>
            </w:r>
          </w:p>
        </w:tc>
        <w:tc>
          <w:tcPr>
            <w:tcW w:w="1643" w:type="dxa"/>
            <w:tcBorders>
              <w:top w:val="single" w:sz="4" w:space="0" w:color="auto"/>
              <w:left w:val="single" w:sz="4" w:space="0" w:color="auto"/>
              <w:bottom w:val="single" w:sz="4" w:space="0" w:color="auto"/>
              <w:right w:val="single" w:sz="4" w:space="0" w:color="auto"/>
            </w:tcBorders>
          </w:tcPr>
          <w:p w14:paraId="01B6E325" w14:textId="511B8CAA" w:rsidR="00DF32EF" w:rsidRPr="00D0162F" w:rsidRDefault="00DF32EF" w:rsidP="00DF32EF">
            <w:pPr>
              <w:pStyle w:val="TAL"/>
              <w:rPr>
                <w:u w:val="single"/>
              </w:rPr>
            </w:pPr>
            <w:r w:rsidRPr="00D0162F">
              <w:rPr>
                <w:u w:val="single"/>
              </w:rPr>
              <w:t>Test 1:</w:t>
            </w:r>
          </w:p>
          <w:p w14:paraId="6034AA00" w14:textId="77777777" w:rsidR="00DF32EF" w:rsidRPr="00D0162F" w:rsidRDefault="00DF32EF" w:rsidP="00DF32EF">
            <w:pPr>
              <w:pStyle w:val="TAL"/>
              <w:rPr>
                <w:u w:val="single"/>
              </w:rPr>
            </w:pPr>
            <w:r w:rsidRPr="00D0162F">
              <w:rPr>
                <w:u w:val="single"/>
              </w:rPr>
              <w:t>0dB</w:t>
            </w:r>
          </w:p>
          <w:p w14:paraId="5F6ABE9B" w14:textId="77777777" w:rsidR="00DF32EF" w:rsidRPr="00D0162F" w:rsidRDefault="00DF32EF" w:rsidP="00DF32EF">
            <w:pPr>
              <w:pStyle w:val="TAL"/>
              <w:rPr>
                <w:u w:val="single"/>
              </w:rPr>
            </w:pPr>
            <w:r w:rsidRPr="00D0162F">
              <w:rPr>
                <w:u w:val="single"/>
              </w:rPr>
              <w:t>0dB</w:t>
            </w:r>
          </w:p>
          <w:p w14:paraId="1D1F33C7" w14:textId="77777777" w:rsidR="00DF32EF" w:rsidRPr="00D0162F" w:rsidRDefault="00DF32EF" w:rsidP="00DF32EF">
            <w:pPr>
              <w:pStyle w:val="TAL"/>
              <w:rPr>
                <w:u w:val="single"/>
              </w:rPr>
            </w:pPr>
            <w:r w:rsidRPr="00D0162F">
              <w:rPr>
                <w:u w:val="single"/>
              </w:rPr>
              <w:t>0dB</w:t>
            </w:r>
          </w:p>
          <w:p w14:paraId="5112093F" w14:textId="2352FBC1" w:rsidR="00DF32EF" w:rsidRPr="00D0162F" w:rsidRDefault="00DF32EF" w:rsidP="00DF32EF">
            <w:pPr>
              <w:pStyle w:val="TAL"/>
              <w:rPr>
                <w:u w:val="single"/>
              </w:rPr>
            </w:pPr>
            <w:r w:rsidRPr="00D0162F">
              <w:rPr>
                <w:u w:val="single"/>
              </w:rPr>
              <w:t>Via Mapping</w:t>
            </w:r>
          </w:p>
          <w:p w14:paraId="3BF99951" w14:textId="77777777" w:rsidR="00DF32EF" w:rsidRPr="00D0162F" w:rsidRDefault="00DF32EF" w:rsidP="00DF32EF">
            <w:pPr>
              <w:pStyle w:val="TAL"/>
              <w:rPr>
                <w:u w:val="single"/>
              </w:rPr>
            </w:pPr>
          </w:p>
          <w:p w14:paraId="717B93B0" w14:textId="77777777" w:rsidR="00DF32EF" w:rsidRPr="00D0162F" w:rsidRDefault="00DF32EF" w:rsidP="00DF32EF">
            <w:pPr>
              <w:pStyle w:val="TAL"/>
              <w:rPr>
                <w:u w:val="single"/>
              </w:rPr>
            </w:pPr>
          </w:p>
          <w:p w14:paraId="2CDDA9EB" w14:textId="77777777" w:rsidR="00DF32EF" w:rsidRPr="00D0162F" w:rsidRDefault="00DF32EF" w:rsidP="00DF32EF">
            <w:pPr>
              <w:pStyle w:val="TAL"/>
              <w:rPr>
                <w:u w:val="single"/>
              </w:rPr>
            </w:pPr>
          </w:p>
          <w:p w14:paraId="4ECC7443" w14:textId="77777777" w:rsidR="00DF32EF" w:rsidRPr="00D0162F" w:rsidRDefault="00DF32EF" w:rsidP="00DF32EF">
            <w:pPr>
              <w:pStyle w:val="TAL"/>
              <w:rPr>
                <w:u w:val="single"/>
              </w:rPr>
            </w:pPr>
          </w:p>
          <w:p w14:paraId="14950AA8" w14:textId="6D0734DE" w:rsidR="00DF32EF" w:rsidRPr="00D0162F" w:rsidRDefault="00DF32EF" w:rsidP="00DF32EF">
            <w:pPr>
              <w:pStyle w:val="TAL"/>
              <w:rPr>
                <w:u w:val="single"/>
              </w:rPr>
            </w:pPr>
            <w:r w:rsidRPr="00D0162F">
              <w:rPr>
                <w:u w:val="single"/>
              </w:rPr>
              <w:t>Test 2:</w:t>
            </w:r>
          </w:p>
          <w:p w14:paraId="34C67A1E" w14:textId="77777777" w:rsidR="00DF32EF" w:rsidRPr="00D0162F" w:rsidRDefault="00DF32EF" w:rsidP="00DF32EF">
            <w:pPr>
              <w:pStyle w:val="TAL"/>
              <w:rPr>
                <w:u w:val="single"/>
              </w:rPr>
            </w:pPr>
            <w:r w:rsidRPr="00D0162F">
              <w:rPr>
                <w:u w:val="single"/>
              </w:rPr>
              <w:t>0dB</w:t>
            </w:r>
          </w:p>
          <w:p w14:paraId="3D479562" w14:textId="77777777" w:rsidR="00DF32EF" w:rsidRPr="00D0162F" w:rsidRDefault="00DF32EF" w:rsidP="00DF32EF">
            <w:pPr>
              <w:pStyle w:val="TAL"/>
              <w:rPr>
                <w:u w:val="single"/>
              </w:rPr>
            </w:pPr>
            <w:r w:rsidRPr="00D0162F">
              <w:rPr>
                <w:u w:val="single"/>
              </w:rPr>
              <w:t>0.2dB</w:t>
            </w:r>
          </w:p>
          <w:p w14:paraId="7E3AAB30" w14:textId="77777777" w:rsidR="00DF32EF" w:rsidRPr="00D0162F" w:rsidRDefault="00DF32EF" w:rsidP="00DF32EF">
            <w:pPr>
              <w:pStyle w:val="TAL"/>
              <w:rPr>
                <w:u w:val="single"/>
              </w:rPr>
            </w:pPr>
            <w:r w:rsidRPr="00D0162F">
              <w:rPr>
                <w:u w:val="single"/>
              </w:rPr>
              <w:t>0.2dB</w:t>
            </w:r>
          </w:p>
          <w:p w14:paraId="2BC6416E" w14:textId="0F2BDB73"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6FC8EF80" w14:textId="14C23E78" w:rsidR="00DF32EF" w:rsidRPr="00D0162F" w:rsidRDefault="00DF32EF" w:rsidP="00DF32EF">
            <w:pPr>
              <w:pStyle w:val="TAL"/>
              <w:rPr>
                <w:u w:val="single"/>
              </w:rPr>
            </w:pPr>
            <w:r w:rsidRPr="00D0162F">
              <w:rPr>
                <w:u w:val="single"/>
              </w:rPr>
              <w:t>Test 1:</w:t>
            </w:r>
          </w:p>
          <w:p w14:paraId="0A98F9D7" w14:textId="7D013C78" w:rsidR="00DF32EF" w:rsidRPr="00D0162F" w:rsidRDefault="00DF32EF" w:rsidP="00DF32EF">
            <w:pPr>
              <w:pStyle w:val="TAL"/>
              <w:rPr>
                <w:u w:val="single"/>
              </w:rPr>
            </w:pPr>
            <w:r w:rsidRPr="00D0162F">
              <w:rPr>
                <w:u w:val="single"/>
              </w:rPr>
              <w:t>Noc: -105.0dBm/15kHz</w:t>
            </w:r>
          </w:p>
          <w:p w14:paraId="29B555CB" w14:textId="2244F6F0" w:rsidR="00DF32EF" w:rsidRPr="00D0162F" w:rsidRDefault="00DF32EF" w:rsidP="00DF32EF">
            <w:pPr>
              <w:pStyle w:val="TAL"/>
              <w:rPr>
                <w:u w:val="single"/>
              </w:rPr>
            </w:pPr>
            <w:r w:rsidRPr="00D0162F">
              <w:rPr>
                <w:u w:val="single"/>
              </w:rPr>
              <w:t>Ês1 / Noc: +4.54dB</w:t>
            </w:r>
          </w:p>
          <w:p w14:paraId="2CA9186D" w14:textId="03FC978A" w:rsidR="00DF32EF" w:rsidRPr="00D0162F" w:rsidRDefault="00DF32EF" w:rsidP="00DF32EF">
            <w:pPr>
              <w:pStyle w:val="TAL"/>
              <w:rPr>
                <w:u w:val="single"/>
              </w:rPr>
            </w:pPr>
            <w:r w:rsidRPr="00D0162F">
              <w:rPr>
                <w:u w:val="single"/>
              </w:rPr>
              <w:t>Ês2 / Noc: +2.66dB</w:t>
            </w:r>
          </w:p>
          <w:p w14:paraId="6E1AD29B" w14:textId="0EE3B4BC" w:rsidR="00DF32EF" w:rsidRPr="00D0162F" w:rsidRDefault="00DF32EF" w:rsidP="00DF32EF">
            <w:pPr>
              <w:pStyle w:val="TAL"/>
              <w:rPr>
                <w:u w:val="single"/>
              </w:rPr>
            </w:pPr>
            <w:r w:rsidRPr="00D0162F">
              <w:rPr>
                <w:u w:val="single"/>
              </w:rPr>
              <w:t xml:space="preserve">Cell 2: </w:t>
            </w:r>
          </w:p>
          <w:p w14:paraId="160E6951" w14:textId="06DA72EE" w:rsidR="00DF32EF" w:rsidRPr="00D0162F" w:rsidRDefault="00DF32EF" w:rsidP="00DF32EF">
            <w:pPr>
              <w:pStyle w:val="TAL"/>
              <w:rPr>
                <w:u w:val="single"/>
              </w:rPr>
            </w:pPr>
            <w:r w:rsidRPr="00D0162F">
              <w:rPr>
                <w:u w:val="single"/>
              </w:rPr>
              <w:t xml:space="preserve">n257, n258, n261: </w:t>
            </w:r>
          </w:p>
          <w:p w14:paraId="41EAF635" w14:textId="1A415B3C" w:rsidR="00DF32EF" w:rsidRPr="00D0162F" w:rsidRDefault="00DF32EF" w:rsidP="00DF32EF">
            <w:pPr>
              <w:pStyle w:val="TAL"/>
              <w:rPr>
                <w:u w:val="single"/>
              </w:rPr>
            </w:pPr>
            <w:r w:rsidRPr="00D0162F">
              <w:rPr>
                <w:u w:val="single"/>
              </w:rPr>
              <w:t>SINR_22 to RSRQ_58</w:t>
            </w:r>
          </w:p>
          <w:p w14:paraId="6DF4286B" w14:textId="6852A273" w:rsidR="00DF32EF" w:rsidRPr="00D0162F" w:rsidRDefault="00DF32EF" w:rsidP="00DF32EF">
            <w:pPr>
              <w:pStyle w:val="TAL"/>
              <w:rPr>
                <w:u w:val="single"/>
              </w:rPr>
            </w:pPr>
            <w:r w:rsidRPr="00D0162F">
              <w:rPr>
                <w:u w:val="single"/>
              </w:rPr>
              <w:t>n260: SINR_21 to RSRQ_58</w:t>
            </w:r>
          </w:p>
          <w:p w14:paraId="4ABF708E" w14:textId="77777777" w:rsidR="00DF32EF" w:rsidRPr="00D0162F" w:rsidRDefault="00DF32EF" w:rsidP="00DF32EF">
            <w:pPr>
              <w:pStyle w:val="TAL"/>
              <w:rPr>
                <w:u w:val="single"/>
              </w:rPr>
            </w:pPr>
          </w:p>
          <w:p w14:paraId="2D4DCFC7" w14:textId="3651DF0F" w:rsidR="00DF32EF" w:rsidRPr="00D0162F" w:rsidRDefault="00DF32EF" w:rsidP="00DF32EF">
            <w:pPr>
              <w:pStyle w:val="TAL"/>
              <w:rPr>
                <w:u w:val="single"/>
              </w:rPr>
            </w:pPr>
            <w:r w:rsidRPr="00D0162F">
              <w:rPr>
                <w:u w:val="single"/>
              </w:rPr>
              <w:t>Test 2:</w:t>
            </w:r>
          </w:p>
          <w:p w14:paraId="1D28D71E" w14:textId="2757677F" w:rsidR="00DF32EF" w:rsidRPr="00D0162F" w:rsidRDefault="00DF32EF" w:rsidP="00DF32EF">
            <w:pPr>
              <w:pStyle w:val="TAL"/>
              <w:rPr>
                <w:u w:val="single"/>
              </w:rPr>
            </w:pPr>
            <w:r w:rsidRPr="00D0162F">
              <w:rPr>
                <w:u w:val="single"/>
              </w:rPr>
              <w:t>Noc: -105.0dBm/15kHz</w:t>
            </w:r>
          </w:p>
          <w:p w14:paraId="42D15ADD" w14:textId="527C3B82" w:rsidR="00DF32EF" w:rsidRPr="00D0162F" w:rsidRDefault="00DF32EF" w:rsidP="00DF32EF">
            <w:pPr>
              <w:pStyle w:val="TAL"/>
              <w:rPr>
                <w:u w:val="single"/>
              </w:rPr>
            </w:pPr>
            <w:r w:rsidRPr="00D0162F">
              <w:rPr>
                <w:u w:val="single"/>
              </w:rPr>
              <w:t>Ês1 / Noc: -2.8dB</w:t>
            </w:r>
          </w:p>
          <w:p w14:paraId="74979644" w14:textId="63B54305" w:rsidR="00DF32EF" w:rsidRPr="00D0162F" w:rsidRDefault="00DF32EF" w:rsidP="00DF32EF">
            <w:pPr>
              <w:pStyle w:val="TAL"/>
              <w:rPr>
                <w:u w:val="single"/>
              </w:rPr>
            </w:pPr>
            <w:r w:rsidRPr="00D0162F">
              <w:rPr>
                <w:u w:val="single"/>
              </w:rPr>
              <w:t>Ês2 / Noc: -2.8dB</w:t>
            </w:r>
          </w:p>
          <w:p w14:paraId="766CA191" w14:textId="07F6B23E" w:rsidR="00DF32EF" w:rsidRPr="00D0162F" w:rsidRDefault="00DF32EF" w:rsidP="00DF32EF">
            <w:pPr>
              <w:pStyle w:val="TAL"/>
              <w:rPr>
                <w:u w:val="single"/>
              </w:rPr>
            </w:pPr>
            <w:r w:rsidRPr="00D0162F">
              <w:rPr>
                <w:u w:val="single"/>
              </w:rPr>
              <w:t xml:space="preserve">Cell 2: </w:t>
            </w:r>
          </w:p>
          <w:p w14:paraId="407F230C" w14:textId="15DCF7A9" w:rsidR="00DF32EF" w:rsidRPr="00D0162F" w:rsidRDefault="00DF32EF" w:rsidP="00DF32EF">
            <w:pPr>
              <w:pStyle w:val="TAL"/>
              <w:rPr>
                <w:u w:val="single"/>
              </w:rPr>
            </w:pPr>
            <w:r w:rsidRPr="00D0162F">
              <w:rPr>
                <w:u w:val="single"/>
              </w:rPr>
              <w:t xml:space="preserve">n257, n258, n261: </w:t>
            </w:r>
          </w:p>
          <w:p w14:paraId="6870686F" w14:textId="10FC300E" w:rsidR="00DF32EF" w:rsidRPr="00D0162F" w:rsidRDefault="00DF32EF" w:rsidP="00DF32EF">
            <w:pPr>
              <w:pStyle w:val="TAL"/>
              <w:rPr>
                <w:u w:val="single"/>
              </w:rPr>
            </w:pPr>
            <w:r w:rsidRPr="00D0162F">
              <w:rPr>
                <w:u w:val="single"/>
              </w:rPr>
              <w:t>SINR_18 to RSRQ_55</w:t>
            </w:r>
          </w:p>
          <w:p w14:paraId="3B636BCD" w14:textId="36531842" w:rsidR="00DF32EF" w:rsidRPr="00D0162F" w:rsidRDefault="00DF32EF" w:rsidP="00DF32EF">
            <w:pPr>
              <w:pStyle w:val="TAL"/>
              <w:rPr>
                <w:u w:val="single"/>
              </w:rPr>
            </w:pPr>
            <w:r w:rsidRPr="00D0162F">
              <w:rPr>
                <w:u w:val="single"/>
              </w:rPr>
              <w:t>n260: SINR_18 to RSRQ_54</w:t>
            </w:r>
          </w:p>
        </w:tc>
      </w:tr>
      <w:tr w:rsidR="00DF32EF" w:rsidRPr="00D0162F" w14:paraId="5FA8AE6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CEEE403" w14:textId="3B4B2EBF" w:rsidR="00DF32EF" w:rsidRPr="00D0162F" w:rsidRDefault="00DF32EF" w:rsidP="00DF32EF">
            <w:pPr>
              <w:pStyle w:val="TAL"/>
              <w:rPr>
                <w:shd w:val="clear" w:color="auto" w:fill="FFFFFF"/>
              </w:rPr>
            </w:pPr>
            <w:r w:rsidRPr="00D0162F">
              <w:rPr>
                <w:shd w:val="clear" w:color="auto" w:fill="FFFFFF"/>
              </w:rPr>
              <w:t>7.7.3.2 NR SA FR2-FR2 SS-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AF0FD89" w14:textId="77777777" w:rsidR="00DF32EF" w:rsidRPr="00D0162F" w:rsidRDefault="00DF32EF" w:rsidP="00DF32EF">
            <w:pPr>
              <w:pStyle w:val="TAL"/>
              <w:rPr>
                <w:u w:val="single"/>
              </w:rPr>
            </w:pPr>
            <w:r w:rsidRPr="00D0162F">
              <w:rPr>
                <w:u w:val="single"/>
              </w:rPr>
              <w:t>Test 1:</w:t>
            </w:r>
          </w:p>
          <w:p w14:paraId="2A3B2C44" w14:textId="77777777" w:rsidR="00DF32EF" w:rsidRPr="00D0162F" w:rsidRDefault="00DF32EF" w:rsidP="00DF32EF">
            <w:pPr>
              <w:pStyle w:val="TAL"/>
              <w:rPr>
                <w:u w:val="single"/>
              </w:rPr>
            </w:pPr>
            <w:r w:rsidRPr="00D0162F">
              <w:rPr>
                <w:u w:val="single"/>
              </w:rPr>
              <w:t>Noc1: -105.0dBm/15kHz</w:t>
            </w:r>
          </w:p>
          <w:p w14:paraId="3B1DE8B9" w14:textId="77777777" w:rsidR="00DF32EF" w:rsidRPr="00D0162F" w:rsidRDefault="00DF32EF" w:rsidP="00DF32EF">
            <w:pPr>
              <w:pStyle w:val="TAL"/>
              <w:rPr>
                <w:u w:val="single"/>
              </w:rPr>
            </w:pPr>
            <w:r w:rsidRPr="00D0162F">
              <w:rPr>
                <w:u w:val="single"/>
              </w:rPr>
              <w:t>Noc2: -105.0dBm/15kHz</w:t>
            </w:r>
          </w:p>
          <w:p w14:paraId="0575C7A5" w14:textId="77777777" w:rsidR="00DF32EF" w:rsidRPr="00D0162F" w:rsidRDefault="00DF32EF" w:rsidP="00DF32EF">
            <w:pPr>
              <w:pStyle w:val="TAL"/>
              <w:rPr>
                <w:u w:val="single"/>
              </w:rPr>
            </w:pPr>
            <w:r w:rsidRPr="00D0162F">
              <w:rPr>
                <w:u w:val="single"/>
              </w:rPr>
              <w:t>Ês1 / Noc1: -0.5dB</w:t>
            </w:r>
          </w:p>
          <w:p w14:paraId="1278AE88" w14:textId="77777777" w:rsidR="00DF32EF" w:rsidRPr="00D0162F" w:rsidRDefault="00DF32EF" w:rsidP="00DF32EF">
            <w:pPr>
              <w:pStyle w:val="TAL"/>
              <w:rPr>
                <w:u w:val="single"/>
              </w:rPr>
            </w:pPr>
            <w:r w:rsidRPr="00D0162F">
              <w:rPr>
                <w:u w:val="single"/>
              </w:rPr>
              <w:t>Ês2 / Noc2: -0.5dB</w:t>
            </w:r>
          </w:p>
          <w:p w14:paraId="3ACC439D" w14:textId="77777777" w:rsidR="00DF32EF" w:rsidRPr="00D0162F" w:rsidRDefault="00DF32EF" w:rsidP="00DF32EF">
            <w:pPr>
              <w:pStyle w:val="TAL"/>
              <w:rPr>
                <w:u w:val="single"/>
              </w:rPr>
            </w:pPr>
            <w:r w:rsidRPr="00D0162F">
              <w:rPr>
                <w:u w:val="single"/>
              </w:rPr>
              <w:t>Reported absolute SINR values: ±3.0dB</w:t>
            </w:r>
          </w:p>
          <w:p w14:paraId="494ABE51" w14:textId="77777777" w:rsidR="00DF32EF" w:rsidRPr="00D0162F" w:rsidRDefault="00DF32EF" w:rsidP="00DF32EF">
            <w:pPr>
              <w:pStyle w:val="TAL"/>
              <w:rPr>
                <w:u w:val="single"/>
              </w:rPr>
            </w:pPr>
            <w:r w:rsidRPr="00D0162F">
              <w:rPr>
                <w:u w:val="single"/>
              </w:rPr>
              <w:t>For extreme conditions allow ±1.0dB+ FFS MU additionally</w:t>
            </w:r>
          </w:p>
          <w:p w14:paraId="537412ED" w14:textId="77777777" w:rsidR="00DF32EF" w:rsidRPr="00D0162F" w:rsidRDefault="00DF32EF" w:rsidP="00DF32EF">
            <w:pPr>
              <w:pStyle w:val="TAL"/>
              <w:rPr>
                <w:u w:val="single"/>
              </w:rPr>
            </w:pPr>
          </w:p>
          <w:p w14:paraId="2706DE59" w14:textId="77777777" w:rsidR="00DF32EF" w:rsidRPr="00D0162F" w:rsidRDefault="00DF32EF" w:rsidP="00DF32EF">
            <w:pPr>
              <w:pStyle w:val="TAL"/>
              <w:rPr>
                <w:u w:val="single"/>
              </w:rPr>
            </w:pPr>
          </w:p>
          <w:p w14:paraId="4D8CC46A" w14:textId="77777777" w:rsidR="00DF32EF" w:rsidRPr="00D0162F" w:rsidRDefault="00DF32EF" w:rsidP="00DF32EF">
            <w:pPr>
              <w:pStyle w:val="TAL"/>
              <w:rPr>
                <w:u w:val="single"/>
              </w:rPr>
            </w:pPr>
            <w:r w:rsidRPr="00D0162F">
              <w:rPr>
                <w:u w:val="single"/>
              </w:rPr>
              <w:t>Reported absolute SINR values: ±3.5dB</w:t>
            </w:r>
          </w:p>
          <w:p w14:paraId="2C57E64F" w14:textId="77777777" w:rsidR="00DF32EF" w:rsidRPr="00D0162F" w:rsidRDefault="00DF32EF" w:rsidP="00DF32EF">
            <w:pPr>
              <w:pStyle w:val="TAL"/>
              <w:rPr>
                <w:u w:val="single"/>
              </w:rPr>
            </w:pPr>
            <w:r w:rsidRPr="00D0162F">
              <w:rPr>
                <w:u w:val="single"/>
              </w:rPr>
              <w:t>For extreme conditions allow ±0.5dB+ FFS MU additionally</w:t>
            </w:r>
          </w:p>
          <w:p w14:paraId="432B2955" w14:textId="77777777" w:rsidR="00DF32EF" w:rsidRPr="00D0162F" w:rsidRDefault="00DF32EF" w:rsidP="00DF32EF">
            <w:pPr>
              <w:pStyle w:val="TAL"/>
              <w:rPr>
                <w:u w:val="single"/>
              </w:rPr>
            </w:pPr>
          </w:p>
          <w:p w14:paraId="69DD8A67" w14:textId="77777777" w:rsidR="00DF32EF" w:rsidRPr="00D0162F" w:rsidRDefault="00DF32EF" w:rsidP="00DF32EF">
            <w:pPr>
              <w:pStyle w:val="TAL"/>
              <w:rPr>
                <w:u w:val="single"/>
              </w:rPr>
            </w:pPr>
          </w:p>
          <w:p w14:paraId="73137A2A" w14:textId="77777777" w:rsidR="00DF32EF" w:rsidRPr="00D0162F" w:rsidRDefault="00DF32EF" w:rsidP="00DF32EF">
            <w:pPr>
              <w:pStyle w:val="TAL"/>
              <w:rPr>
                <w:u w:val="single"/>
              </w:rPr>
            </w:pPr>
            <w:r w:rsidRPr="00D0162F">
              <w:rPr>
                <w:u w:val="single"/>
              </w:rPr>
              <w:t>Test 2:</w:t>
            </w:r>
          </w:p>
          <w:p w14:paraId="4D429AE9" w14:textId="77777777" w:rsidR="00DF32EF" w:rsidRPr="00D0162F" w:rsidRDefault="00DF32EF" w:rsidP="00DF32EF">
            <w:pPr>
              <w:pStyle w:val="TAL"/>
              <w:rPr>
                <w:u w:val="single"/>
              </w:rPr>
            </w:pPr>
            <w:r w:rsidRPr="00D0162F">
              <w:rPr>
                <w:u w:val="single"/>
              </w:rPr>
              <w:t>Noc1: -105.0dBm/15kHz</w:t>
            </w:r>
          </w:p>
          <w:p w14:paraId="0F3DCE04" w14:textId="77777777" w:rsidR="00DF32EF" w:rsidRPr="00D0162F" w:rsidRDefault="00DF32EF" w:rsidP="00DF32EF">
            <w:pPr>
              <w:pStyle w:val="TAL"/>
              <w:rPr>
                <w:u w:val="single"/>
              </w:rPr>
            </w:pPr>
            <w:r w:rsidRPr="00D0162F">
              <w:rPr>
                <w:u w:val="single"/>
              </w:rPr>
              <w:t>Noc2: -105.0dBm/15kHz</w:t>
            </w:r>
          </w:p>
          <w:p w14:paraId="51151C1C" w14:textId="77777777" w:rsidR="00DF32EF" w:rsidRPr="00D0162F" w:rsidRDefault="00DF32EF" w:rsidP="00DF32EF">
            <w:pPr>
              <w:pStyle w:val="TAL"/>
              <w:rPr>
                <w:u w:val="single"/>
              </w:rPr>
            </w:pPr>
            <w:r w:rsidRPr="00D0162F">
              <w:rPr>
                <w:u w:val="single"/>
              </w:rPr>
              <w:t>Ês1 / Noc1: +11.0dB</w:t>
            </w:r>
          </w:p>
          <w:p w14:paraId="31E441E7" w14:textId="77777777" w:rsidR="00DF32EF" w:rsidRPr="00D0162F" w:rsidRDefault="00DF32EF" w:rsidP="00DF32EF">
            <w:pPr>
              <w:pStyle w:val="TAL"/>
              <w:rPr>
                <w:u w:val="single"/>
              </w:rPr>
            </w:pPr>
            <w:r w:rsidRPr="00D0162F">
              <w:rPr>
                <w:u w:val="single"/>
              </w:rPr>
              <w:t>Ês2 / Noc2: +11.0dB</w:t>
            </w:r>
          </w:p>
          <w:p w14:paraId="1CC10BB1" w14:textId="77777777" w:rsidR="00DF32EF" w:rsidRPr="00D0162F" w:rsidRDefault="00DF32EF" w:rsidP="00DF32EF">
            <w:pPr>
              <w:pStyle w:val="TAL"/>
              <w:rPr>
                <w:u w:val="single"/>
              </w:rPr>
            </w:pPr>
            <w:r w:rsidRPr="00D0162F">
              <w:rPr>
                <w:u w:val="single"/>
              </w:rPr>
              <w:t>Reported absolute SINR values: ±3.0dB</w:t>
            </w:r>
          </w:p>
          <w:p w14:paraId="34EA57CC" w14:textId="77777777" w:rsidR="00DF32EF" w:rsidRPr="00D0162F" w:rsidRDefault="00DF32EF" w:rsidP="00DF32EF">
            <w:pPr>
              <w:pStyle w:val="TAL"/>
              <w:rPr>
                <w:u w:val="single"/>
              </w:rPr>
            </w:pPr>
            <w:r w:rsidRPr="00D0162F">
              <w:rPr>
                <w:u w:val="single"/>
              </w:rPr>
              <w:t>For extreme conditions allow ±1.0dB+ FFS MU additionally</w:t>
            </w:r>
          </w:p>
          <w:p w14:paraId="1D37066D" w14:textId="77777777" w:rsidR="00DF32EF" w:rsidRPr="00D0162F" w:rsidRDefault="00DF32EF" w:rsidP="00DF32EF">
            <w:pPr>
              <w:pStyle w:val="TAL"/>
              <w:rPr>
                <w:u w:val="single"/>
              </w:rPr>
            </w:pPr>
          </w:p>
          <w:p w14:paraId="62FE4ADA" w14:textId="77777777" w:rsidR="00DF32EF" w:rsidRPr="00D0162F" w:rsidRDefault="00DF32EF" w:rsidP="00DF32EF">
            <w:pPr>
              <w:pStyle w:val="TAL"/>
              <w:rPr>
                <w:u w:val="single"/>
              </w:rPr>
            </w:pPr>
          </w:p>
          <w:p w14:paraId="508A836E" w14:textId="77777777" w:rsidR="00DF32EF" w:rsidRPr="00D0162F" w:rsidRDefault="00DF32EF" w:rsidP="00DF32EF">
            <w:pPr>
              <w:pStyle w:val="TAL"/>
              <w:rPr>
                <w:u w:val="single"/>
              </w:rPr>
            </w:pPr>
            <w:r w:rsidRPr="00D0162F">
              <w:rPr>
                <w:u w:val="single"/>
              </w:rPr>
              <w:t>Reported absolute SINR values: ±3.5dB</w:t>
            </w:r>
          </w:p>
          <w:p w14:paraId="6CE104ED" w14:textId="77777777" w:rsidR="00DF32EF" w:rsidRPr="00D0162F" w:rsidRDefault="00DF32EF" w:rsidP="00DF32EF">
            <w:pPr>
              <w:pStyle w:val="TAL"/>
              <w:rPr>
                <w:u w:val="single"/>
              </w:rPr>
            </w:pPr>
            <w:r w:rsidRPr="00D0162F">
              <w:rPr>
                <w:u w:val="single"/>
              </w:rPr>
              <w:t>For extreme conditions allow ±0.5dB+ FFS MU additionally</w:t>
            </w:r>
          </w:p>
          <w:p w14:paraId="0F86DC81" w14:textId="77777777" w:rsidR="00DF32EF" w:rsidRPr="00D0162F" w:rsidRDefault="00DF32EF" w:rsidP="00DF32EF">
            <w:pPr>
              <w:pStyle w:val="TAL"/>
              <w:rPr>
                <w:u w:val="single"/>
              </w:rPr>
            </w:pPr>
          </w:p>
          <w:p w14:paraId="43C603A0" w14:textId="77777777" w:rsidR="00DF32EF" w:rsidRPr="00D0162F" w:rsidRDefault="00DF32EF" w:rsidP="00DF32EF">
            <w:pPr>
              <w:pStyle w:val="TAL"/>
              <w:rPr>
                <w:u w:val="single"/>
              </w:rPr>
            </w:pPr>
            <w:r w:rsidRPr="00D0162F">
              <w:rPr>
                <w:u w:val="single"/>
              </w:rPr>
              <w:t>Test 3:</w:t>
            </w:r>
          </w:p>
          <w:p w14:paraId="1E85E4E6" w14:textId="77777777" w:rsidR="00DF32EF" w:rsidRPr="00D0162F" w:rsidRDefault="00DF32EF" w:rsidP="00DF32EF">
            <w:pPr>
              <w:pStyle w:val="TAL"/>
              <w:rPr>
                <w:u w:val="single"/>
              </w:rPr>
            </w:pPr>
            <w:r w:rsidRPr="00D0162F">
              <w:rPr>
                <w:u w:val="single"/>
              </w:rPr>
              <w:t>Noc1: -105.0dBm/15kHz</w:t>
            </w:r>
          </w:p>
          <w:p w14:paraId="11AB01E1" w14:textId="77777777" w:rsidR="00DF32EF" w:rsidRPr="00D0162F" w:rsidRDefault="00DF32EF" w:rsidP="00DF32EF">
            <w:pPr>
              <w:pStyle w:val="TAL"/>
              <w:rPr>
                <w:u w:val="single"/>
              </w:rPr>
            </w:pPr>
            <w:r w:rsidRPr="00D0162F">
              <w:rPr>
                <w:u w:val="single"/>
              </w:rPr>
              <w:t>Noc2: -105.0dBm/15kHz</w:t>
            </w:r>
          </w:p>
          <w:p w14:paraId="6873E2A9" w14:textId="77777777" w:rsidR="00DF32EF" w:rsidRPr="00D0162F" w:rsidRDefault="00DF32EF" w:rsidP="00DF32EF">
            <w:pPr>
              <w:pStyle w:val="TAL"/>
              <w:rPr>
                <w:u w:val="single"/>
              </w:rPr>
            </w:pPr>
            <w:r w:rsidRPr="00D0162F">
              <w:rPr>
                <w:u w:val="single"/>
              </w:rPr>
              <w:t>Ês1 / Noc1: -3.0dB</w:t>
            </w:r>
          </w:p>
          <w:p w14:paraId="40CB6A00" w14:textId="77777777" w:rsidR="00DF32EF" w:rsidRPr="00D0162F" w:rsidRDefault="00DF32EF" w:rsidP="00DF32EF">
            <w:pPr>
              <w:pStyle w:val="TAL"/>
              <w:rPr>
                <w:u w:val="single"/>
              </w:rPr>
            </w:pPr>
            <w:r w:rsidRPr="00D0162F">
              <w:rPr>
                <w:u w:val="single"/>
              </w:rPr>
              <w:t>Ês2 / Noc2: -3.0dB</w:t>
            </w:r>
          </w:p>
          <w:p w14:paraId="56AE5E76" w14:textId="77777777" w:rsidR="00DF32EF" w:rsidRPr="00D0162F" w:rsidRDefault="00DF32EF" w:rsidP="00DF32EF">
            <w:pPr>
              <w:pStyle w:val="TAL"/>
              <w:rPr>
                <w:u w:val="single"/>
              </w:rPr>
            </w:pPr>
            <w:r w:rsidRPr="00D0162F">
              <w:rPr>
                <w:u w:val="single"/>
              </w:rPr>
              <w:t>Reported absolute SINR values: ±3.5dB</w:t>
            </w:r>
          </w:p>
          <w:p w14:paraId="7A6AB43F" w14:textId="77777777" w:rsidR="00DF32EF" w:rsidRPr="00D0162F" w:rsidRDefault="00DF32EF" w:rsidP="00DF32EF">
            <w:pPr>
              <w:pStyle w:val="TAL"/>
              <w:rPr>
                <w:u w:val="single"/>
              </w:rPr>
            </w:pPr>
            <w:r w:rsidRPr="00D0162F">
              <w:rPr>
                <w:u w:val="single"/>
              </w:rPr>
              <w:t>For extreme conditions allow ±0.5dB+ FFS MU additionally</w:t>
            </w:r>
          </w:p>
          <w:p w14:paraId="6A91DDDA" w14:textId="77777777" w:rsidR="00DF32EF" w:rsidRPr="00D0162F" w:rsidRDefault="00DF32EF" w:rsidP="00DF32EF">
            <w:pPr>
              <w:pStyle w:val="TAL"/>
              <w:rPr>
                <w:u w:val="single"/>
              </w:rPr>
            </w:pPr>
          </w:p>
          <w:p w14:paraId="78F8F5E5" w14:textId="77777777" w:rsidR="00DF32EF" w:rsidRPr="00D0162F" w:rsidRDefault="00DF32EF" w:rsidP="00DF32EF">
            <w:pPr>
              <w:pStyle w:val="TAL"/>
              <w:rPr>
                <w:u w:val="single"/>
              </w:rPr>
            </w:pPr>
          </w:p>
          <w:p w14:paraId="01FE3C25" w14:textId="77777777" w:rsidR="00DF32EF" w:rsidRPr="00D0162F" w:rsidRDefault="00DF32EF" w:rsidP="00DF32EF">
            <w:pPr>
              <w:pStyle w:val="TAL"/>
              <w:rPr>
                <w:u w:val="single"/>
              </w:rPr>
            </w:pPr>
            <w:r w:rsidRPr="00D0162F">
              <w:rPr>
                <w:u w:val="single"/>
              </w:rPr>
              <w:t>Reported absolute SINR values: ±4.0dB</w:t>
            </w:r>
          </w:p>
          <w:p w14:paraId="695FEE88" w14:textId="176F0499" w:rsidR="00DF32EF" w:rsidRPr="00D0162F" w:rsidRDefault="00DF32EF" w:rsidP="00DF32EF">
            <w:pPr>
              <w:pStyle w:val="TAL"/>
              <w:rPr>
                <w:u w:val="single"/>
              </w:rPr>
            </w:pPr>
            <w:r w:rsidRPr="00D0162F">
              <w:rPr>
                <w:u w:val="single"/>
              </w:rPr>
              <w:t>For extreme conditions allow ±0.0dB+ FFS MU additionally</w:t>
            </w:r>
          </w:p>
        </w:tc>
        <w:tc>
          <w:tcPr>
            <w:tcW w:w="1643" w:type="dxa"/>
            <w:tcBorders>
              <w:top w:val="single" w:sz="4" w:space="0" w:color="auto"/>
              <w:left w:val="single" w:sz="4" w:space="0" w:color="auto"/>
              <w:bottom w:val="single" w:sz="4" w:space="0" w:color="auto"/>
              <w:right w:val="single" w:sz="4" w:space="0" w:color="auto"/>
            </w:tcBorders>
          </w:tcPr>
          <w:p w14:paraId="5D1FFC74" w14:textId="77777777" w:rsidR="00DF32EF" w:rsidRPr="00D0162F" w:rsidRDefault="00DF32EF" w:rsidP="00DF32EF">
            <w:pPr>
              <w:pStyle w:val="TAL"/>
              <w:rPr>
                <w:u w:val="single"/>
              </w:rPr>
            </w:pPr>
            <w:r w:rsidRPr="00D0162F">
              <w:rPr>
                <w:u w:val="single"/>
              </w:rPr>
              <w:t>Test 1:</w:t>
            </w:r>
          </w:p>
          <w:p w14:paraId="2F24C7AF" w14:textId="77777777" w:rsidR="00DF32EF" w:rsidRPr="00D0162F" w:rsidRDefault="00DF32EF" w:rsidP="00DF32EF">
            <w:pPr>
              <w:pStyle w:val="TAL"/>
              <w:rPr>
                <w:u w:val="single"/>
              </w:rPr>
            </w:pPr>
            <w:r w:rsidRPr="00D0162F">
              <w:rPr>
                <w:u w:val="single"/>
              </w:rPr>
              <w:t>0dB</w:t>
            </w:r>
          </w:p>
          <w:p w14:paraId="310D48C3" w14:textId="77777777" w:rsidR="00DF32EF" w:rsidRPr="00D0162F" w:rsidRDefault="00DF32EF" w:rsidP="00DF32EF">
            <w:pPr>
              <w:pStyle w:val="TAL"/>
              <w:rPr>
                <w:u w:val="single"/>
              </w:rPr>
            </w:pPr>
            <w:r w:rsidRPr="00D0162F">
              <w:rPr>
                <w:u w:val="single"/>
              </w:rPr>
              <w:t>0dB</w:t>
            </w:r>
          </w:p>
          <w:p w14:paraId="65AD1F8E" w14:textId="77777777" w:rsidR="00DF32EF" w:rsidRPr="00D0162F" w:rsidRDefault="00DF32EF" w:rsidP="00DF32EF">
            <w:pPr>
              <w:pStyle w:val="TAL"/>
              <w:rPr>
                <w:u w:val="single"/>
              </w:rPr>
            </w:pPr>
            <w:r w:rsidRPr="00D0162F">
              <w:rPr>
                <w:u w:val="single"/>
              </w:rPr>
              <w:t>0dB</w:t>
            </w:r>
          </w:p>
          <w:p w14:paraId="3DA065B3" w14:textId="77777777" w:rsidR="00DF32EF" w:rsidRPr="00D0162F" w:rsidRDefault="00DF32EF" w:rsidP="00DF32EF">
            <w:pPr>
              <w:pStyle w:val="TAL"/>
              <w:rPr>
                <w:u w:val="single"/>
              </w:rPr>
            </w:pPr>
            <w:r w:rsidRPr="00D0162F">
              <w:rPr>
                <w:u w:val="single"/>
              </w:rPr>
              <w:t>0dB</w:t>
            </w:r>
          </w:p>
          <w:p w14:paraId="4D6A5912" w14:textId="77777777" w:rsidR="00DF32EF" w:rsidRPr="00D0162F" w:rsidRDefault="00DF32EF" w:rsidP="00DF32EF">
            <w:pPr>
              <w:pStyle w:val="TAL"/>
              <w:rPr>
                <w:u w:val="single"/>
              </w:rPr>
            </w:pPr>
            <w:r w:rsidRPr="00D0162F">
              <w:rPr>
                <w:u w:val="single"/>
              </w:rPr>
              <w:t>Via Mapping</w:t>
            </w:r>
          </w:p>
          <w:p w14:paraId="03E7E79A" w14:textId="77777777" w:rsidR="00DF32EF" w:rsidRPr="00D0162F" w:rsidRDefault="00DF32EF" w:rsidP="00DF32EF">
            <w:pPr>
              <w:pStyle w:val="TAL"/>
              <w:rPr>
                <w:u w:val="single"/>
              </w:rPr>
            </w:pPr>
          </w:p>
          <w:p w14:paraId="72ACAD2C" w14:textId="77777777" w:rsidR="00DF32EF" w:rsidRPr="00D0162F" w:rsidRDefault="00DF32EF" w:rsidP="00DF32EF">
            <w:pPr>
              <w:pStyle w:val="TAL"/>
              <w:rPr>
                <w:u w:val="single"/>
              </w:rPr>
            </w:pPr>
          </w:p>
          <w:p w14:paraId="657C73F5" w14:textId="77777777" w:rsidR="00DF32EF" w:rsidRPr="00D0162F" w:rsidRDefault="00DF32EF" w:rsidP="00DF32EF">
            <w:pPr>
              <w:pStyle w:val="TAL"/>
              <w:rPr>
                <w:u w:val="single"/>
              </w:rPr>
            </w:pPr>
          </w:p>
          <w:p w14:paraId="72796B52" w14:textId="77777777" w:rsidR="00DF32EF" w:rsidRPr="00D0162F" w:rsidRDefault="00DF32EF" w:rsidP="00DF32EF">
            <w:pPr>
              <w:pStyle w:val="TAL"/>
              <w:rPr>
                <w:u w:val="single"/>
              </w:rPr>
            </w:pPr>
          </w:p>
          <w:p w14:paraId="37172984" w14:textId="77777777" w:rsidR="00DF32EF" w:rsidRPr="00D0162F" w:rsidRDefault="00DF32EF" w:rsidP="00DF32EF">
            <w:pPr>
              <w:pStyle w:val="TAL"/>
              <w:rPr>
                <w:u w:val="single"/>
              </w:rPr>
            </w:pPr>
            <w:r w:rsidRPr="00D0162F">
              <w:rPr>
                <w:u w:val="single"/>
              </w:rPr>
              <w:t>Via Mapping</w:t>
            </w:r>
          </w:p>
          <w:p w14:paraId="0EA08931" w14:textId="77777777" w:rsidR="00DF32EF" w:rsidRPr="00D0162F" w:rsidRDefault="00DF32EF" w:rsidP="00DF32EF">
            <w:pPr>
              <w:pStyle w:val="TAL"/>
              <w:rPr>
                <w:u w:val="single"/>
              </w:rPr>
            </w:pPr>
          </w:p>
          <w:p w14:paraId="3FBBE748" w14:textId="77777777" w:rsidR="00DF32EF" w:rsidRPr="00D0162F" w:rsidRDefault="00DF32EF" w:rsidP="00DF32EF">
            <w:pPr>
              <w:pStyle w:val="TAL"/>
              <w:rPr>
                <w:u w:val="single"/>
              </w:rPr>
            </w:pPr>
          </w:p>
          <w:p w14:paraId="26A47DC3" w14:textId="77777777" w:rsidR="00DF32EF" w:rsidRPr="00D0162F" w:rsidRDefault="00DF32EF" w:rsidP="00DF32EF">
            <w:pPr>
              <w:pStyle w:val="TAL"/>
              <w:rPr>
                <w:u w:val="single"/>
              </w:rPr>
            </w:pPr>
          </w:p>
          <w:p w14:paraId="0F797C0F" w14:textId="77777777" w:rsidR="00DF32EF" w:rsidRPr="00D0162F" w:rsidRDefault="00DF32EF" w:rsidP="00DF32EF">
            <w:pPr>
              <w:pStyle w:val="TAL"/>
              <w:rPr>
                <w:u w:val="single"/>
              </w:rPr>
            </w:pPr>
          </w:p>
          <w:p w14:paraId="4298F33C" w14:textId="77777777" w:rsidR="00DF32EF" w:rsidRPr="00D0162F" w:rsidRDefault="00DF32EF" w:rsidP="00DF32EF">
            <w:pPr>
              <w:pStyle w:val="TAL"/>
              <w:rPr>
                <w:u w:val="single"/>
              </w:rPr>
            </w:pPr>
            <w:r w:rsidRPr="00D0162F">
              <w:rPr>
                <w:u w:val="single"/>
              </w:rPr>
              <w:t>Test 2:</w:t>
            </w:r>
          </w:p>
          <w:p w14:paraId="00B82FF3" w14:textId="77777777" w:rsidR="00DF32EF" w:rsidRPr="00D0162F" w:rsidRDefault="00DF32EF" w:rsidP="00DF32EF">
            <w:pPr>
              <w:pStyle w:val="TAL"/>
              <w:rPr>
                <w:u w:val="single"/>
              </w:rPr>
            </w:pPr>
            <w:r w:rsidRPr="00D0162F">
              <w:rPr>
                <w:u w:val="single"/>
              </w:rPr>
              <w:t>-0.1dB</w:t>
            </w:r>
          </w:p>
          <w:p w14:paraId="35142703" w14:textId="77777777" w:rsidR="00DF32EF" w:rsidRPr="00D0162F" w:rsidRDefault="00DF32EF" w:rsidP="00DF32EF">
            <w:pPr>
              <w:pStyle w:val="TAL"/>
              <w:rPr>
                <w:u w:val="single"/>
              </w:rPr>
            </w:pPr>
            <w:r w:rsidRPr="00D0162F">
              <w:rPr>
                <w:u w:val="single"/>
              </w:rPr>
              <w:t>-0.1dB</w:t>
            </w:r>
          </w:p>
          <w:p w14:paraId="61297E99" w14:textId="77777777" w:rsidR="00DF32EF" w:rsidRPr="00D0162F" w:rsidRDefault="00DF32EF" w:rsidP="00DF32EF">
            <w:pPr>
              <w:pStyle w:val="TAL"/>
              <w:rPr>
                <w:u w:val="single"/>
              </w:rPr>
            </w:pPr>
            <w:r w:rsidRPr="00D0162F">
              <w:rPr>
                <w:u w:val="single"/>
              </w:rPr>
              <w:t>0dB</w:t>
            </w:r>
          </w:p>
          <w:p w14:paraId="0FEA9721" w14:textId="77777777" w:rsidR="00DF32EF" w:rsidRPr="00D0162F" w:rsidRDefault="00DF32EF" w:rsidP="00DF32EF">
            <w:pPr>
              <w:pStyle w:val="TAL"/>
              <w:rPr>
                <w:u w:val="single"/>
              </w:rPr>
            </w:pPr>
            <w:r w:rsidRPr="00D0162F">
              <w:rPr>
                <w:u w:val="single"/>
              </w:rPr>
              <w:t>0dB</w:t>
            </w:r>
          </w:p>
          <w:p w14:paraId="35B47932" w14:textId="77777777" w:rsidR="00DF32EF" w:rsidRPr="00D0162F" w:rsidRDefault="00DF32EF" w:rsidP="00DF32EF">
            <w:pPr>
              <w:pStyle w:val="TAL"/>
              <w:rPr>
                <w:u w:val="single"/>
              </w:rPr>
            </w:pPr>
            <w:r w:rsidRPr="00D0162F">
              <w:rPr>
                <w:u w:val="single"/>
              </w:rPr>
              <w:t>Via Mapping</w:t>
            </w:r>
          </w:p>
          <w:p w14:paraId="679A5372" w14:textId="77777777" w:rsidR="00DF32EF" w:rsidRPr="00D0162F" w:rsidRDefault="00DF32EF" w:rsidP="00DF32EF">
            <w:pPr>
              <w:pStyle w:val="TAL"/>
              <w:rPr>
                <w:u w:val="single"/>
              </w:rPr>
            </w:pPr>
          </w:p>
          <w:p w14:paraId="268025EA" w14:textId="77777777" w:rsidR="00DF32EF" w:rsidRPr="00D0162F" w:rsidRDefault="00DF32EF" w:rsidP="00DF32EF">
            <w:pPr>
              <w:pStyle w:val="TAL"/>
              <w:rPr>
                <w:u w:val="single"/>
              </w:rPr>
            </w:pPr>
          </w:p>
          <w:p w14:paraId="1D3B5242" w14:textId="77777777" w:rsidR="00DF32EF" w:rsidRPr="00D0162F" w:rsidRDefault="00DF32EF" w:rsidP="00DF32EF">
            <w:pPr>
              <w:pStyle w:val="TAL"/>
              <w:rPr>
                <w:u w:val="single"/>
              </w:rPr>
            </w:pPr>
          </w:p>
          <w:p w14:paraId="07CF7610" w14:textId="77777777" w:rsidR="00DF32EF" w:rsidRPr="00D0162F" w:rsidRDefault="00DF32EF" w:rsidP="00DF32EF">
            <w:pPr>
              <w:pStyle w:val="TAL"/>
              <w:rPr>
                <w:u w:val="single"/>
              </w:rPr>
            </w:pPr>
          </w:p>
          <w:p w14:paraId="3CF0ED40" w14:textId="77777777" w:rsidR="00DF32EF" w:rsidRPr="00D0162F" w:rsidRDefault="00DF32EF" w:rsidP="00DF32EF">
            <w:pPr>
              <w:pStyle w:val="TAL"/>
              <w:rPr>
                <w:u w:val="single"/>
              </w:rPr>
            </w:pPr>
            <w:r w:rsidRPr="00D0162F">
              <w:rPr>
                <w:u w:val="single"/>
              </w:rPr>
              <w:t>Via Mapping</w:t>
            </w:r>
          </w:p>
          <w:p w14:paraId="01CA74E3" w14:textId="77777777" w:rsidR="00DF32EF" w:rsidRPr="00D0162F" w:rsidRDefault="00DF32EF" w:rsidP="00DF32EF">
            <w:pPr>
              <w:pStyle w:val="TAL"/>
              <w:rPr>
                <w:u w:val="single"/>
              </w:rPr>
            </w:pPr>
          </w:p>
          <w:p w14:paraId="4EF2EAA0" w14:textId="77777777" w:rsidR="00DF32EF" w:rsidRPr="00D0162F" w:rsidRDefault="00DF32EF" w:rsidP="00DF32EF">
            <w:pPr>
              <w:pStyle w:val="TAL"/>
              <w:rPr>
                <w:u w:val="single"/>
              </w:rPr>
            </w:pPr>
          </w:p>
          <w:p w14:paraId="581FE4E0" w14:textId="77777777" w:rsidR="00DF32EF" w:rsidRPr="00D0162F" w:rsidRDefault="00DF32EF" w:rsidP="00DF32EF">
            <w:pPr>
              <w:pStyle w:val="TAL"/>
              <w:rPr>
                <w:u w:val="single"/>
              </w:rPr>
            </w:pPr>
          </w:p>
          <w:p w14:paraId="5A9C53AB" w14:textId="77777777" w:rsidR="00DF32EF" w:rsidRPr="00D0162F" w:rsidRDefault="00DF32EF" w:rsidP="00DF32EF">
            <w:pPr>
              <w:pStyle w:val="TAL"/>
              <w:rPr>
                <w:u w:val="single"/>
              </w:rPr>
            </w:pPr>
            <w:r w:rsidRPr="00D0162F">
              <w:rPr>
                <w:u w:val="single"/>
              </w:rPr>
              <w:t>Test 3:</w:t>
            </w:r>
          </w:p>
          <w:p w14:paraId="3A42AF59" w14:textId="77777777" w:rsidR="00DF32EF" w:rsidRPr="00D0162F" w:rsidRDefault="00DF32EF" w:rsidP="00DF32EF">
            <w:pPr>
              <w:pStyle w:val="TAL"/>
              <w:rPr>
                <w:u w:val="single"/>
              </w:rPr>
            </w:pPr>
            <w:r w:rsidRPr="00D0162F">
              <w:rPr>
                <w:u w:val="single"/>
              </w:rPr>
              <w:t>0dB</w:t>
            </w:r>
          </w:p>
          <w:p w14:paraId="2B4DB636" w14:textId="77777777" w:rsidR="00DF32EF" w:rsidRPr="00D0162F" w:rsidRDefault="00DF32EF" w:rsidP="00DF32EF">
            <w:pPr>
              <w:pStyle w:val="TAL"/>
              <w:rPr>
                <w:u w:val="single"/>
              </w:rPr>
            </w:pPr>
            <w:r w:rsidRPr="00D0162F">
              <w:rPr>
                <w:u w:val="single"/>
              </w:rPr>
              <w:t>0dB</w:t>
            </w:r>
          </w:p>
          <w:p w14:paraId="5F53F707" w14:textId="77777777" w:rsidR="00DF32EF" w:rsidRPr="00D0162F" w:rsidRDefault="00DF32EF" w:rsidP="00DF32EF">
            <w:pPr>
              <w:pStyle w:val="TAL"/>
              <w:rPr>
                <w:u w:val="single"/>
              </w:rPr>
            </w:pPr>
            <w:r w:rsidRPr="00D0162F">
              <w:rPr>
                <w:u w:val="single"/>
              </w:rPr>
              <w:t>0.9dB</w:t>
            </w:r>
          </w:p>
          <w:p w14:paraId="3338B756" w14:textId="77777777" w:rsidR="00DF32EF" w:rsidRPr="00D0162F" w:rsidRDefault="00DF32EF" w:rsidP="00DF32EF">
            <w:pPr>
              <w:pStyle w:val="TAL"/>
              <w:rPr>
                <w:u w:val="single"/>
              </w:rPr>
            </w:pPr>
            <w:r w:rsidRPr="00D0162F">
              <w:rPr>
                <w:u w:val="single"/>
              </w:rPr>
              <w:t>0.9dB</w:t>
            </w:r>
          </w:p>
          <w:p w14:paraId="21DE3862" w14:textId="77777777" w:rsidR="00DF32EF" w:rsidRPr="00D0162F" w:rsidRDefault="00DF32EF" w:rsidP="00DF32EF">
            <w:pPr>
              <w:pStyle w:val="TAL"/>
              <w:rPr>
                <w:u w:val="single"/>
              </w:rPr>
            </w:pPr>
            <w:r w:rsidRPr="00D0162F">
              <w:rPr>
                <w:u w:val="single"/>
              </w:rPr>
              <w:t>Via Mapping</w:t>
            </w:r>
          </w:p>
          <w:p w14:paraId="6525CEC8" w14:textId="77777777" w:rsidR="00DF32EF" w:rsidRPr="00D0162F" w:rsidRDefault="00DF32EF" w:rsidP="00DF32EF">
            <w:pPr>
              <w:pStyle w:val="TAL"/>
              <w:rPr>
                <w:u w:val="single"/>
              </w:rPr>
            </w:pPr>
          </w:p>
          <w:p w14:paraId="767ABDEC" w14:textId="77777777" w:rsidR="00DF32EF" w:rsidRPr="00D0162F" w:rsidRDefault="00DF32EF" w:rsidP="00DF32EF">
            <w:pPr>
              <w:pStyle w:val="TAL"/>
              <w:rPr>
                <w:u w:val="single"/>
              </w:rPr>
            </w:pPr>
          </w:p>
          <w:p w14:paraId="5DD4FCD2" w14:textId="77777777" w:rsidR="00DF32EF" w:rsidRPr="00D0162F" w:rsidRDefault="00DF32EF" w:rsidP="00DF32EF">
            <w:pPr>
              <w:pStyle w:val="TAL"/>
              <w:rPr>
                <w:u w:val="single"/>
              </w:rPr>
            </w:pPr>
          </w:p>
          <w:p w14:paraId="4EF3E851" w14:textId="77777777" w:rsidR="00DF32EF" w:rsidRPr="00D0162F" w:rsidRDefault="00DF32EF" w:rsidP="00DF32EF">
            <w:pPr>
              <w:pStyle w:val="TAL"/>
              <w:rPr>
                <w:u w:val="single"/>
              </w:rPr>
            </w:pPr>
          </w:p>
          <w:p w14:paraId="0060C398" w14:textId="3A787679"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35FDAEF2" w14:textId="77777777" w:rsidR="00DF32EF" w:rsidRPr="00D0162F" w:rsidRDefault="00DF32EF" w:rsidP="00DF32EF">
            <w:pPr>
              <w:pStyle w:val="TAL"/>
              <w:rPr>
                <w:u w:val="single"/>
              </w:rPr>
            </w:pPr>
            <w:r w:rsidRPr="00D0162F">
              <w:rPr>
                <w:u w:val="single"/>
              </w:rPr>
              <w:t>Test 1:</w:t>
            </w:r>
          </w:p>
          <w:p w14:paraId="602D56AC" w14:textId="77777777" w:rsidR="00DF32EF" w:rsidRPr="00D0162F" w:rsidRDefault="00DF32EF" w:rsidP="00DF32EF">
            <w:pPr>
              <w:pStyle w:val="TAL"/>
              <w:rPr>
                <w:u w:val="single"/>
              </w:rPr>
            </w:pPr>
            <w:r w:rsidRPr="00D0162F">
              <w:rPr>
                <w:u w:val="single"/>
              </w:rPr>
              <w:t>Noc1: -105.0dBm/15kHz</w:t>
            </w:r>
          </w:p>
          <w:p w14:paraId="4662FFBE" w14:textId="77777777" w:rsidR="00DF32EF" w:rsidRPr="00D0162F" w:rsidRDefault="00DF32EF" w:rsidP="00DF32EF">
            <w:pPr>
              <w:pStyle w:val="TAL"/>
              <w:rPr>
                <w:u w:val="single"/>
              </w:rPr>
            </w:pPr>
            <w:r w:rsidRPr="00D0162F">
              <w:rPr>
                <w:u w:val="single"/>
              </w:rPr>
              <w:t>Noc2: -105.0dBm/15kHz</w:t>
            </w:r>
          </w:p>
          <w:p w14:paraId="5EF9EE25" w14:textId="77777777" w:rsidR="00DF32EF" w:rsidRPr="00D0162F" w:rsidRDefault="00DF32EF" w:rsidP="00DF32EF">
            <w:pPr>
              <w:pStyle w:val="TAL"/>
              <w:rPr>
                <w:u w:val="single"/>
              </w:rPr>
            </w:pPr>
            <w:r w:rsidRPr="00D0162F">
              <w:rPr>
                <w:u w:val="single"/>
              </w:rPr>
              <w:t>Ês1 / Noc1: -0.5dB</w:t>
            </w:r>
          </w:p>
          <w:p w14:paraId="3531DE47" w14:textId="77777777" w:rsidR="00DF32EF" w:rsidRPr="00D0162F" w:rsidRDefault="00DF32EF" w:rsidP="00DF32EF">
            <w:pPr>
              <w:pStyle w:val="TAL"/>
              <w:rPr>
                <w:u w:val="single"/>
              </w:rPr>
            </w:pPr>
            <w:r w:rsidRPr="00D0162F">
              <w:rPr>
                <w:u w:val="single"/>
              </w:rPr>
              <w:t>Ês2 / Noc2: -0.5dB</w:t>
            </w:r>
          </w:p>
          <w:p w14:paraId="552925A7" w14:textId="77777777" w:rsidR="00DF32EF" w:rsidRPr="00D0162F" w:rsidRDefault="00DF32EF" w:rsidP="00DF32EF">
            <w:pPr>
              <w:pStyle w:val="TAL"/>
              <w:rPr>
                <w:u w:val="single"/>
              </w:rPr>
            </w:pPr>
            <w:r w:rsidRPr="00D0162F">
              <w:rPr>
                <w:u w:val="single"/>
              </w:rPr>
              <w:t xml:space="preserve">Cell 1 and Cell 2: </w:t>
            </w:r>
          </w:p>
          <w:p w14:paraId="26966C09" w14:textId="77777777" w:rsidR="00DF32EF" w:rsidRPr="00D0162F" w:rsidRDefault="00DF32EF" w:rsidP="00DF32EF">
            <w:pPr>
              <w:pStyle w:val="TAL"/>
              <w:rPr>
                <w:u w:val="single"/>
              </w:rPr>
            </w:pPr>
            <w:r w:rsidRPr="00D0162F">
              <w:rPr>
                <w:u w:val="single"/>
              </w:rPr>
              <w:t xml:space="preserve">n257, n258, n261: </w:t>
            </w:r>
          </w:p>
          <w:p w14:paraId="73BB4C1D" w14:textId="77777777" w:rsidR="00DF32EF" w:rsidRPr="00D0162F" w:rsidRDefault="00DF32EF" w:rsidP="00DF32EF">
            <w:pPr>
              <w:pStyle w:val="TAL"/>
              <w:rPr>
                <w:u w:val="single"/>
              </w:rPr>
            </w:pPr>
            <w:r w:rsidRPr="00D0162F">
              <w:rPr>
                <w:u w:val="single"/>
              </w:rPr>
              <w:t>SINR_27 to SINR_62</w:t>
            </w:r>
          </w:p>
          <w:p w14:paraId="7363F33C" w14:textId="77777777" w:rsidR="00DF32EF" w:rsidRPr="00D0162F" w:rsidRDefault="00DF32EF" w:rsidP="00DF32EF">
            <w:pPr>
              <w:pStyle w:val="TAL"/>
              <w:rPr>
                <w:u w:val="single"/>
              </w:rPr>
            </w:pPr>
            <w:r w:rsidRPr="00D0162F">
              <w:rPr>
                <w:u w:val="single"/>
              </w:rPr>
              <w:t>n260: SINR_27 to SINR_61</w:t>
            </w:r>
          </w:p>
          <w:p w14:paraId="5C774AFE" w14:textId="77777777" w:rsidR="00DF32EF" w:rsidRPr="00D0162F" w:rsidRDefault="00DF32EF" w:rsidP="00DF32EF">
            <w:pPr>
              <w:pStyle w:val="TAL"/>
              <w:rPr>
                <w:u w:val="single"/>
              </w:rPr>
            </w:pPr>
          </w:p>
          <w:p w14:paraId="6784D866" w14:textId="77777777" w:rsidR="00DF32EF" w:rsidRPr="00D0162F" w:rsidRDefault="00DF32EF" w:rsidP="00DF32EF">
            <w:pPr>
              <w:pStyle w:val="TAL"/>
              <w:rPr>
                <w:u w:val="single"/>
              </w:rPr>
            </w:pPr>
            <w:r w:rsidRPr="00D0162F">
              <w:rPr>
                <w:u w:val="single"/>
              </w:rPr>
              <w:t>Cell 2: SINR_x-8 to SINR_x+8</w:t>
            </w:r>
          </w:p>
          <w:p w14:paraId="6E6EB0FF" w14:textId="77777777" w:rsidR="00DF32EF" w:rsidRPr="00D0162F" w:rsidRDefault="00DF32EF" w:rsidP="00DF32EF">
            <w:pPr>
              <w:pStyle w:val="TAL"/>
              <w:rPr>
                <w:u w:val="single"/>
              </w:rPr>
            </w:pPr>
          </w:p>
          <w:p w14:paraId="27890EB7" w14:textId="77777777" w:rsidR="00DF32EF" w:rsidRPr="00D0162F" w:rsidRDefault="00DF32EF" w:rsidP="00DF32EF">
            <w:pPr>
              <w:pStyle w:val="TAL"/>
              <w:rPr>
                <w:u w:val="single"/>
              </w:rPr>
            </w:pPr>
          </w:p>
          <w:p w14:paraId="5006417F" w14:textId="77777777" w:rsidR="00DF32EF" w:rsidRPr="00D0162F" w:rsidRDefault="00DF32EF" w:rsidP="00DF32EF">
            <w:pPr>
              <w:pStyle w:val="TAL"/>
              <w:rPr>
                <w:u w:val="single"/>
              </w:rPr>
            </w:pPr>
          </w:p>
          <w:p w14:paraId="1B0B75C3" w14:textId="77777777" w:rsidR="00DF32EF" w:rsidRPr="00D0162F" w:rsidRDefault="00DF32EF" w:rsidP="00DF32EF">
            <w:pPr>
              <w:pStyle w:val="TAL"/>
              <w:rPr>
                <w:u w:val="single"/>
              </w:rPr>
            </w:pPr>
          </w:p>
          <w:p w14:paraId="21B17E67" w14:textId="77777777" w:rsidR="00DF32EF" w:rsidRPr="00D0162F" w:rsidRDefault="00DF32EF" w:rsidP="00DF32EF">
            <w:pPr>
              <w:pStyle w:val="TAL"/>
              <w:rPr>
                <w:u w:val="single"/>
              </w:rPr>
            </w:pPr>
            <w:r w:rsidRPr="00D0162F">
              <w:rPr>
                <w:u w:val="single"/>
              </w:rPr>
              <w:t>Test 2:</w:t>
            </w:r>
          </w:p>
          <w:p w14:paraId="314AF09D" w14:textId="77777777" w:rsidR="00DF32EF" w:rsidRPr="00D0162F" w:rsidRDefault="00DF32EF" w:rsidP="00DF32EF">
            <w:pPr>
              <w:pStyle w:val="TAL"/>
              <w:rPr>
                <w:u w:val="single"/>
              </w:rPr>
            </w:pPr>
            <w:r w:rsidRPr="00D0162F">
              <w:rPr>
                <w:u w:val="single"/>
              </w:rPr>
              <w:t>Noc1: -105.1dBm/15kHz</w:t>
            </w:r>
          </w:p>
          <w:p w14:paraId="22FD7D8B" w14:textId="77777777" w:rsidR="00DF32EF" w:rsidRPr="00D0162F" w:rsidRDefault="00DF32EF" w:rsidP="00DF32EF">
            <w:pPr>
              <w:pStyle w:val="TAL"/>
              <w:rPr>
                <w:u w:val="single"/>
              </w:rPr>
            </w:pPr>
            <w:r w:rsidRPr="00D0162F">
              <w:rPr>
                <w:u w:val="single"/>
              </w:rPr>
              <w:t>Noc2: -105.1dBm/15kHz</w:t>
            </w:r>
          </w:p>
          <w:p w14:paraId="71C61469" w14:textId="77777777" w:rsidR="00DF32EF" w:rsidRPr="00D0162F" w:rsidRDefault="00DF32EF" w:rsidP="00DF32EF">
            <w:pPr>
              <w:pStyle w:val="TAL"/>
              <w:rPr>
                <w:u w:val="single"/>
              </w:rPr>
            </w:pPr>
            <w:r w:rsidRPr="00D0162F">
              <w:rPr>
                <w:u w:val="single"/>
              </w:rPr>
              <w:t>Ês1 / Noc1: +11.0dB</w:t>
            </w:r>
          </w:p>
          <w:p w14:paraId="5709F4F5" w14:textId="77777777" w:rsidR="00DF32EF" w:rsidRPr="00D0162F" w:rsidRDefault="00DF32EF" w:rsidP="00DF32EF">
            <w:pPr>
              <w:pStyle w:val="TAL"/>
              <w:rPr>
                <w:u w:val="single"/>
              </w:rPr>
            </w:pPr>
            <w:r w:rsidRPr="00D0162F">
              <w:rPr>
                <w:u w:val="single"/>
              </w:rPr>
              <w:t>Ês2 / Noc2: +11.0dB</w:t>
            </w:r>
          </w:p>
          <w:p w14:paraId="34073BBD" w14:textId="77777777" w:rsidR="00DF32EF" w:rsidRPr="00D0162F" w:rsidRDefault="00DF32EF" w:rsidP="00DF32EF">
            <w:pPr>
              <w:pStyle w:val="TAL"/>
              <w:rPr>
                <w:u w:val="single"/>
              </w:rPr>
            </w:pPr>
            <w:r w:rsidRPr="00D0162F">
              <w:rPr>
                <w:u w:val="single"/>
              </w:rPr>
              <w:t xml:space="preserve">Cell 1 and Cell 2: </w:t>
            </w:r>
          </w:p>
          <w:p w14:paraId="148B883F" w14:textId="77777777" w:rsidR="00DF32EF" w:rsidRPr="00D0162F" w:rsidRDefault="00DF32EF" w:rsidP="00DF32EF">
            <w:pPr>
              <w:pStyle w:val="TAL"/>
              <w:rPr>
                <w:u w:val="single"/>
              </w:rPr>
            </w:pPr>
            <w:r w:rsidRPr="00D0162F">
              <w:rPr>
                <w:u w:val="single"/>
              </w:rPr>
              <w:t xml:space="preserve">n257, n258, n261: </w:t>
            </w:r>
          </w:p>
          <w:p w14:paraId="47F69069" w14:textId="77777777" w:rsidR="00DF32EF" w:rsidRPr="00D0162F" w:rsidRDefault="00DF32EF" w:rsidP="00DF32EF">
            <w:pPr>
              <w:pStyle w:val="TAL"/>
              <w:rPr>
                <w:u w:val="single"/>
              </w:rPr>
            </w:pPr>
            <w:r w:rsidRPr="00D0162F">
              <w:rPr>
                <w:u w:val="single"/>
              </w:rPr>
              <w:t>SINR_48 to SINR_87</w:t>
            </w:r>
          </w:p>
          <w:p w14:paraId="590ED679" w14:textId="77777777" w:rsidR="00DF32EF" w:rsidRPr="00D0162F" w:rsidRDefault="00DF32EF" w:rsidP="00DF32EF">
            <w:pPr>
              <w:pStyle w:val="TAL"/>
              <w:rPr>
                <w:u w:val="single"/>
              </w:rPr>
            </w:pPr>
            <w:r w:rsidRPr="00D0162F">
              <w:rPr>
                <w:u w:val="single"/>
              </w:rPr>
              <w:t>n260: SINR_48 to SINR_86</w:t>
            </w:r>
          </w:p>
          <w:p w14:paraId="2946C0FE" w14:textId="77777777" w:rsidR="00DF32EF" w:rsidRPr="00D0162F" w:rsidRDefault="00DF32EF" w:rsidP="00DF32EF">
            <w:pPr>
              <w:pStyle w:val="TAL"/>
              <w:rPr>
                <w:u w:val="single"/>
              </w:rPr>
            </w:pPr>
          </w:p>
          <w:p w14:paraId="1A668C5E" w14:textId="77777777" w:rsidR="00DF32EF" w:rsidRPr="00D0162F" w:rsidRDefault="00DF32EF" w:rsidP="00DF32EF">
            <w:pPr>
              <w:pStyle w:val="TAL"/>
              <w:rPr>
                <w:u w:val="single"/>
              </w:rPr>
            </w:pPr>
            <w:r w:rsidRPr="00D0162F">
              <w:rPr>
                <w:u w:val="single"/>
              </w:rPr>
              <w:t>Cell 2: SINR_x-17 to SINR_x+17</w:t>
            </w:r>
          </w:p>
          <w:p w14:paraId="6B23BF8C" w14:textId="77777777" w:rsidR="00DF32EF" w:rsidRPr="00D0162F" w:rsidRDefault="00DF32EF" w:rsidP="00DF32EF">
            <w:pPr>
              <w:pStyle w:val="TAL"/>
              <w:rPr>
                <w:u w:val="single"/>
              </w:rPr>
            </w:pPr>
          </w:p>
          <w:p w14:paraId="5578500D" w14:textId="77777777" w:rsidR="00DF32EF" w:rsidRPr="00D0162F" w:rsidRDefault="00DF32EF" w:rsidP="00DF32EF">
            <w:pPr>
              <w:pStyle w:val="TAL"/>
              <w:rPr>
                <w:u w:val="single"/>
              </w:rPr>
            </w:pPr>
          </w:p>
          <w:p w14:paraId="03A3D5AC" w14:textId="77777777" w:rsidR="00DF32EF" w:rsidRPr="00D0162F" w:rsidRDefault="00DF32EF" w:rsidP="00DF32EF">
            <w:pPr>
              <w:pStyle w:val="TAL"/>
              <w:rPr>
                <w:u w:val="single"/>
              </w:rPr>
            </w:pPr>
            <w:r w:rsidRPr="00D0162F">
              <w:rPr>
                <w:u w:val="single"/>
              </w:rPr>
              <w:t>Test 3:</w:t>
            </w:r>
          </w:p>
          <w:p w14:paraId="3F48DDE2" w14:textId="77777777" w:rsidR="00DF32EF" w:rsidRPr="00D0162F" w:rsidRDefault="00DF32EF" w:rsidP="00DF32EF">
            <w:pPr>
              <w:pStyle w:val="TAL"/>
              <w:rPr>
                <w:u w:val="single"/>
              </w:rPr>
            </w:pPr>
            <w:r w:rsidRPr="00D0162F">
              <w:rPr>
                <w:u w:val="single"/>
              </w:rPr>
              <w:t>Noc1: -105.0dBm/15kHz</w:t>
            </w:r>
          </w:p>
          <w:p w14:paraId="6974FBFE" w14:textId="77777777" w:rsidR="00DF32EF" w:rsidRPr="00D0162F" w:rsidRDefault="00DF32EF" w:rsidP="00DF32EF">
            <w:pPr>
              <w:pStyle w:val="TAL"/>
              <w:rPr>
                <w:u w:val="single"/>
              </w:rPr>
            </w:pPr>
            <w:r w:rsidRPr="00D0162F">
              <w:rPr>
                <w:u w:val="single"/>
              </w:rPr>
              <w:t>Noc2: -105.0dBm/15kHz</w:t>
            </w:r>
          </w:p>
          <w:p w14:paraId="47F437C2" w14:textId="77777777" w:rsidR="00DF32EF" w:rsidRPr="00D0162F" w:rsidRDefault="00DF32EF" w:rsidP="00DF32EF">
            <w:pPr>
              <w:pStyle w:val="TAL"/>
              <w:rPr>
                <w:u w:val="single"/>
              </w:rPr>
            </w:pPr>
            <w:r w:rsidRPr="00D0162F">
              <w:rPr>
                <w:u w:val="single"/>
              </w:rPr>
              <w:t>Ês1 / Noc1: -2.1dB</w:t>
            </w:r>
          </w:p>
          <w:p w14:paraId="7F0BEA4F" w14:textId="77777777" w:rsidR="00DF32EF" w:rsidRPr="00D0162F" w:rsidRDefault="00DF32EF" w:rsidP="00DF32EF">
            <w:pPr>
              <w:pStyle w:val="TAL"/>
              <w:rPr>
                <w:u w:val="single"/>
              </w:rPr>
            </w:pPr>
            <w:r w:rsidRPr="00D0162F">
              <w:rPr>
                <w:u w:val="single"/>
              </w:rPr>
              <w:t>Ês2 / Noc2: -2.1dB</w:t>
            </w:r>
          </w:p>
          <w:p w14:paraId="0728DAEE" w14:textId="77777777" w:rsidR="00DF32EF" w:rsidRPr="00D0162F" w:rsidRDefault="00DF32EF" w:rsidP="00DF32EF">
            <w:pPr>
              <w:pStyle w:val="TAL"/>
              <w:rPr>
                <w:u w:val="single"/>
              </w:rPr>
            </w:pPr>
            <w:r w:rsidRPr="00D0162F">
              <w:rPr>
                <w:u w:val="single"/>
              </w:rPr>
              <w:t xml:space="preserve">Cell 1 and Cell 2: </w:t>
            </w:r>
          </w:p>
          <w:p w14:paraId="4563843F" w14:textId="77777777" w:rsidR="00DF32EF" w:rsidRPr="00D0162F" w:rsidRDefault="00DF32EF" w:rsidP="00DF32EF">
            <w:pPr>
              <w:pStyle w:val="TAL"/>
              <w:rPr>
                <w:u w:val="single"/>
              </w:rPr>
            </w:pPr>
            <w:r w:rsidRPr="00D0162F">
              <w:rPr>
                <w:u w:val="single"/>
              </w:rPr>
              <w:t xml:space="preserve">n257, n258, n261: </w:t>
            </w:r>
          </w:p>
          <w:p w14:paraId="15D55009" w14:textId="77777777" w:rsidR="00DF32EF" w:rsidRPr="00D0162F" w:rsidRDefault="00DF32EF" w:rsidP="00DF32EF">
            <w:pPr>
              <w:pStyle w:val="TAL"/>
              <w:rPr>
                <w:u w:val="single"/>
              </w:rPr>
            </w:pPr>
            <w:r w:rsidRPr="00D0162F">
              <w:rPr>
                <w:u w:val="single"/>
              </w:rPr>
              <w:t>SINR_23 to SINR_60</w:t>
            </w:r>
          </w:p>
          <w:p w14:paraId="336C395E" w14:textId="77777777" w:rsidR="00DF32EF" w:rsidRPr="00D0162F" w:rsidRDefault="00DF32EF" w:rsidP="00DF32EF">
            <w:pPr>
              <w:pStyle w:val="TAL"/>
              <w:rPr>
                <w:u w:val="single"/>
              </w:rPr>
            </w:pPr>
            <w:r w:rsidRPr="00D0162F">
              <w:rPr>
                <w:u w:val="single"/>
              </w:rPr>
              <w:t>n260: SINR_22 to SINR_59</w:t>
            </w:r>
          </w:p>
          <w:p w14:paraId="59E1ABA8" w14:textId="77777777" w:rsidR="00DF32EF" w:rsidRPr="00D0162F" w:rsidRDefault="00DF32EF" w:rsidP="00DF32EF">
            <w:pPr>
              <w:pStyle w:val="TAL"/>
              <w:rPr>
                <w:u w:val="single"/>
              </w:rPr>
            </w:pPr>
          </w:p>
          <w:p w14:paraId="53F7ACB0" w14:textId="619FA791" w:rsidR="00DF32EF" w:rsidRPr="00D0162F" w:rsidRDefault="00DF32EF" w:rsidP="00DF32EF">
            <w:pPr>
              <w:pStyle w:val="TAL"/>
              <w:rPr>
                <w:u w:val="single"/>
              </w:rPr>
            </w:pPr>
            <w:r w:rsidRPr="00D0162F">
              <w:rPr>
                <w:u w:val="single"/>
              </w:rPr>
              <w:t>Cell 2: SINR_x-9 to SINR_x+9</w:t>
            </w:r>
          </w:p>
        </w:tc>
      </w:tr>
      <w:tr w:rsidR="00DF32EF" w:rsidRPr="00D0162F" w14:paraId="0432B6B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FBBE8ED" w14:textId="074C5E9F" w:rsidR="00DF32EF" w:rsidRPr="00D0162F" w:rsidRDefault="00DF32EF" w:rsidP="00DF32EF">
            <w:pPr>
              <w:pStyle w:val="TAL"/>
              <w:rPr>
                <w:shd w:val="clear" w:color="auto" w:fill="FFFFFF"/>
              </w:rPr>
            </w:pPr>
            <w:r w:rsidRPr="00D0162F">
              <w:lastRenderedPageBreak/>
              <w:t xml:space="preserve">7.7.4.1 </w:t>
            </w:r>
            <w:r w:rsidRPr="00D0162F">
              <w:rPr>
                <w:lang w:eastAsia="sv-SE"/>
              </w:rPr>
              <w:t>NR SA FR2 SSB based L1-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7D6ABD2" w14:textId="77777777" w:rsidR="00DF32EF" w:rsidRPr="00D0162F" w:rsidRDefault="00DF32EF" w:rsidP="00DF32EF">
            <w:pPr>
              <w:pStyle w:val="TAL"/>
              <w:rPr>
                <w:u w:val="single"/>
              </w:rPr>
            </w:pPr>
            <w:r w:rsidRPr="00D0162F">
              <w:rPr>
                <w:u w:val="single"/>
              </w:rPr>
              <w:t>Test 1:</w:t>
            </w:r>
          </w:p>
          <w:p w14:paraId="218A4849" w14:textId="77777777" w:rsidR="00DF32EF" w:rsidRPr="00D0162F" w:rsidRDefault="00DF32EF" w:rsidP="00DF32EF">
            <w:pPr>
              <w:pStyle w:val="TAL"/>
              <w:rPr>
                <w:u w:val="single"/>
              </w:rPr>
            </w:pPr>
            <w:r w:rsidRPr="00D0162F">
              <w:rPr>
                <w:u w:val="single"/>
              </w:rPr>
              <w:t>Noc: -100dBm/15kHz</w:t>
            </w:r>
          </w:p>
          <w:p w14:paraId="5103DB2B" w14:textId="77777777" w:rsidR="00DF32EF" w:rsidRPr="00D0162F" w:rsidRDefault="00DF32EF" w:rsidP="00DF32EF">
            <w:pPr>
              <w:pStyle w:val="TAL"/>
              <w:rPr>
                <w:u w:val="single"/>
              </w:rPr>
            </w:pPr>
            <w:r w:rsidRPr="00D0162F">
              <w:rPr>
                <w:u w:val="single"/>
              </w:rPr>
              <w:t>SSB#0 Ês / Noc: +10.0dB</w:t>
            </w:r>
          </w:p>
          <w:p w14:paraId="1BFBDD1F" w14:textId="77777777" w:rsidR="00DF32EF" w:rsidRPr="00D0162F" w:rsidRDefault="00DF32EF" w:rsidP="00DF32EF">
            <w:pPr>
              <w:pStyle w:val="TAL"/>
              <w:rPr>
                <w:u w:val="single"/>
              </w:rPr>
            </w:pPr>
            <w:r w:rsidRPr="00D0162F">
              <w:rPr>
                <w:u w:val="single"/>
              </w:rPr>
              <w:t>SSB#1 Ês / Noc: -2.0dB</w:t>
            </w:r>
          </w:p>
          <w:p w14:paraId="285EBDFD" w14:textId="77777777" w:rsidR="00DF32EF" w:rsidRPr="00D0162F" w:rsidRDefault="00DF32EF" w:rsidP="00DF32EF">
            <w:pPr>
              <w:pStyle w:val="TAL"/>
              <w:rPr>
                <w:u w:val="single"/>
              </w:rPr>
            </w:pPr>
            <w:r w:rsidRPr="00D0162F">
              <w:rPr>
                <w:u w:val="single"/>
              </w:rPr>
              <w:t>Reported absolute RSRP values: ±8.5dB</w:t>
            </w:r>
          </w:p>
          <w:p w14:paraId="55AB5093" w14:textId="77777777" w:rsidR="00DF32EF" w:rsidRPr="00D0162F" w:rsidRDefault="00DF32EF" w:rsidP="00DF32EF">
            <w:pPr>
              <w:pStyle w:val="TAL"/>
              <w:rPr>
                <w:u w:val="single"/>
              </w:rPr>
            </w:pPr>
            <w:r w:rsidRPr="00D0162F">
              <w:rPr>
                <w:u w:val="single"/>
              </w:rPr>
              <w:t>Reported relative RSRP values: ±6.5dB</w:t>
            </w:r>
          </w:p>
          <w:p w14:paraId="283F040D" w14:textId="77777777" w:rsidR="00DF32EF" w:rsidRPr="00D0162F" w:rsidRDefault="00DF32EF" w:rsidP="00DF32EF">
            <w:pPr>
              <w:pStyle w:val="TAL"/>
              <w:rPr>
                <w:u w:val="single"/>
              </w:rPr>
            </w:pPr>
            <w:r w:rsidRPr="00D0162F">
              <w:rPr>
                <w:u w:val="single"/>
              </w:rPr>
              <w:t>For extreme conditions allow ±3dB + FFS MU additionally</w:t>
            </w:r>
          </w:p>
          <w:p w14:paraId="148B28BD" w14:textId="77777777" w:rsidR="00DF32EF" w:rsidRPr="00D0162F" w:rsidRDefault="00DF32EF" w:rsidP="00DF32EF">
            <w:pPr>
              <w:pStyle w:val="TAL"/>
              <w:rPr>
                <w:u w:val="single"/>
              </w:rPr>
            </w:pPr>
          </w:p>
          <w:p w14:paraId="39A68F1C" w14:textId="77777777" w:rsidR="00DF32EF" w:rsidRPr="00D0162F" w:rsidRDefault="00DF32EF" w:rsidP="00DF32EF">
            <w:pPr>
              <w:pStyle w:val="TAL"/>
              <w:rPr>
                <w:u w:val="single"/>
              </w:rPr>
            </w:pPr>
          </w:p>
          <w:p w14:paraId="45CD04B5" w14:textId="77777777" w:rsidR="00DF32EF" w:rsidRPr="00D0162F" w:rsidRDefault="00DF32EF" w:rsidP="00DF32EF">
            <w:pPr>
              <w:pStyle w:val="TAL"/>
              <w:rPr>
                <w:u w:val="single"/>
              </w:rPr>
            </w:pPr>
            <w:r w:rsidRPr="00D0162F">
              <w:rPr>
                <w:u w:val="single"/>
              </w:rPr>
              <w:t>Test 2:</w:t>
            </w:r>
          </w:p>
          <w:p w14:paraId="653A5DEE" w14:textId="77777777" w:rsidR="00DF32EF" w:rsidRPr="00D0162F" w:rsidRDefault="00DF32EF" w:rsidP="00DF32EF">
            <w:pPr>
              <w:pStyle w:val="TAL"/>
              <w:rPr>
                <w:u w:val="single"/>
              </w:rPr>
            </w:pPr>
            <w:r w:rsidRPr="00D0162F">
              <w:rPr>
                <w:u w:val="single"/>
              </w:rPr>
              <w:t>n257 SSB#0 Ês: -108.1dBm/120kHz</w:t>
            </w:r>
          </w:p>
          <w:p w14:paraId="0B326CEC" w14:textId="77777777" w:rsidR="00DF32EF" w:rsidRPr="00D0162F" w:rsidRDefault="00DF32EF" w:rsidP="00DF32EF">
            <w:pPr>
              <w:pStyle w:val="TAL"/>
              <w:rPr>
                <w:u w:val="single"/>
              </w:rPr>
            </w:pPr>
          </w:p>
          <w:p w14:paraId="28895E12" w14:textId="77777777" w:rsidR="00DF32EF" w:rsidRPr="00D0162F" w:rsidRDefault="00DF32EF" w:rsidP="00DF32EF">
            <w:pPr>
              <w:pStyle w:val="TAL"/>
              <w:rPr>
                <w:u w:val="single"/>
              </w:rPr>
            </w:pPr>
            <w:r w:rsidRPr="00D0162F">
              <w:rPr>
                <w:u w:val="single"/>
              </w:rPr>
              <w:t>n257 SSB#1 Ês: -105.5dBm/120kHz</w:t>
            </w:r>
          </w:p>
          <w:p w14:paraId="38EAA531" w14:textId="77777777" w:rsidR="00DF32EF" w:rsidRPr="00D0162F" w:rsidRDefault="00DF32EF" w:rsidP="00DF32EF">
            <w:pPr>
              <w:pStyle w:val="TAL"/>
              <w:rPr>
                <w:u w:val="single"/>
              </w:rPr>
            </w:pPr>
          </w:p>
          <w:p w14:paraId="1CD01BAD" w14:textId="77777777" w:rsidR="00DF32EF" w:rsidRPr="00D0162F" w:rsidRDefault="00DF32EF" w:rsidP="00DF32EF">
            <w:pPr>
              <w:pStyle w:val="TAL"/>
              <w:rPr>
                <w:u w:val="single"/>
              </w:rPr>
            </w:pPr>
            <w:r w:rsidRPr="00D0162F">
              <w:rPr>
                <w:u w:val="single"/>
              </w:rPr>
              <w:t>n260 SSB#0 Ês: -108.1dBm/120kHz</w:t>
            </w:r>
          </w:p>
          <w:p w14:paraId="76C26B46" w14:textId="77777777" w:rsidR="00DF32EF" w:rsidRPr="00D0162F" w:rsidRDefault="00DF32EF" w:rsidP="00DF32EF">
            <w:pPr>
              <w:pStyle w:val="TAL"/>
              <w:rPr>
                <w:u w:val="single"/>
              </w:rPr>
            </w:pPr>
          </w:p>
          <w:p w14:paraId="1B9A5BCF" w14:textId="77777777" w:rsidR="00DF32EF" w:rsidRPr="00D0162F" w:rsidRDefault="00DF32EF" w:rsidP="00DF32EF">
            <w:pPr>
              <w:pStyle w:val="TAL"/>
              <w:rPr>
                <w:u w:val="single"/>
              </w:rPr>
            </w:pPr>
            <w:r w:rsidRPr="00D0162F">
              <w:rPr>
                <w:u w:val="single"/>
              </w:rPr>
              <w:t>n260 SSB#1 Ês: -105.5dBm/120kHz</w:t>
            </w:r>
          </w:p>
          <w:p w14:paraId="0BC0E5F3" w14:textId="77777777" w:rsidR="00DF32EF" w:rsidRPr="00D0162F" w:rsidRDefault="00DF32EF" w:rsidP="00DF32EF">
            <w:pPr>
              <w:pStyle w:val="TAL"/>
              <w:rPr>
                <w:u w:val="single"/>
              </w:rPr>
            </w:pPr>
          </w:p>
          <w:p w14:paraId="02425547" w14:textId="77777777" w:rsidR="00DF32EF" w:rsidRPr="00D0162F" w:rsidRDefault="00DF32EF" w:rsidP="00DF32EF">
            <w:pPr>
              <w:pStyle w:val="TAL"/>
              <w:rPr>
                <w:u w:val="single"/>
              </w:rPr>
            </w:pPr>
          </w:p>
          <w:p w14:paraId="45CE2889" w14:textId="77777777" w:rsidR="00DF32EF" w:rsidRPr="00D0162F" w:rsidRDefault="00DF32EF" w:rsidP="00DF32EF">
            <w:pPr>
              <w:pStyle w:val="TAL"/>
              <w:rPr>
                <w:u w:val="single"/>
              </w:rPr>
            </w:pPr>
            <w:r w:rsidRPr="00D0162F">
              <w:rPr>
                <w:u w:val="single"/>
              </w:rPr>
              <w:t>Reported absolute RSRP values: -6.5 +8.5dB</w:t>
            </w:r>
          </w:p>
          <w:p w14:paraId="10F5DBE7" w14:textId="77777777" w:rsidR="00DF32EF" w:rsidRPr="00D0162F" w:rsidRDefault="00DF32EF" w:rsidP="00DF32EF">
            <w:pPr>
              <w:pStyle w:val="TAL"/>
              <w:rPr>
                <w:u w:val="single"/>
              </w:rPr>
            </w:pPr>
            <w:r w:rsidRPr="00D0162F">
              <w:rPr>
                <w:u w:val="single"/>
              </w:rPr>
              <w:t>Reported relative RSRP values: ±6.5dB</w:t>
            </w:r>
          </w:p>
          <w:p w14:paraId="36E38186" w14:textId="4301E603"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3AE1EAAA" w14:textId="77777777" w:rsidR="00DF32EF" w:rsidRPr="00D0162F" w:rsidRDefault="00DF32EF" w:rsidP="00DF32EF">
            <w:pPr>
              <w:pStyle w:val="TAL"/>
              <w:rPr>
                <w:u w:val="single"/>
              </w:rPr>
            </w:pPr>
            <w:r w:rsidRPr="00D0162F">
              <w:rPr>
                <w:u w:val="single"/>
              </w:rPr>
              <w:t>Test 1:</w:t>
            </w:r>
          </w:p>
          <w:p w14:paraId="07F452FA" w14:textId="77777777" w:rsidR="00DF32EF" w:rsidRPr="00D0162F" w:rsidRDefault="00DF32EF" w:rsidP="00DF32EF">
            <w:pPr>
              <w:pStyle w:val="TAL"/>
              <w:rPr>
                <w:u w:val="single"/>
              </w:rPr>
            </w:pPr>
            <w:r w:rsidRPr="00D0162F">
              <w:rPr>
                <w:u w:val="single"/>
              </w:rPr>
              <w:t>-4.1dB</w:t>
            </w:r>
          </w:p>
          <w:p w14:paraId="432004C8" w14:textId="77777777" w:rsidR="00DF32EF" w:rsidRPr="00D0162F" w:rsidRDefault="00DF32EF" w:rsidP="00DF32EF">
            <w:pPr>
              <w:pStyle w:val="TAL"/>
              <w:rPr>
                <w:u w:val="single"/>
              </w:rPr>
            </w:pPr>
            <w:r w:rsidRPr="00D0162F">
              <w:rPr>
                <w:u w:val="single"/>
              </w:rPr>
              <w:t>0dB</w:t>
            </w:r>
          </w:p>
          <w:p w14:paraId="3E643CD4" w14:textId="77777777" w:rsidR="00DF32EF" w:rsidRPr="00D0162F" w:rsidRDefault="00DF32EF" w:rsidP="00DF32EF">
            <w:pPr>
              <w:pStyle w:val="TAL"/>
              <w:rPr>
                <w:u w:val="single"/>
              </w:rPr>
            </w:pPr>
            <w:r w:rsidRPr="00D0162F">
              <w:rPr>
                <w:u w:val="single"/>
              </w:rPr>
              <w:t>0.4dB</w:t>
            </w:r>
          </w:p>
          <w:p w14:paraId="267E787E" w14:textId="77777777" w:rsidR="00DF32EF" w:rsidRPr="00D0162F" w:rsidRDefault="00DF32EF" w:rsidP="00DF32EF">
            <w:pPr>
              <w:pStyle w:val="TAL"/>
              <w:rPr>
                <w:u w:val="single"/>
              </w:rPr>
            </w:pPr>
          </w:p>
          <w:p w14:paraId="5CE14DB1" w14:textId="77777777" w:rsidR="00DF32EF" w:rsidRPr="00D0162F" w:rsidRDefault="00DF32EF" w:rsidP="00DF32EF">
            <w:pPr>
              <w:pStyle w:val="TAL"/>
              <w:rPr>
                <w:u w:val="single"/>
              </w:rPr>
            </w:pPr>
          </w:p>
          <w:p w14:paraId="4A6E69EC" w14:textId="77777777" w:rsidR="00DF32EF" w:rsidRPr="00D0162F" w:rsidRDefault="00DF32EF" w:rsidP="00DF32EF">
            <w:pPr>
              <w:pStyle w:val="TAL"/>
              <w:rPr>
                <w:u w:val="single"/>
              </w:rPr>
            </w:pPr>
          </w:p>
          <w:p w14:paraId="08E26EC9" w14:textId="77777777" w:rsidR="00DF32EF" w:rsidRPr="00D0162F" w:rsidRDefault="00DF32EF" w:rsidP="00DF32EF">
            <w:pPr>
              <w:pStyle w:val="TAL"/>
              <w:rPr>
                <w:u w:val="single"/>
              </w:rPr>
            </w:pPr>
          </w:p>
          <w:p w14:paraId="71C0C5A5" w14:textId="77777777" w:rsidR="00DF32EF" w:rsidRPr="00D0162F" w:rsidRDefault="00DF32EF" w:rsidP="00DF32EF">
            <w:pPr>
              <w:pStyle w:val="TAL"/>
              <w:rPr>
                <w:u w:val="single"/>
              </w:rPr>
            </w:pPr>
          </w:p>
          <w:p w14:paraId="0B6B46BA" w14:textId="77777777" w:rsidR="00DF32EF" w:rsidRPr="00D0162F" w:rsidRDefault="00DF32EF" w:rsidP="00DF32EF">
            <w:pPr>
              <w:pStyle w:val="TAL"/>
              <w:rPr>
                <w:u w:val="single"/>
              </w:rPr>
            </w:pPr>
          </w:p>
          <w:p w14:paraId="2D8503BF" w14:textId="77777777" w:rsidR="00DF32EF" w:rsidRPr="00D0162F" w:rsidRDefault="00DF32EF" w:rsidP="00DF32EF">
            <w:pPr>
              <w:pStyle w:val="TAL"/>
              <w:rPr>
                <w:u w:val="single"/>
              </w:rPr>
            </w:pPr>
            <w:r w:rsidRPr="00D0162F">
              <w:rPr>
                <w:u w:val="single"/>
              </w:rPr>
              <w:t>Test 2:</w:t>
            </w:r>
          </w:p>
          <w:p w14:paraId="50ECB8B6" w14:textId="62ED7660" w:rsidR="00DF32EF" w:rsidRPr="00D0162F" w:rsidRDefault="00DF32EF" w:rsidP="00DF32EF">
            <w:pPr>
              <w:pStyle w:val="TAL"/>
              <w:rPr>
                <w:u w:val="single"/>
              </w:rPr>
            </w:pPr>
            <w:r w:rsidRPr="00D0162F">
              <w:rPr>
                <w:u w:val="single"/>
              </w:rPr>
              <w:t>5.7dB</w:t>
            </w:r>
          </w:p>
        </w:tc>
        <w:tc>
          <w:tcPr>
            <w:tcW w:w="2573" w:type="dxa"/>
            <w:tcBorders>
              <w:top w:val="single" w:sz="4" w:space="0" w:color="auto"/>
              <w:left w:val="single" w:sz="4" w:space="0" w:color="auto"/>
              <w:bottom w:val="single" w:sz="4" w:space="0" w:color="auto"/>
              <w:right w:val="single" w:sz="4" w:space="0" w:color="auto"/>
            </w:tcBorders>
          </w:tcPr>
          <w:p w14:paraId="4AE31F5C" w14:textId="77777777" w:rsidR="00DF32EF" w:rsidRPr="00D0162F" w:rsidRDefault="00DF32EF" w:rsidP="00DF32EF">
            <w:pPr>
              <w:pStyle w:val="TAL"/>
              <w:rPr>
                <w:u w:val="single"/>
              </w:rPr>
            </w:pPr>
            <w:r w:rsidRPr="00D0162F">
              <w:rPr>
                <w:u w:val="single"/>
              </w:rPr>
              <w:t>Test 1:</w:t>
            </w:r>
          </w:p>
          <w:p w14:paraId="0636E823" w14:textId="77777777" w:rsidR="00DF32EF" w:rsidRPr="00D0162F" w:rsidRDefault="00DF32EF" w:rsidP="00DF32EF">
            <w:pPr>
              <w:pStyle w:val="TAL"/>
              <w:rPr>
                <w:u w:val="single"/>
              </w:rPr>
            </w:pPr>
            <w:r w:rsidRPr="00D0162F">
              <w:rPr>
                <w:u w:val="single"/>
              </w:rPr>
              <w:t>Noc: -104.1dBm/15kHz</w:t>
            </w:r>
          </w:p>
          <w:p w14:paraId="037446C8" w14:textId="77777777" w:rsidR="00DF32EF" w:rsidRPr="00D0162F" w:rsidRDefault="00DF32EF" w:rsidP="00DF32EF">
            <w:pPr>
              <w:pStyle w:val="TAL"/>
              <w:rPr>
                <w:u w:val="single"/>
              </w:rPr>
            </w:pPr>
            <w:r w:rsidRPr="00D0162F">
              <w:rPr>
                <w:u w:val="single"/>
              </w:rPr>
              <w:t>SSB#0 Ês / Noc: +10.0dB</w:t>
            </w:r>
          </w:p>
          <w:p w14:paraId="1ECC25C0" w14:textId="77777777" w:rsidR="00DF32EF" w:rsidRPr="00D0162F" w:rsidRDefault="00DF32EF" w:rsidP="00DF32EF">
            <w:pPr>
              <w:pStyle w:val="TAL"/>
              <w:rPr>
                <w:u w:val="single"/>
              </w:rPr>
            </w:pPr>
            <w:r w:rsidRPr="00D0162F">
              <w:rPr>
                <w:u w:val="single"/>
              </w:rPr>
              <w:t>SSB#1 Ês / Noc: -1.6dB</w:t>
            </w:r>
          </w:p>
          <w:p w14:paraId="18D0E7FB" w14:textId="77777777" w:rsidR="00DF32EF" w:rsidRPr="00D0162F" w:rsidRDefault="00DF32EF" w:rsidP="00DF32EF">
            <w:pPr>
              <w:pStyle w:val="TAL"/>
              <w:rPr>
                <w:u w:val="single"/>
              </w:rPr>
            </w:pPr>
            <w:r w:rsidRPr="00D0162F">
              <w:rPr>
                <w:u w:val="single"/>
              </w:rPr>
              <w:t>SSB#0: RSRP_42 to RSRP_101</w:t>
            </w:r>
          </w:p>
          <w:p w14:paraId="216048A0" w14:textId="77777777" w:rsidR="00DF32EF" w:rsidRPr="00D0162F" w:rsidRDefault="00DF32EF" w:rsidP="00DF32EF">
            <w:pPr>
              <w:pStyle w:val="TAL"/>
              <w:rPr>
                <w:u w:val="single"/>
              </w:rPr>
            </w:pPr>
            <w:r w:rsidRPr="00D0162F">
              <w:rPr>
                <w:u w:val="single"/>
              </w:rPr>
              <w:t>SSB#1: RSRP_31 to RSRP_89</w:t>
            </w:r>
          </w:p>
          <w:p w14:paraId="05CEDDB2" w14:textId="77777777" w:rsidR="00DF32EF" w:rsidRPr="00D0162F" w:rsidRDefault="00DF32EF" w:rsidP="00DF32EF">
            <w:pPr>
              <w:pStyle w:val="TAL"/>
              <w:rPr>
                <w:u w:val="single"/>
              </w:rPr>
            </w:pPr>
            <w:r w:rsidRPr="00D0162F">
              <w:rPr>
                <w:u w:val="single"/>
              </w:rPr>
              <w:t>SSB#1-SSB#0: -9 to -2</w:t>
            </w:r>
          </w:p>
          <w:p w14:paraId="6C1BB8A6" w14:textId="77777777" w:rsidR="00DF32EF" w:rsidRPr="00D0162F" w:rsidRDefault="00DF32EF" w:rsidP="00DF32EF">
            <w:pPr>
              <w:pStyle w:val="TAL"/>
              <w:rPr>
                <w:u w:val="single"/>
              </w:rPr>
            </w:pPr>
          </w:p>
          <w:p w14:paraId="7E87A0FA" w14:textId="77777777" w:rsidR="00DF32EF" w:rsidRPr="00D0162F" w:rsidRDefault="00DF32EF" w:rsidP="00DF32EF">
            <w:pPr>
              <w:pStyle w:val="TAL"/>
              <w:rPr>
                <w:u w:val="single"/>
              </w:rPr>
            </w:pPr>
            <w:r w:rsidRPr="00D0162F">
              <w:rPr>
                <w:u w:val="single"/>
              </w:rPr>
              <w:t>Test 2:</w:t>
            </w:r>
          </w:p>
          <w:p w14:paraId="34378D95" w14:textId="77777777" w:rsidR="00DF32EF" w:rsidRPr="00D0162F" w:rsidRDefault="00DF32EF" w:rsidP="00DF32EF">
            <w:pPr>
              <w:pStyle w:val="TAL"/>
              <w:rPr>
                <w:u w:val="single"/>
              </w:rPr>
            </w:pPr>
            <w:r w:rsidRPr="00D0162F">
              <w:rPr>
                <w:u w:val="single"/>
              </w:rPr>
              <w:t>n257 SSB#0 Ês: -102.4dBm/120kHz</w:t>
            </w:r>
          </w:p>
          <w:p w14:paraId="523F6339" w14:textId="77777777" w:rsidR="00DF32EF" w:rsidRPr="00D0162F" w:rsidRDefault="00DF32EF" w:rsidP="00DF32EF">
            <w:pPr>
              <w:pStyle w:val="TAL"/>
              <w:rPr>
                <w:u w:val="single"/>
              </w:rPr>
            </w:pPr>
            <w:r w:rsidRPr="00D0162F">
              <w:rPr>
                <w:u w:val="single"/>
              </w:rPr>
              <w:t>n257 SSB#1 Ês: -99.8dBm/120kHz</w:t>
            </w:r>
          </w:p>
          <w:p w14:paraId="64CE503B" w14:textId="77777777" w:rsidR="00DF32EF" w:rsidRPr="00D0162F" w:rsidRDefault="00DF32EF" w:rsidP="00DF32EF">
            <w:pPr>
              <w:pStyle w:val="TAL"/>
              <w:rPr>
                <w:u w:val="single"/>
              </w:rPr>
            </w:pPr>
            <w:r w:rsidRPr="00D0162F">
              <w:rPr>
                <w:u w:val="single"/>
              </w:rPr>
              <w:t>n260 SSB#0 Ês: -102.4dBm/120kHz</w:t>
            </w:r>
          </w:p>
          <w:p w14:paraId="59E8CF0F" w14:textId="77777777" w:rsidR="00DF32EF" w:rsidRPr="00D0162F" w:rsidRDefault="00DF32EF" w:rsidP="00DF32EF">
            <w:pPr>
              <w:pStyle w:val="TAL"/>
              <w:rPr>
                <w:u w:val="single"/>
              </w:rPr>
            </w:pPr>
            <w:r w:rsidRPr="00D0162F">
              <w:rPr>
                <w:u w:val="single"/>
              </w:rPr>
              <w:t>n260 SSB#1 Ês: -99.8dBm/120kHz</w:t>
            </w:r>
          </w:p>
          <w:p w14:paraId="535C544E" w14:textId="77777777" w:rsidR="00DF32EF" w:rsidRPr="00D0162F" w:rsidRDefault="00DF32EF" w:rsidP="00DF32EF">
            <w:pPr>
              <w:pStyle w:val="TAL"/>
              <w:rPr>
                <w:u w:val="single"/>
              </w:rPr>
            </w:pPr>
          </w:p>
          <w:p w14:paraId="181B16B8" w14:textId="77777777" w:rsidR="00DF32EF" w:rsidRPr="00D0162F" w:rsidRDefault="00DF32EF" w:rsidP="00DF32EF">
            <w:pPr>
              <w:pStyle w:val="TAL"/>
              <w:rPr>
                <w:u w:val="single"/>
              </w:rPr>
            </w:pPr>
            <w:r w:rsidRPr="00D0162F">
              <w:rPr>
                <w:u w:val="single"/>
              </w:rPr>
              <w:t>SSB#0 and SSB#1</w:t>
            </w:r>
          </w:p>
          <w:p w14:paraId="62435746" w14:textId="77777777" w:rsidR="00DF32EF" w:rsidRPr="00D0162F" w:rsidRDefault="00DF32EF" w:rsidP="00DF32EF">
            <w:pPr>
              <w:pStyle w:val="TAL"/>
              <w:rPr>
                <w:u w:val="single"/>
              </w:rPr>
            </w:pPr>
            <w:r w:rsidRPr="00D0162F">
              <w:rPr>
                <w:u w:val="single"/>
              </w:rPr>
              <w:t>n257: RSRP_27 to RSRP_83</w:t>
            </w:r>
          </w:p>
          <w:p w14:paraId="4C780EBE" w14:textId="77777777" w:rsidR="00DF32EF" w:rsidRPr="00D0162F" w:rsidRDefault="00DF32EF" w:rsidP="00DF32EF">
            <w:pPr>
              <w:pStyle w:val="TAL"/>
              <w:rPr>
                <w:u w:val="single"/>
              </w:rPr>
            </w:pPr>
            <w:r w:rsidRPr="00D0162F">
              <w:rPr>
                <w:u w:val="single"/>
              </w:rPr>
              <w:t>n260: RSRP_30 to RSRP_86</w:t>
            </w:r>
          </w:p>
          <w:p w14:paraId="2476FF73" w14:textId="723B61B2" w:rsidR="00DF32EF" w:rsidRPr="00D0162F" w:rsidRDefault="00DF32EF" w:rsidP="00DF32EF">
            <w:pPr>
              <w:pStyle w:val="TAL"/>
              <w:rPr>
                <w:u w:val="single"/>
              </w:rPr>
            </w:pPr>
            <w:r w:rsidRPr="00D0162F">
              <w:rPr>
                <w:u w:val="single"/>
              </w:rPr>
              <w:t>SSB#1-SSB#0: -4 to +4</w:t>
            </w:r>
          </w:p>
        </w:tc>
      </w:tr>
      <w:tr w:rsidR="00DF32EF" w:rsidRPr="00D0162F" w14:paraId="4AD68FF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17CD06B" w14:textId="38DEE481" w:rsidR="00DF32EF" w:rsidRPr="00D0162F" w:rsidRDefault="00DF32EF" w:rsidP="00DF32EF">
            <w:pPr>
              <w:pStyle w:val="TAL"/>
              <w:rPr>
                <w:shd w:val="clear" w:color="auto" w:fill="FFFFFF"/>
              </w:rPr>
            </w:pPr>
            <w:r w:rsidRPr="00D0162F">
              <w:t xml:space="preserve">7.7.4.2 </w:t>
            </w:r>
            <w:r w:rsidRPr="00D0162F">
              <w:rPr>
                <w:lang w:eastAsia="sv-SE"/>
              </w:rPr>
              <w:t>NR SA FR2 CSI-RS based L1-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59F0EBFF" w14:textId="77777777" w:rsidR="00DF32EF" w:rsidRPr="00D0162F" w:rsidRDefault="00DF32EF" w:rsidP="00DF32EF">
            <w:pPr>
              <w:pStyle w:val="TAL"/>
              <w:rPr>
                <w:u w:val="single"/>
              </w:rPr>
            </w:pPr>
            <w:r w:rsidRPr="00D0162F">
              <w:rPr>
                <w:u w:val="single"/>
              </w:rPr>
              <w:t>Test 1:</w:t>
            </w:r>
          </w:p>
          <w:p w14:paraId="0A9A8C40" w14:textId="77777777" w:rsidR="00DF32EF" w:rsidRPr="00D0162F" w:rsidRDefault="00DF32EF" w:rsidP="00DF32EF">
            <w:pPr>
              <w:pStyle w:val="TAL"/>
              <w:rPr>
                <w:u w:val="single"/>
              </w:rPr>
            </w:pPr>
            <w:r w:rsidRPr="00D0162F">
              <w:rPr>
                <w:u w:val="single"/>
              </w:rPr>
              <w:t>Noc: -100dBm/15kHz</w:t>
            </w:r>
          </w:p>
          <w:p w14:paraId="66033B54" w14:textId="77777777" w:rsidR="00DF32EF" w:rsidRPr="00D0162F" w:rsidRDefault="00DF32EF" w:rsidP="00DF32EF">
            <w:pPr>
              <w:pStyle w:val="TAL"/>
              <w:rPr>
                <w:u w:val="single"/>
              </w:rPr>
            </w:pPr>
            <w:r w:rsidRPr="00D0162F">
              <w:rPr>
                <w:u w:val="single"/>
              </w:rPr>
              <w:t>CSI-RS#0 Ês / Noc: +10.0dB</w:t>
            </w:r>
          </w:p>
          <w:p w14:paraId="2507FBAE" w14:textId="77777777" w:rsidR="00DF32EF" w:rsidRPr="00D0162F" w:rsidRDefault="00DF32EF" w:rsidP="00DF32EF">
            <w:pPr>
              <w:pStyle w:val="TAL"/>
              <w:rPr>
                <w:u w:val="single"/>
              </w:rPr>
            </w:pPr>
            <w:r w:rsidRPr="00D0162F">
              <w:rPr>
                <w:u w:val="single"/>
              </w:rPr>
              <w:t>CSI-RS#1 Ês / Noc: -2.0dB</w:t>
            </w:r>
          </w:p>
          <w:p w14:paraId="3E4F06D8" w14:textId="77777777" w:rsidR="00DF32EF" w:rsidRPr="00D0162F" w:rsidRDefault="00DF32EF" w:rsidP="00DF32EF">
            <w:pPr>
              <w:pStyle w:val="TAL"/>
              <w:rPr>
                <w:u w:val="single"/>
              </w:rPr>
            </w:pPr>
            <w:r w:rsidRPr="00D0162F">
              <w:rPr>
                <w:u w:val="single"/>
              </w:rPr>
              <w:t>Reported absolute RSRP values: ±8.5dB</w:t>
            </w:r>
          </w:p>
          <w:p w14:paraId="78C674FE" w14:textId="77777777" w:rsidR="00DF32EF" w:rsidRPr="00D0162F" w:rsidRDefault="00DF32EF" w:rsidP="00DF32EF">
            <w:pPr>
              <w:pStyle w:val="TAL"/>
              <w:rPr>
                <w:u w:val="single"/>
              </w:rPr>
            </w:pPr>
            <w:r w:rsidRPr="00D0162F">
              <w:rPr>
                <w:u w:val="single"/>
              </w:rPr>
              <w:t>Reported relative RSRP values: ±6.5dB</w:t>
            </w:r>
          </w:p>
          <w:p w14:paraId="70831D05" w14:textId="77777777" w:rsidR="00DF32EF" w:rsidRPr="00D0162F" w:rsidRDefault="00DF32EF" w:rsidP="00DF32EF">
            <w:pPr>
              <w:pStyle w:val="TAL"/>
              <w:rPr>
                <w:u w:val="single"/>
              </w:rPr>
            </w:pPr>
            <w:r w:rsidRPr="00D0162F">
              <w:rPr>
                <w:u w:val="single"/>
              </w:rPr>
              <w:t>For extreme conditions allow ±3dB + FFS MU additionally</w:t>
            </w:r>
          </w:p>
          <w:p w14:paraId="70FD469E" w14:textId="77777777" w:rsidR="00DF32EF" w:rsidRPr="00D0162F" w:rsidRDefault="00DF32EF" w:rsidP="00DF32EF">
            <w:pPr>
              <w:pStyle w:val="TAL"/>
              <w:rPr>
                <w:u w:val="single"/>
              </w:rPr>
            </w:pPr>
          </w:p>
          <w:p w14:paraId="3F8B1AB4" w14:textId="77777777" w:rsidR="00DF32EF" w:rsidRPr="00D0162F" w:rsidRDefault="00DF32EF" w:rsidP="00DF32EF">
            <w:pPr>
              <w:pStyle w:val="TAL"/>
              <w:rPr>
                <w:u w:val="single"/>
              </w:rPr>
            </w:pPr>
          </w:p>
          <w:p w14:paraId="568C363E" w14:textId="77777777" w:rsidR="00DF32EF" w:rsidRPr="00D0162F" w:rsidRDefault="00DF32EF" w:rsidP="00DF32EF">
            <w:pPr>
              <w:pStyle w:val="TAL"/>
              <w:rPr>
                <w:u w:val="single"/>
              </w:rPr>
            </w:pPr>
            <w:r w:rsidRPr="00D0162F">
              <w:rPr>
                <w:u w:val="single"/>
              </w:rPr>
              <w:t>Test 2:</w:t>
            </w:r>
          </w:p>
          <w:p w14:paraId="5C09D3F8" w14:textId="77777777" w:rsidR="00DF32EF" w:rsidRPr="00D0162F" w:rsidRDefault="00DF32EF" w:rsidP="00DF32EF">
            <w:pPr>
              <w:pStyle w:val="TAL"/>
              <w:rPr>
                <w:u w:val="single"/>
              </w:rPr>
            </w:pPr>
            <w:r w:rsidRPr="00D0162F">
              <w:rPr>
                <w:u w:val="single"/>
              </w:rPr>
              <w:t>n257 CSI-RS#0 Ês: -108.1dBm/120kHz</w:t>
            </w:r>
          </w:p>
          <w:p w14:paraId="0015BD12" w14:textId="77777777" w:rsidR="00DF32EF" w:rsidRPr="00D0162F" w:rsidRDefault="00DF32EF" w:rsidP="00DF32EF">
            <w:pPr>
              <w:pStyle w:val="TAL"/>
              <w:rPr>
                <w:u w:val="single"/>
              </w:rPr>
            </w:pPr>
          </w:p>
          <w:p w14:paraId="5D030533" w14:textId="77777777" w:rsidR="00DF32EF" w:rsidRPr="00D0162F" w:rsidRDefault="00DF32EF" w:rsidP="00DF32EF">
            <w:pPr>
              <w:pStyle w:val="TAL"/>
              <w:rPr>
                <w:u w:val="single"/>
              </w:rPr>
            </w:pPr>
            <w:r w:rsidRPr="00D0162F">
              <w:rPr>
                <w:u w:val="single"/>
              </w:rPr>
              <w:t>n257 CSI-RS#1 Ês: -105.5dBm/120kHz</w:t>
            </w:r>
          </w:p>
          <w:p w14:paraId="57EB4F11" w14:textId="77777777" w:rsidR="00DF32EF" w:rsidRPr="00D0162F" w:rsidRDefault="00DF32EF" w:rsidP="00DF32EF">
            <w:pPr>
              <w:pStyle w:val="TAL"/>
              <w:rPr>
                <w:u w:val="single"/>
              </w:rPr>
            </w:pPr>
          </w:p>
          <w:p w14:paraId="794528F9" w14:textId="77777777" w:rsidR="00DF32EF" w:rsidRPr="00D0162F" w:rsidRDefault="00DF32EF" w:rsidP="00DF32EF">
            <w:pPr>
              <w:pStyle w:val="TAL"/>
              <w:rPr>
                <w:u w:val="single"/>
              </w:rPr>
            </w:pPr>
            <w:r w:rsidRPr="00D0162F">
              <w:rPr>
                <w:u w:val="single"/>
              </w:rPr>
              <w:t>n260 CSI-RS#0 Ês: -108.1dBm/120kHz</w:t>
            </w:r>
          </w:p>
          <w:p w14:paraId="6D41C493" w14:textId="77777777" w:rsidR="00DF32EF" w:rsidRPr="00D0162F" w:rsidRDefault="00DF32EF" w:rsidP="00DF32EF">
            <w:pPr>
              <w:pStyle w:val="TAL"/>
              <w:rPr>
                <w:u w:val="single"/>
              </w:rPr>
            </w:pPr>
          </w:p>
          <w:p w14:paraId="0F1F3FCE" w14:textId="77777777" w:rsidR="00DF32EF" w:rsidRPr="00D0162F" w:rsidRDefault="00DF32EF" w:rsidP="00DF32EF">
            <w:pPr>
              <w:pStyle w:val="TAL"/>
              <w:rPr>
                <w:u w:val="single"/>
              </w:rPr>
            </w:pPr>
            <w:r w:rsidRPr="00D0162F">
              <w:rPr>
                <w:u w:val="single"/>
              </w:rPr>
              <w:t>n260 CSI-RS#1 Ês: -105.5dBm/120kHz</w:t>
            </w:r>
          </w:p>
          <w:p w14:paraId="3CDF73D0" w14:textId="77777777" w:rsidR="00DF32EF" w:rsidRPr="00D0162F" w:rsidRDefault="00DF32EF" w:rsidP="00DF32EF">
            <w:pPr>
              <w:pStyle w:val="TAL"/>
              <w:rPr>
                <w:u w:val="single"/>
              </w:rPr>
            </w:pPr>
          </w:p>
          <w:p w14:paraId="636AD252" w14:textId="77777777" w:rsidR="00DF32EF" w:rsidRPr="00D0162F" w:rsidRDefault="00DF32EF" w:rsidP="00DF32EF">
            <w:pPr>
              <w:pStyle w:val="TAL"/>
              <w:rPr>
                <w:u w:val="single"/>
              </w:rPr>
            </w:pPr>
          </w:p>
          <w:p w14:paraId="141372E0" w14:textId="77777777" w:rsidR="00DF32EF" w:rsidRPr="00D0162F" w:rsidRDefault="00DF32EF" w:rsidP="00DF32EF">
            <w:pPr>
              <w:pStyle w:val="TAL"/>
              <w:rPr>
                <w:u w:val="single"/>
              </w:rPr>
            </w:pPr>
            <w:r w:rsidRPr="00D0162F">
              <w:rPr>
                <w:u w:val="single"/>
              </w:rPr>
              <w:t>Reported absolute RSRP values: -6.5 +8.5dB</w:t>
            </w:r>
          </w:p>
          <w:p w14:paraId="492AC21B" w14:textId="77777777" w:rsidR="00DF32EF" w:rsidRPr="00D0162F" w:rsidRDefault="00DF32EF" w:rsidP="00DF32EF">
            <w:pPr>
              <w:pStyle w:val="TAL"/>
              <w:rPr>
                <w:u w:val="single"/>
              </w:rPr>
            </w:pPr>
            <w:r w:rsidRPr="00D0162F">
              <w:rPr>
                <w:u w:val="single"/>
              </w:rPr>
              <w:t>Reported relative RSRP values: ±6.5dB</w:t>
            </w:r>
          </w:p>
          <w:p w14:paraId="1C5457AA" w14:textId="086571A2"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36C515F0" w14:textId="77777777" w:rsidR="00DF32EF" w:rsidRPr="00D0162F" w:rsidRDefault="00DF32EF" w:rsidP="00DF32EF">
            <w:pPr>
              <w:pStyle w:val="TAL"/>
              <w:rPr>
                <w:u w:val="single"/>
              </w:rPr>
            </w:pPr>
            <w:r w:rsidRPr="00D0162F">
              <w:rPr>
                <w:u w:val="single"/>
              </w:rPr>
              <w:t>Test 1:</w:t>
            </w:r>
          </w:p>
          <w:p w14:paraId="41E779F8" w14:textId="77777777" w:rsidR="00DF32EF" w:rsidRPr="00D0162F" w:rsidRDefault="00DF32EF" w:rsidP="00DF32EF">
            <w:pPr>
              <w:pStyle w:val="TAL"/>
              <w:rPr>
                <w:u w:val="single"/>
              </w:rPr>
            </w:pPr>
            <w:r w:rsidRPr="00D0162F">
              <w:rPr>
                <w:u w:val="single"/>
              </w:rPr>
              <w:t>-4.1dB</w:t>
            </w:r>
          </w:p>
          <w:p w14:paraId="683EFA81" w14:textId="77777777" w:rsidR="00DF32EF" w:rsidRPr="00D0162F" w:rsidRDefault="00DF32EF" w:rsidP="00DF32EF">
            <w:pPr>
              <w:pStyle w:val="TAL"/>
              <w:rPr>
                <w:u w:val="single"/>
              </w:rPr>
            </w:pPr>
            <w:r w:rsidRPr="00D0162F">
              <w:rPr>
                <w:u w:val="single"/>
              </w:rPr>
              <w:t>0dB</w:t>
            </w:r>
          </w:p>
          <w:p w14:paraId="531D17C8" w14:textId="77777777" w:rsidR="00DF32EF" w:rsidRPr="00D0162F" w:rsidRDefault="00DF32EF" w:rsidP="00DF32EF">
            <w:pPr>
              <w:pStyle w:val="TAL"/>
              <w:rPr>
                <w:u w:val="single"/>
              </w:rPr>
            </w:pPr>
            <w:r w:rsidRPr="00D0162F">
              <w:rPr>
                <w:u w:val="single"/>
              </w:rPr>
              <w:t>0.2dB</w:t>
            </w:r>
          </w:p>
          <w:p w14:paraId="1E26233C" w14:textId="77777777" w:rsidR="00DF32EF" w:rsidRPr="00D0162F" w:rsidRDefault="00DF32EF" w:rsidP="00DF32EF">
            <w:pPr>
              <w:pStyle w:val="TAL"/>
              <w:rPr>
                <w:u w:val="single"/>
              </w:rPr>
            </w:pPr>
          </w:p>
          <w:p w14:paraId="38226487" w14:textId="77777777" w:rsidR="00DF32EF" w:rsidRPr="00D0162F" w:rsidRDefault="00DF32EF" w:rsidP="00DF32EF">
            <w:pPr>
              <w:pStyle w:val="TAL"/>
              <w:rPr>
                <w:u w:val="single"/>
              </w:rPr>
            </w:pPr>
          </w:p>
          <w:p w14:paraId="1A775D92" w14:textId="77777777" w:rsidR="00DF32EF" w:rsidRPr="00D0162F" w:rsidRDefault="00DF32EF" w:rsidP="00DF32EF">
            <w:pPr>
              <w:pStyle w:val="TAL"/>
              <w:rPr>
                <w:u w:val="single"/>
              </w:rPr>
            </w:pPr>
          </w:p>
          <w:p w14:paraId="704D6B4D" w14:textId="77777777" w:rsidR="00DF32EF" w:rsidRPr="00D0162F" w:rsidRDefault="00DF32EF" w:rsidP="00DF32EF">
            <w:pPr>
              <w:pStyle w:val="TAL"/>
              <w:rPr>
                <w:u w:val="single"/>
              </w:rPr>
            </w:pPr>
          </w:p>
          <w:p w14:paraId="651A4AD4" w14:textId="77777777" w:rsidR="00DF32EF" w:rsidRPr="00D0162F" w:rsidRDefault="00DF32EF" w:rsidP="00DF32EF">
            <w:pPr>
              <w:pStyle w:val="TAL"/>
              <w:rPr>
                <w:u w:val="single"/>
              </w:rPr>
            </w:pPr>
          </w:p>
          <w:p w14:paraId="3CB5898C" w14:textId="77777777" w:rsidR="00DF32EF" w:rsidRPr="00D0162F" w:rsidRDefault="00DF32EF" w:rsidP="00DF32EF">
            <w:pPr>
              <w:pStyle w:val="TAL"/>
              <w:rPr>
                <w:u w:val="single"/>
              </w:rPr>
            </w:pPr>
          </w:p>
          <w:p w14:paraId="1B6A943B" w14:textId="77777777" w:rsidR="00DF32EF" w:rsidRPr="00D0162F" w:rsidRDefault="00DF32EF" w:rsidP="00DF32EF">
            <w:pPr>
              <w:pStyle w:val="TAL"/>
              <w:rPr>
                <w:u w:val="single"/>
              </w:rPr>
            </w:pPr>
            <w:r w:rsidRPr="00D0162F">
              <w:rPr>
                <w:u w:val="single"/>
              </w:rPr>
              <w:t>Test 2:</w:t>
            </w:r>
          </w:p>
          <w:p w14:paraId="6AB3D079" w14:textId="62C56323" w:rsidR="00DF32EF" w:rsidRPr="00D0162F" w:rsidRDefault="00DF32EF" w:rsidP="00DF32EF">
            <w:pPr>
              <w:pStyle w:val="TAL"/>
              <w:rPr>
                <w:u w:val="single"/>
              </w:rPr>
            </w:pPr>
            <w:r w:rsidRPr="00D0162F">
              <w:rPr>
                <w:u w:val="single"/>
              </w:rPr>
              <w:t>5.7dB</w:t>
            </w:r>
          </w:p>
        </w:tc>
        <w:tc>
          <w:tcPr>
            <w:tcW w:w="2573" w:type="dxa"/>
            <w:tcBorders>
              <w:top w:val="single" w:sz="4" w:space="0" w:color="auto"/>
              <w:left w:val="single" w:sz="4" w:space="0" w:color="auto"/>
              <w:bottom w:val="single" w:sz="4" w:space="0" w:color="auto"/>
              <w:right w:val="single" w:sz="4" w:space="0" w:color="auto"/>
            </w:tcBorders>
          </w:tcPr>
          <w:p w14:paraId="49792F66" w14:textId="77777777" w:rsidR="00DF32EF" w:rsidRPr="00D0162F" w:rsidRDefault="00DF32EF" w:rsidP="00DF32EF">
            <w:pPr>
              <w:pStyle w:val="TAL"/>
              <w:rPr>
                <w:u w:val="single"/>
              </w:rPr>
            </w:pPr>
            <w:r w:rsidRPr="00D0162F">
              <w:rPr>
                <w:u w:val="single"/>
              </w:rPr>
              <w:t>Test 1:</w:t>
            </w:r>
          </w:p>
          <w:p w14:paraId="491C354B" w14:textId="77777777" w:rsidR="00DF32EF" w:rsidRPr="00D0162F" w:rsidRDefault="00DF32EF" w:rsidP="00DF32EF">
            <w:pPr>
              <w:pStyle w:val="TAL"/>
              <w:rPr>
                <w:u w:val="single"/>
              </w:rPr>
            </w:pPr>
            <w:r w:rsidRPr="00D0162F">
              <w:rPr>
                <w:u w:val="single"/>
              </w:rPr>
              <w:t>Noc: -104.1dBm/15kHz</w:t>
            </w:r>
          </w:p>
          <w:p w14:paraId="5A3564E6" w14:textId="77777777" w:rsidR="00DF32EF" w:rsidRPr="00D0162F" w:rsidRDefault="00DF32EF" w:rsidP="00DF32EF">
            <w:pPr>
              <w:pStyle w:val="TAL"/>
              <w:rPr>
                <w:u w:val="single"/>
              </w:rPr>
            </w:pPr>
            <w:r w:rsidRPr="00D0162F">
              <w:rPr>
                <w:u w:val="single"/>
              </w:rPr>
              <w:t>CSI-RS#0 Ês / Noc: +10.0dB</w:t>
            </w:r>
          </w:p>
          <w:p w14:paraId="4D6C9F8C" w14:textId="77777777" w:rsidR="00DF32EF" w:rsidRPr="00D0162F" w:rsidRDefault="00DF32EF" w:rsidP="00DF32EF">
            <w:pPr>
              <w:pStyle w:val="TAL"/>
              <w:rPr>
                <w:u w:val="single"/>
              </w:rPr>
            </w:pPr>
            <w:r w:rsidRPr="00D0162F">
              <w:rPr>
                <w:u w:val="single"/>
              </w:rPr>
              <w:t>CSI-RS#1 Ês / Noc: -1.8dB</w:t>
            </w:r>
          </w:p>
          <w:p w14:paraId="5B31AF73" w14:textId="32F3692B" w:rsidR="00DF32EF" w:rsidRPr="00D0162F" w:rsidRDefault="00DF32EF" w:rsidP="00DF32EF">
            <w:pPr>
              <w:pStyle w:val="TAL"/>
              <w:rPr>
                <w:u w:val="single"/>
              </w:rPr>
            </w:pPr>
            <w:r w:rsidRPr="00D0162F">
              <w:rPr>
                <w:u w:val="single"/>
              </w:rPr>
              <w:t>CSI-RS#0: RSRP_42  to RSRP_101</w:t>
            </w:r>
          </w:p>
          <w:p w14:paraId="1C24B6B5" w14:textId="77777777" w:rsidR="00DF32EF" w:rsidRPr="00D0162F" w:rsidRDefault="00DF32EF" w:rsidP="00DF32EF">
            <w:pPr>
              <w:pStyle w:val="TAL"/>
              <w:rPr>
                <w:u w:val="single"/>
              </w:rPr>
            </w:pPr>
            <w:r w:rsidRPr="00D0162F">
              <w:rPr>
                <w:u w:val="single"/>
              </w:rPr>
              <w:t>CSI-RS#1: RSRP_30 to RSRP_89</w:t>
            </w:r>
          </w:p>
          <w:p w14:paraId="4781EEC2" w14:textId="77777777" w:rsidR="00DF32EF" w:rsidRPr="00D0162F" w:rsidRDefault="00DF32EF" w:rsidP="00DF32EF">
            <w:pPr>
              <w:pStyle w:val="TAL"/>
              <w:rPr>
                <w:u w:val="single"/>
              </w:rPr>
            </w:pPr>
            <w:r w:rsidRPr="00D0162F">
              <w:rPr>
                <w:u w:val="single"/>
              </w:rPr>
              <w:t>CSI-RS#1-CSI-RS#0: -9 to -2</w:t>
            </w:r>
          </w:p>
          <w:p w14:paraId="5EB15A5F" w14:textId="77777777" w:rsidR="00DF32EF" w:rsidRPr="00D0162F" w:rsidRDefault="00DF32EF" w:rsidP="00DF32EF">
            <w:pPr>
              <w:pStyle w:val="TAL"/>
              <w:rPr>
                <w:u w:val="single"/>
              </w:rPr>
            </w:pPr>
          </w:p>
          <w:p w14:paraId="54E4DCCE" w14:textId="77777777" w:rsidR="00DF32EF" w:rsidRPr="00D0162F" w:rsidRDefault="00DF32EF" w:rsidP="00DF32EF">
            <w:pPr>
              <w:pStyle w:val="TAL"/>
              <w:rPr>
                <w:u w:val="single"/>
              </w:rPr>
            </w:pPr>
            <w:r w:rsidRPr="00D0162F">
              <w:rPr>
                <w:u w:val="single"/>
              </w:rPr>
              <w:t>Test 2:</w:t>
            </w:r>
          </w:p>
          <w:p w14:paraId="6AF7B30F" w14:textId="77777777" w:rsidR="00DF32EF" w:rsidRPr="00D0162F" w:rsidRDefault="00DF32EF" w:rsidP="00DF32EF">
            <w:pPr>
              <w:pStyle w:val="TAL"/>
              <w:rPr>
                <w:u w:val="single"/>
              </w:rPr>
            </w:pPr>
            <w:r w:rsidRPr="00D0162F">
              <w:rPr>
                <w:u w:val="single"/>
              </w:rPr>
              <w:t>n257 CSI-RS#0 Ês: -102.4dBm/120kHz</w:t>
            </w:r>
          </w:p>
          <w:p w14:paraId="3B9D39B1" w14:textId="77777777" w:rsidR="00DF32EF" w:rsidRPr="00D0162F" w:rsidRDefault="00DF32EF" w:rsidP="00DF32EF">
            <w:pPr>
              <w:pStyle w:val="TAL"/>
              <w:rPr>
                <w:u w:val="single"/>
              </w:rPr>
            </w:pPr>
            <w:r w:rsidRPr="00D0162F">
              <w:rPr>
                <w:u w:val="single"/>
              </w:rPr>
              <w:t>n257 CSI-RS#1 Ês: -99.8dBm/120kHz</w:t>
            </w:r>
          </w:p>
          <w:p w14:paraId="19BAFCDE" w14:textId="77777777" w:rsidR="00DF32EF" w:rsidRPr="00D0162F" w:rsidRDefault="00DF32EF" w:rsidP="00DF32EF">
            <w:pPr>
              <w:pStyle w:val="TAL"/>
              <w:rPr>
                <w:u w:val="single"/>
              </w:rPr>
            </w:pPr>
            <w:r w:rsidRPr="00D0162F">
              <w:rPr>
                <w:u w:val="single"/>
              </w:rPr>
              <w:t>n260 CSI-RS#0 Ês: -102.4dBm/120kHz</w:t>
            </w:r>
          </w:p>
          <w:p w14:paraId="358381A7" w14:textId="77777777" w:rsidR="00DF32EF" w:rsidRPr="00D0162F" w:rsidRDefault="00DF32EF" w:rsidP="00DF32EF">
            <w:pPr>
              <w:pStyle w:val="TAL"/>
              <w:rPr>
                <w:u w:val="single"/>
              </w:rPr>
            </w:pPr>
            <w:r w:rsidRPr="00D0162F">
              <w:rPr>
                <w:u w:val="single"/>
              </w:rPr>
              <w:t>n260 CSI-RS#1 Ês: -99.8dBm/120kHz</w:t>
            </w:r>
          </w:p>
          <w:p w14:paraId="1111B591" w14:textId="77777777" w:rsidR="00DF32EF" w:rsidRPr="00D0162F" w:rsidRDefault="00DF32EF" w:rsidP="00DF32EF">
            <w:pPr>
              <w:pStyle w:val="TAL"/>
              <w:rPr>
                <w:u w:val="single"/>
              </w:rPr>
            </w:pPr>
          </w:p>
          <w:p w14:paraId="6F6F439B" w14:textId="77777777" w:rsidR="00DF32EF" w:rsidRPr="00D0162F" w:rsidRDefault="00DF32EF" w:rsidP="00DF32EF">
            <w:pPr>
              <w:pStyle w:val="TAL"/>
              <w:rPr>
                <w:u w:val="single"/>
              </w:rPr>
            </w:pPr>
            <w:r w:rsidRPr="00D0162F">
              <w:rPr>
                <w:u w:val="single"/>
              </w:rPr>
              <w:t>CSI-RS#0 and CSI-RS#1</w:t>
            </w:r>
          </w:p>
          <w:p w14:paraId="1A817989" w14:textId="77777777" w:rsidR="00DF32EF" w:rsidRPr="00D0162F" w:rsidRDefault="00DF32EF" w:rsidP="00DF32EF">
            <w:pPr>
              <w:pStyle w:val="TAL"/>
              <w:rPr>
                <w:u w:val="single"/>
              </w:rPr>
            </w:pPr>
            <w:r w:rsidRPr="00D0162F">
              <w:rPr>
                <w:u w:val="single"/>
              </w:rPr>
              <w:t>n257: RSRP_27 to RSRP_83</w:t>
            </w:r>
          </w:p>
          <w:p w14:paraId="742049B8" w14:textId="77777777" w:rsidR="00DF32EF" w:rsidRPr="00D0162F" w:rsidRDefault="00DF32EF" w:rsidP="00DF32EF">
            <w:pPr>
              <w:pStyle w:val="TAL"/>
              <w:rPr>
                <w:u w:val="single"/>
              </w:rPr>
            </w:pPr>
            <w:r w:rsidRPr="00D0162F">
              <w:rPr>
                <w:u w:val="single"/>
              </w:rPr>
              <w:t>n260: RSRP_30 to RSRP_86</w:t>
            </w:r>
          </w:p>
          <w:p w14:paraId="0F51A93F" w14:textId="73612E55" w:rsidR="00DF32EF" w:rsidRPr="00D0162F" w:rsidRDefault="00DF32EF" w:rsidP="00DF32EF">
            <w:pPr>
              <w:pStyle w:val="TAL"/>
              <w:rPr>
                <w:u w:val="single"/>
              </w:rPr>
            </w:pPr>
            <w:r w:rsidRPr="00D0162F">
              <w:rPr>
                <w:u w:val="single"/>
              </w:rPr>
              <w:t>CSI-RS#1-CSI-RS#0: -4 to +4</w:t>
            </w:r>
          </w:p>
        </w:tc>
      </w:tr>
      <w:tr w:rsidR="00DF32EF" w:rsidRPr="00D0162F" w14:paraId="2E8FFEB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69E115B" w14:textId="77777777" w:rsidR="00DF32EF" w:rsidRPr="00D0162F" w:rsidRDefault="00DF32EF" w:rsidP="00DF32EF">
            <w:pPr>
              <w:pStyle w:val="TAL"/>
            </w:pPr>
            <w:r w:rsidRPr="00D0162F">
              <w:t xml:space="preserve">7.7.5.1 </w:t>
            </w:r>
            <w:r w:rsidRPr="00D0162F">
              <w:rPr>
                <w:lang w:eastAsia="sv-SE"/>
              </w:rPr>
              <w:t>NR SA</w:t>
            </w:r>
            <w:r w:rsidRPr="00D0162F">
              <w:t xml:space="preserve"> FR2 SR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690CA493" w14:textId="77777777" w:rsidR="00DF32EF" w:rsidRPr="00D0162F" w:rsidRDefault="00DF32EF" w:rsidP="00DF32EF">
            <w:pPr>
              <w:pStyle w:val="TAL"/>
              <w:rPr>
                <w:u w:val="single"/>
              </w:rPr>
            </w:pPr>
            <w:r w:rsidRPr="00D0162F">
              <w:rPr>
                <w:u w:val="single"/>
              </w:rPr>
              <w:t>Same as 5.7.5.1</w:t>
            </w:r>
          </w:p>
        </w:tc>
        <w:tc>
          <w:tcPr>
            <w:tcW w:w="1643" w:type="dxa"/>
            <w:tcBorders>
              <w:top w:val="single" w:sz="4" w:space="0" w:color="auto"/>
              <w:left w:val="single" w:sz="4" w:space="0" w:color="auto"/>
              <w:bottom w:val="single" w:sz="4" w:space="0" w:color="auto"/>
              <w:right w:val="single" w:sz="4" w:space="0" w:color="auto"/>
            </w:tcBorders>
          </w:tcPr>
          <w:p w14:paraId="25129769" w14:textId="77777777" w:rsidR="00DF32EF" w:rsidRPr="00D0162F" w:rsidRDefault="00DF32EF" w:rsidP="00DF32EF">
            <w:pPr>
              <w:pStyle w:val="TAL"/>
              <w:rPr>
                <w:u w:val="single"/>
              </w:rPr>
            </w:pPr>
            <w:r w:rsidRPr="00D0162F">
              <w:rPr>
                <w:u w:val="single"/>
              </w:rPr>
              <w:t>Same as 5.7.5.1</w:t>
            </w:r>
          </w:p>
        </w:tc>
        <w:tc>
          <w:tcPr>
            <w:tcW w:w="2573" w:type="dxa"/>
            <w:tcBorders>
              <w:top w:val="single" w:sz="4" w:space="0" w:color="auto"/>
              <w:left w:val="single" w:sz="4" w:space="0" w:color="auto"/>
              <w:bottom w:val="single" w:sz="4" w:space="0" w:color="auto"/>
              <w:right w:val="single" w:sz="4" w:space="0" w:color="auto"/>
            </w:tcBorders>
          </w:tcPr>
          <w:p w14:paraId="55476239" w14:textId="77777777" w:rsidR="00DF32EF" w:rsidRPr="00D0162F" w:rsidRDefault="00DF32EF" w:rsidP="00DF32EF">
            <w:pPr>
              <w:pStyle w:val="TAL"/>
              <w:rPr>
                <w:u w:val="single"/>
              </w:rPr>
            </w:pPr>
            <w:r w:rsidRPr="00D0162F">
              <w:rPr>
                <w:u w:val="single"/>
              </w:rPr>
              <w:t>Same as 5.7.5.1</w:t>
            </w:r>
          </w:p>
        </w:tc>
      </w:tr>
      <w:tr w:rsidR="00DF32EF" w:rsidRPr="00D0162F" w14:paraId="4290DB9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E37440F" w14:textId="77777777" w:rsidR="00DF32EF" w:rsidRPr="00D0162F" w:rsidRDefault="00DF32EF" w:rsidP="00DF32EF">
            <w:pPr>
              <w:pStyle w:val="TAL"/>
            </w:pPr>
            <w:r w:rsidRPr="00D0162F">
              <w:t>7.7.6.1 NR SA FR2 CSI-RS based CMR and no dedicated IMR configured and CSI-RS resource set with repetition off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93AC5CC" w14:textId="77777777" w:rsidR="00DF32EF" w:rsidRPr="00D0162F" w:rsidRDefault="00DF32EF" w:rsidP="00DF32EF">
            <w:pPr>
              <w:pStyle w:val="TAL"/>
              <w:rPr>
                <w:u w:val="single"/>
              </w:rPr>
            </w:pPr>
            <w:r w:rsidRPr="00D0162F">
              <w:rPr>
                <w:u w:val="single"/>
              </w:rPr>
              <w:t>Noc: -100dBm/15kHz</w:t>
            </w:r>
          </w:p>
          <w:p w14:paraId="6EC2EE7C" w14:textId="77777777" w:rsidR="00DF32EF" w:rsidRPr="00D0162F" w:rsidRDefault="00DF32EF" w:rsidP="00DF32EF">
            <w:pPr>
              <w:pStyle w:val="TAL"/>
              <w:rPr>
                <w:u w:val="single"/>
              </w:rPr>
            </w:pPr>
            <w:r w:rsidRPr="00D0162F">
              <w:rPr>
                <w:u w:val="single"/>
              </w:rPr>
              <w:t>Ês0 / Noc: 10.00dB</w:t>
            </w:r>
          </w:p>
          <w:p w14:paraId="474400E9" w14:textId="77777777" w:rsidR="00DF32EF" w:rsidRPr="00D0162F" w:rsidRDefault="00DF32EF" w:rsidP="00DF32EF">
            <w:pPr>
              <w:pStyle w:val="TAL"/>
              <w:rPr>
                <w:u w:val="single"/>
              </w:rPr>
            </w:pPr>
            <w:r w:rsidRPr="00D0162F">
              <w:rPr>
                <w:u w:val="single"/>
              </w:rPr>
              <w:t>Ês1 / Noc: -2.00dB</w:t>
            </w:r>
          </w:p>
          <w:p w14:paraId="16E3B9D9" w14:textId="77777777" w:rsidR="00DF32EF" w:rsidRPr="00D0162F" w:rsidRDefault="00DF32EF" w:rsidP="00DF32EF">
            <w:pPr>
              <w:pStyle w:val="TAL"/>
              <w:rPr>
                <w:u w:val="single"/>
              </w:rPr>
            </w:pPr>
          </w:p>
          <w:p w14:paraId="395D6D15" w14:textId="77777777" w:rsidR="00DF32EF" w:rsidRPr="00D0162F" w:rsidRDefault="00DF32EF" w:rsidP="00DF32EF">
            <w:pPr>
              <w:pStyle w:val="TAL"/>
              <w:rPr>
                <w:u w:val="single"/>
              </w:rPr>
            </w:pPr>
            <w:r w:rsidRPr="00D0162F">
              <w:rPr>
                <w:u w:val="single"/>
              </w:rPr>
              <w:t>Reported CSI-SINR values ± 5.5dB</w:t>
            </w:r>
          </w:p>
          <w:p w14:paraId="502EA1C2" w14:textId="77777777" w:rsidR="00DF32EF" w:rsidRPr="00D0162F" w:rsidRDefault="00DF32EF" w:rsidP="00DF32EF">
            <w:pPr>
              <w:pStyle w:val="TAL"/>
              <w:rPr>
                <w:u w:val="single"/>
              </w:rPr>
            </w:pPr>
            <w:r w:rsidRPr="00D0162F">
              <w:rPr>
                <w:u w:val="single"/>
              </w:rPr>
              <w:t>Reported Differential CSI-SINR values ± 4.5dB</w:t>
            </w:r>
          </w:p>
        </w:tc>
        <w:tc>
          <w:tcPr>
            <w:tcW w:w="1643" w:type="dxa"/>
            <w:tcBorders>
              <w:top w:val="single" w:sz="4" w:space="0" w:color="auto"/>
              <w:left w:val="single" w:sz="4" w:space="0" w:color="auto"/>
              <w:bottom w:val="single" w:sz="4" w:space="0" w:color="auto"/>
              <w:right w:val="single" w:sz="4" w:space="0" w:color="auto"/>
            </w:tcBorders>
          </w:tcPr>
          <w:p w14:paraId="2800753B" w14:textId="77777777" w:rsidR="00DF32EF" w:rsidRPr="00D0162F" w:rsidRDefault="00DF32EF" w:rsidP="00DF32EF">
            <w:pPr>
              <w:pStyle w:val="TAL"/>
              <w:rPr>
                <w:u w:val="single"/>
              </w:rPr>
            </w:pPr>
            <w:r w:rsidRPr="00D0162F">
              <w:rPr>
                <w:u w:val="single"/>
              </w:rPr>
              <w:t>-4.1dB</w:t>
            </w:r>
          </w:p>
          <w:p w14:paraId="349E2589" w14:textId="77777777" w:rsidR="00DF32EF" w:rsidRPr="00D0162F" w:rsidRDefault="00DF32EF" w:rsidP="00DF32EF">
            <w:pPr>
              <w:pStyle w:val="TAL"/>
              <w:rPr>
                <w:u w:val="single"/>
              </w:rPr>
            </w:pPr>
            <w:r w:rsidRPr="00D0162F">
              <w:rPr>
                <w:u w:val="single"/>
              </w:rPr>
              <w:t>0dB</w:t>
            </w:r>
          </w:p>
          <w:p w14:paraId="3212CF17" w14:textId="77777777" w:rsidR="00DF32EF" w:rsidRPr="00D0162F" w:rsidRDefault="00DF32EF" w:rsidP="00DF32EF">
            <w:pPr>
              <w:pStyle w:val="TAL"/>
              <w:rPr>
                <w:u w:val="single"/>
              </w:rPr>
            </w:pPr>
            <w:r w:rsidRPr="00D0162F">
              <w:rPr>
                <w:u w:val="single"/>
              </w:rPr>
              <w:t>0.2dB</w:t>
            </w:r>
          </w:p>
          <w:p w14:paraId="169F626D" w14:textId="77777777" w:rsidR="00DF32EF" w:rsidRPr="00D0162F" w:rsidRDefault="00DF32EF" w:rsidP="00DF32EF">
            <w:pPr>
              <w:pStyle w:val="TAL"/>
              <w:rPr>
                <w:u w:val="single"/>
              </w:rPr>
            </w:pPr>
          </w:p>
          <w:p w14:paraId="7B8FA47E"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50A67F1E" w14:textId="77777777" w:rsidR="00DF32EF" w:rsidRPr="00D0162F" w:rsidRDefault="00DF32EF" w:rsidP="00DF32EF">
            <w:pPr>
              <w:pStyle w:val="TAL"/>
              <w:rPr>
                <w:u w:val="single"/>
              </w:rPr>
            </w:pPr>
            <w:r w:rsidRPr="00D0162F">
              <w:rPr>
                <w:u w:val="single"/>
              </w:rPr>
              <w:t>Noc: -104.1dBm/15kHz</w:t>
            </w:r>
          </w:p>
          <w:p w14:paraId="1E6779CB" w14:textId="77777777" w:rsidR="00DF32EF" w:rsidRPr="00D0162F" w:rsidRDefault="00DF32EF" w:rsidP="00DF32EF">
            <w:pPr>
              <w:pStyle w:val="TAL"/>
              <w:rPr>
                <w:u w:val="single"/>
              </w:rPr>
            </w:pPr>
            <w:r w:rsidRPr="00D0162F">
              <w:rPr>
                <w:u w:val="single"/>
              </w:rPr>
              <w:t>Ês0 / Noc: 10.00dB</w:t>
            </w:r>
          </w:p>
          <w:p w14:paraId="02B816B3" w14:textId="77777777" w:rsidR="00DF32EF" w:rsidRPr="00D0162F" w:rsidRDefault="00DF32EF" w:rsidP="00DF32EF">
            <w:pPr>
              <w:pStyle w:val="TAL"/>
              <w:rPr>
                <w:u w:val="single"/>
              </w:rPr>
            </w:pPr>
            <w:r w:rsidRPr="00D0162F">
              <w:rPr>
                <w:u w:val="single"/>
              </w:rPr>
              <w:t>Ês1 / Noc: -1.8dB</w:t>
            </w:r>
          </w:p>
          <w:p w14:paraId="6B4B7C1C" w14:textId="77777777" w:rsidR="00DF32EF" w:rsidRPr="00D0162F" w:rsidRDefault="00DF32EF" w:rsidP="00DF32EF">
            <w:pPr>
              <w:pStyle w:val="TAL"/>
              <w:rPr>
                <w:u w:val="single"/>
              </w:rPr>
            </w:pPr>
          </w:p>
          <w:p w14:paraId="49E52906" w14:textId="77777777" w:rsidR="00DF32EF" w:rsidRPr="00D0162F" w:rsidRDefault="00DF32EF" w:rsidP="00DF32EF">
            <w:pPr>
              <w:pStyle w:val="TAL"/>
              <w:rPr>
                <w:u w:val="single"/>
              </w:rPr>
            </w:pPr>
            <w:r w:rsidRPr="00D0162F">
              <w:rPr>
                <w:u w:val="single"/>
              </w:rPr>
              <w:t>CSI-RS#0: SINR_53 to SINR_76</w:t>
            </w:r>
          </w:p>
          <w:p w14:paraId="7763967B" w14:textId="77777777" w:rsidR="00DF32EF" w:rsidRPr="00D0162F" w:rsidRDefault="00DF32EF" w:rsidP="00DF32EF">
            <w:pPr>
              <w:pStyle w:val="TAL"/>
              <w:rPr>
                <w:u w:val="single"/>
              </w:rPr>
            </w:pPr>
            <w:r w:rsidRPr="00D0162F">
              <w:rPr>
                <w:u w:val="single"/>
              </w:rPr>
              <w:t>CSI-RS#0: DIFFSINR_6 to DIFFSINR_15</w:t>
            </w:r>
          </w:p>
        </w:tc>
      </w:tr>
      <w:tr w:rsidR="00DF32EF" w:rsidRPr="00D0162F" w14:paraId="75E43710"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A449003" w14:textId="77777777" w:rsidR="00DF32EF" w:rsidRPr="00D0162F" w:rsidRDefault="00DF32EF" w:rsidP="00DF32EF">
            <w:pPr>
              <w:pStyle w:val="TAL"/>
            </w:pPr>
            <w:r w:rsidRPr="00D0162F">
              <w:t>7.7.6.2 NR SA FR2 SSB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355955C" w14:textId="77777777" w:rsidR="00DF32EF" w:rsidRPr="00D0162F" w:rsidRDefault="00DF32EF" w:rsidP="00DF32EF">
            <w:pPr>
              <w:pStyle w:val="TAL"/>
              <w:rPr>
                <w:u w:val="single"/>
              </w:rPr>
            </w:pPr>
            <w:r w:rsidRPr="00D0162F">
              <w:rPr>
                <w:u w:val="single"/>
              </w:rPr>
              <w:t>Noc: -100dBm/15kHz</w:t>
            </w:r>
          </w:p>
          <w:p w14:paraId="454FD532" w14:textId="77777777" w:rsidR="00DF32EF" w:rsidRPr="00D0162F" w:rsidRDefault="00DF32EF" w:rsidP="00DF32EF">
            <w:pPr>
              <w:pStyle w:val="TAL"/>
              <w:rPr>
                <w:u w:val="single"/>
              </w:rPr>
            </w:pPr>
            <w:r w:rsidRPr="00D0162F">
              <w:rPr>
                <w:u w:val="single"/>
              </w:rPr>
              <w:t>Ês0 / Noc: 10.00dB</w:t>
            </w:r>
          </w:p>
          <w:p w14:paraId="22B2B2C9" w14:textId="77777777" w:rsidR="00DF32EF" w:rsidRPr="00D0162F" w:rsidRDefault="00DF32EF" w:rsidP="00DF32EF">
            <w:pPr>
              <w:pStyle w:val="TAL"/>
              <w:rPr>
                <w:u w:val="single"/>
              </w:rPr>
            </w:pPr>
            <w:r w:rsidRPr="00D0162F">
              <w:rPr>
                <w:u w:val="single"/>
              </w:rPr>
              <w:t>Ês1 / Noc: -2.00dB</w:t>
            </w:r>
          </w:p>
          <w:p w14:paraId="3C8197C5" w14:textId="77777777" w:rsidR="00DF32EF" w:rsidRPr="00D0162F" w:rsidRDefault="00DF32EF" w:rsidP="00DF32EF">
            <w:pPr>
              <w:pStyle w:val="TAL"/>
              <w:rPr>
                <w:u w:val="single"/>
              </w:rPr>
            </w:pPr>
          </w:p>
          <w:p w14:paraId="52A836BC" w14:textId="77777777" w:rsidR="00DF32EF" w:rsidRPr="00D0162F" w:rsidRDefault="00DF32EF" w:rsidP="00DF32EF">
            <w:pPr>
              <w:pStyle w:val="TAL"/>
              <w:rPr>
                <w:u w:val="single"/>
              </w:rPr>
            </w:pPr>
            <w:r w:rsidRPr="00D0162F">
              <w:rPr>
                <w:u w:val="single"/>
              </w:rPr>
              <w:t>Reported SS-SINR values ± 4.5dB</w:t>
            </w:r>
          </w:p>
          <w:p w14:paraId="1A489FCB" w14:textId="77777777" w:rsidR="00DF32EF" w:rsidRPr="00D0162F" w:rsidRDefault="00DF32EF" w:rsidP="00DF32EF">
            <w:pPr>
              <w:pStyle w:val="TAL"/>
              <w:rPr>
                <w:u w:val="single"/>
              </w:rPr>
            </w:pPr>
            <w:r w:rsidRPr="00D0162F">
              <w:rPr>
                <w:u w:val="single"/>
              </w:rPr>
              <w:t>Reported Differential SS-SINR values ± 3.5dB</w:t>
            </w:r>
          </w:p>
        </w:tc>
        <w:tc>
          <w:tcPr>
            <w:tcW w:w="1643" w:type="dxa"/>
            <w:tcBorders>
              <w:top w:val="single" w:sz="4" w:space="0" w:color="auto"/>
              <w:left w:val="single" w:sz="4" w:space="0" w:color="auto"/>
              <w:bottom w:val="single" w:sz="4" w:space="0" w:color="auto"/>
              <w:right w:val="single" w:sz="4" w:space="0" w:color="auto"/>
            </w:tcBorders>
          </w:tcPr>
          <w:p w14:paraId="6F26EBE3" w14:textId="77777777" w:rsidR="00DF32EF" w:rsidRPr="00D0162F" w:rsidRDefault="00DF32EF" w:rsidP="00DF32EF">
            <w:pPr>
              <w:pStyle w:val="TAL"/>
              <w:rPr>
                <w:u w:val="single"/>
              </w:rPr>
            </w:pPr>
            <w:r w:rsidRPr="00D0162F">
              <w:rPr>
                <w:u w:val="single"/>
              </w:rPr>
              <w:t>-4.1dB</w:t>
            </w:r>
          </w:p>
          <w:p w14:paraId="433445B2" w14:textId="77777777" w:rsidR="00DF32EF" w:rsidRPr="00D0162F" w:rsidRDefault="00DF32EF" w:rsidP="00DF32EF">
            <w:pPr>
              <w:pStyle w:val="TAL"/>
              <w:rPr>
                <w:u w:val="single"/>
              </w:rPr>
            </w:pPr>
            <w:r w:rsidRPr="00D0162F">
              <w:rPr>
                <w:u w:val="single"/>
              </w:rPr>
              <w:t>0dB</w:t>
            </w:r>
          </w:p>
          <w:p w14:paraId="47629C99" w14:textId="77777777" w:rsidR="00DF32EF" w:rsidRPr="00D0162F" w:rsidRDefault="00DF32EF" w:rsidP="00DF32EF">
            <w:pPr>
              <w:pStyle w:val="TAL"/>
              <w:rPr>
                <w:u w:val="single"/>
              </w:rPr>
            </w:pPr>
            <w:r w:rsidRPr="00D0162F">
              <w:rPr>
                <w:u w:val="single"/>
              </w:rPr>
              <w:t>0.2dB</w:t>
            </w:r>
          </w:p>
          <w:p w14:paraId="2D1E78BE" w14:textId="77777777" w:rsidR="00DF32EF" w:rsidRPr="00D0162F" w:rsidRDefault="00DF32EF" w:rsidP="00DF32EF">
            <w:pPr>
              <w:pStyle w:val="TAL"/>
              <w:rPr>
                <w:u w:val="single"/>
              </w:rPr>
            </w:pPr>
          </w:p>
          <w:p w14:paraId="050ADEBA"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0D0F46E9" w14:textId="77777777" w:rsidR="00DF32EF" w:rsidRPr="00D0162F" w:rsidRDefault="00DF32EF" w:rsidP="00DF32EF">
            <w:pPr>
              <w:pStyle w:val="TAL"/>
              <w:rPr>
                <w:u w:val="single"/>
              </w:rPr>
            </w:pPr>
            <w:r w:rsidRPr="00D0162F">
              <w:rPr>
                <w:u w:val="single"/>
              </w:rPr>
              <w:t>Noc: -104.1dBm/15kHz</w:t>
            </w:r>
          </w:p>
          <w:p w14:paraId="1E201B1C" w14:textId="77777777" w:rsidR="00DF32EF" w:rsidRPr="00D0162F" w:rsidRDefault="00DF32EF" w:rsidP="00DF32EF">
            <w:pPr>
              <w:pStyle w:val="TAL"/>
              <w:rPr>
                <w:u w:val="single"/>
              </w:rPr>
            </w:pPr>
            <w:r w:rsidRPr="00D0162F">
              <w:rPr>
                <w:u w:val="single"/>
              </w:rPr>
              <w:t>Ês0 / Noc: 10.00dB</w:t>
            </w:r>
          </w:p>
          <w:p w14:paraId="50BCB911" w14:textId="77777777" w:rsidR="00DF32EF" w:rsidRPr="00D0162F" w:rsidRDefault="00DF32EF" w:rsidP="00DF32EF">
            <w:pPr>
              <w:pStyle w:val="TAL"/>
              <w:rPr>
                <w:u w:val="single"/>
              </w:rPr>
            </w:pPr>
            <w:r w:rsidRPr="00D0162F">
              <w:rPr>
                <w:u w:val="single"/>
              </w:rPr>
              <w:t>Ês1 / Noc: -1.8dB</w:t>
            </w:r>
          </w:p>
          <w:p w14:paraId="7314AE58" w14:textId="77777777" w:rsidR="00DF32EF" w:rsidRPr="00D0162F" w:rsidRDefault="00DF32EF" w:rsidP="00DF32EF">
            <w:pPr>
              <w:pStyle w:val="TAL"/>
              <w:rPr>
                <w:u w:val="single"/>
              </w:rPr>
            </w:pPr>
          </w:p>
          <w:p w14:paraId="7B7158C1" w14:textId="77777777" w:rsidR="00DF32EF" w:rsidRPr="00D0162F" w:rsidRDefault="00DF32EF" w:rsidP="00DF32EF">
            <w:pPr>
              <w:pStyle w:val="TAL"/>
              <w:rPr>
                <w:u w:val="single"/>
              </w:rPr>
            </w:pPr>
            <w:r w:rsidRPr="00D0162F">
              <w:rPr>
                <w:u w:val="single"/>
              </w:rPr>
              <w:t>SSB#0: SINR_55 to SINR_74</w:t>
            </w:r>
          </w:p>
          <w:p w14:paraId="4666EECE" w14:textId="77777777" w:rsidR="00DF32EF" w:rsidRPr="00D0162F" w:rsidRDefault="00DF32EF" w:rsidP="00DF32EF">
            <w:pPr>
              <w:pStyle w:val="TAL"/>
              <w:rPr>
                <w:u w:val="single"/>
              </w:rPr>
            </w:pPr>
            <w:r w:rsidRPr="00D0162F">
              <w:rPr>
                <w:u w:val="single"/>
              </w:rPr>
              <w:t>SSB#0: DIFFSINR_7 to DIFFSINR_15</w:t>
            </w:r>
          </w:p>
        </w:tc>
      </w:tr>
      <w:tr w:rsidR="00DF32EF" w:rsidRPr="00D0162F" w14:paraId="19DEDB2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F216609" w14:textId="77777777" w:rsidR="00DF32EF" w:rsidRPr="00D0162F" w:rsidRDefault="00DF32EF" w:rsidP="00DF32EF">
            <w:pPr>
              <w:pStyle w:val="TAL"/>
            </w:pPr>
            <w:r w:rsidRPr="00D0162F">
              <w:lastRenderedPageBreak/>
              <w:t>7.7.6.3 NR SA FR2 CSI-RS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F543F9C" w14:textId="77777777" w:rsidR="00DF32EF" w:rsidRPr="00D0162F" w:rsidRDefault="00DF32EF" w:rsidP="00DF32EF">
            <w:pPr>
              <w:pStyle w:val="TAL"/>
              <w:rPr>
                <w:u w:val="single"/>
              </w:rPr>
            </w:pPr>
            <w:r w:rsidRPr="00D0162F">
              <w:rPr>
                <w:u w:val="single"/>
              </w:rPr>
              <w:t>Noc: -100dBm/15kHz</w:t>
            </w:r>
          </w:p>
          <w:p w14:paraId="6E19236E" w14:textId="77777777" w:rsidR="00DF32EF" w:rsidRPr="00D0162F" w:rsidRDefault="00DF32EF" w:rsidP="00DF32EF">
            <w:pPr>
              <w:pStyle w:val="TAL"/>
              <w:rPr>
                <w:u w:val="single"/>
              </w:rPr>
            </w:pPr>
            <w:r w:rsidRPr="00D0162F">
              <w:rPr>
                <w:u w:val="single"/>
              </w:rPr>
              <w:t>Ês0 / Noc: 10.00dB</w:t>
            </w:r>
          </w:p>
          <w:p w14:paraId="5571120B" w14:textId="77777777" w:rsidR="00DF32EF" w:rsidRPr="00D0162F" w:rsidRDefault="00DF32EF" w:rsidP="00DF32EF">
            <w:pPr>
              <w:pStyle w:val="TAL"/>
              <w:rPr>
                <w:u w:val="single"/>
              </w:rPr>
            </w:pPr>
            <w:r w:rsidRPr="00D0162F">
              <w:rPr>
                <w:u w:val="single"/>
              </w:rPr>
              <w:t>Ês1 / Noc: 0.00dB</w:t>
            </w:r>
          </w:p>
          <w:p w14:paraId="6DCE1D2A" w14:textId="77777777" w:rsidR="00DF32EF" w:rsidRPr="00D0162F" w:rsidRDefault="00DF32EF" w:rsidP="00DF32EF">
            <w:pPr>
              <w:pStyle w:val="TAL"/>
              <w:rPr>
                <w:u w:val="single"/>
              </w:rPr>
            </w:pPr>
          </w:p>
          <w:p w14:paraId="1741C70D" w14:textId="77777777" w:rsidR="00DF32EF" w:rsidRPr="00D0162F" w:rsidRDefault="00DF32EF" w:rsidP="00DF32EF">
            <w:pPr>
              <w:pStyle w:val="TAL"/>
              <w:rPr>
                <w:u w:val="single"/>
              </w:rPr>
            </w:pPr>
            <w:r w:rsidRPr="00D0162F">
              <w:rPr>
                <w:u w:val="single"/>
              </w:rPr>
              <w:t>Reported CSI-SINR values ± 4.5dB</w:t>
            </w:r>
          </w:p>
          <w:p w14:paraId="517DFBB0" w14:textId="77777777" w:rsidR="00DF32EF" w:rsidRPr="00D0162F" w:rsidRDefault="00DF32EF" w:rsidP="00DF32EF">
            <w:pPr>
              <w:pStyle w:val="TAL"/>
              <w:rPr>
                <w:u w:val="single"/>
              </w:rPr>
            </w:pPr>
            <w:r w:rsidRPr="00D0162F">
              <w:rPr>
                <w:u w:val="single"/>
              </w:rPr>
              <w:t>Reported Differential CSI-SINR values ± 3.5dB</w:t>
            </w:r>
          </w:p>
        </w:tc>
        <w:tc>
          <w:tcPr>
            <w:tcW w:w="1643" w:type="dxa"/>
            <w:tcBorders>
              <w:top w:val="single" w:sz="4" w:space="0" w:color="auto"/>
              <w:left w:val="single" w:sz="4" w:space="0" w:color="auto"/>
              <w:bottom w:val="single" w:sz="4" w:space="0" w:color="auto"/>
              <w:right w:val="single" w:sz="4" w:space="0" w:color="auto"/>
            </w:tcBorders>
          </w:tcPr>
          <w:p w14:paraId="692D7117" w14:textId="77777777" w:rsidR="00DF32EF" w:rsidRPr="00D0162F" w:rsidRDefault="00DF32EF" w:rsidP="00DF32EF">
            <w:pPr>
              <w:pStyle w:val="TAL"/>
              <w:rPr>
                <w:u w:val="single"/>
              </w:rPr>
            </w:pPr>
            <w:r w:rsidRPr="00D0162F">
              <w:rPr>
                <w:u w:val="single"/>
              </w:rPr>
              <w:t>-4.1dB</w:t>
            </w:r>
          </w:p>
          <w:p w14:paraId="0F587D9D" w14:textId="77777777" w:rsidR="00DF32EF" w:rsidRPr="00D0162F" w:rsidRDefault="00DF32EF" w:rsidP="00DF32EF">
            <w:pPr>
              <w:pStyle w:val="TAL"/>
              <w:rPr>
                <w:u w:val="single"/>
              </w:rPr>
            </w:pPr>
            <w:r w:rsidRPr="00D0162F">
              <w:rPr>
                <w:u w:val="single"/>
              </w:rPr>
              <w:t>0dB</w:t>
            </w:r>
          </w:p>
          <w:p w14:paraId="50D7A5FC" w14:textId="77777777" w:rsidR="00DF32EF" w:rsidRPr="00D0162F" w:rsidRDefault="00DF32EF" w:rsidP="00DF32EF">
            <w:pPr>
              <w:pStyle w:val="TAL"/>
              <w:rPr>
                <w:u w:val="single"/>
              </w:rPr>
            </w:pPr>
            <w:r w:rsidRPr="00D0162F">
              <w:rPr>
                <w:u w:val="single"/>
              </w:rPr>
              <w:t>0.2dB</w:t>
            </w:r>
          </w:p>
          <w:p w14:paraId="7C0785FE" w14:textId="77777777" w:rsidR="00DF32EF" w:rsidRPr="00D0162F" w:rsidRDefault="00DF32EF" w:rsidP="00DF32EF">
            <w:pPr>
              <w:pStyle w:val="TAL"/>
              <w:rPr>
                <w:u w:val="single"/>
              </w:rPr>
            </w:pPr>
          </w:p>
          <w:p w14:paraId="47AC4C1F"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37F11C00" w14:textId="77777777" w:rsidR="00DF32EF" w:rsidRPr="00D0162F" w:rsidRDefault="00DF32EF" w:rsidP="00DF32EF">
            <w:pPr>
              <w:pStyle w:val="TAL"/>
              <w:rPr>
                <w:u w:val="single"/>
              </w:rPr>
            </w:pPr>
            <w:r w:rsidRPr="00D0162F">
              <w:rPr>
                <w:u w:val="single"/>
              </w:rPr>
              <w:t>Noc: -104.1dBm/15kHz</w:t>
            </w:r>
          </w:p>
          <w:p w14:paraId="37CC0491" w14:textId="77777777" w:rsidR="00DF32EF" w:rsidRPr="00D0162F" w:rsidRDefault="00DF32EF" w:rsidP="00DF32EF">
            <w:pPr>
              <w:pStyle w:val="TAL"/>
              <w:rPr>
                <w:u w:val="single"/>
              </w:rPr>
            </w:pPr>
            <w:r w:rsidRPr="00D0162F">
              <w:rPr>
                <w:u w:val="single"/>
              </w:rPr>
              <w:t>Ês0 / Noc: 10.00dB</w:t>
            </w:r>
          </w:p>
          <w:p w14:paraId="28D7FCFA" w14:textId="77777777" w:rsidR="00DF32EF" w:rsidRPr="00D0162F" w:rsidRDefault="00DF32EF" w:rsidP="00DF32EF">
            <w:pPr>
              <w:pStyle w:val="TAL"/>
              <w:rPr>
                <w:u w:val="single"/>
              </w:rPr>
            </w:pPr>
            <w:r w:rsidRPr="00D0162F">
              <w:rPr>
                <w:u w:val="single"/>
              </w:rPr>
              <w:t>Ês1 / Noc: 0.2dB</w:t>
            </w:r>
          </w:p>
          <w:p w14:paraId="0110D58C" w14:textId="77777777" w:rsidR="00DF32EF" w:rsidRPr="00D0162F" w:rsidRDefault="00DF32EF" w:rsidP="00DF32EF">
            <w:pPr>
              <w:pStyle w:val="TAL"/>
              <w:rPr>
                <w:u w:val="single"/>
              </w:rPr>
            </w:pPr>
          </w:p>
          <w:p w14:paraId="7DDCFD59" w14:textId="77777777" w:rsidR="00DF32EF" w:rsidRPr="00D0162F" w:rsidRDefault="00DF32EF" w:rsidP="00DF32EF">
            <w:pPr>
              <w:pStyle w:val="TAL"/>
              <w:rPr>
                <w:u w:val="single"/>
              </w:rPr>
            </w:pPr>
            <w:r w:rsidRPr="00D0162F">
              <w:rPr>
                <w:u w:val="single"/>
              </w:rPr>
              <w:t>CSI-RS#0: SINR_55 to SINR_74</w:t>
            </w:r>
          </w:p>
          <w:p w14:paraId="21F046F5" w14:textId="77777777" w:rsidR="00DF32EF" w:rsidRPr="00D0162F" w:rsidRDefault="00DF32EF" w:rsidP="00DF32EF">
            <w:pPr>
              <w:pStyle w:val="TAL"/>
              <w:rPr>
                <w:u w:val="single"/>
              </w:rPr>
            </w:pPr>
            <w:r w:rsidRPr="00D0162F">
              <w:rPr>
                <w:u w:val="single"/>
              </w:rPr>
              <w:t>CSI-RS#0: DIFFSINR_5 to DIFFSINR_13</w:t>
            </w:r>
          </w:p>
        </w:tc>
      </w:tr>
    </w:tbl>
    <w:p w14:paraId="6538B1A3" w14:textId="77777777" w:rsidR="00AB67FA" w:rsidRPr="00D0162F" w:rsidRDefault="00AB67FA" w:rsidP="00AB67FA"/>
    <w:p w14:paraId="4B03A7D6" w14:textId="3F165A5B" w:rsidR="00AB67FA" w:rsidRPr="00D0162F" w:rsidRDefault="00AB67FA" w:rsidP="00AB67FA">
      <w:pPr>
        <w:pStyle w:val="TH"/>
      </w:pPr>
      <w:r w:rsidRPr="00D0162F">
        <w:lastRenderedPageBreak/>
        <w:t>Table F.1.3.2-</w:t>
      </w:r>
      <w:r w:rsidR="004B198F" w:rsidRPr="00D0162F">
        <w:t>5</w:t>
      </w:r>
      <w:r w:rsidRPr="00D0162F">
        <w:t>: Derivation of test requirements for E-UTRA – NR inter-RAT test cases with E-UTRA serving cell RRM tests</w:t>
      </w:r>
    </w:p>
    <w:tbl>
      <w:tblPr>
        <w:tblW w:w="10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06"/>
        <w:gridCol w:w="4104"/>
        <w:gridCol w:w="1646"/>
        <w:gridCol w:w="2593"/>
      </w:tblGrid>
      <w:tr w:rsidR="00AB67FA" w:rsidRPr="00D0162F" w14:paraId="495F4D44" w14:textId="77777777" w:rsidTr="006E0A54">
        <w:trPr>
          <w:jc w:val="center"/>
        </w:trPr>
        <w:tc>
          <w:tcPr>
            <w:tcW w:w="2106" w:type="dxa"/>
          </w:tcPr>
          <w:p w14:paraId="664A8C9D" w14:textId="77777777" w:rsidR="00AB67FA" w:rsidRPr="00D0162F" w:rsidRDefault="00AB67FA" w:rsidP="006E0A54">
            <w:pPr>
              <w:pStyle w:val="TAH"/>
            </w:pPr>
            <w:r w:rsidRPr="00D0162F">
              <w:lastRenderedPageBreak/>
              <w:t>Test</w:t>
            </w:r>
          </w:p>
        </w:tc>
        <w:tc>
          <w:tcPr>
            <w:tcW w:w="4104" w:type="dxa"/>
          </w:tcPr>
          <w:p w14:paraId="55015500" w14:textId="7A073D14"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6" w:type="dxa"/>
          </w:tcPr>
          <w:p w14:paraId="2F26C568" w14:textId="76C3207A"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593" w:type="dxa"/>
          </w:tcPr>
          <w:p w14:paraId="7D6FE98A" w14:textId="756C5820"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D0162F" w14:paraId="1DD7C5FE" w14:textId="77777777" w:rsidTr="006E0A54">
        <w:trPr>
          <w:jc w:val="center"/>
        </w:trPr>
        <w:tc>
          <w:tcPr>
            <w:tcW w:w="2106" w:type="dxa"/>
          </w:tcPr>
          <w:p w14:paraId="6824068A" w14:textId="162993B6" w:rsidR="00AB67FA" w:rsidRPr="00D0162F" w:rsidRDefault="00AB67FA" w:rsidP="006E0A54">
            <w:pPr>
              <w:pStyle w:val="TAL"/>
            </w:pPr>
            <w:r w:rsidRPr="00D0162F">
              <w:t>8.2.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4104" w:type="dxa"/>
          </w:tcPr>
          <w:p w14:paraId="491BB7FF" w14:textId="2DD2ECFE" w:rsidR="00AB67FA" w:rsidRPr="00D0162F" w:rsidRDefault="00AB67FA" w:rsidP="006E0A54">
            <w:pPr>
              <w:pStyle w:val="TAL"/>
            </w:pPr>
            <w:r w:rsidRPr="00D0162F">
              <w:t>During</w:t>
            </w:r>
            <w:r w:rsidR="006E0A54" w:rsidRPr="00D0162F">
              <w:t xml:space="preserve"> </w:t>
            </w:r>
            <w:r w:rsidRPr="00D0162F">
              <w:t>T1:</w:t>
            </w:r>
          </w:p>
          <w:p w14:paraId="476E7FA3" w14:textId="52BEB139" w:rsidR="00AB67FA" w:rsidRPr="00D0162F" w:rsidRDefault="00AB67FA" w:rsidP="006E0A54">
            <w:pPr>
              <w:pStyle w:val="TAL"/>
            </w:pPr>
            <w:r w:rsidRPr="00D0162F">
              <w:t>Noc1:</w:t>
            </w:r>
            <w:r w:rsidR="006E0A54" w:rsidRPr="00D0162F">
              <w:t xml:space="preserve"> </w:t>
            </w:r>
            <w:r w:rsidRPr="00D0162F">
              <w:t>-98dBm/15kHz</w:t>
            </w:r>
          </w:p>
          <w:p w14:paraId="75236D6C" w14:textId="6F390D1D" w:rsidR="00AB67FA" w:rsidRPr="00D0162F" w:rsidRDefault="00AB67FA" w:rsidP="006E0A54">
            <w:pPr>
              <w:pStyle w:val="TAL"/>
            </w:pPr>
            <w:r w:rsidRPr="00D0162F">
              <w:t>Noc2:</w:t>
            </w:r>
            <w:r w:rsidR="006E0A54" w:rsidRPr="00D0162F">
              <w:t xml:space="preserve"> </w:t>
            </w:r>
            <w:r w:rsidRPr="00D0162F">
              <w:t>-98dBm/15kHz</w:t>
            </w:r>
          </w:p>
          <w:p w14:paraId="6B29C6F0" w14:textId="179877E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3CC1C505" w14:textId="57F7A81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p w14:paraId="70B036F1" w14:textId="77777777" w:rsidR="00AB67FA" w:rsidRPr="00D0162F" w:rsidRDefault="00AB67FA" w:rsidP="006E0A54">
            <w:pPr>
              <w:pStyle w:val="TAL"/>
            </w:pPr>
          </w:p>
          <w:p w14:paraId="3338AB7F" w14:textId="432C4DE7" w:rsidR="00AB67FA" w:rsidRPr="00D0162F" w:rsidRDefault="00AB67FA" w:rsidP="006E0A54">
            <w:pPr>
              <w:pStyle w:val="TAL"/>
            </w:pPr>
            <w:r w:rsidRPr="00D0162F">
              <w:t>During</w:t>
            </w:r>
            <w:r w:rsidR="006E0A54" w:rsidRPr="00D0162F">
              <w:t xml:space="preserve"> </w:t>
            </w:r>
            <w:r w:rsidRPr="00D0162F">
              <w:t>T2:</w:t>
            </w:r>
          </w:p>
          <w:p w14:paraId="2017E900" w14:textId="6C579849" w:rsidR="00AB67FA" w:rsidRPr="00D0162F" w:rsidRDefault="00AB67FA" w:rsidP="006E0A54">
            <w:pPr>
              <w:pStyle w:val="TAL"/>
            </w:pPr>
            <w:r w:rsidRPr="00D0162F">
              <w:t>Noc1:</w:t>
            </w:r>
            <w:r w:rsidR="006E0A54" w:rsidRPr="00D0162F">
              <w:t xml:space="preserve"> </w:t>
            </w:r>
            <w:r w:rsidRPr="00D0162F">
              <w:t>-98dBm/15kHz</w:t>
            </w:r>
          </w:p>
          <w:p w14:paraId="505271E0" w14:textId="212BF8FA" w:rsidR="00AB67FA" w:rsidRPr="00D0162F" w:rsidRDefault="00AB67FA" w:rsidP="006E0A54">
            <w:pPr>
              <w:pStyle w:val="TAL"/>
            </w:pPr>
            <w:r w:rsidRPr="00D0162F">
              <w:t>Noc2:</w:t>
            </w:r>
            <w:r w:rsidR="006E0A54" w:rsidRPr="00D0162F">
              <w:t xml:space="preserve"> </w:t>
            </w:r>
            <w:r w:rsidRPr="00D0162F">
              <w:t>-98dBm/15kHz</w:t>
            </w:r>
          </w:p>
          <w:p w14:paraId="05E78628" w14:textId="54CA5103" w:rsidR="00AB67FA" w:rsidRPr="00A91ADE" w:rsidRDefault="00AB67FA" w:rsidP="006E0A54">
            <w:pPr>
              <w:pStyle w:val="TAL"/>
              <w:rPr>
                <w:lang w:val="fr-FR"/>
              </w:rPr>
            </w:pPr>
            <w:r w:rsidRPr="00A91ADE">
              <w:rPr>
                <w:lang w:val="fr-FR"/>
              </w:rPr>
              <w:t>Ês1</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1:</w:t>
            </w:r>
            <w:r w:rsidR="006E0A54" w:rsidRPr="00A91ADE">
              <w:rPr>
                <w:lang w:val="fr-FR"/>
              </w:rPr>
              <w:t xml:space="preserve"> </w:t>
            </w:r>
            <w:r w:rsidRPr="00A91ADE">
              <w:rPr>
                <w:lang w:val="fr-FR"/>
              </w:rPr>
              <w:t>+14dB</w:t>
            </w:r>
          </w:p>
          <w:p w14:paraId="1E124F9A" w14:textId="05EBFB87" w:rsidR="00AB67FA" w:rsidRPr="00A91ADE" w:rsidRDefault="00AB67FA" w:rsidP="006E0A54">
            <w:pPr>
              <w:pStyle w:val="TAL"/>
              <w:rPr>
                <w:lang w:val="fr-FR"/>
              </w:rPr>
            </w:pPr>
            <w:r w:rsidRPr="00A91ADE">
              <w:rPr>
                <w:lang w:val="fr-FR"/>
              </w:rPr>
              <w:t>Ês2</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2:</w:t>
            </w:r>
            <w:r w:rsidR="006E0A54" w:rsidRPr="00A91ADE">
              <w:rPr>
                <w:lang w:val="fr-FR"/>
              </w:rPr>
              <w:t xml:space="preserve"> </w:t>
            </w:r>
            <w:r w:rsidRPr="00A91ADE">
              <w:rPr>
                <w:rFonts w:cs="v4.2.0"/>
                <w:lang w:val="fr-FR"/>
              </w:rPr>
              <w:t>-infinity</w:t>
            </w:r>
          </w:p>
          <w:p w14:paraId="3F847AB9" w14:textId="77777777" w:rsidR="00AB67FA" w:rsidRPr="00A91ADE" w:rsidRDefault="00AB67FA" w:rsidP="006E0A54">
            <w:pPr>
              <w:pStyle w:val="TAL"/>
              <w:rPr>
                <w:lang w:val="fr-FR"/>
              </w:rPr>
            </w:pPr>
          </w:p>
          <w:p w14:paraId="5864D263" w14:textId="7A44E88A" w:rsidR="00AB67FA" w:rsidRPr="00D0162F" w:rsidRDefault="00AB67FA" w:rsidP="006E0A54">
            <w:pPr>
              <w:pStyle w:val="TAL"/>
            </w:pPr>
            <w:r w:rsidRPr="00D0162F">
              <w:t>During</w:t>
            </w:r>
            <w:r w:rsidR="006E0A54" w:rsidRPr="00D0162F">
              <w:t xml:space="preserve"> </w:t>
            </w:r>
            <w:r w:rsidRPr="00D0162F">
              <w:t>T3:</w:t>
            </w:r>
          </w:p>
          <w:p w14:paraId="2EE80F3C" w14:textId="6EB145CC" w:rsidR="00AB67FA" w:rsidRPr="00D0162F" w:rsidRDefault="00AB67FA" w:rsidP="006E0A54">
            <w:pPr>
              <w:pStyle w:val="TAL"/>
            </w:pPr>
            <w:r w:rsidRPr="00D0162F">
              <w:t>Noc1:</w:t>
            </w:r>
            <w:r w:rsidR="006E0A54" w:rsidRPr="00D0162F">
              <w:t xml:space="preserve"> </w:t>
            </w:r>
            <w:r w:rsidRPr="00D0162F">
              <w:t>-98dBm/15kHz</w:t>
            </w:r>
          </w:p>
          <w:p w14:paraId="179D4086" w14:textId="313299DB" w:rsidR="00AB67FA" w:rsidRPr="00D0162F" w:rsidRDefault="00AB67FA" w:rsidP="006E0A54">
            <w:pPr>
              <w:pStyle w:val="TAL"/>
            </w:pPr>
            <w:r w:rsidRPr="00D0162F">
              <w:t>Noc2:</w:t>
            </w:r>
            <w:r w:rsidR="006E0A54" w:rsidRPr="00D0162F">
              <w:t xml:space="preserve"> </w:t>
            </w:r>
            <w:r w:rsidRPr="00D0162F">
              <w:t>-98dBm/15kHz</w:t>
            </w:r>
          </w:p>
          <w:p w14:paraId="06C11259" w14:textId="04FD5B3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37E9A69E" w14:textId="6122AD8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tc>
        <w:tc>
          <w:tcPr>
            <w:tcW w:w="1646" w:type="dxa"/>
          </w:tcPr>
          <w:p w14:paraId="19A9BD6A" w14:textId="7BF98FA0" w:rsidR="00AB67FA" w:rsidRPr="00D0162F" w:rsidRDefault="00AB67FA" w:rsidP="006E0A54">
            <w:pPr>
              <w:pStyle w:val="TAL"/>
            </w:pPr>
            <w:r w:rsidRPr="00D0162F">
              <w:t>During</w:t>
            </w:r>
            <w:r w:rsidR="006E0A54" w:rsidRPr="00D0162F">
              <w:t xml:space="preserve"> </w:t>
            </w:r>
            <w:r w:rsidRPr="00D0162F">
              <w:t>T1:</w:t>
            </w:r>
          </w:p>
          <w:p w14:paraId="1FD43FF6" w14:textId="77777777" w:rsidR="00AB67FA" w:rsidRPr="00D0162F" w:rsidRDefault="00AB67FA" w:rsidP="006E0A54">
            <w:pPr>
              <w:pStyle w:val="TAL"/>
            </w:pPr>
            <w:r w:rsidRPr="00D0162F">
              <w:t>0dB</w:t>
            </w:r>
          </w:p>
          <w:p w14:paraId="2CA6798A" w14:textId="77777777" w:rsidR="00AB67FA" w:rsidRPr="00D0162F" w:rsidRDefault="00AB67FA" w:rsidP="006E0A54">
            <w:pPr>
              <w:pStyle w:val="TAL"/>
            </w:pPr>
            <w:r w:rsidRPr="00D0162F">
              <w:t>-1.90dB</w:t>
            </w:r>
          </w:p>
          <w:p w14:paraId="09916D51" w14:textId="77777777" w:rsidR="00AB67FA" w:rsidRPr="00D0162F" w:rsidRDefault="00AB67FA" w:rsidP="006E0A54">
            <w:pPr>
              <w:pStyle w:val="TAL"/>
            </w:pPr>
            <w:r w:rsidRPr="00D0162F">
              <w:t>0dB</w:t>
            </w:r>
          </w:p>
          <w:p w14:paraId="2B1B6929" w14:textId="77777777" w:rsidR="00AB67FA" w:rsidRPr="00D0162F" w:rsidRDefault="00AB67FA" w:rsidP="006E0A54">
            <w:pPr>
              <w:pStyle w:val="TAL"/>
            </w:pPr>
            <w:r w:rsidRPr="00D0162F">
              <w:t>0.35dB</w:t>
            </w:r>
          </w:p>
          <w:p w14:paraId="559E0E3A" w14:textId="77777777" w:rsidR="00AB67FA" w:rsidRPr="00D0162F" w:rsidRDefault="00AB67FA" w:rsidP="006E0A54">
            <w:pPr>
              <w:pStyle w:val="TAL"/>
            </w:pPr>
          </w:p>
          <w:p w14:paraId="2B94BA16" w14:textId="37B32918" w:rsidR="00AB67FA" w:rsidRPr="00D0162F" w:rsidRDefault="00AB67FA" w:rsidP="006E0A54">
            <w:pPr>
              <w:pStyle w:val="TAL"/>
            </w:pPr>
            <w:r w:rsidRPr="00D0162F">
              <w:t>During</w:t>
            </w:r>
            <w:r w:rsidR="006E0A54" w:rsidRPr="00D0162F">
              <w:t xml:space="preserve"> </w:t>
            </w:r>
            <w:r w:rsidRPr="00D0162F">
              <w:t>T2:</w:t>
            </w:r>
          </w:p>
          <w:p w14:paraId="03B3B0DE" w14:textId="77777777" w:rsidR="00AB67FA" w:rsidRPr="00D0162F" w:rsidRDefault="00AB67FA" w:rsidP="006E0A54">
            <w:pPr>
              <w:pStyle w:val="TAL"/>
            </w:pPr>
            <w:r w:rsidRPr="00D0162F">
              <w:t>0dB</w:t>
            </w:r>
          </w:p>
          <w:p w14:paraId="1F94E415" w14:textId="77777777" w:rsidR="00AB67FA" w:rsidRPr="00D0162F" w:rsidRDefault="00AB67FA" w:rsidP="006E0A54">
            <w:pPr>
              <w:pStyle w:val="TAL"/>
            </w:pPr>
            <w:r w:rsidRPr="00D0162F">
              <w:t>0dB</w:t>
            </w:r>
          </w:p>
          <w:p w14:paraId="2DFEAC48" w14:textId="77777777" w:rsidR="00AB67FA" w:rsidRPr="00D0162F" w:rsidRDefault="00AB67FA" w:rsidP="006E0A54">
            <w:pPr>
              <w:pStyle w:val="TAL"/>
            </w:pPr>
            <w:r w:rsidRPr="00D0162F">
              <w:t>0dB</w:t>
            </w:r>
          </w:p>
          <w:p w14:paraId="1E2417E8" w14:textId="77777777" w:rsidR="00AB67FA" w:rsidRPr="00D0162F" w:rsidRDefault="00AB67FA" w:rsidP="006E0A54">
            <w:pPr>
              <w:pStyle w:val="TAL"/>
            </w:pPr>
            <w:r w:rsidRPr="00D0162F">
              <w:t>0dB</w:t>
            </w:r>
          </w:p>
          <w:p w14:paraId="69B5D946" w14:textId="77777777" w:rsidR="00AB67FA" w:rsidRPr="00D0162F" w:rsidRDefault="00AB67FA" w:rsidP="006E0A54">
            <w:pPr>
              <w:pStyle w:val="TAL"/>
            </w:pPr>
          </w:p>
          <w:p w14:paraId="005D42E7" w14:textId="7A7069AD" w:rsidR="00AB67FA" w:rsidRPr="00D0162F" w:rsidRDefault="00AB67FA" w:rsidP="006E0A54">
            <w:pPr>
              <w:pStyle w:val="TAL"/>
            </w:pPr>
            <w:r w:rsidRPr="00D0162F">
              <w:t>During</w:t>
            </w:r>
            <w:r w:rsidR="006E0A54" w:rsidRPr="00D0162F">
              <w:t xml:space="preserve"> </w:t>
            </w:r>
            <w:r w:rsidRPr="00D0162F">
              <w:t>T3:</w:t>
            </w:r>
          </w:p>
          <w:p w14:paraId="14DC3DAF" w14:textId="77777777" w:rsidR="00AB67FA" w:rsidRPr="00D0162F" w:rsidRDefault="00AB67FA" w:rsidP="006E0A54">
            <w:pPr>
              <w:pStyle w:val="TAL"/>
            </w:pPr>
            <w:r w:rsidRPr="00D0162F">
              <w:t>0dB</w:t>
            </w:r>
          </w:p>
          <w:p w14:paraId="60372B08" w14:textId="77777777" w:rsidR="00AB67FA" w:rsidRPr="00D0162F" w:rsidRDefault="00AB67FA" w:rsidP="006E0A54">
            <w:pPr>
              <w:pStyle w:val="TAL"/>
            </w:pPr>
            <w:r w:rsidRPr="00D0162F">
              <w:t>0dB</w:t>
            </w:r>
          </w:p>
          <w:p w14:paraId="3F7AAC8D" w14:textId="77777777" w:rsidR="00AB67FA" w:rsidRPr="00D0162F" w:rsidRDefault="00AB67FA" w:rsidP="006E0A54">
            <w:pPr>
              <w:pStyle w:val="TAL"/>
            </w:pPr>
            <w:r w:rsidRPr="00D0162F">
              <w:t>1.55dB</w:t>
            </w:r>
          </w:p>
          <w:p w14:paraId="603A76AF" w14:textId="77777777" w:rsidR="00AB67FA" w:rsidRPr="00D0162F" w:rsidRDefault="00AB67FA" w:rsidP="006E0A54">
            <w:pPr>
              <w:pStyle w:val="TAL"/>
            </w:pPr>
            <w:r w:rsidRPr="00D0162F">
              <w:t>1.55dB</w:t>
            </w:r>
          </w:p>
        </w:tc>
        <w:tc>
          <w:tcPr>
            <w:tcW w:w="2593" w:type="dxa"/>
          </w:tcPr>
          <w:p w14:paraId="3DE81322" w14:textId="35AF93E7" w:rsidR="00AB67FA" w:rsidRPr="00D0162F" w:rsidRDefault="00AB67FA" w:rsidP="006E0A54">
            <w:pPr>
              <w:pStyle w:val="TAL"/>
            </w:pPr>
            <w:r w:rsidRPr="00D0162F">
              <w:t>During</w:t>
            </w:r>
            <w:r w:rsidR="006E0A54" w:rsidRPr="00D0162F">
              <w:t xml:space="preserve"> </w:t>
            </w:r>
            <w:r w:rsidRPr="00D0162F">
              <w:t>T1:</w:t>
            </w:r>
          </w:p>
          <w:p w14:paraId="0B32C6FD" w14:textId="789EFF3A" w:rsidR="00AB67FA" w:rsidRPr="00D0162F" w:rsidRDefault="00AB67FA" w:rsidP="006E0A54">
            <w:pPr>
              <w:pStyle w:val="TAL"/>
            </w:pPr>
            <w:r w:rsidRPr="00D0162F">
              <w:t>Noc1:</w:t>
            </w:r>
            <w:r w:rsidR="006E0A54" w:rsidRPr="00D0162F">
              <w:t xml:space="preserve"> </w:t>
            </w:r>
            <w:r w:rsidRPr="00D0162F">
              <w:t>-98dBm/15kHz</w:t>
            </w:r>
          </w:p>
          <w:p w14:paraId="36087DE6" w14:textId="7F75147C" w:rsidR="00AB67FA" w:rsidRPr="00D0162F" w:rsidRDefault="00AB67FA" w:rsidP="006E0A54">
            <w:pPr>
              <w:pStyle w:val="TAL"/>
            </w:pPr>
            <w:r w:rsidRPr="00D0162F">
              <w:t>Noc2:</w:t>
            </w:r>
            <w:r w:rsidR="006E0A54" w:rsidRPr="00D0162F">
              <w:t xml:space="preserve"> </w:t>
            </w:r>
            <w:r w:rsidRPr="00D0162F">
              <w:t>-99.90dBm/15kHz</w:t>
            </w:r>
          </w:p>
          <w:p w14:paraId="7ED2BDE9" w14:textId="704426D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75CCA048" w14:textId="7BA64D4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5dB</w:t>
            </w:r>
          </w:p>
          <w:p w14:paraId="462DE81C" w14:textId="77777777" w:rsidR="00AB67FA" w:rsidRPr="00D0162F" w:rsidRDefault="00AB67FA" w:rsidP="006E0A54">
            <w:pPr>
              <w:pStyle w:val="TAL"/>
            </w:pPr>
          </w:p>
          <w:p w14:paraId="6A2E610C" w14:textId="1E1CAD63" w:rsidR="00AB67FA" w:rsidRPr="00D0162F" w:rsidRDefault="00AB67FA" w:rsidP="006E0A54">
            <w:pPr>
              <w:pStyle w:val="TAL"/>
            </w:pPr>
            <w:r w:rsidRPr="00D0162F">
              <w:t>During</w:t>
            </w:r>
            <w:r w:rsidR="006E0A54" w:rsidRPr="00D0162F">
              <w:t xml:space="preserve"> </w:t>
            </w:r>
            <w:r w:rsidRPr="00D0162F">
              <w:t>T2:</w:t>
            </w:r>
          </w:p>
          <w:p w14:paraId="104DF243" w14:textId="70719B09" w:rsidR="00AB67FA" w:rsidRPr="00D0162F" w:rsidRDefault="00AB67FA" w:rsidP="006E0A54">
            <w:pPr>
              <w:pStyle w:val="TAL"/>
            </w:pPr>
            <w:r w:rsidRPr="00D0162F">
              <w:t>Noc1:</w:t>
            </w:r>
            <w:r w:rsidR="006E0A54" w:rsidRPr="00D0162F">
              <w:t xml:space="preserve"> </w:t>
            </w:r>
            <w:r w:rsidRPr="00D0162F">
              <w:t>-98dBm/15kHz</w:t>
            </w:r>
          </w:p>
          <w:p w14:paraId="1953B335" w14:textId="5C4731A2" w:rsidR="00AB67FA" w:rsidRPr="00D0162F" w:rsidRDefault="00AB67FA" w:rsidP="006E0A54">
            <w:pPr>
              <w:pStyle w:val="TAL"/>
            </w:pPr>
            <w:r w:rsidRPr="00D0162F">
              <w:t>Noc2:</w:t>
            </w:r>
            <w:r w:rsidR="006E0A54" w:rsidRPr="00D0162F">
              <w:t xml:space="preserve"> </w:t>
            </w:r>
            <w:r w:rsidRPr="00D0162F">
              <w:t>-98dBm/15kHz</w:t>
            </w:r>
          </w:p>
          <w:p w14:paraId="3B0EBAF1" w14:textId="7B44AEA2" w:rsidR="00AB67FA" w:rsidRPr="00A91ADE" w:rsidRDefault="00AB67FA" w:rsidP="006E0A54">
            <w:pPr>
              <w:pStyle w:val="TAL"/>
              <w:rPr>
                <w:lang w:val="fr-FR"/>
              </w:rPr>
            </w:pPr>
            <w:r w:rsidRPr="00A91ADE">
              <w:rPr>
                <w:lang w:val="fr-FR"/>
              </w:rPr>
              <w:t>Ês1</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1:</w:t>
            </w:r>
            <w:r w:rsidR="006E0A54" w:rsidRPr="00A91ADE">
              <w:rPr>
                <w:lang w:val="fr-FR"/>
              </w:rPr>
              <w:t xml:space="preserve"> </w:t>
            </w:r>
            <w:r w:rsidRPr="00A91ADE">
              <w:rPr>
                <w:lang w:val="fr-FR"/>
              </w:rPr>
              <w:t>+14dB</w:t>
            </w:r>
          </w:p>
          <w:p w14:paraId="3F267C5A" w14:textId="29EC6062" w:rsidR="00AB67FA" w:rsidRPr="00A91ADE" w:rsidRDefault="00AB67FA" w:rsidP="006E0A54">
            <w:pPr>
              <w:pStyle w:val="TAL"/>
              <w:rPr>
                <w:lang w:val="fr-FR"/>
              </w:rPr>
            </w:pPr>
            <w:r w:rsidRPr="00A91ADE">
              <w:rPr>
                <w:lang w:val="fr-FR"/>
              </w:rPr>
              <w:t>Ês2</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2:</w:t>
            </w:r>
            <w:r w:rsidR="006E0A54" w:rsidRPr="00A91ADE">
              <w:rPr>
                <w:lang w:val="fr-FR"/>
              </w:rPr>
              <w:t xml:space="preserve"> </w:t>
            </w:r>
            <w:r w:rsidRPr="00A91ADE">
              <w:rPr>
                <w:rFonts w:cs="v4.2.0"/>
                <w:lang w:val="fr-FR"/>
              </w:rPr>
              <w:t>-infinity</w:t>
            </w:r>
          </w:p>
          <w:p w14:paraId="427D6981" w14:textId="77777777" w:rsidR="00AB67FA" w:rsidRPr="00A91ADE" w:rsidRDefault="00AB67FA" w:rsidP="006E0A54">
            <w:pPr>
              <w:pStyle w:val="TAL"/>
              <w:rPr>
                <w:lang w:val="fr-FR"/>
              </w:rPr>
            </w:pPr>
          </w:p>
          <w:p w14:paraId="6045476A" w14:textId="14BE6A53" w:rsidR="00AB67FA" w:rsidRPr="00D0162F" w:rsidRDefault="00AB67FA" w:rsidP="006E0A54">
            <w:pPr>
              <w:pStyle w:val="TAL"/>
            </w:pPr>
            <w:r w:rsidRPr="00D0162F">
              <w:t>During</w:t>
            </w:r>
            <w:r w:rsidR="006E0A54" w:rsidRPr="00D0162F">
              <w:t xml:space="preserve"> </w:t>
            </w:r>
            <w:r w:rsidRPr="00D0162F">
              <w:t>T3:</w:t>
            </w:r>
          </w:p>
          <w:p w14:paraId="5CD18745" w14:textId="247AC94C" w:rsidR="00AB67FA" w:rsidRPr="00D0162F" w:rsidRDefault="00AB67FA" w:rsidP="006E0A54">
            <w:pPr>
              <w:pStyle w:val="TAL"/>
            </w:pPr>
            <w:r w:rsidRPr="00D0162F">
              <w:t>Noc1:</w:t>
            </w:r>
            <w:r w:rsidR="006E0A54" w:rsidRPr="00D0162F">
              <w:t xml:space="preserve"> </w:t>
            </w:r>
            <w:r w:rsidRPr="00D0162F">
              <w:t>-98dBm/15kHz</w:t>
            </w:r>
          </w:p>
          <w:p w14:paraId="6D3F5321" w14:textId="4AECE84C" w:rsidR="00AB67FA" w:rsidRPr="00D0162F" w:rsidRDefault="00AB67FA" w:rsidP="006E0A54">
            <w:pPr>
              <w:pStyle w:val="TAL"/>
            </w:pPr>
            <w:r w:rsidRPr="00D0162F">
              <w:t>Noc2:</w:t>
            </w:r>
            <w:r w:rsidR="006E0A54" w:rsidRPr="00D0162F">
              <w:t xml:space="preserve"> </w:t>
            </w:r>
            <w:r w:rsidRPr="00D0162F">
              <w:t>-98dBm/15kHz</w:t>
            </w:r>
          </w:p>
          <w:p w14:paraId="31651CDD" w14:textId="2B3F2BC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55dB</w:t>
            </w:r>
          </w:p>
          <w:p w14:paraId="0F111824" w14:textId="0B35F13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55dB</w:t>
            </w:r>
          </w:p>
        </w:tc>
      </w:tr>
      <w:tr w:rsidR="00EB35A6" w:rsidRPr="00D0162F" w14:paraId="25102F92" w14:textId="77777777" w:rsidTr="006E0A54">
        <w:trPr>
          <w:jc w:val="center"/>
        </w:trPr>
        <w:tc>
          <w:tcPr>
            <w:tcW w:w="2106" w:type="dxa"/>
          </w:tcPr>
          <w:p w14:paraId="73732D11" w14:textId="6AD48C86" w:rsidR="00EB35A6" w:rsidRPr="00D0162F" w:rsidRDefault="00EB35A6" w:rsidP="00EB35A6">
            <w:pPr>
              <w:pStyle w:val="TAL"/>
            </w:pPr>
            <w:r w:rsidRPr="00D0162F">
              <w:t>8.2.1.2 E-UTRA – NR FR1 Cell reselection to lower priority NR target Cell in FR1 for UE configured with highSpeedInterRAT-NR-r16</w:t>
            </w:r>
          </w:p>
        </w:tc>
        <w:tc>
          <w:tcPr>
            <w:tcW w:w="4104" w:type="dxa"/>
          </w:tcPr>
          <w:p w14:paraId="771FEE08" w14:textId="77777777" w:rsidR="00EB35A6" w:rsidRPr="00D0162F" w:rsidRDefault="00EB35A6" w:rsidP="00EB35A6">
            <w:pPr>
              <w:pStyle w:val="TAL"/>
            </w:pPr>
            <w:r w:rsidRPr="00D0162F">
              <w:t>During T1:</w:t>
            </w:r>
          </w:p>
          <w:p w14:paraId="1EFBA4C4" w14:textId="77777777" w:rsidR="00EB35A6" w:rsidRPr="00D0162F" w:rsidRDefault="00EB35A6" w:rsidP="00EB35A6">
            <w:pPr>
              <w:pStyle w:val="TAL"/>
            </w:pPr>
            <w:r w:rsidRPr="00D0162F">
              <w:t>Noc1: -98dBm/15kHz</w:t>
            </w:r>
          </w:p>
          <w:p w14:paraId="36ECB06C" w14:textId="77777777" w:rsidR="00EB35A6" w:rsidRPr="00D0162F" w:rsidRDefault="00EB35A6" w:rsidP="00EB35A6">
            <w:pPr>
              <w:pStyle w:val="TAL"/>
            </w:pPr>
            <w:r w:rsidRPr="00D0162F">
              <w:t>Noc2: -98dBm/15kHz</w:t>
            </w:r>
          </w:p>
          <w:p w14:paraId="3138E212" w14:textId="77777777" w:rsidR="00EB35A6" w:rsidRPr="00D0162F" w:rsidRDefault="00EB35A6" w:rsidP="00EB35A6">
            <w:pPr>
              <w:pStyle w:val="TAL"/>
            </w:pPr>
            <w:r w:rsidRPr="00D0162F">
              <w:t>Ês1 / Noc1: -4dB</w:t>
            </w:r>
          </w:p>
          <w:p w14:paraId="6E45A746" w14:textId="77777777" w:rsidR="00EB35A6" w:rsidRPr="00D0162F" w:rsidRDefault="00EB35A6" w:rsidP="00EB35A6">
            <w:pPr>
              <w:pStyle w:val="TAL"/>
            </w:pPr>
            <w:r w:rsidRPr="00D0162F">
              <w:t>Ês2 / Noc2: 14dB</w:t>
            </w:r>
          </w:p>
          <w:p w14:paraId="012F275D" w14:textId="77777777" w:rsidR="00EB35A6" w:rsidRPr="00D0162F" w:rsidRDefault="00EB35A6" w:rsidP="00EB35A6">
            <w:pPr>
              <w:pStyle w:val="TAL"/>
            </w:pPr>
          </w:p>
          <w:p w14:paraId="0905C2E0" w14:textId="77777777" w:rsidR="00EB35A6" w:rsidRPr="00D0162F" w:rsidRDefault="00EB35A6" w:rsidP="00EB35A6">
            <w:pPr>
              <w:pStyle w:val="TAL"/>
            </w:pPr>
            <w:r w:rsidRPr="00D0162F">
              <w:t>During T2:</w:t>
            </w:r>
          </w:p>
          <w:p w14:paraId="3D11C5AC" w14:textId="77777777" w:rsidR="00EB35A6" w:rsidRPr="00D0162F" w:rsidRDefault="00EB35A6" w:rsidP="00EB35A6">
            <w:pPr>
              <w:pStyle w:val="TAL"/>
            </w:pPr>
            <w:r w:rsidRPr="00D0162F">
              <w:t>Noc1: -98dBm/15kHz</w:t>
            </w:r>
          </w:p>
          <w:p w14:paraId="6DD92299" w14:textId="77777777" w:rsidR="00EB35A6" w:rsidRPr="00D0162F" w:rsidRDefault="00EB35A6" w:rsidP="00EB35A6">
            <w:pPr>
              <w:pStyle w:val="TAL"/>
            </w:pPr>
            <w:r w:rsidRPr="00D0162F">
              <w:t>Noc2: -98dBm/15kHz</w:t>
            </w:r>
          </w:p>
          <w:p w14:paraId="3E113846" w14:textId="77777777" w:rsidR="00EB35A6" w:rsidRPr="00D0162F" w:rsidRDefault="00EB35A6" w:rsidP="00EB35A6">
            <w:pPr>
              <w:pStyle w:val="TAL"/>
            </w:pPr>
            <w:r w:rsidRPr="00D0162F">
              <w:t>Ês1 / Noc1: +12dB</w:t>
            </w:r>
          </w:p>
          <w:p w14:paraId="2494DE69" w14:textId="35A8B676" w:rsidR="00EB35A6" w:rsidRPr="00D0162F" w:rsidRDefault="00EB35A6" w:rsidP="00EB35A6">
            <w:pPr>
              <w:pStyle w:val="TAL"/>
            </w:pPr>
            <w:r w:rsidRPr="00D0162F">
              <w:t>Ês2 / Noc2: +14dB</w:t>
            </w:r>
          </w:p>
        </w:tc>
        <w:tc>
          <w:tcPr>
            <w:tcW w:w="1646" w:type="dxa"/>
          </w:tcPr>
          <w:p w14:paraId="246CAF53" w14:textId="77777777" w:rsidR="00EB35A6" w:rsidRPr="00D0162F" w:rsidRDefault="00EB35A6" w:rsidP="00EB35A6">
            <w:pPr>
              <w:pStyle w:val="TAL"/>
            </w:pPr>
            <w:r w:rsidRPr="00D0162F">
              <w:t>During T1:</w:t>
            </w:r>
          </w:p>
          <w:p w14:paraId="788ED08D" w14:textId="77777777" w:rsidR="00EB35A6" w:rsidRPr="00D0162F" w:rsidRDefault="00EB35A6" w:rsidP="00EB35A6">
            <w:pPr>
              <w:pStyle w:val="TAL"/>
            </w:pPr>
            <w:r w:rsidRPr="00D0162F">
              <w:t>-1.90dB</w:t>
            </w:r>
          </w:p>
          <w:p w14:paraId="19E3A36B" w14:textId="77777777" w:rsidR="00EB35A6" w:rsidRPr="00D0162F" w:rsidRDefault="00EB35A6" w:rsidP="00EB35A6">
            <w:pPr>
              <w:pStyle w:val="TAL"/>
            </w:pPr>
            <w:r w:rsidRPr="00D0162F">
              <w:t>-1.90dB</w:t>
            </w:r>
          </w:p>
          <w:p w14:paraId="4D00EC74" w14:textId="77777777" w:rsidR="00EB35A6" w:rsidRPr="00D0162F" w:rsidRDefault="00EB35A6" w:rsidP="00EB35A6">
            <w:pPr>
              <w:pStyle w:val="TAL"/>
            </w:pPr>
            <w:r w:rsidRPr="00D0162F">
              <w:t>0.35dB</w:t>
            </w:r>
          </w:p>
          <w:p w14:paraId="377BFAE7" w14:textId="77777777" w:rsidR="00EB35A6" w:rsidRPr="00D0162F" w:rsidRDefault="00EB35A6" w:rsidP="00EB35A6">
            <w:pPr>
              <w:pStyle w:val="TAL"/>
            </w:pPr>
            <w:r w:rsidRPr="00D0162F">
              <w:t>3.45dB</w:t>
            </w:r>
          </w:p>
          <w:p w14:paraId="2A5544D0" w14:textId="77777777" w:rsidR="00EB35A6" w:rsidRPr="00D0162F" w:rsidRDefault="00EB35A6" w:rsidP="00EB35A6">
            <w:pPr>
              <w:pStyle w:val="TAL"/>
            </w:pPr>
          </w:p>
          <w:p w14:paraId="243DB1B0" w14:textId="77777777" w:rsidR="00EB35A6" w:rsidRPr="00D0162F" w:rsidRDefault="00EB35A6" w:rsidP="00EB35A6">
            <w:pPr>
              <w:pStyle w:val="TAL"/>
            </w:pPr>
            <w:r w:rsidRPr="00D0162F">
              <w:t>During T2:</w:t>
            </w:r>
          </w:p>
          <w:p w14:paraId="6DD66368" w14:textId="77777777" w:rsidR="00EB35A6" w:rsidRPr="00D0162F" w:rsidRDefault="00EB35A6" w:rsidP="00EB35A6">
            <w:pPr>
              <w:pStyle w:val="TAL"/>
            </w:pPr>
            <w:r w:rsidRPr="00D0162F">
              <w:t>-1.90dB</w:t>
            </w:r>
          </w:p>
          <w:p w14:paraId="54B08F01" w14:textId="77777777" w:rsidR="00EB35A6" w:rsidRPr="00D0162F" w:rsidRDefault="00EB35A6" w:rsidP="00EB35A6">
            <w:pPr>
              <w:pStyle w:val="TAL"/>
            </w:pPr>
            <w:r w:rsidRPr="00D0162F">
              <w:t>-1.90dB</w:t>
            </w:r>
          </w:p>
          <w:p w14:paraId="146B0DE1" w14:textId="77777777" w:rsidR="00EB35A6" w:rsidRPr="00D0162F" w:rsidRDefault="00EB35A6" w:rsidP="00EB35A6">
            <w:pPr>
              <w:pStyle w:val="TAL"/>
            </w:pPr>
            <w:r w:rsidRPr="00D0162F">
              <w:t>3.45dB</w:t>
            </w:r>
          </w:p>
          <w:p w14:paraId="7E253815" w14:textId="6A003585" w:rsidR="00EB35A6" w:rsidRPr="00D0162F" w:rsidRDefault="00EB35A6" w:rsidP="00EB35A6">
            <w:pPr>
              <w:pStyle w:val="TAL"/>
            </w:pPr>
            <w:r w:rsidRPr="00D0162F">
              <w:t>0dB</w:t>
            </w:r>
          </w:p>
        </w:tc>
        <w:tc>
          <w:tcPr>
            <w:tcW w:w="2593" w:type="dxa"/>
          </w:tcPr>
          <w:p w14:paraId="251225C8" w14:textId="77777777" w:rsidR="00EB35A6" w:rsidRPr="00D0162F" w:rsidRDefault="00EB35A6" w:rsidP="00EB35A6">
            <w:pPr>
              <w:pStyle w:val="TAL"/>
            </w:pPr>
            <w:r w:rsidRPr="00D0162F">
              <w:t>During T1:</w:t>
            </w:r>
          </w:p>
          <w:p w14:paraId="444023CD" w14:textId="77777777" w:rsidR="00EB35A6" w:rsidRPr="00D0162F" w:rsidRDefault="00EB35A6" w:rsidP="00EB35A6">
            <w:pPr>
              <w:pStyle w:val="TAL"/>
            </w:pPr>
            <w:r w:rsidRPr="00D0162F">
              <w:t>Noc1: -99.9dBm/15kHz</w:t>
            </w:r>
          </w:p>
          <w:p w14:paraId="6BAA4783" w14:textId="77777777" w:rsidR="00EB35A6" w:rsidRPr="00D0162F" w:rsidRDefault="00EB35A6" w:rsidP="00EB35A6">
            <w:pPr>
              <w:pStyle w:val="TAL"/>
            </w:pPr>
            <w:r w:rsidRPr="00D0162F">
              <w:t>Noc2: -99.9dBm/15kHz</w:t>
            </w:r>
          </w:p>
          <w:p w14:paraId="7E8656D6" w14:textId="77777777" w:rsidR="00EB35A6" w:rsidRPr="00D0162F" w:rsidRDefault="00EB35A6" w:rsidP="00EB35A6">
            <w:pPr>
              <w:pStyle w:val="TAL"/>
            </w:pPr>
            <w:r w:rsidRPr="00D0162F">
              <w:t>Ês1 / Noc1: -3.65dB</w:t>
            </w:r>
          </w:p>
          <w:p w14:paraId="02BE3F77" w14:textId="77777777" w:rsidR="00EB35A6" w:rsidRPr="00D0162F" w:rsidRDefault="00EB35A6" w:rsidP="00EB35A6">
            <w:pPr>
              <w:pStyle w:val="TAL"/>
            </w:pPr>
            <w:r w:rsidRPr="00D0162F">
              <w:t>Ês2 / Noc2: 17.45dB</w:t>
            </w:r>
          </w:p>
          <w:p w14:paraId="5795651D" w14:textId="77777777" w:rsidR="00EB35A6" w:rsidRPr="00D0162F" w:rsidRDefault="00EB35A6" w:rsidP="00EB35A6">
            <w:pPr>
              <w:pStyle w:val="TAL"/>
            </w:pPr>
          </w:p>
          <w:p w14:paraId="1954DBD0" w14:textId="77777777" w:rsidR="00EB35A6" w:rsidRPr="00D0162F" w:rsidRDefault="00EB35A6" w:rsidP="00EB35A6">
            <w:pPr>
              <w:pStyle w:val="TAL"/>
            </w:pPr>
            <w:r w:rsidRPr="00D0162F">
              <w:t>During T2:</w:t>
            </w:r>
          </w:p>
          <w:p w14:paraId="67816F9C" w14:textId="77777777" w:rsidR="00EB35A6" w:rsidRPr="00D0162F" w:rsidRDefault="00EB35A6" w:rsidP="00EB35A6">
            <w:pPr>
              <w:pStyle w:val="TAL"/>
            </w:pPr>
            <w:r w:rsidRPr="00D0162F">
              <w:t>Noc1: -99.9dBm/15kHz</w:t>
            </w:r>
          </w:p>
          <w:p w14:paraId="6BA3A496" w14:textId="77777777" w:rsidR="00EB35A6" w:rsidRPr="00D0162F" w:rsidRDefault="00EB35A6" w:rsidP="00EB35A6">
            <w:pPr>
              <w:pStyle w:val="TAL"/>
            </w:pPr>
            <w:r w:rsidRPr="00D0162F">
              <w:t>Noc2: -99.9dBm/15kHz</w:t>
            </w:r>
          </w:p>
          <w:p w14:paraId="7FEE046D" w14:textId="77777777" w:rsidR="00EB35A6" w:rsidRPr="00D0162F" w:rsidRDefault="00EB35A6" w:rsidP="00EB35A6">
            <w:pPr>
              <w:pStyle w:val="TAL"/>
            </w:pPr>
            <w:r w:rsidRPr="00D0162F">
              <w:t>Ês1 / Noc1: +15.45dB</w:t>
            </w:r>
          </w:p>
          <w:p w14:paraId="74E58AF1" w14:textId="692CC634" w:rsidR="00EB35A6" w:rsidRPr="00D0162F" w:rsidRDefault="00EB35A6" w:rsidP="00EB35A6">
            <w:pPr>
              <w:pStyle w:val="TAL"/>
            </w:pPr>
            <w:r w:rsidRPr="00D0162F">
              <w:t>Ês2 / Noc2: +14dB</w:t>
            </w:r>
          </w:p>
        </w:tc>
      </w:tr>
      <w:tr w:rsidR="005A42AA" w:rsidRPr="00D0162F" w14:paraId="31098E8C" w14:textId="77777777" w:rsidTr="00A81E02">
        <w:trPr>
          <w:jc w:val="center"/>
        </w:trPr>
        <w:tc>
          <w:tcPr>
            <w:tcW w:w="2106" w:type="dxa"/>
          </w:tcPr>
          <w:p w14:paraId="06C1FC75" w14:textId="77777777" w:rsidR="005A42AA" w:rsidRPr="00D0162F" w:rsidRDefault="005A42AA" w:rsidP="00A81E02">
            <w:pPr>
              <w:pStyle w:val="TAL"/>
            </w:pPr>
            <w:r w:rsidRPr="00D0162F">
              <w:t>8.2.2.1 E-UTRA – NR FR1 Early Measurement Reporting</w:t>
            </w:r>
          </w:p>
        </w:tc>
        <w:tc>
          <w:tcPr>
            <w:tcW w:w="4104" w:type="dxa"/>
          </w:tcPr>
          <w:p w14:paraId="5AFEC1E9" w14:textId="77777777" w:rsidR="005A42AA" w:rsidRPr="00D0162F" w:rsidRDefault="005A42AA" w:rsidP="00A81E02">
            <w:pPr>
              <w:pStyle w:val="TAL"/>
            </w:pPr>
            <w:r w:rsidRPr="00D0162F">
              <w:t>During T1:</w:t>
            </w:r>
          </w:p>
          <w:p w14:paraId="7A61E454" w14:textId="77777777" w:rsidR="005A42AA" w:rsidRPr="00D0162F" w:rsidRDefault="005A42AA" w:rsidP="00A81E02">
            <w:pPr>
              <w:pStyle w:val="TAL"/>
            </w:pPr>
            <w:r w:rsidRPr="00D0162F">
              <w:t>Noc</w:t>
            </w:r>
            <w:r w:rsidRPr="00D0162F">
              <w:rPr>
                <w:vertAlign w:val="subscript"/>
              </w:rPr>
              <w:t>1</w:t>
            </w:r>
            <w:r w:rsidRPr="00D0162F">
              <w:t>: -98dBm/15kHz</w:t>
            </w:r>
          </w:p>
          <w:p w14:paraId="18815ECF" w14:textId="77777777" w:rsidR="005A42AA" w:rsidRPr="00D0162F" w:rsidRDefault="005A42AA" w:rsidP="00A81E02">
            <w:pPr>
              <w:pStyle w:val="TAL"/>
            </w:pPr>
            <w:r w:rsidRPr="00D0162F">
              <w:t>Noc</w:t>
            </w:r>
            <w:r w:rsidRPr="00D0162F">
              <w:rPr>
                <w:vertAlign w:val="subscript"/>
              </w:rPr>
              <w:t>2</w:t>
            </w:r>
            <w:r w:rsidRPr="00D0162F">
              <w:t>: -98dBm/15kHz</w:t>
            </w:r>
          </w:p>
          <w:p w14:paraId="361EDB14" w14:textId="77777777" w:rsidR="005A42AA" w:rsidRPr="00A91ADE" w:rsidRDefault="005A42AA" w:rsidP="00A81E02">
            <w:pPr>
              <w:pStyle w:val="TAL"/>
              <w:rPr>
                <w:lang w:val="fr-FR"/>
              </w:rPr>
            </w:pPr>
            <w:r w:rsidRPr="00A91ADE">
              <w:rPr>
                <w:lang w:val="fr-FR"/>
              </w:rPr>
              <w:t>Ês</w:t>
            </w:r>
            <w:r w:rsidRPr="00A91ADE">
              <w:rPr>
                <w:vertAlign w:val="subscript"/>
                <w:lang w:val="fr-FR"/>
              </w:rPr>
              <w:t>1</w:t>
            </w:r>
            <w:r w:rsidRPr="00A91ADE">
              <w:rPr>
                <w:lang w:val="fr-FR"/>
              </w:rPr>
              <w:t xml:space="preserve"> / Noc</w:t>
            </w:r>
            <w:r w:rsidRPr="00A91ADE">
              <w:rPr>
                <w:vertAlign w:val="subscript"/>
                <w:lang w:val="fr-FR"/>
              </w:rPr>
              <w:t>1</w:t>
            </w:r>
            <w:r w:rsidRPr="00A91ADE">
              <w:rPr>
                <w:lang w:val="fr-FR"/>
              </w:rPr>
              <w:t>: +14dB</w:t>
            </w:r>
          </w:p>
          <w:p w14:paraId="58C76ABA" w14:textId="77777777" w:rsidR="005A42AA" w:rsidRPr="00A91ADE" w:rsidRDefault="005A42AA" w:rsidP="00A81E02">
            <w:pPr>
              <w:pStyle w:val="TAL"/>
              <w:rPr>
                <w:lang w:val="fr-FR"/>
              </w:rPr>
            </w:pPr>
            <w:r w:rsidRPr="00A91ADE">
              <w:rPr>
                <w:lang w:val="fr-FR"/>
              </w:rPr>
              <w:t>Ês</w:t>
            </w:r>
            <w:r w:rsidRPr="00A91ADE">
              <w:rPr>
                <w:vertAlign w:val="subscript"/>
                <w:lang w:val="fr-FR"/>
              </w:rPr>
              <w:t>2</w:t>
            </w:r>
            <w:r w:rsidRPr="00A91ADE">
              <w:rPr>
                <w:lang w:val="fr-FR"/>
              </w:rPr>
              <w:t xml:space="preserve"> / Noc</w:t>
            </w:r>
            <w:r w:rsidRPr="00A91ADE">
              <w:rPr>
                <w:vertAlign w:val="subscript"/>
                <w:lang w:val="fr-FR"/>
              </w:rPr>
              <w:t>2</w:t>
            </w:r>
            <w:r w:rsidRPr="00A91ADE">
              <w:rPr>
                <w:lang w:val="fr-FR"/>
              </w:rPr>
              <w:t>: -infinity</w:t>
            </w:r>
          </w:p>
          <w:p w14:paraId="755640F3" w14:textId="77777777" w:rsidR="005A42AA" w:rsidRPr="00A91ADE" w:rsidRDefault="005A42AA" w:rsidP="00A81E02">
            <w:pPr>
              <w:pStyle w:val="TAL"/>
              <w:rPr>
                <w:lang w:val="fr-FR"/>
              </w:rPr>
            </w:pPr>
          </w:p>
          <w:p w14:paraId="0906B340" w14:textId="77777777" w:rsidR="005A42AA" w:rsidRPr="00D0162F" w:rsidRDefault="005A42AA" w:rsidP="00A81E02">
            <w:pPr>
              <w:pStyle w:val="TAL"/>
            </w:pPr>
            <w:r w:rsidRPr="00D0162F">
              <w:t>During T2:</w:t>
            </w:r>
          </w:p>
          <w:p w14:paraId="61175339" w14:textId="77777777" w:rsidR="005A42AA" w:rsidRPr="00D0162F" w:rsidRDefault="005A42AA" w:rsidP="00A81E02">
            <w:pPr>
              <w:pStyle w:val="TAL"/>
            </w:pPr>
            <w:r w:rsidRPr="00D0162F">
              <w:t>Noc</w:t>
            </w:r>
            <w:r w:rsidRPr="00D0162F">
              <w:rPr>
                <w:vertAlign w:val="subscript"/>
              </w:rPr>
              <w:t>1</w:t>
            </w:r>
            <w:r w:rsidRPr="00D0162F">
              <w:t>: -98dBm/15kHz</w:t>
            </w:r>
          </w:p>
          <w:p w14:paraId="56E09BA8" w14:textId="77777777" w:rsidR="005A42AA" w:rsidRPr="00D0162F" w:rsidRDefault="005A42AA" w:rsidP="00A81E02">
            <w:pPr>
              <w:pStyle w:val="TAL"/>
            </w:pPr>
            <w:r w:rsidRPr="00D0162F">
              <w:t>Noc</w:t>
            </w:r>
            <w:r w:rsidRPr="00D0162F">
              <w:rPr>
                <w:vertAlign w:val="subscript"/>
              </w:rPr>
              <w:t>2</w:t>
            </w:r>
            <w:r w:rsidRPr="00D0162F">
              <w:t>: -98dBm/15kHz</w:t>
            </w:r>
          </w:p>
          <w:p w14:paraId="01C04FBB"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49BF684A"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4F10B0EE" w14:textId="77777777" w:rsidR="005A42AA" w:rsidRPr="00D0162F" w:rsidRDefault="005A42AA" w:rsidP="00A81E02">
            <w:pPr>
              <w:pStyle w:val="TAL"/>
            </w:pPr>
          </w:p>
          <w:p w14:paraId="4E608755" w14:textId="77777777" w:rsidR="005A42AA" w:rsidRPr="00D0162F" w:rsidRDefault="005A42AA" w:rsidP="00A81E02">
            <w:pPr>
              <w:pStyle w:val="TAL"/>
            </w:pPr>
            <w:r w:rsidRPr="00D0162F">
              <w:t>During T3:</w:t>
            </w:r>
          </w:p>
          <w:p w14:paraId="68349ECB" w14:textId="77777777" w:rsidR="005A42AA" w:rsidRPr="00D0162F" w:rsidRDefault="005A42AA" w:rsidP="00A81E02">
            <w:pPr>
              <w:pStyle w:val="TAL"/>
            </w:pPr>
            <w:r w:rsidRPr="00D0162F">
              <w:t>Noc</w:t>
            </w:r>
            <w:r w:rsidRPr="00D0162F">
              <w:rPr>
                <w:vertAlign w:val="subscript"/>
              </w:rPr>
              <w:t>1</w:t>
            </w:r>
            <w:r w:rsidRPr="00D0162F">
              <w:t>: -98dBm/15kHz</w:t>
            </w:r>
          </w:p>
          <w:p w14:paraId="45BCC68F" w14:textId="77777777" w:rsidR="005A42AA" w:rsidRPr="00D0162F" w:rsidRDefault="005A42AA" w:rsidP="00A81E02">
            <w:pPr>
              <w:pStyle w:val="TAL"/>
            </w:pPr>
            <w:r w:rsidRPr="00D0162F">
              <w:t>Noc</w:t>
            </w:r>
            <w:r w:rsidRPr="00D0162F">
              <w:rPr>
                <w:vertAlign w:val="subscript"/>
              </w:rPr>
              <w:t>2</w:t>
            </w:r>
            <w:r w:rsidRPr="00D0162F">
              <w:t>: -98dBm/15kHz</w:t>
            </w:r>
          </w:p>
          <w:p w14:paraId="761A3C9B"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6793EC49"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30DC8E9A" w14:textId="77777777" w:rsidR="005A42AA" w:rsidRPr="00D0162F" w:rsidRDefault="005A42AA" w:rsidP="00A81E02">
            <w:pPr>
              <w:pStyle w:val="TAL"/>
            </w:pPr>
          </w:p>
          <w:p w14:paraId="18577ADF" w14:textId="77777777" w:rsidR="005A42AA" w:rsidRPr="00D0162F" w:rsidRDefault="005A42AA" w:rsidP="00A81E02">
            <w:pPr>
              <w:pStyle w:val="TAL"/>
            </w:pPr>
            <w:r w:rsidRPr="00D0162F">
              <w:t>Reported SS-RSRP and SS-RSRQ for NR Cell 2</w:t>
            </w:r>
          </w:p>
        </w:tc>
        <w:tc>
          <w:tcPr>
            <w:tcW w:w="1646" w:type="dxa"/>
          </w:tcPr>
          <w:p w14:paraId="66663857" w14:textId="77777777" w:rsidR="009529BF" w:rsidRPr="00D0162F" w:rsidRDefault="009529BF" w:rsidP="009529BF">
            <w:pPr>
              <w:pStyle w:val="TAL"/>
            </w:pPr>
            <w:r w:rsidRPr="00D0162F">
              <w:t>During T1:</w:t>
            </w:r>
          </w:p>
          <w:p w14:paraId="7A8C3E97" w14:textId="77777777" w:rsidR="009529BF" w:rsidRPr="00D0162F" w:rsidRDefault="009529BF" w:rsidP="009529BF">
            <w:pPr>
              <w:pStyle w:val="TAL"/>
            </w:pPr>
            <w:r w:rsidRPr="00D0162F">
              <w:t>0dB</w:t>
            </w:r>
          </w:p>
          <w:p w14:paraId="714A10A7" w14:textId="77777777" w:rsidR="009529BF" w:rsidRPr="00D0162F" w:rsidRDefault="009529BF" w:rsidP="009529BF">
            <w:pPr>
              <w:pStyle w:val="TAL"/>
            </w:pPr>
            <w:r w:rsidRPr="00D0162F">
              <w:t>0dB</w:t>
            </w:r>
          </w:p>
          <w:p w14:paraId="416DC2CA" w14:textId="77777777" w:rsidR="009529BF" w:rsidRPr="00D0162F" w:rsidRDefault="009529BF" w:rsidP="009529BF">
            <w:pPr>
              <w:pStyle w:val="TAL"/>
            </w:pPr>
            <w:r w:rsidRPr="00D0162F">
              <w:t>0dB</w:t>
            </w:r>
          </w:p>
          <w:p w14:paraId="2AD69D6B" w14:textId="77777777" w:rsidR="009529BF" w:rsidRPr="00D0162F" w:rsidRDefault="009529BF" w:rsidP="009529BF">
            <w:pPr>
              <w:pStyle w:val="TAL"/>
            </w:pPr>
            <w:r w:rsidRPr="00D0162F">
              <w:t>0dB</w:t>
            </w:r>
          </w:p>
          <w:p w14:paraId="0661EA24" w14:textId="77777777" w:rsidR="009529BF" w:rsidRPr="00D0162F" w:rsidRDefault="009529BF" w:rsidP="009529BF">
            <w:pPr>
              <w:pStyle w:val="TAL"/>
            </w:pPr>
          </w:p>
          <w:p w14:paraId="75601980" w14:textId="77777777" w:rsidR="009529BF" w:rsidRPr="00D0162F" w:rsidRDefault="009529BF" w:rsidP="009529BF">
            <w:pPr>
              <w:pStyle w:val="TAL"/>
            </w:pPr>
            <w:r w:rsidRPr="00D0162F">
              <w:t>During T2:</w:t>
            </w:r>
          </w:p>
          <w:p w14:paraId="02BF4D13" w14:textId="77777777" w:rsidR="009529BF" w:rsidRPr="00D0162F" w:rsidRDefault="009529BF" w:rsidP="009529BF">
            <w:pPr>
              <w:pStyle w:val="TAL"/>
            </w:pPr>
            <w:r w:rsidRPr="00D0162F">
              <w:t>0dB</w:t>
            </w:r>
          </w:p>
          <w:p w14:paraId="7FFC71E5" w14:textId="77777777" w:rsidR="009529BF" w:rsidRPr="00D0162F" w:rsidRDefault="009529BF" w:rsidP="009529BF">
            <w:pPr>
              <w:pStyle w:val="TAL"/>
            </w:pPr>
            <w:r w:rsidRPr="00D0162F">
              <w:t>0dB</w:t>
            </w:r>
          </w:p>
          <w:p w14:paraId="12AA4D8A" w14:textId="77777777" w:rsidR="009529BF" w:rsidRPr="00D0162F" w:rsidRDefault="009529BF" w:rsidP="009529BF">
            <w:pPr>
              <w:pStyle w:val="TAL"/>
            </w:pPr>
            <w:r w:rsidRPr="00D0162F">
              <w:t>0dB</w:t>
            </w:r>
          </w:p>
          <w:p w14:paraId="2A6D6E8B" w14:textId="77777777" w:rsidR="009529BF" w:rsidRPr="00D0162F" w:rsidRDefault="009529BF" w:rsidP="009529BF">
            <w:pPr>
              <w:pStyle w:val="TAL"/>
            </w:pPr>
            <w:r w:rsidRPr="00D0162F">
              <w:t>+0.3dB</w:t>
            </w:r>
          </w:p>
          <w:p w14:paraId="433681F1" w14:textId="77777777" w:rsidR="009529BF" w:rsidRPr="00D0162F" w:rsidRDefault="009529BF" w:rsidP="009529BF">
            <w:pPr>
              <w:pStyle w:val="TAL"/>
            </w:pPr>
          </w:p>
          <w:p w14:paraId="1D23E447" w14:textId="77777777" w:rsidR="009529BF" w:rsidRPr="00D0162F" w:rsidRDefault="009529BF" w:rsidP="009529BF">
            <w:pPr>
              <w:pStyle w:val="TAL"/>
            </w:pPr>
            <w:r w:rsidRPr="00D0162F">
              <w:t>During T3:</w:t>
            </w:r>
          </w:p>
          <w:p w14:paraId="04F93696" w14:textId="77777777" w:rsidR="009529BF" w:rsidRPr="00D0162F" w:rsidRDefault="009529BF" w:rsidP="009529BF">
            <w:pPr>
              <w:pStyle w:val="TAL"/>
            </w:pPr>
            <w:r w:rsidRPr="00D0162F">
              <w:t>0dB</w:t>
            </w:r>
          </w:p>
          <w:p w14:paraId="67AFD435" w14:textId="77777777" w:rsidR="009529BF" w:rsidRPr="00D0162F" w:rsidRDefault="009529BF" w:rsidP="009529BF">
            <w:pPr>
              <w:pStyle w:val="TAL"/>
            </w:pPr>
            <w:r w:rsidRPr="00D0162F">
              <w:t>0dB</w:t>
            </w:r>
          </w:p>
          <w:p w14:paraId="5F6CEC8A" w14:textId="77777777" w:rsidR="009529BF" w:rsidRPr="00D0162F" w:rsidRDefault="009529BF" w:rsidP="009529BF">
            <w:pPr>
              <w:pStyle w:val="TAL"/>
            </w:pPr>
            <w:r w:rsidRPr="00D0162F">
              <w:t>0dB</w:t>
            </w:r>
          </w:p>
          <w:p w14:paraId="70BB4A90" w14:textId="77777777" w:rsidR="009529BF" w:rsidRPr="00D0162F" w:rsidRDefault="009529BF" w:rsidP="009529BF">
            <w:pPr>
              <w:pStyle w:val="TAL"/>
            </w:pPr>
            <w:r w:rsidRPr="00D0162F">
              <w:t>+0.3dB</w:t>
            </w:r>
          </w:p>
          <w:p w14:paraId="5C286DBF" w14:textId="77777777" w:rsidR="009529BF" w:rsidRPr="00D0162F" w:rsidRDefault="009529BF" w:rsidP="009529BF">
            <w:pPr>
              <w:pStyle w:val="TAL"/>
            </w:pPr>
          </w:p>
          <w:p w14:paraId="6F117714" w14:textId="7B1B1BFA" w:rsidR="005A42AA" w:rsidRPr="00D0162F" w:rsidRDefault="009529BF" w:rsidP="009529BF">
            <w:pPr>
              <w:pStyle w:val="TAL"/>
            </w:pPr>
            <w:r w:rsidRPr="00D0162F">
              <w:t>Via mapping</w:t>
            </w:r>
          </w:p>
        </w:tc>
        <w:tc>
          <w:tcPr>
            <w:tcW w:w="2593" w:type="dxa"/>
          </w:tcPr>
          <w:p w14:paraId="5FBC8FAA" w14:textId="77777777" w:rsidR="009529BF" w:rsidRPr="00D0162F" w:rsidRDefault="009529BF" w:rsidP="009529BF">
            <w:pPr>
              <w:pStyle w:val="TAL"/>
            </w:pPr>
            <w:r w:rsidRPr="00D0162F">
              <w:t>During T1:</w:t>
            </w:r>
          </w:p>
          <w:p w14:paraId="5FE065C4" w14:textId="77777777" w:rsidR="009529BF" w:rsidRPr="00D0162F" w:rsidRDefault="009529BF" w:rsidP="009529BF">
            <w:pPr>
              <w:pStyle w:val="TAL"/>
            </w:pPr>
            <w:r w:rsidRPr="00D0162F">
              <w:t>Noc</w:t>
            </w:r>
            <w:r w:rsidRPr="00D0162F">
              <w:rPr>
                <w:vertAlign w:val="subscript"/>
              </w:rPr>
              <w:t>1</w:t>
            </w:r>
            <w:r w:rsidRPr="00D0162F">
              <w:t>: -98dBm/15kHz</w:t>
            </w:r>
          </w:p>
          <w:p w14:paraId="3EACF774" w14:textId="77777777" w:rsidR="009529BF" w:rsidRPr="00D0162F" w:rsidRDefault="009529BF" w:rsidP="009529BF">
            <w:pPr>
              <w:pStyle w:val="TAL"/>
            </w:pPr>
            <w:r w:rsidRPr="00D0162F">
              <w:t>Noc</w:t>
            </w:r>
            <w:r w:rsidRPr="00D0162F">
              <w:rPr>
                <w:vertAlign w:val="subscript"/>
              </w:rPr>
              <w:t>2</w:t>
            </w:r>
            <w:r w:rsidRPr="00D0162F">
              <w:t>: -98dBm/15kHz</w:t>
            </w:r>
          </w:p>
          <w:p w14:paraId="0C9E0286" w14:textId="77777777" w:rsidR="009529BF" w:rsidRPr="00A91ADE" w:rsidRDefault="009529BF" w:rsidP="009529BF">
            <w:pPr>
              <w:pStyle w:val="TAL"/>
              <w:rPr>
                <w:lang w:val="fr-FR"/>
              </w:rPr>
            </w:pPr>
            <w:r w:rsidRPr="00A91ADE">
              <w:rPr>
                <w:lang w:val="fr-FR"/>
              </w:rPr>
              <w:t>Ês</w:t>
            </w:r>
            <w:r w:rsidRPr="00A91ADE">
              <w:rPr>
                <w:vertAlign w:val="subscript"/>
                <w:lang w:val="fr-FR"/>
              </w:rPr>
              <w:t>1</w:t>
            </w:r>
            <w:r w:rsidRPr="00A91ADE">
              <w:rPr>
                <w:lang w:val="fr-FR"/>
              </w:rPr>
              <w:t xml:space="preserve"> / Noc</w:t>
            </w:r>
            <w:r w:rsidRPr="00A91ADE">
              <w:rPr>
                <w:vertAlign w:val="subscript"/>
                <w:lang w:val="fr-FR"/>
              </w:rPr>
              <w:t>1</w:t>
            </w:r>
            <w:r w:rsidRPr="00A91ADE">
              <w:rPr>
                <w:lang w:val="fr-FR"/>
              </w:rPr>
              <w:t>: +14dB</w:t>
            </w:r>
          </w:p>
          <w:p w14:paraId="24D378F1" w14:textId="77777777" w:rsidR="009529BF" w:rsidRPr="00A91ADE" w:rsidRDefault="009529BF" w:rsidP="009529BF">
            <w:pPr>
              <w:pStyle w:val="TAL"/>
              <w:rPr>
                <w:lang w:val="fr-FR"/>
              </w:rPr>
            </w:pPr>
            <w:r w:rsidRPr="00A91ADE">
              <w:rPr>
                <w:lang w:val="fr-FR"/>
              </w:rPr>
              <w:t>Ês</w:t>
            </w:r>
            <w:r w:rsidRPr="00A91ADE">
              <w:rPr>
                <w:vertAlign w:val="subscript"/>
                <w:lang w:val="fr-FR"/>
              </w:rPr>
              <w:t>2</w:t>
            </w:r>
            <w:r w:rsidRPr="00A91ADE">
              <w:rPr>
                <w:lang w:val="fr-FR"/>
              </w:rPr>
              <w:t xml:space="preserve"> / Noc</w:t>
            </w:r>
            <w:r w:rsidRPr="00A91ADE">
              <w:rPr>
                <w:vertAlign w:val="subscript"/>
                <w:lang w:val="fr-FR"/>
              </w:rPr>
              <w:t>2</w:t>
            </w:r>
            <w:r w:rsidRPr="00A91ADE">
              <w:rPr>
                <w:lang w:val="fr-FR"/>
              </w:rPr>
              <w:t>: -infinity</w:t>
            </w:r>
          </w:p>
          <w:p w14:paraId="5FD37A1C" w14:textId="77777777" w:rsidR="009529BF" w:rsidRPr="00A91ADE" w:rsidRDefault="009529BF" w:rsidP="009529BF">
            <w:pPr>
              <w:pStyle w:val="TAL"/>
              <w:rPr>
                <w:lang w:val="fr-FR"/>
              </w:rPr>
            </w:pPr>
          </w:p>
          <w:p w14:paraId="4F0065BA" w14:textId="77777777" w:rsidR="009529BF" w:rsidRPr="00D0162F" w:rsidRDefault="009529BF" w:rsidP="009529BF">
            <w:pPr>
              <w:pStyle w:val="TAL"/>
            </w:pPr>
            <w:r w:rsidRPr="00D0162F">
              <w:t>During T2:</w:t>
            </w:r>
          </w:p>
          <w:p w14:paraId="5D4B7D71" w14:textId="77777777" w:rsidR="009529BF" w:rsidRPr="00D0162F" w:rsidRDefault="009529BF" w:rsidP="009529BF">
            <w:pPr>
              <w:pStyle w:val="TAL"/>
            </w:pPr>
            <w:r w:rsidRPr="00D0162F">
              <w:t>Noc</w:t>
            </w:r>
            <w:r w:rsidRPr="00D0162F">
              <w:rPr>
                <w:vertAlign w:val="subscript"/>
              </w:rPr>
              <w:t>1</w:t>
            </w:r>
            <w:r w:rsidRPr="00D0162F">
              <w:t>: -98dBm/15kHz</w:t>
            </w:r>
          </w:p>
          <w:p w14:paraId="34182EF8" w14:textId="77777777" w:rsidR="009529BF" w:rsidRPr="00D0162F" w:rsidRDefault="009529BF" w:rsidP="009529BF">
            <w:pPr>
              <w:pStyle w:val="TAL"/>
            </w:pPr>
            <w:r w:rsidRPr="00D0162F">
              <w:t>Noc</w:t>
            </w:r>
            <w:r w:rsidRPr="00D0162F">
              <w:rPr>
                <w:vertAlign w:val="subscript"/>
              </w:rPr>
              <w:t>2</w:t>
            </w:r>
            <w:r w:rsidRPr="00D0162F">
              <w:t>: -98dBm/15kHz</w:t>
            </w:r>
          </w:p>
          <w:p w14:paraId="1ECEAE8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7A0AEB26"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7dB</w:t>
            </w:r>
          </w:p>
          <w:p w14:paraId="0FEC1D26" w14:textId="77777777" w:rsidR="009529BF" w:rsidRPr="00D0162F" w:rsidRDefault="009529BF" w:rsidP="009529BF">
            <w:pPr>
              <w:pStyle w:val="TAL"/>
            </w:pPr>
          </w:p>
          <w:p w14:paraId="7026F685" w14:textId="77777777" w:rsidR="009529BF" w:rsidRPr="00D0162F" w:rsidRDefault="009529BF" w:rsidP="009529BF">
            <w:pPr>
              <w:pStyle w:val="TAL"/>
            </w:pPr>
            <w:r w:rsidRPr="00D0162F">
              <w:t>During T3:</w:t>
            </w:r>
          </w:p>
          <w:p w14:paraId="21CC439B" w14:textId="77777777" w:rsidR="009529BF" w:rsidRPr="00D0162F" w:rsidRDefault="009529BF" w:rsidP="009529BF">
            <w:pPr>
              <w:pStyle w:val="TAL"/>
            </w:pPr>
            <w:r w:rsidRPr="00D0162F">
              <w:t>Noc</w:t>
            </w:r>
            <w:r w:rsidRPr="00D0162F">
              <w:rPr>
                <w:vertAlign w:val="subscript"/>
              </w:rPr>
              <w:t>1</w:t>
            </w:r>
            <w:r w:rsidRPr="00D0162F">
              <w:t>: -98dBm/15kHz</w:t>
            </w:r>
          </w:p>
          <w:p w14:paraId="344A4B61" w14:textId="77777777" w:rsidR="009529BF" w:rsidRPr="00D0162F" w:rsidRDefault="009529BF" w:rsidP="009529BF">
            <w:pPr>
              <w:pStyle w:val="TAL"/>
            </w:pPr>
            <w:r w:rsidRPr="00D0162F">
              <w:t>Noc</w:t>
            </w:r>
            <w:r w:rsidRPr="00D0162F">
              <w:rPr>
                <w:vertAlign w:val="subscript"/>
              </w:rPr>
              <w:t>2</w:t>
            </w:r>
            <w:r w:rsidRPr="00D0162F">
              <w:t>: -98dBm/15kHz</w:t>
            </w:r>
          </w:p>
          <w:p w14:paraId="213A9950"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60185A11"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7dB</w:t>
            </w:r>
          </w:p>
          <w:p w14:paraId="21442D5F" w14:textId="77777777" w:rsidR="009529BF" w:rsidRPr="00D0162F" w:rsidRDefault="009529BF" w:rsidP="009529BF">
            <w:pPr>
              <w:pStyle w:val="TAL"/>
            </w:pPr>
          </w:p>
          <w:p w14:paraId="4F8D5E44" w14:textId="77777777" w:rsidR="009529BF" w:rsidRPr="00D0162F" w:rsidRDefault="009529BF" w:rsidP="009529BF">
            <w:pPr>
              <w:pStyle w:val="TAL"/>
              <w:rPr>
                <w:b/>
                <w:bCs/>
              </w:rPr>
            </w:pPr>
            <w:r w:rsidRPr="00D0162F">
              <w:rPr>
                <w:b/>
                <w:bCs/>
              </w:rPr>
              <w:t>Configuration 1 and 2:</w:t>
            </w:r>
          </w:p>
          <w:p w14:paraId="7D663EDA" w14:textId="77777777" w:rsidR="009529BF" w:rsidRPr="00D0162F" w:rsidRDefault="009529BF" w:rsidP="009529BF">
            <w:pPr>
              <w:pStyle w:val="TAL"/>
            </w:pPr>
          </w:p>
          <w:p w14:paraId="56861D77" w14:textId="77777777" w:rsidR="009529BF" w:rsidRPr="00D0162F" w:rsidRDefault="009529BF" w:rsidP="009529BF">
            <w:pPr>
              <w:pStyle w:val="TAL"/>
            </w:pPr>
            <w:r w:rsidRPr="00D0162F">
              <w:t>RSRP_44 to RSRP_66</w:t>
            </w:r>
          </w:p>
          <w:p w14:paraId="72254A33" w14:textId="77777777" w:rsidR="009529BF" w:rsidRPr="00D0162F" w:rsidRDefault="009529BF" w:rsidP="009529BF">
            <w:pPr>
              <w:pStyle w:val="TAL"/>
            </w:pPr>
            <w:r w:rsidRPr="00D0162F">
              <w:t>RSRQ_44 to RSRQ_65</w:t>
            </w:r>
          </w:p>
          <w:p w14:paraId="1B9C7CEB" w14:textId="77777777" w:rsidR="009529BF" w:rsidRPr="00D0162F" w:rsidRDefault="009529BF" w:rsidP="009529BF">
            <w:pPr>
              <w:pStyle w:val="TAL"/>
            </w:pPr>
          </w:p>
          <w:p w14:paraId="5D70F68C" w14:textId="77777777" w:rsidR="009529BF" w:rsidRPr="00D0162F" w:rsidRDefault="009529BF" w:rsidP="009529BF">
            <w:pPr>
              <w:pStyle w:val="TAL"/>
              <w:rPr>
                <w:b/>
                <w:bCs/>
              </w:rPr>
            </w:pPr>
            <w:r w:rsidRPr="00D0162F">
              <w:rPr>
                <w:b/>
                <w:bCs/>
              </w:rPr>
              <w:t>Configuration 3:</w:t>
            </w:r>
          </w:p>
          <w:p w14:paraId="51AF3505" w14:textId="77777777" w:rsidR="009529BF" w:rsidRPr="00D0162F" w:rsidRDefault="009529BF" w:rsidP="009529BF">
            <w:pPr>
              <w:pStyle w:val="TAL"/>
            </w:pPr>
          </w:p>
          <w:p w14:paraId="4991EAB1" w14:textId="77777777" w:rsidR="009529BF" w:rsidRPr="00D0162F" w:rsidRDefault="009529BF" w:rsidP="009529BF">
            <w:pPr>
              <w:pStyle w:val="TAL"/>
            </w:pPr>
            <w:r w:rsidRPr="00D0162F">
              <w:t>RSRP_47 to RSRP_69</w:t>
            </w:r>
          </w:p>
          <w:p w14:paraId="7DE55506" w14:textId="77777777" w:rsidR="009529BF" w:rsidRPr="00D0162F" w:rsidRDefault="009529BF" w:rsidP="009529BF">
            <w:pPr>
              <w:pStyle w:val="TAL"/>
            </w:pPr>
            <w:r w:rsidRPr="00D0162F">
              <w:t>RSRQ_44 to RSRQ_65</w:t>
            </w:r>
          </w:p>
          <w:p w14:paraId="0C1231B4" w14:textId="5A0D43A0" w:rsidR="005A42AA" w:rsidRPr="00D0162F" w:rsidRDefault="005A42AA" w:rsidP="00A81E02">
            <w:pPr>
              <w:pStyle w:val="TAL"/>
            </w:pPr>
          </w:p>
        </w:tc>
      </w:tr>
      <w:tr w:rsidR="005A42AA" w:rsidRPr="00D0162F" w14:paraId="103BDE3E" w14:textId="77777777" w:rsidTr="00A81E02">
        <w:trPr>
          <w:jc w:val="center"/>
        </w:trPr>
        <w:tc>
          <w:tcPr>
            <w:tcW w:w="2106" w:type="dxa"/>
          </w:tcPr>
          <w:p w14:paraId="56AE67A0" w14:textId="77777777" w:rsidR="005A42AA" w:rsidRPr="00D0162F" w:rsidRDefault="005A42AA" w:rsidP="00A81E02">
            <w:pPr>
              <w:pStyle w:val="TAL"/>
            </w:pPr>
            <w:r w:rsidRPr="00D0162F">
              <w:lastRenderedPageBreak/>
              <w:t>8.2.2.2 E-UTRA – NR FR2 Early Measurement Reporting</w:t>
            </w:r>
          </w:p>
        </w:tc>
        <w:tc>
          <w:tcPr>
            <w:tcW w:w="4104" w:type="dxa"/>
          </w:tcPr>
          <w:p w14:paraId="7BCA4C00" w14:textId="77777777" w:rsidR="005A42AA" w:rsidRPr="00D0162F" w:rsidRDefault="005A42AA" w:rsidP="00A81E02">
            <w:pPr>
              <w:pStyle w:val="TAL"/>
            </w:pPr>
            <w:r w:rsidRPr="00D0162F">
              <w:t>During T1:</w:t>
            </w:r>
          </w:p>
          <w:p w14:paraId="1AD284E7" w14:textId="77777777" w:rsidR="005A42AA" w:rsidRPr="00D0162F" w:rsidRDefault="005A42AA" w:rsidP="00A81E02">
            <w:pPr>
              <w:pStyle w:val="TAL"/>
            </w:pPr>
            <w:r w:rsidRPr="00D0162F">
              <w:t>Noc</w:t>
            </w:r>
            <w:r w:rsidRPr="00D0162F">
              <w:rPr>
                <w:vertAlign w:val="subscript"/>
              </w:rPr>
              <w:t>1</w:t>
            </w:r>
            <w:r w:rsidRPr="00D0162F">
              <w:t>: -98dBm/15kHz</w:t>
            </w:r>
          </w:p>
          <w:p w14:paraId="194150C9" w14:textId="49E82A11" w:rsidR="005A42AA" w:rsidRPr="00D0162F" w:rsidRDefault="005A42AA" w:rsidP="00A81E02">
            <w:pPr>
              <w:pStyle w:val="TAL"/>
            </w:pPr>
            <w:r w:rsidRPr="00D0162F">
              <w:t>Noc</w:t>
            </w:r>
            <w:r w:rsidRPr="00D0162F">
              <w:rPr>
                <w:vertAlign w:val="subscript"/>
              </w:rPr>
              <w:t>2</w:t>
            </w:r>
            <w:r w:rsidRPr="00D0162F">
              <w:t>: -</w:t>
            </w:r>
            <w:r w:rsidR="009529BF" w:rsidRPr="00D0162F">
              <w:t>107</w:t>
            </w:r>
            <w:r w:rsidRPr="00D0162F">
              <w:t>dBm/15kHz</w:t>
            </w:r>
          </w:p>
          <w:p w14:paraId="79C4F1B4" w14:textId="77777777" w:rsidR="005A42AA" w:rsidRPr="00F01C37" w:rsidRDefault="005A42AA" w:rsidP="00A81E02">
            <w:pPr>
              <w:pStyle w:val="TAL"/>
              <w:rPr>
                <w:lang w:val="fr-FR"/>
              </w:rPr>
            </w:pPr>
            <w:r w:rsidRPr="00F01C37">
              <w:rPr>
                <w:lang w:val="fr-FR"/>
              </w:rPr>
              <w:t>Ês</w:t>
            </w:r>
            <w:r w:rsidRPr="00F01C37">
              <w:rPr>
                <w:vertAlign w:val="subscript"/>
                <w:lang w:val="fr-FR"/>
              </w:rPr>
              <w:t>1</w:t>
            </w:r>
            <w:r w:rsidRPr="00F01C37">
              <w:rPr>
                <w:lang w:val="fr-FR"/>
              </w:rPr>
              <w:t xml:space="preserve"> / Noc</w:t>
            </w:r>
            <w:r w:rsidRPr="00F01C37">
              <w:rPr>
                <w:vertAlign w:val="subscript"/>
                <w:lang w:val="fr-FR"/>
              </w:rPr>
              <w:t>1</w:t>
            </w:r>
            <w:r w:rsidRPr="00F01C37">
              <w:rPr>
                <w:lang w:val="fr-FR"/>
              </w:rPr>
              <w:t>: +14dB</w:t>
            </w:r>
          </w:p>
          <w:p w14:paraId="1379798F" w14:textId="77777777" w:rsidR="005A42AA" w:rsidRPr="00F01C37" w:rsidRDefault="005A42AA" w:rsidP="00A81E02">
            <w:pPr>
              <w:pStyle w:val="TAL"/>
              <w:rPr>
                <w:lang w:val="fr-FR"/>
              </w:rPr>
            </w:pPr>
            <w:r w:rsidRPr="00F01C37">
              <w:rPr>
                <w:lang w:val="fr-FR"/>
              </w:rPr>
              <w:t>Ês</w:t>
            </w:r>
            <w:r w:rsidRPr="00F01C37">
              <w:rPr>
                <w:vertAlign w:val="subscript"/>
                <w:lang w:val="fr-FR"/>
              </w:rPr>
              <w:t>2</w:t>
            </w:r>
            <w:r w:rsidRPr="00F01C37">
              <w:rPr>
                <w:lang w:val="fr-FR"/>
              </w:rPr>
              <w:t xml:space="preserve"> / Noc</w:t>
            </w:r>
            <w:r w:rsidRPr="00F01C37">
              <w:rPr>
                <w:vertAlign w:val="subscript"/>
                <w:lang w:val="fr-FR"/>
              </w:rPr>
              <w:t>2</w:t>
            </w:r>
            <w:r w:rsidRPr="00F01C37">
              <w:rPr>
                <w:lang w:val="fr-FR"/>
              </w:rPr>
              <w:t>: -infinity</w:t>
            </w:r>
          </w:p>
          <w:p w14:paraId="36391D78" w14:textId="77777777" w:rsidR="005A42AA" w:rsidRPr="00F01C37" w:rsidRDefault="005A42AA" w:rsidP="00A81E02">
            <w:pPr>
              <w:pStyle w:val="TAL"/>
              <w:rPr>
                <w:lang w:val="fr-FR"/>
              </w:rPr>
            </w:pPr>
          </w:p>
          <w:p w14:paraId="482C591D" w14:textId="77777777" w:rsidR="005A42AA" w:rsidRPr="00D0162F" w:rsidRDefault="005A42AA" w:rsidP="00A81E02">
            <w:pPr>
              <w:pStyle w:val="TAL"/>
            </w:pPr>
            <w:r w:rsidRPr="00D0162F">
              <w:t>During T2:</w:t>
            </w:r>
          </w:p>
          <w:p w14:paraId="6863832D" w14:textId="77777777" w:rsidR="005A42AA" w:rsidRPr="00D0162F" w:rsidRDefault="005A42AA" w:rsidP="00A81E02">
            <w:pPr>
              <w:pStyle w:val="TAL"/>
            </w:pPr>
            <w:r w:rsidRPr="00D0162F">
              <w:t>Noc</w:t>
            </w:r>
            <w:r w:rsidRPr="00D0162F">
              <w:rPr>
                <w:vertAlign w:val="subscript"/>
              </w:rPr>
              <w:t>1</w:t>
            </w:r>
            <w:r w:rsidRPr="00D0162F">
              <w:t>: -98dBm/15kHz</w:t>
            </w:r>
          </w:p>
          <w:p w14:paraId="4CAC46CA" w14:textId="77777777" w:rsidR="005A42AA" w:rsidRPr="00D0162F" w:rsidRDefault="005A42AA" w:rsidP="00A81E02">
            <w:pPr>
              <w:pStyle w:val="TAL"/>
            </w:pPr>
            <w:r w:rsidRPr="00D0162F">
              <w:t>Noc</w:t>
            </w:r>
            <w:r w:rsidRPr="00D0162F">
              <w:rPr>
                <w:vertAlign w:val="subscript"/>
              </w:rPr>
              <w:t>2</w:t>
            </w:r>
            <w:r w:rsidRPr="00D0162F">
              <w:t>: -98dBm/15kHz</w:t>
            </w:r>
          </w:p>
          <w:p w14:paraId="08248D60"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7D50551E"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0DDE576A" w14:textId="77777777" w:rsidR="005A42AA" w:rsidRPr="00D0162F" w:rsidRDefault="005A42AA" w:rsidP="00A81E02">
            <w:pPr>
              <w:pStyle w:val="TAL"/>
            </w:pPr>
          </w:p>
          <w:p w14:paraId="25CC2632" w14:textId="77777777" w:rsidR="005A42AA" w:rsidRPr="00D0162F" w:rsidRDefault="005A42AA" w:rsidP="00A81E02">
            <w:pPr>
              <w:pStyle w:val="TAL"/>
            </w:pPr>
            <w:r w:rsidRPr="00D0162F">
              <w:t>During T3:</w:t>
            </w:r>
          </w:p>
          <w:p w14:paraId="23E217D8" w14:textId="77777777" w:rsidR="005A42AA" w:rsidRPr="00D0162F" w:rsidRDefault="005A42AA" w:rsidP="00A81E02">
            <w:pPr>
              <w:pStyle w:val="TAL"/>
            </w:pPr>
            <w:r w:rsidRPr="00D0162F">
              <w:t>Noc</w:t>
            </w:r>
            <w:r w:rsidRPr="00D0162F">
              <w:rPr>
                <w:vertAlign w:val="subscript"/>
              </w:rPr>
              <w:t>1</w:t>
            </w:r>
            <w:r w:rsidRPr="00D0162F">
              <w:t>: -98dBm/15kHz</w:t>
            </w:r>
          </w:p>
          <w:p w14:paraId="33B97E7B" w14:textId="77777777" w:rsidR="005A42AA" w:rsidRPr="00D0162F" w:rsidRDefault="005A42AA" w:rsidP="00A81E02">
            <w:pPr>
              <w:pStyle w:val="TAL"/>
            </w:pPr>
            <w:r w:rsidRPr="00D0162F">
              <w:t>Noc</w:t>
            </w:r>
            <w:r w:rsidRPr="00D0162F">
              <w:rPr>
                <w:vertAlign w:val="subscript"/>
              </w:rPr>
              <w:t>2</w:t>
            </w:r>
            <w:r w:rsidRPr="00D0162F">
              <w:t>: -98dBm/15kHz</w:t>
            </w:r>
          </w:p>
          <w:p w14:paraId="6E35F352"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26C48B4C"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5D20BBD9" w14:textId="77777777" w:rsidR="005A42AA" w:rsidRPr="00D0162F" w:rsidRDefault="005A42AA" w:rsidP="00A81E02">
            <w:pPr>
              <w:pStyle w:val="TAL"/>
            </w:pPr>
          </w:p>
          <w:p w14:paraId="4BD35A7C" w14:textId="77777777" w:rsidR="005A42AA" w:rsidRPr="00D0162F" w:rsidRDefault="005A42AA" w:rsidP="00A81E02">
            <w:pPr>
              <w:pStyle w:val="TAL"/>
            </w:pPr>
            <w:r w:rsidRPr="00D0162F">
              <w:t>Signalled Thresh_X_HighP: 48dB</w:t>
            </w:r>
          </w:p>
          <w:p w14:paraId="06431B0C" w14:textId="77777777" w:rsidR="005A42AA" w:rsidRPr="00D0162F" w:rsidRDefault="005A42AA" w:rsidP="00A81E02">
            <w:pPr>
              <w:pStyle w:val="TAL"/>
            </w:pPr>
          </w:p>
          <w:p w14:paraId="57714039" w14:textId="77777777" w:rsidR="005A42AA" w:rsidRPr="00D0162F" w:rsidRDefault="005A42AA" w:rsidP="00A81E02">
            <w:pPr>
              <w:pStyle w:val="TAL"/>
            </w:pPr>
            <w:r w:rsidRPr="00D0162F">
              <w:t>Reported SS-RSRP and SS-RSRQ for NR Cell 2</w:t>
            </w:r>
          </w:p>
        </w:tc>
        <w:tc>
          <w:tcPr>
            <w:tcW w:w="1646" w:type="dxa"/>
          </w:tcPr>
          <w:p w14:paraId="4A6C48A9" w14:textId="77777777" w:rsidR="009529BF" w:rsidRPr="00D0162F" w:rsidRDefault="009529BF" w:rsidP="009529BF">
            <w:pPr>
              <w:pStyle w:val="TAL"/>
            </w:pPr>
            <w:r w:rsidRPr="00D0162F">
              <w:t>During T1:</w:t>
            </w:r>
          </w:p>
          <w:p w14:paraId="372C541C" w14:textId="77777777" w:rsidR="009529BF" w:rsidRPr="00D0162F" w:rsidRDefault="009529BF" w:rsidP="009529BF">
            <w:pPr>
              <w:pStyle w:val="TAL"/>
            </w:pPr>
            <w:r w:rsidRPr="00D0162F">
              <w:t>0dB</w:t>
            </w:r>
          </w:p>
          <w:p w14:paraId="3AA39269" w14:textId="77777777" w:rsidR="009529BF" w:rsidRPr="00D0162F" w:rsidRDefault="009529BF" w:rsidP="009529BF">
            <w:pPr>
              <w:pStyle w:val="TAL"/>
            </w:pPr>
            <w:r w:rsidRPr="00D0162F">
              <w:t>0dB</w:t>
            </w:r>
          </w:p>
          <w:p w14:paraId="303490A0" w14:textId="77777777" w:rsidR="009529BF" w:rsidRPr="00D0162F" w:rsidRDefault="009529BF" w:rsidP="009529BF">
            <w:pPr>
              <w:pStyle w:val="TAL"/>
            </w:pPr>
            <w:r w:rsidRPr="00D0162F">
              <w:t>0dB</w:t>
            </w:r>
          </w:p>
          <w:p w14:paraId="6B9D12BA" w14:textId="77777777" w:rsidR="009529BF" w:rsidRPr="00D0162F" w:rsidRDefault="009529BF" w:rsidP="009529BF">
            <w:pPr>
              <w:pStyle w:val="TAL"/>
            </w:pPr>
            <w:r w:rsidRPr="00D0162F">
              <w:t>0dB</w:t>
            </w:r>
          </w:p>
          <w:p w14:paraId="03E46A27" w14:textId="77777777" w:rsidR="009529BF" w:rsidRPr="00D0162F" w:rsidRDefault="009529BF" w:rsidP="009529BF">
            <w:pPr>
              <w:pStyle w:val="TAL"/>
            </w:pPr>
          </w:p>
          <w:p w14:paraId="6CC901F4" w14:textId="77777777" w:rsidR="009529BF" w:rsidRPr="00D0162F" w:rsidRDefault="009529BF" w:rsidP="009529BF">
            <w:pPr>
              <w:pStyle w:val="TAL"/>
            </w:pPr>
            <w:r w:rsidRPr="00D0162F">
              <w:t>During T2:</w:t>
            </w:r>
          </w:p>
          <w:p w14:paraId="765CD8C9" w14:textId="77777777" w:rsidR="009529BF" w:rsidRPr="00D0162F" w:rsidRDefault="009529BF" w:rsidP="009529BF">
            <w:pPr>
              <w:pStyle w:val="TAL"/>
            </w:pPr>
            <w:r w:rsidRPr="00D0162F">
              <w:t>0dB</w:t>
            </w:r>
          </w:p>
          <w:p w14:paraId="62F58DA1" w14:textId="77777777" w:rsidR="009529BF" w:rsidRPr="00D0162F" w:rsidRDefault="009529BF" w:rsidP="009529BF">
            <w:pPr>
              <w:pStyle w:val="TAL"/>
            </w:pPr>
            <w:r w:rsidRPr="00D0162F">
              <w:t>0dB</w:t>
            </w:r>
          </w:p>
          <w:p w14:paraId="01474803" w14:textId="77777777" w:rsidR="009529BF" w:rsidRPr="00D0162F" w:rsidRDefault="009529BF" w:rsidP="009529BF">
            <w:pPr>
              <w:pStyle w:val="TAL"/>
            </w:pPr>
            <w:r w:rsidRPr="00D0162F">
              <w:t>0dB</w:t>
            </w:r>
          </w:p>
          <w:p w14:paraId="26A24B7F" w14:textId="77777777" w:rsidR="009529BF" w:rsidRPr="00D0162F" w:rsidRDefault="009529BF" w:rsidP="009529BF">
            <w:pPr>
              <w:pStyle w:val="TAL"/>
            </w:pPr>
            <w:r w:rsidRPr="00D0162F">
              <w:t>+2.6dB</w:t>
            </w:r>
          </w:p>
          <w:p w14:paraId="3B3707A7" w14:textId="77777777" w:rsidR="009529BF" w:rsidRPr="00D0162F" w:rsidRDefault="009529BF" w:rsidP="009529BF">
            <w:pPr>
              <w:pStyle w:val="TAL"/>
            </w:pPr>
          </w:p>
          <w:p w14:paraId="492D5FB5" w14:textId="77777777" w:rsidR="009529BF" w:rsidRPr="00D0162F" w:rsidRDefault="009529BF" w:rsidP="009529BF">
            <w:pPr>
              <w:pStyle w:val="TAL"/>
            </w:pPr>
            <w:r w:rsidRPr="00D0162F">
              <w:t>During T3:</w:t>
            </w:r>
          </w:p>
          <w:p w14:paraId="6CBD703A" w14:textId="77777777" w:rsidR="009529BF" w:rsidRPr="00D0162F" w:rsidRDefault="009529BF" w:rsidP="009529BF">
            <w:pPr>
              <w:pStyle w:val="TAL"/>
            </w:pPr>
            <w:r w:rsidRPr="00D0162F">
              <w:t>0dB</w:t>
            </w:r>
          </w:p>
          <w:p w14:paraId="3A875A3B" w14:textId="77777777" w:rsidR="009529BF" w:rsidRPr="00D0162F" w:rsidRDefault="009529BF" w:rsidP="009529BF">
            <w:pPr>
              <w:pStyle w:val="TAL"/>
            </w:pPr>
            <w:r w:rsidRPr="00D0162F">
              <w:t>0dB</w:t>
            </w:r>
          </w:p>
          <w:p w14:paraId="759D5855" w14:textId="77777777" w:rsidR="009529BF" w:rsidRPr="00D0162F" w:rsidRDefault="009529BF" w:rsidP="009529BF">
            <w:pPr>
              <w:pStyle w:val="TAL"/>
            </w:pPr>
            <w:r w:rsidRPr="00D0162F">
              <w:t>0dB</w:t>
            </w:r>
          </w:p>
          <w:p w14:paraId="305298FC" w14:textId="77777777" w:rsidR="009529BF" w:rsidRPr="00D0162F" w:rsidRDefault="009529BF" w:rsidP="009529BF">
            <w:pPr>
              <w:pStyle w:val="TAL"/>
            </w:pPr>
            <w:r w:rsidRPr="00D0162F">
              <w:t>+2.6dB</w:t>
            </w:r>
          </w:p>
          <w:p w14:paraId="6BC3C8CC" w14:textId="77777777" w:rsidR="009529BF" w:rsidRPr="00D0162F" w:rsidRDefault="009529BF" w:rsidP="009529BF">
            <w:pPr>
              <w:pStyle w:val="TAL"/>
            </w:pPr>
          </w:p>
          <w:p w14:paraId="50FB1E5D" w14:textId="77777777" w:rsidR="009529BF" w:rsidRPr="00D0162F" w:rsidRDefault="009529BF" w:rsidP="009529BF">
            <w:pPr>
              <w:pStyle w:val="TAL"/>
            </w:pPr>
            <w:r w:rsidRPr="00D0162F">
              <w:t>+3dB</w:t>
            </w:r>
          </w:p>
          <w:p w14:paraId="4CC8B11F" w14:textId="77777777" w:rsidR="009529BF" w:rsidRPr="00D0162F" w:rsidRDefault="009529BF" w:rsidP="009529BF">
            <w:pPr>
              <w:pStyle w:val="TAL"/>
            </w:pPr>
          </w:p>
          <w:p w14:paraId="2EB9B2A2" w14:textId="6AA298F4" w:rsidR="005A42AA" w:rsidRPr="00D0162F" w:rsidRDefault="009529BF" w:rsidP="009529BF">
            <w:pPr>
              <w:pStyle w:val="TAL"/>
            </w:pPr>
            <w:r w:rsidRPr="00D0162F">
              <w:t>Via mapping</w:t>
            </w:r>
          </w:p>
        </w:tc>
        <w:tc>
          <w:tcPr>
            <w:tcW w:w="2593" w:type="dxa"/>
          </w:tcPr>
          <w:p w14:paraId="6929A804" w14:textId="77777777" w:rsidR="009529BF" w:rsidRPr="00D0162F" w:rsidRDefault="009529BF" w:rsidP="009529BF">
            <w:pPr>
              <w:pStyle w:val="TAL"/>
            </w:pPr>
            <w:r w:rsidRPr="00D0162F">
              <w:t>During T1:</w:t>
            </w:r>
          </w:p>
          <w:p w14:paraId="7E1FA240" w14:textId="77777777" w:rsidR="009529BF" w:rsidRPr="00D0162F" w:rsidRDefault="009529BF" w:rsidP="009529BF">
            <w:pPr>
              <w:pStyle w:val="TAL"/>
            </w:pPr>
            <w:r w:rsidRPr="00D0162F">
              <w:t>Noc</w:t>
            </w:r>
            <w:r w:rsidRPr="00D0162F">
              <w:rPr>
                <w:vertAlign w:val="subscript"/>
              </w:rPr>
              <w:t>1</w:t>
            </w:r>
            <w:r w:rsidRPr="00D0162F">
              <w:t>: -98dBm/15kHz</w:t>
            </w:r>
          </w:p>
          <w:p w14:paraId="1EA07AAC" w14:textId="77777777" w:rsidR="009529BF" w:rsidRPr="00D0162F" w:rsidRDefault="009529BF" w:rsidP="009529BF">
            <w:pPr>
              <w:pStyle w:val="TAL"/>
            </w:pPr>
            <w:r w:rsidRPr="00D0162F">
              <w:t>Noc</w:t>
            </w:r>
            <w:r w:rsidRPr="00D0162F">
              <w:rPr>
                <w:vertAlign w:val="subscript"/>
              </w:rPr>
              <w:t>2</w:t>
            </w:r>
            <w:r w:rsidRPr="00D0162F">
              <w:t>: -107dBm/15kHz</w:t>
            </w:r>
          </w:p>
          <w:p w14:paraId="0D8ED10F" w14:textId="77777777" w:rsidR="009529BF" w:rsidRPr="00F01C37" w:rsidRDefault="009529BF" w:rsidP="009529BF">
            <w:pPr>
              <w:pStyle w:val="TAL"/>
              <w:rPr>
                <w:lang w:val="fr-FR"/>
              </w:rPr>
            </w:pPr>
            <w:r w:rsidRPr="00F01C37">
              <w:rPr>
                <w:lang w:val="fr-FR"/>
              </w:rPr>
              <w:t>Ês</w:t>
            </w:r>
            <w:r w:rsidRPr="00F01C37">
              <w:rPr>
                <w:vertAlign w:val="subscript"/>
                <w:lang w:val="fr-FR"/>
              </w:rPr>
              <w:t>1</w:t>
            </w:r>
            <w:r w:rsidRPr="00F01C37">
              <w:rPr>
                <w:lang w:val="fr-FR"/>
              </w:rPr>
              <w:t xml:space="preserve"> / Noc</w:t>
            </w:r>
            <w:r w:rsidRPr="00F01C37">
              <w:rPr>
                <w:vertAlign w:val="subscript"/>
                <w:lang w:val="fr-FR"/>
              </w:rPr>
              <w:t>1</w:t>
            </w:r>
            <w:r w:rsidRPr="00F01C37">
              <w:rPr>
                <w:lang w:val="fr-FR"/>
              </w:rPr>
              <w:t>: +14dB</w:t>
            </w:r>
          </w:p>
          <w:p w14:paraId="3AF6E53F" w14:textId="77777777" w:rsidR="009529BF" w:rsidRPr="00F01C37" w:rsidRDefault="009529BF" w:rsidP="009529BF">
            <w:pPr>
              <w:pStyle w:val="TAL"/>
              <w:rPr>
                <w:lang w:val="fr-FR"/>
              </w:rPr>
            </w:pPr>
            <w:r w:rsidRPr="00F01C37">
              <w:rPr>
                <w:lang w:val="fr-FR"/>
              </w:rPr>
              <w:t>Ês</w:t>
            </w:r>
            <w:r w:rsidRPr="00F01C37">
              <w:rPr>
                <w:vertAlign w:val="subscript"/>
                <w:lang w:val="fr-FR"/>
              </w:rPr>
              <w:t>2</w:t>
            </w:r>
            <w:r w:rsidRPr="00F01C37">
              <w:rPr>
                <w:lang w:val="fr-FR"/>
              </w:rPr>
              <w:t xml:space="preserve"> / Noc</w:t>
            </w:r>
            <w:r w:rsidRPr="00F01C37">
              <w:rPr>
                <w:vertAlign w:val="subscript"/>
                <w:lang w:val="fr-FR"/>
              </w:rPr>
              <w:t>2</w:t>
            </w:r>
            <w:r w:rsidRPr="00F01C37">
              <w:rPr>
                <w:lang w:val="fr-FR"/>
              </w:rPr>
              <w:t>: -infinity</w:t>
            </w:r>
          </w:p>
          <w:p w14:paraId="2CC56F97" w14:textId="77777777" w:rsidR="009529BF" w:rsidRPr="00F01C37" w:rsidRDefault="009529BF" w:rsidP="009529BF">
            <w:pPr>
              <w:pStyle w:val="TAL"/>
              <w:rPr>
                <w:lang w:val="fr-FR"/>
              </w:rPr>
            </w:pPr>
          </w:p>
          <w:p w14:paraId="2D56B532" w14:textId="77777777" w:rsidR="009529BF" w:rsidRPr="00D0162F" w:rsidRDefault="009529BF" w:rsidP="009529BF">
            <w:pPr>
              <w:pStyle w:val="TAL"/>
            </w:pPr>
            <w:r w:rsidRPr="00D0162F">
              <w:t>During T2:</w:t>
            </w:r>
          </w:p>
          <w:p w14:paraId="7272019F" w14:textId="77777777" w:rsidR="009529BF" w:rsidRPr="00D0162F" w:rsidRDefault="009529BF" w:rsidP="009529BF">
            <w:pPr>
              <w:pStyle w:val="TAL"/>
            </w:pPr>
            <w:r w:rsidRPr="00D0162F">
              <w:t>Noc</w:t>
            </w:r>
            <w:r w:rsidRPr="00D0162F">
              <w:rPr>
                <w:vertAlign w:val="subscript"/>
              </w:rPr>
              <w:t>1</w:t>
            </w:r>
            <w:r w:rsidRPr="00D0162F">
              <w:t>: -98dBm/15kHz</w:t>
            </w:r>
          </w:p>
          <w:p w14:paraId="1AB53563" w14:textId="77777777" w:rsidR="009529BF" w:rsidRPr="00D0162F" w:rsidRDefault="009529BF" w:rsidP="009529BF">
            <w:pPr>
              <w:pStyle w:val="TAL"/>
            </w:pPr>
            <w:r w:rsidRPr="00D0162F">
              <w:t>Noc</w:t>
            </w:r>
            <w:r w:rsidRPr="00D0162F">
              <w:rPr>
                <w:vertAlign w:val="subscript"/>
              </w:rPr>
              <w:t>2</w:t>
            </w:r>
            <w:r w:rsidRPr="00D0162F">
              <w:t>: -98dBm/15kHz</w:t>
            </w:r>
          </w:p>
          <w:p w14:paraId="34CDDDE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58C78119"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1.4dB</w:t>
            </w:r>
          </w:p>
          <w:p w14:paraId="78B0782A" w14:textId="77777777" w:rsidR="009529BF" w:rsidRPr="00D0162F" w:rsidRDefault="009529BF" w:rsidP="009529BF">
            <w:pPr>
              <w:pStyle w:val="TAL"/>
            </w:pPr>
          </w:p>
          <w:p w14:paraId="24FEEC87" w14:textId="77777777" w:rsidR="009529BF" w:rsidRPr="00D0162F" w:rsidRDefault="009529BF" w:rsidP="009529BF">
            <w:pPr>
              <w:pStyle w:val="TAL"/>
            </w:pPr>
            <w:r w:rsidRPr="00D0162F">
              <w:t>During T3:</w:t>
            </w:r>
          </w:p>
          <w:p w14:paraId="62C4C7E4" w14:textId="77777777" w:rsidR="009529BF" w:rsidRPr="00D0162F" w:rsidRDefault="009529BF" w:rsidP="009529BF">
            <w:pPr>
              <w:pStyle w:val="TAL"/>
            </w:pPr>
            <w:r w:rsidRPr="00D0162F">
              <w:t>Noc</w:t>
            </w:r>
            <w:r w:rsidRPr="00D0162F">
              <w:rPr>
                <w:vertAlign w:val="subscript"/>
              </w:rPr>
              <w:t>1</w:t>
            </w:r>
            <w:r w:rsidRPr="00D0162F">
              <w:t>: -98dBm/15kHz</w:t>
            </w:r>
          </w:p>
          <w:p w14:paraId="32354F4B" w14:textId="77777777" w:rsidR="009529BF" w:rsidRPr="00D0162F" w:rsidRDefault="009529BF" w:rsidP="009529BF">
            <w:pPr>
              <w:pStyle w:val="TAL"/>
            </w:pPr>
            <w:r w:rsidRPr="00D0162F">
              <w:t>Noc</w:t>
            </w:r>
            <w:r w:rsidRPr="00D0162F">
              <w:rPr>
                <w:vertAlign w:val="subscript"/>
              </w:rPr>
              <w:t>2</w:t>
            </w:r>
            <w:r w:rsidRPr="00D0162F">
              <w:t>: -98dBm/15kHz</w:t>
            </w:r>
          </w:p>
          <w:p w14:paraId="422FC571"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3DB647AF"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1.4dB</w:t>
            </w:r>
          </w:p>
          <w:p w14:paraId="14E8D0EE" w14:textId="77777777" w:rsidR="009529BF" w:rsidRPr="00D0162F" w:rsidRDefault="009529BF" w:rsidP="009529BF">
            <w:pPr>
              <w:pStyle w:val="TAL"/>
            </w:pPr>
          </w:p>
          <w:p w14:paraId="42A3F175" w14:textId="77777777" w:rsidR="009529BF" w:rsidRPr="00D0162F" w:rsidRDefault="009529BF" w:rsidP="009529BF">
            <w:pPr>
              <w:pStyle w:val="TAL"/>
            </w:pPr>
            <w:r w:rsidRPr="00D0162F">
              <w:t>51dB</w:t>
            </w:r>
          </w:p>
          <w:p w14:paraId="2672FBC8" w14:textId="77777777" w:rsidR="009529BF" w:rsidRPr="00D0162F" w:rsidRDefault="009529BF" w:rsidP="009529BF">
            <w:pPr>
              <w:pStyle w:val="TAL"/>
            </w:pPr>
          </w:p>
          <w:p w14:paraId="2431FF2D" w14:textId="77777777" w:rsidR="009529BF" w:rsidRPr="00D0162F" w:rsidRDefault="009529BF" w:rsidP="009529BF">
            <w:pPr>
              <w:pStyle w:val="TAL"/>
            </w:pPr>
            <w:r w:rsidRPr="00D0162F">
              <w:t>RSRP_28 to RSRP_86</w:t>
            </w:r>
          </w:p>
          <w:p w14:paraId="2D171AD2" w14:textId="77777777" w:rsidR="009529BF" w:rsidRPr="00D0162F" w:rsidRDefault="009529BF" w:rsidP="009529BF">
            <w:pPr>
              <w:pStyle w:val="TAL"/>
            </w:pPr>
            <w:r w:rsidRPr="00D0162F">
              <w:t>RSRQ_44 to RSRQ_65</w:t>
            </w:r>
          </w:p>
          <w:p w14:paraId="6A6CA9FA" w14:textId="77777777" w:rsidR="009529BF" w:rsidRPr="00D0162F" w:rsidRDefault="009529BF" w:rsidP="009529BF">
            <w:pPr>
              <w:pStyle w:val="TAL"/>
            </w:pPr>
          </w:p>
          <w:p w14:paraId="2506C838" w14:textId="7AD2AD1E" w:rsidR="005A42AA" w:rsidRPr="00D0162F" w:rsidRDefault="005A42AA" w:rsidP="00A81E02">
            <w:pPr>
              <w:pStyle w:val="TAL"/>
            </w:pPr>
          </w:p>
        </w:tc>
      </w:tr>
      <w:tr w:rsidR="00AB67FA" w:rsidRPr="00D0162F" w14:paraId="6B4CCFBE" w14:textId="77777777" w:rsidTr="006E0A54">
        <w:trPr>
          <w:jc w:val="center"/>
        </w:trPr>
        <w:tc>
          <w:tcPr>
            <w:tcW w:w="2106" w:type="dxa"/>
          </w:tcPr>
          <w:p w14:paraId="79D35B7D" w14:textId="50D76E18" w:rsidR="00AB67FA" w:rsidRPr="00D0162F" w:rsidRDefault="00AB67FA" w:rsidP="006E0A54">
            <w:pPr>
              <w:pStyle w:val="TAL"/>
            </w:pPr>
            <w:r w:rsidRPr="00D0162F">
              <w:t>8.3.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4104" w:type="dxa"/>
          </w:tcPr>
          <w:p w14:paraId="3C69CFC8" w14:textId="79C77795" w:rsidR="00AB67FA" w:rsidRPr="00D0162F" w:rsidRDefault="00AB67FA" w:rsidP="006E0A54">
            <w:pPr>
              <w:pStyle w:val="TAL"/>
            </w:pPr>
            <w:r w:rsidRPr="00D0162F">
              <w:t>During</w:t>
            </w:r>
            <w:r w:rsidR="006E0A54" w:rsidRPr="00D0162F">
              <w:t xml:space="preserve"> </w:t>
            </w:r>
            <w:r w:rsidRPr="00D0162F">
              <w:t>T1:</w:t>
            </w:r>
          </w:p>
          <w:p w14:paraId="425511C9" w14:textId="5CFB975A" w:rsidR="00AB67FA" w:rsidRPr="00D0162F" w:rsidRDefault="00AB67FA" w:rsidP="006E0A54">
            <w:pPr>
              <w:pStyle w:val="TAL"/>
            </w:pPr>
            <w:r w:rsidRPr="00D0162F">
              <w:t>Noc1:</w:t>
            </w:r>
            <w:r w:rsidR="006E0A54" w:rsidRPr="00D0162F">
              <w:t xml:space="preserve"> </w:t>
            </w:r>
            <w:r w:rsidRPr="00D0162F">
              <w:t>-98dBm/15kHz</w:t>
            </w:r>
          </w:p>
          <w:p w14:paraId="54981599" w14:textId="46BD17F5" w:rsidR="00AB67FA" w:rsidRPr="00D0162F" w:rsidRDefault="00AB67FA" w:rsidP="006E0A54">
            <w:pPr>
              <w:pStyle w:val="TAL"/>
            </w:pPr>
            <w:r w:rsidRPr="00D0162F">
              <w:t>Noc2:</w:t>
            </w:r>
            <w:r w:rsidR="006E0A54" w:rsidRPr="00D0162F">
              <w:t xml:space="preserve"> </w:t>
            </w:r>
            <w:r w:rsidRPr="00D0162F">
              <w:t>-98dBm/15kHz</w:t>
            </w:r>
          </w:p>
          <w:p w14:paraId="698176A8" w14:textId="00CB2C09"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7dB</w:t>
            </w:r>
          </w:p>
          <w:p w14:paraId="26B1F056" w14:textId="1D2DAA8D"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135DDCE6" w14:textId="77777777" w:rsidR="00AB67FA" w:rsidRPr="00F01C37" w:rsidRDefault="00AB67FA" w:rsidP="006E0A54">
            <w:pPr>
              <w:pStyle w:val="TAL"/>
              <w:rPr>
                <w:lang w:val="fr-FR"/>
              </w:rPr>
            </w:pPr>
          </w:p>
          <w:p w14:paraId="12F02C3D" w14:textId="761D0AF5" w:rsidR="00AB67FA" w:rsidRPr="00D0162F" w:rsidRDefault="00AB67FA" w:rsidP="006E0A54">
            <w:pPr>
              <w:pStyle w:val="TAL"/>
            </w:pPr>
            <w:r w:rsidRPr="00D0162F">
              <w:t>During</w:t>
            </w:r>
            <w:r w:rsidR="006E0A54" w:rsidRPr="00D0162F">
              <w:t xml:space="preserve"> </w:t>
            </w:r>
            <w:r w:rsidRPr="00D0162F">
              <w:t>T2:</w:t>
            </w:r>
          </w:p>
          <w:p w14:paraId="22DDDAFB" w14:textId="7EB6EC6E" w:rsidR="00AB67FA" w:rsidRPr="00D0162F" w:rsidRDefault="00AB67FA" w:rsidP="006E0A54">
            <w:pPr>
              <w:pStyle w:val="TAL"/>
            </w:pPr>
            <w:r w:rsidRPr="00D0162F">
              <w:t>Noc1:</w:t>
            </w:r>
            <w:r w:rsidR="006E0A54" w:rsidRPr="00D0162F">
              <w:t xml:space="preserve"> </w:t>
            </w:r>
            <w:r w:rsidRPr="00D0162F">
              <w:t>-98dBm/15kHz</w:t>
            </w:r>
          </w:p>
          <w:p w14:paraId="34269937" w14:textId="73DE4B7C" w:rsidR="00AB67FA" w:rsidRPr="00D0162F" w:rsidRDefault="00AB67FA" w:rsidP="006E0A54">
            <w:pPr>
              <w:pStyle w:val="TAL"/>
            </w:pPr>
            <w:r w:rsidRPr="00D0162F">
              <w:t>Noc2:</w:t>
            </w:r>
            <w:r w:rsidR="006E0A54" w:rsidRPr="00D0162F">
              <w:t xml:space="preserve"> </w:t>
            </w:r>
            <w:r w:rsidRPr="00D0162F">
              <w:t>-98dBm/15kHz</w:t>
            </w:r>
          </w:p>
          <w:p w14:paraId="47D09824" w14:textId="0490BCF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7dB</w:t>
            </w:r>
          </w:p>
          <w:p w14:paraId="286969A8" w14:textId="5A308568"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dB</w:t>
            </w:r>
          </w:p>
          <w:p w14:paraId="6F071DEE" w14:textId="77777777" w:rsidR="00AB67FA" w:rsidRPr="00D0162F" w:rsidRDefault="00AB67FA" w:rsidP="006E0A54">
            <w:pPr>
              <w:pStyle w:val="TAL"/>
            </w:pPr>
          </w:p>
          <w:p w14:paraId="7F1433BC" w14:textId="0CF12645" w:rsidR="00AB67FA" w:rsidRPr="00D0162F" w:rsidRDefault="00AB67FA" w:rsidP="006E0A54">
            <w:pPr>
              <w:pStyle w:val="TAL"/>
            </w:pPr>
            <w:r w:rsidRPr="00D0162F">
              <w:t>During</w:t>
            </w:r>
            <w:r w:rsidR="006E0A54" w:rsidRPr="00D0162F">
              <w:t xml:space="preserve"> </w:t>
            </w:r>
            <w:r w:rsidRPr="00D0162F">
              <w:t>T3:</w:t>
            </w:r>
          </w:p>
          <w:p w14:paraId="4511B24D" w14:textId="6AF3B792" w:rsidR="00AB67FA" w:rsidRPr="00D0162F" w:rsidRDefault="00AB67FA" w:rsidP="006E0A54">
            <w:pPr>
              <w:pStyle w:val="TAL"/>
            </w:pPr>
            <w:r w:rsidRPr="00D0162F">
              <w:t>Noc1:</w:t>
            </w:r>
            <w:r w:rsidR="006E0A54" w:rsidRPr="00D0162F">
              <w:t xml:space="preserve"> </w:t>
            </w:r>
            <w:r w:rsidRPr="00D0162F">
              <w:t>-98dBm/15kHz</w:t>
            </w:r>
          </w:p>
          <w:p w14:paraId="52F20951" w14:textId="11CC08A9" w:rsidR="00AB67FA" w:rsidRPr="00D0162F" w:rsidRDefault="00AB67FA" w:rsidP="006E0A54">
            <w:pPr>
              <w:pStyle w:val="TAL"/>
            </w:pPr>
            <w:r w:rsidRPr="00D0162F">
              <w:t>Noc2:</w:t>
            </w:r>
            <w:r w:rsidR="006E0A54" w:rsidRPr="00D0162F">
              <w:t xml:space="preserve"> </w:t>
            </w:r>
            <w:r w:rsidRPr="00D0162F">
              <w:t>-98dBm/15kHz</w:t>
            </w:r>
          </w:p>
          <w:p w14:paraId="2A5C3DFF" w14:textId="509E54F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7dB</w:t>
            </w:r>
          </w:p>
          <w:p w14:paraId="2FC323BF" w14:textId="6BC245F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dB</w:t>
            </w:r>
          </w:p>
        </w:tc>
        <w:tc>
          <w:tcPr>
            <w:tcW w:w="1646" w:type="dxa"/>
          </w:tcPr>
          <w:p w14:paraId="6C3F347F" w14:textId="5CF8F6C4" w:rsidR="00AB67FA" w:rsidRPr="00D0162F" w:rsidRDefault="00AB67FA" w:rsidP="006E0A54">
            <w:pPr>
              <w:pStyle w:val="TAL"/>
            </w:pPr>
            <w:r w:rsidRPr="00D0162F">
              <w:t>During</w:t>
            </w:r>
            <w:r w:rsidR="006E0A54" w:rsidRPr="00D0162F">
              <w:t xml:space="preserve"> </w:t>
            </w:r>
            <w:r w:rsidRPr="00D0162F">
              <w:t>T1:</w:t>
            </w:r>
          </w:p>
          <w:p w14:paraId="4FCDCB5F" w14:textId="77777777" w:rsidR="00AB67FA" w:rsidRPr="00D0162F" w:rsidRDefault="00AB67FA" w:rsidP="006E0A54">
            <w:pPr>
              <w:pStyle w:val="TAL"/>
            </w:pPr>
            <w:r w:rsidRPr="00D0162F">
              <w:t>0dB</w:t>
            </w:r>
          </w:p>
          <w:p w14:paraId="24FFD042" w14:textId="77777777" w:rsidR="00AB67FA" w:rsidRPr="00D0162F" w:rsidRDefault="00AB67FA" w:rsidP="006E0A54">
            <w:pPr>
              <w:pStyle w:val="TAL"/>
            </w:pPr>
            <w:r w:rsidRPr="00D0162F">
              <w:t>0dB</w:t>
            </w:r>
          </w:p>
          <w:p w14:paraId="04E5382A" w14:textId="77777777" w:rsidR="00AB67FA" w:rsidRPr="00D0162F" w:rsidRDefault="00AB67FA" w:rsidP="006E0A54">
            <w:pPr>
              <w:pStyle w:val="TAL"/>
            </w:pPr>
            <w:r w:rsidRPr="00D0162F">
              <w:t>0dB</w:t>
            </w:r>
          </w:p>
          <w:p w14:paraId="68A861F8" w14:textId="77777777" w:rsidR="00AB67FA" w:rsidRPr="00D0162F" w:rsidRDefault="00AB67FA" w:rsidP="006E0A54">
            <w:pPr>
              <w:pStyle w:val="TAL"/>
            </w:pPr>
            <w:r w:rsidRPr="00D0162F">
              <w:t>0dB</w:t>
            </w:r>
          </w:p>
          <w:p w14:paraId="1EC36892" w14:textId="77777777" w:rsidR="00AB67FA" w:rsidRPr="00D0162F" w:rsidRDefault="00AB67FA" w:rsidP="006E0A54">
            <w:pPr>
              <w:pStyle w:val="TAL"/>
            </w:pPr>
          </w:p>
          <w:p w14:paraId="498F7E15" w14:textId="174557E6" w:rsidR="00AB67FA" w:rsidRPr="00D0162F" w:rsidRDefault="00AB67FA" w:rsidP="006E0A54">
            <w:pPr>
              <w:pStyle w:val="TAL"/>
            </w:pPr>
            <w:r w:rsidRPr="00D0162F">
              <w:t>During</w:t>
            </w:r>
            <w:r w:rsidR="006E0A54" w:rsidRPr="00D0162F">
              <w:t xml:space="preserve"> </w:t>
            </w:r>
            <w:r w:rsidRPr="00D0162F">
              <w:t>T2:</w:t>
            </w:r>
          </w:p>
          <w:p w14:paraId="20E4CBB0" w14:textId="77777777" w:rsidR="00AB67FA" w:rsidRPr="00D0162F" w:rsidRDefault="00AB67FA" w:rsidP="006E0A54">
            <w:pPr>
              <w:pStyle w:val="TAL"/>
            </w:pPr>
            <w:r w:rsidRPr="00D0162F">
              <w:t>0dB</w:t>
            </w:r>
          </w:p>
          <w:p w14:paraId="0466F389" w14:textId="77777777" w:rsidR="00AB67FA" w:rsidRPr="00D0162F" w:rsidRDefault="00AB67FA" w:rsidP="006E0A54">
            <w:pPr>
              <w:pStyle w:val="TAL"/>
            </w:pPr>
            <w:r w:rsidRPr="00D0162F">
              <w:t>0dB</w:t>
            </w:r>
          </w:p>
          <w:p w14:paraId="7C998504" w14:textId="77777777" w:rsidR="00AB67FA" w:rsidRPr="00D0162F" w:rsidRDefault="00AB67FA" w:rsidP="006E0A54">
            <w:pPr>
              <w:pStyle w:val="TAL"/>
            </w:pPr>
            <w:r w:rsidRPr="00D0162F">
              <w:t>-1.55dB</w:t>
            </w:r>
          </w:p>
          <w:p w14:paraId="2890D7C6" w14:textId="77777777" w:rsidR="00AB67FA" w:rsidRPr="00D0162F" w:rsidRDefault="00AB67FA" w:rsidP="006E0A54">
            <w:pPr>
              <w:pStyle w:val="TAL"/>
            </w:pPr>
            <w:r w:rsidRPr="00D0162F">
              <w:t>+1.55dB</w:t>
            </w:r>
          </w:p>
          <w:p w14:paraId="57B2A15E" w14:textId="77777777" w:rsidR="00AB67FA" w:rsidRPr="00D0162F" w:rsidRDefault="00AB67FA" w:rsidP="006E0A54">
            <w:pPr>
              <w:pStyle w:val="TAL"/>
            </w:pPr>
          </w:p>
          <w:p w14:paraId="7AE57633" w14:textId="5F91A0C9" w:rsidR="00AB67FA" w:rsidRPr="00D0162F" w:rsidRDefault="00AB67FA" w:rsidP="006E0A54">
            <w:pPr>
              <w:pStyle w:val="TAL"/>
            </w:pPr>
            <w:r w:rsidRPr="00D0162F">
              <w:t>During</w:t>
            </w:r>
            <w:r w:rsidR="006E0A54" w:rsidRPr="00D0162F">
              <w:t xml:space="preserve"> </w:t>
            </w:r>
            <w:r w:rsidRPr="00D0162F">
              <w:t>T3:</w:t>
            </w:r>
          </w:p>
          <w:p w14:paraId="4FF487AD" w14:textId="77777777" w:rsidR="00AB67FA" w:rsidRPr="00D0162F" w:rsidRDefault="00AB67FA" w:rsidP="006E0A54">
            <w:pPr>
              <w:pStyle w:val="TAL"/>
            </w:pPr>
            <w:r w:rsidRPr="00D0162F">
              <w:t>0dB</w:t>
            </w:r>
          </w:p>
          <w:p w14:paraId="7305C924" w14:textId="77777777" w:rsidR="00AB67FA" w:rsidRPr="00D0162F" w:rsidRDefault="00AB67FA" w:rsidP="006E0A54">
            <w:pPr>
              <w:pStyle w:val="TAL"/>
            </w:pPr>
            <w:r w:rsidRPr="00D0162F">
              <w:t>0dB</w:t>
            </w:r>
          </w:p>
          <w:p w14:paraId="40026D5A" w14:textId="77777777" w:rsidR="00AB67FA" w:rsidRPr="00D0162F" w:rsidRDefault="00AB67FA" w:rsidP="006E0A54">
            <w:pPr>
              <w:pStyle w:val="TAL"/>
            </w:pPr>
            <w:r w:rsidRPr="00D0162F">
              <w:t>-1.55dB</w:t>
            </w:r>
          </w:p>
          <w:p w14:paraId="3829F887" w14:textId="77777777" w:rsidR="00AB67FA" w:rsidRPr="00D0162F" w:rsidRDefault="00AB67FA" w:rsidP="006E0A54">
            <w:pPr>
              <w:pStyle w:val="TAL"/>
            </w:pPr>
            <w:r w:rsidRPr="00D0162F">
              <w:t>+1.55dB</w:t>
            </w:r>
          </w:p>
        </w:tc>
        <w:tc>
          <w:tcPr>
            <w:tcW w:w="2593" w:type="dxa"/>
          </w:tcPr>
          <w:p w14:paraId="3D301CEC" w14:textId="4AB0F7D2" w:rsidR="00AB67FA" w:rsidRPr="00D0162F" w:rsidRDefault="00AB67FA" w:rsidP="006E0A54">
            <w:pPr>
              <w:pStyle w:val="TAL"/>
            </w:pPr>
            <w:r w:rsidRPr="00D0162F">
              <w:t>During</w:t>
            </w:r>
            <w:r w:rsidR="006E0A54" w:rsidRPr="00D0162F">
              <w:t xml:space="preserve"> </w:t>
            </w:r>
            <w:r w:rsidRPr="00D0162F">
              <w:t>T1:</w:t>
            </w:r>
          </w:p>
          <w:p w14:paraId="79D26751" w14:textId="2453A943" w:rsidR="00AB67FA" w:rsidRPr="00D0162F" w:rsidRDefault="00AB67FA" w:rsidP="006E0A54">
            <w:pPr>
              <w:pStyle w:val="TAL"/>
            </w:pPr>
            <w:r w:rsidRPr="00D0162F">
              <w:t>Noc1:</w:t>
            </w:r>
            <w:r w:rsidR="006E0A54" w:rsidRPr="00D0162F">
              <w:t xml:space="preserve"> </w:t>
            </w:r>
            <w:r w:rsidRPr="00D0162F">
              <w:t>-98dBm/15kHz</w:t>
            </w:r>
          </w:p>
          <w:p w14:paraId="17D2899C" w14:textId="37F95AAA" w:rsidR="00AB67FA" w:rsidRPr="00D0162F" w:rsidRDefault="00AB67FA" w:rsidP="006E0A54">
            <w:pPr>
              <w:pStyle w:val="TAL"/>
            </w:pPr>
            <w:r w:rsidRPr="00D0162F">
              <w:t>Noc2:</w:t>
            </w:r>
            <w:r w:rsidR="006E0A54" w:rsidRPr="00D0162F">
              <w:t xml:space="preserve"> </w:t>
            </w:r>
            <w:r w:rsidRPr="00D0162F">
              <w:t>-98dBm/15kHz</w:t>
            </w:r>
          </w:p>
          <w:p w14:paraId="02F5F0D4" w14:textId="21B3E4B9"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7dB</w:t>
            </w:r>
          </w:p>
          <w:p w14:paraId="3024AF9C" w14:textId="43F2CE57"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0A71CF2A" w14:textId="77777777" w:rsidR="00AB67FA" w:rsidRPr="00F01C37" w:rsidRDefault="00AB67FA" w:rsidP="006E0A54">
            <w:pPr>
              <w:pStyle w:val="TAL"/>
              <w:rPr>
                <w:lang w:val="fr-FR"/>
              </w:rPr>
            </w:pPr>
          </w:p>
          <w:p w14:paraId="4B25406B" w14:textId="1ACE469F" w:rsidR="00AB67FA" w:rsidRPr="00D0162F" w:rsidRDefault="00AB67FA" w:rsidP="006E0A54">
            <w:pPr>
              <w:pStyle w:val="TAL"/>
            </w:pPr>
            <w:r w:rsidRPr="00D0162F">
              <w:t>During</w:t>
            </w:r>
            <w:r w:rsidR="006E0A54" w:rsidRPr="00D0162F">
              <w:t xml:space="preserve"> </w:t>
            </w:r>
            <w:r w:rsidRPr="00D0162F">
              <w:t>T2:</w:t>
            </w:r>
          </w:p>
          <w:p w14:paraId="6F25319E" w14:textId="73EDEC7C" w:rsidR="00AB67FA" w:rsidRPr="00D0162F" w:rsidRDefault="00AB67FA" w:rsidP="006E0A54">
            <w:pPr>
              <w:pStyle w:val="TAL"/>
            </w:pPr>
            <w:r w:rsidRPr="00D0162F">
              <w:t>Noc1:</w:t>
            </w:r>
            <w:r w:rsidR="006E0A54" w:rsidRPr="00D0162F">
              <w:t xml:space="preserve"> </w:t>
            </w:r>
            <w:r w:rsidRPr="00D0162F">
              <w:t>-98dBm/15kHz</w:t>
            </w:r>
          </w:p>
          <w:p w14:paraId="00ED780F" w14:textId="63427DD4" w:rsidR="00AB67FA" w:rsidRPr="00D0162F" w:rsidRDefault="00AB67FA" w:rsidP="006E0A54">
            <w:pPr>
              <w:pStyle w:val="TAL"/>
            </w:pPr>
            <w:r w:rsidRPr="00D0162F">
              <w:t>Noc2:</w:t>
            </w:r>
            <w:r w:rsidR="006E0A54" w:rsidRPr="00D0162F">
              <w:t xml:space="preserve"> </w:t>
            </w:r>
            <w:r w:rsidRPr="00D0162F">
              <w:t>-98dBm/15kHz</w:t>
            </w:r>
          </w:p>
          <w:p w14:paraId="31237C17" w14:textId="12904B7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45dB</w:t>
            </w:r>
          </w:p>
          <w:p w14:paraId="395C5161" w14:textId="2BE7C37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5dB</w:t>
            </w:r>
          </w:p>
          <w:p w14:paraId="25AABF1C" w14:textId="77777777" w:rsidR="00AB67FA" w:rsidRPr="00D0162F" w:rsidRDefault="00AB67FA" w:rsidP="006E0A54">
            <w:pPr>
              <w:pStyle w:val="TAL"/>
            </w:pPr>
          </w:p>
          <w:p w14:paraId="22724E45" w14:textId="69731DA6" w:rsidR="00AB67FA" w:rsidRPr="00D0162F" w:rsidRDefault="00AB67FA" w:rsidP="006E0A54">
            <w:pPr>
              <w:pStyle w:val="TAL"/>
            </w:pPr>
            <w:r w:rsidRPr="00D0162F">
              <w:t>During</w:t>
            </w:r>
            <w:r w:rsidR="006E0A54" w:rsidRPr="00D0162F">
              <w:t xml:space="preserve"> </w:t>
            </w:r>
            <w:r w:rsidRPr="00D0162F">
              <w:t>T3:</w:t>
            </w:r>
          </w:p>
          <w:p w14:paraId="16317048" w14:textId="7D4D272D" w:rsidR="00AB67FA" w:rsidRPr="00D0162F" w:rsidRDefault="00AB67FA" w:rsidP="006E0A54">
            <w:pPr>
              <w:pStyle w:val="TAL"/>
            </w:pPr>
            <w:r w:rsidRPr="00D0162F">
              <w:t>Noc1:</w:t>
            </w:r>
            <w:r w:rsidR="006E0A54" w:rsidRPr="00D0162F">
              <w:t xml:space="preserve"> </w:t>
            </w:r>
            <w:r w:rsidRPr="00D0162F">
              <w:t>-98dBm/15kHz</w:t>
            </w:r>
          </w:p>
          <w:p w14:paraId="01AD2B03" w14:textId="514AD60F" w:rsidR="00AB67FA" w:rsidRPr="00D0162F" w:rsidRDefault="00AB67FA" w:rsidP="006E0A54">
            <w:pPr>
              <w:pStyle w:val="TAL"/>
            </w:pPr>
            <w:r w:rsidRPr="00D0162F">
              <w:t>Noc2:</w:t>
            </w:r>
            <w:r w:rsidR="006E0A54" w:rsidRPr="00D0162F">
              <w:t xml:space="preserve"> </w:t>
            </w:r>
            <w:r w:rsidRPr="00D0162F">
              <w:t>-98dBm/15kHz</w:t>
            </w:r>
          </w:p>
          <w:p w14:paraId="6B57D60C" w14:textId="1432A6E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45dB</w:t>
            </w:r>
          </w:p>
          <w:p w14:paraId="23BB80E6" w14:textId="66296F3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5dB</w:t>
            </w:r>
          </w:p>
        </w:tc>
      </w:tr>
      <w:tr w:rsidR="00AB67FA" w:rsidRPr="00D0162F" w14:paraId="0F25E622" w14:textId="77777777" w:rsidTr="006E0A54">
        <w:trPr>
          <w:jc w:val="center"/>
        </w:trPr>
        <w:tc>
          <w:tcPr>
            <w:tcW w:w="2106" w:type="dxa"/>
          </w:tcPr>
          <w:p w14:paraId="7CCAA434" w14:textId="092C69AA" w:rsidR="00AB67FA" w:rsidRPr="00D0162F" w:rsidRDefault="00AB67FA" w:rsidP="006E0A54">
            <w:pPr>
              <w:pStyle w:val="TAL"/>
            </w:pPr>
            <w:r w:rsidRPr="00D0162F">
              <w:t>8.4.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4104" w:type="dxa"/>
          </w:tcPr>
          <w:p w14:paraId="050A6C95" w14:textId="78F9D157" w:rsidR="00AB67FA" w:rsidRPr="00D0162F" w:rsidRDefault="00AB67FA" w:rsidP="006E0A54">
            <w:pPr>
              <w:pStyle w:val="TAL"/>
            </w:pPr>
            <w:r w:rsidRPr="00D0162F">
              <w:t>During</w:t>
            </w:r>
            <w:r w:rsidR="006E0A54" w:rsidRPr="00D0162F">
              <w:t xml:space="preserve"> </w:t>
            </w:r>
            <w:r w:rsidRPr="00D0162F">
              <w:t>T1:</w:t>
            </w:r>
          </w:p>
          <w:p w14:paraId="7BF4562F" w14:textId="2A1CD7D6" w:rsidR="00AB67FA" w:rsidRPr="00D0162F" w:rsidRDefault="00AB67FA" w:rsidP="006E0A54">
            <w:pPr>
              <w:pStyle w:val="TAL"/>
            </w:pPr>
            <w:r w:rsidRPr="00D0162F">
              <w:t>Noc1:</w:t>
            </w:r>
            <w:r w:rsidR="006E0A54" w:rsidRPr="00D0162F">
              <w:t xml:space="preserve"> </w:t>
            </w:r>
            <w:r w:rsidRPr="00D0162F">
              <w:t>-104dBm/15kHz</w:t>
            </w:r>
          </w:p>
          <w:p w14:paraId="679B42E8" w14:textId="6671D96F" w:rsidR="00AB67FA" w:rsidRPr="00D0162F" w:rsidRDefault="00AB67FA" w:rsidP="006E0A54">
            <w:pPr>
              <w:pStyle w:val="TAL"/>
            </w:pPr>
            <w:r w:rsidRPr="00D0162F">
              <w:t>Noc2:</w:t>
            </w:r>
            <w:r w:rsidR="006E0A54" w:rsidRPr="00D0162F">
              <w:t xml:space="preserve"> </w:t>
            </w:r>
            <w:r w:rsidRPr="00D0162F">
              <w:t>-98dBm/15kHz</w:t>
            </w:r>
          </w:p>
          <w:p w14:paraId="4A62A59B" w14:textId="568C220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457817A8" w14:textId="7BE423B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6" w:type="dxa"/>
          </w:tcPr>
          <w:p w14:paraId="2B305489" w14:textId="42F2B1AC" w:rsidR="00AB67FA" w:rsidRPr="00D0162F" w:rsidRDefault="00AB67FA" w:rsidP="006E0A54">
            <w:pPr>
              <w:pStyle w:val="TAL"/>
            </w:pPr>
            <w:r w:rsidRPr="00D0162F">
              <w:t>During</w:t>
            </w:r>
            <w:r w:rsidR="006E0A54" w:rsidRPr="00D0162F">
              <w:t xml:space="preserve"> </w:t>
            </w:r>
            <w:r w:rsidRPr="00D0162F">
              <w:t>T1:</w:t>
            </w:r>
          </w:p>
          <w:p w14:paraId="7827D0B3" w14:textId="77777777" w:rsidR="00AB67FA" w:rsidRPr="00D0162F" w:rsidRDefault="00AB67FA" w:rsidP="006E0A54">
            <w:pPr>
              <w:pStyle w:val="TAL"/>
            </w:pPr>
            <w:r w:rsidRPr="00D0162F">
              <w:t>0dB</w:t>
            </w:r>
          </w:p>
          <w:p w14:paraId="2A7E676D" w14:textId="77777777" w:rsidR="00AB67FA" w:rsidRPr="00D0162F" w:rsidRDefault="00AB67FA" w:rsidP="006E0A54">
            <w:pPr>
              <w:pStyle w:val="TAL"/>
            </w:pPr>
            <w:r w:rsidRPr="00D0162F">
              <w:t>0dB</w:t>
            </w:r>
          </w:p>
          <w:p w14:paraId="4E5298F0" w14:textId="77777777" w:rsidR="00AB67FA" w:rsidRPr="00D0162F" w:rsidRDefault="00AB67FA" w:rsidP="006E0A54">
            <w:pPr>
              <w:pStyle w:val="TAL"/>
            </w:pPr>
            <w:r w:rsidRPr="00D0162F">
              <w:t>0dB</w:t>
            </w:r>
          </w:p>
          <w:p w14:paraId="51C20EF2" w14:textId="77777777" w:rsidR="00AB67FA" w:rsidRPr="00D0162F" w:rsidRDefault="00AB67FA" w:rsidP="006E0A54">
            <w:pPr>
              <w:pStyle w:val="TAL"/>
            </w:pPr>
            <w:r w:rsidRPr="00D0162F">
              <w:t>0dB</w:t>
            </w:r>
          </w:p>
        </w:tc>
        <w:tc>
          <w:tcPr>
            <w:tcW w:w="2593" w:type="dxa"/>
          </w:tcPr>
          <w:p w14:paraId="1CC43900" w14:textId="01464D61" w:rsidR="00AB67FA" w:rsidRPr="00D0162F" w:rsidRDefault="00AB67FA" w:rsidP="006E0A54">
            <w:pPr>
              <w:pStyle w:val="TAL"/>
            </w:pPr>
            <w:r w:rsidRPr="00D0162F">
              <w:t>During</w:t>
            </w:r>
            <w:r w:rsidR="006E0A54" w:rsidRPr="00D0162F">
              <w:t xml:space="preserve"> </w:t>
            </w:r>
            <w:r w:rsidRPr="00D0162F">
              <w:t>T1:</w:t>
            </w:r>
          </w:p>
          <w:p w14:paraId="2ECB7BBC" w14:textId="57F80B0D" w:rsidR="00AB67FA" w:rsidRPr="00D0162F" w:rsidRDefault="00AB67FA" w:rsidP="006E0A54">
            <w:pPr>
              <w:pStyle w:val="TAL"/>
            </w:pPr>
            <w:r w:rsidRPr="00D0162F">
              <w:t>Noc1:</w:t>
            </w:r>
            <w:r w:rsidR="006E0A54" w:rsidRPr="00D0162F">
              <w:t xml:space="preserve"> </w:t>
            </w:r>
            <w:r w:rsidRPr="00D0162F">
              <w:t>-104dBm/15kHz</w:t>
            </w:r>
          </w:p>
          <w:p w14:paraId="4F56A0C1" w14:textId="09A592B5" w:rsidR="00AB67FA" w:rsidRPr="00D0162F" w:rsidRDefault="00AB67FA" w:rsidP="006E0A54">
            <w:pPr>
              <w:pStyle w:val="TAL"/>
            </w:pPr>
            <w:r w:rsidRPr="00D0162F">
              <w:t>Noc2:</w:t>
            </w:r>
            <w:r w:rsidR="006E0A54" w:rsidRPr="00D0162F">
              <w:t xml:space="preserve"> </w:t>
            </w:r>
            <w:r w:rsidRPr="00D0162F">
              <w:t>-98dBm/15kHz</w:t>
            </w:r>
          </w:p>
          <w:p w14:paraId="4961F490" w14:textId="7611DBA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4DF01A18" w14:textId="118132E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AB67FA" w:rsidRPr="00D0162F" w14:paraId="4FDF0E6D" w14:textId="77777777" w:rsidTr="006E0A54">
        <w:trPr>
          <w:jc w:val="center"/>
        </w:trPr>
        <w:tc>
          <w:tcPr>
            <w:tcW w:w="2106" w:type="dxa"/>
          </w:tcPr>
          <w:p w14:paraId="3BFA70E8" w14:textId="4544F77D" w:rsidR="00AB67FA" w:rsidRPr="00D0162F" w:rsidRDefault="00AB67FA" w:rsidP="006E0A54">
            <w:pPr>
              <w:pStyle w:val="TAL"/>
            </w:pPr>
            <w:r w:rsidRPr="00D0162F">
              <w:t>8.4.1.2</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4104" w:type="dxa"/>
          </w:tcPr>
          <w:p w14:paraId="11CA43DC" w14:textId="50096D8C"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1646" w:type="dxa"/>
          </w:tcPr>
          <w:p w14:paraId="1799FEA7" w14:textId="07CFCB9A"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2593" w:type="dxa"/>
          </w:tcPr>
          <w:p w14:paraId="09CB1B32" w14:textId="37E59CF7"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r>
      <w:tr w:rsidR="00AB67FA" w:rsidRPr="00D0162F" w14:paraId="1FC88058" w14:textId="77777777" w:rsidTr="006E0A54">
        <w:trPr>
          <w:jc w:val="center"/>
        </w:trPr>
        <w:tc>
          <w:tcPr>
            <w:tcW w:w="2106" w:type="dxa"/>
          </w:tcPr>
          <w:p w14:paraId="3B394D74" w14:textId="3CFEE63B" w:rsidR="00AB67FA" w:rsidRPr="00D0162F" w:rsidRDefault="00AB67FA" w:rsidP="006E0A54">
            <w:pPr>
              <w:pStyle w:val="TAL"/>
            </w:pPr>
            <w:r w:rsidRPr="00D0162F">
              <w:t>8.4.2.1</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4104" w:type="dxa"/>
          </w:tcPr>
          <w:p w14:paraId="205D3D86" w14:textId="5948E56D" w:rsidR="00AB67FA" w:rsidRPr="00D0162F" w:rsidRDefault="00AB67FA" w:rsidP="006E0A54">
            <w:pPr>
              <w:pStyle w:val="TAL"/>
            </w:pPr>
            <w:r w:rsidRPr="00D0162F">
              <w:t>During</w:t>
            </w:r>
            <w:r w:rsidR="006E0A54" w:rsidRPr="00D0162F">
              <w:t xml:space="preserve"> </w:t>
            </w:r>
            <w:r w:rsidRPr="00D0162F">
              <w:t>T1:</w:t>
            </w:r>
          </w:p>
          <w:p w14:paraId="340E041D" w14:textId="12A4DBD7" w:rsidR="00AB67FA" w:rsidRPr="00D0162F" w:rsidRDefault="00AB67FA" w:rsidP="006E0A54">
            <w:pPr>
              <w:pStyle w:val="TAL"/>
            </w:pPr>
            <w:r w:rsidRPr="00D0162F">
              <w:t>Noc1:</w:t>
            </w:r>
            <w:r w:rsidR="006E0A54" w:rsidRPr="00D0162F">
              <w:t xml:space="preserve"> </w:t>
            </w:r>
            <w:r w:rsidRPr="00D0162F">
              <w:t>-104dBm/15kHz</w:t>
            </w:r>
          </w:p>
          <w:p w14:paraId="18C09C7D" w14:textId="671E8DA3" w:rsidR="00AB67FA" w:rsidRPr="00D0162F" w:rsidRDefault="00AB67FA" w:rsidP="006E0A54">
            <w:pPr>
              <w:pStyle w:val="TAL"/>
            </w:pPr>
            <w:r w:rsidRPr="00D0162F">
              <w:t>Noc2:</w:t>
            </w:r>
            <w:r w:rsidR="006E0A54" w:rsidRPr="00D0162F">
              <w:t xml:space="preserve"> </w:t>
            </w:r>
            <w:r w:rsidRPr="00D0162F">
              <w:t>-98dBm/15kHz</w:t>
            </w:r>
          </w:p>
          <w:p w14:paraId="3040139E" w14:textId="243E6B90"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17dB</w:t>
            </w:r>
          </w:p>
          <w:p w14:paraId="253D74AF" w14:textId="46B576A1"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41B220B6" w14:textId="77777777" w:rsidR="00AB67FA" w:rsidRPr="00F01C37" w:rsidRDefault="00AB67FA" w:rsidP="006E0A54">
            <w:pPr>
              <w:pStyle w:val="TAL"/>
              <w:rPr>
                <w:lang w:val="fr-FR"/>
              </w:rPr>
            </w:pPr>
          </w:p>
          <w:p w14:paraId="699DB65D" w14:textId="7CAEAF80" w:rsidR="00AB67FA" w:rsidRPr="00D0162F" w:rsidRDefault="00AB67FA" w:rsidP="006E0A54">
            <w:pPr>
              <w:pStyle w:val="TAL"/>
            </w:pPr>
            <w:r w:rsidRPr="00D0162F">
              <w:t>During</w:t>
            </w:r>
            <w:r w:rsidR="006E0A54" w:rsidRPr="00D0162F">
              <w:t xml:space="preserve"> </w:t>
            </w:r>
            <w:r w:rsidRPr="00D0162F">
              <w:t>T2:</w:t>
            </w:r>
          </w:p>
          <w:p w14:paraId="6269FC3A" w14:textId="2AC77F8D" w:rsidR="00AB67FA" w:rsidRPr="00D0162F" w:rsidRDefault="00AB67FA" w:rsidP="006E0A54">
            <w:pPr>
              <w:pStyle w:val="TAL"/>
            </w:pPr>
            <w:r w:rsidRPr="00D0162F">
              <w:t>Noc1:</w:t>
            </w:r>
            <w:r w:rsidR="006E0A54" w:rsidRPr="00D0162F">
              <w:t xml:space="preserve"> </w:t>
            </w:r>
            <w:r w:rsidRPr="00D0162F">
              <w:t>-104dBm/15kHz</w:t>
            </w:r>
          </w:p>
          <w:p w14:paraId="16FE333C" w14:textId="1D32757C" w:rsidR="00AB67FA" w:rsidRPr="00D0162F" w:rsidRDefault="00AB67FA" w:rsidP="006E0A54">
            <w:pPr>
              <w:pStyle w:val="TAL"/>
            </w:pPr>
            <w:r w:rsidRPr="00D0162F">
              <w:t>Noc2:</w:t>
            </w:r>
            <w:r w:rsidR="006E0A54" w:rsidRPr="00D0162F">
              <w:t xml:space="preserve"> </w:t>
            </w:r>
            <w:r w:rsidRPr="00D0162F">
              <w:t>-98dBm/15kHz</w:t>
            </w:r>
          </w:p>
          <w:p w14:paraId="3100496F" w14:textId="144F190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730DE97C" w14:textId="10ED189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c>
          <w:tcPr>
            <w:tcW w:w="1646" w:type="dxa"/>
          </w:tcPr>
          <w:p w14:paraId="77C322CB" w14:textId="66A21C29" w:rsidR="00AB67FA" w:rsidRPr="00D0162F" w:rsidRDefault="00AB67FA" w:rsidP="006E0A54">
            <w:pPr>
              <w:pStyle w:val="TAL"/>
            </w:pPr>
            <w:r w:rsidRPr="00D0162F">
              <w:t>During</w:t>
            </w:r>
            <w:r w:rsidR="006E0A54" w:rsidRPr="00D0162F">
              <w:t xml:space="preserve"> </w:t>
            </w:r>
            <w:r w:rsidRPr="00D0162F">
              <w:t>T1:</w:t>
            </w:r>
          </w:p>
          <w:p w14:paraId="7EE6137A" w14:textId="1601DA75" w:rsidR="00AB67FA" w:rsidRPr="00D0162F" w:rsidRDefault="00855359" w:rsidP="006E0A54">
            <w:pPr>
              <w:pStyle w:val="TAL"/>
            </w:pPr>
            <w:r w:rsidRPr="00D0162F">
              <w:t>0dB0dB0dB0dB</w:t>
            </w:r>
          </w:p>
          <w:p w14:paraId="5B862555" w14:textId="6F23CD03" w:rsidR="00AB67FA" w:rsidRPr="00D0162F" w:rsidRDefault="00AB67FA" w:rsidP="006E0A54">
            <w:pPr>
              <w:pStyle w:val="TAL"/>
            </w:pPr>
            <w:r w:rsidRPr="00D0162F">
              <w:t>During</w:t>
            </w:r>
            <w:r w:rsidR="006E0A54" w:rsidRPr="00D0162F">
              <w:t xml:space="preserve"> </w:t>
            </w:r>
            <w:r w:rsidRPr="00D0162F">
              <w:t>T2:</w:t>
            </w:r>
          </w:p>
          <w:p w14:paraId="72C1A77D" w14:textId="77777777" w:rsidR="00855359" w:rsidRPr="00D0162F" w:rsidRDefault="00855359" w:rsidP="00855359">
            <w:pPr>
              <w:pStyle w:val="TAL"/>
            </w:pPr>
            <w:r w:rsidRPr="00D0162F">
              <w:t>0dB</w:t>
            </w:r>
          </w:p>
          <w:p w14:paraId="0A435D7A" w14:textId="77777777" w:rsidR="00855359" w:rsidRPr="00D0162F" w:rsidRDefault="00855359" w:rsidP="00855359">
            <w:pPr>
              <w:pStyle w:val="TAL"/>
            </w:pPr>
            <w:r w:rsidRPr="00D0162F">
              <w:t>0dB</w:t>
            </w:r>
          </w:p>
          <w:p w14:paraId="5565B68F" w14:textId="77777777" w:rsidR="00855359" w:rsidRPr="00D0162F" w:rsidRDefault="00855359" w:rsidP="00855359">
            <w:pPr>
              <w:pStyle w:val="TAL"/>
            </w:pPr>
            <w:r w:rsidRPr="00D0162F">
              <w:t>0dB</w:t>
            </w:r>
          </w:p>
          <w:p w14:paraId="1799EB1E" w14:textId="7EAA653A" w:rsidR="00AB67FA" w:rsidRPr="00D0162F" w:rsidRDefault="00855359" w:rsidP="00855359">
            <w:pPr>
              <w:pStyle w:val="TAL"/>
            </w:pPr>
            <w:r w:rsidRPr="00D0162F">
              <w:t>0dB</w:t>
            </w:r>
          </w:p>
        </w:tc>
        <w:tc>
          <w:tcPr>
            <w:tcW w:w="2593" w:type="dxa"/>
          </w:tcPr>
          <w:p w14:paraId="06DDA828" w14:textId="1093613D" w:rsidR="00AB67FA" w:rsidRPr="00D0162F" w:rsidRDefault="00AB67FA" w:rsidP="006E0A54">
            <w:pPr>
              <w:pStyle w:val="TAL"/>
            </w:pPr>
            <w:r w:rsidRPr="00D0162F">
              <w:t>During</w:t>
            </w:r>
            <w:r w:rsidR="006E0A54" w:rsidRPr="00D0162F">
              <w:t xml:space="preserve"> </w:t>
            </w:r>
            <w:r w:rsidRPr="00D0162F">
              <w:t>T1:</w:t>
            </w:r>
          </w:p>
          <w:p w14:paraId="0088BA3C" w14:textId="6509F814" w:rsidR="00AB67FA" w:rsidRPr="00D0162F" w:rsidRDefault="00AB67FA" w:rsidP="006E0A54">
            <w:pPr>
              <w:pStyle w:val="TAL"/>
            </w:pPr>
            <w:r w:rsidRPr="00D0162F">
              <w:t>Noc1:</w:t>
            </w:r>
            <w:r w:rsidR="006E0A54" w:rsidRPr="00D0162F">
              <w:t xml:space="preserve"> </w:t>
            </w:r>
            <w:r w:rsidRPr="00D0162F">
              <w:t>-104dBm/15kHz</w:t>
            </w:r>
          </w:p>
          <w:p w14:paraId="185D5003" w14:textId="056FB95E" w:rsidR="00AB67FA" w:rsidRPr="00D0162F" w:rsidRDefault="00AB67FA" w:rsidP="006E0A54">
            <w:pPr>
              <w:pStyle w:val="TAL"/>
            </w:pPr>
            <w:r w:rsidRPr="00D0162F">
              <w:t>Noc2:</w:t>
            </w:r>
            <w:r w:rsidR="006E0A54" w:rsidRPr="00D0162F">
              <w:t xml:space="preserve"> </w:t>
            </w:r>
            <w:r w:rsidRPr="00D0162F">
              <w:t>-98dBm/15kHz</w:t>
            </w:r>
          </w:p>
          <w:p w14:paraId="4ED3501E" w14:textId="5F306942"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17dB</w:t>
            </w:r>
          </w:p>
          <w:p w14:paraId="1BB569C0" w14:textId="18A8DAD3"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19A6BAA0" w14:textId="77777777" w:rsidR="00AB67FA" w:rsidRPr="00F01C37" w:rsidRDefault="00AB67FA" w:rsidP="006E0A54">
            <w:pPr>
              <w:pStyle w:val="TAL"/>
              <w:rPr>
                <w:lang w:val="fr-FR"/>
              </w:rPr>
            </w:pPr>
          </w:p>
          <w:p w14:paraId="2C5257BB" w14:textId="3AF0AB3F" w:rsidR="00AB67FA" w:rsidRPr="00D0162F" w:rsidRDefault="00AB67FA" w:rsidP="006E0A54">
            <w:pPr>
              <w:pStyle w:val="TAL"/>
            </w:pPr>
            <w:r w:rsidRPr="00D0162F">
              <w:t>During</w:t>
            </w:r>
            <w:r w:rsidR="006E0A54" w:rsidRPr="00D0162F">
              <w:t xml:space="preserve"> </w:t>
            </w:r>
            <w:r w:rsidRPr="00D0162F">
              <w:t>T2:</w:t>
            </w:r>
          </w:p>
          <w:p w14:paraId="6DFC5EF9" w14:textId="4995ABB6" w:rsidR="00AB67FA" w:rsidRPr="00D0162F" w:rsidRDefault="00AB67FA" w:rsidP="006E0A54">
            <w:pPr>
              <w:pStyle w:val="TAL"/>
            </w:pPr>
            <w:r w:rsidRPr="00D0162F">
              <w:t>Noc1:</w:t>
            </w:r>
            <w:r w:rsidR="006E0A54" w:rsidRPr="00D0162F">
              <w:t xml:space="preserve"> </w:t>
            </w:r>
            <w:r w:rsidRPr="00D0162F">
              <w:t>-98dBm/15kHz</w:t>
            </w:r>
          </w:p>
          <w:p w14:paraId="05D45F96" w14:textId="47189A93" w:rsidR="00AB67FA" w:rsidRPr="00D0162F" w:rsidRDefault="00AB67FA" w:rsidP="006E0A54">
            <w:pPr>
              <w:pStyle w:val="TAL"/>
            </w:pPr>
            <w:r w:rsidRPr="00D0162F">
              <w:t>Noc2:</w:t>
            </w:r>
            <w:r w:rsidR="006E0A54" w:rsidRPr="00D0162F">
              <w:t xml:space="preserve"> </w:t>
            </w:r>
            <w:r w:rsidRPr="00D0162F">
              <w:t>-98dBm/15kHz</w:t>
            </w:r>
          </w:p>
          <w:p w14:paraId="3F63AAF9" w14:textId="672E734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w:t>
            </w:r>
            <w:r w:rsidR="0029071C" w:rsidRPr="00D0162F">
              <w:t>7</w:t>
            </w:r>
            <w:r w:rsidRPr="00D0162F">
              <w:t>dB</w:t>
            </w:r>
          </w:p>
          <w:p w14:paraId="6DA2F61C" w14:textId="7C0A042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29071C" w:rsidRPr="00D0162F">
              <w:t>7</w:t>
            </w:r>
            <w:r w:rsidRPr="00D0162F">
              <w:t>dB</w:t>
            </w:r>
          </w:p>
        </w:tc>
      </w:tr>
      <w:tr w:rsidR="00AB67FA" w:rsidRPr="00D0162F" w14:paraId="16750746" w14:textId="77777777" w:rsidTr="006E0A54">
        <w:trPr>
          <w:jc w:val="center"/>
        </w:trPr>
        <w:tc>
          <w:tcPr>
            <w:tcW w:w="2106" w:type="dxa"/>
          </w:tcPr>
          <w:p w14:paraId="69F0604C" w14:textId="3B01FACE" w:rsidR="00AB67FA" w:rsidRPr="00D0162F" w:rsidRDefault="00AB67FA" w:rsidP="006E0A54">
            <w:pPr>
              <w:pStyle w:val="TAL"/>
            </w:pPr>
            <w:r w:rsidRPr="00D0162F">
              <w:t>8.4.2.2</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4104" w:type="dxa"/>
          </w:tcPr>
          <w:p w14:paraId="45AB2384" w14:textId="3B58F3B5"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517E6BF9" w14:textId="2F9A60AC"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7A01144F" w14:textId="5E73FA79"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0581DEBF" w14:textId="77777777" w:rsidTr="006E0A54">
        <w:trPr>
          <w:jc w:val="center"/>
        </w:trPr>
        <w:tc>
          <w:tcPr>
            <w:tcW w:w="2106" w:type="dxa"/>
          </w:tcPr>
          <w:p w14:paraId="22A4C38D" w14:textId="478E5635" w:rsidR="00AB67FA" w:rsidRPr="00D0162F" w:rsidRDefault="00AB67FA" w:rsidP="006E0A54">
            <w:pPr>
              <w:pStyle w:val="TAL"/>
            </w:pPr>
            <w:r w:rsidRPr="00D0162F">
              <w:lastRenderedPageBreak/>
              <w:t>8.4.2.3</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4104" w:type="dxa"/>
          </w:tcPr>
          <w:p w14:paraId="25EEB7C4" w14:textId="6AAE0F30"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520C8EE0" w14:textId="5F2FB596"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46D21BD0" w14:textId="2C61A902"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5AB10D30" w14:textId="77777777" w:rsidTr="006E0A54">
        <w:trPr>
          <w:jc w:val="center"/>
        </w:trPr>
        <w:tc>
          <w:tcPr>
            <w:tcW w:w="2106" w:type="dxa"/>
          </w:tcPr>
          <w:p w14:paraId="624AF33E" w14:textId="29E06494" w:rsidR="00AB67FA" w:rsidRPr="00D0162F" w:rsidRDefault="00AB67FA" w:rsidP="006E0A54">
            <w:pPr>
              <w:pStyle w:val="TAL"/>
            </w:pPr>
            <w:r w:rsidRPr="00D0162F">
              <w:t>8.4.2.4</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4104" w:type="dxa"/>
          </w:tcPr>
          <w:p w14:paraId="706271A7" w14:textId="179F743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0BAF1599" w14:textId="77D35CE1"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56DC40DC" w14:textId="7ACC53F7"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CB1906" w:rsidRPr="00D0162F" w14:paraId="4A4434B8" w14:textId="77777777" w:rsidTr="006E0A54">
        <w:trPr>
          <w:jc w:val="center"/>
        </w:trPr>
        <w:tc>
          <w:tcPr>
            <w:tcW w:w="2106" w:type="dxa"/>
          </w:tcPr>
          <w:p w14:paraId="73091E8B" w14:textId="4B100C2E" w:rsidR="00CB1906" w:rsidRPr="00D0162F" w:rsidRDefault="00CB1906" w:rsidP="00CB1906">
            <w:pPr>
              <w:pStyle w:val="TAL"/>
            </w:pPr>
            <w:r w:rsidRPr="00D0162F">
              <w:rPr>
                <w:lang w:eastAsia="zh-TW"/>
              </w:rPr>
              <w:t xml:space="preserve">8.4.2.5 </w:t>
            </w:r>
            <w:r w:rsidRPr="00D0162F">
              <w:t>E-UTRA event-triggered reporting of a NR FR2 neighbour cell without SSB time index detection in non-DRX</w:t>
            </w:r>
          </w:p>
        </w:tc>
        <w:tc>
          <w:tcPr>
            <w:tcW w:w="4104" w:type="dxa"/>
          </w:tcPr>
          <w:p w14:paraId="41B02D22" w14:textId="77777777" w:rsidR="00CB1906" w:rsidRPr="00D0162F" w:rsidRDefault="00CB1906" w:rsidP="00CB1906">
            <w:pPr>
              <w:pStyle w:val="TAL"/>
              <w:rPr>
                <w:u w:val="single"/>
              </w:rPr>
            </w:pPr>
            <w:r w:rsidRPr="00D0162F">
              <w:rPr>
                <w:u w:val="single"/>
              </w:rPr>
              <w:t>During T1:</w:t>
            </w:r>
          </w:p>
          <w:p w14:paraId="1EC044D3" w14:textId="77777777" w:rsidR="00CB1906" w:rsidRPr="00D0162F" w:rsidRDefault="00CB1906" w:rsidP="00CB1906">
            <w:pPr>
              <w:pStyle w:val="TAL"/>
              <w:rPr>
                <w:u w:val="single"/>
              </w:rPr>
            </w:pPr>
            <w:r w:rsidRPr="00D0162F">
              <w:rPr>
                <w:u w:val="single"/>
              </w:rPr>
              <w:t>Ês2: - Infinity</w:t>
            </w:r>
          </w:p>
          <w:p w14:paraId="511D1377" w14:textId="77777777" w:rsidR="00CB1906" w:rsidRPr="00D0162F" w:rsidRDefault="00CB1906" w:rsidP="00CB1906">
            <w:pPr>
              <w:pStyle w:val="TAL"/>
              <w:rPr>
                <w:u w:val="single"/>
              </w:rPr>
            </w:pPr>
          </w:p>
          <w:p w14:paraId="63809AA3" w14:textId="77777777" w:rsidR="00CB1906" w:rsidRPr="00D0162F" w:rsidRDefault="00CB1906" w:rsidP="00CB1906">
            <w:pPr>
              <w:pStyle w:val="TAL"/>
              <w:rPr>
                <w:u w:val="single"/>
              </w:rPr>
            </w:pPr>
            <w:r w:rsidRPr="00D0162F">
              <w:rPr>
                <w:u w:val="single"/>
              </w:rPr>
              <w:t>During T2:</w:t>
            </w:r>
          </w:p>
          <w:p w14:paraId="1D265FD1" w14:textId="77777777" w:rsidR="00CB1906" w:rsidRPr="00D0162F" w:rsidRDefault="00CB1906" w:rsidP="00CB1906">
            <w:pPr>
              <w:pStyle w:val="TAL"/>
              <w:rPr>
                <w:u w:val="single"/>
              </w:rPr>
            </w:pPr>
            <w:r w:rsidRPr="00D0162F">
              <w:rPr>
                <w:u w:val="single"/>
              </w:rPr>
              <w:t>Ês2: -80.6 dBm/120kHz</w:t>
            </w:r>
          </w:p>
          <w:p w14:paraId="6436A446" w14:textId="77777777" w:rsidR="009C0743" w:rsidRPr="00D0162F" w:rsidRDefault="009C0743" w:rsidP="009C0743">
            <w:pPr>
              <w:pStyle w:val="TAL"/>
              <w:rPr>
                <w:lang w:eastAsia="zh-CN"/>
              </w:rPr>
            </w:pPr>
          </w:p>
          <w:p w14:paraId="1F48F8FC" w14:textId="77777777" w:rsidR="009C0743" w:rsidRPr="00D0162F" w:rsidRDefault="009C0743" w:rsidP="009C0743">
            <w:pPr>
              <w:pStyle w:val="TAL"/>
              <w:rPr>
                <w:lang w:eastAsia="zh-CN"/>
              </w:rPr>
            </w:pPr>
            <w:r w:rsidRPr="00D0162F">
              <w:rPr>
                <w:lang w:eastAsia="zh-CN"/>
              </w:rPr>
              <w:t>In signalling:</w:t>
            </w:r>
          </w:p>
          <w:p w14:paraId="3FE59DC7" w14:textId="4D849012" w:rsidR="009C0743" w:rsidRPr="00D0162F" w:rsidRDefault="009C0743" w:rsidP="009C0743">
            <w:pPr>
              <w:pStyle w:val="TAL"/>
              <w:rPr>
                <w:rFonts w:eastAsia="SimSun"/>
                <w:lang w:eastAsia="zh-CN"/>
              </w:rPr>
            </w:pPr>
            <w:r w:rsidRPr="00D0162F">
              <w:rPr>
                <w:szCs w:val="18"/>
              </w:rPr>
              <w:t>b1-ThresholdNR: -112 dBm/SCS</w:t>
            </w:r>
          </w:p>
        </w:tc>
        <w:tc>
          <w:tcPr>
            <w:tcW w:w="1646" w:type="dxa"/>
          </w:tcPr>
          <w:p w14:paraId="7CCAE655" w14:textId="77777777" w:rsidR="00CB1906" w:rsidRPr="00D0162F" w:rsidRDefault="00CB1906" w:rsidP="00CB1906">
            <w:pPr>
              <w:pStyle w:val="TAL"/>
              <w:rPr>
                <w:u w:val="single"/>
              </w:rPr>
            </w:pPr>
            <w:r w:rsidRPr="00D0162F">
              <w:rPr>
                <w:u w:val="single"/>
              </w:rPr>
              <w:t>During T1:</w:t>
            </w:r>
          </w:p>
          <w:p w14:paraId="0EF35653" w14:textId="77777777" w:rsidR="00CB1906" w:rsidRPr="00D0162F" w:rsidRDefault="00CB1906" w:rsidP="00CB1906">
            <w:pPr>
              <w:pStyle w:val="TAL"/>
              <w:rPr>
                <w:u w:val="single"/>
              </w:rPr>
            </w:pPr>
            <w:r w:rsidRPr="00D0162F">
              <w:rPr>
                <w:u w:val="single"/>
              </w:rPr>
              <w:t>0dB</w:t>
            </w:r>
          </w:p>
          <w:p w14:paraId="284362FB" w14:textId="77777777" w:rsidR="00CB1906" w:rsidRPr="00D0162F" w:rsidRDefault="00CB1906" w:rsidP="00CB1906">
            <w:pPr>
              <w:pStyle w:val="TAL"/>
              <w:rPr>
                <w:u w:val="single"/>
              </w:rPr>
            </w:pPr>
          </w:p>
          <w:p w14:paraId="3C38ECD5" w14:textId="77777777" w:rsidR="00CB1906" w:rsidRPr="00D0162F" w:rsidRDefault="00CB1906" w:rsidP="00CB1906">
            <w:pPr>
              <w:pStyle w:val="TAL"/>
              <w:rPr>
                <w:u w:val="single"/>
              </w:rPr>
            </w:pPr>
            <w:r w:rsidRPr="00D0162F">
              <w:rPr>
                <w:u w:val="single"/>
              </w:rPr>
              <w:t>During T2:</w:t>
            </w:r>
          </w:p>
          <w:p w14:paraId="565EA581" w14:textId="77777777" w:rsidR="00AB4B90" w:rsidRPr="00D0162F" w:rsidRDefault="00CB1906" w:rsidP="00AB4B90">
            <w:pPr>
              <w:pStyle w:val="TAL"/>
              <w:rPr>
                <w:u w:val="single"/>
              </w:rPr>
            </w:pPr>
            <w:r w:rsidRPr="00D0162F">
              <w:rPr>
                <w:u w:val="single"/>
              </w:rPr>
              <w:t>0dB</w:t>
            </w:r>
          </w:p>
          <w:p w14:paraId="080038F5" w14:textId="77777777" w:rsidR="00AB4B90" w:rsidRPr="00D0162F" w:rsidRDefault="00AB4B90" w:rsidP="00AB4B90">
            <w:pPr>
              <w:pStyle w:val="TAL"/>
              <w:rPr>
                <w:lang w:eastAsia="zh-CN"/>
              </w:rPr>
            </w:pPr>
          </w:p>
          <w:p w14:paraId="0B95C27C" w14:textId="77777777" w:rsidR="00AB4B90" w:rsidRPr="00D0162F" w:rsidRDefault="00AB4B90" w:rsidP="00AB4B90">
            <w:pPr>
              <w:pStyle w:val="TAL"/>
              <w:rPr>
                <w:lang w:eastAsia="zh-CN"/>
              </w:rPr>
            </w:pPr>
            <w:r w:rsidRPr="00D0162F">
              <w:rPr>
                <w:lang w:eastAsia="zh-CN"/>
              </w:rPr>
              <w:t>In signalling:</w:t>
            </w:r>
          </w:p>
          <w:p w14:paraId="66E2A8B1" w14:textId="0B52BA5C" w:rsidR="00CB1906" w:rsidRPr="00D0162F" w:rsidRDefault="00AB4B90" w:rsidP="00AB4B90">
            <w:pPr>
              <w:pStyle w:val="TAL"/>
              <w:rPr>
                <w:rFonts w:eastAsia="SimSun"/>
                <w:lang w:eastAsia="zh-CN"/>
              </w:rPr>
            </w:pPr>
            <w:r w:rsidRPr="00D0162F">
              <w:rPr>
                <w:szCs w:val="18"/>
              </w:rPr>
              <w:t>-6dB</w:t>
            </w:r>
          </w:p>
        </w:tc>
        <w:tc>
          <w:tcPr>
            <w:tcW w:w="2593" w:type="dxa"/>
          </w:tcPr>
          <w:p w14:paraId="02D48F66" w14:textId="77777777" w:rsidR="00CB1906" w:rsidRPr="00D0162F" w:rsidRDefault="00CB1906" w:rsidP="00CB1906">
            <w:pPr>
              <w:pStyle w:val="TAL"/>
              <w:rPr>
                <w:u w:val="single"/>
              </w:rPr>
            </w:pPr>
            <w:r w:rsidRPr="00D0162F">
              <w:rPr>
                <w:u w:val="single"/>
              </w:rPr>
              <w:t>During T1:</w:t>
            </w:r>
          </w:p>
          <w:p w14:paraId="2F8DEEEF" w14:textId="77777777" w:rsidR="00CB1906" w:rsidRPr="00D0162F" w:rsidRDefault="00CB1906" w:rsidP="00CB1906">
            <w:pPr>
              <w:pStyle w:val="TAL"/>
              <w:rPr>
                <w:u w:val="single"/>
              </w:rPr>
            </w:pPr>
            <w:r w:rsidRPr="00D0162F">
              <w:rPr>
                <w:u w:val="single"/>
              </w:rPr>
              <w:t>Ês2: - Infinity</w:t>
            </w:r>
          </w:p>
          <w:p w14:paraId="7314071D" w14:textId="77777777" w:rsidR="00CB1906" w:rsidRPr="00D0162F" w:rsidRDefault="00CB1906" w:rsidP="00CB1906">
            <w:pPr>
              <w:pStyle w:val="TAL"/>
              <w:rPr>
                <w:u w:val="single"/>
              </w:rPr>
            </w:pPr>
          </w:p>
          <w:p w14:paraId="6261CE88" w14:textId="77777777" w:rsidR="00CB1906" w:rsidRPr="00D0162F" w:rsidRDefault="00CB1906" w:rsidP="00CB1906">
            <w:pPr>
              <w:pStyle w:val="TAL"/>
              <w:rPr>
                <w:u w:val="single"/>
              </w:rPr>
            </w:pPr>
            <w:r w:rsidRPr="00D0162F">
              <w:rPr>
                <w:u w:val="single"/>
              </w:rPr>
              <w:t>During T2:</w:t>
            </w:r>
          </w:p>
          <w:p w14:paraId="0AC1248A" w14:textId="77777777" w:rsidR="003001B1" w:rsidRPr="00D0162F" w:rsidRDefault="00CB1906" w:rsidP="003001B1">
            <w:pPr>
              <w:pStyle w:val="TAL"/>
              <w:rPr>
                <w:u w:val="single"/>
              </w:rPr>
            </w:pPr>
            <w:r w:rsidRPr="00D0162F">
              <w:rPr>
                <w:u w:val="single"/>
              </w:rPr>
              <w:t>Ês2: -80.6 dBm/120kHz</w:t>
            </w:r>
          </w:p>
          <w:p w14:paraId="2EA374DD" w14:textId="77777777" w:rsidR="003001B1" w:rsidRPr="00D0162F" w:rsidRDefault="003001B1" w:rsidP="003001B1">
            <w:pPr>
              <w:pStyle w:val="TAL"/>
              <w:rPr>
                <w:lang w:eastAsia="zh-CN"/>
              </w:rPr>
            </w:pPr>
          </w:p>
          <w:p w14:paraId="4FC70BA1" w14:textId="77777777" w:rsidR="003001B1" w:rsidRPr="00D0162F" w:rsidRDefault="003001B1" w:rsidP="003001B1">
            <w:pPr>
              <w:pStyle w:val="TAL"/>
              <w:rPr>
                <w:lang w:eastAsia="zh-CN"/>
              </w:rPr>
            </w:pPr>
            <w:r w:rsidRPr="00D0162F">
              <w:rPr>
                <w:lang w:eastAsia="zh-CN"/>
              </w:rPr>
              <w:t>In signalling:</w:t>
            </w:r>
          </w:p>
          <w:p w14:paraId="206E807E" w14:textId="221609C7" w:rsidR="00CB1906" w:rsidRPr="00D0162F" w:rsidRDefault="003001B1" w:rsidP="003001B1">
            <w:pPr>
              <w:pStyle w:val="TAL"/>
              <w:rPr>
                <w:rFonts w:eastAsia="SimSun"/>
                <w:lang w:eastAsia="zh-CN"/>
              </w:rPr>
            </w:pPr>
            <w:r w:rsidRPr="00D0162F">
              <w:rPr>
                <w:szCs w:val="18"/>
              </w:rPr>
              <w:t>b1-ThresholdNR: -118 dBm/SCS</w:t>
            </w:r>
          </w:p>
        </w:tc>
      </w:tr>
      <w:tr w:rsidR="004A61EB" w:rsidRPr="00D0162F" w14:paraId="7970ED16" w14:textId="77777777" w:rsidTr="006E0A54">
        <w:trPr>
          <w:jc w:val="center"/>
        </w:trPr>
        <w:tc>
          <w:tcPr>
            <w:tcW w:w="2106" w:type="dxa"/>
          </w:tcPr>
          <w:p w14:paraId="295AE366" w14:textId="3283C37F" w:rsidR="004A61EB" w:rsidRPr="00D0162F" w:rsidRDefault="004A61EB" w:rsidP="004A61EB">
            <w:pPr>
              <w:pStyle w:val="TAL"/>
              <w:rPr>
                <w:lang w:eastAsia="zh-TW"/>
              </w:rPr>
            </w:pPr>
            <w:r w:rsidRPr="00D0162F">
              <w:rPr>
                <w:lang w:eastAsia="zh-TW"/>
              </w:rPr>
              <w:t xml:space="preserve">8.4.2.6 </w:t>
            </w:r>
            <w:r w:rsidRPr="00D0162F">
              <w:t>E-UTRA event-triggered reporting of a NR FR2 neighbour cell without SSB time index detection in DRX</w:t>
            </w:r>
          </w:p>
        </w:tc>
        <w:tc>
          <w:tcPr>
            <w:tcW w:w="4104" w:type="dxa"/>
          </w:tcPr>
          <w:p w14:paraId="03EFBB4D" w14:textId="77777777" w:rsidR="004A61EB" w:rsidRPr="00D0162F" w:rsidRDefault="004A61EB" w:rsidP="004A61EB">
            <w:pPr>
              <w:pStyle w:val="TAL"/>
            </w:pPr>
            <w:r w:rsidRPr="00D0162F">
              <w:t>During T1:</w:t>
            </w:r>
          </w:p>
          <w:p w14:paraId="1EF13C7C" w14:textId="77777777" w:rsidR="004A61EB" w:rsidRPr="00D0162F" w:rsidRDefault="004A61EB" w:rsidP="004A61EB">
            <w:pPr>
              <w:pStyle w:val="TAL"/>
            </w:pPr>
            <w:r w:rsidRPr="00D0162F">
              <w:t>Noc: -104.7dBm/15kHz</w:t>
            </w:r>
          </w:p>
          <w:p w14:paraId="27AA2DC6" w14:textId="77777777" w:rsidR="004A61EB" w:rsidRPr="00D0162F" w:rsidRDefault="004A61EB" w:rsidP="004A61EB">
            <w:pPr>
              <w:pStyle w:val="TAL"/>
            </w:pPr>
            <w:r w:rsidRPr="00D0162F">
              <w:t>Ês / Noc: -infinity</w:t>
            </w:r>
          </w:p>
          <w:p w14:paraId="46AADEC5" w14:textId="77777777" w:rsidR="004A61EB" w:rsidRPr="00D0162F" w:rsidRDefault="004A61EB" w:rsidP="004A61EB">
            <w:pPr>
              <w:pStyle w:val="TAL"/>
            </w:pPr>
          </w:p>
          <w:p w14:paraId="2430FD3E" w14:textId="77777777" w:rsidR="004A61EB" w:rsidRPr="00D0162F" w:rsidRDefault="004A61EB" w:rsidP="004A61EB">
            <w:pPr>
              <w:pStyle w:val="TAL"/>
            </w:pPr>
            <w:r w:rsidRPr="00D0162F">
              <w:t>During T2:</w:t>
            </w:r>
          </w:p>
          <w:p w14:paraId="066FE68E" w14:textId="77777777" w:rsidR="004A61EB" w:rsidRPr="00D0162F" w:rsidRDefault="004A61EB" w:rsidP="004A61EB">
            <w:pPr>
              <w:pStyle w:val="TAL"/>
            </w:pPr>
            <w:r w:rsidRPr="00D0162F">
              <w:t>Noc: -104.7dBm/15kHz</w:t>
            </w:r>
          </w:p>
          <w:p w14:paraId="0DEC7D74" w14:textId="77777777" w:rsidR="004A61EB" w:rsidRPr="00D0162F" w:rsidRDefault="004A61EB" w:rsidP="004A61EB">
            <w:pPr>
              <w:pStyle w:val="TAL"/>
            </w:pPr>
            <w:r w:rsidRPr="00D0162F">
              <w:t>Ês / Noc: +8dB</w:t>
            </w:r>
          </w:p>
          <w:p w14:paraId="1ED27F4C" w14:textId="77777777" w:rsidR="004A61EB" w:rsidRPr="00D0162F" w:rsidRDefault="004A61EB" w:rsidP="004A61EB">
            <w:pPr>
              <w:pStyle w:val="TAL"/>
              <w:rPr>
                <w:u w:val="single"/>
              </w:rPr>
            </w:pPr>
          </w:p>
        </w:tc>
        <w:tc>
          <w:tcPr>
            <w:tcW w:w="1646" w:type="dxa"/>
          </w:tcPr>
          <w:p w14:paraId="44957088" w14:textId="77777777" w:rsidR="004A61EB" w:rsidRPr="00D0162F" w:rsidRDefault="004A61EB" w:rsidP="004A61EB">
            <w:pPr>
              <w:pStyle w:val="TAL"/>
            </w:pPr>
            <w:r w:rsidRPr="00D0162F">
              <w:t>During T1:</w:t>
            </w:r>
          </w:p>
          <w:p w14:paraId="340ADD62" w14:textId="77777777" w:rsidR="004A61EB" w:rsidRPr="00D0162F" w:rsidRDefault="004A61EB" w:rsidP="004A61EB">
            <w:pPr>
              <w:pStyle w:val="TAL"/>
            </w:pPr>
            <w:r w:rsidRPr="00D0162F">
              <w:t>0dB</w:t>
            </w:r>
          </w:p>
          <w:p w14:paraId="1FDBD97C" w14:textId="77777777" w:rsidR="004A61EB" w:rsidRPr="00D0162F" w:rsidRDefault="004A61EB" w:rsidP="004A61EB">
            <w:pPr>
              <w:pStyle w:val="TAL"/>
            </w:pPr>
            <w:r w:rsidRPr="00D0162F">
              <w:t>0dB</w:t>
            </w:r>
          </w:p>
          <w:p w14:paraId="50333E91" w14:textId="77777777" w:rsidR="004A61EB" w:rsidRPr="00D0162F" w:rsidRDefault="004A61EB" w:rsidP="004A61EB">
            <w:pPr>
              <w:pStyle w:val="TAL"/>
            </w:pPr>
          </w:p>
          <w:p w14:paraId="58F41651" w14:textId="77777777" w:rsidR="004A61EB" w:rsidRPr="00D0162F" w:rsidRDefault="004A61EB" w:rsidP="004A61EB">
            <w:pPr>
              <w:pStyle w:val="TAL"/>
            </w:pPr>
            <w:r w:rsidRPr="00D0162F">
              <w:t>During T2:</w:t>
            </w:r>
          </w:p>
          <w:p w14:paraId="270912DE" w14:textId="77777777" w:rsidR="004A61EB" w:rsidRPr="00D0162F" w:rsidRDefault="004A61EB" w:rsidP="004A61EB">
            <w:pPr>
              <w:pStyle w:val="TAL"/>
            </w:pPr>
            <w:r w:rsidRPr="00D0162F">
              <w:t>0dB</w:t>
            </w:r>
          </w:p>
          <w:p w14:paraId="0C6A45C7" w14:textId="2225A8A4" w:rsidR="004A61EB" w:rsidRPr="00D0162F" w:rsidRDefault="004A61EB" w:rsidP="004A61EB">
            <w:pPr>
              <w:pStyle w:val="TAL"/>
              <w:rPr>
                <w:u w:val="single"/>
              </w:rPr>
            </w:pPr>
            <w:r w:rsidRPr="00D0162F">
              <w:t>0dB</w:t>
            </w:r>
          </w:p>
        </w:tc>
        <w:tc>
          <w:tcPr>
            <w:tcW w:w="2593" w:type="dxa"/>
          </w:tcPr>
          <w:p w14:paraId="19C354D3" w14:textId="77777777" w:rsidR="004A61EB" w:rsidRPr="00D0162F" w:rsidRDefault="004A61EB" w:rsidP="004A61EB">
            <w:pPr>
              <w:pStyle w:val="TAL"/>
            </w:pPr>
            <w:r w:rsidRPr="00D0162F">
              <w:t>During T1:</w:t>
            </w:r>
          </w:p>
          <w:p w14:paraId="7599F3CC" w14:textId="77777777" w:rsidR="004A61EB" w:rsidRPr="00D0162F" w:rsidRDefault="004A61EB" w:rsidP="004A61EB">
            <w:pPr>
              <w:pStyle w:val="TAL"/>
            </w:pPr>
            <w:r w:rsidRPr="00D0162F">
              <w:t>Noc: -104.7dBm/15kHz</w:t>
            </w:r>
          </w:p>
          <w:p w14:paraId="2E2ACE73" w14:textId="77777777" w:rsidR="004A61EB" w:rsidRPr="00D0162F" w:rsidRDefault="004A61EB" w:rsidP="004A61EB">
            <w:pPr>
              <w:pStyle w:val="TAL"/>
            </w:pPr>
            <w:r w:rsidRPr="00D0162F">
              <w:t>Ês / Noc: -infinity</w:t>
            </w:r>
          </w:p>
          <w:p w14:paraId="3B3ED6A3" w14:textId="77777777" w:rsidR="004A61EB" w:rsidRPr="00D0162F" w:rsidRDefault="004A61EB" w:rsidP="004A61EB">
            <w:pPr>
              <w:pStyle w:val="TAL"/>
            </w:pPr>
          </w:p>
          <w:p w14:paraId="74BD0247" w14:textId="77777777" w:rsidR="004A61EB" w:rsidRPr="00D0162F" w:rsidRDefault="004A61EB" w:rsidP="004A61EB">
            <w:pPr>
              <w:pStyle w:val="TAL"/>
            </w:pPr>
            <w:r w:rsidRPr="00D0162F">
              <w:t>During T2:</w:t>
            </w:r>
          </w:p>
          <w:p w14:paraId="120D608C" w14:textId="77777777" w:rsidR="004A61EB" w:rsidRPr="00D0162F" w:rsidRDefault="004A61EB" w:rsidP="004A61EB">
            <w:pPr>
              <w:pStyle w:val="TAL"/>
            </w:pPr>
            <w:r w:rsidRPr="00D0162F">
              <w:t>Noc: -104.7dBm/15kHz</w:t>
            </w:r>
          </w:p>
          <w:p w14:paraId="263D8CFD" w14:textId="77777777" w:rsidR="004A61EB" w:rsidRPr="00D0162F" w:rsidRDefault="004A61EB" w:rsidP="004A61EB">
            <w:pPr>
              <w:pStyle w:val="TAL"/>
            </w:pPr>
            <w:r w:rsidRPr="00D0162F">
              <w:t>Ês / Noc: +8dB</w:t>
            </w:r>
          </w:p>
          <w:p w14:paraId="64039B7D" w14:textId="77777777" w:rsidR="004A61EB" w:rsidRPr="00D0162F" w:rsidRDefault="004A61EB" w:rsidP="004A61EB">
            <w:pPr>
              <w:pStyle w:val="TAL"/>
              <w:rPr>
                <w:u w:val="single"/>
              </w:rPr>
            </w:pPr>
          </w:p>
        </w:tc>
      </w:tr>
      <w:tr w:rsidR="004A61EB" w:rsidRPr="00D0162F" w14:paraId="450FB268" w14:textId="77777777" w:rsidTr="006E0A54">
        <w:trPr>
          <w:jc w:val="center"/>
        </w:trPr>
        <w:tc>
          <w:tcPr>
            <w:tcW w:w="2106" w:type="dxa"/>
          </w:tcPr>
          <w:p w14:paraId="3F37389A" w14:textId="22568D3E" w:rsidR="004A61EB" w:rsidRPr="00D0162F" w:rsidRDefault="004A61EB" w:rsidP="004A61EB">
            <w:pPr>
              <w:pStyle w:val="TAL"/>
              <w:rPr>
                <w:lang w:eastAsia="zh-TW"/>
              </w:rPr>
            </w:pPr>
            <w:r w:rsidRPr="00D0162F">
              <w:rPr>
                <w:lang w:eastAsia="zh-TW"/>
              </w:rPr>
              <w:t xml:space="preserve">8.4.2.7 </w:t>
            </w:r>
            <w:r w:rsidRPr="00D0162F">
              <w:t>E-UTRA event-triggered reporting of a NR FR2 neighbour cell with SSB time index detection in non-DRX</w:t>
            </w:r>
          </w:p>
        </w:tc>
        <w:tc>
          <w:tcPr>
            <w:tcW w:w="4104" w:type="dxa"/>
          </w:tcPr>
          <w:p w14:paraId="4483408A" w14:textId="6D755A5D" w:rsidR="004A61EB" w:rsidRPr="00D0162F" w:rsidRDefault="004A61EB" w:rsidP="004A61EB">
            <w:pPr>
              <w:pStyle w:val="TAL"/>
              <w:rPr>
                <w:u w:val="single"/>
              </w:rPr>
            </w:pPr>
            <w:r w:rsidRPr="00D0162F">
              <w:rPr>
                <w:rFonts w:eastAsia="SimSun"/>
                <w:lang w:eastAsia="zh-CN"/>
              </w:rPr>
              <w:t>Same as 8.4.2.6</w:t>
            </w:r>
          </w:p>
        </w:tc>
        <w:tc>
          <w:tcPr>
            <w:tcW w:w="1646" w:type="dxa"/>
          </w:tcPr>
          <w:p w14:paraId="7A4FCABE" w14:textId="4A188FA1" w:rsidR="004A61EB" w:rsidRPr="00D0162F" w:rsidRDefault="004A61EB" w:rsidP="004A61EB">
            <w:pPr>
              <w:pStyle w:val="TAL"/>
              <w:rPr>
                <w:u w:val="single"/>
              </w:rPr>
            </w:pPr>
            <w:r w:rsidRPr="00D0162F">
              <w:rPr>
                <w:rFonts w:eastAsia="SimSun"/>
                <w:lang w:eastAsia="zh-CN"/>
              </w:rPr>
              <w:t>Same as 8.4.2.6</w:t>
            </w:r>
          </w:p>
        </w:tc>
        <w:tc>
          <w:tcPr>
            <w:tcW w:w="2593" w:type="dxa"/>
          </w:tcPr>
          <w:p w14:paraId="6221C858" w14:textId="2B4AF86B" w:rsidR="004A61EB" w:rsidRPr="00D0162F" w:rsidRDefault="004A61EB" w:rsidP="004A61EB">
            <w:pPr>
              <w:pStyle w:val="TAL"/>
              <w:rPr>
                <w:u w:val="single"/>
              </w:rPr>
            </w:pPr>
            <w:r w:rsidRPr="00D0162F">
              <w:rPr>
                <w:rFonts w:eastAsia="SimSun"/>
                <w:lang w:eastAsia="zh-CN"/>
              </w:rPr>
              <w:t>Same as 8.4.2.6</w:t>
            </w:r>
          </w:p>
        </w:tc>
      </w:tr>
      <w:tr w:rsidR="004A61EB" w:rsidRPr="00D0162F" w14:paraId="76483D42" w14:textId="77777777" w:rsidTr="006E0A54">
        <w:trPr>
          <w:jc w:val="center"/>
        </w:trPr>
        <w:tc>
          <w:tcPr>
            <w:tcW w:w="2106" w:type="dxa"/>
          </w:tcPr>
          <w:p w14:paraId="31FDCAA6" w14:textId="7628EE0B" w:rsidR="004A61EB" w:rsidRPr="00D0162F" w:rsidRDefault="004A61EB" w:rsidP="004A61EB">
            <w:pPr>
              <w:pStyle w:val="TAL"/>
              <w:rPr>
                <w:lang w:eastAsia="zh-TW"/>
              </w:rPr>
            </w:pPr>
            <w:r w:rsidRPr="00D0162F">
              <w:rPr>
                <w:lang w:eastAsia="zh-TW"/>
              </w:rPr>
              <w:t xml:space="preserve">8.4.2.8 </w:t>
            </w:r>
            <w:r w:rsidRPr="00D0162F">
              <w:t>E-UTRA event-triggered reporting of a NR FR2 neighbour cell with SSB time index detection in DRX</w:t>
            </w:r>
          </w:p>
        </w:tc>
        <w:tc>
          <w:tcPr>
            <w:tcW w:w="4104" w:type="dxa"/>
          </w:tcPr>
          <w:p w14:paraId="70541519" w14:textId="1B411FA6" w:rsidR="004A61EB" w:rsidRPr="00D0162F" w:rsidRDefault="004A61EB" w:rsidP="004A61EB">
            <w:pPr>
              <w:pStyle w:val="TAL"/>
              <w:rPr>
                <w:u w:val="single"/>
              </w:rPr>
            </w:pPr>
            <w:r w:rsidRPr="00D0162F">
              <w:rPr>
                <w:rFonts w:eastAsia="SimSun"/>
                <w:lang w:eastAsia="zh-CN"/>
              </w:rPr>
              <w:t>Same as 8.4.2.6</w:t>
            </w:r>
          </w:p>
        </w:tc>
        <w:tc>
          <w:tcPr>
            <w:tcW w:w="1646" w:type="dxa"/>
          </w:tcPr>
          <w:p w14:paraId="64BA5545" w14:textId="2C67DC54" w:rsidR="004A61EB" w:rsidRPr="00D0162F" w:rsidRDefault="004A61EB" w:rsidP="004A61EB">
            <w:pPr>
              <w:pStyle w:val="TAL"/>
              <w:rPr>
                <w:u w:val="single"/>
              </w:rPr>
            </w:pPr>
            <w:r w:rsidRPr="00D0162F">
              <w:rPr>
                <w:rFonts w:eastAsia="SimSun"/>
                <w:lang w:eastAsia="zh-CN"/>
              </w:rPr>
              <w:t>Same as 8.4.2.6</w:t>
            </w:r>
          </w:p>
        </w:tc>
        <w:tc>
          <w:tcPr>
            <w:tcW w:w="2593" w:type="dxa"/>
          </w:tcPr>
          <w:p w14:paraId="5B661533" w14:textId="277C3EC3" w:rsidR="004A61EB" w:rsidRPr="00D0162F" w:rsidRDefault="004A61EB" w:rsidP="004A61EB">
            <w:pPr>
              <w:pStyle w:val="TAL"/>
              <w:rPr>
                <w:u w:val="single"/>
              </w:rPr>
            </w:pPr>
            <w:r w:rsidRPr="00D0162F">
              <w:rPr>
                <w:rFonts w:eastAsia="SimSun"/>
                <w:lang w:eastAsia="zh-CN"/>
              </w:rPr>
              <w:t>Same as 8.4.2.6</w:t>
            </w:r>
          </w:p>
        </w:tc>
      </w:tr>
      <w:tr w:rsidR="004A61EB" w:rsidRPr="00D0162F" w14:paraId="20ADA536" w14:textId="77777777" w:rsidTr="006E0A54">
        <w:trPr>
          <w:jc w:val="center"/>
        </w:trPr>
        <w:tc>
          <w:tcPr>
            <w:tcW w:w="2106" w:type="dxa"/>
          </w:tcPr>
          <w:p w14:paraId="265C736F" w14:textId="14D62F17" w:rsidR="004A61EB" w:rsidRPr="00D0162F" w:rsidRDefault="004A61EB" w:rsidP="004A61EB">
            <w:pPr>
              <w:pStyle w:val="TAL"/>
              <w:rPr>
                <w:lang w:eastAsia="sv-SE"/>
              </w:rPr>
            </w:pPr>
            <w:r w:rsidRPr="00D0162F">
              <w:t xml:space="preserve">8.4.2.9 E-UTRA – NR Inter-RAT event triggered reporting tests for FR1 with SSB time index detection in DRX </w:t>
            </w:r>
            <w:r w:rsidRPr="00D0162F">
              <w:rPr>
                <w:rFonts w:cs="v4.2.0"/>
              </w:rPr>
              <w:t xml:space="preserve">for UE configured with </w:t>
            </w:r>
            <w:r w:rsidRPr="00D0162F">
              <w:t>highSpeedInterRAT-NR-r16</w:t>
            </w:r>
          </w:p>
        </w:tc>
        <w:tc>
          <w:tcPr>
            <w:tcW w:w="4104" w:type="dxa"/>
          </w:tcPr>
          <w:p w14:paraId="77D9323C" w14:textId="77777777" w:rsidR="004A61EB" w:rsidRPr="00D0162F" w:rsidRDefault="004A61EB" w:rsidP="004A61EB">
            <w:pPr>
              <w:pStyle w:val="TAL"/>
            </w:pPr>
            <w:r w:rsidRPr="00D0162F">
              <w:t>During T1:</w:t>
            </w:r>
          </w:p>
          <w:p w14:paraId="6269206E" w14:textId="77777777" w:rsidR="004A61EB" w:rsidRPr="00D0162F" w:rsidRDefault="004A61EB" w:rsidP="004A61EB">
            <w:pPr>
              <w:pStyle w:val="TAL"/>
            </w:pPr>
            <w:r w:rsidRPr="00D0162F">
              <w:t>Noc1: -104dBm/15kHz</w:t>
            </w:r>
          </w:p>
          <w:p w14:paraId="760E06E1" w14:textId="77777777" w:rsidR="004A61EB" w:rsidRPr="00D0162F" w:rsidRDefault="004A61EB" w:rsidP="004A61EB">
            <w:pPr>
              <w:pStyle w:val="TAL"/>
            </w:pPr>
            <w:r w:rsidRPr="00D0162F">
              <w:t>Noc2: -98dBm/15kHz</w:t>
            </w:r>
          </w:p>
          <w:p w14:paraId="132AEDA9" w14:textId="77777777" w:rsidR="004A61EB" w:rsidRPr="00F01C37" w:rsidRDefault="004A61EB" w:rsidP="004A61EB">
            <w:pPr>
              <w:pStyle w:val="TAL"/>
              <w:rPr>
                <w:lang w:val="fr-FR"/>
              </w:rPr>
            </w:pPr>
            <w:r w:rsidRPr="00F01C37">
              <w:rPr>
                <w:lang w:val="fr-FR"/>
              </w:rPr>
              <w:t>Ês1 / Noc1: +17dB</w:t>
            </w:r>
          </w:p>
          <w:p w14:paraId="70EC330D" w14:textId="77777777" w:rsidR="004A61EB" w:rsidRPr="00F01C37" w:rsidRDefault="004A61EB" w:rsidP="004A61EB">
            <w:pPr>
              <w:pStyle w:val="TAL"/>
              <w:rPr>
                <w:lang w:val="fr-FR"/>
              </w:rPr>
            </w:pPr>
            <w:r w:rsidRPr="00F01C37">
              <w:rPr>
                <w:lang w:val="fr-FR"/>
              </w:rPr>
              <w:t>Ês2 / Noc2: -infinity</w:t>
            </w:r>
          </w:p>
          <w:p w14:paraId="306F5E94" w14:textId="77777777" w:rsidR="004A61EB" w:rsidRPr="00F01C37" w:rsidRDefault="004A61EB" w:rsidP="004A61EB">
            <w:pPr>
              <w:pStyle w:val="TAL"/>
              <w:rPr>
                <w:lang w:val="fr-FR"/>
              </w:rPr>
            </w:pPr>
          </w:p>
          <w:p w14:paraId="3B8C1A20" w14:textId="77777777" w:rsidR="004A61EB" w:rsidRPr="00D0162F" w:rsidRDefault="004A61EB" w:rsidP="004A61EB">
            <w:pPr>
              <w:pStyle w:val="TAL"/>
            </w:pPr>
            <w:r w:rsidRPr="00D0162F">
              <w:t>During T2:</w:t>
            </w:r>
          </w:p>
          <w:p w14:paraId="08D3069C" w14:textId="77777777" w:rsidR="004A61EB" w:rsidRPr="00D0162F" w:rsidRDefault="004A61EB" w:rsidP="004A61EB">
            <w:pPr>
              <w:pStyle w:val="TAL"/>
            </w:pPr>
            <w:r w:rsidRPr="00D0162F">
              <w:t>Noc1: -104dBm/15kHz</w:t>
            </w:r>
          </w:p>
          <w:p w14:paraId="22B13F01" w14:textId="77777777" w:rsidR="004A61EB" w:rsidRPr="00D0162F" w:rsidRDefault="004A61EB" w:rsidP="004A61EB">
            <w:pPr>
              <w:pStyle w:val="TAL"/>
            </w:pPr>
            <w:r w:rsidRPr="00D0162F">
              <w:t>Noc2: -98dBm/15kHz</w:t>
            </w:r>
          </w:p>
          <w:p w14:paraId="04CAC2EA" w14:textId="77777777" w:rsidR="004A61EB" w:rsidRPr="00D0162F" w:rsidRDefault="004A61EB" w:rsidP="004A61EB">
            <w:pPr>
              <w:pStyle w:val="TAL"/>
            </w:pPr>
            <w:r w:rsidRPr="00D0162F">
              <w:t>Ês1 / Noc1: +17dB</w:t>
            </w:r>
          </w:p>
          <w:p w14:paraId="43C5292A" w14:textId="71A42B4D" w:rsidR="004A61EB" w:rsidRPr="00D0162F" w:rsidRDefault="004A61EB" w:rsidP="004A61EB">
            <w:pPr>
              <w:pStyle w:val="TAL"/>
              <w:rPr>
                <w:u w:val="single"/>
              </w:rPr>
            </w:pPr>
            <w:r w:rsidRPr="00D0162F">
              <w:t>Ês2 / Noc2: +7dB</w:t>
            </w:r>
          </w:p>
        </w:tc>
        <w:tc>
          <w:tcPr>
            <w:tcW w:w="1646" w:type="dxa"/>
          </w:tcPr>
          <w:p w14:paraId="421E0DD4" w14:textId="77777777" w:rsidR="004A61EB" w:rsidRPr="00D0162F" w:rsidRDefault="004A61EB" w:rsidP="004A61EB">
            <w:pPr>
              <w:pStyle w:val="TAL"/>
            </w:pPr>
            <w:r w:rsidRPr="00D0162F">
              <w:t>During T1:</w:t>
            </w:r>
          </w:p>
          <w:p w14:paraId="16054460" w14:textId="77777777" w:rsidR="004A61EB" w:rsidRPr="00D0162F" w:rsidRDefault="004A61EB" w:rsidP="004A61EB">
            <w:pPr>
              <w:pStyle w:val="TAL"/>
            </w:pPr>
            <w:r w:rsidRPr="00D0162F">
              <w:t>0dB</w:t>
            </w:r>
          </w:p>
          <w:p w14:paraId="631CDFDA" w14:textId="77777777" w:rsidR="004A61EB" w:rsidRPr="00D0162F" w:rsidRDefault="004A61EB" w:rsidP="004A61EB">
            <w:pPr>
              <w:pStyle w:val="TAL"/>
            </w:pPr>
            <w:r w:rsidRPr="00D0162F">
              <w:t>0dB</w:t>
            </w:r>
          </w:p>
          <w:p w14:paraId="65C4AB40" w14:textId="77777777" w:rsidR="004A61EB" w:rsidRPr="00D0162F" w:rsidRDefault="004A61EB" w:rsidP="004A61EB">
            <w:pPr>
              <w:pStyle w:val="TAL"/>
            </w:pPr>
            <w:r w:rsidRPr="00D0162F">
              <w:t>0dB</w:t>
            </w:r>
          </w:p>
          <w:p w14:paraId="44EA9629" w14:textId="77777777" w:rsidR="004A61EB" w:rsidRPr="00D0162F" w:rsidRDefault="004A61EB" w:rsidP="004A61EB">
            <w:pPr>
              <w:pStyle w:val="TAL"/>
            </w:pPr>
            <w:r w:rsidRPr="00D0162F">
              <w:t>0dB</w:t>
            </w:r>
          </w:p>
          <w:p w14:paraId="768F698D" w14:textId="77777777" w:rsidR="004A61EB" w:rsidRPr="00D0162F" w:rsidRDefault="004A61EB" w:rsidP="004A61EB">
            <w:pPr>
              <w:pStyle w:val="TAL"/>
            </w:pPr>
          </w:p>
          <w:p w14:paraId="76D12B13" w14:textId="77777777" w:rsidR="004A61EB" w:rsidRPr="00D0162F" w:rsidRDefault="004A61EB" w:rsidP="004A61EB">
            <w:pPr>
              <w:pStyle w:val="TAL"/>
            </w:pPr>
            <w:r w:rsidRPr="00D0162F">
              <w:t>During T2:</w:t>
            </w:r>
          </w:p>
          <w:p w14:paraId="516E649F" w14:textId="77777777" w:rsidR="004A61EB" w:rsidRPr="00D0162F" w:rsidRDefault="004A61EB" w:rsidP="004A61EB">
            <w:pPr>
              <w:pStyle w:val="TAL"/>
            </w:pPr>
            <w:r w:rsidRPr="00D0162F">
              <w:t>0dB</w:t>
            </w:r>
          </w:p>
          <w:p w14:paraId="1317172F" w14:textId="77777777" w:rsidR="004A61EB" w:rsidRPr="00D0162F" w:rsidRDefault="004A61EB" w:rsidP="004A61EB">
            <w:pPr>
              <w:pStyle w:val="TAL"/>
            </w:pPr>
            <w:r w:rsidRPr="00D0162F">
              <w:t>0dB</w:t>
            </w:r>
          </w:p>
          <w:p w14:paraId="77E11D5E" w14:textId="77777777" w:rsidR="004A61EB" w:rsidRPr="00D0162F" w:rsidRDefault="004A61EB" w:rsidP="004A61EB">
            <w:pPr>
              <w:pStyle w:val="TAL"/>
            </w:pPr>
            <w:r w:rsidRPr="00D0162F">
              <w:t>0dB</w:t>
            </w:r>
          </w:p>
          <w:p w14:paraId="7DC900CD" w14:textId="1230A14D" w:rsidR="004A61EB" w:rsidRPr="00D0162F" w:rsidRDefault="004A61EB" w:rsidP="004A61EB">
            <w:pPr>
              <w:pStyle w:val="TAL"/>
              <w:rPr>
                <w:u w:val="single"/>
              </w:rPr>
            </w:pPr>
            <w:r w:rsidRPr="00D0162F">
              <w:t>0dB</w:t>
            </w:r>
          </w:p>
        </w:tc>
        <w:tc>
          <w:tcPr>
            <w:tcW w:w="2593" w:type="dxa"/>
          </w:tcPr>
          <w:p w14:paraId="6EA8CE14" w14:textId="77777777" w:rsidR="004A61EB" w:rsidRPr="00D0162F" w:rsidRDefault="004A61EB" w:rsidP="004A61EB">
            <w:pPr>
              <w:pStyle w:val="TAL"/>
            </w:pPr>
            <w:r w:rsidRPr="00D0162F">
              <w:t>During T1:</w:t>
            </w:r>
          </w:p>
          <w:p w14:paraId="5CF6BD90" w14:textId="77777777" w:rsidR="004A61EB" w:rsidRPr="00D0162F" w:rsidRDefault="004A61EB" w:rsidP="004A61EB">
            <w:pPr>
              <w:pStyle w:val="TAL"/>
            </w:pPr>
            <w:r w:rsidRPr="00D0162F">
              <w:t>Noc1: -104dBm/15kHz</w:t>
            </w:r>
          </w:p>
          <w:p w14:paraId="00D33786" w14:textId="77777777" w:rsidR="004A61EB" w:rsidRPr="00D0162F" w:rsidRDefault="004A61EB" w:rsidP="004A61EB">
            <w:pPr>
              <w:pStyle w:val="TAL"/>
            </w:pPr>
            <w:r w:rsidRPr="00D0162F">
              <w:t>Noc2: -98dBm/15kHz</w:t>
            </w:r>
          </w:p>
          <w:p w14:paraId="4205CCF9" w14:textId="77777777" w:rsidR="004A61EB" w:rsidRPr="00F01C37" w:rsidRDefault="004A61EB" w:rsidP="004A61EB">
            <w:pPr>
              <w:pStyle w:val="TAL"/>
              <w:rPr>
                <w:lang w:val="fr-FR"/>
              </w:rPr>
            </w:pPr>
            <w:r w:rsidRPr="00F01C37">
              <w:rPr>
                <w:lang w:val="fr-FR"/>
              </w:rPr>
              <w:t>Ês1 / Noc1: +17dB</w:t>
            </w:r>
          </w:p>
          <w:p w14:paraId="73953642" w14:textId="77777777" w:rsidR="004A61EB" w:rsidRPr="00F01C37" w:rsidRDefault="004A61EB" w:rsidP="004A61EB">
            <w:pPr>
              <w:pStyle w:val="TAL"/>
              <w:rPr>
                <w:lang w:val="fr-FR"/>
              </w:rPr>
            </w:pPr>
            <w:r w:rsidRPr="00F01C37">
              <w:rPr>
                <w:lang w:val="fr-FR"/>
              </w:rPr>
              <w:t>Ês2 / Noc2: -infinity</w:t>
            </w:r>
          </w:p>
          <w:p w14:paraId="3E4F8A6C" w14:textId="77777777" w:rsidR="004A61EB" w:rsidRPr="00F01C37" w:rsidRDefault="004A61EB" w:rsidP="004A61EB">
            <w:pPr>
              <w:pStyle w:val="TAL"/>
              <w:rPr>
                <w:lang w:val="fr-FR"/>
              </w:rPr>
            </w:pPr>
          </w:p>
          <w:p w14:paraId="0C7E223C" w14:textId="77777777" w:rsidR="004A61EB" w:rsidRPr="00D0162F" w:rsidRDefault="004A61EB" w:rsidP="004A61EB">
            <w:pPr>
              <w:pStyle w:val="TAL"/>
            </w:pPr>
            <w:r w:rsidRPr="00D0162F">
              <w:t>During T2:</w:t>
            </w:r>
          </w:p>
          <w:p w14:paraId="5DF418D5" w14:textId="77777777" w:rsidR="004A61EB" w:rsidRPr="00D0162F" w:rsidRDefault="004A61EB" w:rsidP="004A61EB">
            <w:pPr>
              <w:pStyle w:val="TAL"/>
            </w:pPr>
            <w:r w:rsidRPr="00D0162F">
              <w:t>Noc1: -104dBm/15kHz</w:t>
            </w:r>
          </w:p>
          <w:p w14:paraId="786996B1" w14:textId="77777777" w:rsidR="004A61EB" w:rsidRPr="00D0162F" w:rsidRDefault="004A61EB" w:rsidP="004A61EB">
            <w:pPr>
              <w:pStyle w:val="TAL"/>
            </w:pPr>
            <w:r w:rsidRPr="00D0162F">
              <w:t>Noc2: -98dBm/15kHz</w:t>
            </w:r>
          </w:p>
          <w:p w14:paraId="05C6F30C" w14:textId="77777777" w:rsidR="004A61EB" w:rsidRPr="00D0162F" w:rsidRDefault="004A61EB" w:rsidP="004A61EB">
            <w:pPr>
              <w:pStyle w:val="TAL"/>
            </w:pPr>
            <w:r w:rsidRPr="00D0162F">
              <w:t>Ês1 / Noc1: +17dB</w:t>
            </w:r>
          </w:p>
          <w:p w14:paraId="2330C2CB" w14:textId="3C66D8D2" w:rsidR="004A61EB" w:rsidRPr="00D0162F" w:rsidRDefault="004A61EB" w:rsidP="004A61EB">
            <w:pPr>
              <w:pStyle w:val="TAL"/>
              <w:rPr>
                <w:u w:val="single"/>
              </w:rPr>
            </w:pPr>
            <w:r w:rsidRPr="00D0162F">
              <w:t>Ês2 / Noc2: +7dB</w:t>
            </w:r>
          </w:p>
        </w:tc>
      </w:tr>
      <w:tr w:rsidR="004A61EB" w:rsidRPr="00D0162F" w14:paraId="2A6C1B7A" w14:textId="77777777" w:rsidTr="006E0A54">
        <w:trPr>
          <w:jc w:val="center"/>
        </w:trPr>
        <w:tc>
          <w:tcPr>
            <w:tcW w:w="2106" w:type="dxa"/>
          </w:tcPr>
          <w:p w14:paraId="5553DF66" w14:textId="342116D4" w:rsidR="004A61EB" w:rsidRPr="00D0162F" w:rsidRDefault="004A61EB" w:rsidP="004A61EB">
            <w:pPr>
              <w:pStyle w:val="TAL"/>
            </w:pPr>
            <w:r w:rsidRPr="00D0162F">
              <w:rPr>
                <w:lang w:eastAsia="sv-SE"/>
              </w:rPr>
              <w:t>8.5.1.1 E-UTRA – NR FR1 SFTD measurement accuracy</w:t>
            </w:r>
          </w:p>
        </w:tc>
        <w:tc>
          <w:tcPr>
            <w:tcW w:w="4104" w:type="dxa"/>
          </w:tcPr>
          <w:p w14:paraId="0DAE3AA7" w14:textId="5BC5151F" w:rsidR="004A61EB" w:rsidRPr="00D0162F" w:rsidRDefault="004A61EB" w:rsidP="004A61EB">
            <w:pPr>
              <w:pStyle w:val="TAL"/>
              <w:rPr>
                <w:u w:val="single"/>
              </w:rPr>
            </w:pPr>
            <w:r w:rsidRPr="00D0162F">
              <w:rPr>
                <w:u w:val="single"/>
              </w:rPr>
              <w:t>Test 1</w:t>
            </w:r>
          </w:p>
          <w:p w14:paraId="700CD00A" w14:textId="12F8B8A1" w:rsidR="004A61EB" w:rsidRPr="00D0162F" w:rsidRDefault="004A61EB" w:rsidP="004A61EB">
            <w:pPr>
              <w:pStyle w:val="TAL"/>
            </w:pPr>
            <w:r w:rsidRPr="00D0162F">
              <w:t>Ês1 / Noc1: -3dB</w:t>
            </w:r>
          </w:p>
          <w:p w14:paraId="2FEF2A9C" w14:textId="32631F0B" w:rsidR="004A61EB" w:rsidRPr="00D0162F" w:rsidRDefault="004A61EB" w:rsidP="004A61EB">
            <w:pPr>
              <w:pStyle w:val="TAL"/>
              <w:rPr>
                <w:lang w:eastAsia="zh-CN"/>
              </w:rPr>
            </w:pPr>
            <w:r w:rsidRPr="00D0162F">
              <w:t>Ês2 / Noc2: -3dB</w:t>
            </w:r>
          </w:p>
        </w:tc>
        <w:tc>
          <w:tcPr>
            <w:tcW w:w="1646" w:type="dxa"/>
          </w:tcPr>
          <w:p w14:paraId="05426EE1" w14:textId="26100656" w:rsidR="004A61EB" w:rsidRPr="00D0162F" w:rsidRDefault="004A61EB" w:rsidP="004A61EB">
            <w:pPr>
              <w:pStyle w:val="TAL"/>
            </w:pPr>
            <w:r w:rsidRPr="00D0162F">
              <w:rPr>
                <w:u w:val="single"/>
              </w:rPr>
              <w:t>Test 1</w:t>
            </w:r>
            <w:r w:rsidRPr="00D0162F">
              <w:t>:</w:t>
            </w:r>
          </w:p>
          <w:p w14:paraId="60A456CC" w14:textId="77777777" w:rsidR="004A61EB" w:rsidRPr="00D0162F" w:rsidRDefault="004A61EB" w:rsidP="004A61EB">
            <w:pPr>
              <w:pStyle w:val="TAL"/>
            </w:pPr>
            <w:r w:rsidRPr="00D0162F">
              <w:t>+0.8dB</w:t>
            </w:r>
          </w:p>
          <w:p w14:paraId="4D77FD41" w14:textId="1FAAC217" w:rsidR="004A61EB" w:rsidRPr="00D0162F" w:rsidRDefault="004A61EB" w:rsidP="004A61EB">
            <w:pPr>
              <w:pStyle w:val="TAL"/>
              <w:rPr>
                <w:lang w:eastAsia="zh-CN"/>
              </w:rPr>
            </w:pPr>
            <w:r w:rsidRPr="00D0162F">
              <w:t>+0.3dB</w:t>
            </w:r>
          </w:p>
        </w:tc>
        <w:tc>
          <w:tcPr>
            <w:tcW w:w="2593" w:type="dxa"/>
          </w:tcPr>
          <w:p w14:paraId="0F3B8D7E" w14:textId="71055527" w:rsidR="004A61EB" w:rsidRPr="00D0162F" w:rsidRDefault="004A61EB" w:rsidP="004A61EB">
            <w:pPr>
              <w:pStyle w:val="TAL"/>
            </w:pPr>
            <w:r w:rsidRPr="00D0162F">
              <w:rPr>
                <w:u w:val="single"/>
              </w:rPr>
              <w:t>Test 1</w:t>
            </w:r>
            <w:r w:rsidRPr="00D0162F">
              <w:t>:</w:t>
            </w:r>
          </w:p>
          <w:p w14:paraId="7AAFDD4E" w14:textId="0134D014" w:rsidR="004A61EB" w:rsidRPr="00D0162F" w:rsidRDefault="004A61EB" w:rsidP="004A61EB">
            <w:pPr>
              <w:pStyle w:val="TAL"/>
            </w:pPr>
            <w:r w:rsidRPr="00D0162F">
              <w:t>Ês1 / Noc1: -2.2dB</w:t>
            </w:r>
          </w:p>
          <w:p w14:paraId="2C2BE139" w14:textId="74E49EB4" w:rsidR="004A61EB" w:rsidRPr="00D0162F" w:rsidRDefault="004A61EB" w:rsidP="004A61EB">
            <w:pPr>
              <w:pStyle w:val="TAL"/>
              <w:rPr>
                <w:lang w:eastAsia="zh-CN"/>
              </w:rPr>
            </w:pPr>
            <w:r w:rsidRPr="00D0162F">
              <w:t>Ês2 / Noc2: -2.7dB</w:t>
            </w:r>
          </w:p>
        </w:tc>
      </w:tr>
      <w:tr w:rsidR="004A61EB" w:rsidRPr="00D0162F" w14:paraId="58ABBEA7" w14:textId="77777777" w:rsidTr="006E0A54">
        <w:trPr>
          <w:jc w:val="center"/>
        </w:trPr>
        <w:tc>
          <w:tcPr>
            <w:tcW w:w="10449" w:type="dxa"/>
            <w:gridSpan w:val="4"/>
          </w:tcPr>
          <w:p w14:paraId="1066F403" w14:textId="48626DF4" w:rsidR="004A61EB" w:rsidRPr="00D0162F" w:rsidRDefault="004A61EB" w:rsidP="004A61EB">
            <w:pPr>
              <w:pStyle w:val="TAL"/>
              <w:rPr>
                <w:shd w:val="clear" w:color="auto" w:fill="FFFFFF"/>
              </w:rPr>
            </w:pPr>
            <w:r w:rsidRPr="00D0162F">
              <w:t>8.5.2.1.1.1 E-UTRA SS-RSRP absolute measurement accuracy of a NR FR1 neighbour cell</w:t>
            </w:r>
          </w:p>
        </w:tc>
      </w:tr>
      <w:tr w:rsidR="004A61EB" w:rsidRPr="00D0162F" w14:paraId="4E268163" w14:textId="77777777" w:rsidTr="006E0A54">
        <w:trPr>
          <w:jc w:val="center"/>
        </w:trPr>
        <w:tc>
          <w:tcPr>
            <w:tcW w:w="2106" w:type="dxa"/>
          </w:tcPr>
          <w:p w14:paraId="4FBDE2E9" w14:textId="241EE143" w:rsidR="004A61EB" w:rsidRPr="00D0162F" w:rsidRDefault="004A61EB" w:rsidP="004A61EB">
            <w:pPr>
              <w:pStyle w:val="TAL"/>
            </w:pPr>
            <w:r w:rsidRPr="00D0162F">
              <w:lastRenderedPageBreak/>
              <w:t>Test Configuration 1,2,4,5</w:t>
            </w:r>
          </w:p>
        </w:tc>
        <w:tc>
          <w:tcPr>
            <w:tcW w:w="4104" w:type="dxa"/>
          </w:tcPr>
          <w:p w14:paraId="42B6E11B" w14:textId="5B59A444" w:rsidR="004A61EB" w:rsidRPr="00D0162F" w:rsidRDefault="004A61EB" w:rsidP="004A61EB">
            <w:pPr>
              <w:pStyle w:val="TAL"/>
              <w:rPr>
                <w:u w:val="single"/>
              </w:rPr>
            </w:pPr>
            <w:r w:rsidRPr="00D0162F">
              <w:rPr>
                <w:u w:val="single"/>
              </w:rPr>
              <w:t>Test 1:</w:t>
            </w:r>
          </w:p>
          <w:p w14:paraId="7CE6A830" w14:textId="223829F5"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37CF4268" w14:textId="694D1725"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25336B1F" w14:textId="112CAB76"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8dB</w:t>
            </w:r>
          </w:p>
          <w:p w14:paraId="40A147D9" w14:textId="569BFE4C" w:rsidR="004A61EB" w:rsidRPr="00D0162F" w:rsidRDefault="004A61EB" w:rsidP="004A61EB">
            <w:pPr>
              <w:pStyle w:val="TAL"/>
            </w:pPr>
            <w:r w:rsidRPr="00D0162F">
              <w:rPr>
                <w:shd w:val="clear" w:color="auto" w:fill="FFFFFF"/>
                <w:lang w:eastAsia="sv-SE"/>
              </w:rPr>
              <w:t>(±3.0dB additionally for extreme conditions)</w:t>
            </w:r>
          </w:p>
          <w:p w14:paraId="064E2388" w14:textId="77777777" w:rsidR="004A61EB" w:rsidRPr="00D0162F" w:rsidRDefault="004A61EB" w:rsidP="004A61EB">
            <w:pPr>
              <w:pStyle w:val="TAL"/>
              <w:rPr>
                <w:rFonts w:cs="v4.2.0"/>
              </w:rPr>
            </w:pPr>
          </w:p>
          <w:p w14:paraId="7EB5C7C2" w14:textId="3C5BDD86" w:rsidR="004A61EB" w:rsidRPr="00D0162F" w:rsidRDefault="004A61EB" w:rsidP="004A61EB">
            <w:pPr>
              <w:pStyle w:val="TAL"/>
            </w:pPr>
            <w:r w:rsidRPr="00D0162F">
              <w:rPr>
                <w:u w:val="single"/>
              </w:rPr>
              <w:t>Test 2:</w:t>
            </w:r>
          </w:p>
          <w:p w14:paraId="1EBD55E4" w14:textId="583CC4B2"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6094BB68" w14:textId="77777777" w:rsidR="004A61EB" w:rsidRPr="00D0162F" w:rsidRDefault="004A61EB" w:rsidP="004A61EB">
            <w:pPr>
              <w:pStyle w:val="TAL"/>
            </w:pPr>
          </w:p>
          <w:p w14:paraId="44E66BBC" w14:textId="75B8A1D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0dB</w:t>
            </w:r>
          </w:p>
          <w:p w14:paraId="56BFD4CD" w14:textId="5FCEB281"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4.5dB</w:t>
            </w:r>
          </w:p>
          <w:p w14:paraId="18539D95" w14:textId="2701AAC9" w:rsidR="004A61EB" w:rsidRPr="00D0162F" w:rsidRDefault="004A61EB" w:rsidP="004A61EB">
            <w:pPr>
              <w:pStyle w:val="TAL"/>
              <w:rPr>
                <w:u w:val="single"/>
              </w:rPr>
            </w:pPr>
            <w:r w:rsidRPr="00D0162F">
              <w:rPr>
                <w:shd w:val="clear" w:color="auto" w:fill="FFFFFF"/>
                <w:lang w:eastAsia="sv-SE"/>
              </w:rPr>
              <w:t>(±4.5dB additionally for extreme conditions)</w:t>
            </w:r>
          </w:p>
        </w:tc>
        <w:tc>
          <w:tcPr>
            <w:tcW w:w="1646" w:type="dxa"/>
          </w:tcPr>
          <w:p w14:paraId="5AD12030" w14:textId="0745AB52" w:rsidR="004A61EB" w:rsidRPr="00D0162F" w:rsidRDefault="004A61EB" w:rsidP="004A61EB">
            <w:pPr>
              <w:pStyle w:val="TAL"/>
              <w:rPr>
                <w:u w:val="single"/>
              </w:rPr>
            </w:pPr>
            <w:r w:rsidRPr="00D0162F">
              <w:rPr>
                <w:u w:val="single"/>
              </w:rPr>
              <w:t>Test 1:</w:t>
            </w:r>
          </w:p>
          <w:p w14:paraId="23CCC115" w14:textId="77777777" w:rsidR="004A61EB" w:rsidRPr="00D0162F" w:rsidRDefault="004A61EB" w:rsidP="004A61EB">
            <w:pPr>
              <w:pStyle w:val="TAL"/>
            </w:pPr>
            <w:r w:rsidRPr="00D0162F">
              <w:rPr>
                <w:shd w:val="clear" w:color="auto" w:fill="FFFFFF"/>
                <w:lang w:eastAsia="sv-SE"/>
              </w:rPr>
              <w:t>0dB</w:t>
            </w:r>
          </w:p>
          <w:p w14:paraId="01180ED6" w14:textId="77777777" w:rsidR="004A61EB" w:rsidRPr="00D0162F" w:rsidRDefault="004A61EB" w:rsidP="004A61EB">
            <w:pPr>
              <w:pStyle w:val="TAL"/>
            </w:pPr>
            <w:r w:rsidRPr="00D0162F">
              <w:t>0dB</w:t>
            </w:r>
          </w:p>
          <w:p w14:paraId="12FDD0CE" w14:textId="60862713" w:rsidR="004A61EB" w:rsidRPr="00D0162F" w:rsidRDefault="004A61EB" w:rsidP="004A61EB">
            <w:pPr>
              <w:pStyle w:val="TAL"/>
            </w:pPr>
            <w:r w:rsidRPr="00D0162F">
              <w:t>Via mapping</w:t>
            </w:r>
          </w:p>
          <w:p w14:paraId="2E4036FF" w14:textId="77777777" w:rsidR="004A61EB" w:rsidRPr="00D0162F" w:rsidRDefault="004A61EB" w:rsidP="004A61EB">
            <w:pPr>
              <w:pStyle w:val="TAL"/>
            </w:pPr>
          </w:p>
          <w:p w14:paraId="708A908A" w14:textId="77777777" w:rsidR="004A61EB" w:rsidRPr="00D0162F" w:rsidRDefault="004A61EB" w:rsidP="004A61EB">
            <w:pPr>
              <w:pStyle w:val="TAL"/>
              <w:rPr>
                <w:rFonts w:cs="v4.2.0"/>
              </w:rPr>
            </w:pPr>
          </w:p>
          <w:p w14:paraId="0ED7F3A9" w14:textId="34511233" w:rsidR="004A61EB" w:rsidRPr="00D0162F" w:rsidRDefault="004A61EB" w:rsidP="004A61EB">
            <w:pPr>
              <w:pStyle w:val="TAL"/>
              <w:rPr>
                <w:u w:val="single"/>
              </w:rPr>
            </w:pPr>
            <w:r w:rsidRPr="00D0162F">
              <w:rPr>
                <w:u w:val="single"/>
              </w:rPr>
              <w:t>Test 2:</w:t>
            </w:r>
          </w:p>
          <w:p w14:paraId="0DAB5D75"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022D1ACA" w14:textId="77777777" w:rsidR="004A61EB" w:rsidRPr="00D0162F" w:rsidRDefault="004A61EB" w:rsidP="004A61EB">
            <w:pPr>
              <w:pStyle w:val="TAL"/>
            </w:pPr>
          </w:p>
          <w:p w14:paraId="17695D39" w14:textId="77777777" w:rsidR="004A61EB" w:rsidRPr="00D0162F" w:rsidRDefault="004A61EB" w:rsidP="004A61EB">
            <w:pPr>
              <w:pStyle w:val="TAL"/>
            </w:pPr>
            <w:r w:rsidRPr="00D0162F">
              <w:t>0.8dB</w:t>
            </w:r>
          </w:p>
          <w:p w14:paraId="402A2322" w14:textId="592624D4" w:rsidR="004A61EB" w:rsidRPr="00D0162F" w:rsidRDefault="004A61EB" w:rsidP="004A61EB">
            <w:pPr>
              <w:pStyle w:val="TAL"/>
              <w:rPr>
                <w:u w:val="single"/>
              </w:rPr>
            </w:pPr>
            <w:r w:rsidRPr="00D0162F">
              <w:t>Via mapping</w:t>
            </w:r>
          </w:p>
        </w:tc>
        <w:tc>
          <w:tcPr>
            <w:tcW w:w="2593" w:type="dxa"/>
          </w:tcPr>
          <w:p w14:paraId="2B92AE83" w14:textId="1C8B76AC" w:rsidR="004A61EB" w:rsidRPr="00D0162F" w:rsidRDefault="004A61EB" w:rsidP="004A61EB">
            <w:pPr>
              <w:pStyle w:val="TAL"/>
              <w:rPr>
                <w:u w:val="single"/>
              </w:rPr>
            </w:pPr>
            <w:r w:rsidRPr="00D0162F">
              <w:rPr>
                <w:u w:val="single"/>
              </w:rPr>
              <w:t>Test 1:</w:t>
            </w:r>
          </w:p>
          <w:p w14:paraId="353DA54B" w14:textId="1C84F31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18FAEF96" w14:textId="170662E8"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6DC60FF3" w14:textId="62988BB0" w:rsidR="004A61EB" w:rsidRPr="00D0162F" w:rsidRDefault="004A61EB" w:rsidP="004A61EB">
            <w:pPr>
              <w:pStyle w:val="TAL"/>
            </w:pPr>
            <w:r w:rsidRPr="00D0162F">
              <w:t>RSRP_62 to RSRP_82</w:t>
            </w:r>
          </w:p>
          <w:p w14:paraId="625EE1E6" w14:textId="77777777" w:rsidR="004A61EB" w:rsidRPr="00D0162F" w:rsidRDefault="004A61EB" w:rsidP="004A61EB">
            <w:pPr>
              <w:pStyle w:val="TAL"/>
              <w:rPr>
                <w:rFonts w:cs="v4.2.0"/>
              </w:rPr>
            </w:pPr>
          </w:p>
          <w:p w14:paraId="6D0D21DF" w14:textId="77777777" w:rsidR="004A61EB" w:rsidRPr="00D0162F" w:rsidRDefault="004A61EB" w:rsidP="004A61EB">
            <w:pPr>
              <w:pStyle w:val="TAL"/>
              <w:rPr>
                <w:rFonts w:cs="v4.2.0"/>
              </w:rPr>
            </w:pPr>
          </w:p>
          <w:p w14:paraId="2BD968BD" w14:textId="0BFBF129" w:rsidR="004A61EB" w:rsidRPr="00D0162F" w:rsidRDefault="004A61EB" w:rsidP="004A61EB">
            <w:pPr>
              <w:pStyle w:val="TAL"/>
            </w:pPr>
            <w:r w:rsidRPr="00D0162F">
              <w:rPr>
                <w:u w:val="single"/>
              </w:rPr>
              <w:t>Test 2:</w:t>
            </w:r>
          </w:p>
          <w:p w14:paraId="4E93F6E5" w14:textId="6585280F"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1D73A009" w14:textId="6A83883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77CF41DF" w14:textId="744E4888" w:rsidR="004A61EB" w:rsidRPr="00D0162F" w:rsidRDefault="004A61EB" w:rsidP="004A61EB">
            <w:pPr>
              <w:pStyle w:val="TAL"/>
            </w:pPr>
            <w:r w:rsidRPr="00D0162F">
              <w:t>RSRP_30 to RSRP_43</w:t>
            </w:r>
          </w:p>
          <w:p w14:paraId="651F0896" w14:textId="64EACDD7" w:rsidR="004A61EB" w:rsidRPr="00D0162F" w:rsidRDefault="004A61EB" w:rsidP="004A61EB">
            <w:pPr>
              <w:pStyle w:val="TAL"/>
            </w:pPr>
            <w:r w:rsidRPr="00D0162F">
              <w:t>RSRP_31 to RSRP_43</w:t>
            </w:r>
          </w:p>
          <w:p w14:paraId="72995701" w14:textId="423CEA1B" w:rsidR="004A61EB" w:rsidRPr="00D0162F" w:rsidRDefault="004A61EB" w:rsidP="004A61EB">
            <w:pPr>
              <w:pStyle w:val="TAL"/>
            </w:pPr>
            <w:r w:rsidRPr="00D0162F">
              <w:t>RSRP_31 to RSRP_44</w:t>
            </w:r>
          </w:p>
          <w:p w14:paraId="7FABAC82" w14:textId="64150071" w:rsidR="004A61EB" w:rsidRPr="00D0162F" w:rsidRDefault="004A61EB" w:rsidP="004A61EB">
            <w:pPr>
              <w:pStyle w:val="TAL"/>
            </w:pPr>
            <w:r w:rsidRPr="00D0162F">
              <w:t>RSRP_32 to RSRP_44</w:t>
            </w:r>
          </w:p>
          <w:p w14:paraId="7805EDD6" w14:textId="36590A90" w:rsidR="004A61EB" w:rsidRPr="00D0162F" w:rsidRDefault="004A61EB" w:rsidP="004A61EB">
            <w:pPr>
              <w:pStyle w:val="TAL"/>
            </w:pPr>
            <w:r w:rsidRPr="00D0162F">
              <w:t>RSRP_32 to RSRP_45</w:t>
            </w:r>
          </w:p>
          <w:p w14:paraId="16821944" w14:textId="723E46D5" w:rsidR="004A61EB" w:rsidRPr="00D0162F" w:rsidRDefault="004A61EB" w:rsidP="004A61EB">
            <w:pPr>
              <w:pStyle w:val="TAL"/>
            </w:pPr>
            <w:r w:rsidRPr="00D0162F">
              <w:t>RSRP_33 to RSRP_45</w:t>
            </w:r>
          </w:p>
          <w:p w14:paraId="180FF62F" w14:textId="77F37C4B" w:rsidR="004A61EB" w:rsidRPr="00D0162F" w:rsidRDefault="004A61EB" w:rsidP="004A61EB">
            <w:pPr>
              <w:pStyle w:val="TAL"/>
            </w:pPr>
            <w:r w:rsidRPr="00D0162F">
              <w:t>RSRP_33 to RSRP_46</w:t>
            </w:r>
          </w:p>
          <w:p w14:paraId="3764308F" w14:textId="05A310B2" w:rsidR="004A61EB" w:rsidRPr="00D0162F" w:rsidRDefault="004A61EB" w:rsidP="004A61EB">
            <w:pPr>
              <w:pStyle w:val="TAL"/>
            </w:pPr>
            <w:r w:rsidRPr="00D0162F">
              <w:t>RSRP_34 to RSRP_46</w:t>
            </w:r>
          </w:p>
          <w:p w14:paraId="19A79C5E" w14:textId="5D6C57F6" w:rsidR="004A61EB" w:rsidRPr="00D0162F" w:rsidRDefault="004A61EB" w:rsidP="004A61EB">
            <w:pPr>
              <w:pStyle w:val="TAL"/>
              <w:rPr>
                <w:u w:val="single"/>
              </w:rPr>
            </w:pPr>
            <w:r w:rsidRPr="00D0162F">
              <w:rPr>
                <w:shd w:val="clear" w:color="auto" w:fill="FFFFFF"/>
                <w:lang w:eastAsia="sv-SE"/>
              </w:rPr>
              <w:t>depending on operating band</w:t>
            </w:r>
          </w:p>
        </w:tc>
      </w:tr>
      <w:tr w:rsidR="004A61EB" w:rsidRPr="00D0162F" w14:paraId="251F6E76" w14:textId="77777777" w:rsidTr="006E0A54">
        <w:trPr>
          <w:jc w:val="center"/>
        </w:trPr>
        <w:tc>
          <w:tcPr>
            <w:tcW w:w="2106" w:type="dxa"/>
          </w:tcPr>
          <w:p w14:paraId="363E987E" w14:textId="4D43E3F2" w:rsidR="004A61EB" w:rsidRPr="00D0162F" w:rsidRDefault="004A61EB" w:rsidP="004A61EB">
            <w:pPr>
              <w:pStyle w:val="TAL"/>
            </w:pPr>
            <w:r w:rsidRPr="00D0162F">
              <w:t>Test Configuration 3,6</w:t>
            </w:r>
          </w:p>
        </w:tc>
        <w:tc>
          <w:tcPr>
            <w:tcW w:w="4104" w:type="dxa"/>
          </w:tcPr>
          <w:p w14:paraId="1A6CF856" w14:textId="6AB812DB" w:rsidR="004A61EB" w:rsidRPr="00D0162F" w:rsidRDefault="004A61EB" w:rsidP="004A61EB">
            <w:pPr>
              <w:pStyle w:val="TAL"/>
              <w:rPr>
                <w:u w:val="single"/>
              </w:rPr>
            </w:pPr>
            <w:r w:rsidRPr="00D0162F">
              <w:rPr>
                <w:u w:val="single"/>
              </w:rPr>
              <w:t>Test 1:</w:t>
            </w:r>
          </w:p>
          <w:p w14:paraId="617FB78F" w14:textId="2432E808"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7BB1CB40" w14:textId="6B7DA85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6ECF6270" w14:textId="51F5CA8A"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8dB</w:t>
            </w:r>
          </w:p>
          <w:p w14:paraId="25005D32" w14:textId="4ECF16A5" w:rsidR="004A61EB" w:rsidRPr="00D0162F" w:rsidRDefault="004A61EB" w:rsidP="004A61EB">
            <w:pPr>
              <w:pStyle w:val="TAL"/>
            </w:pPr>
            <w:r w:rsidRPr="00D0162F">
              <w:rPr>
                <w:shd w:val="clear" w:color="auto" w:fill="FFFFFF"/>
                <w:lang w:eastAsia="sv-SE"/>
              </w:rPr>
              <w:t>(±3.0dB additionally for extreme conditions)</w:t>
            </w:r>
          </w:p>
          <w:p w14:paraId="1A042068" w14:textId="77777777" w:rsidR="004A61EB" w:rsidRPr="00D0162F" w:rsidRDefault="004A61EB" w:rsidP="004A61EB">
            <w:pPr>
              <w:pStyle w:val="TAL"/>
              <w:rPr>
                <w:rFonts w:cs="v4.2.0"/>
              </w:rPr>
            </w:pPr>
          </w:p>
          <w:p w14:paraId="2B5BF612" w14:textId="3C4DD6BD" w:rsidR="004A61EB" w:rsidRPr="00D0162F" w:rsidRDefault="004A61EB" w:rsidP="004A61EB">
            <w:pPr>
              <w:pStyle w:val="TAL"/>
            </w:pPr>
            <w:r w:rsidRPr="00D0162F">
              <w:rPr>
                <w:u w:val="single"/>
              </w:rPr>
              <w:t>Test 2:</w:t>
            </w:r>
          </w:p>
          <w:p w14:paraId="01FBE48A" w14:textId="7DA79952"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377B2700" w14:textId="77777777" w:rsidR="004A61EB" w:rsidRPr="00D0162F" w:rsidRDefault="004A61EB" w:rsidP="004A61EB">
            <w:pPr>
              <w:pStyle w:val="TAL"/>
            </w:pPr>
          </w:p>
          <w:p w14:paraId="0A93EC91" w14:textId="2A72F20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0dB</w:t>
            </w:r>
          </w:p>
          <w:p w14:paraId="67E73EAE" w14:textId="524EBD72"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4.5dB</w:t>
            </w:r>
          </w:p>
          <w:p w14:paraId="2D5C8868" w14:textId="1879AEFD" w:rsidR="004A61EB" w:rsidRPr="00D0162F" w:rsidRDefault="004A61EB" w:rsidP="004A61EB">
            <w:pPr>
              <w:pStyle w:val="TAL"/>
              <w:rPr>
                <w:u w:val="single"/>
              </w:rPr>
            </w:pPr>
            <w:r w:rsidRPr="00D0162F">
              <w:rPr>
                <w:shd w:val="clear" w:color="auto" w:fill="FFFFFF"/>
                <w:lang w:eastAsia="sv-SE"/>
              </w:rPr>
              <w:t>(±4.5dB additionally for extreme conditions)</w:t>
            </w:r>
          </w:p>
        </w:tc>
        <w:tc>
          <w:tcPr>
            <w:tcW w:w="1646" w:type="dxa"/>
          </w:tcPr>
          <w:p w14:paraId="51E9C689" w14:textId="6258A5C5" w:rsidR="004A61EB" w:rsidRPr="00D0162F" w:rsidRDefault="004A61EB" w:rsidP="004A61EB">
            <w:pPr>
              <w:pStyle w:val="TAL"/>
              <w:rPr>
                <w:u w:val="single"/>
              </w:rPr>
            </w:pPr>
            <w:r w:rsidRPr="00D0162F">
              <w:rPr>
                <w:u w:val="single"/>
              </w:rPr>
              <w:t>Test 1:</w:t>
            </w:r>
          </w:p>
          <w:p w14:paraId="10725DEC" w14:textId="77777777" w:rsidR="004A61EB" w:rsidRPr="00D0162F" w:rsidRDefault="004A61EB" w:rsidP="004A61EB">
            <w:pPr>
              <w:pStyle w:val="TAL"/>
            </w:pPr>
            <w:r w:rsidRPr="00D0162F">
              <w:rPr>
                <w:shd w:val="clear" w:color="auto" w:fill="FFFFFF"/>
                <w:lang w:eastAsia="sv-SE"/>
              </w:rPr>
              <w:t>-1.35dB</w:t>
            </w:r>
          </w:p>
          <w:p w14:paraId="0E89ECA5" w14:textId="77777777" w:rsidR="004A61EB" w:rsidRPr="00D0162F" w:rsidRDefault="004A61EB" w:rsidP="004A61EB">
            <w:pPr>
              <w:pStyle w:val="TAL"/>
            </w:pPr>
            <w:r w:rsidRPr="00D0162F">
              <w:t>0dB</w:t>
            </w:r>
          </w:p>
          <w:p w14:paraId="5C483B79" w14:textId="0844B49D" w:rsidR="004A61EB" w:rsidRPr="00D0162F" w:rsidRDefault="004A61EB" w:rsidP="004A61EB">
            <w:pPr>
              <w:pStyle w:val="TAL"/>
            </w:pPr>
            <w:r w:rsidRPr="00D0162F">
              <w:t>Via mapping</w:t>
            </w:r>
          </w:p>
          <w:p w14:paraId="5A1E8060" w14:textId="77777777" w:rsidR="004A61EB" w:rsidRPr="00D0162F" w:rsidRDefault="004A61EB" w:rsidP="004A61EB">
            <w:pPr>
              <w:pStyle w:val="TAL"/>
            </w:pPr>
          </w:p>
          <w:p w14:paraId="5F2FC089" w14:textId="77777777" w:rsidR="004A61EB" w:rsidRPr="00D0162F" w:rsidRDefault="004A61EB" w:rsidP="004A61EB">
            <w:pPr>
              <w:pStyle w:val="TAL"/>
              <w:rPr>
                <w:rFonts w:cs="v4.2.0"/>
              </w:rPr>
            </w:pPr>
          </w:p>
          <w:p w14:paraId="45FA238F" w14:textId="5892F217" w:rsidR="004A61EB" w:rsidRPr="00D0162F" w:rsidRDefault="004A61EB" w:rsidP="004A61EB">
            <w:pPr>
              <w:pStyle w:val="TAL"/>
              <w:rPr>
                <w:u w:val="single"/>
              </w:rPr>
            </w:pPr>
            <w:r w:rsidRPr="00D0162F">
              <w:rPr>
                <w:u w:val="single"/>
              </w:rPr>
              <w:t>Test 2:</w:t>
            </w:r>
          </w:p>
          <w:p w14:paraId="2832EBFC"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4493DD84" w14:textId="77777777" w:rsidR="004A61EB" w:rsidRPr="00D0162F" w:rsidRDefault="004A61EB" w:rsidP="004A61EB">
            <w:pPr>
              <w:pStyle w:val="TAL"/>
            </w:pPr>
          </w:p>
          <w:p w14:paraId="77A5E8EA" w14:textId="77777777" w:rsidR="004A61EB" w:rsidRPr="00D0162F" w:rsidRDefault="004A61EB" w:rsidP="004A61EB">
            <w:pPr>
              <w:pStyle w:val="TAL"/>
            </w:pPr>
            <w:r w:rsidRPr="00D0162F">
              <w:t>0.8dB</w:t>
            </w:r>
          </w:p>
          <w:p w14:paraId="32E562A7" w14:textId="74D8853A" w:rsidR="004A61EB" w:rsidRPr="00D0162F" w:rsidRDefault="004A61EB" w:rsidP="004A61EB">
            <w:pPr>
              <w:pStyle w:val="TAL"/>
              <w:rPr>
                <w:u w:val="single"/>
              </w:rPr>
            </w:pPr>
            <w:r w:rsidRPr="00D0162F">
              <w:t>Via mapping</w:t>
            </w:r>
          </w:p>
        </w:tc>
        <w:tc>
          <w:tcPr>
            <w:tcW w:w="2593" w:type="dxa"/>
          </w:tcPr>
          <w:p w14:paraId="25066E12" w14:textId="792BBA51" w:rsidR="004A61EB" w:rsidRPr="00D0162F" w:rsidRDefault="004A61EB" w:rsidP="004A61EB">
            <w:pPr>
              <w:pStyle w:val="TAL"/>
              <w:rPr>
                <w:u w:val="single"/>
              </w:rPr>
            </w:pPr>
            <w:r w:rsidRPr="00D0162F">
              <w:rPr>
                <w:u w:val="single"/>
              </w:rPr>
              <w:t>Test 1:</w:t>
            </w:r>
          </w:p>
          <w:p w14:paraId="02B9745F" w14:textId="601153F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00dBm/15kHz</w:t>
            </w:r>
          </w:p>
          <w:p w14:paraId="1FB20D19" w14:textId="30C9E24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0CAD2E7C" w14:textId="7B8DD20B" w:rsidR="004A61EB" w:rsidRPr="00D0162F" w:rsidRDefault="004A61EB" w:rsidP="004A61EB">
            <w:pPr>
              <w:pStyle w:val="TAL"/>
            </w:pPr>
            <w:r w:rsidRPr="00D0162F">
              <w:t>RSRP_64 to RSRP_83</w:t>
            </w:r>
          </w:p>
          <w:p w14:paraId="6ADD1094" w14:textId="77777777" w:rsidR="004A61EB" w:rsidRPr="00D0162F" w:rsidRDefault="004A61EB" w:rsidP="004A61EB">
            <w:pPr>
              <w:pStyle w:val="TAL"/>
              <w:rPr>
                <w:rFonts w:cs="v4.2.0"/>
              </w:rPr>
            </w:pPr>
          </w:p>
          <w:p w14:paraId="3DD1ED2F" w14:textId="77777777" w:rsidR="004A61EB" w:rsidRPr="00D0162F" w:rsidRDefault="004A61EB" w:rsidP="004A61EB">
            <w:pPr>
              <w:pStyle w:val="TAL"/>
              <w:rPr>
                <w:rFonts w:cs="v4.2.0"/>
              </w:rPr>
            </w:pPr>
          </w:p>
          <w:p w14:paraId="398501CF" w14:textId="7F60726D" w:rsidR="004A61EB" w:rsidRPr="00D0162F" w:rsidRDefault="004A61EB" w:rsidP="004A61EB">
            <w:pPr>
              <w:pStyle w:val="TAL"/>
            </w:pPr>
            <w:r w:rsidRPr="00D0162F">
              <w:rPr>
                <w:u w:val="single"/>
              </w:rPr>
              <w:t>Test 2:</w:t>
            </w:r>
          </w:p>
          <w:p w14:paraId="3EA344F5" w14:textId="26A1DFF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18992DEB" w14:textId="318CB772"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47834BB7" w14:textId="014387C2" w:rsidR="004A61EB" w:rsidRPr="00D0162F" w:rsidRDefault="004A61EB" w:rsidP="004A61EB">
            <w:pPr>
              <w:pStyle w:val="TAL"/>
            </w:pPr>
            <w:r w:rsidRPr="00D0162F">
              <w:t>RSRP_33 to RSRP_46</w:t>
            </w:r>
          </w:p>
          <w:p w14:paraId="12FC7FED" w14:textId="1E0ED373" w:rsidR="004A61EB" w:rsidRPr="00D0162F" w:rsidRDefault="004A61EB" w:rsidP="004A61EB">
            <w:pPr>
              <w:pStyle w:val="TAL"/>
            </w:pPr>
            <w:r w:rsidRPr="00D0162F">
              <w:t>RSRP_34 to RSRP_46</w:t>
            </w:r>
          </w:p>
          <w:p w14:paraId="7BC475C5" w14:textId="1F8A1EA2" w:rsidR="004A61EB" w:rsidRPr="00D0162F" w:rsidRDefault="004A61EB" w:rsidP="004A61EB">
            <w:pPr>
              <w:pStyle w:val="TAL"/>
            </w:pPr>
            <w:r w:rsidRPr="00D0162F">
              <w:t>RSRP_34 to RSRP_47</w:t>
            </w:r>
          </w:p>
          <w:p w14:paraId="3AE6FC21" w14:textId="1FA1BD48" w:rsidR="004A61EB" w:rsidRPr="00D0162F" w:rsidRDefault="004A61EB" w:rsidP="004A61EB">
            <w:pPr>
              <w:pStyle w:val="TAL"/>
            </w:pPr>
            <w:r w:rsidRPr="00D0162F">
              <w:t>RSRP_35 to RSRP_47</w:t>
            </w:r>
          </w:p>
          <w:p w14:paraId="4A6357AD" w14:textId="3C123A26" w:rsidR="004A61EB" w:rsidRPr="00D0162F" w:rsidRDefault="004A61EB" w:rsidP="004A61EB">
            <w:pPr>
              <w:pStyle w:val="TAL"/>
            </w:pPr>
            <w:r w:rsidRPr="00D0162F">
              <w:t>RSRP_35 to RSRP_48</w:t>
            </w:r>
          </w:p>
          <w:p w14:paraId="602771F2" w14:textId="00DCEBA0" w:rsidR="004A61EB" w:rsidRPr="00D0162F" w:rsidRDefault="004A61EB" w:rsidP="004A61EB">
            <w:pPr>
              <w:pStyle w:val="TAL"/>
            </w:pPr>
            <w:r w:rsidRPr="00D0162F">
              <w:t>RSRP_36 to RSRP_48</w:t>
            </w:r>
          </w:p>
          <w:p w14:paraId="644B328B" w14:textId="0DE23B91" w:rsidR="004A61EB" w:rsidRPr="00D0162F" w:rsidRDefault="004A61EB" w:rsidP="004A61EB">
            <w:pPr>
              <w:pStyle w:val="TAL"/>
            </w:pPr>
            <w:r w:rsidRPr="00D0162F">
              <w:t>RSRP_36 to RSRP_49</w:t>
            </w:r>
          </w:p>
          <w:p w14:paraId="33DEF256" w14:textId="369E172C" w:rsidR="004A61EB" w:rsidRPr="00D0162F" w:rsidRDefault="004A61EB" w:rsidP="004A61EB">
            <w:pPr>
              <w:pStyle w:val="TAL"/>
            </w:pPr>
            <w:r w:rsidRPr="00D0162F">
              <w:t>RSRP_37 to RSRP_49</w:t>
            </w:r>
          </w:p>
          <w:p w14:paraId="0B03A00B" w14:textId="2BFC0EA0" w:rsidR="004A61EB" w:rsidRPr="00D0162F" w:rsidRDefault="004A61EB" w:rsidP="004A61EB">
            <w:pPr>
              <w:pStyle w:val="TAL"/>
              <w:rPr>
                <w:u w:val="single"/>
              </w:rPr>
            </w:pPr>
            <w:r w:rsidRPr="00D0162F">
              <w:rPr>
                <w:shd w:val="clear" w:color="auto" w:fill="FFFFFF"/>
                <w:lang w:eastAsia="sv-SE"/>
              </w:rPr>
              <w:t>depending on operating band</w:t>
            </w:r>
          </w:p>
        </w:tc>
      </w:tr>
      <w:tr w:rsidR="004A61EB" w:rsidRPr="00D0162F" w14:paraId="3D561449" w14:textId="77777777" w:rsidTr="006E0A54">
        <w:trPr>
          <w:jc w:val="center"/>
        </w:trPr>
        <w:tc>
          <w:tcPr>
            <w:tcW w:w="2106" w:type="dxa"/>
          </w:tcPr>
          <w:p w14:paraId="41DD5BA4" w14:textId="3B5B1A09" w:rsidR="004A61EB" w:rsidRPr="00D0162F" w:rsidRDefault="004A61EB" w:rsidP="004A61EB">
            <w:pPr>
              <w:pStyle w:val="TAL"/>
            </w:pPr>
            <w:r w:rsidRPr="00D0162F">
              <w:t>8.5.2.1.2 E-UTRA SS-RSRP absolute measurement accuracy of a NR FR2 neighbour cell</w:t>
            </w:r>
          </w:p>
        </w:tc>
        <w:tc>
          <w:tcPr>
            <w:tcW w:w="4104" w:type="dxa"/>
          </w:tcPr>
          <w:p w14:paraId="641173F3" w14:textId="4CA4BEEE" w:rsidR="004A61EB" w:rsidRPr="00D0162F" w:rsidRDefault="004A61EB" w:rsidP="004A61EB">
            <w:pPr>
              <w:pStyle w:val="TAL"/>
              <w:rPr>
                <w:u w:val="single"/>
              </w:rPr>
            </w:pPr>
            <w:r w:rsidRPr="00D0162F">
              <w:rPr>
                <w:u w:val="single"/>
              </w:rPr>
              <w:t>Test 1:</w:t>
            </w:r>
          </w:p>
          <w:p w14:paraId="0C9A1529" w14:textId="410BE555" w:rsidR="004A61EB" w:rsidRPr="00D0162F" w:rsidRDefault="004A61EB" w:rsidP="004A61EB">
            <w:pPr>
              <w:pStyle w:val="TAL"/>
            </w:pPr>
            <w:r w:rsidRPr="00D0162F">
              <w:t>N</w:t>
            </w:r>
            <w:r w:rsidRPr="00D0162F">
              <w:rPr>
                <w:vertAlign w:val="subscript"/>
              </w:rPr>
              <w:t>oc</w:t>
            </w:r>
            <w:r w:rsidRPr="00D0162F">
              <w:t xml:space="preserve">: </w:t>
            </w:r>
            <w:r w:rsidRPr="00D0162F">
              <w:rPr>
                <w:lang w:eastAsia="sv-SE"/>
              </w:rPr>
              <w:t>-105dBm/15kHz</w:t>
            </w:r>
          </w:p>
          <w:p w14:paraId="0E2A7E3E" w14:textId="0DC31B2B" w:rsidR="004A61EB" w:rsidRPr="00D0162F" w:rsidRDefault="004A61EB" w:rsidP="004A61EB">
            <w:pPr>
              <w:pStyle w:val="TAL"/>
            </w:pPr>
            <w:r w:rsidRPr="00D0162F">
              <w:t>Ês / N</w:t>
            </w:r>
            <w:r w:rsidRPr="00D0162F">
              <w:rPr>
                <w:vertAlign w:val="subscript"/>
              </w:rPr>
              <w:t>oc</w:t>
            </w:r>
            <w:r w:rsidRPr="00D0162F">
              <w:t xml:space="preserve"> 11dB</w:t>
            </w:r>
          </w:p>
          <w:p w14:paraId="0F39DAC8" w14:textId="6456EC4B" w:rsidR="004A61EB" w:rsidRPr="00D0162F" w:rsidRDefault="004A61EB" w:rsidP="004A61EB">
            <w:pPr>
              <w:pStyle w:val="TAL"/>
              <w:rPr>
                <w:lang w:eastAsia="sv-SE"/>
              </w:rPr>
            </w:pPr>
            <w:r w:rsidRPr="00D0162F">
              <w:t xml:space="preserve">Reported RSRP values: </w:t>
            </w:r>
            <w:r w:rsidRPr="00D0162F">
              <w:rPr>
                <w:lang w:eastAsia="sv-SE"/>
              </w:rPr>
              <w:t>±8dB</w:t>
            </w:r>
          </w:p>
          <w:p w14:paraId="398ADE5C" w14:textId="0C1E3467" w:rsidR="004A61EB" w:rsidRPr="00D0162F" w:rsidRDefault="004A61EB" w:rsidP="004A61EB">
            <w:pPr>
              <w:pStyle w:val="TAL"/>
            </w:pPr>
            <w:r w:rsidRPr="00D0162F">
              <w:rPr>
                <w:lang w:eastAsia="sv-SE"/>
              </w:rPr>
              <w:t>(±3dB additionally for extreme conditions)</w:t>
            </w:r>
          </w:p>
          <w:p w14:paraId="1F812FA3" w14:textId="77777777" w:rsidR="004A61EB" w:rsidRPr="00D0162F" w:rsidRDefault="004A61EB" w:rsidP="004A61EB">
            <w:pPr>
              <w:pStyle w:val="TAL"/>
              <w:rPr>
                <w:rFonts w:cs="v4.2.0"/>
              </w:rPr>
            </w:pPr>
          </w:p>
          <w:p w14:paraId="3A0D4D3E" w14:textId="3E54A7F1" w:rsidR="004A61EB" w:rsidRPr="00D0162F" w:rsidRDefault="004A61EB" w:rsidP="004A61EB">
            <w:pPr>
              <w:pStyle w:val="TAL"/>
              <w:rPr>
                <w:u w:val="single"/>
              </w:rPr>
            </w:pPr>
            <w:r w:rsidRPr="00D0162F">
              <w:rPr>
                <w:u w:val="single"/>
              </w:rPr>
              <w:t>Test 2:</w:t>
            </w:r>
          </w:p>
          <w:p w14:paraId="2B5912E0" w14:textId="140247CB" w:rsidR="004A61EB" w:rsidRPr="00D0162F" w:rsidRDefault="004A61EB" w:rsidP="004A61EB">
            <w:pPr>
              <w:pStyle w:val="TAL"/>
            </w:pPr>
            <w:r w:rsidRPr="00D0162F">
              <w:t>Ês FR2a PC3: -109.1dBm/SCS</w:t>
            </w:r>
          </w:p>
          <w:p w14:paraId="1335DC91" w14:textId="4415DB46" w:rsidR="004A61EB" w:rsidRPr="00D0162F" w:rsidRDefault="004A61EB" w:rsidP="004A61EB">
            <w:pPr>
              <w:pStyle w:val="TAL"/>
              <w:rPr>
                <w:lang w:eastAsia="sv-SE"/>
              </w:rPr>
            </w:pPr>
            <w:r w:rsidRPr="00D0162F">
              <w:t xml:space="preserve">Reported RSRP values: </w:t>
            </w:r>
            <w:r w:rsidRPr="00D0162F">
              <w:rPr>
                <w:lang w:eastAsia="sv-SE"/>
              </w:rPr>
              <w:t>±8dB</w:t>
            </w:r>
          </w:p>
          <w:p w14:paraId="145B5B34" w14:textId="77777777" w:rsidR="004A61EB" w:rsidRPr="00D0162F" w:rsidRDefault="004A61EB" w:rsidP="004A61EB">
            <w:pPr>
              <w:pStyle w:val="TAL"/>
              <w:rPr>
                <w:lang w:eastAsia="sv-SE"/>
              </w:rPr>
            </w:pPr>
          </w:p>
          <w:p w14:paraId="0FC69A08" w14:textId="4FCC6605" w:rsidR="004A61EB" w:rsidRPr="00D0162F" w:rsidRDefault="004A61EB" w:rsidP="004A61EB">
            <w:pPr>
              <w:pStyle w:val="TAL"/>
            </w:pPr>
            <w:r w:rsidRPr="00D0162F">
              <w:t>Ês FR2b PC3: -106.5dBm/SCS</w:t>
            </w:r>
          </w:p>
          <w:p w14:paraId="510FEAF7" w14:textId="487C950A" w:rsidR="004A61EB" w:rsidRPr="00D0162F" w:rsidRDefault="004A61EB" w:rsidP="004A61EB">
            <w:pPr>
              <w:pStyle w:val="TAL"/>
              <w:rPr>
                <w:lang w:eastAsia="sv-SE"/>
              </w:rPr>
            </w:pPr>
            <w:r w:rsidRPr="00D0162F">
              <w:t xml:space="preserve">Reported RSRP values: </w:t>
            </w:r>
            <w:r w:rsidRPr="00D0162F">
              <w:rPr>
                <w:lang w:eastAsia="sv-SE"/>
              </w:rPr>
              <w:t>±8dB</w:t>
            </w:r>
          </w:p>
          <w:p w14:paraId="6AB5D933" w14:textId="77777777" w:rsidR="004A61EB" w:rsidRPr="00D0162F" w:rsidRDefault="004A61EB" w:rsidP="004A61EB">
            <w:pPr>
              <w:pStyle w:val="TAL"/>
              <w:rPr>
                <w:lang w:eastAsia="sv-SE"/>
              </w:rPr>
            </w:pPr>
          </w:p>
          <w:p w14:paraId="5D5A60B4" w14:textId="7AF8C792" w:rsidR="004A61EB" w:rsidRPr="00D0162F" w:rsidRDefault="004A61EB" w:rsidP="004A61EB">
            <w:pPr>
              <w:pStyle w:val="TAL"/>
            </w:pPr>
            <w:r w:rsidRPr="00D0162F">
              <w:t>Ês FR2c PC3: -105.5dBm/SCS</w:t>
            </w:r>
          </w:p>
          <w:p w14:paraId="6F3CB7CC" w14:textId="52B19AA2" w:rsidR="004A61EB" w:rsidRPr="00D0162F" w:rsidRDefault="004A61EB" w:rsidP="004A61EB">
            <w:pPr>
              <w:pStyle w:val="TAL"/>
              <w:rPr>
                <w:lang w:eastAsia="sv-SE"/>
              </w:rPr>
            </w:pPr>
            <w:r w:rsidRPr="00D0162F">
              <w:t xml:space="preserve">Reported RSRP values: </w:t>
            </w:r>
            <w:r w:rsidRPr="00D0162F">
              <w:rPr>
                <w:lang w:eastAsia="sv-SE"/>
              </w:rPr>
              <w:t>±8dB</w:t>
            </w:r>
          </w:p>
          <w:p w14:paraId="07640838" w14:textId="77777777" w:rsidR="004A61EB" w:rsidRPr="00D0162F" w:rsidRDefault="004A61EB" w:rsidP="004A61EB">
            <w:pPr>
              <w:pStyle w:val="TAL"/>
              <w:rPr>
                <w:lang w:eastAsia="sv-SE"/>
              </w:rPr>
            </w:pPr>
          </w:p>
          <w:p w14:paraId="239C109B" w14:textId="57A8AD4A" w:rsidR="004A61EB" w:rsidRPr="00D0162F" w:rsidRDefault="004A61EB" w:rsidP="004A61EB">
            <w:pPr>
              <w:pStyle w:val="TAL"/>
            </w:pPr>
            <w:r w:rsidRPr="00D0162F">
              <w:rPr>
                <w:lang w:eastAsia="sv-SE"/>
              </w:rPr>
              <w:t>(±3dB additionally for extreme conditions in all frequency ranges)</w:t>
            </w:r>
          </w:p>
          <w:p w14:paraId="3535CFFE" w14:textId="77777777" w:rsidR="004A61EB" w:rsidRPr="00D0162F" w:rsidRDefault="004A61EB" w:rsidP="004A61EB">
            <w:pPr>
              <w:pStyle w:val="TAL"/>
              <w:rPr>
                <w:u w:val="single"/>
              </w:rPr>
            </w:pPr>
          </w:p>
        </w:tc>
        <w:tc>
          <w:tcPr>
            <w:tcW w:w="1646" w:type="dxa"/>
          </w:tcPr>
          <w:p w14:paraId="6C791A43" w14:textId="6FDCE1C8" w:rsidR="004A61EB" w:rsidRPr="00D0162F" w:rsidRDefault="004A61EB" w:rsidP="004A61EB">
            <w:pPr>
              <w:pStyle w:val="TAL"/>
              <w:rPr>
                <w:u w:val="single"/>
              </w:rPr>
            </w:pPr>
            <w:r w:rsidRPr="00D0162F">
              <w:rPr>
                <w:u w:val="single"/>
              </w:rPr>
              <w:t>Test 1:</w:t>
            </w:r>
          </w:p>
          <w:p w14:paraId="7CF1781E" w14:textId="77777777" w:rsidR="004A61EB" w:rsidRPr="00D0162F" w:rsidRDefault="004A61EB" w:rsidP="004A61EB">
            <w:pPr>
              <w:pStyle w:val="TAL"/>
            </w:pPr>
            <w:r w:rsidRPr="00D0162F">
              <w:rPr>
                <w:lang w:eastAsia="sv-SE"/>
              </w:rPr>
              <w:t>-0.1dB</w:t>
            </w:r>
          </w:p>
          <w:p w14:paraId="569A19CC" w14:textId="77777777" w:rsidR="004A61EB" w:rsidRPr="00D0162F" w:rsidRDefault="004A61EB" w:rsidP="004A61EB">
            <w:pPr>
              <w:pStyle w:val="TAL"/>
            </w:pPr>
            <w:r w:rsidRPr="00D0162F">
              <w:t>0dB</w:t>
            </w:r>
          </w:p>
          <w:p w14:paraId="70DC8D89" w14:textId="1C01BA43" w:rsidR="004A61EB" w:rsidRPr="00D0162F" w:rsidRDefault="004A61EB" w:rsidP="004A61EB">
            <w:pPr>
              <w:pStyle w:val="TAL"/>
            </w:pPr>
            <w:r w:rsidRPr="00D0162F">
              <w:t>Via mapping</w:t>
            </w:r>
          </w:p>
          <w:p w14:paraId="582EA639" w14:textId="77777777" w:rsidR="004A61EB" w:rsidRPr="00D0162F" w:rsidRDefault="004A61EB" w:rsidP="004A61EB">
            <w:pPr>
              <w:pStyle w:val="TAL"/>
            </w:pPr>
          </w:p>
          <w:p w14:paraId="10ABB074" w14:textId="77777777" w:rsidR="004A61EB" w:rsidRPr="00D0162F" w:rsidRDefault="004A61EB" w:rsidP="004A61EB">
            <w:pPr>
              <w:pStyle w:val="TAL"/>
              <w:rPr>
                <w:rFonts w:cs="v4.2.0"/>
              </w:rPr>
            </w:pPr>
          </w:p>
          <w:p w14:paraId="259CFA27" w14:textId="6031C82B" w:rsidR="004A61EB" w:rsidRPr="00D0162F" w:rsidRDefault="004A61EB" w:rsidP="004A61EB">
            <w:pPr>
              <w:pStyle w:val="TAL"/>
              <w:rPr>
                <w:u w:val="single"/>
              </w:rPr>
            </w:pPr>
            <w:r w:rsidRPr="00D0162F">
              <w:rPr>
                <w:u w:val="single"/>
              </w:rPr>
              <w:t>Test 2:</w:t>
            </w:r>
          </w:p>
          <w:p w14:paraId="123583DC" w14:textId="77777777" w:rsidR="004A61EB" w:rsidRPr="00D0162F" w:rsidRDefault="004A61EB" w:rsidP="004A61EB">
            <w:pPr>
              <w:pStyle w:val="TAL"/>
            </w:pPr>
            <w:r w:rsidRPr="00D0162F">
              <w:rPr>
                <w:lang w:eastAsia="sv-SE"/>
              </w:rPr>
              <w:t>+5.65dB</w:t>
            </w:r>
          </w:p>
          <w:p w14:paraId="2A1052A9" w14:textId="50708B7A" w:rsidR="004A61EB" w:rsidRPr="00D0162F" w:rsidRDefault="004A61EB" w:rsidP="004A61EB">
            <w:pPr>
              <w:pStyle w:val="TAL"/>
            </w:pPr>
            <w:r w:rsidRPr="00D0162F">
              <w:t>Via mapping</w:t>
            </w:r>
          </w:p>
          <w:p w14:paraId="4F3FD8AA" w14:textId="77777777" w:rsidR="004A61EB" w:rsidRPr="00D0162F" w:rsidRDefault="004A61EB" w:rsidP="004A61EB">
            <w:pPr>
              <w:pStyle w:val="TAL"/>
              <w:rPr>
                <w:u w:val="single"/>
              </w:rPr>
            </w:pPr>
          </w:p>
          <w:p w14:paraId="5F67BF3B" w14:textId="77777777" w:rsidR="004A61EB" w:rsidRPr="00D0162F" w:rsidRDefault="004A61EB" w:rsidP="004A61EB">
            <w:pPr>
              <w:pStyle w:val="TAL"/>
            </w:pPr>
            <w:r w:rsidRPr="00D0162F">
              <w:rPr>
                <w:lang w:eastAsia="sv-SE"/>
              </w:rPr>
              <w:t>+5.65dB</w:t>
            </w:r>
          </w:p>
          <w:p w14:paraId="2A203398" w14:textId="069308C8" w:rsidR="004A61EB" w:rsidRPr="00D0162F" w:rsidRDefault="004A61EB" w:rsidP="004A61EB">
            <w:pPr>
              <w:pStyle w:val="TAL"/>
            </w:pPr>
            <w:r w:rsidRPr="00D0162F">
              <w:t>Via mapping</w:t>
            </w:r>
          </w:p>
          <w:p w14:paraId="30681D0B" w14:textId="77777777" w:rsidR="004A61EB" w:rsidRPr="00D0162F" w:rsidRDefault="004A61EB" w:rsidP="004A61EB">
            <w:pPr>
              <w:pStyle w:val="TAL"/>
              <w:rPr>
                <w:u w:val="single"/>
              </w:rPr>
            </w:pPr>
          </w:p>
          <w:p w14:paraId="252F0C22" w14:textId="77777777" w:rsidR="004A61EB" w:rsidRPr="00D0162F" w:rsidRDefault="004A61EB" w:rsidP="004A61EB">
            <w:pPr>
              <w:pStyle w:val="TAL"/>
            </w:pPr>
            <w:r w:rsidRPr="00D0162F">
              <w:rPr>
                <w:lang w:eastAsia="sv-SE"/>
              </w:rPr>
              <w:t>+5.65dB</w:t>
            </w:r>
          </w:p>
          <w:p w14:paraId="18F145BA" w14:textId="7B2F0825" w:rsidR="004A61EB" w:rsidRPr="00D0162F" w:rsidRDefault="004A61EB" w:rsidP="004A61EB">
            <w:pPr>
              <w:pStyle w:val="TAL"/>
              <w:rPr>
                <w:u w:val="single"/>
              </w:rPr>
            </w:pPr>
            <w:r w:rsidRPr="00D0162F">
              <w:t>Via mapping</w:t>
            </w:r>
          </w:p>
        </w:tc>
        <w:tc>
          <w:tcPr>
            <w:tcW w:w="2593" w:type="dxa"/>
          </w:tcPr>
          <w:p w14:paraId="7B0CAE15" w14:textId="188D6762" w:rsidR="004A61EB" w:rsidRPr="00D0162F" w:rsidRDefault="004A61EB" w:rsidP="004A61EB">
            <w:pPr>
              <w:pStyle w:val="TAL"/>
              <w:rPr>
                <w:u w:val="single"/>
              </w:rPr>
            </w:pPr>
            <w:r w:rsidRPr="00D0162F">
              <w:rPr>
                <w:u w:val="single"/>
              </w:rPr>
              <w:t>Test 1:</w:t>
            </w:r>
          </w:p>
          <w:p w14:paraId="307F60B4" w14:textId="0BD3AF46" w:rsidR="004A61EB" w:rsidRPr="00D0162F" w:rsidRDefault="004A61EB" w:rsidP="004A61EB">
            <w:pPr>
              <w:pStyle w:val="TAL"/>
            </w:pPr>
            <w:r w:rsidRPr="00D0162F">
              <w:t>N</w:t>
            </w:r>
            <w:r w:rsidRPr="00D0162F">
              <w:rPr>
                <w:vertAlign w:val="subscript"/>
              </w:rPr>
              <w:t>oc</w:t>
            </w:r>
            <w:r w:rsidRPr="00D0162F">
              <w:t xml:space="preserve">: </w:t>
            </w:r>
            <w:r w:rsidRPr="00D0162F">
              <w:rPr>
                <w:lang w:eastAsia="sv-SE"/>
              </w:rPr>
              <w:t>-105.1dBm/15kHz</w:t>
            </w:r>
          </w:p>
          <w:p w14:paraId="21ADA3A6" w14:textId="7BCCDDF9" w:rsidR="004A61EB" w:rsidRPr="00D0162F" w:rsidRDefault="004A61EB" w:rsidP="004A61EB">
            <w:pPr>
              <w:pStyle w:val="TAL"/>
            </w:pPr>
            <w:r w:rsidRPr="00D0162F">
              <w:t>Ês / N</w:t>
            </w:r>
            <w:r w:rsidRPr="00D0162F">
              <w:rPr>
                <w:vertAlign w:val="subscript"/>
              </w:rPr>
              <w:t>oc</w:t>
            </w:r>
            <w:r w:rsidRPr="00D0162F">
              <w:t>: +11.0dB</w:t>
            </w:r>
          </w:p>
          <w:p w14:paraId="1D6BCB02" w14:textId="570C6CF4" w:rsidR="004A61EB" w:rsidRPr="00D0162F" w:rsidRDefault="004A61EB" w:rsidP="004A61EB">
            <w:pPr>
              <w:pStyle w:val="TAL"/>
            </w:pPr>
            <w:r w:rsidRPr="00D0162F">
              <w:t>RSRP_48 to RSRP_105</w:t>
            </w:r>
          </w:p>
          <w:p w14:paraId="4B57CBF1" w14:textId="77777777" w:rsidR="004A61EB" w:rsidRPr="00D0162F" w:rsidRDefault="004A61EB" w:rsidP="004A61EB">
            <w:pPr>
              <w:pStyle w:val="TAL"/>
              <w:rPr>
                <w:rFonts w:cs="v4.2.0"/>
              </w:rPr>
            </w:pPr>
          </w:p>
          <w:p w14:paraId="0237A995" w14:textId="77777777" w:rsidR="004A61EB" w:rsidRPr="00D0162F" w:rsidRDefault="004A61EB" w:rsidP="004A61EB">
            <w:pPr>
              <w:pStyle w:val="TAL"/>
              <w:rPr>
                <w:rFonts w:cs="v4.2.0"/>
              </w:rPr>
            </w:pPr>
          </w:p>
          <w:p w14:paraId="2C71621E" w14:textId="6ABE892E" w:rsidR="004A61EB" w:rsidRPr="00D0162F" w:rsidRDefault="004A61EB" w:rsidP="004A61EB">
            <w:pPr>
              <w:pStyle w:val="TAL"/>
            </w:pPr>
            <w:r w:rsidRPr="00D0162F">
              <w:rPr>
                <w:u w:val="single"/>
              </w:rPr>
              <w:t>Test 2:</w:t>
            </w:r>
          </w:p>
          <w:p w14:paraId="14CDDA17" w14:textId="153A1C1E" w:rsidR="004A61EB" w:rsidRPr="00D0162F" w:rsidRDefault="004A61EB" w:rsidP="004A61EB">
            <w:pPr>
              <w:pStyle w:val="TAL"/>
            </w:pPr>
            <w:r w:rsidRPr="00D0162F">
              <w:t>Ês: -103.45dBm/SCS</w:t>
            </w:r>
          </w:p>
          <w:p w14:paraId="38346FE2" w14:textId="45C28F3C" w:rsidR="004A61EB" w:rsidRPr="00D0162F" w:rsidRDefault="004A61EB" w:rsidP="004A61EB">
            <w:pPr>
              <w:pStyle w:val="TAL"/>
            </w:pPr>
            <w:r w:rsidRPr="00D0162F">
              <w:t>RSRP_29 to RSRP_87</w:t>
            </w:r>
          </w:p>
          <w:p w14:paraId="4EB50E89" w14:textId="77777777" w:rsidR="004A61EB" w:rsidRPr="00D0162F" w:rsidRDefault="004A61EB" w:rsidP="004A61EB">
            <w:pPr>
              <w:pStyle w:val="TAL"/>
            </w:pPr>
          </w:p>
          <w:p w14:paraId="12FB8B05" w14:textId="4CD4A40C" w:rsidR="004A61EB" w:rsidRPr="00D0162F" w:rsidRDefault="004A61EB" w:rsidP="004A61EB">
            <w:pPr>
              <w:pStyle w:val="TAL"/>
            </w:pPr>
            <w:r w:rsidRPr="00D0162F">
              <w:t>Ês: -100.85dBm/SCS</w:t>
            </w:r>
          </w:p>
          <w:p w14:paraId="5710EBD9" w14:textId="2EFE8A0B" w:rsidR="004A61EB" w:rsidRPr="00D0162F" w:rsidRDefault="004A61EB" w:rsidP="004A61EB">
            <w:pPr>
              <w:pStyle w:val="TAL"/>
            </w:pPr>
            <w:r w:rsidRPr="00D0162F">
              <w:t>RSRP_32 to RSRP_89</w:t>
            </w:r>
          </w:p>
          <w:p w14:paraId="3F34C40A" w14:textId="77777777" w:rsidR="004A61EB" w:rsidRPr="00D0162F" w:rsidRDefault="004A61EB" w:rsidP="004A61EB">
            <w:pPr>
              <w:pStyle w:val="TAL"/>
              <w:rPr>
                <w:lang w:eastAsia="sv-SE"/>
              </w:rPr>
            </w:pPr>
          </w:p>
          <w:p w14:paraId="66519629" w14:textId="5E71D2A1" w:rsidR="004A61EB" w:rsidRPr="00D0162F" w:rsidRDefault="004A61EB" w:rsidP="004A61EB">
            <w:pPr>
              <w:pStyle w:val="TAL"/>
            </w:pPr>
            <w:r w:rsidRPr="00D0162F">
              <w:t>Ês: -99.85dBm/SCS</w:t>
            </w:r>
          </w:p>
          <w:p w14:paraId="62FA9DA0" w14:textId="525B8259" w:rsidR="004A61EB" w:rsidRPr="00D0162F" w:rsidRDefault="004A61EB" w:rsidP="004A61EB">
            <w:pPr>
              <w:pStyle w:val="TAL"/>
            </w:pPr>
            <w:r w:rsidRPr="00D0162F">
              <w:t>RSRP_33 to RSRP_90</w:t>
            </w:r>
          </w:p>
          <w:p w14:paraId="437DF132" w14:textId="77777777" w:rsidR="004A61EB" w:rsidRPr="00D0162F" w:rsidRDefault="004A61EB" w:rsidP="004A61EB">
            <w:pPr>
              <w:pStyle w:val="TAL"/>
              <w:rPr>
                <w:lang w:eastAsia="sv-SE"/>
              </w:rPr>
            </w:pPr>
          </w:p>
          <w:p w14:paraId="519ADE7C" w14:textId="77777777" w:rsidR="004A61EB" w:rsidRPr="00D0162F" w:rsidRDefault="004A61EB" w:rsidP="004A61EB">
            <w:pPr>
              <w:pStyle w:val="TAL"/>
              <w:rPr>
                <w:u w:val="single"/>
              </w:rPr>
            </w:pPr>
          </w:p>
        </w:tc>
      </w:tr>
      <w:tr w:rsidR="004A61EB" w:rsidRPr="00D0162F" w14:paraId="1E003AFB" w14:textId="77777777" w:rsidTr="006E0A54">
        <w:trPr>
          <w:jc w:val="center"/>
        </w:trPr>
        <w:tc>
          <w:tcPr>
            <w:tcW w:w="10449" w:type="dxa"/>
            <w:gridSpan w:val="4"/>
          </w:tcPr>
          <w:p w14:paraId="2A551B2C" w14:textId="684EEF25" w:rsidR="004A61EB" w:rsidRPr="00D0162F" w:rsidRDefault="004A61EB" w:rsidP="004A61EB">
            <w:pPr>
              <w:pStyle w:val="TAL"/>
              <w:rPr>
                <w:u w:val="single"/>
              </w:rPr>
            </w:pPr>
            <w:r w:rsidRPr="00D0162F">
              <w:t>8.5.2.2.1 E-UTRA SS-RSRQ absolute measurement accuracy of a NR FR1 neighbour cell</w:t>
            </w:r>
          </w:p>
        </w:tc>
      </w:tr>
      <w:tr w:rsidR="004A61EB" w:rsidRPr="00D0162F" w14:paraId="38FBEE2B" w14:textId="77777777" w:rsidTr="006E0A54">
        <w:trPr>
          <w:jc w:val="center"/>
        </w:trPr>
        <w:tc>
          <w:tcPr>
            <w:tcW w:w="2106" w:type="dxa"/>
          </w:tcPr>
          <w:p w14:paraId="09E37A6A" w14:textId="54152798" w:rsidR="004A61EB" w:rsidRPr="00D0162F" w:rsidRDefault="004A61EB" w:rsidP="004A61EB">
            <w:pPr>
              <w:pStyle w:val="TAL"/>
            </w:pPr>
            <w:r w:rsidRPr="00D0162F">
              <w:lastRenderedPageBreak/>
              <w:t>Test Configuration 1,2,4,5</w:t>
            </w:r>
          </w:p>
        </w:tc>
        <w:tc>
          <w:tcPr>
            <w:tcW w:w="4104" w:type="dxa"/>
          </w:tcPr>
          <w:p w14:paraId="76DBF611" w14:textId="7C642C15" w:rsidR="004A61EB" w:rsidRPr="00D0162F" w:rsidRDefault="004A61EB" w:rsidP="004A61EB">
            <w:pPr>
              <w:pStyle w:val="TAL"/>
              <w:rPr>
                <w:u w:val="single"/>
              </w:rPr>
            </w:pPr>
            <w:r w:rsidRPr="00D0162F">
              <w:rPr>
                <w:u w:val="single"/>
              </w:rPr>
              <w:t>Test 1:</w:t>
            </w:r>
          </w:p>
          <w:p w14:paraId="6F7BE7E7" w14:textId="490A640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7F7C8153" w14:textId="7A42CEC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67A4975" w14:textId="5E197B99"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7C60F487" w14:textId="74F5C8BF" w:rsidR="004A61EB" w:rsidRPr="00D0162F" w:rsidRDefault="004A61EB" w:rsidP="004A61EB">
            <w:pPr>
              <w:pStyle w:val="TAL"/>
            </w:pPr>
            <w:r w:rsidRPr="00D0162F">
              <w:rPr>
                <w:shd w:val="clear" w:color="auto" w:fill="FFFFFF"/>
                <w:lang w:eastAsia="sv-SE"/>
              </w:rPr>
              <w:t>(±1.5dB additionally for extreme conditions)</w:t>
            </w:r>
          </w:p>
          <w:p w14:paraId="2E91D5E1" w14:textId="77777777" w:rsidR="004A61EB" w:rsidRPr="00D0162F" w:rsidRDefault="004A61EB" w:rsidP="004A61EB">
            <w:pPr>
              <w:pStyle w:val="TAL"/>
              <w:rPr>
                <w:rFonts w:cs="v4.2.0"/>
              </w:rPr>
            </w:pPr>
          </w:p>
          <w:p w14:paraId="2BC6F5E0" w14:textId="292DACB8" w:rsidR="004A61EB" w:rsidRPr="00D0162F" w:rsidRDefault="004A61EB" w:rsidP="004A61EB">
            <w:pPr>
              <w:pStyle w:val="TAL"/>
              <w:rPr>
                <w:u w:val="single"/>
              </w:rPr>
            </w:pPr>
            <w:r w:rsidRPr="00D0162F">
              <w:rPr>
                <w:u w:val="single"/>
              </w:rPr>
              <w:t>Test 2:</w:t>
            </w:r>
          </w:p>
          <w:p w14:paraId="0AD363C0" w14:textId="241B2EBE"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6AA67A44" w14:textId="0DFBA76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FAD616A" w14:textId="209EEDD4"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097EE9C4" w14:textId="289C2D43" w:rsidR="004A61EB" w:rsidRPr="00D0162F" w:rsidRDefault="004A61EB" w:rsidP="004A61EB">
            <w:pPr>
              <w:pStyle w:val="TAL"/>
            </w:pPr>
            <w:r w:rsidRPr="00D0162F">
              <w:rPr>
                <w:shd w:val="clear" w:color="auto" w:fill="FFFFFF"/>
                <w:lang w:eastAsia="sv-SE"/>
              </w:rPr>
              <w:t>(±1.5dB additionally for extreme conditions)</w:t>
            </w:r>
          </w:p>
          <w:p w14:paraId="64DAB7E7" w14:textId="77777777" w:rsidR="004A61EB" w:rsidRPr="00D0162F" w:rsidRDefault="004A61EB" w:rsidP="004A61EB">
            <w:pPr>
              <w:pStyle w:val="TAL"/>
              <w:rPr>
                <w:shd w:val="clear" w:color="auto" w:fill="FFFFFF"/>
                <w:lang w:eastAsia="sv-SE"/>
              </w:rPr>
            </w:pPr>
          </w:p>
          <w:p w14:paraId="35CDFF7F" w14:textId="77777777" w:rsidR="004A61EB" w:rsidRPr="00D0162F" w:rsidRDefault="004A61EB" w:rsidP="004A61EB">
            <w:pPr>
              <w:pStyle w:val="TAL"/>
              <w:rPr>
                <w:shd w:val="clear" w:color="auto" w:fill="FFFFFF"/>
                <w:lang w:eastAsia="sv-SE"/>
              </w:rPr>
            </w:pPr>
          </w:p>
          <w:p w14:paraId="3ACF782A" w14:textId="180142D2" w:rsidR="004A61EB" w:rsidRPr="00D0162F" w:rsidRDefault="004A61EB" w:rsidP="004A61EB">
            <w:pPr>
              <w:pStyle w:val="TAL"/>
              <w:rPr>
                <w:u w:val="single"/>
              </w:rPr>
            </w:pPr>
            <w:r w:rsidRPr="00D0162F">
              <w:rPr>
                <w:u w:val="single"/>
              </w:rPr>
              <w:t>Test 3:</w:t>
            </w:r>
          </w:p>
          <w:p w14:paraId="4441B29B" w14:textId="36A44F40"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76DCBDC" w14:textId="77777777" w:rsidR="004A61EB" w:rsidRPr="00D0162F" w:rsidRDefault="004A61EB" w:rsidP="004A61EB">
            <w:pPr>
              <w:pStyle w:val="TAL"/>
            </w:pPr>
          </w:p>
          <w:p w14:paraId="3A3291D0" w14:textId="69339B19" w:rsidR="004A61EB" w:rsidRPr="00D0162F" w:rsidRDefault="004A61EB" w:rsidP="004A61EB">
            <w:pPr>
              <w:pStyle w:val="TAL"/>
            </w:pPr>
            <w:r w:rsidRPr="00D0162F">
              <w:t xml:space="preserve">Ês1 / </w:t>
            </w:r>
            <w:r w:rsidRPr="00D0162F">
              <w:rPr>
                <w:shd w:val="clear" w:color="auto" w:fill="FFFFFF"/>
              </w:rPr>
              <w:t>N</w:t>
            </w:r>
            <w:r w:rsidRPr="00D0162F">
              <w:rPr>
                <w:shd w:val="clear" w:color="auto" w:fill="FFFFFF"/>
                <w:vertAlign w:val="subscript"/>
              </w:rPr>
              <w:t>oc1</w:t>
            </w:r>
            <w:r w:rsidRPr="00D0162F">
              <w:t>: -1.75dB</w:t>
            </w:r>
          </w:p>
          <w:p w14:paraId="411098B4" w14:textId="74FF02AA"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4BEF773" w14:textId="1C2C857F" w:rsidR="004A61EB" w:rsidRPr="00D0162F" w:rsidRDefault="004A61EB" w:rsidP="004A61EB">
            <w:pPr>
              <w:pStyle w:val="TAL"/>
            </w:pPr>
            <w:r w:rsidRPr="00D0162F">
              <w:rPr>
                <w:shd w:val="clear" w:color="auto" w:fill="FFFFFF"/>
                <w:lang w:eastAsia="sv-SE"/>
              </w:rPr>
              <w:t>(±1.5dB additionally for extreme conditions)</w:t>
            </w:r>
          </w:p>
          <w:p w14:paraId="1D27CA40" w14:textId="77777777" w:rsidR="004A61EB" w:rsidRPr="00D0162F" w:rsidRDefault="004A61EB" w:rsidP="004A61EB">
            <w:pPr>
              <w:pStyle w:val="TAL"/>
              <w:rPr>
                <w:u w:val="single"/>
              </w:rPr>
            </w:pPr>
          </w:p>
        </w:tc>
        <w:tc>
          <w:tcPr>
            <w:tcW w:w="1646" w:type="dxa"/>
          </w:tcPr>
          <w:p w14:paraId="1A86BA11" w14:textId="65C05B9E" w:rsidR="004A61EB" w:rsidRPr="00D0162F" w:rsidRDefault="004A61EB" w:rsidP="004A61EB">
            <w:pPr>
              <w:pStyle w:val="TAL"/>
              <w:rPr>
                <w:u w:val="single"/>
              </w:rPr>
            </w:pPr>
            <w:r w:rsidRPr="00D0162F">
              <w:rPr>
                <w:u w:val="single"/>
              </w:rPr>
              <w:t>Test 1:</w:t>
            </w:r>
          </w:p>
          <w:p w14:paraId="3D9CD639" w14:textId="77777777" w:rsidR="004A61EB" w:rsidRPr="00D0162F" w:rsidRDefault="004A61EB" w:rsidP="004A61EB">
            <w:pPr>
              <w:pStyle w:val="TAL"/>
            </w:pPr>
            <w:r w:rsidRPr="00D0162F">
              <w:rPr>
                <w:shd w:val="clear" w:color="auto" w:fill="FFFFFF"/>
                <w:lang w:eastAsia="sv-SE"/>
              </w:rPr>
              <w:t>-1.5dB</w:t>
            </w:r>
          </w:p>
          <w:p w14:paraId="44D31D73" w14:textId="77777777" w:rsidR="004A61EB" w:rsidRPr="00D0162F" w:rsidRDefault="004A61EB" w:rsidP="004A61EB">
            <w:pPr>
              <w:pStyle w:val="TAL"/>
            </w:pPr>
            <w:r w:rsidRPr="00D0162F">
              <w:t>0dB</w:t>
            </w:r>
          </w:p>
          <w:p w14:paraId="721DAF53" w14:textId="3075EA01" w:rsidR="004A61EB" w:rsidRPr="00D0162F" w:rsidRDefault="004A61EB" w:rsidP="004A61EB">
            <w:pPr>
              <w:pStyle w:val="TAL"/>
            </w:pPr>
            <w:r w:rsidRPr="00D0162F">
              <w:t>Via mapping</w:t>
            </w:r>
          </w:p>
          <w:p w14:paraId="77DBE83A" w14:textId="77777777" w:rsidR="004A61EB" w:rsidRPr="00D0162F" w:rsidRDefault="004A61EB" w:rsidP="004A61EB">
            <w:pPr>
              <w:pStyle w:val="TAL"/>
            </w:pPr>
          </w:p>
          <w:p w14:paraId="4A68FA9F" w14:textId="77777777" w:rsidR="004A61EB" w:rsidRPr="00D0162F" w:rsidRDefault="004A61EB" w:rsidP="004A61EB">
            <w:pPr>
              <w:pStyle w:val="TAL"/>
              <w:rPr>
                <w:rFonts w:cs="v4.2.0"/>
              </w:rPr>
            </w:pPr>
          </w:p>
          <w:p w14:paraId="386381D9" w14:textId="0C21A235" w:rsidR="004A61EB" w:rsidRPr="00D0162F" w:rsidRDefault="004A61EB" w:rsidP="004A61EB">
            <w:pPr>
              <w:pStyle w:val="TAL"/>
              <w:rPr>
                <w:u w:val="single"/>
              </w:rPr>
            </w:pPr>
            <w:r w:rsidRPr="00D0162F">
              <w:rPr>
                <w:u w:val="single"/>
              </w:rPr>
              <w:t>Test 2:</w:t>
            </w:r>
          </w:p>
          <w:p w14:paraId="5C7944BC" w14:textId="77777777" w:rsidR="004A61EB" w:rsidRPr="00D0162F" w:rsidRDefault="004A61EB" w:rsidP="004A61EB">
            <w:pPr>
              <w:pStyle w:val="TAL"/>
            </w:pPr>
            <w:r w:rsidRPr="00D0162F">
              <w:rPr>
                <w:shd w:val="clear" w:color="auto" w:fill="FFFFFF"/>
                <w:lang w:eastAsia="sv-SE"/>
              </w:rPr>
              <w:t>0dB</w:t>
            </w:r>
          </w:p>
          <w:p w14:paraId="334ED782" w14:textId="77777777" w:rsidR="004A61EB" w:rsidRPr="00D0162F" w:rsidRDefault="004A61EB" w:rsidP="004A61EB">
            <w:pPr>
              <w:pStyle w:val="TAL"/>
            </w:pPr>
            <w:r w:rsidRPr="00D0162F">
              <w:t>0dB</w:t>
            </w:r>
          </w:p>
          <w:p w14:paraId="72AE6FB0" w14:textId="3908B45E" w:rsidR="004A61EB" w:rsidRPr="00D0162F" w:rsidRDefault="004A61EB" w:rsidP="004A61EB">
            <w:pPr>
              <w:pStyle w:val="TAL"/>
            </w:pPr>
            <w:r w:rsidRPr="00D0162F">
              <w:t>Via mapping</w:t>
            </w:r>
          </w:p>
          <w:p w14:paraId="28FFAE7F" w14:textId="77777777" w:rsidR="004A61EB" w:rsidRPr="00D0162F" w:rsidRDefault="004A61EB" w:rsidP="004A61EB">
            <w:pPr>
              <w:pStyle w:val="TAL"/>
            </w:pPr>
          </w:p>
          <w:p w14:paraId="73D605D7" w14:textId="77777777" w:rsidR="004A61EB" w:rsidRPr="00D0162F" w:rsidRDefault="004A61EB" w:rsidP="004A61EB">
            <w:pPr>
              <w:pStyle w:val="TAL"/>
            </w:pPr>
          </w:p>
          <w:p w14:paraId="74AB02C9" w14:textId="77777777" w:rsidR="004A61EB" w:rsidRPr="00D0162F" w:rsidRDefault="004A61EB" w:rsidP="004A61EB">
            <w:pPr>
              <w:pStyle w:val="TAL"/>
            </w:pPr>
          </w:p>
          <w:p w14:paraId="5F96D89F" w14:textId="7393B507" w:rsidR="004A61EB" w:rsidRPr="00D0162F" w:rsidRDefault="004A61EB" w:rsidP="004A61EB">
            <w:pPr>
              <w:pStyle w:val="TAL"/>
              <w:rPr>
                <w:u w:val="single"/>
              </w:rPr>
            </w:pPr>
            <w:r w:rsidRPr="00D0162F">
              <w:rPr>
                <w:u w:val="single"/>
              </w:rPr>
              <w:t>Test 3:</w:t>
            </w:r>
          </w:p>
          <w:p w14:paraId="3901327D" w14:textId="77777777" w:rsidR="004A61EB" w:rsidRPr="00D0162F" w:rsidRDefault="004A61EB" w:rsidP="004A61EB">
            <w:pPr>
              <w:pStyle w:val="TAL"/>
            </w:pPr>
            <w:r w:rsidRPr="00D0162F">
              <w:rPr>
                <w:shd w:val="clear" w:color="auto" w:fill="FFFFFF"/>
                <w:lang w:eastAsia="sv-SE"/>
              </w:rPr>
              <w:t>0dB</w:t>
            </w:r>
          </w:p>
          <w:p w14:paraId="7DFAC05F" w14:textId="77777777" w:rsidR="004A61EB" w:rsidRPr="00D0162F" w:rsidRDefault="004A61EB" w:rsidP="004A61EB">
            <w:pPr>
              <w:pStyle w:val="TAL"/>
            </w:pPr>
          </w:p>
          <w:p w14:paraId="17B2E9FC" w14:textId="77777777" w:rsidR="004A61EB" w:rsidRPr="00D0162F" w:rsidRDefault="004A61EB" w:rsidP="004A61EB">
            <w:pPr>
              <w:pStyle w:val="TAL"/>
            </w:pPr>
            <w:r w:rsidRPr="00D0162F">
              <w:t>0dB</w:t>
            </w:r>
          </w:p>
          <w:p w14:paraId="45C72A8F" w14:textId="593BE5DD" w:rsidR="004A61EB" w:rsidRPr="00D0162F" w:rsidRDefault="004A61EB" w:rsidP="004A61EB">
            <w:pPr>
              <w:pStyle w:val="TAL"/>
              <w:rPr>
                <w:u w:val="single"/>
              </w:rPr>
            </w:pPr>
            <w:r w:rsidRPr="00D0162F">
              <w:t>Via mapping</w:t>
            </w:r>
          </w:p>
        </w:tc>
        <w:tc>
          <w:tcPr>
            <w:tcW w:w="2593" w:type="dxa"/>
          </w:tcPr>
          <w:p w14:paraId="04B88AC4" w14:textId="71281CBC" w:rsidR="004A61EB" w:rsidRPr="00D0162F" w:rsidRDefault="004A61EB" w:rsidP="004A61EB">
            <w:pPr>
              <w:pStyle w:val="TAL"/>
              <w:rPr>
                <w:u w:val="single"/>
              </w:rPr>
            </w:pPr>
            <w:r w:rsidRPr="00D0162F">
              <w:rPr>
                <w:u w:val="single"/>
              </w:rPr>
              <w:t>Test 1:</w:t>
            </w:r>
          </w:p>
          <w:p w14:paraId="36B03A60" w14:textId="6B2681F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21BC3F0E" w14:textId="1F60707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4DCBCF2E" w14:textId="6A8B8FF8" w:rsidR="004A61EB" w:rsidRPr="00D0162F" w:rsidRDefault="004A61EB" w:rsidP="004A61EB">
            <w:pPr>
              <w:pStyle w:val="TAL"/>
            </w:pPr>
            <w:r w:rsidRPr="00D0162F">
              <w:t>RSRQ_51 to RSRQ_63</w:t>
            </w:r>
          </w:p>
          <w:p w14:paraId="1ED80269" w14:textId="77777777" w:rsidR="004A61EB" w:rsidRPr="00D0162F" w:rsidRDefault="004A61EB" w:rsidP="004A61EB">
            <w:pPr>
              <w:pStyle w:val="TAL"/>
            </w:pPr>
          </w:p>
          <w:p w14:paraId="5FE142CB" w14:textId="77777777" w:rsidR="004A61EB" w:rsidRPr="00D0162F" w:rsidRDefault="004A61EB" w:rsidP="004A61EB">
            <w:pPr>
              <w:pStyle w:val="TAL"/>
              <w:rPr>
                <w:rFonts w:cs="v4.2.0"/>
              </w:rPr>
            </w:pPr>
          </w:p>
          <w:p w14:paraId="5FCC5EFA" w14:textId="4B8C2E22" w:rsidR="004A61EB" w:rsidRPr="00D0162F" w:rsidRDefault="004A61EB" w:rsidP="004A61EB">
            <w:pPr>
              <w:pStyle w:val="TAL"/>
              <w:rPr>
                <w:u w:val="single"/>
              </w:rPr>
            </w:pPr>
            <w:r w:rsidRPr="00D0162F">
              <w:rPr>
                <w:u w:val="single"/>
              </w:rPr>
              <w:t>Test 2:</w:t>
            </w:r>
          </w:p>
          <w:p w14:paraId="3E6498FA" w14:textId="608930F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344D87D6" w14:textId="52EDEC05"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D60EE7E" w14:textId="6329767F" w:rsidR="004A61EB" w:rsidRPr="00D0162F" w:rsidRDefault="004A61EB" w:rsidP="004A61EB">
            <w:pPr>
              <w:pStyle w:val="TAL"/>
            </w:pPr>
            <w:r w:rsidRPr="00D0162F">
              <w:t>RSRQ_51 to RSRQ_63</w:t>
            </w:r>
          </w:p>
          <w:p w14:paraId="2AAA11C5" w14:textId="77777777" w:rsidR="004A61EB" w:rsidRPr="00D0162F" w:rsidRDefault="004A61EB" w:rsidP="004A61EB">
            <w:pPr>
              <w:pStyle w:val="TAL"/>
            </w:pPr>
          </w:p>
          <w:p w14:paraId="59787CAB" w14:textId="77777777" w:rsidR="004A61EB" w:rsidRPr="00D0162F" w:rsidRDefault="004A61EB" w:rsidP="004A61EB">
            <w:pPr>
              <w:pStyle w:val="TAL"/>
            </w:pPr>
          </w:p>
          <w:p w14:paraId="7E539E9C" w14:textId="77777777" w:rsidR="004A61EB" w:rsidRPr="00D0162F" w:rsidRDefault="004A61EB" w:rsidP="004A61EB">
            <w:pPr>
              <w:pStyle w:val="TAL"/>
              <w:rPr>
                <w:shd w:val="clear" w:color="auto" w:fill="FFFFFF"/>
                <w:lang w:eastAsia="sv-SE"/>
              </w:rPr>
            </w:pPr>
          </w:p>
          <w:p w14:paraId="68F8B57D" w14:textId="37481869" w:rsidR="004A61EB" w:rsidRPr="00D0162F" w:rsidRDefault="004A61EB" w:rsidP="004A61EB">
            <w:pPr>
              <w:pStyle w:val="TAL"/>
              <w:rPr>
                <w:u w:val="single"/>
              </w:rPr>
            </w:pPr>
            <w:r w:rsidRPr="00D0162F">
              <w:rPr>
                <w:u w:val="single"/>
              </w:rPr>
              <w:t>Test 3:</w:t>
            </w:r>
          </w:p>
          <w:p w14:paraId="28576F21" w14:textId="211FC36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D4EFBFC" w14:textId="1A30F5A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A25D8D4" w14:textId="5688401A" w:rsidR="004A61EB" w:rsidRPr="00D0162F" w:rsidRDefault="004A61EB" w:rsidP="004A61EB">
            <w:pPr>
              <w:pStyle w:val="TAL"/>
              <w:rPr>
                <w:u w:val="single"/>
              </w:rPr>
            </w:pPr>
            <w:r w:rsidRPr="00D0162F">
              <w:t>RSRQ_51 to RSRQ_63</w:t>
            </w:r>
          </w:p>
        </w:tc>
      </w:tr>
      <w:tr w:rsidR="004A61EB" w:rsidRPr="00D0162F" w14:paraId="3EAE2C50" w14:textId="77777777" w:rsidTr="006E0A54">
        <w:trPr>
          <w:jc w:val="center"/>
        </w:trPr>
        <w:tc>
          <w:tcPr>
            <w:tcW w:w="2106" w:type="dxa"/>
          </w:tcPr>
          <w:p w14:paraId="33ECC775" w14:textId="6DD03E70" w:rsidR="004A61EB" w:rsidRPr="00D0162F" w:rsidRDefault="004A61EB" w:rsidP="004A61EB">
            <w:pPr>
              <w:pStyle w:val="TAL"/>
            </w:pPr>
            <w:r w:rsidRPr="00D0162F">
              <w:t>Test Configuration 3,6</w:t>
            </w:r>
          </w:p>
        </w:tc>
        <w:tc>
          <w:tcPr>
            <w:tcW w:w="4104" w:type="dxa"/>
          </w:tcPr>
          <w:p w14:paraId="1DAC9332" w14:textId="182E1BA1" w:rsidR="004A61EB" w:rsidRPr="00D0162F" w:rsidRDefault="004A61EB" w:rsidP="004A61EB">
            <w:pPr>
              <w:pStyle w:val="TAL"/>
              <w:rPr>
                <w:u w:val="single"/>
              </w:rPr>
            </w:pPr>
            <w:r w:rsidRPr="00D0162F">
              <w:rPr>
                <w:u w:val="single"/>
              </w:rPr>
              <w:t>Test 1:</w:t>
            </w:r>
          </w:p>
          <w:p w14:paraId="0097A7C8" w14:textId="22CEFA0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550C4320" w14:textId="0E760F91"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278078E" w14:textId="4B96B4F3"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61C6AB39" w14:textId="3F97B25B" w:rsidR="004A61EB" w:rsidRPr="00D0162F" w:rsidRDefault="004A61EB" w:rsidP="004A61EB">
            <w:pPr>
              <w:pStyle w:val="TAL"/>
            </w:pPr>
            <w:r w:rsidRPr="00D0162F">
              <w:rPr>
                <w:shd w:val="clear" w:color="auto" w:fill="FFFFFF"/>
                <w:lang w:eastAsia="sv-SE"/>
              </w:rPr>
              <w:t>(±1.5dB additionally for extreme conditions)</w:t>
            </w:r>
          </w:p>
          <w:p w14:paraId="1DA3A557" w14:textId="77777777" w:rsidR="004A61EB" w:rsidRPr="00D0162F" w:rsidRDefault="004A61EB" w:rsidP="004A61EB">
            <w:pPr>
              <w:pStyle w:val="TAL"/>
            </w:pPr>
          </w:p>
          <w:p w14:paraId="2A0AC935" w14:textId="77777777" w:rsidR="004A61EB" w:rsidRPr="00D0162F" w:rsidRDefault="004A61EB" w:rsidP="004A61EB">
            <w:pPr>
              <w:pStyle w:val="TAL"/>
              <w:rPr>
                <w:rFonts w:cs="v4.2.0"/>
              </w:rPr>
            </w:pPr>
          </w:p>
          <w:p w14:paraId="7AD5BE7B" w14:textId="1B65069E" w:rsidR="004A61EB" w:rsidRPr="00D0162F" w:rsidRDefault="004A61EB" w:rsidP="004A61EB">
            <w:pPr>
              <w:pStyle w:val="TAL"/>
              <w:rPr>
                <w:u w:val="single"/>
              </w:rPr>
            </w:pPr>
            <w:r w:rsidRPr="00D0162F">
              <w:rPr>
                <w:u w:val="single"/>
              </w:rPr>
              <w:t>Test 2:</w:t>
            </w:r>
          </w:p>
          <w:p w14:paraId="74F978C7" w14:textId="7BD5C61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3dBm/15kHz </w:t>
            </w:r>
          </w:p>
          <w:p w14:paraId="219B737D" w14:textId="500062D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3AA4C5D" w14:textId="1008FF69"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17407057" w14:textId="11FDAC75" w:rsidR="004A61EB" w:rsidRPr="00D0162F" w:rsidRDefault="004A61EB" w:rsidP="004A61EB">
            <w:pPr>
              <w:pStyle w:val="TAL"/>
            </w:pPr>
            <w:r w:rsidRPr="00D0162F">
              <w:rPr>
                <w:shd w:val="clear" w:color="auto" w:fill="FFFFFF"/>
                <w:lang w:eastAsia="sv-SE"/>
              </w:rPr>
              <w:t>(±1.5dB additionally for extreme conditions)</w:t>
            </w:r>
          </w:p>
          <w:p w14:paraId="1E228A4E" w14:textId="77777777" w:rsidR="004A61EB" w:rsidRPr="00D0162F" w:rsidRDefault="004A61EB" w:rsidP="004A61EB">
            <w:pPr>
              <w:pStyle w:val="TAL"/>
              <w:rPr>
                <w:shd w:val="clear" w:color="auto" w:fill="FFFFFF"/>
                <w:lang w:eastAsia="sv-SE"/>
              </w:rPr>
            </w:pPr>
          </w:p>
          <w:p w14:paraId="2E209DDD" w14:textId="77777777" w:rsidR="004A61EB" w:rsidRPr="00D0162F" w:rsidRDefault="004A61EB" w:rsidP="004A61EB">
            <w:pPr>
              <w:pStyle w:val="TAL"/>
              <w:rPr>
                <w:shd w:val="clear" w:color="auto" w:fill="FFFFFF"/>
                <w:lang w:eastAsia="sv-SE"/>
              </w:rPr>
            </w:pPr>
          </w:p>
          <w:p w14:paraId="345504B9" w14:textId="3128A68D" w:rsidR="004A61EB" w:rsidRPr="00D0162F" w:rsidRDefault="004A61EB" w:rsidP="004A61EB">
            <w:pPr>
              <w:pStyle w:val="TAL"/>
              <w:rPr>
                <w:u w:val="single"/>
              </w:rPr>
            </w:pPr>
            <w:r w:rsidRPr="00D0162F">
              <w:rPr>
                <w:u w:val="single"/>
              </w:rPr>
              <w:t>Test 3:</w:t>
            </w:r>
          </w:p>
          <w:p w14:paraId="3CA2F417" w14:textId="3B60DC1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27AE9C0" w14:textId="77777777" w:rsidR="004A61EB" w:rsidRPr="00D0162F" w:rsidRDefault="004A61EB" w:rsidP="004A61EB">
            <w:pPr>
              <w:pStyle w:val="TAL"/>
            </w:pPr>
          </w:p>
          <w:p w14:paraId="50664AF5" w14:textId="2B10C882" w:rsidR="004A61EB" w:rsidRPr="00D0162F" w:rsidRDefault="004A61EB" w:rsidP="004A61EB">
            <w:pPr>
              <w:pStyle w:val="TAL"/>
            </w:pPr>
            <w:r w:rsidRPr="00D0162F">
              <w:t xml:space="preserve">Ês1 / </w:t>
            </w:r>
            <w:r w:rsidRPr="00D0162F">
              <w:rPr>
                <w:shd w:val="clear" w:color="auto" w:fill="FFFFFF"/>
              </w:rPr>
              <w:t>N</w:t>
            </w:r>
            <w:r w:rsidRPr="00D0162F">
              <w:rPr>
                <w:shd w:val="clear" w:color="auto" w:fill="FFFFFF"/>
                <w:vertAlign w:val="subscript"/>
              </w:rPr>
              <w:t>oc1</w:t>
            </w:r>
            <w:r w:rsidRPr="00D0162F">
              <w:t>: -1.75dB</w:t>
            </w:r>
          </w:p>
          <w:p w14:paraId="7F567B88" w14:textId="3ADDC285"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3CE0B24" w14:textId="29916F9E" w:rsidR="004A61EB" w:rsidRPr="00D0162F" w:rsidRDefault="004A61EB" w:rsidP="004A61EB">
            <w:pPr>
              <w:pStyle w:val="TAL"/>
            </w:pPr>
            <w:r w:rsidRPr="00D0162F">
              <w:rPr>
                <w:shd w:val="clear" w:color="auto" w:fill="FFFFFF"/>
                <w:lang w:eastAsia="sv-SE"/>
              </w:rPr>
              <w:t>(±1.5dB additionally for extreme conditions)</w:t>
            </w:r>
          </w:p>
          <w:p w14:paraId="028E2BF0" w14:textId="77777777" w:rsidR="004A61EB" w:rsidRPr="00D0162F" w:rsidRDefault="004A61EB" w:rsidP="004A61EB">
            <w:pPr>
              <w:pStyle w:val="TAL"/>
              <w:rPr>
                <w:u w:val="single"/>
              </w:rPr>
            </w:pPr>
          </w:p>
        </w:tc>
        <w:tc>
          <w:tcPr>
            <w:tcW w:w="1646" w:type="dxa"/>
          </w:tcPr>
          <w:p w14:paraId="23385115" w14:textId="3144047D" w:rsidR="004A61EB" w:rsidRPr="00D0162F" w:rsidRDefault="004A61EB" w:rsidP="004A61EB">
            <w:pPr>
              <w:pStyle w:val="TAL"/>
              <w:rPr>
                <w:u w:val="single"/>
              </w:rPr>
            </w:pPr>
            <w:r w:rsidRPr="00D0162F">
              <w:rPr>
                <w:u w:val="single"/>
              </w:rPr>
              <w:t>Test 1:</w:t>
            </w:r>
          </w:p>
          <w:p w14:paraId="428B63A1" w14:textId="77777777" w:rsidR="004A61EB" w:rsidRPr="00D0162F" w:rsidRDefault="004A61EB" w:rsidP="004A61EB">
            <w:pPr>
              <w:pStyle w:val="TAL"/>
            </w:pPr>
            <w:r w:rsidRPr="00D0162F">
              <w:rPr>
                <w:shd w:val="clear" w:color="auto" w:fill="FFFFFF"/>
                <w:lang w:eastAsia="sv-SE"/>
              </w:rPr>
              <w:t>-1.53dB</w:t>
            </w:r>
          </w:p>
          <w:p w14:paraId="7879EF87" w14:textId="77777777" w:rsidR="004A61EB" w:rsidRPr="00D0162F" w:rsidRDefault="004A61EB" w:rsidP="004A61EB">
            <w:pPr>
              <w:pStyle w:val="TAL"/>
            </w:pPr>
            <w:r w:rsidRPr="00D0162F">
              <w:t>0dB</w:t>
            </w:r>
          </w:p>
          <w:p w14:paraId="78E6F84A" w14:textId="036837B3" w:rsidR="004A61EB" w:rsidRPr="00D0162F" w:rsidRDefault="004A61EB" w:rsidP="004A61EB">
            <w:pPr>
              <w:pStyle w:val="TAL"/>
            </w:pPr>
            <w:r w:rsidRPr="00D0162F">
              <w:t>Via mapping</w:t>
            </w:r>
          </w:p>
          <w:p w14:paraId="4FD01E9A" w14:textId="77777777" w:rsidR="004A61EB" w:rsidRPr="00D0162F" w:rsidRDefault="004A61EB" w:rsidP="004A61EB">
            <w:pPr>
              <w:pStyle w:val="TAL"/>
            </w:pPr>
          </w:p>
          <w:p w14:paraId="7E32CD30" w14:textId="77777777" w:rsidR="004A61EB" w:rsidRPr="00D0162F" w:rsidRDefault="004A61EB" w:rsidP="004A61EB">
            <w:pPr>
              <w:pStyle w:val="TAL"/>
            </w:pPr>
          </w:p>
          <w:p w14:paraId="7DF6A312" w14:textId="77777777" w:rsidR="004A61EB" w:rsidRPr="00D0162F" w:rsidRDefault="004A61EB" w:rsidP="004A61EB">
            <w:pPr>
              <w:pStyle w:val="TAL"/>
              <w:rPr>
                <w:rFonts w:cs="v4.2.0"/>
              </w:rPr>
            </w:pPr>
          </w:p>
          <w:p w14:paraId="79DAD475" w14:textId="7AFF385A" w:rsidR="004A61EB" w:rsidRPr="00D0162F" w:rsidRDefault="004A61EB" w:rsidP="004A61EB">
            <w:pPr>
              <w:pStyle w:val="TAL"/>
              <w:rPr>
                <w:u w:val="single"/>
              </w:rPr>
            </w:pPr>
            <w:r w:rsidRPr="00D0162F">
              <w:rPr>
                <w:u w:val="single"/>
              </w:rPr>
              <w:t>Test 2:</w:t>
            </w:r>
          </w:p>
          <w:p w14:paraId="5B15947F" w14:textId="77777777" w:rsidR="004A61EB" w:rsidRPr="00D0162F" w:rsidRDefault="004A61EB" w:rsidP="004A61EB">
            <w:pPr>
              <w:pStyle w:val="TAL"/>
            </w:pPr>
            <w:r w:rsidRPr="00D0162F">
              <w:rPr>
                <w:shd w:val="clear" w:color="auto" w:fill="FFFFFF"/>
                <w:lang w:eastAsia="sv-SE"/>
              </w:rPr>
              <w:t>0dB</w:t>
            </w:r>
          </w:p>
          <w:p w14:paraId="65EEC00C" w14:textId="77777777" w:rsidR="004A61EB" w:rsidRPr="00D0162F" w:rsidRDefault="004A61EB" w:rsidP="004A61EB">
            <w:pPr>
              <w:pStyle w:val="TAL"/>
            </w:pPr>
            <w:r w:rsidRPr="00D0162F">
              <w:t>0dB</w:t>
            </w:r>
          </w:p>
          <w:p w14:paraId="134A8C7D" w14:textId="2A921A7A" w:rsidR="004A61EB" w:rsidRPr="00D0162F" w:rsidRDefault="004A61EB" w:rsidP="004A61EB">
            <w:pPr>
              <w:pStyle w:val="TAL"/>
            </w:pPr>
            <w:r w:rsidRPr="00D0162F">
              <w:t>Via mapping</w:t>
            </w:r>
          </w:p>
          <w:p w14:paraId="2DFC621D" w14:textId="77777777" w:rsidR="004A61EB" w:rsidRPr="00D0162F" w:rsidRDefault="004A61EB" w:rsidP="004A61EB">
            <w:pPr>
              <w:pStyle w:val="TAL"/>
            </w:pPr>
          </w:p>
          <w:p w14:paraId="464CD00C" w14:textId="77777777" w:rsidR="004A61EB" w:rsidRPr="00D0162F" w:rsidRDefault="004A61EB" w:rsidP="004A61EB">
            <w:pPr>
              <w:pStyle w:val="TAL"/>
            </w:pPr>
          </w:p>
          <w:p w14:paraId="0BD62A37" w14:textId="77777777" w:rsidR="004A61EB" w:rsidRPr="00D0162F" w:rsidRDefault="004A61EB" w:rsidP="004A61EB">
            <w:pPr>
              <w:pStyle w:val="TAL"/>
            </w:pPr>
          </w:p>
          <w:p w14:paraId="321E28E4" w14:textId="40F5817E" w:rsidR="004A61EB" w:rsidRPr="00D0162F" w:rsidRDefault="004A61EB" w:rsidP="004A61EB">
            <w:pPr>
              <w:pStyle w:val="TAL"/>
              <w:rPr>
                <w:u w:val="single"/>
              </w:rPr>
            </w:pPr>
            <w:r w:rsidRPr="00D0162F">
              <w:rPr>
                <w:u w:val="single"/>
              </w:rPr>
              <w:t>Test 3:</w:t>
            </w:r>
          </w:p>
          <w:p w14:paraId="4A139369" w14:textId="77777777" w:rsidR="004A61EB" w:rsidRPr="00D0162F" w:rsidRDefault="004A61EB" w:rsidP="004A61EB">
            <w:pPr>
              <w:pStyle w:val="TAL"/>
            </w:pPr>
            <w:r w:rsidRPr="00D0162F">
              <w:rPr>
                <w:shd w:val="clear" w:color="auto" w:fill="FFFFFF"/>
                <w:lang w:eastAsia="sv-SE"/>
              </w:rPr>
              <w:t>0dB</w:t>
            </w:r>
          </w:p>
          <w:p w14:paraId="6C0B0227" w14:textId="77777777" w:rsidR="004A61EB" w:rsidRPr="00D0162F" w:rsidRDefault="004A61EB" w:rsidP="004A61EB">
            <w:pPr>
              <w:pStyle w:val="TAL"/>
            </w:pPr>
          </w:p>
          <w:p w14:paraId="7D5E784B" w14:textId="77777777" w:rsidR="004A61EB" w:rsidRPr="00D0162F" w:rsidRDefault="004A61EB" w:rsidP="004A61EB">
            <w:pPr>
              <w:pStyle w:val="TAL"/>
            </w:pPr>
            <w:r w:rsidRPr="00D0162F">
              <w:t>0dB</w:t>
            </w:r>
          </w:p>
          <w:p w14:paraId="2C39C544" w14:textId="2D46DB5F" w:rsidR="004A61EB" w:rsidRPr="00D0162F" w:rsidRDefault="004A61EB" w:rsidP="004A61EB">
            <w:pPr>
              <w:pStyle w:val="TAL"/>
              <w:rPr>
                <w:u w:val="single"/>
              </w:rPr>
            </w:pPr>
            <w:r w:rsidRPr="00D0162F">
              <w:t>Via mapping</w:t>
            </w:r>
          </w:p>
        </w:tc>
        <w:tc>
          <w:tcPr>
            <w:tcW w:w="2593" w:type="dxa"/>
          </w:tcPr>
          <w:p w14:paraId="3F518A75" w14:textId="364A9020" w:rsidR="004A61EB" w:rsidRPr="00D0162F" w:rsidRDefault="004A61EB" w:rsidP="004A61EB">
            <w:pPr>
              <w:pStyle w:val="TAL"/>
              <w:rPr>
                <w:u w:val="single"/>
              </w:rPr>
            </w:pPr>
            <w:r w:rsidRPr="00D0162F">
              <w:rPr>
                <w:u w:val="single"/>
              </w:rPr>
              <w:t>Test 1:</w:t>
            </w:r>
          </w:p>
          <w:p w14:paraId="363992A8" w14:textId="28ECA9E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0dBm/15kHz</w:t>
            </w:r>
          </w:p>
          <w:p w14:paraId="59BBFCF0" w14:textId="503F4243"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BE36F16" w14:textId="421E4B6C" w:rsidR="004A61EB" w:rsidRPr="00D0162F" w:rsidRDefault="004A61EB" w:rsidP="004A61EB">
            <w:pPr>
              <w:pStyle w:val="TAL"/>
            </w:pPr>
            <w:r w:rsidRPr="00D0162F">
              <w:t>RSRQ_51 to RSRQ_63</w:t>
            </w:r>
          </w:p>
          <w:p w14:paraId="7F29680B" w14:textId="77777777" w:rsidR="004A61EB" w:rsidRPr="00D0162F" w:rsidRDefault="004A61EB" w:rsidP="004A61EB">
            <w:pPr>
              <w:pStyle w:val="TAL"/>
            </w:pPr>
          </w:p>
          <w:p w14:paraId="72897204" w14:textId="77777777" w:rsidR="004A61EB" w:rsidRPr="00D0162F" w:rsidRDefault="004A61EB" w:rsidP="004A61EB">
            <w:pPr>
              <w:pStyle w:val="TAL"/>
            </w:pPr>
          </w:p>
          <w:p w14:paraId="1DE805C1" w14:textId="77777777" w:rsidR="004A61EB" w:rsidRPr="00D0162F" w:rsidRDefault="004A61EB" w:rsidP="004A61EB">
            <w:pPr>
              <w:pStyle w:val="TAL"/>
              <w:rPr>
                <w:rFonts w:cs="v4.2.0"/>
              </w:rPr>
            </w:pPr>
          </w:p>
          <w:p w14:paraId="69319228" w14:textId="7DC3ED78" w:rsidR="004A61EB" w:rsidRPr="00D0162F" w:rsidRDefault="004A61EB" w:rsidP="004A61EB">
            <w:pPr>
              <w:pStyle w:val="TAL"/>
              <w:rPr>
                <w:u w:val="single"/>
              </w:rPr>
            </w:pPr>
            <w:r w:rsidRPr="00D0162F">
              <w:rPr>
                <w:u w:val="single"/>
              </w:rPr>
              <w:t>Test 2:</w:t>
            </w:r>
          </w:p>
          <w:p w14:paraId="2DC0E897" w14:textId="6BE6AFF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3dBm/15kHz </w:t>
            </w:r>
          </w:p>
          <w:p w14:paraId="5CA7BD73" w14:textId="6731652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A1BC164" w14:textId="3715FA17" w:rsidR="004A61EB" w:rsidRPr="00D0162F" w:rsidRDefault="004A61EB" w:rsidP="004A61EB">
            <w:pPr>
              <w:pStyle w:val="TAL"/>
            </w:pPr>
            <w:r w:rsidRPr="00D0162F">
              <w:t>RSRQ_51 to RSRQ_63</w:t>
            </w:r>
          </w:p>
          <w:p w14:paraId="05D6E04A" w14:textId="77777777" w:rsidR="004A61EB" w:rsidRPr="00D0162F" w:rsidRDefault="004A61EB" w:rsidP="004A61EB">
            <w:pPr>
              <w:pStyle w:val="TAL"/>
            </w:pPr>
          </w:p>
          <w:p w14:paraId="1F672AE3" w14:textId="77777777" w:rsidR="004A61EB" w:rsidRPr="00D0162F" w:rsidRDefault="004A61EB" w:rsidP="004A61EB">
            <w:pPr>
              <w:pStyle w:val="TAL"/>
            </w:pPr>
          </w:p>
          <w:p w14:paraId="53E4FC30" w14:textId="77777777" w:rsidR="004A61EB" w:rsidRPr="00D0162F" w:rsidRDefault="004A61EB" w:rsidP="004A61EB">
            <w:pPr>
              <w:pStyle w:val="TAL"/>
              <w:rPr>
                <w:shd w:val="clear" w:color="auto" w:fill="FFFFFF"/>
                <w:lang w:eastAsia="sv-SE"/>
              </w:rPr>
            </w:pPr>
          </w:p>
          <w:p w14:paraId="12ABA059" w14:textId="5C7FA5CC" w:rsidR="004A61EB" w:rsidRPr="00D0162F" w:rsidRDefault="004A61EB" w:rsidP="004A61EB">
            <w:pPr>
              <w:pStyle w:val="TAL"/>
              <w:rPr>
                <w:u w:val="single"/>
              </w:rPr>
            </w:pPr>
            <w:r w:rsidRPr="00D0162F">
              <w:rPr>
                <w:u w:val="single"/>
              </w:rPr>
              <w:t>Test 3:</w:t>
            </w:r>
          </w:p>
          <w:p w14:paraId="5D3320D1" w14:textId="2A23D7F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D7ECB65" w14:textId="64BD3DFA"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44D9085" w14:textId="49DAFEAA" w:rsidR="004A61EB" w:rsidRPr="00D0162F" w:rsidRDefault="004A61EB" w:rsidP="004A61EB">
            <w:pPr>
              <w:pStyle w:val="TAL"/>
              <w:rPr>
                <w:u w:val="single"/>
              </w:rPr>
            </w:pPr>
            <w:r w:rsidRPr="00D0162F">
              <w:t>RSRQ_51 to RSRQ_63</w:t>
            </w:r>
          </w:p>
        </w:tc>
      </w:tr>
      <w:tr w:rsidR="004A61EB" w:rsidRPr="00D0162F" w14:paraId="73237844" w14:textId="77777777" w:rsidTr="006E0A54">
        <w:trPr>
          <w:jc w:val="center"/>
        </w:trPr>
        <w:tc>
          <w:tcPr>
            <w:tcW w:w="2106" w:type="dxa"/>
          </w:tcPr>
          <w:p w14:paraId="3AE6C56A" w14:textId="373942C5" w:rsidR="004A61EB" w:rsidRPr="00D0162F" w:rsidRDefault="004A61EB" w:rsidP="004A61EB">
            <w:pPr>
              <w:pStyle w:val="TAL"/>
            </w:pPr>
            <w:r w:rsidRPr="00D0162F">
              <w:t>8.5.2.2.2 E-UTRA SS-RSRQ absolute measurement accuracy of a NR FR2 neighbour cell</w:t>
            </w:r>
          </w:p>
        </w:tc>
        <w:tc>
          <w:tcPr>
            <w:tcW w:w="4104" w:type="dxa"/>
          </w:tcPr>
          <w:p w14:paraId="423050DE" w14:textId="13519506" w:rsidR="004A61EB" w:rsidRPr="00D0162F" w:rsidRDefault="004A61EB" w:rsidP="004A61EB">
            <w:pPr>
              <w:pStyle w:val="TAL"/>
              <w:rPr>
                <w:u w:val="single"/>
              </w:rPr>
            </w:pPr>
            <w:r w:rsidRPr="00D0162F">
              <w:rPr>
                <w:u w:val="single"/>
              </w:rPr>
              <w:t>Test 1:</w:t>
            </w:r>
          </w:p>
          <w:p w14:paraId="529B3AED" w14:textId="0434D835"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28306D9E" w14:textId="3CD131F2" w:rsidR="004A61EB" w:rsidRPr="00D0162F" w:rsidRDefault="004A61EB" w:rsidP="004A61EB">
            <w:pPr>
              <w:pStyle w:val="TAL"/>
            </w:pPr>
            <w:r w:rsidRPr="00D0162F">
              <w:t>Ês1 / N</w:t>
            </w:r>
            <w:r w:rsidRPr="00D0162F">
              <w:rPr>
                <w:vertAlign w:val="subscript"/>
              </w:rPr>
              <w:t>oc1</w:t>
            </w:r>
            <w:r w:rsidRPr="00D0162F">
              <w:t>: -0.5dB</w:t>
            </w:r>
          </w:p>
          <w:p w14:paraId="64E9FFDE" w14:textId="30723DA9" w:rsidR="004A61EB" w:rsidRPr="00D0162F" w:rsidRDefault="004A61EB" w:rsidP="004A61EB">
            <w:pPr>
              <w:pStyle w:val="TAL"/>
              <w:rPr>
                <w:lang w:eastAsia="sv-SE"/>
              </w:rPr>
            </w:pPr>
            <w:r w:rsidRPr="00D0162F">
              <w:rPr>
                <w:u w:val="single"/>
              </w:rPr>
              <w:t xml:space="preserve">Reported RSRQ values: </w:t>
            </w:r>
            <w:r w:rsidRPr="00D0162F">
              <w:rPr>
                <w:lang w:eastAsia="sv-SE"/>
              </w:rPr>
              <w:t>±2.5dB</w:t>
            </w:r>
          </w:p>
          <w:p w14:paraId="0009CDB4" w14:textId="23EF6D90" w:rsidR="004A61EB" w:rsidRPr="00D0162F" w:rsidRDefault="004A61EB" w:rsidP="004A61EB">
            <w:pPr>
              <w:pStyle w:val="TAL"/>
            </w:pPr>
            <w:r w:rsidRPr="00D0162F">
              <w:rPr>
                <w:lang w:eastAsia="sv-SE"/>
              </w:rPr>
              <w:t>(±1.5dB additionally for extreme conditions)</w:t>
            </w:r>
          </w:p>
          <w:p w14:paraId="13253501" w14:textId="77777777" w:rsidR="004A61EB" w:rsidRPr="00D0162F" w:rsidRDefault="004A61EB" w:rsidP="004A61EB">
            <w:pPr>
              <w:pStyle w:val="TAL"/>
              <w:rPr>
                <w:rFonts w:cs="v4.2.0"/>
              </w:rPr>
            </w:pPr>
          </w:p>
          <w:p w14:paraId="156F2D33" w14:textId="5D5BD77F" w:rsidR="004A61EB" w:rsidRPr="00D0162F" w:rsidRDefault="004A61EB" w:rsidP="004A61EB">
            <w:pPr>
              <w:pStyle w:val="TAL"/>
              <w:rPr>
                <w:u w:val="single"/>
              </w:rPr>
            </w:pPr>
            <w:r w:rsidRPr="00D0162F">
              <w:rPr>
                <w:u w:val="single"/>
              </w:rPr>
              <w:t>Test 2:</w:t>
            </w:r>
          </w:p>
          <w:p w14:paraId="6525C9BF" w14:textId="7463C549" w:rsidR="004A61EB" w:rsidRPr="00D0162F" w:rsidRDefault="004A61EB" w:rsidP="004A61EB">
            <w:pPr>
              <w:pStyle w:val="TAL"/>
              <w:rPr>
                <w:lang w:eastAsia="sv-SE"/>
              </w:rPr>
            </w:pPr>
            <w:r w:rsidRPr="00D0162F">
              <w:t>N</w:t>
            </w:r>
            <w:r w:rsidRPr="00D0162F">
              <w:rPr>
                <w:vertAlign w:val="subscript"/>
              </w:rPr>
              <w:t>oc1</w:t>
            </w:r>
            <w:r w:rsidRPr="00D0162F">
              <w:t xml:space="preserve"> FR2a PC3: -115.1dBm/15kHz</w:t>
            </w:r>
          </w:p>
          <w:p w14:paraId="75B99253" w14:textId="43B4FDE9" w:rsidR="004A61EB" w:rsidRPr="00D0162F" w:rsidRDefault="004A61EB" w:rsidP="004A61EB">
            <w:pPr>
              <w:pStyle w:val="TAL"/>
              <w:rPr>
                <w:lang w:eastAsia="sv-SE"/>
              </w:rPr>
            </w:pPr>
            <w:r w:rsidRPr="00D0162F">
              <w:t>N</w:t>
            </w:r>
            <w:r w:rsidRPr="00D0162F">
              <w:rPr>
                <w:vertAlign w:val="subscript"/>
              </w:rPr>
              <w:t>oc1</w:t>
            </w:r>
            <w:r w:rsidRPr="00D0162F">
              <w:t xml:space="preserve"> FR2b PC3: -112.5dBm/15kHz</w:t>
            </w:r>
          </w:p>
          <w:p w14:paraId="6B2F5E08" w14:textId="60598951" w:rsidR="004A61EB" w:rsidRPr="00D0162F" w:rsidRDefault="004A61EB" w:rsidP="004A61EB">
            <w:pPr>
              <w:pStyle w:val="TAL"/>
            </w:pPr>
            <w:r w:rsidRPr="00D0162F">
              <w:t>N</w:t>
            </w:r>
            <w:r w:rsidRPr="00D0162F">
              <w:rPr>
                <w:vertAlign w:val="subscript"/>
              </w:rPr>
              <w:t>oc1</w:t>
            </w:r>
            <w:r w:rsidRPr="00D0162F">
              <w:t xml:space="preserve"> FR2c PC3: -111.5dBm/15kHz</w:t>
            </w:r>
          </w:p>
          <w:p w14:paraId="133737B2" w14:textId="77777777" w:rsidR="004A61EB" w:rsidRPr="00D0162F" w:rsidRDefault="004A61EB" w:rsidP="004A61EB">
            <w:pPr>
              <w:pStyle w:val="TAL"/>
            </w:pPr>
          </w:p>
          <w:p w14:paraId="48605299" w14:textId="0D22C3A8" w:rsidR="004A61EB" w:rsidRPr="00D0162F" w:rsidRDefault="004A61EB" w:rsidP="004A61EB">
            <w:pPr>
              <w:pStyle w:val="TAL"/>
            </w:pPr>
            <w:r w:rsidRPr="00D0162F">
              <w:t>Ês1 / N</w:t>
            </w:r>
            <w:r w:rsidRPr="00D0162F">
              <w:rPr>
                <w:vertAlign w:val="subscript"/>
              </w:rPr>
              <w:t>oc1</w:t>
            </w:r>
            <w:r w:rsidRPr="00D0162F">
              <w:t>: -1.75dB</w:t>
            </w:r>
          </w:p>
          <w:p w14:paraId="324D947F" w14:textId="77777777" w:rsidR="004A61EB" w:rsidRPr="00D0162F" w:rsidRDefault="004A61EB" w:rsidP="004A61EB">
            <w:pPr>
              <w:pStyle w:val="TAL"/>
            </w:pPr>
          </w:p>
          <w:p w14:paraId="6546889A" w14:textId="785ECFC5" w:rsidR="004A61EB" w:rsidRPr="00D0162F" w:rsidRDefault="004A61EB" w:rsidP="004A61EB">
            <w:pPr>
              <w:pStyle w:val="TAL"/>
              <w:rPr>
                <w:lang w:eastAsia="sv-SE"/>
              </w:rPr>
            </w:pPr>
            <w:r w:rsidRPr="00D0162F">
              <w:rPr>
                <w:u w:val="single"/>
              </w:rPr>
              <w:t xml:space="preserve">Reported RSRQ values: </w:t>
            </w:r>
            <w:r w:rsidRPr="00D0162F">
              <w:rPr>
                <w:lang w:eastAsia="sv-SE"/>
              </w:rPr>
              <w:t>±2.5dB</w:t>
            </w:r>
          </w:p>
          <w:p w14:paraId="5DF36C30" w14:textId="77777777" w:rsidR="004A61EB" w:rsidRPr="00D0162F" w:rsidRDefault="004A61EB" w:rsidP="004A61EB">
            <w:pPr>
              <w:pStyle w:val="TAL"/>
              <w:rPr>
                <w:lang w:eastAsia="sv-SE"/>
              </w:rPr>
            </w:pPr>
          </w:p>
          <w:p w14:paraId="5E8A4B05" w14:textId="76431F90" w:rsidR="004A61EB" w:rsidRPr="00D0162F" w:rsidRDefault="004A61EB" w:rsidP="004A61EB">
            <w:pPr>
              <w:pStyle w:val="TAL"/>
            </w:pPr>
            <w:r w:rsidRPr="00D0162F">
              <w:rPr>
                <w:lang w:eastAsia="sv-SE"/>
              </w:rPr>
              <w:t>(±1.5dB additionally for extreme conditions in all frequency ranges)</w:t>
            </w:r>
          </w:p>
          <w:p w14:paraId="7A6CF9FF" w14:textId="77777777" w:rsidR="004A61EB" w:rsidRPr="00D0162F" w:rsidRDefault="004A61EB" w:rsidP="004A61EB">
            <w:pPr>
              <w:pStyle w:val="TAL"/>
              <w:rPr>
                <w:u w:val="single"/>
              </w:rPr>
            </w:pPr>
          </w:p>
        </w:tc>
        <w:tc>
          <w:tcPr>
            <w:tcW w:w="1646" w:type="dxa"/>
          </w:tcPr>
          <w:p w14:paraId="41BF9D27" w14:textId="1FE8CF9A" w:rsidR="004A61EB" w:rsidRPr="00D0162F" w:rsidRDefault="004A61EB" w:rsidP="004A61EB">
            <w:pPr>
              <w:pStyle w:val="TAL"/>
              <w:rPr>
                <w:u w:val="single"/>
              </w:rPr>
            </w:pPr>
            <w:r w:rsidRPr="00D0162F">
              <w:rPr>
                <w:u w:val="single"/>
              </w:rPr>
              <w:t>Test 1:</w:t>
            </w:r>
          </w:p>
          <w:p w14:paraId="6EFCC233" w14:textId="77777777" w:rsidR="004A61EB" w:rsidRPr="00D0162F" w:rsidRDefault="004A61EB" w:rsidP="004A61EB">
            <w:pPr>
              <w:pStyle w:val="TAL"/>
            </w:pPr>
            <w:r w:rsidRPr="00D0162F">
              <w:rPr>
                <w:lang w:eastAsia="sv-SE"/>
              </w:rPr>
              <w:t>0dB</w:t>
            </w:r>
          </w:p>
          <w:p w14:paraId="71B300FB" w14:textId="77777777" w:rsidR="004A61EB" w:rsidRPr="00D0162F" w:rsidRDefault="004A61EB" w:rsidP="004A61EB">
            <w:pPr>
              <w:pStyle w:val="TAL"/>
            </w:pPr>
            <w:r w:rsidRPr="00D0162F">
              <w:t>0dB</w:t>
            </w:r>
          </w:p>
          <w:p w14:paraId="7B399118" w14:textId="2937D0E5" w:rsidR="004A61EB" w:rsidRPr="00D0162F" w:rsidRDefault="004A61EB" w:rsidP="004A61EB">
            <w:pPr>
              <w:pStyle w:val="TAL"/>
            </w:pPr>
            <w:r w:rsidRPr="00D0162F">
              <w:t>Via mapping</w:t>
            </w:r>
          </w:p>
          <w:p w14:paraId="6A8045EB" w14:textId="77777777" w:rsidR="004A61EB" w:rsidRPr="00D0162F" w:rsidRDefault="004A61EB" w:rsidP="004A61EB">
            <w:pPr>
              <w:pStyle w:val="TAL"/>
            </w:pPr>
          </w:p>
          <w:p w14:paraId="5607407B" w14:textId="77777777" w:rsidR="004A61EB" w:rsidRPr="00D0162F" w:rsidRDefault="004A61EB" w:rsidP="004A61EB">
            <w:pPr>
              <w:pStyle w:val="TAL"/>
              <w:rPr>
                <w:rFonts w:cs="v4.2.0"/>
              </w:rPr>
            </w:pPr>
          </w:p>
          <w:p w14:paraId="6F418F0A" w14:textId="3B70E50A" w:rsidR="004A61EB" w:rsidRPr="00D0162F" w:rsidRDefault="004A61EB" w:rsidP="004A61EB">
            <w:pPr>
              <w:pStyle w:val="TAL"/>
              <w:rPr>
                <w:u w:val="single"/>
              </w:rPr>
            </w:pPr>
            <w:r w:rsidRPr="00D0162F">
              <w:rPr>
                <w:u w:val="single"/>
              </w:rPr>
              <w:t>Test 2:</w:t>
            </w:r>
          </w:p>
          <w:p w14:paraId="4119631A" w14:textId="77777777" w:rsidR="004A61EB" w:rsidRPr="00D0162F" w:rsidRDefault="004A61EB" w:rsidP="004A61EB">
            <w:pPr>
              <w:pStyle w:val="TAL"/>
            </w:pPr>
            <w:r w:rsidRPr="00D0162F">
              <w:rPr>
                <w:lang w:eastAsia="sv-SE"/>
              </w:rPr>
              <w:t>0dB</w:t>
            </w:r>
          </w:p>
          <w:p w14:paraId="05FBA8A7" w14:textId="77777777" w:rsidR="004A61EB" w:rsidRPr="00D0162F" w:rsidRDefault="004A61EB" w:rsidP="004A61EB">
            <w:pPr>
              <w:pStyle w:val="TAL"/>
              <w:rPr>
                <w:u w:val="single"/>
              </w:rPr>
            </w:pPr>
            <w:r w:rsidRPr="00D0162F">
              <w:rPr>
                <w:lang w:eastAsia="sv-SE"/>
              </w:rPr>
              <w:t>0dB</w:t>
            </w:r>
          </w:p>
          <w:p w14:paraId="2281B7BB" w14:textId="77777777" w:rsidR="004A61EB" w:rsidRPr="00D0162F" w:rsidRDefault="004A61EB" w:rsidP="004A61EB">
            <w:pPr>
              <w:pStyle w:val="TAL"/>
              <w:rPr>
                <w:lang w:eastAsia="sv-SE"/>
              </w:rPr>
            </w:pPr>
            <w:r w:rsidRPr="00D0162F">
              <w:rPr>
                <w:lang w:eastAsia="sv-SE"/>
              </w:rPr>
              <w:t>0dB</w:t>
            </w:r>
          </w:p>
          <w:p w14:paraId="65724916" w14:textId="77777777" w:rsidR="004A61EB" w:rsidRPr="00D0162F" w:rsidRDefault="004A61EB" w:rsidP="004A61EB">
            <w:pPr>
              <w:pStyle w:val="TAL"/>
            </w:pPr>
          </w:p>
          <w:p w14:paraId="6C6ACE1F" w14:textId="77777777" w:rsidR="004A61EB" w:rsidRPr="00D0162F" w:rsidRDefault="004A61EB" w:rsidP="004A61EB">
            <w:pPr>
              <w:pStyle w:val="TAL"/>
            </w:pPr>
            <w:r w:rsidRPr="00D0162F">
              <w:t>5.3dB</w:t>
            </w:r>
          </w:p>
          <w:p w14:paraId="58726223" w14:textId="77777777" w:rsidR="004A61EB" w:rsidRPr="00D0162F" w:rsidRDefault="004A61EB" w:rsidP="004A61EB">
            <w:pPr>
              <w:pStyle w:val="TAL"/>
            </w:pPr>
          </w:p>
          <w:p w14:paraId="372BC1B1" w14:textId="6D51D761" w:rsidR="004A61EB" w:rsidRPr="00D0162F" w:rsidRDefault="004A61EB" w:rsidP="004A61EB">
            <w:pPr>
              <w:pStyle w:val="TAL"/>
              <w:rPr>
                <w:u w:val="single"/>
              </w:rPr>
            </w:pPr>
            <w:r w:rsidRPr="00D0162F">
              <w:t>Via mapping</w:t>
            </w:r>
          </w:p>
        </w:tc>
        <w:tc>
          <w:tcPr>
            <w:tcW w:w="2593" w:type="dxa"/>
          </w:tcPr>
          <w:p w14:paraId="24B26923" w14:textId="349992FD" w:rsidR="004A61EB" w:rsidRPr="00D0162F" w:rsidRDefault="004A61EB" w:rsidP="004A61EB">
            <w:pPr>
              <w:pStyle w:val="TAL"/>
              <w:rPr>
                <w:u w:val="single"/>
              </w:rPr>
            </w:pPr>
            <w:r w:rsidRPr="00D0162F">
              <w:rPr>
                <w:u w:val="single"/>
              </w:rPr>
              <w:t>Test 1:</w:t>
            </w:r>
          </w:p>
          <w:p w14:paraId="6B782247" w14:textId="1F016669"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7AC7F154" w14:textId="63C39F61" w:rsidR="004A61EB" w:rsidRPr="00D0162F" w:rsidRDefault="004A61EB" w:rsidP="004A61EB">
            <w:pPr>
              <w:pStyle w:val="TAL"/>
            </w:pPr>
            <w:r w:rsidRPr="00D0162F">
              <w:t>Ês1 / N</w:t>
            </w:r>
            <w:r w:rsidRPr="00D0162F">
              <w:rPr>
                <w:vertAlign w:val="subscript"/>
              </w:rPr>
              <w:t>oc1</w:t>
            </w:r>
            <w:r w:rsidRPr="00D0162F">
              <w:t>: -0.5dB</w:t>
            </w:r>
          </w:p>
          <w:p w14:paraId="63822750" w14:textId="40752701" w:rsidR="004A61EB" w:rsidRPr="00D0162F" w:rsidRDefault="004A61EB" w:rsidP="004A61EB">
            <w:pPr>
              <w:pStyle w:val="TAL"/>
            </w:pPr>
            <w:r w:rsidRPr="00D0162F">
              <w:t>RSRQ_23 to RSRQ_95</w:t>
            </w:r>
          </w:p>
          <w:p w14:paraId="132B1563" w14:textId="77777777" w:rsidR="004A61EB" w:rsidRPr="00D0162F" w:rsidRDefault="004A61EB" w:rsidP="004A61EB">
            <w:pPr>
              <w:pStyle w:val="TAL"/>
              <w:rPr>
                <w:rFonts w:cs="v4.2.0"/>
              </w:rPr>
            </w:pPr>
          </w:p>
          <w:p w14:paraId="76E02AF6" w14:textId="77777777" w:rsidR="004A61EB" w:rsidRPr="00D0162F" w:rsidRDefault="004A61EB" w:rsidP="004A61EB">
            <w:pPr>
              <w:pStyle w:val="TAL"/>
              <w:rPr>
                <w:rFonts w:cs="v4.2.0"/>
              </w:rPr>
            </w:pPr>
          </w:p>
          <w:p w14:paraId="10DD21D2" w14:textId="1109EAC1" w:rsidR="004A61EB" w:rsidRPr="00D0162F" w:rsidRDefault="004A61EB" w:rsidP="004A61EB">
            <w:pPr>
              <w:pStyle w:val="TAL"/>
            </w:pPr>
            <w:r w:rsidRPr="00D0162F">
              <w:rPr>
                <w:u w:val="single"/>
              </w:rPr>
              <w:t>Test 2:</w:t>
            </w:r>
          </w:p>
          <w:p w14:paraId="0E6731E9" w14:textId="6F896DF9" w:rsidR="004A61EB" w:rsidRPr="00D0162F" w:rsidRDefault="004A61EB" w:rsidP="004A61EB">
            <w:pPr>
              <w:pStyle w:val="TAL"/>
            </w:pPr>
            <w:r w:rsidRPr="00D0162F">
              <w:t>N</w:t>
            </w:r>
            <w:r w:rsidRPr="00D0162F">
              <w:rPr>
                <w:vertAlign w:val="subscript"/>
              </w:rPr>
              <w:t>oc1</w:t>
            </w:r>
            <w:r w:rsidRPr="00D0162F">
              <w:t>: -115.1dBm/15kHz</w:t>
            </w:r>
          </w:p>
          <w:p w14:paraId="27F26919" w14:textId="4DF21E0F" w:rsidR="004A61EB" w:rsidRPr="00D0162F" w:rsidRDefault="004A61EB" w:rsidP="004A61EB">
            <w:pPr>
              <w:pStyle w:val="TAL"/>
            </w:pPr>
            <w:r w:rsidRPr="00D0162F">
              <w:t>N</w:t>
            </w:r>
            <w:r w:rsidRPr="00D0162F">
              <w:rPr>
                <w:vertAlign w:val="subscript"/>
              </w:rPr>
              <w:t>oc1</w:t>
            </w:r>
            <w:r w:rsidRPr="00D0162F">
              <w:t>: -112.5dBm/15kHz</w:t>
            </w:r>
          </w:p>
          <w:p w14:paraId="19B6B96E" w14:textId="00E2FE92" w:rsidR="004A61EB" w:rsidRPr="00D0162F" w:rsidRDefault="004A61EB" w:rsidP="004A61EB">
            <w:pPr>
              <w:pStyle w:val="TAL"/>
            </w:pPr>
            <w:r w:rsidRPr="00D0162F">
              <w:t>N</w:t>
            </w:r>
            <w:r w:rsidRPr="00D0162F">
              <w:rPr>
                <w:vertAlign w:val="subscript"/>
              </w:rPr>
              <w:t>oc1</w:t>
            </w:r>
            <w:r w:rsidRPr="00D0162F">
              <w:t>: -111.5dBm/SCS</w:t>
            </w:r>
          </w:p>
          <w:p w14:paraId="11F4602B" w14:textId="77777777" w:rsidR="004A61EB" w:rsidRPr="00D0162F" w:rsidRDefault="004A61EB" w:rsidP="004A61EB">
            <w:pPr>
              <w:pStyle w:val="TAL"/>
            </w:pPr>
          </w:p>
          <w:p w14:paraId="671A15BB" w14:textId="5FAE8AF5" w:rsidR="004A61EB" w:rsidRPr="00D0162F" w:rsidRDefault="004A61EB" w:rsidP="004A61EB">
            <w:pPr>
              <w:pStyle w:val="TAL"/>
            </w:pPr>
            <w:r w:rsidRPr="00D0162F">
              <w:t>Ês1 / N</w:t>
            </w:r>
            <w:r w:rsidRPr="00D0162F">
              <w:rPr>
                <w:vertAlign w:val="subscript"/>
              </w:rPr>
              <w:t>oc1</w:t>
            </w:r>
            <w:r w:rsidRPr="00D0162F">
              <w:t>: 3.55dB</w:t>
            </w:r>
          </w:p>
          <w:p w14:paraId="6EC0850A" w14:textId="77777777" w:rsidR="004A61EB" w:rsidRPr="00D0162F" w:rsidRDefault="004A61EB" w:rsidP="004A61EB">
            <w:pPr>
              <w:pStyle w:val="TAL"/>
            </w:pPr>
          </w:p>
          <w:p w14:paraId="6ABCD63A" w14:textId="7365F506" w:rsidR="004A61EB" w:rsidRPr="00D0162F" w:rsidRDefault="004A61EB" w:rsidP="004A61EB">
            <w:pPr>
              <w:pStyle w:val="TAL"/>
            </w:pPr>
            <w:r w:rsidRPr="00D0162F">
              <w:t>RSRQ_26 to RSRQ_98</w:t>
            </w:r>
          </w:p>
          <w:p w14:paraId="69736A2D" w14:textId="77777777" w:rsidR="004A61EB" w:rsidRPr="00D0162F" w:rsidRDefault="004A61EB" w:rsidP="004A61EB">
            <w:pPr>
              <w:pStyle w:val="TAL"/>
              <w:rPr>
                <w:lang w:eastAsia="sv-SE"/>
              </w:rPr>
            </w:pPr>
          </w:p>
          <w:p w14:paraId="0BBD2AE6" w14:textId="77777777" w:rsidR="004A61EB" w:rsidRPr="00D0162F" w:rsidRDefault="004A61EB" w:rsidP="004A61EB">
            <w:pPr>
              <w:pStyle w:val="TAL"/>
              <w:rPr>
                <w:u w:val="single"/>
              </w:rPr>
            </w:pPr>
          </w:p>
        </w:tc>
      </w:tr>
      <w:tr w:rsidR="004A61EB" w:rsidRPr="00D0162F" w14:paraId="522D72EA" w14:textId="77777777" w:rsidTr="006E0A54">
        <w:trPr>
          <w:jc w:val="center"/>
        </w:trPr>
        <w:tc>
          <w:tcPr>
            <w:tcW w:w="2106" w:type="dxa"/>
          </w:tcPr>
          <w:p w14:paraId="32C9CA2E" w14:textId="23868691" w:rsidR="004A61EB" w:rsidRPr="00D0162F" w:rsidRDefault="004A61EB" w:rsidP="004A61EB">
            <w:pPr>
              <w:pStyle w:val="TAL"/>
            </w:pPr>
            <w:r w:rsidRPr="00D0162F">
              <w:lastRenderedPageBreak/>
              <w:t>8.5.2.3.1 E-UTRA SS-SINR absolute measurement accuracy of a NR FR1 neighbour cell</w:t>
            </w:r>
          </w:p>
        </w:tc>
        <w:tc>
          <w:tcPr>
            <w:tcW w:w="4104" w:type="dxa"/>
          </w:tcPr>
          <w:p w14:paraId="025E1BC2" w14:textId="1A5D75A4" w:rsidR="004A61EB" w:rsidRPr="00D0162F" w:rsidRDefault="004A61EB" w:rsidP="004A61EB">
            <w:pPr>
              <w:pStyle w:val="TAL"/>
              <w:rPr>
                <w:u w:val="single"/>
              </w:rPr>
            </w:pPr>
            <w:r w:rsidRPr="00D0162F">
              <w:rPr>
                <w:u w:val="single"/>
              </w:rPr>
              <w:t>Test 1:</w:t>
            </w:r>
          </w:p>
          <w:p w14:paraId="6F5B9B2B" w14:textId="2701566C"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285CBB95" w14:textId="54572CB0"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8951062" w14:textId="58563927" w:rsidR="004A61EB" w:rsidRPr="00D0162F" w:rsidRDefault="004A61EB" w:rsidP="004A61EB">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59A23D7E" w14:textId="77777777" w:rsidR="004A61EB" w:rsidRPr="00D0162F" w:rsidRDefault="004A61EB" w:rsidP="004A61EB">
            <w:pPr>
              <w:pStyle w:val="TAL"/>
              <w:rPr>
                <w:rFonts w:cs="v4.2.0"/>
              </w:rPr>
            </w:pPr>
          </w:p>
          <w:p w14:paraId="401DE5F6" w14:textId="43A0D72A" w:rsidR="004A61EB" w:rsidRPr="00D0162F" w:rsidRDefault="004A61EB" w:rsidP="004A61EB">
            <w:pPr>
              <w:pStyle w:val="TAL"/>
              <w:rPr>
                <w:u w:val="single"/>
              </w:rPr>
            </w:pPr>
            <w:r w:rsidRPr="00D0162F">
              <w:rPr>
                <w:u w:val="single"/>
              </w:rPr>
              <w:t>Test 2:</w:t>
            </w:r>
          </w:p>
          <w:p w14:paraId="560BEA61" w14:textId="08A0DB1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222B672D" w14:textId="101E1C9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7621FE50" w14:textId="77777777" w:rsidR="004A61EB" w:rsidRPr="00D0162F" w:rsidRDefault="004A61EB" w:rsidP="004A61EB">
            <w:pPr>
              <w:pStyle w:val="TAL"/>
            </w:pPr>
          </w:p>
          <w:p w14:paraId="11264285" w14:textId="46E3E527" w:rsidR="004A61EB" w:rsidRPr="00D0162F" w:rsidRDefault="004A61EB" w:rsidP="004A61EB">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03D29ABF" w14:textId="77777777" w:rsidR="004A61EB" w:rsidRPr="00D0162F" w:rsidRDefault="004A61EB" w:rsidP="004A61EB">
            <w:pPr>
              <w:pStyle w:val="TAL"/>
              <w:rPr>
                <w:shd w:val="clear" w:color="auto" w:fill="FFFFFF"/>
                <w:lang w:eastAsia="sv-SE"/>
              </w:rPr>
            </w:pPr>
          </w:p>
          <w:p w14:paraId="41874E3B" w14:textId="7C184BD3" w:rsidR="004A61EB" w:rsidRPr="00D0162F" w:rsidRDefault="004A61EB" w:rsidP="004A61EB">
            <w:pPr>
              <w:pStyle w:val="TAL"/>
              <w:rPr>
                <w:u w:val="single"/>
              </w:rPr>
            </w:pPr>
            <w:r w:rsidRPr="00D0162F">
              <w:rPr>
                <w:u w:val="single"/>
              </w:rPr>
              <w:t>Test 3:</w:t>
            </w:r>
          </w:p>
          <w:p w14:paraId="7ED0F3CA" w14:textId="3BA81208"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31257BBA" w14:textId="77777777" w:rsidR="004A61EB" w:rsidRPr="00D0162F" w:rsidRDefault="004A61EB" w:rsidP="004A61EB">
            <w:pPr>
              <w:pStyle w:val="TAL"/>
            </w:pPr>
          </w:p>
          <w:p w14:paraId="0608656B" w14:textId="5E7BF3F3"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0B275AFE" w14:textId="77777777" w:rsidR="004A61EB" w:rsidRPr="00D0162F" w:rsidRDefault="004A61EB" w:rsidP="004A61EB">
            <w:pPr>
              <w:pStyle w:val="TAL"/>
            </w:pPr>
          </w:p>
          <w:p w14:paraId="7FDA80AF" w14:textId="3BA7F90C" w:rsidR="004A61EB" w:rsidRPr="00D0162F" w:rsidRDefault="004A61EB" w:rsidP="004A61EB">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6" w:type="dxa"/>
          </w:tcPr>
          <w:p w14:paraId="7C87C589" w14:textId="3B5255C1" w:rsidR="004A61EB" w:rsidRPr="00D0162F" w:rsidRDefault="004A61EB" w:rsidP="004A61EB">
            <w:pPr>
              <w:pStyle w:val="TAL"/>
              <w:rPr>
                <w:u w:val="single"/>
              </w:rPr>
            </w:pPr>
            <w:r w:rsidRPr="00D0162F">
              <w:rPr>
                <w:u w:val="single"/>
              </w:rPr>
              <w:t>Test 1:</w:t>
            </w:r>
          </w:p>
          <w:p w14:paraId="7FB224A8" w14:textId="77777777" w:rsidR="004A61EB" w:rsidRPr="00D0162F" w:rsidRDefault="004A61EB" w:rsidP="004A61EB">
            <w:pPr>
              <w:pStyle w:val="TAL"/>
            </w:pPr>
            <w:r w:rsidRPr="00D0162F">
              <w:rPr>
                <w:shd w:val="clear" w:color="auto" w:fill="FFFFFF"/>
                <w:lang w:eastAsia="sv-SE"/>
              </w:rPr>
              <w:t>0dB</w:t>
            </w:r>
          </w:p>
          <w:p w14:paraId="70354607" w14:textId="77777777" w:rsidR="004A61EB" w:rsidRPr="00D0162F" w:rsidRDefault="004A61EB" w:rsidP="004A61EB">
            <w:pPr>
              <w:pStyle w:val="TAL"/>
            </w:pPr>
            <w:r w:rsidRPr="00D0162F">
              <w:t>0dB</w:t>
            </w:r>
          </w:p>
          <w:p w14:paraId="46CC6444" w14:textId="728081A4" w:rsidR="004A61EB" w:rsidRPr="00D0162F" w:rsidRDefault="004A61EB" w:rsidP="004A61EB">
            <w:pPr>
              <w:pStyle w:val="TAL"/>
            </w:pPr>
            <w:r w:rsidRPr="00D0162F">
              <w:t>Via mapping</w:t>
            </w:r>
          </w:p>
          <w:p w14:paraId="2A2F69EF" w14:textId="77777777" w:rsidR="004A61EB" w:rsidRPr="00D0162F" w:rsidRDefault="004A61EB" w:rsidP="004A61EB">
            <w:pPr>
              <w:pStyle w:val="TAL"/>
              <w:rPr>
                <w:rFonts w:cs="v4.2.0"/>
              </w:rPr>
            </w:pPr>
          </w:p>
          <w:p w14:paraId="77FFB882" w14:textId="0D392346" w:rsidR="004A61EB" w:rsidRPr="00D0162F" w:rsidRDefault="004A61EB" w:rsidP="004A61EB">
            <w:pPr>
              <w:pStyle w:val="TAL"/>
              <w:rPr>
                <w:u w:val="single"/>
              </w:rPr>
            </w:pPr>
            <w:r w:rsidRPr="00D0162F">
              <w:rPr>
                <w:u w:val="single"/>
              </w:rPr>
              <w:t>Test 2:</w:t>
            </w:r>
          </w:p>
          <w:p w14:paraId="28564665"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10D74B37" w14:textId="77777777" w:rsidR="004A61EB" w:rsidRPr="00D0162F" w:rsidRDefault="004A61EB" w:rsidP="004A61EB">
            <w:pPr>
              <w:pStyle w:val="TAL"/>
            </w:pPr>
            <w:r w:rsidRPr="00D0162F">
              <w:t>0dB</w:t>
            </w:r>
          </w:p>
          <w:p w14:paraId="2E6D2B23" w14:textId="77777777" w:rsidR="004A61EB" w:rsidRPr="00D0162F" w:rsidRDefault="004A61EB" w:rsidP="004A61EB">
            <w:pPr>
              <w:pStyle w:val="TAL"/>
            </w:pPr>
          </w:p>
          <w:p w14:paraId="2D1CB35C" w14:textId="12191953" w:rsidR="004A61EB" w:rsidRPr="00D0162F" w:rsidRDefault="004A61EB" w:rsidP="004A61EB">
            <w:pPr>
              <w:pStyle w:val="TAL"/>
            </w:pPr>
            <w:r w:rsidRPr="00D0162F">
              <w:t>Via mapping</w:t>
            </w:r>
          </w:p>
          <w:p w14:paraId="41199B80" w14:textId="77777777" w:rsidR="004A61EB" w:rsidRPr="00D0162F" w:rsidRDefault="004A61EB" w:rsidP="004A61EB">
            <w:pPr>
              <w:pStyle w:val="TAL"/>
            </w:pPr>
          </w:p>
          <w:p w14:paraId="0E6F577E" w14:textId="165F7F19" w:rsidR="004A61EB" w:rsidRPr="00D0162F" w:rsidRDefault="004A61EB" w:rsidP="004A61EB">
            <w:pPr>
              <w:pStyle w:val="TAL"/>
              <w:rPr>
                <w:u w:val="single"/>
              </w:rPr>
            </w:pPr>
            <w:r w:rsidRPr="00D0162F">
              <w:rPr>
                <w:u w:val="single"/>
              </w:rPr>
              <w:t>Test 3:</w:t>
            </w:r>
          </w:p>
          <w:p w14:paraId="607C3604"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18312EF7" w14:textId="77777777" w:rsidR="004A61EB" w:rsidRPr="00D0162F" w:rsidRDefault="004A61EB" w:rsidP="004A61EB">
            <w:pPr>
              <w:pStyle w:val="TAL"/>
            </w:pPr>
          </w:p>
          <w:p w14:paraId="31E388B5" w14:textId="77777777" w:rsidR="004A61EB" w:rsidRPr="00D0162F" w:rsidRDefault="004A61EB" w:rsidP="004A61EB">
            <w:pPr>
              <w:pStyle w:val="TAL"/>
            </w:pPr>
            <w:r w:rsidRPr="00D0162F">
              <w:t>0.8dB</w:t>
            </w:r>
          </w:p>
          <w:p w14:paraId="01004C78" w14:textId="77777777" w:rsidR="004A61EB" w:rsidRPr="00D0162F" w:rsidRDefault="004A61EB" w:rsidP="004A61EB">
            <w:pPr>
              <w:pStyle w:val="TAL"/>
            </w:pPr>
          </w:p>
          <w:p w14:paraId="03823A5D" w14:textId="35047244" w:rsidR="004A61EB" w:rsidRPr="00D0162F" w:rsidRDefault="004A61EB" w:rsidP="004A61EB">
            <w:pPr>
              <w:pStyle w:val="TAL"/>
              <w:rPr>
                <w:u w:val="single"/>
              </w:rPr>
            </w:pPr>
            <w:r w:rsidRPr="00D0162F">
              <w:t>Via mapping</w:t>
            </w:r>
          </w:p>
        </w:tc>
        <w:tc>
          <w:tcPr>
            <w:tcW w:w="2593" w:type="dxa"/>
          </w:tcPr>
          <w:p w14:paraId="3605C00D" w14:textId="5502A5E6" w:rsidR="004A61EB" w:rsidRPr="00D0162F" w:rsidRDefault="004A61EB" w:rsidP="004A61EB">
            <w:pPr>
              <w:pStyle w:val="TAL"/>
              <w:rPr>
                <w:u w:val="single"/>
              </w:rPr>
            </w:pPr>
            <w:r w:rsidRPr="00D0162F">
              <w:rPr>
                <w:u w:val="single"/>
              </w:rPr>
              <w:t>Test 1:</w:t>
            </w:r>
          </w:p>
          <w:p w14:paraId="15A595E3" w14:textId="2C268D9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0C73F3EB" w14:textId="3941E7C8"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76138AA" w14:textId="46F16CD1" w:rsidR="004A61EB" w:rsidRPr="00D0162F" w:rsidRDefault="004A61EB" w:rsidP="004A61EB">
            <w:pPr>
              <w:pStyle w:val="TAL"/>
            </w:pPr>
            <w:r w:rsidRPr="00D0162F">
              <w:t>SINR_35 to SINR_51</w:t>
            </w:r>
          </w:p>
          <w:p w14:paraId="47C7B7BC" w14:textId="77777777" w:rsidR="004A61EB" w:rsidRPr="00D0162F" w:rsidRDefault="004A61EB" w:rsidP="004A61EB">
            <w:pPr>
              <w:pStyle w:val="TAL"/>
              <w:rPr>
                <w:rFonts w:cs="v4.2.0"/>
              </w:rPr>
            </w:pPr>
          </w:p>
          <w:p w14:paraId="53E0894D" w14:textId="0C4662DD" w:rsidR="004A61EB" w:rsidRPr="00D0162F" w:rsidRDefault="004A61EB" w:rsidP="004A61EB">
            <w:pPr>
              <w:pStyle w:val="TAL"/>
              <w:rPr>
                <w:u w:val="single"/>
              </w:rPr>
            </w:pPr>
            <w:r w:rsidRPr="00D0162F">
              <w:rPr>
                <w:u w:val="single"/>
              </w:rPr>
              <w:t>Test 2:</w:t>
            </w:r>
          </w:p>
          <w:p w14:paraId="68003F4A" w14:textId="7E3B777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6C88DE6F" w14:textId="4A269AF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59CA3F62" w14:textId="77777777" w:rsidR="004A61EB" w:rsidRPr="00D0162F" w:rsidRDefault="004A61EB" w:rsidP="004A61EB">
            <w:pPr>
              <w:pStyle w:val="TAL"/>
            </w:pPr>
          </w:p>
          <w:p w14:paraId="3EEE8491" w14:textId="780B3B7B" w:rsidR="004A61EB" w:rsidRPr="00D0162F" w:rsidRDefault="004A61EB" w:rsidP="004A61EB">
            <w:pPr>
              <w:pStyle w:val="TAL"/>
            </w:pPr>
            <w:r w:rsidRPr="00D0162F">
              <w:t>SINR_79 to SINR_94</w:t>
            </w:r>
          </w:p>
          <w:p w14:paraId="5F609314" w14:textId="77777777" w:rsidR="004A61EB" w:rsidRPr="00D0162F" w:rsidRDefault="004A61EB" w:rsidP="004A61EB">
            <w:pPr>
              <w:pStyle w:val="TAL"/>
              <w:rPr>
                <w:shd w:val="clear" w:color="auto" w:fill="FFFFFF"/>
                <w:lang w:eastAsia="sv-SE"/>
              </w:rPr>
            </w:pPr>
          </w:p>
          <w:p w14:paraId="16F74F65" w14:textId="30485F79" w:rsidR="004A61EB" w:rsidRPr="00D0162F" w:rsidRDefault="004A61EB" w:rsidP="004A61EB">
            <w:pPr>
              <w:pStyle w:val="TAL"/>
              <w:rPr>
                <w:u w:val="single"/>
              </w:rPr>
            </w:pPr>
            <w:r w:rsidRPr="00D0162F">
              <w:rPr>
                <w:u w:val="single"/>
              </w:rPr>
              <w:t>Test 3:</w:t>
            </w:r>
          </w:p>
          <w:p w14:paraId="28AD831A" w14:textId="740CB43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238B32C5" w14:textId="6ADF402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2E277D7E" w14:textId="77777777" w:rsidR="004A61EB" w:rsidRPr="00D0162F" w:rsidRDefault="004A61EB" w:rsidP="004A61EB">
            <w:pPr>
              <w:pStyle w:val="TAL"/>
            </w:pPr>
          </w:p>
          <w:p w14:paraId="3C062104" w14:textId="46EEB2CF" w:rsidR="004A61EB" w:rsidRPr="00D0162F" w:rsidRDefault="004A61EB" w:rsidP="004A61EB">
            <w:pPr>
              <w:pStyle w:val="TAL"/>
              <w:rPr>
                <w:u w:val="single"/>
              </w:rPr>
            </w:pPr>
            <w:r w:rsidRPr="00D0162F">
              <w:t>SINR_32 to SINR_49</w:t>
            </w:r>
          </w:p>
        </w:tc>
      </w:tr>
      <w:tr w:rsidR="004A61EB" w:rsidRPr="00D0162F" w14:paraId="79E5E0F4" w14:textId="77777777" w:rsidTr="006E0A54">
        <w:trPr>
          <w:jc w:val="center"/>
        </w:trPr>
        <w:tc>
          <w:tcPr>
            <w:tcW w:w="2106" w:type="dxa"/>
          </w:tcPr>
          <w:p w14:paraId="349E5A64" w14:textId="2137387A" w:rsidR="004A61EB" w:rsidRPr="00D0162F" w:rsidRDefault="004A61EB" w:rsidP="004A61EB">
            <w:pPr>
              <w:pStyle w:val="TAL"/>
            </w:pPr>
            <w:r w:rsidRPr="00D0162F">
              <w:t>8.5.2.3.2 E-UTRA SS-SINR absolute measurement accuracy of a NR FR2 neighbour cell</w:t>
            </w:r>
          </w:p>
        </w:tc>
        <w:tc>
          <w:tcPr>
            <w:tcW w:w="4104" w:type="dxa"/>
          </w:tcPr>
          <w:p w14:paraId="39FE90EF" w14:textId="2112DC09" w:rsidR="004A61EB" w:rsidRPr="00D0162F" w:rsidRDefault="004A61EB" w:rsidP="004A61EB">
            <w:pPr>
              <w:pStyle w:val="TAL"/>
              <w:rPr>
                <w:u w:val="single"/>
              </w:rPr>
            </w:pPr>
            <w:r w:rsidRPr="00D0162F">
              <w:rPr>
                <w:u w:val="single"/>
              </w:rPr>
              <w:t>Test 1:</w:t>
            </w:r>
          </w:p>
          <w:p w14:paraId="760AFC29" w14:textId="107CA413"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1E789AD8" w14:textId="6C85B614" w:rsidR="004A61EB" w:rsidRPr="00D0162F" w:rsidRDefault="004A61EB" w:rsidP="004A61EB">
            <w:pPr>
              <w:pStyle w:val="TAL"/>
            </w:pPr>
            <w:r w:rsidRPr="00D0162F">
              <w:t>Ês1 / N</w:t>
            </w:r>
            <w:r w:rsidRPr="00D0162F">
              <w:rPr>
                <w:vertAlign w:val="subscript"/>
              </w:rPr>
              <w:t>oc1</w:t>
            </w:r>
            <w:r w:rsidRPr="00D0162F">
              <w:t>: -0.5dB</w:t>
            </w:r>
          </w:p>
          <w:p w14:paraId="13D92451" w14:textId="23F3AF0A"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0C52F4B8" w14:textId="6912D87A" w:rsidR="004A61EB" w:rsidRPr="00D0162F" w:rsidRDefault="004A61EB" w:rsidP="004A61EB">
            <w:pPr>
              <w:pStyle w:val="TAL"/>
              <w:rPr>
                <w:lang w:eastAsia="sv-SE"/>
              </w:rPr>
            </w:pPr>
            <w:r w:rsidRPr="00D0162F">
              <w:rPr>
                <w:lang w:eastAsia="sv-SE"/>
              </w:rPr>
              <w:t>(±1dB additionally for extreme conditions)</w:t>
            </w:r>
          </w:p>
          <w:p w14:paraId="658300A5" w14:textId="77777777" w:rsidR="004A61EB" w:rsidRPr="00D0162F" w:rsidRDefault="004A61EB" w:rsidP="004A61EB">
            <w:pPr>
              <w:pStyle w:val="TAL"/>
            </w:pPr>
          </w:p>
          <w:p w14:paraId="6DBCB6EB" w14:textId="2B1E4A1B" w:rsidR="004A61EB" w:rsidRPr="00D0162F" w:rsidRDefault="004A61EB" w:rsidP="004A61EB">
            <w:pPr>
              <w:pStyle w:val="TAL"/>
              <w:rPr>
                <w:u w:val="single"/>
              </w:rPr>
            </w:pPr>
            <w:r w:rsidRPr="00D0162F">
              <w:rPr>
                <w:u w:val="single"/>
              </w:rPr>
              <w:t>Test 2:</w:t>
            </w:r>
          </w:p>
          <w:p w14:paraId="7BC254AC" w14:textId="5A899856"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69373BB3" w14:textId="06DF0C86" w:rsidR="004A61EB" w:rsidRPr="00D0162F" w:rsidRDefault="004A61EB" w:rsidP="004A61EB">
            <w:pPr>
              <w:pStyle w:val="TAL"/>
            </w:pPr>
            <w:r w:rsidRPr="00D0162F">
              <w:t>Ês1 / N</w:t>
            </w:r>
            <w:r w:rsidRPr="00D0162F">
              <w:rPr>
                <w:vertAlign w:val="subscript"/>
              </w:rPr>
              <w:t>oc1</w:t>
            </w:r>
            <w:r w:rsidRPr="00D0162F">
              <w:t>: 11dB</w:t>
            </w:r>
          </w:p>
          <w:p w14:paraId="06FA2D8E" w14:textId="317D01C5"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46B246CD" w14:textId="2336ED5F" w:rsidR="004A61EB" w:rsidRPr="00D0162F" w:rsidRDefault="004A61EB" w:rsidP="004A61EB">
            <w:pPr>
              <w:pStyle w:val="TAL"/>
              <w:rPr>
                <w:lang w:eastAsia="sv-SE"/>
              </w:rPr>
            </w:pPr>
            <w:r w:rsidRPr="00D0162F">
              <w:rPr>
                <w:lang w:eastAsia="sv-SE"/>
              </w:rPr>
              <w:t>(±1dB additionally for extreme conditions)</w:t>
            </w:r>
          </w:p>
          <w:p w14:paraId="4052F260" w14:textId="77777777" w:rsidR="004A61EB" w:rsidRPr="00D0162F" w:rsidRDefault="004A61EB" w:rsidP="004A61EB">
            <w:pPr>
              <w:pStyle w:val="TAL"/>
              <w:rPr>
                <w:rFonts w:cs="v4.2.0"/>
              </w:rPr>
            </w:pPr>
          </w:p>
          <w:p w14:paraId="492926CA" w14:textId="7AE1D451" w:rsidR="004A61EB" w:rsidRPr="00D0162F" w:rsidRDefault="004A61EB" w:rsidP="004A61EB">
            <w:pPr>
              <w:pStyle w:val="TAL"/>
              <w:rPr>
                <w:u w:val="single"/>
              </w:rPr>
            </w:pPr>
            <w:r w:rsidRPr="00D0162F">
              <w:rPr>
                <w:u w:val="single"/>
              </w:rPr>
              <w:t>Test 3:</w:t>
            </w:r>
          </w:p>
          <w:p w14:paraId="4AC1EC06" w14:textId="69128974" w:rsidR="004A61EB" w:rsidRPr="00D0162F" w:rsidRDefault="004A61EB" w:rsidP="004A61EB">
            <w:pPr>
              <w:pStyle w:val="TAL"/>
              <w:rPr>
                <w:lang w:eastAsia="sv-SE"/>
              </w:rPr>
            </w:pPr>
            <w:r w:rsidRPr="00D0162F">
              <w:t>N</w:t>
            </w:r>
            <w:r w:rsidRPr="00D0162F">
              <w:rPr>
                <w:vertAlign w:val="subscript"/>
              </w:rPr>
              <w:t>oc1</w:t>
            </w:r>
            <w:r w:rsidRPr="00D0162F">
              <w:t xml:space="preserve"> FR2a PC3: -115.1dBm/15kHz</w:t>
            </w:r>
          </w:p>
          <w:p w14:paraId="0C887774" w14:textId="20FE9C64" w:rsidR="004A61EB" w:rsidRPr="00D0162F" w:rsidRDefault="004A61EB" w:rsidP="004A61EB">
            <w:pPr>
              <w:pStyle w:val="TAL"/>
              <w:rPr>
                <w:lang w:eastAsia="sv-SE"/>
              </w:rPr>
            </w:pPr>
            <w:r w:rsidRPr="00D0162F">
              <w:t>N</w:t>
            </w:r>
            <w:r w:rsidRPr="00D0162F">
              <w:rPr>
                <w:vertAlign w:val="subscript"/>
              </w:rPr>
              <w:t>oc1</w:t>
            </w:r>
            <w:r w:rsidRPr="00D0162F">
              <w:t xml:space="preserve"> FR2b PC3: -112.5dBm/15kHz</w:t>
            </w:r>
          </w:p>
          <w:p w14:paraId="6A5B4560" w14:textId="09584E31" w:rsidR="004A61EB" w:rsidRPr="00D0162F" w:rsidRDefault="004A61EB" w:rsidP="004A61EB">
            <w:pPr>
              <w:pStyle w:val="TAL"/>
            </w:pPr>
            <w:r w:rsidRPr="00D0162F">
              <w:t>N</w:t>
            </w:r>
            <w:r w:rsidRPr="00D0162F">
              <w:rPr>
                <w:vertAlign w:val="subscript"/>
              </w:rPr>
              <w:t>oc1</w:t>
            </w:r>
            <w:r w:rsidRPr="00D0162F">
              <w:t xml:space="preserve"> FR2c PC3: -111.5dBm/15kHz</w:t>
            </w:r>
          </w:p>
          <w:p w14:paraId="4A816278" w14:textId="77777777" w:rsidR="004A61EB" w:rsidRPr="00D0162F" w:rsidRDefault="004A61EB" w:rsidP="004A61EB">
            <w:pPr>
              <w:pStyle w:val="TAL"/>
            </w:pPr>
          </w:p>
          <w:p w14:paraId="60AB7354" w14:textId="3590ADEA" w:rsidR="004A61EB" w:rsidRPr="00D0162F" w:rsidRDefault="004A61EB" w:rsidP="004A61EB">
            <w:pPr>
              <w:pStyle w:val="TAL"/>
            </w:pPr>
            <w:r w:rsidRPr="00D0162F">
              <w:t>Ês1 / N</w:t>
            </w:r>
            <w:r w:rsidRPr="00D0162F">
              <w:rPr>
                <w:vertAlign w:val="subscript"/>
              </w:rPr>
              <w:t>oc1</w:t>
            </w:r>
            <w:r w:rsidRPr="00D0162F">
              <w:t>: -1dB</w:t>
            </w:r>
          </w:p>
          <w:p w14:paraId="2C744046" w14:textId="77777777" w:rsidR="004A61EB" w:rsidRPr="00D0162F" w:rsidRDefault="004A61EB" w:rsidP="004A61EB">
            <w:pPr>
              <w:pStyle w:val="TAL"/>
            </w:pPr>
          </w:p>
          <w:p w14:paraId="02D28058" w14:textId="532860D7"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60926B4F" w14:textId="77777777" w:rsidR="004A61EB" w:rsidRPr="00D0162F" w:rsidRDefault="004A61EB" w:rsidP="004A61EB">
            <w:pPr>
              <w:pStyle w:val="TAL"/>
              <w:rPr>
                <w:lang w:eastAsia="sv-SE"/>
              </w:rPr>
            </w:pPr>
          </w:p>
          <w:p w14:paraId="6C2BB082" w14:textId="554FA869" w:rsidR="004A61EB" w:rsidRPr="00D0162F" w:rsidRDefault="004A61EB" w:rsidP="004A61EB">
            <w:pPr>
              <w:pStyle w:val="TAL"/>
            </w:pPr>
            <w:r w:rsidRPr="00D0162F">
              <w:rPr>
                <w:lang w:eastAsia="sv-SE"/>
              </w:rPr>
              <w:t>(±1dB additionally for extreme conditions in all frequency ranges)</w:t>
            </w:r>
          </w:p>
          <w:p w14:paraId="631F50E7" w14:textId="77777777" w:rsidR="004A61EB" w:rsidRPr="00D0162F" w:rsidRDefault="004A61EB" w:rsidP="004A61EB">
            <w:pPr>
              <w:pStyle w:val="TAL"/>
              <w:rPr>
                <w:u w:val="single"/>
              </w:rPr>
            </w:pPr>
          </w:p>
        </w:tc>
        <w:tc>
          <w:tcPr>
            <w:tcW w:w="1646" w:type="dxa"/>
          </w:tcPr>
          <w:p w14:paraId="436F9A7D" w14:textId="568A6F9B" w:rsidR="004A61EB" w:rsidRPr="00D0162F" w:rsidRDefault="004A61EB" w:rsidP="004A61EB">
            <w:pPr>
              <w:pStyle w:val="TAL"/>
              <w:rPr>
                <w:u w:val="single"/>
              </w:rPr>
            </w:pPr>
            <w:r w:rsidRPr="00D0162F">
              <w:rPr>
                <w:u w:val="single"/>
              </w:rPr>
              <w:t>Test 1:</w:t>
            </w:r>
          </w:p>
          <w:p w14:paraId="2B868ED2" w14:textId="77777777" w:rsidR="004A61EB" w:rsidRPr="00D0162F" w:rsidRDefault="004A61EB" w:rsidP="004A61EB">
            <w:pPr>
              <w:pStyle w:val="TAL"/>
            </w:pPr>
            <w:r w:rsidRPr="00D0162F">
              <w:rPr>
                <w:lang w:eastAsia="sv-SE"/>
              </w:rPr>
              <w:t>0dB</w:t>
            </w:r>
          </w:p>
          <w:p w14:paraId="6421C6DC" w14:textId="77777777" w:rsidR="004A61EB" w:rsidRPr="00D0162F" w:rsidRDefault="004A61EB" w:rsidP="004A61EB">
            <w:pPr>
              <w:pStyle w:val="TAL"/>
            </w:pPr>
            <w:r w:rsidRPr="00D0162F">
              <w:t>0dB</w:t>
            </w:r>
          </w:p>
          <w:p w14:paraId="7ED6C514" w14:textId="48EF784E" w:rsidR="004A61EB" w:rsidRPr="00D0162F" w:rsidRDefault="004A61EB" w:rsidP="004A61EB">
            <w:pPr>
              <w:pStyle w:val="TAL"/>
            </w:pPr>
            <w:r w:rsidRPr="00D0162F">
              <w:t>Via mapping</w:t>
            </w:r>
          </w:p>
          <w:p w14:paraId="10538455" w14:textId="77777777" w:rsidR="004A61EB" w:rsidRPr="00D0162F" w:rsidRDefault="004A61EB" w:rsidP="004A61EB">
            <w:pPr>
              <w:pStyle w:val="TAL"/>
            </w:pPr>
          </w:p>
          <w:p w14:paraId="6F08724A" w14:textId="77777777" w:rsidR="004A61EB" w:rsidRPr="00D0162F" w:rsidRDefault="004A61EB" w:rsidP="004A61EB">
            <w:pPr>
              <w:pStyle w:val="TAL"/>
            </w:pPr>
          </w:p>
          <w:p w14:paraId="321570AD" w14:textId="2FF71FEF" w:rsidR="004A61EB" w:rsidRPr="00D0162F" w:rsidRDefault="004A61EB" w:rsidP="004A61EB">
            <w:pPr>
              <w:pStyle w:val="TAL"/>
              <w:rPr>
                <w:u w:val="single"/>
              </w:rPr>
            </w:pPr>
            <w:r w:rsidRPr="00D0162F">
              <w:rPr>
                <w:u w:val="single"/>
              </w:rPr>
              <w:t>Test 2:</w:t>
            </w:r>
          </w:p>
          <w:p w14:paraId="7B9076FC" w14:textId="77777777" w:rsidR="004A61EB" w:rsidRPr="00D0162F" w:rsidRDefault="004A61EB" w:rsidP="004A61EB">
            <w:pPr>
              <w:pStyle w:val="TAL"/>
            </w:pPr>
            <w:r w:rsidRPr="00D0162F">
              <w:rPr>
                <w:lang w:eastAsia="sv-SE"/>
              </w:rPr>
              <w:t>-0.1dB</w:t>
            </w:r>
          </w:p>
          <w:p w14:paraId="70318F17" w14:textId="77777777" w:rsidR="004A61EB" w:rsidRPr="00D0162F" w:rsidRDefault="004A61EB" w:rsidP="004A61EB">
            <w:pPr>
              <w:pStyle w:val="TAL"/>
            </w:pPr>
            <w:r w:rsidRPr="00D0162F">
              <w:t>0dB</w:t>
            </w:r>
          </w:p>
          <w:p w14:paraId="384B54C6" w14:textId="6EBB7E4B" w:rsidR="004A61EB" w:rsidRPr="00D0162F" w:rsidRDefault="004A61EB" w:rsidP="004A61EB">
            <w:pPr>
              <w:pStyle w:val="TAL"/>
            </w:pPr>
            <w:r w:rsidRPr="00D0162F">
              <w:t>Via mapping</w:t>
            </w:r>
          </w:p>
          <w:p w14:paraId="3D000DAA" w14:textId="77777777" w:rsidR="004A61EB" w:rsidRPr="00D0162F" w:rsidRDefault="004A61EB" w:rsidP="004A61EB">
            <w:pPr>
              <w:pStyle w:val="TAL"/>
            </w:pPr>
          </w:p>
          <w:p w14:paraId="46191583" w14:textId="77777777" w:rsidR="004A61EB" w:rsidRPr="00D0162F" w:rsidRDefault="004A61EB" w:rsidP="004A61EB">
            <w:pPr>
              <w:pStyle w:val="TAL"/>
              <w:rPr>
                <w:rFonts w:cs="v4.2.0"/>
              </w:rPr>
            </w:pPr>
          </w:p>
          <w:p w14:paraId="4B5B2BDD" w14:textId="682E0771" w:rsidR="004A61EB" w:rsidRPr="00D0162F" w:rsidRDefault="004A61EB" w:rsidP="004A61EB">
            <w:pPr>
              <w:pStyle w:val="TAL"/>
              <w:rPr>
                <w:u w:val="single"/>
              </w:rPr>
            </w:pPr>
            <w:r w:rsidRPr="00D0162F">
              <w:rPr>
                <w:u w:val="single"/>
              </w:rPr>
              <w:t>Test 3:</w:t>
            </w:r>
          </w:p>
          <w:p w14:paraId="03AE9EFF" w14:textId="77777777" w:rsidR="004A61EB" w:rsidRPr="00D0162F" w:rsidRDefault="004A61EB" w:rsidP="004A61EB">
            <w:pPr>
              <w:pStyle w:val="TAL"/>
            </w:pPr>
            <w:r w:rsidRPr="00D0162F">
              <w:rPr>
                <w:lang w:eastAsia="sv-SE"/>
              </w:rPr>
              <w:t>0dB</w:t>
            </w:r>
          </w:p>
          <w:p w14:paraId="5D164AB7" w14:textId="77777777" w:rsidR="004A61EB" w:rsidRPr="00D0162F" w:rsidRDefault="004A61EB" w:rsidP="004A61EB">
            <w:pPr>
              <w:pStyle w:val="TAL"/>
              <w:rPr>
                <w:u w:val="single"/>
              </w:rPr>
            </w:pPr>
            <w:r w:rsidRPr="00D0162F">
              <w:rPr>
                <w:lang w:eastAsia="sv-SE"/>
              </w:rPr>
              <w:t>0dB</w:t>
            </w:r>
          </w:p>
          <w:p w14:paraId="3B3D4385" w14:textId="77777777" w:rsidR="004A61EB" w:rsidRPr="00D0162F" w:rsidRDefault="004A61EB" w:rsidP="004A61EB">
            <w:pPr>
              <w:pStyle w:val="TAL"/>
              <w:rPr>
                <w:lang w:eastAsia="sv-SE"/>
              </w:rPr>
            </w:pPr>
            <w:r w:rsidRPr="00D0162F">
              <w:rPr>
                <w:lang w:eastAsia="sv-SE"/>
              </w:rPr>
              <w:t>0dB</w:t>
            </w:r>
          </w:p>
          <w:p w14:paraId="38541484" w14:textId="77777777" w:rsidR="004A61EB" w:rsidRPr="00D0162F" w:rsidRDefault="004A61EB" w:rsidP="004A61EB">
            <w:pPr>
              <w:pStyle w:val="TAL"/>
            </w:pPr>
          </w:p>
          <w:p w14:paraId="0CA3E592" w14:textId="77777777" w:rsidR="004A61EB" w:rsidRPr="00D0162F" w:rsidRDefault="004A61EB" w:rsidP="004A61EB">
            <w:pPr>
              <w:pStyle w:val="TAL"/>
            </w:pPr>
            <w:r w:rsidRPr="00D0162F">
              <w:t>4.6dB</w:t>
            </w:r>
          </w:p>
          <w:p w14:paraId="06AACECF" w14:textId="77777777" w:rsidR="004A61EB" w:rsidRPr="00D0162F" w:rsidRDefault="004A61EB" w:rsidP="004A61EB">
            <w:pPr>
              <w:pStyle w:val="TAL"/>
            </w:pPr>
          </w:p>
          <w:p w14:paraId="61CC9A96" w14:textId="61FEF7FD" w:rsidR="004A61EB" w:rsidRPr="00D0162F" w:rsidRDefault="004A61EB" w:rsidP="004A61EB">
            <w:pPr>
              <w:pStyle w:val="TAL"/>
              <w:rPr>
                <w:u w:val="single"/>
              </w:rPr>
            </w:pPr>
            <w:r w:rsidRPr="00D0162F">
              <w:t>Via mapping</w:t>
            </w:r>
          </w:p>
        </w:tc>
        <w:tc>
          <w:tcPr>
            <w:tcW w:w="2593" w:type="dxa"/>
          </w:tcPr>
          <w:p w14:paraId="01535FF6" w14:textId="7E8CE119" w:rsidR="004A61EB" w:rsidRPr="00D0162F" w:rsidRDefault="004A61EB" w:rsidP="004A61EB">
            <w:pPr>
              <w:pStyle w:val="TAL"/>
              <w:rPr>
                <w:u w:val="single"/>
              </w:rPr>
            </w:pPr>
            <w:r w:rsidRPr="00D0162F">
              <w:rPr>
                <w:u w:val="single"/>
              </w:rPr>
              <w:t>Test 1:</w:t>
            </w:r>
          </w:p>
          <w:p w14:paraId="76951051" w14:textId="272A51C2"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4F9FFD38" w14:textId="66D86772" w:rsidR="004A61EB" w:rsidRPr="00D0162F" w:rsidRDefault="004A61EB" w:rsidP="004A61EB">
            <w:pPr>
              <w:pStyle w:val="TAL"/>
            </w:pPr>
            <w:r w:rsidRPr="00D0162F">
              <w:t>Ês1 / N</w:t>
            </w:r>
            <w:r w:rsidRPr="00D0162F">
              <w:rPr>
                <w:vertAlign w:val="subscript"/>
              </w:rPr>
              <w:t>oc1</w:t>
            </w:r>
            <w:r w:rsidRPr="00D0162F">
              <w:t>: -0.5dB</w:t>
            </w:r>
          </w:p>
          <w:p w14:paraId="47C23438" w14:textId="78505720" w:rsidR="004A61EB" w:rsidRPr="00D0162F" w:rsidRDefault="004A61EB" w:rsidP="004A61EB">
            <w:pPr>
              <w:pStyle w:val="TAL"/>
            </w:pPr>
            <w:r w:rsidRPr="00D0162F">
              <w:t>SINR_9 to SINR_82</w:t>
            </w:r>
          </w:p>
          <w:p w14:paraId="005A313F" w14:textId="77777777" w:rsidR="004A61EB" w:rsidRPr="00D0162F" w:rsidRDefault="004A61EB" w:rsidP="004A61EB">
            <w:pPr>
              <w:pStyle w:val="TAL"/>
              <w:rPr>
                <w:rFonts w:cs="v4.2.0"/>
              </w:rPr>
            </w:pPr>
          </w:p>
          <w:p w14:paraId="1F1FFCC1" w14:textId="77777777" w:rsidR="004A61EB" w:rsidRPr="00D0162F" w:rsidRDefault="004A61EB" w:rsidP="004A61EB">
            <w:pPr>
              <w:pStyle w:val="TAL"/>
              <w:rPr>
                <w:rFonts w:cs="v4.2.0"/>
              </w:rPr>
            </w:pPr>
          </w:p>
          <w:p w14:paraId="29303ACD" w14:textId="43DE32BB" w:rsidR="004A61EB" w:rsidRPr="00D0162F" w:rsidRDefault="004A61EB" w:rsidP="004A61EB">
            <w:pPr>
              <w:pStyle w:val="TAL"/>
              <w:rPr>
                <w:u w:val="single"/>
              </w:rPr>
            </w:pPr>
            <w:r w:rsidRPr="00D0162F">
              <w:rPr>
                <w:u w:val="single"/>
              </w:rPr>
              <w:t>Test 2:</w:t>
            </w:r>
          </w:p>
          <w:p w14:paraId="3A4CA5A9" w14:textId="2B2C71BC"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1dBm/15kHz</w:t>
            </w:r>
          </w:p>
          <w:p w14:paraId="297C2068" w14:textId="071C0CA6" w:rsidR="004A61EB" w:rsidRPr="00D0162F" w:rsidRDefault="004A61EB" w:rsidP="004A61EB">
            <w:pPr>
              <w:pStyle w:val="TAL"/>
            </w:pPr>
            <w:r w:rsidRPr="00D0162F">
              <w:t>Ês1 / N</w:t>
            </w:r>
            <w:r w:rsidRPr="00D0162F">
              <w:rPr>
                <w:vertAlign w:val="subscript"/>
              </w:rPr>
              <w:t>oc1</w:t>
            </w:r>
            <w:r w:rsidRPr="00D0162F">
              <w:t>: 11dB</w:t>
            </w:r>
          </w:p>
          <w:p w14:paraId="19F411B9" w14:textId="296F750D" w:rsidR="004A61EB" w:rsidRPr="00D0162F" w:rsidRDefault="004A61EB" w:rsidP="004A61EB">
            <w:pPr>
              <w:pStyle w:val="TAL"/>
            </w:pPr>
            <w:r w:rsidRPr="00D0162F">
              <w:t>SINR_32 to SINR_105</w:t>
            </w:r>
          </w:p>
          <w:p w14:paraId="435894D0" w14:textId="77777777" w:rsidR="004A61EB" w:rsidRPr="00D0162F" w:rsidRDefault="004A61EB" w:rsidP="004A61EB">
            <w:pPr>
              <w:pStyle w:val="TAL"/>
              <w:rPr>
                <w:rFonts w:cs="v4.2.0"/>
              </w:rPr>
            </w:pPr>
          </w:p>
          <w:p w14:paraId="3851C8A7" w14:textId="77777777" w:rsidR="004A61EB" w:rsidRPr="00D0162F" w:rsidRDefault="004A61EB" w:rsidP="004A61EB">
            <w:pPr>
              <w:pStyle w:val="TAL"/>
              <w:rPr>
                <w:rFonts w:cs="v4.2.0"/>
              </w:rPr>
            </w:pPr>
          </w:p>
          <w:p w14:paraId="348B8762" w14:textId="3DDF684C" w:rsidR="004A61EB" w:rsidRPr="00D0162F" w:rsidRDefault="004A61EB" w:rsidP="004A61EB">
            <w:pPr>
              <w:pStyle w:val="TAL"/>
            </w:pPr>
            <w:r w:rsidRPr="00D0162F">
              <w:rPr>
                <w:u w:val="single"/>
              </w:rPr>
              <w:t>Test 3:</w:t>
            </w:r>
          </w:p>
          <w:p w14:paraId="67D596D6" w14:textId="2692B0D1" w:rsidR="004A61EB" w:rsidRPr="00D0162F" w:rsidRDefault="004A61EB" w:rsidP="004A61EB">
            <w:pPr>
              <w:pStyle w:val="TAL"/>
            </w:pPr>
            <w:r w:rsidRPr="00D0162F">
              <w:t>N</w:t>
            </w:r>
            <w:r w:rsidRPr="00D0162F">
              <w:rPr>
                <w:vertAlign w:val="subscript"/>
              </w:rPr>
              <w:t>oc1</w:t>
            </w:r>
            <w:r w:rsidRPr="00D0162F">
              <w:t>: -115.1dBm/15kHz</w:t>
            </w:r>
          </w:p>
          <w:p w14:paraId="08088097" w14:textId="6958B20D" w:rsidR="004A61EB" w:rsidRPr="00D0162F" w:rsidRDefault="004A61EB" w:rsidP="004A61EB">
            <w:pPr>
              <w:pStyle w:val="TAL"/>
            </w:pPr>
            <w:r w:rsidRPr="00D0162F">
              <w:t>N</w:t>
            </w:r>
            <w:r w:rsidRPr="00D0162F">
              <w:rPr>
                <w:vertAlign w:val="subscript"/>
              </w:rPr>
              <w:t>oc1</w:t>
            </w:r>
            <w:r w:rsidRPr="00D0162F">
              <w:t>: -112.5dBm/15kHz</w:t>
            </w:r>
          </w:p>
          <w:p w14:paraId="4939C319" w14:textId="25AF57C2" w:rsidR="004A61EB" w:rsidRPr="00D0162F" w:rsidRDefault="004A61EB" w:rsidP="004A61EB">
            <w:pPr>
              <w:pStyle w:val="TAL"/>
            </w:pPr>
            <w:r w:rsidRPr="00D0162F">
              <w:t>N</w:t>
            </w:r>
            <w:r w:rsidRPr="00D0162F">
              <w:rPr>
                <w:vertAlign w:val="subscript"/>
              </w:rPr>
              <w:t>oc1</w:t>
            </w:r>
            <w:r w:rsidRPr="00D0162F">
              <w:t>: -111.5dBm/SCS</w:t>
            </w:r>
          </w:p>
          <w:p w14:paraId="47FE704C" w14:textId="77777777" w:rsidR="004A61EB" w:rsidRPr="00D0162F" w:rsidRDefault="004A61EB" w:rsidP="004A61EB">
            <w:pPr>
              <w:pStyle w:val="TAL"/>
            </w:pPr>
          </w:p>
          <w:p w14:paraId="0726E1C3" w14:textId="3B305AFF" w:rsidR="004A61EB" w:rsidRPr="00D0162F" w:rsidRDefault="004A61EB" w:rsidP="004A61EB">
            <w:pPr>
              <w:pStyle w:val="TAL"/>
            </w:pPr>
            <w:r w:rsidRPr="00D0162F">
              <w:t>Ês1 / N</w:t>
            </w:r>
            <w:r w:rsidRPr="00D0162F">
              <w:rPr>
                <w:vertAlign w:val="subscript"/>
              </w:rPr>
              <w:t>oc1</w:t>
            </w:r>
            <w:r w:rsidRPr="00D0162F">
              <w:t>: 3.6dB</w:t>
            </w:r>
          </w:p>
          <w:p w14:paraId="79AFBA9F" w14:textId="77777777" w:rsidR="004A61EB" w:rsidRPr="00D0162F" w:rsidRDefault="004A61EB" w:rsidP="004A61EB">
            <w:pPr>
              <w:pStyle w:val="TAL"/>
            </w:pPr>
          </w:p>
          <w:p w14:paraId="65975C39" w14:textId="0C8FA00B" w:rsidR="004A61EB" w:rsidRPr="00D0162F" w:rsidRDefault="004A61EB" w:rsidP="004A61EB">
            <w:pPr>
              <w:pStyle w:val="TAL"/>
            </w:pPr>
            <w:r w:rsidRPr="00D0162F">
              <w:t>SINR_17 to SINR_90</w:t>
            </w:r>
          </w:p>
          <w:p w14:paraId="7AB9D749" w14:textId="77777777" w:rsidR="004A61EB" w:rsidRPr="00D0162F" w:rsidRDefault="004A61EB" w:rsidP="004A61EB">
            <w:pPr>
              <w:pStyle w:val="TAL"/>
              <w:rPr>
                <w:lang w:eastAsia="sv-SE"/>
              </w:rPr>
            </w:pPr>
          </w:p>
          <w:p w14:paraId="468510E4" w14:textId="77777777" w:rsidR="004A61EB" w:rsidRPr="00D0162F" w:rsidRDefault="004A61EB" w:rsidP="004A61EB">
            <w:pPr>
              <w:pStyle w:val="TAL"/>
              <w:rPr>
                <w:u w:val="single"/>
              </w:rPr>
            </w:pPr>
          </w:p>
        </w:tc>
      </w:tr>
    </w:tbl>
    <w:p w14:paraId="02F3E096" w14:textId="59FEF578" w:rsidR="00AB67FA" w:rsidRPr="00D0162F" w:rsidRDefault="00AB67FA" w:rsidP="00AB67FA"/>
    <w:p w14:paraId="60847DE1" w14:textId="77777777" w:rsidR="009A5C4C" w:rsidRPr="00D0162F" w:rsidRDefault="009A5C4C" w:rsidP="009A5C4C">
      <w:pPr>
        <w:pStyle w:val="TH"/>
      </w:pPr>
      <w:r w:rsidRPr="00D0162F">
        <w:lastRenderedPageBreak/>
        <w:t>Table F.1.3.2-6: Derivation of test requirements for FR1 NR sidelink RRM tes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941"/>
        <w:gridCol w:w="3782"/>
        <w:gridCol w:w="1517"/>
        <w:gridCol w:w="2388"/>
      </w:tblGrid>
      <w:tr w:rsidR="009A5C4C" w:rsidRPr="00D0162F" w14:paraId="04CF698A" w14:textId="77777777" w:rsidTr="00A81E02">
        <w:trPr>
          <w:jc w:val="center"/>
        </w:trPr>
        <w:tc>
          <w:tcPr>
            <w:tcW w:w="1008" w:type="pct"/>
          </w:tcPr>
          <w:p w14:paraId="55DDFC00" w14:textId="77777777" w:rsidR="009A5C4C" w:rsidRPr="00D0162F" w:rsidRDefault="009A5C4C" w:rsidP="00A81E02">
            <w:pPr>
              <w:pStyle w:val="TAH"/>
            </w:pPr>
            <w:r w:rsidRPr="00D0162F">
              <w:lastRenderedPageBreak/>
              <w:t>Test</w:t>
            </w:r>
          </w:p>
        </w:tc>
        <w:tc>
          <w:tcPr>
            <w:tcW w:w="1964" w:type="pct"/>
          </w:tcPr>
          <w:p w14:paraId="40196EFB" w14:textId="77777777" w:rsidR="009A5C4C" w:rsidRPr="00D0162F" w:rsidRDefault="009A5C4C" w:rsidP="00A81E02">
            <w:pPr>
              <w:pStyle w:val="TAH"/>
            </w:pPr>
            <w:r w:rsidRPr="00D0162F">
              <w:t>Minimum requirement in TS 38.133 [6]</w:t>
            </w:r>
          </w:p>
        </w:tc>
        <w:tc>
          <w:tcPr>
            <w:tcW w:w="788" w:type="pct"/>
          </w:tcPr>
          <w:p w14:paraId="2AC36B00" w14:textId="77777777" w:rsidR="009A5C4C" w:rsidRPr="00D0162F" w:rsidRDefault="009A5C4C" w:rsidP="00A81E02">
            <w:pPr>
              <w:pStyle w:val="TAH"/>
            </w:pPr>
            <w:r w:rsidRPr="00D0162F">
              <w:t>Test tolerance</w:t>
            </w:r>
            <w:r w:rsidRPr="00D0162F">
              <w:br/>
              <w:t>(TT)</w:t>
            </w:r>
          </w:p>
        </w:tc>
        <w:tc>
          <w:tcPr>
            <w:tcW w:w="1240" w:type="pct"/>
          </w:tcPr>
          <w:p w14:paraId="25ECB458" w14:textId="77777777" w:rsidR="009A5C4C" w:rsidRPr="00D0162F" w:rsidRDefault="009A5C4C" w:rsidP="00A81E02">
            <w:pPr>
              <w:pStyle w:val="TAH"/>
            </w:pPr>
            <w:r w:rsidRPr="00D0162F">
              <w:t>Test requirement in TS 38.533</w:t>
            </w:r>
          </w:p>
        </w:tc>
      </w:tr>
      <w:tr w:rsidR="009A5C4C" w:rsidRPr="00D0162F" w14:paraId="5105F189" w14:textId="77777777" w:rsidTr="00A81E02">
        <w:trPr>
          <w:jc w:val="center"/>
        </w:trPr>
        <w:tc>
          <w:tcPr>
            <w:tcW w:w="1008" w:type="pct"/>
          </w:tcPr>
          <w:p w14:paraId="2410973F" w14:textId="77777777" w:rsidR="009A5C4C" w:rsidRPr="00D0162F" w:rsidRDefault="009A5C4C" w:rsidP="00A81E02">
            <w:pPr>
              <w:pStyle w:val="TAL"/>
            </w:pPr>
            <w:r w:rsidRPr="00D0162F">
              <w:t>9.1.1.1 NR SA FR1 UE transmit timing accuracy for GNSS as synchronization reference source</w:t>
            </w:r>
          </w:p>
        </w:tc>
        <w:tc>
          <w:tcPr>
            <w:tcW w:w="1964" w:type="pct"/>
          </w:tcPr>
          <w:p w14:paraId="2B8703A3" w14:textId="77777777" w:rsidR="009A5C4C" w:rsidRPr="00D0162F" w:rsidRDefault="009A5C4C" w:rsidP="00A81E02">
            <w:pPr>
              <w:pStyle w:val="TAL"/>
              <w:rPr>
                <w:lang w:eastAsia="zh-CN"/>
              </w:rPr>
            </w:pPr>
            <w:r w:rsidRPr="00D0162F">
              <w:rPr>
                <w:lang w:eastAsia="zh-CN"/>
              </w:rPr>
              <w:t>Sidelink transmit timing error limit:</w:t>
            </w:r>
          </w:p>
          <w:p w14:paraId="75A33D15" w14:textId="77777777" w:rsidR="009A5C4C" w:rsidRPr="00D0162F" w:rsidRDefault="009A5C4C" w:rsidP="00A81E02">
            <w:pPr>
              <w:pStyle w:val="TAL"/>
              <w:rPr>
                <w:lang w:eastAsia="zh-CN"/>
              </w:rPr>
            </w:pPr>
            <w:r w:rsidRPr="00D0162F">
              <w:rPr>
                <w:lang w:eastAsia="zh-CN"/>
              </w:rPr>
              <w:t>±12*64 Tc</w:t>
            </w:r>
          </w:p>
        </w:tc>
        <w:tc>
          <w:tcPr>
            <w:tcW w:w="788" w:type="pct"/>
          </w:tcPr>
          <w:p w14:paraId="126B49AA" w14:textId="77777777" w:rsidR="009A5C4C" w:rsidRPr="00D0162F" w:rsidRDefault="009A5C4C" w:rsidP="00A81E02">
            <w:pPr>
              <w:pStyle w:val="TAL"/>
            </w:pPr>
          </w:p>
          <w:p w14:paraId="38F5BC20" w14:textId="77777777" w:rsidR="009A5C4C" w:rsidRPr="00D0162F" w:rsidRDefault="009A5C4C" w:rsidP="00A81E02">
            <w:pPr>
              <w:pStyle w:val="TAL"/>
            </w:pPr>
            <w:r w:rsidRPr="00D0162F">
              <w:rPr>
                <w:lang w:eastAsia="zh-CN"/>
              </w:rPr>
              <w:t>±3*64 Tc</w:t>
            </w:r>
          </w:p>
        </w:tc>
        <w:tc>
          <w:tcPr>
            <w:tcW w:w="1240" w:type="pct"/>
          </w:tcPr>
          <w:p w14:paraId="463EE866" w14:textId="77777777" w:rsidR="009A5C4C" w:rsidRPr="00D0162F" w:rsidRDefault="009A5C4C" w:rsidP="00A81E02">
            <w:pPr>
              <w:pStyle w:val="TAL"/>
            </w:pPr>
          </w:p>
          <w:p w14:paraId="7666638C" w14:textId="77777777" w:rsidR="009A5C4C" w:rsidRPr="00D0162F" w:rsidRDefault="009A5C4C" w:rsidP="00A81E02">
            <w:pPr>
              <w:pStyle w:val="TAL"/>
            </w:pPr>
            <w:r w:rsidRPr="00D0162F">
              <w:rPr>
                <w:lang w:eastAsia="zh-CN"/>
              </w:rPr>
              <w:t>±15*64 Tc</w:t>
            </w:r>
          </w:p>
        </w:tc>
      </w:tr>
      <w:tr w:rsidR="009A5C4C" w:rsidRPr="00D0162F" w14:paraId="65CBC847" w14:textId="77777777" w:rsidTr="00A81E02">
        <w:trPr>
          <w:jc w:val="center"/>
        </w:trPr>
        <w:tc>
          <w:tcPr>
            <w:tcW w:w="1008" w:type="pct"/>
          </w:tcPr>
          <w:p w14:paraId="6C100263" w14:textId="77777777" w:rsidR="009A5C4C" w:rsidRPr="00D0162F" w:rsidRDefault="009A5C4C" w:rsidP="00A81E02">
            <w:pPr>
              <w:pStyle w:val="TAL"/>
            </w:pPr>
            <w:r w:rsidRPr="00D0162F">
              <w:t>9.1.1.2 NR SA FR1 UE transmit timing accuracy for SyncRef UE as synchronization reference source</w:t>
            </w:r>
          </w:p>
        </w:tc>
        <w:tc>
          <w:tcPr>
            <w:tcW w:w="1964" w:type="pct"/>
          </w:tcPr>
          <w:p w14:paraId="3D388634" w14:textId="77777777" w:rsidR="009A5C4C" w:rsidRPr="00D0162F" w:rsidRDefault="009A5C4C" w:rsidP="00A81E02">
            <w:pPr>
              <w:pStyle w:val="TAL"/>
              <w:rPr>
                <w:lang w:eastAsia="zh-CN"/>
              </w:rPr>
            </w:pPr>
            <w:r w:rsidRPr="00D0162F">
              <w:rPr>
                <w:lang w:eastAsia="zh-CN"/>
              </w:rPr>
              <w:t>Sidelink transmit timing error limit:</w:t>
            </w:r>
          </w:p>
          <w:p w14:paraId="3C8144A5" w14:textId="77777777" w:rsidR="009A5C4C" w:rsidRPr="00D0162F" w:rsidRDefault="009A5C4C" w:rsidP="00A81E02">
            <w:pPr>
              <w:pStyle w:val="TAL"/>
              <w:rPr>
                <w:lang w:eastAsia="zh-CN"/>
              </w:rPr>
            </w:pPr>
            <w:r w:rsidRPr="00D0162F">
              <w:rPr>
                <w:lang w:eastAsia="zh-CN"/>
              </w:rPr>
              <w:t>±8*64 Tc</w:t>
            </w:r>
          </w:p>
          <w:p w14:paraId="463339EB" w14:textId="77777777" w:rsidR="009A5C4C" w:rsidRPr="00D0162F" w:rsidRDefault="009A5C4C" w:rsidP="00A81E02">
            <w:pPr>
              <w:pStyle w:val="TAL"/>
              <w:rPr>
                <w:lang w:eastAsia="zh-CN"/>
              </w:rPr>
            </w:pPr>
          </w:p>
          <w:p w14:paraId="3641CD4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56C0B23"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6CF3ECFE" w14:textId="77777777" w:rsidR="009A5C4C" w:rsidRPr="00D0162F" w:rsidRDefault="009A5C4C" w:rsidP="00A81E02">
            <w:pPr>
              <w:pStyle w:val="TAL"/>
            </w:pPr>
          </w:p>
          <w:p w14:paraId="64D7BDB7" w14:textId="77777777" w:rsidR="009A5C4C" w:rsidRPr="00D0162F" w:rsidRDefault="009A5C4C" w:rsidP="00A81E02">
            <w:pPr>
              <w:pStyle w:val="TAL"/>
              <w:rPr>
                <w:lang w:eastAsia="zh-CN"/>
              </w:rPr>
            </w:pPr>
            <w:r w:rsidRPr="00D0162F">
              <w:rPr>
                <w:lang w:eastAsia="zh-CN"/>
              </w:rPr>
              <w:t>±2*64 Tc</w:t>
            </w:r>
          </w:p>
          <w:p w14:paraId="4395EF9F" w14:textId="77777777" w:rsidR="009A5C4C" w:rsidRPr="00D0162F" w:rsidRDefault="009A5C4C" w:rsidP="00A81E02">
            <w:pPr>
              <w:pStyle w:val="TAL"/>
              <w:rPr>
                <w:lang w:eastAsia="zh-CN"/>
              </w:rPr>
            </w:pPr>
          </w:p>
          <w:p w14:paraId="6A166DF1" w14:textId="77777777" w:rsidR="009A5C4C" w:rsidRPr="00D0162F" w:rsidRDefault="009A5C4C" w:rsidP="00A81E02">
            <w:pPr>
              <w:pStyle w:val="TAL"/>
              <w:rPr>
                <w:lang w:eastAsia="zh-CN"/>
              </w:rPr>
            </w:pPr>
            <w:r w:rsidRPr="00D0162F">
              <w:rPr>
                <w:lang w:eastAsia="zh-CN"/>
              </w:rPr>
              <w:t>0dB</w:t>
            </w:r>
          </w:p>
          <w:p w14:paraId="7984A5D1" w14:textId="77777777" w:rsidR="009A5C4C" w:rsidRPr="00D0162F" w:rsidRDefault="009A5C4C" w:rsidP="00A81E02">
            <w:pPr>
              <w:pStyle w:val="TAL"/>
            </w:pPr>
            <w:r w:rsidRPr="00D0162F">
              <w:rPr>
                <w:lang w:eastAsia="zh-CN"/>
              </w:rPr>
              <w:t>0dB</w:t>
            </w:r>
          </w:p>
        </w:tc>
        <w:tc>
          <w:tcPr>
            <w:tcW w:w="1240" w:type="pct"/>
          </w:tcPr>
          <w:p w14:paraId="70DA3903" w14:textId="77777777" w:rsidR="009A5C4C" w:rsidRPr="00D0162F" w:rsidRDefault="009A5C4C" w:rsidP="00A81E02">
            <w:pPr>
              <w:pStyle w:val="TAL"/>
            </w:pPr>
          </w:p>
          <w:p w14:paraId="7ECA0C1E" w14:textId="77777777" w:rsidR="009A5C4C" w:rsidRPr="00D0162F" w:rsidRDefault="009A5C4C" w:rsidP="00A81E02">
            <w:pPr>
              <w:pStyle w:val="TAL"/>
              <w:rPr>
                <w:lang w:eastAsia="zh-CN"/>
              </w:rPr>
            </w:pPr>
            <w:r w:rsidRPr="00D0162F">
              <w:rPr>
                <w:lang w:eastAsia="zh-CN"/>
              </w:rPr>
              <w:t>±10*64 Tc</w:t>
            </w:r>
          </w:p>
          <w:p w14:paraId="283FC79F" w14:textId="77777777" w:rsidR="009A5C4C" w:rsidRPr="00D0162F" w:rsidRDefault="009A5C4C" w:rsidP="00A81E02">
            <w:pPr>
              <w:pStyle w:val="TAL"/>
              <w:rPr>
                <w:lang w:eastAsia="zh-CN"/>
              </w:rPr>
            </w:pPr>
          </w:p>
          <w:p w14:paraId="31D9E7D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0F9F1A97" w14:textId="77777777" w:rsidR="009A5C4C" w:rsidRPr="00D0162F" w:rsidRDefault="009A5C4C" w:rsidP="00A81E02">
            <w:pPr>
              <w:pStyle w:val="TAL"/>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4FE9A888" w14:textId="77777777" w:rsidTr="00A81E02">
        <w:trPr>
          <w:jc w:val="center"/>
        </w:trPr>
        <w:tc>
          <w:tcPr>
            <w:tcW w:w="1008" w:type="pct"/>
            <w:vMerge w:val="restart"/>
          </w:tcPr>
          <w:p w14:paraId="55CF3930" w14:textId="77777777" w:rsidR="009A5C4C" w:rsidRPr="00D0162F" w:rsidRDefault="009A5C4C" w:rsidP="00A81E02">
            <w:pPr>
              <w:pStyle w:val="TAL"/>
            </w:pPr>
            <w:r w:rsidRPr="00D0162F">
              <w:t>9.1.1.3 NR SA FR1 UE transmit timing accuracy for FR1 NR cell as synchronization reference source</w:t>
            </w:r>
          </w:p>
        </w:tc>
        <w:tc>
          <w:tcPr>
            <w:tcW w:w="3992" w:type="pct"/>
            <w:gridSpan w:val="3"/>
          </w:tcPr>
          <w:p w14:paraId="09D1C7C6" w14:textId="77777777" w:rsidR="009A5C4C" w:rsidRPr="00D0162F" w:rsidRDefault="009A5C4C" w:rsidP="00A81E02">
            <w:pPr>
              <w:pStyle w:val="TAL"/>
            </w:pPr>
            <w:r w:rsidRPr="00D0162F">
              <w:rPr>
                <w:b/>
                <w:u w:val="single"/>
              </w:rPr>
              <w:t>Uu Test Configuration 1, 2</w:t>
            </w:r>
          </w:p>
        </w:tc>
      </w:tr>
      <w:tr w:rsidR="009A5C4C" w:rsidRPr="00D0162F" w14:paraId="567A89EB" w14:textId="77777777" w:rsidTr="00A81E02">
        <w:trPr>
          <w:jc w:val="center"/>
        </w:trPr>
        <w:tc>
          <w:tcPr>
            <w:tcW w:w="1008" w:type="pct"/>
            <w:vMerge/>
          </w:tcPr>
          <w:p w14:paraId="51F34CAF" w14:textId="77777777" w:rsidR="009A5C4C" w:rsidRPr="00D0162F" w:rsidRDefault="009A5C4C" w:rsidP="00A81E02">
            <w:pPr>
              <w:pStyle w:val="TAL"/>
            </w:pPr>
          </w:p>
        </w:tc>
        <w:tc>
          <w:tcPr>
            <w:tcW w:w="1964" w:type="pct"/>
          </w:tcPr>
          <w:p w14:paraId="7DD1C943" w14:textId="77777777" w:rsidR="009A5C4C" w:rsidRPr="00D0162F" w:rsidRDefault="009A5C4C" w:rsidP="00A81E02">
            <w:pPr>
              <w:pStyle w:val="TAL"/>
              <w:rPr>
                <w:lang w:eastAsia="zh-CN"/>
              </w:rPr>
            </w:pPr>
            <w:r w:rsidRPr="00D0162F">
              <w:rPr>
                <w:lang w:eastAsia="zh-CN"/>
              </w:rPr>
              <w:t>Sidelink transmit timing error limit:</w:t>
            </w:r>
          </w:p>
          <w:p w14:paraId="7422FA8F" w14:textId="77777777" w:rsidR="009A5C4C" w:rsidRPr="00D0162F" w:rsidRDefault="009A5C4C" w:rsidP="00A81E02">
            <w:pPr>
              <w:pStyle w:val="TAL"/>
              <w:rPr>
                <w:lang w:eastAsia="zh-CN"/>
              </w:rPr>
            </w:pPr>
            <w:r w:rsidRPr="00D0162F">
              <w:rPr>
                <w:lang w:eastAsia="zh-CN"/>
              </w:rPr>
              <w:t>±12*64 Tc</w:t>
            </w:r>
          </w:p>
          <w:p w14:paraId="7CF33D73" w14:textId="77777777" w:rsidR="009A5C4C" w:rsidRPr="00D0162F" w:rsidRDefault="009A5C4C" w:rsidP="00A81E02">
            <w:pPr>
              <w:pStyle w:val="TAL"/>
              <w:rPr>
                <w:lang w:eastAsia="zh-CN"/>
              </w:rPr>
            </w:pPr>
          </w:p>
          <w:p w14:paraId="1A896E9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2563B261" w14:textId="77777777" w:rsidR="009A5C4C" w:rsidRPr="00D0162F" w:rsidRDefault="009A5C4C" w:rsidP="00A81E02">
            <w:pPr>
              <w:pStyle w:val="TAL"/>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7CBEF6D2" w14:textId="77777777" w:rsidR="009A5C4C" w:rsidRPr="00D0162F" w:rsidRDefault="009A5C4C" w:rsidP="00A81E02">
            <w:pPr>
              <w:pStyle w:val="TAL"/>
            </w:pPr>
          </w:p>
          <w:p w14:paraId="450FD059" w14:textId="77777777" w:rsidR="009A5C4C" w:rsidRPr="00D0162F" w:rsidRDefault="009A5C4C" w:rsidP="00A81E02">
            <w:pPr>
              <w:pStyle w:val="TAL"/>
              <w:rPr>
                <w:lang w:eastAsia="zh-CN"/>
              </w:rPr>
            </w:pPr>
            <w:r w:rsidRPr="00D0162F">
              <w:rPr>
                <w:lang w:eastAsia="zh-CN"/>
              </w:rPr>
              <w:t>±3*64 Tc</w:t>
            </w:r>
          </w:p>
          <w:p w14:paraId="0AB8BC21" w14:textId="77777777" w:rsidR="009A5C4C" w:rsidRPr="00D0162F" w:rsidRDefault="009A5C4C" w:rsidP="00A81E02">
            <w:pPr>
              <w:pStyle w:val="TAL"/>
              <w:rPr>
                <w:lang w:eastAsia="zh-CN"/>
              </w:rPr>
            </w:pPr>
          </w:p>
          <w:p w14:paraId="6C15F0A3" w14:textId="77777777" w:rsidR="009A5C4C" w:rsidRPr="00D0162F" w:rsidRDefault="009A5C4C" w:rsidP="00A81E02">
            <w:pPr>
              <w:pStyle w:val="TAL"/>
              <w:rPr>
                <w:lang w:eastAsia="zh-CN"/>
              </w:rPr>
            </w:pPr>
            <w:r w:rsidRPr="00D0162F">
              <w:rPr>
                <w:lang w:eastAsia="zh-CN"/>
              </w:rPr>
              <w:t>0dB</w:t>
            </w:r>
          </w:p>
          <w:p w14:paraId="20BD9554" w14:textId="77777777" w:rsidR="009A5C4C" w:rsidRPr="00D0162F" w:rsidRDefault="009A5C4C" w:rsidP="00A81E02">
            <w:pPr>
              <w:pStyle w:val="TAL"/>
              <w:rPr>
                <w:lang w:eastAsia="zh-CN"/>
              </w:rPr>
            </w:pPr>
            <w:r w:rsidRPr="00D0162F">
              <w:rPr>
                <w:lang w:eastAsia="zh-CN"/>
              </w:rPr>
              <w:t>0dB</w:t>
            </w:r>
          </w:p>
        </w:tc>
        <w:tc>
          <w:tcPr>
            <w:tcW w:w="1240" w:type="pct"/>
          </w:tcPr>
          <w:p w14:paraId="24167196" w14:textId="77777777" w:rsidR="009A5C4C" w:rsidRPr="00D0162F" w:rsidRDefault="009A5C4C" w:rsidP="00A81E02">
            <w:pPr>
              <w:pStyle w:val="TAL"/>
            </w:pPr>
          </w:p>
          <w:p w14:paraId="0C105891" w14:textId="77777777" w:rsidR="009A5C4C" w:rsidRPr="00D0162F" w:rsidRDefault="009A5C4C" w:rsidP="00A81E02">
            <w:pPr>
              <w:pStyle w:val="TAL"/>
              <w:rPr>
                <w:lang w:eastAsia="zh-CN"/>
              </w:rPr>
            </w:pPr>
            <w:r w:rsidRPr="00D0162F">
              <w:rPr>
                <w:lang w:eastAsia="zh-CN"/>
              </w:rPr>
              <w:t>±15*64 Tc</w:t>
            </w:r>
          </w:p>
          <w:p w14:paraId="6A227AAE" w14:textId="77777777" w:rsidR="009A5C4C" w:rsidRPr="00D0162F" w:rsidRDefault="009A5C4C" w:rsidP="00A81E02">
            <w:pPr>
              <w:pStyle w:val="TAL"/>
              <w:rPr>
                <w:lang w:eastAsia="zh-CN"/>
              </w:rPr>
            </w:pPr>
          </w:p>
          <w:p w14:paraId="47C9546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11B7E28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5EA75C60" w14:textId="77777777" w:rsidTr="00A81E02">
        <w:trPr>
          <w:jc w:val="center"/>
        </w:trPr>
        <w:tc>
          <w:tcPr>
            <w:tcW w:w="1008" w:type="pct"/>
            <w:vMerge/>
          </w:tcPr>
          <w:p w14:paraId="3609E8A5" w14:textId="77777777" w:rsidR="009A5C4C" w:rsidRPr="00D0162F" w:rsidRDefault="009A5C4C" w:rsidP="00A81E02">
            <w:pPr>
              <w:pStyle w:val="TAL"/>
            </w:pPr>
          </w:p>
        </w:tc>
        <w:tc>
          <w:tcPr>
            <w:tcW w:w="3992" w:type="pct"/>
            <w:gridSpan w:val="3"/>
          </w:tcPr>
          <w:p w14:paraId="352EC77A" w14:textId="77777777" w:rsidR="009A5C4C" w:rsidRPr="00D0162F" w:rsidRDefault="009A5C4C" w:rsidP="00A81E02">
            <w:pPr>
              <w:pStyle w:val="TAL"/>
            </w:pPr>
            <w:r w:rsidRPr="00D0162F">
              <w:rPr>
                <w:b/>
                <w:u w:val="single"/>
              </w:rPr>
              <w:t>Uu Test Configuration 3</w:t>
            </w:r>
          </w:p>
        </w:tc>
      </w:tr>
      <w:tr w:rsidR="009A5C4C" w:rsidRPr="00D0162F" w14:paraId="300CA506" w14:textId="77777777" w:rsidTr="00A81E02">
        <w:trPr>
          <w:jc w:val="center"/>
        </w:trPr>
        <w:tc>
          <w:tcPr>
            <w:tcW w:w="1008" w:type="pct"/>
            <w:vMerge/>
          </w:tcPr>
          <w:p w14:paraId="558FAC89" w14:textId="77777777" w:rsidR="009A5C4C" w:rsidRPr="00D0162F" w:rsidRDefault="009A5C4C" w:rsidP="00A81E02">
            <w:pPr>
              <w:pStyle w:val="TAL"/>
            </w:pPr>
          </w:p>
        </w:tc>
        <w:tc>
          <w:tcPr>
            <w:tcW w:w="1964" w:type="pct"/>
          </w:tcPr>
          <w:p w14:paraId="03DADF90" w14:textId="77777777" w:rsidR="009A5C4C" w:rsidRPr="00D0162F" w:rsidRDefault="009A5C4C" w:rsidP="00A81E02">
            <w:pPr>
              <w:pStyle w:val="TAL"/>
              <w:rPr>
                <w:lang w:eastAsia="zh-CN"/>
              </w:rPr>
            </w:pPr>
            <w:r w:rsidRPr="00D0162F">
              <w:rPr>
                <w:lang w:eastAsia="zh-CN"/>
              </w:rPr>
              <w:t>Sidelink transmit timing error limit:</w:t>
            </w:r>
          </w:p>
          <w:p w14:paraId="7EBF37FA" w14:textId="77777777" w:rsidR="009A5C4C" w:rsidRPr="00D0162F" w:rsidRDefault="009A5C4C" w:rsidP="00A81E02">
            <w:pPr>
              <w:pStyle w:val="TAL"/>
              <w:rPr>
                <w:lang w:eastAsia="zh-CN"/>
              </w:rPr>
            </w:pPr>
            <w:r w:rsidRPr="00D0162F">
              <w:rPr>
                <w:lang w:eastAsia="zh-CN"/>
              </w:rPr>
              <w:t>±10*64 Tc</w:t>
            </w:r>
          </w:p>
          <w:p w14:paraId="08D37985" w14:textId="77777777" w:rsidR="009A5C4C" w:rsidRPr="00D0162F" w:rsidRDefault="009A5C4C" w:rsidP="00A81E02">
            <w:pPr>
              <w:pStyle w:val="TAL"/>
              <w:rPr>
                <w:lang w:eastAsia="zh-CN"/>
              </w:rPr>
            </w:pPr>
          </w:p>
          <w:p w14:paraId="33E994F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2305BE8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2E6AE3E3" w14:textId="77777777" w:rsidR="009A5C4C" w:rsidRPr="00D0162F" w:rsidRDefault="009A5C4C" w:rsidP="00A81E02">
            <w:pPr>
              <w:pStyle w:val="TAL"/>
            </w:pPr>
          </w:p>
          <w:p w14:paraId="55B540B3" w14:textId="77777777" w:rsidR="009A5C4C" w:rsidRPr="00D0162F" w:rsidRDefault="009A5C4C" w:rsidP="00A81E02">
            <w:pPr>
              <w:pStyle w:val="TAL"/>
              <w:rPr>
                <w:lang w:eastAsia="zh-CN"/>
              </w:rPr>
            </w:pPr>
            <w:r w:rsidRPr="00D0162F">
              <w:rPr>
                <w:lang w:eastAsia="zh-CN"/>
              </w:rPr>
              <w:t>±3*64 Tc</w:t>
            </w:r>
          </w:p>
          <w:p w14:paraId="257FE693" w14:textId="77777777" w:rsidR="009A5C4C" w:rsidRPr="00D0162F" w:rsidRDefault="009A5C4C" w:rsidP="00A81E02">
            <w:pPr>
              <w:pStyle w:val="TAL"/>
              <w:rPr>
                <w:lang w:eastAsia="zh-CN"/>
              </w:rPr>
            </w:pPr>
          </w:p>
          <w:p w14:paraId="36BD5D2F" w14:textId="77777777" w:rsidR="009A5C4C" w:rsidRPr="00D0162F" w:rsidRDefault="009A5C4C" w:rsidP="00A81E02">
            <w:pPr>
              <w:pStyle w:val="TAL"/>
              <w:rPr>
                <w:lang w:eastAsia="zh-CN"/>
              </w:rPr>
            </w:pPr>
            <w:r w:rsidRPr="00D0162F">
              <w:rPr>
                <w:lang w:eastAsia="zh-CN"/>
              </w:rPr>
              <w:t>0dB</w:t>
            </w:r>
          </w:p>
          <w:p w14:paraId="19ACAE5E" w14:textId="77777777" w:rsidR="009A5C4C" w:rsidRPr="00D0162F" w:rsidRDefault="009A5C4C" w:rsidP="00A81E02">
            <w:pPr>
              <w:pStyle w:val="TAL"/>
              <w:rPr>
                <w:lang w:eastAsia="zh-CN"/>
              </w:rPr>
            </w:pPr>
            <w:r w:rsidRPr="00D0162F">
              <w:rPr>
                <w:lang w:eastAsia="zh-CN"/>
              </w:rPr>
              <w:t>0dB</w:t>
            </w:r>
          </w:p>
        </w:tc>
        <w:tc>
          <w:tcPr>
            <w:tcW w:w="1240" w:type="pct"/>
          </w:tcPr>
          <w:p w14:paraId="10A9FAE8" w14:textId="77777777" w:rsidR="009A5C4C" w:rsidRPr="00D0162F" w:rsidRDefault="009A5C4C" w:rsidP="00A81E02">
            <w:pPr>
              <w:pStyle w:val="TAL"/>
            </w:pPr>
          </w:p>
          <w:p w14:paraId="640B56F1" w14:textId="77777777" w:rsidR="009A5C4C" w:rsidRPr="00D0162F" w:rsidRDefault="009A5C4C" w:rsidP="00A81E02">
            <w:pPr>
              <w:pStyle w:val="TAL"/>
              <w:rPr>
                <w:lang w:eastAsia="zh-CN"/>
              </w:rPr>
            </w:pPr>
            <w:r w:rsidRPr="00D0162F">
              <w:rPr>
                <w:lang w:eastAsia="zh-CN"/>
              </w:rPr>
              <w:t>±13*64 Tc</w:t>
            </w:r>
          </w:p>
          <w:p w14:paraId="22135264" w14:textId="77777777" w:rsidR="009A5C4C" w:rsidRPr="00D0162F" w:rsidRDefault="009A5C4C" w:rsidP="00A81E02">
            <w:pPr>
              <w:pStyle w:val="TAL"/>
              <w:rPr>
                <w:lang w:eastAsia="zh-CN"/>
              </w:rPr>
            </w:pPr>
          </w:p>
          <w:p w14:paraId="5A4C7CF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43626014"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1866FADD" w14:textId="77777777" w:rsidTr="00A81E02">
        <w:trPr>
          <w:jc w:val="center"/>
        </w:trPr>
        <w:tc>
          <w:tcPr>
            <w:tcW w:w="1008" w:type="pct"/>
            <w:vMerge w:val="restart"/>
          </w:tcPr>
          <w:p w14:paraId="7023B523" w14:textId="77777777" w:rsidR="009A5C4C" w:rsidRPr="00D0162F" w:rsidRDefault="009A5C4C" w:rsidP="00A81E02">
            <w:pPr>
              <w:pStyle w:val="TAL"/>
            </w:pPr>
            <w:r w:rsidRPr="00D0162F">
              <w:rPr>
                <w:rFonts w:cs="Arial"/>
              </w:rPr>
              <w:t>9.1.2.1 NR SA FR1 initiation/cease of S-SSB transmission for FR1 NR cell as synchronization reference source</w:t>
            </w:r>
          </w:p>
        </w:tc>
        <w:tc>
          <w:tcPr>
            <w:tcW w:w="3992" w:type="pct"/>
            <w:gridSpan w:val="3"/>
          </w:tcPr>
          <w:p w14:paraId="24E8F761" w14:textId="77777777" w:rsidR="009A5C4C" w:rsidRPr="00D0162F" w:rsidRDefault="009A5C4C" w:rsidP="00A81E02">
            <w:pPr>
              <w:pStyle w:val="TAL"/>
            </w:pPr>
            <w:r w:rsidRPr="00D0162F">
              <w:rPr>
                <w:b/>
                <w:u w:val="single"/>
              </w:rPr>
              <w:t>Uu Test Configuration 1, 2</w:t>
            </w:r>
          </w:p>
        </w:tc>
      </w:tr>
      <w:tr w:rsidR="009A5C4C" w:rsidRPr="00D0162F" w14:paraId="6F2EDDD2" w14:textId="77777777" w:rsidTr="00A81E02">
        <w:trPr>
          <w:jc w:val="center"/>
        </w:trPr>
        <w:tc>
          <w:tcPr>
            <w:tcW w:w="1008" w:type="pct"/>
            <w:vMerge/>
          </w:tcPr>
          <w:p w14:paraId="41B2B3B9" w14:textId="77777777" w:rsidR="009A5C4C" w:rsidRPr="00D0162F" w:rsidRDefault="009A5C4C" w:rsidP="00A81E02">
            <w:pPr>
              <w:pStyle w:val="TAL"/>
            </w:pPr>
          </w:p>
        </w:tc>
        <w:tc>
          <w:tcPr>
            <w:tcW w:w="1964" w:type="pct"/>
          </w:tcPr>
          <w:p w14:paraId="7FA585F6" w14:textId="77777777" w:rsidR="009A5C4C" w:rsidRPr="00D0162F" w:rsidRDefault="009A5C4C" w:rsidP="00A81E02">
            <w:pPr>
              <w:pStyle w:val="TAL"/>
              <w:rPr>
                <w:lang w:eastAsia="zh-CN"/>
              </w:rPr>
            </w:pPr>
            <w:r w:rsidRPr="00D0162F">
              <w:rPr>
                <w:lang w:eastAsia="zh-CN"/>
              </w:rPr>
              <w:t>During T1:</w:t>
            </w:r>
          </w:p>
          <w:p w14:paraId="0C1132B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0AD281C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48C8673C" w14:textId="77777777" w:rsidR="009A5C4C" w:rsidRPr="00D0162F" w:rsidRDefault="009A5C4C" w:rsidP="00A81E02">
            <w:pPr>
              <w:pStyle w:val="TAL"/>
              <w:rPr>
                <w:lang w:eastAsia="zh-CN"/>
              </w:rPr>
            </w:pPr>
          </w:p>
          <w:p w14:paraId="4B2D4363" w14:textId="77777777" w:rsidR="009A5C4C" w:rsidRPr="00D0162F" w:rsidRDefault="009A5C4C" w:rsidP="00A81E02">
            <w:pPr>
              <w:pStyle w:val="TAL"/>
              <w:rPr>
                <w:lang w:eastAsia="zh-CN"/>
              </w:rPr>
            </w:pPr>
            <w:r w:rsidRPr="00D0162F">
              <w:rPr>
                <w:lang w:eastAsia="zh-CN"/>
              </w:rPr>
              <w:t>During T2:</w:t>
            </w:r>
          </w:p>
          <w:p w14:paraId="227EF79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BED58C2"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5B7302CF" w14:textId="77777777" w:rsidR="009A5C4C" w:rsidRPr="00D0162F" w:rsidRDefault="009A5C4C" w:rsidP="00A81E02">
            <w:pPr>
              <w:pStyle w:val="TAL"/>
              <w:rPr>
                <w:lang w:eastAsia="zh-CN"/>
              </w:rPr>
            </w:pPr>
          </w:p>
          <w:p w14:paraId="663FB49C" w14:textId="77777777" w:rsidR="009A5C4C" w:rsidRPr="00D0162F" w:rsidRDefault="009A5C4C" w:rsidP="00A81E02">
            <w:pPr>
              <w:pStyle w:val="TAL"/>
              <w:rPr>
                <w:lang w:eastAsia="zh-CN"/>
              </w:rPr>
            </w:pPr>
            <w:r w:rsidRPr="00D0162F">
              <w:rPr>
                <w:lang w:eastAsia="zh-CN"/>
              </w:rPr>
              <w:t>During T3:</w:t>
            </w:r>
          </w:p>
          <w:p w14:paraId="3500B6B7"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76E4F7D"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4.50 dB</w:t>
            </w:r>
          </w:p>
          <w:p w14:paraId="5DEC5369" w14:textId="77777777" w:rsidR="009A5C4C" w:rsidRPr="00D0162F" w:rsidRDefault="009A5C4C" w:rsidP="00A81E02">
            <w:pPr>
              <w:pStyle w:val="TAL"/>
              <w:rPr>
                <w:rFonts w:cs="Arial"/>
                <w:szCs w:val="18"/>
              </w:rPr>
            </w:pPr>
          </w:p>
          <w:p w14:paraId="4E48DDA7" w14:textId="77777777" w:rsidR="009A5C4C" w:rsidRPr="00D0162F" w:rsidRDefault="009A5C4C" w:rsidP="00A81E02">
            <w:pPr>
              <w:pStyle w:val="TAL"/>
              <w:rPr>
                <w:rFonts w:cs="Arial"/>
                <w:szCs w:val="18"/>
              </w:rPr>
            </w:pPr>
            <w:r w:rsidRPr="00D0162F">
              <w:rPr>
                <w:rFonts w:cs="Arial"/>
                <w:szCs w:val="18"/>
              </w:rPr>
              <w:t>In signaling:</w:t>
            </w:r>
          </w:p>
          <w:p w14:paraId="5C6C28D5" w14:textId="77777777" w:rsidR="009A5C4C" w:rsidRPr="00D0162F" w:rsidRDefault="009A5C4C" w:rsidP="00A81E02">
            <w:pPr>
              <w:pStyle w:val="TAL"/>
              <w:rPr>
                <w:lang w:eastAsia="zh-CN"/>
              </w:rPr>
            </w:pPr>
            <w:r w:rsidRPr="00D0162F">
              <w:t>syncTxThreshIC = -110.00 dBm/SCS</w:t>
            </w:r>
          </w:p>
        </w:tc>
        <w:tc>
          <w:tcPr>
            <w:tcW w:w="788" w:type="pct"/>
          </w:tcPr>
          <w:p w14:paraId="3C675310" w14:textId="77777777" w:rsidR="009A5C4C" w:rsidRPr="00D0162F" w:rsidRDefault="009A5C4C" w:rsidP="00A81E02">
            <w:pPr>
              <w:pStyle w:val="TAL"/>
            </w:pPr>
          </w:p>
          <w:p w14:paraId="62EA64ED" w14:textId="77777777" w:rsidR="009A5C4C" w:rsidRPr="00D0162F" w:rsidRDefault="009A5C4C" w:rsidP="00A81E02">
            <w:pPr>
              <w:pStyle w:val="TAL"/>
              <w:rPr>
                <w:lang w:eastAsia="zh-CN"/>
              </w:rPr>
            </w:pPr>
            <w:r w:rsidRPr="00D0162F">
              <w:rPr>
                <w:lang w:eastAsia="zh-CN"/>
              </w:rPr>
              <w:t>-1.55dB</w:t>
            </w:r>
          </w:p>
          <w:p w14:paraId="552EC950" w14:textId="77777777" w:rsidR="009A5C4C" w:rsidRPr="00D0162F" w:rsidRDefault="009A5C4C" w:rsidP="00A81E02">
            <w:pPr>
              <w:pStyle w:val="TAL"/>
              <w:rPr>
                <w:lang w:eastAsia="zh-CN"/>
              </w:rPr>
            </w:pPr>
            <w:r w:rsidRPr="00D0162F">
              <w:rPr>
                <w:lang w:eastAsia="zh-CN"/>
              </w:rPr>
              <w:t>3.10dB</w:t>
            </w:r>
          </w:p>
          <w:p w14:paraId="7EEDED82" w14:textId="77777777" w:rsidR="009A5C4C" w:rsidRPr="00D0162F" w:rsidRDefault="009A5C4C" w:rsidP="00A81E02">
            <w:pPr>
              <w:pStyle w:val="TAL"/>
              <w:rPr>
                <w:lang w:eastAsia="zh-CN"/>
              </w:rPr>
            </w:pPr>
          </w:p>
          <w:p w14:paraId="08BD8034" w14:textId="77777777" w:rsidR="009A5C4C" w:rsidRPr="00D0162F" w:rsidRDefault="009A5C4C" w:rsidP="00A81E02">
            <w:pPr>
              <w:pStyle w:val="TAL"/>
              <w:rPr>
                <w:lang w:eastAsia="zh-CN"/>
              </w:rPr>
            </w:pPr>
          </w:p>
          <w:p w14:paraId="68EBF4A0" w14:textId="77777777" w:rsidR="009A5C4C" w:rsidRPr="00D0162F" w:rsidRDefault="009A5C4C" w:rsidP="00A81E02">
            <w:pPr>
              <w:pStyle w:val="TAL"/>
              <w:rPr>
                <w:lang w:eastAsia="zh-CN"/>
              </w:rPr>
            </w:pPr>
            <w:r w:rsidRPr="00D0162F">
              <w:rPr>
                <w:lang w:eastAsia="zh-CN"/>
              </w:rPr>
              <w:t>-1.55dB</w:t>
            </w:r>
          </w:p>
          <w:p w14:paraId="3F147EA2" w14:textId="77777777" w:rsidR="009A5C4C" w:rsidRPr="00D0162F" w:rsidRDefault="009A5C4C" w:rsidP="00A81E02">
            <w:pPr>
              <w:pStyle w:val="TAL"/>
              <w:rPr>
                <w:lang w:eastAsia="zh-CN"/>
              </w:rPr>
            </w:pPr>
            <w:r w:rsidRPr="00D0162F">
              <w:rPr>
                <w:lang w:eastAsia="zh-CN"/>
              </w:rPr>
              <w:t>0dB</w:t>
            </w:r>
          </w:p>
          <w:p w14:paraId="104AE4E5" w14:textId="77777777" w:rsidR="009A5C4C" w:rsidRPr="00D0162F" w:rsidRDefault="009A5C4C" w:rsidP="00A81E02">
            <w:pPr>
              <w:pStyle w:val="TAL"/>
              <w:rPr>
                <w:lang w:eastAsia="zh-CN"/>
              </w:rPr>
            </w:pPr>
          </w:p>
          <w:p w14:paraId="243BE914" w14:textId="77777777" w:rsidR="009A5C4C" w:rsidRPr="00D0162F" w:rsidRDefault="009A5C4C" w:rsidP="00A81E02">
            <w:pPr>
              <w:pStyle w:val="TAL"/>
              <w:rPr>
                <w:lang w:eastAsia="zh-CN"/>
              </w:rPr>
            </w:pPr>
          </w:p>
          <w:p w14:paraId="29696D79" w14:textId="77777777" w:rsidR="009A5C4C" w:rsidRPr="00D0162F" w:rsidRDefault="009A5C4C" w:rsidP="00A81E02">
            <w:pPr>
              <w:pStyle w:val="TAL"/>
              <w:rPr>
                <w:lang w:eastAsia="zh-CN"/>
              </w:rPr>
            </w:pPr>
            <w:r w:rsidRPr="00D0162F">
              <w:rPr>
                <w:lang w:eastAsia="zh-CN"/>
              </w:rPr>
              <w:t>-1.55dB</w:t>
            </w:r>
          </w:p>
          <w:p w14:paraId="4C998031" w14:textId="77777777" w:rsidR="009A5C4C" w:rsidRPr="00D0162F" w:rsidRDefault="009A5C4C" w:rsidP="00A81E02">
            <w:pPr>
              <w:pStyle w:val="TAL"/>
              <w:rPr>
                <w:lang w:eastAsia="zh-CN"/>
              </w:rPr>
            </w:pPr>
            <w:r w:rsidRPr="00D0162F">
              <w:rPr>
                <w:lang w:eastAsia="zh-CN"/>
              </w:rPr>
              <w:t>3.10dB</w:t>
            </w:r>
          </w:p>
          <w:p w14:paraId="37D7AB59" w14:textId="77777777" w:rsidR="009A5C4C" w:rsidRPr="00D0162F" w:rsidRDefault="009A5C4C" w:rsidP="00A81E02">
            <w:pPr>
              <w:pStyle w:val="TAL"/>
              <w:rPr>
                <w:lang w:eastAsia="zh-CN"/>
              </w:rPr>
            </w:pPr>
          </w:p>
          <w:p w14:paraId="67D53D1C" w14:textId="77777777" w:rsidR="009A5C4C" w:rsidRPr="00D0162F" w:rsidRDefault="009A5C4C" w:rsidP="00A81E02">
            <w:pPr>
              <w:pStyle w:val="TAL"/>
              <w:rPr>
                <w:lang w:eastAsia="zh-CN"/>
              </w:rPr>
            </w:pPr>
          </w:p>
          <w:p w14:paraId="7A965BD2" w14:textId="77777777" w:rsidR="009A5C4C" w:rsidRPr="00D0162F" w:rsidRDefault="009A5C4C" w:rsidP="00A81E02">
            <w:pPr>
              <w:pStyle w:val="TAL"/>
              <w:rPr>
                <w:lang w:eastAsia="zh-CN"/>
              </w:rPr>
            </w:pPr>
            <w:r w:rsidRPr="00D0162F">
              <w:rPr>
                <w:lang w:eastAsia="zh-CN"/>
              </w:rPr>
              <w:t>0dB</w:t>
            </w:r>
          </w:p>
        </w:tc>
        <w:tc>
          <w:tcPr>
            <w:tcW w:w="1240" w:type="pct"/>
          </w:tcPr>
          <w:p w14:paraId="754D82C5" w14:textId="77777777" w:rsidR="009A5C4C" w:rsidRPr="00D0162F" w:rsidRDefault="009A5C4C" w:rsidP="00A81E02">
            <w:pPr>
              <w:pStyle w:val="TAL"/>
              <w:rPr>
                <w:lang w:eastAsia="zh-CN"/>
              </w:rPr>
            </w:pPr>
            <w:r w:rsidRPr="00D0162F">
              <w:rPr>
                <w:lang w:eastAsia="zh-CN"/>
              </w:rPr>
              <w:t>During T1:</w:t>
            </w:r>
          </w:p>
          <w:p w14:paraId="399EA69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1669E5C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7.60 dB</w:t>
            </w:r>
          </w:p>
          <w:p w14:paraId="77A07428" w14:textId="77777777" w:rsidR="009A5C4C" w:rsidRPr="00D0162F" w:rsidRDefault="009A5C4C" w:rsidP="00A81E02">
            <w:pPr>
              <w:pStyle w:val="TAL"/>
              <w:rPr>
                <w:lang w:eastAsia="zh-CN"/>
              </w:rPr>
            </w:pPr>
          </w:p>
          <w:p w14:paraId="61950835" w14:textId="77777777" w:rsidR="009A5C4C" w:rsidRPr="00D0162F" w:rsidRDefault="009A5C4C" w:rsidP="00A81E02">
            <w:pPr>
              <w:pStyle w:val="TAL"/>
              <w:rPr>
                <w:lang w:eastAsia="zh-CN"/>
              </w:rPr>
            </w:pPr>
            <w:r w:rsidRPr="00D0162F">
              <w:rPr>
                <w:lang w:eastAsia="zh-CN"/>
              </w:rPr>
              <w:t>During T2:</w:t>
            </w:r>
          </w:p>
          <w:p w14:paraId="2D68C5D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277A111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10ED4B63" w14:textId="77777777" w:rsidR="009A5C4C" w:rsidRPr="00D0162F" w:rsidRDefault="009A5C4C" w:rsidP="00A81E02">
            <w:pPr>
              <w:pStyle w:val="TAL"/>
              <w:rPr>
                <w:lang w:eastAsia="zh-CN"/>
              </w:rPr>
            </w:pPr>
          </w:p>
          <w:p w14:paraId="7A71CDC2" w14:textId="77777777" w:rsidR="009A5C4C" w:rsidRPr="00D0162F" w:rsidRDefault="009A5C4C" w:rsidP="00A81E02">
            <w:pPr>
              <w:pStyle w:val="TAL"/>
              <w:rPr>
                <w:lang w:eastAsia="zh-CN"/>
              </w:rPr>
            </w:pPr>
            <w:r w:rsidRPr="00D0162F">
              <w:rPr>
                <w:lang w:eastAsia="zh-CN"/>
              </w:rPr>
              <w:t>During T3:</w:t>
            </w:r>
          </w:p>
          <w:p w14:paraId="7AEF7F8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50FCB8E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7.60 dB</w:t>
            </w:r>
          </w:p>
          <w:p w14:paraId="0A4E8C27" w14:textId="77777777" w:rsidR="009A5C4C" w:rsidRPr="00D0162F" w:rsidRDefault="009A5C4C" w:rsidP="00A81E02">
            <w:pPr>
              <w:pStyle w:val="TAL"/>
              <w:rPr>
                <w:rFonts w:cs="Arial"/>
                <w:szCs w:val="18"/>
              </w:rPr>
            </w:pPr>
          </w:p>
          <w:p w14:paraId="02636EEA" w14:textId="77777777" w:rsidR="009A5C4C" w:rsidRPr="00D0162F" w:rsidRDefault="009A5C4C" w:rsidP="00A81E02">
            <w:pPr>
              <w:pStyle w:val="TAL"/>
              <w:rPr>
                <w:rFonts w:cs="Arial"/>
                <w:szCs w:val="18"/>
              </w:rPr>
            </w:pPr>
          </w:p>
          <w:p w14:paraId="3BA2CA12" w14:textId="77777777" w:rsidR="009A5C4C" w:rsidRPr="00D0162F" w:rsidRDefault="009A5C4C" w:rsidP="00A81E02">
            <w:pPr>
              <w:pStyle w:val="TAL"/>
            </w:pPr>
            <w:r w:rsidRPr="00D0162F">
              <w:t>syncTxThreshIC = -110.00 dBm/SCS</w:t>
            </w:r>
          </w:p>
        </w:tc>
      </w:tr>
      <w:tr w:rsidR="009A5C4C" w:rsidRPr="00D0162F" w14:paraId="17D66B32" w14:textId="77777777" w:rsidTr="00A81E02">
        <w:trPr>
          <w:jc w:val="center"/>
        </w:trPr>
        <w:tc>
          <w:tcPr>
            <w:tcW w:w="1008" w:type="pct"/>
            <w:vMerge/>
          </w:tcPr>
          <w:p w14:paraId="7400A47E" w14:textId="77777777" w:rsidR="009A5C4C" w:rsidRPr="00D0162F" w:rsidRDefault="009A5C4C" w:rsidP="00A81E02">
            <w:pPr>
              <w:pStyle w:val="TAL"/>
            </w:pPr>
          </w:p>
        </w:tc>
        <w:tc>
          <w:tcPr>
            <w:tcW w:w="3992" w:type="pct"/>
            <w:gridSpan w:val="3"/>
          </w:tcPr>
          <w:p w14:paraId="57B3627E" w14:textId="77777777" w:rsidR="009A5C4C" w:rsidRPr="00D0162F" w:rsidRDefault="009A5C4C" w:rsidP="00A81E02">
            <w:pPr>
              <w:pStyle w:val="TAL"/>
            </w:pPr>
            <w:r w:rsidRPr="00D0162F">
              <w:rPr>
                <w:b/>
                <w:u w:val="single"/>
              </w:rPr>
              <w:t>Uu Test Configuration 3</w:t>
            </w:r>
          </w:p>
        </w:tc>
      </w:tr>
      <w:tr w:rsidR="009A5C4C" w:rsidRPr="00D0162F" w14:paraId="6720A2D7" w14:textId="77777777" w:rsidTr="00A81E02">
        <w:trPr>
          <w:jc w:val="center"/>
        </w:trPr>
        <w:tc>
          <w:tcPr>
            <w:tcW w:w="1008" w:type="pct"/>
            <w:vMerge/>
          </w:tcPr>
          <w:p w14:paraId="17DB1477" w14:textId="77777777" w:rsidR="009A5C4C" w:rsidRPr="00D0162F" w:rsidRDefault="009A5C4C" w:rsidP="00A81E02">
            <w:pPr>
              <w:pStyle w:val="TAL"/>
              <w:rPr>
                <w:lang w:eastAsia="sv-SE"/>
              </w:rPr>
            </w:pPr>
          </w:p>
        </w:tc>
        <w:tc>
          <w:tcPr>
            <w:tcW w:w="1964" w:type="pct"/>
          </w:tcPr>
          <w:p w14:paraId="4AACCEA7" w14:textId="77777777" w:rsidR="009A5C4C" w:rsidRPr="00D0162F" w:rsidRDefault="009A5C4C" w:rsidP="00A81E02">
            <w:pPr>
              <w:pStyle w:val="TAL"/>
              <w:rPr>
                <w:lang w:eastAsia="zh-CN"/>
              </w:rPr>
            </w:pPr>
            <w:r w:rsidRPr="00D0162F">
              <w:rPr>
                <w:lang w:eastAsia="zh-CN"/>
              </w:rPr>
              <w:t>During T1:</w:t>
            </w:r>
          </w:p>
          <w:p w14:paraId="6280CA10"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01D4A926"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5669C868" w14:textId="77777777" w:rsidR="009A5C4C" w:rsidRPr="00D0162F" w:rsidRDefault="009A5C4C" w:rsidP="00A81E02">
            <w:pPr>
              <w:pStyle w:val="TAL"/>
              <w:rPr>
                <w:lang w:eastAsia="zh-CN"/>
              </w:rPr>
            </w:pPr>
          </w:p>
          <w:p w14:paraId="333A2111" w14:textId="77777777" w:rsidR="009A5C4C" w:rsidRPr="00D0162F" w:rsidRDefault="009A5C4C" w:rsidP="00A81E02">
            <w:pPr>
              <w:pStyle w:val="TAL"/>
              <w:rPr>
                <w:lang w:eastAsia="zh-CN"/>
              </w:rPr>
            </w:pPr>
            <w:r w:rsidRPr="00D0162F">
              <w:rPr>
                <w:lang w:eastAsia="zh-CN"/>
              </w:rPr>
              <w:t>During T2:</w:t>
            </w:r>
          </w:p>
          <w:p w14:paraId="5813472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69D123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02D15FB1" w14:textId="77777777" w:rsidR="009A5C4C" w:rsidRPr="00D0162F" w:rsidRDefault="009A5C4C" w:rsidP="00A81E02">
            <w:pPr>
              <w:pStyle w:val="TAL"/>
              <w:rPr>
                <w:lang w:eastAsia="zh-CN"/>
              </w:rPr>
            </w:pPr>
          </w:p>
          <w:p w14:paraId="3550BF53" w14:textId="77777777" w:rsidR="009A5C4C" w:rsidRPr="00D0162F" w:rsidRDefault="009A5C4C" w:rsidP="00A81E02">
            <w:pPr>
              <w:pStyle w:val="TAL"/>
              <w:rPr>
                <w:lang w:eastAsia="zh-CN"/>
              </w:rPr>
            </w:pPr>
            <w:r w:rsidRPr="00D0162F">
              <w:rPr>
                <w:lang w:eastAsia="zh-CN"/>
              </w:rPr>
              <w:t>During T3:</w:t>
            </w:r>
          </w:p>
          <w:p w14:paraId="75C8AB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2E6AD76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4.50 dB</w:t>
            </w:r>
          </w:p>
          <w:p w14:paraId="53D682D4" w14:textId="77777777" w:rsidR="009A5C4C" w:rsidRPr="00D0162F" w:rsidRDefault="009A5C4C" w:rsidP="00A81E02">
            <w:pPr>
              <w:pStyle w:val="TAL"/>
              <w:rPr>
                <w:rFonts w:cs="Arial"/>
                <w:szCs w:val="18"/>
              </w:rPr>
            </w:pPr>
          </w:p>
          <w:p w14:paraId="6765D4E2" w14:textId="77777777" w:rsidR="009A5C4C" w:rsidRPr="00D0162F" w:rsidRDefault="009A5C4C" w:rsidP="00A81E02">
            <w:pPr>
              <w:pStyle w:val="TAL"/>
              <w:rPr>
                <w:rFonts w:cs="Arial"/>
                <w:szCs w:val="18"/>
              </w:rPr>
            </w:pPr>
            <w:r w:rsidRPr="00D0162F">
              <w:rPr>
                <w:rFonts w:cs="Arial"/>
                <w:szCs w:val="18"/>
              </w:rPr>
              <w:t>In signaling:</w:t>
            </w:r>
          </w:p>
          <w:p w14:paraId="48A4C216" w14:textId="77777777" w:rsidR="009A5C4C" w:rsidRPr="00D0162F" w:rsidRDefault="009A5C4C" w:rsidP="00A81E02">
            <w:pPr>
              <w:pStyle w:val="TAL"/>
              <w:rPr>
                <w:u w:val="single"/>
              </w:rPr>
            </w:pPr>
            <w:r w:rsidRPr="00D0162F">
              <w:t>syncTxThreshIC = -110.00 dBm/SCS</w:t>
            </w:r>
          </w:p>
        </w:tc>
        <w:tc>
          <w:tcPr>
            <w:tcW w:w="788" w:type="pct"/>
          </w:tcPr>
          <w:p w14:paraId="73B6939D" w14:textId="77777777" w:rsidR="009A5C4C" w:rsidRPr="00D0162F" w:rsidRDefault="009A5C4C" w:rsidP="00A81E02">
            <w:pPr>
              <w:pStyle w:val="TAL"/>
            </w:pPr>
          </w:p>
          <w:p w14:paraId="3E49F522" w14:textId="77777777" w:rsidR="009A5C4C" w:rsidRPr="00D0162F" w:rsidRDefault="009A5C4C" w:rsidP="00A81E02">
            <w:pPr>
              <w:pStyle w:val="TAL"/>
              <w:rPr>
                <w:lang w:eastAsia="zh-CN"/>
              </w:rPr>
            </w:pPr>
            <w:r w:rsidRPr="00D0162F">
              <w:rPr>
                <w:lang w:eastAsia="zh-CN"/>
              </w:rPr>
              <w:t>-4.55dB</w:t>
            </w:r>
          </w:p>
          <w:p w14:paraId="364DE003" w14:textId="77777777" w:rsidR="009A5C4C" w:rsidRPr="00D0162F" w:rsidRDefault="009A5C4C" w:rsidP="00A81E02">
            <w:pPr>
              <w:pStyle w:val="TAL"/>
              <w:rPr>
                <w:lang w:eastAsia="zh-CN"/>
              </w:rPr>
            </w:pPr>
            <w:r w:rsidRPr="00D0162F">
              <w:rPr>
                <w:lang w:eastAsia="zh-CN"/>
              </w:rPr>
              <w:t>3.10dB</w:t>
            </w:r>
          </w:p>
          <w:p w14:paraId="64979194" w14:textId="77777777" w:rsidR="009A5C4C" w:rsidRPr="00D0162F" w:rsidRDefault="009A5C4C" w:rsidP="00A81E02">
            <w:pPr>
              <w:pStyle w:val="TAL"/>
              <w:rPr>
                <w:lang w:eastAsia="zh-CN"/>
              </w:rPr>
            </w:pPr>
          </w:p>
          <w:p w14:paraId="25B8C757" w14:textId="77777777" w:rsidR="009A5C4C" w:rsidRPr="00D0162F" w:rsidRDefault="009A5C4C" w:rsidP="00A81E02">
            <w:pPr>
              <w:pStyle w:val="TAL"/>
              <w:rPr>
                <w:lang w:eastAsia="zh-CN"/>
              </w:rPr>
            </w:pPr>
          </w:p>
          <w:p w14:paraId="3CC40FA6" w14:textId="77777777" w:rsidR="009A5C4C" w:rsidRPr="00D0162F" w:rsidRDefault="009A5C4C" w:rsidP="00A81E02">
            <w:pPr>
              <w:pStyle w:val="TAL"/>
              <w:rPr>
                <w:lang w:eastAsia="zh-CN"/>
              </w:rPr>
            </w:pPr>
            <w:r w:rsidRPr="00D0162F">
              <w:rPr>
                <w:lang w:eastAsia="zh-CN"/>
              </w:rPr>
              <w:t>-4.55dB</w:t>
            </w:r>
          </w:p>
          <w:p w14:paraId="4899323D" w14:textId="77777777" w:rsidR="009A5C4C" w:rsidRPr="00D0162F" w:rsidRDefault="009A5C4C" w:rsidP="00A81E02">
            <w:pPr>
              <w:pStyle w:val="TAL"/>
              <w:rPr>
                <w:lang w:eastAsia="zh-CN"/>
              </w:rPr>
            </w:pPr>
            <w:r w:rsidRPr="00D0162F">
              <w:rPr>
                <w:lang w:eastAsia="zh-CN"/>
              </w:rPr>
              <w:t>0dB</w:t>
            </w:r>
          </w:p>
          <w:p w14:paraId="38292D52" w14:textId="77777777" w:rsidR="009A5C4C" w:rsidRPr="00D0162F" w:rsidRDefault="009A5C4C" w:rsidP="00A81E02">
            <w:pPr>
              <w:pStyle w:val="TAL"/>
              <w:rPr>
                <w:lang w:eastAsia="zh-CN"/>
              </w:rPr>
            </w:pPr>
          </w:p>
          <w:p w14:paraId="1EBC707E" w14:textId="77777777" w:rsidR="009A5C4C" w:rsidRPr="00D0162F" w:rsidRDefault="009A5C4C" w:rsidP="00A81E02">
            <w:pPr>
              <w:pStyle w:val="TAL"/>
              <w:rPr>
                <w:lang w:eastAsia="zh-CN"/>
              </w:rPr>
            </w:pPr>
          </w:p>
          <w:p w14:paraId="3E34531D" w14:textId="77777777" w:rsidR="009A5C4C" w:rsidRPr="00D0162F" w:rsidRDefault="009A5C4C" w:rsidP="00A81E02">
            <w:pPr>
              <w:pStyle w:val="TAL"/>
              <w:rPr>
                <w:lang w:eastAsia="zh-CN"/>
              </w:rPr>
            </w:pPr>
            <w:r w:rsidRPr="00D0162F">
              <w:rPr>
                <w:lang w:eastAsia="zh-CN"/>
              </w:rPr>
              <w:t>-4.55dB</w:t>
            </w:r>
          </w:p>
          <w:p w14:paraId="786541FE" w14:textId="77777777" w:rsidR="009A5C4C" w:rsidRPr="00D0162F" w:rsidRDefault="009A5C4C" w:rsidP="00A81E02">
            <w:pPr>
              <w:pStyle w:val="TAL"/>
              <w:rPr>
                <w:lang w:eastAsia="zh-CN"/>
              </w:rPr>
            </w:pPr>
            <w:r w:rsidRPr="00D0162F">
              <w:rPr>
                <w:lang w:eastAsia="zh-CN"/>
              </w:rPr>
              <w:t>3.10dB</w:t>
            </w:r>
          </w:p>
          <w:p w14:paraId="5FA1B1E5" w14:textId="77777777" w:rsidR="009A5C4C" w:rsidRPr="00D0162F" w:rsidRDefault="009A5C4C" w:rsidP="00A81E02">
            <w:pPr>
              <w:pStyle w:val="TAL"/>
              <w:rPr>
                <w:lang w:eastAsia="zh-CN"/>
              </w:rPr>
            </w:pPr>
          </w:p>
          <w:p w14:paraId="59328B83" w14:textId="77777777" w:rsidR="009A5C4C" w:rsidRPr="00D0162F" w:rsidRDefault="009A5C4C" w:rsidP="00A81E02">
            <w:pPr>
              <w:pStyle w:val="TAL"/>
              <w:rPr>
                <w:lang w:eastAsia="zh-CN"/>
              </w:rPr>
            </w:pPr>
          </w:p>
          <w:p w14:paraId="031EFAF5" w14:textId="77777777" w:rsidR="009A5C4C" w:rsidRPr="00D0162F" w:rsidRDefault="009A5C4C" w:rsidP="00A81E02">
            <w:pPr>
              <w:pStyle w:val="TAL"/>
              <w:rPr>
                <w:u w:val="single"/>
              </w:rPr>
            </w:pPr>
            <w:r w:rsidRPr="00D0162F">
              <w:rPr>
                <w:lang w:eastAsia="zh-CN"/>
              </w:rPr>
              <w:t>0dB</w:t>
            </w:r>
          </w:p>
        </w:tc>
        <w:tc>
          <w:tcPr>
            <w:tcW w:w="1240" w:type="pct"/>
          </w:tcPr>
          <w:p w14:paraId="568E3EBA" w14:textId="77777777" w:rsidR="009A5C4C" w:rsidRPr="00D0162F" w:rsidRDefault="009A5C4C" w:rsidP="00A81E02">
            <w:pPr>
              <w:pStyle w:val="TAL"/>
              <w:rPr>
                <w:lang w:eastAsia="zh-CN"/>
              </w:rPr>
            </w:pPr>
            <w:r w:rsidRPr="00D0162F">
              <w:rPr>
                <w:lang w:eastAsia="zh-CN"/>
              </w:rPr>
              <w:t>During T1:</w:t>
            </w:r>
          </w:p>
          <w:p w14:paraId="2A09487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412E582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7.60 dB</w:t>
            </w:r>
          </w:p>
          <w:p w14:paraId="29F96062" w14:textId="77777777" w:rsidR="009A5C4C" w:rsidRPr="00D0162F" w:rsidRDefault="009A5C4C" w:rsidP="00A81E02">
            <w:pPr>
              <w:pStyle w:val="TAL"/>
              <w:rPr>
                <w:lang w:eastAsia="zh-CN"/>
              </w:rPr>
            </w:pPr>
          </w:p>
          <w:p w14:paraId="5EF3659E" w14:textId="77777777" w:rsidR="009A5C4C" w:rsidRPr="00D0162F" w:rsidRDefault="009A5C4C" w:rsidP="00A81E02">
            <w:pPr>
              <w:pStyle w:val="TAL"/>
              <w:rPr>
                <w:lang w:eastAsia="zh-CN"/>
              </w:rPr>
            </w:pPr>
            <w:r w:rsidRPr="00D0162F">
              <w:rPr>
                <w:lang w:eastAsia="zh-CN"/>
              </w:rPr>
              <w:t>During T2:</w:t>
            </w:r>
          </w:p>
          <w:p w14:paraId="3A8E4C5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0012AB2D"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673D9877" w14:textId="77777777" w:rsidR="009A5C4C" w:rsidRPr="00D0162F" w:rsidRDefault="009A5C4C" w:rsidP="00A81E02">
            <w:pPr>
              <w:pStyle w:val="TAL"/>
              <w:rPr>
                <w:lang w:eastAsia="zh-CN"/>
              </w:rPr>
            </w:pPr>
          </w:p>
          <w:p w14:paraId="410EF322" w14:textId="77777777" w:rsidR="009A5C4C" w:rsidRPr="00D0162F" w:rsidRDefault="009A5C4C" w:rsidP="00A81E02">
            <w:pPr>
              <w:pStyle w:val="TAL"/>
              <w:rPr>
                <w:lang w:eastAsia="zh-CN"/>
              </w:rPr>
            </w:pPr>
            <w:r w:rsidRPr="00D0162F">
              <w:rPr>
                <w:lang w:eastAsia="zh-CN"/>
              </w:rPr>
              <w:t>During T3:</w:t>
            </w:r>
          </w:p>
          <w:p w14:paraId="7592480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07E204D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7.60 dB</w:t>
            </w:r>
          </w:p>
          <w:p w14:paraId="04E187B4" w14:textId="77777777" w:rsidR="009A5C4C" w:rsidRPr="00D0162F" w:rsidRDefault="009A5C4C" w:rsidP="00A81E02">
            <w:pPr>
              <w:pStyle w:val="TAL"/>
              <w:rPr>
                <w:rFonts w:cs="Arial"/>
                <w:szCs w:val="18"/>
              </w:rPr>
            </w:pPr>
          </w:p>
          <w:p w14:paraId="5B1FA9B4" w14:textId="77777777" w:rsidR="009A5C4C" w:rsidRPr="00D0162F" w:rsidRDefault="009A5C4C" w:rsidP="00A81E02">
            <w:pPr>
              <w:pStyle w:val="TAL"/>
              <w:rPr>
                <w:rFonts w:cs="Arial"/>
                <w:szCs w:val="18"/>
              </w:rPr>
            </w:pPr>
          </w:p>
          <w:p w14:paraId="68BE49C3" w14:textId="77777777" w:rsidR="009A5C4C" w:rsidRPr="00D0162F" w:rsidRDefault="009A5C4C" w:rsidP="00A81E02">
            <w:pPr>
              <w:pStyle w:val="TAL"/>
              <w:rPr>
                <w:u w:val="single"/>
              </w:rPr>
            </w:pPr>
            <w:r w:rsidRPr="00D0162F">
              <w:t>syncTxThreshIC = -110.00 dBm/SCS</w:t>
            </w:r>
          </w:p>
        </w:tc>
      </w:tr>
      <w:tr w:rsidR="009A5C4C" w:rsidRPr="00D0162F" w14:paraId="453996C3" w14:textId="77777777" w:rsidTr="00A81E02">
        <w:trPr>
          <w:jc w:val="center"/>
        </w:trPr>
        <w:tc>
          <w:tcPr>
            <w:tcW w:w="1008" w:type="pct"/>
          </w:tcPr>
          <w:p w14:paraId="6A140C9C" w14:textId="77777777" w:rsidR="009A5C4C" w:rsidRPr="00D0162F" w:rsidRDefault="009A5C4C" w:rsidP="00A81E02">
            <w:pPr>
              <w:pStyle w:val="TAL"/>
            </w:pPr>
            <w:r w:rsidRPr="00D0162F">
              <w:rPr>
                <w:rFonts w:cs="Arial"/>
              </w:rPr>
              <w:lastRenderedPageBreak/>
              <w:t>9.1.2.2 NR SA FR1 initiation/cease of S-SSB transmission for SyncRef UE as synchronization reference source</w:t>
            </w:r>
          </w:p>
        </w:tc>
        <w:tc>
          <w:tcPr>
            <w:tcW w:w="1964" w:type="pct"/>
          </w:tcPr>
          <w:p w14:paraId="1E34BC34" w14:textId="77777777" w:rsidR="009A5C4C" w:rsidRPr="00D0162F" w:rsidRDefault="009A5C4C" w:rsidP="00A81E02">
            <w:pPr>
              <w:pStyle w:val="TAL"/>
              <w:rPr>
                <w:lang w:eastAsia="zh-CN"/>
              </w:rPr>
            </w:pPr>
            <w:r w:rsidRPr="00D0162F">
              <w:rPr>
                <w:lang w:eastAsia="zh-CN"/>
              </w:rPr>
              <w:t>During T1:</w:t>
            </w:r>
          </w:p>
          <w:p w14:paraId="6824D035"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67547FB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50 dB</w:t>
            </w:r>
          </w:p>
          <w:p w14:paraId="2FB51A27" w14:textId="77777777" w:rsidR="009A5C4C" w:rsidRPr="00D0162F" w:rsidRDefault="009A5C4C" w:rsidP="00A81E02">
            <w:pPr>
              <w:pStyle w:val="TAL"/>
              <w:rPr>
                <w:lang w:eastAsia="zh-CN"/>
              </w:rPr>
            </w:pPr>
          </w:p>
          <w:p w14:paraId="51B90F40" w14:textId="77777777" w:rsidR="009A5C4C" w:rsidRPr="00D0162F" w:rsidRDefault="009A5C4C" w:rsidP="00A81E02">
            <w:pPr>
              <w:pStyle w:val="TAL"/>
              <w:rPr>
                <w:lang w:eastAsia="zh-CN"/>
              </w:rPr>
            </w:pPr>
            <w:r w:rsidRPr="00D0162F">
              <w:rPr>
                <w:lang w:eastAsia="zh-CN"/>
              </w:rPr>
              <w:t>During T2:</w:t>
            </w:r>
          </w:p>
          <w:p w14:paraId="438AF639"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4514B8B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50 dB</w:t>
            </w:r>
          </w:p>
          <w:p w14:paraId="46FFB779" w14:textId="77777777" w:rsidR="009A5C4C" w:rsidRPr="00D0162F" w:rsidRDefault="009A5C4C" w:rsidP="00A81E02">
            <w:pPr>
              <w:pStyle w:val="TAL"/>
              <w:rPr>
                <w:lang w:eastAsia="zh-CN"/>
              </w:rPr>
            </w:pPr>
          </w:p>
          <w:p w14:paraId="5B2E791E" w14:textId="77777777" w:rsidR="009A5C4C" w:rsidRPr="00D0162F" w:rsidRDefault="009A5C4C" w:rsidP="00A81E02">
            <w:pPr>
              <w:pStyle w:val="TAL"/>
              <w:rPr>
                <w:lang w:eastAsia="zh-CN"/>
              </w:rPr>
            </w:pPr>
            <w:r w:rsidRPr="00D0162F">
              <w:rPr>
                <w:lang w:eastAsia="zh-CN"/>
              </w:rPr>
              <w:t>During T3:</w:t>
            </w:r>
          </w:p>
          <w:p w14:paraId="20E95DC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33BF41A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5.50 dB</w:t>
            </w:r>
          </w:p>
          <w:p w14:paraId="4B46A3DF" w14:textId="77777777" w:rsidR="009A5C4C" w:rsidRPr="00D0162F" w:rsidRDefault="009A5C4C" w:rsidP="00A81E02">
            <w:pPr>
              <w:pStyle w:val="TAL"/>
              <w:rPr>
                <w:rFonts w:cs="Arial"/>
                <w:szCs w:val="18"/>
              </w:rPr>
            </w:pPr>
          </w:p>
          <w:p w14:paraId="700973AE" w14:textId="77777777" w:rsidR="009A5C4C" w:rsidRPr="00D0162F" w:rsidRDefault="009A5C4C" w:rsidP="00A81E02">
            <w:pPr>
              <w:pStyle w:val="TAL"/>
              <w:rPr>
                <w:rFonts w:cs="Arial"/>
                <w:szCs w:val="18"/>
              </w:rPr>
            </w:pPr>
            <w:r w:rsidRPr="00D0162F">
              <w:rPr>
                <w:rFonts w:cs="Arial"/>
                <w:szCs w:val="18"/>
              </w:rPr>
              <w:t>In signaling:</w:t>
            </w:r>
          </w:p>
          <w:p w14:paraId="35A7D9F7" w14:textId="77777777" w:rsidR="009A5C4C" w:rsidRPr="00D0162F" w:rsidRDefault="009A5C4C" w:rsidP="00A81E02">
            <w:pPr>
              <w:pStyle w:val="TAL"/>
              <w:rPr>
                <w:lang w:eastAsia="zh-CN"/>
              </w:rPr>
            </w:pPr>
            <w:r w:rsidRPr="00D0162F">
              <w:t>syncTxThreshOoC = -100.00 dBm/SCS</w:t>
            </w:r>
          </w:p>
        </w:tc>
        <w:tc>
          <w:tcPr>
            <w:tcW w:w="788" w:type="pct"/>
          </w:tcPr>
          <w:p w14:paraId="0361A709" w14:textId="77777777" w:rsidR="009A5C4C" w:rsidRPr="00D0162F" w:rsidRDefault="009A5C4C" w:rsidP="00A81E02">
            <w:pPr>
              <w:pStyle w:val="TAL"/>
            </w:pPr>
          </w:p>
          <w:p w14:paraId="5451B0A0" w14:textId="77777777" w:rsidR="009A5C4C" w:rsidRPr="00D0162F" w:rsidRDefault="009A5C4C" w:rsidP="00A81E02">
            <w:pPr>
              <w:pStyle w:val="TAL"/>
              <w:rPr>
                <w:lang w:eastAsia="zh-CN"/>
              </w:rPr>
            </w:pPr>
            <w:r w:rsidRPr="00D0162F">
              <w:rPr>
                <w:lang w:eastAsia="zh-CN"/>
              </w:rPr>
              <w:t>-1.35dB</w:t>
            </w:r>
          </w:p>
          <w:p w14:paraId="5CF1D858" w14:textId="77777777" w:rsidR="009A5C4C" w:rsidRPr="00D0162F" w:rsidRDefault="009A5C4C" w:rsidP="00A81E02">
            <w:pPr>
              <w:pStyle w:val="TAL"/>
              <w:rPr>
                <w:lang w:eastAsia="zh-CN"/>
              </w:rPr>
            </w:pPr>
            <w:r w:rsidRPr="00D0162F">
              <w:rPr>
                <w:lang w:eastAsia="zh-CN"/>
              </w:rPr>
              <w:t>0dB</w:t>
            </w:r>
          </w:p>
          <w:p w14:paraId="4505893A" w14:textId="77777777" w:rsidR="009A5C4C" w:rsidRPr="00D0162F" w:rsidRDefault="009A5C4C" w:rsidP="00A81E02">
            <w:pPr>
              <w:pStyle w:val="TAL"/>
              <w:rPr>
                <w:lang w:eastAsia="zh-CN"/>
              </w:rPr>
            </w:pPr>
          </w:p>
          <w:p w14:paraId="006E4712" w14:textId="77777777" w:rsidR="009A5C4C" w:rsidRPr="00D0162F" w:rsidRDefault="009A5C4C" w:rsidP="00A81E02">
            <w:pPr>
              <w:pStyle w:val="TAL"/>
              <w:rPr>
                <w:lang w:eastAsia="zh-CN"/>
              </w:rPr>
            </w:pPr>
          </w:p>
          <w:p w14:paraId="21A93E94" w14:textId="77777777" w:rsidR="009A5C4C" w:rsidRPr="00D0162F" w:rsidRDefault="009A5C4C" w:rsidP="00A81E02">
            <w:pPr>
              <w:pStyle w:val="TAL"/>
              <w:rPr>
                <w:lang w:eastAsia="zh-CN"/>
              </w:rPr>
            </w:pPr>
            <w:r w:rsidRPr="00D0162F">
              <w:rPr>
                <w:lang w:eastAsia="zh-CN"/>
              </w:rPr>
              <w:t>-4.55dB</w:t>
            </w:r>
          </w:p>
          <w:p w14:paraId="74D280B7" w14:textId="77777777" w:rsidR="009A5C4C" w:rsidRPr="00D0162F" w:rsidRDefault="009A5C4C" w:rsidP="00A81E02">
            <w:pPr>
              <w:pStyle w:val="TAL"/>
              <w:rPr>
                <w:lang w:eastAsia="zh-CN"/>
              </w:rPr>
            </w:pPr>
            <w:r w:rsidRPr="00D0162F">
              <w:rPr>
                <w:lang w:eastAsia="zh-CN"/>
              </w:rPr>
              <w:t>0dB</w:t>
            </w:r>
          </w:p>
          <w:p w14:paraId="4AA0E6BA" w14:textId="77777777" w:rsidR="009A5C4C" w:rsidRPr="00D0162F" w:rsidRDefault="009A5C4C" w:rsidP="00A81E02">
            <w:pPr>
              <w:pStyle w:val="TAL"/>
              <w:rPr>
                <w:lang w:eastAsia="zh-CN"/>
              </w:rPr>
            </w:pPr>
          </w:p>
          <w:p w14:paraId="19C04191" w14:textId="77777777" w:rsidR="009A5C4C" w:rsidRPr="00D0162F" w:rsidRDefault="009A5C4C" w:rsidP="00A81E02">
            <w:pPr>
              <w:pStyle w:val="TAL"/>
              <w:rPr>
                <w:lang w:eastAsia="zh-CN"/>
              </w:rPr>
            </w:pPr>
          </w:p>
          <w:p w14:paraId="7FA022E6" w14:textId="77777777" w:rsidR="009A5C4C" w:rsidRPr="00D0162F" w:rsidRDefault="009A5C4C" w:rsidP="00A81E02">
            <w:pPr>
              <w:pStyle w:val="TAL"/>
              <w:rPr>
                <w:lang w:eastAsia="zh-CN"/>
              </w:rPr>
            </w:pPr>
            <w:r w:rsidRPr="00D0162F">
              <w:rPr>
                <w:lang w:eastAsia="zh-CN"/>
              </w:rPr>
              <w:t>-1.35dB</w:t>
            </w:r>
          </w:p>
          <w:p w14:paraId="3D67DFD8" w14:textId="77777777" w:rsidR="009A5C4C" w:rsidRPr="00D0162F" w:rsidRDefault="009A5C4C" w:rsidP="00A81E02">
            <w:pPr>
              <w:pStyle w:val="TAL"/>
              <w:rPr>
                <w:lang w:eastAsia="zh-CN"/>
              </w:rPr>
            </w:pPr>
            <w:r w:rsidRPr="00D0162F">
              <w:rPr>
                <w:lang w:eastAsia="zh-CN"/>
              </w:rPr>
              <w:t>0dB</w:t>
            </w:r>
          </w:p>
          <w:p w14:paraId="550338E9" w14:textId="77777777" w:rsidR="009A5C4C" w:rsidRPr="00D0162F" w:rsidRDefault="009A5C4C" w:rsidP="00A81E02">
            <w:pPr>
              <w:pStyle w:val="TAL"/>
              <w:rPr>
                <w:lang w:eastAsia="zh-CN"/>
              </w:rPr>
            </w:pPr>
          </w:p>
          <w:p w14:paraId="77AB1B82" w14:textId="77777777" w:rsidR="009A5C4C" w:rsidRPr="00D0162F" w:rsidRDefault="009A5C4C" w:rsidP="00A81E02">
            <w:pPr>
              <w:pStyle w:val="TAL"/>
              <w:rPr>
                <w:lang w:eastAsia="zh-CN"/>
              </w:rPr>
            </w:pPr>
          </w:p>
          <w:p w14:paraId="7A4B3466" w14:textId="77777777" w:rsidR="009A5C4C" w:rsidRPr="00D0162F" w:rsidRDefault="009A5C4C" w:rsidP="00A81E02">
            <w:pPr>
              <w:pStyle w:val="TAL"/>
              <w:rPr>
                <w:lang w:eastAsia="zh-CN"/>
              </w:rPr>
            </w:pPr>
            <w:r w:rsidRPr="00D0162F">
              <w:rPr>
                <w:lang w:eastAsia="zh-CN"/>
              </w:rPr>
              <w:t>0dB</w:t>
            </w:r>
          </w:p>
        </w:tc>
        <w:tc>
          <w:tcPr>
            <w:tcW w:w="1240" w:type="pct"/>
          </w:tcPr>
          <w:p w14:paraId="322615BB" w14:textId="77777777" w:rsidR="009A5C4C" w:rsidRPr="00D0162F" w:rsidRDefault="009A5C4C" w:rsidP="00A81E02">
            <w:pPr>
              <w:pStyle w:val="TAL"/>
              <w:rPr>
                <w:lang w:eastAsia="zh-CN"/>
              </w:rPr>
            </w:pPr>
            <w:r w:rsidRPr="00D0162F">
              <w:rPr>
                <w:lang w:eastAsia="zh-CN"/>
              </w:rPr>
              <w:t>During T1:</w:t>
            </w:r>
          </w:p>
          <w:p w14:paraId="7A1C775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9.35 dBm/30 kHz</w:t>
            </w:r>
          </w:p>
          <w:p w14:paraId="311ACDE6"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50 dB</w:t>
            </w:r>
          </w:p>
          <w:p w14:paraId="6C59B81C" w14:textId="77777777" w:rsidR="009A5C4C" w:rsidRPr="00D0162F" w:rsidRDefault="009A5C4C" w:rsidP="00A81E02">
            <w:pPr>
              <w:pStyle w:val="TAL"/>
              <w:rPr>
                <w:lang w:eastAsia="zh-CN"/>
              </w:rPr>
            </w:pPr>
          </w:p>
          <w:p w14:paraId="48F8F5EB" w14:textId="77777777" w:rsidR="009A5C4C" w:rsidRPr="00D0162F" w:rsidRDefault="009A5C4C" w:rsidP="00A81E02">
            <w:pPr>
              <w:pStyle w:val="TAL"/>
              <w:rPr>
                <w:lang w:eastAsia="zh-CN"/>
              </w:rPr>
            </w:pPr>
            <w:r w:rsidRPr="00D0162F">
              <w:rPr>
                <w:lang w:eastAsia="zh-CN"/>
              </w:rPr>
              <w:t>During T2:</w:t>
            </w:r>
          </w:p>
          <w:p w14:paraId="11FF1A0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2.55 dBm/30 kHz</w:t>
            </w:r>
          </w:p>
          <w:p w14:paraId="029565D8"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50 dB</w:t>
            </w:r>
          </w:p>
          <w:p w14:paraId="3870BBE7" w14:textId="77777777" w:rsidR="009A5C4C" w:rsidRPr="00D0162F" w:rsidRDefault="009A5C4C" w:rsidP="00A81E02">
            <w:pPr>
              <w:pStyle w:val="TAL"/>
              <w:rPr>
                <w:lang w:eastAsia="zh-CN"/>
              </w:rPr>
            </w:pPr>
          </w:p>
          <w:p w14:paraId="57E55BBE" w14:textId="77777777" w:rsidR="009A5C4C" w:rsidRPr="00D0162F" w:rsidRDefault="009A5C4C" w:rsidP="00A81E02">
            <w:pPr>
              <w:pStyle w:val="TAL"/>
              <w:rPr>
                <w:lang w:eastAsia="zh-CN"/>
              </w:rPr>
            </w:pPr>
            <w:r w:rsidRPr="00D0162F">
              <w:rPr>
                <w:lang w:eastAsia="zh-CN"/>
              </w:rPr>
              <w:t>During T3:</w:t>
            </w:r>
          </w:p>
          <w:p w14:paraId="14FD7C2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9.35 dBm/30 kHz</w:t>
            </w:r>
          </w:p>
          <w:p w14:paraId="5B911F9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5.50 dB</w:t>
            </w:r>
          </w:p>
          <w:p w14:paraId="6974BC04" w14:textId="77777777" w:rsidR="009A5C4C" w:rsidRPr="00D0162F" w:rsidRDefault="009A5C4C" w:rsidP="00A81E02">
            <w:pPr>
              <w:pStyle w:val="TAL"/>
              <w:rPr>
                <w:rFonts w:cs="Arial"/>
                <w:szCs w:val="18"/>
              </w:rPr>
            </w:pPr>
          </w:p>
          <w:p w14:paraId="3E5DC417" w14:textId="77777777" w:rsidR="009A5C4C" w:rsidRPr="00D0162F" w:rsidRDefault="009A5C4C" w:rsidP="00A81E02">
            <w:pPr>
              <w:pStyle w:val="TAL"/>
              <w:rPr>
                <w:rFonts w:cs="Arial"/>
                <w:szCs w:val="18"/>
              </w:rPr>
            </w:pPr>
          </w:p>
          <w:p w14:paraId="2E3869A4" w14:textId="77777777" w:rsidR="009A5C4C" w:rsidRPr="00D0162F" w:rsidRDefault="009A5C4C" w:rsidP="00A81E02">
            <w:pPr>
              <w:pStyle w:val="TAL"/>
              <w:rPr>
                <w:lang w:eastAsia="zh-CN"/>
              </w:rPr>
            </w:pPr>
            <w:r w:rsidRPr="00D0162F">
              <w:t>syncTxThreshOoC = -100.00 dBm/SCS</w:t>
            </w:r>
          </w:p>
        </w:tc>
      </w:tr>
      <w:tr w:rsidR="009A5C4C" w:rsidRPr="00D0162F" w14:paraId="6564AC81" w14:textId="77777777" w:rsidTr="00A81E02">
        <w:trPr>
          <w:jc w:val="center"/>
        </w:trPr>
        <w:tc>
          <w:tcPr>
            <w:tcW w:w="1008" w:type="pct"/>
          </w:tcPr>
          <w:p w14:paraId="4D599D0B" w14:textId="77777777" w:rsidR="009A5C4C" w:rsidRPr="00D0162F" w:rsidRDefault="009A5C4C" w:rsidP="00A81E02">
            <w:pPr>
              <w:pStyle w:val="TAL"/>
            </w:pPr>
            <w:r w:rsidRPr="00D0162F">
              <w:t>9.1.3.1 NR SA FR1 synchronization reference selection/reselection for GNSS configured as the highest priority synchronization reference source</w:t>
            </w:r>
          </w:p>
        </w:tc>
        <w:tc>
          <w:tcPr>
            <w:tcW w:w="1964" w:type="pct"/>
          </w:tcPr>
          <w:p w14:paraId="01EA7F8C" w14:textId="77777777" w:rsidR="009A5C4C" w:rsidRPr="00D0162F" w:rsidRDefault="009A5C4C" w:rsidP="00A81E02">
            <w:pPr>
              <w:pStyle w:val="TAL"/>
              <w:rPr>
                <w:lang w:eastAsia="zh-CN"/>
              </w:rPr>
            </w:pPr>
            <w:r w:rsidRPr="00D0162F">
              <w:rPr>
                <w:lang w:eastAsia="zh-CN"/>
              </w:rPr>
              <w:t>During T1:</w:t>
            </w:r>
          </w:p>
          <w:p w14:paraId="1C2BDB7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598EB07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521455A4"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712645F3"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64565F28" w14:textId="77777777" w:rsidR="009A5C4C" w:rsidRPr="00F01C37" w:rsidRDefault="009A5C4C" w:rsidP="00A81E02">
            <w:pPr>
              <w:pStyle w:val="TAL"/>
              <w:rPr>
                <w:lang w:val="fr-FR" w:eastAsia="zh-CN"/>
              </w:rPr>
            </w:pPr>
          </w:p>
          <w:p w14:paraId="608D6050" w14:textId="77777777" w:rsidR="009A5C4C" w:rsidRPr="00D0162F" w:rsidRDefault="009A5C4C" w:rsidP="00A81E02">
            <w:pPr>
              <w:pStyle w:val="TAL"/>
              <w:rPr>
                <w:lang w:eastAsia="zh-CN"/>
              </w:rPr>
            </w:pPr>
            <w:r w:rsidRPr="00D0162F">
              <w:rPr>
                <w:lang w:eastAsia="zh-CN"/>
              </w:rPr>
              <w:t>During T2:</w:t>
            </w:r>
          </w:p>
          <w:p w14:paraId="2AB4D4A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64EBA3F"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454BE9D7"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0 dB</w:t>
            </w:r>
          </w:p>
          <w:p w14:paraId="0C56A6C3"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73484F84" w14:textId="77777777" w:rsidR="009A5C4C" w:rsidRPr="00F01C37" w:rsidRDefault="009A5C4C" w:rsidP="00A81E02">
            <w:pPr>
              <w:pStyle w:val="TAL"/>
              <w:rPr>
                <w:lang w:val="fr-FR" w:eastAsia="zh-CN"/>
              </w:rPr>
            </w:pPr>
          </w:p>
          <w:p w14:paraId="381F8280" w14:textId="77777777" w:rsidR="009A5C4C" w:rsidRPr="00D0162F" w:rsidRDefault="009A5C4C" w:rsidP="00A81E02">
            <w:pPr>
              <w:pStyle w:val="TAL"/>
              <w:rPr>
                <w:lang w:eastAsia="zh-CN"/>
              </w:rPr>
            </w:pPr>
            <w:r w:rsidRPr="00D0162F">
              <w:rPr>
                <w:lang w:eastAsia="zh-CN"/>
              </w:rPr>
              <w:t>During T3:</w:t>
            </w:r>
          </w:p>
          <w:p w14:paraId="2BDE329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06483071"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1A770125"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0 dB</w:t>
            </w:r>
          </w:p>
          <w:p w14:paraId="6273B4B7"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3</w:t>
            </w:r>
            <w:r w:rsidRPr="00D0162F">
              <w:rPr>
                <w:rFonts w:cs="Arial"/>
                <w:szCs w:val="18"/>
              </w:rPr>
              <w:t>/Noc = 3 dB</w:t>
            </w:r>
          </w:p>
        </w:tc>
        <w:tc>
          <w:tcPr>
            <w:tcW w:w="788" w:type="pct"/>
          </w:tcPr>
          <w:p w14:paraId="0BE8CD3D" w14:textId="77777777" w:rsidR="009A5C4C" w:rsidRPr="00D0162F" w:rsidRDefault="009A5C4C" w:rsidP="00A81E02">
            <w:pPr>
              <w:pStyle w:val="TAL"/>
              <w:rPr>
                <w:rFonts w:eastAsia="MS Mincho"/>
                <w:u w:val="single"/>
              </w:rPr>
            </w:pPr>
          </w:p>
          <w:p w14:paraId="7D166131" w14:textId="77777777" w:rsidR="009A5C4C" w:rsidRPr="00D0162F" w:rsidRDefault="009A5C4C" w:rsidP="00A81E02">
            <w:pPr>
              <w:pStyle w:val="TAL"/>
              <w:rPr>
                <w:u w:val="single"/>
                <w:lang w:eastAsia="zh-CN"/>
              </w:rPr>
            </w:pPr>
            <w:r w:rsidRPr="00D0162F">
              <w:rPr>
                <w:u w:val="single"/>
                <w:lang w:eastAsia="zh-CN"/>
              </w:rPr>
              <w:t>0dB</w:t>
            </w:r>
          </w:p>
          <w:p w14:paraId="5E9B924E" w14:textId="77777777" w:rsidR="009A5C4C" w:rsidRPr="00D0162F" w:rsidRDefault="009A5C4C" w:rsidP="00A81E02">
            <w:pPr>
              <w:pStyle w:val="TAL"/>
              <w:rPr>
                <w:u w:val="single"/>
                <w:lang w:eastAsia="zh-CN"/>
              </w:rPr>
            </w:pPr>
            <w:r w:rsidRPr="00D0162F">
              <w:rPr>
                <w:u w:val="single"/>
                <w:lang w:eastAsia="zh-CN"/>
              </w:rPr>
              <w:t>0.35dB</w:t>
            </w:r>
          </w:p>
          <w:p w14:paraId="11489DC5" w14:textId="77777777" w:rsidR="009A5C4C" w:rsidRPr="00D0162F" w:rsidRDefault="009A5C4C" w:rsidP="00A81E02">
            <w:pPr>
              <w:pStyle w:val="TAL"/>
              <w:rPr>
                <w:u w:val="single"/>
                <w:lang w:eastAsia="zh-CN"/>
              </w:rPr>
            </w:pPr>
            <w:r w:rsidRPr="00D0162F">
              <w:rPr>
                <w:u w:val="single"/>
                <w:lang w:eastAsia="zh-CN"/>
              </w:rPr>
              <w:t>N/A</w:t>
            </w:r>
          </w:p>
          <w:p w14:paraId="29D94378" w14:textId="77777777" w:rsidR="009A5C4C" w:rsidRPr="00D0162F" w:rsidRDefault="009A5C4C" w:rsidP="00A81E02">
            <w:pPr>
              <w:pStyle w:val="TAL"/>
              <w:rPr>
                <w:u w:val="single"/>
                <w:lang w:eastAsia="zh-CN"/>
              </w:rPr>
            </w:pPr>
            <w:r w:rsidRPr="00D0162F">
              <w:rPr>
                <w:u w:val="single"/>
                <w:lang w:eastAsia="zh-CN"/>
              </w:rPr>
              <w:t>N/A</w:t>
            </w:r>
          </w:p>
          <w:p w14:paraId="0EFE0F37" w14:textId="77777777" w:rsidR="009A5C4C" w:rsidRPr="00D0162F" w:rsidRDefault="009A5C4C" w:rsidP="00A81E02">
            <w:pPr>
              <w:pStyle w:val="TAL"/>
              <w:rPr>
                <w:u w:val="single"/>
                <w:lang w:eastAsia="zh-CN"/>
              </w:rPr>
            </w:pPr>
          </w:p>
          <w:p w14:paraId="439A626F" w14:textId="77777777" w:rsidR="009A5C4C" w:rsidRPr="00D0162F" w:rsidRDefault="009A5C4C" w:rsidP="00A81E02">
            <w:pPr>
              <w:pStyle w:val="TAL"/>
              <w:rPr>
                <w:u w:val="single"/>
                <w:lang w:eastAsia="zh-CN"/>
              </w:rPr>
            </w:pPr>
          </w:p>
          <w:p w14:paraId="14BF11AC" w14:textId="77777777" w:rsidR="009A5C4C" w:rsidRPr="00D0162F" w:rsidRDefault="009A5C4C" w:rsidP="00A81E02">
            <w:pPr>
              <w:pStyle w:val="TAL"/>
              <w:rPr>
                <w:u w:val="single"/>
                <w:lang w:eastAsia="zh-CN"/>
              </w:rPr>
            </w:pPr>
            <w:r w:rsidRPr="00D0162F">
              <w:rPr>
                <w:u w:val="single"/>
                <w:lang w:eastAsia="zh-CN"/>
              </w:rPr>
              <w:t>0dB</w:t>
            </w:r>
          </w:p>
          <w:p w14:paraId="0115A2B2" w14:textId="77777777" w:rsidR="009A5C4C" w:rsidRPr="00D0162F" w:rsidRDefault="009A5C4C" w:rsidP="00A81E02">
            <w:pPr>
              <w:pStyle w:val="TAL"/>
              <w:rPr>
                <w:u w:val="single"/>
                <w:lang w:eastAsia="zh-CN"/>
              </w:rPr>
            </w:pPr>
            <w:r w:rsidRPr="00D0162F">
              <w:rPr>
                <w:u w:val="single"/>
                <w:lang w:eastAsia="zh-CN"/>
              </w:rPr>
              <w:t>0dB</w:t>
            </w:r>
          </w:p>
          <w:p w14:paraId="360F2469" w14:textId="77777777" w:rsidR="009A5C4C" w:rsidRPr="00D0162F" w:rsidRDefault="009A5C4C" w:rsidP="00A81E02">
            <w:pPr>
              <w:pStyle w:val="TAL"/>
              <w:rPr>
                <w:u w:val="single"/>
                <w:lang w:eastAsia="zh-CN"/>
              </w:rPr>
            </w:pPr>
            <w:r w:rsidRPr="00D0162F">
              <w:rPr>
                <w:u w:val="single"/>
                <w:lang w:eastAsia="zh-CN"/>
              </w:rPr>
              <w:t>0.35dB</w:t>
            </w:r>
          </w:p>
          <w:p w14:paraId="7DF4AE41" w14:textId="77777777" w:rsidR="009A5C4C" w:rsidRPr="00D0162F" w:rsidRDefault="009A5C4C" w:rsidP="00A81E02">
            <w:pPr>
              <w:pStyle w:val="TAL"/>
              <w:rPr>
                <w:u w:val="single"/>
                <w:lang w:eastAsia="zh-CN"/>
              </w:rPr>
            </w:pPr>
            <w:r w:rsidRPr="00D0162F">
              <w:rPr>
                <w:u w:val="single"/>
                <w:lang w:eastAsia="zh-CN"/>
              </w:rPr>
              <w:t>N/A</w:t>
            </w:r>
          </w:p>
          <w:p w14:paraId="2ECDDE50" w14:textId="77777777" w:rsidR="009A5C4C" w:rsidRPr="00D0162F" w:rsidRDefault="009A5C4C" w:rsidP="00A81E02">
            <w:pPr>
              <w:pStyle w:val="TAL"/>
              <w:rPr>
                <w:u w:val="single"/>
                <w:lang w:eastAsia="zh-CN"/>
              </w:rPr>
            </w:pPr>
          </w:p>
          <w:p w14:paraId="2AD66FB7" w14:textId="77777777" w:rsidR="009A5C4C" w:rsidRPr="00D0162F" w:rsidRDefault="009A5C4C" w:rsidP="00A81E02">
            <w:pPr>
              <w:pStyle w:val="TAL"/>
              <w:rPr>
                <w:u w:val="single"/>
                <w:lang w:eastAsia="zh-CN"/>
              </w:rPr>
            </w:pPr>
          </w:p>
          <w:p w14:paraId="7F889259" w14:textId="77777777" w:rsidR="009A5C4C" w:rsidRPr="00D0162F" w:rsidRDefault="009A5C4C" w:rsidP="00A81E02">
            <w:pPr>
              <w:pStyle w:val="TAL"/>
              <w:rPr>
                <w:u w:val="single"/>
                <w:lang w:eastAsia="zh-CN"/>
              </w:rPr>
            </w:pPr>
            <w:r w:rsidRPr="00D0162F">
              <w:rPr>
                <w:u w:val="single"/>
                <w:lang w:eastAsia="zh-CN"/>
              </w:rPr>
              <w:t>0dB</w:t>
            </w:r>
          </w:p>
          <w:p w14:paraId="35635C7D" w14:textId="77777777" w:rsidR="009A5C4C" w:rsidRPr="00D0162F" w:rsidRDefault="009A5C4C" w:rsidP="00A81E02">
            <w:pPr>
              <w:pStyle w:val="TAL"/>
              <w:rPr>
                <w:u w:val="single"/>
                <w:lang w:eastAsia="zh-CN"/>
              </w:rPr>
            </w:pPr>
            <w:r w:rsidRPr="00D0162F">
              <w:rPr>
                <w:u w:val="single"/>
                <w:lang w:eastAsia="zh-CN"/>
              </w:rPr>
              <w:t>0dB</w:t>
            </w:r>
          </w:p>
          <w:p w14:paraId="3FE00080" w14:textId="77777777" w:rsidR="009A5C4C" w:rsidRPr="00D0162F" w:rsidRDefault="009A5C4C" w:rsidP="00A81E02">
            <w:pPr>
              <w:pStyle w:val="TAL"/>
              <w:rPr>
                <w:u w:val="single"/>
                <w:lang w:eastAsia="zh-CN"/>
              </w:rPr>
            </w:pPr>
            <w:r w:rsidRPr="00D0162F">
              <w:rPr>
                <w:u w:val="single"/>
                <w:lang w:eastAsia="zh-CN"/>
              </w:rPr>
              <w:t>0dB</w:t>
            </w:r>
          </w:p>
          <w:p w14:paraId="0F800738" w14:textId="77777777" w:rsidR="009A5C4C" w:rsidRPr="00D0162F" w:rsidRDefault="009A5C4C" w:rsidP="00A81E02">
            <w:pPr>
              <w:pStyle w:val="TAL"/>
              <w:rPr>
                <w:u w:val="single"/>
                <w:lang w:eastAsia="zh-CN"/>
              </w:rPr>
            </w:pPr>
            <w:r w:rsidRPr="00D0162F">
              <w:rPr>
                <w:u w:val="single"/>
                <w:lang w:eastAsia="zh-CN"/>
              </w:rPr>
              <w:t>0.35dB</w:t>
            </w:r>
          </w:p>
        </w:tc>
        <w:tc>
          <w:tcPr>
            <w:tcW w:w="1240" w:type="pct"/>
          </w:tcPr>
          <w:p w14:paraId="3DA1A538" w14:textId="77777777" w:rsidR="009A5C4C" w:rsidRPr="00D0162F" w:rsidRDefault="009A5C4C" w:rsidP="00A81E02">
            <w:pPr>
              <w:pStyle w:val="TAL"/>
              <w:rPr>
                <w:lang w:eastAsia="zh-CN"/>
              </w:rPr>
            </w:pPr>
            <w:r w:rsidRPr="00D0162F">
              <w:rPr>
                <w:lang w:eastAsia="zh-CN"/>
              </w:rPr>
              <w:t>During T1:</w:t>
            </w:r>
          </w:p>
          <w:p w14:paraId="7D4C1FD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6C6DAA41"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35 dB</w:t>
            </w:r>
          </w:p>
          <w:p w14:paraId="46298044"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412A85E6"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175F9030" w14:textId="77777777" w:rsidR="009A5C4C" w:rsidRPr="00F01C37" w:rsidRDefault="009A5C4C" w:rsidP="00A81E02">
            <w:pPr>
              <w:pStyle w:val="TAL"/>
              <w:rPr>
                <w:lang w:val="fr-FR" w:eastAsia="zh-CN"/>
              </w:rPr>
            </w:pPr>
          </w:p>
          <w:p w14:paraId="482B4DCA" w14:textId="77777777" w:rsidR="009A5C4C" w:rsidRPr="00D0162F" w:rsidRDefault="009A5C4C" w:rsidP="00A81E02">
            <w:pPr>
              <w:pStyle w:val="TAL"/>
              <w:rPr>
                <w:lang w:eastAsia="zh-CN"/>
              </w:rPr>
            </w:pPr>
            <w:r w:rsidRPr="00D0162F">
              <w:rPr>
                <w:lang w:eastAsia="zh-CN"/>
              </w:rPr>
              <w:t>During T2:</w:t>
            </w:r>
          </w:p>
          <w:p w14:paraId="40541BB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5B92E4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5C32177D"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0.35 dB</w:t>
            </w:r>
          </w:p>
          <w:p w14:paraId="08BBF63F"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2DE28E94" w14:textId="77777777" w:rsidR="009A5C4C" w:rsidRPr="00F01C37" w:rsidRDefault="009A5C4C" w:rsidP="00A81E02">
            <w:pPr>
              <w:pStyle w:val="TAL"/>
              <w:rPr>
                <w:lang w:val="fr-FR" w:eastAsia="zh-CN"/>
              </w:rPr>
            </w:pPr>
          </w:p>
          <w:p w14:paraId="67848660" w14:textId="77777777" w:rsidR="009A5C4C" w:rsidRPr="00D0162F" w:rsidRDefault="009A5C4C" w:rsidP="00A81E02">
            <w:pPr>
              <w:pStyle w:val="TAL"/>
              <w:rPr>
                <w:lang w:eastAsia="zh-CN"/>
              </w:rPr>
            </w:pPr>
            <w:r w:rsidRPr="00D0162F">
              <w:rPr>
                <w:lang w:eastAsia="zh-CN"/>
              </w:rPr>
              <w:t>During T3:</w:t>
            </w:r>
          </w:p>
          <w:p w14:paraId="6223FD1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9B08078"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233D48C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0 dB</w:t>
            </w:r>
          </w:p>
          <w:p w14:paraId="011D8ADB"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3</w:t>
            </w:r>
            <w:r w:rsidRPr="00D0162F">
              <w:rPr>
                <w:rFonts w:cs="Arial"/>
                <w:szCs w:val="18"/>
              </w:rPr>
              <w:t>/Noc = 3.35 dB</w:t>
            </w:r>
          </w:p>
        </w:tc>
      </w:tr>
      <w:tr w:rsidR="009A5C4C" w:rsidRPr="00D0162F" w14:paraId="732E30FD" w14:textId="77777777" w:rsidTr="00A81E02">
        <w:trPr>
          <w:jc w:val="center"/>
        </w:trPr>
        <w:tc>
          <w:tcPr>
            <w:tcW w:w="1008" w:type="pct"/>
          </w:tcPr>
          <w:p w14:paraId="623AAC80" w14:textId="77777777" w:rsidR="009A5C4C" w:rsidRPr="00D0162F" w:rsidRDefault="009A5C4C" w:rsidP="00A81E02">
            <w:pPr>
              <w:pStyle w:val="TAL"/>
            </w:pPr>
            <w:r w:rsidRPr="00D0162F">
              <w:t>9.1.3.2 NR SA FR1 synchronization reference selection/reselection for FR1 NR Cell configured as the highest priority synchronization reference source</w:t>
            </w:r>
          </w:p>
        </w:tc>
        <w:tc>
          <w:tcPr>
            <w:tcW w:w="1964" w:type="pct"/>
          </w:tcPr>
          <w:p w14:paraId="7FF8956B" w14:textId="77777777" w:rsidR="009A5C4C" w:rsidRPr="00D0162F" w:rsidRDefault="009A5C4C" w:rsidP="00A81E02">
            <w:pPr>
              <w:pStyle w:val="TAL"/>
              <w:rPr>
                <w:lang w:eastAsia="zh-CN"/>
              </w:rPr>
            </w:pPr>
            <w:r w:rsidRPr="00D0162F">
              <w:rPr>
                <w:lang w:eastAsia="zh-CN"/>
              </w:rPr>
              <w:t>During T1:</w:t>
            </w:r>
          </w:p>
          <w:p w14:paraId="7E8931C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047FF67"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infinity</w:t>
            </w:r>
          </w:p>
          <w:p w14:paraId="151DF759"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infinity</w:t>
            </w:r>
          </w:p>
          <w:p w14:paraId="39A6DE95" w14:textId="77777777" w:rsidR="009A5C4C" w:rsidRPr="00D0162F" w:rsidRDefault="009A5C4C" w:rsidP="00A81E02">
            <w:pPr>
              <w:pStyle w:val="TAL"/>
              <w:rPr>
                <w:lang w:eastAsia="zh-CN"/>
              </w:rPr>
            </w:pPr>
          </w:p>
          <w:p w14:paraId="51B5DE62" w14:textId="77777777" w:rsidR="009A5C4C" w:rsidRPr="00D0162F" w:rsidRDefault="009A5C4C" w:rsidP="00A81E02">
            <w:pPr>
              <w:pStyle w:val="TAL"/>
              <w:rPr>
                <w:lang w:eastAsia="zh-CN"/>
              </w:rPr>
            </w:pPr>
            <w:r w:rsidRPr="00D0162F">
              <w:rPr>
                <w:lang w:eastAsia="zh-CN"/>
              </w:rPr>
              <w:t>During T2:</w:t>
            </w:r>
          </w:p>
          <w:p w14:paraId="492130C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9599166" w14:textId="77777777" w:rsidR="009A5C4C" w:rsidRPr="00F01C37" w:rsidRDefault="009A5C4C" w:rsidP="00A81E02">
            <w:pPr>
              <w:pStyle w:val="TAL"/>
              <w:rPr>
                <w:lang w:val="fr-FR" w:eastAsia="zh-CN"/>
              </w:rPr>
            </w:pPr>
            <w:r w:rsidRPr="00F01C37">
              <w:rPr>
                <w:rFonts w:cs="Arial"/>
                <w:szCs w:val="18"/>
                <w:lang w:val="fr-FR"/>
              </w:rPr>
              <w:t>Es</w:t>
            </w:r>
            <w:r w:rsidRPr="00F01C37">
              <w:rPr>
                <w:rFonts w:cs="Arial"/>
                <w:szCs w:val="18"/>
                <w:vertAlign w:val="subscript"/>
                <w:lang w:val="fr-FR"/>
              </w:rPr>
              <w:t>1</w:t>
            </w:r>
            <w:r w:rsidRPr="00F01C37">
              <w:rPr>
                <w:rFonts w:cs="Arial"/>
                <w:szCs w:val="18"/>
                <w:lang w:val="fr-FR"/>
              </w:rPr>
              <w:t>/Noc = 0 dB</w:t>
            </w:r>
          </w:p>
          <w:p w14:paraId="1C2BABA2"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52641475" w14:textId="77777777" w:rsidR="009A5C4C" w:rsidRPr="00F01C37" w:rsidRDefault="009A5C4C" w:rsidP="00A81E02">
            <w:pPr>
              <w:pStyle w:val="TAL"/>
              <w:rPr>
                <w:lang w:val="fr-FR" w:eastAsia="zh-CN"/>
              </w:rPr>
            </w:pPr>
          </w:p>
          <w:p w14:paraId="6471A597" w14:textId="77777777" w:rsidR="009A5C4C" w:rsidRPr="00D0162F" w:rsidRDefault="009A5C4C" w:rsidP="00A81E02">
            <w:pPr>
              <w:pStyle w:val="TAL"/>
              <w:rPr>
                <w:lang w:eastAsia="zh-CN"/>
              </w:rPr>
            </w:pPr>
            <w:r w:rsidRPr="00D0162F">
              <w:rPr>
                <w:lang w:eastAsia="zh-CN"/>
              </w:rPr>
              <w:t>During T3:</w:t>
            </w:r>
          </w:p>
          <w:p w14:paraId="76EA90E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FC6FD1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2FE7195E"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2</w:t>
            </w:r>
            <w:r w:rsidRPr="00D0162F">
              <w:rPr>
                <w:rFonts w:cs="Arial"/>
                <w:szCs w:val="18"/>
              </w:rPr>
              <w:t>/Noc = 0 dB</w:t>
            </w:r>
          </w:p>
        </w:tc>
        <w:tc>
          <w:tcPr>
            <w:tcW w:w="788" w:type="pct"/>
          </w:tcPr>
          <w:p w14:paraId="4FC4FAB9" w14:textId="77777777" w:rsidR="009A5C4C" w:rsidRPr="00D0162F" w:rsidRDefault="009A5C4C" w:rsidP="00A81E02">
            <w:pPr>
              <w:pStyle w:val="TAL"/>
              <w:rPr>
                <w:rFonts w:eastAsia="MS Mincho"/>
                <w:u w:val="single"/>
              </w:rPr>
            </w:pPr>
          </w:p>
          <w:p w14:paraId="52D3614C" w14:textId="77777777" w:rsidR="009A5C4C" w:rsidRPr="00D0162F" w:rsidRDefault="009A5C4C" w:rsidP="00A81E02">
            <w:pPr>
              <w:pStyle w:val="TAL"/>
              <w:rPr>
                <w:u w:val="single"/>
                <w:lang w:eastAsia="zh-CN"/>
              </w:rPr>
            </w:pPr>
            <w:r w:rsidRPr="00D0162F">
              <w:rPr>
                <w:u w:val="single"/>
                <w:lang w:eastAsia="zh-CN"/>
              </w:rPr>
              <w:t>0dB</w:t>
            </w:r>
          </w:p>
          <w:p w14:paraId="12489580" w14:textId="77777777" w:rsidR="009A5C4C" w:rsidRPr="00D0162F" w:rsidRDefault="009A5C4C" w:rsidP="00A81E02">
            <w:pPr>
              <w:pStyle w:val="TAL"/>
              <w:rPr>
                <w:u w:val="single"/>
                <w:lang w:eastAsia="zh-CN"/>
              </w:rPr>
            </w:pPr>
            <w:r w:rsidRPr="00D0162F">
              <w:rPr>
                <w:u w:val="single"/>
                <w:lang w:eastAsia="zh-CN"/>
              </w:rPr>
              <w:t>N/A</w:t>
            </w:r>
          </w:p>
          <w:p w14:paraId="059C10C4" w14:textId="77777777" w:rsidR="009A5C4C" w:rsidRPr="00D0162F" w:rsidRDefault="009A5C4C" w:rsidP="00A81E02">
            <w:pPr>
              <w:pStyle w:val="TAL"/>
              <w:rPr>
                <w:u w:val="single"/>
                <w:lang w:eastAsia="zh-CN"/>
              </w:rPr>
            </w:pPr>
            <w:r w:rsidRPr="00D0162F">
              <w:rPr>
                <w:u w:val="single"/>
                <w:lang w:eastAsia="zh-CN"/>
              </w:rPr>
              <w:t>N/A</w:t>
            </w:r>
          </w:p>
          <w:p w14:paraId="4F3BEAB2" w14:textId="77777777" w:rsidR="009A5C4C" w:rsidRPr="00D0162F" w:rsidRDefault="009A5C4C" w:rsidP="00A81E02">
            <w:pPr>
              <w:pStyle w:val="TAL"/>
              <w:rPr>
                <w:u w:val="single"/>
                <w:lang w:eastAsia="zh-CN"/>
              </w:rPr>
            </w:pPr>
          </w:p>
          <w:p w14:paraId="48A7910B" w14:textId="77777777" w:rsidR="009A5C4C" w:rsidRPr="00D0162F" w:rsidRDefault="009A5C4C" w:rsidP="00A81E02">
            <w:pPr>
              <w:pStyle w:val="TAL"/>
              <w:rPr>
                <w:u w:val="single"/>
                <w:lang w:eastAsia="zh-CN"/>
              </w:rPr>
            </w:pPr>
          </w:p>
          <w:p w14:paraId="5F743FCA" w14:textId="77777777" w:rsidR="009A5C4C" w:rsidRPr="00D0162F" w:rsidRDefault="009A5C4C" w:rsidP="00A81E02">
            <w:pPr>
              <w:pStyle w:val="TAL"/>
              <w:rPr>
                <w:u w:val="single"/>
                <w:lang w:eastAsia="zh-CN"/>
              </w:rPr>
            </w:pPr>
            <w:r w:rsidRPr="00D0162F">
              <w:rPr>
                <w:u w:val="single"/>
                <w:lang w:eastAsia="zh-CN"/>
              </w:rPr>
              <w:t>0dB</w:t>
            </w:r>
          </w:p>
          <w:p w14:paraId="09C01EB3" w14:textId="77777777" w:rsidR="009A5C4C" w:rsidRPr="00D0162F" w:rsidRDefault="009A5C4C" w:rsidP="00A81E02">
            <w:pPr>
              <w:pStyle w:val="TAL"/>
              <w:rPr>
                <w:u w:val="single"/>
                <w:lang w:eastAsia="zh-CN"/>
              </w:rPr>
            </w:pPr>
            <w:r w:rsidRPr="00D0162F">
              <w:rPr>
                <w:u w:val="single"/>
                <w:lang w:eastAsia="zh-CN"/>
              </w:rPr>
              <w:t>0.35dB</w:t>
            </w:r>
          </w:p>
          <w:p w14:paraId="2A66653D" w14:textId="77777777" w:rsidR="009A5C4C" w:rsidRPr="00D0162F" w:rsidRDefault="009A5C4C" w:rsidP="00A81E02">
            <w:pPr>
              <w:pStyle w:val="TAL"/>
              <w:rPr>
                <w:u w:val="single"/>
                <w:lang w:eastAsia="zh-CN"/>
              </w:rPr>
            </w:pPr>
            <w:r w:rsidRPr="00D0162F">
              <w:rPr>
                <w:u w:val="single"/>
                <w:lang w:eastAsia="zh-CN"/>
              </w:rPr>
              <w:t>N/A</w:t>
            </w:r>
          </w:p>
          <w:p w14:paraId="35468F15" w14:textId="77777777" w:rsidR="009A5C4C" w:rsidRPr="00D0162F" w:rsidRDefault="009A5C4C" w:rsidP="00A81E02">
            <w:pPr>
              <w:pStyle w:val="TAL"/>
              <w:rPr>
                <w:u w:val="single"/>
                <w:lang w:eastAsia="zh-CN"/>
              </w:rPr>
            </w:pPr>
          </w:p>
          <w:p w14:paraId="6EEBDBC3" w14:textId="77777777" w:rsidR="009A5C4C" w:rsidRPr="00D0162F" w:rsidRDefault="009A5C4C" w:rsidP="00A81E02">
            <w:pPr>
              <w:pStyle w:val="TAL"/>
              <w:rPr>
                <w:u w:val="single"/>
                <w:lang w:eastAsia="zh-CN"/>
              </w:rPr>
            </w:pPr>
          </w:p>
          <w:p w14:paraId="695ABE73" w14:textId="77777777" w:rsidR="009A5C4C" w:rsidRPr="00D0162F" w:rsidRDefault="009A5C4C" w:rsidP="00A81E02">
            <w:pPr>
              <w:pStyle w:val="TAL"/>
              <w:rPr>
                <w:u w:val="single"/>
                <w:lang w:eastAsia="zh-CN"/>
              </w:rPr>
            </w:pPr>
            <w:r w:rsidRPr="00D0162F">
              <w:rPr>
                <w:u w:val="single"/>
                <w:lang w:eastAsia="zh-CN"/>
              </w:rPr>
              <w:t>0dB</w:t>
            </w:r>
          </w:p>
          <w:p w14:paraId="5949304C" w14:textId="77777777" w:rsidR="009A5C4C" w:rsidRPr="00D0162F" w:rsidRDefault="009A5C4C" w:rsidP="00A81E02">
            <w:pPr>
              <w:pStyle w:val="TAL"/>
              <w:rPr>
                <w:u w:val="single"/>
                <w:lang w:eastAsia="zh-CN"/>
              </w:rPr>
            </w:pPr>
            <w:r w:rsidRPr="00D0162F">
              <w:rPr>
                <w:u w:val="single"/>
                <w:lang w:eastAsia="zh-CN"/>
              </w:rPr>
              <w:t>0dB</w:t>
            </w:r>
          </w:p>
          <w:p w14:paraId="67CEAA60" w14:textId="77777777" w:rsidR="009A5C4C" w:rsidRPr="00D0162F" w:rsidRDefault="009A5C4C" w:rsidP="00A81E02">
            <w:pPr>
              <w:pStyle w:val="TAL"/>
              <w:rPr>
                <w:u w:val="single"/>
              </w:rPr>
            </w:pPr>
            <w:r w:rsidRPr="00D0162F">
              <w:rPr>
                <w:u w:val="single"/>
                <w:lang w:eastAsia="zh-CN"/>
              </w:rPr>
              <w:t>0.35dB</w:t>
            </w:r>
          </w:p>
        </w:tc>
        <w:tc>
          <w:tcPr>
            <w:tcW w:w="1240" w:type="pct"/>
          </w:tcPr>
          <w:p w14:paraId="7E6B0BC0" w14:textId="77777777" w:rsidR="009A5C4C" w:rsidRPr="00D0162F" w:rsidRDefault="009A5C4C" w:rsidP="00A81E02">
            <w:pPr>
              <w:pStyle w:val="TAL"/>
              <w:rPr>
                <w:lang w:eastAsia="zh-CN"/>
              </w:rPr>
            </w:pPr>
            <w:r w:rsidRPr="00D0162F">
              <w:rPr>
                <w:lang w:eastAsia="zh-CN"/>
              </w:rPr>
              <w:t>During T1:</w:t>
            </w:r>
          </w:p>
          <w:p w14:paraId="6BAEADA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27489E89"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infinity</w:t>
            </w:r>
          </w:p>
          <w:p w14:paraId="27F6B08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infinity</w:t>
            </w:r>
          </w:p>
          <w:p w14:paraId="3DDF252D" w14:textId="77777777" w:rsidR="009A5C4C" w:rsidRPr="00D0162F" w:rsidRDefault="009A5C4C" w:rsidP="00A81E02">
            <w:pPr>
              <w:pStyle w:val="TAL"/>
              <w:rPr>
                <w:lang w:eastAsia="zh-CN"/>
              </w:rPr>
            </w:pPr>
          </w:p>
          <w:p w14:paraId="34A20C09" w14:textId="77777777" w:rsidR="009A5C4C" w:rsidRPr="00D0162F" w:rsidRDefault="009A5C4C" w:rsidP="00A81E02">
            <w:pPr>
              <w:pStyle w:val="TAL"/>
              <w:rPr>
                <w:lang w:eastAsia="zh-CN"/>
              </w:rPr>
            </w:pPr>
            <w:r w:rsidRPr="00D0162F">
              <w:rPr>
                <w:lang w:eastAsia="zh-CN"/>
              </w:rPr>
              <w:t>During T2:</w:t>
            </w:r>
          </w:p>
          <w:p w14:paraId="47B4833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319EB67" w14:textId="77777777" w:rsidR="009A5C4C" w:rsidRPr="00F01C37" w:rsidRDefault="009A5C4C" w:rsidP="00A81E02">
            <w:pPr>
              <w:pStyle w:val="TAL"/>
              <w:rPr>
                <w:lang w:val="fr-FR" w:eastAsia="zh-CN"/>
              </w:rPr>
            </w:pPr>
            <w:r w:rsidRPr="00F01C37">
              <w:rPr>
                <w:rFonts w:cs="Arial"/>
                <w:szCs w:val="18"/>
                <w:lang w:val="fr-FR"/>
              </w:rPr>
              <w:t>Es</w:t>
            </w:r>
            <w:r w:rsidRPr="00F01C37">
              <w:rPr>
                <w:rFonts w:cs="Arial"/>
                <w:szCs w:val="18"/>
                <w:vertAlign w:val="subscript"/>
                <w:lang w:val="fr-FR"/>
              </w:rPr>
              <w:t>1</w:t>
            </w:r>
            <w:r w:rsidRPr="00F01C37">
              <w:rPr>
                <w:rFonts w:cs="Arial"/>
                <w:szCs w:val="18"/>
                <w:lang w:val="fr-FR"/>
              </w:rPr>
              <w:t>/Noc = 0.35 dB</w:t>
            </w:r>
          </w:p>
          <w:p w14:paraId="4468D13E"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04301710" w14:textId="77777777" w:rsidR="009A5C4C" w:rsidRPr="00F01C37" w:rsidRDefault="009A5C4C" w:rsidP="00A81E02">
            <w:pPr>
              <w:pStyle w:val="TAL"/>
              <w:rPr>
                <w:lang w:val="fr-FR" w:eastAsia="zh-CN"/>
              </w:rPr>
            </w:pPr>
          </w:p>
          <w:p w14:paraId="43F164A1" w14:textId="77777777" w:rsidR="009A5C4C" w:rsidRPr="00D0162F" w:rsidRDefault="009A5C4C" w:rsidP="00A81E02">
            <w:pPr>
              <w:pStyle w:val="TAL"/>
              <w:rPr>
                <w:lang w:eastAsia="zh-CN"/>
              </w:rPr>
            </w:pPr>
            <w:r w:rsidRPr="00D0162F">
              <w:rPr>
                <w:lang w:eastAsia="zh-CN"/>
              </w:rPr>
              <w:t>During T3:</w:t>
            </w:r>
          </w:p>
          <w:p w14:paraId="1EAE479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EFD09D4"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6C6ED6AA"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2</w:t>
            </w:r>
            <w:r w:rsidRPr="00D0162F">
              <w:rPr>
                <w:rFonts w:cs="Arial"/>
                <w:szCs w:val="18"/>
              </w:rPr>
              <w:t>/Noc = 0.35 dB</w:t>
            </w:r>
          </w:p>
        </w:tc>
      </w:tr>
      <w:tr w:rsidR="009A5C4C" w:rsidRPr="00D0162F" w14:paraId="779E82B9" w14:textId="77777777" w:rsidTr="00A81E02">
        <w:trPr>
          <w:jc w:val="center"/>
        </w:trPr>
        <w:tc>
          <w:tcPr>
            <w:tcW w:w="1008" w:type="pct"/>
          </w:tcPr>
          <w:p w14:paraId="4E1A5637" w14:textId="77777777" w:rsidR="009A5C4C" w:rsidRPr="00D0162F" w:rsidRDefault="009A5C4C" w:rsidP="00A81E02">
            <w:pPr>
              <w:pStyle w:val="TAL"/>
            </w:pPr>
            <w:r w:rsidRPr="00D0162F">
              <w:rPr>
                <w:rFonts w:cs="Arial"/>
              </w:rPr>
              <w:t>9.1.4.1 NR SA FR1 L1 SL-RSRP measurement for autonomous resource selection/reselection</w:t>
            </w:r>
          </w:p>
        </w:tc>
        <w:tc>
          <w:tcPr>
            <w:tcW w:w="1964" w:type="pct"/>
          </w:tcPr>
          <w:p w14:paraId="636A6301" w14:textId="77777777" w:rsidR="009A5C4C" w:rsidRPr="00D0162F" w:rsidRDefault="009A5C4C" w:rsidP="00A81E02">
            <w:pPr>
              <w:pStyle w:val="TAL"/>
              <w:rPr>
                <w:lang w:eastAsia="zh-CN"/>
              </w:rPr>
            </w:pPr>
            <w:r w:rsidRPr="00D0162F">
              <w:rPr>
                <w:lang w:eastAsia="zh-CN"/>
              </w:rPr>
              <w:t>During T1:</w:t>
            </w:r>
          </w:p>
          <w:p w14:paraId="0365143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30 kHz</w:t>
            </w:r>
          </w:p>
          <w:p w14:paraId="57C4C58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0 dB, i = 20~29</w:t>
            </w:r>
          </w:p>
          <w:p w14:paraId="32DA1C64" w14:textId="77777777" w:rsidR="009A5C4C" w:rsidRPr="00D0162F" w:rsidRDefault="009A5C4C" w:rsidP="00A81E02">
            <w:pPr>
              <w:pStyle w:val="TAL"/>
              <w:rPr>
                <w:lang w:eastAsia="zh-CN"/>
              </w:rPr>
            </w:pPr>
          </w:p>
          <w:p w14:paraId="747FEE1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0 dB, i = 0~19, 30~49</w:t>
            </w:r>
          </w:p>
          <w:p w14:paraId="6ADD9FF3" w14:textId="77777777" w:rsidR="009A5C4C" w:rsidRPr="00D0162F" w:rsidRDefault="009A5C4C" w:rsidP="00A81E02">
            <w:pPr>
              <w:pStyle w:val="TAL"/>
              <w:rPr>
                <w:lang w:eastAsia="zh-CN"/>
              </w:rPr>
            </w:pPr>
          </w:p>
          <w:p w14:paraId="534E2516" w14:textId="77777777" w:rsidR="009A5C4C" w:rsidRPr="00D0162F" w:rsidRDefault="009A5C4C" w:rsidP="00A81E02">
            <w:pPr>
              <w:pStyle w:val="TAL"/>
              <w:rPr>
                <w:lang w:eastAsia="zh-CN"/>
              </w:rPr>
            </w:pPr>
          </w:p>
          <w:p w14:paraId="77F1A7E9" w14:textId="77777777" w:rsidR="009A5C4C" w:rsidRPr="00D0162F" w:rsidRDefault="009A5C4C" w:rsidP="00A81E02">
            <w:pPr>
              <w:pStyle w:val="TAL"/>
              <w:rPr>
                <w:lang w:eastAsia="zh-CN"/>
              </w:rPr>
            </w:pPr>
            <w:r w:rsidRPr="00D0162F">
              <w:rPr>
                <w:lang w:eastAsia="zh-CN"/>
              </w:rPr>
              <w:t>During T2:</w:t>
            </w:r>
          </w:p>
          <w:p w14:paraId="0CC39D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21 dBm/30 kHz</w:t>
            </w:r>
          </w:p>
          <w:p w14:paraId="47808A5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10 dB, i = 20~29</w:t>
            </w:r>
          </w:p>
          <w:p w14:paraId="2947C3B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0 dB, i = 0~19, 30~49</w:t>
            </w:r>
          </w:p>
          <w:p w14:paraId="412CC981" w14:textId="77777777" w:rsidR="009A5C4C" w:rsidRPr="00D0162F" w:rsidRDefault="009A5C4C" w:rsidP="00A81E02">
            <w:pPr>
              <w:pStyle w:val="TAL"/>
              <w:rPr>
                <w:lang w:eastAsia="zh-CN"/>
              </w:rPr>
            </w:pPr>
          </w:p>
          <w:p w14:paraId="6E3B3B44" w14:textId="77777777" w:rsidR="009A5C4C" w:rsidRPr="00D0162F" w:rsidRDefault="009A5C4C" w:rsidP="00A81E02">
            <w:pPr>
              <w:pStyle w:val="TAL"/>
              <w:rPr>
                <w:lang w:eastAsia="zh-CN"/>
              </w:rPr>
            </w:pPr>
          </w:p>
          <w:p w14:paraId="715DA4FF" w14:textId="77777777" w:rsidR="009A5C4C" w:rsidRPr="00D0162F" w:rsidRDefault="009A5C4C" w:rsidP="00A81E02">
            <w:pPr>
              <w:pStyle w:val="TAL"/>
              <w:rPr>
                <w:lang w:eastAsia="zh-CN"/>
              </w:rPr>
            </w:pPr>
            <w:r w:rsidRPr="00D0162F">
              <w:rPr>
                <w:lang w:eastAsia="zh-CN"/>
              </w:rPr>
              <w:t>In signaling:</w:t>
            </w:r>
          </w:p>
          <w:p w14:paraId="308FD03C" w14:textId="77777777" w:rsidR="009A5C4C" w:rsidRPr="00D0162F" w:rsidRDefault="009A5C4C" w:rsidP="00A81E02">
            <w:pPr>
              <w:pStyle w:val="TAL"/>
              <w:rPr>
                <w:u w:val="single"/>
              </w:rPr>
            </w:pPr>
            <w:r w:rsidRPr="00D0162F">
              <w:rPr>
                <w:lang w:eastAsia="zh-CN"/>
              </w:rPr>
              <w:t>SL-Thres-RSRP = -106 dBm/SCS</w:t>
            </w:r>
          </w:p>
        </w:tc>
        <w:tc>
          <w:tcPr>
            <w:tcW w:w="788" w:type="pct"/>
          </w:tcPr>
          <w:p w14:paraId="1834628B" w14:textId="77777777" w:rsidR="009A5C4C" w:rsidRPr="00D0162F" w:rsidRDefault="009A5C4C" w:rsidP="00A81E02">
            <w:pPr>
              <w:pStyle w:val="TAL"/>
              <w:rPr>
                <w:rFonts w:eastAsia="MS Mincho"/>
                <w:u w:val="single"/>
              </w:rPr>
            </w:pPr>
          </w:p>
          <w:p w14:paraId="2CB532AF" w14:textId="77777777" w:rsidR="009A5C4C" w:rsidRPr="00D0162F" w:rsidRDefault="009A5C4C" w:rsidP="00A81E02">
            <w:pPr>
              <w:pStyle w:val="TAL"/>
              <w:rPr>
                <w:u w:val="single"/>
                <w:lang w:eastAsia="zh-CN"/>
              </w:rPr>
            </w:pPr>
            <w:r w:rsidRPr="00D0162F">
              <w:rPr>
                <w:u w:val="single"/>
                <w:lang w:eastAsia="zh-CN"/>
              </w:rPr>
              <w:t>0dB</w:t>
            </w:r>
          </w:p>
          <w:p w14:paraId="3E66224A" w14:textId="77777777" w:rsidR="009A5C4C" w:rsidRPr="00D0162F" w:rsidRDefault="009A5C4C" w:rsidP="00A81E02">
            <w:pPr>
              <w:pStyle w:val="TAL"/>
              <w:rPr>
                <w:u w:val="single"/>
                <w:lang w:eastAsia="zh-CN"/>
              </w:rPr>
            </w:pPr>
            <w:r w:rsidRPr="00D0162F">
              <w:rPr>
                <w:u w:val="single"/>
                <w:lang w:eastAsia="zh-CN"/>
              </w:rPr>
              <w:t>10.55dB</w:t>
            </w:r>
          </w:p>
          <w:p w14:paraId="6F3E4BFE" w14:textId="77777777" w:rsidR="009A5C4C" w:rsidRPr="00D0162F" w:rsidRDefault="009A5C4C" w:rsidP="00A81E02">
            <w:pPr>
              <w:pStyle w:val="TAL"/>
              <w:rPr>
                <w:u w:val="single"/>
                <w:lang w:eastAsia="zh-CN"/>
              </w:rPr>
            </w:pPr>
          </w:p>
          <w:p w14:paraId="43F64AAE" w14:textId="77777777" w:rsidR="009A5C4C" w:rsidRPr="00D0162F" w:rsidRDefault="009A5C4C" w:rsidP="00A81E02">
            <w:pPr>
              <w:pStyle w:val="TAL"/>
              <w:rPr>
                <w:u w:val="single"/>
                <w:lang w:eastAsia="zh-CN"/>
              </w:rPr>
            </w:pPr>
            <w:r w:rsidRPr="00D0162F">
              <w:rPr>
                <w:u w:val="single"/>
                <w:lang w:eastAsia="zh-CN"/>
              </w:rPr>
              <w:t>0.35dB</w:t>
            </w:r>
          </w:p>
          <w:p w14:paraId="5A9BD558" w14:textId="77777777" w:rsidR="009A5C4C" w:rsidRPr="00D0162F" w:rsidRDefault="009A5C4C" w:rsidP="00A81E02">
            <w:pPr>
              <w:pStyle w:val="TAL"/>
              <w:rPr>
                <w:u w:val="single"/>
                <w:lang w:eastAsia="zh-CN"/>
              </w:rPr>
            </w:pPr>
          </w:p>
          <w:p w14:paraId="27546C88" w14:textId="77777777" w:rsidR="009A5C4C" w:rsidRPr="00D0162F" w:rsidRDefault="009A5C4C" w:rsidP="00A81E02">
            <w:pPr>
              <w:pStyle w:val="TAL"/>
              <w:rPr>
                <w:u w:val="single"/>
                <w:lang w:eastAsia="zh-CN"/>
              </w:rPr>
            </w:pPr>
          </w:p>
          <w:p w14:paraId="6CD475E5" w14:textId="77777777" w:rsidR="009A5C4C" w:rsidRPr="00D0162F" w:rsidRDefault="009A5C4C" w:rsidP="00A81E02">
            <w:pPr>
              <w:pStyle w:val="TAL"/>
              <w:rPr>
                <w:u w:val="single"/>
                <w:lang w:eastAsia="zh-CN"/>
              </w:rPr>
            </w:pPr>
          </w:p>
          <w:p w14:paraId="2DBBBFE3" w14:textId="77777777" w:rsidR="009A5C4C" w:rsidRPr="00D0162F" w:rsidRDefault="009A5C4C" w:rsidP="00A81E02">
            <w:pPr>
              <w:pStyle w:val="TAL"/>
              <w:rPr>
                <w:u w:val="single"/>
                <w:lang w:eastAsia="zh-CN"/>
              </w:rPr>
            </w:pPr>
            <w:r w:rsidRPr="00D0162F">
              <w:rPr>
                <w:u w:val="single"/>
                <w:lang w:eastAsia="zh-CN"/>
              </w:rPr>
              <w:t>0dB</w:t>
            </w:r>
          </w:p>
          <w:p w14:paraId="16BD3E4F" w14:textId="77777777" w:rsidR="009A5C4C" w:rsidRPr="00D0162F" w:rsidRDefault="009A5C4C" w:rsidP="00A81E02">
            <w:pPr>
              <w:pStyle w:val="TAL"/>
              <w:rPr>
                <w:u w:val="single"/>
                <w:lang w:eastAsia="zh-CN"/>
              </w:rPr>
            </w:pPr>
            <w:r w:rsidRPr="00D0162F">
              <w:rPr>
                <w:u w:val="single"/>
                <w:lang w:eastAsia="zh-CN"/>
              </w:rPr>
              <w:t>0dB</w:t>
            </w:r>
          </w:p>
          <w:p w14:paraId="750C242E" w14:textId="77777777" w:rsidR="009A5C4C" w:rsidRPr="00D0162F" w:rsidRDefault="009A5C4C" w:rsidP="00A81E02">
            <w:pPr>
              <w:pStyle w:val="TAL"/>
              <w:rPr>
                <w:u w:val="single"/>
                <w:lang w:eastAsia="zh-CN"/>
              </w:rPr>
            </w:pPr>
            <w:r w:rsidRPr="00D0162F">
              <w:rPr>
                <w:u w:val="single"/>
                <w:lang w:eastAsia="zh-CN"/>
              </w:rPr>
              <w:t>10.55dB</w:t>
            </w:r>
          </w:p>
          <w:p w14:paraId="6DD4DD7D" w14:textId="77777777" w:rsidR="009A5C4C" w:rsidRPr="00D0162F" w:rsidRDefault="009A5C4C" w:rsidP="00A81E02">
            <w:pPr>
              <w:pStyle w:val="TAL"/>
              <w:rPr>
                <w:u w:val="single"/>
                <w:lang w:eastAsia="zh-CN"/>
              </w:rPr>
            </w:pPr>
          </w:p>
          <w:p w14:paraId="1A41EA17" w14:textId="77777777" w:rsidR="009A5C4C" w:rsidRPr="00D0162F" w:rsidRDefault="009A5C4C" w:rsidP="00A81E02">
            <w:pPr>
              <w:pStyle w:val="TAL"/>
              <w:rPr>
                <w:u w:val="single"/>
                <w:lang w:eastAsia="zh-CN"/>
              </w:rPr>
            </w:pPr>
          </w:p>
          <w:p w14:paraId="6DBE3A90" w14:textId="77777777" w:rsidR="009A5C4C" w:rsidRPr="00D0162F" w:rsidRDefault="009A5C4C" w:rsidP="00A81E02">
            <w:pPr>
              <w:pStyle w:val="TAL"/>
              <w:rPr>
                <w:u w:val="single"/>
                <w:lang w:eastAsia="zh-CN"/>
              </w:rPr>
            </w:pPr>
          </w:p>
          <w:p w14:paraId="35D987B8" w14:textId="77777777" w:rsidR="009A5C4C" w:rsidRPr="00D0162F" w:rsidRDefault="009A5C4C" w:rsidP="00A81E02">
            <w:pPr>
              <w:pStyle w:val="TAL"/>
              <w:rPr>
                <w:u w:val="single"/>
              </w:rPr>
            </w:pPr>
            <w:r w:rsidRPr="00D0162F">
              <w:rPr>
                <w:u w:val="single"/>
                <w:lang w:eastAsia="zh-CN"/>
              </w:rPr>
              <w:t>6dB</w:t>
            </w:r>
          </w:p>
        </w:tc>
        <w:tc>
          <w:tcPr>
            <w:tcW w:w="1240" w:type="pct"/>
          </w:tcPr>
          <w:p w14:paraId="75387CC6" w14:textId="77777777" w:rsidR="009A5C4C" w:rsidRPr="00D0162F" w:rsidRDefault="009A5C4C" w:rsidP="00A81E02">
            <w:pPr>
              <w:pStyle w:val="TAL"/>
              <w:rPr>
                <w:lang w:eastAsia="zh-CN"/>
              </w:rPr>
            </w:pPr>
            <w:r w:rsidRPr="00D0162F">
              <w:rPr>
                <w:lang w:eastAsia="zh-CN"/>
              </w:rPr>
              <w:t>During T1:</w:t>
            </w:r>
          </w:p>
          <w:p w14:paraId="1317BD7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30 kHz</w:t>
            </w:r>
          </w:p>
          <w:p w14:paraId="10CBD8FF"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0.55 dB, i = 20~29</w:t>
            </w:r>
          </w:p>
          <w:p w14:paraId="7750578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0.35 dB, i = 0~19, 30~49</w:t>
            </w:r>
          </w:p>
          <w:p w14:paraId="603B7671" w14:textId="77777777" w:rsidR="009A5C4C" w:rsidRPr="00D0162F" w:rsidRDefault="009A5C4C" w:rsidP="00A81E02">
            <w:pPr>
              <w:pStyle w:val="TAL"/>
              <w:rPr>
                <w:lang w:eastAsia="zh-CN"/>
              </w:rPr>
            </w:pPr>
          </w:p>
          <w:p w14:paraId="643BAC22" w14:textId="77777777" w:rsidR="009A5C4C" w:rsidRPr="00D0162F" w:rsidRDefault="009A5C4C" w:rsidP="00A81E02">
            <w:pPr>
              <w:pStyle w:val="TAL"/>
              <w:rPr>
                <w:lang w:eastAsia="zh-CN"/>
              </w:rPr>
            </w:pPr>
            <w:r w:rsidRPr="00D0162F">
              <w:rPr>
                <w:lang w:eastAsia="zh-CN"/>
              </w:rPr>
              <w:t>During T2:</w:t>
            </w:r>
          </w:p>
          <w:p w14:paraId="6047817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21 dBm/30 kHz</w:t>
            </w:r>
          </w:p>
          <w:p w14:paraId="323DDE3D"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10 dB, i = 20~29</w:t>
            </w:r>
          </w:p>
          <w:p w14:paraId="0A838C4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0.55 dB, i = 0~19, 30~49</w:t>
            </w:r>
          </w:p>
          <w:p w14:paraId="73A82EAA" w14:textId="77777777" w:rsidR="009A5C4C" w:rsidRPr="00D0162F" w:rsidRDefault="009A5C4C" w:rsidP="00A81E02">
            <w:pPr>
              <w:pStyle w:val="TAL"/>
              <w:rPr>
                <w:lang w:eastAsia="zh-CN"/>
              </w:rPr>
            </w:pPr>
          </w:p>
          <w:p w14:paraId="16133189" w14:textId="77777777" w:rsidR="009A5C4C" w:rsidRPr="00D0162F" w:rsidRDefault="009A5C4C" w:rsidP="00A81E02">
            <w:pPr>
              <w:pStyle w:val="TAL"/>
              <w:rPr>
                <w:lang w:eastAsia="zh-CN"/>
              </w:rPr>
            </w:pPr>
            <w:r w:rsidRPr="00D0162F">
              <w:rPr>
                <w:lang w:eastAsia="zh-CN"/>
              </w:rPr>
              <w:t>In signaling:</w:t>
            </w:r>
          </w:p>
          <w:p w14:paraId="79601F52" w14:textId="77777777" w:rsidR="009A5C4C" w:rsidRPr="00D0162F" w:rsidRDefault="009A5C4C" w:rsidP="00A81E02">
            <w:pPr>
              <w:pStyle w:val="TAL"/>
              <w:rPr>
                <w:u w:val="single"/>
              </w:rPr>
            </w:pPr>
            <w:r w:rsidRPr="00D0162F">
              <w:rPr>
                <w:lang w:eastAsia="zh-CN"/>
              </w:rPr>
              <w:t>SL-Thres-RSRP = -100 dBm/SCS</w:t>
            </w:r>
          </w:p>
        </w:tc>
      </w:tr>
      <w:tr w:rsidR="009A5C4C" w:rsidRPr="00D0162F" w14:paraId="6DF7BBAE" w14:textId="77777777" w:rsidTr="00A81E02">
        <w:trPr>
          <w:jc w:val="center"/>
        </w:trPr>
        <w:tc>
          <w:tcPr>
            <w:tcW w:w="1008" w:type="pct"/>
          </w:tcPr>
          <w:p w14:paraId="1709EFD1" w14:textId="77777777" w:rsidR="009A5C4C" w:rsidRPr="00D0162F" w:rsidRDefault="009A5C4C" w:rsidP="00A81E02">
            <w:pPr>
              <w:pStyle w:val="TAL"/>
            </w:pPr>
            <w:r w:rsidRPr="00D0162F">
              <w:rPr>
                <w:rFonts w:cs="Arial"/>
              </w:rPr>
              <w:lastRenderedPageBreak/>
              <w:t>9.1.4.2 NR SA FR1 L1 SL-RSRP measurement for resource pre-emption</w:t>
            </w:r>
          </w:p>
        </w:tc>
        <w:tc>
          <w:tcPr>
            <w:tcW w:w="1964" w:type="pct"/>
          </w:tcPr>
          <w:p w14:paraId="7341DB19" w14:textId="77777777" w:rsidR="009A5C4C" w:rsidRPr="00D0162F" w:rsidRDefault="009A5C4C" w:rsidP="00A81E02">
            <w:pPr>
              <w:pStyle w:val="TAL"/>
              <w:rPr>
                <w:lang w:eastAsia="zh-CN"/>
              </w:rPr>
            </w:pPr>
            <w:r w:rsidRPr="00D0162F">
              <w:rPr>
                <w:lang w:eastAsia="zh-CN"/>
              </w:rPr>
              <w:t>During T1:</w:t>
            </w:r>
          </w:p>
          <w:p w14:paraId="407F346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infinity</w:t>
            </w:r>
          </w:p>
          <w:p w14:paraId="6B0B64F5"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infinity</w:t>
            </w:r>
          </w:p>
          <w:p w14:paraId="2F2CF4A7" w14:textId="77777777" w:rsidR="009A5C4C" w:rsidRPr="00D0162F" w:rsidRDefault="009A5C4C" w:rsidP="00A81E02">
            <w:pPr>
              <w:pStyle w:val="TAL"/>
              <w:rPr>
                <w:lang w:eastAsia="zh-CN"/>
              </w:rPr>
            </w:pPr>
          </w:p>
          <w:p w14:paraId="6AB28900" w14:textId="77777777" w:rsidR="009A5C4C" w:rsidRPr="00D0162F" w:rsidRDefault="009A5C4C" w:rsidP="00A81E02">
            <w:pPr>
              <w:pStyle w:val="TAL"/>
              <w:rPr>
                <w:lang w:eastAsia="zh-CN"/>
              </w:rPr>
            </w:pPr>
            <w:r w:rsidRPr="00D0162F">
              <w:rPr>
                <w:lang w:eastAsia="zh-CN"/>
              </w:rPr>
              <w:t>During T2:</w:t>
            </w:r>
          </w:p>
          <w:p w14:paraId="5E3EB92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0 dBm/30 kHz</w:t>
            </w:r>
          </w:p>
          <w:p w14:paraId="27516263"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 dB</w:t>
            </w:r>
          </w:p>
          <w:p w14:paraId="78382E4D" w14:textId="77777777" w:rsidR="009A5C4C" w:rsidRPr="00D0162F" w:rsidRDefault="009A5C4C" w:rsidP="00A81E02">
            <w:pPr>
              <w:pStyle w:val="TAL"/>
              <w:rPr>
                <w:lang w:eastAsia="zh-CN"/>
              </w:rPr>
            </w:pPr>
          </w:p>
          <w:p w14:paraId="1E5544F9" w14:textId="77777777" w:rsidR="009A5C4C" w:rsidRPr="00D0162F" w:rsidRDefault="009A5C4C" w:rsidP="00A81E02">
            <w:pPr>
              <w:pStyle w:val="TAL"/>
              <w:rPr>
                <w:lang w:eastAsia="zh-CN"/>
              </w:rPr>
            </w:pPr>
            <w:r w:rsidRPr="00D0162F">
              <w:rPr>
                <w:lang w:eastAsia="zh-CN"/>
              </w:rPr>
              <w:t>In signaling:</w:t>
            </w:r>
          </w:p>
          <w:p w14:paraId="4843C7D1" w14:textId="77777777" w:rsidR="009A5C4C" w:rsidRPr="00D0162F" w:rsidRDefault="009A5C4C" w:rsidP="00A81E02">
            <w:pPr>
              <w:pStyle w:val="TAL"/>
              <w:rPr>
                <w:u w:val="single"/>
              </w:rPr>
            </w:pPr>
            <w:r w:rsidRPr="00D0162F">
              <w:rPr>
                <w:lang w:eastAsia="zh-CN"/>
              </w:rPr>
              <w:t>SL-Thres-RSRP = -106 dBm/SCS</w:t>
            </w:r>
          </w:p>
        </w:tc>
        <w:tc>
          <w:tcPr>
            <w:tcW w:w="788" w:type="pct"/>
          </w:tcPr>
          <w:p w14:paraId="6B558214" w14:textId="77777777" w:rsidR="009A5C4C" w:rsidRPr="00D0162F" w:rsidRDefault="009A5C4C" w:rsidP="00A81E02">
            <w:pPr>
              <w:pStyle w:val="TAL"/>
              <w:rPr>
                <w:rFonts w:eastAsia="MS Mincho"/>
                <w:u w:val="single"/>
              </w:rPr>
            </w:pPr>
          </w:p>
          <w:p w14:paraId="4A6C1B59" w14:textId="77777777" w:rsidR="009A5C4C" w:rsidRPr="00D0162F" w:rsidRDefault="009A5C4C" w:rsidP="00A81E02">
            <w:pPr>
              <w:pStyle w:val="TAL"/>
              <w:rPr>
                <w:u w:val="single"/>
                <w:lang w:eastAsia="zh-CN"/>
              </w:rPr>
            </w:pPr>
            <w:r w:rsidRPr="00D0162F">
              <w:rPr>
                <w:u w:val="single"/>
                <w:lang w:eastAsia="zh-CN"/>
              </w:rPr>
              <w:t>N/A</w:t>
            </w:r>
          </w:p>
          <w:p w14:paraId="3061F655" w14:textId="77777777" w:rsidR="009A5C4C" w:rsidRPr="00D0162F" w:rsidRDefault="009A5C4C" w:rsidP="00A81E02">
            <w:pPr>
              <w:pStyle w:val="TAL"/>
              <w:rPr>
                <w:u w:val="single"/>
                <w:lang w:eastAsia="zh-CN"/>
              </w:rPr>
            </w:pPr>
            <w:r w:rsidRPr="00D0162F">
              <w:rPr>
                <w:u w:val="single"/>
                <w:lang w:eastAsia="zh-CN"/>
              </w:rPr>
              <w:t>N/A</w:t>
            </w:r>
          </w:p>
          <w:p w14:paraId="3933DBEB" w14:textId="77777777" w:rsidR="009A5C4C" w:rsidRPr="00D0162F" w:rsidRDefault="009A5C4C" w:rsidP="00A81E02">
            <w:pPr>
              <w:pStyle w:val="TAL"/>
              <w:rPr>
                <w:u w:val="single"/>
                <w:lang w:eastAsia="zh-CN"/>
              </w:rPr>
            </w:pPr>
          </w:p>
          <w:p w14:paraId="15889353" w14:textId="77777777" w:rsidR="009A5C4C" w:rsidRPr="00D0162F" w:rsidRDefault="009A5C4C" w:rsidP="00A81E02">
            <w:pPr>
              <w:pStyle w:val="TAL"/>
              <w:rPr>
                <w:u w:val="single"/>
                <w:lang w:eastAsia="zh-CN"/>
              </w:rPr>
            </w:pPr>
          </w:p>
          <w:p w14:paraId="33889F89" w14:textId="77777777" w:rsidR="009A5C4C" w:rsidRPr="00D0162F" w:rsidRDefault="009A5C4C" w:rsidP="00A81E02">
            <w:pPr>
              <w:pStyle w:val="TAL"/>
              <w:rPr>
                <w:u w:val="single"/>
                <w:lang w:eastAsia="zh-CN"/>
              </w:rPr>
            </w:pPr>
            <w:r w:rsidRPr="00D0162F">
              <w:rPr>
                <w:u w:val="single"/>
                <w:lang w:eastAsia="zh-CN"/>
              </w:rPr>
              <w:t>0dB</w:t>
            </w:r>
          </w:p>
          <w:p w14:paraId="1B5D1015" w14:textId="77777777" w:rsidR="009A5C4C" w:rsidRPr="00D0162F" w:rsidRDefault="009A5C4C" w:rsidP="00A81E02">
            <w:pPr>
              <w:pStyle w:val="TAL"/>
              <w:rPr>
                <w:u w:val="single"/>
                <w:lang w:eastAsia="zh-CN"/>
              </w:rPr>
            </w:pPr>
            <w:r w:rsidRPr="00D0162F">
              <w:rPr>
                <w:u w:val="single"/>
                <w:lang w:eastAsia="zh-CN"/>
              </w:rPr>
              <w:t>0dB</w:t>
            </w:r>
          </w:p>
          <w:p w14:paraId="5C3EA9C7" w14:textId="77777777" w:rsidR="009A5C4C" w:rsidRPr="00D0162F" w:rsidRDefault="009A5C4C" w:rsidP="00A81E02">
            <w:pPr>
              <w:pStyle w:val="TAL"/>
              <w:rPr>
                <w:u w:val="single"/>
                <w:lang w:eastAsia="zh-CN"/>
              </w:rPr>
            </w:pPr>
          </w:p>
          <w:p w14:paraId="6B042150" w14:textId="77777777" w:rsidR="009A5C4C" w:rsidRPr="00D0162F" w:rsidRDefault="009A5C4C" w:rsidP="00A81E02">
            <w:pPr>
              <w:pStyle w:val="TAL"/>
              <w:rPr>
                <w:u w:val="single"/>
                <w:lang w:eastAsia="zh-CN"/>
              </w:rPr>
            </w:pPr>
          </w:p>
          <w:p w14:paraId="187EFB17" w14:textId="77777777" w:rsidR="009A5C4C" w:rsidRPr="00D0162F" w:rsidRDefault="009A5C4C" w:rsidP="00A81E02">
            <w:pPr>
              <w:pStyle w:val="TAL"/>
              <w:rPr>
                <w:u w:val="single"/>
                <w:lang w:eastAsia="zh-CN"/>
              </w:rPr>
            </w:pPr>
            <w:r w:rsidRPr="00D0162F">
              <w:rPr>
                <w:u w:val="single"/>
                <w:lang w:eastAsia="zh-CN"/>
              </w:rPr>
              <w:t>0dB</w:t>
            </w:r>
          </w:p>
        </w:tc>
        <w:tc>
          <w:tcPr>
            <w:tcW w:w="1240" w:type="pct"/>
          </w:tcPr>
          <w:p w14:paraId="5A73731A" w14:textId="77777777" w:rsidR="009A5C4C" w:rsidRPr="00D0162F" w:rsidRDefault="009A5C4C" w:rsidP="00A81E02">
            <w:pPr>
              <w:pStyle w:val="TAL"/>
              <w:rPr>
                <w:lang w:eastAsia="zh-CN"/>
              </w:rPr>
            </w:pPr>
            <w:r w:rsidRPr="00D0162F">
              <w:rPr>
                <w:lang w:eastAsia="zh-CN"/>
              </w:rPr>
              <w:t>During T1:</w:t>
            </w:r>
          </w:p>
          <w:p w14:paraId="1A138CC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infinity</w:t>
            </w:r>
          </w:p>
          <w:p w14:paraId="7B0D84F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infinity</w:t>
            </w:r>
          </w:p>
          <w:p w14:paraId="50B1DDAD" w14:textId="77777777" w:rsidR="009A5C4C" w:rsidRPr="00D0162F" w:rsidRDefault="009A5C4C" w:rsidP="00A81E02">
            <w:pPr>
              <w:pStyle w:val="TAL"/>
              <w:rPr>
                <w:lang w:eastAsia="zh-CN"/>
              </w:rPr>
            </w:pPr>
          </w:p>
          <w:p w14:paraId="529224AA" w14:textId="77777777" w:rsidR="009A5C4C" w:rsidRPr="00D0162F" w:rsidRDefault="009A5C4C" w:rsidP="00A81E02">
            <w:pPr>
              <w:pStyle w:val="TAL"/>
              <w:rPr>
                <w:lang w:eastAsia="zh-CN"/>
              </w:rPr>
            </w:pPr>
            <w:r w:rsidRPr="00D0162F">
              <w:rPr>
                <w:lang w:eastAsia="zh-CN"/>
              </w:rPr>
              <w:t>During T2:</w:t>
            </w:r>
          </w:p>
          <w:p w14:paraId="4B95806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0 dBm/30 kHz</w:t>
            </w:r>
          </w:p>
          <w:p w14:paraId="416B9F72"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 dB</w:t>
            </w:r>
          </w:p>
          <w:p w14:paraId="58D0C2D0" w14:textId="77777777" w:rsidR="009A5C4C" w:rsidRPr="00D0162F" w:rsidRDefault="009A5C4C" w:rsidP="00A81E02">
            <w:pPr>
              <w:pStyle w:val="TAL"/>
              <w:rPr>
                <w:lang w:eastAsia="zh-CN"/>
              </w:rPr>
            </w:pPr>
          </w:p>
          <w:p w14:paraId="5BCE7CB4" w14:textId="77777777" w:rsidR="009A5C4C" w:rsidRPr="00D0162F" w:rsidRDefault="009A5C4C" w:rsidP="00A81E02">
            <w:pPr>
              <w:pStyle w:val="TAL"/>
              <w:rPr>
                <w:lang w:eastAsia="zh-CN"/>
              </w:rPr>
            </w:pPr>
            <w:r w:rsidRPr="00D0162F">
              <w:rPr>
                <w:lang w:eastAsia="zh-CN"/>
              </w:rPr>
              <w:t>In signaling:</w:t>
            </w:r>
          </w:p>
          <w:p w14:paraId="1B92E8C0" w14:textId="77777777" w:rsidR="009A5C4C" w:rsidRPr="00D0162F" w:rsidRDefault="009A5C4C" w:rsidP="00A81E02">
            <w:pPr>
              <w:pStyle w:val="TAL"/>
              <w:rPr>
                <w:u w:val="single"/>
              </w:rPr>
            </w:pPr>
            <w:r w:rsidRPr="00D0162F">
              <w:rPr>
                <w:lang w:eastAsia="zh-CN"/>
              </w:rPr>
              <w:t>SL-Thres-RSRP = -106 dBm/SCS</w:t>
            </w:r>
          </w:p>
        </w:tc>
      </w:tr>
      <w:tr w:rsidR="009A5C4C" w:rsidRPr="00D0162F" w14:paraId="1604774E" w14:textId="77777777" w:rsidTr="00A81E02">
        <w:trPr>
          <w:jc w:val="center"/>
        </w:trPr>
        <w:tc>
          <w:tcPr>
            <w:tcW w:w="1008" w:type="pct"/>
          </w:tcPr>
          <w:p w14:paraId="53E7E950" w14:textId="77777777" w:rsidR="009A5C4C" w:rsidRPr="00D0162F" w:rsidRDefault="009A5C4C" w:rsidP="00A81E02">
            <w:pPr>
              <w:pStyle w:val="TAL"/>
            </w:pPr>
            <w:r w:rsidRPr="00D0162F">
              <w:rPr>
                <w:rFonts w:cs="Arial"/>
              </w:rPr>
              <w:t>9.1.4.3 NR SA FR1 L1 SL-RSRP measurement for resource re-evaluation</w:t>
            </w:r>
          </w:p>
        </w:tc>
        <w:tc>
          <w:tcPr>
            <w:tcW w:w="1964" w:type="pct"/>
          </w:tcPr>
          <w:p w14:paraId="02EE7982" w14:textId="77777777" w:rsidR="009A5C4C" w:rsidRPr="00D0162F" w:rsidRDefault="009A5C4C" w:rsidP="00A81E02">
            <w:pPr>
              <w:pStyle w:val="TAL"/>
              <w:rPr>
                <w:lang w:eastAsia="zh-CN"/>
              </w:rPr>
            </w:pPr>
            <w:r w:rsidRPr="00D0162F">
              <w:rPr>
                <w:lang w:eastAsia="zh-CN"/>
              </w:rPr>
              <w:t>During T1:</w:t>
            </w:r>
          </w:p>
          <w:p w14:paraId="11B822B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 kHz</w:t>
            </w:r>
          </w:p>
          <w:p w14:paraId="601923B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dB, i = 0~29</w:t>
            </w:r>
          </w:p>
          <w:p w14:paraId="3F7D2FA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4098F3C7"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5.50 dB, i = 50~64, 85~99</w:t>
            </w:r>
          </w:p>
          <w:p w14:paraId="46CCED4A" w14:textId="77777777" w:rsidR="009A5C4C" w:rsidRPr="00D0162F" w:rsidRDefault="009A5C4C" w:rsidP="00A81E02">
            <w:pPr>
              <w:pStyle w:val="TAL"/>
              <w:rPr>
                <w:rFonts w:cs="Arial"/>
                <w:szCs w:val="18"/>
              </w:rPr>
            </w:pPr>
          </w:p>
          <w:p w14:paraId="3EB7FB1C"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 dB, i = 65~84</w:t>
            </w:r>
          </w:p>
          <w:p w14:paraId="33294919" w14:textId="77777777" w:rsidR="009A5C4C" w:rsidRPr="00D0162F" w:rsidRDefault="009A5C4C" w:rsidP="00A81E02">
            <w:pPr>
              <w:pStyle w:val="TAL"/>
              <w:rPr>
                <w:rFonts w:cs="Arial"/>
                <w:szCs w:val="18"/>
              </w:rPr>
            </w:pPr>
          </w:p>
          <w:p w14:paraId="51E61B7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100~129</w:t>
            </w:r>
          </w:p>
          <w:p w14:paraId="03B7DCAE" w14:textId="77777777" w:rsidR="009A5C4C" w:rsidRPr="00D0162F" w:rsidRDefault="009A5C4C" w:rsidP="00A81E02">
            <w:pPr>
              <w:pStyle w:val="TAL"/>
              <w:rPr>
                <w:lang w:eastAsia="zh-CN"/>
              </w:rPr>
            </w:pPr>
          </w:p>
          <w:p w14:paraId="3F99A0C7" w14:textId="77777777" w:rsidR="009A5C4C" w:rsidRPr="00D0162F" w:rsidRDefault="009A5C4C" w:rsidP="00A81E02">
            <w:pPr>
              <w:pStyle w:val="TAL"/>
              <w:rPr>
                <w:lang w:eastAsia="zh-CN"/>
              </w:rPr>
            </w:pPr>
          </w:p>
          <w:p w14:paraId="03B9DA86" w14:textId="77777777" w:rsidR="009A5C4C" w:rsidRPr="00D0162F" w:rsidRDefault="009A5C4C" w:rsidP="00A81E02">
            <w:pPr>
              <w:pStyle w:val="TAL"/>
              <w:rPr>
                <w:lang w:eastAsia="zh-CN"/>
              </w:rPr>
            </w:pPr>
            <w:r w:rsidRPr="00D0162F">
              <w:rPr>
                <w:lang w:eastAsia="zh-CN"/>
              </w:rPr>
              <w:t>During T2:</w:t>
            </w:r>
          </w:p>
          <w:p w14:paraId="0C00ED3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 kHz</w:t>
            </w:r>
          </w:p>
          <w:p w14:paraId="1A985894"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0~29</w:t>
            </w:r>
          </w:p>
          <w:p w14:paraId="618AEF32"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2A072B4E"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5.5 dB, i = 50~64, 85~99</w:t>
            </w:r>
          </w:p>
          <w:p w14:paraId="70151684" w14:textId="77777777" w:rsidR="009A5C4C" w:rsidRPr="00D0162F" w:rsidRDefault="009A5C4C" w:rsidP="00A81E02">
            <w:pPr>
              <w:pStyle w:val="TAL"/>
              <w:rPr>
                <w:rFonts w:cs="Arial"/>
                <w:szCs w:val="18"/>
              </w:rPr>
            </w:pPr>
          </w:p>
          <w:p w14:paraId="740DB53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 dB, i = 65~84</w:t>
            </w:r>
          </w:p>
          <w:p w14:paraId="4CEE1B81" w14:textId="77777777" w:rsidR="009A5C4C" w:rsidRPr="00D0162F" w:rsidRDefault="009A5C4C" w:rsidP="00A81E02">
            <w:pPr>
              <w:pStyle w:val="TAL"/>
              <w:rPr>
                <w:rFonts w:cs="Arial"/>
                <w:szCs w:val="18"/>
              </w:rPr>
            </w:pPr>
          </w:p>
          <w:p w14:paraId="65A20EE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5.5dB, i = 100~129</w:t>
            </w:r>
          </w:p>
          <w:p w14:paraId="1523D652" w14:textId="77777777" w:rsidR="009A5C4C" w:rsidRPr="00D0162F" w:rsidRDefault="009A5C4C" w:rsidP="00A81E02">
            <w:pPr>
              <w:pStyle w:val="TAL"/>
              <w:rPr>
                <w:lang w:eastAsia="zh-CN"/>
              </w:rPr>
            </w:pPr>
          </w:p>
          <w:p w14:paraId="1AE1C60F" w14:textId="77777777" w:rsidR="009A5C4C" w:rsidRPr="00D0162F" w:rsidRDefault="009A5C4C" w:rsidP="00A81E02">
            <w:pPr>
              <w:pStyle w:val="TAL"/>
              <w:rPr>
                <w:lang w:eastAsia="zh-CN"/>
              </w:rPr>
            </w:pPr>
          </w:p>
          <w:p w14:paraId="6277DEC0" w14:textId="77777777" w:rsidR="009A5C4C" w:rsidRPr="00D0162F" w:rsidRDefault="009A5C4C" w:rsidP="00A81E02">
            <w:pPr>
              <w:pStyle w:val="TAL"/>
              <w:rPr>
                <w:lang w:eastAsia="zh-CN"/>
              </w:rPr>
            </w:pPr>
            <w:r w:rsidRPr="00D0162F">
              <w:rPr>
                <w:lang w:eastAsia="zh-CN"/>
              </w:rPr>
              <w:t>In signaling:</w:t>
            </w:r>
          </w:p>
          <w:p w14:paraId="2BA95986" w14:textId="77777777" w:rsidR="009A5C4C" w:rsidRPr="00D0162F" w:rsidRDefault="009A5C4C" w:rsidP="00A81E02">
            <w:pPr>
              <w:pStyle w:val="TAL"/>
              <w:rPr>
                <w:u w:val="single"/>
              </w:rPr>
            </w:pPr>
            <w:r w:rsidRPr="00D0162F">
              <w:rPr>
                <w:lang w:eastAsia="zh-CN"/>
              </w:rPr>
              <w:t>SL-Thres-RSRP = -96 dBm/SCS</w:t>
            </w:r>
          </w:p>
        </w:tc>
        <w:tc>
          <w:tcPr>
            <w:tcW w:w="788" w:type="pct"/>
          </w:tcPr>
          <w:p w14:paraId="1ADC2121" w14:textId="77777777" w:rsidR="009A5C4C" w:rsidRPr="00D0162F" w:rsidRDefault="009A5C4C" w:rsidP="00A81E02">
            <w:pPr>
              <w:pStyle w:val="TAL"/>
              <w:rPr>
                <w:rFonts w:eastAsia="MS Mincho"/>
                <w:u w:val="single"/>
              </w:rPr>
            </w:pPr>
          </w:p>
          <w:p w14:paraId="09EFB25A" w14:textId="77777777" w:rsidR="009A5C4C" w:rsidRPr="00D0162F" w:rsidRDefault="009A5C4C" w:rsidP="00A81E02">
            <w:pPr>
              <w:pStyle w:val="TAL"/>
              <w:rPr>
                <w:u w:val="single"/>
                <w:lang w:eastAsia="zh-CN"/>
              </w:rPr>
            </w:pPr>
            <w:r w:rsidRPr="00D0162F">
              <w:rPr>
                <w:u w:val="single"/>
                <w:lang w:eastAsia="zh-CN"/>
              </w:rPr>
              <w:t>-7.05dB</w:t>
            </w:r>
          </w:p>
          <w:p w14:paraId="4B99E57C" w14:textId="77777777" w:rsidR="009A5C4C" w:rsidRPr="00D0162F" w:rsidRDefault="009A5C4C" w:rsidP="00A81E02">
            <w:pPr>
              <w:pStyle w:val="TAL"/>
              <w:rPr>
                <w:u w:val="single"/>
                <w:lang w:eastAsia="zh-CN"/>
              </w:rPr>
            </w:pPr>
            <w:r w:rsidRPr="00D0162F">
              <w:rPr>
                <w:u w:val="single"/>
                <w:lang w:eastAsia="zh-CN"/>
              </w:rPr>
              <w:t>2.1dB</w:t>
            </w:r>
          </w:p>
          <w:p w14:paraId="6A05A820" w14:textId="77777777" w:rsidR="009A5C4C" w:rsidRPr="00D0162F" w:rsidRDefault="009A5C4C" w:rsidP="00A81E02">
            <w:pPr>
              <w:pStyle w:val="TAL"/>
              <w:rPr>
                <w:u w:val="single"/>
                <w:lang w:eastAsia="zh-CN"/>
              </w:rPr>
            </w:pPr>
            <w:r w:rsidRPr="00D0162F">
              <w:rPr>
                <w:u w:val="single"/>
                <w:lang w:eastAsia="zh-CN"/>
              </w:rPr>
              <w:t>0dB</w:t>
            </w:r>
          </w:p>
          <w:p w14:paraId="760FCAE8" w14:textId="77777777" w:rsidR="009A5C4C" w:rsidRPr="00D0162F" w:rsidRDefault="009A5C4C" w:rsidP="00A81E02">
            <w:pPr>
              <w:pStyle w:val="TAL"/>
              <w:rPr>
                <w:u w:val="single"/>
                <w:lang w:eastAsia="zh-CN"/>
              </w:rPr>
            </w:pPr>
            <w:r w:rsidRPr="00D0162F">
              <w:rPr>
                <w:u w:val="single"/>
                <w:lang w:eastAsia="zh-CN"/>
              </w:rPr>
              <w:t>7.1dB</w:t>
            </w:r>
          </w:p>
          <w:p w14:paraId="56E82D14" w14:textId="77777777" w:rsidR="009A5C4C" w:rsidRPr="00D0162F" w:rsidRDefault="009A5C4C" w:rsidP="00A81E02">
            <w:pPr>
              <w:pStyle w:val="TAL"/>
              <w:rPr>
                <w:u w:val="single"/>
                <w:lang w:eastAsia="zh-CN"/>
              </w:rPr>
            </w:pPr>
          </w:p>
          <w:p w14:paraId="2416296A" w14:textId="77777777" w:rsidR="009A5C4C" w:rsidRPr="00D0162F" w:rsidRDefault="009A5C4C" w:rsidP="00A81E02">
            <w:pPr>
              <w:pStyle w:val="TAL"/>
              <w:rPr>
                <w:u w:val="single"/>
                <w:lang w:eastAsia="zh-CN"/>
              </w:rPr>
            </w:pPr>
            <w:r w:rsidRPr="00D0162F">
              <w:rPr>
                <w:u w:val="single"/>
                <w:lang w:eastAsia="zh-CN"/>
              </w:rPr>
              <w:t>2.1dB</w:t>
            </w:r>
          </w:p>
          <w:p w14:paraId="013F967D" w14:textId="77777777" w:rsidR="009A5C4C" w:rsidRPr="00D0162F" w:rsidRDefault="009A5C4C" w:rsidP="00A81E02">
            <w:pPr>
              <w:pStyle w:val="TAL"/>
              <w:rPr>
                <w:u w:val="single"/>
                <w:lang w:eastAsia="zh-CN"/>
              </w:rPr>
            </w:pPr>
          </w:p>
          <w:p w14:paraId="7F7CD7C1" w14:textId="77777777" w:rsidR="009A5C4C" w:rsidRPr="00D0162F" w:rsidRDefault="009A5C4C" w:rsidP="00A81E02">
            <w:pPr>
              <w:pStyle w:val="TAL"/>
              <w:rPr>
                <w:u w:val="single"/>
                <w:lang w:eastAsia="zh-CN"/>
              </w:rPr>
            </w:pPr>
            <w:r w:rsidRPr="00D0162F">
              <w:rPr>
                <w:u w:val="single"/>
                <w:lang w:eastAsia="zh-CN"/>
              </w:rPr>
              <w:t>N/A</w:t>
            </w:r>
          </w:p>
          <w:p w14:paraId="736DF69B" w14:textId="77777777" w:rsidR="009A5C4C" w:rsidRPr="00D0162F" w:rsidRDefault="009A5C4C" w:rsidP="00A81E02">
            <w:pPr>
              <w:pStyle w:val="TAL"/>
              <w:rPr>
                <w:u w:val="single"/>
                <w:lang w:eastAsia="zh-CN"/>
              </w:rPr>
            </w:pPr>
          </w:p>
          <w:p w14:paraId="5C9A887A" w14:textId="77777777" w:rsidR="009A5C4C" w:rsidRPr="00D0162F" w:rsidRDefault="009A5C4C" w:rsidP="00A81E02">
            <w:pPr>
              <w:pStyle w:val="TAL"/>
              <w:rPr>
                <w:u w:val="single"/>
                <w:lang w:eastAsia="zh-CN"/>
              </w:rPr>
            </w:pPr>
          </w:p>
          <w:p w14:paraId="2F728704" w14:textId="77777777" w:rsidR="009A5C4C" w:rsidRPr="00D0162F" w:rsidRDefault="009A5C4C" w:rsidP="00A81E02">
            <w:pPr>
              <w:pStyle w:val="TAL"/>
              <w:rPr>
                <w:u w:val="single"/>
                <w:lang w:eastAsia="zh-CN"/>
              </w:rPr>
            </w:pPr>
          </w:p>
          <w:p w14:paraId="57B25DFF" w14:textId="77777777" w:rsidR="009A5C4C" w:rsidRPr="00D0162F" w:rsidRDefault="009A5C4C" w:rsidP="00A81E02">
            <w:pPr>
              <w:pStyle w:val="TAL"/>
              <w:rPr>
                <w:u w:val="single"/>
                <w:lang w:eastAsia="zh-CN"/>
              </w:rPr>
            </w:pPr>
            <w:r w:rsidRPr="00D0162F">
              <w:rPr>
                <w:u w:val="single"/>
                <w:lang w:eastAsia="zh-CN"/>
              </w:rPr>
              <w:t>-7.05dB</w:t>
            </w:r>
          </w:p>
          <w:p w14:paraId="70CCECA8" w14:textId="77777777" w:rsidR="009A5C4C" w:rsidRPr="00D0162F" w:rsidRDefault="009A5C4C" w:rsidP="00A81E02">
            <w:pPr>
              <w:pStyle w:val="TAL"/>
              <w:rPr>
                <w:u w:val="single"/>
                <w:lang w:eastAsia="zh-CN"/>
              </w:rPr>
            </w:pPr>
            <w:r w:rsidRPr="00D0162F">
              <w:rPr>
                <w:u w:val="single"/>
                <w:lang w:eastAsia="zh-CN"/>
              </w:rPr>
              <w:t>N/A</w:t>
            </w:r>
          </w:p>
          <w:p w14:paraId="009FCDE4" w14:textId="77777777" w:rsidR="009A5C4C" w:rsidRPr="00D0162F" w:rsidRDefault="009A5C4C" w:rsidP="00A81E02">
            <w:pPr>
              <w:pStyle w:val="TAL"/>
              <w:rPr>
                <w:u w:val="single"/>
                <w:lang w:eastAsia="zh-CN"/>
              </w:rPr>
            </w:pPr>
            <w:r w:rsidRPr="00D0162F">
              <w:rPr>
                <w:u w:val="single"/>
                <w:lang w:eastAsia="zh-CN"/>
              </w:rPr>
              <w:t>0dB</w:t>
            </w:r>
          </w:p>
          <w:p w14:paraId="0DAA43D3" w14:textId="77777777" w:rsidR="009A5C4C" w:rsidRPr="00D0162F" w:rsidRDefault="009A5C4C" w:rsidP="00A81E02">
            <w:pPr>
              <w:pStyle w:val="TAL"/>
              <w:rPr>
                <w:u w:val="single"/>
                <w:lang w:eastAsia="zh-CN"/>
              </w:rPr>
            </w:pPr>
            <w:r w:rsidRPr="00D0162F">
              <w:rPr>
                <w:u w:val="single"/>
                <w:lang w:eastAsia="zh-CN"/>
              </w:rPr>
              <w:t>7.1dB</w:t>
            </w:r>
          </w:p>
          <w:p w14:paraId="57F8BEA2" w14:textId="77777777" w:rsidR="009A5C4C" w:rsidRPr="00D0162F" w:rsidRDefault="009A5C4C" w:rsidP="00A81E02">
            <w:pPr>
              <w:pStyle w:val="TAL"/>
              <w:rPr>
                <w:u w:val="single"/>
                <w:lang w:eastAsia="zh-CN"/>
              </w:rPr>
            </w:pPr>
          </w:p>
          <w:p w14:paraId="7CB62F0B" w14:textId="77777777" w:rsidR="009A5C4C" w:rsidRPr="00D0162F" w:rsidRDefault="009A5C4C" w:rsidP="00A81E02">
            <w:pPr>
              <w:pStyle w:val="TAL"/>
              <w:rPr>
                <w:u w:val="single"/>
                <w:lang w:eastAsia="zh-CN"/>
              </w:rPr>
            </w:pPr>
            <w:r w:rsidRPr="00D0162F">
              <w:rPr>
                <w:u w:val="single"/>
                <w:lang w:eastAsia="zh-CN"/>
              </w:rPr>
              <w:t>2.1dB</w:t>
            </w:r>
          </w:p>
          <w:p w14:paraId="7437A796" w14:textId="77777777" w:rsidR="009A5C4C" w:rsidRPr="00D0162F" w:rsidRDefault="009A5C4C" w:rsidP="00A81E02">
            <w:pPr>
              <w:pStyle w:val="TAL"/>
              <w:rPr>
                <w:u w:val="single"/>
                <w:lang w:eastAsia="zh-CN"/>
              </w:rPr>
            </w:pPr>
          </w:p>
          <w:p w14:paraId="16252998" w14:textId="77777777" w:rsidR="009A5C4C" w:rsidRPr="00D0162F" w:rsidRDefault="009A5C4C" w:rsidP="00A81E02">
            <w:pPr>
              <w:pStyle w:val="TAL"/>
              <w:rPr>
                <w:u w:val="single"/>
                <w:lang w:eastAsia="zh-CN"/>
              </w:rPr>
            </w:pPr>
            <w:r w:rsidRPr="00D0162F">
              <w:rPr>
                <w:u w:val="single"/>
                <w:lang w:eastAsia="zh-CN"/>
              </w:rPr>
              <w:t>7.55dB</w:t>
            </w:r>
          </w:p>
          <w:p w14:paraId="2AB968B0" w14:textId="77777777" w:rsidR="009A5C4C" w:rsidRPr="00D0162F" w:rsidRDefault="009A5C4C" w:rsidP="00A81E02">
            <w:pPr>
              <w:pStyle w:val="TAL"/>
              <w:rPr>
                <w:u w:val="single"/>
                <w:lang w:eastAsia="zh-CN"/>
              </w:rPr>
            </w:pPr>
          </w:p>
          <w:p w14:paraId="25F1F1D2" w14:textId="77777777" w:rsidR="009A5C4C" w:rsidRPr="00D0162F" w:rsidRDefault="009A5C4C" w:rsidP="00A81E02">
            <w:pPr>
              <w:pStyle w:val="TAL"/>
              <w:rPr>
                <w:u w:val="single"/>
                <w:lang w:eastAsia="zh-CN"/>
              </w:rPr>
            </w:pPr>
          </w:p>
          <w:p w14:paraId="4DD6BC83" w14:textId="77777777" w:rsidR="009A5C4C" w:rsidRPr="00D0162F" w:rsidRDefault="009A5C4C" w:rsidP="00A81E02">
            <w:pPr>
              <w:pStyle w:val="TAL"/>
              <w:rPr>
                <w:u w:val="single"/>
                <w:lang w:eastAsia="zh-CN"/>
              </w:rPr>
            </w:pPr>
          </w:p>
          <w:p w14:paraId="420AC269" w14:textId="77777777" w:rsidR="009A5C4C" w:rsidRPr="00D0162F" w:rsidRDefault="009A5C4C" w:rsidP="00A81E02">
            <w:pPr>
              <w:pStyle w:val="TAL"/>
              <w:rPr>
                <w:u w:val="single"/>
                <w:lang w:eastAsia="zh-CN"/>
              </w:rPr>
            </w:pPr>
            <w:r w:rsidRPr="00D0162F">
              <w:rPr>
                <w:u w:val="single"/>
                <w:lang w:eastAsia="zh-CN"/>
              </w:rPr>
              <w:t>-6dB</w:t>
            </w:r>
          </w:p>
        </w:tc>
        <w:tc>
          <w:tcPr>
            <w:tcW w:w="1240" w:type="pct"/>
          </w:tcPr>
          <w:p w14:paraId="31D1014C" w14:textId="77777777" w:rsidR="009A5C4C" w:rsidRPr="00D0162F" w:rsidRDefault="009A5C4C" w:rsidP="00A81E02">
            <w:pPr>
              <w:pStyle w:val="TAL"/>
              <w:rPr>
                <w:lang w:eastAsia="zh-CN"/>
              </w:rPr>
            </w:pPr>
            <w:r w:rsidRPr="00D0162F">
              <w:rPr>
                <w:lang w:eastAsia="zh-CN"/>
              </w:rPr>
              <w:t>During T1:</w:t>
            </w:r>
          </w:p>
          <w:p w14:paraId="3A2BA1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05 dBm/30 kHz</w:t>
            </w:r>
          </w:p>
          <w:p w14:paraId="36E2132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0~29</w:t>
            </w:r>
          </w:p>
          <w:p w14:paraId="1A0603C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73CBDB1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2.60 dB, i = 50~64, 85~99</w:t>
            </w:r>
          </w:p>
          <w:p w14:paraId="6EA197A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65~84</w:t>
            </w:r>
          </w:p>
          <w:p w14:paraId="484339BB"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100~129</w:t>
            </w:r>
          </w:p>
          <w:p w14:paraId="560A9BF7" w14:textId="77777777" w:rsidR="009A5C4C" w:rsidRPr="00D0162F" w:rsidRDefault="009A5C4C" w:rsidP="00A81E02">
            <w:pPr>
              <w:pStyle w:val="TAL"/>
              <w:rPr>
                <w:lang w:eastAsia="zh-CN"/>
              </w:rPr>
            </w:pPr>
          </w:p>
          <w:p w14:paraId="700E352F" w14:textId="77777777" w:rsidR="009A5C4C" w:rsidRPr="00D0162F" w:rsidRDefault="009A5C4C" w:rsidP="00A81E02">
            <w:pPr>
              <w:pStyle w:val="TAL"/>
              <w:rPr>
                <w:lang w:eastAsia="zh-CN"/>
              </w:rPr>
            </w:pPr>
            <w:r w:rsidRPr="00D0162F">
              <w:rPr>
                <w:lang w:eastAsia="zh-CN"/>
              </w:rPr>
              <w:t>During T2:</w:t>
            </w:r>
          </w:p>
          <w:p w14:paraId="6C1B3FD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05 dBm/30 kHz</w:t>
            </w:r>
          </w:p>
          <w:p w14:paraId="6C6CE701"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0~29</w:t>
            </w:r>
          </w:p>
          <w:p w14:paraId="28E711B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439F792A"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2.60 dB, i = 50~64, 85~99</w:t>
            </w:r>
          </w:p>
          <w:p w14:paraId="57F8185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65~84</w:t>
            </w:r>
          </w:p>
          <w:p w14:paraId="63CBE5B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33.05dB, i = 100~129</w:t>
            </w:r>
          </w:p>
          <w:p w14:paraId="2038FC05" w14:textId="77777777" w:rsidR="009A5C4C" w:rsidRPr="00D0162F" w:rsidRDefault="009A5C4C" w:rsidP="00A81E02">
            <w:pPr>
              <w:pStyle w:val="TAL"/>
              <w:rPr>
                <w:lang w:eastAsia="zh-CN"/>
              </w:rPr>
            </w:pPr>
          </w:p>
          <w:p w14:paraId="4529116D" w14:textId="77777777" w:rsidR="009A5C4C" w:rsidRPr="00D0162F" w:rsidRDefault="009A5C4C" w:rsidP="00A81E02">
            <w:pPr>
              <w:pStyle w:val="TAL"/>
              <w:rPr>
                <w:lang w:eastAsia="zh-CN"/>
              </w:rPr>
            </w:pPr>
            <w:r w:rsidRPr="00D0162F">
              <w:rPr>
                <w:lang w:eastAsia="zh-CN"/>
              </w:rPr>
              <w:t>In signaling:</w:t>
            </w:r>
          </w:p>
          <w:p w14:paraId="538E529F" w14:textId="77777777" w:rsidR="009A5C4C" w:rsidRPr="00D0162F" w:rsidRDefault="009A5C4C" w:rsidP="00A81E02">
            <w:pPr>
              <w:pStyle w:val="TAL"/>
              <w:rPr>
                <w:u w:val="single"/>
              </w:rPr>
            </w:pPr>
            <w:r w:rsidRPr="00D0162F">
              <w:rPr>
                <w:lang w:eastAsia="zh-CN"/>
              </w:rPr>
              <w:t>SL-Thres-RSRP = -102 dBm/SCS</w:t>
            </w:r>
          </w:p>
        </w:tc>
      </w:tr>
      <w:tr w:rsidR="009A5C4C" w:rsidRPr="00D0162F" w14:paraId="6DE1846D" w14:textId="77777777" w:rsidTr="00A81E02">
        <w:trPr>
          <w:jc w:val="center"/>
        </w:trPr>
        <w:tc>
          <w:tcPr>
            <w:tcW w:w="1008" w:type="pct"/>
          </w:tcPr>
          <w:p w14:paraId="4461A122" w14:textId="77777777" w:rsidR="009A5C4C" w:rsidRPr="00D0162F" w:rsidRDefault="009A5C4C" w:rsidP="00A81E02">
            <w:pPr>
              <w:pStyle w:val="TAL"/>
            </w:pPr>
            <w:r w:rsidRPr="00D0162F">
              <w:rPr>
                <w:rFonts w:cs="Arial"/>
              </w:rPr>
              <w:t>9.1.5.1 NR SA FR1 congestion control measurement for concurrent operation</w:t>
            </w:r>
          </w:p>
        </w:tc>
        <w:tc>
          <w:tcPr>
            <w:tcW w:w="1964" w:type="pct"/>
          </w:tcPr>
          <w:p w14:paraId="706F7F39" w14:textId="77777777" w:rsidR="009A5C4C" w:rsidRPr="00D0162F" w:rsidRDefault="009A5C4C" w:rsidP="00A81E02">
            <w:pPr>
              <w:pStyle w:val="TAL"/>
              <w:rPr>
                <w:lang w:eastAsia="zh-CN"/>
              </w:rPr>
            </w:pPr>
            <w:r w:rsidRPr="00D0162F">
              <w:rPr>
                <w:lang w:eastAsia="zh-CN"/>
              </w:rPr>
              <w:t>During T1:</w:t>
            </w:r>
          </w:p>
          <w:p w14:paraId="0070A0CD"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kHz</w:t>
            </w:r>
          </w:p>
          <w:p w14:paraId="7BD58BF2"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4.35 dB, i = 0,1,2,3</w:t>
            </w:r>
          </w:p>
          <w:p w14:paraId="4A66BAF3" w14:textId="77777777" w:rsidR="009A5C4C" w:rsidRPr="00D0162F" w:rsidRDefault="009A5C4C" w:rsidP="00A81E02">
            <w:pPr>
              <w:pStyle w:val="TAL"/>
              <w:rPr>
                <w:lang w:eastAsia="zh-CN"/>
              </w:rPr>
            </w:pPr>
          </w:p>
          <w:p w14:paraId="621EE134" w14:textId="77777777" w:rsidR="009A5C4C" w:rsidRPr="00D0162F" w:rsidRDefault="009A5C4C" w:rsidP="00A81E02">
            <w:pPr>
              <w:pStyle w:val="TAL"/>
              <w:rPr>
                <w:lang w:eastAsia="zh-CN"/>
              </w:rPr>
            </w:pPr>
          </w:p>
          <w:p w14:paraId="55B27B6E" w14:textId="77777777" w:rsidR="009A5C4C" w:rsidRPr="00D0162F" w:rsidRDefault="009A5C4C" w:rsidP="00A81E02">
            <w:pPr>
              <w:pStyle w:val="TAL"/>
              <w:rPr>
                <w:lang w:eastAsia="zh-CN"/>
              </w:rPr>
            </w:pPr>
            <w:r w:rsidRPr="00D0162F">
              <w:rPr>
                <w:lang w:eastAsia="zh-CN"/>
              </w:rPr>
              <w:t>During T2:</w:t>
            </w:r>
          </w:p>
          <w:p w14:paraId="3B36083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kHz</w:t>
            </w:r>
          </w:p>
          <w:p w14:paraId="22E7383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0.32 dB, i = 0,1,2,3</w:t>
            </w:r>
          </w:p>
          <w:p w14:paraId="1B63B1CE" w14:textId="77777777" w:rsidR="009A5C4C" w:rsidRPr="00D0162F" w:rsidRDefault="009A5C4C" w:rsidP="00A81E02">
            <w:pPr>
              <w:pStyle w:val="TAL"/>
              <w:rPr>
                <w:lang w:eastAsia="zh-CN"/>
              </w:rPr>
            </w:pPr>
          </w:p>
          <w:p w14:paraId="5AA8E4EE" w14:textId="77777777" w:rsidR="009A5C4C" w:rsidRPr="00D0162F" w:rsidRDefault="009A5C4C" w:rsidP="00A81E02">
            <w:pPr>
              <w:pStyle w:val="TAL"/>
              <w:rPr>
                <w:lang w:eastAsia="zh-CN"/>
              </w:rPr>
            </w:pPr>
          </w:p>
          <w:p w14:paraId="1C63680A" w14:textId="77777777" w:rsidR="009A5C4C" w:rsidRPr="00D0162F" w:rsidRDefault="009A5C4C" w:rsidP="00A81E02">
            <w:pPr>
              <w:pStyle w:val="TAL"/>
              <w:rPr>
                <w:lang w:eastAsia="zh-CN"/>
              </w:rPr>
            </w:pPr>
            <w:r w:rsidRPr="00D0162F">
              <w:rPr>
                <w:lang w:eastAsia="zh-CN"/>
              </w:rPr>
              <w:t>In signaling:</w:t>
            </w:r>
          </w:p>
          <w:p w14:paraId="2C9AF87D" w14:textId="77777777" w:rsidR="009A5C4C" w:rsidRPr="00D0162F" w:rsidRDefault="009A5C4C" w:rsidP="00A81E02">
            <w:pPr>
              <w:pStyle w:val="TAL"/>
              <w:rPr>
                <w:u w:val="single"/>
              </w:rPr>
            </w:pPr>
            <w:r w:rsidRPr="00D0162F">
              <w:rPr>
                <w:lang w:eastAsia="zh-CN"/>
              </w:rPr>
              <w:t>threshS-RSSI-CBR = -74 dBm/subchannel</w:t>
            </w:r>
          </w:p>
        </w:tc>
        <w:tc>
          <w:tcPr>
            <w:tcW w:w="788" w:type="pct"/>
          </w:tcPr>
          <w:p w14:paraId="503B975F" w14:textId="77777777" w:rsidR="009A5C4C" w:rsidRPr="00D0162F" w:rsidRDefault="009A5C4C" w:rsidP="00A81E02">
            <w:pPr>
              <w:pStyle w:val="TAL"/>
              <w:rPr>
                <w:rFonts w:eastAsia="MS Mincho"/>
                <w:u w:val="single"/>
              </w:rPr>
            </w:pPr>
          </w:p>
          <w:p w14:paraId="192AE7B0" w14:textId="77777777" w:rsidR="009A5C4C" w:rsidRPr="00D0162F" w:rsidRDefault="009A5C4C" w:rsidP="00A81E02">
            <w:pPr>
              <w:pStyle w:val="TAL"/>
              <w:rPr>
                <w:u w:val="single"/>
                <w:lang w:eastAsia="zh-CN"/>
              </w:rPr>
            </w:pPr>
            <w:r w:rsidRPr="00D0162F">
              <w:rPr>
                <w:u w:val="single"/>
                <w:lang w:eastAsia="zh-CN"/>
              </w:rPr>
              <w:t>-1.55dB</w:t>
            </w:r>
          </w:p>
          <w:p w14:paraId="1E070C0D" w14:textId="77777777" w:rsidR="009A5C4C" w:rsidRPr="00D0162F" w:rsidRDefault="009A5C4C" w:rsidP="00A81E02">
            <w:pPr>
              <w:pStyle w:val="TAL"/>
              <w:rPr>
                <w:u w:val="single"/>
                <w:lang w:eastAsia="zh-CN"/>
              </w:rPr>
            </w:pPr>
            <w:r w:rsidRPr="00D0162F">
              <w:rPr>
                <w:u w:val="single"/>
                <w:lang w:eastAsia="zh-CN"/>
              </w:rPr>
              <w:t>0dB</w:t>
            </w:r>
          </w:p>
          <w:p w14:paraId="0F6622A5" w14:textId="77777777" w:rsidR="009A5C4C" w:rsidRPr="00D0162F" w:rsidRDefault="009A5C4C" w:rsidP="00A81E02">
            <w:pPr>
              <w:pStyle w:val="TAL"/>
              <w:rPr>
                <w:u w:val="single"/>
                <w:lang w:eastAsia="zh-CN"/>
              </w:rPr>
            </w:pPr>
          </w:p>
          <w:p w14:paraId="5C4BD833" w14:textId="77777777" w:rsidR="009A5C4C" w:rsidRPr="00D0162F" w:rsidRDefault="009A5C4C" w:rsidP="00A81E02">
            <w:pPr>
              <w:pStyle w:val="TAL"/>
              <w:rPr>
                <w:u w:val="single"/>
                <w:lang w:eastAsia="zh-CN"/>
              </w:rPr>
            </w:pPr>
          </w:p>
          <w:p w14:paraId="64B20892" w14:textId="77777777" w:rsidR="009A5C4C" w:rsidRPr="00D0162F" w:rsidRDefault="009A5C4C" w:rsidP="00A81E02">
            <w:pPr>
              <w:pStyle w:val="TAL"/>
              <w:rPr>
                <w:u w:val="single"/>
                <w:lang w:eastAsia="zh-CN"/>
              </w:rPr>
            </w:pPr>
          </w:p>
          <w:p w14:paraId="1CFFC666" w14:textId="77777777" w:rsidR="009A5C4C" w:rsidRPr="00D0162F" w:rsidRDefault="009A5C4C" w:rsidP="00A81E02">
            <w:pPr>
              <w:pStyle w:val="TAL"/>
              <w:rPr>
                <w:u w:val="single"/>
                <w:lang w:eastAsia="zh-CN"/>
              </w:rPr>
            </w:pPr>
            <w:r w:rsidRPr="00D0162F">
              <w:rPr>
                <w:u w:val="single"/>
                <w:lang w:eastAsia="zh-CN"/>
              </w:rPr>
              <w:t>-1.55dB</w:t>
            </w:r>
          </w:p>
          <w:p w14:paraId="1B6AE61D" w14:textId="77777777" w:rsidR="009A5C4C" w:rsidRPr="00D0162F" w:rsidRDefault="009A5C4C" w:rsidP="00A81E02">
            <w:pPr>
              <w:pStyle w:val="TAL"/>
              <w:rPr>
                <w:u w:val="single"/>
                <w:lang w:eastAsia="zh-CN"/>
              </w:rPr>
            </w:pPr>
            <w:r w:rsidRPr="00D0162F">
              <w:rPr>
                <w:u w:val="single"/>
                <w:lang w:eastAsia="zh-CN"/>
              </w:rPr>
              <w:t>3.30dB</w:t>
            </w:r>
          </w:p>
          <w:p w14:paraId="6F0A9CB5" w14:textId="77777777" w:rsidR="009A5C4C" w:rsidRPr="00D0162F" w:rsidRDefault="009A5C4C" w:rsidP="00A81E02">
            <w:pPr>
              <w:pStyle w:val="TAL"/>
              <w:rPr>
                <w:u w:val="single"/>
                <w:lang w:eastAsia="zh-CN"/>
              </w:rPr>
            </w:pPr>
          </w:p>
          <w:p w14:paraId="052AB21C" w14:textId="77777777" w:rsidR="009A5C4C" w:rsidRPr="00D0162F" w:rsidRDefault="009A5C4C" w:rsidP="00A81E02">
            <w:pPr>
              <w:pStyle w:val="TAL"/>
              <w:rPr>
                <w:u w:val="single"/>
                <w:lang w:eastAsia="zh-CN"/>
              </w:rPr>
            </w:pPr>
          </w:p>
          <w:p w14:paraId="51FF9471" w14:textId="77777777" w:rsidR="009A5C4C" w:rsidRPr="00D0162F" w:rsidRDefault="009A5C4C" w:rsidP="00A81E02">
            <w:pPr>
              <w:pStyle w:val="TAL"/>
              <w:rPr>
                <w:u w:val="single"/>
                <w:lang w:eastAsia="zh-CN"/>
              </w:rPr>
            </w:pPr>
          </w:p>
          <w:p w14:paraId="54EE9CB3" w14:textId="77777777" w:rsidR="009A5C4C" w:rsidRPr="00D0162F" w:rsidRDefault="009A5C4C" w:rsidP="00A81E02">
            <w:pPr>
              <w:pStyle w:val="TAL"/>
              <w:rPr>
                <w:u w:val="single"/>
              </w:rPr>
            </w:pPr>
            <w:r w:rsidRPr="00D0162F">
              <w:rPr>
                <w:u w:val="single"/>
                <w:lang w:eastAsia="zh-CN"/>
              </w:rPr>
              <w:t>0dB</w:t>
            </w:r>
          </w:p>
        </w:tc>
        <w:tc>
          <w:tcPr>
            <w:tcW w:w="1240" w:type="pct"/>
          </w:tcPr>
          <w:p w14:paraId="60FE5D36" w14:textId="77777777" w:rsidR="009A5C4C" w:rsidRPr="00D0162F" w:rsidRDefault="009A5C4C" w:rsidP="00A81E02">
            <w:pPr>
              <w:pStyle w:val="TAL"/>
              <w:rPr>
                <w:lang w:eastAsia="zh-CN"/>
              </w:rPr>
            </w:pPr>
            <w:r w:rsidRPr="00D0162F">
              <w:rPr>
                <w:lang w:eastAsia="zh-CN"/>
              </w:rPr>
              <w:t>During T1:</w:t>
            </w:r>
          </w:p>
          <w:p w14:paraId="194AC6D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4.55 dBm/30kHz</w:t>
            </w:r>
          </w:p>
          <w:p w14:paraId="64BA36D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4.35 dB, i = 0,1,2,3</w:t>
            </w:r>
          </w:p>
          <w:p w14:paraId="56D693B2" w14:textId="77777777" w:rsidR="009A5C4C" w:rsidRPr="00D0162F" w:rsidRDefault="009A5C4C" w:rsidP="00A81E02">
            <w:pPr>
              <w:pStyle w:val="TAL"/>
              <w:rPr>
                <w:lang w:eastAsia="zh-CN"/>
              </w:rPr>
            </w:pPr>
          </w:p>
          <w:p w14:paraId="00ECF959" w14:textId="77777777" w:rsidR="009A5C4C" w:rsidRPr="00D0162F" w:rsidRDefault="009A5C4C" w:rsidP="00A81E02">
            <w:pPr>
              <w:pStyle w:val="TAL"/>
              <w:rPr>
                <w:lang w:eastAsia="zh-CN"/>
              </w:rPr>
            </w:pPr>
            <w:r w:rsidRPr="00D0162F">
              <w:rPr>
                <w:lang w:eastAsia="zh-CN"/>
              </w:rPr>
              <w:t>During T2:</w:t>
            </w:r>
          </w:p>
          <w:p w14:paraId="1E266B1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4.55 dBm/30kHz</w:t>
            </w:r>
          </w:p>
          <w:p w14:paraId="42E79EE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3.62 dB, i = 0,1,2,3</w:t>
            </w:r>
          </w:p>
          <w:p w14:paraId="4AC732A8" w14:textId="77777777" w:rsidR="009A5C4C" w:rsidRPr="00D0162F" w:rsidRDefault="009A5C4C" w:rsidP="00A81E02">
            <w:pPr>
              <w:pStyle w:val="TAL"/>
              <w:rPr>
                <w:lang w:eastAsia="zh-CN"/>
              </w:rPr>
            </w:pPr>
          </w:p>
          <w:p w14:paraId="56EF446D" w14:textId="77777777" w:rsidR="009A5C4C" w:rsidRPr="00D0162F" w:rsidRDefault="009A5C4C" w:rsidP="00A81E02">
            <w:pPr>
              <w:pStyle w:val="TAL"/>
              <w:rPr>
                <w:lang w:eastAsia="zh-CN"/>
              </w:rPr>
            </w:pPr>
            <w:r w:rsidRPr="00D0162F">
              <w:rPr>
                <w:lang w:eastAsia="zh-CN"/>
              </w:rPr>
              <w:t>In signaling:</w:t>
            </w:r>
          </w:p>
          <w:p w14:paraId="3420EAEE" w14:textId="77777777" w:rsidR="009A5C4C" w:rsidRPr="00D0162F" w:rsidRDefault="009A5C4C" w:rsidP="00A81E02">
            <w:pPr>
              <w:pStyle w:val="TAL"/>
              <w:rPr>
                <w:u w:val="single"/>
              </w:rPr>
            </w:pPr>
            <w:r w:rsidRPr="00D0162F">
              <w:rPr>
                <w:lang w:eastAsia="zh-CN"/>
              </w:rPr>
              <w:t>threshS-RSSI-CBR = -74 dBm/subchannel</w:t>
            </w:r>
          </w:p>
        </w:tc>
      </w:tr>
      <w:tr w:rsidR="009A5C4C" w:rsidRPr="00D0162F" w14:paraId="6AB207B8" w14:textId="77777777" w:rsidTr="00A81E02">
        <w:trPr>
          <w:jc w:val="center"/>
        </w:trPr>
        <w:tc>
          <w:tcPr>
            <w:tcW w:w="1008" w:type="pct"/>
          </w:tcPr>
          <w:p w14:paraId="7FA22CE0" w14:textId="77777777" w:rsidR="009A5C4C" w:rsidRPr="00D0162F" w:rsidRDefault="009A5C4C" w:rsidP="00A81E02">
            <w:pPr>
              <w:pStyle w:val="TAL"/>
            </w:pPr>
            <w:r w:rsidRPr="00D0162F">
              <w:rPr>
                <w:rFonts w:cs="Arial"/>
              </w:rPr>
              <w:t>9.1.5.2 NR SA FR1 congestion control measurement for PC5-only operation</w:t>
            </w:r>
          </w:p>
        </w:tc>
        <w:tc>
          <w:tcPr>
            <w:tcW w:w="1964" w:type="pct"/>
          </w:tcPr>
          <w:p w14:paraId="0BA08125" w14:textId="77777777" w:rsidR="009A5C4C" w:rsidRPr="00D0162F" w:rsidRDefault="009A5C4C" w:rsidP="00A81E02">
            <w:pPr>
              <w:pStyle w:val="TAL"/>
              <w:rPr>
                <w:u w:val="single"/>
                <w:lang w:eastAsia="zh-CN"/>
              </w:rPr>
            </w:pPr>
            <w:r w:rsidRPr="00D0162F">
              <w:rPr>
                <w:u w:val="single"/>
                <w:lang w:eastAsia="zh-CN"/>
              </w:rPr>
              <w:t>Same as 9.1.5.1</w:t>
            </w:r>
          </w:p>
        </w:tc>
        <w:tc>
          <w:tcPr>
            <w:tcW w:w="788" w:type="pct"/>
          </w:tcPr>
          <w:p w14:paraId="27870DFB" w14:textId="77777777" w:rsidR="009A5C4C" w:rsidRPr="00D0162F" w:rsidRDefault="009A5C4C" w:rsidP="00A81E02">
            <w:pPr>
              <w:pStyle w:val="TAL"/>
              <w:rPr>
                <w:u w:val="single"/>
              </w:rPr>
            </w:pPr>
            <w:r w:rsidRPr="00D0162F">
              <w:rPr>
                <w:u w:val="single"/>
                <w:lang w:eastAsia="zh-CN"/>
              </w:rPr>
              <w:t>Same as 9.1.5.1</w:t>
            </w:r>
          </w:p>
        </w:tc>
        <w:tc>
          <w:tcPr>
            <w:tcW w:w="1240" w:type="pct"/>
          </w:tcPr>
          <w:p w14:paraId="0330301A" w14:textId="77777777" w:rsidR="009A5C4C" w:rsidRPr="00D0162F" w:rsidRDefault="009A5C4C" w:rsidP="00A81E02">
            <w:pPr>
              <w:pStyle w:val="TAL"/>
              <w:rPr>
                <w:u w:val="single"/>
              </w:rPr>
            </w:pPr>
            <w:r w:rsidRPr="00D0162F">
              <w:rPr>
                <w:u w:val="single"/>
                <w:lang w:eastAsia="zh-CN"/>
              </w:rPr>
              <w:t>Same as 9.1.5.1</w:t>
            </w:r>
          </w:p>
        </w:tc>
      </w:tr>
      <w:tr w:rsidR="009A5C4C" w:rsidRPr="00D0162F" w14:paraId="4D46671B" w14:textId="77777777" w:rsidTr="00A81E02">
        <w:trPr>
          <w:jc w:val="center"/>
        </w:trPr>
        <w:tc>
          <w:tcPr>
            <w:tcW w:w="1008" w:type="pct"/>
          </w:tcPr>
          <w:p w14:paraId="4ADF197A" w14:textId="77777777" w:rsidR="009A5C4C" w:rsidRPr="00D0162F" w:rsidRDefault="009A5C4C" w:rsidP="00A81E02">
            <w:pPr>
              <w:pStyle w:val="TAL"/>
            </w:pPr>
            <w:r w:rsidRPr="00D0162F">
              <w:t>9.1.6.1 NR SA FR1 interruption to WAN due to NR sidelink communication</w:t>
            </w:r>
          </w:p>
        </w:tc>
        <w:tc>
          <w:tcPr>
            <w:tcW w:w="1964" w:type="pct"/>
          </w:tcPr>
          <w:p w14:paraId="6BE142EC" w14:textId="77777777" w:rsidR="009A5C4C" w:rsidRPr="00D0162F" w:rsidRDefault="009A5C4C" w:rsidP="00A81E02">
            <w:pPr>
              <w:pStyle w:val="TAL"/>
              <w:rPr>
                <w:u w:val="single"/>
              </w:rPr>
            </w:pPr>
            <w:r w:rsidRPr="00D0162F">
              <w:t>N/A</w:t>
            </w:r>
          </w:p>
        </w:tc>
        <w:tc>
          <w:tcPr>
            <w:tcW w:w="788" w:type="pct"/>
          </w:tcPr>
          <w:p w14:paraId="3BD13D43" w14:textId="77777777" w:rsidR="009A5C4C" w:rsidRPr="00D0162F" w:rsidRDefault="009A5C4C" w:rsidP="00A81E02">
            <w:pPr>
              <w:pStyle w:val="TAL"/>
              <w:rPr>
                <w:u w:val="single"/>
              </w:rPr>
            </w:pPr>
            <w:r w:rsidRPr="00D0162F">
              <w:t>N/A</w:t>
            </w:r>
          </w:p>
        </w:tc>
        <w:tc>
          <w:tcPr>
            <w:tcW w:w="1240" w:type="pct"/>
          </w:tcPr>
          <w:p w14:paraId="652811F9" w14:textId="77777777" w:rsidR="009A5C4C" w:rsidRPr="00D0162F" w:rsidRDefault="009A5C4C" w:rsidP="00A81E02">
            <w:pPr>
              <w:pStyle w:val="TAL"/>
              <w:rPr>
                <w:u w:val="single"/>
              </w:rPr>
            </w:pPr>
            <w:r w:rsidRPr="00D0162F">
              <w:t>N/A</w:t>
            </w:r>
          </w:p>
        </w:tc>
      </w:tr>
    </w:tbl>
    <w:p w14:paraId="251BF455" w14:textId="06A1F5FC" w:rsidR="003F7C2C" w:rsidRPr="00D0162F" w:rsidRDefault="003F7C2C" w:rsidP="00AB67FA"/>
    <w:p w14:paraId="47820CA6" w14:textId="77777777" w:rsidR="00F667FD" w:rsidRPr="00D0162F" w:rsidRDefault="00F667FD" w:rsidP="00F667FD">
      <w:pPr>
        <w:pStyle w:val="TH"/>
      </w:pPr>
      <w:r w:rsidRPr="00D0162F">
        <w:lastRenderedPageBreak/>
        <w:t xml:space="preserve">Table F.1.3.2-7: Derivation of test requirements for NR SA FR1 RRM tests </w:t>
      </w:r>
      <w:r w:rsidRPr="00D0162F">
        <w:rPr>
          <w:lang w:eastAsia="zh-CN"/>
        </w:rPr>
        <w:t>for RedCap</w:t>
      </w:r>
    </w:p>
    <w:tbl>
      <w:tblPr>
        <w:tblW w:w="49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77"/>
        <w:gridCol w:w="3032"/>
        <w:gridCol w:w="1484"/>
        <w:gridCol w:w="2471"/>
        <w:tblGridChange w:id="3099">
          <w:tblGrid>
            <w:gridCol w:w="2577"/>
            <w:gridCol w:w="3032"/>
            <w:gridCol w:w="1484"/>
            <w:gridCol w:w="2471"/>
          </w:tblGrid>
        </w:tblGridChange>
      </w:tblGrid>
      <w:tr w:rsidR="00F667FD" w:rsidRPr="00D0162F" w14:paraId="336A9A6B" w14:textId="77777777" w:rsidTr="007A2145">
        <w:trPr>
          <w:jc w:val="center"/>
        </w:trPr>
        <w:tc>
          <w:tcPr>
            <w:tcW w:w="1347" w:type="pct"/>
          </w:tcPr>
          <w:p w14:paraId="632C0668" w14:textId="77777777" w:rsidR="00F667FD" w:rsidRPr="00D0162F" w:rsidRDefault="00F667FD" w:rsidP="00A81E02">
            <w:pPr>
              <w:pStyle w:val="TAH"/>
            </w:pPr>
            <w:r w:rsidRPr="00D0162F">
              <w:lastRenderedPageBreak/>
              <w:t>Test</w:t>
            </w:r>
          </w:p>
        </w:tc>
        <w:tc>
          <w:tcPr>
            <w:tcW w:w="1585" w:type="pct"/>
          </w:tcPr>
          <w:p w14:paraId="2AFEB646" w14:textId="77777777" w:rsidR="00F667FD" w:rsidRPr="00D0162F" w:rsidRDefault="00F667FD" w:rsidP="00A81E02">
            <w:pPr>
              <w:pStyle w:val="TAH"/>
            </w:pPr>
            <w:r w:rsidRPr="00D0162F">
              <w:t>Minimum requirement in TS 38.133 [6]</w:t>
            </w:r>
          </w:p>
        </w:tc>
        <w:tc>
          <w:tcPr>
            <w:tcW w:w="776" w:type="pct"/>
          </w:tcPr>
          <w:p w14:paraId="08A363E4" w14:textId="77777777" w:rsidR="00F667FD" w:rsidRPr="00D0162F" w:rsidRDefault="00F667FD" w:rsidP="00A81E02">
            <w:pPr>
              <w:pStyle w:val="TAH"/>
            </w:pPr>
            <w:r w:rsidRPr="00D0162F">
              <w:t>Test tolerance</w:t>
            </w:r>
            <w:r w:rsidRPr="00D0162F">
              <w:br/>
              <w:t>(TT)</w:t>
            </w:r>
          </w:p>
        </w:tc>
        <w:tc>
          <w:tcPr>
            <w:tcW w:w="1292" w:type="pct"/>
          </w:tcPr>
          <w:p w14:paraId="7F3BC7BD" w14:textId="77777777" w:rsidR="00F667FD" w:rsidRPr="00D0162F" w:rsidRDefault="00F667FD" w:rsidP="00A81E02">
            <w:pPr>
              <w:pStyle w:val="TAH"/>
            </w:pPr>
            <w:r w:rsidRPr="00D0162F">
              <w:t>Test requirement in TS 38.533</w:t>
            </w:r>
          </w:p>
        </w:tc>
      </w:tr>
      <w:tr w:rsidR="003220C7" w:rsidRPr="00D0162F" w14:paraId="4575D8C1" w14:textId="77777777" w:rsidTr="007A2145">
        <w:trPr>
          <w:jc w:val="center"/>
        </w:trPr>
        <w:tc>
          <w:tcPr>
            <w:tcW w:w="1347" w:type="pct"/>
          </w:tcPr>
          <w:p w14:paraId="79613AE0" w14:textId="0A32FA92" w:rsidR="003220C7" w:rsidRPr="00D0162F" w:rsidRDefault="003220C7" w:rsidP="003220C7">
            <w:pPr>
              <w:pStyle w:val="TAL"/>
              <w:rPr>
                <w:lang w:eastAsia="zh-CN"/>
              </w:rPr>
            </w:pPr>
            <w:r w:rsidRPr="00D0162F">
              <w:t>16.1.1.1 NR SA FR1 Cell reselection for 1 Rx UE</w:t>
            </w:r>
          </w:p>
        </w:tc>
        <w:tc>
          <w:tcPr>
            <w:tcW w:w="1585" w:type="pct"/>
          </w:tcPr>
          <w:p w14:paraId="44A47CD8" w14:textId="77777777" w:rsidR="00A13026" w:rsidRPr="008501AF" w:rsidRDefault="00A13026" w:rsidP="00A13026">
            <w:pPr>
              <w:pStyle w:val="TAL"/>
            </w:pPr>
            <w:r w:rsidRPr="008501AF">
              <w:t>During T1:</w:t>
            </w:r>
          </w:p>
          <w:p w14:paraId="755655D7" w14:textId="77777777" w:rsidR="00A13026" w:rsidRPr="008501AF" w:rsidRDefault="00A13026" w:rsidP="00A13026">
            <w:pPr>
              <w:pStyle w:val="TAL"/>
            </w:pPr>
            <w:r w:rsidRPr="008501AF">
              <w:t>Noc: -98dBm/15kHz</w:t>
            </w:r>
          </w:p>
          <w:p w14:paraId="0C27FE1D" w14:textId="77777777" w:rsidR="00A13026" w:rsidRPr="008501AF" w:rsidRDefault="00A13026" w:rsidP="00A13026">
            <w:pPr>
              <w:pStyle w:val="TAL"/>
            </w:pPr>
            <w:r w:rsidRPr="008501AF">
              <w:t>Ês1 / Noc: +16dB</w:t>
            </w:r>
          </w:p>
          <w:p w14:paraId="754C4C50" w14:textId="77777777" w:rsidR="00A13026" w:rsidRPr="008501AF" w:rsidRDefault="00A13026" w:rsidP="00A13026">
            <w:pPr>
              <w:pStyle w:val="TAL"/>
            </w:pPr>
            <w:r w:rsidRPr="008501AF">
              <w:t>Ês2 / Noc: -infinity</w:t>
            </w:r>
          </w:p>
          <w:p w14:paraId="0B189898" w14:textId="77777777" w:rsidR="00A13026" w:rsidRPr="008501AF" w:rsidRDefault="00A13026" w:rsidP="00A13026">
            <w:pPr>
              <w:pStyle w:val="TAL"/>
            </w:pPr>
          </w:p>
          <w:p w14:paraId="49A2B8B0" w14:textId="77777777" w:rsidR="00A13026" w:rsidRPr="008501AF" w:rsidRDefault="00A13026" w:rsidP="00A13026">
            <w:pPr>
              <w:pStyle w:val="TAL"/>
            </w:pPr>
            <w:r w:rsidRPr="008501AF">
              <w:t>During T2:</w:t>
            </w:r>
          </w:p>
          <w:p w14:paraId="02941DFE" w14:textId="77777777" w:rsidR="00A13026" w:rsidRPr="008501AF" w:rsidRDefault="00A13026" w:rsidP="00A13026">
            <w:pPr>
              <w:pStyle w:val="TAL"/>
            </w:pPr>
            <w:r w:rsidRPr="008501AF">
              <w:t>Noc: -98dBm/15kHz</w:t>
            </w:r>
          </w:p>
          <w:p w14:paraId="074F5BE3" w14:textId="77777777" w:rsidR="00A13026" w:rsidRPr="008501AF" w:rsidRDefault="00A13026" w:rsidP="00A13026">
            <w:pPr>
              <w:pStyle w:val="TAL"/>
            </w:pPr>
            <w:r w:rsidRPr="008501AF">
              <w:t>Ês1 / Noc: -3.11dB</w:t>
            </w:r>
          </w:p>
          <w:p w14:paraId="0A84D94E" w14:textId="77777777" w:rsidR="00A13026" w:rsidRPr="008501AF" w:rsidRDefault="00A13026" w:rsidP="00A13026">
            <w:pPr>
              <w:pStyle w:val="TAL"/>
            </w:pPr>
            <w:r w:rsidRPr="008501AF">
              <w:t>Ês2 / Noc: +2.79dB</w:t>
            </w:r>
          </w:p>
          <w:p w14:paraId="25913489" w14:textId="77777777" w:rsidR="00A13026" w:rsidRPr="008501AF" w:rsidRDefault="00A13026" w:rsidP="00A13026">
            <w:pPr>
              <w:pStyle w:val="TAL"/>
            </w:pPr>
          </w:p>
          <w:p w14:paraId="4E99209F" w14:textId="77777777" w:rsidR="00A13026" w:rsidRPr="008501AF" w:rsidRDefault="00A13026" w:rsidP="00A13026">
            <w:pPr>
              <w:pStyle w:val="TAL"/>
            </w:pPr>
            <w:r w:rsidRPr="008501AF">
              <w:t>During T3:</w:t>
            </w:r>
          </w:p>
          <w:p w14:paraId="63855731" w14:textId="77777777" w:rsidR="00A13026" w:rsidRPr="008501AF" w:rsidRDefault="00A13026" w:rsidP="00A13026">
            <w:pPr>
              <w:pStyle w:val="TAL"/>
            </w:pPr>
            <w:r w:rsidRPr="008501AF">
              <w:t>Noc: -98dBm/15kHz</w:t>
            </w:r>
          </w:p>
          <w:p w14:paraId="0D6ECE11" w14:textId="77777777" w:rsidR="00A13026" w:rsidRPr="008501AF" w:rsidRDefault="00A13026" w:rsidP="00A13026">
            <w:pPr>
              <w:pStyle w:val="TAL"/>
            </w:pPr>
            <w:r w:rsidRPr="008501AF">
              <w:t>Ês1 / Noc: +2.79dB</w:t>
            </w:r>
          </w:p>
          <w:p w14:paraId="6EE41ECA" w14:textId="38A0C26D" w:rsidR="00A13026" w:rsidRPr="008501AF" w:rsidRDefault="00A13026" w:rsidP="00A13026">
            <w:pPr>
              <w:pStyle w:val="TAL"/>
            </w:pPr>
            <w:r w:rsidRPr="008501AF">
              <w:t>Ês2 / Noc: -3.11dB</w:t>
            </w:r>
          </w:p>
          <w:p w14:paraId="407E2990" w14:textId="77777777" w:rsidR="00A13026" w:rsidRPr="008501AF" w:rsidRDefault="00A13026" w:rsidP="00A13026">
            <w:pPr>
              <w:pStyle w:val="TAL"/>
            </w:pPr>
          </w:p>
          <w:p w14:paraId="221C8A2E" w14:textId="7764E11E" w:rsidR="003220C7" w:rsidRPr="00D0162F" w:rsidRDefault="00A13026" w:rsidP="00A13026">
            <w:pPr>
              <w:pStyle w:val="TAL"/>
              <w:rPr>
                <w:lang w:eastAsia="zh-CN"/>
              </w:rPr>
            </w:pPr>
            <w:r w:rsidRPr="008501AF">
              <w:t>Qoffset</w:t>
            </w:r>
            <w:r w:rsidRPr="008501AF">
              <w:rPr>
                <w:vertAlign w:val="subscript"/>
              </w:rPr>
              <w:t xml:space="preserve">s, n </w:t>
            </w:r>
            <w:r w:rsidRPr="008501AF">
              <w:t>= 0dB</w:t>
            </w:r>
          </w:p>
        </w:tc>
        <w:tc>
          <w:tcPr>
            <w:tcW w:w="776" w:type="pct"/>
          </w:tcPr>
          <w:p w14:paraId="52F6287E" w14:textId="77777777" w:rsidR="00A13026" w:rsidRPr="008501AF" w:rsidRDefault="00A13026" w:rsidP="00A13026">
            <w:pPr>
              <w:pStyle w:val="TAL"/>
            </w:pPr>
            <w:r w:rsidRPr="008501AF">
              <w:t>During T1:</w:t>
            </w:r>
          </w:p>
          <w:p w14:paraId="487C39A6" w14:textId="77777777" w:rsidR="00A13026" w:rsidRPr="008501AF" w:rsidRDefault="00A13026" w:rsidP="00A13026">
            <w:pPr>
              <w:pStyle w:val="TAL"/>
            </w:pPr>
            <w:r w:rsidRPr="008501AF">
              <w:t>0dB</w:t>
            </w:r>
          </w:p>
          <w:p w14:paraId="60BC60E8" w14:textId="77777777" w:rsidR="00A13026" w:rsidRPr="008501AF" w:rsidRDefault="00A13026" w:rsidP="00A13026">
            <w:pPr>
              <w:pStyle w:val="TAL"/>
            </w:pPr>
            <w:r w:rsidRPr="008501AF">
              <w:t>0dB</w:t>
            </w:r>
          </w:p>
          <w:p w14:paraId="35DE88B0" w14:textId="77777777" w:rsidR="00A13026" w:rsidRPr="008501AF" w:rsidRDefault="00A13026" w:rsidP="00A13026">
            <w:pPr>
              <w:pStyle w:val="TAL"/>
            </w:pPr>
            <w:r w:rsidRPr="008501AF">
              <w:t>0dB</w:t>
            </w:r>
          </w:p>
          <w:p w14:paraId="352E8AB3" w14:textId="77777777" w:rsidR="00A13026" w:rsidRPr="008501AF" w:rsidRDefault="00A13026" w:rsidP="00A13026">
            <w:pPr>
              <w:pStyle w:val="TAL"/>
            </w:pPr>
          </w:p>
          <w:p w14:paraId="558BC8CC" w14:textId="77777777" w:rsidR="00A13026" w:rsidRPr="008501AF" w:rsidRDefault="00A13026" w:rsidP="00A13026">
            <w:pPr>
              <w:pStyle w:val="TAL"/>
            </w:pPr>
            <w:r w:rsidRPr="008501AF">
              <w:t>During T2:</w:t>
            </w:r>
          </w:p>
          <w:p w14:paraId="6EA316CB" w14:textId="77777777" w:rsidR="00A13026" w:rsidRPr="008501AF" w:rsidRDefault="00A13026" w:rsidP="00A13026">
            <w:pPr>
              <w:pStyle w:val="TAL"/>
            </w:pPr>
            <w:r w:rsidRPr="008501AF">
              <w:t>0dB</w:t>
            </w:r>
          </w:p>
          <w:p w14:paraId="01AE5E0A" w14:textId="77777777" w:rsidR="00A13026" w:rsidRPr="008501AF" w:rsidRDefault="00A13026" w:rsidP="00A13026">
            <w:pPr>
              <w:pStyle w:val="TAL"/>
            </w:pPr>
            <w:r w:rsidRPr="008501AF">
              <w:t>0dB</w:t>
            </w:r>
          </w:p>
          <w:p w14:paraId="195A5584" w14:textId="77777777" w:rsidR="00A13026" w:rsidRPr="008501AF" w:rsidRDefault="00A13026" w:rsidP="00A13026">
            <w:pPr>
              <w:pStyle w:val="TAL"/>
            </w:pPr>
            <w:r w:rsidRPr="008501AF">
              <w:t>0dB</w:t>
            </w:r>
          </w:p>
          <w:p w14:paraId="398F5F0E" w14:textId="77777777" w:rsidR="00A13026" w:rsidRPr="008501AF" w:rsidRDefault="00A13026" w:rsidP="00A13026">
            <w:pPr>
              <w:pStyle w:val="TAL"/>
            </w:pPr>
          </w:p>
          <w:p w14:paraId="4C3E6C1C" w14:textId="77777777" w:rsidR="00A13026" w:rsidRPr="008501AF" w:rsidRDefault="00A13026" w:rsidP="00A13026">
            <w:pPr>
              <w:pStyle w:val="TAL"/>
            </w:pPr>
            <w:r w:rsidRPr="008501AF">
              <w:t>During T3:</w:t>
            </w:r>
          </w:p>
          <w:p w14:paraId="11C647B7" w14:textId="77777777" w:rsidR="00A13026" w:rsidRPr="008501AF" w:rsidRDefault="00A13026" w:rsidP="00A13026">
            <w:pPr>
              <w:pStyle w:val="TAL"/>
            </w:pPr>
            <w:r w:rsidRPr="008501AF">
              <w:t>0dB</w:t>
            </w:r>
          </w:p>
          <w:p w14:paraId="7EB9ED47" w14:textId="77777777" w:rsidR="00A13026" w:rsidRPr="008501AF" w:rsidRDefault="00A13026" w:rsidP="00A13026">
            <w:pPr>
              <w:pStyle w:val="TAL"/>
            </w:pPr>
            <w:r w:rsidRPr="008501AF">
              <w:t>0dB</w:t>
            </w:r>
          </w:p>
          <w:p w14:paraId="3DD0A6AB" w14:textId="55A46DF3" w:rsidR="00A13026" w:rsidRPr="008501AF" w:rsidRDefault="00A13026" w:rsidP="00A13026">
            <w:pPr>
              <w:pStyle w:val="TAL"/>
            </w:pPr>
            <w:r w:rsidRPr="008501AF">
              <w:t>0dB</w:t>
            </w:r>
          </w:p>
          <w:p w14:paraId="0896BAED" w14:textId="77777777" w:rsidR="00A13026" w:rsidRPr="008501AF" w:rsidRDefault="00A13026" w:rsidP="00A13026">
            <w:pPr>
              <w:pStyle w:val="TAL"/>
            </w:pPr>
            <w:r w:rsidRPr="008501AF">
              <w:t>In signalling</w:t>
            </w:r>
          </w:p>
          <w:p w14:paraId="3BEDC248" w14:textId="741D35A7" w:rsidR="003220C7" w:rsidRPr="00D0162F" w:rsidRDefault="00A13026" w:rsidP="00A13026">
            <w:pPr>
              <w:pStyle w:val="TAL"/>
              <w:rPr>
                <w:lang w:eastAsia="zh-CN"/>
              </w:rPr>
            </w:pPr>
            <w:r w:rsidRPr="008501AF">
              <w:t>-2dB</w:t>
            </w:r>
          </w:p>
        </w:tc>
        <w:tc>
          <w:tcPr>
            <w:tcW w:w="1292" w:type="pct"/>
          </w:tcPr>
          <w:p w14:paraId="68F0262B" w14:textId="77777777" w:rsidR="00A13026" w:rsidRPr="008501AF" w:rsidRDefault="00A13026" w:rsidP="00A13026">
            <w:pPr>
              <w:pStyle w:val="TAL"/>
            </w:pPr>
            <w:r w:rsidRPr="008501AF">
              <w:t>During T1:</w:t>
            </w:r>
          </w:p>
          <w:p w14:paraId="5FF535B5" w14:textId="77777777" w:rsidR="00A13026" w:rsidRPr="008501AF" w:rsidRDefault="00A13026" w:rsidP="00A13026">
            <w:pPr>
              <w:pStyle w:val="TAL"/>
            </w:pPr>
            <w:r w:rsidRPr="008501AF">
              <w:t>Noc: -98dBm/15kHz</w:t>
            </w:r>
          </w:p>
          <w:p w14:paraId="5D1A44C8" w14:textId="77777777" w:rsidR="00A13026" w:rsidRPr="008501AF" w:rsidRDefault="00A13026" w:rsidP="00A13026">
            <w:pPr>
              <w:pStyle w:val="TAL"/>
            </w:pPr>
            <w:r w:rsidRPr="008501AF">
              <w:t>Ês1 / Noc: +16dB</w:t>
            </w:r>
          </w:p>
          <w:p w14:paraId="53CD994D" w14:textId="77777777" w:rsidR="00A13026" w:rsidRPr="008501AF" w:rsidRDefault="00A13026" w:rsidP="00A13026">
            <w:pPr>
              <w:pStyle w:val="TAL"/>
            </w:pPr>
            <w:r w:rsidRPr="008501AF">
              <w:t>Ês2 / Noc: -infinity</w:t>
            </w:r>
          </w:p>
          <w:p w14:paraId="117F075A" w14:textId="77777777" w:rsidR="00A13026" w:rsidRPr="008501AF" w:rsidRDefault="00A13026" w:rsidP="00A13026">
            <w:pPr>
              <w:pStyle w:val="TAL"/>
            </w:pPr>
          </w:p>
          <w:p w14:paraId="5149BC25" w14:textId="77777777" w:rsidR="00A13026" w:rsidRPr="008501AF" w:rsidRDefault="00A13026" w:rsidP="00A13026">
            <w:pPr>
              <w:pStyle w:val="TAL"/>
            </w:pPr>
            <w:r w:rsidRPr="008501AF">
              <w:t>During T2:</w:t>
            </w:r>
          </w:p>
          <w:p w14:paraId="14C3B6FA" w14:textId="77777777" w:rsidR="00A13026" w:rsidRPr="008501AF" w:rsidRDefault="00A13026" w:rsidP="00A13026">
            <w:pPr>
              <w:pStyle w:val="TAL"/>
            </w:pPr>
            <w:r w:rsidRPr="008501AF">
              <w:t>Noc: -98dBm/15kHz</w:t>
            </w:r>
          </w:p>
          <w:p w14:paraId="334F5F00" w14:textId="77777777" w:rsidR="00A13026" w:rsidRPr="008501AF" w:rsidRDefault="00A13026" w:rsidP="00A13026">
            <w:pPr>
              <w:pStyle w:val="TAL"/>
            </w:pPr>
            <w:r w:rsidRPr="008501AF">
              <w:t>Ês1 / Noc: -3.11dB</w:t>
            </w:r>
          </w:p>
          <w:p w14:paraId="06FC5619" w14:textId="77777777" w:rsidR="00A13026" w:rsidRPr="008501AF" w:rsidRDefault="00A13026" w:rsidP="00A13026">
            <w:pPr>
              <w:pStyle w:val="TAL"/>
            </w:pPr>
            <w:r w:rsidRPr="008501AF">
              <w:t>Ês2 / Noc: +2.79dB</w:t>
            </w:r>
          </w:p>
          <w:p w14:paraId="197FC16B" w14:textId="77777777" w:rsidR="00A13026" w:rsidRPr="008501AF" w:rsidRDefault="00A13026" w:rsidP="00A13026">
            <w:pPr>
              <w:pStyle w:val="TAL"/>
            </w:pPr>
          </w:p>
          <w:p w14:paraId="552BF286" w14:textId="77777777" w:rsidR="00A13026" w:rsidRPr="008501AF" w:rsidRDefault="00A13026" w:rsidP="00A13026">
            <w:pPr>
              <w:pStyle w:val="TAL"/>
            </w:pPr>
            <w:r w:rsidRPr="008501AF">
              <w:t>During T3:</w:t>
            </w:r>
          </w:p>
          <w:p w14:paraId="1203D18E" w14:textId="77777777" w:rsidR="00A13026" w:rsidRPr="008501AF" w:rsidRDefault="00A13026" w:rsidP="00A13026">
            <w:pPr>
              <w:pStyle w:val="TAL"/>
            </w:pPr>
            <w:r w:rsidRPr="008501AF">
              <w:t>Noc: -98dBm/15kHz</w:t>
            </w:r>
          </w:p>
          <w:p w14:paraId="378AE404" w14:textId="77777777" w:rsidR="00A13026" w:rsidRPr="008501AF" w:rsidRDefault="00A13026" w:rsidP="00A13026">
            <w:pPr>
              <w:pStyle w:val="TAL"/>
            </w:pPr>
            <w:r w:rsidRPr="008501AF">
              <w:t>Ês1 / Noc: +2.79dB</w:t>
            </w:r>
          </w:p>
          <w:p w14:paraId="665A4677" w14:textId="77777777" w:rsidR="00A13026" w:rsidRPr="008501AF" w:rsidRDefault="00A13026" w:rsidP="00A13026">
            <w:pPr>
              <w:pStyle w:val="TAL"/>
            </w:pPr>
            <w:r w:rsidRPr="008501AF">
              <w:t>Ês2 / Noc: -3.11dB</w:t>
            </w:r>
          </w:p>
          <w:p w14:paraId="304E3B58" w14:textId="77777777" w:rsidR="00A13026" w:rsidRPr="008501AF" w:rsidRDefault="00A13026" w:rsidP="00A13026">
            <w:pPr>
              <w:pStyle w:val="TAL"/>
            </w:pPr>
          </w:p>
          <w:p w14:paraId="2B430725" w14:textId="1FA04E51" w:rsidR="003220C7" w:rsidRPr="00D0162F" w:rsidRDefault="00A13026" w:rsidP="00A13026">
            <w:pPr>
              <w:pStyle w:val="TAL"/>
              <w:rPr>
                <w:lang w:eastAsia="zh-CN"/>
              </w:rPr>
            </w:pPr>
            <w:r w:rsidRPr="008501AF">
              <w:t>Qoffset</w:t>
            </w:r>
            <w:r w:rsidRPr="008501AF">
              <w:rPr>
                <w:vertAlign w:val="subscript"/>
              </w:rPr>
              <w:t xml:space="preserve">s, n </w:t>
            </w:r>
            <w:r w:rsidRPr="008501AF">
              <w:t>= -2dB</w:t>
            </w:r>
          </w:p>
        </w:tc>
      </w:tr>
      <w:tr w:rsidR="003220C7" w:rsidRPr="00D0162F" w14:paraId="1382370B" w14:textId="77777777" w:rsidTr="007A2145">
        <w:trPr>
          <w:jc w:val="center"/>
        </w:trPr>
        <w:tc>
          <w:tcPr>
            <w:tcW w:w="1347" w:type="pct"/>
          </w:tcPr>
          <w:p w14:paraId="5509346F" w14:textId="3F38F7AE" w:rsidR="003220C7" w:rsidRPr="00D0162F" w:rsidRDefault="003220C7" w:rsidP="003220C7">
            <w:pPr>
              <w:pStyle w:val="TAL"/>
              <w:rPr>
                <w:lang w:eastAsia="zh-CN"/>
              </w:rPr>
            </w:pPr>
            <w:r w:rsidRPr="00D0162F">
              <w:t>16.1.1.2 NR SA FR1 Cell reselection for 2 Rx UE</w:t>
            </w:r>
          </w:p>
        </w:tc>
        <w:tc>
          <w:tcPr>
            <w:tcW w:w="1585" w:type="pct"/>
          </w:tcPr>
          <w:p w14:paraId="5D2D7BBC" w14:textId="0782AE0C" w:rsidR="003220C7" w:rsidRPr="00D0162F" w:rsidRDefault="003220C7" w:rsidP="003220C7">
            <w:pPr>
              <w:pStyle w:val="TAL"/>
              <w:rPr>
                <w:lang w:eastAsia="zh-CN"/>
              </w:rPr>
            </w:pPr>
            <w:r w:rsidRPr="00D0162F">
              <w:rPr>
                <w:bCs/>
              </w:rPr>
              <w:t>Same as 6.1.1.1</w:t>
            </w:r>
          </w:p>
        </w:tc>
        <w:tc>
          <w:tcPr>
            <w:tcW w:w="776" w:type="pct"/>
          </w:tcPr>
          <w:p w14:paraId="34F0CD57" w14:textId="3B5BC20D" w:rsidR="003220C7" w:rsidRPr="00D0162F" w:rsidRDefault="003220C7" w:rsidP="003220C7">
            <w:pPr>
              <w:pStyle w:val="TAL"/>
              <w:rPr>
                <w:lang w:eastAsia="zh-CN"/>
              </w:rPr>
            </w:pPr>
            <w:r w:rsidRPr="00D0162F">
              <w:rPr>
                <w:bCs/>
              </w:rPr>
              <w:t>Same as 6.1.1.1</w:t>
            </w:r>
          </w:p>
        </w:tc>
        <w:tc>
          <w:tcPr>
            <w:tcW w:w="1292" w:type="pct"/>
          </w:tcPr>
          <w:p w14:paraId="1502479E" w14:textId="4A302F55" w:rsidR="003220C7" w:rsidRPr="00D0162F" w:rsidRDefault="003220C7" w:rsidP="003220C7">
            <w:pPr>
              <w:pStyle w:val="TAL"/>
              <w:rPr>
                <w:lang w:eastAsia="zh-CN"/>
              </w:rPr>
            </w:pPr>
            <w:r w:rsidRPr="00D0162F">
              <w:rPr>
                <w:bCs/>
              </w:rPr>
              <w:t>Same as 6.1.1.1</w:t>
            </w:r>
          </w:p>
        </w:tc>
      </w:tr>
      <w:tr w:rsidR="003220C7" w:rsidRPr="00D0162F" w14:paraId="5ADC0470" w14:textId="77777777" w:rsidTr="007A2145">
        <w:trPr>
          <w:jc w:val="center"/>
        </w:trPr>
        <w:tc>
          <w:tcPr>
            <w:tcW w:w="1347" w:type="pct"/>
          </w:tcPr>
          <w:p w14:paraId="05864EC8" w14:textId="3594BC14" w:rsidR="003220C7" w:rsidRPr="00D0162F" w:rsidRDefault="003220C7" w:rsidP="003220C7">
            <w:pPr>
              <w:pStyle w:val="TAL"/>
              <w:rPr>
                <w:lang w:eastAsia="zh-CN"/>
              </w:rPr>
            </w:pPr>
            <w:r w:rsidRPr="00D0162F">
              <w:t xml:space="preserve">16.1.1.3 </w:t>
            </w:r>
            <w:r w:rsidRPr="00D0162F">
              <w:rPr>
                <w:bCs/>
              </w:rPr>
              <w:t>NR SA FR1-FR1 Cell reselection for 1 Rx UE</w:t>
            </w:r>
          </w:p>
        </w:tc>
        <w:tc>
          <w:tcPr>
            <w:tcW w:w="1585" w:type="pct"/>
          </w:tcPr>
          <w:p w14:paraId="1BB03929" w14:textId="77777777" w:rsidR="005F151C" w:rsidRPr="00D0162F" w:rsidRDefault="005F151C" w:rsidP="005F151C">
            <w:pPr>
              <w:pStyle w:val="TAL"/>
            </w:pPr>
            <w:r w:rsidRPr="00D0162F">
              <w:t>During T1:</w:t>
            </w:r>
          </w:p>
          <w:p w14:paraId="528D9C5B" w14:textId="77777777" w:rsidR="005F151C" w:rsidRPr="00D0162F" w:rsidRDefault="005F151C" w:rsidP="005F151C">
            <w:pPr>
              <w:pStyle w:val="TAL"/>
            </w:pPr>
            <w:r w:rsidRPr="00D0162F">
              <w:t>Noc1: -98dBm/15kHz</w:t>
            </w:r>
          </w:p>
          <w:p w14:paraId="1DB42D52" w14:textId="77777777" w:rsidR="005F151C" w:rsidRPr="00D0162F" w:rsidRDefault="005F151C" w:rsidP="005F151C">
            <w:pPr>
              <w:pStyle w:val="TAL"/>
            </w:pPr>
            <w:r w:rsidRPr="00D0162F">
              <w:t>Noc2: -98dBm/15kHz</w:t>
            </w:r>
          </w:p>
          <w:p w14:paraId="243B6999" w14:textId="77777777" w:rsidR="005F151C" w:rsidRPr="00D0162F" w:rsidRDefault="005F151C" w:rsidP="005F151C">
            <w:pPr>
              <w:pStyle w:val="TAL"/>
            </w:pPr>
            <w:r w:rsidRPr="00D0162F">
              <w:t>Ês1 / Noc1: +14dB</w:t>
            </w:r>
          </w:p>
          <w:p w14:paraId="164EDF03" w14:textId="77777777" w:rsidR="005F151C" w:rsidRPr="00D0162F" w:rsidRDefault="005F151C" w:rsidP="005F151C">
            <w:pPr>
              <w:pStyle w:val="TAL"/>
            </w:pPr>
            <w:r w:rsidRPr="00D0162F">
              <w:t>Ês2 / Noc2: -4dB</w:t>
            </w:r>
          </w:p>
          <w:p w14:paraId="6ACE340E" w14:textId="77777777" w:rsidR="005F151C" w:rsidRPr="00D0162F" w:rsidRDefault="005F151C" w:rsidP="005F151C">
            <w:pPr>
              <w:pStyle w:val="TAL"/>
            </w:pPr>
          </w:p>
          <w:p w14:paraId="03AFDF3F" w14:textId="77777777" w:rsidR="005F151C" w:rsidRPr="00D0162F" w:rsidRDefault="005F151C" w:rsidP="005F151C">
            <w:pPr>
              <w:pStyle w:val="TAL"/>
            </w:pPr>
            <w:r w:rsidRPr="00D0162F">
              <w:t>During T2:</w:t>
            </w:r>
          </w:p>
          <w:p w14:paraId="0D142591" w14:textId="77777777" w:rsidR="005F151C" w:rsidRPr="00D0162F" w:rsidRDefault="005F151C" w:rsidP="005F151C">
            <w:pPr>
              <w:pStyle w:val="TAL"/>
            </w:pPr>
            <w:r w:rsidRPr="00D0162F">
              <w:t>Noc1: -98dBm/15kHz</w:t>
            </w:r>
          </w:p>
          <w:p w14:paraId="58F1EF8F" w14:textId="77777777" w:rsidR="005F151C" w:rsidRPr="00D0162F" w:rsidRDefault="005F151C" w:rsidP="005F151C">
            <w:pPr>
              <w:pStyle w:val="TAL"/>
            </w:pPr>
            <w:r w:rsidRPr="00D0162F">
              <w:t>Noc2: -98dBm/15kHz</w:t>
            </w:r>
          </w:p>
          <w:p w14:paraId="54803084" w14:textId="77777777" w:rsidR="005F151C" w:rsidRPr="00F01C37" w:rsidRDefault="005F151C" w:rsidP="005F151C">
            <w:pPr>
              <w:pStyle w:val="TAL"/>
              <w:rPr>
                <w:lang w:val="fr-FR"/>
              </w:rPr>
            </w:pPr>
            <w:r w:rsidRPr="00F01C37">
              <w:rPr>
                <w:lang w:val="fr-FR"/>
              </w:rPr>
              <w:t>Ês1 / Noc1: +14dB</w:t>
            </w:r>
          </w:p>
          <w:p w14:paraId="54D2238D" w14:textId="77777777" w:rsidR="005F151C" w:rsidRPr="00F01C37" w:rsidRDefault="005F151C" w:rsidP="005F151C">
            <w:pPr>
              <w:pStyle w:val="TAL"/>
              <w:rPr>
                <w:lang w:val="fr-FR"/>
              </w:rPr>
            </w:pPr>
            <w:r w:rsidRPr="00F01C37">
              <w:rPr>
                <w:lang w:val="fr-FR"/>
              </w:rPr>
              <w:t>Ês2 / Noc2: -infinity</w:t>
            </w:r>
          </w:p>
          <w:p w14:paraId="1CAAABC5" w14:textId="77777777" w:rsidR="005F151C" w:rsidRPr="00F01C37" w:rsidRDefault="005F151C" w:rsidP="005F151C">
            <w:pPr>
              <w:pStyle w:val="TAL"/>
              <w:rPr>
                <w:lang w:val="fr-FR"/>
              </w:rPr>
            </w:pPr>
          </w:p>
          <w:p w14:paraId="5A8C6C59" w14:textId="77777777" w:rsidR="005F151C" w:rsidRPr="00D0162F" w:rsidRDefault="005F151C" w:rsidP="005F151C">
            <w:pPr>
              <w:pStyle w:val="TAL"/>
            </w:pPr>
            <w:r w:rsidRPr="00D0162F">
              <w:t>During T3:</w:t>
            </w:r>
          </w:p>
          <w:p w14:paraId="58256C9F" w14:textId="77777777" w:rsidR="005F151C" w:rsidRPr="00D0162F" w:rsidRDefault="005F151C" w:rsidP="005F151C">
            <w:pPr>
              <w:pStyle w:val="TAL"/>
            </w:pPr>
            <w:r w:rsidRPr="00D0162F">
              <w:t>Noc1: -98dBm/15kHz</w:t>
            </w:r>
          </w:p>
          <w:p w14:paraId="2EC4E4E2" w14:textId="77777777" w:rsidR="005F151C" w:rsidRPr="00D0162F" w:rsidRDefault="005F151C" w:rsidP="005F151C">
            <w:pPr>
              <w:pStyle w:val="TAL"/>
            </w:pPr>
            <w:r w:rsidRPr="00D0162F">
              <w:t>Noc2: -98dBm/15kHz</w:t>
            </w:r>
          </w:p>
          <w:p w14:paraId="528D72C4" w14:textId="77777777" w:rsidR="005F151C" w:rsidRPr="00D0162F" w:rsidRDefault="005F151C" w:rsidP="005F151C">
            <w:pPr>
              <w:pStyle w:val="TAL"/>
            </w:pPr>
            <w:r w:rsidRPr="00D0162F">
              <w:t>Ês1 / Noc1: +14dB</w:t>
            </w:r>
          </w:p>
          <w:p w14:paraId="0C890176" w14:textId="69FA6139" w:rsidR="003220C7" w:rsidRPr="00D0162F" w:rsidRDefault="005F151C" w:rsidP="005F151C">
            <w:pPr>
              <w:pStyle w:val="TAL"/>
              <w:rPr>
                <w:lang w:eastAsia="zh-CN"/>
              </w:rPr>
            </w:pPr>
            <w:r w:rsidRPr="00D0162F">
              <w:t>Ês2 / Noc2: +12dB</w:t>
            </w:r>
          </w:p>
        </w:tc>
        <w:tc>
          <w:tcPr>
            <w:tcW w:w="776" w:type="pct"/>
          </w:tcPr>
          <w:p w14:paraId="2DF5E26F" w14:textId="77777777" w:rsidR="005F151C" w:rsidRPr="00D0162F" w:rsidRDefault="005F151C" w:rsidP="005F151C">
            <w:pPr>
              <w:pStyle w:val="TAL"/>
            </w:pPr>
            <w:r w:rsidRPr="00D0162F">
              <w:t>During T1:</w:t>
            </w:r>
          </w:p>
          <w:p w14:paraId="4CFC920B" w14:textId="77777777" w:rsidR="005F151C" w:rsidRPr="00D0162F" w:rsidRDefault="005F151C" w:rsidP="005F151C">
            <w:pPr>
              <w:pStyle w:val="TAL"/>
            </w:pPr>
            <w:r w:rsidRPr="00D0162F">
              <w:t>0dB</w:t>
            </w:r>
          </w:p>
          <w:p w14:paraId="107B820C" w14:textId="77777777" w:rsidR="005F151C" w:rsidRPr="00D0162F" w:rsidRDefault="005F151C" w:rsidP="005F151C">
            <w:pPr>
              <w:pStyle w:val="TAL"/>
            </w:pPr>
            <w:r w:rsidRPr="00D0162F">
              <w:t>-4dB</w:t>
            </w:r>
          </w:p>
          <w:p w14:paraId="6D38B5DD" w14:textId="77777777" w:rsidR="005F151C" w:rsidRPr="00D0162F" w:rsidRDefault="005F151C" w:rsidP="005F151C">
            <w:pPr>
              <w:pStyle w:val="TAL"/>
            </w:pPr>
            <w:r w:rsidRPr="00D0162F">
              <w:t>1.6dB</w:t>
            </w:r>
          </w:p>
          <w:p w14:paraId="33A5BF45" w14:textId="77777777" w:rsidR="005F151C" w:rsidRPr="00D0162F" w:rsidRDefault="005F151C" w:rsidP="005F151C">
            <w:pPr>
              <w:pStyle w:val="TAL"/>
            </w:pPr>
            <w:r w:rsidRPr="00D0162F">
              <w:t>0.3dB</w:t>
            </w:r>
          </w:p>
          <w:p w14:paraId="78A787C4" w14:textId="77777777" w:rsidR="005F151C" w:rsidRPr="00D0162F" w:rsidRDefault="005F151C" w:rsidP="005F151C">
            <w:pPr>
              <w:pStyle w:val="TAL"/>
            </w:pPr>
          </w:p>
          <w:p w14:paraId="4E1051E7" w14:textId="77777777" w:rsidR="005F151C" w:rsidRPr="00D0162F" w:rsidRDefault="005F151C" w:rsidP="005F151C">
            <w:pPr>
              <w:pStyle w:val="TAL"/>
            </w:pPr>
            <w:r w:rsidRPr="00D0162F">
              <w:t>During T2:</w:t>
            </w:r>
          </w:p>
          <w:p w14:paraId="6322F3BE" w14:textId="77777777" w:rsidR="005F151C" w:rsidRPr="00D0162F" w:rsidRDefault="005F151C" w:rsidP="005F151C">
            <w:pPr>
              <w:pStyle w:val="TAL"/>
            </w:pPr>
            <w:r w:rsidRPr="00D0162F">
              <w:t>0dB</w:t>
            </w:r>
          </w:p>
          <w:p w14:paraId="4EED9E48" w14:textId="77777777" w:rsidR="005F151C" w:rsidRPr="00D0162F" w:rsidRDefault="005F151C" w:rsidP="005F151C">
            <w:pPr>
              <w:pStyle w:val="TAL"/>
            </w:pPr>
            <w:r w:rsidRPr="00D0162F">
              <w:t>0dB</w:t>
            </w:r>
          </w:p>
          <w:p w14:paraId="0CDE1D55" w14:textId="77777777" w:rsidR="005F151C" w:rsidRPr="00D0162F" w:rsidRDefault="005F151C" w:rsidP="005F151C">
            <w:pPr>
              <w:pStyle w:val="TAL"/>
            </w:pPr>
            <w:r w:rsidRPr="00D0162F">
              <w:t>1.6dB</w:t>
            </w:r>
          </w:p>
          <w:p w14:paraId="4017EBF1" w14:textId="77777777" w:rsidR="005F151C" w:rsidRPr="00D0162F" w:rsidRDefault="005F151C" w:rsidP="005F151C">
            <w:pPr>
              <w:pStyle w:val="TAL"/>
            </w:pPr>
            <w:r w:rsidRPr="00D0162F">
              <w:t>0dB</w:t>
            </w:r>
          </w:p>
          <w:p w14:paraId="70C360E1" w14:textId="77777777" w:rsidR="005F151C" w:rsidRPr="00D0162F" w:rsidRDefault="005F151C" w:rsidP="005F151C">
            <w:pPr>
              <w:pStyle w:val="TAL"/>
            </w:pPr>
          </w:p>
          <w:p w14:paraId="126879E6" w14:textId="77777777" w:rsidR="005F151C" w:rsidRPr="00D0162F" w:rsidRDefault="005F151C" w:rsidP="005F151C">
            <w:pPr>
              <w:pStyle w:val="TAL"/>
            </w:pPr>
            <w:r w:rsidRPr="00D0162F">
              <w:t>During T3:</w:t>
            </w:r>
          </w:p>
          <w:p w14:paraId="4D191E3B" w14:textId="77777777" w:rsidR="005F151C" w:rsidRPr="00D0162F" w:rsidRDefault="005F151C" w:rsidP="005F151C">
            <w:pPr>
              <w:pStyle w:val="TAL"/>
            </w:pPr>
            <w:r w:rsidRPr="00D0162F">
              <w:t>0dB</w:t>
            </w:r>
          </w:p>
          <w:p w14:paraId="57A9A7AE" w14:textId="77777777" w:rsidR="005F151C" w:rsidRPr="00D0162F" w:rsidRDefault="005F151C" w:rsidP="005F151C">
            <w:pPr>
              <w:pStyle w:val="TAL"/>
            </w:pPr>
            <w:r w:rsidRPr="00D0162F">
              <w:t>0dB</w:t>
            </w:r>
          </w:p>
          <w:p w14:paraId="2292ADC8" w14:textId="77777777" w:rsidR="005F151C" w:rsidRPr="00D0162F" w:rsidRDefault="005F151C" w:rsidP="005F151C">
            <w:pPr>
              <w:pStyle w:val="TAL"/>
            </w:pPr>
            <w:r w:rsidRPr="00D0162F">
              <w:t>1.6dB</w:t>
            </w:r>
          </w:p>
          <w:p w14:paraId="7F09C52F" w14:textId="4570AAFD" w:rsidR="003220C7" w:rsidRPr="00D0162F" w:rsidRDefault="005F151C" w:rsidP="005F151C">
            <w:pPr>
              <w:pStyle w:val="TAL"/>
              <w:rPr>
                <w:lang w:eastAsia="zh-CN"/>
              </w:rPr>
            </w:pPr>
            <w:r w:rsidRPr="00D0162F">
              <w:t>1.6dB</w:t>
            </w:r>
          </w:p>
        </w:tc>
        <w:tc>
          <w:tcPr>
            <w:tcW w:w="1292" w:type="pct"/>
          </w:tcPr>
          <w:p w14:paraId="1780E9FC" w14:textId="77777777" w:rsidR="005F151C" w:rsidRPr="00D0162F" w:rsidRDefault="005F151C" w:rsidP="005F151C">
            <w:pPr>
              <w:pStyle w:val="TAL"/>
            </w:pPr>
            <w:r w:rsidRPr="00D0162F">
              <w:t>During T1:</w:t>
            </w:r>
          </w:p>
          <w:p w14:paraId="479D2071" w14:textId="77777777" w:rsidR="005F151C" w:rsidRPr="00D0162F" w:rsidRDefault="005F151C" w:rsidP="005F151C">
            <w:pPr>
              <w:pStyle w:val="TAL"/>
            </w:pPr>
            <w:r w:rsidRPr="00D0162F">
              <w:t>Noc1: -98dBm/15kHz</w:t>
            </w:r>
          </w:p>
          <w:p w14:paraId="71F27C38" w14:textId="77777777" w:rsidR="005F151C" w:rsidRPr="00D0162F" w:rsidRDefault="005F151C" w:rsidP="005F151C">
            <w:pPr>
              <w:pStyle w:val="TAL"/>
            </w:pPr>
            <w:r w:rsidRPr="00D0162F">
              <w:t>Noc2: -102dBm/15kHz</w:t>
            </w:r>
          </w:p>
          <w:p w14:paraId="7E946321" w14:textId="77777777" w:rsidR="005F151C" w:rsidRPr="00D0162F" w:rsidRDefault="005F151C" w:rsidP="005F151C">
            <w:pPr>
              <w:pStyle w:val="TAL"/>
            </w:pPr>
            <w:r w:rsidRPr="00D0162F">
              <w:t>Ês1 / Noc1: +15.6dB</w:t>
            </w:r>
          </w:p>
          <w:p w14:paraId="1DABF3AF" w14:textId="77777777" w:rsidR="005F151C" w:rsidRPr="00D0162F" w:rsidRDefault="005F151C" w:rsidP="005F151C">
            <w:pPr>
              <w:pStyle w:val="TAL"/>
            </w:pPr>
            <w:r w:rsidRPr="00D0162F">
              <w:t>Ês2 / Noc2: -3.7dB</w:t>
            </w:r>
          </w:p>
          <w:p w14:paraId="68B03C71" w14:textId="77777777" w:rsidR="005F151C" w:rsidRPr="00D0162F" w:rsidRDefault="005F151C" w:rsidP="005F151C">
            <w:pPr>
              <w:pStyle w:val="TAL"/>
            </w:pPr>
          </w:p>
          <w:p w14:paraId="4C0B99E9" w14:textId="77777777" w:rsidR="005F151C" w:rsidRPr="00D0162F" w:rsidRDefault="005F151C" w:rsidP="005F151C">
            <w:pPr>
              <w:pStyle w:val="TAL"/>
            </w:pPr>
            <w:r w:rsidRPr="00D0162F">
              <w:t>During T2:</w:t>
            </w:r>
          </w:p>
          <w:p w14:paraId="741C57D5" w14:textId="77777777" w:rsidR="005F151C" w:rsidRPr="00D0162F" w:rsidRDefault="005F151C" w:rsidP="005F151C">
            <w:pPr>
              <w:pStyle w:val="TAL"/>
            </w:pPr>
            <w:r w:rsidRPr="00D0162F">
              <w:t>Noc1: -98dBm/15kHz</w:t>
            </w:r>
          </w:p>
          <w:p w14:paraId="7E627E8F" w14:textId="77777777" w:rsidR="005F151C" w:rsidRPr="00D0162F" w:rsidRDefault="005F151C" w:rsidP="005F151C">
            <w:pPr>
              <w:pStyle w:val="TAL"/>
            </w:pPr>
            <w:r w:rsidRPr="00D0162F">
              <w:t>Noc2: -98dBm/15kHz</w:t>
            </w:r>
          </w:p>
          <w:p w14:paraId="239E41A4" w14:textId="77777777" w:rsidR="005F151C" w:rsidRPr="00F01C37" w:rsidRDefault="005F151C" w:rsidP="005F151C">
            <w:pPr>
              <w:pStyle w:val="TAL"/>
              <w:rPr>
                <w:lang w:val="fr-FR"/>
              </w:rPr>
            </w:pPr>
            <w:r w:rsidRPr="00F01C37">
              <w:rPr>
                <w:lang w:val="fr-FR"/>
              </w:rPr>
              <w:t>Ês1 / Noc1: +15.6dB</w:t>
            </w:r>
          </w:p>
          <w:p w14:paraId="0948F6A4" w14:textId="77777777" w:rsidR="005F151C" w:rsidRPr="00F01C37" w:rsidRDefault="005F151C" w:rsidP="005F151C">
            <w:pPr>
              <w:pStyle w:val="TAL"/>
              <w:rPr>
                <w:lang w:val="fr-FR"/>
              </w:rPr>
            </w:pPr>
            <w:r w:rsidRPr="00F01C37">
              <w:rPr>
                <w:lang w:val="fr-FR"/>
              </w:rPr>
              <w:t>Ês2 / Noc2: -infinity</w:t>
            </w:r>
          </w:p>
          <w:p w14:paraId="4F2A9EAF" w14:textId="77777777" w:rsidR="005F151C" w:rsidRPr="00F01C37" w:rsidRDefault="005F151C" w:rsidP="005F151C">
            <w:pPr>
              <w:pStyle w:val="TAL"/>
              <w:rPr>
                <w:lang w:val="fr-FR"/>
              </w:rPr>
            </w:pPr>
          </w:p>
          <w:p w14:paraId="311686C0" w14:textId="77777777" w:rsidR="005F151C" w:rsidRPr="00D0162F" w:rsidRDefault="005F151C" w:rsidP="005F151C">
            <w:pPr>
              <w:pStyle w:val="TAL"/>
            </w:pPr>
            <w:r w:rsidRPr="00D0162F">
              <w:t>During T3:</w:t>
            </w:r>
          </w:p>
          <w:p w14:paraId="483C5229" w14:textId="77777777" w:rsidR="005F151C" w:rsidRPr="00D0162F" w:rsidRDefault="005F151C" w:rsidP="005F151C">
            <w:pPr>
              <w:pStyle w:val="TAL"/>
            </w:pPr>
            <w:r w:rsidRPr="00D0162F">
              <w:t>Noc1: -98dBm/15kHz</w:t>
            </w:r>
          </w:p>
          <w:p w14:paraId="4D28C3A3" w14:textId="77777777" w:rsidR="005F151C" w:rsidRPr="00D0162F" w:rsidRDefault="005F151C" w:rsidP="005F151C">
            <w:pPr>
              <w:pStyle w:val="TAL"/>
            </w:pPr>
            <w:r w:rsidRPr="00D0162F">
              <w:t>Noc2: -98dBm/15kHz</w:t>
            </w:r>
          </w:p>
          <w:p w14:paraId="2FE62EC4" w14:textId="77777777" w:rsidR="005F151C" w:rsidRPr="00D0162F" w:rsidRDefault="005F151C" w:rsidP="005F151C">
            <w:pPr>
              <w:pStyle w:val="TAL"/>
            </w:pPr>
            <w:r w:rsidRPr="00D0162F">
              <w:t>Ês1 / Noc1: +15.6dB</w:t>
            </w:r>
          </w:p>
          <w:p w14:paraId="34DE9A8E" w14:textId="0E5C793D" w:rsidR="003220C7" w:rsidRPr="00D0162F" w:rsidRDefault="005F151C" w:rsidP="005F151C">
            <w:pPr>
              <w:pStyle w:val="TAL"/>
              <w:rPr>
                <w:lang w:eastAsia="zh-CN"/>
              </w:rPr>
            </w:pPr>
            <w:r w:rsidRPr="00D0162F">
              <w:t>Ês2 / Noc2: 13.6dB</w:t>
            </w:r>
          </w:p>
        </w:tc>
      </w:tr>
      <w:tr w:rsidR="003220C7" w:rsidRPr="00D0162F" w14:paraId="6A8FB7A0" w14:textId="77777777" w:rsidTr="007A2145">
        <w:trPr>
          <w:jc w:val="center"/>
        </w:trPr>
        <w:tc>
          <w:tcPr>
            <w:tcW w:w="1347" w:type="pct"/>
          </w:tcPr>
          <w:p w14:paraId="45A32822" w14:textId="59EA0352" w:rsidR="003220C7" w:rsidRPr="00D0162F" w:rsidRDefault="003220C7" w:rsidP="003220C7">
            <w:pPr>
              <w:pStyle w:val="TAL"/>
              <w:rPr>
                <w:lang w:eastAsia="zh-CN"/>
              </w:rPr>
            </w:pPr>
            <w:r w:rsidRPr="00D0162F">
              <w:t xml:space="preserve">16.1.1.4 </w:t>
            </w:r>
            <w:r w:rsidRPr="00D0162F">
              <w:rPr>
                <w:bCs/>
              </w:rPr>
              <w:t>NR SA FR1-FR1 Cell reselection for 2 Rx UE</w:t>
            </w:r>
          </w:p>
        </w:tc>
        <w:tc>
          <w:tcPr>
            <w:tcW w:w="1585" w:type="pct"/>
          </w:tcPr>
          <w:p w14:paraId="1F478C53" w14:textId="018E3C6E" w:rsidR="003220C7" w:rsidRPr="00D0162F" w:rsidRDefault="003220C7" w:rsidP="003220C7">
            <w:pPr>
              <w:pStyle w:val="TAL"/>
              <w:rPr>
                <w:lang w:eastAsia="zh-CN"/>
              </w:rPr>
            </w:pPr>
            <w:r w:rsidRPr="00D0162F">
              <w:rPr>
                <w:bCs/>
              </w:rPr>
              <w:t>Same as 6.1.1.2</w:t>
            </w:r>
          </w:p>
        </w:tc>
        <w:tc>
          <w:tcPr>
            <w:tcW w:w="776" w:type="pct"/>
          </w:tcPr>
          <w:p w14:paraId="16DF1C2E" w14:textId="48B1010E" w:rsidR="003220C7" w:rsidRPr="00D0162F" w:rsidRDefault="003220C7" w:rsidP="003220C7">
            <w:pPr>
              <w:pStyle w:val="TAL"/>
              <w:rPr>
                <w:lang w:eastAsia="zh-CN"/>
              </w:rPr>
            </w:pPr>
            <w:r w:rsidRPr="00D0162F">
              <w:rPr>
                <w:bCs/>
              </w:rPr>
              <w:t>Same as 6.1.1.2</w:t>
            </w:r>
          </w:p>
        </w:tc>
        <w:tc>
          <w:tcPr>
            <w:tcW w:w="1292" w:type="pct"/>
          </w:tcPr>
          <w:p w14:paraId="0848C3E4" w14:textId="49825FA9" w:rsidR="003220C7" w:rsidRPr="00D0162F" w:rsidRDefault="003220C7" w:rsidP="003220C7">
            <w:pPr>
              <w:pStyle w:val="TAL"/>
              <w:rPr>
                <w:lang w:eastAsia="zh-CN"/>
              </w:rPr>
            </w:pPr>
            <w:r w:rsidRPr="00D0162F">
              <w:rPr>
                <w:bCs/>
              </w:rPr>
              <w:t>Same as 6.1.1.2</w:t>
            </w:r>
          </w:p>
        </w:tc>
      </w:tr>
      <w:tr w:rsidR="003220C7" w:rsidRPr="00D0162F" w14:paraId="5AF23050" w14:textId="77777777" w:rsidTr="007A2145">
        <w:trPr>
          <w:jc w:val="center"/>
        </w:trPr>
        <w:tc>
          <w:tcPr>
            <w:tcW w:w="1347" w:type="pct"/>
          </w:tcPr>
          <w:p w14:paraId="26845F00" w14:textId="0CA3DE06" w:rsidR="003220C7" w:rsidRPr="00D0162F" w:rsidRDefault="003220C7" w:rsidP="003220C7">
            <w:pPr>
              <w:pStyle w:val="TAL"/>
              <w:rPr>
                <w:lang w:eastAsia="zh-CN"/>
              </w:rPr>
            </w:pPr>
            <w:r w:rsidRPr="00D0162F">
              <w:t>16.1.1.5</w:t>
            </w:r>
            <w:r w:rsidRPr="00D0162F">
              <w:tab/>
              <w:t>NR SA FR1 Cell reselection for UE fulfilling stationary relaxed measurement criterion for 1 Rx UE</w:t>
            </w:r>
          </w:p>
        </w:tc>
        <w:tc>
          <w:tcPr>
            <w:tcW w:w="1585" w:type="pct"/>
          </w:tcPr>
          <w:p w14:paraId="3AA76642" w14:textId="77777777" w:rsidR="005F151C" w:rsidRPr="00D0162F" w:rsidRDefault="005F151C" w:rsidP="005F151C">
            <w:pPr>
              <w:pStyle w:val="TAL"/>
              <w:rPr>
                <w:bCs/>
              </w:rPr>
            </w:pPr>
            <w:r w:rsidRPr="00D0162F">
              <w:rPr>
                <w:bCs/>
              </w:rPr>
              <w:t>During T1:</w:t>
            </w:r>
          </w:p>
          <w:p w14:paraId="430ACDEA" w14:textId="77777777" w:rsidR="005F151C" w:rsidRPr="00D0162F" w:rsidRDefault="005F151C" w:rsidP="005F151C">
            <w:pPr>
              <w:pStyle w:val="TAL"/>
              <w:rPr>
                <w:bCs/>
              </w:rPr>
            </w:pPr>
            <w:r w:rsidRPr="00D0162F">
              <w:rPr>
                <w:bCs/>
              </w:rPr>
              <w:t>Noc: -98dBm/15kHz</w:t>
            </w:r>
          </w:p>
          <w:p w14:paraId="108A5EFB" w14:textId="77777777" w:rsidR="005F151C" w:rsidRPr="00D0162F" w:rsidRDefault="005F151C" w:rsidP="005F151C">
            <w:pPr>
              <w:pStyle w:val="TAL"/>
              <w:rPr>
                <w:bCs/>
              </w:rPr>
            </w:pPr>
            <w:r w:rsidRPr="00D0162F">
              <w:rPr>
                <w:bCs/>
              </w:rPr>
              <w:t>Ês1 / Noc: +13dB</w:t>
            </w:r>
          </w:p>
          <w:p w14:paraId="276A75E9" w14:textId="77777777" w:rsidR="005F151C" w:rsidRPr="00D0162F" w:rsidRDefault="005F151C" w:rsidP="005F151C">
            <w:pPr>
              <w:pStyle w:val="TAL"/>
              <w:rPr>
                <w:bCs/>
              </w:rPr>
            </w:pPr>
            <w:r w:rsidRPr="00D0162F">
              <w:rPr>
                <w:bCs/>
              </w:rPr>
              <w:t>Ês2 / Noc: +16dB</w:t>
            </w:r>
          </w:p>
          <w:p w14:paraId="3A3A445C" w14:textId="77777777" w:rsidR="005F151C" w:rsidRPr="00D0162F" w:rsidRDefault="005F151C" w:rsidP="005F151C">
            <w:pPr>
              <w:pStyle w:val="TAL"/>
              <w:rPr>
                <w:bCs/>
              </w:rPr>
            </w:pPr>
          </w:p>
          <w:p w14:paraId="685D59A8" w14:textId="77777777" w:rsidR="005F151C" w:rsidRPr="00D0162F" w:rsidRDefault="005F151C" w:rsidP="005F151C">
            <w:pPr>
              <w:pStyle w:val="TAL"/>
              <w:rPr>
                <w:bCs/>
              </w:rPr>
            </w:pPr>
            <w:r w:rsidRPr="00D0162F">
              <w:rPr>
                <w:bCs/>
              </w:rPr>
              <w:t>During T2:</w:t>
            </w:r>
          </w:p>
          <w:p w14:paraId="604572DF" w14:textId="77777777" w:rsidR="005F151C" w:rsidRPr="00D0162F" w:rsidRDefault="005F151C" w:rsidP="005F151C">
            <w:pPr>
              <w:pStyle w:val="TAL"/>
              <w:rPr>
                <w:bCs/>
              </w:rPr>
            </w:pPr>
            <w:r w:rsidRPr="00D0162F">
              <w:rPr>
                <w:bCs/>
              </w:rPr>
              <w:t>Noc: -98dBm/15kHz</w:t>
            </w:r>
          </w:p>
          <w:p w14:paraId="6354C3FB" w14:textId="77777777" w:rsidR="005F151C" w:rsidRPr="00D0162F" w:rsidRDefault="005F151C" w:rsidP="005F151C">
            <w:pPr>
              <w:pStyle w:val="TAL"/>
              <w:rPr>
                <w:bCs/>
              </w:rPr>
            </w:pPr>
            <w:r w:rsidRPr="00D0162F">
              <w:rPr>
                <w:bCs/>
              </w:rPr>
              <w:t>Ês1 / Noc: +16dB</w:t>
            </w:r>
          </w:p>
          <w:p w14:paraId="3F3D4FBA" w14:textId="05893CE3" w:rsidR="003220C7" w:rsidRPr="00D0162F" w:rsidRDefault="005F151C" w:rsidP="005F151C">
            <w:pPr>
              <w:pStyle w:val="TAL"/>
              <w:rPr>
                <w:lang w:eastAsia="zh-CN"/>
              </w:rPr>
            </w:pPr>
            <w:r w:rsidRPr="00D0162F">
              <w:rPr>
                <w:bCs/>
              </w:rPr>
              <w:t>Ês2 / Noc: +13dB</w:t>
            </w:r>
          </w:p>
        </w:tc>
        <w:tc>
          <w:tcPr>
            <w:tcW w:w="776" w:type="pct"/>
          </w:tcPr>
          <w:p w14:paraId="35BC59C2" w14:textId="77777777" w:rsidR="005F151C" w:rsidRPr="00D0162F" w:rsidRDefault="005F151C" w:rsidP="005F151C">
            <w:pPr>
              <w:pStyle w:val="TAL"/>
              <w:rPr>
                <w:bCs/>
              </w:rPr>
            </w:pPr>
            <w:r w:rsidRPr="00D0162F">
              <w:rPr>
                <w:bCs/>
              </w:rPr>
              <w:t>During T1:</w:t>
            </w:r>
          </w:p>
          <w:p w14:paraId="15CC38ED" w14:textId="77777777" w:rsidR="005F151C" w:rsidRPr="00D0162F" w:rsidRDefault="005F151C" w:rsidP="005F151C">
            <w:pPr>
              <w:pStyle w:val="TAL"/>
              <w:rPr>
                <w:bCs/>
              </w:rPr>
            </w:pPr>
            <w:r w:rsidRPr="00D0162F">
              <w:rPr>
                <w:bCs/>
              </w:rPr>
              <w:t>0dB</w:t>
            </w:r>
          </w:p>
          <w:p w14:paraId="56B0A095" w14:textId="77777777" w:rsidR="005F151C" w:rsidRPr="00D0162F" w:rsidRDefault="005F151C" w:rsidP="005F151C">
            <w:pPr>
              <w:pStyle w:val="TAL"/>
              <w:rPr>
                <w:bCs/>
              </w:rPr>
            </w:pPr>
            <w:r w:rsidRPr="00D0162F">
              <w:rPr>
                <w:bCs/>
              </w:rPr>
              <w:t>0dB</w:t>
            </w:r>
          </w:p>
          <w:p w14:paraId="510D4EB7" w14:textId="77777777" w:rsidR="005F151C" w:rsidRPr="00D0162F" w:rsidRDefault="005F151C" w:rsidP="005F151C">
            <w:pPr>
              <w:pStyle w:val="TAL"/>
              <w:rPr>
                <w:bCs/>
              </w:rPr>
            </w:pPr>
            <w:r w:rsidRPr="00D0162F">
              <w:rPr>
                <w:bCs/>
              </w:rPr>
              <w:t>-0.55dB</w:t>
            </w:r>
          </w:p>
          <w:p w14:paraId="0691B37A" w14:textId="77777777" w:rsidR="005F151C" w:rsidRPr="00D0162F" w:rsidRDefault="005F151C" w:rsidP="005F151C">
            <w:pPr>
              <w:pStyle w:val="TAL"/>
              <w:rPr>
                <w:bCs/>
              </w:rPr>
            </w:pPr>
          </w:p>
          <w:p w14:paraId="1E9EFF80" w14:textId="77777777" w:rsidR="005F151C" w:rsidRPr="00D0162F" w:rsidRDefault="005F151C" w:rsidP="005F151C">
            <w:pPr>
              <w:pStyle w:val="TAL"/>
              <w:rPr>
                <w:bCs/>
              </w:rPr>
            </w:pPr>
            <w:r w:rsidRPr="00D0162F">
              <w:rPr>
                <w:bCs/>
              </w:rPr>
              <w:t>During T2:</w:t>
            </w:r>
          </w:p>
          <w:p w14:paraId="54BCA378" w14:textId="77777777" w:rsidR="005F151C" w:rsidRPr="00D0162F" w:rsidRDefault="005F151C" w:rsidP="005F151C">
            <w:pPr>
              <w:pStyle w:val="TAL"/>
              <w:rPr>
                <w:bCs/>
              </w:rPr>
            </w:pPr>
            <w:r w:rsidRPr="00D0162F">
              <w:rPr>
                <w:bCs/>
              </w:rPr>
              <w:t>0dB</w:t>
            </w:r>
          </w:p>
          <w:p w14:paraId="63D827DB" w14:textId="77777777" w:rsidR="005F151C" w:rsidRPr="00D0162F" w:rsidRDefault="005F151C" w:rsidP="005F151C">
            <w:pPr>
              <w:pStyle w:val="TAL"/>
              <w:rPr>
                <w:bCs/>
              </w:rPr>
            </w:pPr>
            <w:r w:rsidRPr="00D0162F">
              <w:rPr>
                <w:bCs/>
              </w:rPr>
              <w:t>-0.55dB</w:t>
            </w:r>
          </w:p>
          <w:p w14:paraId="2E286C69" w14:textId="7CF1867C" w:rsidR="003220C7" w:rsidRPr="00D0162F" w:rsidRDefault="005F151C" w:rsidP="005F151C">
            <w:pPr>
              <w:pStyle w:val="TAL"/>
              <w:rPr>
                <w:lang w:eastAsia="zh-CN"/>
              </w:rPr>
            </w:pPr>
            <w:r w:rsidRPr="00D0162F">
              <w:rPr>
                <w:bCs/>
              </w:rPr>
              <w:t>0dB</w:t>
            </w:r>
          </w:p>
        </w:tc>
        <w:tc>
          <w:tcPr>
            <w:tcW w:w="1292" w:type="pct"/>
          </w:tcPr>
          <w:p w14:paraId="1293A395" w14:textId="77777777" w:rsidR="005F151C" w:rsidRPr="00D0162F" w:rsidRDefault="005F151C" w:rsidP="005F151C">
            <w:pPr>
              <w:pStyle w:val="TAL"/>
              <w:rPr>
                <w:bCs/>
              </w:rPr>
            </w:pPr>
            <w:r w:rsidRPr="00D0162F">
              <w:rPr>
                <w:bCs/>
              </w:rPr>
              <w:t>During T1:</w:t>
            </w:r>
          </w:p>
          <w:p w14:paraId="44F73B9C" w14:textId="77777777" w:rsidR="005F151C" w:rsidRPr="00D0162F" w:rsidRDefault="005F151C" w:rsidP="005F151C">
            <w:pPr>
              <w:pStyle w:val="TAL"/>
              <w:rPr>
                <w:bCs/>
              </w:rPr>
            </w:pPr>
            <w:r w:rsidRPr="00D0162F">
              <w:rPr>
                <w:bCs/>
              </w:rPr>
              <w:t>Noc: -98dBm/15kHz</w:t>
            </w:r>
          </w:p>
          <w:p w14:paraId="5BB69727" w14:textId="77777777" w:rsidR="005F151C" w:rsidRPr="00D0162F" w:rsidRDefault="005F151C" w:rsidP="005F151C">
            <w:pPr>
              <w:pStyle w:val="TAL"/>
              <w:rPr>
                <w:bCs/>
              </w:rPr>
            </w:pPr>
            <w:r w:rsidRPr="00D0162F">
              <w:rPr>
                <w:bCs/>
              </w:rPr>
              <w:t>Ês1 / Noc: +13dB</w:t>
            </w:r>
          </w:p>
          <w:p w14:paraId="06D197F3" w14:textId="77777777" w:rsidR="005F151C" w:rsidRPr="00D0162F" w:rsidRDefault="005F151C" w:rsidP="005F151C">
            <w:pPr>
              <w:pStyle w:val="TAL"/>
              <w:rPr>
                <w:bCs/>
              </w:rPr>
            </w:pPr>
            <w:r w:rsidRPr="00D0162F">
              <w:rPr>
                <w:bCs/>
              </w:rPr>
              <w:t>Ês2 / Noc: +15.45dB</w:t>
            </w:r>
          </w:p>
          <w:p w14:paraId="31BF0485" w14:textId="77777777" w:rsidR="005F151C" w:rsidRPr="00D0162F" w:rsidRDefault="005F151C" w:rsidP="005F151C">
            <w:pPr>
              <w:pStyle w:val="TAL"/>
              <w:rPr>
                <w:bCs/>
              </w:rPr>
            </w:pPr>
          </w:p>
          <w:p w14:paraId="081D217C" w14:textId="77777777" w:rsidR="005F151C" w:rsidRPr="00D0162F" w:rsidRDefault="005F151C" w:rsidP="005F151C">
            <w:pPr>
              <w:pStyle w:val="TAL"/>
              <w:rPr>
                <w:bCs/>
              </w:rPr>
            </w:pPr>
            <w:r w:rsidRPr="00D0162F">
              <w:rPr>
                <w:bCs/>
              </w:rPr>
              <w:t>During T2:</w:t>
            </w:r>
          </w:p>
          <w:p w14:paraId="609A4A3E" w14:textId="77777777" w:rsidR="005F151C" w:rsidRPr="00D0162F" w:rsidRDefault="005F151C" w:rsidP="005F151C">
            <w:pPr>
              <w:pStyle w:val="TAL"/>
              <w:rPr>
                <w:bCs/>
              </w:rPr>
            </w:pPr>
            <w:r w:rsidRPr="00D0162F">
              <w:rPr>
                <w:bCs/>
              </w:rPr>
              <w:t>Noc: -98dBm/15kHz</w:t>
            </w:r>
          </w:p>
          <w:p w14:paraId="1A1F0F35" w14:textId="77777777" w:rsidR="005F151C" w:rsidRPr="00D0162F" w:rsidRDefault="005F151C" w:rsidP="005F151C">
            <w:pPr>
              <w:pStyle w:val="TAL"/>
              <w:rPr>
                <w:bCs/>
              </w:rPr>
            </w:pPr>
            <w:r w:rsidRPr="00D0162F">
              <w:rPr>
                <w:bCs/>
              </w:rPr>
              <w:t>Ês1 / Noc: +15.45dB</w:t>
            </w:r>
          </w:p>
          <w:p w14:paraId="5FD3C9D1" w14:textId="58C141D3" w:rsidR="003220C7" w:rsidRPr="00D0162F" w:rsidRDefault="005F151C" w:rsidP="005F151C">
            <w:pPr>
              <w:pStyle w:val="TAL"/>
              <w:rPr>
                <w:lang w:eastAsia="zh-CN"/>
              </w:rPr>
            </w:pPr>
            <w:r w:rsidRPr="00D0162F">
              <w:rPr>
                <w:bCs/>
              </w:rPr>
              <w:t>Ês2 / Noc: +13dB</w:t>
            </w:r>
          </w:p>
        </w:tc>
      </w:tr>
      <w:tr w:rsidR="003220C7" w:rsidRPr="00D0162F" w14:paraId="22357905" w14:textId="77777777" w:rsidTr="007A2145">
        <w:trPr>
          <w:jc w:val="center"/>
        </w:trPr>
        <w:tc>
          <w:tcPr>
            <w:tcW w:w="1347" w:type="pct"/>
          </w:tcPr>
          <w:p w14:paraId="183461A7" w14:textId="09072262" w:rsidR="003220C7" w:rsidRPr="00D0162F" w:rsidRDefault="003220C7" w:rsidP="003220C7">
            <w:pPr>
              <w:pStyle w:val="TAL"/>
              <w:rPr>
                <w:lang w:eastAsia="zh-CN"/>
              </w:rPr>
            </w:pPr>
            <w:r w:rsidRPr="00D0162F">
              <w:t>16.1.1.6</w:t>
            </w:r>
            <w:r w:rsidRPr="00D0162F">
              <w:tab/>
              <w:t>NR SA FR1 Cell reselection for UE fulfilling stationary relaxed measurement criterion for 2 Rx UE</w:t>
            </w:r>
          </w:p>
        </w:tc>
        <w:tc>
          <w:tcPr>
            <w:tcW w:w="1585" w:type="pct"/>
          </w:tcPr>
          <w:p w14:paraId="2C930F6C" w14:textId="47086D67" w:rsidR="003220C7" w:rsidRPr="00D0162F" w:rsidRDefault="003220C7" w:rsidP="003220C7">
            <w:pPr>
              <w:pStyle w:val="TAL"/>
              <w:rPr>
                <w:lang w:eastAsia="zh-CN"/>
              </w:rPr>
            </w:pPr>
            <w:r w:rsidRPr="00D0162F">
              <w:rPr>
                <w:bCs/>
              </w:rPr>
              <w:t>Same as 6.1.1.4</w:t>
            </w:r>
          </w:p>
        </w:tc>
        <w:tc>
          <w:tcPr>
            <w:tcW w:w="776" w:type="pct"/>
          </w:tcPr>
          <w:p w14:paraId="20C36E37" w14:textId="2959E09C" w:rsidR="003220C7" w:rsidRPr="00D0162F" w:rsidRDefault="003220C7" w:rsidP="003220C7">
            <w:pPr>
              <w:pStyle w:val="TAL"/>
              <w:rPr>
                <w:lang w:eastAsia="zh-CN"/>
              </w:rPr>
            </w:pPr>
            <w:r w:rsidRPr="00D0162F">
              <w:rPr>
                <w:bCs/>
              </w:rPr>
              <w:t>Same as 6.1.1.4</w:t>
            </w:r>
          </w:p>
        </w:tc>
        <w:tc>
          <w:tcPr>
            <w:tcW w:w="1292" w:type="pct"/>
          </w:tcPr>
          <w:p w14:paraId="0467EE81" w14:textId="780A927E" w:rsidR="003220C7" w:rsidRPr="00D0162F" w:rsidRDefault="003220C7" w:rsidP="003220C7">
            <w:pPr>
              <w:pStyle w:val="TAL"/>
              <w:rPr>
                <w:lang w:eastAsia="zh-CN"/>
              </w:rPr>
            </w:pPr>
            <w:r w:rsidRPr="00D0162F">
              <w:rPr>
                <w:bCs/>
              </w:rPr>
              <w:t>Same as 6.1.1.4</w:t>
            </w:r>
          </w:p>
        </w:tc>
      </w:tr>
      <w:tr w:rsidR="003220C7" w:rsidRPr="00D0162F" w14:paraId="0FFC14FA" w14:textId="77777777" w:rsidTr="007A2145">
        <w:trPr>
          <w:jc w:val="center"/>
        </w:trPr>
        <w:tc>
          <w:tcPr>
            <w:tcW w:w="1347" w:type="pct"/>
          </w:tcPr>
          <w:p w14:paraId="78708A75" w14:textId="48A2D319" w:rsidR="003220C7" w:rsidRPr="00D0162F" w:rsidRDefault="003220C7" w:rsidP="003220C7">
            <w:pPr>
              <w:pStyle w:val="TAL"/>
              <w:rPr>
                <w:lang w:eastAsia="zh-CN"/>
              </w:rPr>
            </w:pPr>
            <w:r w:rsidRPr="00D0162F">
              <w:lastRenderedPageBreak/>
              <w:t xml:space="preserve">16.1.1.7 </w:t>
            </w:r>
            <w:r w:rsidRPr="00D0162F">
              <w:rPr>
                <w:bCs/>
              </w:rPr>
              <w:t>NR SA FR1-FR1 Cell reselection for UE fulfilling stationary relaxed measurement criterion for 1 Rx UE</w:t>
            </w:r>
          </w:p>
        </w:tc>
        <w:tc>
          <w:tcPr>
            <w:tcW w:w="1585" w:type="pct"/>
          </w:tcPr>
          <w:p w14:paraId="0F9D0FEA" w14:textId="77777777" w:rsidR="005F151C" w:rsidRPr="00D0162F" w:rsidRDefault="005F151C" w:rsidP="005F151C">
            <w:pPr>
              <w:pStyle w:val="TAL"/>
              <w:rPr>
                <w:bCs/>
              </w:rPr>
            </w:pPr>
            <w:r w:rsidRPr="00D0162F">
              <w:rPr>
                <w:bCs/>
              </w:rPr>
              <w:t>During T1:</w:t>
            </w:r>
          </w:p>
          <w:p w14:paraId="1778474C" w14:textId="77777777" w:rsidR="005F151C" w:rsidRPr="00D0162F" w:rsidRDefault="005F151C" w:rsidP="005F151C">
            <w:pPr>
              <w:pStyle w:val="TAL"/>
              <w:rPr>
                <w:bCs/>
              </w:rPr>
            </w:pPr>
            <w:r w:rsidRPr="00D0162F">
              <w:rPr>
                <w:bCs/>
              </w:rPr>
              <w:t>Noc1: -98dBm/15kHz</w:t>
            </w:r>
          </w:p>
          <w:p w14:paraId="7C53E66D" w14:textId="77777777" w:rsidR="005F151C" w:rsidRPr="00D0162F" w:rsidRDefault="005F151C" w:rsidP="005F151C">
            <w:pPr>
              <w:pStyle w:val="TAL"/>
              <w:rPr>
                <w:bCs/>
              </w:rPr>
            </w:pPr>
            <w:r w:rsidRPr="00D0162F">
              <w:rPr>
                <w:bCs/>
              </w:rPr>
              <w:t>Ês1 / Noc1: +14dB</w:t>
            </w:r>
          </w:p>
          <w:p w14:paraId="39BBF02A" w14:textId="77777777" w:rsidR="005F151C" w:rsidRPr="00D0162F" w:rsidRDefault="005F151C" w:rsidP="005F151C">
            <w:pPr>
              <w:pStyle w:val="TAL"/>
              <w:rPr>
                <w:bCs/>
              </w:rPr>
            </w:pPr>
            <w:r w:rsidRPr="00D0162F">
              <w:rPr>
                <w:bCs/>
              </w:rPr>
              <w:t>Noc2: -98dBm/15kHz</w:t>
            </w:r>
          </w:p>
          <w:p w14:paraId="79F94BCD" w14:textId="77777777" w:rsidR="005F151C" w:rsidRPr="00D0162F" w:rsidRDefault="005F151C" w:rsidP="005F151C">
            <w:pPr>
              <w:pStyle w:val="TAL"/>
              <w:rPr>
                <w:bCs/>
              </w:rPr>
            </w:pPr>
            <w:r w:rsidRPr="00D0162F">
              <w:rPr>
                <w:bCs/>
              </w:rPr>
              <w:t>Ês2 / Noc2: -4dB</w:t>
            </w:r>
          </w:p>
          <w:p w14:paraId="6BDE01CA" w14:textId="77777777" w:rsidR="005F151C" w:rsidRPr="00D0162F" w:rsidRDefault="005F151C" w:rsidP="005F151C">
            <w:pPr>
              <w:pStyle w:val="TAL"/>
              <w:rPr>
                <w:bCs/>
              </w:rPr>
            </w:pPr>
          </w:p>
          <w:p w14:paraId="3EF78836" w14:textId="77777777" w:rsidR="005F151C" w:rsidRPr="00D0162F" w:rsidRDefault="005F151C" w:rsidP="005F151C">
            <w:pPr>
              <w:pStyle w:val="TAL"/>
              <w:rPr>
                <w:bCs/>
              </w:rPr>
            </w:pPr>
            <w:r w:rsidRPr="00D0162F">
              <w:rPr>
                <w:bCs/>
              </w:rPr>
              <w:t>During T2:</w:t>
            </w:r>
          </w:p>
          <w:p w14:paraId="393153C3" w14:textId="77777777" w:rsidR="005F151C" w:rsidRPr="00D0162F" w:rsidRDefault="005F151C" w:rsidP="005F151C">
            <w:pPr>
              <w:pStyle w:val="TAL"/>
              <w:rPr>
                <w:bCs/>
              </w:rPr>
            </w:pPr>
            <w:r w:rsidRPr="00D0162F">
              <w:rPr>
                <w:bCs/>
              </w:rPr>
              <w:t>Noc1: -98dBm/15kHz</w:t>
            </w:r>
          </w:p>
          <w:p w14:paraId="34673901" w14:textId="77777777" w:rsidR="005F151C" w:rsidRPr="00D0162F" w:rsidRDefault="005F151C" w:rsidP="005F151C">
            <w:pPr>
              <w:pStyle w:val="TAL"/>
              <w:rPr>
                <w:bCs/>
              </w:rPr>
            </w:pPr>
            <w:r w:rsidRPr="00D0162F">
              <w:rPr>
                <w:bCs/>
              </w:rPr>
              <w:t>Ês1 / Noc1: +14dB</w:t>
            </w:r>
          </w:p>
          <w:p w14:paraId="7702BB0B" w14:textId="77777777" w:rsidR="005F151C" w:rsidRPr="00D0162F" w:rsidRDefault="005F151C" w:rsidP="005F151C">
            <w:pPr>
              <w:pStyle w:val="TAL"/>
              <w:rPr>
                <w:bCs/>
              </w:rPr>
            </w:pPr>
            <w:r w:rsidRPr="00D0162F">
              <w:rPr>
                <w:bCs/>
              </w:rPr>
              <w:t>Noc2: -98dBm/15kHz</w:t>
            </w:r>
          </w:p>
          <w:p w14:paraId="3ECE937A" w14:textId="77777777" w:rsidR="005F151C" w:rsidRPr="00D0162F" w:rsidRDefault="005F151C" w:rsidP="005F151C">
            <w:pPr>
              <w:pStyle w:val="TAL"/>
              <w:rPr>
                <w:bCs/>
              </w:rPr>
            </w:pPr>
            <w:r w:rsidRPr="00D0162F">
              <w:rPr>
                <w:bCs/>
              </w:rPr>
              <w:t>Ês2 / Noc2: +12dB</w:t>
            </w:r>
          </w:p>
          <w:p w14:paraId="15FC7A2D" w14:textId="77777777" w:rsidR="005F151C" w:rsidRPr="00D0162F" w:rsidRDefault="005F151C" w:rsidP="005F151C">
            <w:pPr>
              <w:pStyle w:val="TAL"/>
              <w:rPr>
                <w:bCs/>
              </w:rPr>
            </w:pPr>
          </w:p>
          <w:p w14:paraId="11E7D56F" w14:textId="77777777" w:rsidR="005F151C" w:rsidRPr="00D0162F" w:rsidRDefault="005F151C" w:rsidP="005F151C">
            <w:pPr>
              <w:pStyle w:val="TAL"/>
              <w:rPr>
                <w:bCs/>
              </w:rPr>
            </w:pPr>
            <w:r w:rsidRPr="00D0162F">
              <w:rPr>
                <w:bCs/>
              </w:rPr>
              <w:t>In signalling:</w:t>
            </w:r>
          </w:p>
          <w:p w14:paraId="05F3C8F0" w14:textId="77777777" w:rsidR="005F151C" w:rsidRPr="00D0162F" w:rsidRDefault="005F151C" w:rsidP="005F151C">
            <w:pPr>
              <w:pStyle w:val="TAL"/>
              <w:rPr>
                <w:bCs/>
              </w:rPr>
            </w:pPr>
            <w:r w:rsidRPr="00D0162F">
              <w:rPr>
                <w:bCs/>
              </w:rPr>
              <w:t>Thresh_X_HighP of Cell 1 = 48dB</w:t>
            </w:r>
          </w:p>
          <w:p w14:paraId="747048D8" w14:textId="77777777" w:rsidR="005F151C" w:rsidRPr="00D0162F" w:rsidRDefault="005F151C" w:rsidP="005F151C">
            <w:pPr>
              <w:pStyle w:val="TAL"/>
              <w:rPr>
                <w:bCs/>
              </w:rPr>
            </w:pPr>
            <w:r w:rsidRPr="00D0162F">
              <w:rPr>
                <w:bCs/>
              </w:rPr>
              <w:t>Thresh_X_HighP of Cell 2 = 48dB</w:t>
            </w:r>
          </w:p>
          <w:p w14:paraId="12A78660" w14:textId="77777777" w:rsidR="005F151C" w:rsidRPr="00D0162F" w:rsidRDefault="005F151C" w:rsidP="005F151C">
            <w:pPr>
              <w:pStyle w:val="TAL"/>
              <w:rPr>
                <w:bCs/>
              </w:rPr>
            </w:pPr>
            <w:r w:rsidRPr="00D0162F">
              <w:rPr>
                <w:bCs/>
              </w:rPr>
              <w:t>Thresh_X_LowP of Cell 1 = 50dB</w:t>
            </w:r>
          </w:p>
          <w:p w14:paraId="3FDAC6C0" w14:textId="77777777" w:rsidR="005F151C" w:rsidRPr="00D0162F" w:rsidRDefault="005F151C" w:rsidP="005F151C">
            <w:pPr>
              <w:pStyle w:val="TAL"/>
              <w:rPr>
                <w:bCs/>
              </w:rPr>
            </w:pPr>
            <w:r w:rsidRPr="00D0162F">
              <w:rPr>
                <w:bCs/>
              </w:rPr>
              <w:t>Thresh_X_LowP of Cell 2 = 50dB</w:t>
            </w:r>
          </w:p>
          <w:p w14:paraId="47077E3B" w14:textId="77777777" w:rsidR="005F151C" w:rsidRPr="00D0162F" w:rsidRDefault="005F151C" w:rsidP="005F151C">
            <w:pPr>
              <w:pStyle w:val="TAL"/>
              <w:rPr>
                <w:bCs/>
              </w:rPr>
            </w:pPr>
            <w:r w:rsidRPr="00D0162F">
              <w:rPr>
                <w:bCs/>
              </w:rPr>
              <w:t>Thresh_Serving_LowP of Cell 1 = 44dB</w:t>
            </w:r>
          </w:p>
          <w:p w14:paraId="0582660B" w14:textId="77777777" w:rsidR="005F151C" w:rsidRPr="00D0162F" w:rsidRDefault="005F151C" w:rsidP="005F151C">
            <w:pPr>
              <w:pStyle w:val="TAL"/>
              <w:rPr>
                <w:bCs/>
              </w:rPr>
            </w:pPr>
            <w:r w:rsidRPr="00D0162F">
              <w:rPr>
                <w:bCs/>
              </w:rPr>
              <w:t>Thresh_Serving_LowP of Cell 2 = 44dB</w:t>
            </w:r>
          </w:p>
          <w:p w14:paraId="769167D8" w14:textId="77777777" w:rsidR="005F151C" w:rsidRPr="00D0162F" w:rsidRDefault="005F151C" w:rsidP="005F151C">
            <w:pPr>
              <w:pStyle w:val="TAL"/>
              <w:rPr>
                <w:bCs/>
              </w:rPr>
            </w:pPr>
            <w:r w:rsidRPr="00D0162F">
              <w:rPr>
                <w:bCs/>
              </w:rPr>
              <w:t>SSearchDeltaP of Cell 1 = 3dB</w:t>
            </w:r>
          </w:p>
          <w:p w14:paraId="107C9BF3" w14:textId="71BEBE33" w:rsidR="003220C7" w:rsidRPr="00D0162F" w:rsidRDefault="005F151C" w:rsidP="005F151C">
            <w:pPr>
              <w:pStyle w:val="TAL"/>
              <w:rPr>
                <w:lang w:eastAsia="zh-CN"/>
              </w:rPr>
            </w:pPr>
            <w:r w:rsidRPr="00D0162F">
              <w:rPr>
                <w:bCs/>
              </w:rPr>
              <w:t>SSearchDeltaP of Cell 2 = 3dB</w:t>
            </w:r>
          </w:p>
        </w:tc>
        <w:tc>
          <w:tcPr>
            <w:tcW w:w="776" w:type="pct"/>
          </w:tcPr>
          <w:p w14:paraId="1A73645C" w14:textId="77777777" w:rsidR="005F151C" w:rsidRPr="00D0162F" w:rsidRDefault="005F151C" w:rsidP="005F151C">
            <w:pPr>
              <w:pStyle w:val="TAL"/>
              <w:rPr>
                <w:bCs/>
              </w:rPr>
            </w:pPr>
            <w:r w:rsidRPr="00D0162F">
              <w:rPr>
                <w:bCs/>
              </w:rPr>
              <w:t>During T1:</w:t>
            </w:r>
          </w:p>
          <w:p w14:paraId="57DDDCA9" w14:textId="77777777" w:rsidR="005F151C" w:rsidRPr="00D0162F" w:rsidRDefault="005F151C" w:rsidP="005F151C">
            <w:pPr>
              <w:pStyle w:val="TAL"/>
              <w:rPr>
                <w:bCs/>
              </w:rPr>
            </w:pPr>
            <w:r w:rsidRPr="00D0162F">
              <w:rPr>
                <w:bCs/>
              </w:rPr>
              <w:t>0dB</w:t>
            </w:r>
          </w:p>
          <w:p w14:paraId="756724EB" w14:textId="77777777" w:rsidR="005F151C" w:rsidRPr="00D0162F" w:rsidRDefault="005F151C" w:rsidP="005F151C">
            <w:pPr>
              <w:pStyle w:val="TAL"/>
              <w:rPr>
                <w:bCs/>
              </w:rPr>
            </w:pPr>
            <w:r w:rsidRPr="00D0162F">
              <w:rPr>
                <w:bCs/>
              </w:rPr>
              <w:t>0dB</w:t>
            </w:r>
          </w:p>
          <w:p w14:paraId="1100504C" w14:textId="77777777" w:rsidR="005F151C" w:rsidRPr="00D0162F" w:rsidRDefault="005F151C" w:rsidP="005F151C">
            <w:pPr>
              <w:pStyle w:val="TAL"/>
              <w:rPr>
                <w:bCs/>
              </w:rPr>
            </w:pPr>
            <w:r w:rsidRPr="00D0162F">
              <w:rPr>
                <w:bCs/>
              </w:rPr>
              <w:t>0dB</w:t>
            </w:r>
          </w:p>
          <w:p w14:paraId="54153013" w14:textId="77777777" w:rsidR="005F151C" w:rsidRPr="00D0162F" w:rsidRDefault="005F151C" w:rsidP="005F151C">
            <w:pPr>
              <w:pStyle w:val="TAL"/>
              <w:rPr>
                <w:bCs/>
              </w:rPr>
            </w:pPr>
            <w:r w:rsidRPr="00D0162F">
              <w:rPr>
                <w:bCs/>
              </w:rPr>
              <w:t>0.3dB</w:t>
            </w:r>
          </w:p>
          <w:p w14:paraId="4BE23925" w14:textId="77777777" w:rsidR="005F151C" w:rsidRPr="00D0162F" w:rsidRDefault="005F151C" w:rsidP="005F151C">
            <w:pPr>
              <w:pStyle w:val="TAL"/>
              <w:rPr>
                <w:bCs/>
              </w:rPr>
            </w:pPr>
          </w:p>
          <w:p w14:paraId="40B71E07" w14:textId="77777777" w:rsidR="005F151C" w:rsidRPr="00D0162F" w:rsidRDefault="005F151C" w:rsidP="005F151C">
            <w:pPr>
              <w:pStyle w:val="TAL"/>
              <w:rPr>
                <w:bCs/>
              </w:rPr>
            </w:pPr>
            <w:r w:rsidRPr="00D0162F">
              <w:rPr>
                <w:bCs/>
              </w:rPr>
              <w:t>During T2:</w:t>
            </w:r>
          </w:p>
          <w:p w14:paraId="4C07C75D" w14:textId="77777777" w:rsidR="005F151C" w:rsidRPr="00D0162F" w:rsidRDefault="005F151C" w:rsidP="005F151C">
            <w:pPr>
              <w:pStyle w:val="TAL"/>
              <w:rPr>
                <w:bCs/>
              </w:rPr>
            </w:pPr>
            <w:r w:rsidRPr="00D0162F">
              <w:rPr>
                <w:bCs/>
              </w:rPr>
              <w:t>0dB</w:t>
            </w:r>
          </w:p>
          <w:p w14:paraId="617805F0" w14:textId="77777777" w:rsidR="005F151C" w:rsidRPr="00D0162F" w:rsidRDefault="005F151C" w:rsidP="005F151C">
            <w:pPr>
              <w:pStyle w:val="TAL"/>
              <w:rPr>
                <w:bCs/>
              </w:rPr>
            </w:pPr>
            <w:r w:rsidRPr="00D0162F">
              <w:rPr>
                <w:bCs/>
              </w:rPr>
              <w:t>0dB</w:t>
            </w:r>
          </w:p>
          <w:p w14:paraId="5488A925" w14:textId="77777777" w:rsidR="005F151C" w:rsidRPr="00D0162F" w:rsidRDefault="005F151C" w:rsidP="005F151C">
            <w:pPr>
              <w:pStyle w:val="TAL"/>
              <w:rPr>
                <w:bCs/>
              </w:rPr>
            </w:pPr>
            <w:r w:rsidRPr="00D0162F">
              <w:rPr>
                <w:bCs/>
              </w:rPr>
              <w:t>0dB</w:t>
            </w:r>
          </w:p>
          <w:p w14:paraId="19CDCBEE" w14:textId="77777777" w:rsidR="005F151C" w:rsidRPr="00D0162F" w:rsidRDefault="005F151C" w:rsidP="005F151C">
            <w:pPr>
              <w:pStyle w:val="TAL"/>
              <w:rPr>
                <w:bCs/>
              </w:rPr>
            </w:pPr>
            <w:r w:rsidRPr="00D0162F">
              <w:rPr>
                <w:bCs/>
              </w:rPr>
              <w:t>-2.25dB</w:t>
            </w:r>
          </w:p>
          <w:p w14:paraId="07153AFD" w14:textId="77777777" w:rsidR="005F151C" w:rsidRPr="00D0162F" w:rsidRDefault="005F151C" w:rsidP="005F151C">
            <w:pPr>
              <w:pStyle w:val="TAL"/>
              <w:rPr>
                <w:bCs/>
              </w:rPr>
            </w:pPr>
          </w:p>
          <w:p w14:paraId="5484A100" w14:textId="77777777" w:rsidR="005F151C" w:rsidRPr="00D0162F" w:rsidRDefault="005F151C" w:rsidP="005F151C">
            <w:pPr>
              <w:pStyle w:val="TAL"/>
              <w:rPr>
                <w:bCs/>
              </w:rPr>
            </w:pPr>
            <w:r w:rsidRPr="00D0162F">
              <w:rPr>
                <w:bCs/>
              </w:rPr>
              <w:t>In signalling:</w:t>
            </w:r>
          </w:p>
          <w:p w14:paraId="7F215377" w14:textId="77777777" w:rsidR="005F151C" w:rsidRPr="00D0162F" w:rsidRDefault="005F151C" w:rsidP="005F151C">
            <w:pPr>
              <w:pStyle w:val="TAL"/>
              <w:rPr>
                <w:bCs/>
              </w:rPr>
            </w:pPr>
            <w:r w:rsidRPr="00D0162F">
              <w:rPr>
                <w:bCs/>
              </w:rPr>
              <w:t>0dB</w:t>
            </w:r>
          </w:p>
          <w:p w14:paraId="3C8BED99" w14:textId="77777777" w:rsidR="005F151C" w:rsidRPr="00D0162F" w:rsidRDefault="005F151C" w:rsidP="005F151C">
            <w:pPr>
              <w:pStyle w:val="TAL"/>
              <w:rPr>
                <w:bCs/>
              </w:rPr>
            </w:pPr>
            <w:r w:rsidRPr="00D0162F">
              <w:rPr>
                <w:bCs/>
              </w:rPr>
              <w:t>-4dB</w:t>
            </w:r>
          </w:p>
          <w:p w14:paraId="5F26D9AD" w14:textId="77777777" w:rsidR="005F151C" w:rsidRPr="00D0162F" w:rsidRDefault="005F151C" w:rsidP="005F151C">
            <w:pPr>
              <w:pStyle w:val="TAL"/>
              <w:rPr>
                <w:bCs/>
              </w:rPr>
            </w:pPr>
            <w:r w:rsidRPr="00D0162F">
              <w:rPr>
                <w:bCs/>
              </w:rPr>
              <w:t>-2dB</w:t>
            </w:r>
          </w:p>
          <w:p w14:paraId="7079AC8B" w14:textId="77777777" w:rsidR="005F151C" w:rsidRPr="00D0162F" w:rsidRDefault="005F151C" w:rsidP="005F151C">
            <w:pPr>
              <w:pStyle w:val="TAL"/>
              <w:rPr>
                <w:bCs/>
              </w:rPr>
            </w:pPr>
            <w:r w:rsidRPr="00D0162F">
              <w:rPr>
                <w:bCs/>
              </w:rPr>
              <w:t>0dB</w:t>
            </w:r>
          </w:p>
          <w:p w14:paraId="06DD4384" w14:textId="77777777" w:rsidR="005F151C" w:rsidRPr="00D0162F" w:rsidRDefault="005F151C" w:rsidP="005F151C">
            <w:pPr>
              <w:pStyle w:val="TAL"/>
              <w:rPr>
                <w:bCs/>
              </w:rPr>
            </w:pPr>
            <w:r w:rsidRPr="00D0162F">
              <w:rPr>
                <w:bCs/>
              </w:rPr>
              <w:t>0dB</w:t>
            </w:r>
          </w:p>
          <w:p w14:paraId="7173CB88" w14:textId="77777777" w:rsidR="005F151C" w:rsidRPr="00D0162F" w:rsidRDefault="005F151C" w:rsidP="005F151C">
            <w:pPr>
              <w:pStyle w:val="TAL"/>
              <w:rPr>
                <w:bCs/>
              </w:rPr>
            </w:pPr>
            <w:r w:rsidRPr="00D0162F">
              <w:rPr>
                <w:bCs/>
              </w:rPr>
              <w:t>2dB</w:t>
            </w:r>
          </w:p>
          <w:p w14:paraId="02542389" w14:textId="77777777" w:rsidR="005F151C" w:rsidRPr="00D0162F" w:rsidRDefault="005F151C" w:rsidP="005F151C">
            <w:pPr>
              <w:pStyle w:val="TAL"/>
              <w:rPr>
                <w:bCs/>
              </w:rPr>
            </w:pPr>
            <w:r w:rsidRPr="00D0162F">
              <w:rPr>
                <w:bCs/>
              </w:rPr>
              <w:t>0dB</w:t>
            </w:r>
          </w:p>
          <w:p w14:paraId="17776D0E" w14:textId="3D939800" w:rsidR="003220C7" w:rsidRPr="00D0162F" w:rsidRDefault="005F151C" w:rsidP="005F151C">
            <w:pPr>
              <w:pStyle w:val="TAL"/>
              <w:rPr>
                <w:lang w:eastAsia="zh-CN"/>
              </w:rPr>
            </w:pPr>
            <w:r w:rsidRPr="00D0162F">
              <w:rPr>
                <w:bCs/>
              </w:rPr>
              <w:t>12dB</w:t>
            </w:r>
          </w:p>
        </w:tc>
        <w:tc>
          <w:tcPr>
            <w:tcW w:w="1292" w:type="pct"/>
          </w:tcPr>
          <w:p w14:paraId="3D39273B" w14:textId="77777777" w:rsidR="005F151C" w:rsidRPr="00D0162F" w:rsidRDefault="005F151C" w:rsidP="005F151C">
            <w:pPr>
              <w:pStyle w:val="TAL"/>
              <w:rPr>
                <w:bCs/>
              </w:rPr>
            </w:pPr>
            <w:r w:rsidRPr="00D0162F">
              <w:rPr>
                <w:bCs/>
              </w:rPr>
              <w:t>During T1:</w:t>
            </w:r>
          </w:p>
          <w:p w14:paraId="54A2CB30" w14:textId="77777777" w:rsidR="005F151C" w:rsidRPr="00D0162F" w:rsidRDefault="005F151C" w:rsidP="005F151C">
            <w:pPr>
              <w:pStyle w:val="TAL"/>
              <w:rPr>
                <w:bCs/>
              </w:rPr>
            </w:pPr>
            <w:r w:rsidRPr="00D0162F">
              <w:rPr>
                <w:bCs/>
              </w:rPr>
              <w:t>Noc1: -98dBm/15kHz</w:t>
            </w:r>
          </w:p>
          <w:p w14:paraId="0459D897" w14:textId="77777777" w:rsidR="005F151C" w:rsidRPr="00D0162F" w:rsidRDefault="005F151C" w:rsidP="005F151C">
            <w:pPr>
              <w:pStyle w:val="TAL"/>
              <w:rPr>
                <w:bCs/>
              </w:rPr>
            </w:pPr>
            <w:r w:rsidRPr="00D0162F">
              <w:rPr>
                <w:bCs/>
              </w:rPr>
              <w:t>Ês1 / Noc1: +14dB</w:t>
            </w:r>
          </w:p>
          <w:p w14:paraId="05D6DEC4" w14:textId="77777777" w:rsidR="005F151C" w:rsidRPr="00D0162F" w:rsidRDefault="005F151C" w:rsidP="005F151C">
            <w:pPr>
              <w:pStyle w:val="TAL"/>
              <w:rPr>
                <w:bCs/>
              </w:rPr>
            </w:pPr>
            <w:r w:rsidRPr="00D0162F">
              <w:rPr>
                <w:bCs/>
              </w:rPr>
              <w:t>Noc2: -98dBm/15kHz</w:t>
            </w:r>
          </w:p>
          <w:p w14:paraId="1F2CCABD" w14:textId="77777777" w:rsidR="005F151C" w:rsidRPr="00D0162F" w:rsidRDefault="005F151C" w:rsidP="005F151C">
            <w:pPr>
              <w:pStyle w:val="TAL"/>
              <w:rPr>
                <w:bCs/>
              </w:rPr>
            </w:pPr>
            <w:r w:rsidRPr="00D0162F">
              <w:rPr>
                <w:bCs/>
              </w:rPr>
              <w:t>Ês2 / Noc2: -3.7dB</w:t>
            </w:r>
          </w:p>
          <w:p w14:paraId="146A7DB8" w14:textId="77777777" w:rsidR="005F151C" w:rsidRPr="00D0162F" w:rsidRDefault="005F151C" w:rsidP="005F151C">
            <w:pPr>
              <w:pStyle w:val="TAL"/>
              <w:rPr>
                <w:bCs/>
              </w:rPr>
            </w:pPr>
          </w:p>
          <w:p w14:paraId="5465B324" w14:textId="77777777" w:rsidR="005F151C" w:rsidRPr="00D0162F" w:rsidRDefault="005F151C" w:rsidP="005F151C">
            <w:pPr>
              <w:pStyle w:val="TAL"/>
              <w:rPr>
                <w:bCs/>
              </w:rPr>
            </w:pPr>
            <w:r w:rsidRPr="00D0162F">
              <w:rPr>
                <w:bCs/>
              </w:rPr>
              <w:t>During T2:</w:t>
            </w:r>
          </w:p>
          <w:p w14:paraId="5C9647DD" w14:textId="77777777" w:rsidR="005F151C" w:rsidRPr="00D0162F" w:rsidRDefault="005F151C" w:rsidP="005F151C">
            <w:pPr>
              <w:pStyle w:val="TAL"/>
              <w:rPr>
                <w:bCs/>
              </w:rPr>
            </w:pPr>
            <w:r w:rsidRPr="00D0162F">
              <w:rPr>
                <w:bCs/>
              </w:rPr>
              <w:t>Noc1: -98dBm/15kHz</w:t>
            </w:r>
          </w:p>
          <w:p w14:paraId="0C4FD6AF" w14:textId="77777777" w:rsidR="005F151C" w:rsidRPr="00D0162F" w:rsidRDefault="005F151C" w:rsidP="005F151C">
            <w:pPr>
              <w:pStyle w:val="TAL"/>
              <w:rPr>
                <w:bCs/>
              </w:rPr>
            </w:pPr>
            <w:r w:rsidRPr="00D0162F">
              <w:rPr>
                <w:bCs/>
              </w:rPr>
              <w:t>Ês1 / Noc1: +14dB</w:t>
            </w:r>
          </w:p>
          <w:p w14:paraId="6DEBB28A" w14:textId="77777777" w:rsidR="005F151C" w:rsidRPr="00D0162F" w:rsidRDefault="005F151C" w:rsidP="005F151C">
            <w:pPr>
              <w:pStyle w:val="TAL"/>
              <w:rPr>
                <w:bCs/>
              </w:rPr>
            </w:pPr>
            <w:r w:rsidRPr="00D0162F">
              <w:rPr>
                <w:bCs/>
              </w:rPr>
              <w:t>Noc1: -98dBm/15kHz</w:t>
            </w:r>
          </w:p>
          <w:p w14:paraId="062D5677" w14:textId="77777777" w:rsidR="005F151C" w:rsidRPr="00D0162F" w:rsidRDefault="005F151C" w:rsidP="005F151C">
            <w:pPr>
              <w:pStyle w:val="TAL"/>
              <w:rPr>
                <w:bCs/>
              </w:rPr>
            </w:pPr>
            <w:r w:rsidRPr="00D0162F">
              <w:rPr>
                <w:bCs/>
              </w:rPr>
              <w:t>Ês2 / Noc2: +9.75dB</w:t>
            </w:r>
          </w:p>
          <w:p w14:paraId="145AD04D" w14:textId="77777777" w:rsidR="005F151C" w:rsidRPr="00D0162F" w:rsidRDefault="005F151C" w:rsidP="005F151C">
            <w:pPr>
              <w:pStyle w:val="TAL"/>
              <w:rPr>
                <w:bCs/>
              </w:rPr>
            </w:pPr>
          </w:p>
          <w:p w14:paraId="7AF5CEDE" w14:textId="77777777" w:rsidR="005F151C" w:rsidRPr="00D0162F" w:rsidRDefault="005F151C" w:rsidP="005F151C">
            <w:pPr>
              <w:pStyle w:val="TAL"/>
              <w:rPr>
                <w:bCs/>
              </w:rPr>
            </w:pPr>
            <w:r w:rsidRPr="00D0162F">
              <w:rPr>
                <w:bCs/>
              </w:rPr>
              <w:t>In signalling:</w:t>
            </w:r>
          </w:p>
          <w:p w14:paraId="430E23FE" w14:textId="77777777" w:rsidR="005F151C" w:rsidRPr="00D0162F" w:rsidRDefault="005F151C" w:rsidP="005F151C">
            <w:pPr>
              <w:pStyle w:val="TAL"/>
              <w:rPr>
                <w:bCs/>
              </w:rPr>
            </w:pPr>
            <w:r w:rsidRPr="00D0162F">
              <w:rPr>
                <w:bCs/>
              </w:rPr>
              <w:t>Thresh_X_HighP of Cell 1 = 48dB</w:t>
            </w:r>
          </w:p>
          <w:p w14:paraId="10879F2B" w14:textId="77777777" w:rsidR="005F151C" w:rsidRPr="00D0162F" w:rsidRDefault="005F151C" w:rsidP="005F151C">
            <w:pPr>
              <w:pStyle w:val="TAL"/>
              <w:rPr>
                <w:bCs/>
              </w:rPr>
            </w:pPr>
            <w:r w:rsidRPr="00D0162F">
              <w:rPr>
                <w:bCs/>
              </w:rPr>
              <w:t>Thresh_X_HighP of Cell 2 = 44dB</w:t>
            </w:r>
          </w:p>
          <w:p w14:paraId="3DF1EA92" w14:textId="77777777" w:rsidR="005F151C" w:rsidRPr="00D0162F" w:rsidRDefault="005F151C" w:rsidP="005F151C">
            <w:pPr>
              <w:pStyle w:val="TAL"/>
              <w:rPr>
                <w:bCs/>
              </w:rPr>
            </w:pPr>
            <w:r w:rsidRPr="00D0162F">
              <w:rPr>
                <w:bCs/>
              </w:rPr>
              <w:t>Thresh_X_LowP of Cell 1 = 48dB</w:t>
            </w:r>
          </w:p>
          <w:p w14:paraId="04C0B47D" w14:textId="77777777" w:rsidR="005F151C" w:rsidRPr="00D0162F" w:rsidRDefault="005F151C" w:rsidP="005F151C">
            <w:pPr>
              <w:pStyle w:val="TAL"/>
              <w:rPr>
                <w:bCs/>
              </w:rPr>
            </w:pPr>
            <w:r w:rsidRPr="00D0162F">
              <w:rPr>
                <w:bCs/>
              </w:rPr>
              <w:t>Thresh_X_LowP of Cell 2 = 50dB</w:t>
            </w:r>
          </w:p>
          <w:p w14:paraId="6FD8E3E4" w14:textId="77777777" w:rsidR="005F151C" w:rsidRPr="00D0162F" w:rsidRDefault="005F151C" w:rsidP="005F151C">
            <w:pPr>
              <w:pStyle w:val="TAL"/>
              <w:rPr>
                <w:bCs/>
              </w:rPr>
            </w:pPr>
            <w:r w:rsidRPr="00D0162F">
              <w:rPr>
                <w:bCs/>
              </w:rPr>
              <w:t>Thresh_Serving_LowP of Cell 1 = 44dB</w:t>
            </w:r>
          </w:p>
          <w:p w14:paraId="6EABA2C7" w14:textId="77777777" w:rsidR="005F151C" w:rsidRPr="00D0162F" w:rsidRDefault="005F151C" w:rsidP="005F151C">
            <w:pPr>
              <w:pStyle w:val="TAL"/>
              <w:rPr>
                <w:bCs/>
              </w:rPr>
            </w:pPr>
            <w:r w:rsidRPr="00D0162F">
              <w:rPr>
                <w:bCs/>
              </w:rPr>
              <w:t>Thresh_Serving_LowP of Cell 2 = 46dB</w:t>
            </w:r>
          </w:p>
          <w:p w14:paraId="49909D5C" w14:textId="77777777" w:rsidR="005F151C" w:rsidRPr="00D0162F" w:rsidRDefault="005F151C" w:rsidP="005F151C">
            <w:pPr>
              <w:pStyle w:val="TAL"/>
              <w:rPr>
                <w:bCs/>
              </w:rPr>
            </w:pPr>
            <w:r w:rsidRPr="00D0162F">
              <w:rPr>
                <w:bCs/>
              </w:rPr>
              <w:t>SSearchDeltaP of Cell 1 = 3dB</w:t>
            </w:r>
          </w:p>
          <w:p w14:paraId="5B9F7944" w14:textId="623AFA03" w:rsidR="003220C7" w:rsidRPr="00D0162F" w:rsidRDefault="005F151C" w:rsidP="005F151C">
            <w:pPr>
              <w:pStyle w:val="TAL"/>
              <w:rPr>
                <w:lang w:eastAsia="zh-CN"/>
              </w:rPr>
            </w:pPr>
            <w:r w:rsidRPr="00D0162F">
              <w:rPr>
                <w:bCs/>
              </w:rPr>
              <w:t>SSearchDeltaP of Cell 2 = 15dB</w:t>
            </w:r>
          </w:p>
        </w:tc>
      </w:tr>
      <w:tr w:rsidR="003220C7" w:rsidRPr="00D0162F" w14:paraId="170A6766" w14:textId="77777777" w:rsidTr="007A2145">
        <w:trPr>
          <w:jc w:val="center"/>
        </w:trPr>
        <w:tc>
          <w:tcPr>
            <w:tcW w:w="1347" w:type="pct"/>
          </w:tcPr>
          <w:p w14:paraId="54BD642E" w14:textId="513D8D7F" w:rsidR="003220C7" w:rsidRPr="00D0162F" w:rsidRDefault="003220C7" w:rsidP="003220C7">
            <w:pPr>
              <w:pStyle w:val="TAL"/>
              <w:rPr>
                <w:lang w:eastAsia="zh-CN"/>
              </w:rPr>
            </w:pPr>
            <w:r w:rsidRPr="00D0162F">
              <w:t xml:space="preserve">16.1.1.8 </w:t>
            </w:r>
            <w:r w:rsidRPr="00D0162F">
              <w:rPr>
                <w:bCs/>
              </w:rPr>
              <w:t>NR SA FR1-FR1 Cell reselection for UE fulfilling stationary relaxed measurement criterion for 2 Rx UE</w:t>
            </w:r>
          </w:p>
        </w:tc>
        <w:tc>
          <w:tcPr>
            <w:tcW w:w="1585" w:type="pct"/>
          </w:tcPr>
          <w:p w14:paraId="00B91CBF" w14:textId="416A15E1" w:rsidR="003220C7" w:rsidRPr="00D0162F" w:rsidRDefault="003220C7" w:rsidP="003220C7">
            <w:pPr>
              <w:pStyle w:val="TAL"/>
              <w:rPr>
                <w:lang w:eastAsia="zh-CN"/>
              </w:rPr>
            </w:pPr>
            <w:r w:rsidRPr="00D0162F">
              <w:rPr>
                <w:bCs/>
              </w:rPr>
              <w:t>Same as 6.1.1.5</w:t>
            </w:r>
          </w:p>
        </w:tc>
        <w:tc>
          <w:tcPr>
            <w:tcW w:w="776" w:type="pct"/>
          </w:tcPr>
          <w:p w14:paraId="58906B4E" w14:textId="1DD6434A" w:rsidR="003220C7" w:rsidRPr="00D0162F" w:rsidRDefault="003220C7" w:rsidP="003220C7">
            <w:pPr>
              <w:pStyle w:val="TAL"/>
              <w:rPr>
                <w:lang w:eastAsia="zh-CN"/>
              </w:rPr>
            </w:pPr>
            <w:r w:rsidRPr="00D0162F">
              <w:rPr>
                <w:bCs/>
              </w:rPr>
              <w:t>Same as 6.1.1.5</w:t>
            </w:r>
          </w:p>
        </w:tc>
        <w:tc>
          <w:tcPr>
            <w:tcW w:w="1292" w:type="pct"/>
          </w:tcPr>
          <w:p w14:paraId="377177B7" w14:textId="3FE02C99" w:rsidR="003220C7" w:rsidRPr="00D0162F" w:rsidRDefault="003220C7" w:rsidP="003220C7">
            <w:pPr>
              <w:pStyle w:val="TAL"/>
              <w:rPr>
                <w:lang w:eastAsia="zh-CN"/>
              </w:rPr>
            </w:pPr>
            <w:r w:rsidRPr="00D0162F">
              <w:rPr>
                <w:bCs/>
              </w:rPr>
              <w:t>Same as 6.1.1.5</w:t>
            </w:r>
          </w:p>
        </w:tc>
      </w:tr>
      <w:tr w:rsidR="005F151C" w:rsidRPr="00D0162F" w14:paraId="427F4109" w14:textId="77777777" w:rsidTr="007A2145">
        <w:trPr>
          <w:jc w:val="center"/>
        </w:trPr>
        <w:tc>
          <w:tcPr>
            <w:tcW w:w="1347" w:type="pct"/>
          </w:tcPr>
          <w:p w14:paraId="464C9735" w14:textId="6709C98E" w:rsidR="005F151C" w:rsidRPr="00D0162F" w:rsidRDefault="005F151C" w:rsidP="00EF0046">
            <w:pPr>
              <w:pStyle w:val="TAL"/>
            </w:pPr>
            <w:r w:rsidRPr="00D0162F">
              <w:t>16.1.2.1 NR SA FR1 - E-UTRA Cell reselection to higher priority E-UTRA for 1RX</w:t>
            </w:r>
          </w:p>
        </w:tc>
        <w:tc>
          <w:tcPr>
            <w:tcW w:w="1585" w:type="pct"/>
          </w:tcPr>
          <w:p w14:paraId="0351ADE4" w14:textId="77777777" w:rsidR="005F151C" w:rsidRPr="00D0162F" w:rsidRDefault="005F151C" w:rsidP="00EF0046">
            <w:pPr>
              <w:pStyle w:val="TAL"/>
            </w:pPr>
            <w:r w:rsidRPr="00D0162F">
              <w:t>During T1:</w:t>
            </w:r>
          </w:p>
          <w:p w14:paraId="6F88AAF0" w14:textId="77777777" w:rsidR="005F151C" w:rsidRPr="00D0162F" w:rsidRDefault="005F151C" w:rsidP="00EF0046">
            <w:pPr>
              <w:pStyle w:val="TAL"/>
            </w:pPr>
            <w:r w:rsidRPr="00D0162F">
              <w:t>Noc1: -98dBm/15kHz</w:t>
            </w:r>
          </w:p>
          <w:p w14:paraId="6912B259" w14:textId="77777777" w:rsidR="005F151C" w:rsidRPr="00D0162F" w:rsidRDefault="005F151C" w:rsidP="00EF0046">
            <w:pPr>
              <w:pStyle w:val="TAL"/>
            </w:pPr>
            <w:r w:rsidRPr="00D0162F">
              <w:t>Ês1 / Noc1: +14dB</w:t>
            </w:r>
          </w:p>
          <w:p w14:paraId="0D50E62A" w14:textId="77777777" w:rsidR="005F151C" w:rsidRPr="00D0162F" w:rsidRDefault="005F151C" w:rsidP="00EF0046">
            <w:pPr>
              <w:pStyle w:val="TAL"/>
            </w:pPr>
            <w:r w:rsidRPr="00D0162F">
              <w:t>Noc2: -98dBm/15kHz</w:t>
            </w:r>
          </w:p>
          <w:p w14:paraId="739A86F6" w14:textId="77777777" w:rsidR="005F151C" w:rsidRPr="00D0162F" w:rsidRDefault="005F151C" w:rsidP="00EF0046">
            <w:pPr>
              <w:pStyle w:val="TAL"/>
            </w:pPr>
            <w:r w:rsidRPr="00D0162F">
              <w:t>Ês2 / Noc2: -infinity</w:t>
            </w:r>
          </w:p>
          <w:p w14:paraId="0A3883EE" w14:textId="77777777" w:rsidR="005F151C" w:rsidRPr="00D0162F" w:rsidRDefault="005F151C" w:rsidP="00EF0046">
            <w:pPr>
              <w:pStyle w:val="TAL"/>
            </w:pPr>
          </w:p>
          <w:p w14:paraId="3529FEFA" w14:textId="77777777" w:rsidR="005F151C" w:rsidRPr="00D0162F" w:rsidRDefault="005F151C" w:rsidP="00EF0046">
            <w:pPr>
              <w:pStyle w:val="TAL"/>
            </w:pPr>
            <w:r w:rsidRPr="00D0162F">
              <w:t>During T2:</w:t>
            </w:r>
          </w:p>
          <w:p w14:paraId="27279B88" w14:textId="77777777" w:rsidR="005F151C" w:rsidRPr="00D0162F" w:rsidRDefault="005F151C" w:rsidP="00EF0046">
            <w:pPr>
              <w:pStyle w:val="TAL"/>
            </w:pPr>
            <w:r w:rsidRPr="00D0162F">
              <w:t>Noc1: -98dBm/15kHz</w:t>
            </w:r>
          </w:p>
          <w:p w14:paraId="35867AA9" w14:textId="77777777" w:rsidR="005F151C" w:rsidRPr="00D0162F" w:rsidRDefault="005F151C" w:rsidP="00EF0046">
            <w:pPr>
              <w:pStyle w:val="TAL"/>
            </w:pPr>
            <w:r w:rsidRPr="00D0162F">
              <w:t>Ês1 / Noc1: +14dB</w:t>
            </w:r>
          </w:p>
          <w:p w14:paraId="031C7F76" w14:textId="77777777" w:rsidR="005F151C" w:rsidRPr="00D0162F" w:rsidRDefault="005F151C" w:rsidP="00EF0046">
            <w:pPr>
              <w:pStyle w:val="TAL"/>
            </w:pPr>
            <w:r w:rsidRPr="00D0162F">
              <w:t>Noc2: -98dBm/15kHz</w:t>
            </w:r>
          </w:p>
          <w:p w14:paraId="77529214" w14:textId="77777777" w:rsidR="005F151C" w:rsidRPr="00D0162F" w:rsidRDefault="005F151C" w:rsidP="00EF0046">
            <w:pPr>
              <w:pStyle w:val="TAL"/>
            </w:pPr>
            <w:r w:rsidRPr="00D0162F">
              <w:t>Ês2 / Noc2: +12dB</w:t>
            </w:r>
          </w:p>
          <w:p w14:paraId="35BAFCA9" w14:textId="77777777" w:rsidR="005F151C" w:rsidRPr="00D0162F" w:rsidRDefault="005F151C" w:rsidP="00EF0046">
            <w:pPr>
              <w:pStyle w:val="TAL"/>
            </w:pPr>
          </w:p>
          <w:p w14:paraId="617B9F75" w14:textId="77777777" w:rsidR="005F151C" w:rsidRPr="00D0162F" w:rsidRDefault="005F151C" w:rsidP="00EF0046">
            <w:pPr>
              <w:pStyle w:val="TAL"/>
            </w:pPr>
            <w:r w:rsidRPr="00D0162F">
              <w:t>During T3:</w:t>
            </w:r>
          </w:p>
          <w:p w14:paraId="5EA130F5" w14:textId="77777777" w:rsidR="005F151C" w:rsidRPr="00D0162F" w:rsidRDefault="005F151C" w:rsidP="00EF0046">
            <w:pPr>
              <w:pStyle w:val="TAL"/>
            </w:pPr>
            <w:r w:rsidRPr="00D0162F">
              <w:t>Noc1: -98dBm/15kHz</w:t>
            </w:r>
          </w:p>
          <w:p w14:paraId="68DFFE98" w14:textId="77777777" w:rsidR="005F151C" w:rsidRPr="00D0162F" w:rsidRDefault="005F151C" w:rsidP="00EF0046">
            <w:pPr>
              <w:pStyle w:val="TAL"/>
            </w:pPr>
            <w:r w:rsidRPr="00D0162F">
              <w:t>Ês1 / Noc1: +14dB</w:t>
            </w:r>
          </w:p>
          <w:p w14:paraId="7436F404" w14:textId="77777777" w:rsidR="005F151C" w:rsidRPr="00D0162F" w:rsidRDefault="005F151C" w:rsidP="00EF0046">
            <w:pPr>
              <w:pStyle w:val="TAL"/>
            </w:pPr>
            <w:r w:rsidRPr="00D0162F">
              <w:t>Noc2: -98dBm/15kHz</w:t>
            </w:r>
          </w:p>
          <w:p w14:paraId="7B3C45BF" w14:textId="77777777" w:rsidR="005F151C" w:rsidRPr="00D0162F" w:rsidRDefault="005F151C" w:rsidP="00EF0046">
            <w:pPr>
              <w:pStyle w:val="TAL"/>
            </w:pPr>
            <w:r w:rsidRPr="00D0162F">
              <w:t>Ês2 / Noc2: -4dB</w:t>
            </w:r>
          </w:p>
          <w:p w14:paraId="524C99CF" w14:textId="77777777" w:rsidR="005F151C" w:rsidRPr="00D0162F" w:rsidRDefault="005F151C" w:rsidP="00EF0046">
            <w:pPr>
              <w:pStyle w:val="TAL"/>
            </w:pPr>
          </w:p>
          <w:p w14:paraId="5278CF8A" w14:textId="6CEF301D" w:rsidR="005F151C" w:rsidRPr="00D0162F" w:rsidRDefault="005F151C" w:rsidP="00EF0046">
            <w:pPr>
              <w:pStyle w:val="TAL"/>
            </w:pPr>
            <w:r w:rsidRPr="00D0162F">
              <w:t>Qrxlevmin of Cell 2: -141</w:t>
            </w:r>
          </w:p>
        </w:tc>
        <w:tc>
          <w:tcPr>
            <w:tcW w:w="776" w:type="pct"/>
          </w:tcPr>
          <w:p w14:paraId="7FBED2CC" w14:textId="77777777" w:rsidR="005F151C" w:rsidRPr="00D0162F" w:rsidRDefault="005F151C" w:rsidP="00EF0046">
            <w:pPr>
              <w:pStyle w:val="TAL"/>
            </w:pPr>
            <w:r w:rsidRPr="00D0162F">
              <w:t>During T1:</w:t>
            </w:r>
          </w:p>
          <w:p w14:paraId="56A9CB01" w14:textId="77777777" w:rsidR="005F151C" w:rsidRPr="00D0162F" w:rsidRDefault="005F151C" w:rsidP="00EF0046">
            <w:pPr>
              <w:pStyle w:val="TAL"/>
            </w:pPr>
            <w:r w:rsidRPr="00D0162F">
              <w:t>0dB</w:t>
            </w:r>
          </w:p>
          <w:p w14:paraId="4ADDB89C" w14:textId="77777777" w:rsidR="005F151C" w:rsidRPr="00D0162F" w:rsidRDefault="005F151C" w:rsidP="00EF0046">
            <w:pPr>
              <w:pStyle w:val="TAL"/>
            </w:pPr>
            <w:r w:rsidRPr="00D0162F">
              <w:t>0dB</w:t>
            </w:r>
          </w:p>
          <w:p w14:paraId="37000AF2" w14:textId="77777777" w:rsidR="005F151C" w:rsidRPr="00D0162F" w:rsidRDefault="005F151C" w:rsidP="00EF0046">
            <w:pPr>
              <w:pStyle w:val="TAL"/>
            </w:pPr>
            <w:r w:rsidRPr="00D0162F">
              <w:t>0dB</w:t>
            </w:r>
          </w:p>
          <w:p w14:paraId="17B0AA54" w14:textId="77777777" w:rsidR="005F151C" w:rsidRPr="00D0162F" w:rsidRDefault="005F151C" w:rsidP="00EF0046">
            <w:pPr>
              <w:pStyle w:val="TAL"/>
            </w:pPr>
            <w:r w:rsidRPr="00D0162F">
              <w:t>0dB</w:t>
            </w:r>
          </w:p>
          <w:p w14:paraId="6F8305C5" w14:textId="77777777" w:rsidR="005F151C" w:rsidRPr="00D0162F" w:rsidRDefault="005F151C" w:rsidP="00EF0046">
            <w:pPr>
              <w:pStyle w:val="TAL"/>
            </w:pPr>
          </w:p>
          <w:p w14:paraId="10814BAF" w14:textId="77777777" w:rsidR="005F151C" w:rsidRPr="00D0162F" w:rsidRDefault="005F151C" w:rsidP="00EF0046">
            <w:pPr>
              <w:pStyle w:val="TAL"/>
            </w:pPr>
            <w:r w:rsidRPr="00D0162F">
              <w:t>During T2:</w:t>
            </w:r>
          </w:p>
          <w:p w14:paraId="4B412874" w14:textId="77777777" w:rsidR="005F151C" w:rsidRPr="00D0162F" w:rsidRDefault="005F151C" w:rsidP="00EF0046">
            <w:pPr>
              <w:pStyle w:val="TAL"/>
            </w:pPr>
            <w:r w:rsidRPr="00D0162F">
              <w:t>0dB</w:t>
            </w:r>
          </w:p>
          <w:p w14:paraId="1DB9C69B" w14:textId="77777777" w:rsidR="005F151C" w:rsidRPr="00D0162F" w:rsidRDefault="005F151C" w:rsidP="00EF0046">
            <w:pPr>
              <w:pStyle w:val="TAL"/>
            </w:pPr>
            <w:r w:rsidRPr="00D0162F">
              <w:t>0dB</w:t>
            </w:r>
          </w:p>
          <w:p w14:paraId="7B04E153" w14:textId="77777777" w:rsidR="005F151C" w:rsidRPr="00D0162F" w:rsidRDefault="005F151C" w:rsidP="00EF0046">
            <w:pPr>
              <w:pStyle w:val="TAL"/>
            </w:pPr>
            <w:r w:rsidRPr="00D0162F">
              <w:t>0dB</w:t>
            </w:r>
          </w:p>
          <w:p w14:paraId="05453620" w14:textId="77777777" w:rsidR="005F151C" w:rsidRPr="00D0162F" w:rsidRDefault="005F151C" w:rsidP="00EF0046">
            <w:pPr>
              <w:pStyle w:val="TAL"/>
            </w:pPr>
            <w:r w:rsidRPr="00D0162F">
              <w:t>1.6dB</w:t>
            </w:r>
          </w:p>
          <w:p w14:paraId="4B3A1E99" w14:textId="77777777" w:rsidR="005F151C" w:rsidRPr="00D0162F" w:rsidRDefault="005F151C" w:rsidP="00EF0046">
            <w:pPr>
              <w:pStyle w:val="TAL"/>
            </w:pPr>
          </w:p>
          <w:p w14:paraId="0FB4BD89" w14:textId="77777777" w:rsidR="005F151C" w:rsidRPr="00D0162F" w:rsidRDefault="005F151C" w:rsidP="00EF0046">
            <w:pPr>
              <w:pStyle w:val="TAL"/>
            </w:pPr>
            <w:r w:rsidRPr="00D0162F">
              <w:t>During T2:</w:t>
            </w:r>
          </w:p>
          <w:p w14:paraId="23D7DE1A" w14:textId="77777777" w:rsidR="005F151C" w:rsidRPr="00D0162F" w:rsidRDefault="005F151C" w:rsidP="00EF0046">
            <w:pPr>
              <w:pStyle w:val="TAL"/>
            </w:pPr>
            <w:r w:rsidRPr="00D0162F">
              <w:t>0dB</w:t>
            </w:r>
          </w:p>
          <w:p w14:paraId="2B70612A" w14:textId="77777777" w:rsidR="005F151C" w:rsidRPr="00D0162F" w:rsidRDefault="005F151C" w:rsidP="00EF0046">
            <w:pPr>
              <w:pStyle w:val="TAL"/>
            </w:pPr>
            <w:r w:rsidRPr="00D0162F">
              <w:t>1.6dB</w:t>
            </w:r>
          </w:p>
          <w:p w14:paraId="114C5A4F" w14:textId="77777777" w:rsidR="005F151C" w:rsidRPr="00D0162F" w:rsidRDefault="005F151C" w:rsidP="00EF0046">
            <w:pPr>
              <w:pStyle w:val="TAL"/>
            </w:pPr>
            <w:r w:rsidRPr="00D0162F">
              <w:t>-2dB</w:t>
            </w:r>
          </w:p>
          <w:p w14:paraId="39313834" w14:textId="77777777" w:rsidR="005F151C" w:rsidRPr="00D0162F" w:rsidRDefault="005F151C" w:rsidP="00EF0046">
            <w:pPr>
              <w:pStyle w:val="TAL"/>
            </w:pPr>
            <w:r w:rsidRPr="00D0162F">
              <w:t>0.4dB</w:t>
            </w:r>
          </w:p>
          <w:p w14:paraId="304602E0" w14:textId="77777777" w:rsidR="005F151C" w:rsidRPr="00D0162F" w:rsidRDefault="005F151C" w:rsidP="00EF0046">
            <w:pPr>
              <w:pStyle w:val="TAL"/>
            </w:pPr>
          </w:p>
          <w:p w14:paraId="08E91901" w14:textId="77777777" w:rsidR="005F151C" w:rsidRPr="00D0162F" w:rsidRDefault="005F151C" w:rsidP="00EF0046">
            <w:pPr>
              <w:pStyle w:val="TAL"/>
            </w:pPr>
            <w:r w:rsidRPr="00D0162F">
              <w:t>In signalling:</w:t>
            </w:r>
          </w:p>
          <w:p w14:paraId="158FF3E2" w14:textId="4DE96E83" w:rsidR="005F151C" w:rsidRPr="00D0162F" w:rsidRDefault="005F151C" w:rsidP="00EF0046">
            <w:pPr>
              <w:pStyle w:val="TAL"/>
            </w:pPr>
            <w:r w:rsidRPr="00D0162F">
              <w:t>+1dB</w:t>
            </w:r>
          </w:p>
        </w:tc>
        <w:tc>
          <w:tcPr>
            <w:tcW w:w="1292" w:type="pct"/>
          </w:tcPr>
          <w:p w14:paraId="4E8BDCC6" w14:textId="77777777" w:rsidR="005F151C" w:rsidRPr="00D0162F" w:rsidRDefault="005F151C" w:rsidP="00EF0046">
            <w:pPr>
              <w:pStyle w:val="TAL"/>
            </w:pPr>
            <w:r w:rsidRPr="00D0162F">
              <w:t>During T1:</w:t>
            </w:r>
          </w:p>
          <w:p w14:paraId="66A17031" w14:textId="77777777" w:rsidR="005F151C" w:rsidRPr="00D0162F" w:rsidRDefault="005F151C" w:rsidP="00EF0046">
            <w:pPr>
              <w:pStyle w:val="TAL"/>
            </w:pPr>
            <w:r w:rsidRPr="00D0162F">
              <w:t>Noc1: -98dBm/15kHz</w:t>
            </w:r>
          </w:p>
          <w:p w14:paraId="5A5A06F4" w14:textId="77777777" w:rsidR="005F151C" w:rsidRPr="00D0162F" w:rsidRDefault="005F151C" w:rsidP="00EF0046">
            <w:pPr>
              <w:pStyle w:val="TAL"/>
            </w:pPr>
            <w:r w:rsidRPr="00D0162F">
              <w:t>Ês1 / Noc1: +14dB</w:t>
            </w:r>
          </w:p>
          <w:p w14:paraId="4AC9A1D8" w14:textId="77777777" w:rsidR="005F151C" w:rsidRPr="00D0162F" w:rsidRDefault="005F151C" w:rsidP="00EF0046">
            <w:pPr>
              <w:pStyle w:val="TAL"/>
            </w:pPr>
            <w:r w:rsidRPr="00D0162F">
              <w:t>Noc2: -98dBm/15kHz</w:t>
            </w:r>
          </w:p>
          <w:p w14:paraId="3452C831" w14:textId="77777777" w:rsidR="005F151C" w:rsidRPr="00D0162F" w:rsidRDefault="005F151C" w:rsidP="00EF0046">
            <w:pPr>
              <w:pStyle w:val="TAL"/>
            </w:pPr>
            <w:r w:rsidRPr="00D0162F">
              <w:t>Ês2 / Noc2: -infinity</w:t>
            </w:r>
          </w:p>
          <w:p w14:paraId="66D6C8C7" w14:textId="77777777" w:rsidR="005F151C" w:rsidRPr="00D0162F" w:rsidRDefault="005F151C" w:rsidP="00EF0046">
            <w:pPr>
              <w:pStyle w:val="TAL"/>
            </w:pPr>
          </w:p>
          <w:p w14:paraId="58E17759" w14:textId="77777777" w:rsidR="005F151C" w:rsidRPr="00D0162F" w:rsidRDefault="005F151C" w:rsidP="00EF0046">
            <w:pPr>
              <w:pStyle w:val="TAL"/>
            </w:pPr>
            <w:r w:rsidRPr="00D0162F">
              <w:t>During T2:</w:t>
            </w:r>
          </w:p>
          <w:p w14:paraId="5CAC713D" w14:textId="77777777" w:rsidR="005F151C" w:rsidRPr="00D0162F" w:rsidRDefault="005F151C" w:rsidP="00EF0046">
            <w:pPr>
              <w:pStyle w:val="TAL"/>
            </w:pPr>
            <w:r w:rsidRPr="00D0162F">
              <w:t>Noc1: -98dBm/15kHz</w:t>
            </w:r>
          </w:p>
          <w:p w14:paraId="5E811E2E" w14:textId="77777777" w:rsidR="005F151C" w:rsidRPr="00D0162F" w:rsidRDefault="005F151C" w:rsidP="00EF0046">
            <w:pPr>
              <w:pStyle w:val="TAL"/>
            </w:pPr>
            <w:r w:rsidRPr="00D0162F">
              <w:t>Ês1 / Noc1: +14dB</w:t>
            </w:r>
          </w:p>
          <w:p w14:paraId="1A6FAF91" w14:textId="77777777" w:rsidR="005F151C" w:rsidRPr="00D0162F" w:rsidRDefault="005F151C" w:rsidP="00EF0046">
            <w:pPr>
              <w:pStyle w:val="TAL"/>
            </w:pPr>
            <w:r w:rsidRPr="00D0162F">
              <w:t>Noc2: -98dBm/15kHz</w:t>
            </w:r>
          </w:p>
          <w:p w14:paraId="49AF13E2" w14:textId="77777777" w:rsidR="005F151C" w:rsidRPr="00D0162F" w:rsidRDefault="005F151C" w:rsidP="00EF0046">
            <w:pPr>
              <w:pStyle w:val="TAL"/>
            </w:pPr>
            <w:r w:rsidRPr="00D0162F">
              <w:t>Ês2 / Noc2: +13.6dB</w:t>
            </w:r>
          </w:p>
          <w:p w14:paraId="5C9AA682" w14:textId="77777777" w:rsidR="005F151C" w:rsidRPr="00D0162F" w:rsidRDefault="005F151C" w:rsidP="00EF0046">
            <w:pPr>
              <w:pStyle w:val="TAL"/>
            </w:pPr>
          </w:p>
          <w:p w14:paraId="33F2A829" w14:textId="77777777" w:rsidR="005F151C" w:rsidRPr="00D0162F" w:rsidRDefault="005F151C" w:rsidP="00EF0046">
            <w:pPr>
              <w:pStyle w:val="TAL"/>
            </w:pPr>
            <w:r w:rsidRPr="00D0162F">
              <w:t>During T3:</w:t>
            </w:r>
          </w:p>
          <w:p w14:paraId="7F2A0C0D" w14:textId="77777777" w:rsidR="005F151C" w:rsidRPr="00D0162F" w:rsidRDefault="005F151C" w:rsidP="00EF0046">
            <w:pPr>
              <w:pStyle w:val="TAL"/>
            </w:pPr>
            <w:r w:rsidRPr="00D0162F">
              <w:t>Noc1: -98dBm/15kHz</w:t>
            </w:r>
          </w:p>
          <w:p w14:paraId="0B1D42CA" w14:textId="77777777" w:rsidR="005F151C" w:rsidRPr="00D0162F" w:rsidRDefault="005F151C" w:rsidP="00EF0046">
            <w:pPr>
              <w:pStyle w:val="TAL"/>
            </w:pPr>
            <w:r w:rsidRPr="00D0162F">
              <w:t>Ês1 / Noc1: +15.6dB</w:t>
            </w:r>
          </w:p>
          <w:p w14:paraId="7C9800CB" w14:textId="77777777" w:rsidR="005F151C" w:rsidRPr="00D0162F" w:rsidRDefault="005F151C" w:rsidP="00EF0046">
            <w:pPr>
              <w:pStyle w:val="TAL"/>
            </w:pPr>
            <w:r w:rsidRPr="00D0162F">
              <w:t>Noc2: -100dBm/15kHz</w:t>
            </w:r>
          </w:p>
          <w:p w14:paraId="6E635B89" w14:textId="77777777" w:rsidR="005F151C" w:rsidRPr="00D0162F" w:rsidRDefault="005F151C" w:rsidP="00EF0046">
            <w:pPr>
              <w:pStyle w:val="TAL"/>
            </w:pPr>
            <w:r w:rsidRPr="00D0162F">
              <w:t>Ês2 / Noc2: -3.6dB</w:t>
            </w:r>
          </w:p>
          <w:p w14:paraId="74BB9745" w14:textId="77777777" w:rsidR="005F151C" w:rsidRPr="00D0162F" w:rsidRDefault="005F151C" w:rsidP="00EF0046">
            <w:pPr>
              <w:pStyle w:val="TAL"/>
            </w:pPr>
          </w:p>
          <w:p w14:paraId="357772E3" w14:textId="713250AD" w:rsidR="005F151C" w:rsidRPr="00D0162F" w:rsidRDefault="005F151C" w:rsidP="00EF0046">
            <w:pPr>
              <w:pStyle w:val="TAL"/>
            </w:pPr>
            <w:r w:rsidRPr="00D0162F">
              <w:t>Qrxlevmin of Cell 2: -140</w:t>
            </w:r>
          </w:p>
        </w:tc>
      </w:tr>
      <w:tr w:rsidR="005F151C" w:rsidRPr="00D0162F" w14:paraId="6A8FD34A" w14:textId="77777777" w:rsidTr="007A2145">
        <w:trPr>
          <w:jc w:val="center"/>
        </w:trPr>
        <w:tc>
          <w:tcPr>
            <w:tcW w:w="1347" w:type="pct"/>
          </w:tcPr>
          <w:p w14:paraId="26EED68E" w14:textId="3F902DBD" w:rsidR="005F151C" w:rsidRPr="00D0162F" w:rsidRDefault="005F151C" w:rsidP="00EF0046">
            <w:pPr>
              <w:pStyle w:val="TAL"/>
            </w:pPr>
            <w:r w:rsidRPr="00D0162F">
              <w:t>16.1.2.2 NR SA FR1 - E-UTRA Cell reselection to higher priority E-UTRA for 2RX</w:t>
            </w:r>
          </w:p>
        </w:tc>
        <w:tc>
          <w:tcPr>
            <w:tcW w:w="1585" w:type="pct"/>
          </w:tcPr>
          <w:p w14:paraId="33A9C8B9" w14:textId="77777777" w:rsidR="005F151C" w:rsidRPr="00D0162F" w:rsidRDefault="005F151C" w:rsidP="00EF0046">
            <w:pPr>
              <w:pStyle w:val="TAL"/>
              <w:rPr>
                <w:bCs/>
              </w:rPr>
            </w:pPr>
            <w:r w:rsidRPr="00D0162F">
              <w:rPr>
                <w:bCs/>
              </w:rPr>
              <w:t>Same as 6.1.2.1</w:t>
            </w:r>
          </w:p>
        </w:tc>
        <w:tc>
          <w:tcPr>
            <w:tcW w:w="776" w:type="pct"/>
          </w:tcPr>
          <w:p w14:paraId="13863175" w14:textId="77777777" w:rsidR="005F151C" w:rsidRPr="00D0162F" w:rsidRDefault="005F151C" w:rsidP="00EF0046">
            <w:pPr>
              <w:pStyle w:val="TAL"/>
              <w:rPr>
                <w:bCs/>
              </w:rPr>
            </w:pPr>
            <w:r w:rsidRPr="00D0162F">
              <w:rPr>
                <w:bCs/>
              </w:rPr>
              <w:t>Same as 6.1.2.1</w:t>
            </w:r>
          </w:p>
        </w:tc>
        <w:tc>
          <w:tcPr>
            <w:tcW w:w="1292" w:type="pct"/>
          </w:tcPr>
          <w:p w14:paraId="1E241D96" w14:textId="77777777" w:rsidR="005F151C" w:rsidRPr="00D0162F" w:rsidRDefault="005F151C" w:rsidP="00EF0046">
            <w:pPr>
              <w:pStyle w:val="TAL"/>
              <w:rPr>
                <w:bCs/>
              </w:rPr>
            </w:pPr>
            <w:r w:rsidRPr="00D0162F">
              <w:rPr>
                <w:bCs/>
              </w:rPr>
              <w:t>Same as 6.1.2.1</w:t>
            </w:r>
          </w:p>
        </w:tc>
      </w:tr>
      <w:tr w:rsidR="005F151C" w:rsidRPr="00D0162F" w14:paraId="44AE70E9" w14:textId="77777777" w:rsidTr="007A2145">
        <w:trPr>
          <w:jc w:val="center"/>
        </w:trPr>
        <w:tc>
          <w:tcPr>
            <w:tcW w:w="1347" w:type="pct"/>
          </w:tcPr>
          <w:p w14:paraId="2AA9A8E2" w14:textId="25D9C999" w:rsidR="005F151C" w:rsidRPr="00D0162F" w:rsidRDefault="005F151C" w:rsidP="00EF0046">
            <w:pPr>
              <w:pStyle w:val="TAL"/>
            </w:pPr>
            <w:r w:rsidRPr="00D0162F">
              <w:lastRenderedPageBreak/>
              <w:t>16.1.2.3 NR SA FR1 - E-UTRA Cell reselection to lower priority E-UTRA for 1RX</w:t>
            </w:r>
          </w:p>
        </w:tc>
        <w:tc>
          <w:tcPr>
            <w:tcW w:w="1585" w:type="pct"/>
          </w:tcPr>
          <w:p w14:paraId="49C0A843" w14:textId="77777777" w:rsidR="005F151C" w:rsidRPr="00D0162F" w:rsidRDefault="005F151C" w:rsidP="00EF0046">
            <w:pPr>
              <w:pStyle w:val="TAL"/>
            </w:pPr>
            <w:r w:rsidRPr="00D0162F">
              <w:t>During T1:</w:t>
            </w:r>
          </w:p>
          <w:p w14:paraId="7F03FB16" w14:textId="77777777" w:rsidR="005F151C" w:rsidRPr="00D0162F" w:rsidRDefault="005F151C" w:rsidP="00EF0046">
            <w:pPr>
              <w:pStyle w:val="TAL"/>
            </w:pPr>
            <w:r w:rsidRPr="00D0162F">
              <w:t>Noc1: -98dBm/15kHz</w:t>
            </w:r>
          </w:p>
          <w:p w14:paraId="56C478A5" w14:textId="77777777" w:rsidR="005F151C" w:rsidRPr="00D0162F" w:rsidRDefault="005F151C" w:rsidP="00EF0046">
            <w:pPr>
              <w:pStyle w:val="TAL"/>
            </w:pPr>
            <w:r w:rsidRPr="00D0162F">
              <w:t>Noc2: -98dBm/15kHz</w:t>
            </w:r>
          </w:p>
          <w:p w14:paraId="4A55434F" w14:textId="77777777" w:rsidR="005F151C" w:rsidRPr="00D0162F" w:rsidRDefault="005F151C" w:rsidP="00EF0046">
            <w:pPr>
              <w:pStyle w:val="TAL"/>
            </w:pPr>
            <w:r w:rsidRPr="00D0162F">
              <w:t>Ês1 / Noc1: -4dB</w:t>
            </w:r>
          </w:p>
          <w:p w14:paraId="440400B8" w14:textId="77777777" w:rsidR="005F151C" w:rsidRPr="00D0162F" w:rsidRDefault="005F151C" w:rsidP="00EF0046">
            <w:pPr>
              <w:pStyle w:val="TAL"/>
            </w:pPr>
            <w:r w:rsidRPr="00D0162F">
              <w:t>Ês2 / Noc2: +14dB</w:t>
            </w:r>
          </w:p>
          <w:p w14:paraId="689C7692" w14:textId="77777777" w:rsidR="005F151C" w:rsidRPr="00D0162F" w:rsidRDefault="005F151C" w:rsidP="00EF0046">
            <w:pPr>
              <w:pStyle w:val="TAL"/>
            </w:pPr>
          </w:p>
          <w:p w14:paraId="557DB62D" w14:textId="77777777" w:rsidR="005F151C" w:rsidRPr="00D0162F" w:rsidRDefault="005F151C" w:rsidP="00EF0046">
            <w:pPr>
              <w:pStyle w:val="TAL"/>
            </w:pPr>
            <w:r w:rsidRPr="00D0162F">
              <w:t>During T2:</w:t>
            </w:r>
          </w:p>
          <w:p w14:paraId="52C2AED8" w14:textId="77777777" w:rsidR="005F151C" w:rsidRPr="00D0162F" w:rsidRDefault="005F151C" w:rsidP="00EF0046">
            <w:pPr>
              <w:pStyle w:val="TAL"/>
            </w:pPr>
            <w:r w:rsidRPr="00D0162F">
              <w:t>Noc1: -98dBm/15kHz</w:t>
            </w:r>
          </w:p>
          <w:p w14:paraId="11BA6DC9" w14:textId="77777777" w:rsidR="005F151C" w:rsidRPr="00D0162F" w:rsidRDefault="005F151C" w:rsidP="00EF0046">
            <w:pPr>
              <w:pStyle w:val="TAL"/>
            </w:pPr>
            <w:r w:rsidRPr="00D0162F">
              <w:t>Noc2: -98dBm/15kHz</w:t>
            </w:r>
          </w:p>
          <w:p w14:paraId="38127F47" w14:textId="77777777" w:rsidR="005F151C" w:rsidRPr="00D0162F" w:rsidRDefault="005F151C" w:rsidP="00EF0046">
            <w:pPr>
              <w:pStyle w:val="TAL"/>
            </w:pPr>
            <w:r w:rsidRPr="00D0162F">
              <w:t>Ês1 / Noc1: +12dB</w:t>
            </w:r>
          </w:p>
          <w:p w14:paraId="38A996AB" w14:textId="77777777" w:rsidR="005F151C" w:rsidRPr="00D0162F" w:rsidRDefault="005F151C" w:rsidP="00EF0046">
            <w:pPr>
              <w:pStyle w:val="TAL"/>
            </w:pPr>
            <w:r w:rsidRPr="00D0162F">
              <w:t>Ês2 / Noc2: +14Db</w:t>
            </w:r>
          </w:p>
          <w:p w14:paraId="5D05E9B9" w14:textId="77777777" w:rsidR="005F151C" w:rsidRPr="00D0162F" w:rsidRDefault="005F151C" w:rsidP="00EF0046">
            <w:pPr>
              <w:pStyle w:val="TAL"/>
              <w:rPr>
                <w:bCs/>
              </w:rPr>
            </w:pPr>
          </w:p>
          <w:p w14:paraId="46E4429C" w14:textId="77777777" w:rsidR="005F151C" w:rsidRPr="00D0162F" w:rsidRDefault="005F151C" w:rsidP="00EF0046">
            <w:pPr>
              <w:pStyle w:val="TAL"/>
              <w:rPr>
                <w:bCs/>
              </w:rPr>
            </w:pPr>
            <w:r w:rsidRPr="00D0162F">
              <w:t>Qrxlevmin of Cell 1: 140 (137)</w:t>
            </w:r>
          </w:p>
        </w:tc>
        <w:tc>
          <w:tcPr>
            <w:tcW w:w="776" w:type="pct"/>
          </w:tcPr>
          <w:p w14:paraId="3DDC43CC" w14:textId="77777777" w:rsidR="005F151C" w:rsidRPr="00D0162F" w:rsidRDefault="005F151C" w:rsidP="00EF0046">
            <w:pPr>
              <w:pStyle w:val="TAL"/>
            </w:pPr>
            <w:r w:rsidRPr="00D0162F">
              <w:t>During T1:</w:t>
            </w:r>
          </w:p>
          <w:p w14:paraId="4621BCE1" w14:textId="77777777" w:rsidR="005F151C" w:rsidRPr="00D0162F" w:rsidRDefault="005F151C" w:rsidP="00EF0046">
            <w:pPr>
              <w:pStyle w:val="TAL"/>
            </w:pPr>
            <w:r w:rsidRPr="00D0162F">
              <w:t>-2dB</w:t>
            </w:r>
          </w:p>
          <w:p w14:paraId="1757E06D" w14:textId="77777777" w:rsidR="005F151C" w:rsidRPr="00D0162F" w:rsidRDefault="005F151C" w:rsidP="00EF0046">
            <w:pPr>
              <w:pStyle w:val="TAL"/>
            </w:pPr>
            <w:r w:rsidRPr="00D0162F">
              <w:t>0dB</w:t>
            </w:r>
          </w:p>
          <w:p w14:paraId="21498386" w14:textId="77777777" w:rsidR="005F151C" w:rsidRPr="00D0162F" w:rsidRDefault="005F151C" w:rsidP="00EF0046">
            <w:pPr>
              <w:pStyle w:val="TAL"/>
            </w:pPr>
            <w:r w:rsidRPr="00D0162F">
              <w:t>0.4dB</w:t>
            </w:r>
          </w:p>
          <w:p w14:paraId="1C4781ED" w14:textId="77777777" w:rsidR="005F151C" w:rsidRPr="00D0162F" w:rsidRDefault="005F151C" w:rsidP="00EF0046">
            <w:pPr>
              <w:pStyle w:val="TAL"/>
            </w:pPr>
            <w:r w:rsidRPr="00D0162F">
              <w:t>1.6dB</w:t>
            </w:r>
          </w:p>
          <w:p w14:paraId="7E501731" w14:textId="77777777" w:rsidR="005F151C" w:rsidRPr="00D0162F" w:rsidRDefault="005F151C" w:rsidP="00EF0046">
            <w:pPr>
              <w:pStyle w:val="TAL"/>
            </w:pPr>
          </w:p>
          <w:p w14:paraId="6196B88C" w14:textId="77777777" w:rsidR="005F151C" w:rsidRPr="00D0162F" w:rsidRDefault="005F151C" w:rsidP="00EF0046">
            <w:pPr>
              <w:pStyle w:val="TAL"/>
            </w:pPr>
            <w:r w:rsidRPr="00D0162F">
              <w:t>During T2:</w:t>
            </w:r>
          </w:p>
          <w:p w14:paraId="6E32B58A" w14:textId="77777777" w:rsidR="005F151C" w:rsidRPr="00D0162F" w:rsidRDefault="005F151C" w:rsidP="00EF0046">
            <w:pPr>
              <w:pStyle w:val="TAL"/>
            </w:pPr>
            <w:r w:rsidRPr="00D0162F">
              <w:t>0dB</w:t>
            </w:r>
          </w:p>
          <w:p w14:paraId="2A6B5171" w14:textId="77777777" w:rsidR="005F151C" w:rsidRPr="00D0162F" w:rsidRDefault="005F151C" w:rsidP="00EF0046">
            <w:pPr>
              <w:pStyle w:val="TAL"/>
            </w:pPr>
            <w:r w:rsidRPr="00D0162F">
              <w:t>0dB</w:t>
            </w:r>
          </w:p>
          <w:p w14:paraId="72201B83" w14:textId="77777777" w:rsidR="005F151C" w:rsidRPr="00D0162F" w:rsidRDefault="005F151C" w:rsidP="00EF0046">
            <w:pPr>
              <w:pStyle w:val="TAL"/>
            </w:pPr>
            <w:r w:rsidRPr="00D0162F">
              <w:t>1.6dB</w:t>
            </w:r>
          </w:p>
          <w:p w14:paraId="54CC6B06" w14:textId="77777777" w:rsidR="005F151C" w:rsidRPr="00D0162F" w:rsidRDefault="005F151C" w:rsidP="00EF0046">
            <w:pPr>
              <w:pStyle w:val="TAL"/>
            </w:pPr>
            <w:r w:rsidRPr="00D0162F">
              <w:t>0dB</w:t>
            </w:r>
          </w:p>
          <w:p w14:paraId="41329787" w14:textId="77777777" w:rsidR="005F151C" w:rsidRPr="00D0162F" w:rsidRDefault="005F151C" w:rsidP="00EF0046">
            <w:pPr>
              <w:pStyle w:val="TAL"/>
              <w:rPr>
                <w:bCs/>
              </w:rPr>
            </w:pPr>
          </w:p>
          <w:p w14:paraId="4CEBE16C" w14:textId="6C41808B" w:rsidR="005F151C" w:rsidRPr="00D0162F" w:rsidRDefault="005F151C" w:rsidP="00EF0046">
            <w:pPr>
              <w:pStyle w:val="TAL"/>
              <w:rPr>
                <w:bCs/>
              </w:rPr>
            </w:pPr>
            <w:r w:rsidRPr="00D0162F">
              <w:rPr>
                <w:bCs/>
              </w:rPr>
              <w:t>In sign</w:t>
            </w:r>
            <w:r w:rsidR="00AE4493">
              <w:rPr>
                <w:bCs/>
              </w:rPr>
              <w:t>a</w:t>
            </w:r>
            <w:r w:rsidRPr="00D0162F">
              <w:rPr>
                <w:bCs/>
              </w:rPr>
              <w:t>lling:</w:t>
            </w:r>
          </w:p>
          <w:p w14:paraId="1033BBBD" w14:textId="77777777" w:rsidR="005F151C" w:rsidRPr="00D0162F" w:rsidRDefault="005F151C" w:rsidP="00EF0046">
            <w:pPr>
              <w:pStyle w:val="TAL"/>
              <w:rPr>
                <w:bCs/>
              </w:rPr>
            </w:pPr>
            <w:r w:rsidRPr="00D0162F">
              <w:rPr>
                <w:bCs/>
              </w:rPr>
              <w:t>+1dB</w:t>
            </w:r>
          </w:p>
        </w:tc>
        <w:tc>
          <w:tcPr>
            <w:tcW w:w="1292" w:type="pct"/>
          </w:tcPr>
          <w:p w14:paraId="2BB5EA6C" w14:textId="77777777" w:rsidR="005F151C" w:rsidRPr="00D0162F" w:rsidRDefault="005F151C" w:rsidP="00EF0046">
            <w:pPr>
              <w:pStyle w:val="TAL"/>
            </w:pPr>
            <w:r w:rsidRPr="00D0162F">
              <w:t>During T1:</w:t>
            </w:r>
          </w:p>
          <w:p w14:paraId="7CEF03E0" w14:textId="77777777" w:rsidR="005F151C" w:rsidRPr="00D0162F" w:rsidRDefault="005F151C" w:rsidP="00EF0046">
            <w:pPr>
              <w:pStyle w:val="TAL"/>
            </w:pPr>
            <w:r w:rsidRPr="00D0162F">
              <w:t>Noc1: -100dBm/15kHz</w:t>
            </w:r>
          </w:p>
          <w:p w14:paraId="7874B5FD" w14:textId="77777777" w:rsidR="005F151C" w:rsidRPr="00D0162F" w:rsidRDefault="005F151C" w:rsidP="00EF0046">
            <w:pPr>
              <w:pStyle w:val="TAL"/>
            </w:pPr>
            <w:r w:rsidRPr="00D0162F">
              <w:t>Noc2: -98dBm/15kHz</w:t>
            </w:r>
          </w:p>
          <w:p w14:paraId="30769070" w14:textId="77777777" w:rsidR="005F151C" w:rsidRPr="00D0162F" w:rsidRDefault="005F151C" w:rsidP="00EF0046">
            <w:pPr>
              <w:pStyle w:val="TAL"/>
            </w:pPr>
            <w:r w:rsidRPr="00D0162F">
              <w:t>Ês1 / Noc1: -3.6dB</w:t>
            </w:r>
          </w:p>
          <w:p w14:paraId="4F8FF752" w14:textId="77777777" w:rsidR="005F151C" w:rsidRPr="00D0162F" w:rsidRDefault="005F151C" w:rsidP="00EF0046">
            <w:pPr>
              <w:pStyle w:val="TAL"/>
            </w:pPr>
            <w:r w:rsidRPr="00D0162F">
              <w:t>Ês2 / Noc2: +15.6dB</w:t>
            </w:r>
          </w:p>
          <w:p w14:paraId="610FEE70" w14:textId="77777777" w:rsidR="005F151C" w:rsidRPr="00D0162F" w:rsidRDefault="005F151C" w:rsidP="00EF0046">
            <w:pPr>
              <w:pStyle w:val="TAL"/>
            </w:pPr>
          </w:p>
          <w:p w14:paraId="3B3B1CDF" w14:textId="77777777" w:rsidR="005F151C" w:rsidRPr="00D0162F" w:rsidRDefault="005F151C" w:rsidP="00EF0046">
            <w:pPr>
              <w:pStyle w:val="TAL"/>
            </w:pPr>
            <w:r w:rsidRPr="00D0162F">
              <w:t>During T2:</w:t>
            </w:r>
          </w:p>
          <w:p w14:paraId="65CF7D36" w14:textId="77777777" w:rsidR="005F151C" w:rsidRPr="00D0162F" w:rsidRDefault="005F151C" w:rsidP="00EF0046">
            <w:pPr>
              <w:pStyle w:val="TAL"/>
            </w:pPr>
            <w:r w:rsidRPr="00D0162F">
              <w:t>Noc1: -98dBm/15kHz</w:t>
            </w:r>
          </w:p>
          <w:p w14:paraId="64037787" w14:textId="77777777" w:rsidR="005F151C" w:rsidRPr="00D0162F" w:rsidRDefault="005F151C" w:rsidP="00EF0046">
            <w:pPr>
              <w:pStyle w:val="TAL"/>
            </w:pPr>
            <w:r w:rsidRPr="00D0162F">
              <w:t>Noc2: -98dBm/15kHz</w:t>
            </w:r>
          </w:p>
          <w:p w14:paraId="740D59FF" w14:textId="77777777" w:rsidR="005F151C" w:rsidRPr="00D0162F" w:rsidRDefault="005F151C" w:rsidP="00EF0046">
            <w:pPr>
              <w:pStyle w:val="TAL"/>
            </w:pPr>
            <w:r w:rsidRPr="00D0162F">
              <w:t>Ês1 / Noc1: +13.6dB</w:t>
            </w:r>
          </w:p>
          <w:p w14:paraId="3F427151" w14:textId="77777777" w:rsidR="005F151C" w:rsidRPr="00D0162F" w:rsidRDefault="005F151C" w:rsidP="00EF0046">
            <w:pPr>
              <w:pStyle w:val="TAL"/>
            </w:pPr>
            <w:r w:rsidRPr="00D0162F">
              <w:t>Ês2 / Noc2: +14dB</w:t>
            </w:r>
          </w:p>
          <w:p w14:paraId="7301F6A1" w14:textId="77777777" w:rsidR="005F151C" w:rsidRPr="00D0162F" w:rsidRDefault="005F151C" w:rsidP="00EF0046">
            <w:pPr>
              <w:pStyle w:val="TAL"/>
              <w:rPr>
                <w:bCs/>
              </w:rPr>
            </w:pPr>
          </w:p>
          <w:p w14:paraId="2D5F8643" w14:textId="77777777" w:rsidR="005F151C" w:rsidRPr="00D0162F" w:rsidRDefault="005F151C" w:rsidP="00EF0046">
            <w:pPr>
              <w:pStyle w:val="TAL"/>
              <w:rPr>
                <w:bCs/>
              </w:rPr>
            </w:pPr>
            <w:r w:rsidRPr="00D0162F">
              <w:t>Qrxlevmin of Cell 1: 139 (136)</w:t>
            </w:r>
          </w:p>
        </w:tc>
      </w:tr>
      <w:tr w:rsidR="005F151C" w:rsidRPr="00D0162F" w14:paraId="0C817106" w14:textId="77777777" w:rsidTr="007A2145">
        <w:trPr>
          <w:jc w:val="center"/>
        </w:trPr>
        <w:tc>
          <w:tcPr>
            <w:tcW w:w="1347" w:type="pct"/>
          </w:tcPr>
          <w:p w14:paraId="732E79CD" w14:textId="3683E586" w:rsidR="005F151C" w:rsidRPr="00D0162F" w:rsidRDefault="005F151C" w:rsidP="00EF0046">
            <w:pPr>
              <w:pStyle w:val="TAL"/>
            </w:pPr>
            <w:r w:rsidRPr="00D0162F">
              <w:t>16.1.2.4 NR SA FR1 - E-UTRA Cell reselection to lower priority E-UTRA for 2RX</w:t>
            </w:r>
          </w:p>
        </w:tc>
        <w:tc>
          <w:tcPr>
            <w:tcW w:w="1585" w:type="pct"/>
          </w:tcPr>
          <w:p w14:paraId="5903A189" w14:textId="77777777" w:rsidR="005F151C" w:rsidRPr="00D0162F" w:rsidRDefault="005F151C" w:rsidP="00EF0046">
            <w:pPr>
              <w:pStyle w:val="TAL"/>
              <w:rPr>
                <w:bCs/>
              </w:rPr>
            </w:pPr>
            <w:r w:rsidRPr="00D0162F">
              <w:rPr>
                <w:bCs/>
              </w:rPr>
              <w:t>Same as 6.1.2.2</w:t>
            </w:r>
          </w:p>
        </w:tc>
        <w:tc>
          <w:tcPr>
            <w:tcW w:w="776" w:type="pct"/>
          </w:tcPr>
          <w:p w14:paraId="7B58EC8B" w14:textId="77777777" w:rsidR="005F151C" w:rsidRPr="00D0162F" w:rsidRDefault="005F151C" w:rsidP="00EF0046">
            <w:pPr>
              <w:pStyle w:val="TAL"/>
              <w:rPr>
                <w:bCs/>
              </w:rPr>
            </w:pPr>
            <w:r w:rsidRPr="00D0162F">
              <w:rPr>
                <w:bCs/>
              </w:rPr>
              <w:t>Same as 6.1.2.2</w:t>
            </w:r>
          </w:p>
        </w:tc>
        <w:tc>
          <w:tcPr>
            <w:tcW w:w="1292" w:type="pct"/>
          </w:tcPr>
          <w:p w14:paraId="1D77804B" w14:textId="77777777" w:rsidR="005F151C" w:rsidRPr="00D0162F" w:rsidRDefault="005F151C" w:rsidP="00EF0046">
            <w:pPr>
              <w:pStyle w:val="TAL"/>
              <w:rPr>
                <w:bCs/>
              </w:rPr>
            </w:pPr>
            <w:r w:rsidRPr="00D0162F">
              <w:rPr>
                <w:bCs/>
              </w:rPr>
              <w:t>Same as 6.1.2.2</w:t>
            </w:r>
          </w:p>
        </w:tc>
      </w:tr>
      <w:tr w:rsidR="005F151C" w:rsidRPr="00D0162F" w14:paraId="385037E7" w14:textId="77777777" w:rsidTr="007A2145">
        <w:trPr>
          <w:jc w:val="center"/>
        </w:trPr>
        <w:tc>
          <w:tcPr>
            <w:tcW w:w="1347" w:type="pct"/>
          </w:tcPr>
          <w:p w14:paraId="5CD9BA5C" w14:textId="1427DEED" w:rsidR="005F151C" w:rsidRPr="00D0162F" w:rsidRDefault="005F151C" w:rsidP="00EF0046">
            <w:pPr>
              <w:pStyle w:val="TAL"/>
            </w:pPr>
            <w:r w:rsidRPr="00D0162F">
              <w:t>16.1.2.5 NR SA FR1 - E-UTRA Cell reselection to lower priority E-UTRA for UE fulfilling stationary relaxed measurement criterion for 1 Rx UE</w:t>
            </w:r>
          </w:p>
        </w:tc>
        <w:tc>
          <w:tcPr>
            <w:tcW w:w="1585" w:type="pct"/>
          </w:tcPr>
          <w:p w14:paraId="27CF4AB1" w14:textId="77777777" w:rsidR="005F151C" w:rsidRPr="00D0162F" w:rsidRDefault="005F151C" w:rsidP="00EF0046">
            <w:pPr>
              <w:pStyle w:val="TAL"/>
              <w:rPr>
                <w:bCs/>
              </w:rPr>
            </w:pPr>
            <w:r w:rsidRPr="00D0162F">
              <w:rPr>
                <w:bCs/>
              </w:rPr>
              <w:t>Same as 16.1.2.5</w:t>
            </w:r>
          </w:p>
        </w:tc>
        <w:tc>
          <w:tcPr>
            <w:tcW w:w="776" w:type="pct"/>
          </w:tcPr>
          <w:p w14:paraId="56713806" w14:textId="77777777" w:rsidR="005F151C" w:rsidRPr="00D0162F" w:rsidRDefault="005F151C" w:rsidP="00EF0046">
            <w:pPr>
              <w:pStyle w:val="TAL"/>
              <w:rPr>
                <w:bCs/>
              </w:rPr>
            </w:pPr>
            <w:r w:rsidRPr="00D0162F">
              <w:rPr>
                <w:bCs/>
              </w:rPr>
              <w:t>Same as 16.1.2.5</w:t>
            </w:r>
          </w:p>
        </w:tc>
        <w:tc>
          <w:tcPr>
            <w:tcW w:w="1292" w:type="pct"/>
          </w:tcPr>
          <w:p w14:paraId="507F2235" w14:textId="77777777" w:rsidR="005F151C" w:rsidRPr="00D0162F" w:rsidRDefault="005F151C" w:rsidP="00EF0046">
            <w:pPr>
              <w:pStyle w:val="TAL"/>
              <w:rPr>
                <w:bCs/>
              </w:rPr>
            </w:pPr>
            <w:r w:rsidRPr="00D0162F">
              <w:rPr>
                <w:bCs/>
              </w:rPr>
              <w:t>Same as 16.1.2.5</w:t>
            </w:r>
          </w:p>
        </w:tc>
      </w:tr>
      <w:tr w:rsidR="005F151C" w:rsidRPr="00D0162F" w14:paraId="256265B0" w14:textId="77777777" w:rsidTr="007A2145">
        <w:trPr>
          <w:jc w:val="center"/>
        </w:trPr>
        <w:tc>
          <w:tcPr>
            <w:tcW w:w="1347" w:type="pct"/>
          </w:tcPr>
          <w:p w14:paraId="787D5AED" w14:textId="1F9F854E" w:rsidR="005F151C" w:rsidRPr="00D0162F" w:rsidRDefault="005F151C" w:rsidP="00EF0046">
            <w:pPr>
              <w:pStyle w:val="TAL"/>
            </w:pPr>
            <w:r w:rsidRPr="00D0162F">
              <w:t>16.1.2.6 R SA FR1 - E-UTRA Cell reselection to lower priority E-UTRA for UE fulfilling stationary relaxed measurement criterion for 2 Rx UE</w:t>
            </w:r>
          </w:p>
        </w:tc>
        <w:tc>
          <w:tcPr>
            <w:tcW w:w="1585" w:type="pct"/>
          </w:tcPr>
          <w:p w14:paraId="7C163745" w14:textId="77777777" w:rsidR="005F151C" w:rsidRPr="00D0162F" w:rsidRDefault="005F151C" w:rsidP="00EF0046">
            <w:pPr>
              <w:pStyle w:val="TAL"/>
              <w:rPr>
                <w:bCs/>
              </w:rPr>
            </w:pPr>
            <w:r w:rsidRPr="00D0162F">
              <w:rPr>
                <w:bCs/>
              </w:rPr>
              <w:t>Same as 6.1.2.2</w:t>
            </w:r>
          </w:p>
        </w:tc>
        <w:tc>
          <w:tcPr>
            <w:tcW w:w="776" w:type="pct"/>
          </w:tcPr>
          <w:p w14:paraId="7B5357F6" w14:textId="77777777" w:rsidR="005F151C" w:rsidRPr="00D0162F" w:rsidRDefault="005F151C" w:rsidP="00EF0046">
            <w:pPr>
              <w:pStyle w:val="TAL"/>
              <w:rPr>
                <w:bCs/>
              </w:rPr>
            </w:pPr>
            <w:r w:rsidRPr="00D0162F">
              <w:rPr>
                <w:bCs/>
              </w:rPr>
              <w:t>Same as 6.1.2.2</w:t>
            </w:r>
          </w:p>
        </w:tc>
        <w:tc>
          <w:tcPr>
            <w:tcW w:w="1292" w:type="pct"/>
          </w:tcPr>
          <w:p w14:paraId="476268FC" w14:textId="77777777" w:rsidR="005F151C" w:rsidRPr="00D0162F" w:rsidRDefault="005F151C" w:rsidP="00EF0046">
            <w:pPr>
              <w:pStyle w:val="TAL"/>
              <w:rPr>
                <w:bCs/>
              </w:rPr>
            </w:pPr>
            <w:r w:rsidRPr="00D0162F">
              <w:rPr>
                <w:bCs/>
              </w:rPr>
              <w:t>Same as 6.1.2.2</w:t>
            </w:r>
          </w:p>
        </w:tc>
      </w:tr>
      <w:tr w:rsidR="003411C5" w:rsidRPr="00D0162F" w14:paraId="3DC67D8F" w14:textId="77777777" w:rsidTr="007A2145">
        <w:trPr>
          <w:jc w:val="center"/>
        </w:trPr>
        <w:tc>
          <w:tcPr>
            <w:tcW w:w="1347" w:type="pct"/>
          </w:tcPr>
          <w:p w14:paraId="3B2E0BE7" w14:textId="77777777" w:rsidR="003411C5" w:rsidRPr="00D0162F" w:rsidRDefault="003411C5" w:rsidP="00CB3B51">
            <w:pPr>
              <w:pStyle w:val="TAL"/>
              <w:rPr>
                <w:lang w:eastAsia="zh-CN"/>
              </w:rPr>
            </w:pPr>
            <w:r w:rsidRPr="00D0162F">
              <w:rPr>
                <w:lang w:eastAsia="zh-CN"/>
              </w:rPr>
              <w:t>16.3.1.1 NR SA FR1 Intra-frequency handover from FR1 to FR1 with known target cell for 2 Rx UE</w:t>
            </w:r>
          </w:p>
        </w:tc>
        <w:tc>
          <w:tcPr>
            <w:tcW w:w="1585" w:type="pct"/>
          </w:tcPr>
          <w:p w14:paraId="708B77BA" w14:textId="77777777" w:rsidR="003411C5" w:rsidRPr="00D0162F" w:rsidRDefault="003411C5" w:rsidP="00CB3B51">
            <w:pPr>
              <w:pStyle w:val="TAL"/>
              <w:rPr>
                <w:lang w:eastAsia="zh-CN"/>
              </w:rPr>
            </w:pPr>
            <w:r w:rsidRPr="00D0162F">
              <w:rPr>
                <w:rFonts w:hint="eastAsia"/>
                <w:lang w:eastAsia="zh-CN"/>
              </w:rPr>
              <w:t>During</w:t>
            </w:r>
            <w:r w:rsidRPr="00D0162F">
              <w:rPr>
                <w:lang w:eastAsia="zh-CN"/>
              </w:rPr>
              <w:t xml:space="preserve"> T1</w:t>
            </w:r>
          </w:p>
          <w:p w14:paraId="317D2078"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85365D9"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2770FE6"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4CA9AAC5" w14:textId="77777777" w:rsidR="003411C5" w:rsidRPr="00D0162F" w:rsidRDefault="003411C5" w:rsidP="00CB3B51">
            <w:pPr>
              <w:pStyle w:val="TAL"/>
              <w:rPr>
                <w:lang w:eastAsia="zh-CN"/>
              </w:rPr>
            </w:pPr>
          </w:p>
          <w:p w14:paraId="24091498"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0B67DA92"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A38D43A"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1328FF5"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2 dB</w:t>
            </w:r>
          </w:p>
          <w:p w14:paraId="6BC99081" w14:textId="77777777" w:rsidR="003411C5" w:rsidRPr="00D0162F" w:rsidRDefault="003411C5" w:rsidP="00CB3B51">
            <w:pPr>
              <w:pStyle w:val="TAL"/>
              <w:rPr>
                <w:lang w:eastAsia="zh-CN"/>
              </w:rPr>
            </w:pPr>
          </w:p>
          <w:p w14:paraId="2EB99149"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3</w:t>
            </w:r>
          </w:p>
          <w:p w14:paraId="20077111"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588960F5"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959714B"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2 dB</w:t>
            </w:r>
          </w:p>
          <w:p w14:paraId="675C1F5D" w14:textId="77777777" w:rsidR="003411C5" w:rsidRPr="00D0162F" w:rsidRDefault="003411C5" w:rsidP="00CB3B51">
            <w:pPr>
              <w:pStyle w:val="TAL"/>
              <w:rPr>
                <w:lang w:eastAsia="zh-CN"/>
              </w:rPr>
            </w:pPr>
          </w:p>
          <w:p w14:paraId="542C19D0" w14:textId="77777777" w:rsidR="003411C5" w:rsidRPr="00D0162F" w:rsidRDefault="003411C5" w:rsidP="00CB3B51">
            <w:pPr>
              <w:pStyle w:val="TAL"/>
              <w:rPr>
                <w:lang w:eastAsia="zh-CN"/>
              </w:rPr>
            </w:pPr>
            <w:r w:rsidRPr="00D0162F">
              <w:rPr>
                <w:rFonts w:hint="eastAsia"/>
                <w:lang w:eastAsia="zh-CN"/>
              </w:rPr>
              <w:t>I</w:t>
            </w:r>
            <w:r w:rsidRPr="00D0162F">
              <w:rPr>
                <w:lang w:eastAsia="zh-CN"/>
              </w:rPr>
              <w:t>n signalling</w:t>
            </w:r>
          </w:p>
          <w:p w14:paraId="3AE71109" w14:textId="77777777" w:rsidR="003411C5" w:rsidRPr="00D0162F" w:rsidRDefault="003411C5" w:rsidP="00CB3B51">
            <w:pPr>
              <w:pStyle w:val="TAL"/>
              <w:rPr>
                <w:lang w:eastAsia="zh-CN"/>
              </w:rPr>
            </w:pPr>
            <w:r w:rsidRPr="00D0162F">
              <w:rPr>
                <w:rFonts w:hint="eastAsia"/>
                <w:lang w:eastAsia="zh-CN"/>
              </w:rPr>
              <w:t>A</w:t>
            </w:r>
            <w:r w:rsidRPr="00D0162F">
              <w:rPr>
                <w:lang w:eastAsia="zh-CN"/>
              </w:rPr>
              <w:t>3-Offset 0 dB</w:t>
            </w:r>
          </w:p>
        </w:tc>
        <w:tc>
          <w:tcPr>
            <w:tcW w:w="776" w:type="pct"/>
          </w:tcPr>
          <w:p w14:paraId="4D856341" w14:textId="77777777" w:rsidR="003411C5" w:rsidRPr="00D0162F" w:rsidRDefault="003411C5" w:rsidP="00CB3B51">
            <w:pPr>
              <w:pStyle w:val="TAL"/>
              <w:rPr>
                <w:lang w:eastAsia="zh-CN"/>
              </w:rPr>
            </w:pPr>
          </w:p>
          <w:p w14:paraId="113D9E6A"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3F30E4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1E7724AA" w14:textId="77777777" w:rsidR="003411C5" w:rsidRPr="00D0162F" w:rsidRDefault="003411C5" w:rsidP="00CB3B51">
            <w:pPr>
              <w:pStyle w:val="TAL"/>
              <w:rPr>
                <w:lang w:eastAsia="zh-CN"/>
              </w:rPr>
            </w:pPr>
            <w:r w:rsidRPr="00D0162F">
              <w:rPr>
                <w:lang w:eastAsia="zh-CN"/>
              </w:rPr>
              <w:t>0 dB</w:t>
            </w:r>
          </w:p>
          <w:p w14:paraId="5BC65F0E" w14:textId="77777777" w:rsidR="003411C5" w:rsidRPr="00D0162F" w:rsidRDefault="003411C5" w:rsidP="00CB3B51">
            <w:pPr>
              <w:pStyle w:val="TAL"/>
              <w:rPr>
                <w:lang w:eastAsia="zh-CN"/>
              </w:rPr>
            </w:pPr>
          </w:p>
          <w:p w14:paraId="643978FF" w14:textId="77777777" w:rsidR="003411C5" w:rsidRPr="00D0162F" w:rsidRDefault="003411C5" w:rsidP="00CB3B51">
            <w:pPr>
              <w:pStyle w:val="TAL"/>
              <w:rPr>
                <w:lang w:eastAsia="zh-CN"/>
              </w:rPr>
            </w:pPr>
          </w:p>
          <w:p w14:paraId="0BE3B178"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91C1279"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4FD898C" w14:textId="77777777" w:rsidR="003411C5" w:rsidRPr="00D0162F" w:rsidRDefault="003411C5" w:rsidP="00CB3B51">
            <w:pPr>
              <w:pStyle w:val="TAL"/>
              <w:rPr>
                <w:lang w:eastAsia="zh-CN"/>
              </w:rPr>
            </w:pPr>
            <w:r w:rsidRPr="00D0162F">
              <w:rPr>
                <w:rFonts w:hint="eastAsia"/>
                <w:lang w:eastAsia="zh-CN"/>
              </w:rPr>
              <w:t>-</w:t>
            </w:r>
            <w:r w:rsidRPr="00D0162F">
              <w:rPr>
                <w:lang w:eastAsia="zh-CN"/>
              </w:rPr>
              <w:t>1.85dB</w:t>
            </w:r>
          </w:p>
          <w:p w14:paraId="0D926E51" w14:textId="77777777" w:rsidR="003411C5" w:rsidRPr="00D0162F" w:rsidRDefault="003411C5" w:rsidP="00CB3B51">
            <w:pPr>
              <w:pStyle w:val="TAL"/>
              <w:rPr>
                <w:lang w:eastAsia="zh-CN"/>
              </w:rPr>
            </w:pPr>
          </w:p>
          <w:p w14:paraId="459EE494" w14:textId="77777777" w:rsidR="003411C5" w:rsidRPr="00D0162F" w:rsidRDefault="003411C5" w:rsidP="00CB3B51">
            <w:pPr>
              <w:pStyle w:val="TAL"/>
              <w:rPr>
                <w:lang w:eastAsia="zh-CN"/>
              </w:rPr>
            </w:pPr>
          </w:p>
          <w:p w14:paraId="7BB3E2B8"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F0DAEB2"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AF3B444" w14:textId="77777777" w:rsidR="003411C5" w:rsidRPr="00D0162F" w:rsidRDefault="003411C5" w:rsidP="00CB3B51">
            <w:pPr>
              <w:pStyle w:val="TAL"/>
              <w:rPr>
                <w:lang w:eastAsia="zh-CN"/>
              </w:rPr>
            </w:pPr>
            <w:r w:rsidRPr="00D0162F">
              <w:rPr>
                <w:rFonts w:hint="eastAsia"/>
                <w:lang w:eastAsia="zh-CN"/>
              </w:rPr>
              <w:t>-</w:t>
            </w:r>
            <w:r w:rsidRPr="00D0162F">
              <w:rPr>
                <w:lang w:eastAsia="zh-CN"/>
              </w:rPr>
              <w:t>1.85dB</w:t>
            </w:r>
          </w:p>
          <w:p w14:paraId="425740C3" w14:textId="77777777" w:rsidR="003411C5" w:rsidRPr="00D0162F" w:rsidRDefault="003411C5" w:rsidP="00CB3B51">
            <w:pPr>
              <w:pStyle w:val="TAL"/>
              <w:rPr>
                <w:lang w:eastAsia="zh-CN"/>
              </w:rPr>
            </w:pPr>
          </w:p>
          <w:p w14:paraId="285C4B30" w14:textId="77777777" w:rsidR="003411C5" w:rsidRPr="00D0162F" w:rsidRDefault="003411C5" w:rsidP="00CB3B51">
            <w:pPr>
              <w:pStyle w:val="TAL"/>
              <w:rPr>
                <w:lang w:eastAsia="zh-CN"/>
              </w:rPr>
            </w:pPr>
          </w:p>
          <w:p w14:paraId="77BD3BD0" w14:textId="77777777" w:rsidR="003411C5" w:rsidRPr="00D0162F" w:rsidRDefault="003411C5" w:rsidP="00CB3B51">
            <w:pPr>
              <w:pStyle w:val="TAL"/>
              <w:rPr>
                <w:lang w:eastAsia="zh-CN"/>
              </w:rPr>
            </w:pPr>
            <w:r w:rsidRPr="00D0162F">
              <w:rPr>
                <w:rFonts w:hint="eastAsia"/>
                <w:lang w:eastAsia="zh-CN"/>
              </w:rPr>
              <w:t>-</w:t>
            </w:r>
            <w:r w:rsidRPr="00D0162F">
              <w:rPr>
                <w:lang w:eastAsia="zh-CN"/>
              </w:rPr>
              <w:t>1.5dB</w:t>
            </w:r>
          </w:p>
        </w:tc>
        <w:tc>
          <w:tcPr>
            <w:tcW w:w="1292" w:type="pct"/>
          </w:tcPr>
          <w:p w14:paraId="31AC906D" w14:textId="77777777" w:rsidR="003411C5" w:rsidRPr="00D0162F" w:rsidRDefault="003411C5" w:rsidP="00CB3B51">
            <w:pPr>
              <w:pStyle w:val="TAL"/>
              <w:rPr>
                <w:lang w:eastAsia="zh-CN"/>
              </w:rPr>
            </w:pPr>
            <w:r w:rsidRPr="00D0162F">
              <w:rPr>
                <w:rFonts w:hint="eastAsia"/>
                <w:lang w:eastAsia="zh-CN"/>
              </w:rPr>
              <w:t>During</w:t>
            </w:r>
            <w:r w:rsidRPr="00D0162F">
              <w:rPr>
                <w:lang w:eastAsia="zh-CN"/>
              </w:rPr>
              <w:t xml:space="preserve"> T1</w:t>
            </w:r>
          </w:p>
          <w:p w14:paraId="442D74CC"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1EE68FBA"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0E248F57"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2B9BBBFF" w14:textId="77777777" w:rsidR="003411C5" w:rsidRPr="00D0162F" w:rsidRDefault="003411C5" w:rsidP="00CB3B51">
            <w:pPr>
              <w:pStyle w:val="TAL"/>
              <w:rPr>
                <w:lang w:eastAsia="zh-CN"/>
              </w:rPr>
            </w:pPr>
          </w:p>
          <w:p w14:paraId="1087F2BE"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4A7812FA"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7B7CE43F"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014D4684"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0.15 dB</w:t>
            </w:r>
          </w:p>
          <w:p w14:paraId="0C96F2B9" w14:textId="77777777" w:rsidR="003411C5" w:rsidRPr="00D0162F" w:rsidRDefault="003411C5" w:rsidP="00CB3B51">
            <w:pPr>
              <w:pStyle w:val="TAL"/>
              <w:rPr>
                <w:lang w:eastAsia="zh-CN"/>
              </w:rPr>
            </w:pPr>
          </w:p>
          <w:p w14:paraId="15EA629A"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3</w:t>
            </w:r>
          </w:p>
          <w:p w14:paraId="5BD5602F"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3D7D00B"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954F370"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0.15 dB</w:t>
            </w:r>
          </w:p>
          <w:p w14:paraId="3B0BE76E" w14:textId="77777777" w:rsidR="003411C5" w:rsidRPr="00D0162F" w:rsidRDefault="003411C5" w:rsidP="00CB3B51">
            <w:pPr>
              <w:pStyle w:val="TAL"/>
              <w:rPr>
                <w:lang w:eastAsia="zh-CN"/>
              </w:rPr>
            </w:pPr>
          </w:p>
          <w:p w14:paraId="52BA3556" w14:textId="77777777" w:rsidR="003411C5" w:rsidRPr="00D0162F" w:rsidRDefault="003411C5" w:rsidP="00CB3B51">
            <w:pPr>
              <w:pStyle w:val="TAL"/>
              <w:rPr>
                <w:lang w:eastAsia="zh-CN"/>
              </w:rPr>
            </w:pPr>
            <w:r w:rsidRPr="00D0162F">
              <w:rPr>
                <w:rFonts w:hint="eastAsia"/>
                <w:lang w:eastAsia="zh-CN"/>
              </w:rPr>
              <w:t>I</w:t>
            </w:r>
            <w:r w:rsidRPr="00D0162F">
              <w:rPr>
                <w:lang w:eastAsia="zh-CN"/>
              </w:rPr>
              <w:t>n signalling</w:t>
            </w:r>
          </w:p>
          <w:p w14:paraId="4C9CFDEE" w14:textId="77777777" w:rsidR="003411C5" w:rsidRPr="00D0162F" w:rsidRDefault="003411C5" w:rsidP="00CB3B51">
            <w:pPr>
              <w:pStyle w:val="TAL"/>
              <w:rPr>
                <w:lang w:eastAsia="zh-CN"/>
              </w:rPr>
            </w:pPr>
            <w:r w:rsidRPr="00D0162F">
              <w:rPr>
                <w:rFonts w:hint="eastAsia"/>
                <w:lang w:eastAsia="zh-CN"/>
              </w:rPr>
              <w:t>A</w:t>
            </w:r>
            <w:r w:rsidRPr="00D0162F">
              <w:rPr>
                <w:lang w:eastAsia="zh-CN"/>
              </w:rPr>
              <w:t>3-Offset -1.5 dB</w:t>
            </w:r>
          </w:p>
        </w:tc>
      </w:tr>
      <w:tr w:rsidR="003220C7" w:rsidRPr="00D0162F" w14:paraId="43A18699" w14:textId="77777777" w:rsidTr="007A2145">
        <w:trPr>
          <w:jc w:val="center"/>
        </w:trPr>
        <w:tc>
          <w:tcPr>
            <w:tcW w:w="1347" w:type="pct"/>
          </w:tcPr>
          <w:p w14:paraId="17AC24F0" w14:textId="71D97FB9" w:rsidR="003220C7" w:rsidRPr="00D0162F" w:rsidRDefault="003220C7" w:rsidP="003220C7">
            <w:pPr>
              <w:pStyle w:val="TAL"/>
            </w:pPr>
            <w:r w:rsidRPr="00D0162F">
              <w:rPr>
                <w:lang w:eastAsia="zh-CN"/>
              </w:rPr>
              <w:t>16.3.1.2 NR SA FR1 Intra-frequency handover from FR1 to FR1 with known target cell for 2 Rx UE</w:t>
            </w:r>
          </w:p>
        </w:tc>
        <w:tc>
          <w:tcPr>
            <w:tcW w:w="1585" w:type="pct"/>
          </w:tcPr>
          <w:p w14:paraId="4211D105" w14:textId="4005D7C4" w:rsidR="003220C7" w:rsidRPr="00D0162F" w:rsidRDefault="003220C7" w:rsidP="003220C7">
            <w:pPr>
              <w:pStyle w:val="TAL"/>
            </w:pPr>
            <w:r w:rsidRPr="00D0162F">
              <w:rPr>
                <w:lang w:eastAsia="zh-CN"/>
              </w:rPr>
              <w:t>Same as 6.3.1.1</w:t>
            </w:r>
          </w:p>
        </w:tc>
        <w:tc>
          <w:tcPr>
            <w:tcW w:w="776" w:type="pct"/>
          </w:tcPr>
          <w:p w14:paraId="408C91BF" w14:textId="3B3341E9" w:rsidR="003220C7" w:rsidRPr="00D0162F" w:rsidRDefault="003220C7" w:rsidP="003220C7">
            <w:pPr>
              <w:pStyle w:val="TAL"/>
            </w:pPr>
            <w:r w:rsidRPr="00D0162F">
              <w:rPr>
                <w:lang w:eastAsia="zh-CN"/>
              </w:rPr>
              <w:t>Same as 6.3.1.1</w:t>
            </w:r>
          </w:p>
        </w:tc>
        <w:tc>
          <w:tcPr>
            <w:tcW w:w="1292" w:type="pct"/>
          </w:tcPr>
          <w:p w14:paraId="6BC0198F" w14:textId="38745AF7" w:rsidR="003220C7" w:rsidRPr="00D0162F" w:rsidRDefault="003220C7" w:rsidP="003220C7">
            <w:pPr>
              <w:pStyle w:val="TAL"/>
            </w:pPr>
            <w:r w:rsidRPr="00D0162F">
              <w:rPr>
                <w:lang w:eastAsia="zh-CN"/>
              </w:rPr>
              <w:t>Same as 6.3.1.1</w:t>
            </w:r>
          </w:p>
        </w:tc>
      </w:tr>
      <w:tr w:rsidR="003411C5" w:rsidRPr="00D0162F" w14:paraId="0D95392A" w14:textId="77777777" w:rsidTr="007A2145">
        <w:trPr>
          <w:jc w:val="center"/>
        </w:trPr>
        <w:tc>
          <w:tcPr>
            <w:tcW w:w="1347" w:type="pct"/>
          </w:tcPr>
          <w:p w14:paraId="41D90317" w14:textId="77777777" w:rsidR="003411C5" w:rsidRPr="00D0162F" w:rsidRDefault="003411C5" w:rsidP="00CB3B51">
            <w:pPr>
              <w:pStyle w:val="TAL"/>
              <w:rPr>
                <w:lang w:eastAsia="zh-CN"/>
              </w:rPr>
            </w:pPr>
            <w:r w:rsidRPr="00D0162F">
              <w:rPr>
                <w:lang w:eastAsia="zh-CN"/>
              </w:rPr>
              <w:t>16.3.1.3 NR SA FR1 Intra-frequency handover from FR1 to FR1 with unknown target cell for 1 Rx UE</w:t>
            </w:r>
          </w:p>
        </w:tc>
        <w:tc>
          <w:tcPr>
            <w:tcW w:w="1585" w:type="pct"/>
          </w:tcPr>
          <w:p w14:paraId="3D586837" w14:textId="77777777" w:rsidR="003411C5" w:rsidRPr="00D0162F" w:rsidRDefault="003411C5" w:rsidP="00CB3B51">
            <w:pPr>
              <w:pStyle w:val="TAL"/>
              <w:rPr>
                <w:lang w:eastAsia="zh-CN"/>
              </w:rPr>
            </w:pPr>
            <w:r w:rsidRPr="00D0162F">
              <w:rPr>
                <w:lang w:eastAsia="zh-CN"/>
              </w:rPr>
              <w:t>Same as 6.3.1.2</w:t>
            </w:r>
          </w:p>
        </w:tc>
        <w:tc>
          <w:tcPr>
            <w:tcW w:w="776" w:type="pct"/>
          </w:tcPr>
          <w:p w14:paraId="03A2DE2D" w14:textId="77777777" w:rsidR="003411C5" w:rsidRPr="00D0162F" w:rsidRDefault="003411C5" w:rsidP="00CB3B51">
            <w:pPr>
              <w:pStyle w:val="TAL"/>
              <w:rPr>
                <w:lang w:eastAsia="zh-CN"/>
              </w:rPr>
            </w:pPr>
            <w:r w:rsidRPr="00D0162F">
              <w:rPr>
                <w:lang w:eastAsia="zh-CN"/>
              </w:rPr>
              <w:t>Same as 6.3.1.2</w:t>
            </w:r>
          </w:p>
        </w:tc>
        <w:tc>
          <w:tcPr>
            <w:tcW w:w="1292" w:type="pct"/>
          </w:tcPr>
          <w:p w14:paraId="1A320FCF" w14:textId="77777777" w:rsidR="003411C5" w:rsidRPr="00D0162F" w:rsidRDefault="003411C5" w:rsidP="00CB3B51">
            <w:pPr>
              <w:pStyle w:val="TAL"/>
              <w:rPr>
                <w:lang w:eastAsia="zh-CN"/>
              </w:rPr>
            </w:pPr>
            <w:r w:rsidRPr="00D0162F">
              <w:rPr>
                <w:lang w:eastAsia="zh-CN"/>
              </w:rPr>
              <w:t>Same as 6.3.1.2</w:t>
            </w:r>
          </w:p>
        </w:tc>
      </w:tr>
      <w:tr w:rsidR="003220C7" w:rsidRPr="00D0162F" w14:paraId="2AB5E12D" w14:textId="77777777" w:rsidTr="007A2145">
        <w:trPr>
          <w:jc w:val="center"/>
        </w:trPr>
        <w:tc>
          <w:tcPr>
            <w:tcW w:w="1347" w:type="pct"/>
          </w:tcPr>
          <w:p w14:paraId="26B57AF8" w14:textId="62D28EF8" w:rsidR="003220C7" w:rsidRPr="00D0162F" w:rsidRDefault="003220C7" w:rsidP="003220C7">
            <w:pPr>
              <w:pStyle w:val="TAL"/>
            </w:pPr>
            <w:r w:rsidRPr="00D0162F">
              <w:rPr>
                <w:lang w:eastAsia="zh-CN"/>
              </w:rPr>
              <w:t>16.3.1.4 NR SA FR1 Intra-frequency handover from FR1 to FR1 with unknown target cell for 2 Rx UE</w:t>
            </w:r>
          </w:p>
        </w:tc>
        <w:tc>
          <w:tcPr>
            <w:tcW w:w="1585" w:type="pct"/>
          </w:tcPr>
          <w:p w14:paraId="1B3B3857" w14:textId="42C3A6BF" w:rsidR="003220C7" w:rsidRPr="00D0162F" w:rsidRDefault="003220C7" w:rsidP="003220C7">
            <w:pPr>
              <w:pStyle w:val="TAL"/>
            </w:pPr>
            <w:r w:rsidRPr="00D0162F">
              <w:rPr>
                <w:lang w:eastAsia="zh-CN"/>
              </w:rPr>
              <w:t>Same as 6.3.1.2</w:t>
            </w:r>
          </w:p>
        </w:tc>
        <w:tc>
          <w:tcPr>
            <w:tcW w:w="776" w:type="pct"/>
          </w:tcPr>
          <w:p w14:paraId="49ED1694" w14:textId="66E0C161" w:rsidR="003220C7" w:rsidRPr="00D0162F" w:rsidRDefault="003220C7" w:rsidP="003220C7">
            <w:pPr>
              <w:pStyle w:val="TAL"/>
            </w:pPr>
            <w:r w:rsidRPr="00D0162F">
              <w:rPr>
                <w:lang w:eastAsia="zh-CN"/>
              </w:rPr>
              <w:t>Same as 6.3.1.2</w:t>
            </w:r>
          </w:p>
        </w:tc>
        <w:tc>
          <w:tcPr>
            <w:tcW w:w="1292" w:type="pct"/>
          </w:tcPr>
          <w:p w14:paraId="278815B7" w14:textId="576797D4" w:rsidR="003220C7" w:rsidRPr="00D0162F" w:rsidRDefault="003220C7" w:rsidP="003220C7">
            <w:pPr>
              <w:pStyle w:val="TAL"/>
            </w:pPr>
            <w:r w:rsidRPr="00D0162F">
              <w:rPr>
                <w:lang w:eastAsia="zh-CN"/>
              </w:rPr>
              <w:t>Same as 6.3.1.2</w:t>
            </w:r>
          </w:p>
        </w:tc>
      </w:tr>
      <w:tr w:rsidR="003411C5" w:rsidRPr="00D0162F" w14:paraId="7D70493D" w14:textId="77777777" w:rsidTr="007A2145">
        <w:trPr>
          <w:jc w:val="center"/>
        </w:trPr>
        <w:tc>
          <w:tcPr>
            <w:tcW w:w="1347" w:type="pct"/>
          </w:tcPr>
          <w:p w14:paraId="66CD95C0" w14:textId="77777777" w:rsidR="003411C5" w:rsidRPr="00D0162F" w:rsidRDefault="003411C5" w:rsidP="00CB3B51">
            <w:pPr>
              <w:pStyle w:val="TAL"/>
              <w:rPr>
                <w:lang w:eastAsia="zh-CN"/>
              </w:rPr>
            </w:pPr>
            <w:r w:rsidRPr="00D0162F">
              <w:rPr>
                <w:lang w:eastAsia="zh-CN"/>
              </w:rPr>
              <w:t>16.3.1.5 NR SA FR1-FR1 Inter-frequency handover from FR1 to FR1 with unknown target cell for 1 Rx UE</w:t>
            </w:r>
          </w:p>
        </w:tc>
        <w:tc>
          <w:tcPr>
            <w:tcW w:w="1585" w:type="pct"/>
          </w:tcPr>
          <w:p w14:paraId="77F6D351" w14:textId="77777777" w:rsidR="003411C5" w:rsidRPr="00D0162F" w:rsidRDefault="003411C5" w:rsidP="00CB3B51">
            <w:pPr>
              <w:pStyle w:val="TAL"/>
              <w:rPr>
                <w:lang w:eastAsia="zh-CN"/>
              </w:rPr>
            </w:pPr>
            <w:r w:rsidRPr="00D0162F">
              <w:rPr>
                <w:lang w:eastAsia="zh-CN"/>
              </w:rPr>
              <w:t>Same as 6.3.1.3</w:t>
            </w:r>
          </w:p>
        </w:tc>
        <w:tc>
          <w:tcPr>
            <w:tcW w:w="776" w:type="pct"/>
          </w:tcPr>
          <w:p w14:paraId="5315D232" w14:textId="77777777" w:rsidR="003411C5" w:rsidRPr="00D0162F" w:rsidRDefault="003411C5" w:rsidP="00CB3B51">
            <w:pPr>
              <w:pStyle w:val="TAL"/>
              <w:rPr>
                <w:lang w:eastAsia="zh-CN"/>
              </w:rPr>
            </w:pPr>
            <w:r w:rsidRPr="00D0162F">
              <w:rPr>
                <w:lang w:eastAsia="zh-CN"/>
              </w:rPr>
              <w:t>Same as 6.3.1.3</w:t>
            </w:r>
          </w:p>
        </w:tc>
        <w:tc>
          <w:tcPr>
            <w:tcW w:w="1292" w:type="pct"/>
          </w:tcPr>
          <w:p w14:paraId="072DA71A" w14:textId="77777777" w:rsidR="003411C5" w:rsidRPr="00D0162F" w:rsidRDefault="003411C5" w:rsidP="00CB3B51">
            <w:pPr>
              <w:pStyle w:val="TAL"/>
              <w:rPr>
                <w:lang w:eastAsia="zh-CN"/>
              </w:rPr>
            </w:pPr>
            <w:r w:rsidRPr="00D0162F">
              <w:rPr>
                <w:lang w:eastAsia="zh-CN"/>
              </w:rPr>
              <w:t>Same as 6.3.1.3</w:t>
            </w:r>
          </w:p>
        </w:tc>
      </w:tr>
      <w:tr w:rsidR="003220C7" w:rsidRPr="00D0162F" w14:paraId="589DE597" w14:textId="77777777" w:rsidTr="007A2145">
        <w:trPr>
          <w:jc w:val="center"/>
        </w:trPr>
        <w:tc>
          <w:tcPr>
            <w:tcW w:w="1347" w:type="pct"/>
          </w:tcPr>
          <w:p w14:paraId="1E8C5111" w14:textId="3C3887F1" w:rsidR="003220C7" w:rsidRPr="00D0162F" w:rsidRDefault="003220C7" w:rsidP="003220C7">
            <w:pPr>
              <w:pStyle w:val="TAL"/>
            </w:pPr>
            <w:r w:rsidRPr="00D0162F">
              <w:rPr>
                <w:lang w:eastAsia="zh-CN"/>
              </w:rPr>
              <w:t>16.3.1.6 NR SA FR1-FR1 Inter-frequency handover from FR1 to FR1 with unknown target cell for 2 Rx UE</w:t>
            </w:r>
          </w:p>
        </w:tc>
        <w:tc>
          <w:tcPr>
            <w:tcW w:w="1585" w:type="pct"/>
          </w:tcPr>
          <w:p w14:paraId="080ECB3A" w14:textId="5FC3FFEA" w:rsidR="003220C7" w:rsidRPr="00D0162F" w:rsidRDefault="003220C7" w:rsidP="003220C7">
            <w:pPr>
              <w:pStyle w:val="TAL"/>
            </w:pPr>
            <w:r w:rsidRPr="00D0162F">
              <w:rPr>
                <w:lang w:eastAsia="zh-CN"/>
              </w:rPr>
              <w:t>Same as 6.3.1.3</w:t>
            </w:r>
          </w:p>
        </w:tc>
        <w:tc>
          <w:tcPr>
            <w:tcW w:w="776" w:type="pct"/>
          </w:tcPr>
          <w:p w14:paraId="3A971F93" w14:textId="7D3DAC44" w:rsidR="003220C7" w:rsidRPr="00D0162F" w:rsidRDefault="003220C7" w:rsidP="003220C7">
            <w:pPr>
              <w:pStyle w:val="TAL"/>
            </w:pPr>
            <w:r w:rsidRPr="00D0162F">
              <w:rPr>
                <w:lang w:eastAsia="zh-CN"/>
              </w:rPr>
              <w:t>Same as 6.3.1.3</w:t>
            </w:r>
          </w:p>
        </w:tc>
        <w:tc>
          <w:tcPr>
            <w:tcW w:w="1292" w:type="pct"/>
          </w:tcPr>
          <w:p w14:paraId="52A32A62" w14:textId="42069AFF" w:rsidR="003220C7" w:rsidRPr="00D0162F" w:rsidRDefault="003220C7" w:rsidP="003220C7">
            <w:pPr>
              <w:pStyle w:val="TAL"/>
            </w:pPr>
            <w:r w:rsidRPr="00D0162F">
              <w:rPr>
                <w:lang w:eastAsia="zh-CN"/>
              </w:rPr>
              <w:t>Same as 6.3.1.3</w:t>
            </w:r>
          </w:p>
        </w:tc>
      </w:tr>
      <w:tr w:rsidR="003220C7" w:rsidRPr="00D0162F" w14:paraId="3075386D" w14:textId="77777777" w:rsidTr="007A2145">
        <w:trPr>
          <w:jc w:val="center"/>
        </w:trPr>
        <w:tc>
          <w:tcPr>
            <w:tcW w:w="1347" w:type="pct"/>
          </w:tcPr>
          <w:p w14:paraId="1BB2BEFC" w14:textId="79D2C347" w:rsidR="003220C7" w:rsidRPr="00D0162F" w:rsidRDefault="003220C7" w:rsidP="003220C7">
            <w:pPr>
              <w:pStyle w:val="TAL"/>
            </w:pPr>
            <w:r w:rsidRPr="00D0162F">
              <w:t>16.3.1.8</w:t>
            </w:r>
            <w:del w:id="3100" w:author="1672" w:date="2024-04-16T14:28:00Z">
              <w:r w:rsidRPr="00D0162F" w:rsidDel="007A2145">
                <w:tab/>
              </w:r>
            </w:del>
            <w:ins w:id="3101" w:author="1672" w:date="2024-04-16T14:28:00Z">
              <w:r w:rsidR="007A2145">
                <w:t xml:space="preserve"> </w:t>
              </w:r>
            </w:ins>
            <w:r w:rsidRPr="00D0162F">
              <w:t>NR - E-UTRA handover for 2Rx UE</w:t>
            </w:r>
          </w:p>
        </w:tc>
        <w:tc>
          <w:tcPr>
            <w:tcW w:w="1585" w:type="pct"/>
          </w:tcPr>
          <w:p w14:paraId="3355814B" w14:textId="77777777" w:rsidR="003220C7" w:rsidRPr="00D0162F" w:rsidRDefault="003220C7" w:rsidP="003220C7">
            <w:pPr>
              <w:pStyle w:val="TAL"/>
            </w:pPr>
            <w:r w:rsidRPr="00D0162F">
              <w:t>Same as 6.3.1.4</w:t>
            </w:r>
          </w:p>
        </w:tc>
        <w:tc>
          <w:tcPr>
            <w:tcW w:w="776" w:type="pct"/>
          </w:tcPr>
          <w:p w14:paraId="724DF97A" w14:textId="77777777" w:rsidR="003220C7" w:rsidRPr="00D0162F" w:rsidRDefault="003220C7" w:rsidP="003220C7">
            <w:pPr>
              <w:pStyle w:val="TAL"/>
            </w:pPr>
            <w:r w:rsidRPr="00D0162F">
              <w:t>Same as 6.3.1.4</w:t>
            </w:r>
          </w:p>
        </w:tc>
        <w:tc>
          <w:tcPr>
            <w:tcW w:w="1292" w:type="pct"/>
          </w:tcPr>
          <w:p w14:paraId="3468B85B" w14:textId="77777777" w:rsidR="003220C7" w:rsidRPr="00D0162F" w:rsidRDefault="003220C7" w:rsidP="003220C7">
            <w:pPr>
              <w:pStyle w:val="TAL"/>
            </w:pPr>
            <w:r w:rsidRPr="00D0162F">
              <w:t>Same as 6.3.1.4</w:t>
            </w:r>
          </w:p>
        </w:tc>
      </w:tr>
      <w:tr w:rsidR="003220C7" w:rsidRPr="00D0162F" w14:paraId="06DD257E" w14:textId="77777777" w:rsidTr="007A2145">
        <w:trPr>
          <w:jc w:val="center"/>
        </w:trPr>
        <w:tc>
          <w:tcPr>
            <w:tcW w:w="1347" w:type="pct"/>
          </w:tcPr>
          <w:p w14:paraId="1C027E5F" w14:textId="306FE840" w:rsidR="003220C7" w:rsidRPr="00D0162F" w:rsidRDefault="003220C7" w:rsidP="003220C7">
            <w:pPr>
              <w:pStyle w:val="TAL"/>
            </w:pPr>
            <w:r w:rsidRPr="00D0162F">
              <w:lastRenderedPageBreak/>
              <w:t>16.3.1.10</w:t>
            </w:r>
            <w:del w:id="3102" w:author="1672" w:date="2024-04-16T14:28:00Z">
              <w:r w:rsidRPr="00D0162F" w:rsidDel="007A2145">
                <w:tab/>
              </w:r>
            </w:del>
            <w:ins w:id="3103" w:author="1672" w:date="2024-04-16T14:28:00Z">
              <w:r w:rsidR="007A2145">
                <w:t xml:space="preserve"> </w:t>
              </w:r>
            </w:ins>
            <w:r w:rsidRPr="00D0162F">
              <w:t>NR - E-UTRA handover with unknown target cell for 2 Rx UE</w:t>
            </w:r>
          </w:p>
        </w:tc>
        <w:tc>
          <w:tcPr>
            <w:tcW w:w="1585" w:type="pct"/>
          </w:tcPr>
          <w:p w14:paraId="26B6D502" w14:textId="77777777" w:rsidR="003220C7" w:rsidRPr="00D0162F" w:rsidRDefault="003220C7" w:rsidP="003220C7">
            <w:pPr>
              <w:pStyle w:val="TAL"/>
              <w:rPr>
                <w:shd w:val="clear" w:color="auto" w:fill="FFFFFF"/>
              </w:rPr>
            </w:pPr>
            <w:r w:rsidRPr="00D0162F">
              <w:t>Same as 6.3.1.5</w:t>
            </w:r>
          </w:p>
        </w:tc>
        <w:tc>
          <w:tcPr>
            <w:tcW w:w="776" w:type="pct"/>
          </w:tcPr>
          <w:p w14:paraId="4F16870A" w14:textId="77777777" w:rsidR="003220C7" w:rsidRPr="00D0162F" w:rsidRDefault="003220C7" w:rsidP="003220C7">
            <w:pPr>
              <w:pStyle w:val="TAL"/>
              <w:rPr>
                <w:shd w:val="clear" w:color="auto" w:fill="FFFFFF"/>
              </w:rPr>
            </w:pPr>
            <w:r w:rsidRPr="00D0162F">
              <w:t>Same as 6.3.1.5</w:t>
            </w:r>
          </w:p>
        </w:tc>
        <w:tc>
          <w:tcPr>
            <w:tcW w:w="1292" w:type="pct"/>
          </w:tcPr>
          <w:p w14:paraId="2E477841" w14:textId="77777777" w:rsidR="003220C7" w:rsidRPr="00D0162F" w:rsidRDefault="003220C7" w:rsidP="003220C7">
            <w:pPr>
              <w:pStyle w:val="TAL"/>
              <w:rPr>
                <w:shd w:val="clear" w:color="auto" w:fill="FFFFFF"/>
              </w:rPr>
            </w:pPr>
            <w:r w:rsidRPr="00D0162F">
              <w:t>Same as 6.3.1.5</w:t>
            </w:r>
          </w:p>
        </w:tc>
      </w:tr>
      <w:tr w:rsidR="003220C7" w:rsidRPr="00D0162F" w14:paraId="3EB150D7" w14:textId="77777777" w:rsidTr="007A2145">
        <w:trPr>
          <w:jc w:val="center"/>
        </w:trPr>
        <w:tc>
          <w:tcPr>
            <w:tcW w:w="1347" w:type="pct"/>
          </w:tcPr>
          <w:p w14:paraId="6CF3F803" w14:textId="37FA3F00" w:rsidR="003220C7" w:rsidRPr="00D0162F" w:rsidRDefault="003220C7" w:rsidP="003220C7">
            <w:pPr>
              <w:pStyle w:val="TAL"/>
            </w:pPr>
            <w:r w:rsidRPr="00D0162F">
              <w:t>16.3.2.1.2</w:t>
            </w:r>
            <w:del w:id="3104" w:author="1672" w:date="2024-04-16T14:28:00Z">
              <w:r w:rsidRPr="00D0162F" w:rsidDel="007A2145">
                <w:tab/>
              </w:r>
            </w:del>
            <w:ins w:id="3105" w:author="1672" w:date="2024-04-16T14:28:00Z">
              <w:r w:rsidR="007A2145">
                <w:t xml:space="preserve"> </w:t>
              </w:r>
            </w:ins>
            <w:r w:rsidRPr="00D0162F">
              <w:t>NR SA FR1 Intra-frequency RRC Re-establishment in FR1 for 2 Rx UE</w:t>
            </w:r>
          </w:p>
        </w:tc>
        <w:tc>
          <w:tcPr>
            <w:tcW w:w="1585" w:type="pct"/>
          </w:tcPr>
          <w:p w14:paraId="667E6F7E" w14:textId="77777777" w:rsidR="003220C7" w:rsidRPr="00D0162F" w:rsidRDefault="003220C7" w:rsidP="003220C7">
            <w:pPr>
              <w:pStyle w:val="TAL"/>
            </w:pPr>
            <w:r w:rsidRPr="00D0162F">
              <w:t>Same as 6.3.2.1.1</w:t>
            </w:r>
          </w:p>
        </w:tc>
        <w:tc>
          <w:tcPr>
            <w:tcW w:w="776" w:type="pct"/>
          </w:tcPr>
          <w:p w14:paraId="1B881DE6" w14:textId="77777777" w:rsidR="003220C7" w:rsidRPr="00D0162F" w:rsidRDefault="003220C7" w:rsidP="003220C7">
            <w:pPr>
              <w:pStyle w:val="TAL"/>
            </w:pPr>
            <w:r w:rsidRPr="00D0162F">
              <w:t>Same as 6.3.2.1.1</w:t>
            </w:r>
          </w:p>
        </w:tc>
        <w:tc>
          <w:tcPr>
            <w:tcW w:w="1292" w:type="pct"/>
          </w:tcPr>
          <w:p w14:paraId="4FEFD453" w14:textId="77777777" w:rsidR="003220C7" w:rsidRPr="00D0162F" w:rsidRDefault="003220C7" w:rsidP="003220C7">
            <w:pPr>
              <w:pStyle w:val="TAL"/>
            </w:pPr>
            <w:r w:rsidRPr="00D0162F">
              <w:t>Same as 6.3.2.1.1</w:t>
            </w:r>
          </w:p>
        </w:tc>
      </w:tr>
      <w:tr w:rsidR="003220C7" w:rsidRPr="00D0162F" w14:paraId="5C9F5F56" w14:textId="77777777" w:rsidTr="007A2145">
        <w:trPr>
          <w:jc w:val="center"/>
        </w:trPr>
        <w:tc>
          <w:tcPr>
            <w:tcW w:w="1347" w:type="pct"/>
          </w:tcPr>
          <w:p w14:paraId="33771608" w14:textId="63C2E3FD" w:rsidR="003220C7" w:rsidRPr="00D0162F" w:rsidRDefault="003220C7" w:rsidP="003220C7">
            <w:pPr>
              <w:pStyle w:val="TAL"/>
            </w:pPr>
            <w:r w:rsidRPr="00D0162F">
              <w:t>16.3.2.1.4</w:t>
            </w:r>
            <w:del w:id="3106" w:author="1672" w:date="2024-04-16T14:28:00Z">
              <w:r w:rsidRPr="00D0162F" w:rsidDel="007A2145">
                <w:tab/>
              </w:r>
            </w:del>
            <w:ins w:id="3107" w:author="1672" w:date="2024-04-16T14:28:00Z">
              <w:r w:rsidR="007A2145">
                <w:t xml:space="preserve"> </w:t>
              </w:r>
            </w:ins>
            <w:r w:rsidRPr="00D0162F">
              <w:t>NR SA FR1-FR1 Inter-frequency RRC Re-establishment in FR1 for 2 Rx UE</w:t>
            </w:r>
          </w:p>
        </w:tc>
        <w:tc>
          <w:tcPr>
            <w:tcW w:w="1585" w:type="pct"/>
          </w:tcPr>
          <w:p w14:paraId="7A950725" w14:textId="77777777" w:rsidR="003220C7" w:rsidRPr="00D0162F" w:rsidRDefault="003220C7" w:rsidP="003220C7">
            <w:pPr>
              <w:pStyle w:val="TAL"/>
            </w:pPr>
            <w:r w:rsidRPr="00D0162F">
              <w:t>Same as 6.3.2.1.2</w:t>
            </w:r>
          </w:p>
        </w:tc>
        <w:tc>
          <w:tcPr>
            <w:tcW w:w="776" w:type="pct"/>
          </w:tcPr>
          <w:p w14:paraId="42401944" w14:textId="77777777" w:rsidR="003220C7" w:rsidRPr="00D0162F" w:rsidRDefault="003220C7" w:rsidP="003220C7">
            <w:pPr>
              <w:pStyle w:val="TAL"/>
            </w:pPr>
            <w:r w:rsidRPr="00D0162F">
              <w:t>Same as 6.3.2.1.2</w:t>
            </w:r>
          </w:p>
        </w:tc>
        <w:tc>
          <w:tcPr>
            <w:tcW w:w="1292" w:type="pct"/>
          </w:tcPr>
          <w:p w14:paraId="3016253D" w14:textId="77777777" w:rsidR="003220C7" w:rsidRPr="00D0162F" w:rsidRDefault="003220C7" w:rsidP="003220C7">
            <w:pPr>
              <w:pStyle w:val="TAL"/>
            </w:pPr>
            <w:r w:rsidRPr="00D0162F">
              <w:t>Same as 6.3.2.1.2</w:t>
            </w:r>
          </w:p>
        </w:tc>
      </w:tr>
      <w:tr w:rsidR="003220C7" w:rsidRPr="00D0162F" w14:paraId="08FD18B6" w14:textId="77777777" w:rsidTr="007A2145">
        <w:trPr>
          <w:jc w:val="center"/>
        </w:trPr>
        <w:tc>
          <w:tcPr>
            <w:tcW w:w="1347" w:type="pct"/>
          </w:tcPr>
          <w:p w14:paraId="69195FB3" w14:textId="04F487A9" w:rsidR="003220C7" w:rsidRPr="00D0162F" w:rsidRDefault="003220C7" w:rsidP="003220C7">
            <w:pPr>
              <w:pStyle w:val="TAL"/>
            </w:pPr>
            <w:r w:rsidRPr="00D0162F">
              <w:t>16.3.2.1.6</w:t>
            </w:r>
            <w:del w:id="3108" w:author="1672" w:date="2024-04-16T14:28:00Z">
              <w:r w:rsidRPr="00D0162F" w:rsidDel="007A2145">
                <w:tab/>
              </w:r>
            </w:del>
            <w:ins w:id="3109" w:author="1672" w:date="2024-04-16T14:28:00Z">
              <w:r w:rsidR="007A2145">
                <w:t xml:space="preserve"> </w:t>
              </w:r>
            </w:ins>
            <w:r w:rsidRPr="00D0162F">
              <w:t>NR SA FR1 Intra-frequency RRC Re-establishment in FR1 for 2 Rx UE without serving cell timing</w:t>
            </w:r>
          </w:p>
        </w:tc>
        <w:tc>
          <w:tcPr>
            <w:tcW w:w="1585" w:type="pct"/>
          </w:tcPr>
          <w:p w14:paraId="0D7940BB" w14:textId="77777777" w:rsidR="003220C7" w:rsidRPr="00D0162F" w:rsidRDefault="003220C7" w:rsidP="003220C7">
            <w:pPr>
              <w:pStyle w:val="TAL"/>
            </w:pPr>
            <w:r w:rsidRPr="00D0162F">
              <w:t>Same as 6.3.2.1.3</w:t>
            </w:r>
          </w:p>
        </w:tc>
        <w:tc>
          <w:tcPr>
            <w:tcW w:w="776" w:type="pct"/>
          </w:tcPr>
          <w:p w14:paraId="7FB4EC38" w14:textId="77777777" w:rsidR="003220C7" w:rsidRPr="00D0162F" w:rsidRDefault="003220C7" w:rsidP="003220C7">
            <w:pPr>
              <w:pStyle w:val="TAL"/>
            </w:pPr>
            <w:r w:rsidRPr="00D0162F">
              <w:t>Same as 6.3.2.1.3</w:t>
            </w:r>
          </w:p>
        </w:tc>
        <w:tc>
          <w:tcPr>
            <w:tcW w:w="1292" w:type="pct"/>
          </w:tcPr>
          <w:p w14:paraId="5AD71994" w14:textId="77777777" w:rsidR="003220C7" w:rsidRPr="00D0162F" w:rsidRDefault="003220C7" w:rsidP="003220C7">
            <w:pPr>
              <w:pStyle w:val="TAL"/>
            </w:pPr>
            <w:r w:rsidRPr="00D0162F">
              <w:t>Same as 6.3.2.1.3</w:t>
            </w:r>
          </w:p>
        </w:tc>
      </w:tr>
      <w:tr w:rsidR="003220C7" w:rsidRPr="00D0162F" w14:paraId="168C1742" w14:textId="77777777" w:rsidTr="007A2145">
        <w:trPr>
          <w:jc w:val="center"/>
        </w:trPr>
        <w:tc>
          <w:tcPr>
            <w:tcW w:w="1347" w:type="pct"/>
          </w:tcPr>
          <w:p w14:paraId="70A9BEB4" w14:textId="75BD10B1" w:rsidR="003220C7" w:rsidRPr="00D0162F" w:rsidRDefault="003220C7" w:rsidP="003220C7">
            <w:pPr>
              <w:pStyle w:val="TAL"/>
            </w:pPr>
            <w:r w:rsidRPr="00D0162F">
              <w:t>16.3.2.2.2</w:t>
            </w:r>
            <w:del w:id="3110" w:author="1672" w:date="2024-04-16T14:28:00Z">
              <w:r w:rsidRPr="00D0162F" w:rsidDel="007A2145">
                <w:tab/>
              </w:r>
            </w:del>
            <w:ins w:id="3111" w:author="1672" w:date="2024-04-16T14:28:00Z">
              <w:r w:rsidR="007A2145">
                <w:t xml:space="preserve"> </w:t>
              </w:r>
            </w:ins>
            <w:r w:rsidRPr="00D0162F">
              <w:t>NR SA FR1 4-step RA type contention based random access test in FR1 for NR standalone for 2 Rx UE</w:t>
            </w:r>
          </w:p>
        </w:tc>
        <w:tc>
          <w:tcPr>
            <w:tcW w:w="1585" w:type="pct"/>
          </w:tcPr>
          <w:p w14:paraId="3B05EF42"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6DB89828"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5DB226EC"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6C44C003" w14:textId="77777777" w:rsidTr="007A2145">
        <w:trPr>
          <w:jc w:val="center"/>
        </w:trPr>
        <w:tc>
          <w:tcPr>
            <w:tcW w:w="1347" w:type="pct"/>
          </w:tcPr>
          <w:p w14:paraId="17650B8E" w14:textId="1A2DE55B" w:rsidR="003220C7" w:rsidRPr="00D0162F" w:rsidRDefault="003220C7" w:rsidP="003220C7">
            <w:pPr>
              <w:pStyle w:val="TAL"/>
            </w:pPr>
            <w:r w:rsidRPr="00D0162F">
              <w:t>16.3.2.2.4</w:t>
            </w:r>
            <w:del w:id="3112" w:author="1672" w:date="2024-04-16T14:28:00Z">
              <w:r w:rsidRPr="00D0162F" w:rsidDel="007A2145">
                <w:tab/>
              </w:r>
            </w:del>
            <w:ins w:id="3113" w:author="1672" w:date="2024-04-16T14:28:00Z">
              <w:r w:rsidR="007A2145">
                <w:t xml:space="preserve"> </w:t>
              </w:r>
            </w:ins>
            <w:r w:rsidRPr="00D0162F">
              <w:t>NR SA FR1 4-step RA type non-contention based random access test in FR1 for NR standalone for 2 Rx UE</w:t>
            </w:r>
          </w:p>
        </w:tc>
        <w:tc>
          <w:tcPr>
            <w:tcW w:w="1585" w:type="pct"/>
          </w:tcPr>
          <w:p w14:paraId="1A79127E"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31C71F53"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3F098BCB"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10467ADC" w14:textId="77777777" w:rsidTr="007A2145">
        <w:trPr>
          <w:jc w:val="center"/>
        </w:trPr>
        <w:tc>
          <w:tcPr>
            <w:tcW w:w="1347" w:type="pct"/>
          </w:tcPr>
          <w:p w14:paraId="2487280E" w14:textId="677966CB" w:rsidR="003220C7" w:rsidRPr="00D0162F" w:rsidRDefault="003220C7" w:rsidP="003220C7">
            <w:pPr>
              <w:pStyle w:val="TAL"/>
            </w:pPr>
            <w:r w:rsidRPr="00D0162F">
              <w:t>16.3.2.2.6</w:t>
            </w:r>
            <w:del w:id="3114" w:author="1672" w:date="2024-04-16T14:28:00Z">
              <w:r w:rsidRPr="00D0162F" w:rsidDel="007A2145">
                <w:tab/>
              </w:r>
            </w:del>
            <w:ins w:id="3115" w:author="1672" w:date="2024-04-16T14:28:00Z">
              <w:r w:rsidR="007A2145">
                <w:t xml:space="preserve"> </w:t>
              </w:r>
            </w:ins>
            <w:r w:rsidRPr="00D0162F">
              <w:t>NR SA FR1 2-step RA type contention based random access test in FR1 for NR standalone for 2 Rx UE</w:t>
            </w:r>
          </w:p>
        </w:tc>
        <w:tc>
          <w:tcPr>
            <w:tcW w:w="1585" w:type="pct"/>
          </w:tcPr>
          <w:p w14:paraId="70186964"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73900607" w14:textId="77777777" w:rsidR="003220C7" w:rsidRPr="00D0162F" w:rsidRDefault="003220C7" w:rsidP="003220C7">
            <w:pPr>
              <w:pStyle w:val="TAL"/>
              <w:rPr>
                <w:lang w:eastAsia="zh-CN"/>
              </w:rPr>
            </w:pPr>
            <w:r w:rsidRPr="00D0162F">
              <w:rPr>
                <w:lang w:eastAsia="zh-CN"/>
              </w:rPr>
              <w:t>Same</w:t>
            </w:r>
            <w:r w:rsidRPr="00D0162F">
              <w:t xml:space="preserve"> as 6.3.2.2.1</w:t>
            </w:r>
          </w:p>
        </w:tc>
        <w:tc>
          <w:tcPr>
            <w:tcW w:w="1292" w:type="pct"/>
          </w:tcPr>
          <w:p w14:paraId="77443F8A"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6B36ECD6" w14:textId="77777777" w:rsidTr="007A2145">
        <w:trPr>
          <w:jc w:val="center"/>
        </w:trPr>
        <w:tc>
          <w:tcPr>
            <w:tcW w:w="1347" w:type="pct"/>
          </w:tcPr>
          <w:p w14:paraId="7AE408C9" w14:textId="0FC0C578" w:rsidR="003220C7" w:rsidRPr="00D0162F" w:rsidRDefault="003220C7" w:rsidP="003220C7">
            <w:pPr>
              <w:pStyle w:val="TAL"/>
            </w:pPr>
            <w:r w:rsidRPr="00D0162F">
              <w:t>16.3.2.2.8</w:t>
            </w:r>
            <w:del w:id="3116" w:author="1672" w:date="2024-04-16T14:28:00Z">
              <w:r w:rsidRPr="00D0162F" w:rsidDel="007A2145">
                <w:tab/>
              </w:r>
            </w:del>
            <w:ins w:id="3117" w:author="1672" w:date="2024-04-16T14:28:00Z">
              <w:r w:rsidR="007A2145">
                <w:t xml:space="preserve"> </w:t>
              </w:r>
            </w:ins>
            <w:r w:rsidRPr="00D0162F">
              <w:t>NR SA FR1 2-step RA type non-contention based test in FR1 for NR standalone for 2 RX UE</w:t>
            </w:r>
          </w:p>
        </w:tc>
        <w:tc>
          <w:tcPr>
            <w:tcW w:w="1585" w:type="pct"/>
          </w:tcPr>
          <w:p w14:paraId="1931F012"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2BD3AF7E"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73003D27"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1E55892A" w14:textId="77777777" w:rsidTr="007A2145">
        <w:trPr>
          <w:jc w:val="center"/>
        </w:trPr>
        <w:tc>
          <w:tcPr>
            <w:tcW w:w="1347" w:type="pct"/>
          </w:tcPr>
          <w:p w14:paraId="3528CEB2" w14:textId="0D85A35A" w:rsidR="003220C7" w:rsidRPr="00D0162F" w:rsidRDefault="003220C7" w:rsidP="003220C7">
            <w:pPr>
              <w:pStyle w:val="TAL"/>
            </w:pPr>
            <w:r w:rsidRPr="00D0162F">
              <w:t>16.3.2.3.2</w:t>
            </w:r>
            <w:del w:id="3118" w:author="1672" w:date="2024-04-16T14:28:00Z">
              <w:r w:rsidRPr="00D0162F" w:rsidDel="007A2145">
                <w:tab/>
              </w:r>
            </w:del>
            <w:ins w:id="3119" w:author="1672" w:date="2024-04-16T14:28:00Z">
              <w:r w:rsidR="007A2145">
                <w:t xml:space="preserve"> </w:t>
              </w:r>
            </w:ins>
            <w:r w:rsidRPr="00D0162F">
              <w:t>NR SA FR1-FR1 Redirection from NR in FR1 to NR in FR1 for 2 Rx UE</w:t>
            </w:r>
          </w:p>
        </w:tc>
        <w:tc>
          <w:tcPr>
            <w:tcW w:w="1585" w:type="pct"/>
          </w:tcPr>
          <w:p w14:paraId="798E4D5D" w14:textId="77777777" w:rsidR="003220C7" w:rsidRPr="00D0162F" w:rsidRDefault="003220C7" w:rsidP="003220C7">
            <w:pPr>
              <w:pStyle w:val="TAL"/>
            </w:pPr>
            <w:r w:rsidRPr="00D0162F">
              <w:rPr>
                <w:lang w:eastAsia="zh-CN"/>
              </w:rPr>
              <w:t>Same</w:t>
            </w:r>
            <w:r w:rsidRPr="00D0162F">
              <w:t xml:space="preserve"> as 6.3.2.3.1</w:t>
            </w:r>
          </w:p>
        </w:tc>
        <w:tc>
          <w:tcPr>
            <w:tcW w:w="776" w:type="pct"/>
          </w:tcPr>
          <w:p w14:paraId="633AECA8" w14:textId="77777777" w:rsidR="003220C7" w:rsidRPr="00D0162F" w:rsidRDefault="003220C7" w:rsidP="003220C7">
            <w:pPr>
              <w:pStyle w:val="TAL"/>
            </w:pPr>
            <w:r w:rsidRPr="00D0162F">
              <w:rPr>
                <w:lang w:eastAsia="zh-CN"/>
              </w:rPr>
              <w:t>Same</w:t>
            </w:r>
            <w:r w:rsidRPr="00D0162F">
              <w:t xml:space="preserve"> as 6.3.2.3.1</w:t>
            </w:r>
          </w:p>
        </w:tc>
        <w:tc>
          <w:tcPr>
            <w:tcW w:w="1292" w:type="pct"/>
          </w:tcPr>
          <w:p w14:paraId="6695DD3E" w14:textId="77777777" w:rsidR="003220C7" w:rsidRPr="00D0162F" w:rsidRDefault="003220C7" w:rsidP="003220C7">
            <w:pPr>
              <w:pStyle w:val="TAL"/>
            </w:pPr>
            <w:r w:rsidRPr="00D0162F">
              <w:rPr>
                <w:lang w:eastAsia="zh-CN"/>
              </w:rPr>
              <w:t>Same</w:t>
            </w:r>
            <w:r w:rsidRPr="00D0162F">
              <w:t xml:space="preserve"> as 6.3.2.3.1</w:t>
            </w:r>
          </w:p>
        </w:tc>
      </w:tr>
      <w:tr w:rsidR="003220C7" w:rsidRPr="00D0162F" w14:paraId="0D2E5657" w14:textId="77777777" w:rsidTr="007A2145">
        <w:trPr>
          <w:jc w:val="center"/>
        </w:trPr>
        <w:tc>
          <w:tcPr>
            <w:tcW w:w="1347" w:type="pct"/>
          </w:tcPr>
          <w:p w14:paraId="527BCA7A" w14:textId="37CA9A57" w:rsidR="003220C7" w:rsidRPr="00D0162F" w:rsidRDefault="003220C7" w:rsidP="003220C7">
            <w:pPr>
              <w:pStyle w:val="TAL"/>
            </w:pPr>
            <w:r w:rsidRPr="00D0162F">
              <w:t>16.3.2.3.4</w:t>
            </w:r>
            <w:del w:id="3120" w:author="1672" w:date="2024-04-16T14:28:00Z">
              <w:r w:rsidRPr="00D0162F" w:rsidDel="007A2145">
                <w:tab/>
              </w:r>
            </w:del>
            <w:ins w:id="3121" w:author="1672" w:date="2024-04-16T14:28:00Z">
              <w:r w:rsidR="007A2145">
                <w:t xml:space="preserve"> </w:t>
              </w:r>
            </w:ins>
            <w:r w:rsidRPr="00D0162F">
              <w:t>NR SA FR1-FR1 Redirection from NR in FR1 to E-UTRAN for 2 Rx UE</w:t>
            </w:r>
          </w:p>
        </w:tc>
        <w:tc>
          <w:tcPr>
            <w:tcW w:w="1585" w:type="pct"/>
          </w:tcPr>
          <w:p w14:paraId="72138954" w14:textId="77777777" w:rsidR="003220C7" w:rsidRPr="00D0162F" w:rsidRDefault="003220C7" w:rsidP="003220C7">
            <w:pPr>
              <w:pStyle w:val="TAL"/>
            </w:pPr>
            <w:r w:rsidRPr="00D0162F">
              <w:rPr>
                <w:lang w:eastAsia="zh-CN"/>
              </w:rPr>
              <w:t>Same</w:t>
            </w:r>
            <w:r w:rsidRPr="00D0162F">
              <w:t xml:space="preserve"> as 6.3.2.3.2</w:t>
            </w:r>
          </w:p>
        </w:tc>
        <w:tc>
          <w:tcPr>
            <w:tcW w:w="776" w:type="pct"/>
          </w:tcPr>
          <w:p w14:paraId="728841A4" w14:textId="77777777" w:rsidR="003220C7" w:rsidRPr="00D0162F" w:rsidRDefault="003220C7" w:rsidP="003220C7">
            <w:pPr>
              <w:pStyle w:val="TAL"/>
            </w:pPr>
            <w:r w:rsidRPr="00D0162F">
              <w:rPr>
                <w:lang w:eastAsia="zh-CN"/>
              </w:rPr>
              <w:t>Same</w:t>
            </w:r>
            <w:r w:rsidRPr="00D0162F">
              <w:t xml:space="preserve"> as 6.3.2.3.2</w:t>
            </w:r>
          </w:p>
        </w:tc>
        <w:tc>
          <w:tcPr>
            <w:tcW w:w="1292" w:type="pct"/>
          </w:tcPr>
          <w:p w14:paraId="704B2098" w14:textId="77777777" w:rsidR="003220C7" w:rsidRPr="00D0162F" w:rsidRDefault="003220C7" w:rsidP="003220C7">
            <w:pPr>
              <w:pStyle w:val="TAL"/>
            </w:pPr>
            <w:r w:rsidRPr="00D0162F">
              <w:rPr>
                <w:lang w:eastAsia="zh-CN"/>
              </w:rPr>
              <w:t>Same</w:t>
            </w:r>
            <w:r w:rsidRPr="00D0162F">
              <w:t xml:space="preserve"> as 6.3.2.3.2</w:t>
            </w:r>
          </w:p>
        </w:tc>
      </w:tr>
      <w:tr w:rsidR="003220C7" w:rsidRPr="00D0162F" w14:paraId="683A5030" w14:textId="77777777" w:rsidTr="007A2145">
        <w:trPr>
          <w:jc w:val="center"/>
        </w:trPr>
        <w:tc>
          <w:tcPr>
            <w:tcW w:w="1347" w:type="pct"/>
          </w:tcPr>
          <w:p w14:paraId="45B30978" w14:textId="77777777" w:rsidR="003220C7" w:rsidRPr="00D0162F" w:rsidRDefault="003220C7" w:rsidP="003220C7">
            <w:pPr>
              <w:pStyle w:val="TAL"/>
            </w:pPr>
            <w:r w:rsidRPr="00D0162F">
              <w:t>16.4.1.1 NR SA FR1 NR UE Transmit Timing Test for FR1 for 1Rx RedCap UE</w:t>
            </w:r>
          </w:p>
        </w:tc>
        <w:tc>
          <w:tcPr>
            <w:tcW w:w="1585" w:type="pct"/>
          </w:tcPr>
          <w:p w14:paraId="007F0D79"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776" w:type="pct"/>
          </w:tcPr>
          <w:p w14:paraId="25349C5F"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1292" w:type="pct"/>
          </w:tcPr>
          <w:p w14:paraId="6E5FB1F1"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r>
      <w:tr w:rsidR="003220C7" w:rsidRPr="00D0162F" w14:paraId="1A5A3968" w14:textId="77777777" w:rsidTr="007A2145">
        <w:trPr>
          <w:jc w:val="center"/>
        </w:trPr>
        <w:tc>
          <w:tcPr>
            <w:tcW w:w="1347" w:type="pct"/>
          </w:tcPr>
          <w:p w14:paraId="20233DBF" w14:textId="77777777" w:rsidR="003220C7" w:rsidRPr="00D0162F" w:rsidRDefault="003220C7" w:rsidP="003220C7">
            <w:pPr>
              <w:pStyle w:val="TAL"/>
            </w:pPr>
            <w:r w:rsidRPr="00D0162F">
              <w:t>16.4.1.2 NR SA FR1 NR UE Transmit Timing Test for FR1 for 2Rx RedCap UE</w:t>
            </w:r>
          </w:p>
        </w:tc>
        <w:tc>
          <w:tcPr>
            <w:tcW w:w="1585" w:type="pct"/>
          </w:tcPr>
          <w:p w14:paraId="030488FB"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776" w:type="pct"/>
          </w:tcPr>
          <w:p w14:paraId="6007A853"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1292" w:type="pct"/>
          </w:tcPr>
          <w:p w14:paraId="20D15944"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r>
      <w:tr w:rsidR="003220C7" w:rsidRPr="00D0162F" w14:paraId="515B1169" w14:textId="77777777" w:rsidTr="007A2145">
        <w:trPr>
          <w:jc w:val="center"/>
        </w:trPr>
        <w:tc>
          <w:tcPr>
            <w:tcW w:w="1347" w:type="pct"/>
          </w:tcPr>
          <w:p w14:paraId="48303771" w14:textId="0E489DE3" w:rsidR="003220C7" w:rsidRPr="00D0162F" w:rsidRDefault="003220C7" w:rsidP="003220C7">
            <w:pPr>
              <w:pStyle w:val="TAL"/>
            </w:pPr>
            <w:r w:rsidRPr="00D0162F">
              <w:rPr>
                <w:lang w:eastAsia="zh-CN"/>
              </w:rPr>
              <w:t>16.4.3.1 NR SA FR1 SA FR1 timing advance adjustment accuracy for 1 Rx UE</w:t>
            </w:r>
          </w:p>
        </w:tc>
        <w:tc>
          <w:tcPr>
            <w:tcW w:w="1585" w:type="pct"/>
          </w:tcPr>
          <w:p w14:paraId="7CCBD68B" w14:textId="12DDB841"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776" w:type="pct"/>
          </w:tcPr>
          <w:p w14:paraId="32F2934D" w14:textId="5EF23E39"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1292" w:type="pct"/>
          </w:tcPr>
          <w:p w14:paraId="1F09ADBE" w14:textId="0E49FBC8"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r>
      <w:tr w:rsidR="003220C7" w:rsidRPr="00D0162F" w14:paraId="727A1F60" w14:textId="77777777" w:rsidTr="007A2145">
        <w:trPr>
          <w:jc w:val="center"/>
        </w:trPr>
        <w:tc>
          <w:tcPr>
            <w:tcW w:w="1347" w:type="pct"/>
          </w:tcPr>
          <w:p w14:paraId="2D737A0A" w14:textId="474CF0C9" w:rsidR="003220C7" w:rsidRPr="00D0162F" w:rsidRDefault="003220C7" w:rsidP="003220C7">
            <w:pPr>
              <w:pStyle w:val="TAL"/>
            </w:pPr>
            <w:r w:rsidRPr="00D0162F">
              <w:rPr>
                <w:lang w:eastAsia="zh-CN"/>
              </w:rPr>
              <w:t>16.4.3.2 NR SA FR1 SA FR1 timing advance adjustment accuracy for 2 Rx UE</w:t>
            </w:r>
          </w:p>
        </w:tc>
        <w:tc>
          <w:tcPr>
            <w:tcW w:w="1585" w:type="pct"/>
          </w:tcPr>
          <w:p w14:paraId="421DA674" w14:textId="6DBE33A5"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776" w:type="pct"/>
          </w:tcPr>
          <w:p w14:paraId="06877B4C" w14:textId="34D03EF9"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1292" w:type="pct"/>
          </w:tcPr>
          <w:p w14:paraId="1691CD35" w14:textId="340C9E04"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r>
      <w:tr w:rsidR="003411C5" w:rsidRPr="00D0162F" w14:paraId="066CCDF2" w14:textId="77777777" w:rsidTr="007A2145">
        <w:trPr>
          <w:jc w:val="center"/>
        </w:trPr>
        <w:tc>
          <w:tcPr>
            <w:tcW w:w="1347" w:type="pct"/>
          </w:tcPr>
          <w:p w14:paraId="16B9D23B" w14:textId="77777777" w:rsidR="003411C5" w:rsidRPr="00D0162F" w:rsidRDefault="003411C5" w:rsidP="00CB3B51">
            <w:pPr>
              <w:pStyle w:val="TAL"/>
            </w:pPr>
            <w:r w:rsidRPr="00D0162F">
              <w:t>16.5.1.1 NR SA FR1 Radio Link Monitoring Out-of-sync Test for FR1 PCell configured with SSB-based RLM RS in non-DRX mode for 1 Rx UE</w:t>
            </w:r>
          </w:p>
        </w:tc>
        <w:tc>
          <w:tcPr>
            <w:tcW w:w="1585" w:type="pct"/>
          </w:tcPr>
          <w:p w14:paraId="71C2E9BD" w14:textId="77777777" w:rsidR="003411C5" w:rsidRPr="00D0162F" w:rsidRDefault="003411C5" w:rsidP="00CB3B51">
            <w:pPr>
              <w:pStyle w:val="TAL"/>
            </w:pPr>
            <w:r w:rsidRPr="00D0162F">
              <w:t>Same as 6.5.1.1 with the exception:</w:t>
            </w:r>
          </w:p>
          <w:p w14:paraId="5D8DDC5D" w14:textId="77777777" w:rsidR="003411C5" w:rsidRPr="00D0162F" w:rsidRDefault="003411C5" w:rsidP="00CB3B51">
            <w:pPr>
              <w:pStyle w:val="TAL"/>
            </w:pPr>
            <w:r w:rsidRPr="00D0162F">
              <w:rPr>
                <w:lang w:eastAsia="zh-CN"/>
              </w:rPr>
              <w:t>- 4Rx is not considered</w:t>
            </w:r>
          </w:p>
        </w:tc>
        <w:tc>
          <w:tcPr>
            <w:tcW w:w="776" w:type="pct"/>
          </w:tcPr>
          <w:p w14:paraId="264BBA6C" w14:textId="77777777" w:rsidR="003411C5" w:rsidRPr="00D0162F" w:rsidRDefault="003411C5" w:rsidP="00CB3B51">
            <w:pPr>
              <w:pStyle w:val="TAL"/>
            </w:pPr>
            <w:r w:rsidRPr="00D0162F">
              <w:t>Same as 6.5.1.1 with the exception:</w:t>
            </w:r>
          </w:p>
          <w:p w14:paraId="423B8485" w14:textId="77777777" w:rsidR="003411C5" w:rsidRPr="00D0162F" w:rsidRDefault="003411C5" w:rsidP="00CB3B51">
            <w:pPr>
              <w:pStyle w:val="TAL"/>
            </w:pPr>
            <w:r w:rsidRPr="00D0162F">
              <w:rPr>
                <w:lang w:eastAsia="zh-CN"/>
              </w:rPr>
              <w:t>- 4Rx is not considered</w:t>
            </w:r>
          </w:p>
        </w:tc>
        <w:tc>
          <w:tcPr>
            <w:tcW w:w="1292" w:type="pct"/>
          </w:tcPr>
          <w:p w14:paraId="0057C081" w14:textId="77777777" w:rsidR="003411C5" w:rsidRPr="00D0162F" w:rsidRDefault="003411C5" w:rsidP="00CB3B51">
            <w:pPr>
              <w:pStyle w:val="TAL"/>
            </w:pPr>
            <w:r w:rsidRPr="00D0162F">
              <w:t>Same as 6.5.1.1 with the exception:</w:t>
            </w:r>
          </w:p>
          <w:p w14:paraId="4180D4B4" w14:textId="77777777" w:rsidR="003411C5" w:rsidRPr="00D0162F" w:rsidRDefault="003411C5" w:rsidP="00CB3B51">
            <w:pPr>
              <w:pStyle w:val="TAL"/>
            </w:pPr>
            <w:r w:rsidRPr="00D0162F">
              <w:rPr>
                <w:lang w:eastAsia="zh-CN"/>
              </w:rPr>
              <w:t>- 4Rx is not considered</w:t>
            </w:r>
          </w:p>
        </w:tc>
      </w:tr>
      <w:tr w:rsidR="003220C7" w:rsidRPr="00D0162F" w14:paraId="54D501E0" w14:textId="77777777" w:rsidTr="007A2145">
        <w:trPr>
          <w:jc w:val="center"/>
        </w:trPr>
        <w:tc>
          <w:tcPr>
            <w:tcW w:w="1347" w:type="pct"/>
          </w:tcPr>
          <w:p w14:paraId="12590AFF" w14:textId="77777777" w:rsidR="003220C7" w:rsidRPr="00D0162F" w:rsidRDefault="003220C7" w:rsidP="003220C7">
            <w:pPr>
              <w:pStyle w:val="TAL"/>
            </w:pPr>
            <w:r w:rsidRPr="00D0162F">
              <w:t>16.5.1.2 NR SA FR1 Radio Link Monitoring Out-of-sync Test for FR1 PCell configured with SSB-based RLM RS in non-DRX mode for 2 Rx UE</w:t>
            </w:r>
          </w:p>
        </w:tc>
        <w:tc>
          <w:tcPr>
            <w:tcW w:w="1585" w:type="pct"/>
          </w:tcPr>
          <w:p w14:paraId="7D07A5A9" w14:textId="186E5E76" w:rsidR="003220C7" w:rsidRPr="00D0162F" w:rsidRDefault="003220C7" w:rsidP="003220C7">
            <w:pPr>
              <w:pStyle w:val="TAL"/>
            </w:pPr>
            <w:r w:rsidRPr="00D0162F">
              <w:t xml:space="preserve">Same as 6.5.1.1 with the </w:t>
            </w:r>
            <w:r w:rsidR="00454010" w:rsidRPr="00D0162F">
              <w:t>exception:</w:t>
            </w:r>
          </w:p>
          <w:p w14:paraId="11A10570" w14:textId="7AA0CF49" w:rsidR="003220C7" w:rsidRPr="00D0162F" w:rsidRDefault="003220C7" w:rsidP="003220C7">
            <w:pPr>
              <w:pStyle w:val="TAL"/>
              <w:rPr>
                <w:lang w:eastAsia="zh-CN"/>
              </w:rPr>
            </w:pPr>
            <w:r w:rsidRPr="00D0162F">
              <w:rPr>
                <w:lang w:eastAsia="zh-CN"/>
              </w:rPr>
              <w:t>- 4Rx is not considered</w:t>
            </w:r>
          </w:p>
        </w:tc>
        <w:tc>
          <w:tcPr>
            <w:tcW w:w="776" w:type="pct"/>
          </w:tcPr>
          <w:p w14:paraId="695A552E" w14:textId="62C97F29" w:rsidR="003220C7" w:rsidRPr="00D0162F" w:rsidRDefault="003220C7" w:rsidP="003220C7">
            <w:pPr>
              <w:pStyle w:val="TAL"/>
            </w:pPr>
            <w:r w:rsidRPr="00D0162F">
              <w:t xml:space="preserve">Same as 6.5.1.1 with the </w:t>
            </w:r>
            <w:r w:rsidR="00454010" w:rsidRPr="00D0162F">
              <w:t>exception:</w:t>
            </w:r>
          </w:p>
          <w:p w14:paraId="34776727" w14:textId="063D2A3F" w:rsidR="003220C7" w:rsidRPr="00D0162F" w:rsidRDefault="003220C7" w:rsidP="003220C7">
            <w:pPr>
              <w:pStyle w:val="TAL"/>
              <w:rPr>
                <w:lang w:eastAsia="zh-CN"/>
              </w:rPr>
            </w:pPr>
            <w:r w:rsidRPr="00D0162F">
              <w:rPr>
                <w:lang w:eastAsia="zh-CN"/>
              </w:rPr>
              <w:t>- 4Rx is not considered</w:t>
            </w:r>
          </w:p>
        </w:tc>
        <w:tc>
          <w:tcPr>
            <w:tcW w:w="1292" w:type="pct"/>
          </w:tcPr>
          <w:p w14:paraId="63BD131D" w14:textId="5AF3CA57" w:rsidR="003220C7" w:rsidRPr="00D0162F" w:rsidRDefault="003220C7" w:rsidP="003220C7">
            <w:pPr>
              <w:pStyle w:val="TAL"/>
            </w:pPr>
            <w:r w:rsidRPr="00D0162F">
              <w:t xml:space="preserve">Same as 6.5.1.1 with the </w:t>
            </w:r>
            <w:r w:rsidR="00454010" w:rsidRPr="00D0162F">
              <w:t>exception:</w:t>
            </w:r>
          </w:p>
          <w:p w14:paraId="15EA33E1" w14:textId="62776745" w:rsidR="003220C7" w:rsidRPr="00D0162F" w:rsidRDefault="003220C7" w:rsidP="003220C7">
            <w:pPr>
              <w:pStyle w:val="TAL"/>
              <w:rPr>
                <w:lang w:eastAsia="zh-CN"/>
              </w:rPr>
            </w:pPr>
            <w:r w:rsidRPr="00D0162F">
              <w:rPr>
                <w:lang w:eastAsia="zh-CN"/>
              </w:rPr>
              <w:t>- 4Rx is not considered</w:t>
            </w:r>
          </w:p>
        </w:tc>
      </w:tr>
      <w:tr w:rsidR="003411C5" w:rsidRPr="00D0162F" w14:paraId="455A8C4E" w14:textId="77777777" w:rsidTr="007A2145">
        <w:trPr>
          <w:jc w:val="center"/>
        </w:trPr>
        <w:tc>
          <w:tcPr>
            <w:tcW w:w="1347" w:type="pct"/>
          </w:tcPr>
          <w:p w14:paraId="0740D6C4" w14:textId="77777777" w:rsidR="003411C5" w:rsidRPr="00D0162F" w:rsidRDefault="003411C5" w:rsidP="00CB3B51">
            <w:pPr>
              <w:pStyle w:val="TAL"/>
            </w:pPr>
            <w:r w:rsidRPr="00D0162F">
              <w:lastRenderedPageBreak/>
              <w:t>16.5.1.3 NR SA FR1 Radio Link Monitoring In-sync Test for FR1 PCell configured with SSB-based RLM RS in non-DRX mode for 1 Rx UE</w:t>
            </w:r>
          </w:p>
        </w:tc>
        <w:tc>
          <w:tcPr>
            <w:tcW w:w="1585" w:type="pct"/>
          </w:tcPr>
          <w:p w14:paraId="5D7BDCE4" w14:textId="77777777" w:rsidR="003411C5" w:rsidRPr="00D0162F" w:rsidRDefault="003411C5" w:rsidP="00CB3B51">
            <w:pPr>
              <w:pStyle w:val="TAL"/>
            </w:pPr>
            <w:r w:rsidRPr="00D0162F">
              <w:t>Same as 6.5.1.2 with the exception:</w:t>
            </w:r>
          </w:p>
          <w:p w14:paraId="73D5FFCD" w14:textId="77777777" w:rsidR="003411C5" w:rsidRPr="00D0162F" w:rsidRDefault="003411C5" w:rsidP="00CB3B51">
            <w:pPr>
              <w:pStyle w:val="TAL"/>
            </w:pPr>
            <w:r w:rsidRPr="00D0162F">
              <w:rPr>
                <w:lang w:eastAsia="zh-CN"/>
              </w:rPr>
              <w:t>- 4Rx is not considered</w:t>
            </w:r>
          </w:p>
        </w:tc>
        <w:tc>
          <w:tcPr>
            <w:tcW w:w="776" w:type="pct"/>
          </w:tcPr>
          <w:p w14:paraId="73C347AB" w14:textId="77777777" w:rsidR="003411C5" w:rsidRPr="00D0162F" w:rsidRDefault="003411C5" w:rsidP="00CB3B51">
            <w:pPr>
              <w:pStyle w:val="TAL"/>
            </w:pPr>
            <w:r w:rsidRPr="00D0162F">
              <w:t>Same as 6.5.1.2 with the exception:</w:t>
            </w:r>
          </w:p>
          <w:p w14:paraId="25A1500D" w14:textId="77777777" w:rsidR="003411C5" w:rsidRPr="00D0162F" w:rsidRDefault="003411C5" w:rsidP="00CB3B51">
            <w:pPr>
              <w:pStyle w:val="TAL"/>
            </w:pPr>
            <w:r w:rsidRPr="00D0162F">
              <w:rPr>
                <w:lang w:eastAsia="zh-CN"/>
              </w:rPr>
              <w:t>- 4Rx is not considered</w:t>
            </w:r>
          </w:p>
        </w:tc>
        <w:tc>
          <w:tcPr>
            <w:tcW w:w="1292" w:type="pct"/>
          </w:tcPr>
          <w:p w14:paraId="3888CFF9" w14:textId="77777777" w:rsidR="003411C5" w:rsidRPr="00D0162F" w:rsidRDefault="003411C5" w:rsidP="00CB3B51">
            <w:pPr>
              <w:pStyle w:val="TAL"/>
            </w:pPr>
            <w:r w:rsidRPr="00D0162F">
              <w:t>Same as 6.5.1.2 with the exception:</w:t>
            </w:r>
          </w:p>
          <w:p w14:paraId="739F67B5" w14:textId="77777777" w:rsidR="003411C5" w:rsidRPr="00D0162F" w:rsidRDefault="003411C5" w:rsidP="00CB3B51">
            <w:pPr>
              <w:pStyle w:val="TAL"/>
            </w:pPr>
            <w:r w:rsidRPr="00D0162F">
              <w:rPr>
                <w:lang w:eastAsia="zh-CN"/>
              </w:rPr>
              <w:t>- 4Rx is not considered</w:t>
            </w:r>
          </w:p>
        </w:tc>
      </w:tr>
      <w:tr w:rsidR="003220C7" w:rsidRPr="00D0162F" w14:paraId="242C10D1" w14:textId="77777777" w:rsidTr="007A2145">
        <w:trPr>
          <w:jc w:val="center"/>
        </w:trPr>
        <w:tc>
          <w:tcPr>
            <w:tcW w:w="1347" w:type="pct"/>
          </w:tcPr>
          <w:p w14:paraId="0AB5BEA0" w14:textId="77777777" w:rsidR="003220C7" w:rsidRPr="00D0162F" w:rsidRDefault="003220C7" w:rsidP="003220C7">
            <w:pPr>
              <w:pStyle w:val="TAL"/>
            </w:pPr>
            <w:r w:rsidRPr="00D0162F">
              <w:t>16.5.1.4 NR SA FR1 Radio Link Monitoring In-sync Test for FR1 PCell configured with SSB-based RLM RS in non-DRX mode for 2 Rx UE</w:t>
            </w:r>
          </w:p>
        </w:tc>
        <w:tc>
          <w:tcPr>
            <w:tcW w:w="1585" w:type="pct"/>
          </w:tcPr>
          <w:p w14:paraId="795EC834" w14:textId="6A329083" w:rsidR="003220C7" w:rsidRPr="00D0162F" w:rsidRDefault="003220C7" w:rsidP="003220C7">
            <w:pPr>
              <w:pStyle w:val="TAL"/>
            </w:pPr>
            <w:r w:rsidRPr="00D0162F">
              <w:t xml:space="preserve">Same as 6.5.1.2 with the </w:t>
            </w:r>
            <w:r w:rsidR="00454010" w:rsidRPr="00D0162F">
              <w:t>exception:</w:t>
            </w:r>
          </w:p>
          <w:p w14:paraId="035202CD" w14:textId="22ADA507" w:rsidR="003220C7" w:rsidRPr="00D0162F" w:rsidRDefault="003220C7" w:rsidP="003220C7">
            <w:pPr>
              <w:pStyle w:val="TAL"/>
              <w:rPr>
                <w:lang w:eastAsia="zh-CN"/>
              </w:rPr>
            </w:pPr>
            <w:r w:rsidRPr="00D0162F">
              <w:rPr>
                <w:lang w:eastAsia="zh-CN"/>
              </w:rPr>
              <w:t>- 4Rx is not considered</w:t>
            </w:r>
          </w:p>
        </w:tc>
        <w:tc>
          <w:tcPr>
            <w:tcW w:w="776" w:type="pct"/>
          </w:tcPr>
          <w:p w14:paraId="7C42153C" w14:textId="6EDB84DF" w:rsidR="003220C7" w:rsidRPr="00D0162F" w:rsidRDefault="003220C7" w:rsidP="003220C7">
            <w:pPr>
              <w:pStyle w:val="TAL"/>
            </w:pPr>
            <w:r w:rsidRPr="00D0162F">
              <w:t xml:space="preserve">Same as 6.5.1.2 with the </w:t>
            </w:r>
            <w:r w:rsidR="00454010" w:rsidRPr="00D0162F">
              <w:t>exception:</w:t>
            </w:r>
          </w:p>
          <w:p w14:paraId="3BBF990D" w14:textId="738A56C6" w:rsidR="003220C7" w:rsidRPr="00D0162F" w:rsidRDefault="003220C7" w:rsidP="003220C7">
            <w:pPr>
              <w:pStyle w:val="TAL"/>
              <w:rPr>
                <w:lang w:eastAsia="zh-CN"/>
              </w:rPr>
            </w:pPr>
            <w:r w:rsidRPr="00D0162F">
              <w:rPr>
                <w:lang w:eastAsia="zh-CN"/>
              </w:rPr>
              <w:t>- 4Rx is not considered</w:t>
            </w:r>
          </w:p>
        </w:tc>
        <w:tc>
          <w:tcPr>
            <w:tcW w:w="1292" w:type="pct"/>
          </w:tcPr>
          <w:p w14:paraId="405F6C6D" w14:textId="7301F0FD" w:rsidR="003220C7" w:rsidRPr="00D0162F" w:rsidRDefault="003220C7" w:rsidP="003220C7">
            <w:pPr>
              <w:pStyle w:val="TAL"/>
            </w:pPr>
            <w:r w:rsidRPr="00D0162F">
              <w:t xml:space="preserve">Same as 6.5.1.2 with the </w:t>
            </w:r>
            <w:r w:rsidR="00454010" w:rsidRPr="00D0162F">
              <w:t>exception:</w:t>
            </w:r>
          </w:p>
          <w:p w14:paraId="5C117115" w14:textId="31714BD8" w:rsidR="003220C7" w:rsidRPr="00D0162F" w:rsidRDefault="003220C7" w:rsidP="00454010">
            <w:pPr>
              <w:pStyle w:val="TAL"/>
              <w:rPr>
                <w:lang w:eastAsia="zh-CN"/>
              </w:rPr>
            </w:pPr>
            <w:r w:rsidRPr="00D0162F">
              <w:rPr>
                <w:lang w:eastAsia="zh-CN"/>
              </w:rPr>
              <w:t>- 4Rx is not considered</w:t>
            </w:r>
          </w:p>
        </w:tc>
      </w:tr>
      <w:tr w:rsidR="00BF797E" w:rsidRPr="00D0162F" w14:paraId="1B42C751" w14:textId="77777777" w:rsidTr="007A2145">
        <w:trPr>
          <w:jc w:val="center"/>
        </w:trPr>
        <w:tc>
          <w:tcPr>
            <w:tcW w:w="1347" w:type="pct"/>
          </w:tcPr>
          <w:p w14:paraId="1673646F" w14:textId="2C2A77FE" w:rsidR="00BF797E" w:rsidRPr="00D0162F" w:rsidRDefault="00BF797E" w:rsidP="00BF797E">
            <w:pPr>
              <w:pStyle w:val="TAL"/>
            </w:pPr>
            <w:r w:rsidRPr="00D0162F">
              <w:t>16.5.1.5 NR SA FR1 Radio Link Monitoring Out-of-sync Test for FR1 PCell configured with SSB-based RLM RS in DRX mode for 1 Rx UE</w:t>
            </w:r>
          </w:p>
        </w:tc>
        <w:tc>
          <w:tcPr>
            <w:tcW w:w="1585" w:type="pct"/>
          </w:tcPr>
          <w:p w14:paraId="744A22A3" w14:textId="77777777" w:rsidR="00BF797E" w:rsidRPr="00D0162F" w:rsidRDefault="00BF797E" w:rsidP="00BF797E">
            <w:pPr>
              <w:pStyle w:val="TAL"/>
            </w:pPr>
            <w:r w:rsidRPr="00D0162F">
              <w:t>Same as 6.5.1.1 with the exception:</w:t>
            </w:r>
          </w:p>
          <w:p w14:paraId="63E0C273" w14:textId="5B1FBF79" w:rsidR="00BF797E" w:rsidRPr="00D0162F" w:rsidRDefault="00BF797E" w:rsidP="00BF797E">
            <w:pPr>
              <w:pStyle w:val="TAL"/>
            </w:pPr>
            <w:r w:rsidRPr="00D0162F">
              <w:rPr>
                <w:lang w:eastAsia="zh-CN"/>
              </w:rPr>
              <w:t>- 4Rx is not considered</w:t>
            </w:r>
          </w:p>
        </w:tc>
        <w:tc>
          <w:tcPr>
            <w:tcW w:w="776" w:type="pct"/>
          </w:tcPr>
          <w:p w14:paraId="6C017353" w14:textId="77777777" w:rsidR="00BF797E" w:rsidRPr="00D0162F" w:rsidRDefault="00BF797E" w:rsidP="00BF797E">
            <w:pPr>
              <w:pStyle w:val="TAL"/>
            </w:pPr>
            <w:r w:rsidRPr="00D0162F">
              <w:t>Same as 6.5.1.1 with the exception:</w:t>
            </w:r>
          </w:p>
          <w:p w14:paraId="4090A499" w14:textId="0EB22659" w:rsidR="00BF797E" w:rsidRPr="00D0162F" w:rsidRDefault="00BF797E" w:rsidP="00BF797E">
            <w:pPr>
              <w:pStyle w:val="TAL"/>
            </w:pPr>
            <w:r w:rsidRPr="00D0162F">
              <w:rPr>
                <w:lang w:eastAsia="zh-CN"/>
              </w:rPr>
              <w:t>- 4Rx is not considered</w:t>
            </w:r>
          </w:p>
        </w:tc>
        <w:tc>
          <w:tcPr>
            <w:tcW w:w="1292" w:type="pct"/>
          </w:tcPr>
          <w:p w14:paraId="6375ED16" w14:textId="77777777" w:rsidR="00BF797E" w:rsidRPr="00D0162F" w:rsidRDefault="00BF797E" w:rsidP="00BF797E">
            <w:pPr>
              <w:pStyle w:val="TAL"/>
            </w:pPr>
            <w:r w:rsidRPr="00D0162F">
              <w:t>Same as 6.5.1.1 with the exception:</w:t>
            </w:r>
          </w:p>
          <w:p w14:paraId="08074DDD" w14:textId="3E154D25" w:rsidR="00BF797E" w:rsidRPr="00D0162F" w:rsidRDefault="00BF797E" w:rsidP="00BF797E">
            <w:pPr>
              <w:pStyle w:val="TAL"/>
            </w:pPr>
            <w:r w:rsidRPr="00D0162F">
              <w:rPr>
                <w:lang w:eastAsia="zh-CN"/>
              </w:rPr>
              <w:t>- 4Rx is not considered</w:t>
            </w:r>
          </w:p>
        </w:tc>
      </w:tr>
      <w:tr w:rsidR="00BF797E" w:rsidRPr="00D0162F" w14:paraId="783E9CB5" w14:textId="77777777" w:rsidTr="007A2145">
        <w:trPr>
          <w:jc w:val="center"/>
        </w:trPr>
        <w:tc>
          <w:tcPr>
            <w:tcW w:w="1347" w:type="pct"/>
          </w:tcPr>
          <w:p w14:paraId="686A8724" w14:textId="523D4A59" w:rsidR="00BF797E" w:rsidRPr="00D0162F" w:rsidRDefault="00BF797E" w:rsidP="00BF797E">
            <w:pPr>
              <w:pStyle w:val="TAL"/>
            </w:pPr>
            <w:r w:rsidRPr="00D0162F">
              <w:t>16.5.1.6 NR SA FR1 Radio Link Monitoring Out-of-sync Test for FR1 PCell configured with SSB-based RLM RS in DRX mode for 2 Rx UE</w:t>
            </w:r>
          </w:p>
        </w:tc>
        <w:tc>
          <w:tcPr>
            <w:tcW w:w="1585" w:type="pct"/>
          </w:tcPr>
          <w:p w14:paraId="145A243B" w14:textId="77777777" w:rsidR="00BF797E" w:rsidRPr="00D0162F" w:rsidRDefault="00BF797E" w:rsidP="00BF797E">
            <w:pPr>
              <w:pStyle w:val="TAL"/>
            </w:pPr>
            <w:r w:rsidRPr="00D0162F">
              <w:t>Same as 6.5.1.1 with the exception:</w:t>
            </w:r>
          </w:p>
          <w:p w14:paraId="59CF529C" w14:textId="612CB47D" w:rsidR="00BF797E" w:rsidRPr="00D0162F" w:rsidRDefault="00BF797E" w:rsidP="00BF797E">
            <w:pPr>
              <w:pStyle w:val="TAL"/>
            </w:pPr>
            <w:r w:rsidRPr="00D0162F">
              <w:rPr>
                <w:lang w:eastAsia="zh-CN"/>
              </w:rPr>
              <w:t>- 4Rx is not considered</w:t>
            </w:r>
          </w:p>
        </w:tc>
        <w:tc>
          <w:tcPr>
            <w:tcW w:w="776" w:type="pct"/>
          </w:tcPr>
          <w:p w14:paraId="0B14FD13" w14:textId="77777777" w:rsidR="00BF797E" w:rsidRPr="00D0162F" w:rsidRDefault="00BF797E" w:rsidP="00BF797E">
            <w:pPr>
              <w:pStyle w:val="TAL"/>
            </w:pPr>
            <w:r w:rsidRPr="00D0162F">
              <w:t>Same as 6.5.1.1 with the exception:</w:t>
            </w:r>
          </w:p>
          <w:p w14:paraId="01A0FF0C" w14:textId="3F3D7754" w:rsidR="00BF797E" w:rsidRPr="00D0162F" w:rsidRDefault="00BF797E" w:rsidP="00BF797E">
            <w:pPr>
              <w:pStyle w:val="TAL"/>
            </w:pPr>
            <w:r w:rsidRPr="00D0162F">
              <w:rPr>
                <w:lang w:eastAsia="zh-CN"/>
              </w:rPr>
              <w:t>- 4Rx is not considered</w:t>
            </w:r>
          </w:p>
        </w:tc>
        <w:tc>
          <w:tcPr>
            <w:tcW w:w="1292" w:type="pct"/>
          </w:tcPr>
          <w:p w14:paraId="3417988C" w14:textId="77777777" w:rsidR="00BF797E" w:rsidRPr="00D0162F" w:rsidRDefault="00BF797E" w:rsidP="00BF797E">
            <w:pPr>
              <w:pStyle w:val="TAL"/>
            </w:pPr>
            <w:r w:rsidRPr="00D0162F">
              <w:t>Same as 6.5.1.1 with the exception:</w:t>
            </w:r>
          </w:p>
          <w:p w14:paraId="186510B5" w14:textId="08441432" w:rsidR="00BF797E" w:rsidRPr="00D0162F" w:rsidRDefault="00BF797E" w:rsidP="00BF797E">
            <w:pPr>
              <w:pStyle w:val="TAL"/>
            </w:pPr>
            <w:r w:rsidRPr="00D0162F">
              <w:rPr>
                <w:lang w:eastAsia="zh-CN"/>
              </w:rPr>
              <w:t>- 4Rx is not considered</w:t>
            </w:r>
          </w:p>
        </w:tc>
      </w:tr>
      <w:tr w:rsidR="003411C5" w:rsidRPr="00D0162F" w14:paraId="2A1D4402" w14:textId="77777777" w:rsidTr="007A2145">
        <w:trPr>
          <w:jc w:val="center"/>
        </w:trPr>
        <w:tc>
          <w:tcPr>
            <w:tcW w:w="1347" w:type="pct"/>
          </w:tcPr>
          <w:p w14:paraId="28803603" w14:textId="77777777" w:rsidR="003411C5" w:rsidRPr="00D0162F" w:rsidRDefault="003411C5" w:rsidP="00CB3B51">
            <w:pPr>
              <w:pStyle w:val="TAL"/>
            </w:pPr>
            <w:r w:rsidRPr="00D0162F">
              <w:t>16.5.1.7 NR SA FR1 Radio Link Monitoring In-sync Test for FR1 PCell configured with SSB-based RLM RS in DRX mode for 1 Rx UE</w:t>
            </w:r>
          </w:p>
        </w:tc>
        <w:tc>
          <w:tcPr>
            <w:tcW w:w="1585" w:type="pct"/>
          </w:tcPr>
          <w:p w14:paraId="59A4D559" w14:textId="77777777" w:rsidR="003411C5" w:rsidRPr="00D0162F" w:rsidRDefault="003411C5" w:rsidP="00CB3B51">
            <w:pPr>
              <w:pStyle w:val="TAL"/>
            </w:pPr>
            <w:r w:rsidRPr="00D0162F">
              <w:t>Same as 6.5.1.2 with the exception:</w:t>
            </w:r>
          </w:p>
          <w:p w14:paraId="2399A361" w14:textId="77777777" w:rsidR="003411C5" w:rsidRPr="00D0162F" w:rsidRDefault="003411C5" w:rsidP="00CB3B51">
            <w:pPr>
              <w:pStyle w:val="TAL"/>
            </w:pPr>
            <w:r w:rsidRPr="00D0162F">
              <w:rPr>
                <w:lang w:eastAsia="zh-CN"/>
              </w:rPr>
              <w:t>- 4Rx is not considered</w:t>
            </w:r>
          </w:p>
        </w:tc>
        <w:tc>
          <w:tcPr>
            <w:tcW w:w="776" w:type="pct"/>
          </w:tcPr>
          <w:p w14:paraId="581D973B" w14:textId="77777777" w:rsidR="003411C5" w:rsidRPr="00D0162F" w:rsidRDefault="003411C5" w:rsidP="00CB3B51">
            <w:pPr>
              <w:pStyle w:val="TAL"/>
            </w:pPr>
            <w:r w:rsidRPr="00D0162F">
              <w:t>Same as 6.5.1.2 with the exception:</w:t>
            </w:r>
          </w:p>
          <w:p w14:paraId="023F87DB" w14:textId="77777777" w:rsidR="003411C5" w:rsidRPr="00D0162F" w:rsidRDefault="003411C5" w:rsidP="00CB3B51">
            <w:pPr>
              <w:pStyle w:val="TAL"/>
            </w:pPr>
            <w:r w:rsidRPr="00D0162F">
              <w:rPr>
                <w:lang w:eastAsia="zh-CN"/>
              </w:rPr>
              <w:t>- 4Rx is not considered</w:t>
            </w:r>
          </w:p>
        </w:tc>
        <w:tc>
          <w:tcPr>
            <w:tcW w:w="1292" w:type="pct"/>
          </w:tcPr>
          <w:p w14:paraId="5A4B92BB" w14:textId="77777777" w:rsidR="003411C5" w:rsidRPr="00D0162F" w:rsidRDefault="003411C5" w:rsidP="00CB3B51">
            <w:pPr>
              <w:pStyle w:val="TAL"/>
            </w:pPr>
            <w:r w:rsidRPr="00D0162F">
              <w:t>Same as 6.5.1.2 with the exception:</w:t>
            </w:r>
          </w:p>
          <w:p w14:paraId="2048F64A" w14:textId="77777777" w:rsidR="003411C5" w:rsidRPr="00D0162F" w:rsidRDefault="003411C5" w:rsidP="00CB3B51">
            <w:pPr>
              <w:pStyle w:val="TAL"/>
            </w:pPr>
            <w:r w:rsidRPr="00D0162F">
              <w:rPr>
                <w:lang w:eastAsia="zh-CN"/>
              </w:rPr>
              <w:t>- 4Rx is not considered</w:t>
            </w:r>
          </w:p>
        </w:tc>
      </w:tr>
      <w:tr w:rsidR="003220C7" w:rsidRPr="00D0162F" w14:paraId="4A399580" w14:textId="77777777" w:rsidTr="007A2145">
        <w:trPr>
          <w:jc w:val="center"/>
        </w:trPr>
        <w:tc>
          <w:tcPr>
            <w:tcW w:w="1347" w:type="pct"/>
          </w:tcPr>
          <w:p w14:paraId="498DE1C4" w14:textId="0B012495" w:rsidR="003220C7" w:rsidRPr="00D0162F" w:rsidRDefault="003220C7" w:rsidP="003220C7">
            <w:pPr>
              <w:pStyle w:val="TAL"/>
            </w:pPr>
            <w:r w:rsidRPr="00D0162F">
              <w:t>16.5.1.8</w:t>
            </w:r>
            <w:del w:id="3122" w:author="1672" w:date="2024-04-16T14:28:00Z">
              <w:r w:rsidRPr="00D0162F" w:rsidDel="007A2145">
                <w:tab/>
              </w:r>
            </w:del>
            <w:ins w:id="3123" w:author="1672" w:date="2024-04-16T14:28:00Z">
              <w:r w:rsidR="007A2145">
                <w:t xml:space="preserve"> </w:t>
              </w:r>
            </w:ins>
            <w:r w:rsidRPr="00D0162F">
              <w:t>NR SA FR1 Radio Link Monitoring In-sync Test for FR1 PCell configured with SSB-based RLM RS in DRX mode for 2 Rx UE</w:t>
            </w:r>
          </w:p>
        </w:tc>
        <w:tc>
          <w:tcPr>
            <w:tcW w:w="1585" w:type="pct"/>
          </w:tcPr>
          <w:p w14:paraId="631AECC0" w14:textId="52080A10" w:rsidR="003220C7" w:rsidRPr="00D0162F" w:rsidRDefault="003220C7" w:rsidP="003220C7">
            <w:pPr>
              <w:pStyle w:val="TAL"/>
            </w:pPr>
            <w:r w:rsidRPr="00D0162F">
              <w:t xml:space="preserve">Same as 6.5.1.2 with the </w:t>
            </w:r>
            <w:r w:rsidR="00454010" w:rsidRPr="00D0162F">
              <w:t>exception:</w:t>
            </w:r>
          </w:p>
          <w:p w14:paraId="6CBF9011" w14:textId="64A4D5DE" w:rsidR="003220C7" w:rsidRPr="00D0162F" w:rsidRDefault="003220C7" w:rsidP="003220C7">
            <w:pPr>
              <w:pStyle w:val="TAL"/>
              <w:rPr>
                <w:lang w:eastAsia="zh-CN"/>
              </w:rPr>
            </w:pPr>
            <w:r w:rsidRPr="00D0162F">
              <w:rPr>
                <w:lang w:eastAsia="zh-CN"/>
              </w:rPr>
              <w:t>- 4Rx is not considered</w:t>
            </w:r>
          </w:p>
        </w:tc>
        <w:tc>
          <w:tcPr>
            <w:tcW w:w="776" w:type="pct"/>
          </w:tcPr>
          <w:p w14:paraId="0C06C8AD" w14:textId="01DDE848" w:rsidR="003220C7" w:rsidRPr="00D0162F" w:rsidRDefault="003220C7" w:rsidP="003220C7">
            <w:pPr>
              <w:pStyle w:val="TAL"/>
            </w:pPr>
            <w:r w:rsidRPr="00D0162F">
              <w:t xml:space="preserve">Same as 6.5.1.2 with the </w:t>
            </w:r>
            <w:r w:rsidR="00454010" w:rsidRPr="00D0162F">
              <w:t>exception:</w:t>
            </w:r>
          </w:p>
          <w:p w14:paraId="5EF368CA" w14:textId="1D2FEA5C" w:rsidR="003220C7" w:rsidRPr="00D0162F" w:rsidRDefault="003220C7" w:rsidP="003220C7">
            <w:pPr>
              <w:pStyle w:val="TAL"/>
              <w:rPr>
                <w:lang w:eastAsia="zh-CN"/>
              </w:rPr>
            </w:pPr>
            <w:r w:rsidRPr="00D0162F">
              <w:rPr>
                <w:lang w:eastAsia="zh-CN"/>
              </w:rPr>
              <w:t>- 4Rx is not considered</w:t>
            </w:r>
          </w:p>
        </w:tc>
        <w:tc>
          <w:tcPr>
            <w:tcW w:w="1292" w:type="pct"/>
          </w:tcPr>
          <w:p w14:paraId="3B07EC51" w14:textId="538AC058" w:rsidR="003220C7" w:rsidRPr="00D0162F" w:rsidRDefault="003220C7" w:rsidP="003220C7">
            <w:pPr>
              <w:pStyle w:val="TAL"/>
            </w:pPr>
            <w:r w:rsidRPr="00D0162F">
              <w:t xml:space="preserve">Same as 6.5.1.2 with the </w:t>
            </w:r>
            <w:r w:rsidR="00454010" w:rsidRPr="00D0162F">
              <w:t>exception:</w:t>
            </w:r>
          </w:p>
          <w:p w14:paraId="6FF94E31" w14:textId="3E3925F0" w:rsidR="003220C7" w:rsidRPr="00D0162F" w:rsidRDefault="003220C7" w:rsidP="003220C7">
            <w:pPr>
              <w:pStyle w:val="TAL"/>
              <w:rPr>
                <w:lang w:eastAsia="zh-CN"/>
              </w:rPr>
            </w:pPr>
            <w:r w:rsidRPr="00D0162F">
              <w:rPr>
                <w:lang w:eastAsia="zh-CN"/>
              </w:rPr>
              <w:t>- 4Rx is not considered</w:t>
            </w:r>
          </w:p>
        </w:tc>
      </w:tr>
      <w:tr w:rsidR="003411C5" w:rsidRPr="00D0162F" w14:paraId="3B03C77B" w14:textId="77777777" w:rsidTr="007A2145">
        <w:trPr>
          <w:jc w:val="center"/>
        </w:trPr>
        <w:tc>
          <w:tcPr>
            <w:tcW w:w="1347" w:type="pct"/>
          </w:tcPr>
          <w:p w14:paraId="18C87FDA" w14:textId="77777777" w:rsidR="003411C5" w:rsidRPr="00D0162F" w:rsidRDefault="003411C5" w:rsidP="00CB3B51">
            <w:pPr>
              <w:pStyle w:val="TAL"/>
            </w:pPr>
            <w:r w:rsidRPr="00D0162F">
              <w:rPr>
                <w:lang w:eastAsia="zh-CN"/>
              </w:rPr>
              <w:t>16.5.1.9 NR SA FR1 Radio Link Monitoring Out-of-sync Test for FR1 PCell configured with CSI-RS-based RLM in non-DRX mode for 1 Rx UE</w:t>
            </w:r>
          </w:p>
        </w:tc>
        <w:tc>
          <w:tcPr>
            <w:tcW w:w="1585" w:type="pct"/>
          </w:tcPr>
          <w:p w14:paraId="5EDD7C59" w14:textId="77777777" w:rsidR="003411C5" w:rsidRPr="00D0162F" w:rsidRDefault="003411C5" w:rsidP="00CB3B51">
            <w:pPr>
              <w:pStyle w:val="TAL"/>
            </w:pPr>
            <w:r w:rsidRPr="00D0162F">
              <w:t>Same as 6.5.1.1 with the exception:</w:t>
            </w:r>
          </w:p>
          <w:p w14:paraId="71F85E56" w14:textId="77777777" w:rsidR="003411C5" w:rsidRPr="00D0162F" w:rsidRDefault="003411C5" w:rsidP="00CB3B51">
            <w:pPr>
              <w:pStyle w:val="TAL"/>
            </w:pPr>
            <w:r w:rsidRPr="00D0162F">
              <w:rPr>
                <w:lang w:eastAsia="zh-CN"/>
              </w:rPr>
              <w:t>- 4Rx is not considered</w:t>
            </w:r>
          </w:p>
        </w:tc>
        <w:tc>
          <w:tcPr>
            <w:tcW w:w="776" w:type="pct"/>
          </w:tcPr>
          <w:p w14:paraId="6047FAAF" w14:textId="77777777" w:rsidR="003411C5" w:rsidRPr="00D0162F" w:rsidRDefault="003411C5" w:rsidP="00CB3B51">
            <w:pPr>
              <w:pStyle w:val="TAL"/>
            </w:pPr>
            <w:r w:rsidRPr="00D0162F">
              <w:t>Same as 6.5.1.1 with the exception:</w:t>
            </w:r>
          </w:p>
          <w:p w14:paraId="4468E5B7" w14:textId="77777777" w:rsidR="003411C5" w:rsidRPr="00D0162F" w:rsidRDefault="003411C5" w:rsidP="00CB3B51">
            <w:pPr>
              <w:pStyle w:val="TAL"/>
            </w:pPr>
            <w:r w:rsidRPr="00D0162F">
              <w:rPr>
                <w:lang w:eastAsia="zh-CN"/>
              </w:rPr>
              <w:t>- 4Rx is not considered</w:t>
            </w:r>
          </w:p>
        </w:tc>
        <w:tc>
          <w:tcPr>
            <w:tcW w:w="1292" w:type="pct"/>
          </w:tcPr>
          <w:p w14:paraId="074164AB" w14:textId="77777777" w:rsidR="003411C5" w:rsidRPr="00D0162F" w:rsidRDefault="003411C5" w:rsidP="00CB3B51">
            <w:pPr>
              <w:pStyle w:val="TAL"/>
            </w:pPr>
            <w:r w:rsidRPr="00D0162F">
              <w:t>Same as 6.5.1.1 with the exception:</w:t>
            </w:r>
          </w:p>
          <w:p w14:paraId="72BF96A9" w14:textId="77777777" w:rsidR="003411C5" w:rsidRPr="00D0162F" w:rsidRDefault="003411C5" w:rsidP="00CB3B51">
            <w:pPr>
              <w:pStyle w:val="TAL"/>
            </w:pPr>
            <w:r w:rsidRPr="00D0162F">
              <w:rPr>
                <w:lang w:eastAsia="zh-CN"/>
              </w:rPr>
              <w:t>- 4Rx is not considered</w:t>
            </w:r>
          </w:p>
        </w:tc>
      </w:tr>
      <w:tr w:rsidR="003220C7" w:rsidRPr="00D0162F" w14:paraId="211DE204" w14:textId="77777777" w:rsidTr="007A2145">
        <w:trPr>
          <w:jc w:val="center"/>
        </w:trPr>
        <w:tc>
          <w:tcPr>
            <w:tcW w:w="1347" w:type="pct"/>
          </w:tcPr>
          <w:p w14:paraId="5EFA482E" w14:textId="7575D264" w:rsidR="003220C7" w:rsidRPr="00D0162F" w:rsidRDefault="003220C7" w:rsidP="003220C7">
            <w:pPr>
              <w:pStyle w:val="TAL"/>
            </w:pPr>
            <w:r w:rsidRPr="00D0162F">
              <w:rPr>
                <w:lang w:eastAsia="zh-CN"/>
              </w:rPr>
              <w:t>16.5.1.10 NR SA FR1 Radio Link Monitoring Out-of-sync Test for FR1 PCell configured with CSI-RS-based RLM in non-DRX mode for 2 Rx UE</w:t>
            </w:r>
          </w:p>
        </w:tc>
        <w:tc>
          <w:tcPr>
            <w:tcW w:w="1585" w:type="pct"/>
          </w:tcPr>
          <w:p w14:paraId="4415493A" w14:textId="77777777" w:rsidR="003220C7" w:rsidRPr="00D0162F" w:rsidRDefault="003220C7" w:rsidP="003220C7">
            <w:pPr>
              <w:pStyle w:val="TAL"/>
            </w:pPr>
            <w:r w:rsidRPr="00D0162F">
              <w:t>Same as 6.5.1.1 with the exception:</w:t>
            </w:r>
          </w:p>
          <w:p w14:paraId="42B0033F" w14:textId="341D5724" w:rsidR="003220C7" w:rsidRPr="00D0162F" w:rsidRDefault="003220C7" w:rsidP="003220C7">
            <w:pPr>
              <w:pStyle w:val="TAL"/>
              <w:rPr>
                <w:lang w:eastAsia="zh-CN"/>
              </w:rPr>
            </w:pPr>
            <w:r w:rsidRPr="00D0162F">
              <w:rPr>
                <w:lang w:eastAsia="zh-CN"/>
              </w:rPr>
              <w:t>- 4Rx is not considered</w:t>
            </w:r>
          </w:p>
        </w:tc>
        <w:tc>
          <w:tcPr>
            <w:tcW w:w="776" w:type="pct"/>
          </w:tcPr>
          <w:p w14:paraId="48FD1997" w14:textId="77777777" w:rsidR="003220C7" w:rsidRPr="00D0162F" w:rsidRDefault="003220C7" w:rsidP="003220C7">
            <w:pPr>
              <w:pStyle w:val="TAL"/>
            </w:pPr>
            <w:r w:rsidRPr="00D0162F">
              <w:t>Same as 6.5.1.1 with the exception:</w:t>
            </w:r>
          </w:p>
          <w:p w14:paraId="75796F5C" w14:textId="523E8BC9" w:rsidR="003220C7" w:rsidRPr="00D0162F" w:rsidRDefault="003220C7" w:rsidP="003220C7">
            <w:pPr>
              <w:pStyle w:val="TAL"/>
              <w:rPr>
                <w:lang w:eastAsia="zh-CN"/>
              </w:rPr>
            </w:pPr>
            <w:r w:rsidRPr="00D0162F">
              <w:rPr>
                <w:lang w:eastAsia="zh-CN"/>
              </w:rPr>
              <w:t>- 4Rx is not considered</w:t>
            </w:r>
          </w:p>
        </w:tc>
        <w:tc>
          <w:tcPr>
            <w:tcW w:w="1292" w:type="pct"/>
          </w:tcPr>
          <w:p w14:paraId="0C03F4F6" w14:textId="77777777" w:rsidR="003220C7" w:rsidRPr="00D0162F" w:rsidRDefault="003220C7" w:rsidP="003220C7">
            <w:pPr>
              <w:pStyle w:val="TAL"/>
            </w:pPr>
            <w:r w:rsidRPr="00D0162F">
              <w:t>Same as 6.5.1.1 with the exception:</w:t>
            </w:r>
          </w:p>
          <w:p w14:paraId="4EB216B4" w14:textId="5B6148F8" w:rsidR="003220C7" w:rsidRPr="00D0162F" w:rsidRDefault="003220C7" w:rsidP="003220C7">
            <w:pPr>
              <w:pStyle w:val="TAL"/>
              <w:rPr>
                <w:lang w:eastAsia="zh-CN"/>
              </w:rPr>
            </w:pPr>
            <w:r w:rsidRPr="00D0162F">
              <w:rPr>
                <w:lang w:eastAsia="zh-CN"/>
              </w:rPr>
              <w:t>- 4Rx is not considered</w:t>
            </w:r>
          </w:p>
        </w:tc>
      </w:tr>
      <w:tr w:rsidR="003411C5" w:rsidRPr="00D0162F" w14:paraId="6286A241" w14:textId="77777777" w:rsidTr="007A2145">
        <w:trPr>
          <w:jc w:val="center"/>
        </w:trPr>
        <w:tc>
          <w:tcPr>
            <w:tcW w:w="1347" w:type="pct"/>
          </w:tcPr>
          <w:p w14:paraId="4B0F39EB" w14:textId="77777777" w:rsidR="003411C5" w:rsidRPr="00D0162F" w:rsidRDefault="003411C5" w:rsidP="00CB3B51">
            <w:pPr>
              <w:pStyle w:val="TAL"/>
              <w:rPr>
                <w:lang w:eastAsia="zh-CN"/>
              </w:rPr>
            </w:pPr>
            <w:r w:rsidRPr="00D0162F">
              <w:rPr>
                <w:lang w:eastAsia="zh-CN"/>
              </w:rPr>
              <w:t>16.5.1.11 NR SA FR1 Radio Link Monitoring In-sync Test for FR1 PCell configured with CSI-RS-based RLM in non-DRX mode for 1 Rx UE</w:t>
            </w:r>
          </w:p>
        </w:tc>
        <w:tc>
          <w:tcPr>
            <w:tcW w:w="1585" w:type="pct"/>
          </w:tcPr>
          <w:p w14:paraId="222DD51F" w14:textId="77777777" w:rsidR="003411C5" w:rsidRPr="00D0162F" w:rsidRDefault="003411C5" w:rsidP="00CB3B51">
            <w:pPr>
              <w:pStyle w:val="TAL"/>
            </w:pPr>
            <w:r w:rsidRPr="00D0162F">
              <w:t>Same as 6.5.1.2 with the exception:</w:t>
            </w:r>
          </w:p>
          <w:p w14:paraId="5355DD8D" w14:textId="77777777" w:rsidR="003411C5" w:rsidRPr="00D0162F" w:rsidRDefault="003411C5" w:rsidP="00CB3B51">
            <w:pPr>
              <w:pStyle w:val="TAL"/>
            </w:pPr>
            <w:r w:rsidRPr="00D0162F">
              <w:rPr>
                <w:lang w:eastAsia="zh-CN"/>
              </w:rPr>
              <w:t>- 4Rx is not considered</w:t>
            </w:r>
          </w:p>
        </w:tc>
        <w:tc>
          <w:tcPr>
            <w:tcW w:w="776" w:type="pct"/>
          </w:tcPr>
          <w:p w14:paraId="20215B84" w14:textId="77777777" w:rsidR="003411C5" w:rsidRPr="00D0162F" w:rsidRDefault="003411C5" w:rsidP="00CB3B51">
            <w:pPr>
              <w:pStyle w:val="TAL"/>
            </w:pPr>
            <w:r w:rsidRPr="00D0162F">
              <w:t>Same as 6.5.1.2 with the exception:</w:t>
            </w:r>
          </w:p>
          <w:p w14:paraId="3AC0A302" w14:textId="77777777" w:rsidR="003411C5" w:rsidRPr="00D0162F" w:rsidRDefault="003411C5" w:rsidP="00CB3B51">
            <w:pPr>
              <w:pStyle w:val="TAL"/>
            </w:pPr>
            <w:r w:rsidRPr="00D0162F">
              <w:rPr>
                <w:lang w:eastAsia="zh-CN"/>
              </w:rPr>
              <w:t>- 4Rx is not considered</w:t>
            </w:r>
          </w:p>
        </w:tc>
        <w:tc>
          <w:tcPr>
            <w:tcW w:w="1292" w:type="pct"/>
          </w:tcPr>
          <w:p w14:paraId="0B3A4538" w14:textId="77777777" w:rsidR="003411C5" w:rsidRPr="00D0162F" w:rsidRDefault="003411C5" w:rsidP="00CB3B51">
            <w:pPr>
              <w:pStyle w:val="TAL"/>
            </w:pPr>
            <w:r w:rsidRPr="00D0162F">
              <w:t>Same as 6.5.1.2 with the exception:</w:t>
            </w:r>
          </w:p>
          <w:p w14:paraId="557E1F61" w14:textId="77777777" w:rsidR="003411C5" w:rsidRPr="00D0162F" w:rsidRDefault="003411C5" w:rsidP="00CB3B51">
            <w:pPr>
              <w:pStyle w:val="TAL"/>
            </w:pPr>
            <w:r w:rsidRPr="00D0162F">
              <w:rPr>
                <w:lang w:eastAsia="zh-CN"/>
              </w:rPr>
              <w:t>- 4Rx is not considered</w:t>
            </w:r>
          </w:p>
        </w:tc>
      </w:tr>
      <w:tr w:rsidR="003220C7" w:rsidRPr="00D0162F" w14:paraId="71837F22" w14:textId="77777777" w:rsidTr="007A2145">
        <w:trPr>
          <w:jc w:val="center"/>
        </w:trPr>
        <w:tc>
          <w:tcPr>
            <w:tcW w:w="1347" w:type="pct"/>
          </w:tcPr>
          <w:p w14:paraId="0146A80F" w14:textId="3DC75466" w:rsidR="003220C7" w:rsidRPr="00D0162F" w:rsidRDefault="003220C7" w:rsidP="003220C7">
            <w:pPr>
              <w:pStyle w:val="TAL"/>
            </w:pPr>
            <w:r w:rsidRPr="00D0162F">
              <w:rPr>
                <w:lang w:eastAsia="zh-CN"/>
              </w:rPr>
              <w:t>16.5.1.12 NR SA FR1 Radio Link Monitoring In-sync Test for FR1 PCell configured with CSI-RS-based RLM in non-DRX mode for 2 Rx UE</w:t>
            </w:r>
          </w:p>
        </w:tc>
        <w:tc>
          <w:tcPr>
            <w:tcW w:w="1585" w:type="pct"/>
          </w:tcPr>
          <w:p w14:paraId="22FDAEB0" w14:textId="77777777" w:rsidR="003220C7" w:rsidRPr="00D0162F" w:rsidRDefault="003220C7" w:rsidP="003220C7">
            <w:pPr>
              <w:pStyle w:val="TAL"/>
            </w:pPr>
            <w:r w:rsidRPr="00D0162F">
              <w:t>Same as 6.5.1.2 with the exception:</w:t>
            </w:r>
          </w:p>
          <w:p w14:paraId="0EAA09FD" w14:textId="5EA32708" w:rsidR="003220C7" w:rsidRPr="00D0162F" w:rsidRDefault="003220C7" w:rsidP="003220C7">
            <w:pPr>
              <w:pStyle w:val="TAL"/>
              <w:rPr>
                <w:lang w:eastAsia="zh-CN"/>
              </w:rPr>
            </w:pPr>
            <w:r w:rsidRPr="00D0162F">
              <w:rPr>
                <w:lang w:eastAsia="zh-CN"/>
              </w:rPr>
              <w:t>- 4Rx is not considered</w:t>
            </w:r>
          </w:p>
        </w:tc>
        <w:tc>
          <w:tcPr>
            <w:tcW w:w="776" w:type="pct"/>
          </w:tcPr>
          <w:p w14:paraId="5DA9AC4D" w14:textId="77777777" w:rsidR="003220C7" w:rsidRPr="00D0162F" w:rsidRDefault="003220C7" w:rsidP="003220C7">
            <w:pPr>
              <w:pStyle w:val="TAL"/>
            </w:pPr>
            <w:r w:rsidRPr="00D0162F">
              <w:t>Same as 6.5.1.2 with the exception:</w:t>
            </w:r>
          </w:p>
          <w:p w14:paraId="2C4DEDC7" w14:textId="448578FC" w:rsidR="003220C7" w:rsidRPr="00D0162F" w:rsidRDefault="003220C7" w:rsidP="003220C7">
            <w:pPr>
              <w:pStyle w:val="TAL"/>
              <w:rPr>
                <w:lang w:eastAsia="zh-CN"/>
              </w:rPr>
            </w:pPr>
            <w:r w:rsidRPr="00D0162F">
              <w:rPr>
                <w:lang w:eastAsia="zh-CN"/>
              </w:rPr>
              <w:t>- 4Rx is not considered</w:t>
            </w:r>
          </w:p>
        </w:tc>
        <w:tc>
          <w:tcPr>
            <w:tcW w:w="1292" w:type="pct"/>
          </w:tcPr>
          <w:p w14:paraId="380A10E7" w14:textId="77777777" w:rsidR="003220C7" w:rsidRPr="00D0162F" w:rsidRDefault="003220C7" w:rsidP="003220C7">
            <w:pPr>
              <w:pStyle w:val="TAL"/>
            </w:pPr>
            <w:r w:rsidRPr="00D0162F">
              <w:t>Same as 6.5.1.2 with the exception:</w:t>
            </w:r>
          </w:p>
          <w:p w14:paraId="44A7B97B" w14:textId="4F7F22A7" w:rsidR="003220C7" w:rsidRPr="00D0162F" w:rsidRDefault="003220C7" w:rsidP="003220C7">
            <w:pPr>
              <w:pStyle w:val="TAL"/>
              <w:rPr>
                <w:lang w:eastAsia="zh-CN"/>
              </w:rPr>
            </w:pPr>
            <w:r w:rsidRPr="00D0162F">
              <w:rPr>
                <w:lang w:eastAsia="zh-CN"/>
              </w:rPr>
              <w:t>- 4Rx is not considered</w:t>
            </w:r>
          </w:p>
        </w:tc>
      </w:tr>
      <w:tr w:rsidR="003411C5" w:rsidRPr="00D0162F" w14:paraId="0BDE9BD6" w14:textId="77777777" w:rsidTr="007A2145">
        <w:trPr>
          <w:jc w:val="center"/>
        </w:trPr>
        <w:tc>
          <w:tcPr>
            <w:tcW w:w="1347" w:type="pct"/>
          </w:tcPr>
          <w:p w14:paraId="53CF1ACE" w14:textId="77777777" w:rsidR="003411C5" w:rsidRPr="00D0162F" w:rsidRDefault="003411C5" w:rsidP="00CB3B51">
            <w:pPr>
              <w:pStyle w:val="TAL"/>
              <w:rPr>
                <w:lang w:eastAsia="zh-CN"/>
              </w:rPr>
            </w:pPr>
            <w:r w:rsidRPr="00D0162F">
              <w:rPr>
                <w:lang w:eastAsia="zh-CN"/>
              </w:rPr>
              <w:t>16.5.1.13 NR SA FR1 Radio Link Monitoring Out-of-sync Test for FR1 PCell configured with CSI-RS-based RLM in DRX mode for 1 Rx UE</w:t>
            </w:r>
          </w:p>
        </w:tc>
        <w:tc>
          <w:tcPr>
            <w:tcW w:w="1585" w:type="pct"/>
          </w:tcPr>
          <w:p w14:paraId="4B444161" w14:textId="77777777" w:rsidR="003411C5" w:rsidRPr="00D0162F" w:rsidRDefault="003411C5" w:rsidP="00CB3B51">
            <w:pPr>
              <w:pStyle w:val="TAL"/>
            </w:pPr>
            <w:r w:rsidRPr="00D0162F">
              <w:t>Same as 6.5.1.1 with the exception:</w:t>
            </w:r>
          </w:p>
          <w:p w14:paraId="148CF956" w14:textId="77777777" w:rsidR="003411C5" w:rsidRPr="00D0162F" w:rsidRDefault="003411C5" w:rsidP="00CB3B51">
            <w:pPr>
              <w:pStyle w:val="TAL"/>
            </w:pPr>
            <w:r w:rsidRPr="00D0162F">
              <w:rPr>
                <w:lang w:eastAsia="zh-CN"/>
              </w:rPr>
              <w:t>- 4Rx is not considered</w:t>
            </w:r>
          </w:p>
        </w:tc>
        <w:tc>
          <w:tcPr>
            <w:tcW w:w="776" w:type="pct"/>
          </w:tcPr>
          <w:p w14:paraId="7F461C93" w14:textId="77777777" w:rsidR="003411C5" w:rsidRPr="00D0162F" w:rsidRDefault="003411C5" w:rsidP="00CB3B51">
            <w:pPr>
              <w:pStyle w:val="TAL"/>
            </w:pPr>
            <w:r w:rsidRPr="00D0162F">
              <w:t>Same as 6.5.1.1 with the exception:</w:t>
            </w:r>
          </w:p>
          <w:p w14:paraId="3FC3266B" w14:textId="77777777" w:rsidR="003411C5" w:rsidRPr="00D0162F" w:rsidRDefault="003411C5" w:rsidP="00CB3B51">
            <w:pPr>
              <w:pStyle w:val="TAL"/>
            </w:pPr>
            <w:r w:rsidRPr="00D0162F">
              <w:rPr>
                <w:lang w:eastAsia="zh-CN"/>
              </w:rPr>
              <w:t>- 4Rx is not considered</w:t>
            </w:r>
          </w:p>
        </w:tc>
        <w:tc>
          <w:tcPr>
            <w:tcW w:w="1292" w:type="pct"/>
          </w:tcPr>
          <w:p w14:paraId="3CA5A9D1" w14:textId="77777777" w:rsidR="003411C5" w:rsidRPr="00D0162F" w:rsidRDefault="003411C5" w:rsidP="00CB3B51">
            <w:pPr>
              <w:pStyle w:val="TAL"/>
            </w:pPr>
            <w:r w:rsidRPr="00D0162F">
              <w:t>Same as 6.5.1.1 with the exception:</w:t>
            </w:r>
          </w:p>
          <w:p w14:paraId="3A7093B0" w14:textId="77777777" w:rsidR="003411C5" w:rsidRPr="00D0162F" w:rsidRDefault="003411C5" w:rsidP="00CB3B51">
            <w:pPr>
              <w:pStyle w:val="TAL"/>
            </w:pPr>
            <w:r w:rsidRPr="00D0162F">
              <w:rPr>
                <w:lang w:eastAsia="zh-CN"/>
              </w:rPr>
              <w:t>- 4Rx is not considered</w:t>
            </w:r>
          </w:p>
        </w:tc>
      </w:tr>
      <w:tr w:rsidR="003220C7" w:rsidRPr="00D0162F" w14:paraId="3BC4C87D" w14:textId="77777777" w:rsidTr="007A2145">
        <w:trPr>
          <w:jc w:val="center"/>
        </w:trPr>
        <w:tc>
          <w:tcPr>
            <w:tcW w:w="1347" w:type="pct"/>
          </w:tcPr>
          <w:p w14:paraId="06A6F36D" w14:textId="62E5C4E0" w:rsidR="003220C7" w:rsidRPr="00D0162F" w:rsidRDefault="003220C7" w:rsidP="003220C7">
            <w:pPr>
              <w:pStyle w:val="TAL"/>
            </w:pPr>
            <w:r w:rsidRPr="00D0162F">
              <w:rPr>
                <w:lang w:eastAsia="zh-CN"/>
              </w:rPr>
              <w:t>16.5.1.14 NR SA FR1 Radio Link Monitoring Out-of-sync Test for FR1 PCell configured with CSI-RS-based RLM in DRX mode for 2 Rx UE</w:t>
            </w:r>
          </w:p>
        </w:tc>
        <w:tc>
          <w:tcPr>
            <w:tcW w:w="1585" w:type="pct"/>
          </w:tcPr>
          <w:p w14:paraId="23BEA0B7" w14:textId="77777777" w:rsidR="003220C7" w:rsidRPr="00D0162F" w:rsidRDefault="003220C7" w:rsidP="003220C7">
            <w:pPr>
              <w:pStyle w:val="TAL"/>
            </w:pPr>
            <w:r w:rsidRPr="00D0162F">
              <w:t>Same as 6.5.1.1 with the exception:</w:t>
            </w:r>
          </w:p>
          <w:p w14:paraId="4DD5637B" w14:textId="6E074506" w:rsidR="003220C7" w:rsidRPr="00D0162F" w:rsidRDefault="003220C7" w:rsidP="003220C7">
            <w:pPr>
              <w:pStyle w:val="TAL"/>
              <w:rPr>
                <w:lang w:eastAsia="zh-CN"/>
              </w:rPr>
            </w:pPr>
            <w:r w:rsidRPr="00D0162F">
              <w:rPr>
                <w:lang w:eastAsia="zh-CN"/>
              </w:rPr>
              <w:t>- 4Rx is not considered</w:t>
            </w:r>
          </w:p>
        </w:tc>
        <w:tc>
          <w:tcPr>
            <w:tcW w:w="776" w:type="pct"/>
          </w:tcPr>
          <w:p w14:paraId="1C946FE0" w14:textId="77777777" w:rsidR="003220C7" w:rsidRPr="00D0162F" w:rsidRDefault="003220C7" w:rsidP="003220C7">
            <w:pPr>
              <w:pStyle w:val="TAL"/>
            </w:pPr>
            <w:r w:rsidRPr="00D0162F">
              <w:t>Same as 6.5.1.1 with the exception:</w:t>
            </w:r>
          </w:p>
          <w:p w14:paraId="0E563915" w14:textId="78CD07A6" w:rsidR="003220C7" w:rsidRPr="00D0162F" w:rsidRDefault="003220C7" w:rsidP="003220C7">
            <w:pPr>
              <w:pStyle w:val="TAL"/>
              <w:rPr>
                <w:lang w:eastAsia="zh-CN"/>
              </w:rPr>
            </w:pPr>
            <w:r w:rsidRPr="00D0162F">
              <w:rPr>
                <w:lang w:eastAsia="zh-CN"/>
              </w:rPr>
              <w:t>- 4Rx is not considered</w:t>
            </w:r>
          </w:p>
        </w:tc>
        <w:tc>
          <w:tcPr>
            <w:tcW w:w="1292" w:type="pct"/>
          </w:tcPr>
          <w:p w14:paraId="2FF43EFB" w14:textId="77777777" w:rsidR="003220C7" w:rsidRPr="00D0162F" w:rsidRDefault="003220C7" w:rsidP="003220C7">
            <w:pPr>
              <w:pStyle w:val="TAL"/>
            </w:pPr>
            <w:r w:rsidRPr="00D0162F">
              <w:t>Same as 6.5.1.1 with the exception:</w:t>
            </w:r>
          </w:p>
          <w:p w14:paraId="1CD8947A" w14:textId="6CAB5BEB" w:rsidR="003220C7" w:rsidRPr="00D0162F" w:rsidRDefault="003220C7" w:rsidP="003220C7">
            <w:pPr>
              <w:pStyle w:val="TAL"/>
              <w:rPr>
                <w:lang w:eastAsia="zh-CN"/>
              </w:rPr>
            </w:pPr>
            <w:r w:rsidRPr="00D0162F">
              <w:rPr>
                <w:lang w:eastAsia="zh-CN"/>
              </w:rPr>
              <w:t>- 4Rx is not considered</w:t>
            </w:r>
          </w:p>
        </w:tc>
      </w:tr>
      <w:tr w:rsidR="003411C5" w:rsidRPr="00D0162F" w14:paraId="0F1D587B" w14:textId="77777777" w:rsidTr="007A2145">
        <w:trPr>
          <w:jc w:val="center"/>
        </w:trPr>
        <w:tc>
          <w:tcPr>
            <w:tcW w:w="1347" w:type="pct"/>
          </w:tcPr>
          <w:p w14:paraId="7CAFAFBD" w14:textId="77777777" w:rsidR="003411C5" w:rsidRPr="00D0162F" w:rsidRDefault="003411C5" w:rsidP="00CB3B51">
            <w:pPr>
              <w:pStyle w:val="TAL"/>
              <w:rPr>
                <w:lang w:eastAsia="zh-CN"/>
              </w:rPr>
            </w:pPr>
            <w:r w:rsidRPr="00D0162F">
              <w:rPr>
                <w:lang w:eastAsia="zh-CN"/>
              </w:rPr>
              <w:t>16.5.1.15 NR SA FR1 Radio Link Monitoring In-sync Test for FR1 PCell configured with CSI-RS-based RLM in DRX mode for 1 Rx UE</w:t>
            </w:r>
          </w:p>
        </w:tc>
        <w:tc>
          <w:tcPr>
            <w:tcW w:w="1585" w:type="pct"/>
          </w:tcPr>
          <w:p w14:paraId="7AF5D78C" w14:textId="77777777" w:rsidR="003411C5" w:rsidRPr="00D0162F" w:rsidRDefault="003411C5" w:rsidP="00CB3B51">
            <w:pPr>
              <w:pStyle w:val="TAL"/>
            </w:pPr>
            <w:r w:rsidRPr="00D0162F">
              <w:t>Same as 6.5.1.2 with the exception:</w:t>
            </w:r>
          </w:p>
          <w:p w14:paraId="445B19A9" w14:textId="77777777" w:rsidR="003411C5" w:rsidRPr="00D0162F" w:rsidRDefault="003411C5" w:rsidP="00CB3B51">
            <w:pPr>
              <w:pStyle w:val="TAL"/>
            </w:pPr>
            <w:r w:rsidRPr="00D0162F">
              <w:rPr>
                <w:lang w:eastAsia="zh-CN"/>
              </w:rPr>
              <w:t>- 4Rx is not considered</w:t>
            </w:r>
          </w:p>
        </w:tc>
        <w:tc>
          <w:tcPr>
            <w:tcW w:w="776" w:type="pct"/>
          </w:tcPr>
          <w:p w14:paraId="75F42F59" w14:textId="77777777" w:rsidR="003411C5" w:rsidRPr="00D0162F" w:rsidRDefault="003411C5" w:rsidP="00CB3B51">
            <w:pPr>
              <w:pStyle w:val="TAL"/>
            </w:pPr>
            <w:r w:rsidRPr="00D0162F">
              <w:t>Same as 6.5.1.2 with the exception:</w:t>
            </w:r>
          </w:p>
          <w:p w14:paraId="33C96A0F" w14:textId="77777777" w:rsidR="003411C5" w:rsidRPr="00D0162F" w:rsidRDefault="003411C5" w:rsidP="00CB3B51">
            <w:pPr>
              <w:pStyle w:val="TAL"/>
            </w:pPr>
            <w:r w:rsidRPr="00D0162F">
              <w:rPr>
                <w:lang w:eastAsia="zh-CN"/>
              </w:rPr>
              <w:t>- 4Rx is not considered</w:t>
            </w:r>
          </w:p>
        </w:tc>
        <w:tc>
          <w:tcPr>
            <w:tcW w:w="1292" w:type="pct"/>
          </w:tcPr>
          <w:p w14:paraId="50F69DAF" w14:textId="77777777" w:rsidR="003411C5" w:rsidRPr="00D0162F" w:rsidRDefault="003411C5" w:rsidP="00CB3B51">
            <w:pPr>
              <w:pStyle w:val="TAL"/>
            </w:pPr>
            <w:r w:rsidRPr="00D0162F">
              <w:t>Same as 6.5.1.2 with the exception:</w:t>
            </w:r>
          </w:p>
          <w:p w14:paraId="200C336B" w14:textId="77777777" w:rsidR="003411C5" w:rsidRPr="00D0162F" w:rsidRDefault="003411C5" w:rsidP="00CB3B51">
            <w:pPr>
              <w:pStyle w:val="TAL"/>
            </w:pPr>
            <w:r w:rsidRPr="00D0162F">
              <w:rPr>
                <w:lang w:eastAsia="zh-CN"/>
              </w:rPr>
              <w:t>- 4Rx is not considered</w:t>
            </w:r>
          </w:p>
        </w:tc>
      </w:tr>
      <w:tr w:rsidR="003220C7" w:rsidRPr="00D0162F" w14:paraId="2107E498" w14:textId="77777777" w:rsidTr="007A2145">
        <w:trPr>
          <w:jc w:val="center"/>
        </w:trPr>
        <w:tc>
          <w:tcPr>
            <w:tcW w:w="1347" w:type="pct"/>
          </w:tcPr>
          <w:p w14:paraId="27345DEF" w14:textId="33FF47B5" w:rsidR="003220C7" w:rsidRPr="00D0162F" w:rsidRDefault="003220C7" w:rsidP="003220C7">
            <w:pPr>
              <w:pStyle w:val="TAL"/>
            </w:pPr>
            <w:r w:rsidRPr="00D0162F">
              <w:rPr>
                <w:lang w:eastAsia="zh-CN"/>
              </w:rPr>
              <w:lastRenderedPageBreak/>
              <w:t>16.5.1.16 NR SA FR1 Radio Link Monitoring In-sync Test for FR1 PCell configured with CSI-RS-based RLM in DRX mode for 2 Rx UE</w:t>
            </w:r>
          </w:p>
        </w:tc>
        <w:tc>
          <w:tcPr>
            <w:tcW w:w="1585" w:type="pct"/>
          </w:tcPr>
          <w:p w14:paraId="636EB861" w14:textId="77777777" w:rsidR="003220C7" w:rsidRPr="00D0162F" w:rsidRDefault="003220C7" w:rsidP="003220C7">
            <w:pPr>
              <w:pStyle w:val="TAL"/>
            </w:pPr>
            <w:r w:rsidRPr="00D0162F">
              <w:t>Same as 6.5.1.2 with the exception:</w:t>
            </w:r>
          </w:p>
          <w:p w14:paraId="1F047038" w14:textId="12CD6E25" w:rsidR="003220C7" w:rsidRPr="00D0162F" w:rsidRDefault="003220C7" w:rsidP="003220C7">
            <w:pPr>
              <w:pStyle w:val="TAL"/>
              <w:rPr>
                <w:lang w:eastAsia="zh-CN"/>
              </w:rPr>
            </w:pPr>
            <w:r w:rsidRPr="00D0162F">
              <w:rPr>
                <w:lang w:eastAsia="zh-CN"/>
              </w:rPr>
              <w:t>- 4Rx is not considered</w:t>
            </w:r>
          </w:p>
        </w:tc>
        <w:tc>
          <w:tcPr>
            <w:tcW w:w="776" w:type="pct"/>
          </w:tcPr>
          <w:p w14:paraId="1D83B40B" w14:textId="77777777" w:rsidR="003220C7" w:rsidRPr="00D0162F" w:rsidRDefault="003220C7" w:rsidP="003220C7">
            <w:pPr>
              <w:pStyle w:val="TAL"/>
            </w:pPr>
            <w:r w:rsidRPr="00D0162F">
              <w:t>Same as 6.5.1.2 with the exception:</w:t>
            </w:r>
          </w:p>
          <w:p w14:paraId="0851D862" w14:textId="5D95C6A1" w:rsidR="003220C7" w:rsidRPr="00D0162F" w:rsidRDefault="003220C7" w:rsidP="003220C7">
            <w:pPr>
              <w:pStyle w:val="TAL"/>
              <w:rPr>
                <w:lang w:eastAsia="zh-CN"/>
              </w:rPr>
            </w:pPr>
            <w:r w:rsidRPr="00D0162F">
              <w:rPr>
                <w:lang w:eastAsia="zh-CN"/>
              </w:rPr>
              <w:t>- 4Rx is not considered</w:t>
            </w:r>
          </w:p>
        </w:tc>
        <w:tc>
          <w:tcPr>
            <w:tcW w:w="1292" w:type="pct"/>
          </w:tcPr>
          <w:p w14:paraId="4572D5A5" w14:textId="77777777" w:rsidR="003220C7" w:rsidRPr="00D0162F" w:rsidRDefault="003220C7" w:rsidP="003220C7">
            <w:pPr>
              <w:pStyle w:val="TAL"/>
            </w:pPr>
            <w:r w:rsidRPr="00D0162F">
              <w:t>Same as 6.5.1.2 with the exception:</w:t>
            </w:r>
          </w:p>
          <w:p w14:paraId="46E6D861" w14:textId="04F246E1" w:rsidR="003220C7" w:rsidRPr="00D0162F" w:rsidRDefault="003220C7" w:rsidP="003220C7">
            <w:pPr>
              <w:pStyle w:val="TAL"/>
              <w:rPr>
                <w:lang w:eastAsia="zh-CN"/>
              </w:rPr>
            </w:pPr>
            <w:r w:rsidRPr="00D0162F">
              <w:rPr>
                <w:lang w:eastAsia="zh-CN"/>
              </w:rPr>
              <w:t>- 4Rx is not considered</w:t>
            </w:r>
          </w:p>
        </w:tc>
      </w:tr>
      <w:tr w:rsidR="003220C7" w:rsidRPr="00D0162F" w14:paraId="37CA0C7D" w14:textId="77777777" w:rsidTr="007A2145">
        <w:trPr>
          <w:jc w:val="center"/>
        </w:trPr>
        <w:tc>
          <w:tcPr>
            <w:tcW w:w="1347" w:type="pct"/>
          </w:tcPr>
          <w:p w14:paraId="1E293854" w14:textId="263DC3D3" w:rsidR="003220C7" w:rsidRPr="00D0162F" w:rsidRDefault="003220C7" w:rsidP="003220C7">
            <w:pPr>
              <w:pStyle w:val="TAL"/>
            </w:pPr>
            <w:r w:rsidRPr="00D0162F">
              <w:t>16.5.2.2</w:t>
            </w:r>
            <w:del w:id="3124" w:author="1672" w:date="2024-04-16T14:28:00Z">
              <w:r w:rsidRPr="00D0162F" w:rsidDel="007A2145">
                <w:tab/>
              </w:r>
            </w:del>
            <w:ins w:id="3125" w:author="1672" w:date="2024-04-16T14:28:00Z">
              <w:r w:rsidR="007A2145">
                <w:t xml:space="preserve"> </w:t>
              </w:r>
            </w:ins>
            <w:r w:rsidRPr="00D0162F">
              <w:t>NR SA FR1 Beam Failure Detection and Link Recovery Test for FR1 PCell configured with SSB-based BFD and LR in non-DRX mode for 2 Rx UE</w:t>
            </w:r>
          </w:p>
        </w:tc>
        <w:tc>
          <w:tcPr>
            <w:tcW w:w="1585" w:type="pct"/>
          </w:tcPr>
          <w:p w14:paraId="2E62A66A" w14:textId="310D19CA" w:rsidR="003220C7" w:rsidRPr="00D0162F" w:rsidRDefault="003220C7" w:rsidP="003220C7">
            <w:pPr>
              <w:pStyle w:val="TAL"/>
            </w:pPr>
            <w:r w:rsidRPr="00D0162F">
              <w:t>Same as 6.5.5.1 with the exception:</w:t>
            </w:r>
          </w:p>
          <w:p w14:paraId="4F9AAADA" w14:textId="2B165526" w:rsidR="003220C7" w:rsidRPr="00D0162F" w:rsidRDefault="003220C7" w:rsidP="003220C7">
            <w:pPr>
              <w:pStyle w:val="TAL"/>
              <w:rPr>
                <w:lang w:eastAsia="zh-CN"/>
              </w:rPr>
            </w:pPr>
            <w:r w:rsidRPr="00D0162F">
              <w:rPr>
                <w:lang w:eastAsia="zh-CN"/>
              </w:rPr>
              <w:t>- 4Rx is not considered</w:t>
            </w:r>
          </w:p>
        </w:tc>
        <w:tc>
          <w:tcPr>
            <w:tcW w:w="776" w:type="pct"/>
          </w:tcPr>
          <w:p w14:paraId="7B995185" w14:textId="789372FC" w:rsidR="003220C7" w:rsidRPr="00D0162F" w:rsidRDefault="003220C7" w:rsidP="003220C7">
            <w:pPr>
              <w:pStyle w:val="TAL"/>
            </w:pPr>
            <w:r w:rsidRPr="00D0162F">
              <w:t>Same as 6.5.5.1 with the exception:</w:t>
            </w:r>
          </w:p>
          <w:p w14:paraId="05D7E0C9" w14:textId="55F204B9" w:rsidR="003220C7" w:rsidRPr="00D0162F" w:rsidRDefault="003220C7" w:rsidP="003220C7">
            <w:pPr>
              <w:pStyle w:val="TAL"/>
              <w:rPr>
                <w:lang w:eastAsia="zh-CN"/>
              </w:rPr>
            </w:pPr>
            <w:r w:rsidRPr="00D0162F">
              <w:rPr>
                <w:lang w:eastAsia="zh-CN"/>
              </w:rPr>
              <w:t>- 4Rx is not considered</w:t>
            </w:r>
          </w:p>
        </w:tc>
        <w:tc>
          <w:tcPr>
            <w:tcW w:w="1292" w:type="pct"/>
          </w:tcPr>
          <w:p w14:paraId="45D742E8" w14:textId="4BAF2A27" w:rsidR="003220C7" w:rsidRPr="00D0162F" w:rsidRDefault="003220C7" w:rsidP="003220C7">
            <w:pPr>
              <w:pStyle w:val="TAL"/>
            </w:pPr>
            <w:r w:rsidRPr="00D0162F">
              <w:t>Same as 6.5.5.1 with the exception:</w:t>
            </w:r>
          </w:p>
          <w:p w14:paraId="0A108BA6" w14:textId="509F2217" w:rsidR="003220C7" w:rsidRPr="00D0162F" w:rsidRDefault="003220C7" w:rsidP="003220C7">
            <w:pPr>
              <w:pStyle w:val="TAL"/>
              <w:rPr>
                <w:lang w:eastAsia="zh-CN"/>
              </w:rPr>
            </w:pPr>
            <w:r w:rsidRPr="00D0162F">
              <w:rPr>
                <w:lang w:eastAsia="zh-CN"/>
              </w:rPr>
              <w:t>- 4Rx is not considered</w:t>
            </w:r>
          </w:p>
        </w:tc>
      </w:tr>
      <w:tr w:rsidR="00BF797E" w:rsidRPr="00D0162F" w14:paraId="7EF0336B" w14:textId="77777777" w:rsidTr="007A2145">
        <w:trPr>
          <w:jc w:val="center"/>
        </w:trPr>
        <w:tc>
          <w:tcPr>
            <w:tcW w:w="1347" w:type="pct"/>
          </w:tcPr>
          <w:p w14:paraId="1A06046D" w14:textId="656C0600" w:rsidR="00BF797E" w:rsidRPr="00D0162F" w:rsidRDefault="00BF797E" w:rsidP="00BF797E">
            <w:pPr>
              <w:pStyle w:val="TAL"/>
            </w:pPr>
            <w:r w:rsidRPr="00D0162F">
              <w:t>16.5.2.3</w:t>
            </w:r>
            <w:del w:id="3126" w:author="1672" w:date="2024-04-16T14:28:00Z">
              <w:r w:rsidRPr="00D0162F" w:rsidDel="007A2145">
                <w:tab/>
              </w:r>
            </w:del>
            <w:ins w:id="3127" w:author="1672" w:date="2024-04-16T14:28:00Z">
              <w:r w:rsidR="007A2145">
                <w:t xml:space="preserve"> </w:t>
              </w:r>
            </w:ins>
            <w:r w:rsidRPr="00D0162F">
              <w:t>NR SA FR1 SSB-based beam failure detection and link recovery in DRX mode for 1 Rx UE</w:t>
            </w:r>
          </w:p>
        </w:tc>
        <w:tc>
          <w:tcPr>
            <w:tcW w:w="1585" w:type="pct"/>
          </w:tcPr>
          <w:p w14:paraId="5FB55DC7" w14:textId="77777777" w:rsidR="00BF797E" w:rsidRPr="00D0162F" w:rsidRDefault="00BF797E" w:rsidP="00BF797E">
            <w:pPr>
              <w:pStyle w:val="TAL"/>
              <w:rPr>
                <w:rFonts w:eastAsia="SimSun"/>
              </w:rPr>
            </w:pPr>
            <w:r w:rsidRPr="00D0162F">
              <w:rPr>
                <w:rFonts w:eastAsia="SimSun"/>
              </w:rPr>
              <w:t>q0 SSB SNR during:</w:t>
            </w:r>
          </w:p>
          <w:p w14:paraId="4BDB8624" w14:textId="77777777" w:rsidR="00BF797E" w:rsidRPr="00D0162F" w:rsidRDefault="00BF797E" w:rsidP="00BF797E">
            <w:pPr>
              <w:pStyle w:val="TAL"/>
            </w:pPr>
            <w:r w:rsidRPr="00D0162F">
              <w:t>T1: 5dB</w:t>
            </w:r>
          </w:p>
          <w:p w14:paraId="3FB5EDAB" w14:textId="77777777" w:rsidR="00BF797E" w:rsidRPr="00F01C37" w:rsidRDefault="00BF797E" w:rsidP="00BF797E">
            <w:pPr>
              <w:pStyle w:val="TAL"/>
              <w:rPr>
                <w:lang w:val="fr-FR"/>
              </w:rPr>
            </w:pPr>
            <w:r w:rsidRPr="00F01C37">
              <w:rPr>
                <w:lang w:val="fr-FR"/>
              </w:rPr>
              <w:t>T2: -3dB</w:t>
            </w:r>
          </w:p>
          <w:p w14:paraId="416B83C0" w14:textId="77777777" w:rsidR="00BF797E" w:rsidRPr="00F01C37" w:rsidRDefault="00BF797E" w:rsidP="00BF797E">
            <w:pPr>
              <w:pStyle w:val="TAL"/>
              <w:rPr>
                <w:lang w:val="fr-FR"/>
              </w:rPr>
            </w:pPr>
            <w:r w:rsidRPr="00F01C37">
              <w:rPr>
                <w:lang w:val="fr-FR"/>
              </w:rPr>
              <w:t>T3: -12dB</w:t>
            </w:r>
          </w:p>
          <w:p w14:paraId="54AA334B" w14:textId="77777777" w:rsidR="00BF797E" w:rsidRPr="00F01C37" w:rsidRDefault="00BF797E" w:rsidP="00BF797E">
            <w:pPr>
              <w:pStyle w:val="TAL"/>
              <w:rPr>
                <w:lang w:val="fr-FR"/>
              </w:rPr>
            </w:pPr>
            <w:r w:rsidRPr="00F01C37">
              <w:rPr>
                <w:lang w:val="fr-FR"/>
              </w:rPr>
              <w:t>T4: -12dB</w:t>
            </w:r>
          </w:p>
          <w:p w14:paraId="207E9638" w14:textId="77777777" w:rsidR="00BF797E" w:rsidRPr="00F01C37" w:rsidRDefault="00BF797E" w:rsidP="00BF797E">
            <w:pPr>
              <w:pStyle w:val="TAL"/>
              <w:rPr>
                <w:lang w:val="fr-FR"/>
              </w:rPr>
            </w:pPr>
            <w:r w:rsidRPr="00F01C37">
              <w:rPr>
                <w:lang w:val="fr-FR"/>
              </w:rPr>
              <w:t>T5: -12dB</w:t>
            </w:r>
          </w:p>
          <w:p w14:paraId="3355B13F" w14:textId="77777777" w:rsidR="00BF797E" w:rsidRPr="00F01C37" w:rsidRDefault="00BF797E" w:rsidP="00BF797E">
            <w:pPr>
              <w:pStyle w:val="TAL"/>
              <w:rPr>
                <w:rFonts w:eastAsia="SimSun"/>
                <w:lang w:val="fr-FR"/>
              </w:rPr>
            </w:pPr>
          </w:p>
          <w:p w14:paraId="797D7BA0" w14:textId="77777777" w:rsidR="00BF797E" w:rsidRPr="00D0162F" w:rsidRDefault="00BF797E" w:rsidP="00BF797E">
            <w:pPr>
              <w:pStyle w:val="TAL"/>
              <w:rPr>
                <w:rFonts w:eastAsia="SimSun"/>
              </w:rPr>
            </w:pPr>
            <w:r w:rsidRPr="00D0162F">
              <w:rPr>
                <w:rFonts w:eastAsia="SimSun"/>
              </w:rPr>
              <w:t>q1 SSB at T1:</w:t>
            </w:r>
          </w:p>
          <w:p w14:paraId="5DFC9CBD" w14:textId="77777777" w:rsidR="00BF797E" w:rsidRPr="00D0162F" w:rsidRDefault="00BF797E" w:rsidP="00BF797E">
            <w:pPr>
              <w:pStyle w:val="TAL"/>
            </w:pPr>
            <w:r w:rsidRPr="00D0162F">
              <w:t>Noc</w:t>
            </w:r>
            <w:r w:rsidRPr="00D0162F">
              <w:rPr>
                <w:vertAlign w:val="subscript"/>
              </w:rPr>
              <w:t>1</w:t>
            </w:r>
            <w:r w:rsidRPr="00D0162F">
              <w:t>: -98dBm/15kHz</w:t>
            </w:r>
          </w:p>
          <w:p w14:paraId="3F15E2FD"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45B1E611" w14:textId="77777777" w:rsidR="00BF797E" w:rsidRPr="00D0162F" w:rsidRDefault="00BF797E" w:rsidP="00BF797E">
            <w:pPr>
              <w:pStyle w:val="TAL"/>
              <w:rPr>
                <w:rFonts w:eastAsia="SimSun"/>
              </w:rPr>
            </w:pPr>
          </w:p>
          <w:p w14:paraId="54D3F211" w14:textId="77777777" w:rsidR="00BF797E" w:rsidRPr="00D0162F" w:rsidRDefault="00BF797E" w:rsidP="00BF797E">
            <w:pPr>
              <w:pStyle w:val="TAL"/>
              <w:rPr>
                <w:rFonts w:eastAsia="SimSun"/>
              </w:rPr>
            </w:pPr>
            <w:r w:rsidRPr="00D0162F">
              <w:rPr>
                <w:rFonts w:eastAsia="SimSun"/>
              </w:rPr>
              <w:t>q1 SSB at T2:</w:t>
            </w:r>
          </w:p>
          <w:p w14:paraId="61FA527C" w14:textId="77777777" w:rsidR="00BF797E" w:rsidRPr="00D0162F" w:rsidRDefault="00BF797E" w:rsidP="00BF797E">
            <w:pPr>
              <w:pStyle w:val="TAL"/>
            </w:pPr>
            <w:r w:rsidRPr="00D0162F">
              <w:t>Noc</w:t>
            </w:r>
            <w:r w:rsidRPr="00D0162F">
              <w:rPr>
                <w:vertAlign w:val="subscript"/>
              </w:rPr>
              <w:t>1</w:t>
            </w:r>
            <w:r w:rsidRPr="00D0162F">
              <w:t>: -98dBm/15kHz</w:t>
            </w:r>
          </w:p>
          <w:p w14:paraId="5B3B56DB"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0E7FFA69" w14:textId="77777777" w:rsidR="00BF797E" w:rsidRPr="00D0162F" w:rsidRDefault="00BF797E" w:rsidP="00BF797E">
            <w:pPr>
              <w:pStyle w:val="TAL"/>
              <w:rPr>
                <w:rFonts w:eastAsia="SimSun"/>
              </w:rPr>
            </w:pPr>
          </w:p>
          <w:p w14:paraId="5EB6425E" w14:textId="77777777" w:rsidR="00BF797E" w:rsidRPr="00D0162F" w:rsidRDefault="00BF797E" w:rsidP="00BF797E">
            <w:pPr>
              <w:pStyle w:val="TAL"/>
              <w:rPr>
                <w:rFonts w:eastAsia="SimSun"/>
              </w:rPr>
            </w:pPr>
            <w:r w:rsidRPr="00D0162F">
              <w:rPr>
                <w:rFonts w:eastAsia="SimSun"/>
              </w:rPr>
              <w:t>q1 SSB at T3-5:</w:t>
            </w:r>
          </w:p>
          <w:p w14:paraId="111D0125" w14:textId="77777777" w:rsidR="00BF797E" w:rsidRPr="00D0162F" w:rsidRDefault="00BF797E" w:rsidP="00BF797E">
            <w:pPr>
              <w:pStyle w:val="TAL"/>
            </w:pPr>
            <w:r w:rsidRPr="00D0162F">
              <w:t>Noc</w:t>
            </w:r>
            <w:r w:rsidRPr="00D0162F">
              <w:rPr>
                <w:vertAlign w:val="subscript"/>
              </w:rPr>
              <w:t>1</w:t>
            </w:r>
            <w:r w:rsidRPr="00D0162F">
              <w:t>: -98dBm/15kHz</w:t>
            </w:r>
          </w:p>
          <w:p w14:paraId="20C1989F"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73E47C8C" w14:textId="77777777" w:rsidR="00BF797E" w:rsidRPr="00D0162F" w:rsidRDefault="00BF797E" w:rsidP="00BF797E">
            <w:pPr>
              <w:pStyle w:val="TAL"/>
            </w:pPr>
          </w:p>
        </w:tc>
        <w:tc>
          <w:tcPr>
            <w:tcW w:w="776" w:type="pct"/>
          </w:tcPr>
          <w:p w14:paraId="3E08DDBC" w14:textId="77777777" w:rsidR="00BF797E" w:rsidRPr="00F01C37" w:rsidRDefault="00BF797E" w:rsidP="00BF797E">
            <w:pPr>
              <w:pStyle w:val="TAL"/>
              <w:rPr>
                <w:lang w:val="fr-FR"/>
              </w:rPr>
            </w:pPr>
            <w:r w:rsidRPr="00F01C37">
              <w:rPr>
                <w:lang w:val="fr-FR"/>
              </w:rPr>
              <w:t>Offset during:</w:t>
            </w:r>
          </w:p>
          <w:p w14:paraId="752F4432" w14:textId="77777777" w:rsidR="00BF797E" w:rsidRPr="00F01C37" w:rsidRDefault="00BF797E" w:rsidP="00BF797E">
            <w:pPr>
              <w:pStyle w:val="TAL"/>
              <w:rPr>
                <w:lang w:val="fr-FR"/>
              </w:rPr>
            </w:pPr>
            <w:r w:rsidRPr="00F01C37">
              <w:rPr>
                <w:lang w:val="fr-FR"/>
              </w:rPr>
              <w:t>T1: +0.8dB</w:t>
            </w:r>
          </w:p>
          <w:p w14:paraId="31581645" w14:textId="77777777" w:rsidR="00BF797E" w:rsidRPr="00F01C37" w:rsidRDefault="00BF797E" w:rsidP="00BF797E">
            <w:pPr>
              <w:pStyle w:val="TAL"/>
              <w:rPr>
                <w:lang w:val="fr-FR"/>
              </w:rPr>
            </w:pPr>
            <w:r w:rsidRPr="00F01C37">
              <w:rPr>
                <w:lang w:val="fr-FR"/>
              </w:rPr>
              <w:t>T2: +0.8dB</w:t>
            </w:r>
          </w:p>
          <w:p w14:paraId="1B5B2252" w14:textId="77777777" w:rsidR="00BF797E" w:rsidRPr="00F01C37" w:rsidRDefault="00BF797E" w:rsidP="00BF797E">
            <w:pPr>
              <w:pStyle w:val="TAL"/>
              <w:rPr>
                <w:lang w:val="fr-FR"/>
              </w:rPr>
            </w:pPr>
            <w:r w:rsidRPr="00F01C37">
              <w:rPr>
                <w:lang w:val="fr-FR"/>
              </w:rPr>
              <w:t>T3: -0.8dB</w:t>
            </w:r>
          </w:p>
          <w:p w14:paraId="124061AF" w14:textId="77777777" w:rsidR="00BF797E" w:rsidRPr="00F01C37" w:rsidRDefault="00BF797E" w:rsidP="00BF797E">
            <w:pPr>
              <w:pStyle w:val="TAL"/>
              <w:rPr>
                <w:lang w:val="fr-FR"/>
              </w:rPr>
            </w:pPr>
            <w:r w:rsidRPr="00F01C37">
              <w:rPr>
                <w:lang w:val="fr-FR"/>
              </w:rPr>
              <w:t>T4: -0.8dB</w:t>
            </w:r>
          </w:p>
          <w:p w14:paraId="4AF02B66" w14:textId="77777777" w:rsidR="00BF797E" w:rsidRPr="00F01C37" w:rsidRDefault="00BF797E" w:rsidP="00BF797E">
            <w:pPr>
              <w:pStyle w:val="TAL"/>
              <w:rPr>
                <w:lang w:val="fr-FR"/>
              </w:rPr>
            </w:pPr>
            <w:r w:rsidRPr="00F01C37">
              <w:rPr>
                <w:lang w:val="fr-FR"/>
              </w:rPr>
              <w:t>T5: -0.8dB</w:t>
            </w:r>
          </w:p>
          <w:p w14:paraId="7ABDC410" w14:textId="77777777" w:rsidR="00BF797E" w:rsidRPr="00F01C37" w:rsidRDefault="00BF797E" w:rsidP="00BF797E">
            <w:pPr>
              <w:pStyle w:val="TAL"/>
              <w:rPr>
                <w:lang w:val="fr-FR"/>
              </w:rPr>
            </w:pPr>
          </w:p>
          <w:p w14:paraId="5D179C1D" w14:textId="77777777" w:rsidR="00BF797E" w:rsidRPr="00F01C37" w:rsidRDefault="00BF797E" w:rsidP="00BF797E">
            <w:pPr>
              <w:pStyle w:val="TAL"/>
              <w:rPr>
                <w:rFonts w:eastAsia="SimSun"/>
                <w:lang w:val="fr-FR"/>
              </w:rPr>
            </w:pPr>
            <w:r w:rsidRPr="00F01C37">
              <w:rPr>
                <w:rFonts w:eastAsia="SimSun"/>
                <w:lang w:val="fr-FR"/>
              </w:rPr>
              <w:t>q1 SSB at T1:</w:t>
            </w:r>
          </w:p>
          <w:p w14:paraId="6DCCD994" w14:textId="77777777" w:rsidR="00BF797E" w:rsidRPr="00D0162F" w:rsidRDefault="00BF797E" w:rsidP="00BF797E">
            <w:pPr>
              <w:pStyle w:val="TAL"/>
              <w:rPr>
                <w:rFonts w:eastAsia="SimSun"/>
              </w:rPr>
            </w:pPr>
            <w:r w:rsidRPr="00D0162F">
              <w:rPr>
                <w:rFonts w:eastAsia="SimSun"/>
              </w:rPr>
              <w:t>0dB</w:t>
            </w:r>
          </w:p>
          <w:p w14:paraId="66C3E2D2" w14:textId="77777777" w:rsidR="00BF797E" w:rsidRPr="00D0162F" w:rsidRDefault="00BF797E" w:rsidP="00BF797E">
            <w:pPr>
              <w:pStyle w:val="TAL"/>
              <w:rPr>
                <w:rFonts w:eastAsia="SimSun"/>
              </w:rPr>
            </w:pPr>
            <w:r w:rsidRPr="00D0162F">
              <w:rPr>
                <w:rFonts w:eastAsia="SimSun"/>
              </w:rPr>
              <w:t>-3.25dB</w:t>
            </w:r>
          </w:p>
          <w:p w14:paraId="03E18D66" w14:textId="77777777" w:rsidR="00BF797E" w:rsidRPr="00D0162F" w:rsidRDefault="00BF797E" w:rsidP="00BF797E">
            <w:pPr>
              <w:pStyle w:val="TAL"/>
              <w:rPr>
                <w:rFonts w:eastAsia="SimSun"/>
              </w:rPr>
            </w:pPr>
          </w:p>
          <w:p w14:paraId="7EFA463C" w14:textId="77777777" w:rsidR="00BF797E" w:rsidRPr="00D0162F" w:rsidRDefault="00BF797E" w:rsidP="00BF797E">
            <w:pPr>
              <w:pStyle w:val="TAL"/>
              <w:rPr>
                <w:rFonts w:eastAsia="SimSun"/>
              </w:rPr>
            </w:pPr>
            <w:r w:rsidRPr="00D0162F">
              <w:rPr>
                <w:rFonts w:eastAsia="SimSun"/>
              </w:rPr>
              <w:t>q1 SSB at T2:</w:t>
            </w:r>
          </w:p>
          <w:p w14:paraId="6265773D" w14:textId="77777777" w:rsidR="00BF797E" w:rsidRPr="00D0162F" w:rsidRDefault="00BF797E" w:rsidP="00BF797E">
            <w:pPr>
              <w:pStyle w:val="TAL"/>
              <w:rPr>
                <w:rFonts w:eastAsia="SimSun"/>
              </w:rPr>
            </w:pPr>
            <w:r w:rsidRPr="00D0162F">
              <w:rPr>
                <w:rFonts w:eastAsia="SimSun"/>
              </w:rPr>
              <w:t>0dB</w:t>
            </w:r>
          </w:p>
          <w:p w14:paraId="699C3A58" w14:textId="77777777" w:rsidR="00BF797E" w:rsidRPr="00D0162F" w:rsidRDefault="00BF797E" w:rsidP="00BF797E">
            <w:pPr>
              <w:pStyle w:val="TAL"/>
              <w:rPr>
                <w:rFonts w:eastAsia="SimSun"/>
              </w:rPr>
            </w:pPr>
            <w:r w:rsidRPr="00D0162F">
              <w:rPr>
                <w:rFonts w:eastAsia="SimSun"/>
              </w:rPr>
              <w:t>-3.25dB</w:t>
            </w:r>
          </w:p>
          <w:p w14:paraId="29774458" w14:textId="77777777" w:rsidR="00BF797E" w:rsidRPr="00D0162F" w:rsidRDefault="00BF797E" w:rsidP="00BF797E">
            <w:pPr>
              <w:pStyle w:val="TAL"/>
              <w:rPr>
                <w:rFonts w:eastAsia="SimSun"/>
              </w:rPr>
            </w:pPr>
          </w:p>
          <w:p w14:paraId="5F85BFE7" w14:textId="77777777" w:rsidR="00BF797E" w:rsidRPr="00D0162F" w:rsidRDefault="00BF797E" w:rsidP="00BF797E">
            <w:pPr>
              <w:pStyle w:val="TAL"/>
              <w:rPr>
                <w:rFonts w:eastAsia="SimSun"/>
              </w:rPr>
            </w:pPr>
            <w:r w:rsidRPr="00D0162F">
              <w:rPr>
                <w:rFonts w:eastAsia="SimSun"/>
              </w:rPr>
              <w:t>q1 SSB at T3-5:</w:t>
            </w:r>
          </w:p>
          <w:p w14:paraId="291FFC40" w14:textId="77777777" w:rsidR="00BF797E" w:rsidRPr="00D0162F" w:rsidRDefault="00BF797E" w:rsidP="00BF797E">
            <w:pPr>
              <w:pStyle w:val="TAL"/>
              <w:rPr>
                <w:rFonts w:eastAsia="SimSun"/>
              </w:rPr>
            </w:pPr>
            <w:r w:rsidRPr="00D0162F">
              <w:rPr>
                <w:rFonts w:eastAsia="SimSun"/>
              </w:rPr>
              <w:t>0dB</w:t>
            </w:r>
          </w:p>
          <w:p w14:paraId="1F8AF47B" w14:textId="4B1CFC57" w:rsidR="00BF797E" w:rsidRPr="00D0162F" w:rsidRDefault="00BF797E" w:rsidP="00BF797E">
            <w:pPr>
              <w:pStyle w:val="TAL"/>
            </w:pPr>
            <w:r w:rsidRPr="00D0162F">
              <w:rPr>
                <w:rFonts w:eastAsia="SimSun"/>
              </w:rPr>
              <w:t>+3.25dB</w:t>
            </w:r>
          </w:p>
        </w:tc>
        <w:tc>
          <w:tcPr>
            <w:tcW w:w="1292" w:type="pct"/>
          </w:tcPr>
          <w:p w14:paraId="32096E52" w14:textId="77777777" w:rsidR="00BF797E" w:rsidRPr="00F01C37" w:rsidRDefault="00BF797E" w:rsidP="00BF797E">
            <w:pPr>
              <w:pStyle w:val="TAL"/>
              <w:rPr>
                <w:lang w:val="fr-FR"/>
              </w:rPr>
            </w:pPr>
            <w:r w:rsidRPr="00F01C37">
              <w:rPr>
                <w:lang w:val="fr-FR"/>
              </w:rPr>
              <w:t>SNR during:</w:t>
            </w:r>
          </w:p>
          <w:p w14:paraId="2EDA1C07" w14:textId="77777777" w:rsidR="00BF797E" w:rsidRPr="00F01C37" w:rsidRDefault="00BF797E" w:rsidP="00BF797E">
            <w:pPr>
              <w:pStyle w:val="TAL"/>
              <w:rPr>
                <w:lang w:val="fr-FR"/>
              </w:rPr>
            </w:pPr>
            <w:r w:rsidRPr="00F01C37">
              <w:rPr>
                <w:lang w:val="fr-FR"/>
              </w:rPr>
              <w:t>T1: +5.8dB</w:t>
            </w:r>
          </w:p>
          <w:p w14:paraId="00720307" w14:textId="77777777" w:rsidR="00BF797E" w:rsidRPr="00F01C37" w:rsidRDefault="00BF797E" w:rsidP="00BF797E">
            <w:pPr>
              <w:pStyle w:val="TAL"/>
              <w:rPr>
                <w:lang w:val="fr-FR"/>
              </w:rPr>
            </w:pPr>
            <w:r w:rsidRPr="00F01C37">
              <w:rPr>
                <w:lang w:val="fr-FR"/>
              </w:rPr>
              <w:t>T2: -2.2dB</w:t>
            </w:r>
          </w:p>
          <w:p w14:paraId="30EAC5C9" w14:textId="77777777" w:rsidR="00BF797E" w:rsidRPr="00F01C37" w:rsidRDefault="00BF797E" w:rsidP="00BF797E">
            <w:pPr>
              <w:pStyle w:val="TAL"/>
              <w:rPr>
                <w:lang w:val="fr-FR"/>
              </w:rPr>
            </w:pPr>
            <w:r w:rsidRPr="00F01C37">
              <w:rPr>
                <w:lang w:val="fr-FR"/>
              </w:rPr>
              <w:t>T3: -12.8dB</w:t>
            </w:r>
          </w:p>
          <w:p w14:paraId="39B28A3C" w14:textId="77777777" w:rsidR="00BF797E" w:rsidRPr="00F01C37" w:rsidRDefault="00BF797E" w:rsidP="00BF797E">
            <w:pPr>
              <w:pStyle w:val="TAL"/>
              <w:rPr>
                <w:lang w:val="fr-FR"/>
              </w:rPr>
            </w:pPr>
            <w:r w:rsidRPr="00F01C37">
              <w:rPr>
                <w:lang w:val="fr-FR"/>
              </w:rPr>
              <w:t>T4: -12.8dB</w:t>
            </w:r>
          </w:p>
          <w:p w14:paraId="116DF974" w14:textId="77777777" w:rsidR="00BF797E" w:rsidRPr="00F01C37" w:rsidRDefault="00BF797E" w:rsidP="00BF797E">
            <w:pPr>
              <w:pStyle w:val="TAL"/>
              <w:rPr>
                <w:lang w:val="fr-FR"/>
              </w:rPr>
            </w:pPr>
            <w:r w:rsidRPr="00F01C37">
              <w:rPr>
                <w:lang w:val="fr-FR"/>
              </w:rPr>
              <w:t>T5: -12.8dB</w:t>
            </w:r>
          </w:p>
          <w:p w14:paraId="4307843F" w14:textId="77777777" w:rsidR="00BF797E" w:rsidRPr="00F01C37" w:rsidRDefault="00BF797E" w:rsidP="00BF797E">
            <w:pPr>
              <w:pStyle w:val="TAL"/>
              <w:rPr>
                <w:lang w:val="fr-FR"/>
              </w:rPr>
            </w:pPr>
          </w:p>
          <w:p w14:paraId="12694C11" w14:textId="77777777" w:rsidR="00BF797E" w:rsidRPr="00F01C37" w:rsidRDefault="00BF797E" w:rsidP="00BF797E">
            <w:pPr>
              <w:pStyle w:val="TAL"/>
              <w:rPr>
                <w:rFonts w:eastAsia="SimSun"/>
                <w:lang w:val="fr-FR"/>
              </w:rPr>
            </w:pPr>
            <w:r w:rsidRPr="00F01C37">
              <w:rPr>
                <w:rFonts w:eastAsia="SimSun"/>
                <w:lang w:val="fr-FR"/>
              </w:rPr>
              <w:t>q1 SSB at T1:</w:t>
            </w:r>
          </w:p>
          <w:p w14:paraId="6C97E038" w14:textId="77777777" w:rsidR="00BF797E" w:rsidRPr="00D0162F" w:rsidRDefault="00BF797E" w:rsidP="00BF797E">
            <w:pPr>
              <w:pStyle w:val="TAL"/>
            </w:pPr>
            <w:r w:rsidRPr="00D0162F">
              <w:t>Noc</w:t>
            </w:r>
            <w:r w:rsidRPr="00D0162F">
              <w:rPr>
                <w:vertAlign w:val="subscript"/>
              </w:rPr>
              <w:t>1</w:t>
            </w:r>
            <w:r w:rsidRPr="00D0162F">
              <w:t>: -98dBm/15kHz</w:t>
            </w:r>
          </w:p>
          <w:p w14:paraId="1981BF74"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p w14:paraId="219A8967" w14:textId="77777777" w:rsidR="00BF797E" w:rsidRPr="00D0162F" w:rsidRDefault="00BF797E" w:rsidP="00BF797E">
            <w:pPr>
              <w:pStyle w:val="TAL"/>
              <w:rPr>
                <w:rFonts w:eastAsia="SimSun"/>
              </w:rPr>
            </w:pPr>
          </w:p>
          <w:p w14:paraId="4095FA1A" w14:textId="77777777" w:rsidR="00BF797E" w:rsidRPr="00D0162F" w:rsidRDefault="00BF797E" w:rsidP="00BF797E">
            <w:pPr>
              <w:pStyle w:val="TAL"/>
              <w:rPr>
                <w:rFonts w:eastAsia="SimSun"/>
              </w:rPr>
            </w:pPr>
            <w:r w:rsidRPr="00D0162F">
              <w:rPr>
                <w:rFonts w:eastAsia="SimSun"/>
              </w:rPr>
              <w:t>q1 SSB at T2:</w:t>
            </w:r>
          </w:p>
          <w:p w14:paraId="54A88E70" w14:textId="77777777" w:rsidR="00BF797E" w:rsidRPr="00D0162F" w:rsidRDefault="00BF797E" w:rsidP="00BF797E">
            <w:pPr>
              <w:pStyle w:val="TAL"/>
            </w:pPr>
            <w:r w:rsidRPr="00D0162F">
              <w:t>Noc</w:t>
            </w:r>
            <w:r w:rsidRPr="00D0162F">
              <w:rPr>
                <w:vertAlign w:val="subscript"/>
              </w:rPr>
              <w:t>1</w:t>
            </w:r>
            <w:r w:rsidRPr="00D0162F">
              <w:t>: -98dBm/15kHz</w:t>
            </w:r>
          </w:p>
          <w:p w14:paraId="616D341B"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p w14:paraId="3574CC59" w14:textId="77777777" w:rsidR="00BF797E" w:rsidRPr="00D0162F" w:rsidRDefault="00BF797E" w:rsidP="00BF797E">
            <w:pPr>
              <w:pStyle w:val="TAL"/>
              <w:rPr>
                <w:rFonts w:eastAsia="SimSun"/>
              </w:rPr>
            </w:pPr>
          </w:p>
          <w:p w14:paraId="5CD03252" w14:textId="77777777" w:rsidR="00BF797E" w:rsidRPr="00D0162F" w:rsidRDefault="00BF797E" w:rsidP="00BF797E">
            <w:pPr>
              <w:pStyle w:val="TAL"/>
              <w:rPr>
                <w:rFonts w:eastAsia="SimSun"/>
              </w:rPr>
            </w:pPr>
            <w:r w:rsidRPr="00D0162F">
              <w:rPr>
                <w:rFonts w:eastAsia="SimSun"/>
              </w:rPr>
              <w:t>q1 SSB at T3-5:</w:t>
            </w:r>
          </w:p>
          <w:p w14:paraId="3A275246" w14:textId="77777777" w:rsidR="00BF797E" w:rsidRPr="00D0162F" w:rsidRDefault="00BF797E" w:rsidP="00BF797E">
            <w:pPr>
              <w:pStyle w:val="TAL"/>
            </w:pPr>
            <w:r w:rsidRPr="00D0162F">
              <w:t>Noc</w:t>
            </w:r>
            <w:r w:rsidRPr="00D0162F">
              <w:rPr>
                <w:vertAlign w:val="subscript"/>
              </w:rPr>
              <w:t>1</w:t>
            </w:r>
            <w:r w:rsidRPr="00D0162F">
              <w:t>: -98dBm/15kHz</w:t>
            </w:r>
          </w:p>
          <w:p w14:paraId="30D1E2A2" w14:textId="118C2325"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tc>
      </w:tr>
      <w:tr w:rsidR="00BF797E" w:rsidRPr="00D0162F" w14:paraId="3D67C16F" w14:textId="77777777" w:rsidTr="007A2145">
        <w:trPr>
          <w:jc w:val="center"/>
        </w:trPr>
        <w:tc>
          <w:tcPr>
            <w:tcW w:w="1347" w:type="pct"/>
          </w:tcPr>
          <w:p w14:paraId="2E39924A" w14:textId="33920AC7" w:rsidR="00BF797E" w:rsidRPr="00D0162F" w:rsidRDefault="00BF797E" w:rsidP="00BF797E">
            <w:pPr>
              <w:pStyle w:val="TAL"/>
            </w:pPr>
            <w:r w:rsidRPr="00D0162F">
              <w:t>16.5.2.4</w:t>
            </w:r>
            <w:del w:id="3128" w:author="1672" w:date="2024-04-16T14:28:00Z">
              <w:r w:rsidRPr="00D0162F" w:rsidDel="007A2145">
                <w:tab/>
              </w:r>
            </w:del>
            <w:ins w:id="3129" w:author="1672" w:date="2024-04-16T14:28:00Z">
              <w:r w:rsidR="007A2145">
                <w:t xml:space="preserve"> </w:t>
              </w:r>
            </w:ins>
            <w:r w:rsidRPr="00D0162F">
              <w:t>NR SA FR1 SSB-based beam failure detection and link recovery in DRX mode for 2 Rx UE</w:t>
            </w:r>
          </w:p>
        </w:tc>
        <w:tc>
          <w:tcPr>
            <w:tcW w:w="1585" w:type="pct"/>
          </w:tcPr>
          <w:p w14:paraId="01C5F452" w14:textId="77777777" w:rsidR="00BF797E" w:rsidRPr="00D0162F" w:rsidRDefault="00BF797E" w:rsidP="00BF797E">
            <w:pPr>
              <w:pStyle w:val="TAL"/>
            </w:pPr>
            <w:r w:rsidRPr="00D0162F">
              <w:t>Same as 6.5.5.1 with the exception:</w:t>
            </w:r>
          </w:p>
          <w:p w14:paraId="71ADE032" w14:textId="223A9F05" w:rsidR="00BF797E" w:rsidRPr="00D0162F" w:rsidRDefault="00BF797E" w:rsidP="00BF797E">
            <w:pPr>
              <w:pStyle w:val="TAL"/>
            </w:pPr>
            <w:r w:rsidRPr="00D0162F">
              <w:rPr>
                <w:lang w:eastAsia="zh-CN"/>
              </w:rPr>
              <w:t>- 4Rx is not considered</w:t>
            </w:r>
          </w:p>
        </w:tc>
        <w:tc>
          <w:tcPr>
            <w:tcW w:w="776" w:type="pct"/>
          </w:tcPr>
          <w:p w14:paraId="3DF34342" w14:textId="77777777" w:rsidR="00BF797E" w:rsidRPr="00D0162F" w:rsidRDefault="00BF797E" w:rsidP="00BF797E">
            <w:pPr>
              <w:pStyle w:val="TAL"/>
            </w:pPr>
            <w:r w:rsidRPr="00D0162F">
              <w:t>Same as 6.5.5.1 with the exception:</w:t>
            </w:r>
          </w:p>
          <w:p w14:paraId="367ECAA9" w14:textId="38680D8C" w:rsidR="00BF797E" w:rsidRPr="00D0162F" w:rsidRDefault="00BF797E" w:rsidP="00BF797E">
            <w:pPr>
              <w:pStyle w:val="TAL"/>
            </w:pPr>
            <w:r w:rsidRPr="00D0162F">
              <w:rPr>
                <w:lang w:eastAsia="zh-CN"/>
              </w:rPr>
              <w:t>- 4Rx is not considered</w:t>
            </w:r>
          </w:p>
        </w:tc>
        <w:tc>
          <w:tcPr>
            <w:tcW w:w="1292" w:type="pct"/>
          </w:tcPr>
          <w:p w14:paraId="0ADC9425" w14:textId="77777777" w:rsidR="00BF797E" w:rsidRPr="00D0162F" w:rsidRDefault="00BF797E" w:rsidP="00BF797E">
            <w:pPr>
              <w:pStyle w:val="TAL"/>
            </w:pPr>
            <w:r w:rsidRPr="00D0162F">
              <w:t>Same as 6.5.5.1 with the exception:</w:t>
            </w:r>
          </w:p>
          <w:p w14:paraId="39318FD5" w14:textId="4B2C1294" w:rsidR="00BF797E" w:rsidRPr="00D0162F" w:rsidRDefault="00BF797E" w:rsidP="00BF797E">
            <w:pPr>
              <w:pStyle w:val="TAL"/>
            </w:pPr>
            <w:r w:rsidRPr="00D0162F">
              <w:rPr>
                <w:lang w:eastAsia="zh-CN"/>
              </w:rPr>
              <w:t>- 4Rx is not considered</w:t>
            </w:r>
          </w:p>
        </w:tc>
      </w:tr>
      <w:tr w:rsidR="003220C7" w:rsidRPr="00D0162F" w14:paraId="39AAD8C0" w14:textId="77777777" w:rsidTr="007A2145">
        <w:trPr>
          <w:jc w:val="center"/>
        </w:trPr>
        <w:tc>
          <w:tcPr>
            <w:tcW w:w="1347" w:type="pct"/>
          </w:tcPr>
          <w:p w14:paraId="0CAF5806" w14:textId="552CC852" w:rsidR="003220C7" w:rsidRPr="00D0162F" w:rsidRDefault="003220C7" w:rsidP="003220C7">
            <w:pPr>
              <w:pStyle w:val="TAL"/>
            </w:pPr>
            <w:r w:rsidRPr="00D0162F">
              <w:rPr>
                <w:lang w:eastAsia="zh-CN"/>
              </w:rPr>
              <w:t>16.5.2.6 NR SA FR1 Beam Failure Detection and Link Recovery Test for FR1 PCell configured with CSI-RS-based BFD and LR in non-DRX mode for 2 Rx UE</w:t>
            </w:r>
          </w:p>
        </w:tc>
        <w:tc>
          <w:tcPr>
            <w:tcW w:w="1585" w:type="pct"/>
          </w:tcPr>
          <w:p w14:paraId="320DD106" w14:textId="6BE0FB14" w:rsidR="003220C7" w:rsidRPr="00D0162F" w:rsidRDefault="003220C7" w:rsidP="003220C7">
            <w:pPr>
              <w:pStyle w:val="TAL"/>
            </w:pPr>
            <w:r w:rsidRPr="00D0162F">
              <w:t>Same as 6.5.5.3 with the exception:</w:t>
            </w:r>
          </w:p>
          <w:p w14:paraId="3DD09374" w14:textId="3E179E07" w:rsidR="003220C7" w:rsidRPr="00D0162F" w:rsidRDefault="003220C7" w:rsidP="003220C7">
            <w:pPr>
              <w:pStyle w:val="TAL"/>
              <w:rPr>
                <w:lang w:eastAsia="zh-CN"/>
              </w:rPr>
            </w:pPr>
            <w:r w:rsidRPr="00D0162F">
              <w:rPr>
                <w:lang w:eastAsia="zh-CN"/>
              </w:rPr>
              <w:t>- 4Rx is not considered</w:t>
            </w:r>
          </w:p>
        </w:tc>
        <w:tc>
          <w:tcPr>
            <w:tcW w:w="776" w:type="pct"/>
          </w:tcPr>
          <w:p w14:paraId="67EC1369" w14:textId="4DEFE9D3" w:rsidR="003220C7" w:rsidRPr="00D0162F" w:rsidRDefault="003220C7" w:rsidP="003220C7">
            <w:pPr>
              <w:pStyle w:val="TAL"/>
            </w:pPr>
            <w:r w:rsidRPr="00D0162F">
              <w:t>Same as 6.5.5.3 with the exception:</w:t>
            </w:r>
          </w:p>
          <w:p w14:paraId="05B5A89A" w14:textId="40AC1F2C" w:rsidR="003220C7" w:rsidRPr="00D0162F" w:rsidRDefault="003220C7" w:rsidP="003220C7">
            <w:pPr>
              <w:pStyle w:val="TAL"/>
              <w:rPr>
                <w:lang w:eastAsia="zh-CN"/>
              </w:rPr>
            </w:pPr>
            <w:r w:rsidRPr="00D0162F">
              <w:rPr>
                <w:lang w:eastAsia="zh-CN"/>
              </w:rPr>
              <w:t>- 4Rx is not considered</w:t>
            </w:r>
          </w:p>
        </w:tc>
        <w:tc>
          <w:tcPr>
            <w:tcW w:w="1292" w:type="pct"/>
          </w:tcPr>
          <w:p w14:paraId="4461E6B5" w14:textId="19F1023F" w:rsidR="003220C7" w:rsidRPr="00D0162F" w:rsidRDefault="003220C7" w:rsidP="003220C7">
            <w:pPr>
              <w:pStyle w:val="TAL"/>
            </w:pPr>
            <w:r w:rsidRPr="00D0162F">
              <w:t>Same as 6.5.5.3 with the exception:</w:t>
            </w:r>
          </w:p>
          <w:p w14:paraId="2511DF28" w14:textId="2634BF64" w:rsidR="003220C7" w:rsidRPr="00D0162F" w:rsidRDefault="003220C7" w:rsidP="003220C7">
            <w:pPr>
              <w:pStyle w:val="TAL"/>
              <w:rPr>
                <w:lang w:eastAsia="zh-CN"/>
              </w:rPr>
            </w:pPr>
            <w:r w:rsidRPr="00D0162F">
              <w:rPr>
                <w:lang w:eastAsia="zh-CN"/>
              </w:rPr>
              <w:t>- 4Rx is not considered</w:t>
            </w:r>
          </w:p>
        </w:tc>
      </w:tr>
      <w:tr w:rsidR="003220C7" w:rsidRPr="00D0162F" w14:paraId="39CCB21F" w14:textId="77777777" w:rsidTr="007A2145">
        <w:trPr>
          <w:jc w:val="center"/>
        </w:trPr>
        <w:tc>
          <w:tcPr>
            <w:tcW w:w="1347" w:type="pct"/>
          </w:tcPr>
          <w:p w14:paraId="42CE7876" w14:textId="7919C616" w:rsidR="003220C7" w:rsidRPr="00D0162F" w:rsidRDefault="003220C7" w:rsidP="003220C7">
            <w:pPr>
              <w:pStyle w:val="TAL"/>
            </w:pPr>
            <w:r w:rsidRPr="00D0162F">
              <w:rPr>
                <w:lang w:eastAsia="zh-CN"/>
              </w:rPr>
              <w:t>16.5.2.8 NR SA FR1 Beam Failure Detection and Link Recovery Test for FR1 PCell configured with CSI-RS-based BFD and LR in DRX mode for 2 Rx UE</w:t>
            </w:r>
          </w:p>
        </w:tc>
        <w:tc>
          <w:tcPr>
            <w:tcW w:w="1585" w:type="pct"/>
          </w:tcPr>
          <w:p w14:paraId="6CD13326" w14:textId="5CD82A70" w:rsidR="003220C7" w:rsidRPr="00D0162F" w:rsidRDefault="003220C7" w:rsidP="003220C7">
            <w:pPr>
              <w:pStyle w:val="TAL"/>
            </w:pPr>
            <w:r w:rsidRPr="00D0162F">
              <w:t>Same as 6.5.5.3 with the exception:</w:t>
            </w:r>
          </w:p>
          <w:p w14:paraId="05F03098" w14:textId="5DE1E4E9" w:rsidR="003220C7" w:rsidRPr="00D0162F" w:rsidRDefault="003220C7" w:rsidP="003220C7">
            <w:pPr>
              <w:pStyle w:val="TAL"/>
              <w:rPr>
                <w:lang w:eastAsia="zh-CN"/>
              </w:rPr>
            </w:pPr>
            <w:r w:rsidRPr="00D0162F">
              <w:rPr>
                <w:lang w:eastAsia="zh-CN"/>
              </w:rPr>
              <w:t>- 4Rx is not considered</w:t>
            </w:r>
          </w:p>
        </w:tc>
        <w:tc>
          <w:tcPr>
            <w:tcW w:w="776" w:type="pct"/>
          </w:tcPr>
          <w:p w14:paraId="2588265B" w14:textId="07EA33AD" w:rsidR="003220C7" w:rsidRPr="00D0162F" w:rsidRDefault="003220C7" w:rsidP="003220C7">
            <w:pPr>
              <w:pStyle w:val="TAL"/>
            </w:pPr>
            <w:r w:rsidRPr="00D0162F">
              <w:t>Same as 6.5.5.3 with the exception:</w:t>
            </w:r>
          </w:p>
          <w:p w14:paraId="6A84F602" w14:textId="03EBA021" w:rsidR="003220C7" w:rsidRPr="00D0162F" w:rsidRDefault="003220C7" w:rsidP="003220C7">
            <w:pPr>
              <w:pStyle w:val="TAL"/>
              <w:rPr>
                <w:lang w:eastAsia="zh-CN"/>
              </w:rPr>
            </w:pPr>
            <w:r w:rsidRPr="00D0162F">
              <w:rPr>
                <w:lang w:eastAsia="zh-CN"/>
              </w:rPr>
              <w:t>- 4Rx is not considered</w:t>
            </w:r>
          </w:p>
        </w:tc>
        <w:tc>
          <w:tcPr>
            <w:tcW w:w="1292" w:type="pct"/>
          </w:tcPr>
          <w:p w14:paraId="375294ED" w14:textId="3ECD162A" w:rsidR="003220C7" w:rsidRPr="00D0162F" w:rsidRDefault="003220C7" w:rsidP="003220C7">
            <w:pPr>
              <w:pStyle w:val="TAL"/>
            </w:pPr>
            <w:r w:rsidRPr="00D0162F">
              <w:t>Same as 6.5.5.3 with the exception:</w:t>
            </w:r>
          </w:p>
          <w:p w14:paraId="09DE8CD0" w14:textId="016AC851" w:rsidR="003220C7" w:rsidRPr="00D0162F" w:rsidRDefault="003220C7" w:rsidP="003220C7">
            <w:pPr>
              <w:pStyle w:val="TAL"/>
              <w:rPr>
                <w:lang w:eastAsia="zh-CN"/>
              </w:rPr>
            </w:pPr>
            <w:r w:rsidRPr="00D0162F">
              <w:rPr>
                <w:lang w:eastAsia="zh-CN"/>
              </w:rPr>
              <w:t>- 4Rx is not considered</w:t>
            </w:r>
          </w:p>
        </w:tc>
      </w:tr>
      <w:tr w:rsidR="00BF797E" w:rsidRPr="00D0162F" w14:paraId="163273F9" w14:textId="77777777" w:rsidTr="007A2145">
        <w:trPr>
          <w:jc w:val="center"/>
        </w:trPr>
        <w:tc>
          <w:tcPr>
            <w:tcW w:w="1347" w:type="pct"/>
          </w:tcPr>
          <w:p w14:paraId="100AFC1B" w14:textId="588A8602" w:rsidR="00BF797E" w:rsidRPr="00D0162F" w:rsidRDefault="00BF797E" w:rsidP="00BF797E">
            <w:pPr>
              <w:pStyle w:val="TAL"/>
              <w:rPr>
                <w:lang w:eastAsia="zh-CN"/>
              </w:rPr>
            </w:pPr>
            <w:r w:rsidRPr="00D0162F">
              <w:rPr>
                <w:lang w:eastAsia="zh-CN"/>
              </w:rPr>
              <w:t>16.5.3.1.1 NR SA FR1 DCI-based DL active BWP switch in non-DRX for 1 Rx UE</w:t>
            </w:r>
          </w:p>
        </w:tc>
        <w:tc>
          <w:tcPr>
            <w:tcW w:w="1585" w:type="pct"/>
          </w:tcPr>
          <w:p w14:paraId="10765A0C" w14:textId="5543E13A" w:rsidR="00BF797E" w:rsidRPr="00D0162F" w:rsidRDefault="00BF797E" w:rsidP="00BF797E">
            <w:pPr>
              <w:pStyle w:val="TAL"/>
            </w:pPr>
            <w:r w:rsidRPr="00D0162F">
              <w:rPr>
                <w:lang w:eastAsia="zh-CN"/>
              </w:rPr>
              <w:t>Same</w:t>
            </w:r>
            <w:r w:rsidRPr="00D0162F">
              <w:t xml:space="preserve"> as 6.5.6.1.2</w:t>
            </w:r>
          </w:p>
        </w:tc>
        <w:tc>
          <w:tcPr>
            <w:tcW w:w="776" w:type="pct"/>
          </w:tcPr>
          <w:p w14:paraId="276947B7" w14:textId="28245A7E" w:rsidR="00BF797E" w:rsidRPr="00D0162F" w:rsidRDefault="00BF797E" w:rsidP="00BF797E">
            <w:pPr>
              <w:pStyle w:val="TAL"/>
            </w:pPr>
            <w:r w:rsidRPr="00D0162F">
              <w:rPr>
                <w:lang w:eastAsia="zh-CN"/>
              </w:rPr>
              <w:t>Same</w:t>
            </w:r>
            <w:r w:rsidRPr="00D0162F">
              <w:t xml:space="preserve"> as 6.5.6.1.2</w:t>
            </w:r>
          </w:p>
        </w:tc>
        <w:tc>
          <w:tcPr>
            <w:tcW w:w="1292" w:type="pct"/>
          </w:tcPr>
          <w:p w14:paraId="0CF10AA8" w14:textId="15B0673F" w:rsidR="00BF797E" w:rsidRPr="00D0162F" w:rsidRDefault="00BF797E" w:rsidP="00BF797E">
            <w:pPr>
              <w:pStyle w:val="TAL"/>
            </w:pPr>
            <w:r w:rsidRPr="00D0162F">
              <w:rPr>
                <w:lang w:eastAsia="zh-CN"/>
              </w:rPr>
              <w:t>Same</w:t>
            </w:r>
            <w:r w:rsidRPr="00D0162F">
              <w:t xml:space="preserve"> as 6.5.6.1.2</w:t>
            </w:r>
          </w:p>
        </w:tc>
      </w:tr>
      <w:tr w:rsidR="00BF797E" w:rsidRPr="00D0162F" w14:paraId="75CB0073" w14:textId="77777777" w:rsidTr="007A2145">
        <w:trPr>
          <w:jc w:val="center"/>
        </w:trPr>
        <w:tc>
          <w:tcPr>
            <w:tcW w:w="1347" w:type="pct"/>
          </w:tcPr>
          <w:p w14:paraId="575B641A" w14:textId="2B759CB4" w:rsidR="00BF797E" w:rsidRPr="00D0162F" w:rsidRDefault="00BF797E" w:rsidP="00BF797E">
            <w:pPr>
              <w:pStyle w:val="TAL"/>
              <w:rPr>
                <w:lang w:eastAsia="zh-CN"/>
              </w:rPr>
            </w:pPr>
            <w:r w:rsidRPr="00D0162F">
              <w:rPr>
                <w:lang w:eastAsia="zh-CN"/>
              </w:rPr>
              <w:t>16.5.3.1.2 NR SA FR1 DCI-based DL active BWP switch in non-DRX for 2 Rx UE</w:t>
            </w:r>
          </w:p>
        </w:tc>
        <w:tc>
          <w:tcPr>
            <w:tcW w:w="1585" w:type="pct"/>
          </w:tcPr>
          <w:p w14:paraId="681C299C" w14:textId="5A095D70" w:rsidR="00BF797E" w:rsidRPr="00D0162F" w:rsidRDefault="00BF797E" w:rsidP="00BF797E">
            <w:pPr>
              <w:pStyle w:val="TAL"/>
            </w:pPr>
            <w:r w:rsidRPr="00D0162F">
              <w:rPr>
                <w:lang w:eastAsia="zh-CN"/>
              </w:rPr>
              <w:t>Same</w:t>
            </w:r>
            <w:r w:rsidRPr="00D0162F">
              <w:t xml:space="preserve"> as 6.5.6.1.2</w:t>
            </w:r>
          </w:p>
        </w:tc>
        <w:tc>
          <w:tcPr>
            <w:tcW w:w="776" w:type="pct"/>
          </w:tcPr>
          <w:p w14:paraId="1B7542A8" w14:textId="3452666F" w:rsidR="00BF797E" w:rsidRPr="00D0162F" w:rsidRDefault="00BF797E" w:rsidP="00BF797E">
            <w:pPr>
              <w:pStyle w:val="TAL"/>
            </w:pPr>
            <w:r w:rsidRPr="00D0162F">
              <w:rPr>
                <w:lang w:eastAsia="zh-CN"/>
              </w:rPr>
              <w:t>Same</w:t>
            </w:r>
            <w:r w:rsidRPr="00D0162F">
              <w:t xml:space="preserve"> as 6.5.6.1.2</w:t>
            </w:r>
          </w:p>
        </w:tc>
        <w:tc>
          <w:tcPr>
            <w:tcW w:w="1292" w:type="pct"/>
          </w:tcPr>
          <w:p w14:paraId="7C8AD99B" w14:textId="58307482" w:rsidR="00BF797E" w:rsidRPr="00D0162F" w:rsidRDefault="00BF797E" w:rsidP="00BF797E">
            <w:pPr>
              <w:pStyle w:val="TAL"/>
            </w:pPr>
            <w:r w:rsidRPr="00D0162F">
              <w:rPr>
                <w:lang w:eastAsia="zh-CN"/>
              </w:rPr>
              <w:t>Same</w:t>
            </w:r>
            <w:r w:rsidRPr="00D0162F">
              <w:t xml:space="preserve"> as 6.5.6.1.2</w:t>
            </w:r>
          </w:p>
        </w:tc>
      </w:tr>
      <w:tr w:rsidR="00BF797E" w:rsidRPr="00D0162F" w14:paraId="6B8F52A3" w14:textId="77777777" w:rsidTr="007A2145">
        <w:trPr>
          <w:jc w:val="center"/>
        </w:trPr>
        <w:tc>
          <w:tcPr>
            <w:tcW w:w="1347" w:type="pct"/>
          </w:tcPr>
          <w:p w14:paraId="2F4AE6B9" w14:textId="55F2844E" w:rsidR="00BF797E" w:rsidRPr="00D0162F" w:rsidRDefault="00BF797E" w:rsidP="00BF797E">
            <w:pPr>
              <w:pStyle w:val="TAL"/>
              <w:rPr>
                <w:lang w:eastAsia="zh-CN"/>
              </w:rPr>
            </w:pPr>
            <w:r w:rsidRPr="00D0162F">
              <w:rPr>
                <w:lang w:eastAsia="zh-CN"/>
              </w:rPr>
              <w:t>16.5.3.2.1 NR SA FR1 RRC-based DL active BWP switch in non-DRX for 1 Rx UE</w:t>
            </w:r>
          </w:p>
        </w:tc>
        <w:tc>
          <w:tcPr>
            <w:tcW w:w="1585" w:type="pct"/>
          </w:tcPr>
          <w:p w14:paraId="67821BCD" w14:textId="53CA7F73" w:rsidR="00BF797E" w:rsidRPr="00D0162F" w:rsidRDefault="00BF797E" w:rsidP="00BF797E">
            <w:pPr>
              <w:pStyle w:val="TAL"/>
            </w:pPr>
            <w:r w:rsidRPr="00D0162F">
              <w:rPr>
                <w:lang w:eastAsia="zh-CN"/>
              </w:rPr>
              <w:t>Same</w:t>
            </w:r>
            <w:r w:rsidRPr="00D0162F">
              <w:t xml:space="preserve"> as 6.5.6.2.1</w:t>
            </w:r>
          </w:p>
        </w:tc>
        <w:tc>
          <w:tcPr>
            <w:tcW w:w="776" w:type="pct"/>
          </w:tcPr>
          <w:p w14:paraId="05716417" w14:textId="1A8833D3" w:rsidR="00BF797E" w:rsidRPr="00D0162F" w:rsidRDefault="00BF797E" w:rsidP="00BF797E">
            <w:pPr>
              <w:pStyle w:val="TAL"/>
            </w:pPr>
            <w:r w:rsidRPr="00D0162F">
              <w:rPr>
                <w:lang w:eastAsia="zh-CN"/>
              </w:rPr>
              <w:t>Same</w:t>
            </w:r>
            <w:r w:rsidRPr="00D0162F">
              <w:t xml:space="preserve"> as 6.5.6.2.1</w:t>
            </w:r>
          </w:p>
        </w:tc>
        <w:tc>
          <w:tcPr>
            <w:tcW w:w="1292" w:type="pct"/>
          </w:tcPr>
          <w:p w14:paraId="6A1966F2" w14:textId="7638DF58" w:rsidR="00BF797E" w:rsidRPr="00D0162F" w:rsidRDefault="00BF797E" w:rsidP="00BF797E">
            <w:pPr>
              <w:pStyle w:val="TAL"/>
            </w:pPr>
            <w:r w:rsidRPr="00D0162F">
              <w:rPr>
                <w:lang w:eastAsia="zh-CN"/>
              </w:rPr>
              <w:t>Same</w:t>
            </w:r>
            <w:r w:rsidRPr="00D0162F">
              <w:t xml:space="preserve"> as 6.5.6.2.1</w:t>
            </w:r>
          </w:p>
        </w:tc>
      </w:tr>
      <w:tr w:rsidR="00BF797E" w:rsidRPr="00D0162F" w14:paraId="6EB362E7" w14:textId="77777777" w:rsidTr="007A2145">
        <w:trPr>
          <w:jc w:val="center"/>
        </w:trPr>
        <w:tc>
          <w:tcPr>
            <w:tcW w:w="1347" w:type="pct"/>
          </w:tcPr>
          <w:p w14:paraId="6FA75DE4" w14:textId="7EDD2DEC" w:rsidR="00BF797E" w:rsidRPr="00D0162F" w:rsidRDefault="00BF797E" w:rsidP="00BF797E">
            <w:pPr>
              <w:pStyle w:val="TAL"/>
              <w:rPr>
                <w:lang w:eastAsia="zh-CN"/>
              </w:rPr>
            </w:pPr>
            <w:r w:rsidRPr="00D0162F">
              <w:rPr>
                <w:lang w:eastAsia="zh-CN"/>
              </w:rPr>
              <w:t>16.5.3.2.2 NR SA FR1 RRC-based DL active BWP switch in non-DRX for 2 Rx UE</w:t>
            </w:r>
          </w:p>
        </w:tc>
        <w:tc>
          <w:tcPr>
            <w:tcW w:w="1585" w:type="pct"/>
          </w:tcPr>
          <w:p w14:paraId="02C9F29C" w14:textId="0637B9CA" w:rsidR="00BF797E" w:rsidRPr="00D0162F" w:rsidRDefault="00BF797E" w:rsidP="00BF797E">
            <w:pPr>
              <w:pStyle w:val="TAL"/>
            </w:pPr>
            <w:r w:rsidRPr="00D0162F">
              <w:rPr>
                <w:lang w:eastAsia="zh-CN"/>
              </w:rPr>
              <w:t>Same</w:t>
            </w:r>
            <w:r w:rsidRPr="00D0162F">
              <w:t xml:space="preserve"> as 6.5.6.2.1</w:t>
            </w:r>
          </w:p>
        </w:tc>
        <w:tc>
          <w:tcPr>
            <w:tcW w:w="776" w:type="pct"/>
          </w:tcPr>
          <w:p w14:paraId="186D0B0A" w14:textId="22DF2206" w:rsidR="00BF797E" w:rsidRPr="00D0162F" w:rsidRDefault="00BF797E" w:rsidP="00BF797E">
            <w:pPr>
              <w:pStyle w:val="TAL"/>
            </w:pPr>
            <w:r w:rsidRPr="00D0162F">
              <w:rPr>
                <w:lang w:eastAsia="zh-CN"/>
              </w:rPr>
              <w:t>Same</w:t>
            </w:r>
            <w:r w:rsidRPr="00D0162F">
              <w:t xml:space="preserve"> as 6.5.6.2.1</w:t>
            </w:r>
          </w:p>
        </w:tc>
        <w:tc>
          <w:tcPr>
            <w:tcW w:w="1292" w:type="pct"/>
          </w:tcPr>
          <w:p w14:paraId="2A4D333D" w14:textId="6528F706" w:rsidR="00BF797E" w:rsidRPr="00D0162F" w:rsidRDefault="00BF797E" w:rsidP="00BF797E">
            <w:pPr>
              <w:pStyle w:val="TAL"/>
            </w:pPr>
            <w:r w:rsidRPr="00D0162F">
              <w:rPr>
                <w:lang w:eastAsia="zh-CN"/>
              </w:rPr>
              <w:t>Same</w:t>
            </w:r>
            <w:r w:rsidRPr="00D0162F">
              <w:t xml:space="preserve"> as 6.5.6.2.1</w:t>
            </w:r>
          </w:p>
        </w:tc>
      </w:tr>
      <w:tr w:rsidR="003220C7" w:rsidRPr="00D0162F" w14:paraId="6AE3457C" w14:textId="77777777" w:rsidTr="007A2145">
        <w:trPr>
          <w:jc w:val="center"/>
        </w:trPr>
        <w:tc>
          <w:tcPr>
            <w:tcW w:w="1347" w:type="pct"/>
          </w:tcPr>
          <w:p w14:paraId="394340E9" w14:textId="7CEFC2C1" w:rsidR="003220C7" w:rsidRPr="00D0162F" w:rsidRDefault="003220C7" w:rsidP="003220C7">
            <w:pPr>
              <w:pStyle w:val="TAL"/>
            </w:pPr>
            <w:r w:rsidRPr="00D0162F">
              <w:rPr>
                <w:lang w:eastAsia="zh-CN"/>
              </w:rPr>
              <w:t>16.5.4.1 NR SA FR1 UE specific CBW change on PCell in non-DRX for 1 Rx UE</w:t>
            </w:r>
          </w:p>
        </w:tc>
        <w:tc>
          <w:tcPr>
            <w:tcW w:w="1585" w:type="pct"/>
          </w:tcPr>
          <w:p w14:paraId="641DF3FF" w14:textId="150F4FD7" w:rsidR="003220C7" w:rsidRPr="00D0162F" w:rsidRDefault="003220C7" w:rsidP="003220C7">
            <w:pPr>
              <w:pStyle w:val="TAL"/>
            </w:pPr>
            <w:r w:rsidRPr="00D0162F">
              <w:rPr>
                <w:lang w:eastAsia="zh-CN"/>
              </w:rPr>
              <w:t>Same as 6.5.8.1</w:t>
            </w:r>
          </w:p>
        </w:tc>
        <w:tc>
          <w:tcPr>
            <w:tcW w:w="776" w:type="pct"/>
          </w:tcPr>
          <w:p w14:paraId="6C26772B" w14:textId="0776A9F9" w:rsidR="003220C7" w:rsidRPr="00D0162F" w:rsidRDefault="003220C7" w:rsidP="003220C7">
            <w:pPr>
              <w:pStyle w:val="TAL"/>
            </w:pPr>
            <w:r w:rsidRPr="00D0162F">
              <w:rPr>
                <w:lang w:eastAsia="zh-CN"/>
              </w:rPr>
              <w:t>Same as 6.5.8.1</w:t>
            </w:r>
          </w:p>
        </w:tc>
        <w:tc>
          <w:tcPr>
            <w:tcW w:w="1292" w:type="pct"/>
          </w:tcPr>
          <w:p w14:paraId="1AB69E4A" w14:textId="6E637824" w:rsidR="003220C7" w:rsidRPr="00D0162F" w:rsidRDefault="003220C7" w:rsidP="003220C7">
            <w:pPr>
              <w:pStyle w:val="TAL"/>
            </w:pPr>
            <w:r w:rsidRPr="00D0162F">
              <w:rPr>
                <w:lang w:eastAsia="zh-CN"/>
              </w:rPr>
              <w:t>Same as 6.5.8.1</w:t>
            </w:r>
          </w:p>
        </w:tc>
      </w:tr>
      <w:tr w:rsidR="003220C7" w:rsidRPr="00D0162F" w14:paraId="63306B3B" w14:textId="77777777" w:rsidTr="007A2145">
        <w:trPr>
          <w:jc w:val="center"/>
        </w:trPr>
        <w:tc>
          <w:tcPr>
            <w:tcW w:w="1347" w:type="pct"/>
          </w:tcPr>
          <w:p w14:paraId="403957B5" w14:textId="7904F03D" w:rsidR="003220C7" w:rsidRPr="00D0162F" w:rsidRDefault="003220C7" w:rsidP="003220C7">
            <w:pPr>
              <w:pStyle w:val="TAL"/>
            </w:pPr>
            <w:r w:rsidRPr="00D0162F">
              <w:rPr>
                <w:lang w:eastAsia="zh-CN"/>
              </w:rPr>
              <w:t>16.5.4.2 NR SA FR1 UE specific CBW change on PCell in non-DRX for 2 Rx UE</w:t>
            </w:r>
          </w:p>
        </w:tc>
        <w:tc>
          <w:tcPr>
            <w:tcW w:w="1585" w:type="pct"/>
          </w:tcPr>
          <w:p w14:paraId="72E697E3" w14:textId="4D815B68" w:rsidR="003220C7" w:rsidRPr="00D0162F" w:rsidRDefault="003220C7" w:rsidP="003220C7">
            <w:pPr>
              <w:pStyle w:val="TAL"/>
            </w:pPr>
            <w:r w:rsidRPr="00D0162F">
              <w:rPr>
                <w:lang w:eastAsia="zh-CN"/>
              </w:rPr>
              <w:t>Same as 6.5.8.1</w:t>
            </w:r>
          </w:p>
        </w:tc>
        <w:tc>
          <w:tcPr>
            <w:tcW w:w="776" w:type="pct"/>
          </w:tcPr>
          <w:p w14:paraId="135DD734" w14:textId="769C795F" w:rsidR="003220C7" w:rsidRPr="00D0162F" w:rsidRDefault="003220C7" w:rsidP="003220C7">
            <w:pPr>
              <w:pStyle w:val="TAL"/>
            </w:pPr>
            <w:r w:rsidRPr="00D0162F">
              <w:rPr>
                <w:lang w:eastAsia="zh-CN"/>
              </w:rPr>
              <w:t>Same as 6.5.8.1</w:t>
            </w:r>
          </w:p>
        </w:tc>
        <w:tc>
          <w:tcPr>
            <w:tcW w:w="1292" w:type="pct"/>
          </w:tcPr>
          <w:p w14:paraId="1215A38F" w14:textId="6BE9347C" w:rsidR="003220C7" w:rsidRPr="00D0162F" w:rsidRDefault="003220C7" w:rsidP="003220C7">
            <w:pPr>
              <w:pStyle w:val="TAL"/>
            </w:pPr>
            <w:r w:rsidRPr="00D0162F">
              <w:rPr>
                <w:lang w:eastAsia="zh-CN"/>
              </w:rPr>
              <w:t>Same as 6.5.8.1</w:t>
            </w:r>
          </w:p>
        </w:tc>
      </w:tr>
      <w:tr w:rsidR="003411C5" w:rsidRPr="00D0162F" w14:paraId="63603057" w14:textId="77777777" w:rsidTr="007A2145">
        <w:trPr>
          <w:jc w:val="center"/>
        </w:trPr>
        <w:tc>
          <w:tcPr>
            <w:tcW w:w="1347" w:type="pct"/>
          </w:tcPr>
          <w:p w14:paraId="7CADA49B" w14:textId="77777777" w:rsidR="003411C5" w:rsidRPr="00D0162F" w:rsidRDefault="003411C5" w:rsidP="00CB3B51">
            <w:pPr>
              <w:pStyle w:val="TAL"/>
              <w:rPr>
                <w:lang w:eastAsia="zh-CN"/>
              </w:rPr>
            </w:pPr>
            <w:r w:rsidRPr="00D0162F">
              <w:rPr>
                <w:lang w:eastAsia="zh-CN"/>
              </w:rPr>
              <w:lastRenderedPageBreak/>
              <w:t>16.6.1.1 NR SA FR1 Event triggered reporting tests without gap under non-DRX for 1 Rx UE</w:t>
            </w:r>
          </w:p>
        </w:tc>
        <w:tc>
          <w:tcPr>
            <w:tcW w:w="1585" w:type="pct"/>
          </w:tcPr>
          <w:p w14:paraId="2C90B869" w14:textId="77777777" w:rsidR="003411C5" w:rsidRPr="00D0162F" w:rsidRDefault="003411C5" w:rsidP="00CB3B51">
            <w:pPr>
              <w:pStyle w:val="TAL"/>
            </w:pPr>
            <w:r w:rsidRPr="00D0162F">
              <w:t>Same as 6.6.1.1</w:t>
            </w:r>
          </w:p>
        </w:tc>
        <w:tc>
          <w:tcPr>
            <w:tcW w:w="776" w:type="pct"/>
          </w:tcPr>
          <w:p w14:paraId="46FF4F6A" w14:textId="77777777" w:rsidR="003411C5" w:rsidRPr="00D0162F" w:rsidRDefault="003411C5" w:rsidP="00CB3B51">
            <w:pPr>
              <w:pStyle w:val="TAL"/>
            </w:pPr>
            <w:r w:rsidRPr="00D0162F">
              <w:t>Same as 6.6.1.1</w:t>
            </w:r>
          </w:p>
        </w:tc>
        <w:tc>
          <w:tcPr>
            <w:tcW w:w="1292" w:type="pct"/>
          </w:tcPr>
          <w:p w14:paraId="4B9662FC" w14:textId="77777777" w:rsidR="003411C5" w:rsidRPr="00D0162F" w:rsidRDefault="003411C5" w:rsidP="00CB3B51">
            <w:pPr>
              <w:pStyle w:val="TAL"/>
            </w:pPr>
            <w:r w:rsidRPr="00D0162F">
              <w:t>Same as 6.6.1.1</w:t>
            </w:r>
          </w:p>
        </w:tc>
      </w:tr>
      <w:tr w:rsidR="003220C7" w:rsidRPr="00D0162F" w14:paraId="5109EB31" w14:textId="77777777" w:rsidTr="007A2145">
        <w:trPr>
          <w:jc w:val="center"/>
        </w:trPr>
        <w:tc>
          <w:tcPr>
            <w:tcW w:w="1347" w:type="pct"/>
          </w:tcPr>
          <w:p w14:paraId="4F6F720C" w14:textId="583615B4" w:rsidR="003220C7" w:rsidRPr="00D0162F" w:rsidRDefault="003220C7" w:rsidP="003220C7">
            <w:pPr>
              <w:pStyle w:val="TAL"/>
            </w:pPr>
            <w:r w:rsidRPr="00D0162F">
              <w:rPr>
                <w:lang w:eastAsia="zh-CN"/>
              </w:rPr>
              <w:t>16.6.1.2</w:t>
            </w:r>
            <w:del w:id="3130" w:author="1672" w:date="2024-04-16T14:28:00Z">
              <w:r w:rsidRPr="00D0162F" w:rsidDel="007A2145">
                <w:rPr>
                  <w:lang w:eastAsia="zh-CN"/>
                </w:rPr>
                <w:tab/>
              </w:r>
            </w:del>
            <w:ins w:id="3131" w:author="1672" w:date="2024-04-16T14:28:00Z">
              <w:r w:rsidR="007A2145">
                <w:rPr>
                  <w:lang w:eastAsia="zh-CN"/>
                </w:rPr>
                <w:t xml:space="preserve"> </w:t>
              </w:r>
            </w:ins>
            <w:r w:rsidRPr="00D0162F">
              <w:rPr>
                <w:lang w:eastAsia="zh-CN"/>
              </w:rPr>
              <w:t>NR SA FR1 Event triggered reporting tests without gap under non-DRX for 2 Rx UE</w:t>
            </w:r>
          </w:p>
        </w:tc>
        <w:tc>
          <w:tcPr>
            <w:tcW w:w="1585" w:type="pct"/>
          </w:tcPr>
          <w:p w14:paraId="01770E67" w14:textId="5456FE96" w:rsidR="003220C7" w:rsidRPr="00D0162F" w:rsidRDefault="003220C7" w:rsidP="003220C7">
            <w:pPr>
              <w:pStyle w:val="TAL"/>
            </w:pPr>
            <w:r w:rsidRPr="00D0162F">
              <w:t>Same as 6.6.1.1</w:t>
            </w:r>
          </w:p>
        </w:tc>
        <w:tc>
          <w:tcPr>
            <w:tcW w:w="776" w:type="pct"/>
          </w:tcPr>
          <w:p w14:paraId="4F70494D" w14:textId="2871A3A0" w:rsidR="003220C7" w:rsidRPr="00D0162F" w:rsidRDefault="003220C7" w:rsidP="003220C7">
            <w:pPr>
              <w:pStyle w:val="TAL"/>
            </w:pPr>
            <w:r w:rsidRPr="00D0162F">
              <w:t>Same as 6.6.1.1</w:t>
            </w:r>
          </w:p>
        </w:tc>
        <w:tc>
          <w:tcPr>
            <w:tcW w:w="1292" w:type="pct"/>
          </w:tcPr>
          <w:p w14:paraId="21B8FE8B" w14:textId="2A9EF084" w:rsidR="003220C7" w:rsidRPr="00D0162F" w:rsidRDefault="003220C7" w:rsidP="003220C7">
            <w:pPr>
              <w:pStyle w:val="TAL"/>
            </w:pPr>
            <w:r w:rsidRPr="00D0162F">
              <w:t>Same as 6.6.1.1</w:t>
            </w:r>
          </w:p>
        </w:tc>
      </w:tr>
      <w:tr w:rsidR="003411C5" w:rsidRPr="00D0162F" w14:paraId="3D7F4A6A" w14:textId="77777777" w:rsidTr="007A2145">
        <w:trPr>
          <w:jc w:val="center"/>
        </w:trPr>
        <w:tc>
          <w:tcPr>
            <w:tcW w:w="1347" w:type="pct"/>
          </w:tcPr>
          <w:p w14:paraId="305CCCF0" w14:textId="77777777" w:rsidR="003411C5" w:rsidRPr="00D0162F" w:rsidRDefault="003411C5" w:rsidP="00CB3B51">
            <w:pPr>
              <w:pStyle w:val="TAL"/>
            </w:pPr>
            <w:r w:rsidRPr="00D0162F">
              <w:t>16.6.1.3 NR SA FR1 Event triggered reporting tests without gap under DRX for 1 Rx UE</w:t>
            </w:r>
          </w:p>
        </w:tc>
        <w:tc>
          <w:tcPr>
            <w:tcW w:w="1585" w:type="pct"/>
          </w:tcPr>
          <w:p w14:paraId="732ED785" w14:textId="77777777" w:rsidR="003411C5" w:rsidRPr="00D0162F" w:rsidRDefault="003411C5" w:rsidP="00CB3B51">
            <w:pPr>
              <w:pStyle w:val="TAL"/>
            </w:pPr>
            <w:r w:rsidRPr="00D0162F">
              <w:t>Same as 6.6.1.1</w:t>
            </w:r>
          </w:p>
        </w:tc>
        <w:tc>
          <w:tcPr>
            <w:tcW w:w="776" w:type="pct"/>
          </w:tcPr>
          <w:p w14:paraId="670EFC54" w14:textId="77777777" w:rsidR="003411C5" w:rsidRPr="00D0162F" w:rsidRDefault="003411C5" w:rsidP="00CB3B51">
            <w:pPr>
              <w:pStyle w:val="TAL"/>
            </w:pPr>
            <w:r w:rsidRPr="00D0162F">
              <w:t>Same as 6.6.1.1</w:t>
            </w:r>
          </w:p>
        </w:tc>
        <w:tc>
          <w:tcPr>
            <w:tcW w:w="1292" w:type="pct"/>
          </w:tcPr>
          <w:p w14:paraId="44F31BD3" w14:textId="77777777" w:rsidR="003411C5" w:rsidRPr="00D0162F" w:rsidRDefault="003411C5" w:rsidP="00CB3B51">
            <w:pPr>
              <w:pStyle w:val="TAL"/>
            </w:pPr>
            <w:r w:rsidRPr="00D0162F">
              <w:t>Same as 6.6.1.1</w:t>
            </w:r>
          </w:p>
        </w:tc>
      </w:tr>
      <w:tr w:rsidR="003220C7" w:rsidRPr="00D0162F" w14:paraId="339C4405" w14:textId="77777777" w:rsidTr="007A2145">
        <w:trPr>
          <w:jc w:val="center"/>
        </w:trPr>
        <w:tc>
          <w:tcPr>
            <w:tcW w:w="1347" w:type="pct"/>
          </w:tcPr>
          <w:p w14:paraId="5D4DDF31" w14:textId="5413EB29" w:rsidR="003220C7" w:rsidRPr="00D0162F" w:rsidRDefault="003220C7" w:rsidP="003220C7">
            <w:pPr>
              <w:pStyle w:val="TAL"/>
            </w:pPr>
            <w:r w:rsidRPr="00D0162F">
              <w:t>16.6.1.4</w:t>
            </w:r>
            <w:del w:id="3132" w:author="1672" w:date="2024-04-16T14:28:00Z">
              <w:r w:rsidRPr="00D0162F" w:rsidDel="007A2145">
                <w:tab/>
              </w:r>
            </w:del>
            <w:ins w:id="3133" w:author="1672" w:date="2024-04-16T14:28:00Z">
              <w:r w:rsidR="007A2145">
                <w:t xml:space="preserve"> </w:t>
              </w:r>
            </w:ins>
            <w:r w:rsidRPr="00D0162F">
              <w:t>NR SA FR1 Event triggered reporting tests without gap under DRX for 2 Rx UE</w:t>
            </w:r>
          </w:p>
        </w:tc>
        <w:tc>
          <w:tcPr>
            <w:tcW w:w="1585" w:type="pct"/>
          </w:tcPr>
          <w:p w14:paraId="0F783518" w14:textId="77777777" w:rsidR="003220C7" w:rsidRPr="00D0162F" w:rsidRDefault="003220C7" w:rsidP="003220C7">
            <w:pPr>
              <w:pStyle w:val="TAL"/>
              <w:rPr>
                <w:shd w:val="clear" w:color="auto" w:fill="FFFFFF"/>
              </w:rPr>
            </w:pPr>
            <w:r w:rsidRPr="00D0162F">
              <w:t>Same as 6.6.1.1</w:t>
            </w:r>
          </w:p>
        </w:tc>
        <w:tc>
          <w:tcPr>
            <w:tcW w:w="776" w:type="pct"/>
          </w:tcPr>
          <w:p w14:paraId="1199887A" w14:textId="77777777" w:rsidR="003220C7" w:rsidRPr="00D0162F" w:rsidRDefault="003220C7" w:rsidP="003220C7">
            <w:pPr>
              <w:pStyle w:val="TAL"/>
              <w:rPr>
                <w:shd w:val="clear" w:color="auto" w:fill="FFFFFF"/>
              </w:rPr>
            </w:pPr>
            <w:r w:rsidRPr="00D0162F">
              <w:t>Same as 6.6.1.1</w:t>
            </w:r>
          </w:p>
        </w:tc>
        <w:tc>
          <w:tcPr>
            <w:tcW w:w="1292" w:type="pct"/>
          </w:tcPr>
          <w:p w14:paraId="4A1570FC" w14:textId="77777777" w:rsidR="003220C7" w:rsidRPr="00D0162F" w:rsidRDefault="003220C7" w:rsidP="003220C7">
            <w:pPr>
              <w:pStyle w:val="TAL"/>
              <w:rPr>
                <w:shd w:val="clear" w:color="auto" w:fill="FFFFFF"/>
              </w:rPr>
            </w:pPr>
            <w:r w:rsidRPr="00D0162F">
              <w:t>Same as 6.6.1.1</w:t>
            </w:r>
          </w:p>
        </w:tc>
      </w:tr>
      <w:tr w:rsidR="003411C5" w:rsidRPr="00D0162F" w14:paraId="3A29B38C" w14:textId="77777777" w:rsidTr="007A2145">
        <w:trPr>
          <w:jc w:val="center"/>
        </w:trPr>
        <w:tc>
          <w:tcPr>
            <w:tcW w:w="1347" w:type="pct"/>
          </w:tcPr>
          <w:p w14:paraId="5E2B8C62" w14:textId="77777777" w:rsidR="003411C5" w:rsidRPr="00D0162F" w:rsidRDefault="003411C5" w:rsidP="00CB3B51">
            <w:pPr>
              <w:pStyle w:val="TAL"/>
            </w:pPr>
            <w:r w:rsidRPr="00D0162F">
              <w:t>16.6.1.5 NR SA FR1 Event triggered reporting tests with per-UE gaps under non-DRX for 1 Rx UE</w:t>
            </w:r>
          </w:p>
        </w:tc>
        <w:tc>
          <w:tcPr>
            <w:tcW w:w="1585" w:type="pct"/>
          </w:tcPr>
          <w:p w14:paraId="47B57ED7" w14:textId="77777777" w:rsidR="003411C5" w:rsidRPr="00D0162F" w:rsidRDefault="003411C5" w:rsidP="00CB3B51">
            <w:pPr>
              <w:pStyle w:val="TAL"/>
            </w:pPr>
            <w:r w:rsidRPr="00D0162F">
              <w:t>Same as 6.6.1.1</w:t>
            </w:r>
          </w:p>
        </w:tc>
        <w:tc>
          <w:tcPr>
            <w:tcW w:w="776" w:type="pct"/>
          </w:tcPr>
          <w:p w14:paraId="18CFE5E2" w14:textId="77777777" w:rsidR="003411C5" w:rsidRPr="00D0162F" w:rsidRDefault="003411C5" w:rsidP="00CB3B51">
            <w:pPr>
              <w:pStyle w:val="TAL"/>
            </w:pPr>
            <w:r w:rsidRPr="00D0162F">
              <w:t>Same as 6.6.1.1</w:t>
            </w:r>
          </w:p>
        </w:tc>
        <w:tc>
          <w:tcPr>
            <w:tcW w:w="1292" w:type="pct"/>
          </w:tcPr>
          <w:p w14:paraId="7AB2D887" w14:textId="77777777" w:rsidR="003411C5" w:rsidRPr="00D0162F" w:rsidRDefault="003411C5" w:rsidP="00CB3B51">
            <w:pPr>
              <w:pStyle w:val="TAL"/>
            </w:pPr>
            <w:r w:rsidRPr="00D0162F">
              <w:t>Same as 6.6.1.1</w:t>
            </w:r>
          </w:p>
        </w:tc>
      </w:tr>
      <w:tr w:rsidR="003220C7" w:rsidRPr="00D0162F" w14:paraId="6D7381BF" w14:textId="77777777" w:rsidTr="007A2145">
        <w:trPr>
          <w:jc w:val="center"/>
        </w:trPr>
        <w:tc>
          <w:tcPr>
            <w:tcW w:w="1347" w:type="pct"/>
          </w:tcPr>
          <w:p w14:paraId="108F74BC" w14:textId="2AC4DA8B" w:rsidR="003220C7" w:rsidRPr="00D0162F" w:rsidRDefault="003220C7" w:rsidP="003220C7">
            <w:pPr>
              <w:pStyle w:val="TAL"/>
            </w:pPr>
            <w:r w:rsidRPr="00D0162F">
              <w:t>16.6.1.6</w:t>
            </w:r>
            <w:del w:id="3134" w:author="1672" w:date="2024-04-16T14:28:00Z">
              <w:r w:rsidRPr="00D0162F" w:rsidDel="007A2145">
                <w:tab/>
              </w:r>
            </w:del>
            <w:ins w:id="3135" w:author="1672" w:date="2024-04-16T14:28:00Z">
              <w:r w:rsidR="007A2145">
                <w:t xml:space="preserve"> </w:t>
              </w:r>
            </w:ins>
            <w:r w:rsidRPr="00D0162F">
              <w:t>NR SA FR1 Event triggered reporting tests with per-UE gaps under non-DRX for 2 Rx UE</w:t>
            </w:r>
          </w:p>
        </w:tc>
        <w:tc>
          <w:tcPr>
            <w:tcW w:w="1585" w:type="pct"/>
          </w:tcPr>
          <w:p w14:paraId="6A7DF921" w14:textId="3CC5AE57" w:rsidR="003220C7" w:rsidRPr="00D0162F" w:rsidRDefault="003220C7" w:rsidP="003220C7">
            <w:pPr>
              <w:pStyle w:val="TAL"/>
            </w:pPr>
            <w:r w:rsidRPr="00D0162F">
              <w:t>Same as 6.6.1.1</w:t>
            </w:r>
          </w:p>
        </w:tc>
        <w:tc>
          <w:tcPr>
            <w:tcW w:w="776" w:type="pct"/>
          </w:tcPr>
          <w:p w14:paraId="7DCB66F6" w14:textId="06BE1B2C" w:rsidR="003220C7" w:rsidRPr="00D0162F" w:rsidRDefault="003220C7" w:rsidP="003220C7">
            <w:pPr>
              <w:pStyle w:val="TAL"/>
            </w:pPr>
            <w:r w:rsidRPr="00D0162F">
              <w:t>Same as 6.6.1.1</w:t>
            </w:r>
          </w:p>
        </w:tc>
        <w:tc>
          <w:tcPr>
            <w:tcW w:w="1292" w:type="pct"/>
          </w:tcPr>
          <w:p w14:paraId="7F39F4DB" w14:textId="4625191D" w:rsidR="003220C7" w:rsidRPr="00D0162F" w:rsidRDefault="003220C7" w:rsidP="003220C7">
            <w:pPr>
              <w:pStyle w:val="TAL"/>
            </w:pPr>
            <w:r w:rsidRPr="00D0162F">
              <w:t>Same as 6.6.1.1</w:t>
            </w:r>
          </w:p>
        </w:tc>
      </w:tr>
      <w:tr w:rsidR="003411C5" w:rsidRPr="00D0162F" w14:paraId="7AF501C3" w14:textId="77777777" w:rsidTr="007A2145">
        <w:trPr>
          <w:jc w:val="center"/>
        </w:trPr>
        <w:tc>
          <w:tcPr>
            <w:tcW w:w="1347" w:type="pct"/>
          </w:tcPr>
          <w:p w14:paraId="745DD645" w14:textId="77777777" w:rsidR="003411C5" w:rsidRPr="00D0162F" w:rsidRDefault="003411C5" w:rsidP="00CB3B51">
            <w:pPr>
              <w:pStyle w:val="TAL"/>
            </w:pPr>
            <w:r w:rsidRPr="00D0162F">
              <w:t>16.6.1.7 NR SA FR1 Event triggered reporting tests with per-UE gaps under DRX for 1 Rx UE</w:t>
            </w:r>
          </w:p>
        </w:tc>
        <w:tc>
          <w:tcPr>
            <w:tcW w:w="1585" w:type="pct"/>
          </w:tcPr>
          <w:p w14:paraId="4EF20ADA" w14:textId="77777777" w:rsidR="003411C5" w:rsidRPr="00D0162F" w:rsidRDefault="003411C5" w:rsidP="00CB3B51">
            <w:pPr>
              <w:pStyle w:val="TAL"/>
            </w:pPr>
            <w:r w:rsidRPr="00D0162F">
              <w:t>Same as 6.6.1.1</w:t>
            </w:r>
          </w:p>
        </w:tc>
        <w:tc>
          <w:tcPr>
            <w:tcW w:w="776" w:type="pct"/>
          </w:tcPr>
          <w:p w14:paraId="36973BB7" w14:textId="77777777" w:rsidR="003411C5" w:rsidRPr="00D0162F" w:rsidRDefault="003411C5" w:rsidP="00CB3B51">
            <w:pPr>
              <w:pStyle w:val="TAL"/>
            </w:pPr>
            <w:r w:rsidRPr="00D0162F">
              <w:t>Same as 6.6.1.1</w:t>
            </w:r>
          </w:p>
        </w:tc>
        <w:tc>
          <w:tcPr>
            <w:tcW w:w="1292" w:type="pct"/>
          </w:tcPr>
          <w:p w14:paraId="62DAB23F" w14:textId="77777777" w:rsidR="003411C5" w:rsidRPr="00D0162F" w:rsidRDefault="003411C5" w:rsidP="00CB3B51">
            <w:pPr>
              <w:pStyle w:val="TAL"/>
            </w:pPr>
            <w:r w:rsidRPr="00D0162F">
              <w:t>Same as 6.6.1.1</w:t>
            </w:r>
          </w:p>
        </w:tc>
      </w:tr>
      <w:tr w:rsidR="003220C7" w:rsidRPr="00D0162F" w14:paraId="503FA25A" w14:textId="77777777" w:rsidTr="007A2145">
        <w:trPr>
          <w:jc w:val="center"/>
        </w:trPr>
        <w:tc>
          <w:tcPr>
            <w:tcW w:w="1347" w:type="pct"/>
          </w:tcPr>
          <w:p w14:paraId="0CEA50CE" w14:textId="46C275C2" w:rsidR="003220C7" w:rsidRPr="00D0162F" w:rsidRDefault="003220C7" w:rsidP="003220C7">
            <w:pPr>
              <w:pStyle w:val="TAL"/>
            </w:pPr>
            <w:r w:rsidRPr="00D0162F">
              <w:t>16.6.1.8</w:t>
            </w:r>
            <w:del w:id="3136" w:author="1672" w:date="2024-04-16T14:28:00Z">
              <w:r w:rsidRPr="00D0162F" w:rsidDel="007A2145">
                <w:tab/>
              </w:r>
            </w:del>
            <w:ins w:id="3137" w:author="1672" w:date="2024-04-16T14:28:00Z">
              <w:r w:rsidR="007A2145">
                <w:t xml:space="preserve"> </w:t>
              </w:r>
            </w:ins>
            <w:r w:rsidRPr="00D0162F">
              <w:t>NR SA FR1 Event triggered reporting tests with per-UE gaps under DRX for 2 Rx UE</w:t>
            </w:r>
          </w:p>
        </w:tc>
        <w:tc>
          <w:tcPr>
            <w:tcW w:w="1585" w:type="pct"/>
          </w:tcPr>
          <w:p w14:paraId="142AB246" w14:textId="77777777" w:rsidR="003220C7" w:rsidRPr="00D0162F" w:rsidRDefault="003220C7" w:rsidP="003220C7">
            <w:pPr>
              <w:pStyle w:val="TAL"/>
              <w:rPr>
                <w:shd w:val="clear" w:color="auto" w:fill="FFFFFF"/>
              </w:rPr>
            </w:pPr>
            <w:r w:rsidRPr="00D0162F">
              <w:t>Same as 6.6.1.1</w:t>
            </w:r>
          </w:p>
        </w:tc>
        <w:tc>
          <w:tcPr>
            <w:tcW w:w="776" w:type="pct"/>
          </w:tcPr>
          <w:p w14:paraId="4505ED30" w14:textId="77777777" w:rsidR="003220C7" w:rsidRPr="00D0162F" w:rsidRDefault="003220C7" w:rsidP="003220C7">
            <w:pPr>
              <w:pStyle w:val="TAL"/>
              <w:rPr>
                <w:shd w:val="clear" w:color="auto" w:fill="FFFFFF"/>
              </w:rPr>
            </w:pPr>
            <w:r w:rsidRPr="00D0162F">
              <w:t>Same as 6.6.1.1</w:t>
            </w:r>
          </w:p>
        </w:tc>
        <w:tc>
          <w:tcPr>
            <w:tcW w:w="1292" w:type="pct"/>
          </w:tcPr>
          <w:p w14:paraId="0F692867" w14:textId="77777777" w:rsidR="003220C7" w:rsidRPr="00D0162F" w:rsidRDefault="003220C7" w:rsidP="003220C7">
            <w:pPr>
              <w:pStyle w:val="TAL"/>
              <w:rPr>
                <w:shd w:val="clear" w:color="auto" w:fill="FFFFFF"/>
              </w:rPr>
            </w:pPr>
            <w:r w:rsidRPr="00D0162F">
              <w:t>Same as 6.6.1.1</w:t>
            </w:r>
          </w:p>
        </w:tc>
      </w:tr>
      <w:tr w:rsidR="003411C5" w:rsidRPr="00D0162F" w14:paraId="580BA2DA" w14:textId="77777777" w:rsidTr="007A2145">
        <w:trPr>
          <w:jc w:val="center"/>
        </w:trPr>
        <w:tc>
          <w:tcPr>
            <w:tcW w:w="1347" w:type="pct"/>
          </w:tcPr>
          <w:p w14:paraId="05B9FBA1" w14:textId="77777777" w:rsidR="003411C5" w:rsidRPr="00D0162F" w:rsidRDefault="003411C5" w:rsidP="00CB3B51">
            <w:pPr>
              <w:pStyle w:val="TAL"/>
            </w:pPr>
            <w:r w:rsidRPr="00D0162F">
              <w:t>16.6.1.9 NR SA FR1 Event triggered reporting tests without gap under non-DRX with SSB index reading for 1 Rx UE</w:t>
            </w:r>
          </w:p>
        </w:tc>
        <w:tc>
          <w:tcPr>
            <w:tcW w:w="1585" w:type="pct"/>
          </w:tcPr>
          <w:p w14:paraId="4AF70908" w14:textId="77777777" w:rsidR="003411C5" w:rsidRPr="00D0162F" w:rsidRDefault="003411C5" w:rsidP="00CB3B51">
            <w:pPr>
              <w:pStyle w:val="TAL"/>
            </w:pPr>
            <w:r w:rsidRPr="00D0162F">
              <w:t>Same as 6.6.1.1</w:t>
            </w:r>
          </w:p>
        </w:tc>
        <w:tc>
          <w:tcPr>
            <w:tcW w:w="776" w:type="pct"/>
          </w:tcPr>
          <w:p w14:paraId="022264EE" w14:textId="77777777" w:rsidR="003411C5" w:rsidRPr="00D0162F" w:rsidRDefault="003411C5" w:rsidP="00CB3B51">
            <w:pPr>
              <w:pStyle w:val="TAL"/>
            </w:pPr>
            <w:r w:rsidRPr="00D0162F">
              <w:t>Same as 6.6.1.1</w:t>
            </w:r>
          </w:p>
        </w:tc>
        <w:tc>
          <w:tcPr>
            <w:tcW w:w="1292" w:type="pct"/>
          </w:tcPr>
          <w:p w14:paraId="7C86BCF3" w14:textId="77777777" w:rsidR="003411C5" w:rsidRPr="00D0162F" w:rsidRDefault="003411C5" w:rsidP="00CB3B51">
            <w:pPr>
              <w:pStyle w:val="TAL"/>
            </w:pPr>
            <w:r w:rsidRPr="00D0162F">
              <w:t>Same as 6.6.1.1</w:t>
            </w:r>
          </w:p>
        </w:tc>
      </w:tr>
      <w:tr w:rsidR="003220C7" w:rsidRPr="00D0162F" w14:paraId="11779C50" w14:textId="77777777" w:rsidTr="007A2145">
        <w:trPr>
          <w:jc w:val="center"/>
        </w:trPr>
        <w:tc>
          <w:tcPr>
            <w:tcW w:w="1347" w:type="pct"/>
          </w:tcPr>
          <w:p w14:paraId="4D6F4FF3" w14:textId="03260DEA" w:rsidR="003220C7" w:rsidRPr="00D0162F" w:rsidRDefault="003220C7" w:rsidP="003220C7">
            <w:pPr>
              <w:pStyle w:val="TAL"/>
            </w:pPr>
            <w:r w:rsidRPr="00D0162F">
              <w:t>16.6.1.10</w:t>
            </w:r>
            <w:del w:id="3138" w:author="1672" w:date="2024-04-16T14:28:00Z">
              <w:r w:rsidRPr="00D0162F" w:rsidDel="007A2145">
                <w:tab/>
              </w:r>
            </w:del>
            <w:ins w:id="3139" w:author="1672" w:date="2024-04-16T14:28:00Z">
              <w:r w:rsidR="007A2145">
                <w:t xml:space="preserve"> </w:t>
              </w:r>
            </w:ins>
            <w:r w:rsidRPr="00D0162F">
              <w:t>NR SA FR1 Event triggered reporting tests without gap under non-DRX with SSB index reading for 2 Rx UE</w:t>
            </w:r>
          </w:p>
        </w:tc>
        <w:tc>
          <w:tcPr>
            <w:tcW w:w="1585" w:type="pct"/>
          </w:tcPr>
          <w:p w14:paraId="425AEA3B" w14:textId="177B371C" w:rsidR="003220C7" w:rsidRPr="00D0162F" w:rsidRDefault="003220C7" w:rsidP="003220C7">
            <w:pPr>
              <w:pStyle w:val="TAL"/>
            </w:pPr>
            <w:r w:rsidRPr="00D0162F">
              <w:t>Same as 6.6.1.1</w:t>
            </w:r>
          </w:p>
        </w:tc>
        <w:tc>
          <w:tcPr>
            <w:tcW w:w="776" w:type="pct"/>
          </w:tcPr>
          <w:p w14:paraId="34D8A1D1" w14:textId="6CFDF16E" w:rsidR="003220C7" w:rsidRPr="00D0162F" w:rsidRDefault="003220C7" w:rsidP="003220C7">
            <w:pPr>
              <w:pStyle w:val="TAL"/>
            </w:pPr>
            <w:r w:rsidRPr="00D0162F">
              <w:t>Same as 6.6.1.1</w:t>
            </w:r>
          </w:p>
        </w:tc>
        <w:tc>
          <w:tcPr>
            <w:tcW w:w="1292" w:type="pct"/>
          </w:tcPr>
          <w:p w14:paraId="75C4943B" w14:textId="6523F501" w:rsidR="003220C7" w:rsidRPr="00D0162F" w:rsidRDefault="003220C7" w:rsidP="003220C7">
            <w:pPr>
              <w:pStyle w:val="TAL"/>
            </w:pPr>
            <w:r w:rsidRPr="00D0162F">
              <w:t>Same as 6.6.1.1</w:t>
            </w:r>
          </w:p>
        </w:tc>
      </w:tr>
      <w:tr w:rsidR="003411C5" w:rsidRPr="00D0162F" w14:paraId="531E5CFF" w14:textId="77777777" w:rsidTr="007A2145">
        <w:trPr>
          <w:jc w:val="center"/>
        </w:trPr>
        <w:tc>
          <w:tcPr>
            <w:tcW w:w="1347" w:type="pct"/>
          </w:tcPr>
          <w:p w14:paraId="14FFC37F" w14:textId="7A1D2B6F" w:rsidR="003411C5" w:rsidRPr="00D0162F" w:rsidRDefault="003411C5" w:rsidP="00CB3B51">
            <w:pPr>
              <w:pStyle w:val="TAL"/>
            </w:pPr>
            <w:r w:rsidRPr="00D0162F">
              <w:t>16.6.1.11</w:t>
            </w:r>
            <w:del w:id="3140" w:author="1672" w:date="2024-04-16T14:28:00Z">
              <w:r w:rsidRPr="00D0162F" w:rsidDel="007A2145">
                <w:tab/>
              </w:r>
            </w:del>
            <w:ins w:id="3141" w:author="1672" w:date="2024-04-16T14:28:00Z">
              <w:r w:rsidR="007A2145">
                <w:t xml:space="preserve"> </w:t>
              </w:r>
            </w:ins>
            <w:r w:rsidRPr="00D0162F">
              <w:t>NR SA FR1 Event triggered reporting tests with per-UE gaps under non-DRX with SSB index reading for 1 Rx UE</w:t>
            </w:r>
          </w:p>
        </w:tc>
        <w:tc>
          <w:tcPr>
            <w:tcW w:w="1585" w:type="pct"/>
          </w:tcPr>
          <w:p w14:paraId="32FB8B58" w14:textId="77777777" w:rsidR="003411C5" w:rsidRPr="00D0162F" w:rsidRDefault="003411C5" w:rsidP="00CB3B51">
            <w:pPr>
              <w:pStyle w:val="TAL"/>
            </w:pPr>
            <w:r w:rsidRPr="00D0162F">
              <w:t>Same as 6.6.1.1</w:t>
            </w:r>
          </w:p>
        </w:tc>
        <w:tc>
          <w:tcPr>
            <w:tcW w:w="776" w:type="pct"/>
          </w:tcPr>
          <w:p w14:paraId="771D8F40" w14:textId="77777777" w:rsidR="003411C5" w:rsidRPr="00D0162F" w:rsidRDefault="003411C5" w:rsidP="00CB3B51">
            <w:pPr>
              <w:pStyle w:val="TAL"/>
            </w:pPr>
            <w:r w:rsidRPr="00D0162F">
              <w:t>Same as 6.6.1.1</w:t>
            </w:r>
          </w:p>
        </w:tc>
        <w:tc>
          <w:tcPr>
            <w:tcW w:w="1292" w:type="pct"/>
          </w:tcPr>
          <w:p w14:paraId="440D73C0" w14:textId="77777777" w:rsidR="003411C5" w:rsidRPr="00D0162F" w:rsidRDefault="003411C5" w:rsidP="00CB3B51">
            <w:pPr>
              <w:pStyle w:val="TAL"/>
            </w:pPr>
            <w:r w:rsidRPr="00D0162F">
              <w:t>Same as 6.6.1.1</w:t>
            </w:r>
          </w:p>
        </w:tc>
      </w:tr>
      <w:tr w:rsidR="003220C7" w:rsidRPr="00D0162F" w14:paraId="78E98BAC" w14:textId="77777777" w:rsidTr="007A2145">
        <w:trPr>
          <w:jc w:val="center"/>
        </w:trPr>
        <w:tc>
          <w:tcPr>
            <w:tcW w:w="1347" w:type="pct"/>
          </w:tcPr>
          <w:p w14:paraId="3444339C" w14:textId="1F631FB3" w:rsidR="003220C7" w:rsidRPr="00D0162F" w:rsidRDefault="003220C7" w:rsidP="003220C7">
            <w:pPr>
              <w:pStyle w:val="TAL"/>
            </w:pPr>
            <w:r w:rsidRPr="00D0162F">
              <w:t>16.6.1.12</w:t>
            </w:r>
            <w:del w:id="3142" w:author="1672" w:date="2024-04-16T14:28:00Z">
              <w:r w:rsidRPr="00D0162F" w:rsidDel="007A2145">
                <w:tab/>
              </w:r>
            </w:del>
            <w:ins w:id="3143" w:author="1672" w:date="2024-04-16T14:28:00Z">
              <w:r w:rsidR="007A2145">
                <w:t xml:space="preserve"> </w:t>
              </w:r>
            </w:ins>
            <w:r w:rsidRPr="00D0162F">
              <w:t>NR SA FR1 Event triggered reporting tests with per-UE gaps under non-DRX with SSB index reading for 2 Rx UE</w:t>
            </w:r>
          </w:p>
        </w:tc>
        <w:tc>
          <w:tcPr>
            <w:tcW w:w="1585" w:type="pct"/>
          </w:tcPr>
          <w:p w14:paraId="377CA424" w14:textId="77777777" w:rsidR="003220C7" w:rsidRPr="00D0162F" w:rsidRDefault="003220C7" w:rsidP="003220C7">
            <w:pPr>
              <w:pStyle w:val="TAL"/>
              <w:rPr>
                <w:shd w:val="clear" w:color="auto" w:fill="FFFFFF"/>
              </w:rPr>
            </w:pPr>
            <w:r w:rsidRPr="00D0162F">
              <w:t>Same as 6.6.1.1</w:t>
            </w:r>
          </w:p>
        </w:tc>
        <w:tc>
          <w:tcPr>
            <w:tcW w:w="776" w:type="pct"/>
          </w:tcPr>
          <w:p w14:paraId="43B1C2F5" w14:textId="77777777" w:rsidR="003220C7" w:rsidRPr="00D0162F" w:rsidRDefault="003220C7" w:rsidP="003220C7">
            <w:pPr>
              <w:pStyle w:val="TAL"/>
              <w:rPr>
                <w:shd w:val="clear" w:color="auto" w:fill="FFFFFF"/>
              </w:rPr>
            </w:pPr>
            <w:r w:rsidRPr="00D0162F">
              <w:t>Same as 6.6.1.1</w:t>
            </w:r>
          </w:p>
        </w:tc>
        <w:tc>
          <w:tcPr>
            <w:tcW w:w="1292" w:type="pct"/>
          </w:tcPr>
          <w:p w14:paraId="15910E98" w14:textId="77777777" w:rsidR="003220C7" w:rsidRPr="00D0162F" w:rsidRDefault="003220C7" w:rsidP="003220C7">
            <w:pPr>
              <w:pStyle w:val="TAL"/>
              <w:rPr>
                <w:shd w:val="clear" w:color="auto" w:fill="FFFFFF"/>
              </w:rPr>
            </w:pPr>
            <w:r w:rsidRPr="00D0162F">
              <w:t>Same as 6.6.1.1</w:t>
            </w:r>
          </w:p>
        </w:tc>
      </w:tr>
      <w:tr w:rsidR="007F02E0" w:rsidRPr="008501AF" w14:paraId="23AEEB34" w14:textId="77777777" w:rsidTr="007F02E0">
        <w:trPr>
          <w:jc w:val="center"/>
        </w:trPr>
        <w:tc>
          <w:tcPr>
            <w:tcW w:w="1347" w:type="pct"/>
          </w:tcPr>
          <w:p w14:paraId="59EFEFAB" w14:textId="19738014" w:rsidR="007F02E0" w:rsidRPr="008501AF" w:rsidRDefault="007F02E0" w:rsidP="00B23C57">
            <w:pPr>
              <w:pStyle w:val="TAL"/>
            </w:pPr>
            <w:r w:rsidRPr="008501AF">
              <w:rPr>
                <w:color w:val="1F3864"/>
                <w:lang w:val="en-US"/>
              </w:rPr>
              <w:t>16.6.2.1</w:t>
            </w:r>
            <w:del w:id="3144" w:author="1672" w:date="2024-04-16T14:28:00Z">
              <w:r w:rsidR="00257144" w:rsidDel="007A2145">
                <w:rPr>
                  <w:color w:val="1F3864"/>
                  <w:lang w:val="en-US"/>
                </w:rPr>
                <w:tab/>
              </w:r>
            </w:del>
            <w:ins w:id="3145" w:author="1672" w:date="2024-04-16T14:28:00Z">
              <w:r w:rsidR="007A2145">
                <w:rPr>
                  <w:color w:val="1F3864"/>
                  <w:lang w:val="en-US"/>
                </w:rPr>
                <w:t xml:space="preserve"> </w:t>
              </w:r>
            </w:ins>
            <w:r w:rsidRPr="008501AF">
              <w:rPr>
                <w:color w:val="1F3864"/>
                <w:lang w:val="en-US"/>
              </w:rPr>
              <w:t>NR SA FR1-FR1 Event triggered reporting tests for FR1 without SSB time index detection when DRX is used for 1 Rx UE</w:t>
            </w:r>
          </w:p>
        </w:tc>
        <w:tc>
          <w:tcPr>
            <w:tcW w:w="1585" w:type="pct"/>
          </w:tcPr>
          <w:p w14:paraId="64CA4EC2" w14:textId="77777777" w:rsidR="007F02E0" w:rsidRPr="008501AF" w:rsidRDefault="007F02E0" w:rsidP="00B23C57">
            <w:pPr>
              <w:pStyle w:val="TAL"/>
            </w:pPr>
            <w:r w:rsidRPr="008501AF">
              <w:t>During T1:</w:t>
            </w:r>
          </w:p>
          <w:p w14:paraId="403C47EF" w14:textId="77777777" w:rsidR="007F02E0" w:rsidRPr="008501AF" w:rsidRDefault="007F02E0" w:rsidP="00B23C57">
            <w:pPr>
              <w:pStyle w:val="TAL"/>
            </w:pPr>
            <w:r w:rsidRPr="008501AF">
              <w:t>Freq 1 Noc: -98dBm/15kHz</w:t>
            </w:r>
          </w:p>
          <w:p w14:paraId="63A08565" w14:textId="77777777" w:rsidR="007F02E0" w:rsidRPr="008501AF" w:rsidRDefault="007F02E0" w:rsidP="00B23C57">
            <w:pPr>
              <w:pStyle w:val="TAL"/>
            </w:pPr>
            <w:r w:rsidRPr="008501AF">
              <w:t>Freq 2 Noc: -98dBm/15kHz</w:t>
            </w:r>
          </w:p>
          <w:p w14:paraId="202A7146"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17484E64" w14:textId="77777777" w:rsidR="007F02E0" w:rsidRPr="008501AF" w:rsidRDefault="007F02E0" w:rsidP="00B23C57">
            <w:pPr>
              <w:pStyle w:val="TAL"/>
            </w:pPr>
            <w:r w:rsidRPr="008501AF">
              <w:t>Ês</w:t>
            </w:r>
            <w:r w:rsidRPr="008501AF">
              <w:rPr>
                <w:vertAlign w:val="subscript"/>
              </w:rPr>
              <w:t>2</w:t>
            </w:r>
            <w:r w:rsidRPr="008501AF">
              <w:t xml:space="preserve"> / Noc: -infinity</w:t>
            </w:r>
          </w:p>
          <w:p w14:paraId="4BF42280" w14:textId="77777777" w:rsidR="007F02E0" w:rsidRPr="008501AF" w:rsidRDefault="007F02E0" w:rsidP="00B23C57">
            <w:pPr>
              <w:pStyle w:val="TAL"/>
            </w:pPr>
          </w:p>
          <w:p w14:paraId="6FDC6FF9" w14:textId="77777777" w:rsidR="007F02E0" w:rsidRPr="008501AF" w:rsidRDefault="007F02E0" w:rsidP="00B23C57">
            <w:pPr>
              <w:pStyle w:val="TAL"/>
            </w:pPr>
            <w:r w:rsidRPr="008501AF">
              <w:t>During T2:</w:t>
            </w:r>
          </w:p>
          <w:p w14:paraId="76C09DBD" w14:textId="77777777" w:rsidR="007F02E0" w:rsidRPr="008501AF" w:rsidRDefault="007F02E0" w:rsidP="00B23C57">
            <w:pPr>
              <w:pStyle w:val="TAL"/>
            </w:pPr>
            <w:r w:rsidRPr="008501AF">
              <w:t>Freq 1 Noc: -98dBm/15kHz</w:t>
            </w:r>
          </w:p>
          <w:p w14:paraId="56704648" w14:textId="77777777" w:rsidR="007F02E0" w:rsidRPr="008501AF" w:rsidRDefault="007F02E0" w:rsidP="00B23C57">
            <w:pPr>
              <w:pStyle w:val="TAL"/>
            </w:pPr>
            <w:r w:rsidRPr="008501AF">
              <w:t>Freq 2 Noc: -98dBm/15kHz</w:t>
            </w:r>
          </w:p>
          <w:p w14:paraId="2C452448"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738D95C0" w14:textId="77777777" w:rsidR="007F02E0" w:rsidRPr="008501AF" w:rsidRDefault="007F02E0" w:rsidP="00B23C57">
            <w:pPr>
              <w:pStyle w:val="TAL"/>
            </w:pPr>
            <w:r w:rsidRPr="008501AF">
              <w:t>Ês</w:t>
            </w:r>
            <w:r w:rsidRPr="008501AF">
              <w:rPr>
                <w:vertAlign w:val="subscript"/>
              </w:rPr>
              <w:t>2</w:t>
            </w:r>
            <w:r w:rsidRPr="008501AF">
              <w:t xml:space="preserve"> / Noc: +7.00dB</w:t>
            </w:r>
          </w:p>
        </w:tc>
        <w:tc>
          <w:tcPr>
            <w:tcW w:w="776" w:type="pct"/>
          </w:tcPr>
          <w:p w14:paraId="19B6DE6A" w14:textId="77777777" w:rsidR="007F02E0" w:rsidRPr="008501AF" w:rsidRDefault="007F02E0" w:rsidP="00B23C57">
            <w:pPr>
              <w:pStyle w:val="TAL"/>
            </w:pPr>
            <w:r w:rsidRPr="008501AF">
              <w:t>During T1:</w:t>
            </w:r>
          </w:p>
          <w:p w14:paraId="177F3F22" w14:textId="77777777" w:rsidR="007F02E0" w:rsidRPr="008501AF" w:rsidRDefault="007F02E0" w:rsidP="00B23C57">
            <w:pPr>
              <w:pStyle w:val="TAL"/>
            </w:pPr>
            <w:r w:rsidRPr="008501AF">
              <w:t>0dB</w:t>
            </w:r>
          </w:p>
          <w:p w14:paraId="07A5BECA" w14:textId="77777777" w:rsidR="007F02E0" w:rsidRPr="008501AF" w:rsidRDefault="007F02E0" w:rsidP="00B23C57">
            <w:pPr>
              <w:pStyle w:val="TAL"/>
            </w:pPr>
            <w:r w:rsidRPr="008501AF">
              <w:t>0dB</w:t>
            </w:r>
          </w:p>
          <w:p w14:paraId="7C951123" w14:textId="77777777" w:rsidR="007F02E0" w:rsidRPr="008501AF" w:rsidRDefault="007F02E0" w:rsidP="00B23C57">
            <w:pPr>
              <w:pStyle w:val="TAL"/>
            </w:pPr>
            <w:r w:rsidRPr="008501AF">
              <w:t>0dB</w:t>
            </w:r>
          </w:p>
          <w:p w14:paraId="7DBF7009" w14:textId="77777777" w:rsidR="007F02E0" w:rsidRPr="008501AF" w:rsidRDefault="007F02E0" w:rsidP="00B23C57">
            <w:pPr>
              <w:pStyle w:val="TAL"/>
            </w:pPr>
            <w:r w:rsidRPr="008501AF">
              <w:t>0dB</w:t>
            </w:r>
          </w:p>
          <w:p w14:paraId="343A0115" w14:textId="77777777" w:rsidR="007F02E0" w:rsidRPr="008501AF" w:rsidRDefault="007F02E0" w:rsidP="00B23C57">
            <w:pPr>
              <w:pStyle w:val="TAL"/>
            </w:pPr>
          </w:p>
          <w:p w14:paraId="30484731" w14:textId="77777777" w:rsidR="007F02E0" w:rsidRPr="008501AF" w:rsidRDefault="007F02E0" w:rsidP="00B23C57">
            <w:pPr>
              <w:pStyle w:val="TAL"/>
            </w:pPr>
            <w:r w:rsidRPr="008501AF">
              <w:t>During T2:</w:t>
            </w:r>
          </w:p>
          <w:p w14:paraId="5FDFDDFE" w14:textId="77777777" w:rsidR="007F02E0" w:rsidRPr="008501AF" w:rsidRDefault="007F02E0" w:rsidP="00B23C57">
            <w:pPr>
              <w:pStyle w:val="TAL"/>
            </w:pPr>
            <w:r w:rsidRPr="008501AF">
              <w:t>0dB</w:t>
            </w:r>
          </w:p>
          <w:p w14:paraId="2A544625" w14:textId="77777777" w:rsidR="007F02E0" w:rsidRPr="008501AF" w:rsidRDefault="007F02E0" w:rsidP="00B23C57">
            <w:pPr>
              <w:pStyle w:val="TAL"/>
            </w:pPr>
            <w:r w:rsidRPr="008501AF">
              <w:t>0dB</w:t>
            </w:r>
          </w:p>
          <w:p w14:paraId="7E13D05B" w14:textId="77777777" w:rsidR="007F02E0" w:rsidRPr="008501AF" w:rsidRDefault="007F02E0" w:rsidP="00B23C57">
            <w:pPr>
              <w:pStyle w:val="TAL"/>
            </w:pPr>
            <w:r w:rsidRPr="008501AF">
              <w:t>0dB</w:t>
            </w:r>
          </w:p>
          <w:p w14:paraId="592D27DF" w14:textId="77777777" w:rsidR="007F02E0" w:rsidRPr="008501AF" w:rsidRDefault="007F02E0" w:rsidP="00B23C57">
            <w:pPr>
              <w:pStyle w:val="TAL"/>
            </w:pPr>
            <w:r w:rsidRPr="008501AF">
              <w:t>0dB</w:t>
            </w:r>
          </w:p>
        </w:tc>
        <w:tc>
          <w:tcPr>
            <w:tcW w:w="1292" w:type="pct"/>
          </w:tcPr>
          <w:p w14:paraId="345F76BF" w14:textId="77777777" w:rsidR="007F02E0" w:rsidRPr="008501AF" w:rsidRDefault="007F02E0" w:rsidP="00B23C57">
            <w:pPr>
              <w:pStyle w:val="TAL"/>
            </w:pPr>
            <w:r w:rsidRPr="008501AF">
              <w:t>During T1:</w:t>
            </w:r>
          </w:p>
          <w:p w14:paraId="4D5B43F8" w14:textId="77777777" w:rsidR="007F02E0" w:rsidRPr="008501AF" w:rsidRDefault="007F02E0" w:rsidP="00B23C57">
            <w:pPr>
              <w:pStyle w:val="TAL"/>
            </w:pPr>
            <w:r w:rsidRPr="008501AF">
              <w:t>Freq 1 Noc: -98dBm/15kHz</w:t>
            </w:r>
          </w:p>
          <w:p w14:paraId="414B5EFB" w14:textId="77777777" w:rsidR="007F02E0" w:rsidRPr="008501AF" w:rsidRDefault="007F02E0" w:rsidP="00B23C57">
            <w:pPr>
              <w:pStyle w:val="TAL"/>
            </w:pPr>
            <w:r w:rsidRPr="008501AF">
              <w:t>Freq 2 Noc: -98dBm/15kHz</w:t>
            </w:r>
          </w:p>
          <w:p w14:paraId="03878D84"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024CBBA0" w14:textId="77777777" w:rsidR="007F02E0" w:rsidRPr="008501AF" w:rsidRDefault="007F02E0" w:rsidP="00B23C57">
            <w:pPr>
              <w:pStyle w:val="TAL"/>
            </w:pPr>
            <w:r w:rsidRPr="008501AF">
              <w:t>Ês</w:t>
            </w:r>
            <w:r w:rsidRPr="008501AF">
              <w:rPr>
                <w:vertAlign w:val="subscript"/>
              </w:rPr>
              <w:t>2</w:t>
            </w:r>
            <w:r w:rsidRPr="008501AF">
              <w:t xml:space="preserve"> / Noc: -infinity</w:t>
            </w:r>
          </w:p>
          <w:p w14:paraId="54C6A537" w14:textId="77777777" w:rsidR="007F02E0" w:rsidRPr="008501AF" w:rsidRDefault="007F02E0" w:rsidP="00B23C57">
            <w:pPr>
              <w:pStyle w:val="TAL"/>
            </w:pPr>
          </w:p>
          <w:p w14:paraId="63BD22BF" w14:textId="77777777" w:rsidR="007F02E0" w:rsidRPr="008501AF" w:rsidRDefault="007F02E0" w:rsidP="00B23C57">
            <w:pPr>
              <w:pStyle w:val="TAL"/>
            </w:pPr>
            <w:r w:rsidRPr="008501AF">
              <w:t>During T2:</w:t>
            </w:r>
          </w:p>
          <w:p w14:paraId="69EADC37" w14:textId="77777777" w:rsidR="007F02E0" w:rsidRPr="008501AF" w:rsidRDefault="007F02E0" w:rsidP="00B23C57">
            <w:pPr>
              <w:pStyle w:val="TAL"/>
            </w:pPr>
            <w:r w:rsidRPr="008501AF">
              <w:t>Freq 1 Noc: -98dBm/15kHz</w:t>
            </w:r>
          </w:p>
          <w:p w14:paraId="720F1A38" w14:textId="77777777" w:rsidR="007F02E0" w:rsidRPr="008501AF" w:rsidRDefault="007F02E0" w:rsidP="00B23C57">
            <w:pPr>
              <w:pStyle w:val="TAL"/>
            </w:pPr>
            <w:r w:rsidRPr="008501AF">
              <w:t>Freq 2 Noc: -98dBm/15kHz</w:t>
            </w:r>
          </w:p>
          <w:p w14:paraId="486DDA4B"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395C4424" w14:textId="77777777" w:rsidR="007F02E0" w:rsidRPr="008501AF" w:rsidRDefault="007F02E0" w:rsidP="00B23C57">
            <w:pPr>
              <w:pStyle w:val="TAL"/>
            </w:pPr>
            <w:r w:rsidRPr="008501AF">
              <w:t>Ês</w:t>
            </w:r>
            <w:r w:rsidRPr="008501AF">
              <w:rPr>
                <w:vertAlign w:val="subscript"/>
              </w:rPr>
              <w:t>2</w:t>
            </w:r>
            <w:r w:rsidRPr="008501AF">
              <w:t xml:space="preserve"> / Noc: +7.00dB</w:t>
            </w:r>
          </w:p>
        </w:tc>
      </w:tr>
      <w:tr w:rsidR="007F02E0" w:rsidRPr="008501AF" w14:paraId="064F6113" w14:textId="77777777" w:rsidTr="007F02E0">
        <w:trPr>
          <w:jc w:val="center"/>
        </w:trPr>
        <w:tc>
          <w:tcPr>
            <w:tcW w:w="1347" w:type="pct"/>
          </w:tcPr>
          <w:p w14:paraId="0881E05E" w14:textId="0C1402DE" w:rsidR="007F02E0" w:rsidRPr="008501AF" w:rsidRDefault="007F02E0" w:rsidP="00B23C57">
            <w:pPr>
              <w:pStyle w:val="TAL"/>
            </w:pPr>
            <w:r w:rsidRPr="008501AF">
              <w:rPr>
                <w:color w:val="1F3864"/>
                <w:lang w:val="en-US"/>
              </w:rPr>
              <w:t>16.6.2.2</w:t>
            </w:r>
            <w:del w:id="3146" w:author="1672" w:date="2024-04-16T14:28:00Z">
              <w:r w:rsidR="00862194" w:rsidDel="007A2145">
                <w:rPr>
                  <w:color w:val="1F3864"/>
                  <w:lang w:val="en-US"/>
                </w:rPr>
                <w:tab/>
              </w:r>
            </w:del>
            <w:ins w:id="3147" w:author="1672" w:date="2024-04-16T14:28:00Z">
              <w:r w:rsidR="007A2145">
                <w:rPr>
                  <w:color w:val="1F3864"/>
                  <w:lang w:val="en-US"/>
                </w:rPr>
                <w:t xml:space="preserve"> </w:t>
              </w:r>
            </w:ins>
            <w:r w:rsidRPr="008501AF">
              <w:rPr>
                <w:color w:val="1F3864"/>
                <w:lang w:val="en-US"/>
              </w:rPr>
              <w:t>NR SA FR1-FR1 Event triggered reporting tests for FR1 without SSB time index detection when DRX is used for 2 Rx UE</w:t>
            </w:r>
          </w:p>
        </w:tc>
        <w:tc>
          <w:tcPr>
            <w:tcW w:w="1585" w:type="pct"/>
          </w:tcPr>
          <w:p w14:paraId="79892BA5" w14:textId="77777777" w:rsidR="007F02E0" w:rsidRPr="008501AF" w:rsidRDefault="007F02E0" w:rsidP="00B23C57">
            <w:pPr>
              <w:pStyle w:val="TAL"/>
            </w:pPr>
            <w:r w:rsidRPr="008501AF">
              <w:t>Same as 6.6.2.1</w:t>
            </w:r>
          </w:p>
        </w:tc>
        <w:tc>
          <w:tcPr>
            <w:tcW w:w="776" w:type="pct"/>
          </w:tcPr>
          <w:p w14:paraId="1E5C4D4F" w14:textId="77777777" w:rsidR="007F02E0" w:rsidRPr="008501AF" w:rsidRDefault="007F02E0" w:rsidP="00B23C57">
            <w:pPr>
              <w:pStyle w:val="TAL"/>
            </w:pPr>
            <w:r w:rsidRPr="008501AF">
              <w:t>Same as 6.6.2.1</w:t>
            </w:r>
          </w:p>
        </w:tc>
        <w:tc>
          <w:tcPr>
            <w:tcW w:w="1292" w:type="pct"/>
          </w:tcPr>
          <w:p w14:paraId="560E869F" w14:textId="77777777" w:rsidR="007F02E0" w:rsidRPr="008501AF" w:rsidRDefault="007F02E0" w:rsidP="00B23C57">
            <w:pPr>
              <w:pStyle w:val="TAL"/>
            </w:pPr>
            <w:r w:rsidRPr="008501AF">
              <w:t>Same as 6.6.2.1</w:t>
            </w:r>
          </w:p>
        </w:tc>
      </w:tr>
      <w:tr w:rsidR="007F02E0" w:rsidRPr="008501AF" w14:paraId="7DEDEEBE" w14:textId="77777777" w:rsidTr="007F02E0">
        <w:trPr>
          <w:jc w:val="center"/>
        </w:trPr>
        <w:tc>
          <w:tcPr>
            <w:tcW w:w="1347" w:type="pct"/>
          </w:tcPr>
          <w:p w14:paraId="2E4BCB2E" w14:textId="0D047B0A" w:rsidR="007F02E0" w:rsidRPr="008501AF" w:rsidRDefault="007F02E0" w:rsidP="00B23C57">
            <w:pPr>
              <w:pStyle w:val="TAL"/>
            </w:pPr>
            <w:r w:rsidRPr="008501AF">
              <w:rPr>
                <w:color w:val="1F3864"/>
                <w:lang w:val="en-US"/>
              </w:rPr>
              <w:lastRenderedPageBreak/>
              <w:t>16.6.2.3</w:t>
            </w:r>
            <w:del w:id="3148" w:author="1672" w:date="2024-04-16T14:28:00Z">
              <w:r w:rsidR="00862194" w:rsidDel="007A2145">
                <w:rPr>
                  <w:color w:val="1F3864"/>
                  <w:lang w:val="en-US"/>
                </w:rPr>
                <w:tab/>
              </w:r>
            </w:del>
            <w:ins w:id="3149" w:author="1672" w:date="2024-04-16T14:28:00Z">
              <w:r w:rsidR="007A2145">
                <w:rPr>
                  <w:color w:val="1F3864"/>
                  <w:lang w:val="en-US"/>
                </w:rPr>
                <w:t xml:space="preserve"> </w:t>
              </w:r>
            </w:ins>
            <w:r w:rsidRPr="008501AF">
              <w:rPr>
                <w:color w:val="1F3864"/>
                <w:lang w:val="en-US"/>
              </w:rPr>
              <w:t>NR SA FR1-FR1 Event triggered reporting tests for FR1 without SSB time index detection when DRX is used for 1 Rx UE</w:t>
            </w:r>
          </w:p>
        </w:tc>
        <w:tc>
          <w:tcPr>
            <w:tcW w:w="1585" w:type="pct"/>
          </w:tcPr>
          <w:p w14:paraId="2CBE5CCF" w14:textId="77777777" w:rsidR="007F02E0" w:rsidRPr="008501AF" w:rsidRDefault="007F02E0" w:rsidP="00B23C57">
            <w:pPr>
              <w:pStyle w:val="TAL"/>
            </w:pPr>
            <w:r w:rsidRPr="008501AF">
              <w:t>Same as 16.6.2.1</w:t>
            </w:r>
          </w:p>
        </w:tc>
        <w:tc>
          <w:tcPr>
            <w:tcW w:w="776" w:type="pct"/>
          </w:tcPr>
          <w:p w14:paraId="1DFB346A" w14:textId="77777777" w:rsidR="007F02E0" w:rsidRPr="008501AF" w:rsidRDefault="007F02E0" w:rsidP="00B23C57">
            <w:pPr>
              <w:pStyle w:val="TAL"/>
            </w:pPr>
            <w:r w:rsidRPr="008501AF">
              <w:t>Same as 16.6.2.1</w:t>
            </w:r>
          </w:p>
        </w:tc>
        <w:tc>
          <w:tcPr>
            <w:tcW w:w="1292" w:type="pct"/>
          </w:tcPr>
          <w:p w14:paraId="4916775C" w14:textId="77777777" w:rsidR="007F02E0" w:rsidRPr="008501AF" w:rsidRDefault="007F02E0" w:rsidP="00B23C57">
            <w:pPr>
              <w:pStyle w:val="TAL"/>
            </w:pPr>
            <w:r w:rsidRPr="008501AF">
              <w:t>Same as 16.6.2.1</w:t>
            </w:r>
          </w:p>
        </w:tc>
      </w:tr>
      <w:tr w:rsidR="007F02E0" w:rsidRPr="008501AF" w14:paraId="74D00CDA" w14:textId="77777777" w:rsidTr="007F02E0">
        <w:trPr>
          <w:jc w:val="center"/>
        </w:trPr>
        <w:tc>
          <w:tcPr>
            <w:tcW w:w="1347" w:type="pct"/>
          </w:tcPr>
          <w:p w14:paraId="2BECE590" w14:textId="7E33DC40" w:rsidR="007F02E0" w:rsidRPr="008501AF" w:rsidRDefault="007F02E0" w:rsidP="00B23C57">
            <w:pPr>
              <w:pStyle w:val="TAL"/>
            </w:pPr>
            <w:r w:rsidRPr="008501AF">
              <w:rPr>
                <w:color w:val="1F3864"/>
                <w:lang w:val="en-US"/>
              </w:rPr>
              <w:t>16.6.2.4</w:t>
            </w:r>
            <w:del w:id="3150" w:author="1672" w:date="2024-04-16T14:28:00Z">
              <w:r w:rsidR="00862194" w:rsidDel="007A2145">
                <w:rPr>
                  <w:color w:val="1F3864"/>
                  <w:lang w:val="en-US"/>
                </w:rPr>
                <w:tab/>
              </w:r>
            </w:del>
            <w:ins w:id="3151" w:author="1672" w:date="2024-04-16T14:28:00Z">
              <w:r w:rsidR="007A2145">
                <w:rPr>
                  <w:color w:val="1F3864"/>
                  <w:lang w:val="en-US"/>
                </w:rPr>
                <w:t xml:space="preserve"> </w:t>
              </w:r>
            </w:ins>
            <w:r w:rsidRPr="008501AF">
              <w:rPr>
                <w:color w:val="1F3864"/>
                <w:lang w:val="en-US"/>
              </w:rPr>
              <w:t>NR SA FR1-FR1 Event triggered reporting tests for FR1 without SSB time index detection when DRX is used for 2 Rx UE</w:t>
            </w:r>
          </w:p>
        </w:tc>
        <w:tc>
          <w:tcPr>
            <w:tcW w:w="1585" w:type="pct"/>
          </w:tcPr>
          <w:p w14:paraId="3A2F8693" w14:textId="77777777" w:rsidR="007F02E0" w:rsidRPr="008501AF" w:rsidRDefault="007F02E0" w:rsidP="00B23C57">
            <w:pPr>
              <w:pStyle w:val="TAL"/>
            </w:pPr>
            <w:r w:rsidRPr="008501AF">
              <w:t>Same as 6.6.2.1</w:t>
            </w:r>
          </w:p>
        </w:tc>
        <w:tc>
          <w:tcPr>
            <w:tcW w:w="776" w:type="pct"/>
          </w:tcPr>
          <w:p w14:paraId="4C4A9742" w14:textId="77777777" w:rsidR="007F02E0" w:rsidRPr="008501AF" w:rsidRDefault="007F02E0" w:rsidP="00B23C57">
            <w:pPr>
              <w:pStyle w:val="TAL"/>
            </w:pPr>
            <w:r w:rsidRPr="008501AF">
              <w:t>Same as 6.6.2.1</w:t>
            </w:r>
          </w:p>
        </w:tc>
        <w:tc>
          <w:tcPr>
            <w:tcW w:w="1292" w:type="pct"/>
          </w:tcPr>
          <w:p w14:paraId="6499A15B" w14:textId="77777777" w:rsidR="007F02E0" w:rsidRPr="008501AF" w:rsidRDefault="007F02E0" w:rsidP="00B23C57">
            <w:pPr>
              <w:pStyle w:val="TAL"/>
            </w:pPr>
            <w:r w:rsidRPr="008501AF">
              <w:t>Same as 6.6.2.1</w:t>
            </w:r>
          </w:p>
        </w:tc>
      </w:tr>
      <w:tr w:rsidR="007F02E0" w:rsidRPr="008501AF" w14:paraId="7C62105B" w14:textId="77777777" w:rsidTr="007F02E0">
        <w:trPr>
          <w:jc w:val="center"/>
        </w:trPr>
        <w:tc>
          <w:tcPr>
            <w:tcW w:w="1347" w:type="pct"/>
          </w:tcPr>
          <w:p w14:paraId="6C89FD81" w14:textId="4E971E52" w:rsidR="007F02E0" w:rsidRPr="008501AF" w:rsidRDefault="007F02E0" w:rsidP="00B23C57">
            <w:pPr>
              <w:pStyle w:val="TAL"/>
            </w:pPr>
            <w:r w:rsidRPr="008501AF">
              <w:rPr>
                <w:color w:val="1F3864"/>
                <w:lang w:val="en-US"/>
              </w:rPr>
              <w:t>16.6.2.5</w:t>
            </w:r>
            <w:del w:id="3152" w:author="1672" w:date="2024-04-16T14:28:00Z">
              <w:r w:rsidR="00862194" w:rsidDel="007A2145">
                <w:rPr>
                  <w:color w:val="1F3864"/>
                  <w:lang w:val="en-US"/>
                </w:rPr>
                <w:tab/>
              </w:r>
            </w:del>
            <w:ins w:id="3153" w:author="1672" w:date="2024-04-16T14:28:00Z">
              <w:r w:rsidR="007A2145">
                <w:rPr>
                  <w:color w:val="1F3864"/>
                  <w:lang w:val="en-US"/>
                </w:rPr>
                <w:t xml:space="preserve"> </w:t>
              </w:r>
            </w:ins>
            <w:r w:rsidRPr="008501AF">
              <w:rPr>
                <w:color w:val="1F3864"/>
                <w:lang w:val="en-US"/>
              </w:rPr>
              <w:t>NR SA FR1-FR1 Event triggered reporting tests for FR1 with SSB time index detection when DRX is not used for 1 Rx UE</w:t>
            </w:r>
          </w:p>
        </w:tc>
        <w:tc>
          <w:tcPr>
            <w:tcW w:w="1585" w:type="pct"/>
          </w:tcPr>
          <w:p w14:paraId="04CF36E0" w14:textId="77777777" w:rsidR="007F02E0" w:rsidRPr="008501AF" w:rsidRDefault="007F02E0" w:rsidP="00B23C57">
            <w:pPr>
              <w:pStyle w:val="TAL"/>
            </w:pPr>
            <w:r w:rsidRPr="008501AF">
              <w:t>Same as 16.6.2.1</w:t>
            </w:r>
          </w:p>
        </w:tc>
        <w:tc>
          <w:tcPr>
            <w:tcW w:w="776" w:type="pct"/>
          </w:tcPr>
          <w:p w14:paraId="1C78F057" w14:textId="77777777" w:rsidR="007F02E0" w:rsidRPr="008501AF" w:rsidRDefault="007F02E0" w:rsidP="00B23C57">
            <w:pPr>
              <w:pStyle w:val="TAL"/>
            </w:pPr>
            <w:r w:rsidRPr="008501AF">
              <w:t>Same as 16.6.2.1</w:t>
            </w:r>
          </w:p>
        </w:tc>
        <w:tc>
          <w:tcPr>
            <w:tcW w:w="1292" w:type="pct"/>
          </w:tcPr>
          <w:p w14:paraId="66A8FF96" w14:textId="77777777" w:rsidR="007F02E0" w:rsidRPr="008501AF" w:rsidRDefault="007F02E0" w:rsidP="00B23C57">
            <w:pPr>
              <w:pStyle w:val="TAL"/>
            </w:pPr>
            <w:r w:rsidRPr="008501AF">
              <w:t>Same as 16.6.2.1</w:t>
            </w:r>
          </w:p>
        </w:tc>
      </w:tr>
      <w:tr w:rsidR="007F02E0" w:rsidRPr="008501AF" w14:paraId="1BE1A586" w14:textId="77777777" w:rsidTr="007F02E0">
        <w:trPr>
          <w:jc w:val="center"/>
        </w:trPr>
        <w:tc>
          <w:tcPr>
            <w:tcW w:w="1347" w:type="pct"/>
          </w:tcPr>
          <w:p w14:paraId="591A5E5B" w14:textId="64FF1894" w:rsidR="007F02E0" w:rsidRPr="008501AF" w:rsidRDefault="007F02E0" w:rsidP="00B23C57">
            <w:pPr>
              <w:pStyle w:val="TAL"/>
            </w:pPr>
            <w:r w:rsidRPr="008501AF">
              <w:rPr>
                <w:color w:val="1F3864"/>
                <w:lang w:val="en-US"/>
              </w:rPr>
              <w:t>16.6.2.6</w:t>
            </w:r>
            <w:del w:id="3154" w:author="1672" w:date="2024-04-16T14:28:00Z">
              <w:r w:rsidR="00862194" w:rsidDel="007A2145">
                <w:rPr>
                  <w:color w:val="1F3864"/>
                  <w:lang w:val="en-US"/>
                </w:rPr>
                <w:tab/>
              </w:r>
            </w:del>
            <w:ins w:id="3155" w:author="1672" w:date="2024-04-16T14:28:00Z">
              <w:r w:rsidR="007A2145">
                <w:rPr>
                  <w:color w:val="1F3864"/>
                  <w:lang w:val="en-US"/>
                </w:rPr>
                <w:t xml:space="preserve"> </w:t>
              </w:r>
            </w:ins>
            <w:r w:rsidRPr="008501AF">
              <w:rPr>
                <w:color w:val="1F3864"/>
                <w:lang w:val="en-US"/>
              </w:rPr>
              <w:t>NR SA FR1-FR1 Event triggered reporting tests for FR1 with SSB time index detection when DRX is not used for 2 Rx UE</w:t>
            </w:r>
          </w:p>
        </w:tc>
        <w:tc>
          <w:tcPr>
            <w:tcW w:w="1585" w:type="pct"/>
          </w:tcPr>
          <w:p w14:paraId="63A2A717" w14:textId="77777777" w:rsidR="007F02E0" w:rsidRPr="008501AF" w:rsidRDefault="007F02E0" w:rsidP="00B23C57">
            <w:pPr>
              <w:pStyle w:val="TAL"/>
            </w:pPr>
            <w:r w:rsidRPr="008501AF">
              <w:t>Same as 6.6.2.1</w:t>
            </w:r>
          </w:p>
        </w:tc>
        <w:tc>
          <w:tcPr>
            <w:tcW w:w="776" w:type="pct"/>
          </w:tcPr>
          <w:p w14:paraId="71F11BFB" w14:textId="77777777" w:rsidR="007F02E0" w:rsidRPr="008501AF" w:rsidRDefault="007F02E0" w:rsidP="00B23C57">
            <w:pPr>
              <w:pStyle w:val="TAL"/>
            </w:pPr>
            <w:r w:rsidRPr="008501AF">
              <w:t>Same as 6.6.2.1</w:t>
            </w:r>
          </w:p>
        </w:tc>
        <w:tc>
          <w:tcPr>
            <w:tcW w:w="1292" w:type="pct"/>
          </w:tcPr>
          <w:p w14:paraId="49CB6B56" w14:textId="77777777" w:rsidR="007F02E0" w:rsidRPr="008501AF" w:rsidRDefault="007F02E0" w:rsidP="00B23C57">
            <w:pPr>
              <w:pStyle w:val="TAL"/>
            </w:pPr>
            <w:r w:rsidRPr="008501AF">
              <w:t>Same as 6.6.2.1</w:t>
            </w:r>
          </w:p>
        </w:tc>
      </w:tr>
      <w:tr w:rsidR="007F02E0" w:rsidRPr="008501AF" w14:paraId="69798E66" w14:textId="77777777" w:rsidTr="007F02E0">
        <w:trPr>
          <w:jc w:val="center"/>
        </w:trPr>
        <w:tc>
          <w:tcPr>
            <w:tcW w:w="1347" w:type="pct"/>
          </w:tcPr>
          <w:p w14:paraId="3A97D302" w14:textId="0D861613" w:rsidR="007F02E0" w:rsidRPr="008501AF" w:rsidRDefault="007F02E0" w:rsidP="00B23C57">
            <w:pPr>
              <w:pStyle w:val="TAL"/>
            </w:pPr>
            <w:r w:rsidRPr="008501AF">
              <w:rPr>
                <w:color w:val="1F3864"/>
                <w:lang w:val="en-US"/>
              </w:rPr>
              <w:t>16.6.2.7</w:t>
            </w:r>
            <w:del w:id="3156" w:author="1672" w:date="2024-04-16T14:28:00Z">
              <w:r w:rsidR="00862194" w:rsidDel="007A2145">
                <w:rPr>
                  <w:color w:val="1F3864"/>
                  <w:lang w:val="en-US"/>
                </w:rPr>
                <w:tab/>
              </w:r>
            </w:del>
            <w:ins w:id="3157" w:author="1672" w:date="2024-04-16T14:28:00Z">
              <w:r w:rsidR="007A2145">
                <w:rPr>
                  <w:color w:val="1F3864"/>
                  <w:lang w:val="en-US"/>
                </w:rPr>
                <w:t xml:space="preserve"> </w:t>
              </w:r>
            </w:ins>
            <w:r w:rsidRPr="008501AF">
              <w:rPr>
                <w:color w:val="1F3864"/>
                <w:lang w:val="en-US"/>
              </w:rPr>
              <w:t>NR SA FR1-FR1 Event triggered reporting tests for FR1 with SSB time index detection when DRX is used for 1 Rx UE</w:t>
            </w:r>
          </w:p>
        </w:tc>
        <w:tc>
          <w:tcPr>
            <w:tcW w:w="1585" w:type="pct"/>
          </w:tcPr>
          <w:p w14:paraId="6D86B895" w14:textId="77777777" w:rsidR="007F02E0" w:rsidRPr="008501AF" w:rsidRDefault="007F02E0" w:rsidP="00B23C57">
            <w:pPr>
              <w:pStyle w:val="TAL"/>
            </w:pPr>
            <w:r w:rsidRPr="008501AF">
              <w:t>Same as 16.6.2.1</w:t>
            </w:r>
          </w:p>
        </w:tc>
        <w:tc>
          <w:tcPr>
            <w:tcW w:w="776" w:type="pct"/>
          </w:tcPr>
          <w:p w14:paraId="6464298F" w14:textId="77777777" w:rsidR="007F02E0" w:rsidRPr="008501AF" w:rsidRDefault="007F02E0" w:rsidP="00B23C57">
            <w:pPr>
              <w:pStyle w:val="TAL"/>
            </w:pPr>
            <w:r w:rsidRPr="008501AF">
              <w:t>Same as 16.6.2.1</w:t>
            </w:r>
          </w:p>
        </w:tc>
        <w:tc>
          <w:tcPr>
            <w:tcW w:w="1292" w:type="pct"/>
          </w:tcPr>
          <w:p w14:paraId="719B2F7C" w14:textId="77777777" w:rsidR="007F02E0" w:rsidRPr="008501AF" w:rsidRDefault="007F02E0" w:rsidP="00B23C57">
            <w:pPr>
              <w:pStyle w:val="TAL"/>
            </w:pPr>
            <w:r w:rsidRPr="008501AF">
              <w:t>Same as 16.6.2.1</w:t>
            </w:r>
          </w:p>
        </w:tc>
      </w:tr>
      <w:tr w:rsidR="007F02E0" w:rsidRPr="008501AF" w14:paraId="4E0A100D" w14:textId="77777777" w:rsidTr="007F02E0">
        <w:trPr>
          <w:jc w:val="center"/>
        </w:trPr>
        <w:tc>
          <w:tcPr>
            <w:tcW w:w="1347" w:type="pct"/>
          </w:tcPr>
          <w:p w14:paraId="7758BDB0" w14:textId="1F66AE3E" w:rsidR="007F02E0" w:rsidRPr="008501AF" w:rsidRDefault="007F02E0" w:rsidP="00B23C57">
            <w:pPr>
              <w:pStyle w:val="TAL"/>
            </w:pPr>
            <w:r w:rsidRPr="008501AF">
              <w:rPr>
                <w:color w:val="1F3864"/>
                <w:lang w:val="en-US"/>
              </w:rPr>
              <w:t>16.6.2.8</w:t>
            </w:r>
            <w:del w:id="3158" w:author="1672" w:date="2024-04-16T14:28:00Z">
              <w:r w:rsidR="00862194" w:rsidDel="007A2145">
                <w:rPr>
                  <w:color w:val="1F3864"/>
                  <w:lang w:val="en-US"/>
                </w:rPr>
                <w:tab/>
              </w:r>
            </w:del>
            <w:ins w:id="3159" w:author="1672" w:date="2024-04-16T14:28:00Z">
              <w:r w:rsidR="007A2145">
                <w:rPr>
                  <w:color w:val="1F3864"/>
                  <w:lang w:val="en-US"/>
                </w:rPr>
                <w:t xml:space="preserve"> </w:t>
              </w:r>
            </w:ins>
            <w:r w:rsidRPr="008501AF">
              <w:rPr>
                <w:color w:val="1F3864"/>
                <w:lang w:val="en-US"/>
              </w:rPr>
              <w:t>NR SA FR1-FR1 Event triggered reporting tests for FR1 with SSB time index detection when DRX is used for 2 Rx UE</w:t>
            </w:r>
          </w:p>
        </w:tc>
        <w:tc>
          <w:tcPr>
            <w:tcW w:w="1585" w:type="pct"/>
          </w:tcPr>
          <w:p w14:paraId="2271F297" w14:textId="77777777" w:rsidR="007F02E0" w:rsidRPr="008501AF" w:rsidRDefault="007F02E0" w:rsidP="00B23C57">
            <w:pPr>
              <w:pStyle w:val="TAL"/>
            </w:pPr>
            <w:r w:rsidRPr="008501AF">
              <w:t>Same as 6.6.2.1</w:t>
            </w:r>
          </w:p>
        </w:tc>
        <w:tc>
          <w:tcPr>
            <w:tcW w:w="776" w:type="pct"/>
          </w:tcPr>
          <w:p w14:paraId="087442D5" w14:textId="77777777" w:rsidR="007F02E0" w:rsidRPr="008501AF" w:rsidRDefault="007F02E0" w:rsidP="00B23C57">
            <w:pPr>
              <w:pStyle w:val="TAL"/>
            </w:pPr>
            <w:r w:rsidRPr="008501AF">
              <w:t>Same as 6.6.2.1</w:t>
            </w:r>
          </w:p>
        </w:tc>
        <w:tc>
          <w:tcPr>
            <w:tcW w:w="1292" w:type="pct"/>
          </w:tcPr>
          <w:p w14:paraId="6F348CCA" w14:textId="77777777" w:rsidR="007F02E0" w:rsidRPr="008501AF" w:rsidRDefault="007F02E0" w:rsidP="00B23C57">
            <w:pPr>
              <w:pStyle w:val="TAL"/>
            </w:pPr>
            <w:r w:rsidRPr="008501AF">
              <w:t>Same as 6.6.2.1</w:t>
            </w:r>
          </w:p>
        </w:tc>
      </w:tr>
      <w:tr w:rsidR="007F02E0" w:rsidRPr="008501AF" w14:paraId="5082E422" w14:textId="77777777" w:rsidTr="007F02E0">
        <w:trPr>
          <w:jc w:val="center"/>
        </w:trPr>
        <w:tc>
          <w:tcPr>
            <w:tcW w:w="1347" w:type="pct"/>
          </w:tcPr>
          <w:p w14:paraId="7316A780" w14:textId="5D8B0674" w:rsidR="007F02E0" w:rsidRPr="008501AF" w:rsidRDefault="007F02E0" w:rsidP="00B23C57">
            <w:pPr>
              <w:pStyle w:val="TAL"/>
            </w:pPr>
            <w:r w:rsidRPr="008501AF">
              <w:rPr>
                <w:color w:val="1F3864"/>
                <w:lang w:val="en-US"/>
              </w:rPr>
              <w:t>16.6.2.9</w:t>
            </w:r>
            <w:del w:id="3160" w:author="1672" w:date="2024-04-16T14:28:00Z">
              <w:r w:rsidR="00862194" w:rsidDel="007A2145">
                <w:rPr>
                  <w:color w:val="1F3864"/>
                  <w:lang w:val="en-US"/>
                </w:rPr>
                <w:tab/>
              </w:r>
            </w:del>
            <w:ins w:id="3161" w:author="1672" w:date="2024-04-16T14:28:00Z">
              <w:r w:rsidR="007A2145">
                <w:rPr>
                  <w:color w:val="1F3864"/>
                  <w:lang w:val="en-US"/>
                </w:rPr>
                <w:t xml:space="preserve"> </w:t>
              </w:r>
            </w:ins>
            <w:r w:rsidRPr="008501AF">
              <w:rPr>
                <w:color w:val="1F3864"/>
                <w:lang w:val="en-US"/>
              </w:rPr>
              <w:t>NR SA FR1-FR1 Event triggered reporting tests with additional mandatory gap pattern for 1 Rx UE</w:t>
            </w:r>
          </w:p>
        </w:tc>
        <w:tc>
          <w:tcPr>
            <w:tcW w:w="1585" w:type="pct"/>
          </w:tcPr>
          <w:p w14:paraId="4724BF1A" w14:textId="77777777" w:rsidR="007F02E0" w:rsidRPr="008501AF" w:rsidRDefault="007F02E0" w:rsidP="00B23C57">
            <w:pPr>
              <w:pStyle w:val="TAL"/>
            </w:pPr>
            <w:r w:rsidRPr="008501AF">
              <w:t>Same as 16.6.2.1</w:t>
            </w:r>
          </w:p>
        </w:tc>
        <w:tc>
          <w:tcPr>
            <w:tcW w:w="776" w:type="pct"/>
          </w:tcPr>
          <w:p w14:paraId="67C42DF9" w14:textId="77777777" w:rsidR="007F02E0" w:rsidRPr="008501AF" w:rsidRDefault="007F02E0" w:rsidP="00B23C57">
            <w:pPr>
              <w:pStyle w:val="TAL"/>
            </w:pPr>
            <w:r w:rsidRPr="008501AF">
              <w:t>Same as 16.6.2.1</w:t>
            </w:r>
          </w:p>
        </w:tc>
        <w:tc>
          <w:tcPr>
            <w:tcW w:w="1292" w:type="pct"/>
          </w:tcPr>
          <w:p w14:paraId="6C248804" w14:textId="77777777" w:rsidR="007F02E0" w:rsidRPr="008501AF" w:rsidRDefault="007F02E0" w:rsidP="00B23C57">
            <w:pPr>
              <w:pStyle w:val="TAL"/>
            </w:pPr>
            <w:r w:rsidRPr="008501AF">
              <w:t>Same as 16.6.2.1</w:t>
            </w:r>
          </w:p>
        </w:tc>
      </w:tr>
      <w:tr w:rsidR="007F02E0" w:rsidRPr="008501AF" w14:paraId="7D49BBC4" w14:textId="77777777" w:rsidTr="007F02E0">
        <w:trPr>
          <w:jc w:val="center"/>
        </w:trPr>
        <w:tc>
          <w:tcPr>
            <w:tcW w:w="1347" w:type="pct"/>
          </w:tcPr>
          <w:p w14:paraId="4876CEBB" w14:textId="77777777" w:rsidR="007F02E0" w:rsidRPr="008501AF" w:rsidRDefault="007F02E0" w:rsidP="00B23C57">
            <w:pPr>
              <w:pStyle w:val="TAL"/>
            </w:pPr>
            <w:r w:rsidRPr="008501AF">
              <w:rPr>
                <w:color w:val="1F3864"/>
                <w:lang w:val="en-US"/>
              </w:rPr>
              <w:t>16.6.2.10</w:t>
            </w:r>
            <w:del w:id="3162" w:author="1672" w:date="2024-04-16T14:28:00Z">
              <w:r w:rsidRPr="008501AF" w:rsidDel="007A2145">
                <w:rPr>
                  <w:color w:val="1F3864"/>
                  <w:lang w:val="en-US"/>
                </w:rPr>
                <w:delText>           </w:delText>
              </w:r>
            </w:del>
            <w:r w:rsidRPr="008501AF">
              <w:rPr>
                <w:color w:val="1F3864"/>
                <w:lang w:val="en-US"/>
              </w:rPr>
              <w:t xml:space="preserve"> NR SA FR1-FR1 Event triggered reporting tests with additional mandatory gap pattern for 2 Rx UE</w:t>
            </w:r>
          </w:p>
        </w:tc>
        <w:tc>
          <w:tcPr>
            <w:tcW w:w="1585" w:type="pct"/>
          </w:tcPr>
          <w:p w14:paraId="10E5C8BC" w14:textId="77777777" w:rsidR="007F02E0" w:rsidRPr="008501AF" w:rsidRDefault="007F02E0" w:rsidP="00B23C57">
            <w:pPr>
              <w:pStyle w:val="TAL"/>
            </w:pPr>
            <w:r w:rsidRPr="008501AF">
              <w:t>Same as 6.6.2.1</w:t>
            </w:r>
          </w:p>
        </w:tc>
        <w:tc>
          <w:tcPr>
            <w:tcW w:w="776" w:type="pct"/>
          </w:tcPr>
          <w:p w14:paraId="5A527DE1" w14:textId="77777777" w:rsidR="007F02E0" w:rsidRPr="008501AF" w:rsidRDefault="007F02E0" w:rsidP="00B23C57">
            <w:pPr>
              <w:pStyle w:val="TAL"/>
            </w:pPr>
            <w:r w:rsidRPr="008501AF">
              <w:t>Same as 6.6.2.1</w:t>
            </w:r>
          </w:p>
        </w:tc>
        <w:tc>
          <w:tcPr>
            <w:tcW w:w="1292" w:type="pct"/>
          </w:tcPr>
          <w:p w14:paraId="29B419AD" w14:textId="77777777" w:rsidR="007F02E0" w:rsidRPr="008501AF" w:rsidRDefault="007F02E0" w:rsidP="00B23C57">
            <w:pPr>
              <w:pStyle w:val="TAL"/>
            </w:pPr>
            <w:r w:rsidRPr="008501AF">
              <w:t>Same as 6.6.2.1</w:t>
            </w:r>
          </w:p>
        </w:tc>
      </w:tr>
      <w:tr w:rsidR="007F02E0" w:rsidRPr="008501AF" w14:paraId="1F8640CD" w14:textId="77777777" w:rsidTr="007F02E0">
        <w:trPr>
          <w:jc w:val="center"/>
        </w:trPr>
        <w:tc>
          <w:tcPr>
            <w:tcW w:w="1347" w:type="pct"/>
          </w:tcPr>
          <w:p w14:paraId="10B537B5" w14:textId="77777777" w:rsidR="007F02E0" w:rsidRPr="008501AF" w:rsidRDefault="007F02E0" w:rsidP="00B23C57">
            <w:pPr>
              <w:pStyle w:val="TAL"/>
            </w:pPr>
            <w:r w:rsidRPr="008501AF">
              <w:rPr>
                <w:color w:val="1F3864"/>
                <w:lang w:val="en-US"/>
              </w:rPr>
              <w:t>16.6.2.11</w:t>
            </w:r>
            <w:del w:id="3163" w:author="1672" w:date="2024-04-16T14:28:00Z">
              <w:r w:rsidRPr="008501AF" w:rsidDel="007A2145">
                <w:rPr>
                  <w:color w:val="1F3864"/>
                  <w:lang w:val="en-US"/>
                </w:rPr>
                <w:delText>          </w:delText>
              </w:r>
            </w:del>
            <w:del w:id="3164" w:author="1672" w:date="2024-04-16T14:27:00Z">
              <w:r w:rsidRPr="008501AF" w:rsidDel="007A2145">
                <w:rPr>
                  <w:color w:val="1F3864"/>
                  <w:lang w:val="en-US"/>
                </w:rPr>
                <w:delText> </w:delText>
              </w:r>
            </w:del>
            <w:r w:rsidRPr="008501AF">
              <w:rPr>
                <w:color w:val="1F3864"/>
                <w:lang w:val="en-US"/>
              </w:rPr>
              <w:t xml:space="preserve"> NR SA FR1-FR1 Event triggered reporting tests for FR1 when DRX is used for 1 Rx UE</w:t>
            </w:r>
          </w:p>
        </w:tc>
        <w:tc>
          <w:tcPr>
            <w:tcW w:w="1585" w:type="pct"/>
          </w:tcPr>
          <w:p w14:paraId="1326C4A4" w14:textId="77777777" w:rsidR="007F02E0" w:rsidRPr="008501AF" w:rsidRDefault="007F02E0" w:rsidP="00B23C57">
            <w:pPr>
              <w:pStyle w:val="TAL"/>
            </w:pPr>
            <w:r w:rsidRPr="008501AF">
              <w:t>Same as 16.6.2.1</w:t>
            </w:r>
          </w:p>
        </w:tc>
        <w:tc>
          <w:tcPr>
            <w:tcW w:w="776" w:type="pct"/>
          </w:tcPr>
          <w:p w14:paraId="51528FA9" w14:textId="77777777" w:rsidR="007F02E0" w:rsidRPr="008501AF" w:rsidRDefault="007F02E0" w:rsidP="00B23C57">
            <w:pPr>
              <w:pStyle w:val="TAL"/>
            </w:pPr>
            <w:r w:rsidRPr="008501AF">
              <w:t>Same as 16.6.2.1</w:t>
            </w:r>
          </w:p>
        </w:tc>
        <w:tc>
          <w:tcPr>
            <w:tcW w:w="1292" w:type="pct"/>
          </w:tcPr>
          <w:p w14:paraId="675E1631" w14:textId="77777777" w:rsidR="007F02E0" w:rsidRPr="008501AF" w:rsidRDefault="007F02E0" w:rsidP="00B23C57">
            <w:pPr>
              <w:pStyle w:val="TAL"/>
            </w:pPr>
            <w:r w:rsidRPr="008501AF">
              <w:t>Same as 16.6.2.1</w:t>
            </w:r>
          </w:p>
        </w:tc>
      </w:tr>
      <w:tr w:rsidR="007F02E0" w:rsidRPr="008501AF" w14:paraId="3D112D31" w14:textId="77777777" w:rsidTr="007F02E0">
        <w:trPr>
          <w:jc w:val="center"/>
        </w:trPr>
        <w:tc>
          <w:tcPr>
            <w:tcW w:w="1347" w:type="pct"/>
          </w:tcPr>
          <w:p w14:paraId="7C70BAA2" w14:textId="761F1D48" w:rsidR="007F02E0" w:rsidRPr="008501AF" w:rsidRDefault="007F02E0" w:rsidP="00B23C57">
            <w:pPr>
              <w:pStyle w:val="TAL"/>
            </w:pPr>
            <w:r w:rsidRPr="008501AF">
              <w:rPr>
                <w:color w:val="1F3864"/>
                <w:lang w:val="en-US"/>
              </w:rPr>
              <w:t>16.6.2.12</w:t>
            </w:r>
            <w:del w:id="3165" w:author="1672" w:date="2024-04-16T14:28:00Z">
              <w:r w:rsidRPr="008501AF" w:rsidDel="007A2145">
                <w:rPr>
                  <w:color w:val="1F3864"/>
                  <w:lang w:val="en-US"/>
                </w:rPr>
                <w:delText>           </w:delText>
              </w:r>
            </w:del>
            <w:r w:rsidRPr="008501AF">
              <w:rPr>
                <w:color w:val="1F3864"/>
                <w:lang w:val="en-US"/>
              </w:rPr>
              <w:t xml:space="preserve"> NR SA FR1-FR1 Event triggered reporting tests for FR1 when DRX is used for 2 Rx UE</w:t>
            </w:r>
          </w:p>
        </w:tc>
        <w:tc>
          <w:tcPr>
            <w:tcW w:w="1585" w:type="pct"/>
          </w:tcPr>
          <w:p w14:paraId="0BB4C19B" w14:textId="77777777" w:rsidR="007F02E0" w:rsidRPr="008501AF" w:rsidRDefault="007F02E0" w:rsidP="00B23C57">
            <w:pPr>
              <w:pStyle w:val="TAL"/>
            </w:pPr>
            <w:r w:rsidRPr="008501AF">
              <w:t>Same as 6.6.2.1</w:t>
            </w:r>
          </w:p>
        </w:tc>
        <w:tc>
          <w:tcPr>
            <w:tcW w:w="776" w:type="pct"/>
          </w:tcPr>
          <w:p w14:paraId="30740863" w14:textId="77777777" w:rsidR="007F02E0" w:rsidRPr="008501AF" w:rsidRDefault="007F02E0" w:rsidP="00B23C57">
            <w:pPr>
              <w:pStyle w:val="TAL"/>
            </w:pPr>
            <w:r w:rsidRPr="008501AF">
              <w:t>Same as 6.6.2.1</w:t>
            </w:r>
          </w:p>
        </w:tc>
        <w:tc>
          <w:tcPr>
            <w:tcW w:w="1292" w:type="pct"/>
          </w:tcPr>
          <w:p w14:paraId="6E7296D4" w14:textId="77777777" w:rsidR="007F02E0" w:rsidRPr="008501AF" w:rsidRDefault="007F02E0" w:rsidP="00B23C57">
            <w:pPr>
              <w:pStyle w:val="TAL"/>
            </w:pPr>
            <w:r w:rsidRPr="008501AF">
              <w:t>Same as 6.6.2.1</w:t>
            </w:r>
          </w:p>
        </w:tc>
      </w:tr>
      <w:tr w:rsidR="003411C5" w:rsidRPr="00D0162F" w14:paraId="627ED011" w14:textId="77777777" w:rsidTr="007A2145">
        <w:trPr>
          <w:jc w:val="center"/>
        </w:trPr>
        <w:tc>
          <w:tcPr>
            <w:tcW w:w="1347" w:type="pct"/>
          </w:tcPr>
          <w:p w14:paraId="4AE88B63" w14:textId="77777777" w:rsidR="003411C5" w:rsidRPr="00D0162F" w:rsidRDefault="003411C5" w:rsidP="00CB3B51">
            <w:pPr>
              <w:pStyle w:val="TAL"/>
            </w:pPr>
            <w:r w:rsidRPr="00D0162F">
              <w:lastRenderedPageBreak/>
              <w:t>16.6.4.1 NR SA FR1 SSB based L1-RSRP measurement when DRX is not used for 1 Rx UE</w:t>
            </w:r>
          </w:p>
        </w:tc>
        <w:tc>
          <w:tcPr>
            <w:tcW w:w="1585" w:type="pct"/>
          </w:tcPr>
          <w:p w14:paraId="56382CA1"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1:</w:t>
            </w:r>
          </w:p>
          <w:p w14:paraId="44150A42"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763763C9"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45FBFFBE"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6F8F0140" w14:textId="77777777" w:rsidR="003411C5" w:rsidRPr="00D0162F" w:rsidRDefault="003411C5" w:rsidP="00CB3B51">
            <w:pPr>
              <w:pStyle w:val="TAL"/>
              <w:rPr>
                <w:lang w:eastAsia="zh-CN"/>
              </w:rPr>
            </w:pPr>
          </w:p>
          <w:p w14:paraId="5C2FDD4C"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33499FED"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2A890F7B"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723A6FD"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3 dB</w:t>
            </w:r>
          </w:p>
          <w:p w14:paraId="5DCA38C9" w14:textId="77777777" w:rsidR="003411C5" w:rsidRPr="00D0162F" w:rsidRDefault="003411C5" w:rsidP="00CB3B51">
            <w:pPr>
              <w:pStyle w:val="TAL"/>
              <w:rPr>
                <w:lang w:eastAsia="zh-CN"/>
              </w:rPr>
            </w:pPr>
          </w:p>
          <w:p w14:paraId="31F1610B"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1,2,4</w:t>
            </w:r>
          </w:p>
          <w:p w14:paraId="1424BDAA" w14:textId="77777777" w:rsidR="003411C5" w:rsidRPr="00D0162F" w:rsidRDefault="003411C5" w:rsidP="00CB3B51">
            <w:pPr>
              <w:pStyle w:val="TAL"/>
            </w:pPr>
            <w:r w:rsidRPr="00D0162F">
              <w:t xml:space="preserve">Reported SSB#1 absolute L1-RSRP values: -88.15 </w:t>
            </w:r>
            <w:r w:rsidRPr="00D0162F">
              <w:rPr>
                <w:rFonts w:cs="Arial"/>
              </w:rPr>
              <w:t>±</w:t>
            </w:r>
            <w:r w:rsidRPr="00D0162F">
              <w:t xml:space="preserve"> 13.03 </w:t>
            </w:r>
            <w:r w:rsidRPr="00D0162F">
              <w:rPr>
                <w:rFonts w:hint="eastAsia"/>
                <w:lang w:eastAsia="zh-CN"/>
              </w:rPr>
              <w:t>dB</w:t>
            </w:r>
            <w:r w:rsidRPr="00D0162F">
              <w:t>m/SCS</w:t>
            </w:r>
          </w:p>
          <w:p w14:paraId="608CCDFD" w14:textId="77777777" w:rsidR="003411C5" w:rsidRPr="00D0162F" w:rsidRDefault="003411C5" w:rsidP="00CB3B51">
            <w:pPr>
              <w:pStyle w:val="TAL"/>
            </w:pPr>
            <w:r w:rsidRPr="00D0162F">
              <w:t xml:space="preserve">Reported SSB#0 differential L1-RSRP values:  -6.5 </w:t>
            </w:r>
            <w:r w:rsidRPr="00D0162F">
              <w:rPr>
                <w:rFonts w:cs="Arial"/>
              </w:rPr>
              <w:t>±</w:t>
            </w:r>
            <w:r w:rsidRPr="00D0162F">
              <w:t xml:space="preserve"> 6.42 </w:t>
            </w:r>
            <w:r w:rsidRPr="00D0162F">
              <w:rPr>
                <w:rFonts w:hint="eastAsia"/>
                <w:lang w:eastAsia="zh-CN"/>
              </w:rPr>
              <w:t>dB</w:t>
            </w:r>
          </w:p>
          <w:p w14:paraId="14C75BB3" w14:textId="77777777" w:rsidR="003411C5" w:rsidRPr="00D0162F" w:rsidRDefault="003411C5" w:rsidP="00CB3B51">
            <w:pPr>
              <w:pStyle w:val="TAL"/>
            </w:pPr>
          </w:p>
          <w:p w14:paraId="3F158E03" w14:textId="77777777" w:rsidR="003411C5" w:rsidRPr="00D0162F" w:rsidRDefault="003411C5" w:rsidP="00CB3B51">
            <w:pPr>
              <w:pStyle w:val="TAL"/>
              <w:rPr>
                <w:lang w:eastAsia="zh-CN"/>
              </w:rPr>
            </w:pPr>
          </w:p>
          <w:p w14:paraId="38F5D478" w14:textId="77777777" w:rsidR="003411C5" w:rsidRPr="00D0162F" w:rsidRDefault="003411C5" w:rsidP="00CB3B51">
            <w:pPr>
              <w:pStyle w:val="TAL"/>
              <w:rPr>
                <w:lang w:eastAsia="zh-CN"/>
              </w:rPr>
            </w:pPr>
          </w:p>
          <w:p w14:paraId="49E4CF18" w14:textId="77777777" w:rsidR="003411C5" w:rsidRPr="00D0162F" w:rsidRDefault="003411C5" w:rsidP="00CB3B51">
            <w:pPr>
              <w:pStyle w:val="TAL"/>
              <w:rPr>
                <w:lang w:eastAsia="zh-CN"/>
              </w:rPr>
            </w:pPr>
          </w:p>
          <w:p w14:paraId="69E99AD7" w14:textId="77777777" w:rsidR="003411C5" w:rsidRPr="00D0162F" w:rsidRDefault="003411C5" w:rsidP="00CB3B51">
            <w:pPr>
              <w:pStyle w:val="TAL"/>
              <w:rPr>
                <w:lang w:eastAsia="zh-CN"/>
              </w:rPr>
            </w:pPr>
            <w:r w:rsidRPr="00D0162F">
              <w:rPr>
                <w:lang w:eastAsia="zh-CN"/>
              </w:rPr>
              <w:t>Test Configuration 3</w:t>
            </w:r>
          </w:p>
          <w:p w14:paraId="41E6231D" w14:textId="77777777" w:rsidR="003411C5" w:rsidRPr="00D0162F" w:rsidRDefault="003411C5" w:rsidP="00CB3B51">
            <w:pPr>
              <w:pStyle w:val="TAL"/>
            </w:pPr>
            <w:r w:rsidRPr="00D0162F">
              <w:t xml:space="preserve">Reported SSB#1 absolute L1-RSRP values: -85.15 </w:t>
            </w:r>
            <w:r w:rsidRPr="00D0162F">
              <w:rPr>
                <w:rFonts w:cs="Arial"/>
              </w:rPr>
              <w:t>±</w:t>
            </w:r>
            <w:r w:rsidRPr="00D0162F">
              <w:t xml:space="preserve"> 13.03 </w:t>
            </w:r>
            <w:r w:rsidRPr="00D0162F">
              <w:rPr>
                <w:rFonts w:hint="eastAsia"/>
                <w:lang w:eastAsia="zh-CN"/>
              </w:rPr>
              <w:t>dB</w:t>
            </w:r>
            <w:r w:rsidRPr="00D0162F">
              <w:t>m/SCS</w:t>
            </w:r>
          </w:p>
          <w:p w14:paraId="34DDF6CA" w14:textId="77777777" w:rsidR="003411C5" w:rsidRPr="00D0162F" w:rsidRDefault="003411C5" w:rsidP="00CB3B51">
            <w:pPr>
              <w:pStyle w:val="TAL"/>
            </w:pPr>
            <w:r w:rsidRPr="00D0162F">
              <w:t xml:space="preserve">Reported SSB#0 differential L1-RSRP values:  -6.5 </w:t>
            </w:r>
            <w:r w:rsidRPr="00D0162F">
              <w:rPr>
                <w:rFonts w:cs="Arial"/>
              </w:rPr>
              <w:t>±</w:t>
            </w:r>
            <w:r w:rsidRPr="00D0162F">
              <w:t xml:space="preserve"> 6.42 </w:t>
            </w:r>
            <w:r w:rsidRPr="00D0162F">
              <w:rPr>
                <w:rFonts w:hint="eastAsia"/>
                <w:lang w:eastAsia="zh-CN"/>
              </w:rPr>
              <w:t>dB</w:t>
            </w:r>
          </w:p>
          <w:p w14:paraId="42516266" w14:textId="77777777" w:rsidR="003411C5" w:rsidRPr="00D0162F" w:rsidRDefault="003411C5" w:rsidP="00CB3B51">
            <w:pPr>
              <w:pStyle w:val="TAL"/>
              <w:rPr>
                <w:lang w:eastAsia="zh-CN"/>
              </w:rPr>
            </w:pPr>
          </w:p>
        </w:tc>
        <w:tc>
          <w:tcPr>
            <w:tcW w:w="776" w:type="pct"/>
          </w:tcPr>
          <w:p w14:paraId="4738B3AD" w14:textId="77777777" w:rsidR="003411C5" w:rsidRPr="00D0162F" w:rsidRDefault="003411C5" w:rsidP="00CB3B51">
            <w:pPr>
              <w:pStyle w:val="TAL"/>
              <w:rPr>
                <w:lang w:eastAsia="zh-CN"/>
              </w:rPr>
            </w:pPr>
          </w:p>
          <w:p w14:paraId="6551DEC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10DC0D20"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64F04B21"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717F2E44" w14:textId="77777777" w:rsidR="003411C5" w:rsidRPr="00D0162F" w:rsidRDefault="003411C5" w:rsidP="00CB3B51">
            <w:pPr>
              <w:pStyle w:val="TAL"/>
              <w:rPr>
                <w:lang w:eastAsia="zh-CN"/>
              </w:rPr>
            </w:pPr>
          </w:p>
          <w:p w14:paraId="371EDB84" w14:textId="77777777" w:rsidR="003411C5" w:rsidRPr="00D0162F" w:rsidRDefault="003411C5" w:rsidP="00CB3B51">
            <w:pPr>
              <w:pStyle w:val="TAL"/>
              <w:rPr>
                <w:lang w:eastAsia="zh-CN"/>
              </w:rPr>
            </w:pPr>
          </w:p>
          <w:p w14:paraId="35D837B0"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42DD218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85BC934" w14:textId="77777777" w:rsidR="003411C5" w:rsidRPr="00D0162F" w:rsidRDefault="003411C5" w:rsidP="00CB3B51">
            <w:pPr>
              <w:pStyle w:val="TAL"/>
              <w:rPr>
                <w:lang w:eastAsia="zh-CN"/>
              </w:rPr>
            </w:pPr>
            <w:r w:rsidRPr="00D0162F">
              <w:rPr>
                <w:lang w:eastAsia="zh-CN"/>
              </w:rPr>
              <w:t>3.5 dB</w:t>
            </w:r>
          </w:p>
          <w:p w14:paraId="34429A38" w14:textId="77777777" w:rsidR="003411C5" w:rsidRPr="00D0162F" w:rsidRDefault="003411C5" w:rsidP="00CB3B51">
            <w:pPr>
              <w:pStyle w:val="TAL"/>
              <w:rPr>
                <w:lang w:eastAsia="zh-CN"/>
              </w:rPr>
            </w:pPr>
          </w:p>
          <w:p w14:paraId="7A23375F" w14:textId="77777777" w:rsidR="003411C5" w:rsidRPr="00D0162F" w:rsidRDefault="003411C5" w:rsidP="00CB3B51">
            <w:pPr>
              <w:pStyle w:val="TAL"/>
              <w:rPr>
                <w:lang w:eastAsia="zh-CN"/>
              </w:rPr>
            </w:pPr>
          </w:p>
          <w:p w14:paraId="34104055" w14:textId="77777777" w:rsidR="003411C5" w:rsidRPr="00D0162F" w:rsidRDefault="003411C5" w:rsidP="00CB3B51">
            <w:pPr>
              <w:pStyle w:val="TAL"/>
              <w:rPr>
                <w:lang w:eastAsia="zh-CN"/>
              </w:rPr>
            </w:pPr>
            <w:r w:rsidRPr="00D0162F">
              <w:rPr>
                <w:rFonts w:hint="eastAsia"/>
                <w:lang w:eastAsia="zh-CN"/>
              </w:rPr>
              <w:t>V</w:t>
            </w:r>
            <w:r w:rsidRPr="00D0162F">
              <w:rPr>
                <w:lang w:eastAsia="zh-CN"/>
              </w:rPr>
              <w:t>ia mapping</w:t>
            </w:r>
          </w:p>
        </w:tc>
        <w:tc>
          <w:tcPr>
            <w:tcW w:w="1292" w:type="pct"/>
          </w:tcPr>
          <w:p w14:paraId="6E80CA6D"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1:</w:t>
            </w:r>
          </w:p>
          <w:p w14:paraId="5DE2B7B9"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5DAF256C"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33B8BAF"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3E6A7E2F" w14:textId="77777777" w:rsidR="003411C5" w:rsidRPr="00D0162F" w:rsidRDefault="003411C5" w:rsidP="00CB3B51">
            <w:pPr>
              <w:pStyle w:val="TAL"/>
              <w:rPr>
                <w:lang w:eastAsia="zh-CN"/>
              </w:rPr>
            </w:pPr>
          </w:p>
          <w:p w14:paraId="1677A11A"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066C15A0"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7B8650EC"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ADB579B"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6.5 dB</w:t>
            </w:r>
          </w:p>
          <w:p w14:paraId="7BBCC878" w14:textId="77777777" w:rsidR="003411C5" w:rsidRPr="00D0162F" w:rsidRDefault="003411C5" w:rsidP="00CB3B51">
            <w:pPr>
              <w:pStyle w:val="TAL"/>
              <w:rPr>
                <w:lang w:eastAsia="zh-CN"/>
              </w:rPr>
            </w:pPr>
          </w:p>
          <w:p w14:paraId="1463AAD8"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1,2,4</w:t>
            </w:r>
          </w:p>
          <w:p w14:paraId="4E9DCEB3" w14:textId="77777777" w:rsidR="003411C5" w:rsidRPr="00D0162F" w:rsidRDefault="003411C5" w:rsidP="00CB3B51">
            <w:pPr>
              <w:pStyle w:val="TAL"/>
            </w:pPr>
            <w:r w:rsidRPr="00D0162F">
              <w:t>Reported SSB#1 absolute L1-RSRP Range: RSRP_55 to RSRP_81</w:t>
            </w:r>
          </w:p>
          <w:p w14:paraId="170F85A4" w14:textId="77777777" w:rsidR="003411C5" w:rsidRPr="00D0162F" w:rsidRDefault="003411C5" w:rsidP="00CB3B51">
            <w:pPr>
              <w:pStyle w:val="TAL"/>
            </w:pPr>
            <w:r w:rsidRPr="00D0162F">
              <w:t>Reported SSB#0 differential L1-RSRP range: DIFFRSRP_0 to DIFFRSRP_6</w:t>
            </w:r>
          </w:p>
          <w:p w14:paraId="4986AB89" w14:textId="77777777" w:rsidR="003411C5" w:rsidRPr="00D0162F" w:rsidRDefault="003411C5" w:rsidP="00CB3B51">
            <w:pPr>
              <w:pStyle w:val="TAL"/>
              <w:rPr>
                <w:lang w:eastAsia="zh-CN"/>
              </w:rPr>
            </w:pPr>
          </w:p>
          <w:p w14:paraId="4E6F8122"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3</w:t>
            </w:r>
          </w:p>
          <w:p w14:paraId="26B9D171" w14:textId="77777777" w:rsidR="003411C5" w:rsidRPr="00D0162F" w:rsidRDefault="003411C5" w:rsidP="00CB3B51">
            <w:pPr>
              <w:pStyle w:val="TAL"/>
            </w:pPr>
            <w:r w:rsidRPr="00D0162F">
              <w:t>Reported SSB#1 absolute L1-RSRP Range: RSRP_58 to RSRP_84</w:t>
            </w:r>
          </w:p>
          <w:p w14:paraId="41A49898" w14:textId="77777777" w:rsidR="003411C5" w:rsidRPr="00D0162F" w:rsidRDefault="003411C5" w:rsidP="00CB3B51">
            <w:pPr>
              <w:pStyle w:val="TAL"/>
              <w:rPr>
                <w:lang w:eastAsia="zh-CN"/>
              </w:rPr>
            </w:pPr>
            <w:r w:rsidRPr="00D0162F">
              <w:t>Reported SSB#0 differential L1-RSRP range: DIFFRSRP_0 to DIFFRSRP_6</w:t>
            </w:r>
          </w:p>
        </w:tc>
      </w:tr>
      <w:tr w:rsidR="003220C7" w:rsidRPr="00D0162F" w14:paraId="14DF56A7" w14:textId="77777777" w:rsidTr="007A2145">
        <w:trPr>
          <w:jc w:val="center"/>
        </w:trPr>
        <w:tc>
          <w:tcPr>
            <w:tcW w:w="1347" w:type="pct"/>
          </w:tcPr>
          <w:p w14:paraId="32A03700" w14:textId="37A63FE9" w:rsidR="003220C7" w:rsidRPr="00D0162F" w:rsidRDefault="003220C7" w:rsidP="003220C7">
            <w:pPr>
              <w:pStyle w:val="TAL"/>
            </w:pPr>
            <w:r w:rsidRPr="00D0162F">
              <w:t>16.6.4.2</w:t>
            </w:r>
            <w:del w:id="3166" w:author="1672" w:date="2024-04-16T14:29:00Z">
              <w:r w:rsidRPr="00D0162F" w:rsidDel="007A2145">
                <w:tab/>
              </w:r>
            </w:del>
            <w:ins w:id="3167" w:author="1672" w:date="2024-04-16T14:29:00Z">
              <w:r w:rsidR="007A2145">
                <w:t xml:space="preserve"> </w:t>
              </w:r>
            </w:ins>
            <w:r w:rsidRPr="00D0162F">
              <w:t>NR SA FR1 SSB based L1-RSRP measurement when DRX is not used for 2 Rx UE</w:t>
            </w:r>
          </w:p>
        </w:tc>
        <w:tc>
          <w:tcPr>
            <w:tcW w:w="1585" w:type="pct"/>
          </w:tcPr>
          <w:p w14:paraId="476ADC08" w14:textId="77777777" w:rsidR="003220C7" w:rsidRPr="00D0162F" w:rsidRDefault="003220C7" w:rsidP="003220C7">
            <w:pPr>
              <w:pStyle w:val="TAL"/>
            </w:pPr>
            <w:r w:rsidRPr="00D0162F">
              <w:rPr>
                <w:lang w:eastAsia="zh-CN"/>
              </w:rPr>
              <w:t>Same</w:t>
            </w:r>
            <w:r w:rsidRPr="00D0162F">
              <w:t xml:space="preserve"> as 6.6.4.1</w:t>
            </w:r>
          </w:p>
        </w:tc>
        <w:tc>
          <w:tcPr>
            <w:tcW w:w="776" w:type="pct"/>
          </w:tcPr>
          <w:p w14:paraId="6988015C" w14:textId="77777777" w:rsidR="003220C7" w:rsidRPr="00D0162F" w:rsidRDefault="003220C7" w:rsidP="003220C7">
            <w:pPr>
              <w:pStyle w:val="TAL"/>
            </w:pPr>
            <w:r w:rsidRPr="00D0162F">
              <w:rPr>
                <w:lang w:eastAsia="zh-CN"/>
              </w:rPr>
              <w:t>Same</w:t>
            </w:r>
            <w:r w:rsidRPr="00D0162F">
              <w:t xml:space="preserve"> as 6.6.4.1</w:t>
            </w:r>
          </w:p>
        </w:tc>
        <w:tc>
          <w:tcPr>
            <w:tcW w:w="1292" w:type="pct"/>
          </w:tcPr>
          <w:p w14:paraId="21A91A30" w14:textId="4AF4BC6B" w:rsidR="003220C7" w:rsidRPr="00D0162F" w:rsidRDefault="003220C7" w:rsidP="003220C7">
            <w:pPr>
              <w:pStyle w:val="TAL"/>
            </w:pPr>
            <w:r w:rsidRPr="00D0162F">
              <w:rPr>
                <w:lang w:eastAsia="zh-CN"/>
              </w:rPr>
              <w:t xml:space="preserve">Same as </w:t>
            </w:r>
            <w:r w:rsidRPr="00D0162F">
              <w:t xml:space="preserve">6.6.4.1 with following </w:t>
            </w:r>
            <w:r w:rsidR="00B76A52">
              <w:t>exceptions</w:t>
            </w:r>
            <w:r w:rsidRPr="00D0162F">
              <w:t>:</w:t>
            </w:r>
          </w:p>
          <w:p w14:paraId="6F5E6F43" w14:textId="12FEAAED" w:rsidR="003220C7" w:rsidRPr="00D0162F" w:rsidRDefault="003220C7" w:rsidP="003220C7">
            <w:pPr>
              <w:pStyle w:val="TAL"/>
              <w:rPr>
                <w:lang w:eastAsia="zh-CN"/>
              </w:rPr>
            </w:pPr>
            <w:r w:rsidRPr="00D0162F">
              <w:rPr>
                <w:lang w:eastAsia="zh-CN"/>
              </w:rPr>
              <w:t>- Test requirements for configuration 1,2 also apply to configuration 4</w:t>
            </w:r>
          </w:p>
        </w:tc>
      </w:tr>
      <w:tr w:rsidR="003411C5" w:rsidRPr="00D0162F" w14:paraId="39A5E43A" w14:textId="77777777" w:rsidTr="007A2145">
        <w:trPr>
          <w:jc w:val="center"/>
        </w:trPr>
        <w:tc>
          <w:tcPr>
            <w:tcW w:w="1347" w:type="pct"/>
          </w:tcPr>
          <w:p w14:paraId="13DF2538" w14:textId="77777777" w:rsidR="003411C5" w:rsidRPr="00D0162F" w:rsidRDefault="003411C5" w:rsidP="00CB3B51">
            <w:pPr>
              <w:pStyle w:val="TAL"/>
            </w:pPr>
            <w:r w:rsidRPr="00D0162F">
              <w:t>16.6.4.3 NR SA FR1 SSB based L1-RSRP measurement when DRX is used for 1 Rx UE</w:t>
            </w:r>
          </w:p>
        </w:tc>
        <w:tc>
          <w:tcPr>
            <w:tcW w:w="1585" w:type="pct"/>
          </w:tcPr>
          <w:p w14:paraId="72A38ED0" w14:textId="77777777" w:rsidR="003411C5" w:rsidRPr="00D0162F" w:rsidRDefault="003411C5" w:rsidP="00CB3B51">
            <w:pPr>
              <w:pStyle w:val="TAL"/>
              <w:rPr>
                <w:lang w:eastAsia="zh-CN"/>
              </w:rPr>
            </w:pPr>
            <w:r w:rsidRPr="00D0162F">
              <w:rPr>
                <w:lang w:eastAsia="zh-CN"/>
              </w:rPr>
              <w:t>Same</w:t>
            </w:r>
            <w:r w:rsidRPr="00D0162F">
              <w:t xml:space="preserve"> as 16.6.4.1</w:t>
            </w:r>
          </w:p>
        </w:tc>
        <w:tc>
          <w:tcPr>
            <w:tcW w:w="776" w:type="pct"/>
          </w:tcPr>
          <w:p w14:paraId="07AABE9F" w14:textId="77777777" w:rsidR="003411C5" w:rsidRPr="00D0162F" w:rsidRDefault="003411C5" w:rsidP="00CB3B51">
            <w:pPr>
              <w:pStyle w:val="TAL"/>
              <w:rPr>
                <w:lang w:eastAsia="zh-CN"/>
              </w:rPr>
            </w:pPr>
            <w:r w:rsidRPr="00D0162F">
              <w:rPr>
                <w:lang w:eastAsia="zh-CN"/>
              </w:rPr>
              <w:t>Same</w:t>
            </w:r>
            <w:r w:rsidRPr="00D0162F">
              <w:t xml:space="preserve"> as 16.6.4.1</w:t>
            </w:r>
          </w:p>
        </w:tc>
        <w:tc>
          <w:tcPr>
            <w:tcW w:w="1292" w:type="pct"/>
          </w:tcPr>
          <w:p w14:paraId="3C5F9362" w14:textId="77777777" w:rsidR="003411C5" w:rsidRPr="00D0162F" w:rsidRDefault="003411C5" w:rsidP="00CB3B51">
            <w:pPr>
              <w:pStyle w:val="TAL"/>
              <w:rPr>
                <w:lang w:eastAsia="zh-CN"/>
              </w:rPr>
            </w:pPr>
            <w:r w:rsidRPr="00D0162F">
              <w:rPr>
                <w:lang w:eastAsia="zh-CN"/>
              </w:rPr>
              <w:t>Same</w:t>
            </w:r>
            <w:r w:rsidRPr="00D0162F">
              <w:t xml:space="preserve"> as 16.6.4.1</w:t>
            </w:r>
          </w:p>
        </w:tc>
      </w:tr>
      <w:tr w:rsidR="003220C7" w:rsidRPr="00D0162F" w14:paraId="1F3EC7D1" w14:textId="77777777" w:rsidTr="007A2145">
        <w:trPr>
          <w:jc w:val="center"/>
        </w:trPr>
        <w:tc>
          <w:tcPr>
            <w:tcW w:w="1347" w:type="pct"/>
          </w:tcPr>
          <w:p w14:paraId="570BFB24" w14:textId="55EEA5DB" w:rsidR="003220C7" w:rsidRPr="00D0162F" w:rsidRDefault="003220C7" w:rsidP="003220C7">
            <w:pPr>
              <w:pStyle w:val="TAL"/>
            </w:pPr>
            <w:r w:rsidRPr="00D0162F">
              <w:t>16.6.4.4</w:t>
            </w:r>
            <w:del w:id="3168" w:author="1672" w:date="2024-04-16T14:29:00Z">
              <w:r w:rsidRPr="00D0162F" w:rsidDel="007A2145">
                <w:tab/>
              </w:r>
            </w:del>
            <w:ins w:id="3169" w:author="1672" w:date="2024-04-16T14:29:00Z">
              <w:r w:rsidR="007A2145">
                <w:t xml:space="preserve"> </w:t>
              </w:r>
            </w:ins>
            <w:r w:rsidRPr="00D0162F">
              <w:t>NR SA FR1 SSB based L1-RSRP measurement when DRX is used for 2 Rx UE</w:t>
            </w:r>
          </w:p>
        </w:tc>
        <w:tc>
          <w:tcPr>
            <w:tcW w:w="1585" w:type="pct"/>
          </w:tcPr>
          <w:p w14:paraId="01AE6FF2" w14:textId="77777777" w:rsidR="003220C7" w:rsidRPr="00D0162F" w:rsidRDefault="003220C7" w:rsidP="003220C7">
            <w:pPr>
              <w:pStyle w:val="TAL"/>
            </w:pPr>
            <w:r w:rsidRPr="00D0162F">
              <w:rPr>
                <w:lang w:eastAsia="zh-CN"/>
              </w:rPr>
              <w:t>Same</w:t>
            </w:r>
            <w:r w:rsidRPr="00D0162F">
              <w:t xml:space="preserve"> as 6.6.4.1</w:t>
            </w:r>
          </w:p>
        </w:tc>
        <w:tc>
          <w:tcPr>
            <w:tcW w:w="776" w:type="pct"/>
          </w:tcPr>
          <w:p w14:paraId="1C093E8E" w14:textId="77777777" w:rsidR="003220C7" w:rsidRPr="00D0162F" w:rsidRDefault="003220C7" w:rsidP="003220C7">
            <w:pPr>
              <w:pStyle w:val="TAL"/>
            </w:pPr>
            <w:r w:rsidRPr="00D0162F">
              <w:rPr>
                <w:lang w:eastAsia="zh-CN"/>
              </w:rPr>
              <w:t>Same</w:t>
            </w:r>
            <w:r w:rsidRPr="00D0162F">
              <w:t xml:space="preserve"> as 6.6.4.1</w:t>
            </w:r>
          </w:p>
        </w:tc>
        <w:tc>
          <w:tcPr>
            <w:tcW w:w="1292" w:type="pct"/>
          </w:tcPr>
          <w:p w14:paraId="29B18470" w14:textId="0B0ECED4" w:rsidR="003220C7" w:rsidRPr="00D0162F" w:rsidRDefault="003220C7" w:rsidP="003220C7">
            <w:pPr>
              <w:pStyle w:val="TAL"/>
            </w:pPr>
            <w:r w:rsidRPr="00D0162F">
              <w:rPr>
                <w:lang w:eastAsia="zh-CN"/>
              </w:rPr>
              <w:t xml:space="preserve">Same as </w:t>
            </w:r>
            <w:r w:rsidRPr="00D0162F">
              <w:t xml:space="preserve">6.6.4.1 with following </w:t>
            </w:r>
            <w:r w:rsidR="00B76A52">
              <w:t>exceptions</w:t>
            </w:r>
            <w:r w:rsidRPr="00D0162F">
              <w:t>:</w:t>
            </w:r>
          </w:p>
          <w:p w14:paraId="1A3285AC" w14:textId="67C4C862" w:rsidR="003220C7" w:rsidRPr="00D0162F" w:rsidRDefault="003220C7" w:rsidP="003220C7">
            <w:pPr>
              <w:pStyle w:val="TAL"/>
            </w:pPr>
            <w:r w:rsidRPr="00D0162F">
              <w:rPr>
                <w:lang w:eastAsia="zh-CN"/>
              </w:rPr>
              <w:t>- Test requirements for configuration 1,2 also apply to configuration 4</w:t>
            </w:r>
          </w:p>
        </w:tc>
      </w:tr>
      <w:tr w:rsidR="003411C5" w:rsidRPr="00D0162F" w14:paraId="168350C8" w14:textId="77777777" w:rsidTr="007A2145">
        <w:trPr>
          <w:jc w:val="center"/>
        </w:trPr>
        <w:tc>
          <w:tcPr>
            <w:tcW w:w="1347" w:type="pct"/>
          </w:tcPr>
          <w:p w14:paraId="63343FA6" w14:textId="77777777" w:rsidR="003411C5" w:rsidRPr="00D0162F" w:rsidRDefault="003411C5" w:rsidP="00CB3B51">
            <w:pPr>
              <w:pStyle w:val="TAL"/>
            </w:pPr>
            <w:r w:rsidRPr="00D0162F">
              <w:t>16.6.4.5 NR SA FR1 CSI-RS based L1-RSRP measurement when DRX is not used for 1 Rx UE</w:t>
            </w:r>
          </w:p>
        </w:tc>
        <w:tc>
          <w:tcPr>
            <w:tcW w:w="1585" w:type="pct"/>
          </w:tcPr>
          <w:p w14:paraId="667AA815"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776" w:type="pct"/>
          </w:tcPr>
          <w:p w14:paraId="0A8F133C"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1292" w:type="pct"/>
          </w:tcPr>
          <w:p w14:paraId="2DE1A3F6" w14:textId="77777777" w:rsidR="003411C5" w:rsidRPr="00D0162F" w:rsidRDefault="003411C5" w:rsidP="00CB3B51">
            <w:pPr>
              <w:pStyle w:val="TAL"/>
            </w:pPr>
            <w:r w:rsidRPr="00D0162F">
              <w:rPr>
                <w:lang w:eastAsia="zh-CN"/>
              </w:rPr>
              <w:t>Same</w:t>
            </w:r>
            <w:r w:rsidRPr="00D0162F">
              <w:t xml:space="preserve"> as 6.6.4.3 with following exceptions:</w:t>
            </w:r>
          </w:p>
          <w:p w14:paraId="445BF2ED" w14:textId="77777777" w:rsidR="003411C5" w:rsidRPr="00D0162F" w:rsidRDefault="003411C5" w:rsidP="00CB3B51">
            <w:pPr>
              <w:pStyle w:val="TAL"/>
              <w:rPr>
                <w:lang w:eastAsia="zh-CN"/>
              </w:rPr>
            </w:pPr>
            <w:r w:rsidRPr="00D0162F">
              <w:rPr>
                <w:lang w:eastAsia="zh-CN"/>
              </w:rPr>
              <w:t>- Test requirements for configuration 1,2 also apply to configuration 4</w:t>
            </w:r>
          </w:p>
        </w:tc>
      </w:tr>
      <w:tr w:rsidR="003220C7" w:rsidRPr="00D0162F" w14:paraId="3567AB6B" w14:textId="77777777" w:rsidTr="007A2145">
        <w:trPr>
          <w:jc w:val="center"/>
        </w:trPr>
        <w:tc>
          <w:tcPr>
            <w:tcW w:w="1347" w:type="pct"/>
          </w:tcPr>
          <w:p w14:paraId="51DECE8A" w14:textId="0B961FE8" w:rsidR="003220C7" w:rsidRPr="00D0162F" w:rsidRDefault="003220C7" w:rsidP="003220C7">
            <w:pPr>
              <w:pStyle w:val="TAL"/>
            </w:pPr>
            <w:r w:rsidRPr="00D0162F">
              <w:t>16.6.4.6 NR SA FR1 CSI-RS based L1-RSRP measurement when DRX is not used for 2 Rx UE</w:t>
            </w:r>
          </w:p>
        </w:tc>
        <w:tc>
          <w:tcPr>
            <w:tcW w:w="1585" w:type="pct"/>
          </w:tcPr>
          <w:p w14:paraId="6BA67067" w14:textId="5C22C2D3" w:rsidR="003220C7" w:rsidRPr="00D0162F" w:rsidRDefault="003220C7" w:rsidP="003220C7">
            <w:pPr>
              <w:pStyle w:val="TAL"/>
              <w:rPr>
                <w:lang w:eastAsia="zh-CN"/>
              </w:rPr>
            </w:pPr>
            <w:r w:rsidRPr="00D0162F">
              <w:rPr>
                <w:lang w:eastAsia="zh-CN"/>
              </w:rPr>
              <w:t>Same</w:t>
            </w:r>
            <w:r w:rsidRPr="00D0162F">
              <w:t xml:space="preserve"> as 6.6.4.3</w:t>
            </w:r>
          </w:p>
        </w:tc>
        <w:tc>
          <w:tcPr>
            <w:tcW w:w="776" w:type="pct"/>
          </w:tcPr>
          <w:p w14:paraId="6B330B50" w14:textId="3C990706" w:rsidR="003220C7" w:rsidRPr="00D0162F" w:rsidRDefault="003220C7" w:rsidP="003220C7">
            <w:pPr>
              <w:pStyle w:val="TAL"/>
              <w:rPr>
                <w:lang w:eastAsia="zh-CN"/>
              </w:rPr>
            </w:pPr>
            <w:r w:rsidRPr="00D0162F">
              <w:rPr>
                <w:lang w:eastAsia="zh-CN"/>
              </w:rPr>
              <w:t>Same</w:t>
            </w:r>
            <w:r w:rsidRPr="00D0162F">
              <w:t xml:space="preserve"> as 6.6.4.3</w:t>
            </w:r>
          </w:p>
        </w:tc>
        <w:tc>
          <w:tcPr>
            <w:tcW w:w="1292" w:type="pct"/>
          </w:tcPr>
          <w:p w14:paraId="55AF3A02" w14:textId="77777777" w:rsidR="003220C7" w:rsidRPr="00D0162F" w:rsidRDefault="003220C7" w:rsidP="003220C7">
            <w:pPr>
              <w:pStyle w:val="TAL"/>
            </w:pPr>
            <w:r w:rsidRPr="00D0162F">
              <w:rPr>
                <w:lang w:eastAsia="zh-CN"/>
              </w:rPr>
              <w:t>Same</w:t>
            </w:r>
            <w:r w:rsidRPr="00D0162F">
              <w:t xml:space="preserve"> as 6.6.4.3 with following exceptions:</w:t>
            </w:r>
          </w:p>
          <w:p w14:paraId="2045EB7C" w14:textId="3E514DD8" w:rsidR="003220C7" w:rsidRPr="00D0162F" w:rsidRDefault="003220C7" w:rsidP="003220C7">
            <w:pPr>
              <w:pStyle w:val="TAL"/>
              <w:rPr>
                <w:lang w:eastAsia="zh-CN"/>
              </w:rPr>
            </w:pPr>
            <w:r w:rsidRPr="00D0162F">
              <w:rPr>
                <w:lang w:eastAsia="zh-CN"/>
              </w:rPr>
              <w:t>- Test requirements for configuration 1,2 also apply to configuration 4</w:t>
            </w:r>
          </w:p>
        </w:tc>
      </w:tr>
      <w:tr w:rsidR="003411C5" w:rsidRPr="00D0162F" w14:paraId="3E178377" w14:textId="77777777" w:rsidTr="007A2145">
        <w:trPr>
          <w:jc w:val="center"/>
        </w:trPr>
        <w:tc>
          <w:tcPr>
            <w:tcW w:w="1347" w:type="pct"/>
          </w:tcPr>
          <w:p w14:paraId="21653150" w14:textId="77777777" w:rsidR="003411C5" w:rsidRPr="00D0162F" w:rsidRDefault="003411C5" w:rsidP="00CB3B51">
            <w:pPr>
              <w:pStyle w:val="TAL"/>
            </w:pPr>
            <w:r w:rsidRPr="00D0162F">
              <w:t>16.6.4.7 NR SA FR1 CSI-RS based L1-RSRP measurement when DRX is used for 1 Rx UE</w:t>
            </w:r>
          </w:p>
        </w:tc>
        <w:tc>
          <w:tcPr>
            <w:tcW w:w="1585" w:type="pct"/>
          </w:tcPr>
          <w:p w14:paraId="4221840F"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776" w:type="pct"/>
          </w:tcPr>
          <w:p w14:paraId="1AD3FD8E"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1292" w:type="pct"/>
          </w:tcPr>
          <w:p w14:paraId="51B2FCB6" w14:textId="77777777" w:rsidR="003411C5" w:rsidRPr="00D0162F" w:rsidRDefault="003411C5" w:rsidP="00CB3B51">
            <w:pPr>
              <w:pStyle w:val="TAL"/>
            </w:pPr>
            <w:r w:rsidRPr="00D0162F">
              <w:rPr>
                <w:lang w:eastAsia="zh-CN"/>
              </w:rPr>
              <w:t>Same</w:t>
            </w:r>
            <w:r w:rsidRPr="00D0162F">
              <w:t xml:space="preserve"> as 6.6.4.3 with following exceptions:</w:t>
            </w:r>
          </w:p>
          <w:p w14:paraId="5A95C0EF" w14:textId="77777777" w:rsidR="003411C5" w:rsidRPr="00D0162F" w:rsidRDefault="003411C5" w:rsidP="00CB3B51">
            <w:pPr>
              <w:pStyle w:val="TAL"/>
              <w:rPr>
                <w:lang w:eastAsia="zh-CN"/>
              </w:rPr>
            </w:pPr>
            <w:r w:rsidRPr="00D0162F">
              <w:rPr>
                <w:lang w:eastAsia="zh-CN"/>
              </w:rPr>
              <w:t>- Test requirements for configuration 1,2 also apply to configuration 4</w:t>
            </w:r>
          </w:p>
        </w:tc>
      </w:tr>
      <w:tr w:rsidR="003220C7" w:rsidRPr="00D0162F" w14:paraId="629008BF" w14:textId="77777777" w:rsidTr="007A2145">
        <w:trPr>
          <w:jc w:val="center"/>
        </w:trPr>
        <w:tc>
          <w:tcPr>
            <w:tcW w:w="1347" w:type="pct"/>
          </w:tcPr>
          <w:p w14:paraId="3C107468" w14:textId="1952C074" w:rsidR="003220C7" w:rsidRPr="00D0162F" w:rsidRDefault="003220C7" w:rsidP="003220C7">
            <w:pPr>
              <w:pStyle w:val="TAL"/>
            </w:pPr>
            <w:r w:rsidRPr="00D0162F">
              <w:t>16.6.4.8 NR SA FR1 CSI-RS based L1-RSRP measurement when DRX is used for 2 Rx UE</w:t>
            </w:r>
          </w:p>
        </w:tc>
        <w:tc>
          <w:tcPr>
            <w:tcW w:w="1585" w:type="pct"/>
          </w:tcPr>
          <w:p w14:paraId="5E4E94BE" w14:textId="19A97CAC" w:rsidR="003220C7" w:rsidRPr="00D0162F" w:rsidRDefault="003220C7" w:rsidP="003220C7">
            <w:pPr>
              <w:pStyle w:val="TAL"/>
              <w:rPr>
                <w:lang w:eastAsia="zh-CN"/>
              </w:rPr>
            </w:pPr>
            <w:r w:rsidRPr="00D0162F">
              <w:rPr>
                <w:lang w:eastAsia="zh-CN"/>
              </w:rPr>
              <w:t>Same</w:t>
            </w:r>
            <w:r w:rsidRPr="00D0162F">
              <w:t xml:space="preserve"> as 6.6.4.3</w:t>
            </w:r>
          </w:p>
        </w:tc>
        <w:tc>
          <w:tcPr>
            <w:tcW w:w="776" w:type="pct"/>
          </w:tcPr>
          <w:p w14:paraId="07AD2A7F" w14:textId="16209805" w:rsidR="003220C7" w:rsidRPr="00D0162F" w:rsidRDefault="003220C7" w:rsidP="003220C7">
            <w:pPr>
              <w:pStyle w:val="TAL"/>
              <w:rPr>
                <w:lang w:eastAsia="zh-CN"/>
              </w:rPr>
            </w:pPr>
            <w:r w:rsidRPr="00D0162F">
              <w:rPr>
                <w:lang w:eastAsia="zh-CN"/>
              </w:rPr>
              <w:t>Same</w:t>
            </w:r>
            <w:r w:rsidRPr="00D0162F">
              <w:t xml:space="preserve"> as 6.6.4.3</w:t>
            </w:r>
          </w:p>
        </w:tc>
        <w:tc>
          <w:tcPr>
            <w:tcW w:w="1292" w:type="pct"/>
          </w:tcPr>
          <w:p w14:paraId="7B74C0DE" w14:textId="77777777" w:rsidR="003220C7" w:rsidRPr="00D0162F" w:rsidRDefault="003220C7" w:rsidP="003220C7">
            <w:pPr>
              <w:pStyle w:val="TAL"/>
            </w:pPr>
            <w:r w:rsidRPr="00D0162F">
              <w:rPr>
                <w:lang w:eastAsia="zh-CN"/>
              </w:rPr>
              <w:t>Same</w:t>
            </w:r>
            <w:r w:rsidRPr="00D0162F">
              <w:t xml:space="preserve"> as 6.6.4.3 with following exceptions:</w:t>
            </w:r>
          </w:p>
          <w:p w14:paraId="19440C14" w14:textId="491808AC" w:rsidR="003220C7" w:rsidRPr="00D0162F" w:rsidRDefault="003220C7" w:rsidP="003220C7">
            <w:pPr>
              <w:pStyle w:val="TAL"/>
              <w:rPr>
                <w:lang w:eastAsia="zh-CN"/>
              </w:rPr>
            </w:pPr>
            <w:r w:rsidRPr="00D0162F">
              <w:rPr>
                <w:lang w:eastAsia="zh-CN"/>
              </w:rPr>
              <w:t>- Test requirements for configuration 1,2 also apply to configuration 4</w:t>
            </w:r>
          </w:p>
        </w:tc>
      </w:tr>
      <w:tr w:rsidR="007A2145" w:rsidRPr="005B600A" w14:paraId="076F9438" w14:textId="77777777" w:rsidTr="007A2145">
        <w:trPr>
          <w:jc w:val="center"/>
          <w:ins w:id="3170" w:author="1672" w:date="2024-04-16T14:26:00Z"/>
        </w:trPr>
        <w:tc>
          <w:tcPr>
            <w:tcW w:w="1347" w:type="pct"/>
            <w:tcBorders>
              <w:top w:val="single" w:sz="4" w:space="0" w:color="auto"/>
              <w:left w:val="single" w:sz="4" w:space="0" w:color="auto"/>
              <w:bottom w:val="single" w:sz="4" w:space="0" w:color="auto"/>
              <w:right w:val="single" w:sz="4" w:space="0" w:color="auto"/>
            </w:tcBorders>
          </w:tcPr>
          <w:p w14:paraId="4F2AFC79" w14:textId="2AC14EA5" w:rsidR="007A2145" w:rsidRPr="005B600A" w:rsidRDefault="007A2145" w:rsidP="00BA5E98">
            <w:pPr>
              <w:pStyle w:val="TAL"/>
              <w:rPr>
                <w:ins w:id="3171" w:author="1672" w:date="2024-04-16T14:26:00Z"/>
              </w:rPr>
            </w:pPr>
            <w:ins w:id="3172" w:author="1672" w:date="2024-04-16T14:26:00Z">
              <w:r w:rsidRPr="005B600A">
                <w:lastRenderedPageBreak/>
                <w:t>16.6.5.3</w:t>
              </w:r>
            </w:ins>
            <w:ins w:id="3173" w:author="1672" w:date="2024-04-16T14:27:00Z">
              <w:r>
                <w:t xml:space="preserve"> </w:t>
              </w:r>
            </w:ins>
            <w:ins w:id="3174" w:author="1672" w:date="2024-04-16T14:26:00Z">
              <w:r w:rsidRPr="005B600A">
                <w:t>NR SA FR1 Identification of a new CGI of inter-RAT E-UTRA cell using autonomous gaps in NR SA for 1 Rx UE</w:t>
              </w:r>
            </w:ins>
          </w:p>
        </w:tc>
        <w:tc>
          <w:tcPr>
            <w:tcW w:w="1585" w:type="pct"/>
            <w:tcBorders>
              <w:top w:val="single" w:sz="4" w:space="0" w:color="auto"/>
              <w:left w:val="single" w:sz="4" w:space="0" w:color="auto"/>
              <w:bottom w:val="single" w:sz="4" w:space="0" w:color="auto"/>
              <w:right w:val="single" w:sz="4" w:space="0" w:color="auto"/>
            </w:tcBorders>
          </w:tcPr>
          <w:p w14:paraId="3F248540" w14:textId="77777777" w:rsidR="007A2145" w:rsidRPr="005B600A" w:rsidRDefault="007A2145" w:rsidP="00BA5E98">
            <w:pPr>
              <w:pStyle w:val="TAL"/>
              <w:rPr>
                <w:ins w:id="3175" w:author="1672" w:date="2024-04-16T14:26:00Z"/>
                <w:lang w:eastAsia="zh-CN"/>
              </w:rPr>
            </w:pPr>
            <w:ins w:id="3176" w:author="1672" w:date="2024-04-16T14:26:00Z">
              <w:r w:rsidRPr="005B600A">
                <w:rPr>
                  <w:rFonts w:hint="eastAsia"/>
                  <w:lang w:eastAsia="zh-CN"/>
                </w:rPr>
                <w:t>D</w:t>
              </w:r>
              <w:r w:rsidRPr="005B600A">
                <w:rPr>
                  <w:lang w:eastAsia="zh-CN"/>
                </w:rPr>
                <w:t>uring T1</w:t>
              </w:r>
            </w:ins>
          </w:p>
          <w:p w14:paraId="7718B32D" w14:textId="77777777" w:rsidR="007A2145" w:rsidRPr="005B600A" w:rsidRDefault="007A2145" w:rsidP="00BA5E98">
            <w:pPr>
              <w:pStyle w:val="TAL"/>
              <w:rPr>
                <w:ins w:id="3177" w:author="1672" w:date="2024-04-16T14:26:00Z"/>
                <w:lang w:eastAsia="zh-CN"/>
              </w:rPr>
            </w:pPr>
            <w:ins w:id="3178" w:author="1672" w:date="2024-04-16T14:26:00Z">
              <w:r w:rsidRPr="005B600A">
                <w:rPr>
                  <w:rFonts w:hint="eastAsia"/>
                  <w:lang w:eastAsia="zh-CN"/>
                </w:rPr>
                <w:t>N</w:t>
              </w:r>
              <w:r w:rsidRPr="005B600A">
                <w:rPr>
                  <w:lang w:eastAsia="zh-CN"/>
                </w:rPr>
                <w:t>oc1: -106dBm/15kHz</w:t>
              </w:r>
            </w:ins>
          </w:p>
          <w:p w14:paraId="099EB7C4" w14:textId="77777777" w:rsidR="007A2145" w:rsidRPr="005B600A" w:rsidRDefault="007A2145" w:rsidP="00BA5E98">
            <w:pPr>
              <w:pStyle w:val="TAL"/>
              <w:rPr>
                <w:ins w:id="3179" w:author="1672" w:date="2024-04-16T14:26:00Z"/>
                <w:lang w:eastAsia="zh-CN"/>
              </w:rPr>
            </w:pPr>
            <w:ins w:id="3180" w:author="1672" w:date="2024-04-16T14:26:00Z">
              <w:r w:rsidRPr="005B600A">
                <w:rPr>
                  <w:rFonts w:hint="eastAsia"/>
                  <w:lang w:eastAsia="zh-CN"/>
                </w:rPr>
                <w:t>N</w:t>
              </w:r>
              <w:r w:rsidRPr="005B600A">
                <w:rPr>
                  <w:lang w:eastAsia="zh-CN"/>
                </w:rPr>
                <w:t>oc2: -106dBm/15kHz</w:t>
              </w:r>
            </w:ins>
          </w:p>
          <w:p w14:paraId="28FC9BC4" w14:textId="77777777" w:rsidR="007A2145" w:rsidRPr="005B600A" w:rsidRDefault="007A2145" w:rsidP="00BA5E98">
            <w:pPr>
              <w:pStyle w:val="TAL"/>
              <w:rPr>
                <w:ins w:id="3181" w:author="1672" w:date="2024-04-16T14:26:00Z"/>
                <w:lang w:eastAsia="zh-CN"/>
              </w:rPr>
            </w:pPr>
            <w:ins w:id="3182" w:author="1672" w:date="2024-04-16T14:26:00Z">
              <w:r w:rsidRPr="005B600A">
                <w:rPr>
                  <w:rFonts w:hint="eastAsia"/>
                  <w:lang w:eastAsia="zh-CN"/>
                </w:rPr>
                <w:t>E</w:t>
              </w:r>
              <w:r w:rsidRPr="005B600A">
                <w:rPr>
                  <w:lang w:eastAsia="zh-CN"/>
                </w:rPr>
                <w:t>s1/Noc1: 18dB</w:t>
              </w:r>
            </w:ins>
          </w:p>
          <w:p w14:paraId="7DF08591" w14:textId="77777777" w:rsidR="007A2145" w:rsidRPr="005B600A" w:rsidRDefault="007A2145" w:rsidP="00BA5E98">
            <w:pPr>
              <w:pStyle w:val="TAL"/>
              <w:rPr>
                <w:ins w:id="3183" w:author="1672" w:date="2024-04-16T14:26:00Z"/>
                <w:lang w:eastAsia="zh-CN"/>
              </w:rPr>
            </w:pPr>
            <w:ins w:id="3184" w:author="1672" w:date="2024-04-16T14:26:00Z">
              <w:r w:rsidRPr="005B600A">
                <w:rPr>
                  <w:rFonts w:hint="eastAsia"/>
                  <w:lang w:eastAsia="zh-CN"/>
                </w:rPr>
                <w:t>Es</w:t>
              </w:r>
              <w:r w:rsidRPr="005B600A">
                <w:rPr>
                  <w:lang w:eastAsia="zh-CN"/>
                </w:rPr>
                <w:t>2/Noc2: -infinity</w:t>
              </w:r>
            </w:ins>
          </w:p>
          <w:p w14:paraId="0F4103F0" w14:textId="77777777" w:rsidR="007A2145" w:rsidRPr="005B600A" w:rsidRDefault="007A2145" w:rsidP="00BA5E98">
            <w:pPr>
              <w:pStyle w:val="TAL"/>
              <w:rPr>
                <w:ins w:id="3185" w:author="1672" w:date="2024-04-16T14:26:00Z"/>
                <w:lang w:eastAsia="zh-CN"/>
              </w:rPr>
            </w:pPr>
          </w:p>
          <w:p w14:paraId="4C40D631" w14:textId="77777777" w:rsidR="007A2145" w:rsidRPr="005B600A" w:rsidRDefault="007A2145" w:rsidP="00BA5E98">
            <w:pPr>
              <w:pStyle w:val="TAL"/>
              <w:rPr>
                <w:ins w:id="3186" w:author="1672" w:date="2024-04-16T14:26:00Z"/>
                <w:lang w:eastAsia="zh-CN"/>
              </w:rPr>
            </w:pPr>
            <w:ins w:id="3187" w:author="1672" w:date="2024-04-16T14:26:00Z">
              <w:r w:rsidRPr="005B600A">
                <w:rPr>
                  <w:rFonts w:hint="eastAsia"/>
                  <w:lang w:eastAsia="zh-CN"/>
                </w:rPr>
                <w:t>D</w:t>
              </w:r>
              <w:r w:rsidRPr="005B600A">
                <w:rPr>
                  <w:lang w:eastAsia="zh-CN"/>
                </w:rPr>
                <w:t>uring T2</w:t>
              </w:r>
            </w:ins>
          </w:p>
          <w:p w14:paraId="6E6604FE" w14:textId="77777777" w:rsidR="007A2145" w:rsidRPr="005B600A" w:rsidRDefault="007A2145" w:rsidP="00BA5E98">
            <w:pPr>
              <w:pStyle w:val="TAL"/>
              <w:rPr>
                <w:ins w:id="3188" w:author="1672" w:date="2024-04-16T14:26:00Z"/>
                <w:lang w:eastAsia="zh-CN"/>
              </w:rPr>
            </w:pPr>
            <w:ins w:id="3189" w:author="1672" w:date="2024-04-16T14:26:00Z">
              <w:r w:rsidRPr="005B600A">
                <w:rPr>
                  <w:rFonts w:hint="eastAsia"/>
                  <w:lang w:eastAsia="zh-CN"/>
                </w:rPr>
                <w:t>N</w:t>
              </w:r>
              <w:r w:rsidRPr="005B600A">
                <w:rPr>
                  <w:lang w:eastAsia="zh-CN"/>
                </w:rPr>
                <w:t>oc1: -106dBm/15kHz</w:t>
              </w:r>
            </w:ins>
          </w:p>
          <w:p w14:paraId="5ADA7364" w14:textId="77777777" w:rsidR="007A2145" w:rsidRPr="005B600A" w:rsidRDefault="007A2145" w:rsidP="00BA5E98">
            <w:pPr>
              <w:pStyle w:val="TAL"/>
              <w:rPr>
                <w:ins w:id="3190" w:author="1672" w:date="2024-04-16T14:26:00Z"/>
                <w:lang w:eastAsia="zh-CN"/>
              </w:rPr>
            </w:pPr>
            <w:ins w:id="3191" w:author="1672" w:date="2024-04-16T14:26:00Z">
              <w:r w:rsidRPr="005B600A">
                <w:rPr>
                  <w:rFonts w:hint="eastAsia"/>
                  <w:lang w:eastAsia="zh-CN"/>
                </w:rPr>
                <w:t>N</w:t>
              </w:r>
              <w:r w:rsidRPr="005B600A">
                <w:rPr>
                  <w:lang w:eastAsia="zh-CN"/>
                </w:rPr>
                <w:t>oc2: -106dBm/15kHz</w:t>
              </w:r>
            </w:ins>
          </w:p>
          <w:p w14:paraId="0989AB8F" w14:textId="77777777" w:rsidR="007A2145" w:rsidRPr="005B600A" w:rsidRDefault="007A2145" w:rsidP="00BA5E98">
            <w:pPr>
              <w:pStyle w:val="TAL"/>
              <w:rPr>
                <w:ins w:id="3192" w:author="1672" w:date="2024-04-16T14:26:00Z"/>
                <w:lang w:eastAsia="zh-CN"/>
              </w:rPr>
            </w:pPr>
            <w:ins w:id="3193" w:author="1672" w:date="2024-04-16T14:26:00Z">
              <w:r w:rsidRPr="005B600A">
                <w:rPr>
                  <w:rFonts w:hint="eastAsia"/>
                  <w:lang w:eastAsia="zh-CN"/>
                </w:rPr>
                <w:t>E</w:t>
              </w:r>
              <w:r w:rsidRPr="005B600A">
                <w:rPr>
                  <w:lang w:eastAsia="zh-CN"/>
                </w:rPr>
                <w:t>s1/Noc1: -2dB</w:t>
              </w:r>
            </w:ins>
          </w:p>
          <w:p w14:paraId="01873377" w14:textId="77777777" w:rsidR="007A2145" w:rsidRPr="005B600A" w:rsidRDefault="007A2145" w:rsidP="00BA5E98">
            <w:pPr>
              <w:pStyle w:val="TAL"/>
              <w:rPr>
                <w:ins w:id="3194" w:author="1672" w:date="2024-04-16T14:26:00Z"/>
                <w:lang w:eastAsia="zh-CN"/>
              </w:rPr>
            </w:pPr>
            <w:ins w:id="3195" w:author="1672" w:date="2024-04-16T14:26:00Z">
              <w:r w:rsidRPr="005B600A">
                <w:rPr>
                  <w:rFonts w:hint="eastAsia"/>
                  <w:lang w:eastAsia="zh-CN"/>
                </w:rPr>
                <w:t>Es</w:t>
              </w:r>
              <w:r w:rsidRPr="005B600A">
                <w:rPr>
                  <w:lang w:eastAsia="zh-CN"/>
                </w:rPr>
                <w:t>2/Noc2: 7dB</w:t>
              </w:r>
            </w:ins>
          </w:p>
          <w:p w14:paraId="3ACE1DA5" w14:textId="77777777" w:rsidR="007A2145" w:rsidRPr="005B600A" w:rsidRDefault="007A2145" w:rsidP="00BA5E98">
            <w:pPr>
              <w:pStyle w:val="TAL"/>
              <w:rPr>
                <w:ins w:id="3196" w:author="1672" w:date="2024-04-16T14:26:00Z"/>
                <w:lang w:eastAsia="zh-CN"/>
              </w:rPr>
            </w:pPr>
          </w:p>
          <w:p w14:paraId="10540C60" w14:textId="77777777" w:rsidR="007A2145" w:rsidRPr="005B600A" w:rsidRDefault="007A2145" w:rsidP="00BA5E98">
            <w:pPr>
              <w:pStyle w:val="TAL"/>
              <w:rPr>
                <w:ins w:id="3197" w:author="1672" w:date="2024-04-16T14:26:00Z"/>
                <w:lang w:eastAsia="zh-CN"/>
              </w:rPr>
            </w:pPr>
            <w:ins w:id="3198" w:author="1672" w:date="2024-04-16T14:26:00Z">
              <w:r w:rsidRPr="005B600A">
                <w:rPr>
                  <w:rFonts w:hint="eastAsia"/>
                  <w:lang w:eastAsia="zh-CN"/>
                </w:rPr>
                <w:t>D</w:t>
              </w:r>
              <w:r w:rsidRPr="005B600A">
                <w:rPr>
                  <w:lang w:eastAsia="zh-CN"/>
                </w:rPr>
                <w:t>uring T3</w:t>
              </w:r>
            </w:ins>
          </w:p>
          <w:p w14:paraId="036B7E1E" w14:textId="77777777" w:rsidR="007A2145" w:rsidRPr="005B600A" w:rsidRDefault="007A2145" w:rsidP="00BA5E98">
            <w:pPr>
              <w:pStyle w:val="TAL"/>
              <w:rPr>
                <w:ins w:id="3199" w:author="1672" w:date="2024-04-16T14:26:00Z"/>
                <w:lang w:eastAsia="zh-CN"/>
              </w:rPr>
            </w:pPr>
            <w:ins w:id="3200" w:author="1672" w:date="2024-04-16T14:26:00Z">
              <w:r w:rsidRPr="005B600A">
                <w:rPr>
                  <w:rFonts w:hint="eastAsia"/>
                  <w:lang w:eastAsia="zh-CN"/>
                </w:rPr>
                <w:t>N</w:t>
              </w:r>
              <w:r w:rsidRPr="005B600A">
                <w:rPr>
                  <w:lang w:eastAsia="zh-CN"/>
                </w:rPr>
                <w:t>oc1: -106dBm/15kHz</w:t>
              </w:r>
            </w:ins>
          </w:p>
          <w:p w14:paraId="4DD20410" w14:textId="77777777" w:rsidR="007A2145" w:rsidRPr="005B600A" w:rsidRDefault="007A2145" w:rsidP="00BA5E98">
            <w:pPr>
              <w:pStyle w:val="TAL"/>
              <w:rPr>
                <w:ins w:id="3201" w:author="1672" w:date="2024-04-16T14:26:00Z"/>
                <w:lang w:eastAsia="zh-CN"/>
              </w:rPr>
            </w:pPr>
            <w:ins w:id="3202" w:author="1672" w:date="2024-04-16T14:26:00Z">
              <w:r w:rsidRPr="005B600A">
                <w:rPr>
                  <w:rFonts w:hint="eastAsia"/>
                  <w:lang w:eastAsia="zh-CN"/>
                </w:rPr>
                <w:t>N</w:t>
              </w:r>
              <w:r w:rsidRPr="005B600A">
                <w:rPr>
                  <w:lang w:eastAsia="zh-CN"/>
                </w:rPr>
                <w:t>oc2: -106dBm/15kHz</w:t>
              </w:r>
            </w:ins>
          </w:p>
          <w:p w14:paraId="0CF2B860" w14:textId="77777777" w:rsidR="007A2145" w:rsidRPr="005B600A" w:rsidRDefault="007A2145" w:rsidP="00BA5E98">
            <w:pPr>
              <w:pStyle w:val="TAL"/>
              <w:rPr>
                <w:ins w:id="3203" w:author="1672" w:date="2024-04-16T14:26:00Z"/>
                <w:lang w:eastAsia="zh-CN"/>
              </w:rPr>
            </w:pPr>
            <w:ins w:id="3204" w:author="1672" w:date="2024-04-16T14:26:00Z">
              <w:r w:rsidRPr="005B600A">
                <w:rPr>
                  <w:rFonts w:hint="eastAsia"/>
                  <w:lang w:eastAsia="zh-CN"/>
                </w:rPr>
                <w:t>E</w:t>
              </w:r>
              <w:r w:rsidRPr="005B600A">
                <w:rPr>
                  <w:lang w:eastAsia="zh-CN"/>
                </w:rPr>
                <w:t>s1/Noc1: -2dB</w:t>
              </w:r>
            </w:ins>
          </w:p>
          <w:p w14:paraId="5697F731" w14:textId="77777777" w:rsidR="007A2145" w:rsidRPr="005B600A" w:rsidRDefault="007A2145" w:rsidP="00BA5E98">
            <w:pPr>
              <w:pStyle w:val="TAL"/>
              <w:rPr>
                <w:ins w:id="3205" w:author="1672" w:date="2024-04-16T14:26:00Z"/>
                <w:lang w:eastAsia="zh-CN"/>
              </w:rPr>
            </w:pPr>
            <w:ins w:id="3206" w:author="1672" w:date="2024-04-16T14:26:00Z">
              <w:r w:rsidRPr="005B600A">
                <w:rPr>
                  <w:rFonts w:hint="eastAsia"/>
                  <w:lang w:eastAsia="zh-CN"/>
                </w:rPr>
                <w:t>Es</w:t>
              </w:r>
              <w:r w:rsidRPr="005B600A">
                <w:rPr>
                  <w:lang w:eastAsia="zh-CN"/>
                </w:rPr>
                <w:t>2/Noc2: 7dB</w:t>
              </w:r>
            </w:ins>
          </w:p>
        </w:tc>
        <w:tc>
          <w:tcPr>
            <w:tcW w:w="776" w:type="pct"/>
            <w:tcBorders>
              <w:top w:val="single" w:sz="4" w:space="0" w:color="auto"/>
              <w:left w:val="single" w:sz="4" w:space="0" w:color="auto"/>
              <w:bottom w:val="single" w:sz="4" w:space="0" w:color="auto"/>
              <w:right w:val="single" w:sz="4" w:space="0" w:color="auto"/>
            </w:tcBorders>
          </w:tcPr>
          <w:p w14:paraId="1EF2F51C" w14:textId="77777777" w:rsidR="007A2145" w:rsidRPr="005B600A" w:rsidRDefault="007A2145" w:rsidP="00BA5E98">
            <w:pPr>
              <w:pStyle w:val="TAL"/>
              <w:rPr>
                <w:ins w:id="3207" w:author="1672" w:date="2024-04-16T14:26:00Z"/>
                <w:lang w:eastAsia="zh-CN"/>
              </w:rPr>
            </w:pPr>
            <w:ins w:id="3208" w:author="1672" w:date="2024-04-16T14:26:00Z">
              <w:r w:rsidRPr="005B600A">
                <w:rPr>
                  <w:rFonts w:hint="eastAsia"/>
                  <w:lang w:eastAsia="zh-CN"/>
                </w:rPr>
                <w:t>D</w:t>
              </w:r>
              <w:r w:rsidRPr="005B600A">
                <w:rPr>
                  <w:lang w:eastAsia="zh-CN"/>
                </w:rPr>
                <w:t>uring T1</w:t>
              </w:r>
            </w:ins>
          </w:p>
          <w:p w14:paraId="69B1F2A2" w14:textId="77777777" w:rsidR="007A2145" w:rsidRPr="005B600A" w:rsidRDefault="007A2145" w:rsidP="00BA5E98">
            <w:pPr>
              <w:pStyle w:val="TAL"/>
              <w:rPr>
                <w:ins w:id="3209" w:author="1672" w:date="2024-04-16T14:26:00Z"/>
                <w:lang w:eastAsia="zh-CN"/>
              </w:rPr>
            </w:pPr>
            <w:ins w:id="3210" w:author="1672" w:date="2024-04-16T14:26:00Z">
              <w:r w:rsidRPr="005B600A">
                <w:rPr>
                  <w:rFonts w:hint="eastAsia"/>
                  <w:lang w:eastAsia="zh-CN"/>
                </w:rPr>
                <w:t>-</w:t>
              </w:r>
              <w:r w:rsidRPr="005B600A">
                <w:rPr>
                  <w:lang w:eastAsia="zh-CN"/>
                </w:rPr>
                <w:t>0.55dB</w:t>
              </w:r>
            </w:ins>
          </w:p>
          <w:p w14:paraId="6AB62B48" w14:textId="77777777" w:rsidR="007A2145" w:rsidRPr="005B600A" w:rsidRDefault="007A2145" w:rsidP="00BA5E98">
            <w:pPr>
              <w:pStyle w:val="TAL"/>
              <w:rPr>
                <w:ins w:id="3211" w:author="1672" w:date="2024-04-16T14:26:00Z"/>
                <w:lang w:eastAsia="zh-CN"/>
              </w:rPr>
            </w:pPr>
            <w:ins w:id="3212" w:author="1672" w:date="2024-04-16T14:26:00Z">
              <w:r w:rsidRPr="005B600A">
                <w:rPr>
                  <w:rFonts w:hint="eastAsia"/>
                  <w:lang w:eastAsia="zh-CN"/>
                </w:rPr>
                <w:t>0</w:t>
              </w:r>
              <w:r w:rsidRPr="005B600A">
                <w:rPr>
                  <w:lang w:eastAsia="zh-CN"/>
                </w:rPr>
                <w:t>dB</w:t>
              </w:r>
            </w:ins>
          </w:p>
          <w:p w14:paraId="69A761B7" w14:textId="77777777" w:rsidR="007A2145" w:rsidRPr="005B600A" w:rsidRDefault="007A2145" w:rsidP="00BA5E98">
            <w:pPr>
              <w:pStyle w:val="TAL"/>
              <w:rPr>
                <w:ins w:id="3213" w:author="1672" w:date="2024-04-16T14:26:00Z"/>
                <w:lang w:eastAsia="zh-CN"/>
              </w:rPr>
            </w:pPr>
            <w:ins w:id="3214" w:author="1672" w:date="2024-04-16T14:26:00Z">
              <w:r w:rsidRPr="005B600A">
                <w:rPr>
                  <w:rFonts w:hint="eastAsia"/>
                  <w:lang w:eastAsia="zh-CN"/>
                </w:rPr>
                <w:t>0</w:t>
              </w:r>
              <w:r w:rsidRPr="005B600A">
                <w:rPr>
                  <w:lang w:eastAsia="zh-CN"/>
                </w:rPr>
                <w:t>dB</w:t>
              </w:r>
            </w:ins>
          </w:p>
          <w:p w14:paraId="555C8D49" w14:textId="77777777" w:rsidR="007A2145" w:rsidRPr="005B600A" w:rsidRDefault="007A2145" w:rsidP="00BA5E98">
            <w:pPr>
              <w:pStyle w:val="TAL"/>
              <w:rPr>
                <w:ins w:id="3215" w:author="1672" w:date="2024-04-16T14:26:00Z"/>
                <w:lang w:eastAsia="zh-CN"/>
              </w:rPr>
            </w:pPr>
            <w:ins w:id="3216" w:author="1672" w:date="2024-04-16T14:26:00Z">
              <w:r w:rsidRPr="005B600A">
                <w:rPr>
                  <w:rFonts w:hint="eastAsia"/>
                  <w:lang w:eastAsia="zh-CN"/>
                </w:rPr>
                <w:t>0</w:t>
              </w:r>
              <w:r w:rsidRPr="005B600A">
                <w:rPr>
                  <w:lang w:eastAsia="zh-CN"/>
                </w:rPr>
                <w:t>dB</w:t>
              </w:r>
            </w:ins>
          </w:p>
          <w:p w14:paraId="5AA50142" w14:textId="77777777" w:rsidR="007A2145" w:rsidRPr="005B600A" w:rsidRDefault="007A2145" w:rsidP="00BA5E98">
            <w:pPr>
              <w:pStyle w:val="TAL"/>
              <w:rPr>
                <w:ins w:id="3217" w:author="1672" w:date="2024-04-16T14:26:00Z"/>
                <w:lang w:eastAsia="zh-CN"/>
              </w:rPr>
            </w:pPr>
          </w:p>
          <w:p w14:paraId="072E35B8" w14:textId="77777777" w:rsidR="007A2145" w:rsidRPr="005B600A" w:rsidRDefault="007A2145" w:rsidP="00BA5E98">
            <w:pPr>
              <w:pStyle w:val="TAL"/>
              <w:rPr>
                <w:ins w:id="3218" w:author="1672" w:date="2024-04-16T14:26:00Z"/>
                <w:lang w:eastAsia="zh-CN"/>
              </w:rPr>
            </w:pPr>
            <w:ins w:id="3219" w:author="1672" w:date="2024-04-16T14:26:00Z">
              <w:r w:rsidRPr="005B600A">
                <w:rPr>
                  <w:rFonts w:hint="eastAsia"/>
                  <w:lang w:eastAsia="zh-CN"/>
                </w:rPr>
                <w:t>D</w:t>
              </w:r>
              <w:r w:rsidRPr="005B600A">
                <w:rPr>
                  <w:lang w:eastAsia="zh-CN"/>
                </w:rPr>
                <w:t>uring T2</w:t>
              </w:r>
            </w:ins>
          </w:p>
          <w:p w14:paraId="12CF872C" w14:textId="77777777" w:rsidR="007A2145" w:rsidRPr="005B600A" w:rsidRDefault="007A2145" w:rsidP="00BA5E98">
            <w:pPr>
              <w:pStyle w:val="TAL"/>
              <w:rPr>
                <w:ins w:id="3220" w:author="1672" w:date="2024-04-16T14:26:00Z"/>
                <w:lang w:eastAsia="zh-CN"/>
              </w:rPr>
            </w:pPr>
            <w:ins w:id="3221" w:author="1672" w:date="2024-04-16T14:26:00Z">
              <w:r w:rsidRPr="005B600A">
                <w:rPr>
                  <w:rFonts w:hint="eastAsia"/>
                  <w:lang w:eastAsia="zh-CN"/>
                </w:rPr>
                <w:t>-</w:t>
              </w:r>
              <w:r w:rsidRPr="005B600A">
                <w:rPr>
                  <w:lang w:eastAsia="zh-CN"/>
                </w:rPr>
                <w:t>0.55d</w:t>
              </w:r>
              <w:r w:rsidRPr="005B600A">
                <w:rPr>
                  <w:rFonts w:hint="eastAsia"/>
                  <w:lang w:eastAsia="zh-CN"/>
                </w:rPr>
                <w:t>B</w:t>
              </w:r>
            </w:ins>
          </w:p>
          <w:p w14:paraId="3E8166B8" w14:textId="77777777" w:rsidR="007A2145" w:rsidRPr="005B600A" w:rsidRDefault="007A2145" w:rsidP="00BA5E98">
            <w:pPr>
              <w:pStyle w:val="TAL"/>
              <w:rPr>
                <w:ins w:id="3222" w:author="1672" w:date="2024-04-16T14:26:00Z"/>
                <w:lang w:eastAsia="zh-CN"/>
              </w:rPr>
            </w:pPr>
            <w:ins w:id="3223" w:author="1672" w:date="2024-04-16T14:26:00Z">
              <w:r w:rsidRPr="005B600A">
                <w:rPr>
                  <w:rFonts w:hint="eastAsia"/>
                  <w:lang w:eastAsia="zh-CN"/>
                </w:rPr>
                <w:t>0</w:t>
              </w:r>
              <w:r w:rsidRPr="005B600A">
                <w:rPr>
                  <w:lang w:eastAsia="zh-CN"/>
                </w:rPr>
                <w:t>dB</w:t>
              </w:r>
            </w:ins>
          </w:p>
          <w:p w14:paraId="054E827B" w14:textId="77777777" w:rsidR="007A2145" w:rsidRPr="005B600A" w:rsidRDefault="007A2145" w:rsidP="00BA5E98">
            <w:pPr>
              <w:pStyle w:val="TAL"/>
              <w:rPr>
                <w:ins w:id="3224" w:author="1672" w:date="2024-04-16T14:26:00Z"/>
                <w:lang w:eastAsia="zh-CN"/>
              </w:rPr>
            </w:pPr>
            <w:ins w:id="3225" w:author="1672" w:date="2024-04-16T14:26:00Z">
              <w:r w:rsidRPr="005B600A">
                <w:rPr>
                  <w:rFonts w:hint="eastAsia"/>
                  <w:lang w:eastAsia="zh-CN"/>
                </w:rPr>
                <w:t>0</w:t>
              </w:r>
              <w:r w:rsidRPr="005B600A">
                <w:rPr>
                  <w:lang w:eastAsia="zh-CN"/>
                </w:rPr>
                <w:t>dB</w:t>
              </w:r>
            </w:ins>
          </w:p>
          <w:p w14:paraId="2FF04FCC" w14:textId="77777777" w:rsidR="007A2145" w:rsidRPr="005B600A" w:rsidRDefault="007A2145" w:rsidP="00BA5E98">
            <w:pPr>
              <w:pStyle w:val="TAL"/>
              <w:rPr>
                <w:ins w:id="3226" w:author="1672" w:date="2024-04-16T14:26:00Z"/>
                <w:lang w:eastAsia="zh-CN"/>
              </w:rPr>
            </w:pPr>
            <w:ins w:id="3227" w:author="1672" w:date="2024-04-16T14:26:00Z">
              <w:r w:rsidRPr="005B600A">
                <w:rPr>
                  <w:rFonts w:hint="eastAsia"/>
                  <w:lang w:eastAsia="zh-CN"/>
                </w:rPr>
                <w:t>0</w:t>
              </w:r>
              <w:r w:rsidRPr="005B600A">
                <w:rPr>
                  <w:lang w:eastAsia="zh-CN"/>
                </w:rPr>
                <w:t>.55dB</w:t>
              </w:r>
            </w:ins>
          </w:p>
          <w:p w14:paraId="313217E8" w14:textId="77777777" w:rsidR="007A2145" w:rsidRPr="005B600A" w:rsidRDefault="007A2145" w:rsidP="00BA5E98">
            <w:pPr>
              <w:pStyle w:val="TAL"/>
              <w:rPr>
                <w:ins w:id="3228" w:author="1672" w:date="2024-04-16T14:26:00Z"/>
                <w:lang w:eastAsia="zh-CN"/>
              </w:rPr>
            </w:pPr>
          </w:p>
          <w:p w14:paraId="69CBEE1B" w14:textId="77777777" w:rsidR="007A2145" w:rsidRPr="005B600A" w:rsidRDefault="007A2145" w:rsidP="00BA5E98">
            <w:pPr>
              <w:pStyle w:val="TAL"/>
              <w:rPr>
                <w:ins w:id="3229" w:author="1672" w:date="2024-04-16T14:26:00Z"/>
                <w:lang w:eastAsia="zh-CN"/>
              </w:rPr>
            </w:pPr>
            <w:ins w:id="3230" w:author="1672" w:date="2024-04-16T14:26:00Z">
              <w:r w:rsidRPr="005B600A">
                <w:rPr>
                  <w:rFonts w:hint="eastAsia"/>
                  <w:lang w:eastAsia="zh-CN"/>
                </w:rPr>
                <w:t>D</w:t>
              </w:r>
              <w:r w:rsidRPr="005B600A">
                <w:rPr>
                  <w:lang w:eastAsia="zh-CN"/>
                </w:rPr>
                <w:t>uring T3</w:t>
              </w:r>
            </w:ins>
          </w:p>
          <w:p w14:paraId="4F7A5EF2" w14:textId="77777777" w:rsidR="007A2145" w:rsidRPr="005B600A" w:rsidRDefault="007A2145" w:rsidP="00BA5E98">
            <w:pPr>
              <w:pStyle w:val="TAL"/>
              <w:rPr>
                <w:ins w:id="3231" w:author="1672" w:date="2024-04-16T14:26:00Z"/>
                <w:lang w:eastAsia="zh-CN"/>
              </w:rPr>
            </w:pPr>
            <w:ins w:id="3232" w:author="1672" w:date="2024-04-16T14:26:00Z">
              <w:r w:rsidRPr="005B600A">
                <w:rPr>
                  <w:rFonts w:hint="eastAsia"/>
                  <w:lang w:eastAsia="zh-CN"/>
                </w:rPr>
                <w:t>-</w:t>
              </w:r>
              <w:r w:rsidRPr="005B600A">
                <w:rPr>
                  <w:lang w:eastAsia="zh-CN"/>
                </w:rPr>
                <w:t>0.55d</w:t>
              </w:r>
              <w:r w:rsidRPr="005B600A">
                <w:rPr>
                  <w:rFonts w:hint="eastAsia"/>
                  <w:lang w:eastAsia="zh-CN"/>
                </w:rPr>
                <w:t>B</w:t>
              </w:r>
            </w:ins>
          </w:p>
          <w:p w14:paraId="24993B4A" w14:textId="77777777" w:rsidR="007A2145" w:rsidRPr="005B600A" w:rsidRDefault="007A2145" w:rsidP="00BA5E98">
            <w:pPr>
              <w:pStyle w:val="TAL"/>
              <w:rPr>
                <w:ins w:id="3233" w:author="1672" w:date="2024-04-16T14:26:00Z"/>
                <w:lang w:eastAsia="zh-CN"/>
              </w:rPr>
            </w:pPr>
            <w:ins w:id="3234" w:author="1672" w:date="2024-04-16T14:26:00Z">
              <w:r w:rsidRPr="005B600A">
                <w:rPr>
                  <w:rFonts w:hint="eastAsia"/>
                  <w:lang w:eastAsia="zh-CN"/>
                </w:rPr>
                <w:t>0</w:t>
              </w:r>
              <w:r w:rsidRPr="005B600A">
                <w:rPr>
                  <w:lang w:eastAsia="zh-CN"/>
                </w:rPr>
                <w:t>dB</w:t>
              </w:r>
            </w:ins>
          </w:p>
          <w:p w14:paraId="25844367" w14:textId="77777777" w:rsidR="007A2145" w:rsidRPr="005B600A" w:rsidRDefault="007A2145" w:rsidP="00BA5E98">
            <w:pPr>
              <w:pStyle w:val="TAL"/>
              <w:rPr>
                <w:ins w:id="3235" w:author="1672" w:date="2024-04-16T14:26:00Z"/>
                <w:lang w:eastAsia="zh-CN"/>
              </w:rPr>
            </w:pPr>
            <w:ins w:id="3236" w:author="1672" w:date="2024-04-16T14:26:00Z">
              <w:r w:rsidRPr="005B600A">
                <w:rPr>
                  <w:rFonts w:hint="eastAsia"/>
                  <w:lang w:eastAsia="zh-CN"/>
                </w:rPr>
                <w:t>0</w:t>
              </w:r>
              <w:r w:rsidRPr="005B600A">
                <w:rPr>
                  <w:lang w:eastAsia="zh-CN"/>
                </w:rPr>
                <w:t>dB</w:t>
              </w:r>
            </w:ins>
          </w:p>
          <w:p w14:paraId="5E1A7EC3" w14:textId="77777777" w:rsidR="007A2145" w:rsidRPr="005B600A" w:rsidRDefault="007A2145" w:rsidP="00BA5E98">
            <w:pPr>
              <w:pStyle w:val="TAL"/>
              <w:rPr>
                <w:ins w:id="3237" w:author="1672" w:date="2024-04-16T14:26:00Z"/>
                <w:lang w:eastAsia="zh-CN"/>
              </w:rPr>
            </w:pPr>
            <w:ins w:id="3238" w:author="1672" w:date="2024-04-16T14:26:00Z">
              <w:r w:rsidRPr="005B600A">
                <w:rPr>
                  <w:rFonts w:hint="eastAsia"/>
                  <w:lang w:eastAsia="zh-CN"/>
                </w:rPr>
                <w:t>0</w:t>
              </w:r>
              <w:r w:rsidRPr="005B600A">
                <w:rPr>
                  <w:lang w:eastAsia="zh-CN"/>
                </w:rPr>
                <w:t>.55dB</w:t>
              </w:r>
            </w:ins>
          </w:p>
        </w:tc>
        <w:tc>
          <w:tcPr>
            <w:tcW w:w="1292" w:type="pct"/>
            <w:tcBorders>
              <w:top w:val="single" w:sz="4" w:space="0" w:color="auto"/>
              <w:left w:val="single" w:sz="4" w:space="0" w:color="auto"/>
              <w:bottom w:val="single" w:sz="4" w:space="0" w:color="auto"/>
              <w:right w:val="single" w:sz="4" w:space="0" w:color="auto"/>
            </w:tcBorders>
          </w:tcPr>
          <w:p w14:paraId="397DEF75" w14:textId="77777777" w:rsidR="007A2145" w:rsidRPr="005B600A" w:rsidRDefault="007A2145" w:rsidP="00BA5E98">
            <w:pPr>
              <w:pStyle w:val="TAL"/>
              <w:rPr>
                <w:ins w:id="3239" w:author="1672" w:date="2024-04-16T14:26:00Z"/>
                <w:lang w:eastAsia="zh-CN"/>
              </w:rPr>
            </w:pPr>
            <w:ins w:id="3240" w:author="1672" w:date="2024-04-16T14:26:00Z">
              <w:r w:rsidRPr="005B600A">
                <w:rPr>
                  <w:rFonts w:hint="eastAsia"/>
                  <w:lang w:eastAsia="zh-CN"/>
                </w:rPr>
                <w:t>D</w:t>
              </w:r>
              <w:r w:rsidRPr="005B600A">
                <w:rPr>
                  <w:lang w:eastAsia="zh-CN"/>
                </w:rPr>
                <w:t>uring T1</w:t>
              </w:r>
            </w:ins>
          </w:p>
          <w:p w14:paraId="2F583592" w14:textId="77777777" w:rsidR="007A2145" w:rsidRPr="005B600A" w:rsidRDefault="007A2145" w:rsidP="00BA5E98">
            <w:pPr>
              <w:pStyle w:val="TAL"/>
              <w:rPr>
                <w:ins w:id="3241" w:author="1672" w:date="2024-04-16T14:26:00Z"/>
                <w:lang w:eastAsia="zh-CN"/>
              </w:rPr>
            </w:pPr>
            <w:ins w:id="3242" w:author="1672" w:date="2024-04-16T14:26:00Z">
              <w:r w:rsidRPr="005B600A">
                <w:rPr>
                  <w:rFonts w:hint="eastAsia"/>
                  <w:lang w:eastAsia="zh-CN"/>
                </w:rPr>
                <w:t>N</w:t>
              </w:r>
              <w:r w:rsidRPr="005B600A">
                <w:rPr>
                  <w:lang w:eastAsia="zh-CN"/>
                </w:rPr>
                <w:t>oc1: -106.55dBm/15kHz</w:t>
              </w:r>
            </w:ins>
          </w:p>
          <w:p w14:paraId="660BE240" w14:textId="77777777" w:rsidR="007A2145" w:rsidRPr="005B600A" w:rsidRDefault="007A2145" w:rsidP="00BA5E98">
            <w:pPr>
              <w:pStyle w:val="TAL"/>
              <w:rPr>
                <w:ins w:id="3243" w:author="1672" w:date="2024-04-16T14:26:00Z"/>
                <w:lang w:eastAsia="zh-CN"/>
              </w:rPr>
            </w:pPr>
            <w:ins w:id="3244" w:author="1672" w:date="2024-04-16T14:26:00Z">
              <w:r w:rsidRPr="005B600A">
                <w:rPr>
                  <w:rFonts w:hint="eastAsia"/>
                  <w:lang w:eastAsia="zh-CN"/>
                </w:rPr>
                <w:t>N</w:t>
              </w:r>
              <w:r w:rsidRPr="005B600A">
                <w:rPr>
                  <w:lang w:eastAsia="zh-CN"/>
                </w:rPr>
                <w:t>oc2: -106dBm/15kHz</w:t>
              </w:r>
            </w:ins>
          </w:p>
          <w:p w14:paraId="70F3A4A3" w14:textId="77777777" w:rsidR="007A2145" w:rsidRPr="005B600A" w:rsidRDefault="007A2145" w:rsidP="00BA5E98">
            <w:pPr>
              <w:pStyle w:val="TAL"/>
              <w:rPr>
                <w:ins w:id="3245" w:author="1672" w:date="2024-04-16T14:26:00Z"/>
                <w:lang w:eastAsia="zh-CN"/>
              </w:rPr>
            </w:pPr>
            <w:ins w:id="3246" w:author="1672" w:date="2024-04-16T14:26:00Z">
              <w:r w:rsidRPr="005B600A">
                <w:rPr>
                  <w:rFonts w:hint="eastAsia"/>
                  <w:lang w:eastAsia="zh-CN"/>
                </w:rPr>
                <w:t>E</w:t>
              </w:r>
              <w:r w:rsidRPr="005B600A">
                <w:rPr>
                  <w:lang w:eastAsia="zh-CN"/>
                </w:rPr>
                <w:t>s1/Noc1: 18dB</w:t>
              </w:r>
            </w:ins>
          </w:p>
          <w:p w14:paraId="4DFFF6ED" w14:textId="77777777" w:rsidR="007A2145" w:rsidRPr="005B600A" w:rsidRDefault="007A2145" w:rsidP="00BA5E98">
            <w:pPr>
              <w:pStyle w:val="TAL"/>
              <w:rPr>
                <w:ins w:id="3247" w:author="1672" w:date="2024-04-16T14:26:00Z"/>
                <w:lang w:eastAsia="zh-CN"/>
              </w:rPr>
            </w:pPr>
            <w:ins w:id="3248" w:author="1672" w:date="2024-04-16T14:26:00Z">
              <w:r w:rsidRPr="005B600A">
                <w:rPr>
                  <w:rFonts w:hint="eastAsia"/>
                  <w:lang w:eastAsia="zh-CN"/>
                </w:rPr>
                <w:t>Es</w:t>
              </w:r>
              <w:r w:rsidRPr="005B600A">
                <w:rPr>
                  <w:lang w:eastAsia="zh-CN"/>
                </w:rPr>
                <w:t>2/Noc2: -infinity</w:t>
              </w:r>
            </w:ins>
          </w:p>
          <w:p w14:paraId="6FB0C9B9" w14:textId="77777777" w:rsidR="007A2145" w:rsidRPr="005B600A" w:rsidRDefault="007A2145" w:rsidP="00BA5E98">
            <w:pPr>
              <w:pStyle w:val="TAL"/>
              <w:rPr>
                <w:ins w:id="3249" w:author="1672" w:date="2024-04-16T14:26:00Z"/>
                <w:lang w:eastAsia="zh-CN"/>
              </w:rPr>
            </w:pPr>
          </w:p>
          <w:p w14:paraId="6C37A010" w14:textId="77777777" w:rsidR="007A2145" w:rsidRPr="005B600A" w:rsidRDefault="007A2145" w:rsidP="00BA5E98">
            <w:pPr>
              <w:pStyle w:val="TAL"/>
              <w:rPr>
                <w:ins w:id="3250" w:author="1672" w:date="2024-04-16T14:26:00Z"/>
                <w:lang w:eastAsia="zh-CN"/>
              </w:rPr>
            </w:pPr>
            <w:ins w:id="3251" w:author="1672" w:date="2024-04-16T14:26:00Z">
              <w:r w:rsidRPr="005B600A">
                <w:rPr>
                  <w:rFonts w:hint="eastAsia"/>
                  <w:lang w:eastAsia="zh-CN"/>
                </w:rPr>
                <w:t>D</w:t>
              </w:r>
              <w:r w:rsidRPr="005B600A">
                <w:rPr>
                  <w:lang w:eastAsia="zh-CN"/>
                </w:rPr>
                <w:t>uring T2</w:t>
              </w:r>
            </w:ins>
          </w:p>
          <w:p w14:paraId="2D046858" w14:textId="77777777" w:rsidR="007A2145" w:rsidRPr="005B600A" w:rsidRDefault="007A2145" w:rsidP="00BA5E98">
            <w:pPr>
              <w:pStyle w:val="TAL"/>
              <w:rPr>
                <w:ins w:id="3252" w:author="1672" w:date="2024-04-16T14:26:00Z"/>
                <w:lang w:eastAsia="zh-CN"/>
              </w:rPr>
            </w:pPr>
            <w:ins w:id="3253" w:author="1672" w:date="2024-04-16T14:26:00Z">
              <w:r w:rsidRPr="005B600A">
                <w:rPr>
                  <w:rFonts w:hint="eastAsia"/>
                  <w:lang w:eastAsia="zh-CN"/>
                </w:rPr>
                <w:t>N</w:t>
              </w:r>
              <w:r w:rsidRPr="005B600A">
                <w:rPr>
                  <w:lang w:eastAsia="zh-CN"/>
                </w:rPr>
                <w:t>oc1: -106.55dBm/15kHz</w:t>
              </w:r>
            </w:ins>
          </w:p>
          <w:p w14:paraId="1D23CC6A" w14:textId="77777777" w:rsidR="007A2145" w:rsidRPr="005B600A" w:rsidRDefault="007A2145" w:rsidP="00BA5E98">
            <w:pPr>
              <w:pStyle w:val="TAL"/>
              <w:rPr>
                <w:ins w:id="3254" w:author="1672" w:date="2024-04-16T14:26:00Z"/>
                <w:lang w:eastAsia="zh-CN"/>
              </w:rPr>
            </w:pPr>
            <w:ins w:id="3255" w:author="1672" w:date="2024-04-16T14:26:00Z">
              <w:r w:rsidRPr="005B600A">
                <w:rPr>
                  <w:rFonts w:hint="eastAsia"/>
                  <w:lang w:eastAsia="zh-CN"/>
                </w:rPr>
                <w:t>N</w:t>
              </w:r>
              <w:r w:rsidRPr="005B600A">
                <w:rPr>
                  <w:lang w:eastAsia="zh-CN"/>
                </w:rPr>
                <w:t>oc2: -106dBm/15kHz</w:t>
              </w:r>
            </w:ins>
          </w:p>
          <w:p w14:paraId="0165CD30" w14:textId="77777777" w:rsidR="007A2145" w:rsidRPr="005B600A" w:rsidRDefault="007A2145" w:rsidP="00BA5E98">
            <w:pPr>
              <w:pStyle w:val="TAL"/>
              <w:rPr>
                <w:ins w:id="3256" w:author="1672" w:date="2024-04-16T14:26:00Z"/>
                <w:lang w:eastAsia="zh-CN"/>
              </w:rPr>
            </w:pPr>
            <w:ins w:id="3257" w:author="1672" w:date="2024-04-16T14:26:00Z">
              <w:r w:rsidRPr="005B600A">
                <w:rPr>
                  <w:rFonts w:hint="eastAsia"/>
                  <w:lang w:eastAsia="zh-CN"/>
                </w:rPr>
                <w:t>E</w:t>
              </w:r>
              <w:r w:rsidRPr="005B600A">
                <w:rPr>
                  <w:lang w:eastAsia="zh-CN"/>
                </w:rPr>
                <w:t>s1/Noc1: -2dB</w:t>
              </w:r>
            </w:ins>
          </w:p>
          <w:p w14:paraId="397D5346" w14:textId="77777777" w:rsidR="007A2145" w:rsidRPr="005B600A" w:rsidRDefault="007A2145" w:rsidP="00BA5E98">
            <w:pPr>
              <w:pStyle w:val="TAL"/>
              <w:rPr>
                <w:ins w:id="3258" w:author="1672" w:date="2024-04-16T14:26:00Z"/>
                <w:lang w:eastAsia="zh-CN"/>
              </w:rPr>
            </w:pPr>
            <w:ins w:id="3259" w:author="1672" w:date="2024-04-16T14:26:00Z">
              <w:r w:rsidRPr="005B600A">
                <w:rPr>
                  <w:rFonts w:hint="eastAsia"/>
                  <w:lang w:eastAsia="zh-CN"/>
                </w:rPr>
                <w:t>Es</w:t>
              </w:r>
              <w:r w:rsidRPr="005B600A">
                <w:rPr>
                  <w:lang w:eastAsia="zh-CN"/>
                </w:rPr>
                <w:t>2/Noc2: 7.55dB</w:t>
              </w:r>
            </w:ins>
          </w:p>
          <w:p w14:paraId="17F07E0C" w14:textId="77777777" w:rsidR="007A2145" w:rsidRPr="005B600A" w:rsidRDefault="007A2145" w:rsidP="00BA5E98">
            <w:pPr>
              <w:pStyle w:val="TAL"/>
              <w:rPr>
                <w:ins w:id="3260" w:author="1672" w:date="2024-04-16T14:26:00Z"/>
                <w:lang w:eastAsia="zh-CN"/>
              </w:rPr>
            </w:pPr>
          </w:p>
          <w:p w14:paraId="00205A98" w14:textId="77777777" w:rsidR="007A2145" w:rsidRPr="005B600A" w:rsidRDefault="007A2145" w:rsidP="00BA5E98">
            <w:pPr>
              <w:pStyle w:val="TAL"/>
              <w:rPr>
                <w:ins w:id="3261" w:author="1672" w:date="2024-04-16T14:26:00Z"/>
                <w:lang w:eastAsia="zh-CN"/>
              </w:rPr>
            </w:pPr>
            <w:ins w:id="3262" w:author="1672" w:date="2024-04-16T14:26:00Z">
              <w:r w:rsidRPr="005B600A">
                <w:rPr>
                  <w:rFonts w:hint="eastAsia"/>
                  <w:lang w:eastAsia="zh-CN"/>
                </w:rPr>
                <w:t>D</w:t>
              </w:r>
              <w:r w:rsidRPr="005B600A">
                <w:rPr>
                  <w:lang w:eastAsia="zh-CN"/>
                </w:rPr>
                <w:t>uring T3</w:t>
              </w:r>
            </w:ins>
          </w:p>
          <w:p w14:paraId="74403097" w14:textId="77777777" w:rsidR="007A2145" w:rsidRPr="005B600A" w:rsidRDefault="007A2145" w:rsidP="00BA5E98">
            <w:pPr>
              <w:pStyle w:val="TAL"/>
              <w:rPr>
                <w:ins w:id="3263" w:author="1672" w:date="2024-04-16T14:26:00Z"/>
                <w:lang w:eastAsia="zh-CN"/>
              </w:rPr>
            </w:pPr>
            <w:ins w:id="3264" w:author="1672" w:date="2024-04-16T14:26:00Z">
              <w:r w:rsidRPr="005B600A">
                <w:rPr>
                  <w:rFonts w:hint="eastAsia"/>
                  <w:lang w:eastAsia="zh-CN"/>
                </w:rPr>
                <w:t>N</w:t>
              </w:r>
              <w:r w:rsidRPr="005B600A">
                <w:rPr>
                  <w:lang w:eastAsia="zh-CN"/>
                </w:rPr>
                <w:t>oc1: -106.55dBm/15kHz</w:t>
              </w:r>
            </w:ins>
          </w:p>
          <w:p w14:paraId="5D94F39C" w14:textId="77777777" w:rsidR="007A2145" w:rsidRPr="005B600A" w:rsidRDefault="007A2145" w:rsidP="00BA5E98">
            <w:pPr>
              <w:pStyle w:val="TAL"/>
              <w:rPr>
                <w:ins w:id="3265" w:author="1672" w:date="2024-04-16T14:26:00Z"/>
                <w:lang w:eastAsia="zh-CN"/>
              </w:rPr>
            </w:pPr>
            <w:ins w:id="3266" w:author="1672" w:date="2024-04-16T14:26:00Z">
              <w:r w:rsidRPr="005B600A">
                <w:rPr>
                  <w:rFonts w:hint="eastAsia"/>
                  <w:lang w:eastAsia="zh-CN"/>
                </w:rPr>
                <w:t>N</w:t>
              </w:r>
              <w:r w:rsidRPr="005B600A">
                <w:rPr>
                  <w:lang w:eastAsia="zh-CN"/>
                </w:rPr>
                <w:t>oc2: -106dBm/15kHz</w:t>
              </w:r>
            </w:ins>
          </w:p>
          <w:p w14:paraId="36529F55" w14:textId="77777777" w:rsidR="007A2145" w:rsidRPr="005B600A" w:rsidRDefault="007A2145" w:rsidP="00BA5E98">
            <w:pPr>
              <w:pStyle w:val="TAL"/>
              <w:rPr>
                <w:ins w:id="3267" w:author="1672" w:date="2024-04-16T14:26:00Z"/>
                <w:lang w:eastAsia="zh-CN"/>
              </w:rPr>
            </w:pPr>
            <w:ins w:id="3268" w:author="1672" w:date="2024-04-16T14:26:00Z">
              <w:r w:rsidRPr="005B600A">
                <w:rPr>
                  <w:rFonts w:hint="eastAsia"/>
                  <w:lang w:eastAsia="zh-CN"/>
                </w:rPr>
                <w:t>E</w:t>
              </w:r>
              <w:r w:rsidRPr="005B600A">
                <w:rPr>
                  <w:lang w:eastAsia="zh-CN"/>
                </w:rPr>
                <w:t>s1/Noc1: -2dB</w:t>
              </w:r>
            </w:ins>
          </w:p>
          <w:p w14:paraId="1AB75CCB" w14:textId="77777777" w:rsidR="007A2145" w:rsidRPr="005B600A" w:rsidRDefault="007A2145" w:rsidP="00BA5E98">
            <w:pPr>
              <w:pStyle w:val="TAL"/>
              <w:rPr>
                <w:ins w:id="3269" w:author="1672" w:date="2024-04-16T14:26:00Z"/>
                <w:lang w:eastAsia="zh-CN"/>
              </w:rPr>
            </w:pPr>
            <w:ins w:id="3270" w:author="1672" w:date="2024-04-16T14:26:00Z">
              <w:r w:rsidRPr="005B600A">
                <w:rPr>
                  <w:rFonts w:hint="eastAsia"/>
                  <w:lang w:eastAsia="zh-CN"/>
                </w:rPr>
                <w:t>Es</w:t>
              </w:r>
              <w:r w:rsidRPr="005B600A">
                <w:rPr>
                  <w:lang w:eastAsia="zh-CN"/>
                </w:rPr>
                <w:t>2/Noc2: 7.55dB</w:t>
              </w:r>
            </w:ins>
          </w:p>
        </w:tc>
      </w:tr>
      <w:tr w:rsidR="007A2145" w:rsidRPr="005B600A" w14:paraId="169E1587" w14:textId="77777777" w:rsidTr="007A2145">
        <w:trPr>
          <w:jc w:val="center"/>
          <w:ins w:id="3271" w:author="1672" w:date="2024-04-16T14:26:00Z"/>
        </w:trPr>
        <w:tc>
          <w:tcPr>
            <w:tcW w:w="1347" w:type="pct"/>
            <w:tcBorders>
              <w:top w:val="single" w:sz="4" w:space="0" w:color="auto"/>
              <w:left w:val="single" w:sz="4" w:space="0" w:color="auto"/>
              <w:bottom w:val="single" w:sz="4" w:space="0" w:color="auto"/>
              <w:right w:val="single" w:sz="4" w:space="0" w:color="auto"/>
            </w:tcBorders>
          </w:tcPr>
          <w:p w14:paraId="5E95CBDC" w14:textId="7403FA96" w:rsidR="007A2145" w:rsidRPr="005B600A" w:rsidRDefault="007A2145" w:rsidP="00BA5E98">
            <w:pPr>
              <w:pStyle w:val="TAL"/>
              <w:rPr>
                <w:ins w:id="3272" w:author="1672" w:date="2024-04-16T14:26:00Z"/>
              </w:rPr>
            </w:pPr>
            <w:ins w:id="3273" w:author="1672" w:date="2024-04-16T14:26:00Z">
              <w:r w:rsidRPr="005B600A">
                <w:t>16.6.5.4</w:t>
              </w:r>
            </w:ins>
            <w:ins w:id="3274" w:author="1672" w:date="2024-04-16T14:27:00Z">
              <w:r>
                <w:t xml:space="preserve"> </w:t>
              </w:r>
            </w:ins>
            <w:ins w:id="3275" w:author="1672" w:date="2024-04-16T14:26:00Z">
              <w:r w:rsidRPr="005B600A">
                <w:t>NR SA FR1 Identification of a new CGI of inter-RAT E-UTRA cell using autonomous gaps in NR SA for 2 Rx UE</w:t>
              </w:r>
            </w:ins>
          </w:p>
        </w:tc>
        <w:tc>
          <w:tcPr>
            <w:tcW w:w="1585" w:type="pct"/>
            <w:tcBorders>
              <w:top w:val="single" w:sz="4" w:space="0" w:color="auto"/>
              <w:left w:val="single" w:sz="4" w:space="0" w:color="auto"/>
              <w:bottom w:val="single" w:sz="4" w:space="0" w:color="auto"/>
              <w:right w:val="single" w:sz="4" w:space="0" w:color="auto"/>
            </w:tcBorders>
          </w:tcPr>
          <w:p w14:paraId="33BA9482" w14:textId="77777777" w:rsidR="007A2145" w:rsidRPr="005B600A" w:rsidRDefault="007A2145" w:rsidP="00BA5E98">
            <w:pPr>
              <w:pStyle w:val="TAL"/>
              <w:rPr>
                <w:ins w:id="3276" w:author="1672" w:date="2024-04-16T14:26:00Z"/>
                <w:lang w:eastAsia="zh-CN"/>
              </w:rPr>
            </w:pPr>
            <w:ins w:id="3277" w:author="1672" w:date="2024-04-16T14:26:00Z">
              <w:r w:rsidRPr="005B600A">
                <w:rPr>
                  <w:rFonts w:hint="eastAsia"/>
                  <w:lang w:eastAsia="zh-CN"/>
                </w:rPr>
                <w:t>D</w:t>
              </w:r>
              <w:r w:rsidRPr="005B600A">
                <w:rPr>
                  <w:lang w:eastAsia="zh-CN"/>
                </w:rPr>
                <w:t>uring T1</w:t>
              </w:r>
            </w:ins>
          </w:p>
          <w:p w14:paraId="17E0140C" w14:textId="77777777" w:rsidR="007A2145" w:rsidRPr="005B600A" w:rsidRDefault="007A2145" w:rsidP="00BA5E98">
            <w:pPr>
              <w:pStyle w:val="TAL"/>
              <w:rPr>
                <w:ins w:id="3278" w:author="1672" w:date="2024-04-16T14:26:00Z"/>
                <w:lang w:eastAsia="zh-CN"/>
              </w:rPr>
            </w:pPr>
            <w:ins w:id="3279" w:author="1672" w:date="2024-04-16T14:26:00Z">
              <w:r w:rsidRPr="005B600A">
                <w:rPr>
                  <w:rFonts w:hint="eastAsia"/>
                  <w:lang w:eastAsia="zh-CN"/>
                </w:rPr>
                <w:t>N</w:t>
              </w:r>
              <w:r w:rsidRPr="005B600A">
                <w:rPr>
                  <w:lang w:eastAsia="zh-CN"/>
                </w:rPr>
                <w:t>oc1: -106dBm/15kHz</w:t>
              </w:r>
            </w:ins>
          </w:p>
          <w:p w14:paraId="0A6DDB84" w14:textId="77777777" w:rsidR="007A2145" w:rsidRPr="005B600A" w:rsidRDefault="007A2145" w:rsidP="00BA5E98">
            <w:pPr>
              <w:pStyle w:val="TAL"/>
              <w:rPr>
                <w:ins w:id="3280" w:author="1672" w:date="2024-04-16T14:26:00Z"/>
                <w:lang w:eastAsia="zh-CN"/>
              </w:rPr>
            </w:pPr>
            <w:ins w:id="3281" w:author="1672" w:date="2024-04-16T14:26:00Z">
              <w:r w:rsidRPr="005B600A">
                <w:rPr>
                  <w:rFonts w:hint="eastAsia"/>
                  <w:lang w:eastAsia="zh-CN"/>
                </w:rPr>
                <w:t>N</w:t>
              </w:r>
              <w:r w:rsidRPr="005B600A">
                <w:rPr>
                  <w:lang w:eastAsia="zh-CN"/>
                </w:rPr>
                <w:t>oc2: -106dBm/15kHz</w:t>
              </w:r>
            </w:ins>
          </w:p>
          <w:p w14:paraId="338B118C" w14:textId="77777777" w:rsidR="007A2145" w:rsidRPr="005B600A" w:rsidRDefault="007A2145" w:rsidP="00BA5E98">
            <w:pPr>
              <w:pStyle w:val="TAL"/>
              <w:rPr>
                <w:ins w:id="3282" w:author="1672" w:date="2024-04-16T14:26:00Z"/>
                <w:lang w:eastAsia="zh-CN"/>
              </w:rPr>
            </w:pPr>
            <w:ins w:id="3283" w:author="1672" w:date="2024-04-16T14:26:00Z">
              <w:r w:rsidRPr="005B600A">
                <w:rPr>
                  <w:rFonts w:hint="eastAsia"/>
                  <w:lang w:eastAsia="zh-CN"/>
                </w:rPr>
                <w:t>E</w:t>
              </w:r>
              <w:r w:rsidRPr="005B600A">
                <w:rPr>
                  <w:lang w:eastAsia="zh-CN"/>
                </w:rPr>
                <w:t>s1/Noc1: 18dB</w:t>
              </w:r>
            </w:ins>
          </w:p>
          <w:p w14:paraId="792D0358" w14:textId="77777777" w:rsidR="007A2145" w:rsidRPr="005B600A" w:rsidRDefault="007A2145" w:rsidP="00BA5E98">
            <w:pPr>
              <w:pStyle w:val="TAL"/>
              <w:rPr>
                <w:ins w:id="3284" w:author="1672" w:date="2024-04-16T14:26:00Z"/>
                <w:lang w:eastAsia="zh-CN"/>
              </w:rPr>
            </w:pPr>
            <w:ins w:id="3285" w:author="1672" w:date="2024-04-16T14:26:00Z">
              <w:r w:rsidRPr="005B600A">
                <w:rPr>
                  <w:rFonts w:hint="eastAsia"/>
                  <w:lang w:eastAsia="zh-CN"/>
                </w:rPr>
                <w:t>Es</w:t>
              </w:r>
              <w:r w:rsidRPr="005B600A">
                <w:rPr>
                  <w:lang w:eastAsia="zh-CN"/>
                </w:rPr>
                <w:t>2/Noc2: -infinity</w:t>
              </w:r>
            </w:ins>
          </w:p>
          <w:p w14:paraId="4EE63EDA" w14:textId="77777777" w:rsidR="007A2145" w:rsidRPr="005B600A" w:rsidRDefault="007A2145" w:rsidP="00BA5E98">
            <w:pPr>
              <w:pStyle w:val="TAL"/>
              <w:rPr>
                <w:ins w:id="3286" w:author="1672" w:date="2024-04-16T14:26:00Z"/>
                <w:lang w:eastAsia="zh-CN"/>
              </w:rPr>
            </w:pPr>
          </w:p>
          <w:p w14:paraId="72062302" w14:textId="77777777" w:rsidR="007A2145" w:rsidRPr="005B600A" w:rsidRDefault="007A2145" w:rsidP="00BA5E98">
            <w:pPr>
              <w:pStyle w:val="TAL"/>
              <w:rPr>
                <w:ins w:id="3287" w:author="1672" w:date="2024-04-16T14:26:00Z"/>
                <w:lang w:eastAsia="zh-CN"/>
              </w:rPr>
            </w:pPr>
            <w:ins w:id="3288" w:author="1672" w:date="2024-04-16T14:26:00Z">
              <w:r w:rsidRPr="005B600A">
                <w:rPr>
                  <w:rFonts w:hint="eastAsia"/>
                  <w:lang w:eastAsia="zh-CN"/>
                </w:rPr>
                <w:t>D</w:t>
              </w:r>
              <w:r w:rsidRPr="005B600A">
                <w:rPr>
                  <w:lang w:eastAsia="zh-CN"/>
                </w:rPr>
                <w:t>uring T2</w:t>
              </w:r>
            </w:ins>
          </w:p>
          <w:p w14:paraId="707A008E" w14:textId="77777777" w:rsidR="007A2145" w:rsidRPr="005B600A" w:rsidRDefault="007A2145" w:rsidP="00BA5E98">
            <w:pPr>
              <w:pStyle w:val="TAL"/>
              <w:rPr>
                <w:ins w:id="3289" w:author="1672" w:date="2024-04-16T14:26:00Z"/>
                <w:lang w:eastAsia="zh-CN"/>
              </w:rPr>
            </w:pPr>
            <w:ins w:id="3290" w:author="1672" w:date="2024-04-16T14:26:00Z">
              <w:r w:rsidRPr="005B600A">
                <w:rPr>
                  <w:rFonts w:hint="eastAsia"/>
                  <w:lang w:eastAsia="zh-CN"/>
                </w:rPr>
                <w:t>N</w:t>
              </w:r>
              <w:r w:rsidRPr="005B600A">
                <w:rPr>
                  <w:lang w:eastAsia="zh-CN"/>
                </w:rPr>
                <w:t>oc1: -106dBm/15kHz</w:t>
              </w:r>
            </w:ins>
          </w:p>
          <w:p w14:paraId="1374391B" w14:textId="77777777" w:rsidR="007A2145" w:rsidRPr="005B600A" w:rsidRDefault="007A2145" w:rsidP="00BA5E98">
            <w:pPr>
              <w:pStyle w:val="TAL"/>
              <w:rPr>
                <w:ins w:id="3291" w:author="1672" w:date="2024-04-16T14:26:00Z"/>
                <w:lang w:eastAsia="zh-CN"/>
              </w:rPr>
            </w:pPr>
            <w:ins w:id="3292" w:author="1672" w:date="2024-04-16T14:26:00Z">
              <w:r w:rsidRPr="005B600A">
                <w:rPr>
                  <w:rFonts w:hint="eastAsia"/>
                  <w:lang w:eastAsia="zh-CN"/>
                </w:rPr>
                <w:t>N</w:t>
              </w:r>
              <w:r w:rsidRPr="005B600A">
                <w:rPr>
                  <w:lang w:eastAsia="zh-CN"/>
                </w:rPr>
                <w:t>oc2: -106dBm/15kHz</w:t>
              </w:r>
            </w:ins>
          </w:p>
          <w:p w14:paraId="6CBF7B7A" w14:textId="77777777" w:rsidR="007A2145" w:rsidRPr="005B600A" w:rsidRDefault="007A2145" w:rsidP="00BA5E98">
            <w:pPr>
              <w:pStyle w:val="TAL"/>
              <w:rPr>
                <w:ins w:id="3293" w:author="1672" w:date="2024-04-16T14:26:00Z"/>
                <w:lang w:eastAsia="zh-CN"/>
              </w:rPr>
            </w:pPr>
            <w:ins w:id="3294" w:author="1672" w:date="2024-04-16T14:26:00Z">
              <w:r w:rsidRPr="005B600A">
                <w:rPr>
                  <w:rFonts w:hint="eastAsia"/>
                  <w:lang w:eastAsia="zh-CN"/>
                </w:rPr>
                <w:t>E</w:t>
              </w:r>
              <w:r w:rsidRPr="005B600A">
                <w:rPr>
                  <w:lang w:eastAsia="zh-CN"/>
                </w:rPr>
                <w:t>s1/Noc1: -2dB</w:t>
              </w:r>
            </w:ins>
          </w:p>
          <w:p w14:paraId="08F0D9C8" w14:textId="77777777" w:rsidR="007A2145" w:rsidRPr="005B600A" w:rsidRDefault="007A2145" w:rsidP="00BA5E98">
            <w:pPr>
              <w:pStyle w:val="TAL"/>
              <w:rPr>
                <w:ins w:id="3295" w:author="1672" w:date="2024-04-16T14:26:00Z"/>
                <w:lang w:eastAsia="zh-CN"/>
              </w:rPr>
            </w:pPr>
            <w:ins w:id="3296" w:author="1672" w:date="2024-04-16T14:26:00Z">
              <w:r w:rsidRPr="005B600A">
                <w:rPr>
                  <w:rFonts w:hint="eastAsia"/>
                  <w:lang w:eastAsia="zh-CN"/>
                </w:rPr>
                <w:t>Es</w:t>
              </w:r>
              <w:r w:rsidRPr="005B600A">
                <w:rPr>
                  <w:lang w:eastAsia="zh-CN"/>
                </w:rPr>
                <w:t>2/Noc2: 7dB</w:t>
              </w:r>
            </w:ins>
          </w:p>
          <w:p w14:paraId="1ADF74D9" w14:textId="77777777" w:rsidR="007A2145" w:rsidRPr="005B600A" w:rsidRDefault="007A2145" w:rsidP="00BA5E98">
            <w:pPr>
              <w:pStyle w:val="TAL"/>
              <w:rPr>
                <w:ins w:id="3297" w:author="1672" w:date="2024-04-16T14:26:00Z"/>
                <w:lang w:eastAsia="zh-CN"/>
              </w:rPr>
            </w:pPr>
          </w:p>
          <w:p w14:paraId="09925C3D" w14:textId="77777777" w:rsidR="007A2145" w:rsidRPr="005B600A" w:rsidRDefault="007A2145" w:rsidP="00BA5E98">
            <w:pPr>
              <w:pStyle w:val="TAL"/>
              <w:rPr>
                <w:ins w:id="3298" w:author="1672" w:date="2024-04-16T14:26:00Z"/>
                <w:lang w:eastAsia="zh-CN"/>
              </w:rPr>
            </w:pPr>
            <w:ins w:id="3299" w:author="1672" w:date="2024-04-16T14:26:00Z">
              <w:r w:rsidRPr="005B600A">
                <w:rPr>
                  <w:rFonts w:hint="eastAsia"/>
                  <w:lang w:eastAsia="zh-CN"/>
                </w:rPr>
                <w:t>D</w:t>
              </w:r>
              <w:r w:rsidRPr="005B600A">
                <w:rPr>
                  <w:lang w:eastAsia="zh-CN"/>
                </w:rPr>
                <w:t>uring T3</w:t>
              </w:r>
            </w:ins>
          </w:p>
          <w:p w14:paraId="4EE93480" w14:textId="77777777" w:rsidR="007A2145" w:rsidRPr="005B600A" w:rsidRDefault="007A2145" w:rsidP="00BA5E98">
            <w:pPr>
              <w:pStyle w:val="TAL"/>
              <w:rPr>
                <w:ins w:id="3300" w:author="1672" w:date="2024-04-16T14:26:00Z"/>
                <w:lang w:eastAsia="zh-CN"/>
              </w:rPr>
            </w:pPr>
            <w:ins w:id="3301" w:author="1672" w:date="2024-04-16T14:26:00Z">
              <w:r w:rsidRPr="005B600A">
                <w:rPr>
                  <w:rFonts w:hint="eastAsia"/>
                  <w:lang w:eastAsia="zh-CN"/>
                </w:rPr>
                <w:t>N</w:t>
              </w:r>
              <w:r w:rsidRPr="005B600A">
                <w:rPr>
                  <w:lang w:eastAsia="zh-CN"/>
                </w:rPr>
                <w:t>oc1: -106dBm/15kHz</w:t>
              </w:r>
            </w:ins>
          </w:p>
          <w:p w14:paraId="638FF002" w14:textId="77777777" w:rsidR="007A2145" w:rsidRPr="005B600A" w:rsidRDefault="007A2145" w:rsidP="00BA5E98">
            <w:pPr>
              <w:pStyle w:val="TAL"/>
              <w:rPr>
                <w:ins w:id="3302" w:author="1672" w:date="2024-04-16T14:26:00Z"/>
                <w:lang w:eastAsia="zh-CN"/>
              </w:rPr>
            </w:pPr>
            <w:ins w:id="3303" w:author="1672" w:date="2024-04-16T14:26:00Z">
              <w:r w:rsidRPr="005B600A">
                <w:rPr>
                  <w:rFonts w:hint="eastAsia"/>
                  <w:lang w:eastAsia="zh-CN"/>
                </w:rPr>
                <w:t>N</w:t>
              </w:r>
              <w:r w:rsidRPr="005B600A">
                <w:rPr>
                  <w:lang w:eastAsia="zh-CN"/>
                </w:rPr>
                <w:t>oc2: -106dBm/15kHz</w:t>
              </w:r>
            </w:ins>
          </w:p>
          <w:p w14:paraId="23F770F1" w14:textId="77777777" w:rsidR="007A2145" w:rsidRPr="005B600A" w:rsidRDefault="007A2145" w:rsidP="00BA5E98">
            <w:pPr>
              <w:pStyle w:val="TAL"/>
              <w:rPr>
                <w:ins w:id="3304" w:author="1672" w:date="2024-04-16T14:26:00Z"/>
                <w:lang w:eastAsia="zh-CN"/>
              </w:rPr>
            </w:pPr>
            <w:ins w:id="3305" w:author="1672" w:date="2024-04-16T14:26:00Z">
              <w:r w:rsidRPr="005B600A">
                <w:rPr>
                  <w:rFonts w:hint="eastAsia"/>
                  <w:lang w:eastAsia="zh-CN"/>
                </w:rPr>
                <w:t>E</w:t>
              </w:r>
              <w:r w:rsidRPr="005B600A">
                <w:rPr>
                  <w:lang w:eastAsia="zh-CN"/>
                </w:rPr>
                <w:t>s1/Noc1: -2dB</w:t>
              </w:r>
            </w:ins>
          </w:p>
          <w:p w14:paraId="66B49CD3" w14:textId="77777777" w:rsidR="007A2145" w:rsidRPr="005B600A" w:rsidRDefault="007A2145" w:rsidP="00BA5E98">
            <w:pPr>
              <w:pStyle w:val="TAL"/>
              <w:rPr>
                <w:ins w:id="3306" w:author="1672" w:date="2024-04-16T14:26:00Z"/>
                <w:lang w:eastAsia="zh-CN"/>
              </w:rPr>
            </w:pPr>
            <w:ins w:id="3307" w:author="1672" w:date="2024-04-16T14:26:00Z">
              <w:r w:rsidRPr="005B600A">
                <w:rPr>
                  <w:rFonts w:hint="eastAsia"/>
                  <w:lang w:eastAsia="zh-CN"/>
                </w:rPr>
                <w:t>Es</w:t>
              </w:r>
              <w:r w:rsidRPr="005B600A">
                <w:rPr>
                  <w:lang w:eastAsia="zh-CN"/>
                </w:rPr>
                <w:t>2/Noc2: 7dB</w:t>
              </w:r>
            </w:ins>
          </w:p>
        </w:tc>
        <w:tc>
          <w:tcPr>
            <w:tcW w:w="776" w:type="pct"/>
            <w:tcBorders>
              <w:top w:val="single" w:sz="4" w:space="0" w:color="auto"/>
              <w:left w:val="single" w:sz="4" w:space="0" w:color="auto"/>
              <w:bottom w:val="single" w:sz="4" w:space="0" w:color="auto"/>
              <w:right w:val="single" w:sz="4" w:space="0" w:color="auto"/>
            </w:tcBorders>
          </w:tcPr>
          <w:p w14:paraId="39F12B3C" w14:textId="77777777" w:rsidR="007A2145" w:rsidRPr="005B600A" w:rsidRDefault="007A2145" w:rsidP="00BA5E98">
            <w:pPr>
              <w:pStyle w:val="TAL"/>
              <w:rPr>
                <w:ins w:id="3308" w:author="1672" w:date="2024-04-16T14:26:00Z"/>
                <w:lang w:eastAsia="zh-CN"/>
              </w:rPr>
            </w:pPr>
            <w:ins w:id="3309" w:author="1672" w:date="2024-04-16T14:26:00Z">
              <w:r w:rsidRPr="005B600A">
                <w:rPr>
                  <w:rFonts w:hint="eastAsia"/>
                  <w:lang w:eastAsia="zh-CN"/>
                </w:rPr>
                <w:t>D</w:t>
              </w:r>
              <w:r w:rsidRPr="005B600A">
                <w:rPr>
                  <w:lang w:eastAsia="zh-CN"/>
                </w:rPr>
                <w:t>uring T1</w:t>
              </w:r>
            </w:ins>
          </w:p>
          <w:p w14:paraId="74147BCE" w14:textId="77777777" w:rsidR="007A2145" w:rsidRPr="005B600A" w:rsidRDefault="007A2145" w:rsidP="00BA5E98">
            <w:pPr>
              <w:pStyle w:val="TAL"/>
              <w:rPr>
                <w:ins w:id="3310" w:author="1672" w:date="2024-04-16T14:26:00Z"/>
                <w:lang w:eastAsia="zh-CN"/>
              </w:rPr>
            </w:pPr>
            <w:ins w:id="3311" w:author="1672" w:date="2024-04-16T14:26:00Z">
              <w:r w:rsidRPr="005B600A">
                <w:rPr>
                  <w:lang w:eastAsia="zh-CN"/>
                </w:rPr>
                <w:t>0dB</w:t>
              </w:r>
            </w:ins>
          </w:p>
          <w:p w14:paraId="50DE73F6" w14:textId="77777777" w:rsidR="007A2145" w:rsidRPr="005B600A" w:rsidRDefault="007A2145" w:rsidP="00BA5E98">
            <w:pPr>
              <w:pStyle w:val="TAL"/>
              <w:rPr>
                <w:ins w:id="3312" w:author="1672" w:date="2024-04-16T14:26:00Z"/>
                <w:lang w:eastAsia="zh-CN"/>
              </w:rPr>
            </w:pPr>
            <w:ins w:id="3313" w:author="1672" w:date="2024-04-16T14:26:00Z">
              <w:r w:rsidRPr="005B600A">
                <w:rPr>
                  <w:rFonts w:hint="eastAsia"/>
                  <w:lang w:eastAsia="zh-CN"/>
                </w:rPr>
                <w:t>0</w:t>
              </w:r>
              <w:r w:rsidRPr="005B600A">
                <w:rPr>
                  <w:lang w:eastAsia="zh-CN"/>
                </w:rPr>
                <w:t>dB</w:t>
              </w:r>
            </w:ins>
          </w:p>
          <w:p w14:paraId="01139464" w14:textId="77777777" w:rsidR="007A2145" w:rsidRPr="005B600A" w:rsidRDefault="007A2145" w:rsidP="00BA5E98">
            <w:pPr>
              <w:pStyle w:val="TAL"/>
              <w:rPr>
                <w:ins w:id="3314" w:author="1672" w:date="2024-04-16T14:26:00Z"/>
                <w:lang w:eastAsia="zh-CN"/>
              </w:rPr>
            </w:pPr>
            <w:ins w:id="3315" w:author="1672" w:date="2024-04-16T14:26:00Z">
              <w:r w:rsidRPr="005B600A">
                <w:rPr>
                  <w:rFonts w:hint="eastAsia"/>
                  <w:lang w:eastAsia="zh-CN"/>
                </w:rPr>
                <w:t>0</w:t>
              </w:r>
              <w:r w:rsidRPr="005B600A">
                <w:rPr>
                  <w:lang w:eastAsia="zh-CN"/>
                </w:rPr>
                <w:t>dB</w:t>
              </w:r>
            </w:ins>
          </w:p>
          <w:p w14:paraId="673062A5" w14:textId="77777777" w:rsidR="007A2145" w:rsidRPr="005B600A" w:rsidRDefault="007A2145" w:rsidP="00BA5E98">
            <w:pPr>
              <w:pStyle w:val="TAL"/>
              <w:rPr>
                <w:ins w:id="3316" w:author="1672" w:date="2024-04-16T14:26:00Z"/>
                <w:lang w:eastAsia="zh-CN"/>
              </w:rPr>
            </w:pPr>
            <w:ins w:id="3317" w:author="1672" w:date="2024-04-16T14:26:00Z">
              <w:r w:rsidRPr="005B600A">
                <w:rPr>
                  <w:rFonts w:hint="eastAsia"/>
                  <w:lang w:eastAsia="zh-CN"/>
                </w:rPr>
                <w:t>0</w:t>
              </w:r>
              <w:r w:rsidRPr="005B600A">
                <w:rPr>
                  <w:lang w:eastAsia="zh-CN"/>
                </w:rPr>
                <w:t>dB</w:t>
              </w:r>
            </w:ins>
          </w:p>
          <w:p w14:paraId="46453520" w14:textId="77777777" w:rsidR="007A2145" w:rsidRPr="005B600A" w:rsidRDefault="007A2145" w:rsidP="00BA5E98">
            <w:pPr>
              <w:pStyle w:val="TAL"/>
              <w:rPr>
                <w:ins w:id="3318" w:author="1672" w:date="2024-04-16T14:26:00Z"/>
                <w:lang w:eastAsia="zh-CN"/>
              </w:rPr>
            </w:pPr>
          </w:p>
          <w:p w14:paraId="6813E21E" w14:textId="77777777" w:rsidR="007A2145" w:rsidRPr="005B600A" w:rsidRDefault="007A2145" w:rsidP="00BA5E98">
            <w:pPr>
              <w:pStyle w:val="TAL"/>
              <w:rPr>
                <w:ins w:id="3319" w:author="1672" w:date="2024-04-16T14:26:00Z"/>
                <w:lang w:eastAsia="zh-CN"/>
              </w:rPr>
            </w:pPr>
            <w:ins w:id="3320" w:author="1672" w:date="2024-04-16T14:26:00Z">
              <w:r w:rsidRPr="005B600A">
                <w:rPr>
                  <w:rFonts w:hint="eastAsia"/>
                  <w:lang w:eastAsia="zh-CN"/>
                </w:rPr>
                <w:t>D</w:t>
              </w:r>
              <w:r w:rsidRPr="005B600A">
                <w:rPr>
                  <w:lang w:eastAsia="zh-CN"/>
                </w:rPr>
                <w:t>uring T2</w:t>
              </w:r>
            </w:ins>
          </w:p>
          <w:p w14:paraId="5DD67C67" w14:textId="77777777" w:rsidR="007A2145" w:rsidRPr="005B600A" w:rsidRDefault="007A2145" w:rsidP="00BA5E98">
            <w:pPr>
              <w:pStyle w:val="TAL"/>
              <w:rPr>
                <w:ins w:id="3321" w:author="1672" w:date="2024-04-16T14:26:00Z"/>
                <w:lang w:eastAsia="zh-CN"/>
              </w:rPr>
            </w:pPr>
            <w:ins w:id="3322" w:author="1672" w:date="2024-04-16T14:26:00Z">
              <w:r w:rsidRPr="005B600A">
                <w:rPr>
                  <w:lang w:eastAsia="zh-CN"/>
                </w:rPr>
                <w:t>0d</w:t>
              </w:r>
              <w:r w:rsidRPr="005B600A">
                <w:rPr>
                  <w:rFonts w:hint="eastAsia"/>
                  <w:lang w:eastAsia="zh-CN"/>
                </w:rPr>
                <w:t>B</w:t>
              </w:r>
            </w:ins>
          </w:p>
          <w:p w14:paraId="086F5DA7" w14:textId="77777777" w:rsidR="007A2145" w:rsidRPr="005B600A" w:rsidRDefault="007A2145" w:rsidP="00BA5E98">
            <w:pPr>
              <w:pStyle w:val="TAL"/>
              <w:rPr>
                <w:ins w:id="3323" w:author="1672" w:date="2024-04-16T14:26:00Z"/>
                <w:lang w:eastAsia="zh-CN"/>
              </w:rPr>
            </w:pPr>
            <w:ins w:id="3324" w:author="1672" w:date="2024-04-16T14:26:00Z">
              <w:r w:rsidRPr="005B600A">
                <w:rPr>
                  <w:rFonts w:hint="eastAsia"/>
                  <w:lang w:eastAsia="zh-CN"/>
                </w:rPr>
                <w:t>0</w:t>
              </w:r>
              <w:r w:rsidRPr="005B600A">
                <w:rPr>
                  <w:lang w:eastAsia="zh-CN"/>
                </w:rPr>
                <w:t>dB</w:t>
              </w:r>
            </w:ins>
          </w:p>
          <w:p w14:paraId="3368882A" w14:textId="77777777" w:rsidR="007A2145" w:rsidRPr="005B600A" w:rsidRDefault="007A2145" w:rsidP="00BA5E98">
            <w:pPr>
              <w:pStyle w:val="TAL"/>
              <w:rPr>
                <w:ins w:id="3325" w:author="1672" w:date="2024-04-16T14:26:00Z"/>
                <w:lang w:eastAsia="zh-CN"/>
              </w:rPr>
            </w:pPr>
            <w:ins w:id="3326" w:author="1672" w:date="2024-04-16T14:26:00Z">
              <w:r w:rsidRPr="005B600A">
                <w:rPr>
                  <w:rFonts w:hint="eastAsia"/>
                  <w:lang w:eastAsia="zh-CN"/>
                </w:rPr>
                <w:t>0</w:t>
              </w:r>
              <w:r w:rsidRPr="005B600A">
                <w:rPr>
                  <w:lang w:eastAsia="zh-CN"/>
                </w:rPr>
                <w:t>dB</w:t>
              </w:r>
            </w:ins>
          </w:p>
          <w:p w14:paraId="4C3C8B73" w14:textId="77777777" w:rsidR="007A2145" w:rsidRPr="005B600A" w:rsidRDefault="007A2145" w:rsidP="00BA5E98">
            <w:pPr>
              <w:pStyle w:val="TAL"/>
              <w:rPr>
                <w:ins w:id="3327" w:author="1672" w:date="2024-04-16T14:26:00Z"/>
                <w:lang w:eastAsia="zh-CN"/>
              </w:rPr>
            </w:pPr>
            <w:ins w:id="3328" w:author="1672" w:date="2024-04-16T14:26:00Z">
              <w:r w:rsidRPr="005B600A">
                <w:rPr>
                  <w:lang w:eastAsia="zh-CN"/>
                </w:rPr>
                <w:t>0dB</w:t>
              </w:r>
            </w:ins>
          </w:p>
          <w:p w14:paraId="49BE8C99" w14:textId="77777777" w:rsidR="007A2145" w:rsidRPr="005B600A" w:rsidRDefault="007A2145" w:rsidP="00BA5E98">
            <w:pPr>
              <w:pStyle w:val="TAL"/>
              <w:rPr>
                <w:ins w:id="3329" w:author="1672" w:date="2024-04-16T14:26:00Z"/>
                <w:lang w:eastAsia="zh-CN"/>
              </w:rPr>
            </w:pPr>
          </w:p>
          <w:p w14:paraId="2E24B0E9" w14:textId="77777777" w:rsidR="007A2145" w:rsidRPr="005B600A" w:rsidRDefault="007A2145" w:rsidP="00BA5E98">
            <w:pPr>
              <w:pStyle w:val="TAL"/>
              <w:rPr>
                <w:ins w:id="3330" w:author="1672" w:date="2024-04-16T14:26:00Z"/>
                <w:lang w:eastAsia="zh-CN"/>
              </w:rPr>
            </w:pPr>
            <w:ins w:id="3331" w:author="1672" w:date="2024-04-16T14:26:00Z">
              <w:r w:rsidRPr="005B600A">
                <w:rPr>
                  <w:rFonts w:hint="eastAsia"/>
                  <w:lang w:eastAsia="zh-CN"/>
                </w:rPr>
                <w:t>D</w:t>
              </w:r>
              <w:r w:rsidRPr="005B600A">
                <w:rPr>
                  <w:lang w:eastAsia="zh-CN"/>
                </w:rPr>
                <w:t>uring T3</w:t>
              </w:r>
            </w:ins>
          </w:p>
          <w:p w14:paraId="50A3A0A0" w14:textId="77777777" w:rsidR="007A2145" w:rsidRPr="005B600A" w:rsidRDefault="007A2145" w:rsidP="00BA5E98">
            <w:pPr>
              <w:pStyle w:val="TAL"/>
              <w:rPr>
                <w:ins w:id="3332" w:author="1672" w:date="2024-04-16T14:26:00Z"/>
                <w:lang w:eastAsia="zh-CN"/>
              </w:rPr>
            </w:pPr>
            <w:ins w:id="3333" w:author="1672" w:date="2024-04-16T14:26:00Z">
              <w:r w:rsidRPr="005B600A">
                <w:rPr>
                  <w:lang w:eastAsia="zh-CN"/>
                </w:rPr>
                <w:t>0d</w:t>
              </w:r>
              <w:r w:rsidRPr="005B600A">
                <w:rPr>
                  <w:rFonts w:hint="eastAsia"/>
                  <w:lang w:eastAsia="zh-CN"/>
                </w:rPr>
                <w:t>B</w:t>
              </w:r>
            </w:ins>
          </w:p>
          <w:p w14:paraId="30560CFE" w14:textId="77777777" w:rsidR="007A2145" w:rsidRPr="005B600A" w:rsidRDefault="007A2145" w:rsidP="00BA5E98">
            <w:pPr>
              <w:pStyle w:val="TAL"/>
              <w:rPr>
                <w:ins w:id="3334" w:author="1672" w:date="2024-04-16T14:26:00Z"/>
                <w:lang w:eastAsia="zh-CN"/>
              </w:rPr>
            </w:pPr>
            <w:ins w:id="3335" w:author="1672" w:date="2024-04-16T14:26:00Z">
              <w:r w:rsidRPr="005B600A">
                <w:rPr>
                  <w:rFonts w:hint="eastAsia"/>
                  <w:lang w:eastAsia="zh-CN"/>
                </w:rPr>
                <w:t>0</w:t>
              </w:r>
              <w:r w:rsidRPr="005B600A">
                <w:rPr>
                  <w:lang w:eastAsia="zh-CN"/>
                </w:rPr>
                <w:t>dB</w:t>
              </w:r>
            </w:ins>
          </w:p>
          <w:p w14:paraId="703D3134" w14:textId="77777777" w:rsidR="007A2145" w:rsidRPr="005B600A" w:rsidRDefault="007A2145" w:rsidP="00BA5E98">
            <w:pPr>
              <w:pStyle w:val="TAL"/>
              <w:rPr>
                <w:ins w:id="3336" w:author="1672" w:date="2024-04-16T14:26:00Z"/>
                <w:lang w:eastAsia="zh-CN"/>
              </w:rPr>
            </w:pPr>
            <w:ins w:id="3337" w:author="1672" w:date="2024-04-16T14:26:00Z">
              <w:r w:rsidRPr="005B600A">
                <w:rPr>
                  <w:rFonts w:hint="eastAsia"/>
                  <w:lang w:eastAsia="zh-CN"/>
                </w:rPr>
                <w:t>0</w:t>
              </w:r>
              <w:r w:rsidRPr="005B600A">
                <w:rPr>
                  <w:lang w:eastAsia="zh-CN"/>
                </w:rPr>
                <w:t>dB</w:t>
              </w:r>
            </w:ins>
          </w:p>
          <w:p w14:paraId="76959C49" w14:textId="77777777" w:rsidR="007A2145" w:rsidRPr="005B600A" w:rsidRDefault="007A2145" w:rsidP="00BA5E98">
            <w:pPr>
              <w:pStyle w:val="TAL"/>
              <w:rPr>
                <w:ins w:id="3338" w:author="1672" w:date="2024-04-16T14:26:00Z"/>
                <w:lang w:eastAsia="zh-CN"/>
              </w:rPr>
            </w:pPr>
            <w:ins w:id="3339" w:author="1672" w:date="2024-04-16T14:26:00Z">
              <w:r w:rsidRPr="005B600A">
                <w:rPr>
                  <w:lang w:eastAsia="zh-CN"/>
                </w:rPr>
                <w:t>0dB</w:t>
              </w:r>
            </w:ins>
          </w:p>
        </w:tc>
        <w:tc>
          <w:tcPr>
            <w:tcW w:w="1292" w:type="pct"/>
            <w:tcBorders>
              <w:top w:val="single" w:sz="4" w:space="0" w:color="auto"/>
              <w:left w:val="single" w:sz="4" w:space="0" w:color="auto"/>
              <w:bottom w:val="single" w:sz="4" w:space="0" w:color="auto"/>
              <w:right w:val="single" w:sz="4" w:space="0" w:color="auto"/>
            </w:tcBorders>
          </w:tcPr>
          <w:p w14:paraId="64999B39" w14:textId="77777777" w:rsidR="007A2145" w:rsidRPr="005B600A" w:rsidRDefault="007A2145" w:rsidP="00BA5E98">
            <w:pPr>
              <w:pStyle w:val="TAL"/>
              <w:rPr>
                <w:ins w:id="3340" w:author="1672" w:date="2024-04-16T14:26:00Z"/>
                <w:lang w:eastAsia="zh-CN"/>
              </w:rPr>
            </w:pPr>
            <w:ins w:id="3341" w:author="1672" w:date="2024-04-16T14:26:00Z">
              <w:r w:rsidRPr="005B600A">
                <w:rPr>
                  <w:rFonts w:hint="eastAsia"/>
                  <w:lang w:eastAsia="zh-CN"/>
                </w:rPr>
                <w:t>D</w:t>
              </w:r>
              <w:r w:rsidRPr="005B600A">
                <w:rPr>
                  <w:lang w:eastAsia="zh-CN"/>
                </w:rPr>
                <w:t>uring T1</w:t>
              </w:r>
            </w:ins>
          </w:p>
          <w:p w14:paraId="73E4B98A" w14:textId="77777777" w:rsidR="007A2145" w:rsidRPr="005B600A" w:rsidRDefault="007A2145" w:rsidP="00BA5E98">
            <w:pPr>
              <w:pStyle w:val="TAL"/>
              <w:rPr>
                <w:ins w:id="3342" w:author="1672" w:date="2024-04-16T14:26:00Z"/>
                <w:lang w:eastAsia="zh-CN"/>
              </w:rPr>
            </w:pPr>
            <w:ins w:id="3343" w:author="1672" w:date="2024-04-16T14:26:00Z">
              <w:r w:rsidRPr="005B600A">
                <w:rPr>
                  <w:rFonts w:hint="eastAsia"/>
                  <w:lang w:eastAsia="zh-CN"/>
                </w:rPr>
                <w:t>N</w:t>
              </w:r>
              <w:r w:rsidRPr="005B600A">
                <w:rPr>
                  <w:lang w:eastAsia="zh-CN"/>
                </w:rPr>
                <w:t>oc1: -106dBm/15kHz</w:t>
              </w:r>
            </w:ins>
          </w:p>
          <w:p w14:paraId="28AEC930" w14:textId="77777777" w:rsidR="007A2145" w:rsidRPr="005B600A" w:rsidRDefault="007A2145" w:rsidP="00BA5E98">
            <w:pPr>
              <w:pStyle w:val="TAL"/>
              <w:rPr>
                <w:ins w:id="3344" w:author="1672" w:date="2024-04-16T14:26:00Z"/>
                <w:lang w:eastAsia="zh-CN"/>
              </w:rPr>
            </w:pPr>
            <w:ins w:id="3345" w:author="1672" w:date="2024-04-16T14:26:00Z">
              <w:r w:rsidRPr="005B600A">
                <w:rPr>
                  <w:rFonts w:hint="eastAsia"/>
                  <w:lang w:eastAsia="zh-CN"/>
                </w:rPr>
                <w:t>N</w:t>
              </w:r>
              <w:r w:rsidRPr="005B600A">
                <w:rPr>
                  <w:lang w:eastAsia="zh-CN"/>
                </w:rPr>
                <w:t>oc2: -106dBm/15kHz</w:t>
              </w:r>
            </w:ins>
          </w:p>
          <w:p w14:paraId="5468F933" w14:textId="77777777" w:rsidR="007A2145" w:rsidRPr="005B600A" w:rsidRDefault="007A2145" w:rsidP="00BA5E98">
            <w:pPr>
              <w:pStyle w:val="TAL"/>
              <w:rPr>
                <w:ins w:id="3346" w:author="1672" w:date="2024-04-16T14:26:00Z"/>
                <w:lang w:eastAsia="zh-CN"/>
              </w:rPr>
            </w:pPr>
            <w:ins w:id="3347" w:author="1672" w:date="2024-04-16T14:26:00Z">
              <w:r w:rsidRPr="005B600A">
                <w:rPr>
                  <w:rFonts w:hint="eastAsia"/>
                  <w:lang w:eastAsia="zh-CN"/>
                </w:rPr>
                <w:t>E</w:t>
              </w:r>
              <w:r w:rsidRPr="005B600A">
                <w:rPr>
                  <w:lang w:eastAsia="zh-CN"/>
                </w:rPr>
                <w:t>s1/Noc1: 18dB</w:t>
              </w:r>
            </w:ins>
          </w:p>
          <w:p w14:paraId="5A2CED4C" w14:textId="77777777" w:rsidR="007A2145" w:rsidRPr="005B600A" w:rsidRDefault="007A2145" w:rsidP="00BA5E98">
            <w:pPr>
              <w:pStyle w:val="TAL"/>
              <w:rPr>
                <w:ins w:id="3348" w:author="1672" w:date="2024-04-16T14:26:00Z"/>
                <w:lang w:eastAsia="zh-CN"/>
              </w:rPr>
            </w:pPr>
            <w:ins w:id="3349" w:author="1672" w:date="2024-04-16T14:26:00Z">
              <w:r w:rsidRPr="005B600A">
                <w:rPr>
                  <w:rFonts w:hint="eastAsia"/>
                  <w:lang w:eastAsia="zh-CN"/>
                </w:rPr>
                <w:t>Es</w:t>
              </w:r>
              <w:r w:rsidRPr="005B600A">
                <w:rPr>
                  <w:lang w:eastAsia="zh-CN"/>
                </w:rPr>
                <w:t>2/Noc2: -infinity</w:t>
              </w:r>
            </w:ins>
          </w:p>
          <w:p w14:paraId="0898594D" w14:textId="77777777" w:rsidR="007A2145" w:rsidRPr="005B600A" w:rsidRDefault="007A2145" w:rsidP="00BA5E98">
            <w:pPr>
              <w:pStyle w:val="TAL"/>
              <w:rPr>
                <w:ins w:id="3350" w:author="1672" w:date="2024-04-16T14:26:00Z"/>
                <w:lang w:eastAsia="zh-CN"/>
              </w:rPr>
            </w:pPr>
          </w:p>
          <w:p w14:paraId="57A68689" w14:textId="77777777" w:rsidR="007A2145" w:rsidRPr="005B600A" w:rsidRDefault="007A2145" w:rsidP="00BA5E98">
            <w:pPr>
              <w:pStyle w:val="TAL"/>
              <w:rPr>
                <w:ins w:id="3351" w:author="1672" w:date="2024-04-16T14:26:00Z"/>
                <w:lang w:eastAsia="zh-CN"/>
              </w:rPr>
            </w:pPr>
            <w:ins w:id="3352" w:author="1672" w:date="2024-04-16T14:26:00Z">
              <w:r w:rsidRPr="005B600A">
                <w:rPr>
                  <w:rFonts w:hint="eastAsia"/>
                  <w:lang w:eastAsia="zh-CN"/>
                </w:rPr>
                <w:t>D</w:t>
              </w:r>
              <w:r w:rsidRPr="005B600A">
                <w:rPr>
                  <w:lang w:eastAsia="zh-CN"/>
                </w:rPr>
                <w:t>uring T2</w:t>
              </w:r>
            </w:ins>
          </w:p>
          <w:p w14:paraId="2A840C03" w14:textId="77777777" w:rsidR="007A2145" w:rsidRPr="005B600A" w:rsidRDefault="007A2145" w:rsidP="00BA5E98">
            <w:pPr>
              <w:pStyle w:val="TAL"/>
              <w:rPr>
                <w:ins w:id="3353" w:author="1672" w:date="2024-04-16T14:26:00Z"/>
                <w:lang w:eastAsia="zh-CN"/>
              </w:rPr>
            </w:pPr>
            <w:ins w:id="3354" w:author="1672" w:date="2024-04-16T14:26:00Z">
              <w:r w:rsidRPr="005B600A">
                <w:rPr>
                  <w:rFonts w:hint="eastAsia"/>
                  <w:lang w:eastAsia="zh-CN"/>
                </w:rPr>
                <w:t>N</w:t>
              </w:r>
              <w:r w:rsidRPr="005B600A">
                <w:rPr>
                  <w:lang w:eastAsia="zh-CN"/>
                </w:rPr>
                <w:t>oc1: -106dBm/15kHz</w:t>
              </w:r>
            </w:ins>
          </w:p>
          <w:p w14:paraId="26CDAB8E" w14:textId="77777777" w:rsidR="007A2145" w:rsidRPr="005B600A" w:rsidRDefault="007A2145" w:rsidP="00BA5E98">
            <w:pPr>
              <w:pStyle w:val="TAL"/>
              <w:rPr>
                <w:ins w:id="3355" w:author="1672" w:date="2024-04-16T14:26:00Z"/>
                <w:lang w:eastAsia="zh-CN"/>
              </w:rPr>
            </w:pPr>
            <w:ins w:id="3356" w:author="1672" w:date="2024-04-16T14:26:00Z">
              <w:r w:rsidRPr="005B600A">
                <w:rPr>
                  <w:rFonts w:hint="eastAsia"/>
                  <w:lang w:eastAsia="zh-CN"/>
                </w:rPr>
                <w:t>N</w:t>
              </w:r>
              <w:r w:rsidRPr="005B600A">
                <w:rPr>
                  <w:lang w:eastAsia="zh-CN"/>
                </w:rPr>
                <w:t>oc2: -106dBm/15kHz</w:t>
              </w:r>
            </w:ins>
          </w:p>
          <w:p w14:paraId="3B3B1F9B" w14:textId="77777777" w:rsidR="007A2145" w:rsidRPr="005B600A" w:rsidRDefault="007A2145" w:rsidP="00BA5E98">
            <w:pPr>
              <w:pStyle w:val="TAL"/>
              <w:rPr>
                <w:ins w:id="3357" w:author="1672" w:date="2024-04-16T14:26:00Z"/>
                <w:lang w:eastAsia="zh-CN"/>
              </w:rPr>
            </w:pPr>
            <w:ins w:id="3358" w:author="1672" w:date="2024-04-16T14:26:00Z">
              <w:r w:rsidRPr="005B600A">
                <w:rPr>
                  <w:rFonts w:hint="eastAsia"/>
                  <w:lang w:eastAsia="zh-CN"/>
                </w:rPr>
                <w:t>E</w:t>
              </w:r>
              <w:r w:rsidRPr="005B600A">
                <w:rPr>
                  <w:lang w:eastAsia="zh-CN"/>
                </w:rPr>
                <w:t>s1/Noc1: -2dB</w:t>
              </w:r>
            </w:ins>
          </w:p>
          <w:p w14:paraId="66385FEA" w14:textId="77777777" w:rsidR="007A2145" w:rsidRPr="005B600A" w:rsidRDefault="007A2145" w:rsidP="00BA5E98">
            <w:pPr>
              <w:pStyle w:val="TAL"/>
              <w:rPr>
                <w:ins w:id="3359" w:author="1672" w:date="2024-04-16T14:26:00Z"/>
                <w:lang w:eastAsia="zh-CN"/>
              </w:rPr>
            </w:pPr>
            <w:ins w:id="3360" w:author="1672" w:date="2024-04-16T14:26:00Z">
              <w:r w:rsidRPr="005B600A">
                <w:rPr>
                  <w:rFonts w:hint="eastAsia"/>
                  <w:lang w:eastAsia="zh-CN"/>
                </w:rPr>
                <w:t>Es</w:t>
              </w:r>
              <w:r w:rsidRPr="005B600A">
                <w:rPr>
                  <w:lang w:eastAsia="zh-CN"/>
                </w:rPr>
                <w:t>2/Noc2: 7dB</w:t>
              </w:r>
            </w:ins>
          </w:p>
          <w:p w14:paraId="1BC46F59" w14:textId="77777777" w:rsidR="007A2145" w:rsidRPr="005B600A" w:rsidRDefault="007A2145" w:rsidP="00BA5E98">
            <w:pPr>
              <w:pStyle w:val="TAL"/>
              <w:rPr>
                <w:ins w:id="3361" w:author="1672" w:date="2024-04-16T14:26:00Z"/>
                <w:lang w:eastAsia="zh-CN"/>
              </w:rPr>
            </w:pPr>
          </w:p>
          <w:p w14:paraId="59F06CEB" w14:textId="77777777" w:rsidR="007A2145" w:rsidRPr="005B600A" w:rsidRDefault="007A2145" w:rsidP="00BA5E98">
            <w:pPr>
              <w:pStyle w:val="TAL"/>
              <w:rPr>
                <w:ins w:id="3362" w:author="1672" w:date="2024-04-16T14:26:00Z"/>
                <w:lang w:eastAsia="zh-CN"/>
              </w:rPr>
            </w:pPr>
            <w:ins w:id="3363" w:author="1672" w:date="2024-04-16T14:26:00Z">
              <w:r w:rsidRPr="005B600A">
                <w:rPr>
                  <w:rFonts w:hint="eastAsia"/>
                  <w:lang w:eastAsia="zh-CN"/>
                </w:rPr>
                <w:t>D</w:t>
              </w:r>
              <w:r w:rsidRPr="005B600A">
                <w:rPr>
                  <w:lang w:eastAsia="zh-CN"/>
                </w:rPr>
                <w:t>uring T3</w:t>
              </w:r>
            </w:ins>
          </w:p>
          <w:p w14:paraId="778F4710" w14:textId="77777777" w:rsidR="007A2145" w:rsidRPr="005B600A" w:rsidRDefault="007A2145" w:rsidP="00BA5E98">
            <w:pPr>
              <w:pStyle w:val="TAL"/>
              <w:rPr>
                <w:ins w:id="3364" w:author="1672" w:date="2024-04-16T14:26:00Z"/>
                <w:lang w:eastAsia="zh-CN"/>
              </w:rPr>
            </w:pPr>
            <w:ins w:id="3365" w:author="1672" w:date="2024-04-16T14:26:00Z">
              <w:r w:rsidRPr="005B600A">
                <w:rPr>
                  <w:rFonts w:hint="eastAsia"/>
                  <w:lang w:eastAsia="zh-CN"/>
                </w:rPr>
                <w:t>N</w:t>
              </w:r>
              <w:r w:rsidRPr="005B600A">
                <w:rPr>
                  <w:lang w:eastAsia="zh-CN"/>
                </w:rPr>
                <w:t>oc1: -106dBm/15kHz</w:t>
              </w:r>
            </w:ins>
          </w:p>
          <w:p w14:paraId="4EA62CE5" w14:textId="77777777" w:rsidR="007A2145" w:rsidRPr="005B600A" w:rsidRDefault="007A2145" w:rsidP="00BA5E98">
            <w:pPr>
              <w:pStyle w:val="TAL"/>
              <w:rPr>
                <w:ins w:id="3366" w:author="1672" w:date="2024-04-16T14:26:00Z"/>
                <w:lang w:eastAsia="zh-CN"/>
              </w:rPr>
            </w:pPr>
            <w:ins w:id="3367" w:author="1672" w:date="2024-04-16T14:26:00Z">
              <w:r w:rsidRPr="005B600A">
                <w:rPr>
                  <w:rFonts w:hint="eastAsia"/>
                  <w:lang w:eastAsia="zh-CN"/>
                </w:rPr>
                <w:t>N</w:t>
              </w:r>
              <w:r w:rsidRPr="005B600A">
                <w:rPr>
                  <w:lang w:eastAsia="zh-CN"/>
                </w:rPr>
                <w:t>oc2: -106dBm/15kHz</w:t>
              </w:r>
            </w:ins>
          </w:p>
          <w:p w14:paraId="58151F3D" w14:textId="77777777" w:rsidR="007A2145" w:rsidRPr="005B600A" w:rsidRDefault="007A2145" w:rsidP="00BA5E98">
            <w:pPr>
              <w:pStyle w:val="TAL"/>
              <w:rPr>
                <w:ins w:id="3368" w:author="1672" w:date="2024-04-16T14:26:00Z"/>
                <w:lang w:eastAsia="zh-CN"/>
              </w:rPr>
            </w:pPr>
            <w:ins w:id="3369" w:author="1672" w:date="2024-04-16T14:26:00Z">
              <w:r w:rsidRPr="005B600A">
                <w:rPr>
                  <w:rFonts w:hint="eastAsia"/>
                  <w:lang w:eastAsia="zh-CN"/>
                </w:rPr>
                <w:t>E</w:t>
              </w:r>
              <w:r w:rsidRPr="005B600A">
                <w:rPr>
                  <w:lang w:eastAsia="zh-CN"/>
                </w:rPr>
                <w:t>s1/Noc1: -2dB</w:t>
              </w:r>
            </w:ins>
          </w:p>
          <w:p w14:paraId="3D5C3D07" w14:textId="77777777" w:rsidR="007A2145" w:rsidRPr="005B600A" w:rsidRDefault="007A2145" w:rsidP="00BA5E98">
            <w:pPr>
              <w:pStyle w:val="TAL"/>
              <w:rPr>
                <w:ins w:id="3370" w:author="1672" w:date="2024-04-16T14:26:00Z"/>
                <w:lang w:eastAsia="zh-CN"/>
              </w:rPr>
            </w:pPr>
            <w:ins w:id="3371" w:author="1672" w:date="2024-04-16T14:26:00Z">
              <w:r w:rsidRPr="005B600A">
                <w:rPr>
                  <w:rFonts w:hint="eastAsia"/>
                  <w:lang w:eastAsia="zh-CN"/>
                </w:rPr>
                <w:t>Es</w:t>
              </w:r>
              <w:r w:rsidRPr="005B600A">
                <w:rPr>
                  <w:lang w:eastAsia="zh-CN"/>
                </w:rPr>
                <w:t>2/Noc2: 7dB</w:t>
              </w:r>
            </w:ins>
          </w:p>
        </w:tc>
      </w:tr>
      <w:tr w:rsidR="007A2145" w:rsidRPr="005B600A" w14:paraId="685F58CC" w14:textId="77777777" w:rsidTr="007A2145">
        <w:trPr>
          <w:jc w:val="center"/>
          <w:ins w:id="3372" w:author="1672" w:date="2024-04-16T14:26:00Z"/>
        </w:trPr>
        <w:tc>
          <w:tcPr>
            <w:tcW w:w="1347" w:type="pct"/>
            <w:tcBorders>
              <w:top w:val="single" w:sz="4" w:space="0" w:color="auto"/>
              <w:left w:val="single" w:sz="4" w:space="0" w:color="auto"/>
              <w:bottom w:val="single" w:sz="4" w:space="0" w:color="auto"/>
              <w:right w:val="single" w:sz="4" w:space="0" w:color="auto"/>
            </w:tcBorders>
          </w:tcPr>
          <w:p w14:paraId="49ACA9AB" w14:textId="77777777" w:rsidR="007A2145" w:rsidRPr="005B600A" w:rsidRDefault="007A2145" w:rsidP="00BA5E98">
            <w:pPr>
              <w:pStyle w:val="TAL"/>
              <w:rPr>
                <w:ins w:id="3373" w:author="1672" w:date="2024-04-16T14:26:00Z"/>
              </w:rPr>
            </w:pPr>
            <w:ins w:id="3374" w:author="1672" w:date="2024-04-16T14:26:00Z">
              <w:r w:rsidRPr="005B600A">
                <w:t>16.7.1.1.1 NR SA FR1 SS-</w:t>
              </w:r>
            </w:ins>
          </w:p>
        </w:tc>
        <w:tc>
          <w:tcPr>
            <w:tcW w:w="1585" w:type="pct"/>
            <w:tcBorders>
              <w:top w:val="single" w:sz="4" w:space="0" w:color="auto"/>
              <w:left w:val="single" w:sz="4" w:space="0" w:color="auto"/>
              <w:bottom w:val="single" w:sz="4" w:space="0" w:color="auto"/>
              <w:right w:val="single" w:sz="4" w:space="0" w:color="auto"/>
            </w:tcBorders>
          </w:tcPr>
          <w:p w14:paraId="7FF5E5DA" w14:textId="77777777" w:rsidR="007A2145" w:rsidRPr="005B600A" w:rsidRDefault="007A2145" w:rsidP="00BA5E98">
            <w:pPr>
              <w:pStyle w:val="TAL"/>
              <w:rPr>
                <w:ins w:id="3375" w:author="1672" w:date="2024-04-16T14:26:00Z"/>
                <w:lang w:eastAsia="zh-CN"/>
              </w:rPr>
            </w:pPr>
            <w:ins w:id="3376" w:author="1672" w:date="2024-04-16T14:26:00Z">
              <w:r w:rsidRPr="005B600A">
                <w:rPr>
                  <w:lang w:eastAsia="zh-CN"/>
                </w:rPr>
                <w:t>TEST CONFIGURATION 1, 2, 4</w:t>
              </w:r>
            </w:ins>
          </w:p>
        </w:tc>
        <w:tc>
          <w:tcPr>
            <w:tcW w:w="776" w:type="pct"/>
            <w:tcBorders>
              <w:top w:val="single" w:sz="4" w:space="0" w:color="auto"/>
              <w:left w:val="single" w:sz="4" w:space="0" w:color="auto"/>
              <w:bottom w:val="single" w:sz="4" w:space="0" w:color="auto"/>
              <w:right w:val="single" w:sz="4" w:space="0" w:color="auto"/>
            </w:tcBorders>
          </w:tcPr>
          <w:p w14:paraId="177FC925" w14:textId="77777777" w:rsidR="007A2145" w:rsidRPr="005B600A" w:rsidRDefault="007A2145" w:rsidP="00BA5E98">
            <w:pPr>
              <w:pStyle w:val="TAL"/>
              <w:rPr>
                <w:ins w:id="3377" w:author="1672" w:date="2024-04-16T14:26:00Z"/>
                <w:lang w:eastAsia="zh-CN"/>
              </w:rPr>
            </w:pPr>
          </w:p>
        </w:tc>
        <w:tc>
          <w:tcPr>
            <w:tcW w:w="1292" w:type="pct"/>
            <w:tcBorders>
              <w:top w:val="single" w:sz="4" w:space="0" w:color="auto"/>
              <w:left w:val="single" w:sz="4" w:space="0" w:color="auto"/>
              <w:bottom w:val="single" w:sz="4" w:space="0" w:color="auto"/>
              <w:right w:val="single" w:sz="4" w:space="0" w:color="auto"/>
            </w:tcBorders>
          </w:tcPr>
          <w:p w14:paraId="1C54481E" w14:textId="77777777" w:rsidR="007A2145" w:rsidRPr="005B600A" w:rsidRDefault="007A2145" w:rsidP="00BA5E98">
            <w:pPr>
              <w:pStyle w:val="TAL"/>
              <w:rPr>
                <w:ins w:id="3378" w:author="1672" w:date="2024-04-16T14:26:00Z"/>
                <w:lang w:eastAsia="zh-CN"/>
              </w:rPr>
            </w:pPr>
          </w:p>
        </w:tc>
      </w:tr>
      <w:tr w:rsidR="007A2145" w:rsidRPr="005B600A" w14:paraId="31131F9B" w14:textId="77777777" w:rsidTr="007A2145">
        <w:trPr>
          <w:jc w:val="center"/>
          <w:ins w:id="3379" w:author="1672" w:date="2024-04-16T14:26:00Z"/>
        </w:trPr>
        <w:tc>
          <w:tcPr>
            <w:tcW w:w="1347" w:type="pct"/>
            <w:tcBorders>
              <w:top w:val="single" w:sz="4" w:space="0" w:color="auto"/>
              <w:left w:val="single" w:sz="4" w:space="0" w:color="auto"/>
              <w:bottom w:val="single" w:sz="4" w:space="0" w:color="auto"/>
              <w:right w:val="single" w:sz="4" w:space="0" w:color="auto"/>
            </w:tcBorders>
          </w:tcPr>
          <w:p w14:paraId="2CDE8944" w14:textId="77777777" w:rsidR="007A2145" w:rsidRPr="005B600A" w:rsidRDefault="007A2145" w:rsidP="00BA5E98">
            <w:pPr>
              <w:pStyle w:val="TAL"/>
              <w:rPr>
                <w:ins w:id="3380" w:author="1672" w:date="2024-04-16T14:26:00Z"/>
              </w:rPr>
            </w:pPr>
            <w:ins w:id="3381" w:author="1672" w:date="2024-04-16T14:26:00Z">
              <w:r w:rsidRPr="005B600A">
                <w:t>RSRP absolute measurement accuracy for 1 Rx UE</w:t>
              </w:r>
            </w:ins>
          </w:p>
        </w:tc>
        <w:tc>
          <w:tcPr>
            <w:tcW w:w="1585" w:type="pct"/>
            <w:tcBorders>
              <w:top w:val="single" w:sz="4" w:space="0" w:color="auto"/>
              <w:left w:val="single" w:sz="4" w:space="0" w:color="auto"/>
              <w:bottom w:val="single" w:sz="4" w:space="0" w:color="auto"/>
              <w:right w:val="single" w:sz="4" w:space="0" w:color="auto"/>
            </w:tcBorders>
          </w:tcPr>
          <w:p w14:paraId="7044B28B" w14:textId="77777777" w:rsidR="007A2145" w:rsidRPr="005B600A" w:rsidRDefault="007A2145" w:rsidP="00BA5E98">
            <w:pPr>
              <w:pStyle w:val="TAL"/>
              <w:rPr>
                <w:ins w:id="3382" w:author="1672" w:date="2024-04-16T14:26:00Z"/>
                <w:lang w:eastAsia="zh-CN"/>
              </w:rPr>
            </w:pPr>
            <w:ins w:id="3383" w:author="1672" w:date="2024-04-16T14:26:00Z">
              <w:r w:rsidRPr="005B600A">
                <w:rPr>
                  <w:lang w:eastAsia="zh-CN"/>
                </w:rPr>
                <w:t>Test 1:</w:t>
              </w:r>
            </w:ins>
          </w:p>
          <w:p w14:paraId="16826B38" w14:textId="77777777" w:rsidR="007A2145" w:rsidRPr="005B600A" w:rsidRDefault="007A2145" w:rsidP="00BA5E98">
            <w:pPr>
              <w:pStyle w:val="TAL"/>
              <w:rPr>
                <w:ins w:id="3384" w:author="1672" w:date="2024-04-16T14:26:00Z"/>
                <w:lang w:eastAsia="zh-CN"/>
              </w:rPr>
            </w:pPr>
            <w:ins w:id="3385" w:author="1672" w:date="2024-04-16T14:26:00Z">
              <w:r w:rsidRPr="005B600A">
                <w:rPr>
                  <w:lang w:eastAsia="zh-CN"/>
                </w:rPr>
                <w:t>Noc: -106dBm/15kHz</w:t>
              </w:r>
            </w:ins>
          </w:p>
          <w:p w14:paraId="24580C67" w14:textId="77777777" w:rsidR="007A2145" w:rsidRPr="005B600A" w:rsidRDefault="007A2145" w:rsidP="00BA5E98">
            <w:pPr>
              <w:pStyle w:val="TAL"/>
              <w:rPr>
                <w:ins w:id="3386" w:author="1672" w:date="2024-04-16T14:26:00Z"/>
                <w:lang w:eastAsia="zh-CN"/>
              </w:rPr>
            </w:pPr>
            <w:ins w:id="3387" w:author="1672" w:date="2024-04-16T14:26:00Z">
              <w:r w:rsidRPr="005B600A">
                <w:rPr>
                  <w:lang w:eastAsia="zh-CN"/>
                </w:rPr>
                <w:t>Ês1 / Noc: +6.0dB</w:t>
              </w:r>
            </w:ins>
          </w:p>
          <w:p w14:paraId="60E082B7" w14:textId="77777777" w:rsidR="007A2145" w:rsidRPr="005B600A" w:rsidRDefault="007A2145" w:rsidP="00BA5E98">
            <w:pPr>
              <w:pStyle w:val="TAL"/>
              <w:rPr>
                <w:ins w:id="3388" w:author="1672" w:date="2024-04-16T14:26:00Z"/>
                <w:lang w:eastAsia="zh-CN"/>
              </w:rPr>
            </w:pPr>
            <w:ins w:id="3389" w:author="1672" w:date="2024-04-16T14:26:00Z">
              <w:r w:rsidRPr="005B600A">
                <w:rPr>
                  <w:lang w:eastAsia="zh-CN"/>
                </w:rPr>
                <w:t>Ês2 / Noc: +1.0dB</w:t>
              </w:r>
            </w:ins>
          </w:p>
          <w:p w14:paraId="20038245" w14:textId="77777777" w:rsidR="007A2145" w:rsidRPr="005B600A" w:rsidRDefault="007A2145" w:rsidP="00BA5E98">
            <w:pPr>
              <w:pStyle w:val="TAL"/>
              <w:rPr>
                <w:ins w:id="3390" w:author="1672" w:date="2024-04-16T14:26:00Z"/>
                <w:lang w:eastAsia="zh-CN"/>
              </w:rPr>
            </w:pPr>
            <w:ins w:id="3391" w:author="1672" w:date="2024-04-16T14:26:00Z">
              <w:r w:rsidRPr="005B600A">
                <w:rPr>
                  <w:lang w:eastAsia="zh-CN"/>
                </w:rPr>
                <w:t>Reported RSRP values: ±5.5dB</w:t>
              </w:r>
            </w:ins>
          </w:p>
          <w:p w14:paraId="41A95819" w14:textId="77777777" w:rsidR="007A2145" w:rsidRPr="005B600A" w:rsidRDefault="007A2145" w:rsidP="00BA5E98">
            <w:pPr>
              <w:pStyle w:val="TAL"/>
              <w:rPr>
                <w:ins w:id="3392" w:author="1672" w:date="2024-04-16T14:26:00Z"/>
                <w:lang w:eastAsia="zh-CN"/>
              </w:rPr>
            </w:pPr>
          </w:p>
          <w:p w14:paraId="18A5986B" w14:textId="77777777" w:rsidR="007A2145" w:rsidRPr="005B600A" w:rsidRDefault="007A2145" w:rsidP="00BA5E98">
            <w:pPr>
              <w:pStyle w:val="TAL"/>
              <w:rPr>
                <w:ins w:id="3393" w:author="1672" w:date="2024-04-16T14:26:00Z"/>
                <w:lang w:eastAsia="zh-CN"/>
              </w:rPr>
            </w:pPr>
            <w:ins w:id="3394" w:author="1672" w:date="2024-04-16T14:26:00Z">
              <w:r w:rsidRPr="005B600A">
                <w:rPr>
                  <w:lang w:eastAsia="zh-CN"/>
                </w:rPr>
                <w:t>Test 2:</w:t>
              </w:r>
            </w:ins>
          </w:p>
          <w:p w14:paraId="23D4F27A" w14:textId="77777777" w:rsidR="007A2145" w:rsidRPr="005B600A" w:rsidRDefault="007A2145" w:rsidP="00BA5E98">
            <w:pPr>
              <w:pStyle w:val="TAL"/>
              <w:rPr>
                <w:ins w:id="3395" w:author="1672" w:date="2024-04-16T14:26:00Z"/>
                <w:lang w:eastAsia="zh-CN"/>
              </w:rPr>
            </w:pPr>
            <w:ins w:id="3396" w:author="1672" w:date="2024-04-16T14:26:00Z">
              <w:r w:rsidRPr="005B600A">
                <w:rPr>
                  <w:lang w:eastAsia="zh-CN"/>
                </w:rPr>
                <w:t>Noc: -88dBm/15kHz</w:t>
              </w:r>
            </w:ins>
          </w:p>
          <w:p w14:paraId="3B66EF3D" w14:textId="77777777" w:rsidR="007A2145" w:rsidRPr="005B600A" w:rsidRDefault="007A2145" w:rsidP="00BA5E98">
            <w:pPr>
              <w:pStyle w:val="TAL"/>
              <w:rPr>
                <w:ins w:id="3397" w:author="1672" w:date="2024-04-16T14:26:00Z"/>
                <w:lang w:eastAsia="zh-CN"/>
              </w:rPr>
            </w:pPr>
            <w:ins w:id="3398" w:author="1672" w:date="2024-04-16T14:26:00Z">
              <w:r w:rsidRPr="005B600A">
                <w:rPr>
                  <w:lang w:eastAsia="zh-CN"/>
                </w:rPr>
                <w:t>Ês1 / Noc: +6.0dB</w:t>
              </w:r>
            </w:ins>
          </w:p>
          <w:p w14:paraId="76F4C47C" w14:textId="77777777" w:rsidR="007A2145" w:rsidRPr="005B600A" w:rsidRDefault="007A2145" w:rsidP="00BA5E98">
            <w:pPr>
              <w:pStyle w:val="TAL"/>
              <w:rPr>
                <w:ins w:id="3399" w:author="1672" w:date="2024-04-16T14:26:00Z"/>
                <w:lang w:eastAsia="zh-CN"/>
              </w:rPr>
            </w:pPr>
            <w:ins w:id="3400" w:author="1672" w:date="2024-04-16T14:26:00Z">
              <w:r w:rsidRPr="005B600A">
                <w:rPr>
                  <w:lang w:eastAsia="zh-CN"/>
                </w:rPr>
                <w:t>Ês2 / Noc: +1.0dB</w:t>
              </w:r>
            </w:ins>
          </w:p>
          <w:p w14:paraId="2722B445" w14:textId="77777777" w:rsidR="007A2145" w:rsidRPr="005B600A" w:rsidRDefault="007A2145" w:rsidP="00BA5E98">
            <w:pPr>
              <w:pStyle w:val="TAL"/>
              <w:rPr>
                <w:ins w:id="3401" w:author="1672" w:date="2024-04-16T14:26:00Z"/>
                <w:lang w:eastAsia="zh-CN"/>
              </w:rPr>
            </w:pPr>
            <w:ins w:id="3402" w:author="1672" w:date="2024-04-16T14:26:00Z">
              <w:r w:rsidRPr="005B600A">
                <w:rPr>
                  <w:lang w:eastAsia="zh-CN"/>
                </w:rPr>
                <w:t>Reported RSRP values: ±9dB</w:t>
              </w:r>
            </w:ins>
          </w:p>
          <w:p w14:paraId="796A9234" w14:textId="77777777" w:rsidR="007A2145" w:rsidRPr="005B600A" w:rsidRDefault="007A2145" w:rsidP="00BA5E98">
            <w:pPr>
              <w:pStyle w:val="TAL"/>
              <w:rPr>
                <w:ins w:id="3403" w:author="1672" w:date="2024-04-16T14:26:00Z"/>
                <w:lang w:eastAsia="zh-CN"/>
              </w:rPr>
            </w:pPr>
          </w:p>
          <w:p w14:paraId="0877DE9D" w14:textId="77777777" w:rsidR="007A2145" w:rsidRPr="005B600A" w:rsidRDefault="007A2145" w:rsidP="00BA5E98">
            <w:pPr>
              <w:pStyle w:val="TAL"/>
              <w:rPr>
                <w:ins w:id="3404" w:author="1672" w:date="2024-04-16T14:26:00Z"/>
                <w:lang w:eastAsia="zh-CN"/>
              </w:rPr>
            </w:pPr>
            <w:ins w:id="3405" w:author="1672" w:date="2024-04-16T14:26:00Z">
              <w:r w:rsidRPr="005B600A">
                <w:rPr>
                  <w:lang w:eastAsia="zh-CN"/>
                </w:rPr>
                <w:t>Test 3:</w:t>
              </w:r>
            </w:ins>
          </w:p>
          <w:p w14:paraId="79A3DB1D" w14:textId="77777777" w:rsidR="007A2145" w:rsidRPr="005B600A" w:rsidRDefault="007A2145" w:rsidP="00BA5E98">
            <w:pPr>
              <w:pStyle w:val="TAL"/>
              <w:rPr>
                <w:ins w:id="3406" w:author="1672" w:date="2024-04-16T14:26:00Z"/>
                <w:lang w:eastAsia="zh-CN"/>
              </w:rPr>
            </w:pPr>
            <w:ins w:id="3407" w:author="1672" w:date="2024-04-16T14:26:00Z">
              <w:r w:rsidRPr="005B600A">
                <w:rPr>
                  <w:lang w:eastAsia="zh-CN"/>
                </w:rPr>
                <w:t>Noc: -114dBm/15kHz + ΔBG_offset</w:t>
              </w:r>
            </w:ins>
          </w:p>
          <w:p w14:paraId="1E19DC93" w14:textId="77777777" w:rsidR="007A2145" w:rsidRPr="005B600A" w:rsidRDefault="007A2145" w:rsidP="00BA5E98">
            <w:pPr>
              <w:pStyle w:val="TAL"/>
              <w:rPr>
                <w:ins w:id="3408" w:author="1672" w:date="2024-04-16T14:26:00Z"/>
                <w:lang w:eastAsia="zh-CN"/>
              </w:rPr>
            </w:pPr>
            <w:ins w:id="3409" w:author="1672" w:date="2024-04-16T14:26:00Z">
              <w:r w:rsidRPr="005B600A">
                <w:rPr>
                  <w:lang w:eastAsia="zh-CN"/>
                </w:rPr>
                <w:t>Ês1 / Noc: +3.0dB</w:t>
              </w:r>
            </w:ins>
          </w:p>
          <w:p w14:paraId="612FC2C0" w14:textId="77777777" w:rsidR="007A2145" w:rsidRPr="005B600A" w:rsidRDefault="007A2145" w:rsidP="00BA5E98">
            <w:pPr>
              <w:pStyle w:val="TAL"/>
              <w:rPr>
                <w:ins w:id="3410" w:author="1672" w:date="2024-04-16T14:26:00Z"/>
                <w:lang w:eastAsia="zh-CN"/>
              </w:rPr>
            </w:pPr>
            <w:ins w:id="3411" w:author="1672" w:date="2024-04-16T14:26:00Z">
              <w:r w:rsidRPr="005B600A">
                <w:rPr>
                  <w:lang w:eastAsia="zh-CN"/>
                </w:rPr>
                <w:t>Ês2 / Noc: 0dB</w:t>
              </w:r>
            </w:ins>
          </w:p>
          <w:p w14:paraId="004F274E" w14:textId="77777777" w:rsidR="007A2145" w:rsidRPr="005B600A" w:rsidRDefault="007A2145" w:rsidP="00BA5E98">
            <w:pPr>
              <w:pStyle w:val="TAL"/>
              <w:rPr>
                <w:ins w:id="3412" w:author="1672" w:date="2024-04-16T14:26:00Z"/>
                <w:lang w:eastAsia="zh-CN"/>
              </w:rPr>
            </w:pPr>
          </w:p>
          <w:p w14:paraId="77A38FDC" w14:textId="77777777" w:rsidR="007A2145" w:rsidRPr="005B600A" w:rsidRDefault="007A2145" w:rsidP="00BA5E98">
            <w:pPr>
              <w:pStyle w:val="TAL"/>
              <w:rPr>
                <w:ins w:id="3413" w:author="1672" w:date="2024-04-16T14:26:00Z"/>
                <w:lang w:eastAsia="zh-CN"/>
              </w:rPr>
            </w:pPr>
            <w:ins w:id="3414" w:author="1672" w:date="2024-04-16T14:26:00Z">
              <w:r w:rsidRPr="005B600A">
                <w:rPr>
                  <w:lang w:eastAsia="zh-CN"/>
                </w:rPr>
                <w:t>Reported RSRP values: ±5.5dB</w:t>
              </w:r>
            </w:ins>
          </w:p>
        </w:tc>
        <w:tc>
          <w:tcPr>
            <w:tcW w:w="776" w:type="pct"/>
            <w:tcBorders>
              <w:top w:val="single" w:sz="4" w:space="0" w:color="auto"/>
              <w:left w:val="single" w:sz="4" w:space="0" w:color="auto"/>
              <w:bottom w:val="single" w:sz="4" w:space="0" w:color="auto"/>
              <w:right w:val="single" w:sz="4" w:space="0" w:color="auto"/>
            </w:tcBorders>
          </w:tcPr>
          <w:p w14:paraId="58D2D16D" w14:textId="77777777" w:rsidR="007A2145" w:rsidRPr="005B600A" w:rsidRDefault="007A2145" w:rsidP="00BA5E98">
            <w:pPr>
              <w:pStyle w:val="TAL"/>
              <w:rPr>
                <w:ins w:id="3415" w:author="1672" w:date="2024-04-16T14:26:00Z"/>
                <w:lang w:eastAsia="zh-CN"/>
              </w:rPr>
            </w:pPr>
            <w:ins w:id="3416" w:author="1672" w:date="2024-04-16T14:26:00Z">
              <w:r w:rsidRPr="005B600A">
                <w:rPr>
                  <w:lang w:eastAsia="zh-CN"/>
                </w:rPr>
                <w:t>Test 1:</w:t>
              </w:r>
            </w:ins>
          </w:p>
          <w:p w14:paraId="2AB9170B" w14:textId="77777777" w:rsidR="007A2145" w:rsidRPr="005B600A" w:rsidRDefault="007A2145" w:rsidP="00BA5E98">
            <w:pPr>
              <w:pStyle w:val="TAL"/>
              <w:rPr>
                <w:ins w:id="3417" w:author="1672" w:date="2024-04-16T14:26:00Z"/>
                <w:lang w:eastAsia="zh-CN"/>
              </w:rPr>
            </w:pPr>
            <w:ins w:id="3418" w:author="1672" w:date="2024-04-16T14:26:00Z">
              <w:r w:rsidRPr="005B600A">
                <w:rPr>
                  <w:lang w:eastAsia="zh-CN"/>
                </w:rPr>
                <w:t>-1.5dB</w:t>
              </w:r>
            </w:ins>
          </w:p>
          <w:p w14:paraId="19B5CFAC" w14:textId="77777777" w:rsidR="007A2145" w:rsidRPr="005B600A" w:rsidRDefault="007A2145" w:rsidP="00BA5E98">
            <w:pPr>
              <w:pStyle w:val="TAL"/>
              <w:rPr>
                <w:ins w:id="3419" w:author="1672" w:date="2024-04-16T14:26:00Z"/>
                <w:lang w:eastAsia="zh-CN"/>
              </w:rPr>
            </w:pPr>
            <w:ins w:id="3420" w:author="1672" w:date="2024-04-16T14:26:00Z">
              <w:r w:rsidRPr="005B600A">
                <w:rPr>
                  <w:lang w:eastAsia="zh-CN"/>
                </w:rPr>
                <w:t>0dB</w:t>
              </w:r>
            </w:ins>
          </w:p>
          <w:p w14:paraId="6EECC8AE" w14:textId="77777777" w:rsidR="007A2145" w:rsidRPr="005B600A" w:rsidRDefault="007A2145" w:rsidP="00BA5E98">
            <w:pPr>
              <w:pStyle w:val="TAL"/>
              <w:rPr>
                <w:ins w:id="3421" w:author="1672" w:date="2024-04-16T14:26:00Z"/>
                <w:lang w:eastAsia="zh-CN"/>
              </w:rPr>
            </w:pPr>
            <w:ins w:id="3422" w:author="1672" w:date="2024-04-16T14:26:00Z">
              <w:r w:rsidRPr="005B600A">
                <w:rPr>
                  <w:lang w:eastAsia="zh-CN"/>
                </w:rPr>
                <w:t>+0.4dB</w:t>
              </w:r>
            </w:ins>
          </w:p>
          <w:p w14:paraId="0CDBBB31" w14:textId="77777777" w:rsidR="007A2145" w:rsidRPr="005B600A" w:rsidRDefault="007A2145" w:rsidP="00BA5E98">
            <w:pPr>
              <w:pStyle w:val="TAL"/>
              <w:rPr>
                <w:ins w:id="3423" w:author="1672" w:date="2024-04-16T14:26:00Z"/>
                <w:lang w:eastAsia="zh-CN"/>
              </w:rPr>
            </w:pPr>
            <w:ins w:id="3424" w:author="1672" w:date="2024-04-16T14:26:00Z">
              <w:r w:rsidRPr="005B600A">
                <w:rPr>
                  <w:lang w:eastAsia="zh-CN"/>
                </w:rPr>
                <w:t>Via mapping</w:t>
              </w:r>
            </w:ins>
          </w:p>
          <w:p w14:paraId="64A90391" w14:textId="77777777" w:rsidR="007A2145" w:rsidRPr="005B600A" w:rsidRDefault="007A2145" w:rsidP="00BA5E98">
            <w:pPr>
              <w:pStyle w:val="TAL"/>
              <w:rPr>
                <w:ins w:id="3425" w:author="1672" w:date="2024-04-16T14:26:00Z"/>
                <w:lang w:eastAsia="zh-CN"/>
              </w:rPr>
            </w:pPr>
          </w:p>
          <w:p w14:paraId="42FAB76E" w14:textId="77777777" w:rsidR="007A2145" w:rsidRPr="005B600A" w:rsidRDefault="007A2145" w:rsidP="00BA5E98">
            <w:pPr>
              <w:pStyle w:val="TAL"/>
              <w:rPr>
                <w:ins w:id="3426" w:author="1672" w:date="2024-04-16T14:26:00Z"/>
                <w:lang w:eastAsia="zh-CN"/>
              </w:rPr>
            </w:pPr>
            <w:ins w:id="3427" w:author="1672" w:date="2024-04-16T14:26:00Z">
              <w:r w:rsidRPr="005B600A">
                <w:rPr>
                  <w:lang w:eastAsia="zh-CN"/>
                </w:rPr>
                <w:t>Test 2:</w:t>
              </w:r>
            </w:ins>
          </w:p>
          <w:p w14:paraId="275BC410" w14:textId="77777777" w:rsidR="007A2145" w:rsidRPr="005B600A" w:rsidRDefault="007A2145" w:rsidP="00BA5E98">
            <w:pPr>
              <w:pStyle w:val="TAL"/>
              <w:rPr>
                <w:ins w:id="3428" w:author="1672" w:date="2024-04-16T14:26:00Z"/>
                <w:lang w:eastAsia="zh-CN"/>
              </w:rPr>
            </w:pPr>
            <w:ins w:id="3429" w:author="1672" w:date="2024-04-16T14:26:00Z">
              <w:r w:rsidRPr="005B600A">
                <w:rPr>
                  <w:lang w:eastAsia="zh-CN"/>
                </w:rPr>
                <w:t>0dB</w:t>
              </w:r>
            </w:ins>
          </w:p>
          <w:p w14:paraId="067D7022" w14:textId="77777777" w:rsidR="007A2145" w:rsidRPr="005B600A" w:rsidRDefault="007A2145" w:rsidP="00BA5E98">
            <w:pPr>
              <w:pStyle w:val="TAL"/>
              <w:rPr>
                <w:ins w:id="3430" w:author="1672" w:date="2024-04-16T14:26:00Z"/>
                <w:lang w:eastAsia="zh-CN"/>
              </w:rPr>
            </w:pPr>
            <w:ins w:id="3431" w:author="1672" w:date="2024-04-16T14:26:00Z">
              <w:r w:rsidRPr="005B600A">
                <w:rPr>
                  <w:lang w:eastAsia="zh-CN"/>
                </w:rPr>
                <w:t>0dB</w:t>
              </w:r>
            </w:ins>
          </w:p>
          <w:p w14:paraId="1543856C" w14:textId="77777777" w:rsidR="007A2145" w:rsidRPr="005B600A" w:rsidRDefault="007A2145" w:rsidP="00BA5E98">
            <w:pPr>
              <w:pStyle w:val="TAL"/>
              <w:rPr>
                <w:ins w:id="3432" w:author="1672" w:date="2024-04-16T14:26:00Z"/>
                <w:lang w:eastAsia="zh-CN"/>
              </w:rPr>
            </w:pPr>
            <w:ins w:id="3433" w:author="1672" w:date="2024-04-16T14:26:00Z">
              <w:r w:rsidRPr="005B600A">
                <w:rPr>
                  <w:lang w:eastAsia="zh-CN"/>
                </w:rPr>
                <w:t>+0.4dB</w:t>
              </w:r>
            </w:ins>
          </w:p>
          <w:p w14:paraId="5A623522" w14:textId="77777777" w:rsidR="007A2145" w:rsidRPr="005B600A" w:rsidRDefault="007A2145" w:rsidP="00BA5E98">
            <w:pPr>
              <w:pStyle w:val="TAL"/>
              <w:rPr>
                <w:ins w:id="3434" w:author="1672" w:date="2024-04-16T14:26:00Z"/>
                <w:lang w:eastAsia="zh-CN"/>
              </w:rPr>
            </w:pPr>
            <w:ins w:id="3435" w:author="1672" w:date="2024-04-16T14:26:00Z">
              <w:r w:rsidRPr="005B600A">
                <w:rPr>
                  <w:lang w:eastAsia="zh-CN"/>
                </w:rPr>
                <w:t>Via mapping</w:t>
              </w:r>
            </w:ins>
          </w:p>
          <w:p w14:paraId="049D3C56" w14:textId="77777777" w:rsidR="007A2145" w:rsidRPr="005B600A" w:rsidRDefault="007A2145" w:rsidP="00BA5E98">
            <w:pPr>
              <w:pStyle w:val="TAL"/>
              <w:rPr>
                <w:ins w:id="3436" w:author="1672" w:date="2024-04-16T14:26:00Z"/>
                <w:lang w:eastAsia="zh-CN"/>
              </w:rPr>
            </w:pPr>
          </w:p>
          <w:p w14:paraId="1F2060B2" w14:textId="77777777" w:rsidR="007A2145" w:rsidRPr="005B600A" w:rsidRDefault="007A2145" w:rsidP="00BA5E98">
            <w:pPr>
              <w:pStyle w:val="TAL"/>
              <w:rPr>
                <w:ins w:id="3437" w:author="1672" w:date="2024-04-16T14:26:00Z"/>
                <w:lang w:eastAsia="zh-CN"/>
              </w:rPr>
            </w:pPr>
            <w:ins w:id="3438" w:author="1672" w:date="2024-04-16T14:26:00Z">
              <w:r w:rsidRPr="005B600A">
                <w:rPr>
                  <w:lang w:eastAsia="zh-CN"/>
                </w:rPr>
                <w:t>Test 3:</w:t>
              </w:r>
            </w:ins>
          </w:p>
          <w:p w14:paraId="382A6202" w14:textId="77777777" w:rsidR="007A2145" w:rsidRPr="005B600A" w:rsidRDefault="007A2145" w:rsidP="00BA5E98">
            <w:pPr>
              <w:pStyle w:val="TAL"/>
              <w:rPr>
                <w:ins w:id="3439" w:author="1672" w:date="2024-04-16T14:26:00Z"/>
                <w:lang w:eastAsia="zh-CN"/>
              </w:rPr>
            </w:pPr>
            <w:ins w:id="3440" w:author="1672" w:date="2024-04-16T14:26:00Z">
              <w:r w:rsidRPr="005B600A">
                <w:rPr>
                  <w:lang w:eastAsia="zh-CN"/>
                </w:rPr>
                <w:t>0dB</w:t>
              </w:r>
            </w:ins>
          </w:p>
          <w:p w14:paraId="4CFEBC4B" w14:textId="77777777" w:rsidR="007A2145" w:rsidRPr="005B600A" w:rsidRDefault="007A2145" w:rsidP="00BA5E98">
            <w:pPr>
              <w:pStyle w:val="TAL"/>
              <w:rPr>
                <w:ins w:id="3441" w:author="1672" w:date="2024-04-16T14:26:00Z"/>
                <w:lang w:eastAsia="zh-CN"/>
              </w:rPr>
            </w:pPr>
            <w:ins w:id="3442" w:author="1672" w:date="2024-04-16T14:26:00Z">
              <w:r w:rsidRPr="005B600A">
                <w:rPr>
                  <w:lang w:eastAsia="zh-CN"/>
                </w:rPr>
                <w:t>0dB</w:t>
              </w:r>
            </w:ins>
          </w:p>
          <w:p w14:paraId="638A73B8" w14:textId="77777777" w:rsidR="007A2145" w:rsidRPr="005B600A" w:rsidRDefault="007A2145" w:rsidP="00BA5E98">
            <w:pPr>
              <w:pStyle w:val="TAL"/>
              <w:rPr>
                <w:ins w:id="3443" w:author="1672" w:date="2024-04-16T14:26:00Z"/>
                <w:lang w:eastAsia="zh-CN"/>
              </w:rPr>
            </w:pPr>
            <w:ins w:id="3444" w:author="1672" w:date="2024-04-16T14:26:00Z">
              <w:r w:rsidRPr="005B600A">
                <w:rPr>
                  <w:lang w:eastAsia="zh-CN"/>
                </w:rPr>
                <w:t>0dB</w:t>
              </w:r>
            </w:ins>
          </w:p>
          <w:p w14:paraId="518637F4" w14:textId="77777777" w:rsidR="007A2145" w:rsidRPr="005B600A" w:rsidRDefault="007A2145" w:rsidP="00BA5E98">
            <w:pPr>
              <w:pStyle w:val="TAL"/>
              <w:rPr>
                <w:ins w:id="3445" w:author="1672" w:date="2024-04-16T14:26:00Z"/>
                <w:lang w:eastAsia="zh-CN"/>
              </w:rPr>
            </w:pPr>
          </w:p>
          <w:p w14:paraId="251D6AE0" w14:textId="77777777" w:rsidR="007A2145" w:rsidRPr="005B600A" w:rsidRDefault="007A2145" w:rsidP="00BA5E98">
            <w:pPr>
              <w:pStyle w:val="TAL"/>
              <w:rPr>
                <w:ins w:id="3446" w:author="1672" w:date="2024-04-16T14:26:00Z"/>
                <w:lang w:eastAsia="zh-CN"/>
              </w:rPr>
            </w:pPr>
            <w:ins w:id="3447" w:author="1672" w:date="2024-04-16T14:26:00Z">
              <w:r w:rsidRPr="005B600A">
                <w:rPr>
                  <w:lang w:eastAsia="zh-CN"/>
                </w:rPr>
                <w:t>Via mapping</w:t>
              </w:r>
            </w:ins>
          </w:p>
        </w:tc>
        <w:tc>
          <w:tcPr>
            <w:tcW w:w="1292" w:type="pct"/>
            <w:tcBorders>
              <w:top w:val="single" w:sz="4" w:space="0" w:color="auto"/>
              <w:left w:val="single" w:sz="4" w:space="0" w:color="auto"/>
              <w:bottom w:val="single" w:sz="4" w:space="0" w:color="auto"/>
              <w:right w:val="single" w:sz="4" w:space="0" w:color="auto"/>
            </w:tcBorders>
          </w:tcPr>
          <w:p w14:paraId="7499E80B" w14:textId="77777777" w:rsidR="007A2145" w:rsidRPr="005B600A" w:rsidRDefault="007A2145" w:rsidP="00BA5E98">
            <w:pPr>
              <w:pStyle w:val="TAL"/>
              <w:rPr>
                <w:ins w:id="3448" w:author="1672" w:date="2024-04-16T14:26:00Z"/>
                <w:lang w:eastAsia="zh-CN"/>
              </w:rPr>
            </w:pPr>
            <w:ins w:id="3449" w:author="1672" w:date="2024-04-16T14:26:00Z">
              <w:r w:rsidRPr="005B600A">
                <w:rPr>
                  <w:lang w:eastAsia="zh-CN"/>
                </w:rPr>
                <w:t>Test 1:</w:t>
              </w:r>
            </w:ins>
          </w:p>
          <w:p w14:paraId="4F67D193" w14:textId="77777777" w:rsidR="007A2145" w:rsidRPr="005B600A" w:rsidRDefault="007A2145" w:rsidP="00BA5E98">
            <w:pPr>
              <w:pStyle w:val="TAL"/>
              <w:rPr>
                <w:ins w:id="3450" w:author="1672" w:date="2024-04-16T14:26:00Z"/>
                <w:lang w:eastAsia="zh-CN"/>
              </w:rPr>
            </w:pPr>
            <w:ins w:id="3451" w:author="1672" w:date="2024-04-16T14:26:00Z">
              <w:r w:rsidRPr="005B600A">
                <w:rPr>
                  <w:lang w:eastAsia="zh-CN"/>
                </w:rPr>
                <w:t>Noc: -107.5dBm/15kHz</w:t>
              </w:r>
            </w:ins>
          </w:p>
          <w:p w14:paraId="5CDFDDAD" w14:textId="77777777" w:rsidR="007A2145" w:rsidRPr="005B600A" w:rsidRDefault="007A2145" w:rsidP="00BA5E98">
            <w:pPr>
              <w:pStyle w:val="TAL"/>
              <w:rPr>
                <w:ins w:id="3452" w:author="1672" w:date="2024-04-16T14:26:00Z"/>
                <w:lang w:eastAsia="zh-CN"/>
              </w:rPr>
            </w:pPr>
            <w:ins w:id="3453" w:author="1672" w:date="2024-04-16T14:26:00Z">
              <w:r w:rsidRPr="005B600A">
                <w:rPr>
                  <w:lang w:eastAsia="zh-CN"/>
                </w:rPr>
                <w:t>Ês1 / Noc: +6.0dB</w:t>
              </w:r>
            </w:ins>
          </w:p>
          <w:p w14:paraId="1348178F" w14:textId="77777777" w:rsidR="007A2145" w:rsidRPr="005B600A" w:rsidRDefault="007A2145" w:rsidP="00BA5E98">
            <w:pPr>
              <w:pStyle w:val="TAL"/>
              <w:rPr>
                <w:ins w:id="3454" w:author="1672" w:date="2024-04-16T14:26:00Z"/>
                <w:lang w:eastAsia="zh-CN"/>
              </w:rPr>
            </w:pPr>
            <w:ins w:id="3455" w:author="1672" w:date="2024-04-16T14:26:00Z">
              <w:r w:rsidRPr="005B600A">
                <w:rPr>
                  <w:lang w:eastAsia="zh-CN"/>
                </w:rPr>
                <w:t>Ês2 / Noc: +1.4dB</w:t>
              </w:r>
            </w:ins>
          </w:p>
          <w:p w14:paraId="4FBC7708" w14:textId="77777777" w:rsidR="007A2145" w:rsidRPr="005B600A" w:rsidRDefault="007A2145" w:rsidP="00BA5E98">
            <w:pPr>
              <w:pStyle w:val="TAL"/>
              <w:rPr>
                <w:ins w:id="3456" w:author="1672" w:date="2024-04-16T14:26:00Z"/>
                <w:lang w:eastAsia="zh-CN"/>
              </w:rPr>
            </w:pPr>
            <w:ins w:id="3457" w:author="1672" w:date="2024-04-16T14:26:00Z">
              <w:r w:rsidRPr="005B600A">
                <w:rPr>
                  <w:lang w:eastAsia="zh-CN"/>
                </w:rPr>
                <w:t>RSRP_43 to RSRP_57</w:t>
              </w:r>
            </w:ins>
          </w:p>
          <w:p w14:paraId="0C2F3C96" w14:textId="77777777" w:rsidR="007A2145" w:rsidRPr="005B600A" w:rsidRDefault="007A2145" w:rsidP="00BA5E98">
            <w:pPr>
              <w:pStyle w:val="TAL"/>
              <w:rPr>
                <w:ins w:id="3458" w:author="1672" w:date="2024-04-16T14:26:00Z"/>
                <w:lang w:eastAsia="zh-CN"/>
              </w:rPr>
            </w:pPr>
          </w:p>
          <w:p w14:paraId="0B33EF55" w14:textId="77777777" w:rsidR="007A2145" w:rsidRPr="005B600A" w:rsidRDefault="007A2145" w:rsidP="00BA5E98">
            <w:pPr>
              <w:pStyle w:val="TAL"/>
              <w:rPr>
                <w:ins w:id="3459" w:author="1672" w:date="2024-04-16T14:26:00Z"/>
                <w:lang w:eastAsia="zh-CN"/>
              </w:rPr>
            </w:pPr>
            <w:ins w:id="3460" w:author="1672" w:date="2024-04-16T14:26:00Z">
              <w:r w:rsidRPr="005B600A">
                <w:rPr>
                  <w:lang w:eastAsia="zh-CN"/>
                </w:rPr>
                <w:t>Test 2:</w:t>
              </w:r>
            </w:ins>
          </w:p>
          <w:p w14:paraId="62714321" w14:textId="77777777" w:rsidR="007A2145" w:rsidRPr="005B600A" w:rsidRDefault="007A2145" w:rsidP="00BA5E98">
            <w:pPr>
              <w:pStyle w:val="TAL"/>
              <w:rPr>
                <w:ins w:id="3461" w:author="1672" w:date="2024-04-16T14:26:00Z"/>
                <w:lang w:eastAsia="zh-CN"/>
              </w:rPr>
            </w:pPr>
            <w:ins w:id="3462" w:author="1672" w:date="2024-04-16T14:26:00Z">
              <w:r w:rsidRPr="005B600A">
                <w:rPr>
                  <w:lang w:eastAsia="zh-CN"/>
                </w:rPr>
                <w:t>Noc: -88dBm/15kHz</w:t>
              </w:r>
            </w:ins>
          </w:p>
          <w:p w14:paraId="2E292C1F" w14:textId="77777777" w:rsidR="007A2145" w:rsidRPr="005B600A" w:rsidRDefault="007A2145" w:rsidP="00BA5E98">
            <w:pPr>
              <w:pStyle w:val="TAL"/>
              <w:rPr>
                <w:ins w:id="3463" w:author="1672" w:date="2024-04-16T14:26:00Z"/>
                <w:lang w:eastAsia="zh-CN"/>
              </w:rPr>
            </w:pPr>
            <w:ins w:id="3464" w:author="1672" w:date="2024-04-16T14:26:00Z">
              <w:r w:rsidRPr="005B600A">
                <w:rPr>
                  <w:lang w:eastAsia="zh-CN"/>
                </w:rPr>
                <w:t>Ês1 / Noc: +6.0dB</w:t>
              </w:r>
            </w:ins>
          </w:p>
          <w:p w14:paraId="7C8E60A6" w14:textId="77777777" w:rsidR="007A2145" w:rsidRPr="005B600A" w:rsidRDefault="007A2145" w:rsidP="00BA5E98">
            <w:pPr>
              <w:pStyle w:val="TAL"/>
              <w:rPr>
                <w:ins w:id="3465" w:author="1672" w:date="2024-04-16T14:26:00Z"/>
                <w:lang w:eastAsia="zh-CN"/>
              </w:rPr>
            </w:pPr>
            <w:ins w:id="3466" w:author="1672" w:date="2024-04-16T14:26:00Z">
              <w:r w:rsidRPr="005B600A">
                <w:rPr>
                  <w:lang w:eastAsia="zh-CN"/>
                </w:rPr>
                <w:t>Ês2 / Noc: +1.4dB</w:t>
              </w:r>
            </w:ins>
          </w:p>
          <w:p w14:paraId="7D1EB3C4" w14:textId="77777777" w:rsidR="007A2145" w:rsidRPr="005B600A" w:rsidRDefault="007A2145" w:rsidP="00BA5E98">
            <w:pPr>
              <w:pStyle w:val="TAL"/>
              <w:rPr>
                <w:ins w:id="3467" w:author="1672" w:date="2024-04-16T14:26:00Z"/>
                <w:lang w:eastAsia="zh-CN"/>
              </w:rPr>
            </w:pPr>
            <w:ins w:id="3468" w:author="1672" w:date="2024-04-16T14:26:00Z">
              <w:r w:rsidRPr="005B600A">
                <w:rPr>
                  <w:lang w:eastAsia="zh-CN"/>
                </w:rPr>
                <w:t>RSRP_59 to RSRP_80</w:t>
              </w:r>
            </w:ins>
          </w:p>
          <w:p w14:paraId="1DE362F6" w14:textId="77777777" w:rsidR="007A2145" w:rsidRPr="005B600A" w:rsidRDefault="007A2145" w:rsidP="00BA5E98">
            <w:pPr>
              <w:pStyle w:val="TAL"/>
              <w:rPr>
                <w:ins w:id="3469" w:author="1672" w:date="2024-04-16T14:26:00Z"/>
                <w:lang w:eastAsia="zh-CN"/>
              </w:rPr>
            </w:pPr>
          </w:p>
          <w:p w14:paraId="37583B7A" w14:textId="77777777" w:rsidR="007A2145" w:rsidRPr="005B600A" w:rsidRDefault="007A2145" w:rsidP="00BA5E98">
            <w:pPr>
              <w:pStyle w:val="TAL"/>
              <w:rPr>
                <w:ins w:id="3470" w:author="1672" w:date="2024-04-16T14:26:00Z"/>
                <w:lang w:eastAsia="zh-CN"/>
              </w:rPr>
            </w:pPr>
            <w:ins w:id="3471" w:author="1672" w:date="2024-04-16T14:26:00Z">
              <w:r w:rsidRPr="005B600A">
                <w:rPr>
                  <w:lang w:eastAsia="zh-CN"/>
                </w:rPr>
                <w:t>Test 3:</w:t>
              </w:r>
            </w:ins>
          </w:p>
          <w:p w14:paraId="4EEE956E" w14:textId="77777777" w:rsidR="007A2145" w:rsidRPr="005B600A" w:rsidRDefault="007A2145" w:rsidP="00BA5E98">
            <w:pPr>
              <w:pStyle w:val="TAL"/>
              <w:rPr>
                <w:ins w:id="3472" w:author="1672" w:date="2024-04-16T14:26:00Z"/>
                <w:lang w:eastAsia="zh-CN"/>
              </w:rPr>
            </w:pPr>
            <w:ins w:id="3473" w:author="1672" w:date="2024-04-16T14:26:00Z">
              <w:r w:rsidRPr="005B600A">
                <w:rPr>
                  <w:lang w:eastAsia="zh-CN"/>
                </w:rPr>
                <w:t>Noc: -114dBm/15kHz + ΔBG_offset</w:t>
              </w:r>
            </w:ins>
          </w:p>
          <w:p w14:paraId="31E77C32" w14:textId="77777777" w:rsidR="007A2145" w:rsidRPr="005B600A" w:rsidRDefault="007A2145" w:rsidP="00BA5E98">
            <w:pPr>
              <w:pStyle w:val="TAL"/>
              <w:rPr>
                <w:ins w:id="3474" w:author="1672" w:date="2024-04-16T14:26:00Z"/>
                <w:lang w:eastAsia="zh-CN"/>
              </w:rPr>
            </w:pPr>
            <w:ins w:id="3475" w:author="1672" w:date="2024-04-16T14:26:00Z">
              <w:r w:rsidRPr="005B600A">
                <w:rPr>
                  <w:lang w:eastAsia="zh-CN"/>
                </w:rPr>
                <w:t>Ês1 / Noc: +3.0dB</w:t>
              </w:r>
            </w:ins>
          </w:p>
          <w:p w14:paraId="18945ED6" w14:textId="77777777" w:rsidR="007A2145" w:rsidRPr="005B600A" w:rsidRDefault="007A2145" w:rsidP="00BA5E98">
            <w:pPr>
              <w:pStyle w:val="TAL"/>
              <w:rPr>
                <w:ins w:id="3476" w:author="1672" w:date="2024-04-16T14:26:00Z"/>
                <w:lang w:eastAsia="zh-CN"/>
              </w:rPr>
            </w:pPr>
            <w:ins w:id="3477" w:author="1672" w:date="2024-04-16T14:26:00Z">
              <w:r w:rsidRPr="005B600A">
                <w:rPr>
                  <w:lang w:eastAsia="zh-CN"/>
                </w:rPr>
                <w:t>Ês2 / Noc: -0dB</w:t>
              </w:r>
            </w:ins>
          </w:p>
          <w:p w14:paraId="0F06F4F6" w14:textId="77777777" w:rsidR="007A2145" w:rsidRPr="005B600A" w:rsidRDefault="007A2145" w:rsidP="00BA5E98">
            <w:pPr>
              <w:pStyle w:val="TAL"/>
              <w:rPr>
                <w:ins w:id="3478" w:author="1672" w:date="2024-04-16T14:26:00Z"/>
                <w:lang w:eastAsia="zh-CN"/>
              </w:rPr>
            </w:pPr>
          </w:p>
          <w:p w14:paraId="18F04435" w14:textId="77777777" w:rsidR="007A2145" w:rsidRPr="005B600A" w:rsidRDefault="007A2145" w:rsidP="00BA5E98">
            <w:pPr>
              <w:pStyle w:val="TAL"/>
              <w:rPr>
                <w:ins w:id="3479" w:author="1672" w:date="2024-04-16T14:26:00Z"/>
                <w:lang w:eastAsia="zh-CN"/>
              </w:rPr>
            </w:pPr>
            <w:ins w:id="3480" w:author="1672" w:date="2024-04-16T14:26:00Z">
              <w:r w:rsidRPr="005B600A">
                <w:rPr>
                  <w:lang w:eastAsia="zh-CN"/>
                </w:rPr>
                <w:t>RSRP_35 to RSRP_50</w:t>
              </w:r>
            </w:ins>
          </w:p>
          <w:p w14:paraId="547559A1" w14:textId="77777777" w:rsidR="007A2145" w:rsidRPr="005B600A" w:rsidRDefault="007A2145" w:rsidP="00BA5E98">
            <w:pPr>
              <w:pStyle w:val="TAL"/>
              <w:rPr>
                <w:ins w:id="3481" w:author="1672" w:date="2024-04-16T14:26:00Z"/>
                <w:lang w:eastAsia="zh-CN"/>
              </w:rPr>
            </w:pPr>
            <w:ins w:id="3482" w:author="1672" w:date="2024-04-16T14:26:00Z">
              <w:r w:rsidRPr="005B600A">
                <w:rPr>
                  <w:lang w:eastAsia="zh-CN"/>
                </w:rPr>
                <w:t>RSRP_36 to RSRP_50</w:t>
              </w:r>
            </w:ins>
          </w:p>
          <w:p w14:paraId="34FC4E0E" w14:textId="77777777" w:rsidR="007A2145" w:rsidRPr="005B600A" w:rsidRDefault="007A2145" w:rsidP="00BA5E98">
            <w:pPr>
              <w:pStyle w:val="TAL"/>
              <w:rPr>
                <w:ins w:id="3483" w:author="1672" w:date="2024-04-16T14:26:00Z"/>
                <w:lang w:eastAsia="zh-CN"/>
              </w:rPr>
            </w:pPr>
            <w:ins w:id="3484" w:author="1672" w:date="2024-04-16T14:26:00Z">
              <w:r w:rsidRPr="005B600A">
                <w:rPr>
                  <w:lang w:eastAsia="zh-CN"/>
                </w:rPr>
                <w:t>RSRP_36 to RSRP_51</w:t>
              </w:r>
            </w:ins>
          </w:p>
          <w:p w14:paraId="4E4B3D63" w14:textId="77777777" w:rsidR="007A2145" w:rsidRPr="005B600A" w:rsidRDefault="007A2145" w:rsidP="00BA5E98">
            <w:pPr>
              <w:pStyle w:val="TAL"/>
              <w:rPr>
                <w:ins w:id="3485" w:author="1672" w:date="2024-04-16T14:26:00Z"/>
                <w:lang w:eastAsia="zh-CN"/>
              </w:rPr>
            </w:pPr>
            <w:ins w:id="3486" w:author="1672" w:date="2024-04-16T14:26:00Z">
              <w:r w:rsidRPr="005B600A">
                <w:rPr>
                  <w:lang w:eastAsia="zh-CN"/>
                </w:rPr>
                <w:t>RSRP_37 to RSRP_51</w:t>
              </w:r>
            </w:ins>
          </w:p>
          <w:p w14:paraId="377ED1B0" w14:textId="77777777" w:rsidR="007A2145" w:rsidRPr="005B600A" w:rsidRDefault="007A2145" w:rsidP="00BA5E98">
            <w:pPr>
              <w:pStyle w:val="TAL"/>
              <w:rPr>
                <w:ins w:id="3487" w:author="1672" w:date="2024-04-16T14:26:00Z"/>
                <w:lang w:eastAsia="zh-CN"/>
              </w:rPr>
            </w:pPr>
            <w:ins w:id="3488" w:author="1672" w:date="2024-04-16T14:26:00Z">
              <w:r w:rsidRPr="005B600A">
                <w:rPr>
                  <w:lang w:eastAsia="zh-CN"/>
                </w:rPr>
                <w:t>RSRP_37 to RSRP_52</w:t>
              </w:r>
            </w:ins>
          </w:p>
          <w:p w14:paraId="173F14CC" w14:textId="77777777" w:rsidR="007A2145" w:rsidRPr="005B600A" w:rsidRDefault="007A2145" w:rsidP="00BA5E98">
            <w:pPr>
              <w:pStyle w:val="TAL"/>
              <w:rPr>
                <w:ins w:id="3489" w:author="1672" w:date="2024-04-16T14:26:00Z"/>
                <w:lang w:eastAsia="zh-CN"/>
              </w:rPr>
            </w:pPr>
            <w:ins w:id="3490" w:author="1672" w:date="2024-04-16T14:26:00Z">
              <w:r w:rsidRPr="005B600A">
                <w:rPr>
                  <w:lang w:eastAsia="zh-CN"/>
                </w:rPr>
                <w:t>RSRP_38 to RSRP_52</w:t>
              </w:r>
            </w:ins>
          </w:p>
          <w:p w14:paraId="6A0D9100" w14:textId="77777777" w:rsidR="007A2145" w:rsidRPr="005B600A" w:rsidRDefault="007A2145" w:rsidP="00BA5E98">
            <w:pPr>
              <w:pStyle w:val="TAL"/>
              <w:rPr>
                <w:ins w:id="3491" w:author="1672" w:date="2024-04-16T14:26:00Z"/>
                <w:lang w:eastAsia="zh-CN"/>
              </w:rPr>
            </w:pPr>
            <w:ins w:id="3492" w:author="1672" w:date="2024-04-16T14:26:00Z">
              <w:r w:rsidRPr="005B600A">
                <w:rPr>
                  <w:lang w:eastAsia="zh-CN"/>
                </w:rPr>
                <w:t>RSRP_38 to RSRP_53</w:t>
              </w:r>
            </w:ins>
          </w:p>
          <w:p w14:paraId="2580A45D" w14:textId="77777777" w:rsidR="007A2145" w:rsidRPr="005B600A" w:rsidRDefault="007A2145" w:rsidP="00BA5E98">
            <w:pPr>
              <w:pStyle w:val="TAL"/>
              <w:rPr>
                <w:ins w:id="3493" w:author="1672" w:date="2024-04-16T14:26:00Z"/>
                <w:lang w:eastAsia="zh-CN"/>
              </w:rPr>
            </w:pPr>
            <w:ins w:id="3494" w:author="1672" w:date="2024-04-16T14:26:00Z">
              <w:r w:rsidRPr="005B600A">
                <w:rPr>
                  <w:lang w:eastAsia="zh-CN"/>
                </w:rPr>
                <w:t>RSRP_39 to RSRP_53</w:t>
              </w:r>
            </w:ins>
          </w:p>
          <w:p w14:paraId="532E44D2" w14:textId="77777777" w:rsidR="007A2145" w:rsidRPr="005B600A" w:rsidRDefault="007A2145" w:rsidP="00BA5E98">
            <w:pPr>
              <w:pStyle w:val="TAL"/>
              <w:rPr>
                <w:ins w:id="3495" w:author="1672" w:date="2024-04-16T14:26:00Z"/>
                <w:lang w:eastAsia="zh-CN"/>
              </w:rPr>
            </w:pPr>
            <w:ins w:id="3496" w:author="1672" w:date="2024-04-16T14:26:00Z">
              <w:r w:rsidRPr="005B600A">
                <w:rPr>
                  <w:lang w:eastAsia="zh-CN"/>
                </w:rPr>
                <w:t>depending on operating band</w:t>
              </w:r>
            </w:ins>
          </w:p>
        </w:tc>
      </w:tr>
      <w:tr w:rsidR="007A2145" w:rsidRPr="005B600A" w14:paraId="77B7B9BE" w14:textId="77777777" w:rsidTr="007A2145">
        <w:trPr>
          <w:jc w:val="center"/>
          <w:ins w:id="3497" w:author="1672" w:date="2024-04-16T14:26:00Z"/>
        </w:trPr>
        <w:tc>
          <w:tcPr>
            <w:tcW w:w="1347" w:type="pct"/>
            <w:tcBorders>
              <w:top w:val="single" w:sz="4" w:space="0" w:color="auto"/>
              <w:left w:val="single" w:sz="4" w:space="0" w:color="auto"/>
              <w:bottom w:val="single" w:sz="4" w:space="0" w:color="auto"/>
              <w:right w:val="single" w:sz="4" w:space="0" w:color="auto"/>
            </w:tcBorders>
          </w:tcPr>
          <w:p w14:paraId="45B045B0" w14:textId="77777777" w:rsidR="007A2145" w:rsidRPr="005B600A" w:rsidRDefault="007A2145" w:rsidP="00BA5E98">
            <w:pPr>
              <w:pStyle w:val="TAL"/>
              <w:rPr>
                <w:ins w:id="3498"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166E5C9D" w14:textId="77777777" w:rsidR="007A2145" w:rsidRPr="005B600A" w:rsidRDefault="007A2145" w:rsidP="00BA5E98">
            <w:pPr>
              <w:pStyle w:val="TAL"/>
              <w:rPr>
                <w:ins w:id="3499" w:author="1672" w:date="2024-04-16T14:26:00Z"/>
                <w:lang w:eastAsia="zh-CN"/>
              </w:rPr>
            </w:pPr>
            <w:ins w:id="3500" w:author="1672" w:date="2024-04-16T14:26:00Z">
              <w:r w:rsidRPr="005B600A">
                <w:rPr>
                  <w:lang w:eastAsia="zh-CN"/>
                </w:rPr>
                <w:t>TEST CONFIGURATION 3</w:t>
              </w:r>
            </w:ins>
          </w:p>
        </w:tc>
        <w:tc>
          <w:tcPr>
            <w:tcW w:w="776" w:type="pct"/>
            <w:tcBorders>
              <w:top w:val="single" w:sz="4" w:space="0" w:color="auto"/>
              <w:left w:val="single" w:sz="4" w:space="0" w:color="auto"/>
              <w:bottom w:val="single" w:sz="4" w:space="0" w:color="auto"/>
              <w:right w:val="single" w:sz="4" w:space="0" w:color="auto"/>
            </w:tcBorders>
          </w:tcPr>
          <w:p w14:paraId="22E3A730" w14:textId="77777777" w:rsidR="007A2145" w:rsidRPr="005B600A" w:rsidRDefault="007A2145" w:rsidP="00BA5E98">
            <w:pPr>
              <w:pStyle w:val="TAL"/>
              <w:rPr>
                <w:ins w:id="3501" w:author="1672" w:date="2024-04-16T14:26:00Z"/>
                <w:lang w:eastAsia="zh-CN"/>
              </w:rPr>
            </w:pPr>
          </w:p>
        </w:tc>
        <w:tc>
          <w:tcPr>
            <w:tcW w:w="1292" w:type="pct"/>
            <w:tcBorders>
              <w:top w:val="single" w:sz="4" w:space="0" w:color="auto"/>
              <w:left w:val="single" w:sz="4" w:space="0" w:color="auto"/>
              <w:bottom w:val="single" w:sz="4" w:space="0" w:color="auto"/>
              <w:right w:val="single" w:sz="4" w:space="0" w:color="auto"/>
            </w:tcBorders>
          </w:tcPr>
          <w:p w14:paraId="1291A01A" w14:textId="77777777" w:rsidR="007A2145" w:rsidRPr="005B600A" w:rsidRDefault="007A2145" w:rsidP="00BA5E98">
            <w:pPr>
              <w:pStyle w:val="TAL"/>
              <w:rPr>
                <w:ins w:id="3502" w:author="1672" w:date="2024-04-16T14:26:00Z"/>
                <w:lang w:eastAsia="zh-CN"/>
              </w:rPr>
            </w:pPr>
          </w:p>
        </w:tc>
      </w:tr>
      <w:tr w:rsidR="007A2145" w:rsidRPr="005B600A" w14:paraId="4C04A3E3" w14:textId="77777777" w:rsidTr="007A2145">
        <w:trPr>
          <w:jc w:val="center"/>
          <w:ins w:id="3503" w:author="1672" w:date="2024-04-16T14:26:00Z"/>
        </w:trPr>
        <w:tc>
          <w:tcPr>
            <w:tcW w:w="1347" w:type="pct"/>
            <w:tcBorders>
              <w:top w:val="single" w:sz="4" w:space="0" w:color="auto"/>
              <w:left w:val="single" w:sz="4" w:space="0" w:color="auto"/>
              <w:bottom w:val="single" w:sz="4" w:space="0" w:color="auto"/>
              <w:right w:val="single" w:sz="4" w:space="0" w:color="auto"/>
            </w:tcBorders>
          </w:tcPr>
          <w:p w14:paraId="5E5DA5FB" w14:textId="77777777" w:rsidR="007A2145" w:rsidRPr="005B600A" w:rsidRDefault="007A2145" w:rsidP="00BA5E98">
            <w:pPr>
              <w:pStyle w:val="TAL"/>
              <w:rPr>
                <w:ins w:id="3504"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49B5870B" w14:textId="77777777" w:rsidR="007A2145" w:rsidRPr="005B600A" w:rsidRDefault="007A2145" w:rsidP="00BA5E98">
            <w:pPr>
              <w:pStyle w:val="TAL"/>
              <w:rPr>
                <w:ins w:id="3505" w:author="1672" w:date="2024-04-16T14:26:00Z"/>
                <w:lang w:eastAsia="zh-CN"/>
              </w:rPr>
            </w:pPr>
            <w:ins w:id="3506" w:author="1672" w:date="2024-04-16T14:26:00Z">
              <w:r w:rsidRPr="005B600A">
                <w:rPr>
                  <w:lang w:eastAsia="zh-CN"/>
                </w:rPr>
                <w:t>Test 1:</w:t>
              </w:r>
            </w:ins>
          </w:p>
          <w:p w14:paraId="540A8A4F" w14:textId="77777777" w:rsidR="007A2145" w:rsidRPr="005B600A" w:rsidRDefault="007A2145" w:rsidP="00BA5E98">
            <w:pPr>
              <w:pStyle w:val="TAL"/>
              <w:rPr>
                <w:ins w:id="3507" w:author="1672" w:date="2024-04-16T14:26:00Z"/>
                <w:lang w:eastAsia="zh-CN"/>
              </w:rPr>
            </w:pPr>
            <w:ins w:id="3508" w:author="1672" w:date="2024-04-16T14:26:00Z">
              <w:r w:rsidRPr="005B600A">
                <w:rPr>
                  <w:lang w:eastAsia="zh-CN"/>
                </w:rPr>
                <w:t>N/A</w:t>
              </w:r>
            </w:ins>
          </w:p>
          <w:p w14:paraId="3368E652" w14:textId="77777777" w:rsidR="007A2145" w:rsidRPr="005B600A" w:rsidRDefault="007A2145" w:rsidP="00BA5E98">
            <w:pPr>
              <w:pStyle w:val="TAL"/>
              <w:rPr>
                <w:ins w:id="3509" w:author="1672" w:date="2024-04-16T14:26:00Z"/>
                <w:lang w:eastAsia="zh-CN"/>
              </w:rPr>
            </w:pPr>
          </w:p>
          <w:p w14:paraId="5A58A7A9" w14:textId="77777777" w:rsidR="007A2145" w:rsidRPr="005B600A" w:rsidRDefault="007A2145" w:rsidP="00BA5E98">
            <w:pPr>
              <w:pStyle w:val="TAL"/>
              <w:rPr>
                <w:ins w:id="3510" w:author="1672" w:date="2024-04-16T14:26:00Z"/>
                <w:lang w:eastAsia="zh-CN"/>
              </w:rPr>
            </w:pPr>
            <w:ins w:id="3511" w:author="1672" w:date="2024-04-16T14:26:00Z">
              <w:r w:rsidRPr="005B600A">
                <w:rPr>
                  <w:lang w:eastAsia="zh-CN"/>
                </w:rPr>
                <w:t>Test 2:</w:t>
              </w:r>
            </w:ins>
          </w:p>
          <w:p w14:paraId="1624F05D" w14:textId="77777777" w:rsidR="007A2145" w:rsidRPr="005B600A" w:rsidRDefault="007A2145" w:rsidP="00BA5E98">
            <w:pPr>
              <w:pStyle w:val="TAL"/>
              <w:rPr>
                <w:ins w:id="3512" w:author="1672" w:date="2024-04-16T14:26:00Z"/>
                <w:lang w:eastAsia="zh-CN"/>
              </w:rPr>
            </w:pPr>
            <w:ins w:id="3513" w:author="1672" w:date="2024-04-16T14:26:00Z">
              <w:r w:rsidRPr="005B600A">
                <w:rPr>
                  <w:lang w:eastAsia="zh-CN"/>
                </w:rPr>
                <w:t>Noc: -94dBm/15kHz</w:t>
              </w:r>
            </w:ins>
          </w:p>
          <w:p w14:paraId="2225DDD4" w14:textId="77777777" w:rsidR="007A2145" w:rsidRPr="005B600A" w:rsidRDefault="007A2145" w:rsidP="00BA5E98">
            <w:pPr>
              <w:pStyle w:val="TAL"/>
              <w:rPr>
                <w:ins w:id="3514" w:author="1672" w:date="2024-04-16T14:26:00Z"/>
                <w:lang w:eastAsia="zh-CN"/>
              </w:rPr>
            </w:pPr>
            <w:ins w:id="3515" w:author="1672" w:date="2024-04-16T14:26:00Z">
              <w:r w:rsidRPr="005B600A">
                <w:rPr>
                  <w:lang w:eastAsia="zh-CN"/>
                </w:rPr>
                <w:t>Ês1 / Noc: +6.0dB</w:t>
              </w:r>
            </w:ins>
          </w:p>
          <w:p w14:paraId="21BBD0C7" w14:textId="77777777" w:rsidR="007A2145" w:rsidRPr="005B600A" w:rsidRDefault="007A2145" w:rsidP="00BA5E98">
            <w:pPr>
              <w:pStyle w:val="TAL"/>
              <w:rPr>
                <w:ins w:id="3516" w:author="1672" w:date="2024-04-16T14:26:00Z"/>
                <w:lang w:eastAsia="zh-CN"/>
              </w:rPr>
            </w:pPr>
            <w:ins w:id="3517" w:author="1672" w:date="2024-04-16T14:26:00Z">
              <w:r w:rsidRPr="005B600A">
                <w:rPr>
                  <w:lang w:eastAsia="zh-CN"/>
                </w:rPr>
                <w:t>Ês2 / Noc: +1.0dB</w:t>
              </w:r>
            </w:ins>
          </w:p>
          <w:p w14:paraId="3D453610" w14:textId="77777777" w:rsidR="007A2145" w:rsidRPr="005B600A" w:rsidRDefault="007A2145" w:rsidP="00BA5E98">
            <w:pPr>
              <w:pStyle w:val="TAL"/>
              <w:rPr>
                <w:ins w:id="3518" w:author="1672" w:date="2024-04-16T14:26:00Z"/>
                <w:lang w:eastAsia="zh-CN"/>
              </w:rPr>
            </w:pPr>
            <w:ins w:id="3519" w:author="1672" w:date="2024-04-16T14:26:00Z">
              <w:r w:rsidRPr="005B600A">
                <w:rPr>
                  <w:lang w:eastAsia="zh-CN"/>
                </w:rPr>
                <w:t>Reported RSRP values: ±9dB</w:t>
              </w:r>
            </w:ins>
          </w:p>
          <w:p w14:paraId="2337E080" w14:textId="77777777" w:rsidR="007A2145" w:rsidRPr="005B600A" w:rsidRDefault="007A2145" w:rsidP="00BA5E98">
            <w:pPr>
              <w:pStyle w:val="TAL"/>
              <w:rPr>
                <w:ins w:id="3520" w:author="1672" w:date="2024-04-16T14:26:00Z"/>
                <w:lang w:eastAsia="zh-CN"/>
              </w:rPr>
            </w:pPr>
          </w:p>
          <w:p w14:paraId="31AC5C6D" w14:textId="77777777" w:rsidR="007A2145" w:rsidRPr="005B600A" w:rsidRDefault="007A2145" w:rsidP="00BA5E98">
            <w:pPr>
              <w:pStyle w:val="TAL"/>
              <w:rPr>
                <w:ins w:id="3521" w:author="1672" w:date="2024-04-16T14:26:00Z"/>
                <w:lang w:eastAsia="zh-CN"/>
              </w:rPr>
            </w:pPr>
            <w:ins w:id="3522" w:author="1672" w:date="2024-04-16T14:26:00Z">
              <w:r w:rsidRPr="005B600A">
                <w:rPr>
                  <w:lang w:eastAsia="zh-CN"/>
                </w:rPr>
                <w:t>Test 3:</w:t>
              </w:r>
            </w:ins>
          </w:p>
          <w:p w14:paraId="3C6297D7" w14:textId="77777777" w:rsidR="007A2145" w:rsidRPr="005B600A" w:rsidRDefault="007A2145" w:rsidP="00BA5E98">
            <w:pPr>
              <w:pStyle w:val="TAL"/>
              <w:rPr>
                <w:ins w:id="3523" w:author="1672" w:date="2024-04-16T14:26:00Z"/>
                <w:lang w:eastAsia="zh-CN"/>
              </w:rPr>
            </w:pPr>
            <w:ins w:id="3524" w:author="1672" w:date="2024-04-16T14:26:00Z">
              <w:r w:rsidRPr="005B600A">
                <w:rPr>
                  <w:lang w:eastAsia="zh-CN"/>
                </w:rPr>
                <w:t>Noc: -114dBm/15kHz + ΔBG_offset</w:t>
              </w:r>
            </w:ins>
          </w:p>
          <w:p w14:paraId="2D67EF92" w14:textId="77777777" w:rsidR="007A2145" w:rsidRPr="005B600A" w:rsidRDefault="007A2145" w:rsidP="00BA5E98">
            <w:pPr>
              <w:pStyle w:val="TAL"/>
              <w:rPr>
                <w:ins w:id="3525" w:author="1672" w:date="2024-04-16T14:26:00Z"/>
                <w:lang w:eastAsia="zh-CN"/>
              </w:rPr>
            </w:pPr>
            <w:ins w:id="3526" w:author="1672" w:date="2024-04-16T14:26:00Z">
              <w:r w:rsidRPr="005B600A">
                <w:rPr>
                  <w:lang w:eastAsia="zh-CN"/>
                </w:rPr>
                <w:t>Ês1 / Noc: +3.0dB</w:t>
              </w:r>
            </w:ins>
          </w:p>
          <w:p w14:paraId="075E6D10" w14:textId="77777777" w:rsidR="007A2145" w:rsidRPr="005B600A" w:rsidRDefault="007A2145" w:rsidP="00BA5E98">
            <w:pPr>
              <w:pStyle w:val="TAL"/>
              <w:rPr>
                <w:ins w:id="3527" w:author="1672" w:date="2024-04-16T14:26:00Z"/>
                <w:lang w:eastAsia="zh-CN"/>
              </w:rPr>
            </w:pPr>
            <w:ins w:id="3528" w:author="1672" w:date="2024-04-16T14:26:00Z">
              <w:r w:rsidRPr="005B600A">
                <w:rPr>
                  <w:lang w:eastAsia="zh-CN"/>
                </w:rPr>
                <w:t>Ês2 / Noc: 0dB</w:t>
              </w:r>
            </w:ins>
          </w:p>
          <w:p w14:paraId="4C8ABB0E" w14:textId="77777777" w:rsidR="007A2145" w:rsidRPr="005B600A" w:rsidRDefault="007A2145" w:rsidP="00BA5E98">
            <w:pPr>
              <w:pStyle w:val="TAL"/>
              <w:rPr>
                <w:ins w:id="3529" w:author="1672" w:date="2024-04-16T14:26:00Z"/>
                <w:lang w:eastAsia="zh-CN"/>
              </w:rPr>
            </w:pPr>
          </w:p>
          <w:p w14:paraId="0136E36D" w14:textId="77777777" w:rsidR="007A2145" w:rsidRPr="005B600A" w:rsidRDefault="007A2145" w:rsidP="00BA5E98">
            <w:pPr>
              <w:pStyle w:val="TAL"/>
              <w:rPr>
                <w:ins w:id="3530" w:author="1672" w:date="2024-04-16T14:26:00Z"/>
                <w:lang w:eastAsia="zh-CN"/>
              </w:rPr>
            </w:pPr>
            <w:ins w:id="3531" w:author="1672" w:date="2024-04-16T14:26:00Z">
              <w:r w:rsidRPr="005B600A">
                <w:rPr>
                  <w:lang w:eastAsia="zh-CN"/>
                </w:rPr>
                <w:t>Reported RSRP values: ±5.5dB</w:t>
              </w:r>
            </w:ins>
          </w:p>
        </w:tc>
        <w:tc>
          <w:tcPr>
            <w:tcW w:w="776" w:type="pct"/>
            <w:tcBorders>
              <w:top w:val="single" w:sz="4" w:space="0" w:color="auto"/>
              <w:left w:val="single" w:sz="4" w:space="0" w:color="auto"/>
              <w:bottom w:val="single" w:sz="4" w:space="0" w:color="auto"/>
              <w:right w:val="single" w:sz="4" w:space="0" w:color="auto"/>
            </w:tcBorders>
          </w:tcPr>
          <w:p w14:paraId="31BF902F" w14:textId="77777777" w:rsidR="007A2145" w:rsidRPr="005B600A" w:rsidRDefault="007A2145" w:rsidP="00BA5E98">
            <w:pPr>
              <w:pStyle w:val="TAL"/>
              <w:rPr>
                <w:ins w:id="3532" w:author="1672" w:date="2024-04-16T14:26:00Z"/>
                <w:lang w:eastAsia="zh-CN"/>
              </w:rPr>
            </w:pPr>
            <w:ins w:id="3533" w:author="1672" w:date="2024-04-16T14:26:00Z">
              <w:r w:rsidRPr="005B600A">
                <w:rPr>
                  <w:lang w:eastAsia="zh-CN"/>
                </w:rPr>
                <w:t>Test 1:</w:t>
              </w:r>
            </w:ins>
          </w:p>
          <w:p w14:paraId="1D0B2EC6" w14:textId="77777777" w:rsidR="007A2145" w:rsidRPr="005B600A" w:rsidRDefault="007A2145" w:rsidP="00BA5E98">
            <w:pPr>
              <w:pStyle w:val="TAL"/>
              <w:rPr>
                <w:ins w:id="3534" w:author="1672" w:date="2024-04-16T14:26:00Z"/>
                <w:lang w:eastAsia="zh-CN"/>
              </w:rPr>
            </w:pPr>
            <w:ins w:id="3535" w:author="1672" w:date="2024-04-16T14:26:00Z">
              <w:r w:rsidRPr="005B600A">
                <w:rPr>
                  <w:lang w:eastAsia="zh-CN"/>
                </w:rPr>
                <w:t>N/A</w:t>
              </w:r>
            </w:ins>
          </w:p>
          <w:p w14:paraId="510E1CC9" w14:textId="77777777" w:rsidR="007A2145" w:rsidRPr="005B600A" w:rsidRDefault="007A2145" w:rsidP="00BA5E98">
            <w:pPr>
              <w:pStyle w:val="TAL"/>
              <w:rPr>
                <w:ins w:id="3536" w:author="1672" w:date="2024-04-16T14:26:00Z"/>
                <w:lang w:eastAsia="zh-CN"/>
              </w:rPr>
            </w:pPr>
          </w:p>
          <w:p w14:paraId="25732BB7" w14:textId="77777777" w:rsidR="007A2145" w:rsidRPr="005B600A" w:rsidRDefault="007A2145" w:rsidP="00BA5E98">
            <w:pPr>
              <w:pStyle w:val="TAL"/>
              <w:rPr>
                <w:ins w:id="3537" w:author="1672" w:date="2024-04-16T14:26:00Z"/>
                <w:lang w:eastAsia="zh-CN"/>
              </w:rPr>
            </w:pPr>
            <w:ins w:id="3538" w:author="1672" w:date="2024-04-16T14:26:00Z">
              <w:r w:rsidRPr="005B600A">
                <w:rPr>
                  <w:lang w:eastAsia="zh-CN"/>
                </w:rPr>
                <w:t>Test 2:</w:t>
              </w:r>
            </w:ins>
          </w:p>
          <w:p w14:paraId="4E60E1CC" w14:textId="77777777" w:rsidR="007A2145" w:rsidRPr="005B600A" w:rsidRDefault="007A2145" w:rsidP="00BA5E98">
            <w:pPr>
              <w:pStyle w:val="TAL"/>
              <w:rPr>
                <w:ins w:id="3539" w:author="1672" w:date="2024-04-16T14:26:00Z"/>
                <w:lang w:eastAsia="zh-CN"/>
              </w:rPr>
            </w:pPr>
            <w:ins w:id="3540" w:author="1672" w:date="2024-04-16T14:26:00Z">
              <w:r w:rsidRPr="005B600A">
                <w:rPr>
                  <w:lang w:eastAsia="zh-CN"/>
                </w:rPr>
                <w:t>0dB</w:t>
              </w:r>
            </w:ins>
          </w:p>
          <w:p w14:paraId="75C33289" w14:textId="77777777" w:rsidR="007A2145" w:rsidRPr="005B600A" w:rsidRDefault="007A2145" w:rsidP="00BA5E98">
            <w:pPr>
              <w:pStyle w:val="TAL"/>
              <w:rPr>
                <w:ins w:id="3541" w:author="1672" w:date="2024-04-16T14:26:00Z"/>
                <w:lang w:eastAsia="zh-CN"/>
              </w:rPr>
            </w:pPr>
            <w:ins w:id="3542" w:author="1672" w:date="2024-04-16T14:26:00Z">
              <w:r w:rsidRPr="005B600A">
                <w:rPr>
                  <w:lang w:eastAsia="zh-CN"/>
                </w:rPr>
                <w:t>0dB</w:t>
              </w:r>
            </w:ins>
          </w:p>
          <w:p w14:paraId="5C76B365" w14:textId="77777777" w:rsidR="007A2145" w:rsidRPr="005B600A" w:rsidRDefault="007A2145" w:rsidP="00BA5E98">
            <w:pPr>
              <w:pStyle w:val="TAL"/>
              <w:rPr>
                <w:ins w:id="3543" w:author="1672" w:date="2024-04-16T14:26:00Z"/>
                <w:lang w:eastAsia="zh-CN"/>
              </w:rPr>
            </w:pPr>
            <w:ins w:id="3544" w:author="1672" w:date="2024-04-16T14:26:00Z">
              <w:r w:rsidRPr="005B600A">
                <w:rPr>
                  <w:lang w:eastAsia="zh-CN"/>
                </w:rPr>
                <w:t>+0.4dB</w:t>
              </w:r>
            </w:ins>
          </w:p>
          <w:p w14:paraId="50CD0CD2" w14:textId="77777777" w:rsidR="007A2145" w:rsidRPr="005B600A" w:rsidRDefault="007A2145" w:rsidP="00BA5E98">
            <w:pPr>
              <w:pStyle w:val="TAL"/>
              <w:rPr>
                <w:ins w:id="3545" w:author="1672" w:date="2024-04-16T14:26:00Z"/>
                <w:lang w:eastAsia="zh-CN"/>
              </w:rPr>
            </w:pPr>
            <w:ins w:id="3546" w:author="1672" w:date="2024-04-16T14:26:00Z">
              <w:r w:rsidRPr="005B600A">
                <w:rPr>
                  <w:lang w:eastAsia="zh-CN"/>
                </w:rPr>
                <w:t>Via mapping</w:t>
              </w:r>
            </w:ins>
          </w:p>
          <w:p w14:paraId="6571BA0A" w14:textId="77777777" w:rsidR="007A2145" w:rsidRPr="005B600A" w:rsidRDefault="007A2145" w:rsidP="00BA5E98">
            <w:pPr>
              <w:pStyle w:val="TAL"/>
              <w:rPr>
                <w:ins w:id="3547" w:author="1672" w:date="2024-04-16T14:26:00Z"/>
                <w:lang w:eastAsia="zh-CN"/>
              </w:rPr>
            </w:pPr>
          </w:p>
          <w:p w14:paraId="56FB0519" w14:textId="77777777" w:rsidR="007A2145" w:rsidRPr="005B600A" w:rsidRDefault="007A2145" w:rsidP="00BA5E98">
            <w:pPr>
              <w:pStyle w:val="TAL"/>
              <w:rPr>
                <w:ins w:id="3548" w:author="1672" w:date="2024-04-16T14:26:00Z"/>
                <w:lang w:eastAsia="zh-CN"/>
              </w:rPr>
            </w:pPr>
            <w:ins w:id="3549" w:author="1672" w:date="2024-04-16T14:26:00Z">
              <w:r w:rsidRPr="005B600A">
                <w:rPr>
                  <w:lang w:eastAsia="zh-CN"/>
                </w:rPr>
                <w:t>Test 3:</w:t>
              </w:r>
            </w:ins>
          </w:p>
          <w:p w14:paraId="76FF6665" w14:textId="77777777" w:rsidR="007A2145" w:rsidRPr="005B600A" w:rsidRDefault="007A2145" w:rsidP="00BA5E98">
            <w:pPr>
              <w:pStyle w:val="TAL"/>
              <w:rPr>
                <w:ins w:id="3550" w:author="1672" w:date="2024-04-16T14:26:00Z"/>
                <w:lang w:eastAsia="zh-CN"/>
              </w:rPr>
            </w:pPr>
            <w:ins w:id="3551" w:author="1672" w:date="2024-04-16T14:26:00Z">
              <w:r w:rsidRPr="005B600A">
                <w:rPr>
                  <w:lang w:eastAsia="zh-CN"/>
                </w:rPr>
                <w:t>-1.2dB</w:t>
              </w:r>
            </w:ins>
          </w:p>
          <w:p w14:paraId="3F083A7C" w14:textId="77777777" w:rsidR="007A2145" w:rsidRPr="005B600A" w:rsidRDefault="007A2145" w:rsidP="00BA5E98">
            <w:pPr>
              <w:pStyle w:val="TAL"/>
              <w:rPr>
                <w:ins w:id="3552" w:author="1672" w:date="2024-04-16T14:26:00Z"/>
                <w:lang w:eastAsia="zh-CN"/>
              </w:rPr>
            </w:pPr>
            <w:ins w:id="3553" w:author="1672" w:date="2024-04-16T14:26:00Z">
              <w:r w:rsidRPr="005B600A">
                <w:rPr>
                  <w:lang w:eastAsia="zh-CN"/>
                </w:rPr>
                <w:t>0dB</w:t>
              </w:r>
            </w:ins>
          </w:p>
          <w:p w14:paraId="39B88263" w14:textId="77777777" w:rsidR="007A2145" w:rsidRPr="005B600A" w:rsidRDefault="007A2145" w:rsidP="00BA5E98">
            <w:pPr>
              <w:pStyle w:val="TAL"/>
              <w:rPr>
                <w:ins w:id="3554" w:author="1672" w:date="2024-04-16T14:26:00Z"/>
                <w:lang w:eastAsia="zh-CN"/>
              </w:rPr>
            </w:pPr>
            <w:ins w:id="3555" w:author="1672" w:date="2024-04-16T14:26:00Z">
              <w:r w:rsidRPr="005B600A">
                <w:rPr>
                  <w:lang w:eastAsia="zh-CN"/>
                </w:rPr>
                <w:t>0dB</w:t>
              </w:r>
            </w:ins>
          </w:p>
          <w:p w14:paraId="766ED38C" w14:textId="77777777" w:rsidR="007A2145" w:rsidRPr="005B600A" w:rsidRDefault="007A2145" w:rsidP="00BA5E98">
            <w:pPr>
              <w:pStyle w:val="TAL"/>
              <w:rPr>
                <w:ins w:id="3556" w:author="1672" w:date="2024-04-16T14:26:00Z"/>
                <w:lang w:eastAsia="zh-CN"/>
              </w:rPr>
            </w:pPr>
          </w:p>
          <w:p w14:paraId="14B69BEC" w14:textId="77777777" w:rsidR="007A2145" w:rsidRPr="005B600A" w:rsidRDefault="007A2145" w:rsidP="00BA5E98">
            <w:pPr>
              <w:pStyle w:val="TAL"/>
              <w:rPr>
                <w:ins w:id="3557" w:author="1672" w:date="2024-04-16T14:26:00Z"/>
                <w:lang w:eastAsia="zh-CN"/>
              </w:rPr>
            </w:pPr>
            <w:ins w:id="3558" w:author="1672" w:date="2024-04-16T14:26:00Z">
              <w:r w:rsidRPr="005B600A">
                <w:rPr>
                  <w:lang w:eastAsia="zh-CN"/>
                </w:rPr>
                <w:t>Via mapping</w:t>
              </w:r>
            </w:ins>
          </w:p>
        </w:tc>
        <w:tc>
          <w:tcPr>
            <w:tcW w:w="1292" w:type="pct"/>
            <w:tcBorders>
              <w:top w:val="single" w:sz="4" w:space="0" w:color="auto"/>
              <w:left w:val="single" w:sz="4" w:space="0" w:color="auto"/>
              <w:bottom w:val="single" w:sz="4" w:space="0" w:color="auto"/>
              <w:right w:val="single" w:sz="4" w:space="0" w:color="auto"/>
            </w:tcBorders>
          </w:tcPr>
          <w:p w14:paraId="3C885C2A" w14:textId="77777777" w:rsidR="007A2145" w:rsidRPr="005B600A" w:rsidRDefault="007A2145" w:rsidP="00BA5E98">
            <w:pPr>
              <w:pStyle w:val="TAL"/>
              <w:rPr>
                <w:ins w:id="3559" w:author="1672" w:date="2024-04-16T14:26:00Z"/>
                <w:lang w:eastAsia="zh-CN"/>
              </w:rPr>
            </w:pPr>
            <w:ins w:id="3560" w:author="1672" w:date="2024-04-16T14:26:00Z">
              <w:r w:rsidRPr="005B600A">
                <w:rPr>
                  <w:lang w:eastAsia="zh-CN"/>
                </w:rPr>
                <w:t>Test 1:</w:t>
              </w:r>
            </w:ins>
          </w:p>
          <w:p w14:paraId="56449046" w14:textId="77777777" w:rsidR="007A2145" w:rsidRPr="005B600A" w:rsidRDefault="007A2145" w:rsidP="00BA5E98">
            <w:pPr>
              <w:pStyle w:val="TAL"/>
              <w:rPr>
                <w:ins w:id="3561" w:author="1672" w:date="2024-04-16T14:26:00Z"/>
                <w:lang w:eastAsia="zh-CN"/>
              </w:rPr>
            </w:pPr>
            <w:ins w:id="3562" w:author="1672" w:date="2024-04-16T14:26:00Z">
              <w:r w:rsidRPr="005B600A">
                <w:rPr>
                  <w:lang w:eastAsia="zh-CN"/>
                </w:rPr>
                <w:t>N/A</w:t>
              </w:r>
            </w:ins>
          </w:p>
          <w:p w14:paraId="1F5F9F2E" w14:textId="77777777" w:rsidR="007A2145" w:rsidRPr="005B600A" w:rsidRDefault="007A2145" w:rsidP="00BA5E98">
            <w:pPr>
              <w:pStyle w:val="TAL"/>
              <w:rPr>
                <w:ins w:id="3563" w:author="1672" w:date="2024-04-16T14:26:00Z"/>
                <w:lang w:eastAsia="zh-CN"/>
              </w:rPr>
            </w:pPr>
          </w:p>
          <w:p w14:paraId="326A61B5" w14:textId="77777777" w:rsidR="007A2145" w:rsidRPr="005B600A" w:rsidRDefault="007A2145" w:rsidP="00BA5E98">
            <w:pPr>
              <w:pStyle w:val="TAL"/>
              <w:rPr>
                <w:ins w:id="3564" w:author="1672" w:date="2024-04-16T14:26:00Z"/>
                <w:lang w:eastAsia="zh-CN"/>
              </w:rPr>
            </w:pPr>
            <w:ins w:id="3565" w:author="1672" w:date="2024-04-16T14:26:00Z">
              <w:r w:rsidRPr="005B600A">
                <w:rPr>
                  <w:lang w:eastAsia="zh-CN"/>
                </w:rPr>
                <w:t>Test 2:</w:t>
              </w:r>
            </w:ins>
          </w:p>
          <w:p w14:paraId="363326DC" w14:textId="77777777" w:rsidR="007A2145" w:rsidRPr="005B600A" w:rsidRDefault="007A2145" w:rsidP="00BA5E98">
            <w:pPr>
              <w:pStyle w:val="TAL"/>
              <w:rPr>
                <w:ins w:id="3566" w:author="1672" w:date="2024-04-16T14:26:00Z"/>
                <w:lang w:eastAsia="zh-CN"/>
              </w:rPr>
            </w:pPr>
            <w:ins w:id="3567" w:author="1672" w:date="2024-04-16T14:26:00Z">
              <w:r w:rsidRPr="005B600A">
                <w:rPr>
                  <w:lang w:eastAsia="zh-CN"/>
                </w:rPr>
                <w:t>Noc: -94dBm/15kHz</w:t>
              </w:r>
            </w:ins>
          </w:p>
          <w:p w14:paraId="6366920C" w14:textId="77777777" w:rsidR="007A2145" w:rsidRPr="005B600A" w:rsidRDefault="007A2145" w:rsidP="00BA5E98">
            <w:pPr>
              <w:pStyle w:val="TAL"/>
              <w:rPr>
                <w:ins w:id="3568" w:author="1672" w:date="2024-04-16T14:26:00Z"/>
                <w:lang w:eastAsia="zh-CN"/>
              </w:rPr>
            </w:pPr>
            <w:ins w:id="3569" w:author="1672" w:date="2024-04-16T14:26:00Z">
              <w:r w:rsidRPr="005B600A">
                <w:rPr>
                  <w:lang w:eastAsia="zh-CN"/>
                </w:rPr>
                <w:t>Ês1 / Noc: +6.0dB</w:t>
              </w:r>
            </w:ins>
          </w:p>
          <w:p w14:paraId="70FDC52D" w14:textId="77777777" w:rsidR="007A2145" w:rsidRPr="005B600A" w:rsidRDefault="007A2145" w:rsidP="00BA5E98">
            <w:pPr>
              <w:pStyle w:val="TAL"/>
              <w:rPr>
                <w:ins w:id="3570" w:author="1672" w:date="2024-04-16T14:26:00Z"/>
                <w:lang w:eastAsia="zh-CN"/>
              </w:rPr>
            </w:pPr>
            <w:ins w:id="3571" w:author="1672" w:date="2024-04-16T14:26:00Z">
              <w:r w:rsidRPr="005B600A">
                <w:rPr>
                  <w:lang w:eastAsia="zh-CN"/>
                </w:rPr>
                <w:t>Ês2 / Noc: +1.4dB</w:t>
              </w:r>
            </w:ins>
          </w:p>
          <w:p w14:paraId="528241FD" w14:textId="77777777" w:rsidR="007A2145" w:rsidRPr="005B600A" w:rsidRDefault="007A2145" w:rsidP="00BA5E98">
            <w:pPr>
              <w:pStyle w:val="TAL"/>
              <w:rPr>
                <w:ins w:id="3572" w:author="1672" w:date="2024-04-16T14:26:00Z"/>
                <w:lang w:eastAsia="zh-CN"/>
              </w:rPr>
            </w:pPr>
            <w:ins w:id="3573" w:author="1672" w:date="2024-04-16T14:26:00Z">
              <w:r w:rsidRPr="005B600A">
                <w:rPr>
                  <w:lang w:eastAsia="zh-CN"/>
                </w:rPr>
                <w:t>RSRP_56 to RSRP_77</w:t>
              </w:r>
            </w:ins>
          </w:p>
          <w:p w14:paraId="6A2A5D73" w14:textId="77777777" w:rsidR="007A2145" w:rsidRPr="005B600A" w:rsidRDefault="007A2145" w:rsidP="00BA5E98">
            <w:pPr>
              <w:pStyle w:val="TAL"/>
              <w:rPr>
                <w:ins w:id="3574" w:author="1672" w:date="2024-04-16T14:26:00Z"/>
                <w:lang w:eastAsia="zh-CN"/>
              </w:rPr>
            </w:pPr>
          </w:p>
          <w:p w14:paraId="764FFD1C" w14:textId="77777777" w:rsidR="007A2145" w:rsidRPr="005B600A" w:rsidRDefault="007A2145" w:rsidP="00BA5E98">
            <w:pPr>
              <w:pStyle w:val="TAL"/>
              <w:rPr>
                <w:ins w:id="3575" w:author="1672" w:date="2024-04-16T14:26:00Z"/>
                <w:lang w:eastAsia="zh-CN"/>
              </w:rPr>
            </w:pPr>
            <w:ins w:id="3576" w:author="1672" w:date="2024-04-16T14:26:00Z">
              <w:r w:rsidRPr="005B600A">
                <w:rPr>
                  <w:lang w:eastAsia="zh-CN"/>
                </w:rPr>
                <w:t>Test 3:</w:t>
              </w:r>
            </w:ins>
          </w:p>
          <w:p w14:paraId="75AE106F" w14:textId="77777777" w:rsidR="007A2145" w:rsidRPr="005B600A" w:rsidRDefault="007A2145" w:rsidP="00BA5E98">
            <w:pPr>
              <w:pStyle w:val="TAL"/>
              <w:rPr>
                <w:ins w:id="3577" w:author="1672" w:date="2024-04-16T14:26:00Z"/>
                <w:lang w:eastAsia="zh-CN"/>
              </w:rPr>
            </w:pPr>
            <w:ins w:id="3578" w:author="1672" w:date="2024-04-16T14:26:00Z">
              <w:r w:rsidRPr="005B600A">
                <w:rPr>
                  <w:lang w:eastAsia="zh-CN"/>
                </w:rPr>
                <w:t>Noc: -115.2dBm/15kHz + ΔBG_offset</w:t>
              </w:r>
            </w:ins>
          </w:p>
          <w:p w14:paraId="31B95681" w14:textId="77777777" w:rsidR="007A2145" w:rsidRPr="005B600A" w:rsidRDefault="007A2145" w:rsidP="00BA5E98">
            <w:pPr>
              <w:pStyle w:val="TAL"/>
              <w:rPr>
                <w:ins w:id="3579" w:author="1672" w:date="2024-04-16T14:26:00Z"/>
                <w:lang w:eastAsia="zh-CN"/>
              </w:rPr>
            </w:pPr>
            <w:ins w:id="3580" w:author="1672" w:date="2024-04-16T14:26:00Z">
              <w:r w:rsidRPr="005B600A">
                <w:rPr>
                  <w:lang w:eastAsia="zh-CN"/>
                </w:rPr>
                <w:t>Ês1 / Noc: +3.0dB</w:t>
              </w:r>
            </w:ins>
          </w:p>
          <w:p w14:paraId="2E386729" w14:textId="77777777" w:rsidR="007A2145" w:rsidRPr="005B600A" w:rsidRDefault="007A2145" w:rsidP="00BA5E98">
            <w:pPr>
              <w:pStyle w:val="TAL"/>
              <w:rPr>
                <w:ins w:id="3581" w:author="1672" w:date="2024-04-16T14:26:00Z"/>
                <w:lang w:eastAsia="zh-CN"/>
              </w:rPr>
            </w:pPr>
            <w:ins w:id="3582" w:author="1672" w:date="2024-04-16T14:26:00Z">
              <w:r w:rsidRPr="005B600A">
                <w:rPr>
                  <w:lang w:eastAsia="zh-CN"/>
                </w:rPr>
                <w:t>Ês2 / Noc: -0dB</w:t>
              </w:r>
            </w:ins>
          </w:p>
          <w:p w14:paraId="44DA50A2" w14:textId="77777777" w:rsidR="007A2145" w:rsidRPr="005B600A" w:rsidRDefault="007A2145" w:rsidP="00BA5E98">
            <w:pPr>
              <w:pStyle w:val="TAL"/>
              <w:rPr>
                <w:ins w:id="3583" w:author="1672" w:date="2024-04-16T14:26:00Z"/>
                <w:lang w:eastAsia="zh-CN"/>
              </w:rPr>
            </w:pPr>
          </w:p>
          <w:p w14:paraId="06542E4C" w14:textId="77777777" w:rsidR="007A2145" w:rsidRPr="005B600A" w:rsidRDefault="007A2145" w:rsidP="00BA5E98">
            <w:pPr>
              <w:pStyle w:val="TAL"/>
              <w:rPr>
                <w:ins w:id="3584" w:author="1672" w:date="2024-04-16T14:26:00Z"/>
                <w:lang w:eastAsia="zh-CN"/>
              </w:rPr>
            </w:pPr>
            <w:ins w:id="3585" w:author="1672" w:date="2024-04-16T14:26:00Z">
              <w:r w:rsidRPr="005B600A">
                <w:rPr>
                  <w:lang w:eastAsia="zh-CN"/>
                </w:rPr>
                <w:t>RSRP_37 to RSRP_51</w:t>
              </w:r>
            </w:ins>
          </w:p>
          <w:p w14:paraId="6680CC1C" w14:textId="77777777" w:rsidR="007A2145" w:rsidRPr="005B600A" w:rsidRDefault="007A2145" w:rsidP="00BA5E98">
            <w:pPr>
              <w:pStyle w:val="TAL"/>
              <w:rPr>
                <w:ins w:id="3586" w:author="1672" w:date="2024-04-16T14:26:00Z"/>
                <w:lang w:eastAsia="zh-CN"/>
              </w:rPr>
            </w:pPr>
            <w:ins w:id="3587" w:author="1672" w:date="2024-04-16T14:26:00Z">
              <w:r w:rsidRPr="005B600A">
                <w:rPr>
                  <w:lang w:eastAsia="zh-CN"/>
                </w:rPr>
                <w:t>RSRP_38 to RSRP_52</w:t>
              </w:r>
            </w:ins>
          </w:p>
          <w:p w14:paraId="76233858" w14:textId="77777777" w:rsidR="007A2145" w:rsidRPr="005B600A" w:rsidRDefault="007A2145" w:rsidP="00BA5E98">
            <w:pPr>
              <w:pStyle w:val="TAL"/>
              <w:rPr>
                <w:ins w:id="3588" w:author="1672" w:date="2024-04-16T14:26:00Z"/>
                <w:lang w:eastAsia="zh-CN"/>
              </w:rPr>
            </w:pPr>
            <w:ins w:id="3589" w:author="1672" w:date="2024-04-16T14:26:00Z">
              <w:r w:rsidRPr="005B600A">
                <w:rPr>
                  <w:lang w:eastAsia="zh-CN"/>
                </w:rPr>
                <w:t>RSRP_38 to RSRP_52</w:t>
              </w:r>
            </w:ins>
          </w:p>
          <w:p w14:paraId="40357092" w14:textId="77777777" w:rsidR="007A2145" w:rsidRPr="005B600A" w:rsidRDefault="007A2145" w:rsidP="00BA5E98">
            <w:pPr>
              <w:pStyle w:val="TAL"/>
              <w:rPr>
                <w:ins w:id="3590" w:author="1672" w:date="2024-04-16T14:26:00Z"/>
                <w:lang w:eastAsia="zh-CN"/>
              </w:rPr>
            </w:pPr>
            <w:ins w:id="3591" w:author="1672" w:date="2024-04-16T14:26:00Z">
              <w:r w:rsidRPr="005B600A">
                <w:rPr>
                  <w:lang w:eastAsia="zh-CN"/>
                </w:rPr>
                <w:t>RSRP_39 to RSRP_53</w:t>
              </w:r>
            </w:ins>
          </w:p>
          <w:p w14:paraId="5D2C5A64" w14:textId="77777777" w:rsidR="007A2145" w:rsidRPr="005B600A" w:rsidRDefault="007A2145" w:rsidP="00BA5E98">
            <w:pPr>
              <w:pStyle w:val="TAL"/>
              <w:rPr>
                <w:ins w:id="3592" w:author="1672" w:date="2024-04-16T14:26:00Z"/>
                <w:lang w:eastAsia="zh-CN"/>
              </w:rPr>
            </w:pPr>
            <w:ins w:id="3593" w:author="1672" w:date="2024-04-16T14:26:00Z">
              <w:r w:rsidRPr="005B600A">
                <w:rPr>
                  <w:lang w:eastAsia="zh-CN"/>
                </w:rPr>
                <w:t>RSRP_39 to RSRP_53</w:t>
              </w:r>
            </w:ins>
          </w:p>
          <w:p w14:paraId="0994A7DE" w14:textId="77777777" w:rsidR="007A2145" w:rsidRPr="005B600A" w:rsidRDefault="007A2145" w:rsidP="00BA5E98">
            <w:pPr>
              <w:pStyle w:val="TAL"/>
              <w:rPr>
                <w:ins w:id="3594" w:author="1672" w:date="2024-04-16T14:26:00Z"/>
                <w:lang w:eastAsia="zh-CN"/>
              </w:rPr>
            </w:pPr>
            <w:ins w:id="3595" w:author="1672" w:date="2024-04-16T14:26:00Z">
              <w:r w:rsidRPr="005B600A">
                <w:rPr>
                  <w:lang w:eastAsia="zh-CN"/>
                </w:rPr>
                <w:t>RSRP_40 to RSRP_54</w:t>
              </w:r>
            </w:ins>
          </w:p>
          <w:p w14:paraId="26F89497" w14:textId="77777777" w:rsidR="007A2145" w:rsidRPr="005B600A" w:rsidRDefault="007A2145" w:rsidP="00BA5E98">
            <w:pPr>
              <w:pStyle w:val="TAL"/>
              <w:rPr>
                <w:ins w:id="3596" w:author="1672" w:date="2024-04-16T14:26:00Z"/>
                <w:lang w:eastAsia="zh-CN"/>
              </w:rPr>
            </w:pPr>
            <w:ins w:id="3597" w:author="1672" w:date="2024-04-16T14:26:00Z">
              <w:r w:rsidRPr="005B600A">
                <w:rPr>
                  <w:lang w:eastAsia="zh-CN"/>
                </w:rPr>
                <w:t>RSRP_40 to RSRP_54</w:t>
              </w:r>
            </w:ins>
          </w:p>
          <w:p w14:paraId="29692D63" w14:textId="77777777" w:rsidR="007A2145" w:rsidRPr="005B600A" w:rsidRDefault="007A2145" w:rsidP="00BA5E98">
            <w:pPr>
              <w:pStyle w:val="TAL"/>
              <w:rPr>
                <w:ins w:id="3598" w:author="1672" w:date="2024-04-16T14:26:00Z"/>
                <w:lang w:eastAsia="zh-CN"/>
              </w:rPr>
            </w:pPr>
            <w:ins w:id="3599" w:author="1672" w:date="2024-04-16T14:26:00Z">
              <w:r w:rsidRPr="005B600A">
                <w:rPr>
                  <w:lang w:eastAsia="zh-CN"/>
                </w:rPr>
                <w:t>RSRP_41 to RSRP_55</w:t>
              </w:r>
            </w:ins>
          </w:p>
          <w:p w14:paraId="42FF0236" w14:textId="77777777" w:rsidR="007A2145" w:rsidRPr="005B600A" w:rsidRDefault="007A2145" w:rsidP="00BA5E98">
            <w:pPr>
              <w:pStyle w:val="TAL"/>
              <w:rPr>
                <w:ins w:id="3600" w:author="1672" w:date="2024-04-16T14:26:00Z"/>
                <w:lang w:eastAsia="zh-CN"/>
              </w:rPr>
            </w:pPr>
            <w:ins w:id="3601" w:author="1672" w:date="2024-04-16T14:26:00Z">
              <w:r w:rsidRPr="005B600A">
                <w:rPr>
                  <w:lang w:eastAsia="zh-CN"/>
                </w:rPr>
                <w:t>depending on operating band</w:t>
              </w:r>
            </w:ins>
          </w:p>
        </w:tc>
      </w:tr>
      <w:tr w:rsidR="007A2145" w:rsidRPr="005B600A" w14:paraId="6679E829" w14:textId="77777777" w:rsidTr="007A2145">
        <w:trPr>
          <w:jc w:val="center"/>
          <w:ins w:id="3602" w:author="1672" w:date="2024-04-16T14:26:00Z"/>
        </w:trPr>
        <w:tc>
          <w:tcPr>
            <w:tcW w:w="1347" w:type="pct"/>
            <w:tcBorders>
              <w:top w:val="single" w:sz="4" w:space="0" w:color="auto"/>
              <w:left w:val="single" w:sz="4" w:space="0" w:color="auto"/>
              <w:bottom w:val="single" w:sz="4" w:space="0" w:color="auto"/>
              <w:right w:val="single" w:sz="4" w:space="0" w:color="auto"/>
            </w:tcBorders>
          </w:tcPr>
          <w:p w14:paraId="6910263C" w14:textId="77777777" w:rsidR="007A2145" w:rsidRPr="005B600A" w:rsidRDefault="007A2145" w:rsidP="00BA5E98">
            <w:pPr>
              <w:pStyle w:val="TAL"/>
              <w:rPr>
                <w:ins w:id="3603" w:author="1672" w:date="2024-04-16T14:26:00Z"/>
              </w:rPr>
            </w:pPr>
            <w:ins w:id="3604" w:author="1672" w:date="2024-04-16T14:26:00Z">
              <w:r w:rsidRPr="005B600A">
                <w:t>16.7.1.1.2 NR SA FR1 SS-RSRP relative measurement accuracy for 1 Rx UE</w:t>
              </w:r>
            </w:ins>
          </w:p>
        </w:tc>
        <w:tc>
          <w:tcPr>
            <w:tcW w:w="1585" w:type="pct"/>
            <w:tcBorders>
              <w:top w:val="single" w:sz="4" w:space="0" w:color="auto"/>
              <w:left w:val="single" w:sz="4" w:space="0" w:color="auto"/>
              <w:bottom w:val="single" w:sz="4" w:space="0" w:color="auto"/>
              <w:right w:val="single" w:sz="4" w:space="0" w:color="auto"/>
            </w:tcBorders>
          </w:tcPr>
          <w:p w14:paraId="2B97C5C8" w14:textId="77777777" w:rsidR="007A2145" w:rsidRPr="007A2145" w:rsidRDefault="007A2145" w:rsidP="00BA5E98">
            <w:pPr>
              <w:pStyle w:val="TAL"/>
              <w:rPr>
                <w:ins w:id="3605" w:author="1672" w:date="2024-04-16T14:26:00Z"/>
                <w:lang w:eastAsia="zh-CN"/>
              </w:rPr>
            </w:pPr>
            <w:ins w:id="3606" w:author="1672" w:date="2024-04-16T14:26:00Z">
              <w:r w:rsidRPr="007A2145">
                <w:rPr>
                  <w:lang w:eastAsia="zh-CN"/>
                </w:rPr>
                <w:t>Test 1:</w:t>
              </w:r>
            </w:ins>
          </w:p>
          <w:p w14:paraId="788B5867" w14:textId="77777777" w:rsidR="007A2145" w:rsidRPr="007A2145" w:rsidRDefault="007A2145" w:rsidP="00BA5E98">
            <w:pPr>
              <w:pStyle w:val="TAL"/>
              <w:rPr>
                <w:ins w:id="3607" w:author="1672" w:date="2024-04-16T14:26:00Z"/>
                <w:lang w:eastAsia="zh-CN"/>
              </w:rPr>
            </w:pPr>
            <w:ins w:id="3608" w:author="1672" w:date="2024-04-16T14:26:00Z">
              <w:r w:rsidRPr="007A2145">
                <w:rPr>
                  <w:lang w:eastAsia="zh-CN"/>
                </w:rPr>
                <w:t xml:space="preserve">Noc: </w:t>
              </w:r>
            </w:ins>
          </w:p>
          <w:p w14:paraId="14CB63F4" w14:textId="77777777" w:rsidR="007A2145" w:rsidRPr="007A2145" w:rsidRDefault="007A2145" w:rsidP="00BA5E98">
            <w:pPr>
              <w:pStyle w:val="TAL"/>
              <w:rPr>
                <w:ins w:id="3609" w:author="1672" w:date="2024-04-16T14:26:00Z"/>
                <w:lang w:eastAsia="zh-CN"/>
              </w:rPr>
            </w:pPr>
            <w:ins w:id="3610" w:author="1672" w:date="2024-04-16T14:26:00Z">
              <w:r w:rsidRPr="007A2145">
                <w:rPr>
                  <w:lang w:eastAsia="zh-CN"/>
                </w:rPr>
                <w:t xml:space="preserve">  Test configuration 1, 2, 4: -106dBm/15kHz</w:t>
              </w:r>
            </w:ins>
          </w:p>
          <w:p w14:paraId="59C636EB" w14:textId="77777777" w:rsidR="007A2145" w:rsidRPr="007A2145" w:rsidRDefault="007A2145" w:rsidP="00BA5E98">
            <w:pPr>
              <w:pStyle w:val="TAL"/>
              <w:rPr>
                <w:ins w:id="3611" w:author="1672" w:date="2024-04-16T14:26:00Z"/>
                <w:lang w:eastAsia="zh-CN"/>
              </w:rPr>
            </w:pPr>
            <w:ins w:id="3612" w:author="1672" w:date="2024-04-16T14:26:00Z">
              <w:r w:rsidRPr="007A2145">
                <w:rPr>
                  <w:lang w:eastAsia="zh-CN"/>
                </w:rPr>
                <w:t xml:space="preserve">  Test configuration 3: N/A</w:t>
              </w:r>
            </w:ins>
          </w:p>
          <w:p w14:paraId="2435C6D1" w14:textId="77777777" w:rsidR="007A2145" w:rsidRPr="007A2145" w:rsidRDefault="007A2145" w:rsidP="00BA5E98">
            <w:pPr>
              <w:pStyle w:val="TAL"/>
              <w:rPr>
                <w:ins w:id="3613" w:author="1672" w:date="2024-04-16T14:26:00Z"/>
                <w:lang w:eastAsia="zh-CN"/>
              </w:rPr>
            </w:pPr>
          </w:p>
          <w:p w14:paraId="3E18F38D" w14:textId="77777777" w:rsidR="007A2145" w:rsidRPr="007A2145" w:rsidRDefault="007A2145" w:rsidP="00BA5E98">
            <w:pPr>
              <w:pStyle w:val="TAL"/>
              <w:rPr>
                <w:ins w:id="3614" w:author="1672" w:date="2024-04-16T14:26:00Z"/>
                <w:lang w:eastAsia="zh-CN"/>
              </w:rPr>
            </w:pPr>
            <w:ins w:id="3615" w:author="1672" w:date="2024-04-16T14:26:00Z">
              <w:r w:rsidRPr="007A2145">
                <w:rPr>
                  <w:lang w:eastAsia="zh-CN"/>
                </w:rPr>
                <w:t>Ês1 / Noc: +6.0dB</w:t>
              </w:r>
            </w:ins>
          </w:p>
          <w:p w14:paraId="5E4447D4" w14:textId="77777777" w:rsidR="007A2145" w:rsidRPr="007A2145" w:rsidRDefault="007A2145" w:rsidP="00BA5E98">
            <w:pPr>
              <w:pStyle w:val="TAL"/>
              <w:rPr>
                <w:ins w:id="3616" w:author="1672" w:date="2024-04-16T14:26:00Z"/>
                <w:lang w:eastAsia="zh-CN"/>
              </w:rPr>
            </w:pPr>
            <w:ins w:id="3617" w:author="1672" w:date="2024-04-16T14:26:00Z">
              <w:r w:rsidRPr="007A2145">
                <w:rPr>
                  <w:lang w:eastAsia="zh-CN"/>
                </w:rPr>
                <w:t>Ês2 / Noc: +1.0dB</w:t>
              </w:r>
            </w:ins>
          </w:p>
          <w:p w14:paraId="7C848786" w14:textId="77777777" w:rsidR="007A2145" w:rsidRPr="007A2145" w:rsidRDefault="007A2145" w:rsidP="00BA5E98">
            <w:pPr>
              <w:pStyle w:val="TAL"/>
              <w:rPr>
                <w:ins w:id="3618" w:author="1672" w:date="2024-04-16T14:26:00Z"/>
                <w:lang w:eastAsia="zh-CN"/>
              </w:rPr>
            </w:pPr>
            <w:ins w:id="3619" w:author="1672" w:date="2024-04-16T14:26:00Z">
              <w:r w:rsidRPr="007A2145">
                <w:rPr>
                  <w:lang w:eastAsia="zh-CN"/>
                </w:rPr>
                <w:t>Reported rel. SS-RSRP values: ±3dB</w:t>
              </w:r>
            </w:ins>
          </w:p>
          <w:p w14:paraId="03501505" w14:textId="77777777" w:rsidR="007A2145" w:rsidRPr="007A2145" w:rsidRDefault="007A2145" w:rsidP="00BA5E98">
            <w:pPr>
              <w:pStyle w:val="TAL"/>
              <w:rPr>
                <w:ins w:id="3620" w:author="1672" w:date="2024-04-16T14:26:00Z"/>
                <w:lang w:eastAsia="zh-CN"/>
              </w:rPr>
            </w:pPr>
          </w:p>
          <w:p w14:paraId="324325AD" w14:textId="77777777" w:rsidR="007A2145" w:rsidRPr="007A2145" w:rsidRDefault="007A2145" w:rsidP="00BA5E98">
            <w:pPr>
              <w:pStyle w:val="TAL"/>
              <w:rPr>
                <w:ins w:id="3621" w:author="1672" w:date="2024-04-16T14:26:00Z"/>
                <w:lang w:eastAsia="zh-CN"/>
              </w:rPr>
            </w:pPr>
            <w:ins w:id="3622" w:author="1672" w:date="2024-04-16T14:26:00Z">
              <w:r w:rsidRPr="007A2145">
                <w:rPr>
                  <w:lang w:eastAsia="zh-CN"/>
                </w:rPr>
                <w:t>Test 2:</w:t>
              </w:r>
            </w:ins>
          </w:p>
          <w:p w14:paraId="550934EA" w14:textId="77777777" w:rsidR="007A2145" w:rsidRPr="007A2145" w:rsidRDefault="007A2145" w:rsidP="00BA5E98">
            <w:pPr>
              <w:pStyle w:val="TAL"/>
              <w:rPr>
                <w:ins w:id="3623" w:author="1672" w:date="2024-04-16T14:26:00Z"/>
                <w:lang w:eastAsia="zh-CN"/>
              </w:rPr>
            </w:pPr>
            <w:ins w:id="3624" w:author="1672" w:date="2024-04-16T14:26:00Z">
              <w:r w:rsidRPr="007A2145">
                <w:rPr>
                  <w:lang w:eastAsia="zh-CN"/>
                </w:rPr>
                <w:t>Noc:</w:t>
              </w:r>
            </w:ins>
          </w:p>
          <w:p w14:paraId="5D3FE865" w14:textId="77777777" w:rsidR="007A2145" w:rsidRPr="007A2145" w:rsidRDefault="007A2145" w:rsidP="00BA5E98">
            <w:pPr>
              <w:pStyle w:val="TAL"/>
              <w:rPr>
                <w:ins w:id="3625" w:author="1672" w:date="2024-04-16T14:26:00Z"/>
                <w:lang w:eastAsia="zh-CN"/>
              </w:rPr>
            </w:pPr>
            <w:ins w:id="3626" w:author="1672" w:date="2024-04-16T14:26:00Z">
              <w:r w:rsidRPr="007A2145">
                <w:rPr>
                  <w:lang w:eastAsia="zh-CN"/>
                </w:rPr>
                <w:t xml:space="preserve">  Test configuration 1, 2, 4:</w:t>
              </w:r>
            </w:ins>
          </w:p>
          <w:p w14:paraId="77C36067" w14:textId="77777777" w:rsidR="007A2145" w:rsidRPr="007A2145" w:rsidRDefault="007A2145" w:rsidP="00BA5E98">
            <w:pPr>
              <w:pStyle w:val="TAL"/>
              <w:rPr>
                <w:ins w:id="3627" w:author="1672" w:date="2024-04-16T14:26:00Z"/>
                <w:lang w:eastAsia="zh-CN"/>
              </w:rPr>
            </w:pPr>
            <w:ins w:id="3628" w:author="1672" w:date="2024-04-16T14:26:00Z">
              <w:r w:rsidRPr="007A2145">
                <w:rPr>
                  <w:lang w:eastAsia="zh-CN"/>
                </w:rPr>
                <w:t>-88dBm/15kHz</w:t>
              </w:r>
            </w:ins>
          </w:p>
          <w:p w14:paraId="1D5636F9" w14:textId="77777777" w:rsidR="007A2145" w:rsidRPr="007A2145" w:rsidRDefault="007A2145" w:rsidP="00BA5E98">
            <w:pPr>
              <w:pStyle w:val="TAL"/>
              <w:rPr>
                <w:ins w:id="3629" w:author="1672" w:date="2024-04-16T14:26:00Z"/>
                <w:lang w:eastAsia="zh-CN"/>
              </w:rPr>
            </w:pPr>
            <w:ins w:id="3630" w:author="1672" w:date="2024-04-16T14:26:00Z">
              <w:r w:rsidRPr="007A2145">
                <w:rPr>
                  <w:lang w:eastAsia="zh-CN"/>
                </w:rPr>
                <w:t xml:space="preserve">  Test configuration 3</w:t>
              </w:r>
            </w:ins>
          </w:p>
          <w:p w14:paraId="0F87A323" w14:textId="77777777" w:rsidR="007A2145" w:rsidRPr="007A2145" w:rsidRDefault="007A2145" w:rsidP="00BA5E98">
            <w:pPr>
              <w:pStyle w:val="TAL"/>
              <w:rPr>
                <w:ins w:id="3631" w:author="1672" w:date="2024-04-16T14:26:00Z"/>
                <w:lang w:eastAsia="zh-CN"/>
              </w:rPr>
            </w:pPr>
            <w:ins w:id="3632" w:author="1672" w:date="2024-04-16T14:26:00Z">
              <w:r w:rsidRPr="007A2145">
                <w:rPr>
                  <w:lang w:eastAsia="zh-CN"/>
                </w:rPr>
                <w:t>-94dBm/15kHz</w:t>
              </w:r>
            </w:ins>
          </w:p>
          <w:p w14:paraId="618A1D6D" w14:textId="77777777" w:rsidR="007A2145" w:rsidRPr="007A2145" w:rsidRDefault="007A2145" w:rsidP="00BA5E98">
            <w:pPr>
              <w:pStyle w:val="TAL"/>
              <w:rPr>
                <w:ins w:id="3633" w:author="1672" w:date="2024-04-16T14:26:00Z"/>
                <w:lang w:eastAsia="zh-CN"/>
              </w:rPr>
            </w:pPr>
            <w:ins w:id="3634" w:author="1672" w:date="2024-04-16T14:26:00Z">
              <w:r w:rsidRPr="007A2145">
                <w:rPr>
                  <w:lang w:eastAsia="zh-CN"/>
                </w:rPr>
                <w:t>Ês1 / Noc: +6.0dB</w:t>
              </w:r>
            </w:ins>
          </w:p>
          <w:p w14:paraId="0A97C2C8" w14:textId="77777777" w:rsidR="007A2145" w:rsidRPr="007A2145" w:rsidRDefault="007A2145" w:rsidP="00BA5E98">
            <w:pPr>
              <w:pStyle w:val="TAL"/>
              <w:rPr>
                <w:ins w:id="3635" w:author="1672" w:date="2024-04-16T14:26:00Z"/>
                <w:lang w:eastAsia="zh-CN"/>
              </w:rPr>
            </w:pPr>
            <w:ins w:id="3636" w:author="1672" w:date="2024-04-16T14:26:00Z">
              <w:r w:rsidRPr="007A2145">
                <w:rPr>
                  <w:lang w:eastAsia="zh-CN"/>
                </w:rPr>
                <w:t>Ês2 / Noc: +1.0dB</w:t>
              </w:r>
            </w:ins>
          </w:p>
          <w:p w14:paraId="7B182082" w14:textId="77777777" w:rsidR="007A2145" w:rsidRPr="007A2145" w:rsidRDefault="007A2145" w:rsidP="00BA5E98">
            <w:pPr>
              <w:pStyle w:val="TAL"/>
              <w:rPr>
                <w:ins w:id="3637" w:author="1672" w:date="2024-04-16T14:26:00Z"/>
                <w:lang w:eastAsia="zh-CN"/>
              </w:rPr>
            </w:pPr>
            <w:ins w:id="3638" w:author="1672" w:date="2024-04-16T14:26:00Z">
              <w:r w:rsidRPr="007A2145">
                <w:rPr>
                  <w:lang w:eastAsia="zh-CN"/>
                </w:rPr>
                <w:t>Reported rel. SS-RSRP values: ±3dB</w:t>
              </w:r>
            </w:ins>
          </w:p>
          <w:p w14:paraId="67A421B9" w14:textId="77777777" w:rsidR="007A2145" w:rsidRPr="007A2145" w:rsidRDefault="007A2145" w:rsidP="00BA5E98">
            <w:pPr>
              <w:pStyle w:val="TAL"/>
              <w:rPr>
                <w:ins w:id="3639" w:author="1672" w:date="2024-04-16T14:26:00Z"/>
                <w:lang w:eastAsia="zh-CN"/>
              </w:rPr>
            </w:pPr>
          </w:p>
          <w:p w14:paraId="1EAE91D9" w14:textId="77777777" w:rsidR="007A2145" w:rsidRPr="007A2145" w:rsidRDefault="007A2145" w:rsidP="00BA5E98">
            <w:pPr>
              <w:pStyle w:val="TAL"/>
              <w:rPr>
                <w:ins w:id="3640" w:author="1672" w:date="2024-04-16T14:26:00Z"/>
                <w:lang w:eastAsia="zh-CN"/>
              </w:rPr>
            </w:pPr>
            <w:ins w:id="3641" w:author="1672" w:date="2024-04-16T14:26:00Z">
              <w:r w:rsidRPr="007A2145">
                <w:rPr>
                  <w:lang w:eastAsia="zh-CN"/>
                </w:rPr>
                <w:t>Test 3:</w:t>
              </w:r>
            </w:ins>
          </w:p>
          <w:p w14:paraId="2A1DEAEE" w14:textId="77777777" w:rsidR="007A2145" w:rsidRPr="007A2145" w:rsidRDefault="007A2145" w:rsidP="00BA5E98">
            <w:pPr>
              <w:pStyle w:val="TAL"/>
              <w:rPr>
                <w:ins w:id="3642" w:author="1672" w:date="2024-04-16T14:26:00Z"/>
                <w:lang w:eastAsia="zh-CN"/>
              </w:rPr>
            </w:pPr>
            <w:ins w:id="3643" w:author="1672" w:date="2024-04-16T14:26:00Z">
              <w:r w:rsidRPr="007A2145">
                <w:rPr>
                  <w:lang w:eastAsia="zh-CN"/>
                </w:rPr>
                <w:t>Noc: -114dBm/15kHz + ΔBG_offset</w:t>
              </w:r>
            </w:ins>
          </w:p>
          <w:p w14:paraId="58CA6FAC" w14:textId="77777777" w:rsidR="007A2145" w:rsidRPr="007A2145" w:rsidRDefault="007A2145" w:rsidP="00BA5E98">
            <w:pPr>
              <w:pStyle w:val="TAL"/>
              <w:rPr>
                <w:ins w:id="3644" w:author="1672" w:date="2024-04-16T14:26:00Z"/>
                <w:lang w:eastAsia="zh-CN"/>
              </w:rPr>
            </w:pPr>
          </w:p>
          <w:p w14:paraId="692AF0B3" w14:textId="77777777" w:rsidR="007A2145" w:rsidRPr="007A2145" w:rsidRDefault="007A2145" w:rsidP="00BA5E98">
            <w:pPr>
              <w:pStyle w:val="TAL"/>
              <w:rPr>
                <w:ins w:id="3645" w:author="1672" w:date="2024-04-16T14:26:00Z"/>
                <w:lang w:eastAsia="zh-CN"/>
              </w:rPr>
            </w:pPr>
            <w:ins w:id="3646" w:author="1672" w:date="2024-04-16T14:26:00Z">
              <w:r w:rsidRPr="007A2145">
                <w:rPr>
                  <w:lang w:eastAsia="zh-CN"/>
                </w:rPr>
                <w:t>Ês1 / Noc: +3.0dB</w:t>
              </w:r>
            </w:ins>
          </w:p>
          <w:p w14:paraId="2F60ED5A" w14:textId="77777777" w:rsidR="007A2145" w:rsidRPr="007A2145" w:rsidRDefault="007A2145" w:rsidP="00BA5E98">
            <w:pPr>
              <w:pStyle w:val="TAL"/>
              <w:rPr>
                <w:ins w:id="3647" w:author="1672" w:date="2024-04-16T14:26:00Z"/>
                <w:lang w:eastAsia="zh-CN"/>
              </w:rPr>
            </w:pPr>
            <w:ins w:id="3648" w:author="1672" w:date="2024-04-16T14:26:00Z">
              <w:r w:rsidRPr="007A2145">
                <w:rPr>
                  <w:lang w:eastAsia="zh-CN"/>
                </w:rPr>
                <w:t>Ês2 / Noc: 0dB</w:t>
              </w:r>
            </w:ins>
          </w:p>
          <w:p w14:paraId="347E65DF" w14:textId="77777777" w:rsidR="007A2145" w:rsidRPr="005B600A" w:rsidRDefault="007A2145" w:rsidP="00BA5E98">
            <w:pPr>
              <w:pStyle w:val="TAL"/>
              <w:rPr>
                <w:ins w:id="3649" w:author="1672" w:date="2024-04-16T14:26:00Z"/>
                <w:lang w:eastAsia="zh-CN"/>
              </w:rPr>
            </w:pPr>
            <w:ins w:id="3650" w:author="1672" w:date="2024-04-16T14:26:00Z">
              <w:r w:rsidRPr="007A2145">
                <w:rPr>
                  <w:lang w:eastAsia="zh-CN"/>
                </w:rPr>
                <w:t>Reported re. SS-RSRP values: ±3dB</w:t>
              </w:r>
            </w:ins>
          </w:p>
        </w:tc>
        <w:tc>
          <w:tcPr>
            <w:tcW w:w="776" w:type="pct"/>
            <w:tcBorders>
              <w:top w:val="single" w:sz="4" w:space="0" w:color="auto"/>
              <w:left w:val="single" w:sz="4" w:space="0" w:color="auto"/>
              <w:bottom w:val="single" w:sz="4" w:space="0" w:color="auto"/>
              <w:right w:val="single" w:sz="4" w:space="0" w:color="auto"/>
            </w:tcBorders>
          </w:tcPr>
          <w:p w14:paraId="7016DD1F" w14:textId="77777777" w:rsidR="007A2145" w:rsidRPr="007A2145" w:rsidRDefault="007A2145" w:rsidP="00BA5E98">
            <w:pPr>
              <w:pStyle w:val="TAL"/>
              <w:rPr>
                <w:ins w:id="3651" w:author="1672" w:date="2024-04-16T14:26:00Z"/>
                <w:lang w:eastAsia="zh-CN"/>
              </w:rPr>
            </w:pPr>
            <w:ins w:id="3652" w:author="1672" w:date="2024-04-16T14:26:00Z">
              <w:r w:rsidRPr="007A2145">
                <w:rPr>
                  <w:lang w:eastAsia="zh-CN"/>
                </w:rPr>
                <w:t>Test 1:</w:t>
              </w:r>
            </w:ins>
          </w:p>
          <w:p w14:paraId="382DE88C" w14:textId="77777777" w:rsidR="007A2145" w:rsidRPr="007A2145" w:rsidRDefault="007A2145" w:rsidP="00BA5E98">
            <w:pPr>
              <w:pStyle w:val="TAL"/>
              <w:rPr>
                <w:ins w:id="3653" w:author="1672" w:date="2024-04-16T14:26:00Z"/>
                <w:lang w:eastAsia="zh-CN"/>
              </w:rPr>
            </w:pPr>
          </w:p>
          <w:p w14:paraId="543F071E" w14:textId="77777777" w:rsidR="007A2145" w:rsidRPr="007A2145" w:rsidRDefault="007A2145" w:rsidP="00BA5E98">
            <w:pPr>
              <w:pStyle w:val="TAL"/>
              <w:rPr>
                <w:ins w:id="3654" w:author="1672" w:date="2024-04-16T14:26:00Z"/>
                <w:lang w:eastAsia="zh-CN"/>
              </w:rPr>
            </w:pPr>
            <w:ins w:id="3655" w:author="1672" w:date="2024-04-16T14:26:00Z">
              <w:r w:rsidRPr="007A2145">
                <w:rPr>
                  <w:lang w:eastAsia="zh-CN"/>
                </w:rPr>
                <w:t>0 dB</w:t>
              </w:r>
            </w:ins>
          </w:p>
          <w:p w14:paraId="1100F5F3" w14:textId="77777777" w:rsidR="007A2145" w:rsidRPr="007A2145" w:rsidRDefault="007A2145" w:rsidP="00BA5E98">
            <w:pPr>
              <w:pStyle w:val="TAL"/>
              <w:rPr>
                <w:ins w:id="3656" w:author="1672" w:date="2024-04-16T14:26:00Z"/>
                <w:lang w:eastAsia="zh-CN"/>
              </w:rPr>
            </w:pPr>
          </w:p>
          <w:p w14:paraId="6CE81BE7" w14:textId="77777777" w:rsidR="007A2145" w:rsidRPr="007A2145" w:rsidRDefault="007A2145" w:rsidP="00BA5E98">
            <w:pPr>
              <w:pStyle w:val="TAL"/>
              <w:rPr>
                <w:ins w:id="3657" w:author="1672" w:date="2024-04-16T14:26:00Z"/>
                <w:lang w:eastAsia="zh-CN"/>
              </w:rPr>
            </w:pPr>
            <w:ins w:id="3658" w:author="1672" w:date="2024-04-16T14:26:00Z">
              <w:r w:rsidRPr="007A2145">
                <w:rPr>
                  <w:lang w:eastAsia="zh-CN"/>
                </w:rPr>
                <w:t>N/A</w:t>
              </w:r>
            </w:ins>
          </w:p>
          <w:p w14:paraId="1F8368B4" w14:textId="77777777" w:rsidR="007A2145" w:rsidRPr="007A2145" w:rsidRDefault="007A2145" w:rsidP="00BA5E98">
            <w:pPr>
              <w:pStyle w:val="TAL"/>
              <w:rPr>
                <w:ins w:id="3659" w:author="1672" w:date="2024-04-16T14:26:00Z"/>
                <w:lang w:eastAsia="zh-CN"/>
              </w:rPr>
            </w:pPr>
          </w:p>
          <w:p w14:paraId="0F547791" w14:textId="77777777" w:rsidR="007A2145" w:rsidRPr="007A2145" w:rsidRDefault="007A2145" w:rsidP="00BA5E98">
            <w:pPr>
              <w:pStyle w:val="TAL"/>
              <w:rPr>
                <w:ins w:id="3660" w:author="1672" w:date="2024-04-16T14:26:00Z"/>
                <w:lang w:eastAsia="zh-CN"/>
              </w:rPr>
            </w:pPr>
            <w:ins w:id="3661" w:author="1672" w:date="2024-04-16T14:26:00Z">
              <w:r w:rsidRPr="007A2145">
                <w:rPr>
                  <w:lang w:eastAsia="zh-CN"/>
                </w:rPr>
                <w:t>0 dB</w:t>
              </w:r>
            </w:ins>
          </w:p>
          <w:p w14:paraId="367BB5AA" w14:textId="77777777" w:rsidR="007A2145" w:rsidRPr="007A2145" w:rsidRDefault="007A2145" w:rsidP="00BA5E98">
            <w:pPr>
              <w:pStyle w:val="TAL"/>
              <w:rPr>
                <w:ins w:id="3662" w:author="1672" w:date="2024-04-16T14:26:00Z"/>
                <w:lang w:eastAsia="zh-CN"/>
              </w:rPr>
            </w:pPr>
            <w:ins w:id="3663" w:author="1672" w:date="2024-04-16T14:26:00Z">
              <w:r w:rsidRPr="007A2145">
                <w:rPr>
                  <w:lang w:eastAsia="zh-CN"/>
                </w:rPr>
                <w:t>+1.0dB</w:t>
              </w:r>
            </w:ins>
          </w:p>
          <w:p w14:paraId="42F5193E" w14:textId="77777777" w:rsidR="007A2145" w:rsidRPr="007A2145" w:rsidRDefault="007A2145" w:rsidP="00BA5E98">
            <w:pPr>
              <w:pStyle w:val="TAL"/>
              <w:rPr>
                <w:ins w:id="3664" w:author="1672" w:date="2024-04-16T14:26:00Z"/>
                <w:lang w:eastAsia="zh-CN"/>
              </w:rPr>
            </w:pPr>
            <w:ins w:id="3665" w:author="1672" w:date="2024-04-16T14:26:00Z">
              <w:r w:rsidRPr="007A2145">
                <w:rPr>
                  <w:lang w:eastAsia="zh-CN"/>
                </w:rPr>
                <w:t>Via mapping</w:t>
              </w:r>
            </w:ins>
          </w:p>
          <w:p w14:paraId="4FD63B3C" w14:textId="77777777" w:rsidR="007A2145" w:rsidRPr="007A2145" w:rsidRDefault="007A2145" w:rsidP="00BA5E98">
            <w:pPr>
              <w:pStyle w:val="TAL"/>
              <w:rPr>
                <w:ins w:id="3666" w:author="1672" w:date="2024-04-16T14:26:00Z"/>
                <w:lang w:eastAsia="zh-CN"/>
              </w:rPr>
            </w:pPr>
          </w:p>
          <w:p w14:paraId="68AB5339" w14:textId="77777777" w:rsidR="007A2145" w:rsidRPr="007A2145" w:rsidRDefault="007A2145" w:rsidP="00BA5E98">
            <w:pPr>
              <w:pStyle w:val="TAL"/>
              <w:rPr>
                <w:ins w:id="3667" w:author="1672" w:date="2024-04-16T14:26:00Z"/>
                <w:lang w:eastAsia="zh-CN"/>
              </w:rPr>
            </w:pPr>
            <w:ins w:id="3668" w:author="1672" w:date="2024-04-16T14:26:00Z">
              <w:r w:rsidRPr="007A2145">
                <w:rPr>
                  <w:lang w:eastAsia="zh-CN"/>
                </w:rPr>
                <w:t>Test 2:</w:t>
              </w:r>
            </w:ins>
          </w:p>
          <w:p w14:paraId="0FA4972A" w14:textId="77777777" w:rsidR="007A2145" w:rsidRPr="007A2145" w:rsidRDefault="007A2145" w:rsidP="00BA5E98">
            <w:pPr>
              <w:pStyle w:val="TAL"/>
              <w:rPr>
                <w:ins w:id="3669" w:author="1672" w:date="2024-04-16T14:26:00Z"/>
                <w:lang w:eastAsia="zh-CN"/>
              </w:rPr>
            </w:pPr>
            <w:ins w:id="3670" w:author="1672" w:date="2024-04-16T14:26:00Z">
              <w:r w:rsidRPr="007A2145">
                <w:rPr>
                  <w:lang w:eastAsia="zh-CN"/>
                </w:rPr>
                <w:t>0dB</w:t>
              </w:r>
            </w:ins>
          </w:p>
          <w:p w14:paraId="3847D77D" w14:textId="77777777" w:rsidR="007A2145" w:rsidRPr="007A2145" w:rsidRDefault="007A2145" w:rsidP="00BA5E98">
            <w:pPr>
              <w:pStyle w:val="TAL"/>
              <w:rPr>
                <w:ins w:id="3671" w:author="1672" w:date="2024-04-16T14:26:00Z"/>
                <w:lang w:eastAsia="zh-CN"/>
              </w:rPr>
            </w:pPr>
            <w:ins w:id="3672" w:author="1672" w:date="2024-04-16T14:26:00Z">
              <w:r w:rsidRPr="007A2145">
                <w:rPr>
                  <w:lang w:eastAsia="zh-CN"/>
                </w:rPr>
                <w:t>0dB</w:t>
              </w:r>
            </w:ins>
          </w:p>
          <w:p w14:paraId="372296D9" w14:textId="77777777" w:rsidR="007A2145" w:rsidRPr="007A2145" w:rsidRDefault="007A2145" w:rsidP="00BA5E98">
            <w:pPr>
              <w:pStyle w:val="TAL"/>
              <w:rPr>
                <w:ins w:id="3673" w:author="1672" w:date="2024-04-16T14:26:00Z"/>
                <w:lang w:eastAsia="zh-CN"/>
              </w:rPr>
            </w:pPr>
            <w:ins w:id="3674" w:author="1672" w:date="2024-04-16T14:26:00Z">
              <w:r w:rsidRPr="007A2145">
                <w:rPr>
                  <w:lang w:eastAsia="zh-CN"/>
                </w:rPr>
                <w:t>0dB</w:t>
              </w:r>
            </w:ins>
          </w:p>
          <w:p w14:paraId="4501E4C3" w14:textId="77777777" w:rsidR="007A2145" w:rsidRPr="007A2145" w:rsidRDefault="007A2145" w:rsidP="00BA5E98">
            <w:pPr>
              <w:pStyle w:val="TAL"/>
              <w:rPr>
                <w:ins w:id="3675" w:author="1672" w:date="2024-04-16T14:26:00Z"/>
                <w:lang w:eastAsia="zh-CN"/>
              </w:rPr>
            </w:pPr>
          </w:p>
          <w:p w14:paraId="74B1F630" w14:textId="77777777" w:rsidR="007A2145" w:rsidRPr="007A2145" w:rsidRDefault="007A2145" w:rsidP="00BA5E98">
            <w:pPr>
              <w:pStyle w:val="TAL"/>
              <w:rPr>
                <w:ins w:id="3676" w:author="1672" w:date="2024-04-16T14:26:00Z"/>
                <w:lang w:eastAsia="zh-CN"/>
              </w:rPr>
            </w:pPr>
            <w:ins w:id="3677" w:author="1672" w:date="2024-04-16T14:26:00Z">
              <w:r w:rsidRPr="007A2145">
                <w:rPr>
                  <w:lang w:eastAsia="zh-CN"/>
                </w:rPr>
                <w:t>+1.0dB</w:t>
              </w:r>
            </w:ins>
          </w:p>
          <w:p w14:paraId="6A3E781C" w14:textId="77777777" w:rsidR="007A2145" w:rsidRPr="007A2145" w:rsidRDefault="007A2145" w:rsidP="00BA5E98">
            <w:pPr>
              <w:pStyle w:val="TAL"/>
              <w:rPr>
                <w:ins w:id="3678" w:author="1672" w:date="2024-04-16T14:26:00Z"/>
                <w:lang w:eastAsia="zh-CN"/>
              </w:rPr>
            </w:pPr>
          </w:p>
          <w:p w14:paraId="7992C0EE" w14:textId="77777777" w:rsidR="007A2145" w:rsidRPr="007A2145" w:rsidRDefault="007A2145" w:rsidP="00BA5E98">
            <w:pPr>
              <w:pStyle w:val="TAL"/>
              <w:rPr>
                <w:ins w:id="3679" w:author="1672" w:date="2024-04-16T14:26:00Z"/>
                <w:lang w:eastAsia="zh-CN"/>
              </w:rPr>
            </w:pPr>
            <w:ins w:id="3680" w:author="1672" w:date="2024-04-16T14:26:00Z">
              <w:r w:rsidRPr="007A2145">
                <w:rPr>
                  <w:lang w:eastAsia="zh-CN"/>
                </w:rPr>
                <w:t>Via mapping</w:t>
              </w:r>
            </w:ins>
          </w:p>
          <w:p w14:paraId="0E0066D8" w14:textId="77777777" w:rsidR="007A2145" w:rsidRPr="007A2145" w:rsidRDefault="007A2145" w:rsidP="00BA5E98">
            <w:pPr>
              <w:pStyle w:val="TAL"/>
              <w:rPr>
                <w:ins w:id="3681" w:author="1672" w:date="2024-04-16T14:26:00Z"/>
                <w:lang w:eastAsia="zh-CN"/>
              </w:rPr>
            </w:pPr>
          </w:p>
          <w:p w14:paraId="40763407" w14:textId="77777777" w:rsidR="007A2145" w:rsidRPr="007A2145" w:rsidRDefault="007A2145" w:rsidP="00BA5E98">
            <w:pPr>
              <w:pStyle w:val="TAL"/>
              <w:rPr>
                <w:ins w:id="3682" w:author="1672" w:date="2024-04-16T14:26:00Z"/>
                <w:lang w:eastAsia="zh-CN"/>
              </w:rPr>
            </w:pPr>
            <w:ins w:id="3683" w:author="1672" w:date="2024-04-16T14:26:00Z">
              <w:r w:rsidRPr="007A2145">
                <w:rPr>
                  <w:lang w:eastAsia="zh-CN"/>
                </w:rPr>
                <w:t>Test 3:</w:t>
              </w:r>
            </w:ins>
          </w:p>
          <w:p w14:paraId="11B6B5EE" w14:textId="77777777" w:rsidR="007A2145" w:rsidRPr="007A2145" w:rsidRDefault="007A2145" w:rsidP="00BA5E98">
            <w:pPr>
              <w:pStyle w:val="TAL"/>
              <w:rPr>
                <w:ins w:id="3684" w:author="1672" w:date="2024-04-16T14:26:00Z"/>
                <w:lang w:eastAsia="zh-CN"/>
              </w:rPr>
            </w:pPr>
            <w:ins w:id="3685" w:author="1672" w:date="2024-04-16T14:26:00Z">
              <w:r w:rsidRPr="007A2145">
                <w:rPr>
                  <w:lang w:eastAsia="zh-CN"/>
                </w:rPr>
                <w:t>0dB</w:t>
              </w:r>
            </w:ins>
          </w:p>
          <w:p w14:paraId="296E2695" w14:textId="77777777" w:rsidR="007A2145" w:rsidRPr="007A2145" w:rsidRDefault="007A2145" w:rsidP="00BA5E98">
            <w:pPr>
              <w:pStyle w:val="TAL"/>
              <w:rPr>
                <w:ins w:id="3686" w:author="1672" w:date="2024-04-16T14:26:00Z"/>
                <w:lang w:eastAsia="zh-CN"/>
              </w:rPr>
            </w:pPr>
          </w:p>
          <w:p w14:paraId="01CAE1AC" w14:textId="77777777" w:rsidR="007A2145" w:rsidRPr="007A2145" w:rsidRDefault="007A2145" w:rsidP="00BA5E98">
            <w:pPr>
              <w:pStyle w:val="TAL"/>
              <w:rPr>
                <w:ins w:id="3687" w:author="1672" w:date="2024-04-16T14:26:00Z"/>
                <w:lang w:eastAsia="zh-CN"/>
              </w:rPr>
            </w:pPr>
            <w:ins w:id="3688" w:author="1672" w:date="2024-04-16T14:26:00Z">
              <w:r w:rsidRPr="007A2145">
                <w:rPr>
                  <w:lang w:eastAsia="zh-CN"/>
                </w:rPr>
                <w:t>0dB</w:t>
              </w:r>
            </w:ins>
          </w:p>
          <w:p w14:paraId="5F403828" w14:textId="77777777" w:rsidR="007A2145" w:rsidRPr="007A2145" w:rsidRDefault="007A2145" w:rsidP="00BA5E98">
            <w:pPr>
              <w:pStyle w:val="TAL"/>
              <w:rPr>
                <w:ins w:id="3689" w:author="1672" w:date="2024-04-16T14:26:00Z"/>
                <w:lang w:eastAsia="zh-CN"/>
              </w:rPr>
            </w:pPr>
            <w:ins w:id="3690" w:author="1672" w:date="2024-04-16T14:26:00Z">
              <w:r w:rsidRPr="007A2145">
                <w:rPr>
                  <w:lang w:eastAsia="zh-CN"/>
                </w:rPr>
                <w:t>0dB</w:t>
              </w:r>
            </w:ins>
          </w:p>
          <w:p w14:paraId="3DB74AF9" w14:textId="77777777" w:rsidR="007A2145" w:rsidRPr="005B600A" w:rsidRDefault="007A2145" w:rsidP="00BA5E98">
            <w:pPr>
              <w:pStyle w:val="TAL"/>
              <w:rPr>
                <w:ins w:id="3691" w:author="1672" w:date="2024-04-16T14:26:00Z"/>
                <w:lang w:eastAsia="zh-CN"/>
              </w:rPr>
            </w:pPr>
            <w:ins w:id="3692" w:author="1672" w:date="2024-04-16T14:26:00Z">
              <w:r w:rsidRPr="007A2145">
                <w:rPr>
                  <w:lang w:eastAsia="zh-CN"/>
                </w:rPr>
                <w:t>Via mapping</w:t>
              </w:r>
            </w:ins>
          </w:p>
        </w:tc>
        <w:tc>
          <w:tcPr>
            <w:tcW w:w="1292" w:type="pct"/>
            <w:tcBorders>
              <w:top w:val="single" w:sz="4" w:space="0" w:color="auto"/>
              <w:left w:val="single" w:sz="4" w:space="0" w:color="auto"/>
              <w:bottom w:val="single" w:sz="4" w:space="0" w:color="auto"/>
              <w:right w:val="single" w:sz="4" w:space="0" w:color="auto"/>
            </w:tcBorders>
          </w:tcPr>
          <w:p w14:paraId="3BC40747" w14:textId="77777777" w:rsidR="007A2145" w:rsidRPr="007A2145" w:rsidRDefault="007A2145" w:rsidP="00BA5E98">
            <w:pPr>
              <w:pStyle w:val="TAL"/>
              <w:rPr>
                <w:ins w:id="3693" w:author="1672" w:date="2024-04-16T14:26:00Z"/>
                <w:lang w:eastAsia="zh-CN"/>
              </w:rPr>
            </w:pPr>
            <w:ins w:id="3694" w:author="1672" w:date="2024-04-16T14:26:00Z">
              <w:r w:rsidRPr="007A2145">
                <w:rPr>
                  <w:lang w:eastAsia="zh-CN"/>
                </w:rPr>
                <w:t>Test 1:</w:t>
              </w:r>
            </w:ins>
          </w:p>
          <w:p w14:paraId="6A57F9F2" w14:textId="77777777" w:rsidR="007A2145" w:rsidRPr="007A2145" w:rsidRDefault="007A2145" w:rsidP="00BA5E98">
            <w:pPr>
              <w:pStyle w:val="TAL"/>
              <w:rPr>
                <w:ins w:id="3695" w:author="1672" w:date="2024-04-16T14:26:00Z"/>
                <w:lang w:eastAsia="zh-CN"/>
              </w:rPr>
            </w:pPr>
          </w:p>
          <w:p w14:paraId="4C1C99DF" w14:textId="77777777" w:rsidR="007A2145" w:rsidRPr="007A2145" w:rsidRDefault="007A2145" w:rsidP="00BA5E98">
            <w:pPr>
              <w:pStyle w:val="TAL"/>
              <w:rPr>
                <w:ins w:id="3696" w:author="1672" w:date="2024-04-16T14:26:00Z"/>
                <w:lang w:eastAsia="zh-CN"/>
              </w:rPr>
            </w:pPr>
            <w:ins w:id="3697" w:author="1672" w:date="2024-04-16T14:26:00Z">
              <w:r w:rsidRPr="007A2145">
                <w:rPr>
                  <w:lang w:eastAsia="zh-CN"/>
                </w:rPr>
                <w:t>Noc: -106 dBm/15kHz</w:t>
              </w:r>
            </w:ins>
          </w:p>
          <w:p w14:paraId="0047DB81" w14:textId="77777777" w:rsidR="007A2145" w:rsidRPr="007A2145" w:rsidRDefault="007A2145" w:rsidP="00BA5E98">
            <w:pPr>
              <w:pStyle w:val="TAL"/>
              <w:rPr>
                <w:ins w:id="3698" w:author="1672" w:date="2024-04-16T14:26:00Z"/>
                <w:lang w:eastAsia="zh-CN"/>
              </w:rPr>
            </w:pPr>
          </w:p>
          <w:p w14:paraId="5FBC8F05" w14:textId="77777777" w:rsidR="007A2145" w:rsidRPr="007A2145" w:rsidRDefault="007A2145" w:rsidP="00BA5E98">
            <w:pPr>
              <w:pStyle w:val="TAL"/>
              <w:rPr>
                <w:ins w:id="3699" w:author="1672" w:date="2024-04-16T14:26:00Z"/>
                <w:lang w:eastAsia="zh-CN"/>
              </w:rPr>
            </w:pPr>
            <w:ins w:id="3700" w:author="1672" w:date="2024-04-16T14:26:00Z">
              <w:r w:rsidRPr="007A2145">
                <w:rPr>
                  <w:lang w:eastAsia="zh-CN"/>
                </w:rPr>
                <w:t>N/A</w:t>
              </w:r>
            </w:ins>
          </w:p>
          <w:p w14:paraId="5FC7A4A2" w14:textId="77777777" w:rsidR="007A2145" w:rsidRPr="007A2145" w:rsidRDefault="007A2145" w:rsidP="00BA5E98">
            <w:pPr>
              <w:pStyle w:val="TAL"/>
              <w:rPr>
                <w:ins w:id="3701" w:author="1672" w:date="2024-04-16T14:26:00Z"/>
                <w:lang w:eastAsia="zh-CN"/>
              </w:rPr>
            </w:pPr>
          </w:p>
          <w:p w14:paraId="0903BFB5" w14:textId="77777777" w:rsidR="007A2145" w:rsidRPr="007A2145" w:rsidRDefault="007A2145" w:rsidP="00BA5E98">
            <w:pPr>
              <w:pStyle w:val="TAL"/>
              <w:rPr>
                <w:ins w:id="3702" w:author="1672" w:date="2024-04-16T14:26:00Z"/>
                <w:lang w:eastAsia="zh-CN"/>
              </w:rPr>
            </w:pPr>
            <w:ins w:id="3703" w:author="1672" w:date="2024-04-16T14:26:00Z">
              <w:r w:rsidRPr="007A2145">
                <w:rPr>
                  <w:lang w:eastAsia="zh-CN"/>
                </w:rPr>
                <w:t>Ês1 / Noc: +6.0dB</w:t>
              </w:r>
            </w:ins>
          </w:p>
          <w:p w14:paraId="6FDE48F6" w14:textId="77777777" w:rsidR="007A2145" w:rsidRPr="007A2145" w:rsidRDefault="007A2145" w:rsidP="00BA5E98">
            <w:pPr>
              <w:pStyle w:val="TAL"/>
              <w:rPr>
                <w:ins w:id="3704" w:author="1672" w:date="2024-04-16T14:26:00Z"/>
                <w:lang w:eastAsia="zh-CN"/>
              </w:rPr>
            </w:pPr>
            <w:ins w:id="3705" w:author="1672" w:date="2024-04-16T14:26:00Z">
              <w:r w:rsidRPr="007A2145">
                <w:rPr>
                  <w:lang w:eastAsia="zh-CN"/>
                </w:rPr>
                <w:t>Ês2 / Noc: +2.0dB</w:t>
              </w:r>
            </w:ins>
          </w:p>
          <w:p w14:paraId="3DA1E6C6" w14:textId="77777777" w:rsidR="007A2145" w:rsidRPr="007A2145" w:rsidRDefault="007A2145" w:rsidP="00BA5E98">
            <w:pPr>
              <w:pStyle w:val="TAL"/>
              <w:rPr>
                <w:ins w:id="3706" w:author="1672" w:date="2024-04-16T14:26:00Z"/>
                <w:lang w:eastAsia="zh-CN"/>
              </w:rPr>
            </w:pPr>
            <w:ins w:id="3707" w:author="1672" w:date="2024-04-16T14:26:00Z">
              <w:r w:rsidRPr="007A2145">
                <w:rPr>
                  <w:lang w:eastAsia="zh-CN"/>
                </w:rPr>
                <w:t>RSRP_x-8 to RSRP_x-1</w:t>
              </w:r>
            </w:ins>
          </w:p>
          <w:p w14:paraId="071F18DE" w14:textId="77777777" w:rsidR="007A2145" w:rsidRPr="007A2145" w:rsidRDefault="007A2145" w:rsidP="00BA5E98">
            <w:pPr>
              <w:pStyle w:val="TAL"/>
              <w:rPr>
                <w:ins w:id="3708" w:author="1672" w:date="2024-04-16T14:26:00Z"/>
                <w:lang w:eastAsia="zh-CN"/>
              </w:rPr>
            </w:pPr>
          </w:p>
          <w:p w14:paraId="4F09B572" w14:textId="77777777" w:rsidR="007A2145" w:rsidRPr="007A2145" w:rsidRDefault="007A2145" w:rsidP="00BA5E98">
            <w:pPr>
              <w:pStyle w:val="TAL"/>
              <w:rPr>
                <w:ins w:id="3709" w:author="1672" w:date="2024-04-16T14:26:00Z"/>
                <w:lang w:eastAsia="zh-CN"/>
              </w:rPr>
            </w:pPr>
            <w:ins w:id="3710" w:author="1672" w:date="2024-04-16T14:26:00Z">
              <w:r w:rsidRPr="007A2145">
                <w:rPr>
                  <w:lang w:eastAsia="zh-CN"/>
                </w:rPr>
                <w:t>Test 2:</w:t>
              </w:r>
            </w:ins>
          </w:p>
          <w:p w14:paraId="4282A41D" w14:textId="77777777" w:rsidR="007A2145" w:rsidRPr="007A2145" w:rsidRDefault="007A2145" w:rsidP="00BA5E98">
            <w:pPr>
              <w:pStyle w:val="TAL"/>
              <w:rPr>
                <w:ins w:id="3711" w:author="1672" w:date="2024-04-16T14:26:00Z"/>
                <w:lang w:eastAsia="zh-CN"/>
              </w:rPr>
            </w:pPr>
            <w:ins w:id="3712" w:author="1672" w:date="2024-04-16T14:26:00Z">
              <w:r w:rsidRPr="007A2145">
                <w:rPr>
                  <w:lang w:eastAsia="zh-CN"/>
                </w:rPr>
                <w:t>Noc:</w:t>
              </w:r>
            </w:ins>
          </w:p>
          <w:p w14:paraId="28DED43D" w14:textId="77777777" w:rsidR="007A2145" w:rsidRPr="007A2145" w:rsidRDefault="007A2145" w:rsidP="00BA5E98">
            <w:pPr>
              <w:pStyle w:val="TAL"/>
              <w:rPr>
                <w:ins w:id="3713" w:author="1672" w:date="2024-04-16T14:26:00Z"/>
                <w:lang w:eastAsia="zh-CN"/>
              </w:rPr>
            </w:pPr>
            <w:ins w:id="3714" w:author="1672" w:date="2024-04-16T14:26:00Z">
              <w:r w:rsidRPr="007A2145">
                <w:rPr>
                  <w:lang w:eastAsia="zh-CN"/>
                </w:rPr>
                <w:t xml:space="preserve"> -88dBm/15kHz</w:t>
              </w:r>
            </w:ins>
          </w:p>
          <w:p w14:paraId="0780EAA0" w14:textId="77777777" w:rsidR="007A2145" w:rsidRPr="007A2145" w:rsidRDefault="007A2145" w:rsidP="00BA5E98">
            <w:pPr>
              <w:pStyle w:val="TAL"/>
              <w:rPr>
                <w:ins w:id="3715" w:author="1672" w:date="2024-04-16T14:26:00Z"/>
                <w:lang w:eastAsia="zh-CN"/>
              </w:rPr>
            </w:pPr>
            <w:ins w:id="3716" w:author="1672" w:date="2024-04-16T14:26:00Z">
              <w:r w:rsidRPr="007A2145">
                <w:rPr>
                  <w:lang w:eastAsia="zh-CN"/>
                </w:rPr>
                <w:t>-94dBm/15kHz</w:t>
              </w:r>
            </w:ins>
          </w:p>
          <w:p w14:paraId="77B5B405" w14:textId="77777777" w:rsidR="007A2145" w:rsidRPr="007A2145" w:rsidRDefault="007A2145" w:rsidP="00BA5E98">
            <w:pPr>
              <w:pStyle w:val="TAL"/>
              <w:rPr>
                <w:ins w:id="3717" w:author="1672" w:date="2024-04-16T14:26:00Z"/>
                <w:lang w:eastAsia="zh-CN"/>
              </w:rPr>
            </w:pPr>
          </w:p>
          <w:p w14:paraId="10C810FD" w14:textId="77777777" w:rsidR="007A2145" w:rsidRPr="007A2145" w:rsidRDefault="007A2145" w:rsidP="00BA5E98">
            <w:pPr>
              <w:pStyle w:val="TAL"/>
              <w:rPr>
                <w:ins w:id="3718" w:author="1672" w:date="2024-04-16T14:26:00Z"/>
                <w:lang w:eastAsia="zh-CN"/>
              </w:rPr>
            </w:pPr>
            <w:ins w:id="3719" w:author="1672" w:date="2024-04-16T14:26:00Z">
              <w:r w:rsidRPr="007A2145">
                <w:rPr>
                  <w:lang w:eastAsia="zh-CN"/>
                </w:rPr>
                <w:t>Ês1 / Noc: +6.0dB</w:t>
              </w:r>
            </w:ins>
          </w:p>
          <w:p w14:paraId="66408669" w14:textId="77777777" w:rsidR="007A2145" w:rsidRPr="007A2145" w:rsidRDefault="007A2145" w:rsidP="00BA5E98">
            <w:pPr>
              <w:pStyle w:val="TAL"/>
              <w:rPr>
                <w:ins w:id="3720" w:author="1672" w:date="2024-04-16T14:26:00Z"/>
                <w:lang w:eastAsia="zh-CN"/>
              </w:rPr>
            </w:pPr>
            <w:ins w:id="3721" w:author="1672" w:date="2024-04-16T14:26:00Z">
              <w:r w:rsidRPr="007A2145">
                <w:rPr>
                  <w:lang w:eastAsia="zh-CN"/>
                </w:rPr>
                <w:t>Ês2 / Noc: +2.0dB</w:t>
              </w:r>
            </w:ins>
          </w:p>
          <w:p w14:paraId="54715571" w14:textId="77777777" w:rsidR="007A2145" w:rsidRPr="007A2145" w:rsidRDefault="007A2145" w:rsidP="00BA5E98">
            <w:pPr>
              <w:pStyle w:val="TAL"/>
              <w:rPr>
                <w:ins w:id="3722" w:author="1672" w:date="2024-04-16T14:26:00Z"/>
                <w:lang w:eastAsia="zh-CN"/>
              </w:rPr>
            </w:pPr>
            <w:ins w:id="3723" w:author="1672" w:date="2024-04-16T14:26:00Z">
              <w:r w:rsidRPr="007A2145">
                <w:rPr>
                  <w:lang w:eastAsia="zh-CN"/>
                </w:rPr>
                <w:t>RSRP_x-8 to RSRP_x-1</w:t>
              </w:r>
            </w:ins>
          </w:p>
          <w:p w14:paraId="1AE7AE17" w14:textId="77777777" w:rsidR="007A2145" w:rsidRPr="007A2145" w:rsidRDefault="007A2145" w:rsidP="00BA5E98">
            <w:pPr>
              <w:pStyle w:val="TAL"/>
              <w:rPr>
                <w:ins w:id="3724" w:author="1672" w:date="2024-04-16T14:26:00Z"/>
                <w:lang w:eastAsia="zh-CN"/>
              </w:rPr>
            </w:pPr>
          </w:p>
          <w:p w14:paraId="450E5A42" w14:textId="77777777" w:rsidR="007A2145" w:rsidRPr="007A2145" w:rsidRDefault="007A2145" w:rsidP="00BA5E98">
            <w:pPr>
              <w:pStyle w:val="TAL"/>
              <w:rPr>
                <w:ins w:id="3725" w:author="1672" w:date="2024-04-16T14:26:00Z"/>
                <w:lang w:eastAsia="zh-CN"/>
              </w:rPr>
            </w:pPr>
            <w:ins w:id="3726" w:author="1672" w:date="2024-04-16T14:26:00Z">
              <w:r w:rsidRPr="007A2145">
                <w:rPr>
                  <w:lang w:eastAsia="zh-CN"/>
                </w:rPr>
                <w:t>Test 3:</w:t>
              </w:r>
            </w:ins>
          </w:p>
          <w:p w14:paraId="52A96EC4" w14:textId="77777777" w:rsidR="007A2145" w:rsidRPr="007A2145" w:rsidRDefault="007A2145" w:rsidP="00BA5E98">
            <w:pPr>
              <w:pStyle w:val="TAL"/>
              <w:rPr>
                <w:ins w:id="3727" w:author="1672" w:date="2024-04-16T14:26:00Z"/>
                <w:lang w:eastAsia="zh-CN"/>
              </w:rPr>
            </w:pPr>
            <w:ins w:id="3728" w:author="1672" w:date="2024-04-16T14:26:00Z">
              <w:r w:rsidRPr="007A2145">
                <w:rPr>
                  <w:lang w:eastAsia="zh-CN"/>
                </w:rPr>
                <w:t>Noc: -114dBm/15kHz + ΔBG_offset</w:t>
              </w:r>
            </w:ins>
          </w:p>
          <w:p w14:paraId="490B3868" w14:textId="77777777" w:rsidR="007A2145" w:rsidRPr="007A2145" w:rsidRDefault="007A2145" w:rsidP="00BA5E98">
            <w:pPr>
              <w:pStyle w:val="TAL"/>
              <w:rPr>
                <w:ins w:id="3729" w:author="1672" w:date="2024-04-16T14:26:00Z"/>
                <w:lang w:eastAsia="zh-CN"/>
              </w:rPr>
            </w:pPr>
            <w:ins w:id="3730" w:author="1672" w:date="2024-04-16T14:26:00Z">
              <w:r w:rsidRPr="007A2145">
                <w:rPr>
                  <w:lang w:eastAsia="zh-CN"/>
                </w:rPr>
                <w:t>Ês1 / Noc: +3.0dB</w:t>
              </w:r>
            </w:ins>
          </w:p>
          <w:p w14:paraId="4E7FDA80" w14:textId="77777777" w:rsidR="007A2145" w:rsidRPr="007A2145" w:rsidRDefault="007A2145" w:rsidP="00BA5E98">
            <w:pPr>
              <w:pStyle w:val="TAL"/>
              <w:rPr>
                <w:ins w:id="3731" w:author="1672" w:date="2024-04-16T14:26:00Z"/>
                <w:lang w:eastAsia="zh-CN"/>
              </w:rPr>
            </w:pPr>
            <w:ins w:id="3732" w:author="1672" w:date="2024-04-16T14:26:00Z">
              <w:r w:rsidRPr="007A2145">
                <w:rPr>
                  <w:lang w:eastAsia="zh-CN"/>
                </w:rPr>
                <w:t>Ês2 / Noc: 0dB</w:t>
              </w:r>
            </w:ins>
          </w:p>
          <w:p w14:paraId="19EE4FD9" w14:textId="77777777" w:rsidR="007A2145" w:rsidRPr="005B600A" w:rsidRDefault="007A2145" w:rsidP="00BA5E98">
            <w:pPr>
              <w:pStyle w:val="TAL"/>
              <w:rPr>
                <w:ins w:id="3733" w:author="1672" w:date="2024-04-16T14:26:00Z"/>
                <w:lang w:eastAsia="zh-CN"/>
              </w:rPr>
            </w:pPr>
            <w:ins w:id="3734" w:author="1672" w:date="2024-04-16T14:26:00Z">
              <w:r w:rsidRPr="007A2145">
                <w:rPr>
                  <w:lang w:eastAsia="zh-CN"/>
                </w:rPr>
                <w:t>RSRP_x-7 to RSRP_x+1</w:t>
              </w:r>
            </w:ins>
          </w:p>
        </w:tc>
      </w:tr>
      <w:tr w:rsidR="007A2145" w:rsidRPr="005B600A" w14:paraId="42DAFCAD" w14:textId="77777777" w:rsidTr="007A2145">
        <w:trPr>
          <w:jc w:val="center"/>
          <w:ins w:id="3735" w:author="1672" w:date="2024-04-16T14:26:00Z"/>
        </w:trPr>
        <w:tc>
          <w:tcPr>
            <w:tcW w:w="1347" w:type="pct"/>
            <w:tcBorders>
              <w:top w:val="single" w:sz="4" w:space="0" w:color="auto"/>
              <w:left w:val="single" w:sz="4" w:space="0" w:color="auto"/>
              <w:bottom w:val="single" w:sz="4" w:space="0" w:color="auto"/>
              <w:right w:val="single" w:sz="4" w:space="0" w:color="auto"/>
            </w:tcBorders>
          </w:tcPr>
          <w:p w14:paraId="6DCC4CCD" w14:textId="77777777" w:rsidR="007A2145" w:rsidRPr="005B600A" w:rsidRDefault="007A2145" w:rsidP="00BA5E98">
            <w:pPr>
              <w:pStyle w:val="TAL"/>
              <w:rPr>
                <w:ins w:id="3736" w:author="1672" w:date="2024-04-16T14:26:00Z"/>
              </w:rPr>
            </w:pPr>
            <w:ins w:id="3737" w:author="1672" w:date="2024-04-16T14:26:00Z">
              <w:r w:rsidRPr="005B600A">
                <w:t>16.7.1.2.1 NR SA FR1 SS-RSRP absolute measurement accuracy for 2 Rx UE</w:t>
              </w:r>
            </w:ins>
          </w:p>
        </w:tc>
        <w:tc>
          <w:tcPr>
            <w:tcW w:w="1585" w:type="pct"/>
            <w:tcBorders>
              <w:top w:val="single" w:sz="4" w:space="0" w:color="auto"/>
              <w:left w:val="single" w:sz="4" w:space="0" w:color="auto"/>
              <w:bottom w:val="single" w:sz="4" w:space="0" w:color="auto"/>
              <w:right w:val="single" w:sz="4" w:space="0" w:color="auto"/>
            </w:tcBorders>
          </w:tcPr>
          <w:p w14:paraId="51AB417E" w14:textId="77777777" w:rsidR="007A2145" w:rsidRPr="005B600A" w:rsidRDefault="007A2145" w:rsidP="00BA5E98">
            <w:pPr>
              <w:pStyle w:val="TAL"/>
              <w:rPr>
                <w:ins w:id="3738" w:author="1672" w:date="2024-04-16T14:26:00Z"/>
                <w:lang w:eastAsia="zh-CN"/>
              </w:rPr>
            </w:pPr>
            <w:ins w:id="3739" w:author="1672" w:date="2024-04-16T14:26:00Z">
              <w:r w:rsidRPr="005B600A">
                <w:rPr>
                  <w:lang w:eastAsia="zh-CN"/>
                </w:rPr>
                <w:t>Same as 6.7.1.1.1</w:t>
              </w:r>
            </w:ins>
          </w:p>
        </w:tc>
        <w:tc>
          <w:tcPr>
            <w:tcW w:w="776" w:type="pct"/>
            <w:tcBorders>
              <w:top w:val="single" w:sz="4" w:space="0" w:color="auto"/>
              <w:left w:val="single" w:sz="4" w:space="0" w:color="auto"/>
              <w:bottom w:val="single" w:sz="4" w:space="0" w:color="auto"/>
              <w:right w:val="single" w:sz="4" w:space="0" w:color="auto"/>
            </w:tcBorders>
          </w:tcPr>
          <w:p w14:paraId="31FC63B4" w14:textId="77777777" w:rsidR="007A2145" w:rsidRPr="005B600A" w:rsidRDefault="007A2145" w:rsidP="00BA5E98">
            <w:pPr>
              <w:pStyle w:val="TAL"/>
              <w:rPr>
                <w:ins w:id="3740" w:author="1672" w:date="2024-04-16T14:26:00Z"/>
                <w:lang w:eastAsia="zh-CN"/>
              </w:rPr>
            </w:pPr>
            <w:ins w:id="3741" w:author="1672" w:date="2024-04-16T14:26:00Z">
              <w:r w:rsidRPr="005B600A">
                <w:rPr>
                  <w:lang w:eastAsia="zh-CN"/>
                </w:rPr>
                <w:t>Same as 6.7.1.1.1</w:t>
              </w:r>
            </w:ins>
          </w:p>
        </w:tc>
        <w:tc>
          <w:tcPr>
            <w:tcW w:w="1292" w:type="pct"/>
            <w:tcBorders>
              <w:top w:val="single" w:sz="4" w:space="0" w:color="auto"/>
              <w:left w:val="single" w:sz="4" w:space="0" w:color="auto"/>
              <w:bottom w:val="single" w:sz="4" w:space="0" w:color="auto"/>
              <w:right w:val="single" w:sz="4" w:space="0" w:color="auto"/>
            </w:tcBorders>
          </w:tcPr>
          <w:p w14:paraId="3A89BD91" w14:textId="77777777" w:rsidR="007A2145" w:rsidRPr="005B600A" w:rsidRDefault="007A2145" w:rsidP="00BA5E98">
            <w:pPr>
              <w:pStyle w:val="TAL"/>
              <w:rPr>
                <w:ins w:id="3742" w:author="1672" w:date="2024-04-16T14:26:00Z"/>
                <w:lang w:eastAsia="zh-CN"/>
              </w:rPr>
            </w:pPr>
            <w:ins w:id="3743" w:author="1672" w:date="2024-04-16T14:26:00Z">
              <w:r w:rsidRPr="005B600A">
                <w:rPr>
                  <w:lang w:eastAsia="zh-CN"/>
                </w:rPr>
                <w:t>Same as 6.7.1.1.1 with following exceptions:</w:t>
              </w:r>
            </w:ins>
          </w:p>
          <w:p w14:paraId="513A40F6" w14:textId="77777777" w:rsidR="007A2145" w:rsidRPr="005B600A" w:rsidRDefault="007A2145" w:rsidP="00BA5E98">
            <w:pPr>
              <w:pStyle w:val="TAL"/>
              <w:rPr>
                <w:ins w:id="3744" w:author="1672" w:date="2024-04-16T14:26:00Z"/>
                <w:lang w:eastAsia="zh-CN"/>
              </w:rPr>
            </w:pPr>
            <w:ins w:id="3745" w:author="1672" w:date="2024-04-16T14:26:00Z">
              <w:r w:rsidRPr="005B600A">
                <w:rPr>
                  <w:lang w:eastAsia="zh-CN"/>
                </w:rPr>
                <w:t>- Test requirements for configuration 1,2 also apply to configuration 4</w:t>
              </w:r>
            </w:ins>
          </w:p>
        </w:tc>
      </w:tr>
      <w:tr w:rsidR="007A2145" w:rsidRPr="005B600A" w14:paraId="5F8407B2" w14:textId="77777777" w:rsidTr="007A2145">
        <w:trPr>
          <w:jc w:val="center"/>
          <w:ins w:id="3746" w:author="1672" w:date="2024-04-16T14:26:00Z"/>
        </w:trPr>
        <w:tc>
          <w:tcPr>
            <w:tcW w:w="1347" w:type="pct"/>
            <w:tcBorders>
              <w:top w:val="single" w:sz="4" w:space="0" w:color="auto"/>
              <w:left w:val="single" w:sz="4" w:space="0" w:color="auto"/>
              <w:bottom w:val="single" w:sz="4" w:space="0" w:color="auto"/>
              <w:right w:val="single" w:sz="4" w:space="0" w:color="auto"/>
            </w:tcBorders>
          </w:tcPr>
          <w:p w14:paraId="661C547C" w14:textId="77777777" w:rsidR="007A2145" w:rsidRPr="005B600A" w:rsidRDefault="007A2145" w:rsidP="00BA5E98">
            <w:pPr>
              <w:pStyle w:val="TAL"/>
              <w:rPr>
                <w:ins w:id="3747" w:author="1672" w:date="2024-04-16T14:26:00Z"/>
              </w:rPr>
            </w:pPr>
            <w:ins w:id="3748" w:author="1672" w:date="2024-04-16T14:26:00Z">
              <w:r w:rsidRPr="005B600A">
                <w:t>16.7.1.2.2 NR SA FR1 SS-RSRP relative measurement accuracy for 2 Rx UE</w:t>
              </w:r>
            </w:ins>
          </w:p>
        </w:tc>
        <w:tc>
          <w:tcPr>
            <w:tcW w:w="1585" w:type="pct"/>
            <w:tcBorders>
              <w:top w:val="single" w:sz="4" w:space="0" w:color="auto"/>
              <w:left w:val="single" w:sz="4" w:space="0" w:color="auto"/>
              <w:bottom w:val="single" w:sz="4" w:space="0" w:color="auto"/>
              <w:right w:val="single" w:sz="4" w:space="0" w:color="auto"/>
            </w:tcBorders>
          </w:tcPr>
          <w:p w14:paraId="67E1F881" w14:textId="77777777" w:rsidR="007A2145" w:rsidRPr="005B600A" w:rsidRDefault="007A2145" w:rsidP="00BA5E98">
            <w:pPr>
              <w:pStyle w:val="TAL"/>
              <w:rPr>
                <w:ins w:id="3749" w:author="1672" w:date="2024-04-16T14:26:00Z"/>
                <w:lang w:eastAsia="zh-CN"/>
              </w:rPr>
            </w:pPr>
            <w:ins w:id="3750" w:author="1672" w:date="2024-04-16T14:26:00Z">
              <w:r w:rsidRPr="005B600A">
                <w:rPr>
                  <w:lang w:eastAsia="zh-CN"/>
                </w:rPr>
                <w:t>Same as 6.7.1.1.2</w:t>
              </w:r>
            </w:ins>
          </w:p>
        </w:tc>
        <w:tc>
          <w:tcPr>
            <w:tcW w:w="776" w:type="pct"/>
            <w:tcBorders>
              <w:top w:val="single" w:sz="4" w:space="0" w:color="auto"/>
              <w:left w:val="single" w:sz="4" w:space="0" w:color="auto"/>
              <w:bottom w:val="single" w:sz="4" w:space="0" w:color="auto"/>
              <w:right w:val="single" w:sz="4" w:space="0" w:color="auto"/>
            </w:tcBorders>
          </w:tcPr>
          <w:p w14:paraId="6307566F" w14:textId="77777777" w:rsidR="007A2145" w:rsidRPr="005B600A" w:rsidRDefault="007A2145" w:rsidP="00BA5E98">
            <w:pPr>
              <w:pStyle w:val="TAL"/>
              <w:rPr>
                <w:ins w:id="3751" w:author="1672" w:date="2024-04-16T14:26:00Z"/>
                <w:lang w:eastAsia="zh-CN"/>
              </w:rPr>
            </w:pPr>
            <w:ins w:id="3752" w:author="1672" w:date="2024-04-16T14:26:00Z">
              <w:r w:rsidRPr="005B600A">
                <w:rPr>
                  <w:lang w:eastAsia="zh-CN"/>
                </w:rPr>
                <w:t>Same as 6.7.1.1.2</w:t>
              </w:r>
            </w:ins>
          </w:p>
        </w:tc>
        <w:tc>
          <w:tcPr>
            <w:tcW w:w="1292" w:type="pct"/>
            <w:tcBorders>
              <w:top w:val="single" w:sz="4" w:space="0" w:color="auto"/>
              <w:left w:val="single" w:sz="4" w:space="0" w:color="auto"/>
              <w:bottom w:val="single" w:sz="4" w:space="0" w:color="auto"/>
              <w:right w:val="single" w:sz="4" w:space="0" w:color="auto"/>
            </w:tcBorders>
          </w:tcPr>
          <w:p w14:paraId="2B8BDDE8" w14:textId="77777777" w:rsidR="007A2145" w:rsidRPr="005B600A" w:rsidRDefault="007A2145" w:rsidP="00BA5E98">
            <w:pPr>
              <w:pStyle w:val="TAL"/>
              <w:rPr>
                <w:ins w:id="3753" w:author="1672" w:date="2024-04-16T14:26:00Z"/>
                <w:lang w:eastAsia="zh-CN"/>
              </w:rPr>
            </w:pPr>
            <w:ins w:id="3754" w:author="1672" w:date="2024-04-16T14:26:00Z">
              <w:r w:rsidRPr="005B600A">
                <w:rPr>
                  <w:lang w:eastAsia="zh-CN"/>
                </w:rPr>
                <w:t>Same as 6.7.1.1.2 with following exceptions:</w:t>
              </w:r>
            </w:ins>
          </w:p>
          <w:p w14:paraId="2FCCD13E" w14:textId="77777777" w:rsidR="007A2145" w:rsidRPr="005B600A" w:rsidRDefault="007A2145" w:rsidP="00BA5E98">
            <w:pPr>
              <w:pStyle w:val="TAL"/>
              <w:rPr>
                <w:ins w:id="3755" w:author="1672" w:date="2024-04-16T14:26:00Z"/>
                <w:lang w:eastAsia="zh-CN"/>
              </w:rPr>
            </w:pPr>
            <w:ins w:id="3756" w:author="1672" w:date="2024-04-16T14:26:00Z">
              <w:r w:rsidRPr="005B600A">
                <w:rPr>
                  <w:lang w:eastAsia="zh-CN"/>
                </w:rPr>
                <w:t>- Test requirements for configuration 1,2 also apply to configuration 4</w:t>
              </w:r>
            </w:ins>
          </w:p>
        </w:tc>
      </w:tr>
      <w:tr w:rsidR="007A2145" w:rsidRPr="005B600A" w14:paraId="360E9D2C" w14:textId="77777777" w:rsidTr="007A2145">
        <w:trPr>
          <w:jc w:val="center"/>
          <w:ins w:id="3757" w:author="1672" w:date="2024-04-16T14:26:00Z"/>
        </w:trPr>
        <w:tc>
          <w:tcPr>
            <w:tcW w:w="1347" w:type="pct"/>
            <w:tcBorders>
              <w:top w:val="single" w:sz="4" w:space="0" w:color="auto"/>
              <w:left w:val="single" w:sz="4" w:space="0" w:color="auto"/>
              <w:bottom w:val="single" w:sz="4" w:space="0" w:color="auto"/>
              <w:right w:val="single" w:sz="4" w:space="0" w:color="auto"/>
            </w:tcBorders>
          </w:tcPr>
          <w:p w14:paraId="67281F23" w14:textId="77777777" w:rsidR="007A2145" w:rsidRPr="005B600A" w:rsidRDefault="007A2145" w:rsidP="00BA5E98">
            <w:pPr>
              <w:pStyle w:val="TAL"/>
              <w:rPr>
                <w:ins w:id="3758" w:author="1672" w:date="2024-04-16T14:26:00Z"/>
              </w:rPr>
            </w:pPr>
            <w:ins w:id="3759" w:author="1672" w:date="2024-04-16T14:26:00Z">
              <w:r w:rsidRPr="005B600A">
                <w:t>16.7.2.1 NR SA FR1 SS-</w:t>
              </w:r>
            </w:ins>
          </w:p>
        </w:tc>
        <w:tc>
          <w:tcPr>
            <w:tcW w:w="1585" w:type="pct"/>
            <w:tcBorders>
              <w:top w:val="single" w:sz="4" w:space="0" w:color="auto"/>
              <w:left w:val="single" w:sz="4" w:space="0" w:color="auto"/>
              <w:bottom w:val="single" w:sz="4" w:space="0" w:color="auto"/>
              <w:right w:val="single" w:sz="4" w:space="0" w:color="auto"/>
            </w:tcBorders>
          </w:tcPr>
          <w:p w14:paraId="093F7C00" w14:textId="77777777" w:rsidR="007A2145" w:rsidRPr="005B600A" w:rsidRDefault="007A2145" w:rsidP="00BA5E98">
            <w:pPr>
              <w:pStyle w:val="TAL"/>
              <w:rPr>
                <w:ins w:id="3760" w:author="1672" w:date="2024-04-16T14:26:00Z"/>
                <w:lang w:eastAsia="zh-CN"/>
              </w:rPr>
            </w:pPr>
            <w:ins w:id="3761" w:author="1672" w:date="2024-04-16T14:26:00Z">
              <w:r w:rsidRPr="005B600A">
                <w:rPr>
                  <w:lang w:eastAsia="zh-CN"/>
                </w:rPr>
                <w:t>TEST CONFIGURATION 1, 2, 4</w:t>
              </w:r>
            </w:ins>
          </w:p>
        </w:tc>
        <w:tc>
          <w:tcPr>
            <w:tcW w:w="776" w:type="pct"/>
            <w:tcBorders>
              <w:top w:val="single" w:sz="4" w:space="0" w:color="auto"/>
              <w:left w:val="single" w:sz="4" w:space="0" w:color="auto"/>
              <w:bottom w:val="single" w:sz="4" w:space="0" w:color="auto"/>
              <w:right w:val="single" w:sz="4" w:space="0" w:color="auto"/>
            </w:tcBorders>
          </w:tcPr>
          <w:p w14:paraId="6384D042" w14:textId="77777777" w:rsidR="007A2145" w:rsidRPr="005B600A" w:rsidRDefault="007A2145" w:rsidP="00BA5E98">
            <w:pPr>
              <w:pStyle w:val="TAL"/>
              <w:rPr>
                <w:ins w:id="3762" w:author="1672" w:date="2024-04-16T14:26:00Z"/>
                <w:lang w:eastAsia="zh-CN"/>
              </w:rPr>
            </w:pPr>
          </w:p>
        </w:tc>
        <w:tc>
          <w:tcPr>
            <w:tcW w:w="1292" w:type="pct"/>
            <w:tcBorders>
              <w:top w:val="single" w:sz="4" w:space="0" w:color="auto"/>
              <w:left w:val="single" w:sz="4" w:space="0" w:color="auto"/>
              <w:bottom w:val="single" w:sz="4" w:space="0" w:color="auto"/>
              <w:right w:val="single" w:sz="4" w:space="0" w:color="auto"/>
            </w:tcBorders>
          </w:tcPr>
          <w:p w14:paraId="79366005" w14:textId="77777777" w:rsidR="007A2145" w:rsidRPr="005B600A" w:rsidRDefault="007A2145" w:rsidP="00BA5E98">
            <w:pPr>
              <w:pStyle w:val="TAL"/>
              <w:rPr>
                <w:ins w:id="3763" w:author="1672" w:date="2024-04-16T14:26:00Z"/>
                <w:lang w:eastAsia="zh-CN"/>
              </w:rPr>
            </w:pPr>
          </w:p>
        </w:tc>
      </w:tr>
      <w:tr w:rsidR="007A2145" w:rsidRPr="005B600A" w14:paraId="3CB61673" w14:textId="77777777" w:rsidTr="007A2145">
        <w:trPr>
          <w:jc w:val="center"/>
          <w:ins w:id="3764" w:author="1672" w:date="2024-04-16T14:26:00Z"/>
        </w:trPr>
        <w:tc>
          <w:tcPr>
            <w:tcW w:w="1347" w:type="pct"/>
            <w:tcBorders>
              <w:top w:val="single" w:sz="4" w:space="0" w:color="auto"/>
              <w:left w:val="single" w:sz="4" w:space="0" w:color="auto"/>
              <w:bottom w:val="single" w:sz="4" w:space="0" w:color="auto"/>
              <w:right w:val="single" w:sz="4" w:space="0" w:color="auto"/>
            </w:tcBorders>
          </w:tcPr>
          <w:p w14:paraId="69B0767A" w14:textId="77777777" w:rsidR="007A2145" w:rsidRPr="005B600A" w:rsidRDefault="007A2145" w:rsidP="00BA5E98">
            <w:pPr>
              <w:pStyle w:val="TAL"/>
              <w:rPr>
                <w:ins w:id="3765" w:author="1672" w:date="2024-04-16T14:26:00Z"/>
              </w:rPr>
            </w:pPr>
            <w:ins w:id="3766" w:author="1672" w:date="2024-04-16T14:26:00Z">
              <w:r w:rsidRPr="005B600A">
                <w:lastRenderedPageBreak/>
                <w:t>RSRQ measurement accuracy for 1 Rx UE</w:t>
              </w:r>
            </w:ins>
          </w:p>
        </w:tc>
        <w:tc>
          <w:tcPr>
            <w:tcW w:w="1585" w:type="pct"/>
            <w:tcBorders>
              <w:top w:val="single" w:sz="4" w:space="0" w:color="auto"/>
              <w:left w:val="single" w:sz="4" w:space="0" w:color="auto"/>
              <w:bottom w:val="single" w:sz="4" w:space="0" w:color="auto"/>
              <w:right w:val="single" w:sz="4" w:space="0" w:color="auto"/>
            </w:tcBorders>
          </w:tcPr>
          <w:p w14:paraId="31BE09D4" w14:textId="77777777" w:rsidR="007A2145" w:rsidRPr="007A2145" w:rsidRDefault="007A2145" w:rsidP="00BA5E98">
            <w:pPr>
              <w:pStyle w:val="TAL"/>
              <w:rPr>
                <w:ins w:id="3767" w:author="1672" w:date="2024-04-16T14:26:00Z"/>
                <w:lang w:eastAsia="zh-CN"/>
              </w:rPr>
            </w:pPr>
            <w:ins w:id="3768" w:author="1672" w:date="2024-04-16T14:26:00Z">
              <w:r w:rsidRPr="007A2145">
                <w:rPr>
                  <w:lang w:eastAsia="zh-CN"/>
                </w:rPr>
                <w:t>Test 1:</w:t>
              </w:r>
            </w:ins>
          </w:p>
          <w:p w14:paraId="628BC5E2" w14:textId="77777777" w:rsidR="007A2145" w:rsidRPr="005B600A" w:rsidRDefault="007A2145" w:rsidP="00BA5E98">
            <w:pPr>
              <w:pStyle w:val="TAL"/>
              <w:rPr>
                <w:ins w:id="3769" w:author="1672" w:date="2024-04-16T14:26:00Z"/>
                <w:lang w:eastAsia="zh-CN"/>
              </w:rPr>
            </w:pPr>
            <w:ins w:id="3770" w:author="1672" w:date="2024-04-16T14:26:00Z">
              <w:r w:rsidRPr="007A2145">
                <w:rPr>
                  <w:lang w:eastAsia="zh-CN"/>
                </w:rPr>
                <w:t>Noc: -85dBm/15kHz</w:t>
              </w:r>
            </w:ins>
          </w:p>
          <w:p w14:paraId="27334DF6" w14:textId="77777777" w:rsidR="007A2145" w:rsidRPr="005B600A" w:rsidRDefault="007A2145" w:rsidP="00BA5E98">
            <w:pPr>
              <w:pStyle w:val="TAL"/>
              <w:rPr>
                <w:ins w:id="3771" w:author="1672" w:date="2024-04-16T14:26:00Z"/>
                <w:lang w:eastAsia="zh-CN"/>
              </w:rPr>
            </w:pPr>
            <w:ins w:id="3772" w:author="1672" w:date="2024-04-16T14:26:00Z">
              <w:r w:rsidRPr="005B600A">
                <w:rPr>
                  <w:lang w:eastAsia="zh-CN"/>
                </w:rPr>
                <w:t>Ês1 /</w:t>
              </w:r>
              <w:r w:rsidRPr="007A2145">
                <w:rPr>
                  <w:lang w:eastAsia="zh-CN"/>
                </w:rPr>
                <w:t xml:space="preserve"> Noc</w:t>
              </w:r>
              <w:r w:rsidRPr="005B600A">
                <w:rPr>
                  <w:lang w:eastAsia="zh-CN"/>
                </w:rPr>
                <w:t>: +3.0dB</w:t>
              </w:r>
            </w:ins>
          </w:p>
          <w:p w14:paraId="7642AE8E" w14:textId="77777777" w:rsidR="007A2145" w:rsidRPr="005B600A" w:rsidRDefault="007A2145" w:rsidP="00BA5E98">
            <w:pPr>
              <w:pStyle w:val="TAL"/>
              <w:rPr>
                <w:ins w:id="3773" w:author="1672" w:date="2024-04-16T14:26:00Z"/>
                <w:lang w:eastAsia="zh-CN"/>
              </w:rPr>
            </w:pPr>
            <w:ins w:id="3774" w:author="1672" w:date="2024-04-16T14:26:00Z">
              <w:r w:rsidRPr="005B600A">
                <w:rPr>
                  <w:lang w:eastAsia="zh-CN"/>
                </w:rPr>
                <w:t xml:space="preserve">Ês2 / </w:t>
              </w:r>
              <w:r w:rsidRPr="007A2145">
                <w:rPr>
                  <w:lang w:eastAsia="zh-CN"/>
                </w:rPr>
                <w:t>Noc</w:t>
              </w:r>
              <w:r w:rsidRPr="005B600A">
                <w:rPr>
                  <w:lang w:eastAsia="zh-CN"/>
                </w:rPr>
                <w:t>: +3.0dB</w:t>
              </w:r>
            </w:ins>
          </w:p>
          <w:p w14:paraId="772F75C5" w14:textId="77777777" w:rsidR="007A2145" w:rsidRPr="005B600A" w:rsidRDefault="007A2145" w:rsidP="00BA5E98">
            <w:pPr>
              <w:pStyle w:val="TAL"/>
              <w:rPr>
                <w:ins w:id="3775" w:author="1672" w:date="2024-04-16T14:26:00Z"/>
                <w:lang w:eastAsia="zh-CN"/>
              </w:rPr>
            </w:pPr>
            <w:ins w:id="3776" w:author="1672" w:date="2024-04-16T14:26:00Z">
              <w:r w:rsidRPr="007A2145">
                <w:rPr>
                  <w:lang w:eastAsia="zh-CN"/>
                </w:rPr>
                <w:t>Reported RSRQ values: ±3.5dB</w:t>
              </w:r>
            </w:ins>
          </w:p>
          <w:p w14:paraId="72C5EDE4" w14:textId="77777777" w:rsidR="007A2145" w:rsidRPr="007A2145" w:rsidRDefault="007A2145" w:rsidP="00BA5E98">
            <w:pPr>
              <w:pStyle w:val="TAL"/>
              <w:rPr>
                <w:ins w:id="3777" w:author="1672" w:date="2024-04-16T14:26:00Z"/>
                <w:lang w:eastAsia="zh-CN"/>
              </w:rPr>
            </w:pPr>
          </w:p>
          <w:p w14:paraId="2E443040" w14:textId="77777777" w:rsidR="007A2145" w:rsidRPr="007A2145" w:rsidRDefault="007A2145" w:rsidP="00BA5E98">
            <w:pPr>
              <w:pStyle w:val="TAL"/>
              <w:rPr>
                <w:ins w:id="3778" w:author="1672" w:date="2024-04-16T14:26:00Z"/>
                <w:lang w:eastAsia="zh-CN"/>
              </w:rPr>
            </w:pPr>
            <w:ins w:id="3779" w:author="1672" w:date="2024-04-16T14:26:00Z">
              <w:r w:rsidRPr="007A2145">
                <w:rPr>
                  <w:lang w:eastAsia="zh-CN"/>
                </w:rPr>
                <w:t>Test 2:</w:t>
              </w:r>
            </w:ins>
          </w:p>
          <w:p w14:paraId="08FBDACC" w14:textId="77777777" w:rsidR="007A2145" w:rsidRPr="005B600A" w:rsidRDefault="007A2145" w:rsidP="00BA5E98">
            <w:pPr>
              <w:pStyle w:val="TAL"/>
              <w:rPr>
                <w:ins w:id="3780" w:author="1672" w:date="2024-04-16T14:26:00Z"/>
                <w:lang w:eastAsia="zh-CN"/>
              </w:rPr>
            </w:pPr>
            <w:ins w:id="3781" w:author="1672" w:date="2024-04-16T14:26:00Z">
              <w:r w:rsidRPr="007A2145">
                <w:rPr>
                  <w:lang w:eastAsia="zh-CN"/>
                </w:rPr>
                <w:t>Noc: -101dBm/15kHz</w:t>
              </w:r>
            </w:ins>
          </w:p>
          <w:p w14:paraId="41058BE4" w14:textId="77777777" w:rsidR="007A2145" w:rsidRPr="005B600A" w:rsidRDefault="007A2145" w:rsidP="00BA5E98">
            <w:pPr>
              <w:pStyle w:val="TAL"/>
              <w:rPr>
                <w:ins w:id="3782" w:author="1672" w:date="2024-04-16T14:26:00Z"/>
                <w:lang w:eastAsia="zh-CN"/>
              </w:rPr>
            </w:pPr>
            <w:ins w:id="3783" w:author="1672" w:date="2024-04-16T14:26:00Z">
              <w:r w:rsidRPr="005B600A">
                <w:rPr>
                  <w:lang w:eastAsia="zh-CN"/>
                </w:rPr>
                <w:t>Ês1 /</w:t>
              </w:r>
              <w:r w:rsidRPr="007A2145">
                <w:rPr>
                  <w:lang w:eastAsia="zh-CN"/>
                </w:rPr>
                <w:t xml:space="preserve"> Noc</w:t>
              </w:r>
              <w:r w:rsidRPr="005B600A">
                <w:rPr>
                  <w:lang w:eastAsia="zh-CN"/>
                </w:rPr>
                <w:t>: -2.9dB</w:t>
              </w:r>
            </w:ins>
          </w:p>
          <w:p w14:paraId="0CD4841F" w14:textId="77777777" w:rsidR="007A2145" w:rsidRPr="005B600A" w:rsidRDefault="007A2145" w:rsidP="00BA5E98">
            <w:pPr>
              <w:pStyle w:val="TAL"/>
              <w:rPr>
                <w:ins w:id="3784" w:author="1672" w:date="2024-04-16T14:26:00Z"/>
                <w:lang w:eastAsia="zh-CN"/>
              </w:rPr>
            </w:pPr>
            <w:ins w:id="3785" w:author="1672" w:date="2024-04-16T14:26:00Z">
              <w:r w:rsidRPr="005B600A">
                <w:rPr>
                  <w:lang w:eastAsia="zh-CN"/>
                </w:rPr>
                <w:t xml:space="preserve">Ês2 / </w:t>
              </w:r>
              <w:r w:rsidRPr="007A2145">
                <w:rPr>
                  <w:lang w:eastAsia="zh-CN"/>
                </w:rPr>
                <w:t>Noc</w:t>
              </w:r>
              <w:r w:rsidRPr="005B600A">
                <w:rPr>
                  <w:lang w:eastAsia="zh-CN"/>
                </w:rPr>
                <w:t>: -2.9dB</w:t>
              </w:r>
            </w:ins>
          </w:p>
          <w:p w14:paraId="4FDD4804" w14:textId="77777777" w:rsidR="007A2145" w:rsidRPr="005B600A" w:rsidRDefault="007A2145" w:rsidP="00BA5E98">
            <w:pPr>
              <w:pStyle w:val="TAL"/>
              <w:rPr>
                <w:ins w:id="3786" w:author="1672" w:date="2024-04-16T14:26:00Z"/>
                <w:lang w:eastAsia="zh-CN"/>
              </w:rPr>
            </w:pPr>
            <w:ins w:id="3787" w:author="1672" w:date="2024-04-16T14:26:00Z">
              <w:r w:rsidRPr="007A2145">
                <w:rPr>
                  <w:lang w:eastAsia="zh-CN"/>
                </w:rPr>
                <w:t>Reported RSRQ values: ±4.5dB</w:t>
              </w:r>
            </w:ins>
          </w:p>
          <w:p w14:paraId="7720A87A" w14:textId="77777777" w:rsidR="007A2145" w:rsidRPr="007A2145" w:rsidRDefault="007A2145" w:rsidP="00BA5E98">
            <w:pPr>
              <w:pStyle w:val="TAL"/>
              <w:rPr>
                <w:ins w:id="3788" w:author="1672" w:date="2024-04-16T14:26:00Z"/>
                <w:lang w:eastAsia="zh-CN"/>
              </w:rPr>
            </w:pPr>
          </w:p>
          <w:p w14:paraId="3AEC4728" w14:textId="77777777" w:rsidR="007A2145" w:rsidRPr="007A2145" w:rsidRDefault="007A2145" w:rsidP="00BA5E98">
            <w:pPr>
              <w:pStyle w:val="TAL"/>
              <w:rPr>
                <w:ins w:id="3789" w:author="1672" w:date="2024-04-16T14:26:00Z"/>
                <w:lang w:eastAsia="zh-CN"/>
              </w:rPr>
            </w:pPr>
            <w:ins w:id="3790" w:author="1672" w:date="2024-04-16T14:26:00Z">
              <w:r w:rsidRPr="007A2145">
                <w:rPr>
                  <w:lang w:eastAsia="zh-CN"/>
                </w:rPr>
                <w:t>Test 3:</w:t>
              </w:r>
            </w:ins>
          </w:p>
          <w:p w14:paraId="1572A6AC" w14:textId="77777777" w:rsidR="007A2145" w:rsidRPr="005B600A" w:rsidRDefault="007A2145" w:rsidP="00BA5E98">
            <w:pPr>
              <w:pStyle w:val="TAL"/>
              <w:rPr>
                <w:ins w:id="3791" w:author="1672" w:date="2024-04-16T14:26:00Z"/>
                <w:lang w:eastAsia="zh-CN"/>
              </w:rPr>
            </w:pPr>
            <w:ins w:id="3792" w:author="1672" w:date="2024-04-16T14:26:00Z">
              <w:r w:rsidRPr="007A2145">
                <w:rPr>
                  <w:lang w:eastAsia="zh-CN"/>
                </w:rPr>
                <w:t>Noc: -114dBm/15kHz + ΔBG_offset</w:t>
              </w:r>
            </w:ins>
          </w:p>
          <w:p w14:paraId="6A70BF7E" w14:textId="77777777" w:rsidR="007A2145" w:rsidRPr="005B600A" w:rsidRDefault="007A2145" w:rsidP="00BA5E98">
            <w:pPr>
              <w:pStyle w:val="TAL"/>
              <w:rPr>
                <w:ins w:id="3793" w:author="1672" w:date="2024-04-16T14:26:00Z"/>
                <w:lang w:eastAsia="zh-CN"/>
              </w:rPr>
            </w:pPr>
            <w:ins w:id="3794" w:author="1672" w:date="2024-04-16T14:26:00Z">
              <w:r w:rsidRPr="005B600A">
                <w:rPr>
                  <w:lang w:eastAsia="zh-CN"/>
                </w:rPr>
                <w:t>Ês1 /</w:t>
              </w:r>
              <w:r w:rsidRPr="007A2145">
                <w:rPr>
                  <w:lang w:eastAsia="zh-CN"/>
                </w:rPr>
                <w:t xml:space="preserve"> Noc</w:t>
              </w:r>
              <w:r w:rsidRPr="005B600A">
                <w:rPr>
                  <w:lang w:eastAsia="zh-CN"/>
                </w:rPr>
                <w:t>: -4.0dB</w:t>
              </w:r>
            </w:ins>
          </w:p>
          <w:p w14:paraId="026F28A8" w14:textId="77777777" w:rsidR="007A2145" w:rsidRPr="005B600A" w:rsidRDefault="007A2145" w:rsidP="00BA5E98">
            <w:pPr>
              <w:pStyle w:val="TAL"/>
              <w:rPr>
                <w:ins w:id="3795" w:author="1672" w:date="2024-04-16T14:26:00Z"/>
                <w:lang w:eastAsia="zh-CN"/>
              </w:rPr>
            </w:pPr>
            <w:ins w:id="3796" w:author="1672" w:date="2024-04-16T14:26:00Z">
              <w:r w:rsidRPr="005B600A">
                <w:rPr>
                  <w:lang w:eastAsia="zh-CN"/>
                </w:rPr>
                <w:t xml:space="preserve">Ês2 / </w:t>
              </w:r>
              <w:r w:rsidRPr="007A2145">
                <w:rPr>
                  <w:lang w:eastAsia="zh-CN"/>
                </w:rPr>
                <w:t>Noc</w:t>
              </w:r>
              <w:r w:rsidRPr="005B600A">
                <w:rPr>
                  <w:lang w:eastAsia="zh-CN"/>
                </w:rPr>
                <w:t>: -4.0dB</w:t>
              </w:r>
            </w:ins>
          </w:p>
          <w:p w14:paraId="7D776D60" w14:textId="77777777" w:rsidR="007A2145" w:rsidRPr="005B600A" w:rsidRDefault="007A2145" w:rsidP="00BA5E98">
            <w:pPr>
              <w:pStyle w:val="TAL"/>
              <w:rPr>
                <w:ins w:id="3797" w:author="1672" w:date="2024-04-16T14:26:00Z"/>
                <w:lang w:eastAsia="zh-CN"/>
              </w:rPr>
            </w:pPr>
          </w:p>
          <w:p w14:paraId="69ABEC7E" w14:textId="77777777" w:rsidR="007A2145" w:rsidRPr="005B600A" w:rsidRDefault="007A2145" w:rsidP="00BA5E98">
            <w:pPr>
              <w:pStyle w:val="TAL"/>
              <w:rPr>
                <w:ins w:id="3798" w:author="1672" w:date="2024-04-16T14:26:00Z"/>
                <w:lang w:eastAsia="zh-CN"/>
              </w:rPr>
            </w:pPr>
            <w:ins w:id="3799" w:author="1672" w:date="2024-04-16T14:26:00Z">
              <w:r w:rsidRPr="007A2145">
                <w:rPr>
                  <w:lang w:eastAsia="zh-CN"/>
                </w:rPr>
                <w:t>Reported RSRQ values: ±4.5dB</w:t>
              </w:r>
            </w:ins>
          </w:p>
        </w:tc>
        <w:tc>
          <w:tcPr>
            <w:tcW w:w="776" w:type="pct"/>
            <w:tcBorders>
              <w:top w:val="single" w:sz="4" w:space="0" w:color="auto"/>
              <w:left w:val="single" w:sz="4" w:space="0" w:color="auto"/>
              <w:bottom w:val="single" w:sz="4" w:space="0" w:color="auto"/>
              <w:right w:val="single" w:sz="4" w:space="0" w:color="auto"/>
            </w:tcBorders>
          </w:tcPr>
          <w:p w14:paraId="039C8ED8" w14:textId="77777777" w:rsidR="007A2145" w:rsidRPr="007A2145" w:rsidRDefault="007A2145" w:rsidP="00BA5E98">
            <w:pPr>
              <w:pStyle w:val="TAL"/>
              <w:rPr>
                <w:ins w:id="3800" w:author="1672" w:date="2024-04-16T14:26:00Z"/>
                <w:lang w:eastAsia="zh-CN"/>
              </w:rPr>
            </w:pPr>
            <w:ins w:id="3801" w:author="1672" w:date="2024-04-16T14:26:00Z">
              <w:r w:rsidRPr="007A2145">
                <w:rPr>
                  <w:lang w:eastAsia="zh-CN"/>
                </w:rPr>
                <w:t>Test 1:</w:t>
              </w:r>
            </w:ins>
          </w:p>
          <w:p w14:paraId="2820AB9E" w14:textId="77777777" w:rsidR="007A2145" w:rsidRPr="005B600A" w:rsidRDefault="007A2145" w:rsidP="00BA5E98">
            <w:pPr>
              <w:pStyle w:val="TAL"/>
              <w:rPr>
                <w:ins w:id="3802" w:author="1672" w:date="2024-04-16T14:26:00Z"/>
                <w:lang w:eastAsia="zh-CN"/>
              </w:rPr>
            </w:pPr>
            <w:ins w:id="3803" w:author="1672" w:date="2024-04-16T14:26:00Z">
              <w:r w:rsidRPr="007A2145">
                <w:rPr>
                  <w:lang w:eastAsia="zh-CN"/>
                </w:rPr>
                <w:t>-1.5dB</w:t>
              </w:r>
            </w:ins>
          </w:p>
          <w:p w14:paraId="08649A41" w14:textId="77777777" w:rsidR="007A2145" w:rsidRPr="005B600A" w:rsidRDefault="007A2145" w:rsidP="00BA5E98">
            <w:pPr>
              <w:pStyle w:val="TAL"/>
              <w:rPr>
                <w:ins w:id="3804" w:author="1672" w:date="2024-04-16T14:26:00Z"/>
                <w:lang w:eastAsia="zh-CN"/>
              </w:rPr>
            </w:pPr>
            <w:ins w:id="3805" w:author="1672" w:date="2024-04-16T14:26:00Z">
              <w:r w:rsidRPr="005B600A">
                <w:rPr>
                  <w:lang w:eastAsia="zh-CN"/>
                </w:rPr>
                <w:t>0dB</w:t>
              </w:r>
            </w:ins>
          </w:p>
          <w:p w14:paraId="167E5887" w14:textId="77777777" w:rsidR="007A2145" w:rsidRPr="005B600A" w:rsidRDefault="007A2145" w:rsidP="00BA5E98">
            <w:pPr>
              <w:pStyle w:val="TAL"/>
              <w:rPr>
                <w:ins w:id="3806" w:author="1672" w:date="2024-04-16T14:26:00Z"/>
                <w:lang w:eastAsia="zh-CN"/>
              </w:rPr>
            </w:pPr>
            <w:ins w:id="3807" w:author="1672" w:date="2024-04-16T14:26:00Z">
              <w:r w:rsidRPr="005B600A">
                <w:rPr>
                  <w:lang w:eastAsia="zh-CN"/>
                </w:rPr>
                <w:t>0dB</w:t>
              </w:r>
            </w:ins>
          </w:p>
          <w:p w14:paraId="0816ED44" w14:textId="77777777" w:rsidR="007A2145" w:rsidRPr="005B600A" w:rsidRDefault="007A2145" w:rsidP="00BA5E98">
            <w:pPr>
              <w:pStyle w:val="TAL"/>
              <w:rPr>
                <w:ins w:id="3808" w:author="1672" w:date="2024-04-16T14:26:00Z"/>
                <w:lang w:eastAsia="zh-CN"/>
              </w:rPr>
            </w:pPr>
            <w:ins w:id="3809" w:author="1672" w:date="2024-04-16T14:26:00Z">
              <w:r w:rsidRPr="005B600A">
                <w:rPr>
                  <w:lang w:eastAsia="zh-CN"/>
                </w:rPr>
                <w:t>Via mapping</w:t>
              </w:r>
            </w:ins>
          </w:p>
          <w:p w14:paraId="72990259" w14:textId="77777777" w:rsidR="007A2145" w:rsidRPr="007A2145" w:rsidRDefault="007A2145" w:rsidP="00BA5E98">
            <w:pPr>
              <w:pStyle w:val="TAL"/>
              <w:rPr>
                <w:ins w:id="3810" w:author="1672" w:date="2024-04-16T14:26:00Z"/>
                <w:lang w:eastAsia="zh-CN"/>
              </w:rPr>
            </w:pPr>
          </w:p>
          <w:p w14:paraId="72FBF675" w14:textId="77777777" w:rsidR="007A2145" w:rsidRPr="007A2145" w:rsidRDefault="007A2145" w:rsidP="00BA5E98">
            <w:pPr>
              <w:pStyle w:val="TAL"/>
              <w:rPr>
                <w:ins w:id="3811" w:author="1672" w:date="2024-04-16T14:26:00Z"/>
                <w:lang w:eastAsia="zh-CN"/>
              </w:rPr>
            </w:pPr>
            <w:ins w:id="3812" w:author="1672" w:date="2024-04-16T14:26:00Z">
              <w:r w:rsidRPr="007A2145">
                <w:rPr>
                  <w:lang w:eastAsia="zh-CN"/>
                </w:rPr>
                <w:t>Test 2:</w:t>
              </w:r>
            </w:ins>
          </w:p>
          <w:p w14:paraId="472AD686" w14:textId="77777777" w:rsidR="007A2145" w:rsidRPr="005B600A" w:rsidRDefault="007A2145" w:rsidP="00BA5E98">
            <w:pPr>
              <w:pStyle w:val="TAL"/>
              <w:rPr>
                <w:ins w:id="3813" w:author="1672" w:date="2024-04-16T14:26:00Z"/>
                <w:lang w:eastAsia="zh-CN"/>
              </w:rPr>
            </w:pPr>
            <w:ins w:id="3814" w:author="1672" w:date="2024-04-16T14:26:00Z">
              <w:r w:rsidRPr="007A2145">
                <w:rPr>
                  <w:lang w:eastAsia="zh-CN"/>
                </w:rPr>
                <w:t>0dB</w:t>
              </w:r>
            </w:ins>
          </w:p>
          <w:p w14:paraId="51749B6F" w14:textId="77777777" w:rsidR="007A2145" w:rsidRPr="005B600A" w:rsidRDefault="007A2145" w:rsidP="00BA5E98">
            <w:pPr>
              <w:pStyle w:val="TAL"/>
              <w:rPr>
                <w:ins w:id="3815" w:author="1672" w:date="2024-04-16T14:26:00Z"/>
                <w:lang w:eastAsia="zh-CN"/>
              </w:rPr>
            </w:pPr>
            <w:ins w:id="3816" w:author="1672" w:date="2024-04-16T14:26:00Z">
              <w:r w:rsidRPr="005B600A">
                <w:rPr>
                  <w:lang w:eastAsia="zh-CN"/>
                </w:rPr>
                <w:t>0dB</w:t>
              </w:r>
            </w:ins>
          </w:p>
          <w:p w14:paraId="017BD97B" w14:textId="77777777" w:rsidR="007A2145" w:rsidRPr="005B600A" w:rsidRDefault="007A2145" w:rsidP="00BA5E98">
            <w:pPr>
              <w:pStyle w:val="TAL"/>
              <w:rPr>
                <w:ins w:id="3817" w:author="1672" w:date="2024-04-16T14:26:00Z"/>
                <w:lang w:eastAsia="zh-CN"/>
              </w:rPr>
            </w:pPr>
            <w:ins w:id="3818" w:author="1672" w:date="2024-04-16T14:26:00Z">
              <w:r w:rsidRPr="005B600A">
                <w:rPr>
                  <w:lang w:eastAsia="zh-CN"/>
                </w:rPr>
                <w:t>0dB</w:t>
              </w:r>
            </w:ins>
          </w:p>
          <w:p w14:paraId="0752E33B" w14:textId="77777777" w:rsidR="007A2145" w:rsidRPr="005B600A" w:rsidRDefault="007A2145" w:rsidP="00BA5E98">
            <w:pPr>
              <w:pStyle w:val="TAL"/>
              <w:rPr>
                <w:ins w:id="3819" w:author="1672" w:date="2024-04-16T14:26:00Z"/>
                <w:lang w:eastAsia="zh-CN"/>
              </w:rPr>
            </w:pPr>
            <w:ins w:id="3820" w:author="1672" w:date="2024-04-16T14:26:00Z">
              <w:r w:rsidRPr="005B600A">
                <w:rPr>
                  <w:lang w:eastAsia="zh-CN"/>
                </w:rPr>
                <w:t>Via mapping</w:t>
              </w:r>
            </w:ins>
          </w:p>
          <w:p w14:paraId="11E413F9" w14:textId="77777777" w:rsidR="007A2145" w:rsidRPr="007A2145" w:rsidRDefault="007A2145" w:rsidP="00BA5E98">
            <w:pPr>
              <w:pStyle w:val="TAL"/>
              <w:rPr>
                <w:ins w:id="3821" w:author="1672" w:date="2024-04-16T14:26:00Z"/>
                <w:lang w:eastAsia="zh-CN"/>
              </w:rPr>
            </w:pPr>
          </w:p>
          <w:p w14:paraId="75DEE5A6" w14:textId="77777777" w:rsidR="007A2145" w:rsidRPr="007A2145" w:rsidRDefault="007A2145" w:rsidP="00BA5E98">
            <w:pPr>
              <w:pStyle w:val="TAL"/>
              <w:rPr>
                <w:ins w:id="3822" w:author="1672" w:date="2024-04-16T14:26:00Z"/>
                <w:lang w:eastAsia="zh-CN"/>
              </w:rPr>
            </w:pPr>
            <w:ins w:id="3823" w:author="1672" w:date="2024-04-16T14:26:00Z">
              <w:r w:rsidRPr="007A2145">
                <w:rPr>
                  <w:lang w:eastAsia="zh-CN"/>
                </w:rPr>
                <w:t>Test 3:</w:t>
              </w:r>
            </w:ins>
          </w:p>
          <w:p w14:paraId="031CFD9E" w14:textId="77777777" w:rsidR="007A2145" w:rsidRPr="007A2145" w:rsidRDefault="007A2145" w:rsidP="00BA5E98">
            <w:pPr>
              <w:pStyle w:val="TAL"/>
              <w:rPr>
                <w:ins w:id="3824" w:author="1672" w:date="2024-04-16T14:26:00Z"/>
                <w:lang w:eastAsia="zh-CN"/>
              </w:rPr>
            </w:pPr>
            <w:ins w:id="3825" w:author="1672" w:date="2024-04-16T14:26:00Z">
              <w:r w:rsidRPr="007A2145">
                <w:rPr>
                  <w:lang w:eastAsia="zh-CN"/>
                </w:rPr>
                <w:t>0dB</w:t>
              </w:r>
            </w:ins>
          </w:p>
          <w:p w14:paraId="0A3A4C47" w14:textId="77777777" w:rsidR="007A2145" w:rsidRPr="005B600A" w:rsidRDefault="007A2145" w:rsidP="00BA5E98">
            <w:pPr>
              <w:pStyle w:val="TAL"/>
              <w:rPr>
                <w:ins w:id="3826" w:author="1672" w:date="2024-04-16T14:26:00Z"/>
                <w:lang w:eastAsia="zh-CN"/>
              </w:rPr>
            </w:pPr>
            <w:ins w:id="3827" w:author="1672" w:date="2024-04-16T14:26:00Z">
              <w:r w:rsidRPr="005B600A">
                <w:rPr>
                  <w:lang w:eastAsia="zh-CN"/>
                </w:rPr>
                <w:t>0dB</w:t>
              </w:r>
            </w:ins>
          </w:p>
          <w:p w14:paraId="798CE3E8" w14:textId="77777777" w:rsidR="007A2145" w:rsidRPr="005B600A" w:rsidRDefault="007A2145" w:rsidP="00BA5E98">
            <w:pPr>
              <w:pStyle w:val="TAL"/>
              <w:rPr>
                <w:ins w:id="3828" w:author="1672" w:date="2024-04-16T14:26:00Z"/>
                <w:lang w:eastAsia="zh-CN"/>
              </w:rPr>
            </w:pPr>
            <w:ins w:id="3829" w:author="1672" w:date="2024-04-16T14:26:00Z">
              <w:r w:rsidRPr="005B600A">
                <w:rPr>
                  <w:lang w:eastAsia="zh-CN"/>
                </w:rPr>
                <w:t>0dB</w:t>
              </w:r>
            </w:ins>
          </w:p>
          <w:p w14:paraId="2D10413F" w14:textId="77777777" w:rsidR="007A2145" w:rsidRPr="005B600A" w:rsidRDefault="007A2145" w:rsidP="00BA5E98">
            <w:pPr>
              <w:pStyle w:val="TAL"/>
              <w:rPr>
                <w:ins w:id="3830" w:author="1672" w:date="2024-04-16T14:26:00Z"/>
                <w:lang w:eastAsia="zh-CN"/>
              </w:rPr>
            </w:pPr>
          </w:p>
          <w:p w14:paraId="63A3CFE6" w14:textId="77777777" w:rsidR="007A2145" w:rsidRPr="005B600A" w:rsidRDefault="007A2145" w:rsidP="00BA5E98">
            <w:pPr>
              <w:pStyle w:val="TAL"/>
              <w:rPr>
                <w:ins w:id="3831" w:author="1672" w:date="2024-04-16T14:26:00Z"/>
                <w:lang w:eastAsia="zh-CN"/>
              </w:rPr>
            </w:pPr>
            <w:ins w:id="3832" w:author="1672" w:date="2024-04-16T14:26:00Z">
              <w:r w:rsidRPr="005B600A">
                <w:rPr>
                  <w:lang w:eastAsia="zh-CN"/>
                </w:rPr>
                <w:t>Via mapping</w:t>
              </w:r>
            </w:ins>
          </w:p>
        </w:tc>
        <w:tc>
          <w:tcPr>
            <w:tcW w:w="1292" w:type="pct"/>
            <w:tcBorders>
              <w:top w:val="single" w:sz="4" w:space="0" w:color="auto"/>
              <w:left w:val="single" w:sz="4" w:space="0" w:color="auto"/>
              <w:bottom w:val="single" w:sz="4" w:space="0" w:color="auto"/>
              <w:right w:val="single" w:sz="4" w:space="0" w:color="auto"/>
            </w:tcBorders>
          </w:tcPr>
          <w:p w14:paraId="1E6B855F" w14:textId="77777777" w:rsidR="007A2145" w:rsidRPr="007A2145" w:rsidRDefault="007A2145" w:rsidP="00BA5E98">
            <w:pPr>
              <w:pStyle w:val="TAL"/>
              <w:rPr>
                <w:ins w:id="3833" w:author="1672" w:date="2024-04-16T14:26:00Z"/>
                <w:lang w:eastAsia="zh-CN"/>
              </w:rPr>
            </w:pPr>
            <w:ins w:id="3834" w:author="1672" w:date="2024-04-16T14:26:00Z">
              <w:r w:rsidRPr="007A2145">
                <w:rPr>
                  <w:lang w:eastAsia="zh-CN"/>
                </w:rPr>
                <w:t>Test 1:</w:t>
              </w:r>
            </w:ins>
          </w:p>
          <w:p w14:paraId="1DE846AF" w14:textId="77777777" w:rsidR="007A2145" w:rsidRPr="005B600A" w:rsidRDefault="007A2145" w:rsidP="00BA5E98">
            <w:pPr>
              <w:pStyle w:val="TAL"/>
              <w:rPr>
                <w:ins w:id="3835" w:author="1672" w:date="2024-04-16T14:26:00Z"/>
                <w:lang w:eastAsia="zh-CN"/>
              </w:rPr>
            </w:pPr>
            <w:ins w:id="3836" w:author="1672" w:date="2024-04-16T14:26:00Z">
              <w:r w:rsidRPr="007A2145">
                <w:rPr>
                  <w:lang w:eastAsia="zh-CN"/>
                </w:rPr>
                <w:t>Noc: -86.5dBm/15kHz</w:t>
              </w:r>
            </w:ins>
          </w:p>
          <w:p w14:paraId="72EC71C0" w14:textId="77777777" w:rsidR="007A2145" w:rsidRPr="005B600A" w:rsidRDefault="007A2145" w:rsidP="00BA5E98">
            <w:pPr>
              <w:pStyle w:val="TAL"/>
              <w:rPr>
                <w:ins w:id="3837" w:author="1672" w:date="2024-04-16T14:26:00Z"/>
                <w:lang w:eastAsia="zh-CN"/>
              </w:rPr>
            </w:pPr>
            <w:ins w:id="3838" w:author="1672" w:date="2024-04-16T14:26:00Z">
              <w:r w:rsidRPr="005B600A">
                <w:rPr>
                  <w:lang w:eastAsia="zh-CN"/>
                </w:rPr>
                <w:t>Ês1 /</w:t>
              </w:r>
              <w:r w:rsidRPr="007A2145">
                <w:rPr>
                  <w:lang w:eastAsia="zh-CN"/>
                </w:rPr>
                <w:t xml:space="preserve"> Noc</w:t>
              </w:r>
              <w:r w:rsidRPr="005B600A">
                <w:rPr>
                  <w:lang w:eastAsia="zh-CN"/>
                </w:rPr>
                <w:t>: +3.0dB</w:t>
              </w:r>
            </w:ins>
          </w:p>
          <w:p w14:paraId="73D4CC35" w14:textId="77777777" w:rsidR="007A2145" w:rsidRPr="005B600A" w:rsidRDefault="007A2145" w:rsidP="00BA5E98">
            <w:pPr>
              <w:pStyle w:val="TAL"/>
              <w:rPr>
                <w:ins w:id="3839" w:author="1672" w:date="2024-04-16T14:26:00Z"/>
                <w:lang w:eastAsia="zh-CN"/>
              </w:rPr>
            </w:pPr>
            <w:ins w:id="3840" w:author="1672" w:date="2024-04-16T14:26:00Z">
              <w:r w:rsidRPr="005B600A">
                <w:rPr>
                  <w:lang w:eastAsia="zh-CN"/>
                </w:rPr>
                <w:t xml:space="preserve">Ês2 / </w:t>
              </w:r>
              <w:r w:rsidRPr="007A2145">
                <w:rPr>
                  <w:lang w:eastAsia="zh-CN"/>
                </w:rPr>
                <w:t>Noc</w:t>
              </w:r>
              <w:r w:rsidRPr="005B600A">
                <w:rPr>
                  <w:lang w:eastAsia="zh-CN"/>
                </w:rPr>
                <w:t>: +3.0dB</w:t>
              </w:r>
            </w:ins>
          </w:p>
          <w:p w14:paraId="45AAF807" w14:textId="77777777" w:rsidR="007A2145" w:rsidRPr="005B600A" w:rsidRDefault="007A2145" w:rsidP="00BA5E98">
            <w:pPr>
              <w:pStyle w:val="TAL"/>
              <w:rPr>
                <w:ins w:id="3841" w:author="1672" w:date="2024-04-16T14:26:00Z"/>
                <w:lang w:eastAsia="zh-CN"/>
              </w:rPr>
            </w:pPr>
            <w:ins w:id="3842" w:author="1672" w:date="2024-04-16T14:26:00Z">
              <w:r w:rsidRPr="005B600A">
                <w:rPr>
                  <w:lang w:eastAsia="zh-CN"/>
                </w:rPr>
                <w:t>RSRQ_50 to RSRQ_64</w:t>
              </w:r>
            </w:ins>
          </w:p>
          <w:p w14:paraId="4AF9F83D" w14:textId="77777777" w:rsidR="007A2145" w:rsidRPr="007A2145" w:rsidRDefault="007A2145" w:rsidP="00BA5E98">
            <w:pPr>
              <w:pStyle w:val="TAL"/>
              <w:rPr>
                <w:ins w:id="3843" w:author="1672" w:date="2024-04-16T14:26:00Z"/>
                <w:lang w:eastAsia="zh-CN"/>
              </w:rPr>
            </w:pPr>
          </w:p>
          <w:p w14:paraId="72B511E0" w14:textId="77777777" w:rsidR="007A2145" w:rsidRPr="007A2145" w:rsidRDefault="007A2145" w:rsidP="00BA5E98">
            <w:pPr>
              <w:pStyle w:val="TAL"/>
              <w:rPr>
                <w:ins w:id="3844" w:author="1672" w:date="2024-04-16T14:26:00Z"/>
                <w:lang w:eastAsia="zh-CN"/>
              </w:rPr>
            </w:pPr>
            <w:ins w:id="3845" w:author="1672" w:date="2024-04-16T14:26:00Z">
              <w:r w:rsidRPr="007A2145">
                <w:rPr>
                  <w:lang w:eastAsia="zh-CN"/>
                </w:rPr>
                <w:t>Test 2:</w:t>
              </w:r>
            </w:ins>
          </w:p>
          <w:p w14:paraId="277BB6C9" w14:textId="77777777" w:rsidR="007A2145" w:rsidRPr="005B600A" w:rsidRDefault="007A2145" w:rsidP="00BA5E98">
            <w:pPr>
              <w:pStyle w:val="TAL"/>
              <w:rPr>
                <w:ins w:id="3846" w:author="1672" w:date="2024-04-16T14:26:00Z"/>
                <w:lang w:eastAsia="zh-CN"/>
              </w:rPr>
            </w:pPr>
            <w:ins w:id="3847" w:author="1672" w:date="2024-04-16T14:26:00Z">
              <w:r w:rsidRPr="007A2145">
                <w:rPr>
                  <w:lang w:eastAsia="zh-CN"/>
                </w:rPr>
                <w:t>Noc: -101dBm/15kHz</w:t>
              </w:r>
            </w:ins>
          </w:p>
          <w:p w14:paraId="502012F6" w14:textId="77777777" w:rsidR="007A2145" w:rsidRPr="005B600A" w:rsidRDefault="007A2145" w:rsidP="00BA5E98">
            <w:pPr>
              <w:pStyle w:val="TAL"/>
              <w:rPr>
                <w:ins w:id="3848" w:author="1672" w:date="2024-04-16T14:26:00Z"/>
                <w:lang w:eastAsia="zh-CN"/>
              </w:rPr>
            </w:pPr>
            <w:ins w:id="3849" w:author="1672" w:date="2024-04-16T14:26:00Z">
              <w:r w:rsidRPr="005B600A">
                <w:rPr>
                  <w:lang w:eastAsia="zh-CN"/>
                </w:rPr>
                <w:t>Ês1 /</w:t>
              </w:r>
              <w:r w:rsidRPr="007A2145">
                <w:rPr>
                  <w:lang w:eastAsia="zh-CN"/>
                </w:rPr>
                <w:t xml:space="preserve"> Noc</w:t>
              </w:r>
              <w:r w:rsidRPr="005B600A">
                <w:rPr>
                  <w:lang w:eastAsia="zh-CN"/>
                </w:rPr>
                <w:t>: -2.9dB</w:t>
              </w:r>
            </w:ins>
          </w:p>
          <w:p w14:paraId="79844E51" w14:textId="77777777" w:rsidR="007A2145" w:rsidRPr="005B600A" w:rsidRDefault="007A2145" w:rsidP="00BA5E98">
            <w:pPr>
              <w:pStyle w:val="TAL"/>
              <w:rPr>
                <w:ins w:id="3850" w:author="1672" w:date="2024-04-16T14:26:00Z"/>
                <w:lang w:eastAsia="zh-CN"/>
              </w:rPr>
            </w:pPr>
            <w:ins w:id="3851" w:author="1672" w:date="2024-04-16T14:26:00Z">
              <w:r w:rsidRPr="005B600A">
                <w:rPr>
                  <w:lang w:eastAsia="zh-CN"/>
                </w:rPr>
                <w:t xml:space="preserve">Ês2 / </w:t>
              </w:r>
              <w:r w:rsidRPr="007A2145">
                <w:rPr>
                  <w:lang w:eastAsia="zh-CN"/>
                </w:rPr>
                <w:t>Noc</w:t>
              </w:r>
              <w:r w:rsidRPr="005B600A">
                <w:rPr>
                  <w:lang w:eastAsia="zh-CN"/>
                </w:rPr>
                <w:t>: -2.9dB</w:t>
              </w:r>
            </w:ins>
          </w:p>
          <w:p w14:paraId="63BD694B" w14:textId="77777777" w:rsidR="007A2145" w:rsidRPr="005B600A" w:rsidRDefault="007A2145" w:rsidP="00BA5E98">
            <w:pPr>
              <w:pStyle w:val="TAL"/>
              <w:rPr>
                <w:ins w:id="3852" w:author="1672" w:date="2024-04-16T14:26:00Z"/>
                <w:lang w:eastAsia="zh-CN"/>
              </w:rPr>
            </w:pPr>
            <w:ins w:id="3853" w:author="1672" w:date="2024-04-16T14:26:00Z">
              <w:r w:rsidRPr="005B600A">
                <w:rPr>
                  <w:lang w:eastAsia="zh-CN"/>
                </w:rPr>
                <w:t>RSRQ_44 to RSRQ_62</w:t>
              </w:r>
            </w:ins>
          </w:p>
          <w:p w14:paraId="747D436D" w14:textId="77777777" w:rsidR="007A2145" w:rsidRPr="007A2145" w:rsidRDefault="007A2145" w:rsidP="00BA5E98">
            <w:pPr>
              <w:pStyle w:val="TAL"/>
              <w:rPr>
                <w:ins w:id="3854" w:author="1672" w:date="2024-04-16T14:26:00Z"/>
                <w:lang w:eastAsia="zh-CN"/>
              </w:rPr>
            </w:pPr>
          </w:p>
          <w:p w14:paraId="04909CFE" w14:textId="77777777" w:rsidR="007A2145" w:rsidRPr="007A2145" w:rsidRDefault="007A2145" w:rsidP="00BA5E98">
            <w:pPr>
              <w:pStyle w:val="TAL"/>
              <w:rPr>
                <w:ins w:id="3855" w:author="1672" w:date="2024-04-16T14:26:00Z"/>
                <w:lang w:eastAsia="zh-CN"/>
              </w:rPr>
            </w:pPr>
            <w:ins w:id="3856" w:author="1672" w:date="2024-04-16T14:26:00Z">
              <w:r w:rsidRPr="007A2145">
                <w:rPr>
                  <w:lang w:eastAsia="zh-CN"/>
                </w:rPr>
                <w:t>Test 3:</w:t>
              </w:r>
            </w:ins>
          </w:p>
          <w:p w14:paraId="3AE3816F" w14:textId="77777777" w:rsidR="007A2145" w:rsidRPr="005B600A" w:rsidRDefault="007A2145" w:rsidP="00BA5E98">
            <w:pPr>
              <w:pStyle w:val="TAL"/>
              <w:rPr>
                <w:ins w:id="3857" w:author="1672" w:date="2024-04-16T14:26:00Z"/>
                <w:lang w:eastAsia="zh-CN"/>
              </w:rPr>
            </w:pPr>
            <w:ins w:id="3858" w:author="1672" w:date="2024-04-16T14:26:00Z">
              <w:r w:rsidRPr="007A2145">
                <w:rPr>
                  <w:lang w:eastAsia="zh-CN"/>
                </w:rPr>
                <w:t>Noc: -114dBm/15kHz + ΔBG_offset</w:t>
              </w:r>
            </w:ins>
          </w:p>
          <w:p w14:paraId="44E94BE7" w14:textId="77777777" w:rsidR="007A2145" w:rsidRPr="005B600A" w:rsidRDefault="007A2145" w:rsidP="00BA5E98">
            <w:pPr>
              <w:pStyle w:val="TAL"/>
              <w:rPr>
                <w:ins w:id="3859" w:author="1672" w:date="2024-04-16T14:26:00Z"/>
                <w:lang w:eastAsia="zh-CN"/>
              </w:rPr>
            </w:pPr>
            <w:ins w:id="3860" w:author="1672" w:date="2024-04-16T14:26:00Z">
              <w:r w:rsidRPr="005B600A">
                <w:rPr>
                  <w:lang w:eastAsia="zh-CN"/>
                </w:rPr>
                <w:t>Ês1 /</w:t>
              </w:r>
              <w:r w:rsidRPr="007A2145">
                <w:rPr>
                  <w:lang w:eastAsia="zh-CN"/>
                </w:rPr>
                <w:t xml:space="preserve"> Noc</w:t>
              </w:r>
              <w:r w:rsidRPr="005B600A">
                <w:rPr>
                  <w:lang w:eastAsia="zh-CN"/>
                </w:rPr>
                <w:t>: -4.0dB</w:t>
              </w:r>
            </w:ins>
          </w:p>
          <w:p w14:paraId="4511A8D2" w14:textId="77777777" w:rsidR="007A2145" w:rsidRPr="005B600A" w:rsidRDefault="007A2145" w:rsidP="00BA5E98">
            <w:pPr>
              <w:pStyle w:val="TAL"/>
              <w:rPr>
                <w:ins w:id="3861" w:author="1672" w:date="2024-04-16T14:26:00Z"/>
                <w:lang w:eastAsia="zh-CN"/>
              </w:rPr>
            </w:pPr>
            <w:ins w:id="3862" w:author="1672" w:date="2024-04-16T14:26:00Z">
              <w:r w:rsidRPr="005B600A">
                <w:rPr>
                  <w:lang w:eastAsia="zh-CN"/>
                </w:rPr>
                <w:t xml:space="preserve">Ês2 / </w:t>
              </w:r>
              <w:r w:rsidRPr="007A2145">
                <w:rPr>
                  <w:lang w:eastAsia="zh-CN"/>
                </w:rPr>
                <w:t>Noc</w:t>
              </w:r>
              <w:r w:rsidRPr="005B600A">
                <w:rPr>
                  <w:lang w:eastAsia="zh-CN"/>
                </w:rPr>
                <w:t>: -4.0dB</w:t>
              </w:r>
            </w:ins>
          </w:p>
          <w:p w14:paraId="51865A34" w14:textId="77777777" w:rsidR="007A2145" w:rsidRPr="005B600A" w:rsidRDefault="007A2145" w:rsidP="00BA5E98">
            <w:pPr>
              <w:pStyle w:val="TAL"/>
              <w:rPr>
                <w:ins w:id="3863" w:author="1672" w:date="2024-04-16T14:26:00Z"/>
                <w:lang w:eastAsia="zh-CN"/>
              </w:rPr>
            </w:pPr>
          </w:p>
          <w:p w14:paraId="2A3F5588" w14:textId="77777777" w:rsidR="007A2145" w:rsidRPr="005B600A" w:rsidRDefault="007A2145" w:rsidP="00BA5E98">
            <w:pPr>
              <w:pStyle w:val="TAL"/>
              <w:rPr>
                <w:ins w:id="3864" w:author="1672" w:date="2024-04-16T14:26:00Z"/>
                <w:lang w:eastAsia="zh-CN"/>
              </w:rPr>
            </w:pPr>
            <w:ins w:id="3865" w:author="1672" w:date="2024-04-16T14:26:00Z">
              <w:r w:rsidRPr="005B600A">
                <w:rPr>
                  <w:lang w:eastAsia="zh-CN"/>
                </w:rPr>
                <w:t>RSRQ_42 to RSRQ_61</w:t>
              </w:r>
            </w:ins>
          </w:p>
          <w:p w14:paraId="5AC117AC" w14:textId="77777777" w:rsidR="007A2145" w:rsidRPr="005B600A" w:rsidRDefault="007A2145" w:rsidP="00BA5E98">
            <w:pPr>
              <w:pStyle w:val="TAL"/>
              <w:rPr>
                <w:ins w:id="3866" w:author="1672" w:date="2024-04-16T14:26:00Z"/>
                <w:lang w:eastAsia="zh-CN"/>
              </w:rPr>
            </w:pPr>
          </w:p>
        </w:tc>
      </w:tr>
      <w:tr w:rsidR="007A2145" w:rsidRPr="005B600A" w14:paraId="7C70F0B7" w14:textId="77777777" w:rsidTr="007A2145">
        <w:trPr>
          <w:jc w:val="center"/>
          <w:ins w:id="3867" w:author="1672" w:date="2024-04-16T14:26:00Z"/>
        </w:trPr>
        <w:tc>
          <w:tcPr>
            <w:tcW w:w="1347" w:type="pct"/>
            <w:tcBorders>
              <w:top w:val="single" w:sz="4" w:space="0" w:color="auto"/>
              <w:left w:val="single" w:sz="4" w:space="0" w:color="auto"/>
              <w:bottom w:val="single" w:sz="4" w:space="0" w:color="auto"/>
              <w:right w:val="single" w:sz="4" w:space="0" w:color="auto"/>
            </w:tcBorders>
          </w:tcPr>
          <w:p w14:paraId="30880202" w14:textId="77777777" w:rsidR="007A2145" w:rsidRPr="005B600A" w:rsidRDefault="007A2145" w:rsidP="00BA5E98">
            <w:pPr>
              <w:pStyle w:val="TAL"/>
              <w:rPr>
                <w:ins w:id="3868"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6CC1E476" w14:textId="77777777" w:rsidR="007A2145" w:rsidRPr="005B600A" w:rsidRDefault="007A2145" w:rsidP="00BA5E98">
            <w:pPr>
              <w:pStyle w:val="TAL"/>
              <w:rPr>
                <w:ins w:id="3869" w:author="1672" w:date="2024-04-16T14:26:00Z"/>
                <w:lang w:eastAsia="zh-CN"/>
              </w:rPr>
            </w:pPr>
            <w:ins w:id="3870" w:author="1672" w:date="2024-04-16T14:26:00Z">
              <w:r w:rsidRPr="005B600A">
                <w:rPr>
                  <w:lang w:eastAsia="zh-CN"/>
                </w:rPr>
                <w:t>TEST CONFIGURATION 3</w:t>
              </w:r>
            </w:ins>
          </w:p>
        </w:tc>
        <w:tc>
          <w:tcPr>
            <w:tcW w:w="776" w:type="pct"/>
            <w:tcBorders>
              <w:top w:val="single" w:sz="4" w:space="0" w:color="auto"/>
              <w:left w:val="single" w:sz="4" w:space="0" w:color="auto"/>
              <w:bottom w:val="single" w:sz="4" w:space="0" w:color="auto"/>
              <w:right w:val="single" w:sz="4" w:space="0" w:color="auto"/>
            </w:tcBorders>
          </w:tcPr>
          <w:p w14:paraId="6566659F" w14:textId="77777777" w:rsidR="007A2145" w:rsidRPr="005B600A" w:rsidRDefault="007A2145" w:rsidP="00BA5E98">
            <w:pPr>
              <w:pStyle w:val="TAL"/>
              <w:rPr>
                <w:ins w:id="3871" w:author="1672" w:date="2024-04-16T14:26:00Z"/>
                <w:lang w:eastAsia="zh-CN"/>
              </w:rPr>
            </w:pPr>
          </w:p>
        </w:tc>
        <w:tc>
          <w:tcPr>
            <w:tcW w:w="1292" w:type="pct"/>
            <w:tcBorders>
              <w:top w:val="single" w:sz="4" w:space="0" w:color="auto"/>
              <w:left w:val="single" w:sz="4" w:space="0" w:color="auto"/>
              <w:bottom w:val="single" w:sz="4" w:space="0" w:color="auto"/>
              <w:right w:val="single" w:sz="4" w:space="0" w:color="auto"/>
            </w:tcBorders>
          </w:tcPr>
          <w:p w14:paraId="24556E30" w14:textId="77777777" w:rsidR="007A2145" w:rsidRPr="005B600A" w:rsidRDefault="007A2145" w:rsidP="00BA5E98">
            <w:pPr>
              <w:pStyle w:val="TAL"/>
              <w:rPr>
                <w:ins w:id="3872" w:author="1672" w:date="2024-04-16T14:26:00Z"/>
                <w:lang w:eastAsia="zh-CN"/>
              </w:rPr>
            </w:pPr>
          </w:p>
        </w:tc>
      </w:tr>
      <w:tr w:rsidR="007A2145" w:rsidRPr="005B600A" w14:paraId="4F586B59" w14:textId="77777777" w:rsidTr="007A2145">
        <w:trPr>
          <w:jc w:val="center"/>
          <w:ins w:id="3873" w:author="1672" w:date="2024-04-16T14:26:00Z"/>
        </w:trPr>
        <w:tc>
          <w:tcPr>
            <w:tcW w:w="1347" w:type="pct"/>
            <w:tcBorders>
              <w:top w:val="single" w:sz="4" w:space="0" w:color="auto"/>
              <w:left w:val="single" w:sz="4" w:space="0" w:color="auto"/>
              <w:bottom w:val="single" w:sz="4" w:space="0" w:color="auto"/>
              <w:right w:val="single" w:sz="4" w:space="0" w:color="auto"/>
            </w:tcBorders>
          </w:tcPr>
          <w:p w14:paraId="13CF8F0D" w14:textId="77777777" w:rsidR="007A2145" w:rsidRPr="005B600A" w:rsidRDefault="007A2145" w:rsidP="00BA5E98">
            <w:pPr>
              <w:pStyle w:val="TAL"/>
              <w:rPr>
                <w:ins w:id="3874"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1CAF8EDC" w14:textId="77777777" w:rsidR="007A2145" w:rsidRPr="007A2145" w:rsidRDefault="007A2145" w:rsidP="00BA5E98">
            <w:pPr>
              <w:pStyle w:val="TAL"/>
              <w:rPr>
                <w:ins w:id="3875" w:author="1672" w:date="2024-04-16T14:26:00Z"/>
                <w:lang w:eastAsia="zh-CN"/>
              </w:rPr>
            </w:pPr>
            <w:ins w:id="3876" w:author="1672" w:date="2024-04-16T14:26:00Z">
              <w:r w:rsidRPr="007A2145">
                <w:rPr>
                  <w:lang w:eastAsia="zh-CN"/>
                </w:rPr>
                <w:t>Test 1:</w:t>
              </w:r>
            </w:ins>
          </w:p>
          <w:p w14:paraId="16085D0D" w14:textId="77777777" w:rsidR="007A2145" w:rsidRPr="005B600A" w:rsidRDefault="007A2145" w:rsidP="00BA5E98">
            <w:pPr>
              <w:pStyle w:val="TAL"/>
              <w:rPr>
                <w:ins w:id="3877" w:author="1672" w:date="2024-04-16T14:26:00Z"/>
                <w:lang w:eastAsia="zh-CN"/>
              </w:rPr>
            </w:pPr>
            <w:ins w:id="3878" w:author="1672" w:date="2024-04-16T14:26:00Z">
              <w:r w:rsidRPr="007A2145">
                <w:rPr>
                  <w:lang w:eastAsia="zh-CN"/>
                </w:rPr>
                <w:t>Noc: -91dBm/15kHz</w:t>
              </w:r>
            </w:ins>
          </w:p>
          <w:p w14:paraId="59E66801" w14:textId="77777777" w:rsidR="007A2145" w:rsidRPr="005B600A" w:rsidRDefault="007A2145" w:rsidP="00BA5E98">
            <w:pPr>
              <w:pStyle w:val="TAL"/>
              <w:rPr>
                <w:ins w:id="3879" w:author="1672" w:date="2024-04-16T14:26:00Z"/>
                <w:lang w:eastAsia="zh-CN"/>
              </w:rPr>
            </w:pPr>
            <w:ins w:id="3880" w:author="1672" w:date="2024-04-16T14:26:00Z">
              <w:r w:rsidRPr="005B600A">
                <w:rPr>
                  <w:lang w:eastAsia="zh-CN"/>
                </w:rPr>
                <w:t>Ês1 /</w:t>
              </w:r>
              <w:r w:rsidRPr="007A2145">
                <w:rPr>
                  <w:lang w:eastAsia="zh-CN"/>
                </w:rPr>
                <w:t xml:space="preserve"> Noc</w:t>
              </w:r>
              <w:r w:rsidRPr="005B600A">
                <w:rPr>
                  <w:lang w:eastAsia="zh-CN"/>
                </w:rPr>
                <w:t>: +3.0dB</w:t>
              </w:r>
            </w:ins>
          </w:p>
          <w:p w14:paraId="7730D59D" w14:textId="77777777" w:rsidR="007A2145" w:rsidRPr="005B600A" w:rsidRDefault="007A2145" w:rsidP="00BA5E98">
            <w:pPr>
              <w:pStyle w:val="TAL"/>
              <w:rPr>
                <w:ins w:id="3881" w:author="1672" w:date="2024-04-16T14:26:00Z"/>
                <w:lang w:eastAsia="zh-CN"/>
              </w:rPr>
            </w:pPr>
            <w:ins w:id="3882" w:author="1672" w:date="2024-04-16T14:26:00Z">
              <w:r w:rsidRPr="005B600A">
                <w:rPr>
                  <w:lang w:eastAsia="zh-CN"/>
                </w:rPr>
                <w:t xml:space="preserve">Ês2 / </w:t>
              </w:r>
              <w:r w:rsidRPr="007A2145">
                <w:rPr>
                  <w:lang w:eastAsia="zh-CN"/>
                </w:rPr>
                <w:t>Noc</w:t>
              </w:r>
              <w:r w:rsidRPr="005B600A">
                <w:rPr>
                  <w:lang w:eastAsia="zh-CN"/>
                </w:rPr>
                <w:t>: +3.0dB</w:t>
              </w:r>
            </w:ins>
          </w:p>
          <w:p w14:paraId="277FCD6A" w14:textId="77777777" w:rsidR="007A2145" w:rsidRPr="005B600A" w:rsidRDefault="007A2145" w:rsidP="00BA5E98">
            <w:pPr>
              <w:pStyle w:val="TAL"/>
              <w:rPr>
                <w:ins w:id="3883" w:author="1672" w:date="2024-04-16T14:26:00Z"/>
                <w:lang w:eastAsia="zh-CN"/>
              </w:rPr>
            </w:pPr>
            <w:ins w:id="3884" w:author="1672" w:date="2024-04-16T14:26:00Z">
              <w:r w:rsidRPr="007A2145">
                <w:rPr>
                  <w:lang w:eastAsia="zh-CN"/>
                </w:rPr>
                <w:t>Reported RSRQ values: ±2.5dB</w:t>
              </w:r>
            </w:ins>
          </w:p>
          <w:p w14:paraId="6CF82C34" w14:textId="77777777" w:rsidR="007A2145" w:rsidRPr="007A2145" w:rsidRDefault="007A2145" w:rsidP="00BA5E98">
            <w:pPr>
              <w:pStyle w:val="TAL"/>
              <w:rPr>
                <w:ins w:id="3885" w:author="1672" w:date="2024-04-16T14:26:00Z"/>
                <w:lang w:eastAsia="zh-CN"/>
              </w:rPr>
            </w:pPr>
          </w:p>
          <w:p w14:paraId="07C4B8C9" w14:textId="77777777" w:rsidR="007A2145" w:rsidRPr="007A2145" w:rsidRDefault="007A2145" w:rsidP="00BA5E98">
            <w:pPr>
              <w:pStyle w:val="TAL"/>
              <w:rPr>
                <w:ins w:id="3886" w:author="1672" w:date="2024-04-16T14:26:00Z"/>
                <w:lang w:eastAsia="zh-CN"/>
              </w:rPr>
            </w:pPr>
            <w:ins w:id="3887" w:author="1672" w:date="2024-04-16T14:26:00Z">
              <w:r w:rsidRPr="007A2145">
                <w:rPr>
                  <w:lang w:eastAsia="zh-CN"/>
                </w:rPr>
                <w:t>Test 2:</w:t>
              </w:r>
            </w:ins>
          </w:p>
          <w:p w14:paraId="20F1AE18" w14:textId="77777777" w:rsidR="007A2145" w:rsidRPr="005B600A" w:rsidRDefault="007A2145" w:rsidP="00BA5E98">
            <w:pPr>
              <w:pStyle w:val="TAL"/>
              <w:rPr>
                <w:ins w:id="3888" w:author="1672" w:date="2024-04-16T14:26:00Z"/>
                <w:lang w:eastAsia="zh-CN"/>
              </w:rPr>
            </w:pPr>
            <w:ins w:id="3889" w:author="1672" w:date="2024-04-16T14:26:00Z">
              <w:r w:rsidRPr="007A2145">
                <w:rPr>
                  <w:lang w:eastAsia="zh-CN"/>
                </w:rPr>
                <w:t>N/A</w:t>
              </w:r>
            </w:ins>
          </w:p>
          <w:p w14:paraId="72B09599" w14:textId="77777777" w:rsidR="007A2145" w:rsidRPr="007A2145" w:rsidRDefault="007A2145" w:rsidP="00BA5E98">
            <w:pPr>
              <w:pStyle w:val="TAL"/>
              <w:rPr>
                <w:ins w:id="3890" w:author="1672" w:date="2024-04-16T14:26:00Z"/>
                <w:lang w:eastAsia="zh-CN"/>
              </w:rPr>
            </w:pPr>
          </w:p>
          <w:p w14:paraId="7B680856" w14:textId="77777777" w:rsidR="007A2145" w:rsidRPr="007A2145" w:rsidRDefault="007A2145" w:rsidP="00BA5E98">
            <w:pPr>
              <w:pStyle w:val="TAL"/>
              <w:rPr>
                <w:ins w:id="3891" w:author="1672" w:date="2024-04-16T14:26:00Z"/>
                <w:lang w:eastAsia="zh-CN"/>
              </w:rPr>
            </w:pPr>
            <w:ins w:id="3892" w:author="1672" w:date="2024-04-16T14:26:00Z">
              <w:r w:rsidRPr="007A2145">
                <w:rPr>
                  <w:lang w:eastAsia="zh-CN"/>
                </w:rPr>
                <w:t>Test 3:</w:t>
              </w:r>
            </w:ins>
          </w:p>
          <w:p w14:paraId="6114D1E3" w14:textId="77777777" w:rsidR="007A2145" w:rsidRPr="005B600A" w:rsidRDefault="007A2145" w:rsidP="00BA5E98">
            <w:pPr>
              <w:pStyle w:val="TAL"/>
              <w:rPr>
                <w:ins w:id="3893" w:author="1672" w:date="2024-04-16T14:26:00Z"/>
                <w:lang w:eastAsia="zh-CN"/>
              </w:rPr>
            </w:pPr>
            <w:ins w:id="3894" w:author="1672" w:date="2024-04-16T14:26:00Z">
              <w:r w:rsidRPr="007A2145">
                <w:rPr>
                  <w:lang w:eastAsia="zh-CN"/>
                </w:rPr>
                <w:t>Noc: -114dBm/15kHz + ΔBG_offset</w:t>
              </w:r>
            </w:ins>
          </w:p>
          <w:p w14:paraId="76C4DB09" w14:textId="77777777" w:rsidR="007A2145" w:rsidRPr="005B600A" w:rsidRDefault="007A2145" w:rsidP="00BA5E98">
            <w:pPr>
              <w:pStyle w:val="TAL"/>
              <w:rPr>
                <w:ins w:id="3895" w:author="1672" w:date="2024-04-16T14:26:00Z"/>
                <w:lang w:eastAsia="zh-CN"/>
              </w:rPr>
            </w:pPr>
            <w:ins w:id="3896" w:author="1672" w:date="2024-04-16T14:26:00Z">
              <w:r w:rsidRPr="005B600A">
                <w:rPr>
                  <w:lang w:eastAsia="zh-CN"/>
                </w:rPr>
                <w:t>Ês1 /</w:t>
              </w:r>
              <w:r w:rsidRPr="007A2145">
                <w:rPr>
                  <w:lang w:eastAsia="zh-CN"/>
                </w:rPr>
                <w:t xml:space="preserve"> Noc</w:t>
              </w:r>
              <w:r w:rsidRPr="005B600A">
                <w:rPr>
                  <w:lang w:eastAsia="zh-CN"/>
                </w:rPr>
                <w:t>: -4.0dB</w:t>
              </w:r>
            </w:ins>
          </w:p>
          <w:p w14:paraId="7913E5D9" w14:textId="77777777" w:rsidR="007A2145" w:rsidRPr="005B600A" w:rsidRDefault="007A2145" w:rsidP="00BA5E98">
            <w:pPr>
              <w:pStyle w:val="TAL"/>
              <w:rPr>
                <w:ins w:id="3897" w:author="1672" w:date="2024-04-16T14:26:00Z"/>
                <w:lang w:eastAsia="zh-CN"/>
              </w:rPr>
            </w:pPr>
            <w:ins w:id="3898" w:author="1672" w:date="2024-04-16T14:26:00Z">
              <w:r w:rsidRPr="005B600A">
                <w:rPr>
                  <w:lang w:eastAsia="zh-CN"/>
                </w:rPr>
                <w:t xml:space="preserve">Ês2 / </w:t>
              </w:r>
              <w:r w:rsidRPr="007A2145">
                <w:rPr>
                  <w:lang w:eastAsia="zh-CN"/>
                </w:rPr>
                <w:t>Noc</w:t>
              </w:r>
              <w:r w:rsidRPr="005B600A">
                <w:rPr>
                  <w:lang w:eastAsia="zh-CN"/>
                </w:rPr>
                <w:t>: -4.0dB</w:t>
              </w:r>
            </w:ins>
          </w:p>
          <w:p w14:paraId="0B65A029" w14:textId="77777777" w:rsidR="007A2145" w:rsidRPr="005B600A" w:rsidRDefault="007A2145" w:rsidP="00BA5E98">
            <w:pPr>
              <w:pStyle w:val="TAL"/>
              <w:rPr>
                <w:ins w:id="3899" w:author="1672" w:date="2024-04-16T14:26:00Z"/>
                <w:lang w:eastAsia="zh-CN"/>
              </w:rPr>
            </w:pPr>
          </w:p>
          <w:p w14:paraId="54BDEEC7" w14:textId="77777777" w:rsidR="007A2145" w:rsidRPr="005B600A" w:rsidRDefault="007A2145" w:rsidP="00BA5E98">
            <w:pPr>
              <w:pStyle w:val="TAL"/>
              <w:rPr>
                <w:ins w:id="3900" w:author="1672" w:date="2024-04-16T14:26:00Z"/>
                <w:lang w:eastAsia="zh-CN"/>
              </w:rPr>
            </w:pPr>
            <w:ins w:id="3901" w:author="1672" w:date="2024-04-16T14:26:00Z">
              <w:r w:rsidRPr="007A2145">
                <w:rPr>
                  <w:lang w:eastAsia="zh-CN"/>
                </w:rPr>
                <w:t>Reported RSRQ values: ±3.5dB</w:t>
              </w:r>
            </w:ins>
          </w:p>
        </w:tc>
        <w:tc>
          <w:tcPr>
            <w:tcW w:w="776" w:type="pct"/>
            <w:tcBorders>
              <w:top w:val="single" w:sz="4" w:space="0" w:color="auto"/>
              <w:left w:val="single" w:sz="4" w:space="0" w:color="auto"/>
              <w:bottom w:val="single" w:sz="4" w:space="0" w:color="auto"/>
              <w:right w:val="single" w:sz="4" w:space="0" w:color="auto"/>
            </w:tcBorders>
          </w:tcPr>
          <w:p w14:paraId="157E36BD" w14:textId="77777777" w:rsidR="007A2145" w:rsidRPr="007A2145" w:rsidRDefault="007A2145" w:rsidP="00BA5E98">
            <w:pPr>
              <w:pStyle w:val="TAL"/>
              <w:rPr>
                <w:ins w:id="3902" w:author="1672" w:date="2024-04-16T14:26:00Z"/>
                <w:lang w:eastAsia="zh-CN"/>
              </w:rPr>
            </w:pPr>
            <w:ins w:id="3903" w:author="1672" w:date="2024-04-16T14:26:00Z">
              <w:r w:rsidRPr="007A2145">
                <w:rPr>
                  <w:lang w:eastAsia="zh-CN"/>
                </w:rPr>
                <w:t>Test 1:</w:t>
              </w:r>
            </w:ins>
          </w:p>
          <w:p w14:paraId="2606C076" w14:textId="77777777" w:rsidR="007A2145" w:rsidRPr="005B600A" w:rsidRDefault="007A2145" w:rsidP="00BA5E98">
            <w:pPr>
              <w:pStyle w:val="TAL"/>
              <w:rPr>
                <w:ins w:id="3904" w:author="1672" w:date="2024-04-16T14:26:00Z"/>
                <w:lang w:eastAsia="zh-CN"/>
              </w:rPr>
            </w:pPr>
            <w:ins w:id="3905" w:author="1672" w:date="2024-04-16T14:26:00Z">
              <w:r w:rsidRPr="007A2145">
                <w:rPr>
                  <w:lang w:eastAsia="zh-CN"/>
                </w:rPr>
                <w:t>-1.6dB</w:t>
              </w:r>
            </w:ins>
          </w:p>
          <w:p w14:paraId="6C123380" w14:textId="77777777" w:rsidR="007A2145" w:rsidRPr="005B600A" w:rsidRDefault="007A2145" w:rsidP="00BA5E98">
            <w:pPr>
              <w:pStyle w:val="TAL"/>
              <w:rPr>
                <w:ins w:id="3906" w:author="1672" w:date="2024-04-16T14:26:00Z"/>
                <w:lang w:eastAsia="zh-CN"/>
              </w:rPr>
            </w:pPr>
            <w:ins w:id="3907" w:author="1672" w:date="2024-04-16T14:26:00Z">
              <w:r w:rsidRPr="005B600A">
                <w:rPr>
                  <w:lang w:eastAsia="zh-CN"/>
                </w:rPr>
                <w:t>0dB</w:t>
              </w:r>
            </w:ins>
          </w:p>
          <w:p w14:paraId="114E9E07" w14:textId="77777777" w:rsidR="007A2145" w:rsidRPr="005B600A" w:rsidRDefault="007A2145" w:rsidP="00BA5E98">
            <w:pPr>
              <w:pStyle w:val="TAL"/>
              <w:rPr>
                <w:ins w:id="3908" w:author="1672" w:date="2024-04-16T14:26:00Z"/>
                <w:lang w:eastAsia="zh-CN"/>
              </w:rPr>
            </w:pPr>
            <w:ins w:id="3909" w:author="1672" w:date="2024-04-16T14:26:00Z">
              <w:r w:rsidRPr="005B600A">
                <w:rPr>
                  <w:lang w:eastAsia="zh-CN"/>
                </w:rPr>
                <w:t>0dB</w:t>
              </w:r>
            </w:ins>
          </w:p>
          <w:p w14:paraId="10113502" w14:textId="77777777" w:rsidR="007A2145" w:rsidRPr="005B600A" w:rsidRDefault="007A2145" w:rsidP="00BA5E98">
            <w:pPr>
              <w:pStyle w:val="TAL"/>
              <w:rPr>
                <w:ins w:id="3910" w:author="1672" w:date="2024-04-16T14:26:00Z"/>
                <w:lang w:eastAsia="zh-CN"/>
              </w:rPr>
            </w:pPr>
            <w:ins w:id="3911" w:author="1672" w:date="2024-04-16T14:26:00Z">
              <w:r w:rsidRPr="005B600A">
                <w:rPr>
                  <w:lang w:eastAsia="zh-CN"/>
                </w:rPr>
                <w:t>Via mapping</w:t>
              </w:r>
            </w:ins>
          </w:p>
          <w:p w14:paraId="7F2B459F" w14:textId="77777777" w:rsidR="007A2145" w:rsidRPr="007A2145" w:rsidRDefault="007A2145" w:rsidP="00BA5E98">
            <w:pPr>
              <w:pStyle w:val="TAL"/>
              <w:rPr>
                <w:ins w:id="3912" w:author="1672" w:date="2024-04-16T14:26:00Z"/>
                <w:lang w:eastAsia="zh-CN"/>
              </w:rPr>
            </w:pPr>
          </w:p>
          <w:p w14:paraId="3A1AD1EF" w14:textId="77777777" w:rsidR="007A2145" w:rsidRPr="007A2145" w:rsidRDefault="007A2145" w:rsidP="00BA5E98">
            <w:pPr>
              <w:pStyle w:val="TAL"/>
              <w:rPr>
                <w:ins w:id="3913" w:author="1672" w:date="2024-04-16T14:26:00Z"/>
                <w:lang w:eastAsia="zh-CN"/>
              </w:rPr>
            </w:pPr>
            <w:ins w:id="3914" w:author="1672" w:date="2024-04-16T14:26:00Z">
              <w:r w:rsidRPr="007A2145">
                <w:rPr>
                  <w:lang w:eastAsia="zh-CN"/>
                </w:rPr>
                <w:t>Test 2:</w:t>
              </w:r>
            </w:ins>
          </w:p>
          <w:p w14:paraId="31F48A54" w14:textId="77777777" w:rsidR="007A2145" w:rsidRPr="005B600A" w:rsidRDefault="007A2145" w:rsidP="00BA5E98">
            <w:pPr>
              <w:pStyle w:val="TAL"/>
              <w:rPr>
                <w:ins w:id="3915" w:author="1672" w:date="2024-04-16T14:26:00Z"/>
                <w:lang w:eastAsia="zh-CN"/>
              </w:rPr>
            </w:pPr>
            <w:ins w:id="3916" w:author="1672" w:date="2024-04-16T14:26:00Z">
              <w:r w:rsidRPr="007A2145">
                <w:rPr>
                  <w:lang w:eastAsia="zh-CN"/>
                </w:rPr>
                <w:t>N/A</w:t>
              </w:r>
            </w:ins>
          </w:p>
          <w:p w14:paraId="0D6B7D74" w14:textId="77777777" w:rsidR="007A2145" w:rsidRPr="007A2145" w:rsidRDefault="007A2145" w:rsidP="00BA5E98">
            <w:pPr>
              <w:pStyle w:val="TAL"/>
              <w:rPr>
                <w:ins w:id="3917" w:author="1672" w:date="2024-04-16T14:26:00Z"/>
                <w:lang w:eastAsia="zh-CN"/>
              </w:rPr>
            </w:pPr>
          </w:p>
          <w:p w14:paraId="6FB882CF" w14:textId="77777777" w:rsidR="007A2145" w:rsidRPr="007A2145" w:rsidRDefault="007A2145" w:rsidP="00BA5E98">
            <w:pPr>
              <w:pStyle w:val="TAL"/>
              <w:rPr>
                <w:ins w:id="3918" w:author="1672" w:date="2024-04-16T14:26:00Z"/>
                <w:lang w:eastAsia="zh-CN"/>
              </w:rPr>
            </w:pPr>
            <w:ins w:id="3919" w:author="1672" w:date="2024-04-16T14:26:00Z">
              <w:r w:rsidRPr="007A2145">
                <w:rPr>
                  <w:lang w:eastAsia="zh-CN"/>
                </w:rPr>
                <w:t>Test 3:</w:t>
              </w:r>
            </w:ins>
          </w:p>
          <w:p w14:paraId="147F3DD5" w14:textId="77777777" w:rsidR="007A2145" w:rsidRPr="007A2145" w:rsidRDefault="007A2145" w:rsidP="00BA5E98">
            <w:pPr>
              <w:pStyle w:val="TAL"/>
              <w:rPr>
                <w:ins w:id="3920" w:author="1672" w:date="2024-04-16T14:26:00Z"/>
                <w:lang w:eastAsia="zh-CN"/>
              </w:rPr>
            </w:pPr>
            <w:ins w:id="3921" w:author="1672" w:date="2024-04-16T14:26:00Z">
              <w:r w:rsidRPr="007A2145">
                <w:rPr>
                  <w:lang w:eastAsia="zh-CN"/>
                </w:rPr>
                <w:t>0dB</w:t>
              </w:r>
            </w:ins>
          </w:p>
          <w:p w14:paraId="7073C6F4" w14:textId="77777777" w:rsidR="007A2145" w:rsidRPr="005B600A" w:rsidRDefault="007A2145" w:rsidP="00BA5E98">
            <w:pPr>
              <w:pStyle w:val="TAL"/>
              <w:rPr>
                <w:ins w:id="3922" w:author="1672" w:date="2024-04-16T14:26:00Z"/>
                <w:lang w:eastAsia="zh-CN"/>
              </w:rPr>
            </w:pPr>
            <w:ins w:id="3923" w:author="1672" w:date="2024-04-16T14:26:00Z">
              <w:r w:rsidRPr="005B600A">
                <w:rPr>
                  <w:lang w:eastAsia="zh-CN"/>
                </w:rPr>
                <w:t>0dB</w:t>
              </w:r>
            </w:ins>
          </w:p>
          <w:p w14:paraId="24A46FC9" w14:textId="77777777" w:rsidR="007A2145" w:rsidRPr="005B600A" w:rsidRDefault="007A2145" w:rsidP="00BA5E98">
            <w:pPr>
              <w:pStyle w:val="TAL"/>
              <w:rPr>
                <w:ins w:id="3924" w:author="1672" w:date="2024-04-16T14:26:00Z"/>
                <w:lang w:eastAsia="zh-CN"/>
              </w:rPr>
            </w:pPr>
            <w:ins w:id="3925" w:author="1672" w:date="2024-04-16T14:26:00Z">
              <w:r w:rsidRPr="005B600A">
                <w:rPr>
                  <w:lang w:eastAsia="zh-CN"/>
                </w:rPr>
                <w:t>0dB</w:t>
              </w:r>
            </w:ins>
          </w:p>
          <w:p w14:paraId="53613049" w14:textId="77777777" w:rsidR="007A2145" w:rsidRPr="005B600A" w:rsidRDefault="007A2145" w:rsidP="00BA5E98">
            <w:pPr>
              <w:pStyle w:val="TAL"/>
              <w:rPr>
                <w:ins w:id="3926" w:author="1672" w:date="2024-04-16T14:26:00Z"/>
                <w:lang w:eastAsia="zh-CN"/>
              </w:rPr>
            </w:pPr>
          </w:p>
          <w:p w14:paraId="5286382F" w14:textId="77777777" w:rsidR="007A2145" w:rsidRPr="005B600A" w:rsidRDefault="007A2145" w:rsidP="00BA5E98">
            <w:pPr>
              <w:pStyle w:val="TAL"/>
              <w:rPr>
                <w:ins w:id="3927" w:author="1672" w:date="2024-04-16T14:26:00Z"/>
                <w:lang w:eastAsia="zh-CN"/>
              </w:rPr>
            </w:pPr>
            <w:ins w:id="3928" w:author="1672" w:date="2024-04-16T14:26:00Z">
              <w:r w:rsidRPr="005B600A">
                <w:rPr>
                  <w:lang w:eastAsia="zh-CN"/>
                </w:rPr>
                <w:t>Via mapping</w:t>
              </w:r>
            </w:ins>
          </w:p>
        </w:tc>
        <w:tc>
          <w:tcPr>
            <w:tcW w:w="1292" w:type="pct"/>
            <w:tcBorders>
              <w:top w:val="single" w:sz="4" w:space="0" w:color="auto"/>
              <w:left w:val="single" w:sz="4" w:space="0" w:color="auto"/>
              <w:bottom w:val="single" w:sz="4" w:space="0" w:color="auto"/>
              <w:right w:val="single" w:sz="4" w:space="0" w:color="auto"/>
            </w:tcBorders>
          </w:tcPr>
          <w:p w14:paraId="022650D9" w14:textId="77777777" w:rsidR="007A2145" w:rsidRPr="007A2145" w:rsidRDefault="007A2145" w:rsidP="00BA5E98">
            <w:pPr>
              <w:pStyle w:val="TAL"/>
              <w:rPr>
                <w:ins w:id="3929" w:author="1672" w:date="2024-04-16T14:26:00Z"/>
                <w:lang w:eastAsia="zh-CN"/>
              </w:rPr>
            </w:pPr>
            <w:ins w:id="3930" w:author="1672" w:date="2024-04-16T14:26:00Z">
              <w:r w:rsidRPr="007A2145">
                <w:rPr>
                  <w:lang w:eastAsia="zh-CN"/>
                </w:rPr>
                <w:t>Test 1:</w:t>
              </w:r>
            </w:ins>
          </w:p>
          <w:p w14:paraId="12F84C48" w14:textId="77777777" w:rsidR="007A2145" w:rsidRPr="005B600A" w:rsidRDefault="007A2145" w:rsidP="00BA5E98">
            <w:pPr>
              <w:pStyle w:val="TAL"/>
              <w:rPr>
                <w:ins w:id="3931" w:author="1672" w:date="2024-04-16T14:26:00Z"/>
                <w:lang w:eastAsia="zh-CN"/>
              </w:rPr>
            </w:pPr>
            <w:ins w:id="3932" w:author="1672" w:date="2024-04-16T14:26:00Z">
              <w:r w:rsidRPr="007A2145">
                <w:rPr>
                  <w:lang w:eastAsia="zh-CN"/>
                </w:rPr>
                <w:t>Noc: -86.5dBm/15kHz</w:t>
              </w:r>
            </w:ins>
          </w:p>
          <w:p w14:paraId="5A932985" w14:textId="77777777" w:rsidR="007A2145" w:rsidRPr="005B600A" w:rsidRDefault="007A2145" w:rsidP="00BA5E98">
            <w:pPr>
              <w:pStyle w:val="TAL"/>
              <w:rPr>
                <w:ins w:id="3933" w:author="1672" w:date="2024-04-16T14:26:00Z"/>
                <w:lang w:eastAsia="zh-CN"/>
              </w:rPr>
            </w:pPr>
            <w:ins w:id="3934" w:author="1672" w:date="2024-04-16T14:26:00Z">
              <w:r w:rsidRPr="005B600A">
                <w:rPr>
                  <w:lang w:eastAsia="zh-CN"/>
                </w:rPr>
                <w:t>Ês1 /</w:t>
              </w:r>
              <w:r w:rsidRPr="007A2145">
                <w:rPr>
                  <w:lang w:eastAsia="zh-CN"/>
                </w:rPr>
                <w:t xml:space="preserve"> Noc</w:t>
              </w:r>
              <w:r w:rsidRPr="005B600A">
                <w:rPr>
                  <w:lang w:eastAsia="zh-CN"/>
                </w:rPr>
                <w:t>: +3.0dB</w:t>
              </w:r>
            </w:ins>
          </w:p>
          <w:p w14:paraId="5AACA91C" w14:textId="77777777" w:rsidR="007A2145" w:rsidRPr="005B600A" w:rsidRDefault="007A2145" w:rsidP="00BA5E98">
            <w:pPr>
              <w:pStyle w:val="TAL"/>
              <w:rPr>
                <w:ins w:id="3935" w:author="1672" w:date="2024-04-16T14:26:00Z"/>
                <w:lang w:eastAsia="zh-CN"/>
              </w:rPr>
            </w:pPr>
            <w:ins w:id="3936" w:author="1672" w:date="2024-04-16T14:26:00Z">
              <w:r w:rsidRPr="005B600A">
                <w:rPr>
                  <w:lang w:eastAsia="zh-CN"/>
                </w:rPr>
                <w:t xml:space="preserve">Ês2 / </w:t>
              </w:r>
              <w:r w:rsidRPr="007A2145">
                <w:rPr>
                  <w:lang w:eastAsia="zh-CN"/>
                </w:rPr>
                <w:t>Noc</w:t>
              </w:r>
              <w:r w:rsidRPr="005B600A">
                <w:rPr>
                  <w:lang w:eastAsia="zh-CN"/>
                </w:rPr>
                <w:t>: +3.0dB</w:t>
              </w:r>
            </w:ins>
          </w:p>
          <w:p w14:paraId="2CE07030" w14:textId="77777777" w:rsidR="007A2145" w:rsidRPr="005B600A" w:rsidRDefault="007A2145" w:rsidP="00BA5E98">
            <w:pPr>
              <w:pStyle w:val="TAL"/>
              <w:rPr>
                <w:ins w:id="3937" w:author="1672" w:date="2024-04-16T14:26:00Z"/>
                <w:lang w:eastAsia="zh-CN"/>
              </w:rPr>
            </w:pPr>
            <w:ins w:id="3938" w:author="1672" w:date="2024-04-16T14:26:00Z">
              <w:r w:rsidRPr="005B600A">
                <w:rPr>
                  <w:lang w:eastAsia="zh-CN"/>
                </w:rPr>
                <w:t>RSRQ_50 to RSRQ_64</w:t>
              </w:r>
            </w:ins>
          </w:p>
          <w:p w14:paraId="393CB32F" w14:textId="77777777" w:rsidR="007A2145" w:rsidRPr="007A2145" w:rsidRDefault="007A2145" w:rsidP="00BA5E98">
            <w:pPr>
              <w:pStyle w:val="TAL"/>
              <w:rPr>
                <w:ins w:id="3939" w:author="1672" w:date="2024-04-16T14:26:00Z"/>
                <w:lang w:eastAsia="zh-CN"/>
              </w:rPr>
            </w:pPr>
          </w:p>
          <w:p w14:paraId="68B2F26E" w14:textId="77777777" w:rsidR="007A2145" w:rsidRPr="007A2145" w:rsidRDefault="007A2145" w:rsidP="00BA5E98">
            <w:pPr>
              <w:pStyle w:val="TAL"/>
              <w:rPr>
                <w:ins w:id="3940" w:author="1672" w:date="2024-04-16T14:26:00Z"/>
                <w:lang w:eastAsia="zh-CN"/>
              </w:rPr>
            </w:pPr>
            <w:ins w:id="3941" w:author="1672" w:date="2024-04-16T14:26:00Z">
              <w:r w:rsidRPr="007A2145">
                <w:rPr>
                  <w:lang w:eastAsia="zh-CN"/>
                </w:rPr>
                <w:t>Test 2:</w:t>
              </w:r>
            </w:ins>
          </w:p>
          <w:p w14:paraId="340B566E" w14:textId="77777777" w:rsidR="007A2145" w:rsidRPr="005B600A" w:rsidRDefault="007A2145" w:rsidP="00BA5E98">
            <w:pPr>
              <w:pStyle w:val="TAL"/>
              <w:rPr>
                <w:ins w:id="3942" w:author="1672" w:date="2024-04-16T14:26:00Z"/>
                <w:lang w:eastAsia="zh-CN"/>
              </w:rPr>
            </w:pPr>
            <w:ins w:id="3943" w:author="1672" w:date="2024-04-16T14:26:00Z">
              <w:r w:rsidRPr="007A2145">
                <w:rPr>
                  <w:lang w:eastAsia="zh-CN"/>
                </w:rPr>
                <w:t>N/A</w:t>
              </w:r>
            </w:ins>
          </w:p>
          <w:p w14:paraId="31FF8617" w14:textId="77777777" w:rsidR="007A2145" w:rsidRPr="007A2145" w:rsidRDefault="007A2145" w:rsidP="00BA5E98">
            <w:pPr>
              <w:pStyle w:val="TAL"/>
              <w:rPr>
                <w:ins w:id="3944" w:author="1672" w:date="2024-04-16T14:26:00Z"/>
                <w:lang w:eastAsia="zh-CN"/>
              </w:rPr>
            </w:pPr>
          </w:p>
          <w:p w14:paraId="32C7E8D0" w14:textId="77777777" w:rsidR="007A2145" w:rsidRPr="007A2145" w:rsidRDefault="007A2145" w:rsidP="00BA5E98">
            <w:pPr>
              <w:pStyle w:val="TAL"/>
              <w:rPr>
                <w:ins w:id="3945" w:author="1672" w:date="2024-04-16T14:26:00Z"/>
                <w:lang w:eastAsia="zh-CN"/>
              </w:rPr>
            </w:pPr>
            <w:ins w:id="3946" w:author="1672" w:date="2024-04-16T14:26:00Z">
              <w:r w:rsidRPr="007A2145">
                <w:rPr>
                  <w:lang w:eastAsia="zh-CN"/>
                </w:rPr>
                <w:t>Test 3:</w:t>
              </w:r>
            </w:ins>
          </w:p>
          <w:p w14:paraId="3A3B3FD7" w14:textId="77777777" w:rsidR="007A2145" w:rsidRPr="005B600A" w:rsidRDefault="007A2145" w:rsidP="00BA5E98">
            <w:pPr>
              <w:pStyle w:val="TAL"/>
              <w:rPr>
                <w:ins w:id="3947" w:author="1672" w:date="2024-04-16T14:26:00Z"/>
                <w:lang w:eastAsia="zh-CN"/>
              </w:rPr>
            </w:pPr>
            <w:ins w:id="3948" w:author="1672" w:date="2024-04-16T14:26:00Z">
              <w:r w:rsidRPr="007A2145">
                <w:rPr>
                  <w:lang w:eastAsia="zh-CN"/>
                </w:rPr>
                <w:t>Noc: -114dBm/15kHz + ΔBG_offset</w:t>
              </w:r>
            </w:ins>
          </w:p>
          <w:p w14:paraId="0E0CF180" w14:textId="77777777" w:rsidR="007A2145" w:rsidRPr="005B600A" w:rsidRDefault="007A2145" w:rsidP="00BA5E98">
            <w:pPr>
              <w:pStyle w:val="TAL"/>
              <w:rPr>
                <w:ins w:id="3949" w:author="1672" w:date="2024-04-16T14:26:00Z"/>
                <w:lang w:eastAsia="zh-CN"/>
              </w:rPr>
            </w:pPr>
            <w:ins w:id="3950" w:author="1672" w:date="2024-04-16T14:26:00Z">
              <w:r w:rsidRPr="005B600A">
                <w:rPr>
                  <w:lang w:eastAsia="zh-CN"/>
                </w:rPr>
                <w:t>Ês1 /</w:t>
              </w:r>
              <w:r w:rsidRPr="007A2145">
                <w:rPr>
                  <w:lang w:eastAsia="zh-CN"/>
                </w:rPr>
                <w:t xml:space="preserve"> Noc</w:t>
              </w:r>
              <w:r w:rsidRPr="005B600A">
                <w:rPr>
                  <w:lang w:eastAsia="zh-CN"/>
                </w:rPr>
                <w:t>: -4.0dB</w:t>
              </w:r>
            </w:ins>
          </w:p>
          <w:p w14:paraId="21997F89" w14:textId="77777777" w:rsidR="007A2145" w:rsidRPr="005B600A" w:rsidRDefault="007A2145" w:rsidP="00BA5E98">
            <w:pPr>
              <w:pStyle w:val="TAL"/>
              <w:rPr>
                <w:ins w:id="3951" w:author="1672" w:date="2024-04-16T14:26:00Z"/>
                <w:lang w:eastAsia="zh-CN"/>
              </w:rPr>
            </w:pPr>
            <w:ins w:id="3952" w:author="1672" w:date="2024-04-16T14:26:00Z">
              <w:r w:rsidRPr="005B600A">
                <w:rPr>
                  <w:lang w:eastAsia="zh-CN"/>
                </w:rPr>
                <w:t xml:space="preserve">Ês2 / </w:t>
              </w:r>
              <w:r w:rsidRPr="007A2145">
                <w:rPr>
                  <w:lang w:eastAsia="zh-CN"/>
                </w:rPr>
                <w:t>Noc</w:t>
              </w:r>
              <w:r w:rsidRPr="005B600A">
                <w:rPr>
                  <w:lang w:eastAsia="zh-CN"/>
                </w:rPr>
                <w:t>: -4.0dB</w:t>
              </w:r>
            </w:ins>
          </w:p>
          <w:p w14:paraId="18BE81EA" w14:textId="77777777" w:rsidR="007A2145" w:rsidRPr="005B600A" w:rsidRDefault="007A2145" w:rsidP="00BA5E98">
            <w:pPr>
              <w:pStyle w:val="TAL"/>
              <w:rPr>
                <w:ins w:id="3953" w:author="1672" w:date="2024-04-16T14:26:00Z"/>
                <w:lang w:eastAsia="zh-CN"/>
              </w:rPr>
            </w:pPr>
          </w:p>
          <w:p w14:paraId="5F8AAAFF" w14:textId="77777777" w:rsidR="007A2145" w:rsidRPr="005B600A" w:rsidRDefault="007A2145" w:rsidP="00BA5E98">
            <w:pPr>
              <w:pStyle w:val="TAL"/>
              <w:rPr>
                <w:ins w:id="3954" w:author="1672" w:date="2024-04-16T14:26:00Z"/>
                <w:lang w:eastAsia="zh-CN"/>
              </w:rPr>
            </w:pPr>
            <w:ins w:id="3955" w:author="1672" w:date="2024-04-16T14:26:00Z">
              <w:r w:rsidRPr="005B600A">
                <w:rPr>
                  <w:lang w:eastAsia="zh-CN"/>
                </w:rPr>
                <w:t>RSRQ_42 to RSRQ_61</w:t>
              </w:r>
            </w:ins>
          </w:p>
          <w:p w14:paraId="65CEF34B" w14:textId="77777777" w:rsidR="007A2145" w:rsidRPr="005B600A" w:rsidRDefault="007A2145" w:rsidP="00BA5E98">
            <w:pPr>
              <w:pStyle w:val="TAL"/>
              <w:rPr>
                <w:ins w:id="3956" w:author="1672" w:date="2024-04-16T14:26:00Z"/>
                <w:lang w:eastAsia="zh-CN"/>
              </w:rPr>
            </w:pPr>
          </w:p>
        </w:tc>
      </w:tr>
      <w:tr w:rsidR="007A2145" w:rsidRPr="005B600A" w14:paraId="3AACF3BC" w14:textId="77777777" w:rsidTr="007A2145">
        <w:trPr>
          <w:jc w:val="center"/>
          <w:ins w:id="3957" w:author="1672" w:date="2024-04-16T14:26:00Z"/>
        </w:trPr>
        <w:tc>
          <w:tcPr>
            <w:tcW w:w="1347" w:type="pct"/>
            <w:tcBorders>
              <w:top w:val="single" w:sz="4" w:space="0" w:color="auto"/>
              <w:left w:val="single" w:sz="4" w:space="0" w:color="auto"/>
              <w:bottom w:val="single" w:sz="4" w:space="0" w:color="auto"/>
              <w:right w:val="single" w:sz="4" w:space="0" w:color="auto"/>
            </w:tcBorders>
          </w:tcPr>
          <w:p w14:paraId="0E1B0CC7" w14:textId="77777777" w:rsidR="007A2145" w:rsidRPr="005B600A" w:rsidRDefault="007A2145" w:rsidP="00BA5E98">
            <w:pPr>
              <w:pStyle w:val="TAL"/>
              <w:rPr>
                <w:ins w:id="3958" w:author="1672" w:date="2024-04-16T14:26:00Z"/>
              </w:rPr>
            </w:pPr>
            <w:ins w:id="3959" w:author="1672" w:date="2024-04-16T14:26:00Z">
              <w:r w:rsidRPr="005B600A">
                <w:t>16.7.2.2 NR SA FR1 SS-RSRQ measurement accuracy for 2 Rx UE</w:t>
              </w:r>
            </w:ins>
          </w:p>
        </w:tc>
        <w:tc>
          <w:tcPr>
            <w:tcW w:w="1585" w:type="pct"/>
            <w:tcBorders>
              <w:top w:val="single" w:sz="4" w:space="0" w:color="auto"/>
              <w:left w:val="single" w:sz="4" w:space="0" w:color="auto"/>
              <w:bottom w:val="single" w:sz="4" w:space="0" w:color="auto"/>
              <w:right w:val="single" w:sz="4" w:space="0" w:color="auto"/>
            </w:tcBorders>
          </w:tcPr>
          <w:p w14:paraId="3EC5E0CC" w14:textId="77777777" w:rsidR="007A2145" w:rsidRPr="005B600A" w:rsidRDefault="007A2145" w:rsidP="00BA5E98">
            <w:pPr>
              <w:pStyle w:val="TAL"/>
              <w:rPr>
                <w:ins w:id="3960" w:author="1672" w:date="2024-04-16T14:26:00Z"/>
                <w:lang w:eastAsia="zh-CN"/>
              </w:rPr>
            </w:pPr>
            <w:ins w:id="3961" w:author="1672" w:date="2024-04-16T14:26:00Z">
              <w:r w:rsidRPr="005B600A">
                <w:rPr>
                  <w:lang w:eastAsia="zh-CN"/>
                </w:rPr>
                <w:t>Same as 6.7.2.1</w:t>
              </w:r>
            </w:ins>
          </w:p>
        </w:tc>
        <w:tc>
          <w:tcPr>
            <w:tcW w:w="776" w:type="pct"/>
            <w:tcBorders>
              <w:top w:val="single" w:sz="4" w:space="0" w:color="auto"/>
              <w:left w:val="single" w:sz="4" w:space="0" w:color="auto"/>
              <w:bottom w:val="single" w:sz="4" w:space="0" w:color="auto"/>
              <w:right w:val="single" w:sz="4" w:space="0" w:color="auto"/>
            </w:tcBorders>
          </w:tcPr>
          <w:p w14:paraId="484DB5EB" w14:textId="77777777" w:rsidR="007A2145" w:rsidRPr="005B600A" w:rsidRDefault="007A2145" w:rsidP="00BA5E98">
            <w:pPr>
              <w:pStyle w:val="TAL"/>
              <w:rPr>
                <w:ins w:id="3962" w:author="1672" w:date="2024-04-16T14:26:00Z"/>
                <w:lang w:eastAsia="zh-CN"/>
              </w:rPr>
            </w:pPr>
            <w:ins w:id="3963" w:author="1672" w:date="2024-04-16T14:26:00Z">
              <w:r w:rsidRPr="005B600A">
                <w:rPr>
                  <w:lang w:eastAsia="zh-CN"/>
                </w:rPr>
                <w:t>Same as 6.7.2.1</w:t>
              </w:r>
            </w:ins>
          </w:p>
        </w:tc>
        <w:tc>
          <w:tcPr>
            <w:tcW w:w="1292" w:type="pct"/>
            <w:tcBorders>
              <w:top w:val="single" w:sz="4" w:space="0" w:color="auto"/>
              <w:left w:val="single" w:sz="4" w:space="0" w:color="auto"/>
              <w:bottom w:val="single" w:sz="4" w:space="0" w:color="auto"/>
              <w:right w:val="single" w:sz="4" w:space="0" w:color="auto"/>
            </w:tcBorders>
          </w:tcPr>
          <w:p w14:paraId="6848E0F8" w14:textId="77777777" w:rsidR="007A2145" w:rsidRPr="005B600A" w:rsidRDefault="007A2145" w:rsidP="00BA5E98">
            <w:pPr>
              <w:pStyle w:val="TAL"/>
              <w:rPr>
                <w:ins w:id="3964" w:author="1672" w:date="2024-04-16T14:26:00Z"/>
                <w:lang w:eastAsia="zh-CN"/>
              </w:rPr>
            </w:pPr>
            <w:ins w:id="3965" w:author="1672" w:date="2024-04-16T14:26:00Z">
              <w:r w:rsidRPr="005B600A">
                <w:rPr>
                  <w:lang w:eastAsia="zh-CN"/>
                </w:rPr>
                <w:t>Same as 6.7.2.1 with following exceptions:</w:t>
              </w:r>
            </w:ins>
          </w:p>
          <w:p w14:paraId="4EEB79D0" w14:textId="77777777" w:rsidR="007A2145" w:rsidRPr="005B600A" w:rsidRDefault="007A2145" w:rsidP="00BA5E98">
            <w:pPr>
              <w:pStyle w:val="TAL"/>
              <w:rPr>
                <w:ins w:id="3966" w:author="1672" w:date="2024-04-16T14:26:00Z"/>
                <w:lang w:eastAsia="zh-CN"/>
              </w:rPr>
            </w:pPr>
            <w:ins w:id="3967" w:author="1672" w:date="2024-04-16T14:26:00Z">
              <w:r w:rsidRPr="005B600A">
                <w:rPr>
                  <w:lang w:eastAsia="zh-CN"/>
                </w:rPr>
                <w:t>- Test requirements for configuration 1,2 also apply to configuration 4</w:t>
              </w:r>
            </w:ins>
          </w:p>
        </w:tc>
      </w:tr>
      <w:tr w:rsidR="007A2145" w:rsidRPr="005B600A" w14:paraId="3388DA62" w14:textId="77777777" w:rsidTr="007A2145">
        <w:trPr>
          <w:jc w:val="center"/>
          <w:ins w:id="3968" w:author="1672" w:date="2024-04-16T14:26:00Z"/>
        </w:trPr>
        <w:tc>
          <w:tcPr>
            <w:tcW w:w="1347" w:type="pct"/>
            <w:tcBorders>
              <w:top w:val="single" w:sz="4" w:space="0" w:color="auto"/>
              <w:left w:val="single" w:sz="4" w:space="0" w:color="auto"/>
              <w:bottom w:val="single" w:sz="4" w:space="0" w:color="auto"/>
              <w:right w:val="single" w:sz="4" w:space="0" w:color="auto"/>
            </w:tcBorders>
          </w:tcPr>
          <w:p w14:paraId="180F3E9A" w14:textId="0331451E" w:rsidR="007A2145" w:rsidRPr="005B600A" w:rsidRDefault="007A2145" w:rsidP="00BA5E98">
            <w:pPr>
              <w:pStyle w:val="TAL"/>
              <w:rPr>
                <w:ins w:id="3969" w:author="1672" w:date="2024-04-16T14:26:00Z"/>
              </w:rPr>
            </w:pPr>
            <w:ins w:id="3970" w:author="1672" w:date="2024-04-16T14:26:00Z">
              <w:r w:rsidRPr="005B600A">
                <w:lastRenderedPageBreak/>
                <w:t>16.7.2.3.1</w:t>
              </w:r>
            </w:ins>
            <w:ins w:id="3971" w:author="1672" w:date="2024-04-16T14:27:00Z">
              <w:r>
                <w:t xml:space="preserve"> </w:t>
              </w:r>
            </w:ins>
            <w:ins w:id="3972" w:author="1672" w:date="2024-04-16T14:26:00Z">
              <w:r w:rsidRPr="005B600A">
                <w:t>NR SA FR1-FR1 Inter-frequency absolute measurement accuracy with FR1 serving cell and FR1 target cell for 1 Rx UE</w:t>
              </w:r>
            </w:ins>
          </w:p>
        </w:tc>
        <w:tc>
          <w:tcPr>
            <w:tcW w:w="1585" w:type="pct"/>
            <w:tcBorders>
              <w:top w:val="single" w:sz="4" w:space="0" w:color="auto"/>
              <w:left w:val="single" w:sz="4" w:space="0" w:color="auto"/>
              <w:bottom w:val="single" w:sz="4" w:space="0" w:color="auto"/>
              <w:right w:val="single" w:sz="4" w:space="0" w:color="auto"/>
            </w:tcBorders>
          </w:tcPr>
          <w:p w14:paraId="1BE1627A" w14:textId="77777777" w:rsidR="007A2145" w:rsidRPr="005B600A" w:rsidRDefault="007A2145" w:rsidP="00BA5E98">
            <w:pPr>
              <w:pStyle w:val="TAL"/>
              <w:rPr>
                <w:ins w:id="3973" w:author="1672" w:date="2024-04-16T14:26:00Z"/>
                <w:lang w:eastAsia="zh-CN"/>
              </w:rPr>
            </w:pPr>
            <w:ins w:id="3974" w:author="1672" w:date="2024-04-16T14:26:00Z">
              <w:r w:rsidRPr="005B600A">
                <w:rPr>
                  <w:rFonts w:hint="eastAsia"/>
                  <w:lang w:eastAsia="zh-CN"/>
                </w:rPr>
                <w:t>T</w:t>
              </w:r>
              <w:r w:rsidRPr="005B600A">
                <w:rPr>
                  <w:lang w:eastAsia="zh-CN"/>
                </w:rPr>
                <w:t>est configuration 1,2,4:</w:t>
              </w:r>
            </w:ins>
          </w:p>
          <w:p w14:paraId="308BB591" w14:textId="77777777" w:rsidR="007A2145" w:rsidRPr="005B600A" w:rsidRDefault="007A2145" w:rsidP="00BA5E98">
            <w:pPr>
              <w:pStyle w:val="TAL"/>
              <w:rPr>
                <w:ins w:id="3975" w:author="1672" w:date="2024-04-16T14:26:00Z"/>
                <w:lang w:eastAsia="zh-CN"/>
              </w:rPr>
            </w:pPr>
          </w:p>
          <w:p w14:paraId="7AC14DF2" w14:textId="77777777" w:rsidR="007A2145" w:rsidRPr="005B600A" w:rsidRDefault="007A2145" w:rsidP="00BA5E98">
            <w:pPr>
              <w:pStyle w:val="TAL"/>
              <w:rPr>
                <w:ins w:id="3976" w:author="1672" w:date="2024-04-16T14:26:00Z"/>
                <w:lang w:eastAsia="zh-CN"/>
              </w:rPr>
            </w:pPr>
            <w:ins w:id="3977" w:author="1672" w:date="2024-04-16T14:26:00Z">
              <w:r w:rsidRPr="005B600A">
                <w:rPr>
                  <w:rFonts w:hint="eastAsia"/>
                  <w:lang w:eastAsia="zh-CN"/>
                </w:rPr>
                <w:t>T</w:t>
              </w:r>
              <w:r w:rsidRPr="005B600A">
                <w:rPr>
                  <w:lang w:eastAsia="zh-CN"/>
                </w:rPr>
                <w:t>est 1</w:t>
              </w:r>
            </w:ins>
          </w:p>
          <w:p w14:paraId="64D827AF" w14:textId="77777777" w:rsidR="007A2145" w:rsidRPr="005B600A" w:rsidRDefault="007A2145" w:rsidP="00BA5E98">
            <w:pPr>
              <w:pStyle w:val="TAL"/>
              <w:rPr>
                <w:ins w:id="3978" w:author="1672" w:date="2024-04-16T14:26:00Z"/>
                <w:lang w:eastAsia="zh-CN"/>
              </w:rPr>
            </w:pPr>
            <w:ins w:id="3979" w:author="1672" w:date="2024-04-16T14:26:00Z">
              <w:r w:rsidRPr="005B600A">
                <w:rPr>
                  <w:rFonts w:hint="eastAsia"/>
                  <w:lang w:eastAsia="zh-CN"/>
                </w:rPr>
                <w:t>N</w:t>
              </w:r>
              <w:r w:rsidRPr="005B600A">
                <w:rPr>
                  <w:lang w:eastAsia="zh-CN"/>
                </w:rPr>
                <w:t>oc1: -80.18dBm/15kHz</w:t>
              </w:r>
            </w:ins>
          </w:p>
          <w:p w14:paraId="53775EA2" w14:textId="77777777" w:rsidR="007A2145" w:rsidRPr="005B600A" w:rsidRDefault="007A2145" w:rsidP="00BA5E98">
            <w:pPr>
              <w:pStyle w:val="TAL"/>
              <w:rPr>
                <w:ins w:id="3980" w:author="1672" w:date="2024-04-16T14:26:00Z"/>
                <w:lang w:eastAsia="zh-CN"/>
              </w:rPr>
            </w:pPr>
            <w:ins w:id="3981" w:author="1672" w:date="2024-04-16T14:26:00Z">
              <w:r w:rsidRPr="005B600A">
                <w:rPr>
                  <w:rFonts w:hint="eastAsia"/>
                  <w:lang w:eastAsia="zh-CN"/>
                </w:rPr>
                <w:t>N</w:t>
              </w:r>
              <w:r w:rsidRPr="005B600A">
                <w:rPr>
                  <w:lang w:eastAsia="zh-CN"/>
                </w:rPr>
                <w:t>oc2: -80.18dBm/15kHz</w:t>
              </w:r>
            </w:ins>
          </w:p>
          <w:p w14:paraId="25764292" w14:textId="77777777" w:rsidR="007A2145" w:rsidRPr="005B600A" w:rsidRDefault="007A2145" w:rsidP="00BA5E98">
            <w:pPr>
              <w:pStyle w:val="TAL"/>
              <w:rPr>
                <w:ins w:id="3982" w:author="1672" w:date="2024-04-16T14:26:00Z"/>
                <w:lang w:eastAsia="zh-CN"/>
              </w:rPr>
            </w:pPr>
            <w:ins w:id="3983" w:author="1672" w:date="2024-04-16T14:26:00Z">
              <w:r w:rsidRPr="005B600A">
                <w:rPr>
                  <w:rFonts w:hint="eastAsia"/>
                  <w:lang w:eastAsia="zh-CN"/>
                </w:rPr>
                <w:t>E</w:t>
              </w:r>
              <w:r w:rsidRPr="005B600A">
                <w:rPr>
                  <w:lang w:eastAsia="zh-CN"/>
                </w:rPr>
                <w:t>s1/Noc1: -1.75dB</w:t>
              </w:r>
            </w:ins>
          </w:p>
          <w:p w14:paraId="44E4AD16" w14:textId="77777777" w:rsidR="007A2145" w:rsidRPr="005B600A" w:rsidRDefault="007A2145" w:rsidP="00BA5E98">
            <w:pPr>
              <w:pStyle w:val="TAL"/>
              <w:rPr>
                <w:ins w:id="3984" w:author="1672" w:date="2024-04-16T14:26:00Z"/>
                <w:lang w:eastAsia="zh-CN"/>
              </w:rPr>
            </w:pPr>
            <w:ins w:id="3985" w:author="1672" w:date="2024-04-16T14:26:00Z">
              <w:r w:rsidRPr="005B600A">
                <w:rPr>
                  <w:rFonts w:hint="eastAsia"/>
                  <w:lang w:eastAsia="zh-CN"/>
                </w:rPr>
                <w:t>E</w:t>
              </w:r>
              <w:r w:rsidRPr="005B600A">
                <w:rPr>
                  <w:lang w:eastAsia="zh-CN"/>
                </w:rPr>
                <w:t>s2/Noc2: -1.75dB</w:t>
              </w:r>
            </w:ins>
          </w:p>
          <w:p w14:paraId="13D0FADD" w14:textId="77777777" w:rsidR="007A2145" w:rsidRPr="005B600A" w:rsidRDefault="007A2145" w:rsidP="00BA5E98">
            <w:pPr>
              <w:pStyle w:val="TAL"/>
              <w:rPr>
                <w:ins w:id="3986" w:author="1672" w:date="2024-04-16T14:26:00Z"/>
                <w:lang w:eastAsia="zh-CN"/>
              </w:rPr>
            </w:pPr>
            <w:ins w:id="3987"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5334A9E7" w14:textId="77777777" w:rsidR="007A2145" w:rsidRPr="005B600A" w:rsidRDefault="007A2145" w:rsidP="00BA5E98">
            <w:pPr>
              <w:pStyle w:val="TAL"/>
              <w:rPr>
                <w:ins w:id="3988" w:author="1672" w:date="2024-04-16T14:26:00Z"/>
                <w:lang w:eastAsia="zh-CN"/>
              </w:rPr>
            </w:pPr>
            <w:ins w:id="3989"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2666F6E9" w14:textId="77777777" w:rsidR="007A2145" w:rsidRPr="005B600A" w:rsidRDefault="007A2145" w:rsidP="00BA5E98">
            <w:pPr>
              <w:pStyle w:val="TAL"/>
              <w:rPr>
                <w:ins w:id="3990" w:author="1672" w:date="2024-04-16T14:26:00Z"/>
                <w:lang w:eastAsia="zh-CN"/>
              </w:rPr>
            </w:pPr>
          </w:p>
          <w:p w14:paraId="571B0303" w14:textId="77777777" w:rsidR="007A2145" w:rsidRPr="005B600A" w:rsidRDefault="007A2145" w:rsidP="00BA5E98">
            <w:pPr>
              <w:pStyle w:val="TAL"/>
              <w:rPr>
                <w:ins w:id="3991" w:author="1672" w:date="2024-04-16T14:26:00Z"/>
                <w:lang w:eastAsia="zh-CN"/>
              </w:rPr>
            </w:pPr>
            <w:ins w:id="3992" w:author="1672" w:date="2024-04-16T14:26:00Z">
              <w:r w:rsidRPr="005B600A">
                <w:rPr>
                  <w:rFonts w:hint="eastAsia"/>
                  <w:lang w:eastAsia="zh-CN"/>
                </w:rPr>
                <w:t>T</w:t>
              </w:r>
              <w:r w:rsidRPr="005B600A">
                <w:rPr>
                  <w:lang w:eastAsia="zh-CN"/>
                </w:rPr>
                <w:t>est 2</w:t>
              </w:r>
            </w:ins>
          </w:p>
          <w:p w14:paraId="424F7709" w14:textId="77777777" w:rsidR="007A2145" w:rsidRPr="005B600A" w:rsidRDefault="007A2145" w:rsidP="00BA5E98">
            <w:pPr>
              <w:pStyle w:val="TAL"/>
              <w:rPr>
                <w:ins w:id="3993" w:author="1672" w:date="2024-04-16T14:26:00Z"/>
                <w:lang w:eastAsia="zh-CN"/>
              </w:rPr>
            </w:pPr>
            <w:ins w:id="3994" w:author="1672" w:date="2024-04-16T14:26:00Z">
              <w:r w:rsidRPr="005B600A">
                <w:rPr>
                  <w:rFonts w:hint="eastAsia"/>
                  <w:lang w:eastAsia="zh-CN"/>
                </w:rPr>
                <w:t>N</w:t>
              </w:r>
              <w:r w:rsidRPr="005B600A">
                <w:rPr>
                  <w:lang w:eastAsia="zh-CN"/>
                </w:rPr>
                <w:t>oc1: -106dBm/15kHz</w:t>
              </w:r>
            </w:ins>
          </w:p>
          <w:p w14:paraId="7D967227" w14:textId="77777777" w:rsidR="007A2145" w:rsidRPr="005B600A" w:rsidRDefault="007A2145" w:rsidP="00BA5E98">
            <w:pPr>
              <w:pStyle w:val="TAL"/>
              <w:rPr>
                <w:ins w:id="3995" w:author="1672" w:date="2024-04-16T14:26:00Z"/>
                <w:lang w:eastAsia="zh-CN"/>
              </w:rPr>
            </w:pPr>
            <w:ins w:id="3996" w:author="1672" w:date="2024-04-16T14:26:00Z">
              <w:r w:rsidRPr="005B600A">
                <w:rPr>
                  <w:rFonts w:hint="eastAsia"/>
                  <w:lang w:eastAsia="zh-CN"/>
                </w:rPr>
                <w:t>N</w:t>
              </w:r>
              <w:r w:rsidRPr="005B600A">
                <w:rPr>
                  <w:lang w:eastAsia="zh-CN"/>
                </w:rPr>
                <w:t>oc2: -106dBm/15kHz</w:t>
              </w:r>
            </w:ins>
          </w:p>
          <w:p w14:paraId="0FA632DD" w14:textId="77777777" w:rsidR="007A2145" w:rsidRPr="005B600A" w:rsidRDefault="007A2145" w:rsidP="00BA5E98">
            <w:pPr>
              <w:pStyle w:val="TAL"/>
              <w:rPr>
                <w:ins w:id="3997" w:author="1672" w:date="2024-04-16T14:26:00Z"/>
                <w:lang w:eastAsia="zh-CN"/>
              </w:rPr>
            </w:pPr>
            <w:ins w:id="3998" w:author="1672" w:date="2024-04-16T14:26:00Z">
              <w:r w:rsidRPr="005B600A">
                <w:rPr>
                  <w:rFonts w:hint="eastAsia"/>
                  <w:lang w:eastAsia="zh-CN"/>
                </w:rPr>
                <w:t>E</w:t>
              </w:r>
              <w:r w:rsidRPr="005B600A">
                <w:rPr>
                  <w:lang w:eastAsia="zh-CN"/>
                </w:rPr>
                <w:t>s1/Noc1: -1.75dB</w:t>
              </w:r>
            </w:ins>
          </w:p>
          <w:p w14:paraId="75FA02F3" w14:textId="77777777" w:rsidR="007A2145" w:rsidRPr="005B600A" w:rsidRDefault="007A2145" w:rsidP="00BA5E98">
            <w:pPr>
              <w:pStyle w:val="TAL"/>
              <w:rPr>
                <w:ins w:id="3999" w:author="1672" w:date="2024-04-16T14:26:00Z"/>
                <w:lang w:eastAsia="zh-CN"/>
              </w:rPr>
            </w:pPr>
            <w:ins w:id="4000" w:author="1672" w:date="2024-04-16T14:26:00Z">
              <w:r w:rsidRPr="005B600A">
                <w:rPr>
                  <w:rFonts w:hint="eastAsia"/>
                  <w:lang w:eastAsia="zh-CN"/>
                </w:rPr>
                <w:t>E</w:t>
              </w:r>
              <w:r w:rsidRPr="005B600A">
                <w:rPr>
                  <w:lang w:eastAsia="zh-CN"/>
                </w:rPr>
                <w:t>s2/Noc2: -1.75dB</w:t>
              </w:r>
            </w:ins>
          </w:p>
          <w:p w14:paraId="13502D19" w14:textId="77777777" w:rsidR="007A2145" w:rsidRPr="005B600A" w:rsidRDefault="007A2145" w:rsidP="00BA5E98">
            <w:pPr>
              <w:pStyle w:val="TAL"/>
              <w:rPr>
                <w:ins w:id="4001" w:author="1672" w:date="2024-04-16T14:26:00Z"/>
                <w:lang w:eastAsia="zh-CN"/>
              </w:rPr>
            </w:pPr>
            <w:ins w:id="4002"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05DEE5A3" w14:textId="77777777" w:rsidR="007A2145" w:rsidRPr="005B600A" w:rsidRDefault="007A2145" w:rsidP="00BA5E98">
            <w:pPr>
              <w:pStyle w:val="TAL"/>
              <w:rPr>
                <w:ins w:id="4003" w:author="1672" w:date="2024-04-16T14:26:00Z"/>
                <w:lang w:eastAsia="zh-CN"/>
              </w:rPr>
            </w:pPr>
            <w:ins w:id="4004"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531C519D" w14:textId="77777777" w:rsidR="007A2145" w:rsidRPr="005B600A" w:rsidRDefault="007A2145" w:rsidP="00BA5E98">
            <w:pPr>
              <w:pStyle w:val="TAL"/>
              <w:rPr>
                <w:ins w:id="4005" w:author="1672" w:date="2024-04-16T14:26:00Z"/>
                <w:lang w:eastAsia="zh-CN"/>
              </w:rPr>
            </w:pPr>
          </w:p>
          <w:p w14:paraId="0073E51B" w14:textId="77777777" w:rsidR="007A2145" w:rsidRPr="005B600A" w:rsidRDefault="007A2145" w:rsidP="00BA5E98">
            <w:pPr>
              <w:pStyle w:val="TAL"/>
              <w:rPr>
                <w:ins w:id="4006" w:author="1672" w:date="2024-04-16T14:26:00Z"/>
                <w:lang w:eastAsia="zh-CN"/>
              </w:rPr>
            </w:pPr>
            <w:ins w:id="4007" w:author="1672" w:date="2024-04-16T14:26:00Z">
              <w:r w:rsidRPr="005B600A">
                <w:rPr>
                  <w:rFonts w:hint="eastAsia"/>
                  <w:lang w:eastAsia="zh-CN"/>
                </w:rPr>
                <w:t>T</w:t>
              </w:r>
              <w:r w:rsidRPr="005B600A">
                <w:rPr>
                  <w:lang w:eastAsia="zh-CN"/>
                </w:rPr>
                <w:t>est 3</w:t>
              </w:r>
            </w:ins>
          </w:p>
          <w:p w14:paraId="7928F3F4" w14:textId="77777777" w:rsidR="007A2145" w:rsidRPr="007A2145" w:rsidRDefault="007A2145" w:rsidP="00BA5E98">
            <w:pPr>
              <w:pStyle w:val="TAL"/>
              <w:rPr>
                <w:ins w:id="4008" w:author="1672" w:date="2024-04-16T14:26:00Z"/>
                <w:lang w:eastAsia="zh-CN"/>
              </w:rPr>
            </w:pPr>
            <w:ins w:id="4009"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3323CBDB" w14:textId="77777777" w:rsidR="007A2145" w:rsidRPr="005B600A" w:rsidRDefault="007A2145" w:rsidP="00BA5E98">
            <w:pPr>
              <w:pStyle w:val="TAL"/>
              <w:rPr>
                <w:ins w:id="4010" w:author="1672" w:date="2024-04-16T14:26:00Z"/>
                <w:lang w:eastAsia="zh-CN"/>
              </w:rPr>
            </w:pPr>
          </w:p>
          <w:p w14:paraId="7F506B71" w14:textId="77777777" w:rsidR="007A2145" w:rsidRPr="005B600A" w:rsidRDefault="007A2145" w:rsidP="00BA5E98">
            <w:pPr>
              <w:pStyle w:val="TAL"/>
              <w:rPr>
                <w:ins w:id="4011" w:author="1672" w:date="2024-04-16T14:26:00Z"/>
                <w:lang w:eastAsia="zh-CN"/>
              </w:rPr>
            </w:pPr>
            <w:ins w:id="4012"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4B36DAEA" w14:textId="77777777" w:rsidR="007A2145" w:rsidRPr="005B600A" w:rsidRDefault="007A2145" w:rsidP="00BA5E98">
            <w:pPr>
              <w:pStyle w:val="TAL"/>
              <w:rPr>
                <w:ins w:id="4013" w:author="1672" w:date="2024-04-16T14:26:00Z"/>
                <w:lang w:eastAsia="zh-CN"/>
              </w:rPr>
            </w:pPr>
          </w:p>
          <w:p w14:paraId="12792F6F" w14:textId="77777777" w:rsidR="007A2145" w:rsidRPr="005B600A" w:rsidRDefault="007A2145" w:rsidP="00BA5E98">
            <w:pPr>
              <w:pStyle w:val="TAL"/>
              <w:rPr>
                <w:ins w:id="4014" w:author="1672" w:date="2024-04-16T14:26:00Z"/>
                <w:lang w:eastAsia="zh-CN"/>
              </w:rPr>
            </w:pPr>
            <w:ins w:id="4015" w:author="1672" w:date="2024-04-16T14:26:00Z">
              <w:r w:rsidRPr="005B600A">
                <w:rPr>
                  <w:rFonts w:hint="eastAsia"/>
                  <w:lang w:eastAsia="zh-CN"/>
                </w:rPr>
                <w:t>E</w:t>
              </w:r>
              <w:r w:rsidRPr="005B600A">
                <w:rPr>
                  <w:lang w:eastAsia="zh-CN"/>
                </w:rPr>
                <w:t>s1/Noc1: 3dB</w:t>
              </w:r>
            </w:ins>
          </w:p>
          <w:p w14:paraId="4E1D626E" w14:textId="77777777" w:rsidR="007A2145" w:rsidRPr="005B600A" w:rsidRDefault="007A2145" w:rsidP="00BA5E98">
            <w:pPr>
              <w:pStyle w:val="TAL"/>
              <w:rPr>
                <w:ins w:id="4016" w:author="1672" w:date="2024-04-16T14:26:00Z"/>
                <w:lang w:eastAsia="zh-CN"/>
              </w:rPr>
            </w:pPr>
            <w:ins w:id="4017" w:author="1672" w:date="2024-04-16T14:26:00Z">
              <w:r w:rsidRPr="005B600A">
                <w:rPr>
                  <w:rFonts w:hint="eastAsia"/>
                  <w:lang w:eastAsia="zh-CN"/>
                </w:rPr>
                <w:t>E</w:t>
              </w:r>
              <w:r w:rsidRPr="005B600A">
                <w:rPr>
                  <w:lang w:eastAsia="zh-CN"/>
                </w:rPr>
                <w:t>s2/Noc2: -1.75dB</w:t>
              </w:r>
            </w:ins>
          </w:p>
          <w:p w14:paraId="5855FD23" w14:textId="77777777" w:rsidR="007A2145" w:rsidRPr="005B600A" w:rsidRDefault="007A2145" w:rsidP="00BA5E98">
            <w:pPr>
              <w:pStyle w:val="TAL"/>
              <w:rPr>
                <w:ins w:id="4018" w:author="1672" w:date="2024-04-16T14:26:00Z"/>
                <w:lang w:eastAsia="zh-CN"/>
              </w:rPr>
            </w:pPr>
            <w:ins w:id="401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75DD061F" w14:textId="77777777" w:rsidR="007A2145" w:rsidRPr="005B600A" w:rsidRDefault="007A2145" w:rsidP="00BA5E98">
            <w:pPr>
              <w:pStyle w:val="TAL"/>
              <w:rPr>
                <w:ins w:id="4020" w:author="1672" w:date="2024-04-16T14:26:00Z"/>
                <w:lang w:eastAsia="zh-CN"/>
              </w:rPr>
            </w:pPr>
            <w:ins w:id="4021"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tc>
        <w:tc>
          <w:tcPr>
            <w:tcW w:w="776" w:type="pct"/>
            <w:tcBorders>
              <w:top w:val="single" w:sz="4" w:space="0" w:color="auto"/>
              <w:left w:val="single" w:sz="4" w:space="0" w:color="auto"/>
              <w:bottom w:val="single" w:sz="4" w:space="0" w:color="auto"/>
              <w:right w:val="single" w:sz="4" w:space="0" w:color="auto"/>
            </w:tcBorders>
          </w:tcPr>
          <w:p w14:paraId="3B40CE5F" w14:textId="77777777" w:rsidR="007A2145" w:rsidRPr="005B600A" w:rsidRDefault="007A2145" w:rsidP="00BA5E98">
            <w:pPr>
              <w:pStyle w:val="TAL"/>
              <w:rPr>
                <w:ins w:id="4022" w:author="1672" w:date="2024-04-16T14:26:00Z"/>
                <w:lang w:eastAsia="zh-CN"/>
              </w:rPr>
            </w:pPr>
          </w:p>
          <w:p w14:paraId="4039D6C6" w14:textId="77777777" w:rsidR="007A2145" w:rsidRPr="005B600A" w:rsidRDefault="007A2145" w:rsidP="00BA5E98">
            <w:pPr>
              <w:pStyle w:val="TAL"/>
              <w:rPr>
                <w:ins w:id="4023" w:author="1672" w:date="2024-04-16T14:26:00Z"/>
                <w:lang w:eastAsia="zh-CN"/>
              </w:rPr>
            </w:pPr>
          </w:p>
          <w:p w14:paraId="05F12F9E" w14:textId="77777777" w:rsidR="007A2145" w:rsidRPr="005B600A" w:rsidRDefault="007A2145" w:rsidP="00BA5E98">
            <w:pPr>
              <w:pStyle w:val="TAL"/>
              <w:rPr>
                <w:ins w:id="4024" w:author="1672" w:date="2024-04-16T14:26:00Z"/>
                <w:lang w:eastAsia="zh-CN"/>
              </w:rPr>
            </w:pPr>
            <w:ins w:id="4025" w:author="1672" w:date="2024-04-16T14:26:00Z">
              <w:r w:rsidRPr="005B600A">
                <w:rPr>
                  <w:rFonts w:hint="eastAsia"/>
                  <w:lang w:eastAsia="zh-CN"/>
                </w:rPr>
                <w:t>T</w:t>
              </w:r>
              <w:r w:rsidRPr="005B600A">
                <w:rPr>
                  <w:lang w:eastAsia="zh-CN"/>
                </w:rPr>
                <w:t>est 1</w:t>
              </w:r>
            </w:ins>
          </w:p>
          <w:p w14:paraId="10BC7108" w14:textId="77777777" w:rsidR="007A2145" w:rsidRPr="005B600A" w:rsidRDefault="007A2145" w:rsidP="00BA5E98">
            <w:pPr>
              <w:pStyle w:val="TAL"/>
              <w:rPr>
                <w:ins w:id="4026" w:author="1672" w:date="2024-04-16T14:26:00Z"/>
                <w:lang w:eastAsia="zh-CN"/>
              </w:rPr>
            </w:pPr>
            <w:ins w:id="4027" w:author="1672" w:date="2024-04-16T14:26:00Z">
              <w:r w:rsidRPr="005B600A">
                <w:rPr>
                  <w:rFonts w:hint="eastAsia"/>
                  <w:lang w:eastAsia="zh-CN"/>
                </w:rPr>
                <w:t>-</w:t>
              </w:r>
              <w:r w:rsidRPr="005B600A">
                <w:rPr>
                  <w:lang w:eastAsia="zh-CN"/>
                </w:rPr>
                <w:t>1.5dB</w:t>
              </w:r>
            </w:ins>
          </w:p>
          <w:p w14:paraId="2848EEF7" w14:textId="77777777" w:rsidR="007A2145" w:rsidRPr="005B600A" w:rsidRDefault="007A2145" w:rsidP="00BA5E98">
            <w:pPr>
              <w:pStyle w:val="TAL"/>
              <w:rPr>
                <w:ins w:id="4028" w:author="1672" w:date="2024-04-16T14:26:00Z"/>
                <w:lang w:eastAsia="zh-CN"/>
              </w:rPr>
            </w:pPr>
            <w:ins w:id="4029" w:author="1672" w:date="2024-04-16T14:26:00Z">
              <w:r w:rsidRPr="005B600A">
                <w:rPr>
                  <w:rFonts w:hint="eastAsia"/>
                  <w:lang w:eastAsia="zh-CN"/>
                </w:rPr>
                <w:t>-</w:t>
              </w:r>
              <w:r w:rsidRPr="005B600A">
                <w:rPr>
                  <w:lang w:eastAsia="zh-CN"/>
                </w:rPr>
                <w:t>1.5dB</w:t>
              </w:r>
            </w:ins>
          </w:p>
          <w:p w14:paraId="11042FE8" w14:textId="77777777" w:rsidR="007A2145" w:rsidRPr="005B600A" w:rsidRDefault="007A2145" w:rsidP="00BA5E98">
            <w:pPr>
              <w:pStyle w:val="TAL"/>
              <w:rPr>
                <w:ins w:id="4030" w:author="1672" w:date="2024-04-16T14:26:00Z"/>
                <w:lang w:eastAsia="zh-CN"/>
              </w:rPr>
            </w:pPr>
            <w:ins w:id="4031" w:author="1672" w:date="2024-04-16T14:26:00Z">
              <w:r w:rsidRPr="005B600A">
                <w:rPr>
                  <w:rFonts w:hint="eastAsia"/>
                  <w:lang w:eastAsia="zh-CN"/>
                </w:rPr>
                <w:t>0</w:t>
              </w:r>
              <w:r w:rsidRPr="005B600A">
                <w:rPr>
                  <w:lang w:eastAsia="zh-CN"/>
                </w:rPr>
                <w:t>dB</w:t>
              </w:r>
            </w:ins>
          </w:p>
          <w:p w14:paraId="68AE9745" w14:textId="77777777" w:rsidR="007A2145" w:rsidRPr="005B600A" w:rsidRDefault="007A2145" w:rsidP="00BA5E98">
            <w:pPr>
              <w:pStyle w:val="TAL"/>
              <w:rPr>
                <w:ins w:id="4032" w:author="1672" w:date="2024-04-16T14:26:00Z"/>
                <w:lang w:eastAsia="zh-CN"/>
              </w:rPr>
            </w:pPr>
            <w:ins w:id="4033" w:author="1672" w:date="2024-04-16T14:26:00Z">
              <w:r w:rsidRPr="005B600A">
                <w:rPr>
                  <w:rFonts w:hint="eastAsia"/>
                  <w:lang w:eastAsia="zh-CN"/>
                </w:rPr>
                <w:t>0</w:t>
              </w:r>
              <w:r w:rsidRPr="005B600A">
                <w:rPr>
                  <w:lang w:eastAsia="zh-CN"/>
                </w:rPr>
                <w:t>dB</w:t>
              </w:r>
            </w:ins>
          </w:p>
          <w:p w14:paraId="0CEE108E" w14:textId="77777777" w:rsidR="007A2145" w:rsidRPr="005B600A" w:rsidRDefault="007A2145" w:rsidP="00BA5E98">
            <w:pPr>
              <w:pStyle w:val="TAL"/>
              <w:rPr>
                <w:ins w:id="4034" w:author="1672" w:date="2024-04-16T14:26:00Z"/>
                <w:lang w:eastAsia="zh-CN"/>
              </w:rPr>
            </w:pPr>
            <w:ins w:id="4035" w:author="1672" w:date="2024-04-16T14:26:00Z">
              <w:r w:rsidRPr="005B600A">
                <w:rPr>
                  <w:rFonts w:hint="eastAsia"/>
                  <w:lang w:eastAsia="zh-CN"/>
                </w:rPr>
                <w:t>V</w:t>
              </w:r>
              <w:r w:rsidRPr="005B600A">
                <w:rPr>
                  <w:lang w:eastAsia="zh-CN"/>
                </w:rPr>
                <w:t>ia mapping</w:t>
              </w:r>
            </w:ins>
          </w:p>
          <w:p w14:paraId="23FDCCF0" w14:textId="77777777" w:rsidR="007A2145" w:rsidRPr="005B600A" w:rsidRDefault="007A2145" w:rsidP="00BA5E98">
            <w:pPr>
              <w:pStyle w:val="TAL"/>
              <w:rPr>
                <w:ins w:id="4036" w:author="1672" w:date="2024-04-16T14:26:00Z"/>
                <w:lang w:eastAsia="zh-CN"/>
              </w:rPr>
            </w:pPr>
          </w:p>
          <w:p w14:paraId="5AABD340" w14:textId="77777777" w:rsidR="007A2145" w:rsidRPr="005B600A" w:rsidRDefault="007A2145" w:rsidP="00BA5E98">
            <w:pPr>
              <w:pStyle w:val="TAL"/>
              <w:rPr>
                <w:ins w:id="4037" w:author="1672" w:date="2024-04-16T14:26:00Z"/>
                <w:lang w:eastAsia="zh-CN"/>
              </w:rPr>
            </w:pPr>
            <w:ins w:id="4038" w:author="1672" w:date="2024-04-16T14:26:00Z">
              <w:r w:rsidRPr="005B600A">
                <w:rPr>
                  <w:rFonts w:hint="eastAsia"/>
                  <w:lang w:eastAsia="zh-CN"/>
                </w:rPr>
                <w:t>V</w:t>
              </w:r>
              <w:r w:rsidRPr="005B600A">
                <w:rPr>
                  <w:lang w:eastAsia="zh-CN"/>
                </w:rPr>
                <w:t>ia mapping</w:t>
              </w:r>
            </w:ins>
          </w:p>
          <w:p w14:paraId="0CD423B5" w14:textId="77777777" w:rsidR="007A2145" w:rsidRPr="005B600A" w:rsidRDefault="007A2145" w:rsidP="00BA5E98">
            <w:pPr>
              <w:pStyle w:val="TAL"/>
              <w:rPr>
                <w:ins w:id="4039" w:author="1672" w:date="2024-04-16T14:26:00Z"/>
                <w:lang w:eastAsia="zh-CN"/>
              </w:rPr>
            </w:pPr>
          </w:p>
          <w:p w14:paraId="416A87FB" w14:textId="77777777" w:rsidR="007A2145" w:rsidRPr="005B600A" w:rsidRDefault="007A2145" w:rsidP="00BA5E98">
            <w:pPr>
              <w:pStyle w:val="TAL"/>
              <w:rPr>
                <w:ins w:id="4040" w:author="1672" w:date="2024-04-16T14:26:00Z"/>
                <w:lang w:eastAsia="zh-CN"/>
              </w:rPr>
            </w:pPr>
          </w:p>
          <w:p w14:paraId="2EEF8EFD" w14:textId="77777777" w:rsidR="007A2145" w:rsidRPr="005B600A" w:rsidRDefault="007A2145" w:rsidP="00BA5E98">
            <w:pPr>
              <w:pStyle w:val="TAL"/>
              <w:rPr>
                <w:ins w:id="4041" w:author="1672" w:date="2024-04-16T14:26:00Z"/>
                <w:lang w:eastAsia="zh-CN"/>
              </w:rPr>
            </w:pPr>
            <w:ins w:id="4042" w:author="1672" w:date="2024-04-16T14:26:00Z">
              <w:r w:rsidRPr="005B600A">
                <w:rPr>
                  <w:rFonts w:hint="eastAsia"/>
                  <w:lang w:eastAsia="zh-CN"/>
                </w:rPr>
                <w:t>T</w:t>
              </w:r>
              <w:r w:rsidRPr="005B600A">
                <w:rPr>
                  <w:lang w:eastAsia="zh-CN"/>
                </w:rPr>
                <w:t>est 2</w:t>
              </w:r>
            </w:ins>
          </w:p>
          <w:p w14:paraId="374D3B7B" w14:textId="77777777" w:rsidR="007A2145" w:rsidRPr="005B600A" w:rsidRDefault="007A2145" w:rsidP="00BA5E98">
            <w:pPr>
              <w:pStyle w:val="TAL"/>
              <w:rPr>
                <w:ins w:id="4043" w:author="1672" w:date="2024-04-16T14:26:00Z"/>
                <w:lang w:eastAsia="zh-CN"/>
              </w:rPr>
            </w:pPr>
            <w:ins w:id="4044" w:author="1672" w:date="2024-04-16T14:26:00Z">
              <w:r w:rsidRPr="005B600A">
                <w:rPr>
                  <w:lang w:eastAsia="zh-CN"/>
                </w:rPr>
                <w:t>0dB</w:t>
              </w:r>
            </w:ins>
          </w:p>
          <w:p w14:paraId="28EFA0AC" w14:textId="77777777" w:rsidR="007A2145" w:rsidRPr="005B600A" w:rsidRDefault="007A2145" w:rsidP="00BA5E98">
            <w:pPr>
              <w:pStyle w:val="TAL"/>
              <w:rPr>
                <w:ins w:id="4045" w:author="1672" w:date="2024-04-16T14:26:00Z"/>
                <w:lang w:eastAsia="zh-CN"/>
              </w:rPr>
            </w:pPr>
            <w:ins w:id="4046" w:author="1672" w:date="2024-04-16T14:26:00Z">
              <w:r w:rsidRPr="005B600A">
                <w:rPr>
                  <w:lang w:eastAsia="zh-CN"/>
                </w:rPr>
                <w:t>0dB</w:t>
              </w:r>
            </w:ins>
          </w:p>
          <w:p w14:paraId="0BF3A8CD" w14:textId="77777777" w:rsidR="007A2145" w:rsidRPr="005B600A" w:rsidRDefault="007A2145" w:rsidP="00BA5E98">
            <w:pPr>
              <w:pStyle w:val="TAL"/>
              <w:rPr>
                <w:ins w:id="4047" w:author="1672" w:date="2024-04-16T14:26:00Z"/>
                <w:lang w:eastAsia="zh-CN"/>
              </w:rPr>
            </w:pPr>
            <w:ins w:id="4048" w:author="1672" w:date="2024-04-16T14:26:00Z">
              <w:r w:rsidRPr="005B600A">
                <w:rPr>
                  <w:rFonts w:hint="eastAsia"/>
                  <w:lang w:eastAsia="zh-CN"/>
                </w:rPr>
                <w:t>0</w:t>
              </w:r>
              <w:r w:rsidRPr="005B600A">
                <w:rPr>
                  <w:lang w:eastAsia="zh-CN"/>
                </w:rPr>
                <w:t>dB</w:t>
              </w:r>
            </w:ins>
          </w:p>
          <w:p w14:paraId="1D9F6A6F" w14:textId="77777777" w:rsidR="007A2145" w:rsidRPr="005B600A" w:rsidRDefault="007A2145" w:rsidP="00BA5E98">
            <w:pPr>
              <w:pStyle w:val="TAL"/>
              <w:rPr>
                <w:ins w:id="4049" w:author="1672" w:date="2024-04-16T14:26:00Z"/>
                <w:lang w:eastAsia="zh-CN"/>
              </w:rPr>
            </w:pPr>
            <w:ins w:id="4050" w:author="1672" w:date="2024-04-16T14:26:00Z">
              <w:r w:rsidRPr="005B600A">
                <w:rPr>
                  <w:rFonts w:hint="eastAsia"/>
                  <w:lang w:eastAsia="zh-CN"/>
                </w:rPr>
                <w:t>0</w:t>
              </w:r>
              <w:r w:rsidRPr="005B600A">
                <w:rPr>
                  <w:lang w:eastAsia="zh-CN"/>
                </w:rPr>
                <w:t>dB</w:t>
              </w:r>
            </w:ins>
          </w:p>
          <w:p w14:paraId="07C2F361" w14:textId="77777777" w:rsidR="007A2145" w:rsidRPr="005B600A" w:rsidRDefault="007A2145" w:rsidP="00BA5E98">
            <w:pPr>
              <w:pStyle w:val="TAL"/>
              <w:rPr>
                <w:ins w:id="4051" w:author="1672" w:date="2024-04-16T14:26:00Z"/>
                <w:lang w:eastAsia="zh-CN"/>
              </w:rPr>
            </w:pPr>
            <w:ins w:id="4052" w:author="1672" w:date="2024-04-16T14:26:00Z">
              <w:r w:rsidRPr="005B600A">
                <w:rPr>
                  <w:rFonts w:hint="eastAsia"/>
                  <w:lang w:eastAsia="zh-CN"/>
                </w:rPr>
                <w:t>V</w:t>
              </w:r>
              <w:r w:rsidRPr="005B600A">
                <w:rPr>
                  <w:lang w:eastAsia="zh-CN"/>
                </w:rPr>
                <w:t>ia mapping</w:t>
              </w:r>
            </w:ins>
          </w:p>
          <w:p w14:paraId="5CFF758D" w14:textId="77777777" w:rsidR="007A2145" w:rsidRPr="005B600A" w:rsidRDefault="007A2145" w:rsidP="00BA5E98">
            <w:pPr>
              <w:pStyle w:val="TAL"/>
              <w:rPr>
                <w:ins w:id="4053" w:author="1672" w:date="2024-04-16T14:26:00Z"/>
                <w:lang w:eastAsia="zh-CN"/>
              </w:rPr>
            </w:pPr>
          </w:p>
          <w:p w14:paraId="4F4D8D98" w14:textId="77777777" w:rsidR="007A2145" w:rsidRPr="005B600A" w:rsidRDefault="007A2145" w:rsidP="00BA5E98">
            <w:pPr>
              <w:pStyle w:val="TAL"/>
              <w:rPr>
                <w:ins w:id="4054" w:author="1672" w:date="2024-04-16T14:26:00Z"/>
                <w:lang w:eastAsia="zh-CN"/>
              </w:rPr>
            </w:pPr>
            <w:ins w:id="4055" w:author="1672" w:date="2024-04-16T14:26:00Z">
              <w:r w:rsidRPr="005B600A">
                <w:rPr>
                  <w:rFonts w:hint="eastAsia"/>
                  <w:lang w:eastAsia="zh-CN"/>
                </w:rPr>
                <w:t>V</w:t>
              </w:r>
              <w:r w:rsidRPr="005B600A">
                <w:rPr>
                  <w:lang w:eastAsia="zh-CN"/>
                </w:rPr>
                <w:t>ia mapping</w:t>
              </w:r>
            </w:ins>
          </w:p>
          <w:p w14:paraId="6D3DE538" w14:textId="77777777" w:rsidR="007A2145" w:rsidRPr="005B600A" w:rsidRDefault="007A2145" w:rsidP="00BA5E98">
            <w:pPr>
              <w:pStyle w:val="TAL"/>
              <w:rPr>
                <w:ins w:id="4056" w:author="1672" w:date="2024-04-16T14:26:00Z"/>
                <w:lang w:eastAsia="zh-CN"/>
              </w:rPr>
            </w:pPr>
          </w:p>
          <w:p w14:paraId="7A8F8FD9" w14:textId="77777777" w:rsidR="007A2145" w:rsidRPr="005B600A" w:rsidRDefault="007A2145" w:rsidP="00BA5E98">
            <w:pPr>
              <w:pStyle w:val="TAL"/>
              <w:rPr>
                <w:ins w:id="4057" w:author="1672" w:date="2024-04-16T14:26:00Z"/>
                <w:lang w:eastAsia="zh-CN"/>
              </w:rPr>
            </w:pPr>
          </w:p>
          <w:p w14:paraId="708E776F" w14:textId="77777777" w:rsidR="007A2145" w:rsidRPr="005B600A" w:rsidRDefault="007A2145" w:rsidP="00BA5E98">
            <w:pPr>
              <w:pStyle w:val="TAL"/>
              <w:rPr>
                <w:ins w:id="4058" w:author="1672" w:date="2024-04-16T14:26:00Z"/>
                <w:lang w:eastAsia="zh-CN"/>
              </w:rPr>
            </w:pPr>
            <w:ins w:id="4059" w:author="1672" w:date="2024-04-16T14:26:00Z">
              <w:r w:rsidRPr="005B600A">
                <w:rPr>
                  <w:rFonts w:hint="eastAsia"/>
                  <w:lang w:eastAsia="zh-CN"/>
                </w:rPr>
                <w:t>T</w:t>
              </w:r>
              <w:r w:rsidRPr="005B600A">
                <w:rPr>
                  <w:lang w:eastAsia="zh-CN"/>
                </w:rPr>
                <w:t>est 3</w:t>
              </w:r>
            </w:ins>
          </w:p>
          <w:p w14:paraId="2488C40E" w14:textId="77777777" w:rsidR="007A2145" w:rsidRPr="005B600A" w:rsidRDefault="007A2145" w:rsidP="00BA5E98">
            <w:pPr>
              <w:pStyle w:val="TAL"/>
              <w:rPr>
                <w:ins w:id="4060" w:author="1672" w:date="2024-04-16T14:26:00Z"/>
                <w:lang w:eastAsia="zh-CN"/>
              </w:rPr>
            </w:pPr>
            <w:ins w:id="4061" w:author="1672" w:date="2024-04-16T14:26:00Z">
              <w:r w:rsidRPr="005B600A">
                <w:rPr>
                  <w:lang w:eastAsia="zh-CN"/>
                </w:rPr>
                <w:t>0dB</w:t>
              </w:r>
            </w:ins>
          </w:p>
          <w:p w14:paraId="2DD601C3" w14:textId="77777777" w:rsidR="007A2145" w:rsidRPr="005B600A" w:rsidRDefault="007A2145" w:rsidP="00BA5E98">
            <w:pPr>
              <w:pStyle w:val="TAL"/>
              <w:rPr>
                <w:ins w:id="4062" w:author="1672" w:date="2024-04-16T14:26:00Z"/>
                <w:lang w:eastAsia="zh-CN"/>
              </w:rPr>
            </w:pPr>
          </w:p>
          <w:p w14:paraId="060E63EB" w14:textId="77777777" w:rsidR="007A2145" w:rsidRPr="005B600A" w:rsidRDefault="007A2145" w:rsidP="00BA5E98">
            <w:pPr>
              <w:pStyle w:val="TAL"/>
              <w:rPr>
                <w:ins w:id="4063" w:author="1672" w:date="2024-04-16T14:26:00Z"/>
                <w:lang w:eastAsia="zh-CN"/>
              </w:rPr>
            </w:pPr>
            <w:ins w:id="4064" w:author="1672" w:date="2024-04-16T14:26:00Z">
              <w:r w:rsidRPr="005B600A">
                <w:rPr>
                  <w:lang w:eastAsia="zh-CN"/>
                </w:rPr>
                <w:t>0dB</w:t>
              </w:r>
            </w:ins>
          </w:p>
          <w:p w14:paraId="711BEC2F" w14:textId="77777777" w:rsidR="007A2145" w:rsidRPr="005B600A" w:rsidRDefault="007A2145" w:rsidP="00BA5E98">
            <w:pPr>
              <w:pStyle w:val="TAL"/>
              <w:rPr>
                <w:ins w:id="4065" w:author="1672" w:date="2024-04-16T14:26:00Z"/>
                <w:lang w:eastAsia="zh-CN"/>
              </w:rPr>
            </w:pPr>
          </w:p>
          <w:p w14:paraId="5740C1A8" w14:textId="77777777" w:rsidR="007A2145" w:rsidRPr="005B600A" w:rsidRDefault="007A2145" w:rsidP="00BA5E98">
            <w:pPr>
              <w:pStyle w:val="TAL"/>
              <w:rPr>
                <w:ins w:id="4066" w:author="1672" w:date="2024-04-16T14:26:00Z"/>
                <w:lang w:eastAsia="zh-CN"/>
              </w:rPr>
            </w:pPr>
            <w:ins w:id="4067" w:author="1672" w:date="2024-04-16T14:26:00Z">
              <w:r w:rsidRPr="005B600A">
                <w:rPr>
                  <w:rFonts w:hint="eastAsia"/>
                  <w:lang w:eastAsia="zh-CN"/>
                </w:rPr>
                <w:t>0</w:t>
              </w:r>
              <w:r w:rsidRPr="005B600A">
                <w:rPr>
                  <w:lang w:eastAsia="zh-CN"/>
                </w:rPr>
                <w:t>dB</w:t>
              </w:r>
            </w:ins>
          </w:p>
          <w:p w14:paraId="6A522A29" w14:textId="77777777" w:rsidR="007A2145" w:rsidRPr="005B600A" w:rsidRDefault="007A2145" w:rsidP="00BA5E98">
            <w:pPr>
              <w:pStyle w:val="TAL"/>
              <w:rPr>
                <w:ins w:id="4068" w:author="1672" w:date="2024-04-16T14:26:00Z"/>
                <w:lang w:eastAsia="zh-CN"/>
              </w:rPr>
            </w:pPr>
            <w:ins w:id="4069" w:author="1672" w:date="2024-04-16T14:26:00Z">
              <w:r w:rsidRPr="005B600A">
                <w:rPr>
                  <w:rFonts w:hint="eastAsia"/>
                  <w:lang w:eastAsia="zh-CN"/>
                </w:rPr>
                <w:t>0</w:t>
              </w:r>
              <w:r w:rsidRPr="005B600A">
                <w:rPr>
                  <w:lang w:eastAsia="zh-CN"/>
                </w:rPr>
                <w:t>dB</w:t>
              </w:r>
            </w:ins>
          </w:p>
          <w:p w14:paraId="6D2868D1" w14:textId="77777777" w:rsidR="007A2145" w:rsidRPr="005B600A" w:rsidRDefault="007A2145" w:rsidP="00BA5E98">
            <w:pPr>
              <w:pStyle w:val="TAL"/>
              <w:rPr>
                <w:ins w:id="4070" w:author="1672" w:date="2024-04-16T14:26:00Z"/>
                <w:lang w:eastAsia="zh-CN"/>
              </w:rPr>
            </w:pPr>
            <w:ins w:id="4071" w:author="1672" w:date="2024-04-16T14:26:00Z">
              <w:r w:rsidRPr="005B600A">
                <w:rPr>
                  <w:rFonts w:hint="eastAsia"/>
                  <w:lang w:eastAsia="zh-CN"/>
                </w:rPr>
                <w:t>V</w:t>
              </w:r>
              <w:r w:rsidRPr="005B600A">
                <w:rPr>
                  <w:lang w:eastAsia="zh-CN"/>
                </w:rPr>
                <w:t>ia mapping</w:t>
              </w:r>
            </w:ins>
          </w:p>
          <w:p w14:paraId="424A18C8" w14:textId="77777777" w:rsidR="007A2145" w:rsidRPr="005B600A" w:rsidRDefault="007A2145" w:rsidP="00BA5E98">
            <w:pPr>
              <w:pStyle w:val="TAL"/>
              <w:rPr>
                <w:ins w:id="4072" w:author="1672" w:date="2024-04-16T14:26:00Z"/>
                <w:lang w:eastAsia="zh-CN"/>
              </w:rPr>
            </w:pPr>
          </w:p>
          <w:p w14:paraId="2FA57810" w14:textId="77777777" w:rsidR="007A2145" w:rsidRPr="005B600A" w:rsidRDefault="007A2145" w:rsidP="00BA5E98">
            <w:pPr>
              <w:pStyle w:val="TAL"/>
              <w:rPr>
                <w:ins w:id="4073" w:author="1672" w:date="2024-04-16T14:26:00Z"/>
                <w:lang w:eastAsia="zh-CN"/>
              </w:rPr>
            </w:pPr>
            <w:ins w:id="4074"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79FBDB9F" w14:textId="77777777" w:rsidR="007A2145" w:rsidRPr="005B600A" w:rsidRDefault="007A2145" w:rsidP="00BA5E98">
            <w:pPr>
              <w:pStyle w:val="TAL"/>
              <w:rPr>
                <w:ins w:id="4075" w:author="1672" w:date="2024-04-16T14:26:00Z"/>
                <w:lang w:eastAsia="zh-CN"/>
              </w:rPr>
            </w:pPr>
          </w:p>
          <w:p w14:paraId="4E254C7C" w14:textId="77777777" w:rsidR="007A2145" w:rsidRPr="005B600A" w:rsidRDefault="007A2145" w:rsidP="00BA5E98">
            <w:pPr>
              <w:pStyle w:val="TAL"/>
              <w:rPr>
                <w:ins w:id="4076" w:author="1672" w:date="2024-04-16T14:26:00Z"/>
                <w:lang w:eastAsia="zh-CN"/>
              </w:rPr>
            </w:pPr>
          </w:p>
          <w:p w14:paraId="07F41647" w14:textId="77777777" w:rsidR="007A2145" w:rsidRPr="005B600A" w:rsidRDefault="007A2145" w:rsidP="00BA5E98">
            <w:pPr>
              <w:pStyle w:val="TAL"/>
              <w:rPr>
                <w:ins w:id="4077" w:author="1672" w:date="2024-04-16T14:26:00Z"/>
                <w:lang w:eastAsia="zh-CN"/>
              </w:rPr>
            </w:pPr>
            <w:ins w:id="4078" w:author="1672" w:date="2024-04-16T14:26:00Z">
              <w:r w:rsidRPr="005B600A">
                <w:rPr>
                  <w:rFonts w:hint="eastAsia"/>
                  <w:lang w:eastAsia="zh-CN"/>
                </w:rPr>
                <w:t>T</w:t>
              </w:r>
              <w:r w:rsidRPr="005B600A">
                <w:rPr>
                  <w:lang w:eastAsia="zh-CN"/>
                </w:rPr>
                <w:t>est 1</w:t>
              </w:r>
            </w:ins>
          </w:p>
          <w:p w14:paraId="3A07647B" w14:textId="77777777" w:rsidR="007A2145" w:rsidRPr="005B600A" w:rsidRDefault="007A2145" w:rsidP="00BA5E98">
            <w:pPr>
              <w:pStyle w:val="TAL"/>
              <w:rPr>
                <w:ins w:id="4079" w:author="1672" w:date="2024-04-16T14:26:00Z"/>
                <w:lang w:eastAsia="zh-CN"/>
              </w:rPr>
            </w:pPr>
            <w:ins w:id="4080" w:author="1672" w:date="2024-04-16T14:26:00Z">
              <w:r w:rsidRPr="005B600A">
                <w:rPr>
                  <w:rFonts w:hint="eastAsia"/>
                  <w:lang w:eastAsia="zh-CN"/>
                </w:rPr>
                <w:t>N</w:t>
              </w:r>
              <w:r w:rsidRPr="005B600A">
                <w:rPr>
                  <w:lang w:eastAsia="zh-CN"/>
                </w:rPr>
                <w:t>oc1: -81.68dBm/15kHz</w:t>
              </w:r>
            </w:ins>
          </w:p>
          <w:p w14:paraId="48A68F7C" w14:textId="77777777" w:rsidR="007A2145" w:rsidRPr="005B600A" w:rsidRDefault="007A2145" w:rsidP="00BA5E98">
            <w:pPr>
              <w:pStyle w:val="TAL"/>
              <w:rPr>
                <w:ins w:id="4081" w:author="1672" w:date="2024-04-16T14:26:00Z"/>
                <w:lang w:eastAsia="zh-CN"/>
              </w:rPr>
            </w:pPr>
            <w:ins w:id="4082" w:author="1672" w:date="2024-04-16T14:26:00Z">
              <w:r w:rsidRPr="005B600A">
                <w:rPr>
                  <w:rFonts w:hint="eastAsia"/>
                  <w:lang w:eastAsia="zh-CN"/>
                </w:rPr>
                <w:t>N</w:t>
              </w:r>
              <w:r w:rsidRPr="005B600A">
                <w:rPr>
                  <w:lang w:eastAsia="zh-CN"/>
                </w:rPr>
                <w:t>oc2: -81.68dBm/15kHz</w:t>
              </w:r>
            </w:ins>
          </w:p>
          <w:p w14:paraId="38DB68DB" w14:textId="77777777" w:rsidR="007A2145" w:rsidRPr="005B600A" w:rsidRDefault="007A2145" w:rsidP="00BA5E98">
            <w:pPr>
              <w:pStyle w:val="TAL"/>
              <w:rPr>
                <w:ins w:id="4083" w:author="1672" w:date="2024-04-16T14:26:00Z"/>
                <w:lang w:eastAsia="zh-CN"/>
              </w:rPr>
            </w:pPr>
            <w:ins w:id="4084" w:author="1672" w:date="2024-04-16T14:26:00Z">
              <w:r w:rsidRPr="005B600A">
                <w:rPr>
                  <w:rFonts w:hint="eastAsia"/>
                  <w:lang w:eastAsia="zh-CN"/>
                </w:rPr>
                <w:t>E</w:t>
              </w:r>
              <w:r w:rsidRPr="005B600A">
                <w:rPr>
                  <w:lang w:eastAsia="zh-CN"/>
                </w:rPr>
                <w:t>s1/Noc1: -1.75dB</w:t>
              </w:r>
            </w:ins>
          </w:p>
          <w:p w14:paraId="5452671C" w14:textId="77777777" w:rsidR="007A2145" w:rsidRPr="005B600A" w:rsidRDefault="007A2145" w:rsidP="00BA5E98">
            <w:pPr>
              <w:pStyle w:val="TAL"/>
              <w:rPr>
                <w:ins w:id="4085" w:author="1672" w:date="2024-04-16T14:26:00Z"/>
                <w:lang w:eastAsia="zh-CN"/>
              </w:rPr>
            </w:pPr>
            <w:ins w:id="4086" w:author="1672" w:date="2024-04-16T14:26:00Z">
              <w:r w:rsidRPr="005B600A">
                <w:rPr>
                  <w:rFonts w:hint="eastAsia"/>
                  <w:lang w:eastAsia="zh-CN"/>
                </w:rPr>
                <w:t>E</w:t>
              </w:r>
              <w:r w:rsidRPr="005B600A">
                <w:rPr>
                  <w:lang w:eastAsia="zh-CN"/>
                </w:rPr>
                <w:t>s2/Noc2: -1.75dB</w:t>
              </w:r>
            </w:ins>
          </w:p>
          <w:p w14:paraId="784A76EF" w14:textId="77777777" w:rsidR="007A2145" w:rsidRPr="005B600A" w:rsidRDefault="007A2145" w:rsidP="00BA5E98">
            <w:pPr>
              <w:pStyle w:val="TAL"/>
              <w:rPr>
                <w:ins w:id="4087" w:author="1672" w:date="2024-04-16T14:26:00Z"/>
                <w:lang w:eastAsia="zh-CN"/>
              </w:rPr>
            </w:pPr>
            <w:ins w:id="4088" w:author="1672" w:date="2024-04-16T14:26:00Z">
              <w:r w:rsidRPr="005B600A">
                <w:rPr>
                  <w:lang w:eastAsia="zh-CN"/>
                </w:rPr>
                <w:t>Normal condition, RSRQ_50 to RSRQ_64</w:t>
              </w:r>
            </w:ins>
          </w:p>
          <w:p w14:paraId="5BC19FE4" w14:textId="77777777" w:rsidR="007A2145" w:rsidRPr="005B600A" w:rsidRDefault="007A2145" w:rsidP="00BA5E98">
            <w:pPr>
              <w:pStyle w:val="TAL"/>
              <w:rPr>
                <w:ins w:id="4089" w:author="1672" w:date="2024-04-16T14:26:00Z"/>
                <w:lang w:eastAsia="zh-CN"/>
              </w:rPr>
            </w:pPr>
            <w:ins w:id="4090" w:author="1672" w:date="2024-04-16T14:26:00Z">
              <w:r w:rsidRPr="005B600A">
                <w:rPr>
                  <w:lang w:eastAsia="zh-CN"/>
                </w:rPr>
                <w:t>Extreme condition, RSRQ_47 to RSRQ_67</w:t>
              </w:r>
            </w:ins>
          </w:p>
          <w:p w14:paraId="2E1FCB6A" w14:textId="77777777" w:rsidR="007A2145" w:rsidRPr="005B600A" w:rsidRDefault="007A2145" w:rsidP="00BA5E98">
            <w:pPr>
              <w:pStyle w:val="TAL"/>
              <w:rPr>
                <w:ins w:id="4091" w:author="1672" w:date="2024-04-16T14:26:00Z"/>
                <w:lang w:eastAsia="zh-CN"/>
              </w:rPr>
            </w:pPr>
          </w:p>
          <w:p w14:paraId="14CB7654" w14:textId="77777777" w:rsidR="007A2145" w:rsidRPr="005B600A" w:rsidRDefault="007A2145" w:rsidP="00BA5E98">
            <w:pPr>
              <w:pStyle w:val="TAL"/>
              <w:rPr>
                <w:ins w:id="4092" w:author="1672" w:date="2024-04-16T14:26:00Z"/>
                <w:lang w:eastAsia="zh-CN"/>
              </w:rPr>
            </w:pPr>
            <w:ins w:id="4093" w:author="1672" w:date="2024-04-16T14:26:00Z">
              <w:r w:rsidRPr="005B600A">
                <w:rPr>
                  <w:rFonts w:hint="eastAsia"/>
                  <w:lang w:eastAsia="zh-CN"/>
                </w:rPr>
                <w:t>T</w:t>
              </w:r>
              <w:r w:rsidRPr="005B600A">
                <w:rPr>
                  <w:lang w:eastAsia="zh-CN"/>
                </w:rPr>
                <w:t>est 2</w:t>
              </w:r>
            </w:ins>
          </w:p>
          <w:p w14:paraId="5C873FAB" w14:textId="77777777" w:rsidR="007A2145" w:rsidRPr="005B600A" w:rsidRDefault="007A2145" w:rsidP="00BA5E98">
            <w:pPr>
              <w:pStyle w:val="TAL"/>
              <w:rPr>
                <w:ins w:id="4094" w:author="1672" w:date="2024-04-16T14:26:00Z"/>
                <w:lang w:eastAsia="zh-CN"/>
              </w:rPr>
            </w:pPr>
            <w:ins w:id="4095" w:author="1672" w:date="2024-04-16T14:26:00Z">
              <w:r w:rsidRPr="005B600A">
                <w:rPr>
                  <w:rFonts w:hint="eastAsia"/>
                  <w:lang w:eastAsia="zh-CN"/>
                </w:rPr>
                <w:t>N</w:t>
              </w:r>
              <w:r w:rsidRPr="005B600A">
                <w:rPr>
                  <w:lang w:eastAsia="zh-CN"/>
                </w:rPr>
                <w:t>oc1: -106dBm/15kHz</w:t>
              </w:r>
            </w:ins>
          </w:p>
          <w:p w14:paraId="4BA26414" w14:textId="77777777" w:rsidR="007A2145" w:rsidRPr="005B600A" w:rsidRDefault="007A2145" w:rsidP="00BA5E98">
            <w:pPr>
              <w:pStyle w:val="TAL"/>
              <w:rPr>
                <w:ins w:id="4096" w:author="1672" w:date="2024-04-16T14:26:00Z"/>
                <w:lang w:eastAsia="zh-CN"/>
              </w:rPr>
            </w:pPr>
            <w:ins w:id="4097" w:author="1672" w:date="2024-04-16T14:26:00Z">
              <w:r w:rsidRPr="005B600A">
                <w:rPr>
                  <w:rFonts w:hint="eastAsia"/>
                  <w:lang w:eastAsia="zh-CN"/>
                </w:rPr>
                <w:t>N</w:t>
              </w:r>
              <w:r w:rsidRPr="005B600A">
                <w:rPr>
                  <w:lang w:eastAsia="zh-CN"/>
                </w:rPr>
                <w:t>oc2: -106dBm/15kHz</w:t>
              </w:r>
            </w:ins>
          </w:p>
          <w:p w14:paraId="2FE62EC1" w14:textId="77777777" w:rsidR="007A2145" w:rsidRPr="005B600A" w:rsidRDefault="007A2145" w:rsidP="00BA5E98">
            <w:pPr>
              <w:pStyle w:val="TAL"/>
              <w:rPr>
                <w:ins w:id="4098" w:author="1672" w:date="2024-04-16T14:26:00Z"/>
                <w:lang w:eastAsia="zh-CN"/>
              </w:rPr>
            </w:pPr>
            <w:ins w:id="4099" w:author="1672" w:date="2024-04-16T14:26:00Z">
              <w:r w:rsidRPr="005B600A">
                <w:rPr>
                  <w:rFonts w:hint="eastAsia"/>
                  <w:lang w:eastAsia="zh-CN"/>
                </w:rPr>
                <w:t>E</w:t>
              </w:r>
              <w:r w:rsidRPr="005B600A">
                <w:rPr>
                  <w:lang w:eastAsia="zh-CN"/>
                </w:rPr>
                <w:t>s1/Noc1: -1.75dB</w:t>
              </w:r>
            </w:ins>
          </w:p>
          <w:p w14:paraId="2C9C73A3" w14:textId="77777777" w:rsidR="007A2145" w:rsidRPr="005B600A" w:rsidRDefault="007A2145" w:rsidP="00BA5E98">
            <w:pPr>
              <w:pStyle w:val="TAL"/>
              <w:rPr>
                <w:ins w:id="4100" w:author="1672" w:date="2024-04-16T14:26:00Z"/>
                <w:lang w:eastAsia="zh-CN"/>
              </w:rPr>
            </w:pPr>
            <w:ins w:id="4101" w:author="1672" w:date="2024-04-16T14:26:00Z">
              <w:r w:rsidRPr="005B600A">
                <w:rPr>
                  <w:rFonts w:hint="eastAsia"/>
                  <w:lang w:eastAsia="zh-CN"/>
                </w:rPr>
                <w:t>E</w:t>
              </w:r>
              <w:r w:rsidRPr="005B600A">
                <w:rPr>
                  <w:lang w:eastAsia="zh-CN"/>
                </w:rPr>
                <w:t>s2/Noc2: -1.75dB</w:t>
              </w:r>
            </w:ins>
          </w:p>
          <w:p w14:paraId="090CFFAC" w14:textId="77777777" w:rsidR="007A2145" w:rsidRPr="005B600A" w:rsidRDefault="007A2145" w:rsidP="00BA5E98">
            <w:pPr>
              <w:pStyle w:val="TAL"/>
              <w:rPr>
                <w:ins w:id="4102" w:author="1672" w:date="2024-04-16T14:26:00Z"/>
                <w:lang w:eastAsia="zh-CN"/>
              </w:rPr>
            </w:pPr>
            <w:ins w:id="4103" w:author="1672" w:date="2024-04-16T14:26:00Z">
              <w:r w:rsidRPr="005B600A">
                <w:rPr>
                  <w:lang w:eastAsia="zh-CN"/>
                </w:rPr>
                <w:t>Normal condition, RSRQ_50 to RSRQ_64</w:t>
              </w:r>
            </w:ins>
          </w:p>
          <w:p w14:paraId="52B91996" w14:textId="77777777" w:rsidR="007A2145" w:rsidRPr="005B600A" w:rsidRDefault="007A2145" w:rsidP="00BA5E98">
            <w:pPr>
              <w:pStyle w:val="TAL"/>
              <w:rPr>
                <w:ins w:id="4104" w:author="1672" w:date="2024-04-16T14:26:00Z"/>
                <w:lang w:eastAsia="zh-CN"/>
              </w:rPr>
            </w:pPr>
            <w:ins w:id="4105" w:author="1672" w:date="2024-04-16T14:26:00Z">
              <w:r w:rsidRPr="005B600A">
                <w:rPr>
                  <w:lang w:eastAsia="zh-CN"/>
                </w:rPr>
                <w:t>Extreme condition, RSRQ_47 to RSRQ_67</w:t>
              </w:r>
            </w:ins>
          </w:p>
          <w:p w14:paraId="221780DC" w14:textId="77777777" w:rsidR="007A2145" w:rsidRPr="005B600A" w:rsidRDefault="007A2145" w:rsidP="00BA5E98">
            <w:pPr>
              <w:pStyle w:val="TAL"/>
              <w:rPr>
                <w:ins w:id="4106" w:author="1672" w:date="2024-04-16T14:26:00Z"/>
                <w:lang w:eastAsia="zh-CN"/>
              </w:rPr>
            </w:pPr>
          </w:p>
          <w:p w14:paraId="7AB74AF0" w14:textId="77777777" w:rsidR="007A2145" w:rsidRPr="005B600A" w:rsidRDefault="007A2145" w:rsidP="00BA5E98">
            <w:pPr>
              <w:pStyle w:val="TAL"/>
              <w:rPr>
                <w:ins w:id="4107" w:author="1672" w:date="2024-04-16T14:26:00Z"/>
                <w:lang w:eastAsia="zh-CN"/>
              </w:rPr>
            </w:pPr>
            <w:ins w:id="4108" w:author="1672" w:date="2024-04-16T14:26:00Z">
              <w:r w:rsidRPr="005B600A">
                <w:rPr>
                  <w:rFonts w:hint="eastAsia"/>
                  <w:lang w:eastAsia="zh-CN"/>
                </w:rPr>
                <w:t>T</w:t>
              </w:r>
              <w:r w:rsidRPr="005B600A">
                <w:rPr>
                  <w:lang w:eastAsia="zh-CN"/>
                </w:rPr>
                <w:t>est 3</w:t>
              </w:r>
            </w:ins>
          </w:p>
          <w:p w14:paraId="64C2E347" w14:textId="77777777" w:rsidR="007A2145" w:rsidRPr="005B600A" w:rsidRDefault="007A2145" w:rsidP="00BA5E98">
            <w:pPr>
              <w:pStyle w:val="TAL"/>
              <w:rPr>
                <w:ins w:id="4109" w:author="1672" w:date="2024-04-16T14:26:00Z"/>
                <w:lang w:eastAsia="zh-CN"/>
              </w:rPr>
            </w:pPr>
            <w:ins w:id="4110"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23961202" w14:textId="77777777" w:rsidR="007A2145" w:rsidRPr="005B600A" w:rsidRDefault="007A2145" w:rsidP="00BA5E98">
            <w:pPr>
              <w:pStyle w:val="TAL"/>
              <w:rPr>
                <w:ins w:id="4111" w:author="1672" w:date="2024-04-16T14:26:00Z"/>
                <w:lang w:eastAsia="zh-CN"/>
              </w:rPr>
            </w:pPr>
            <w:ins w:id="4112"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4F3D89D4" w14:textId="77777777" w:rsidR="007A2145" w:rsidRPr="005B600A" w:rsidRDefault="007A2145" w:rsidP="00BA5E98">
            <w:pPr>
              <w:pStyle w:val="TAL"/>
              <w:rPr>
                <w:ins w:id="4113" w:author="1672" w:date="2024-04-16T14:26:00Z"/>
                <w:lang w:eastAsia="zh-CN"/>
              </w:rPr>
            </w:pPr>
            <w:ins w:id="4114" w:author="1672" w:date="2024-04-16T14:26:00Z">
              <w:r w:rsidRPr="005B600A">
                <w:rPr>
                  <w:rFonts w:hint="eastAsia"/>
                  <w:lang w:eastAsia="zh-CN"/>
                </w:rPr>
                <w:t>E</w:t>
              </w:r>
              <w:r w:rsidRPr="005B600A">
                <w:rPr>
                  <w:lang w:eastAsia="zh-CN"/>
                </w:rPr>
                <w:t>s1/Noc1: 3dB</w:t>
              </w:r>
            </w:ins>
          </w:p>
          <w:p w14:paraId="06DD5F37" w14:textId="77777777" w:rsidR="007A2145" w:rsidRPr="005B600A" w:rsidRDefault="007A2145" w:rsidP="00BA5E98">
            <w:pPr>
              <w:pStyle w:val="TAL"/>
              <w:rPr>
                <w:ins w:id="4115" w:author="1672" w:date="2024-04-16T14:26:00Z"/>
                <w:lang w:eastAsia="zh-CN"/>
              </w:rPr>
            </w:pPr>
            <w:ins w:id="4116" w:author="1672" w:date="2024-04-16T14:26:00Z">
              <w:r w:rsidRPr="005B600A">
                <w:rPr>
                  <w:rFonts w:hint="eastAsia"/>
                  <w:lang w:eastAsia="zh-CN"/>
                </w:rPr>
                <w:t>E</w:t>
              </w:r>
              <w:r w:rsidRPr="005B600A">
                <w:rPr>
                  <w:lang w:eastAsia="zh-CN"/>
                </w:rPr>
                <w:t>s2/Noc2: -1.75dB</w:t>
              </w:r>
            </w:ins>
          </w:p>
          <w:p w14:paraId="759A623F" w14:textId="77777777" w:rsidR="007A2145" w:rsidRPr="005B600A" w:rsidRDefault="007A2145" w:rsidP="00BA5E98">
            <w:pPr>
              <w:pStyle w:val="TAL"/>
              <w:rPr>
                <w:ins w:id="4117" w:author="1672" w:date="2024-04-16T14:26:00Z"/>
                <w:lang w:eastAsia="zh-CN"/>
              </w:rPr>
            </w:pPr>
            <w:ins w:id="4118" w:author="1672" w:date="2024-04-16T14:26:00Z">
              <w:r w:rsidRPr="005B600A">
                <w:rPr>
                  <w:lang w:eastAsia="zh-CN"/>
                </w:rPr>
                <w:t>Normal condition, RSRQ_50 to RSRQ_64</w:t>
              </w:r>
            </w:ins>
          </w:p>
          <w:p w14:paraId="3EB7FD9A" w14:textId="77777777" w:rsidR="007A2145" w:rsidRPr="005B600A" w:rsidRDefault="007A2145" w:rsidP="00BA5E98">
            <w:pPr>
              <w:pStyle w:val="TAL"/>
              <w:rPr>
                <w:ins w:id="4119" w:author="1672" w:date="2024-04-16T14:26:00Z"/>
                <w:lang w:eastAsia="zh-CN"/>
              </w:rPr>
            </w:pPr>
            <w:ins w:id="4120" w:author="1672" w:date="2024-04-16T14:26:00Z">
              <w:r w:rsidRPr="005B600A">
                <w:rPr>
                  <w:lang w:eastAsia="zh-CN"/>
                </w:rPr>
                <w:t>Extreme condition, RSRQ_47 to RSRQ_67</w:t>
              </w:r>
            </w:ins>
          </w:p>
        </w:tc>
      </w:tr>
      <w:tr w:rsidR="007A2145" w:rsidRPr="005B600A" w14:paraId="70BB750E" w14:textId="77777777" w:rsidTr="007A2145">
        <w:trPr>
          <w:jc w:val="center"/>
          <w:ins w:id="4121" w:author="1672" w:date="2024-04-16T14:26:00Z"/>
        </w:trPr>
        <w:tc>
          <w:tcPr>
            <w:tcW w:w="1347" w:type="pct"/>
            <w:tcBorders>
              <w:top w:val="single" w:sz="4" w:space="0" w:color="auto"/>
              <w:left w:val="single" w:sz="4" w:space="0" w:color="auto"/>
              <w:bottom w:val="single" w:sz="4" w:space="0" w:color="auto"/>
              <w:right w:val="single" w:sz="4" w:space="0" w:color="auto"/>
            </w:tcBorders>
          </w:tcPr>
          <w:p w14:paraId="242EA87C" w14:textId="77777777" w:rsidR="007A2145" w:rsidRPr="005B600A" w:rsidRDefault="007A2145" w:rsidP="00BA5E98">
            <w:pPr>
              <w:pStyle w:val="TAL"/>
              <w:rPr>
                <w:ins w:id="4122"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2D027072" w14:textId="77777777" w:rsidR="007A2145" w:rsidRPr="005B600A" w:rsidRDefault="007A2145" w:rsidP="00BA5E98">
            <w:pPr>
              <w:pStyle w:val="TAL"/>
              <w:rPr>
                <w:ins w:id="4123" w:author="1672" w:date="2024-04-16T14:26:00Z"/>
                <w:lang w:eastAsia="zh-CN"/>
              </w:rPr>
            </w:pPr>
            <w:ins w:id="4124" w:author="1672" w:date="2024-04-16T14:26:00Z">
              <w:r w:rsidRPr="005B600A">
                <w:rPr>
                  <w:rFonts w:hint="eastAsia"/>
                  <w:lang w:eastAsia="zh-CN"/>
                </w:rPr>
                <w:t>T</w:t>
              </w:r>
              <w:r w:rsidRPr="005B600A">
                <w:rPr>
                  <w:lang w:eastAsia="zh-CN"/>
                </w:rPr>
                <w:t>est configuration 3:</w:t>
              </w:r>
            </w:ins>
          </w:p>
          <w:p w14:paraId="51A07F42" w14:textId="77777777" w:rsidR="007A2145" w:rsidRPr="005B600A" w:rsidRDefault="007A2145" w:rsidP="00BA5E98">
            <w:pPr>
              <w:pStyle w:val="TAL"/>
              <w:rPr>
                <w:ins w:id="4125" w:author="1672" w:date="2024-04-16T14:26:00Z"/>
                <w:lang w:eastAsia="zh-CN"/>
              </w:rPr>
            </w:pPr>
          </w:p>
          <w:p w14:paraId="153EE983" w14:textId="77777777" w:rsidR="007A2145" w:rsidRPr="005B600A" w:rsidRDefault="007A2145" w:rsidP="00BA5E98">
            <w:pPr>
              <w:pStyle w:val="TAL"/>
              <w:rPr>
                <w:ins w:id="4126" w:author="1672" w:date="2024-04-16T14:26:00Z"/>
                <w:lang w:eastAsia="zh-CN"/>
              </w:rPr>
            </w:pPr>
            <w:ins w:id="4127" w:author="1672" w:date="2024-04-16T14:26:00Z">
              <w:r w:rsidRPr="005B600A">
                <w:rPr>
                  <w:rFonts w:hint="eastAsia"/>
                  <w:lang w:eastAsia="zh-CN"/>
                </w:rPr>
                <w:t>T</w:t>
              </w:r>
              <w:r w:rsidRPr="005B600A">
                <w:rPr>
                  <w:lang w:eastAsia="zh-CN"/>
                </w:rPr>
                <w:t>est 1</w:t>
              </w:r>
            </w:ins>
          </w:p>
          <w:p w14:paraId="2990F499" w14:textId="77777777" w:rsidR="007A2145" w:rsidRPr="005B600A" w:rsidRDefault="007A2145" w:rsidP="00BA5E98">
            <w:pPr>
              <w:pStyle w:val="TAL"/>
              <w:rPr>
                <w:ins w:id="4128" w:author="1672" w:date="2024-04-16T14:26:00Z"/>
                <w:lang w:eastAsia="zh-CN"/>
              </w:rPr>
            </w:pPr>
            <w:ins w:id="4129" w:author="1672" w:date="2024-04-16T14:26:00Z">
              <w:r w:rsidRPr="005B600A">
                <w:rPr>
                  <w:rFonts w:hint="eastAsia"/>
                  <w:lang w:eastAsia="zh-CN"/>
                </w:rPr>
                <w:t>N</w:t>
              </w:r>
              <w:r w:rsidRPr="005B600A">
                <w:rPr>
                  <w:lang w:eastAsia="zh-CN"/>
                </w:rPr>
                <w:t>oc1: -86.27dBm/15kHz</w:t>
              </w:r>
            </w:ins>
          </w:p>
          <w:p w14:paraId="3904594A" w14:textId="77777777" w:rsidR="007A2145" w:rsidRPr="005B600A" w:rsidRDefault="007A2145" w:rsidP="00BA5E98">
            <w:pPr>
              <w:pStyle w:val="TAL"/>
              <w:rPr>
                <w:ins w:id="4130" w:author="1672" w:date="2024-04-16T14:26:00Z"/>
                <w:lang w:eastAsia="zh-CN"/>
              </w:rPr>
            </w:pPr>
            <w:ins w:id="4131" w:author="1672" w:date="2024-04-16T14:26:00Z">
              <w:r w:rsidRPr="005B600A">
                <w:rPr>
                  <w:rFonts w:hint="eastAsia"/>
                  <w:lang w:eastAsia="zh-CN"/>
                </w:rPr>
                <w:t>N</w:t>
              </w:r>
              <w:r w:rsidRPr="005B600A">
                <w:rPr>
                  <w:lang w:eastAsia="zh-CN"/>
                </w:rPr>
                <w:t>oc2: -86.27dBm/15kHz</w:t>
              </w:r>
            </w:ins>
          </w:p>
          <w:p w14:paraId="76E23F33" w14:textId="77777777" w:rsidR="007A2145" w:rsidRPr="005B600A" w:rsidRDefault="007A2145" w:rsidP="00BA5E98">
            <w:pPr>
              <w:pStyle w:val="TAL"/>
              <w:rPr>
                <w:ins w:id="4132" w:author="1672" w:date="2024-04-16T14:26:00Z"/>
                <w:lang w:eastAsia="zh-CN"/>
              </w:rPr>
            </w:pPr>
            <w:ins w:id="4133" w:author="1672" w:date="2024-04-16T14:26:00Z">
              <w:r w:rsidRPr="005B600A">
                <w:rPr>
                  <w:rFonts w:hint="eastAsia"/>
                  <w:lang w:eastAsia="zh-CN"/>
                </w:rPr>
                <w:t>E</w:t>
              </w:r>
              <w:r w:rsidRPr="005B600A">
                <w:rPr>
                  <w:lang w:eastAsia="zh-CN"/>
                </w:rPr>
                <w:t>s1/Noc1: -1.75dB</w:t>
              </w:r>
            </w:ins>
          </w:p>
          <w:p w14:paraId="609F8721" w14:textId="77777777" w:rsidR="007A2145" w:rsidRPr="005B600A" w:rsidRDefault="007A2145" w:rsidP="00BA5E98">
            <w:pPr>
              <w:pStyle w:val="TAL"/>
              <w:rPr>
                <w:ins w:id="4134" w:author="1672" w:date="2024-04-16T14:26:00Z"/>
                <w:lang w:eastAsia="zh-CN"/>
              </w:rPr>
            </w:pPr>
            <w:ins w:id="4135" w:author="1672" w:date="2024-04-16T14:26:00Z">
              <w:r w:rsidRPr="005B600A">
                <w:rPr>
                  <w:rFonts w:hint="eastAsia"/>
                  <w:lang w:eastAsia="zh-CN"/>
                </w:rPr>
                <w:t>E</w:t>
              </w:r>
              <w:r w:rsidRPr="005B600A">
                <w:rPr>
                  <w:lang w:eastAsia="zh-CN"/>
                </w:rPr>
                <w:t>s2/Noc2: -1.75dB</w:t>
              </w:r>
            </w:ins>
          </w:p>
          <w:p w14:paraId="630FE3B7" w14:textId="77777777" w:rsidR="007A2145" w:rsidRPr="005B600A" w:rsidRDefault="007A2145" w:rsidP="00BA5E98">
            <w:pPr>
              <w:pStyle w:val="TAL"/>
              <w:rPr>
                <w:ins w:id="4136" w:author="1672" w:date="2024-04-16T14:26:00Z"/>
                <w:lang w:eastAsia="zh-CN"/>
              </w:rPr>
            </w:pPr>
            <w:ins w:id="4137"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739FBE71" w14:textId="77777777" w:rsidR="007A2145" w:rsidRPr="005B600A" w:rsidRDefault="007A2145" w:rsidP="00BA5E98">
            <w:pPr>
              <w:pStyle w:val="TAL"/>
              <w:rPr>
                <w:ins w:id="4138" w:author="1672" w:date="2024-04-16T14:26:00Z"/>
                <w:lang w:eastAsia="zh-CN"/>
              </w:rPr>
            </w:pPr>
            <w:ins w:id="4139"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5259E285" w14:textId="77777777" w:rsidR="007A2145" w:rsidRPr="005B600A" w:rsidRDefault="007A2145" w:rsidP="00BA5E98">
            <w:pPr>
              <w:pStyle w:val="TAL"/>
              <w:rPr>
                <w:ins w:id="4140" w:author="1672" w:date="2024-04-16T14:26:00Z"/>
                <w:lang w:eastAsia="zh-CN"/>
              </w:rPr>
            </w:pPr>
          </w:p>
          <w:p w14:paraId="5D53F0B1" w14:textId="77777777" w:rsidR="007A2145" w:rsidRPr="005B600A" w:rsidRDefault="007A2145" w:rsidP="00BA5E98">
            <w:pPr>
              <w:pStyle w:val="TAL"/>
              <w:rPr>
                <w:ins w:id="4141" w:author="1672" w:date="2024-04-16T14:26:00Z"/>
                <w:lang w:eastAsia="zh-CN"/>
              </w:rPr>
            </w:pPr>
            <w:ins w:id="4142" w:author="1672" w:date="2024-04-16T14:26:00Z">
              <w:r w:rsidRPr="005B600A">
                <w:rPr>
                  <w:rFonts w:hint="eastAsia"/>
                  <w:lang w:eastAsia="zh-CN"/>
                </w:rPr>
                <w:t>T</w:t>
              </w:r>
              <w:r w:rsidRPr="005B600A">
                <w:rPr>
                  <w:lang w:eastAsia="zh-CN"/>
                </w:rPr>
                <w:t>est 2</w:t>
              </w:r>
            </w:ins>
          </w:p>
          <w:p w14:paraId="7845911C" w14:textId="77777777" w:rsidR="007A2145" w:rsidRPr="005B600A" w:rsidRDefault="007A2145" w:rsidP="00BA5E98">
            <w:pPr>
              <w:pStyle w:val="TAL"/>
              <w:rPr>
                <w:ins w:id="4143" w:author="1672" w:date="2024-04-16T14:26:00Z"/>
                <w:lang w:eastAsia="zh-CN"/>
              </w:rPr>
            </w:pPr>
            <w:ins w:id="4144" w:author="1672" w:date="2024-04-16T14:26:00Z">
              <w:r w:rsidRPr="005B600A">
                <w:rPr>
                  <w:rFonts w:hint="eastAsia"/>
                  <w:lang w:eastAsia="zh-CN"/>
                </w:rPr>
                <w:t>N</w:t>
              </w:r>
              <w:r w:rsidRPr="005B600A">
                <w:rPr>
                  <w:lang w:eastAsia="zh-CN"/>
                </w:rPr>
                <w:t>oc1: -113dBm/15kHz</w:t>
              </w:r>
            </w:ins>
          </w:p>
          <w:p w14:paraId="1FDCE512" w14:textId="77777777" w:rsidR="007A2145" w:rsidRPr="005B600A" w:rsidRDefault="007A2145" w:rsidP="00BA5E98">
            <w:pPr>
              <w:pStyle w:val="TAL"/>
              <w:rPr>
                <w:ins w:id="4145" w:author="1672" w:date="2024-04-16T14:26:00Z"/>
                <w:lang w:eastAsia="zh-CN"/>
              </w:rPr>
            </w:pPr>
            <w:ins w:id="4146" w:author="1672" w:date="2024-04-16T14:26:00Z">
              <w:r w:rsidRPr="005B600A">
                <w:rPr>
                  <w:rFonts w:hint="eastAsia"/>
                  <w:lang w:eastAsia="zh-CN"/>
                </w:rPr>
                <w:t>N</w:t>
              </w:r>
              <w:r w:rsidRPr="005B600A">
                <w:rPr>
                  <w:lang w:eastAsia="zh-CN"/>
                </w:rPr>
                <w:t>oc2: -113dBm/15kHz</w:t>
              </w:r>
            </w:ins>
          </w:p>
          <w:p w14:paraId="784CADCA" w14:textId="77777777" w:rsidR="007A2145" w:rsidRPr="005B600A" w:rsidRDefault="007A2145" w:rsidP="00BA5E98">
            <w:pPr>
              <w:pStyle w:val="TAL"/>
              <w:rPr>
                <w:ins w:id="4147" w:author="1672" w:date="2024-04-16T14:26:00Z"/>
                <w:lang w:eastAsia="zh-CN"/>
              </w:rPr>
            </w:pPr>
            <w:ins w:id="4148" w:author="1672" w:date="2024-04-16T14:26:00Z">
              <w:r w:rsidRPr="005B600A">
                <w:rPr>
                  <w:rFonts w:hint="eastAsia"/>
                  <w:lang w:eastAsia="zh-CN"/>
                </w:rPr>
                <w:t>E</w:t>
              </w:r>
              <w:r w:rsidRPr="005B600A">
                <w:rPr>
                  <w:lang w:eastAsia="zh-CN"/>
                </w:rPr>
                <w:t>s1/Noc1: -1.75dB</w:t>
              </w:r>
            </w:ins>
          </w:p>
          <w:p w14:paraId="30B41ED0" w14:textId="77777777" w:rsidR="007A2145" w:rsidRPr="005B600A" w:rsidRDefault="007A2145" w:rsidP="00BA5E98">
            <w:pPr>
              <w:pStyle w:val="TAL"/>
              <w:rPr>
                <w:ins w:id="4149" w:author="1672" w:date="2024-04-16T14:26:00Z"/>
                <w:lang w:eastAsia="zh-CN"/>
              </w:rPr>
            </w:pPr>
            <w:ins w:id="4150" w:author="1672" w:date="2024-04-16T14:26:00Z">
              <w:r w:rsidRPr="005B600A">
                <w:rPr>
                  <w:rFonts w:hint="eastAsia"/>
                  <w:lang w:eastAsia="zh-CN"/>
                </w:rPr>
                <w:t>E</w:t>
              </w:r>
              <w:r w:rsidRPr="005B600A">
                <w:rPr>
                  <w:lang w:eastAsia="zh-CN"/>
                </w:rPr>
                <w:t>s2/Noc2: -1.75dB</w:t>
              </w:r>
            </w:ins>
          </w:p>
          <w:p w14:paraId="090ED1EE" w14:textId="77777777" w:rsidR="007A2145" w:rsidRPr="005B600A" w:rsidRDefault="007A2145" w:rsidP="00BA5E98">
            <w:pPr>
              <w:pStyle w:val="TAL"/>
              <w:rPr>
                <w:ins w:id="4151" w:author="1672" w:date="2024-04-16T14:26:00Z"/>
                <w:lang w:eastAsia="zh-CN"/>
              </w:rPr>
            </w:pPr>
            <w:ins w:id="4152"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18984C10" w14:textId="77777777" w:rsidR="007A2145" w:rsidRPr="005B600A" w:rsidRDefault="007A2145" w:rsidP="00BA5E98">
            <w:pPr>
              <w:pStyle w:val="TAL"/>
              <w:rPr>
                <w:ins w:id="4153" w:author="1672" w:date="2024-04-16T14:26:00Z"/>
                <w:lang w:eastAsia="zh-CN"/>
              </w:rPr>
            </w:pPr>
            <w:ins w:id="4154"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25AAC8EC" w14:textId="77777777" w:rsidR="007A2145" w:rsidRPr="005B600A" w:rsidRDefault="007A2145" w:rsidP="00BA5E98">
            <w:pPr>
              <w:pStyle w:val="TAL"/>
              <w:rPr>
                <w:ins w:id="4155" w:author="1672" w:date="2024-04-16T14:26:00Z"/>
                <w:lang w:eastAsia="zh-CN"/>
              </w:rPr>
            </w:pPr>
          </w:p>
          <w:p w14:paraId="23EAC7AC" w14:textId="77777777" w:rsidR="007A2145" w:rsidRPr="005B600A" w:rsidRDefault="007A2145" w:rsidP="00BA5E98">
            <w:pPr>
              <w:pStyle w:val="TAL"/>
              <w:rPr>
                <w:ins w:id="4156" w:author="1672" w:date="2024-04-16T14:26:00Z"/>
                <w:lang w:eastAsia="zh-CN"/>
              </w:rPr>
            </w:pPr>
            <w:ins w:id="4157" w:author="1672" w:date="2024-04-16T14:26:00Z">
              <w:r w:rsidRPr="005B600A">
                <w:rPr>
                  <w:rFonts w:hint="eastAsia"/>
                  <w:lang w:eastAsia="zh-CN"/>
                </w:rPr>
                <w:t>T</w:t>
              </w:r>
              <w:r w:rsidRPr="005B600A">
                <w:rPr>
                  <w:lang w:eastAsia="zh-CN"/>
                </w:rPr>
                <w:t>est 3</w:t>
              </w:r>
            </w:ins>
          </w:p>
          <w:p w14:paraId="00FAE555" w14:textId="77777777" w:rsidR="007A2145" w:rsidRPr="007A2145" w:rsidRDefault="007A2145" w:rsidP="00BA5E98">
            <w:pPr>
              <w:pStyle w:val="TAL"/>
              <w:rPr>
                <w:ins w:id="4158" w:author="1672" w:date="2024-04-16T14:26:00Z"/>
                <w:lang w:eastAsia="zh-CN"/>
              </w:rPr>
            </w:pPr>
            <w:ins w:id="4159"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343CAB2C" w14:textId="77777777" w:rsidR="007A2145" w:rsidRPr="005B600A" w:rsidRDefault="007A2145" w:rsidP="00BA5E98">
            <w:pPr>
              <w:pStyle w:val="TAL"/>
              <w:rPr>
                <w:ins w:id="4160" w:author="1672" w:date="2024-04-16T14:26:00Z"/>
                <w:lang w:eastAsia="zh-CN"/>
              </w:rPr>
            </w:pPr>
          </w:p>
          <w:p w14:paraId="167F80CB" w14:textId="77777777" w:rsidR="007A2145" w:rsidRPr="005B600A" w:rsidRDefault="007A2145" w:rsidP="00BA5E98">
            <w:pPr>
              <w:pStyle w:val="TAL"/>
              <w:rPr>
                <w:ins w:id="4161" w:author="1672" w:date="2024-04-16T14:26:00Z"/>
                <w:lang w:eastAsia="zh-CN"/>
              </w:rPr>
            </w:pPr>
            <w:ins w:id="4162"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347CA781" w14:textId="77777777" w:rsidR="007A2145" w:rsidRPr="005B600A" w:rsidRDefault="007A2145" w:rsidP="00BA5E98">
            <w:pPr>
              <w:pStyle w:val="TAL"/>
              <w:rPr>
                <w:ins w:id="4163" w:author="1672" w:date="2024-04-16T14:26:00Z"/>
                <w:lang w:eastAsia="zh-CN"/>
              </w:rPr>
            </w:pPr>
          </w:p>
          <w:p w14:paraId="2D32C117" w14:textId="77777777" w:rsidR="007A2145" w:rsidRPr="005B600A" w:rsidRDefault="007A2145" w:rsidP="00BA5E98">
            <w:pPr>
              <w:pStyle w:val="TAL"/>
              <w:rPr>
                <w:ins w:id="4164" w:author="1672" w:date="2024-04-16T14:26:00Z"/>
                <w:lang w:eastAsia="zh-CN"/>
              </w:rPr>
            </w:pPr>
            <w:ins w:id="4165" w:author="1672" w:date="2024-04-16T14:26:00Z">
              <w:r w:rsidRPr="005B600A">
                <w:rPr>
                  <w:rFonts w:hint="eastAsia"/>
                  <w:lang w:eastAsia="zh-CN"/>
                </w:rPr>
                <w:t>E</w:t>
              </w:r>
              <w:r w:rsidRPr="005B600A">
                <w:rPr>
                  <w:lang w:eastAsia="zh-CN"/>
                </w:rPr>
                <w:t>s1/Noc1: 3dB</w:t>
              </w:r>
            </w:ins>
          </w:p>
          <w:p w14:paraId="0F265A8D" w14:textId="77777777" w:rsidR="007A2145" w:rsidRPr="005B600A" w:rsidRDefault="007A2145" w:rsidP="00BA5E98">
            <w:pPr>
              <w:pStyle w:val="TAL"/>
              <w:rPr>
                <w:ins w:id="4166" w:author="1672" w:date="2024-04-16T14:26:00Z"/>
                <w:lang w:eastAsia="zh-CN"/>
              </w:rPr>
            </w:pPr>
            <w:ins w:id="4167" w:author="1672" w:date="2024-04-16T14:26:00Z">
              <w:r w:rsidRPr="005B600A">
                <w:rPr>
                  <w:rFonts w:hint="eastAsia"/>
                  <w:lang w:eastAsia="zh-CN"/>
                </w:rPr>
                <w:t>E</w:t>
              </w:r>
              <w:r w:rsidRPr="005B600A">
                <w:rPr>
                  <w:lang w:eastAsia="zh-CN"/>
                </w:rPr>
                <w:t>s2/Noc2: -1.75dB</w:t>
              </w:r>
            </w:ins>
          </w:p>
          <w:p w14:paraId="4D6C7E1E" w14:textId="77777777" w:rsidR="007A2145" w:rsidRPr="005B600A" w:rsidRDefault="007A2145" w:rsidP="00BA5E98">
            <w:pPr>
              <w:pStyle w:val="TAL"/>
              <w:rPr>
                <w:ins w:id="4168" w:author="1672" w:date="2024-04-16T14:26:00Z"/>
                <w:lang w:eastAsia="zh-CN"/>
              </w:rPr>
            </w:pPr>
            <w:ins w:id="416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562F3182" w14:textId="77777777" w:rsidR="007A2145" w:rsidRPr="005B600A" w:rsidRDefault="007A2145" w:rsidP="00BA5E98">
            <w:pPr>
              <w:pStyle w:val="TAL"/>
              <w:rPr>
                <w:ins w:id="4170" w:author="1672" w:date="2024-04-16T14:26:00Z"/>
                <w:lang w:eastAsia="zh-CN"/>
              </w:rPr>
            </w:pPr>
            <w:ins w:id="4171"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tc>
        <w:tc>
          <w:tcPr>
            <w:tcW w:w="776" w:type="pct"/>
            <w:tcBorders>
              <w:top w:val="single" w:sz="4" w:space="0" w:color="auto"/>
              <w:left w:val="single" w:sz="4" w:space="0" w:color="auto"/>
              <w:bottom w:val="single" w:sz="4" w:space="0" w:color="auto"/>
              <w:right w:val="single" w:sz="4" w:space="0" w:color="auto"/>
            </w:tcBorders>
          </w:tcPr>
          <w:p w14:paraId="6B8B19E5" w14:textId="77777777" w:rsidR="007A2145" w:rsidRPr="005B600A" w:rsidRDefault="007A2145" w:rsidP="00BA5E98">
            <w:pPr>
              <w:pStyle w:val="TAL"/>
              <w:rPr>
                <w:ins w:id="4172" w:author="1672" w:date="2024-04-16T14:26:00Z"/>
                <w:lang w:eastAsia="zh-CN"/>
              </w:rPr>
            </w:pPr>
          </w:p>
          <w:p w14:paraId="526D65F1" w14:textId="77777777" w:rsidR="007A2145" w:rsidRPr="005B600A" w:rsidRDefault="007A2145" w:rsidP="00BA5E98">
            <w:pPr>
              <w:pStyle w:val="TAL"/>
              <w:rPr>
                <w:ins w:id="4173" w:author="1672" w:date="2024-04-16T14:26:00Z"/>
                <w:lang w:eastAsia="zh-CN"/>
              </w:rPr>
            </w:pPr>
          </w:p>
          <w:p w14:paraId="49ECC337" w14:textId="77777777" w:rsidR="007A2145" w:rsidRPr="005B600A" w:rsidRDefault="007A2145" w:rsidP="00BA5E98">
            <w:pPr>
              <w:pStyle w:val="TAL"/>
              <w:rPr>
                <w:ins w:id="4174" w:author="1672" w:date="2024-04-16T14:26:00Z"/>
                <w:lang w:eastAsia="zh-CN"/>
              </w:rPr>
            </w:pPr>
            <w:ins w:id="4175" w:author="1672" w:date="2024-04-16T14:26:00Z">
              <w:r w:rsidRPr="005B600A">
                <w:rPr>
                  <w:rFonts w:hint="eastAsia"/>
                  <w:lang w:eastAsia="zh-CN"/>
                </w:rPr>
                <w:t>T</w:t>
              </w:r>
              <w:r w:rsidRPr="005B600A">
                <w:rPr>
                  <w:lang w:eastAsia="zh-CN"/>
                </w:rPr>
                <w:t>est 1</w:t>
              </w:r>
            </w:ins>
          </w:p>
          <w:p w14:paraId="1B09E7B4" w14:textId="77777777" w:rsidR="007A2145" w:rsidRPr="005B600A" w:rsidRDefault="007A2145" w:rsidP="00BA5E98">
            <w:pPr>
              <w:pStyle w:val="TAL"/>
              <w:rPr>
                <w:ins w:id="4176" w:author="1672" w:date="2024-04-16T14:26:00Z"/>
                <w:lang w:eastAsia="zh-CN"/>
              </w:rPr>
            </w:pPr>
            <w:ins w:id="4177" w:author="1672" w:date="2024-04-16T14:26:00Z">
              <w:r w:rsidRPr="005B600A">
                <w:rPr>
                  <w:lang w:eastAsia="zh-CN"/>
                </w:rPr>
                <w:t>0dB</w:t>
              </w:r>
            </w:ins>
          </w:p>
          <w:p w14:paraId="660AAC3F" w14:textId="77777777" w:rsidR="007A2145" w:rsidRPr="005B600A" w:rsidRDefault="007A2145" w:rsidP="00BA5E98">
            <w:pPr>
              <w:pStyle w:val="TAL"/>
              <w:rPr>
                <w:ins w:id="4178" w:author="1672" w:date="2024-04-16T14:26:00Z"/>
                <w:lang w:eastAsia="zh-CN"/>
              </w:rPr>
            </w:pPr>
            <w:ins w:id="4179" w:author="1672" w:date="2024-04-16T14:26:00Z">
              <w:r w:rsidRPr="005B600A">
                <w:rPr>
                  <w:lang w:eastAsia="zh-CN"/>
                </w:rPr>
                <w:t>0dB</w:t>
              </w:r>
            </w:ins>
          </w:p>
          <w:p w14:paraId="427ECE25" w14:textId="77777777" w:rsidR="007A2145" w:rsidRPr="005B600A" w:rsidRDefault="007A2145" w:rsidP="00BA5E98">
            <w:pPr>
              <w:pStyle w:val="TAL"/>
              <w:rPr>
                <w:ins w:id="4180" w:author="1672" w:date="2024-04-16T14:26:00Z"/>
                <w:lang w:eastAsia="zh-CN"/>
              </w:rPr>
            </w:pPr>
            <w:ins w:id="4181" w:author="1672" w:date="2024-04-16T14:26:00Z">
              <w:r w:rsidRPr="005B600A">
                <w:rPr>
                  <w:rFonts w:hint="eastAsia"/>
                  <w:lang w:eastAsia="zh-CN"/>
                </w:rPr>
                <w:t>0</w:t>
              </w:r>
              <w:r w:rsidRPr="005B600A">
                <w:rPr>
                  <w:lang w:eastAsia="zh-CN"/>
                </w:rPr>
                <w:t>dB</w:t>
              </w:r>
            </w:ins>
          </w:p>
          <w:p w14:paraId="15B73271" w14:textId="77777777" w:rsidR="007A2145" w:rsidRPr="005B600A" w:rsidRDefault="007A2145" w:rsidP="00BA5E98">
            <w:pPr>
              <w:pStyle w:val="TAL"/>
              <w:rPr>
                <w:ins w:id="4182" w:author="1672" w:date="2024-04-16T14:26:00Z"/>
                <w:lang w:eastAsia="zh-CN"/>
              </w:rPr>
            </w:pPr>
            <w:ins w:id="4183" w:author="1672" w:date="2024-04-16T14:26:00Z">
              <w:r w:rsidRPr="005B600A">
                <w:rPr>
                  <w:rFonts w:hint="eastAsia"/>
                  <w:lang w:eastAsia="zh-CN"/>
                </w:rPr>
                <w:t>0</w:t>
              </w:r>
              <w:r w:rsidRPr="005B600A">
                <w:rPr>
                  <w:lang w:eastAsia="zh-CN"/>
                </w:rPr>
                <w:t>dB</w:t>
              </w:r>
            </w:ins>
          </w:p>
          <w:p w14:paraId="3016DA17" w14:textId="77777777" w:rsidR="007A2145" w:rsidRPr="005B600A" w:rsidRDefault="007A2145" w:rsidP="00BA5E98">
            <w:pPr>
              <w:pStyle w:val="TAL"/>
              <w:rPr>
                <w:ins w:id="4184" w:author="1672" w:date="2024-04-16T14:26:00Z"/>
                <w:lang w:eastAsia="zh-CN"/>
              </w:rPr>
            </w:pPr>
            <w:ins w:id="4185" w:author="1672" w:date="2024-04-16T14:26:00Z">
              <w:r w:rsidRPr="005B600A">
                <w:rPr>
                  <w:rFonts w:hint="eastAsia"/>
                  <w:lang w:eastAsia="zh-CN"/>
                </w:rPr>
                <w:t>V</w:t>
              </w:r>
              <w:r w:rsidRPr="005B600A">
                <w:rPr>
                  <w:lang w:eastAsia="zh-CN"/>
                </w:rPr>
                <w:t>ia mapping</w:t>
              </w:r>
            </w:ins>
          </w:p>
          <w:p w14:paraId="77B9714E" w14:textId="77777777" w:rsidR="007A2145" w:rsidRPr="005B600A" w:rsidRDefault="007A2145" w:rsidP="00BA5E98">
            <w:pPr>
              <w:pStyle w:val="TAL"/>
              <w:rPr>
                <w:ins w:id="4186" w:author="1672" w:date="2024-04-16T14:26:00Z"/>
                <w:lang w:eastAsia="zh-CN"/>
              </w:rPr>
            </w:pPr>
          </w:p>
          <w:p w14:paraId="203CAC15" w14:textId="77777777" w:rsidR="007A2145" w:rsidRPr="005B600A" w:rsidRDefault="007A2145" w:rsidP="00BA5E98">
            <w:pPr>
              <w:pStyle w:val="TAL"/>
              <w:rPr>
                <w:ins w:id="4187" w:author="1672" w:date="2024-04-16T14:26:00Z"/>
                <w:lang w:eastAsia="zh-CN"/>
              </w:rPr>
            </w:pPr>
            <w:ins w:id="4188" w:author="1672" w:date="2024-04-16T14:26:00Z">
              <w:r w:rsidRPr="005B600A">
                <w:rPr>
                  <w:rFonts w:hint="eastAsia"/>
                  <w:lang w:eastAsia="zh-CN"/>
                </w:rPr>
                <w:t>V</w:t>
              </w:r>
              <w:r w:rsidRPr="005B600A">
                <w:rPr>
                  <w:lang w:eastAsia="zh-CN"/>
                </w:rPr>
                <w:t>ia mapping</w:t>
              </w:r>
            </w:ins>
          </w:p>
          <w:p w14:paraId="52A26716" w14:textId="77777777" w:rsidR="007A2145" w:rsidRPr="005B600A" w:rsidRDefault="007A2145" w:rsidP="00BA5E98">
            <w:pPr>
              <w:pStyle w:val="TAL"/>
              <w:rPr>
                <w:ins w:id="4189" w:author="1672" w:date="2024-04-16T14:26:00Z"/>
                <w:lang w:eastAsia="zh-CN"/>
              </w:rPr>
            </w:pPr>
          </w:p>
          <w:p w14:paraId="3B599F71" w14:textId="77777777" w:rsidR="007A2145" w:rsidRPr="005B600A" w:rsidRDefault="007A2145" w:rsidP="00BA5E98">
            <w:pPr>
              <w:pStyle w:val="TAL"/>
              <w:rPr>
                <w:ins w:id="4190" w:author="1672" w:date="2024-04-16T14:26:00Z"/>
                <w:lang w:eastAsia="zh-CN"/>
              </w:rPr>
            </w:pPr>
          </w:p>
          <w:p w14:paraId="784693D4" w14:textId="77777777" w:rsidR="007A2145" w:rsidRPr="005B600A" w:rsidRDefault="007A2145" w:rsidP="00BA5E98">
            <w:pPr>
              <w:pStyle w:val="TAL"/>
              <w:rPr>
                <w:ins w:id="4191" w:author="1672" w:date="2024-04-16T14:26:00Z"/>
                <w:lang w:eastAsia="zh-CN"/>
              </w:rPr>
            </w:pPr>
            <w:ins w:id="4192" w:author="1672" w:date="2024-04-16T14:26:00Z">
              <w:r w:rsidRPr="005B600A">
                <w:rPr>
                  <w:rFonts w:hint="eastAsia"/>
                  <w:lang w:eastAsia="zh-CN"/>
                </w:rPr>
                <w:t>T</w:t>
              </w:r>
              <w:r w:rsidRPr="005B600A">
                <w:rPr>
                  <w:lang w:eastAsia="zh-CN"/>
                </w:rPr>
                <w:t>est 2</w:t>
              </w:r>
            </w:ins>
          </w:p>
          <w:p w14:paraId="46A22DCB" w14:textId="77777777" w:rsidR="007A2145" w:rsidRPr="005B600A" w:rsidRDefault="007A2145" w:rsidP="00BA5E98">
            <w:pPr>
              <w:pStyle w:val="TAL"/>
              <w:rPr>
                <w:ins w:id="4193" w:author="1672" w:date="2024-04-16T14:26:00Z"/>
                <w:lang w:eastAsia="zh-CN"/>
              </w:rPr>
            </w:pPr>
            <w:ins w:id="4194" w:author="1672" w:date="2024-04-16T14:26:00Z">
              <w:r w:rsidRPr="005B600A">
                <w:rPr>
                  <w:lang w:eastAsia="zh-CN"/>
                </w:rPr>
                <w:t>0dB</w:t>
              </w:r>
            </w:ins>
          </w:p>
          <w:p w14:paraId="56C38F4C" w14:textId="77777777" w:rsidR="007A2145" w:rsidRPr="005B600A" w:rsidRDefault="007A2145" w:rsidP="00BA5E98">
            <w:pPr>
              <w:pStyle w:val="TAL"/>
              <w:rPr>
                <w:ins w:id="4195" w:author="1672" w:date="2024-04-16T14:26:00Z"/>
                <w:lang w:eastAsia="zh-CN"/>
              </w:rPr>
            </w:pPr>
            <w:ins w:id="4196" w:author="1672" w:date="2024-04-16T14:26:00Z">
              <w:r w:rsidRPr="005B600A">
                <w:rPr>
                  <w:lang w:eastAsia="zh-CN"/>
                </w:rPr>
                <w:t>0dB</w:t>
              </w:r>
            </w:ins>
          </w:p>
          <w:p w14:paraId="275D4C8C" w14:textId="77777777" w:rsidR="007A2145" w:rsidRPr="005B600A" w:rsidRDefault="007A2145" w:rsidP="00BA5E98">
            <w:pPr>
              <w:pStyle w:val="TAL"/>
              <w:rPr>
                <w:ins w:id="4197" w:author="1672" w:date="2024-04-16T14:26:00Z"/>
                <w:lang w:eastAsia="zh-CN"/>
              </w:rPr>
            </w:pPr>
            <w:ins w:id="4198" w:author="1672" w:date="2024-04-16T14:26:00Z">
              <w:r w:rsidRPr="005B600A">
                <w:rPr>
                  <w:rFonts w:hint="eastAsia"/>
                  <w:lang w:eastAsia="zh-CN"/>
                </w:rPr>
                <w:t>0</w:t>
              </w:r>
              <w:r w:rsidRPr="005B600A">
                <w:rPr>
                  <w:lang w:eastAsia="zh-CN"/>
                </w:rPr>
                <w:t>dB</w:t>
              </w:r>
            </w:ins>
          </w:p>
          <w:p w14:paraId="414E6CF4" w14:textId="77777777" w:rsidR="007A2145" w:rsidRPr="005B600A" w:rsidRDefault="007A2145" w:rsidP="00BA5E98">
            <w:pPr>
              <w:pStyle w:val="TAL"/>
              <w:rPr>
                <w:ins w:id="4199" w:author="1672" w:date="2024-04-16T14:26:00Z"/>
                <w:lang w:eastAsia="zh-CN"/>
              </w:rPr>
            </w:pPr>
            <w:ins w:id="4200" w:author="1672" w:date="2024-04-16T14:26:00Z">
              <w:r w:rsidRPr="005B600A">
                <w:rPr>
                  <w:rFonts w:hint="eastAsia"/>
                  <w:lang w:eastAsia="zh-CN"/>
                </w:rPr>
                <w:t>0</w:t>
              </w:r>
              <w:r w:rsidRPr="005B600A">
                <w:rPr>
                  <w:lang w:eastAsia="zh-CN"/>
                </w:rPr>
                <w:t>dB</w:t>
              </w:r>
            </w:ins>
          </w:p>
          <w:p w14:paraId="78B69B2A" w14:textId="77777777" w:rsidR="007A2145" w:rsidRPr="005B600A" w:rsidRDefault="007A2145" w:rsidP="00BA5E98">
            <w:pPr>
              <w:pStyle w:val="TAL"/>
              <w:rPr>
                <w:ins w:id="4201" w:author="1672" w:date="2024-04-16T14:26:00Z"/>
                <w:lang w:eastAsia="zh-CN"/>
              </w:rPr>
            </w:pPr>
            <w:ins w:id="4202" w:author="1672" w:date="2024-04-16T14:26:00Z">
              <w:r w:rsidRPr="005B600A">
                <w:rPr>
                  <w:rFonts w:hint="eastAsia"/>
                  <w:lang w:eastAsia="zh-CN"/>
                </w:rPr>
                <w:t>V</w:t>
              </w:r>
              <w:r w:rsidRPr="005B600A">
                <w:rPr>
                  <w:lang w:eastAsia="zh-CN"/>
                </w:rPr>
                <w:t>ia mapping</w:t>
              </w:r>
            </w:ins>
          </w:p>
          <w:p w14:paraId="106B81E3" w14:textId="77777777" w:rsidR="007A2145" w:rsidRPr="005B600A" w:rsidRDefault="007A2145" w:rsidP="00BA5E98">
            <w:pPr>
              <w:pStyle w:val="TAL"/>
              <w:rPr>
                <w:ins w:id="4203" w:author="1672" w:date="2024-04-16T14:26:00Z"/>
                <w:lang w:eastAsia="zh-CN"/>
              </w:rPr>
            </w:pPr>
          </w:p>
          <w:p w14:paraId="07629D09" w14:textId="77777777" w:rsidR="007A2145" w:rsidRPr="005B600A" w:rsidRDefault="007A2145" w:rsidP="00BA5E98">
            <w:pPr>
              <w:pStyle w:val="TAL"/>
              <w:rPr>
                <w:ins w:id="4204" w:author="1672" w:date="2024-04-16T14:26:00Z"/>
                <w:lang w:eastAsia="zh-CN"/>
              </w:rPr>
            </w:pPr>
            <w:ins w:id="4205" w:author="1672" w:date="2024-04-16T14:26:00Z">
              <w:r w:rsidRPr="005B600A">
                <w:rPr>
                  <w:rFonts w:hint="eastAsia"/>
                  <w:lang w:eastAsia="zh-CN"/>
                </w:rPr>
                <w:t>V</w:t>
              </w:r>
              <w:r w:rsidRPr="005B600A">
                <w:rPr>
                  <w:lang w:eastAsia="zh-CN"/>
                </w:rPr>
                <w:t>ia mapping</w:t>
              </w:r>
            </w:ins>
          </w:p>
          <w:p w14:paraId="6D2F2541" w14:textId="77777777" w:rsidR="007A2145" w:rsidRPr="005B600A" w:rsidRDefault="007A2145" w:rsidP="00BA5E98">
            <w:pPr>
              <w:pStyle w:val="TAL"/>
              <w:rPr>
                <w:ins w:id="4206" w:author="1672" w:date="2024-04-16T14:26:00Z"/>
                <w:lang w:eastAsia="zh-CN"/>
              </w:rPr>
            </w:pPr>
          </w:p>
          <w:p w14:paraId="44B5174A" w14:textId="77777777" w:rsidR="007A2145" w:rsidRPr="005B600A" w:rsidRDefault="007A2145" w:rsidP="00BA5E98">
            <w:pPr>
              <w:pStyle w:val="TAL"/>
              <w:rPr>
                <w:ins w:id="4207" w:author="1672" w:date="2024-04-16T14:26:00Z"/>
                <w:lang w:eastAsia="zh-CN"/>
              </w:rPr>
            </w:pPr>
          </w:p>
          <w:p w14:paraId="724B4247" w14:textId="77777777" w:rsidR="007A2145" w:rsidRPr="005B600A" w:rsidRDefault="007A2145" w:rsidP="00BA5E98">
            <w:pPr>
              <w:pStyle w:val="TAL"/>
              <w:rPr>
                <w:ins w:id="4208" w:author="1672" w:date="2024-04-16T14:26:00Z"/>
                <w:lang w:eastAsia="zh-CN"/>
              </w:rPr>
            </w:pPr>
            <w:ins w:id="4209" w:author="1672" w:date="2024-04-16T14:26:00Z">
              <w:r w:rsidRPr="005B600A">
                <w:rPr>
                  <w:rFonts w:hint="eastAsia"/>
                  <w:lang w:eastAsia="zh-CN"/>
                </w:rPr>
                <w:t>T</w:t>
              </w:r>
              <w:r w:rsidRPr="005B600A">
                <w:rPr>
                  <w:lang w:eastAsia="zh-CN"/>
                </w:rPr>
                <w:t>est 3</w:t>
              </w:r>
            </w:ins>
          </w:p>
          <w:p w14:paraId="4C3A9A2C" w14:textId="77777777" w:rsidR="007A2145" w:rsidRPr="005B600A" w:rsidRDefault="007A2145" w:rsidP="00BA5E98">
            <w:pPr>
              <w:pStyle w:val="TAL"/>
              <w:rPr>
                <w:ins w:id="4210" w:author="1672" w:date="2024-04-16T14:26:00Z"/>
                <w:lang w:eastAsia="zh-CN"/>
              </w:rPr>
            </w:pPr>
            <w:ins w:id="4211" w:author="1672" w:date="2024-04-16T14:26:00Z">
              <w:r w:rsidRPr="005B600A">
                <w:rPr>
                  <w:lang w:eastAsia="zh-CN"/>
                </w:rPr>
                <w:t>0dB</w:t>
              </w:r>
            </w:ins>
          </w:p>
          <w:p w14:paraId="7F3977E7" w14:textId="77777777" w:rsidR="007A2145" w:rsidRPr="005B600A" w:rsidRDefault="007A2145" w:rsidP="00BA5E98">
            <w:pPr>
              <w:pStyle w:val="TAL"/>
              <w:rPr>
                <w:ins w:id="4212" w:author="1672" w:date="2024-04-16T14:26:00Z"/>
                <w:lang w:eastAsia="zh-CN"/>
              </w:rPr>
            </w:pPr>
          </w:p>
          <w:p w14:paraId="5AB9C4AA" w14:textId="77777777" w:rsidR="007A2145" w:rsidRPr="005B600A" w:rsidRDefault="007A2145" w:rsidP="00BA5E98">
            <w:pPr>
              <w:pStyle w:val="TAL"/>
              <w:rPr>
                <w:ins w:id="4213" w:author="1672" w:date="2024-04-16T14:26:00Z"/>
                <w:lang w:eastAsia="zh-CN"/>
              </w:rPr>
            </w:pPr>
            <w:ins w:id="4214" w:author="1672" w:date="2024-04-16T14:26:00Z">
              <w:r w:rsidRPr="005B600A">
                <w:rPr>
                  <w:lang w:eastAsia="zh-CN"/>
                </w:rPr>
                <w:t>0dB</w:t>
              </w:r>
            </w:ins>
          </w:p>
          <w:p w14:paraId="23BA8F64" w14:textId="77777777" w:rsidR="007A2145" w:rsidRPr="005B600A" w:rsidRDefault="007A2145" w:rsidP="00BA5E98">
            <w:pPr>
              <w:pStyle w:val="TAL"/>
              <w:rPr>
                <w:ins w:id="4215" w:author="1672" w:date="2024-04-16T14:26:00Z"/>
                <w:lang w:eastAsia="zh-CN"/>
              </w:rPr>
            </w:pPr>
          </w:p>
          <w:p w14:paraId="471BBCCE" w14:textId="77777777" w:rsidR="007A2145" w:rsidRPr="005B600A" w:rsidRDefault="007A2145" w:rsidP="00BA5E98">
            <w:pPr>
              <w:pStyle w:val="TAL"/>
              <w:rPr>
                <w:ins w:id="4216" w:author="1672" w:date="2024-04-16T14:26:00Z"/>
                <w:lang w:eastAsia="zh-CN"/>
              </w:rPr>
            </w:pPr>
            <w:ins w:id="4217" w:author="1672" w:date="2024-04-16T14:26:00Z">
              <w:r w:rsidRPr="005B600A">
                <w:rPr>
                  <w:rFonts w:hint="eastAsia"/>
                  <w:lang w:eastAsia="zh-CN"/>
                </w:rPr>
                <w:t>0</w:t>
              </w:r>
              <w:r w:rsidRPr="005B600A">
                <w:rPr>
                  <w:lang w:eastAsia="zh-CN"/>
                </w:rPr>
                <w:t>dB</w:t>
              </w:r>
            </w:ins>
          </w:p>
          <w:p w14:paraId="0E26FDA3" w14:textId="77777777" w:rsidR="007A2145" w:rsidRPr="005B600A" w:rsidRDefault="007A2145" w:rsidP="00BA5E98">
            <w:pPr>
              <w:pStyle w:val="TAL"/>
              <w:rPr>
                <w:ins w:id="4218" w:author="1672" w:date="2024-04-16T14:26:00Z"/>
                <w:lang w:eastAsia="zh-CN"/>
              </w:rPr>
            </w:pPr>
            <w:ins w:id="4219" w:author="1672" w:date="2024-04-16T14:26:00Z">
              <w:r w:rsidRPr="005B600A">
                <w:rPr>
                  <w:rFonts w:hint="eastAsia"/>
                  <w:lang w:eastAsia="zh-CN"/>
                </w:rPr>
                <w:t>0</w:t>
              </w:r>
              <w:r w:rsidRPr="005B600A">
                <w:rPr>
                  <w:lang w:eastAsia="zh-CN"/>
                </w:rPr>
                <w:t>dB</w:t>
              </w:r>
            </w:ins>
          </w:p>
          <w:p w14:paraId="08DCFEAE" w14:textId="77777777" w:rsidR="007A2145" w:rsidRPr="005B600A" w:rsidRDefault="007A2145" w:rsidP="00BA5E98">
            <w:pPr>
              <w:pStyle w:val="TAL"/>
              <w:rPr>
                <w:ins w:id="4220" w:author="1672" w:date="2024-04-16T14:26:00Z"/>
                <w:lang w:eastAsia="zh-CN"/>
              </w:rPr>
            </w:pPr>
            <w:ins w:id="4221" w:author="1672" w:date="2024-04-16T14:26:00Z">
              <w:r w:rsidRPr="005B600A">
                <w:rPr>
                  <w:rFonts w:hint="eastAsia"/>
                  <w:lang w:eastAsia="zh-CN"/>
                </w:rPr>
                <w:t>V</w:t>
              </w:r>
              <w:r w:rsidRPr="005B600A">
                <w:rPr>
                  <w:lang w:eastAsia="zh-CN"/>
                </w:rPr>
                <w:t>ia mapping</w:t>
              </w:r>
            </w:ins>
          </w:p>
          <w:p w14:paraId="21230FFC" w14:textId="77777777" w:rsidR="007A2145" w:rsidRPr="005B600A" w:rsidRDefault="007A2145" w:rsidP="00BA5E98">
            <w:pPr>
              <w:pStyle w:val="TAL"/>
              <w:rPr>
                <w:ins w:id="4222" w:author="1672" w:date="2024-04-16T14:26:00Z"/>
                <w:lang w:eastAsia="zh-CN"/>
              </w:rPr>
            </w:pPr>
          </w:p>
          <w:p w14:paraId="592907EB" w14:textId="77777777" w:rsidR="007A2145" w:rsidRPr="005B600A" w:rsidRDefault="007A2145" w:rsidP="00BA5E98">
            <w:pPr>
              <w:pStyle w:val="TAL"/>
              <w:rPr>
                <w:ins w:id="4223" w:author="1672" w:date="2024-04-16T14:26:00Z"/>
                <w:lang w:eastAsia="zh-CN"/>
              </w:rPr>
            </w:pPr>
            <w:ins w:id="4224"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1621A641" w14:textId="77777777" w:rsidR="007A2145" w:rsidRPr="005B600A" w:rsidRDefault="007A2145" w:rsidP="00BA5E98">
            <w:pPr>
              <w:pStyle w:val="TAL"/>
              <w:rPr>
                <w:ins w:id="4225" w:author="1672" w:date="2024-04-16T14:26:00Z"/>
                <w:lang w:eastAsia="zh-CN"/>
              </w:rPr>
            </w:pPr>
          </w:p>
          <w:p w14:paraId="23F3C3F6" w14:textId="77777777" w:rsidR="007A2145" w:rsidRPr="005B600A" w:rsidRDefault="007A2145" w:rsidP="00BA5E98">
            <w:pPr>
              <w:pStyle w:val="TAL"/>
              <w:rPr>
                <w:ins w:id="4226" w:author="1672" w:date="2024-04-16T14:26:00Z"/>
                <w:lang w:eastAsia="zh-CN"/>
              </w:rPr>
            </w:pPr>
          </w:p>
          <w:p w14:paraId="59B17E9F" w14:textId="77777777" w:rsidR="007A2145" w:rsidRPr="005B600A" w:rsidRDefault="007A2145" w:rsidP="00BA5E98">
            <w:pPr>
              <w:pStyle w:val="TAL"/>
              <w:rPr>
                <w:ins w:id="4227" w:author="1672" w:date="2024-04-16T14:26:00Z"/>
                <w:lang w:eastAsia="zh-CN"/>
              </w:rPr>
            </w:pPr>
            <w:ins w:id="4228" w:author="1672" w:date="2024-04-16T14:26:00Z">
              <w:r w:rsidRPr="005B600A">
                <w:rPr>
                  <w:rFonts w:hint="eastAsia"/>
                  <w:lang w:eastAsia="zh-CN"/>
                </w:rPr>
                <w:t>T</w:t>
              </w:r>
              <w:r w:rsidRPr="005B600A">
                <w:rPr>
                  <w:lang w:eastAsia="zh-CN"/>
                </w:rPr>
                <w:t>est 1</w:t>
              </w:r>
            </w:ins>
          </w:p>
          <w:p w14:paraId="095373D4" w14:textId="77777777" w:rsidR="007A2145" w:rsidRPr="005B600A" w:rsidRDefault="007A2145" w:rsidP="00BA5E98">
            <w:pPr>
              <w:pStyle w:val="TAL"/>
              <w:rPr>
                <w:ins w:id="4229" w:author="1672" w:date="2024-04-16T14:26:00Z"/>
                <w:lang w:eastAsia="zh-CN"/>
              </w:rPr>
            </w:pPr>
            <w:ins w:id="4230" w:author="1672" w:date="2024-04-16T14:26:00Z">
              <w:r w:rsidRPr="005B600A">
                <w:rPr>
                  <w:rFonts w:hint="eastAsia"/>
                  <w:lang w:eastAsia="zh-CN"/>
                </w:rPr>
                <w:t>N</w:t>
              </w:r>
              <w:r w:rsidRPr="005B600A">
                <w:rPr>
                  <w:lang w:eastAsia="zh-CN"/>
                </w:rPr>
                <w:t>oc1: -86.27dBm/15kHz</w:t>
              </w:r>
            </w:ins>
          </w:p>
          <w:p w14:paraId="618F4C3A" w14:textId="77777777" w:rsidR="007A2145" w:rsidRPr="005B600A" w:rsidRDefault="007A2145" w:rsidP="00BA5E98">
            <w:pPr>
              <w:pStyle w:val="TAL"/>
              <w:rPr>
                <w:ins w:id="4231" w:author="1672" w:date="2024-04-16T14:26:00Z"/>
                <w:lang w:eastAsia="zh-CN"/>
              </w:rPr>
            </w:pPr>
            <w:ins w:id="4232" w:author="1672" w:date="2024-04-16T14:26:00Z">
              <w:r w:rsidRPr="005B600A">
                <w:rPr>
                  <w:rFonts w:hint="eastAsia"/>
                  <w:lang w:eastAsia="zh-CN"/>
                </w:rPr>
                <w:t>N</w:t>
              </w:r>
              <w:r w:rsidRPr="005B600A">
                <w:rPr>
                  <w:lang w:eastAsia="zh-CN"/>
                </w:rPr>
                <w:t>oc2: -86.27dBm/15kHz</w:t>
              </w:r>
            </w:ins>
          </w:p>
          <w:p w14:paraId="516C4076" w14:textId="77777777" w:rsidR="007A2145" w:rsidRPr="005B600A" w:rsidRDefault="007A2145" w:rsidP="00BA5E98">
            <w:pPr>
              <w:pStyle w:val="TAL"/>
              <w:rPr>
                <w:ins w:id="4233" w:author="1672" w:date="2024-04-16T14:26:00Z"/>
                <w:lang w:eastAsia="zh-CN"/>
              </w:rPr>
            </w:pPr>
            <w:ins w:id="4234" w:author="1672" w:date="2024-04-16T14:26:00Z">
              <w:r w:rsidRPr="005B600A">
                <w:rPr>
                  <w:rFonts w:hint="eastAsia"/>
                  <w:lang w:eastAsia="zh-CN"/>
                </w:rPr>
                <w:t>E</w:t>
              </w:r>
              <w:r w:rsidRPr="005B600A">
                <w:rPr>
                  <w:lang w:eastAsia="zh-CN"/>
                </w:rPr>
                <w:t>s1/Noc1: -1.75dB</w:t>
              </w:r>
            </w:ins>
          </w:p>
          <w:p w14:paraId="40F1BE37" w14:textId="77777777" w:rsidR="007A2145" w:rsidRPr="005B600A" w:rsidRDefault="007A2145" w:rsidP="00BA5E98">
            <w:pPr>
              <w:pStyle w:val="TAL"/>
              <w:rPr>
                <w:ins w:id="4235" w:author="1672" w:date="2024-04-16T14:26:00Z"/>
                <w:lang w:eastAsia="zh-CN"/>
              </w:rPr>
            </w:pPr>
            <w:ins w:id="4236" w:author="1672" w:date="2024-04-16T14:26:00Z">
              <w:r w:rsidRPr="005B600A">
                <w:rPr>
                  <w:rFonts w:hint="eastAsia"/>
                  <w:lang w:eastAsia="zh-CN"/>
                </w:rPr>
                <w:t>E</w:t>
              </w:r>
              <w:r w:rsidRPr="005B600A">
                <w:rPr>
                  <w:lang w:eastAsia="zh-CN"/>
                </w:rPr>
                <w:t>s2/Noc2: -1.75dB</w:t>
              </w:r>
            </w:ins>
          </w:p>
          <w:p w14:paraId="151B2B89" w14:textId="77777777" w:rsidR="007A2145" w:rsidRPr="005B600A" w:rsidRDefault="007A2145" w:rsidP="00BA5E98">
            <w:pPr>
              <w:pStyle w:val="TAL"/>
              <w:rPr>
                <w:ins w:id="4237" w:author="1672" w:date="2024-04-16T14:26:00Z"/>
                <w:lang w:eastAsia="zh-CN"/>
              </w:rPr>
            </w:pPr>
            <w:ins w:id="4238" w:author="1672" w:date="2024-04-16T14:26:00Z">
              <w:r w:rsidRPr="005B600A">
                <w:rPr>
                  <w:lang w:eastAsia="zh-CN"/>
                </w:rPr>
                <w:t>Normal condition, RSRQ_50 to RSRQ_64</w:t>
              </w:r>
            </w:ins>
          </w:p>
          <w:p w14:paraId="4E61DB4B" w14:textId="77777777" w:rsidR="007A2145" w:rsidRPr="005B600A" w:rsidRDefault="007A2145" w:rsidP="00BA5E98">
            <w:pPr>
              <w:pStyle w:val="TAL"/>
              <w:rPr>
                <w:ins w:id="4239" w:author="1672" w:date="2024-04-16T14:26:00Z"/>
                <w:lang w:eastAsia="zh-CN"/>
              </w:rPr>
            </w:pPr>
            <w:ins w:id="4240" w:author="1672" w:date="2024-04-16T14:26:00Z">
              <w:r w:rsidRPr="005B600A">
                <w:rPr>
                  <w:lang w:eastAsia="zh-CN"/>
                </w:rPr>
                <w:t>Extreme condition, RSRQ_47 to RSRQ_67</w:t>
              </w:r>
            </w:ins>
          </w:p>
          <w:p w14:paraId="1B26B2C0" w14:textId="77777777" w:rsidR="007A2145" w:rsidRPr="005B600A" w:rsidRDefault="007A2145" w:rsidP="00BA5E98">
            <w:pPr>
              <w:pStyle w:val="TAL"/>
              <w:rPr>
                <w:ins w:id="4241" w:author="1672" w:date="2024-04-16T14:26:00Z"/>
                <w:lang w:eastAsia="zh-CN"/>
              </w:rPr>
            </w:pPr>
          </w:p>
          <w:p w14:paraId="36A435CF" w14:textId="77777777" w:rsidR="007A2145" w:rsidRPr="005B600A" w:rsidRDefault="007A2145" w:rsidP="00BA5E98">
            <w:pPr>
              <w:pStyle w:val="TAL"/>
              <w:rPr>
                <w:ins w:id="4242" w:author="1672" w:date="2024-04-16T14:26:00Z"/>
                <w:lang w:eastAsia="zh-CN"/>
              </w:rPr>
            </w:pPr>
            <w:ins w:id="4243" w:author="1672" w:date="2024-04-16T14:26:00Z">
              <w:r w:rsidRPr="005B600A">
                <w:rPr>
                  <w:rFonts w:hint="eastAsia"/>
                  <w:lang w:eastAsia="zh-CN"/>
                </w:rPr>
                <w:t>T</w:t>
              </w:r>
              <w:r w:rsidRPr="005B600A">
                <w:rPr>
                  <w:lang w:eastAsia="zh-CN"/>
                </w:rPr>
                <w:t>est 2</w:t>
              </w:r>
            </w:ins>
          </w:p>
          <w:p w14:paraId="54B119AB" w14:textId="77777777" w:rsidR="007A2145" w:rsidRPr="005B600A" w:rsidRDefault="007A2145" w:rsidP="00BA5E98">
            <w:pPr>
              <w:pStyle w:val="TAL"/>
              <w:rPr>
                <w:ins w:id="4244" w:author="1672" w:date="2024-04-16T14:26:00Z"/>
                <w:lang w:eastAsia="zh-CN"/>
              </w:rPr>
            </w:pPr>
            <w:ins w:id="4245" w:author="1672" w:date="2024-04-16T14:26:00Z">
              <w:r w:rsidRPr="005B600A">
                <w:rPr>
                  <w:rFonts w:hint="eastAsia"/>
                  <w:lang w:eastAsia="zh-CN"/>
                </w:rPr>
                <w:t>N</w:t>
              </w:r>
              <w:r w:rsidRPr="005B600A">
                <w:rPr>
                  <w:lang w:eastAsia="zh-CN"/>
                </w:rPr>
                <w:t>oc1: -113dBm/15kHz</w:t>
              </w:r>
            </w:ins>
          </w:p>
          <w:p w14:paraId="29329C4D" w14:textId="77777777" w:rsidR="007A2145" w:rsidRPr="005B600A" w:rsidRDefault="007A2145" w:rsidP="00BA5E98">
            <w:pPr>
              <w:pStyle w:val="TAL"/>
              <w:rPr>
                <w:ins w:id="4246" w:author="1672" w:date="2024-04-16T14:26:00Z"/>
                <w:lang w:eastAsia="zh-CN"/>
              </w:rPr>
            </w:pPr>
            <w:ins w:id="4247" w:author="1672" w:date="2024-04-16T14:26:00Z">
              <w:r w:rsidRPr="005B600A">
                <w:rPr>
                  <w:rFonts w:hint="eastAsia"/>
                  <w:lang w:eastAsia="zh-CN"/>
                </w:rPr>
                <w:t>N</w:t>
              </w:r>
              <w:r w:rsidRPr="005B600A">
                <w:rPr>
                  <w:lang w:eastAsia="zh-CN"/>
                </w:rPr>
                <w:t>oc2: -113dBm/15kHz</w:t>
              </w:r>
            </w:ins>
          </w:p>
          <w:p w14:paraId="15A2EE06" w14:textId="77777777" w:rsidR="007A2145" w:rsidRPr="005B600A" w:rsidRDefault="007A2145" w:rsidP="00BA5E98">
            <w:pPr>
              <w:pStyle w:val="TAL"/>
              <w:rPr>
                <w:ins w:id="4248" w:author="1672" w:date="2024-04-16T14:26:00Z"/>
                <w:lang w:eastAsia="zh-CN"/>
              </w:rPr>
            </w:pPr>
            <w:ins w:id="4249" w:author="1672" w:date="2024-04-16T14:26:00Z">
              <w:r w:rsidRPr="005B600A">
                <w:rPr>
                  <w:rFonts w:hint="eastAsia"/>
                  <w:lang w:eastAsia="zh-CN"/>
                </w:rPr>
                <w:t>E</w:t>
              </w:r>
              <w:r w:rsidRPr="005B600A">
                <w:rPr>
                  <w:lang w:eastAsia="zh-CN"/>
                </w:rPr>
                <w:t>s1/Noc1: -1.75dB</w:t>
              </w:r>
            </w:ins>
          </w:p>
          <w:p w14:paraId="26920A90" w14:textId="77777777" w:rsidR="007A2145" w:rsidRPr="005B600A" w:rsidRDefault="007A2145" w:rsidP="00BA5E98">
            <w:pPr>
              <w:pStyle w:val="TAL"/>
              <w:rPr>
                <w:ins w:id="4250" w:author="1672" w:date="2024-04-16T14:26:00Z"/>
                <w:lang w:eastAsia="zh-CN"/>
              </w:rPr>
            </w:pPr>
            <w:ins w:id="4251" w:author="1672" w:date="2024-04-16T14:26:00Z">
              <w:r w:rsidRPr="005B600A">
                <w:rPr>
                  <w:rFonts w:hint="eastAsia"/>
                  <w:lang w:eastAsia="zh-CN"/>
                </w:rPr>
                <w:t>E</w:t>
              </w:r>
              <w:r w:rsidRPr="005B600A">
                <w:rPr>
                  <w:lang w:eastAsia="zh-CN"/>
                </w:rPr>
                <w:t>s2/Noc2: -1.75dB</w:t>
              </w:r>
            </w:ins>
          </w:p>
          <w:p w14:paraId="4BABFA7F" w14:textId="77777777" w:rsidR="007A2145" w:rsidRPr="005B600A" w:rsidRDefault="007A2145" w:rsidP="00BA5E98">
            <w:pPr>
              <w:pStyle w:val="TAL"/>
              <w:rPr>
                <w:ins w:id="4252" w:author="1672" w:date="2024-04-16T14:26:00Z"/>
                <w:lang w:eastAsia="zh-CN"/>
              </w:rPr>
            </w:pPr>
            <w:ins w:id="4253" w:author="1672" w:date="2024-04-16T14:26:00Z">
              <w:r w:rsidRPr="005B600A">
                <w:rPr>
                  <w:lang w:eastAsia="zh-CN"/>
                </w:rPr>
                <w:t>Normal condition, RSRQ_50 to RSRQ_64</w:t>
              </w:r>
            </w:ins>
          </w:p>
          <w:p w14:paraId="1FB5BF38" w14:textId="77777777" w:rsidR="007A2145" w:rsidRPr="005B600A" w:rsidRDefault="007A2145" w:rsidP="00BA5E98">
            <w:pPr>
              <w:pStyle w:val="TAL"/>
              <w:rPr>
                <w:ins w:id="4254" w:author="1672" w:date="2024-04-16T14:26:00Z"/>
                <w:lang w:eastAsia="zh-CN"/>
              </w:rPr>
            </w:pPr>
            <w:ins w:id="4255" w:author="1672" w:date="2024-04-16T14:26:00Z">
              <w:r w:rsidRPr="005B600A">
                <w:rPr>
                  <w:lang w:eastAsia="zh-CN"/>
                </w:rPr>
                <w:t>Extreme condition, RSRQ_47 to RSRQ_67</w:t>
              </w:r>
            </w:ins>
          </w:p>
          <w:p w14:paraId="1A757C19" w14:textId="77777777" w:rsidR="007A2145" w:rsidRPr="005B600A" w:rsidRDefault="007A2145" w:rsidP="00BA5E98">
            <w:pPr>
              <w:pStyle w:val="TAL"/>
              <w:rPr>
                <w:ins w:id="4256" w:author="1672" w:date="2024-04-16T14:26:00Z"/>
                <w:lang w:eastAsia="zh-CN"/>
              </w:rPr>
            </w:pPr>
          </w:p>
          <w:p w14:paraId="282679C4" w14:textId="77777777" w:rsidR="007A2145" w:rsidRPr="005B600A" w:rsidRDefault="007A2145" w:rsidP="00BA5E98">
            <w:pPr>
              <w:pStyle w:val="TAL"/>
              <w:rPr>
                <w:ins w:id="4257" w:author="1672" w:date="2024-04-16T14:26:00Z"/>
                <w:lang w:eastAsia="zh-CN"/>
              </w:rPr>
            </w:pPr>
            <w:ins w:id="4258" w:author="1672" w:date="2024-04-16T14:26:00Z">
              <w:r w:rsidRPr="005B600A">
                <w:rPr>
                  <w:rFonts w:hint="eastAsia"/>
                  <w:lang w:eastAsia="zh-CN"/>
                </w:rPr>
                <w:t>T</w:t>
              </w:r>
              <w:r w:rsidRPr="005B600A">
                <w:rPr>
                  <w:lang w:eastAsia="zh-CN"/>
                </w:rPr>
                <w:t>est 3</w:t>
              </w:r>
            </w:ins>
          </w:p>
          <w:p w14:paraId="671A0DE5" w14:textId="77777777" w:rsidR="007A2145" w:rsidRPr="005B600A" w:rsidRDefault="007A2145" w:rsidP="00BA5E98">
            <w:pPr>
              <w:pStyle w:val="TAL"/>
              <w:rPr>
                <w:ins w:id="4259" w:author="1672" w:date="2024-04-16T14:26:00Z"/>
                <w:lang w:eastAsia="zh-CN"/>
              </w:rPr>
            </w:pPr>
            <w:ins w:id="4260"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6D940525" w14:textId="77777777" w:rsidR="007A2145" w:rsidRPr="005B600A" w:rsidRDefault="007A2145" w:rsidP="00BA5E98">
            <w:pPr>
              <w:pStyle w:val="TAL"/>
              <w:rPr>
                <w:ins w:id="4261" w:author="1672" w:date="2024-04-16T14:26:00Z"/>
                <w:lang w:eastAsia="zh-CN"/>
              </w:rPr>
            </w:pPr>
            <w:ins w:id="4262"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62965F6A" w14:textId="77777777" w:rsidR="007A2145" w:rsidRPr="005B600A" w:rsidRDefault="007A2145" w:rsidP="00BA5E98">
            <w:pPr>
              <w:pStyle w:val="TAL"/>
              <w:rPr>
                <w:ins w:id="4263" w:author="1672" w:date="2024-04-16T14:26:00Z"/>
                <w:lang w:eastAsia="zh-CN"/>
              </w:rPr>
            </w:pPr>
            <w:ins w:id="4264" w:author="1672" w:date="2024-04-16T14:26:00Z">
              <w:r w:rsidRPr="005B600A">
                <w:rPr>
                  <w:rFonts w:hint="eastAsia"/>
                  <w:lang w:eastAsia="zh-CN"/>
                </w:rPr>
                <w:t>E</w:t>
              </w:r>
              <w:r w:rsidRPr="005B600A">
                <w:rPr>
                  <w:lang w:eastAsia="zh-CN"/>
                </w:rPr>
                <w:t>s1/Noc1: 3dB</w:t>
              </w:r>
            </w:ins>
          </w:p>
          <w:p w14:paraId="3DD752D4" w14:textId="77777777" w:rsidR="007A2145" w:rsidRPr="005B600A" w:rsidRDefault="007A2145" w:rsidP="00BA5E98">
            <w:pPr>
              <w:pStyle w:val="TAL"/>
              <w:rPr>
                <w:ins w:id="4265" w:author="1672" w:date="2024-04-16T14:26:00Z"/>
                <w:lang w:eastAsia="zh-CN"/>
              </w:rPr>
            </w:pPr>
            <w:ins w:id="4266" w:author="1672" w:date="2024-04-16T14:26:00Z">
              <w:r w:rsidRPr="005B600A">
                <w:rPr>
                  <w:rFonts w:hint="eastAsia"/>
                  <w:lang w:eastAsia="zh-CN"/>
                </w:rPr>
                <w:t>E</w:t>
              </w:r>
              <w:r w:rsidRPr="005B600A">
                <w:rPr>
                  <w:lang w:eastAsia="zh-CN"/>
                </w:rPr>
                <w:t>s2/Noc2: -1.75dB</w:t>
              </w:r>
            </w:ins>
          </w:p>
          <w:p w14:paraId="08916962" w14:textId="77777777" w:rsidR="007A2145" w:rsidRPr="005B600A" w:rsidRDefault="007A2145" w:rsidP="00BA5E98">
            <w:pPr>
              <w:pStyle w:val="TAL"/>
              <w:rPr>
                <w:ins w:id="4267" w:author="1672" w:date="2024-04-16T14:26:00Z"/>
                <w:lang w:eastAsia="zh-CN"/>
              </w:rPr>
            </w:pPr>
            <w:ins w:id="4268" w:author="1672" w:date="2024-04-16T14:26:00Z">
              <w:r w:rsidRPr="005B600A">
                <w:rPr>
                  <w:lang w:eastAsia="zh-CN"/>
                </w:rPr>
                <w:t>Normal condition, RSRQ_50 to RSRQ_64</w:t>
              </w:r>
            </w:ins>
          </w:p>
          <w:p w14:paraId="4D848A53" w14:textId="77777777" w:rsidR="007A2145" w:rsidRPr="005B600A" w:rsidRDefault="007A2145" w:rsidP="00BA5E98">
            <w:pPr>
              <w:pStyle w:val="TAL"/>
              <w:rPr>
                <w:ins w:id="4269" w:author="1672" w:date="2024-04-16T14:26:00Z"/>
                <w:lang w:eastAsia="zh-CN"/>
              </w:rPr>
            </w:pPr>
            <w:ins w:id="4270" w:author="1672" w:date="2024-04-16T14:26:00Z">
              <w:r w:rsidRPr="005B600A">
                <w:rPr>
                  <w:lang w:eastAsia="zh-CN"/>
                </w:rPr>
                <w:t>Extreme condition, RSRQ_47 to RSRQ_67</w:t>
              </w:r>
            </w:ins>
          </w:p>
        </w:tc>
      </w:tr>
      <w:tr w:rsidR="007A2145" w:rsidRPr="005B600A" w14:paraId="5E5607B1" w14:textId="77777777" w:rsidTr="007A2145">
        <w:trPr>
          <w:jc w:val="center"/>
          <w:ins w:id="4271" w:author="1672" w:date="2024-04-16T14:26:00Z"/>
        </w:trPr>
        <w:tc>
          <w:tcPr>
            <w:tcW w:w="1347" w:type="pct"/>
            <w:tcBorders>
              <w:top w:val="single" w:sz="4" w:space="0" w:color="auto"/>
              <w:left w:val="single" w:sz="4" w:space="0" w:color="auto"/>
              <w:bottom w:val="single" w:sz="4" w:space="0" w:color="auto"/>
              <w:right w:val="single" w:sz="4" w:space="0" w:color="auto"/>
            </w:tcBorders>
          </w:tcPr>
          <w:p w14:paraId="6286914C" w14:textId="7205BDBF" w:rsidR="007A2145" w:rsidRPr="005B600A" w:rsidRDefault="007A2145" w:rsidP="00BA5E98">
            <w:pPr>
              <w:pStyle w:val="TAL"/>
              <w:rPr>
                <w:ins w:id="4272" w:author="1672" w:date="2024-04-16T14:26:00Z"/>
              </w:rPr>
            </w:pPr>
            <w:ins w:id="4273" w:author="1672" w:date="2024-04-16T14:26:00Z">
              <w:r w:rsidRPr="005B600A">
                <w:lastRenderedPageBreak/>
                <w:t>16.7.2.3.2</w:t>
              </w:r>
            </w:ins>
            <w:ins w:id="4274" w:author="1672" w:date="2024-04-16T14:27:00Z">
              <w:r>
                <w:t xml:space="preserve"> </w:t>
              </w:r>
            </w:ins>
            <w:ins w:id="4275" w:author="1672" w:date="2024-04-16T14:26:00Z">
              <w:r w:rsidRPr="005B600A">
                <w:t>NR SA FR1-FR1 Inter-frequency relative measurement accuracy with FR1 serving cell and FR1 target cell for 1 Rx UE</w:t>
              </w:r>
            </w:ins>
          </w:p>
        </w:tc>
        <w:tc>
          <w:tcPr>
            <w:tcW w:w="1585" w:type="pct"/>
            <w:tcBorders>
              <w:top w:val="single" w:sz="4" w:space="0" w:color="auto"/>
              <w:left w:val="single" w:sz="4" w:space="0" w:color="auto"/>
              <w:bottom w:val="single" w:sz="4" w:space="0" w:color="auto"/>
              <w:right w:val="single" w:sz="4" w:space="0" w:color="auto"/>
            </w:tcBorders>
          </w:tcPr>
          <w:p w14:paraId="5F80EA26" w14:textId="77777777" w:rsidR="007A2145" w:rsidRPr="005B600A" w:rsidRDefault="007A2145" w:rsidP="00BA5E98">
            <w:pPr>
              <w:pStyle w:val="TAL"/>
              <w:rPr>
                <w:ins w:id="4276" w:author="1672" w:date="2024-04-16T14:26:00Z"/>
                <w:lang w:eastAsia="zh-CN"/>
              </w:rPr>
            </w:pPr>
            <w:ins w:id="4277" w:author="1672" w:date="2024-04-16T14:26:00Z">
              <w:r w:rsidRPr="005B600A">
                <w:rPr>
                  <w:rFonts w:hint="eastAsia"/>
                  <w:lang w:eastAsia="zh-CN"/>
                </w:rPr>
                <w:t>T</w:t>
              </w:r>
              <w:r w:rsidRPr="005B600A">
                <w:rPr>
                  <w:lang w:eastAsia="zh-CN"/>
                </w:rPr>
                <w:t>est configuration 1,2,4:</w:t>
              </w:r>
            </w:ins>
          </w:p>
          <w:p w14:paraId="6FA38FF7" w14:textId="77777777" w:rsidR="007A2145" w:rsidRPr="005B600A" w:rsidRDefault="007A2145" w:rsidP="00BA5E98">
            <w:pPr>
              <w:pStyle w:val="TAL"/>
              <w:rPr>
                <w:ins w:id="4278" w:author="1672" w:date="2024-04-16T14:26:00Z"/>
                <w:lang w:eastAsia="zh-CN"/>
              </w:rPr>
            </w:pPr>
          </w:p>
          <w:p w14:paraId="70D6E09A" w14:textId="77777777" w:rsidR="007A2145" w:rsidRPr="005B600A" w:rsidRDefault="007A2145" w:rsidP="00BA5E98">
            <w:pPr>
              <w:pStyle w:val="TAL"/>
              <w:rPr>
                <w:ins w:id="4279" w:author="1672" w:date="2024-04-16T14:26:00Z"/>
                <w:lang w:eastAsia="zh-CN"/>
              </w:rPr>
            </w:pPr>
            <w:ins w:id="4280" w:author="1672" w:date="2024-04-16T14:26:00Z">
              <w:r w:rsidRPr="005B600A">
                <w:rPr>
                  <w:rFonts w:hint="eastAsia"/>
                  <w:lang w:eastAsia="zh-CN"/>
                </w:rPr>
                <w:t>T</w:t>
              </w:r>
              <w:r w:rsidRPr="005B600A">
                <w:rPr>
                  <w:lang w:eastAsia="zh-CN"/>
                </w:rPr>
                <w:t>est 1</w:t>
              </w:r>
            </w:ins>
          </w:p>
          <w:p w14:paraId="7E73671B" w14:textId="77777777" w:rsidR="007A2145" w:rsidRPr="005B600A" w:rsidRDefault="007A2145" w:rsidP="00BA5E98">
            <w:pPr>
              <w:pStyle w:val="TAL"/>
              <w:rPr>
                <w:ins w:id="4281" w:author="1672" w:date="2024-04-16T14:26:00Z"/>
                <w:lang w:eastAsia="zh-CN"/>
              </w:rPr>
            </w:pPr>
            <w:ins w:id="4282" w:author="1672" w:date="2024-04-16T14:26:00Z">
              <w:r w:rsidRPr="005B600A">
                <w:rPr>
                  <w:rFonts w:hint="eastAsia"/>
                  <w:lang w:eastAsia="zh-CN"/>
                </w:rPr>
                <w:t>N</w:t>
              </w:r>
              <w:r w:rsidRPr="005B600A">
                <w:rPr>
                  <w:lang w:eastAsia="zh-CN"/>
                </w:rPr>
                <w:t>oc1: -80.18dBm/15kHz</w:t>
              </w:r>
            </w:ins>
          </w:p>
          <w:p w14:paraId="2C477E0E" w14:textId="77777777" w:rsidR="007A2145" w:rsidRPr="005B600A" w:rsidRDefault="007A2145" w:rsidP="00BA5E98">
            <w:pPr>
              <w:pStyle w:val="TAL"/>
              <w:rPr>
                <w:ins w:id="4283" w:author="1672" w:date="2024-04-16T14:26:00Z"/>
                <w:lang w:eastAsia="zh-CN"/>
              </w:rPr>
            </w:pPr>
            <w:ins w:id="4284" w:author="1672" w:date="2024-04-16T14:26:00Z">
              <w:r w:rsidRPr="005B600A">
                <w:rPr>
                  <w:rFonts w:hint="eastAsia"/>
                  <w:lang w:eastAsia="zh-CN"/>
                </w:rPr>
                <w:t>N</w:t>
              </w:r>
              <w:r w:rsidRPr="005B600A">
                <w:rPr>
                  <w:lang w:eastAsia="zh-CN"/>
                </w:rPr>
                <w:t>oc2: -80.18dBm/15kHz</w:t>
              </w:r>
            </w:ins>
          </w:p>
          <w:p w14:paraId="4DBBB3AE" w14:textId="77777777" w:rsidR="007A2145" w:rsidRPr="005B600A" w:rsidRDefault="007A2145" w:rsidP="00BA5E98">
            <w:pPr>
              <w:pStyle w:val="TAL"/>
              <w:rPr>
                <w:ins w:id="4285" w:author="1672" w:date="2024-04-16T14:26:00Z"/>
                <w:lang w:eastAsia="zh-CN"/>
              </w:rPr>
            </w:pPr>
            <w:ins w:id="4286" w:author="1672" w:date="2024-04-16T14:26:00Z">
              <w:r w:rsidRPr="005B600A">
                <w:rPr>
                  <w:rFonts w:hint="eastAsia"/>
                  <w:lang w:eastAsia="zh-CN"/>
                </w:rPr>
                <w:t>E</w:t>
              </w:r>
              <w:r w:rsidRPr="005B600A">
                <w:rPr>
                  <w:lang w:eastAsia="zh-CN"/>
                </w:rPr>
                <w:t>s1/Noc1: -1.75dB</w:t>
              </w:r>
            </w:ins>
          </w:p>
          <w:p w14:paraId="34E8F6D3" w14:textId="77777777" w:rsidR="007A2145" w:rsidRPr="005B600A" w:rsidRDefault="007A2145" w:rsidP="00BA5E98">
            <w:pPr>
              <w:pStyle w:val="TAL"/>
              <w:rPr>
                <w:ins w:id="4287" w:author="1672" w:date="2024-04-16T14:26:00Z"/>
                <w:lang w:eastAsia="zh-CN"/>
              </w:rPr>
            </w:pPr>
            <w:ins w:id="4288" w:author="1672" w:date="2024-04-16T14:26:00Z">
              <w:r w:rsidRPr="005B600A">
                <w:rPr>
                  <w:rFonts w:hint="eastAsia"/>
                  <w:lang w:eastAsia="zh-CN"/>
                </w:rPr>
                <w:t>E</w:t>
              </w:r>
              <w:r w:rsidRPr="005B600A">
                <w:rPr>
                  <w:lang w:eastAsia="zh-CN"/>
                </w:rPr>
                <w:t>s2/Noc2: -1.75dB</w:t>
              </w:r>
            </w:ins>
          </w:p>
          <w:p w14:paraId="6851C39B" w14:textId="77777777" w:rsidR="007A2145" w:rsidRPr="005B600A" w:rsidRDefault="007A2145" w:rsidP="00BA5E98">
            <w:pPr>
              <w:pStyle w:val="TAL"/>
              <w:rPr>
                <w:ins w:id="4289" w:author="1672" w:date="2024-04-16T14:26:00Z"/>
                <w:lang w:eastAsia="zh-CN"/>
              </w:rPr>
            </w:pPr>
            <w:ins w:id="4290"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5dB</w:t>
              </w:r>
            </w:ins>
          </w:p>
          <w:p w14:paraId="23CA120A" w14:textId="77777777" w:rsidR="007A2145" w:rsidRPr="005B600A" w:rsidRDefault="007A2145" w:rsidP="00BA5E98">
            <w:pPr>
              <w:pStyle w:val="TAL"/>
              <w:rPr>
                <w:ins w:id="4291" w:author="1672" w:date="2024-04-16T14:26:00Z"/>
                <w:lang w:eastAsia="zh-CN"/>
              </w:rPr>
            </w:pPr>
            <w:ins w:id="4292"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5dB</w:t>
              </w:r>
            </w:ins>
          </w:p>
          <w:p w14:paraId="1A22BF5C" w14:textId="77777777" w:rsidR="007A2145" w:rsidRPr="005B600A" w:rsidRDefault="007A2145" w:rsidP="00BA5E98">
            <w:pPr>
              <w:pStyle w:val="TAL"/>
              <w:rPr>
                <w:ins w:id="4293" w:author="1672" w:date="2024-04-16T14:26:00Z"/>
                <w:lang w:eastAsia="zh-CN"/>
              </w:rPr>
            </w:pPr>
          </w:p>
          <w:p w14:paraId="4213E8F7" w14:textId="77777777" w:rsidR="007A2145" w:rsidRPr="005B600A" w:rsidRDefault="007A2145" w:rsidP="00BA5E98">
            <w:pPr>
              <w:pStyle w:val="TAL"/>
              <w:rPr>
                <w:ins w:id="4294" w:author="1672" w:date="2024-04-16T14:26:00Z"/>
                <w:lang w:eastAsia="zh-CN"/>
              </w:rPr>
            </w:pPr>
            <w:ins w:id="4295" w:author="1672" w:date="2024-04-16T14:26:00Z">
              <w:r w:rsidRPr="005B600A">
                <w:rPr>
                  <w:rFonts w:hint="eastAsia"/>
                  <w:lang w:eastAsia="zh-CN"/>
                </w:rPr>
                <w:t>T</w:t>
              </w:r>
              <w:r w:rsidRPr="005B600A">
                <w:rPr>
                  <w:lang w:eastAsia="zh-CN"/>
                </w:rPr>
                <w:t>est 2</w:t>
              </w:r>
            </w:ins>
          </w:p>
          <w:p w14:paraId="10DD1C95" w14:textId="77777777" w:rsidR="007A2145" w:rsidRPr="005B600A" w:rsidRDefault="007A2145" w:rsidP="00BA5E98">
            <w:pPr>
              <w:pStyle w:val="TAL"/>
              <w:rPr>
                <w:ins w:id="4296" w:author="1672" w:date="2024-04-16T14:26:00Z"/>
                <w:lang w:eastAsia="zh-CN"/>
              </w:rPr>
            </w:pPr>
            <w:ins w:id="4297" w:author="1672" w:date="2024-04-16T14:26:00Z">
              <w:r w:rsidRPr="005B600A">
                <w:rPr>
                  <w:rFonts w:hint="eastAsia"/>
                  <w:lang w:eastAsia="zh-CN"/>
                </w:rPr>
                <w:t>N</w:t>
              </w:r>
              <w:r w:rsidRPr="005B600A">
                <w:rPr>
                  <w:lang w:eastAsia="zh-CN"/>
                </w:rPr>
                <w:t>oc1: -106dBm/15kHz</w:t>
              </w:r>
            </w:ins>
          </w:p>
          <w:p w14:paraId="0D9E333C" w14:textId="77777777" w:rsidR="007A2145" w:rsidRPr="005B600A" w:rsidRDefault="007A2145" w:rsidP="00BA5E98">
            <w:pPr>
              <w:pStyle w:val="TAL"/>
              <w:rPr>
                <w:ins w:id="4298" w:author="1672" w:date="2024-04-16T14:26:00Z"/>
                <w:lang w:eastAsia="zh-CN"/>
              </w:rPr>
            </w:pPr>
            <w:ins w:id="4299" w:author="1672" w:date="2024-04-16T14:26:00Z">
              <w:r w:rsidRPr="005B600A">
                <w:rPr>
                  <w:rFonts w:hint="eastAsia"/>
                  <w:lang w:eastAsia="zh-CN"/>
                </w:rPr>
                <w:t>N</w:t>
              </w:r>
              <w:r w:rsidRPr="005B600A">
                <w:rPr>
                  <w:lang w:eastAsia="zh-CN"/>
                </w:rPr>
                <w:t>oc2: -106dBm/15kHz</w:t>
              </w:r>
            </w:ins>
          </w:p>
          <w:p w14:paraId="092033A1" w14:textId="77777777" w:rsidR="007A2145" w:rsidRPr="005B600A" w:rsidRDefault="007A2145" w:rsidP="00BA5E98">
            <w:pPr>
              <w:pStyle w:val="TAL"/>
              <w:rPr>
                <w:ins w:id="4300" w:author="1672" w:date="2024-04-16T14:26:00Z"/>
                <w:lang w:eastAsia="zh-CN"/>
              </w:rPr>
            </w:pPr>
            <w:ins w:id="4301" w:author="1672" w:date="2024-04-16T14:26:00Z">
              <w:r w:rsidRPr="005B600A">
                <w:rPr>
                  <w:rFonts w:hint="eastAsia"/>
                  <w:lang w:eastAsia="zh-CN"/>
                </w:rPr>
                <w:t>E</w:t>
              </w:r>
              <w:r w:rsidRPr="005B600A">
                <w:rPr>
                  <w:lang w:eastAsia="zh-CN"/>
                </w:rPr>
                <w:t>s1/Noc1: -1.75dB</w:t>
              </w:r>
            </w:ins>
          </w:p>
          <w:p w14:paraId="33696F1F" w14:textId="77777777" w:rsidR="007A2145" w:rsidRPr="005B600A" w:rsidRDefault="007A2145" w:rsidP="00BA5E98">
            <w:pPr>
              <w:pStyle w:val="TAL"/>
              <w:rPr>
                <w:ins w:id="4302" w:author="1672" w:date="2024-04-16T14:26:00Z"/>
                <w:lang w:eastAsia="zh-CN"/>
              </w:rPr>
            </w:pPr>
            <w:ins w:id="4303" w:author="1672" w:date="2024-04-16T14:26:00Z">
              <w:r w:rsidRPr="005B600A">
                <w:rPr>
                  <w:rFonts w:hint="eastAsia"/>
                  <w:lang w:eastAsia="zh-CN"/>
                </w:rPr>
                <w:t>E</w:t>
              </w:r>
              <w:r w:rsidRPr="005B600A">
                <w:rPr>
                  <w:lang w:eastAsia="zh-CN"/>
                </w:rPr>
                <w:t>s2/Noc2: -1.75dB</w:t>
              </w:r>
            </w:ins>
          </w:p>
          <w:p w14:paraId="6ED8C49C" w14:textId="77777777" w:rsidR="007A2145" w:rsidRPr="005B600A" w:rsidRDefault="007A2145" w:rsidP="00BA5E98">
            <w:pPr>
              <w:pStyle w:val="TAL"/>
              <w:rPr>
                <w:ins w:id="4304" w:author="1672" w:date="2024-04-16T14:26:00Z"/>
                <w:lang w:eastAsia="zh-CN"/>
              </w:rPr>
            </w:pPr>
            <w:ins w:id="4305"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5dB</w:t>
              </w:r>
            </w:ins>
          </w:p>
          <w:p w14:paraId="0CFB9866" w14:textId="77777777" w:rsidR="007A2145" w:rsidRPr="005B600A" w:rsidRDefault="007A2145" w:rsidP="00BA5E98">
            <w:pPr>
              <w:pStyle w:val="TAL"/>
              <w:rPr>
                <w:ins w:id="4306" w:author="1672" w:date="2024-04-16T14:26:00Z"/>
                <w:lang w:eastAsia="zh-CN"/>
              </w:rPr>
            </w:pPr>
            <w:ins w:id="4307"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5dB</w:t>
              </w:r>
            </w:ins>
          </w:p>
          <w:p w14:paraId="2B12411F" w14:textId="77777777" w:rsidR="007A2145" w:rsidRPr="005B600A" w:rsidRDefault="007A2145" w:rsidP="00BA5E98">
            <w:pPr>
              <w:pStyle w:val="TAL"/>
              <w:rPr>
                <w:ins w:id="4308" w:author="1672" w:date="2024-04-16T14:26:00Z"/>
                <w:lang w:eastAsia="zh-CN"/>
              </w:rPr>
            </w:pPr>
          </w:p>
          <w:p w14:paraId="76590159" w14:textId="77777777" w:rsidR="007A2145" w:rsidRPr="005B600A" w:rsidRDefault="007A2145" w:rsidP="00BA5E98">
            <w:pPr>
              <w:pStyle w:val="TAL"/>
              <w:rPr>
                <w:ins w:id="4309" w:author="1672" w:date="2024-04-16T14:26:00Z"/>
                <w:lang w:eastAsia="zh-CN"/>
              </w:rPr>
            </w:pPr>
            <w:ins w:id="4310" w:author="1672" w:date="2024-04-16T14:26:00Z">
              <w:r w:rsidRPr="005B600A">
                <w:rPr>
                  <w:rFonts w:hint="eastAsia"/>
                  <w:lang w:eastAsia="zh-CN"/>
                </w:rPr>
                <w:t>T</w:t>
              </w:r>
              <w:r w:rsidRPr="005B600A">
                <w:rPr>
                  <w:lang w:eastAsia="zh-CN"/>
                </w:rPr>
                <w:t>est 3</w:t>
              </w:r>
            </w:ins>
          </w:p>
          <w:p w14:paraId="4F95B149" w14:textId="77777777" w:rsidR="007A2145" w:rsidRPr="007A2145" w:rsidRDefault="007A2145" w:rsidP="00BA5E98">
            <w:pPr>
              <w:pStyle w:val="TAL"/>
              <w:rPr>
                <w:ins w:id="4311" w:author="1672" w:date="2024-04-16T14:26:00Z"/>
                <w:lang w:eastAsia="zh-CN"/>
              </w:rPr>
            </w:pPr>
            <w:ins w:id="4312"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3CBF2466" w14:textId="77777777" w:rsidR="007A2145" w:rsidRPr="005B600A" w:rsidRDefault="007A2145" w:rsidP="00BA5E98">
            <w:pPr>
              <w:pStyle w:val="TAL"/>
              <w:rPr>
                <w:ins w:id="4313" w:author="1672" w:date="2024-04-16T14:26:00Z"/>
                <w:lang w:eastAsia="zh-CN"/>
              </w:rPr>
            </w:pPr>
          </w:p>
          <w:p w14:paraId="0BE41F98" w14:textId="77777777" w:rsidR="007A2145" w:rsidRPr="005B600A" w:rsidRDefault="007A2145" w:rsidP="00BA5E98">
            <w:pPr>
              <w:pStyle w:val="TAL"/>
              <w:rPr>
                <w:ins w:id="4314" w:author="1672" w:date="2024-04-16T14:26:00Z"/>
                <w:lang w:eastAsia="zh-CN"/>
              </w:rPr>
            </w:pPr>
            <w:ins w:id="4315"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499CC915" w14:textId="77777777" w:rsidR="007A2145" w:rsidRPr="005B600A" w:rsidRDefault="007A2145" w:rsidP="00BA5E98">
            <w:pPr>
              <w:pStyle w:val="TAL"/>
              <w:rPr>
                <w:ins w:id="4316" w:author="1672" w:date="2024-04-16T14:26:00Z"/>
                <w:lang w:eastAsia="zh-CN"/>
              </w:rPr>
            </w:pPr>
          </w:p>
          <w:p w14:paraId="1EDB13AE" w14:textId="77777777" w:rsidR="007A2145" w:rsidRPr="005B600A" w:rsidRDefault="007A2145" w:rsidP="00BA5E98">
            <w:pPr>
              <w:pStyle w:val="TAL"/>
              <w:rPr>
                <w:ins w:id="4317" w:author="1672" w:date="2024-04-16T14:26:00Z"/>
                <w:lang w:eastAsia="zh-CN"/>
              </w:rPr>
            </w:pPr>
            <w:ins w:id="4318" w:author="1672" w:date="2024-04-16T14:26:00Z">
              <w:r w:rsidRPr="005B600A">
                <w:rPr>
                  <w:rFonts w:hint="eastAsia"/>
                  <w:lang w:eastAsia="zh-CN"/>
                </w:rPr>
                <w:t>E</w:t>
              </w:r>
              <w:r w:rsidRPr="005B600A">
                <w:rPr>
                  <w:lang w:eastAsia="zh-CN"/>
                </w:rPr>
                <w:t>s1/Noc1: 3dB</w:t>
              </w:r>
            </w:ins>
          </w:p>
          <w:p w14:paraId="558EC703" w14:textId="77777777" w:rsidR="007A2145" w:rsidRPr="005B600A" w:rsidRDefault="007A2145" w:rsidP="00BA5E98">
            <w:pPr>
              <w:pStyle w:val="TAL"/>
              <w:rPr>
                <w:ins w:id="4319" w:author="1672" w:date="2024-04-16T14:26:00Z"/>
                <w:lang w:eastAsia="zh-CN"/>
              </w:rPr>
            </w:pPr>
            <w:ins w:id="4320" w:author="1672" w:date="2024-04-16T14:26:00Z">
              <w:r w:rsidRPr="005B600A">
                <w:rPr>
                  <w:rFonts w:hint="eastAsia"/>
                  <w:lang w:eastAsia="zh-CN"/>
                </w:rPr>
                <w:t>E</w:t>
              </w:r>
              <w:r w:rsidRPr="005B600A">
                <w:rPr>
                  <w:lang w:eastAsia="zh-CN"/>
                </w:rPr>
                <w:t>s2/Noc2: -1.75dB</w:t>
              </w:r>
            </w:ins>
          </w:p>
          <w:p w14:paraId="61759EE5" w14:textId="77777777" w:rsidR="007A2145" w:rsidRPr="005B600A" w:rsidRDefault="007A2145" w:rsidP="00BA5E98">
            <w:pPr>
              <w:pStyle w:val="TAL"/>
              <w:rPr>
                <w:ins w:id="4321" w:author="1672" w:date="2024-04-16T14:26:00Z"/>
                <w:lang w:eastAsia="zh-CN"/>
              </w:rPr>
            </w:pPr>
            <w:ins w:id="4322"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1dB</w:t>
              </w:r>
            </w:ins>
          </w:p>
          <w:p w14:paraId="785DAB1A" w14:textId="77777777" w:rsidR="007A2145" w:rsidRPr="005B600A" w:rsidRDefault="007A2145" w:rsidP="00BA5E98">
            <w:pPr>
              <w:pStyle w:val="TAL"/>
              <w:rPr>
                <w:ins w:id="4323" w:author="1672" w:date="2024-04-16T14:26:00Z"/>
                <w:lang w:eastAsia="zh-CN"/>
              </w:rPr>
            </w:pPr>
            <w:ins w:id="4324"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1dB</w:t>
              </w:r>
            </w:ins>
          </w:p>
        </w:tc>
        <w:tc>
          <w:tcPr>
            <w:tcW w:w="776" w:type="pct"/>
            <w:tcBorders>
              <w:top w:val="single" w:sz="4" w:space="0" w:color="auto"/>
              <w:left w:val="single" w:sz="4" w:space="0" w:color="auto"/>
              <w:bottom w:val="single" w:sz="4" w:space="0" w:color="auto"/>
              <w:right w:val="single" w:sz="4" w:space="0" w:color="auto"/>
            </w:tcBorders>
          </w:tcPr>
          <w:p w14:paraId="3C7A0493" w14:textId="77777777" w:rsidR="007A2145" w:rsidRPr="005B600A" w:rsidRDefault="007A2145" w:rsidP="00BA5E98">
            <w:pPr>
              <w:pStyle w:val="TAL"/>
              <w:rPr>
                <w:ins w:id="4325" w:author="1672" w:date="2024-04-16T14:26:00Z"/>
                <w:lang w:eastAsia="zh-CN"/>
              </w:rPr>
            </w:pPr>
          </w:p>
          <w:p w14:paraId="300E4642" w14:textId="77777777" w:rsidR="007A2145" w:rsidRPr="005B600A" w:rsidRDefault="007A2145" w:rsidP="00BA5E98">
            <w:pPr>
              <w:pStyle w:val="TAL"/>
              <w:rPr>
                <w:ins w:id="4326" w:author="1672" w:date="2024-04-16T14:26:00Z"/>
                <w:lang w:eastAsia="zh-CN"/>
              </w:rPr>
            </w:pPr>
          </w:p>
          <w:p w14:paraId="2EAA1710" w14:textId="77777777" w:rsidR="007A2145" w:rsidRPr="005B600A" w:rsidRDefault="007A2145" w:rsidP="00BA5E98">
            <w:pPr>
              <w:pStyle w:val="TAL"/>
              <w:rPr>
                <w:ins w:id="4327" w:author="1672" w:date="2024-04-16T14:26:00Z"/>
                <w:lang w:eastAsia="zh-CN"/>
              </w:rPr>
            </w:pPr>
            <w:ins w:id="4328" w:author="1672" w:date="2024-04-16T14:26:00Z">
              <w:r w:rsidRPr="005B600A">
                <w:rPr>
                  <w:rFonts w:hint="eastAsia"/>
                  <w:lang w:eastAsia="zh-CN"/>
                </w:rPr>
                <w:t>T</w:t>
              </w:r>
              <w:r w:rsidRPr="005B600A">
                <w:rPr>
                  <w:lang w:eastAsia="zh-CN"/>
                </w:rPr>
                <w:t>est 1</w:t>
              </w:r>
            </w:ins>
          </w:p>
          <w:p w14:paraId="4E43866C" w14:textId="77777777" w:rsidR="007A2145" w:rsidRPr="005B600A" w:rsidRDefault="007A2145" w:rsidP="00BA5E98">
            <w:pPr>
              <w:pStyle w:val="TAL"/>
              <w:rPr>
                <w:ins w:id="4329" w:author="1672" w:date="2024-04-16T14:26:00Z"/>
                <w:lang w:eastAsia="zh-CN"/>
              </w:rPr>
            </w:pPr>
            <w:ins w:id="4330" w:author="1672" w:date="2024-04-16T14:26:00Z">
              <w:r w:rsidRPr="005B600A">
                <w:rPr>
                  <w:rFonts w:hint="eastAsia"/>
                  <w:lang w:eastAsia="zh-CN"/>
                </w:rPr>
                <w:t>-</w:t>
              </w:r>
              <w:r w:rsidRPr="005B600A">
                <w:rPr>
                  <w:lang w:eastAsia="zh-CN"/>
                </w:rPr>
                <w:t>1.5dB</w:t>
              </w:r>
            </w:ins>
          </w:p>
          <w:p w14:paraId="0F88AD43" w14:textId="77777777" w:rsidR="007A2145" w:rsidRPr="005B600A" w:rsidRDefault="007A2145" w:rsidP="00BA5E98">
            <w:pPr>
              <w:pStyle w:val="TAL"/>
              <w:rPr>
                <w:ins w:id="4331" w:author="1672" w:date="2024-04-16T14:26:00Z"/>
                <w:lang w:eastAsia="zh-CN"/>
              </w:rPr>
            </w:pPr>
            <w:ins w:id="4332" w:author="1672" w:date="2024-04-16T14:26:00Z">
              <w:r w:rsidRPr="005B600A">
                <w:rPr>
                  <w:rFonts w:hint="eastAsia"/>
                  <w:lang w:eastAsia="zh-CN"/>
                </w:rPr>
                <w:t>-</w:t>
              </w:r>
              <w:r w:rsidRPr="005B600A">
                <w:rPr>
                  <w:lang w:eastAsia="zh-CN"/>
                </w:rPr>
                <w:t>1.5dB</w:t>
              </w:r>
            </w:ins>
          </w:p>
          <w:p w14:paraId="096B9685" w14:textId="77777777" w:rsidR="007A2145" w:rsidRPr="005B600A" w:rsidRDefault="007A2145" w:rsidP="00BA5E98">
            <w:pPr>
              <w:pStyle w:val="TAL"/>
              <w:rPr>
                <w:ins w:id="4333" w:author="1672" w:date="2024-04-16T14:26:00Z"/>
                <w:lang w:eastAsia="zh-CN"/>
              </w:rPr>
            </w:pPr>
            <w:ins w:id="4334" w:author="1672" w:date="2024-04-16T14:26:00Z">
              <w:r w:rsidRPr="005B600A">
                <w:rPr>
                  <w:rFonts w:hint="eastAsia"/>
                  <w:lang w:eastAsia="zh-CN"/>
                </w:rPr>
                <w:t>0</w:t>
              </w:r>
              <w:r w:rsidRPr="005B600A">
                <w:rPr>
                  <w:lang w:eastAsia="zh-CN"/>
                </w:rPr>
                <w:t>dB</w:t>
              </w:r>
            </w:ins>
          </w:p>
          <w:p w14:paraId="7F7A221D" w14:textId="77777777" w:rsidR="007A2145" w:rsidRPr="005B600A" w:rsidRDefault="007A2145" w:rsidP="00BA5E98">
            <w:pPr>
              <w:pStyle w:val="TAL"/>
              <w:rPr>
                <w:ins w:id="4335" w:author="1672" w:date="2024-04-16T14:26:00Z"/>
                <w:lang w:eastAsia="zh-CN"/>
              </w:rPr>
            </w:pPr>
            <w:ins w:id="4336" w:author="1672" w:date="2024-04-16T14:26:00Z">
              <w:r w:rsidRPr="005B600A">
                <w:rPr>
                  <w:rFonts w:hint="eastAsia"/>
                  <w:lang w:eastAsia="zh-CN"/>
                </w:rPr>
                <w:t>0</w:t>
              </w:r>
              <w:r w:rsidRPr="005B600A">
                <w:rPr>
                  <w:lang w:eastAsia="zh-CN"/>
                </w:rPr>
                <w:t>dB</w:t>
              </w:r>
            </w:ins>
          </w:p>
          <w:p w14:paraId="0B7B9C6A" w14:textId="77777777" w:rsidR="007A2145" w:rsidRPr="005B600A" w:rsidRDefault="007A2145" w:rsidP="00BA5E98">
            <w:pPr>
              <w:pStyle w:val="TAL"/>
              <w:rPr>
                <w:ins w:id="4337" w:author="1672" w:date="2024-04-16T14:26:00Z"/>
                <w:lang w:eastAsia="zh-CN"/>
              </w:rPr>
            </w:pPr>
            <w:ins w:id="4338" w:author="1672" w:date="2024-04-16T14:26:00Z">
              <w:r w:rsidRPr="005B600A">
                <w:rPr>
                  <w:rFonts w:hint="eastAsia"/>
                  <w:lang w:eastAsia="zh-CN"/>
                </w:rPr>
                <w:t>V</w:t>
              </w:r>
              <w:r w:rsidRPr="005B600A">
                <w:rPr>
                  <w:lang w:eastAsia="zh-CN"/>
                </w:rPr>
                <w:t>ia mapping</w:t>
              </w:r>
            </w:ins>
          </w:p>
          <w:p w14:paraId="202C34F3" w14:textId="77777777" w:rsidR="007A2145" w:rsidRPr="005B600A" w:rsidRDefault="007A2145" w:rsidP="00BA5E98">
            <w:pPr>
              <w:pStyle w:val="TAL"/>
              <w:rPr>
                <w:ins w:id="4339" w:author="1672" w:date="2024-04-16T14:26:00Z"/>
                <w:lang w:eastAsia="zh-CN"/>
              </w:rPr>
            </w:pPr>
          </w:p>
          <w:p w14:paraId="5AF808B8" w14:textId="77777777" w:rsidR="007A2145" w:rsidRPr="005B600A" w:rsidRDefault="007A2145" w:rsidP="00BA5E98">
            <w:pPr>
              <w:pStyle w:val="TAL"/>
              <w:rPr>
                <w:ins w:id="4340" w:author="1672" w:date="2024-04-16T14:26:00Z"/>
                <w:lang w:eastAsia="zh-CN"/>
              </w:rPr>
            </w:pPr>
            <w:ins w:id="4341" w:author="1672" w:date="2024-04-16T14:26:00Z">
              <w:r w:rsidRPr="005B600A">
                <w:rPr>
                  <w:rFonts w:hint="eastAsia"/>
                  <w:lang w:eastAsia="zh-CN"/>
                </w:rPr>
                <w:t>V</w:t>
              </w:r>
              <w:r w:rsidRPr="005B600A">
                <w:rPr>
                  <w:lang w:eastAsia="zh-CN"/>
                </w:rPr>
                <w:t>ia mapping</w:t>
              </w:r>
            </w:ins>
          </w:p>
          <w:p w14:paraId="78736EC1" w14:textId="77777777" w:rsidR="007A2145" w:rsidRPr="005B600A" w:rsidRDefault="007A2145" w:rsidP="00BA5E98">
            <w:pPr>
              <w:pStyle w:val="TAL"/>
              <w:rPr>
                <w:ins w:id="4342" w:author="1672" w:date="2024-04-16T14:26:00Z"/>
                <w:lang w:eastAsia="zh-CN"/>
              </w:rPr>
            </w:pPr>
          </w:p>
          <w:p w14:paraId="7F6CE23D" w14:textId="77777777" w:rsidR="007A2145" w:rsidRPr="005B600A" w:rsidRDefault="007A2145" w:rsidP="00BA5E98">
            <w:pPr>
              <w:pStyle w:val="TAL"/>
              <w:rPr>
                <w:ins w:id="4343" w:author="1672" w:date="2024-04-16T14:26:00Z"/>
                <w:lang w:eastAsia="zh-CN"/>
              </w:rPr>
            </w:pPr>
          </w:p>
          <w:p w14:paraId="0F302F61" w14:textId="77777777" w:rsidR="007A2145" w:rsidRPr="005B600A" w:rsidRDefault="007A2145" w:rsidP="00BA5E98">
            <w:pPr>
              <w:pStyle w:val="TAL"/>
              <w:rPr>
                <w:ins w:id="4344" w:author="1672" w:date="2024-04-16T14:26:00Z"/>
                <w:lang w:eastAsia="zh-CN"/>
              </w:rPr>
            </w:pPr>
            <w:ins w:id="4345" w:author="1672" w:date="2024-04-16T14:26:00Z">
              <w:r w:rsidRPr="005B600A">
                <w:rPr>
                  <w:rFonts w:hint="eastAsia"/>
                  <w:lang w:eastAsia="zh-CN"/>
                </w:rPr>
                <w:t>T</w:t>
              </w:r>
              <w:r w:rsidRPr="005B600A">
                <w:rPr>
                  <w:lang w:eastAsia="zh-CN"/>
                </w:rPr>
                <w:t>est 2</w:t>
              </w:r>
            </w:ins>
          </w:p>
          <w:p w14:paraId="46966166" w14:textId="77777777" w:rsidR="007A2145" w:rsidRPr="005B600A" w:rsidRDefault="007A2145" w:rsidP="00BA5E98">
            <w:pPr>
              <w:pStyle w:val="TAL"/>
              <w:rPr>
                <w:ins w:id="4346" w:author="1672" w:date="2024-04-16T14:26:00Z"/>
                <w:lang w:eastAsia="zh-CN"/>
              </w:rPr>
            </w:pPr>
            <w:ins w:id="4347" w:author="1672" w:date="2024-04-16T14:26:00Z">
              <w:r w:rsidRPr="005B600A">
                <w:rPr>
                  <w:lang w:eastAsia="zh-CN"/>
                </w:rPr>
                <w:t>0dB</w:t>
              </w:r>
            </w:ins>
          </w:p>
          <w:p w14:paraId="122352A2" w14:textId="77777777" w:rsidR="007A2145" w:rsidRPr="005B600A" w:rsidRDefault="007A2145" w:rsidP="00BA5E98">
            <w:pPr>
              <w:pStyle w:val="TAL"/>
              <w:rPr>
                <w:ins w:id="4348" w:author="1672" w:date="2024-04-16T14:26:00Z"/>
                <w:lang w:eastAsia="zh-CN"/>
              </w:rPr>
            </w:pPr>
            <w:ins w:id="4349" w:author="1672" w:date="2024-04-16T14:26:00Z">
              <w:r w:rsidRPr="005B600A">
                <w:rPr>
                  <w:lang w:eastAsia="zh-CN"/>
                </w:rPr>
                <w:t>0dB</w:t>
              </w:r>
            </w:ins>
          </w:p>
          <w:p w14:paraId="7025DCC0" w14:textId="77777777" w:rsidR="007A2145" w:rsidRPr="005B600A" w:rsidRDefault="007A2145" w:rsidP="00BA5E98">
            <w:pPr>
              <w:pStyle w:val="TAL"/>
              <w:rPr>
                <w:ins w:id="4350" w:author="1672" w:date="2024-04-16T14:26:00Z"/>
                <w:lang w:eastAsia="zh-CN"/>
              </w:rPr>
            </w:pPr>
            <w:ins w:id="4351" w:author="1672" w:date="2024-04-16T14:26:00Z">
              <w:r w:rsidRPr="005B600A">
                <w:rPr>
                  <w:rFonts w:hint="eastAsia"/>
                  <w:lang w:eastAsia="zh-CN"/>
                </w:rPr>
                <w:t>0</w:t>
              </w:r>
              <w:r w:rsidRPr="005B600A">
                <w:rPr>
                  <w:lang w:eastAsia="zh-CN"/>
                </w:rPr>
                <w:t>dB</w:t>
              </w:r>
            </w:ins>
          </w:p>
          <w:p w14:paraId="7792B206" w14:textId="77777777" w:rsidR="007A2145" w:rsidRPr="005B600A" w:rsidRDefault="007A2145" w:rsidP="00BA5E98">
            <w:pPr>
              <w:pStyle w:val="TAL"/>
              <w:rPr>
                <w:ins w:id="4352" w:author="1672" w:date="2024-04-16T14:26:00Z"/>
                <w:lang w:eastAsia="zh-CN"/>
              </w:rPr>
            </w:pPr>
            <w:ins w:id="4353" w:author="1672" w:date="2024-04-16T14:26:00Z">
              <w:r w:rsidRPr="005B600A">
                <w:rPr>
                  <w:rFonts w:hint="eastAsia"/>
                  <w:lang w:eastAsia="zh-CN"/>
                </w:rPr>
                <w:t>0</w:t>
              </w:r>
              <w:r w:rsidRPr="005B600A">
                <w:rPr>
                  <w:lang w:eastAsia="zh-CN"/>
                </w:rPr>
                <w:t>dB</w:t>
              </w:r>
            </w:ins>
          </w:p>
          <w:p w14:paraId="51C48F2F" w14:textId="77777777" w:rsidR="007A2145" w:rsidRPr="005B600A" w:rsidRDefault="007A2145" w:rsidP="00BA5E98">
            <w:pPr>
              <w:pStyle w:val="TAL"/>
              <w:rPr>
                <w:ins w:id="4354" w:author="1672" w:date="2024-04-16T14:26:00Z"/>
                <w:lang w:eastAsia="zh-CN"/>
              </w:rPr>
            </w:pPr>
            <w:ins w:id="4355" w:author="1672" w:date="2024-04-16T14:26:00Z">
              <w:r w:rsidRPr="005B600A">
                <w:rPr>
                  <w:rFonts w:hint="eastAsia"/>
                  <w:lang w:eastAsia="zh-CN"/>
                </w:rPr>
                <w:t>V</w:t>
              </w:r>
              <w:r w:rsidRPr="005B600A">
                <w:rPr>
                  <w:lang w:eastAsia="zh-CN"/>
                </w:rPr>
                <w:t>ia mapping</w:t>
              </w:r>
            </w:ins>
          </w:p>
          <w:p w14:paraId="7CB5D36A" w14:textId="77777777" w:rsidR="007A2145" w:rsidRPr="005B600A" w:rsidRDefault="007A2145" w:rsidP="00BA5E98">
            <w:pPr>
              <w:pStyle w:val="TAL"/>
              <w:rPr>
                <w:ins w:id="4356" w:author="1672" w:date="2024-04-16T14:26:00Z"/>
                <w:lang w:eastAsia="zh-CN"/>
              </w:rPr>
            </w:pPr>
          </w:p>
          <w:p w14:paraId="667C8570" w14:textId="77777777" w:rsidR="007A2145" w:rsidRPr="005B600A" w:rsidRDefault="007A2145" w:rsidP="00BA5E98">
            <w:pPr>
              <w:pStyle w:val="TAL"/>
              <w:rPr>
                <w:ins w:id="4357" w:author="1672" w:date="2024-04-16T14:26:00Z"/>
                <w:lang w:eastAsia="zh-CN"/>
              </w:rPr>
            </w:pPr>
            <w:ins w:id="4358" w:author="1672" w:date="2024-04-16T14:26:00Z">
              <w:r w:rsidRPr="005B600A">
                <w:rPr>
                  <w:rFonts w:hint="eastAsia"/>
                  <w:lang w:eastAsia="zh-CN"/>
                </w:rPr>
                <w:t>V</w:t>
              </w:r>
              <w:r w:rsidRPr="005B600A">
                <w:rPr>
                  <w:lang w:eastAsia="zh-CN"/>
                </w:rPr>
                <w:t>ia mapping</w:t>
              </w:r>
            </w:ins>
          </w:p>
          <w:p w14:paraId="5218044F" w14:textId="77777777" w:rsidR="007A2145" w:rsidRPr="005B600A" w:rsidRDefault="007A2145" w:rsidP="00BA5E98">
            <w:pPr>
              <w:pStyle w:val="TAL"/>
              <w:rPr>
                <w:ins w:id="4359" w:author="1672" w:date="2024-04-16T14:26:00Z"/>
                <w:lang w:eastAsia="zh-CN"/>
              </w:rPr>
            </w:pPr>
          </w:p>
          <w:p w14:paraId="7E6A36BE" w14:textId="77777777" w:rsidR="007A2145" w:rsidRPr="005B600A" w:rsidRDefault="007A2145" w:rsidP="00BA5E98">
            <w:pPr>
              <w:pStyle w:val="TAL"/>
              <w:rPr>
                <w:ins w:id="4360" w:author="1672" w:date="2024-04-16T14:26:00Z"/>
                <w:lang w:eastAsia="zh-CN"/>
              </w:rPr>
            </w:pPr>
          </w:p>
          <w:p w14:paraId="4BC31461" w14:textId="77777777" w:rsidR="007A2145" w:rsidRPr="005B600A" w:rsidRDefault="007A2145" w:rsidP="00BA5E98">
            <w:pPr>
              <w:pStyle w:val="TAL"/>
              <w:rPr>
                <w:ins w:id="4361" w:author="1672" w:date="2024-04-16T14:26:00Z"/>
                <w:lang w:eastAsia="zh-CN"/>
              </w:rPr>
            </w:pPr>
            <w:ins w:id="4362" w:author="1672" w:date="2024-04-16T14:26:00Z">
              <w:r w:rsidRPr="005B600A">
                <w:rPr>
                  <w:rFonts w:hint="eastAsia"/>
                  <w:lang w:eastAsia="zh-CN"/>
                </w:rPr>
                <w:t>T</w:t>
              </w:r>
              <w:r w:rsidRPr="005B600A">
                <w:rPr>
                  <w:lang w:eastAsia="zh-CN"/>
                </w:rPr>
                <w:t>est 3</w:t>
              </w:r>
            </w:ins>
          </w:p>
          <w:p w14:paraId="15F1A2BC" w14:textId="77777777" w:rsidR="007A2145" w:rsidRPr="005B600A" w:rsidRDefault="007A2145" w:rsidP="00BA5E98">
            <w:pPr>
              <w:pStyle w:val="TAL"/>
              <w:rPr>
                <w:ins w:id="4363" w:author="1672" w:date="2024-04-16T14:26:00Z"/>
                <w:lang w:eastAsia="zh-CN"/>
              </w:rPr>
            </w:pPr>
            <w:ins w:id="4364" w:author="1672" w:date="2024-04-16T14:26:00Z">
              <w:r w:rsidRPr="005B600A">
                <w:rPr>
                  <w:lang w:eastAsia="zh-CN"/>
                </w:rPr>
                <w:t>0dB</w:t>
              </w:r>
            </w:ins>
          </w:p>
          <w:p w14:paraId="71FCC370" w14:textId="77777777" w:rsidR="007A2145" w:rsidRPr="005B600A" w:rsidRDefault="007A2145" w:rsidP="00BA5E98">
            <w:pPr>
              <w:pStyle w:val="TAL"/>
              <w:rPr>
                <w:ins w:id="4365" w:author="1672" w:date="2024-04-16T14:26:00Z"/>
                <w:lang w:eastAsia="zh-CN"/>
              </w:rPr>
            </w:pPr>
          </w:p>
          <w:p w14:paraId="08E281EC" w14:textId="77777777" w:rsidR="007A2145" w:rsidRPr="005B600A" w:rsidRDefault="007A2145" w:rsidP="00BA5E98">
            <w:pPr>
              <w:pStyle w:val="TAL"/>
              <w:rPr>
                <w:ins w:id="4366" w:author="1672" w:date="2024-04-16T14:26:00Z"/>
                <w:lang w:eastAsia="zh-CN"/>
              </w:rPr>
            </w:pPr>
            <w:ins w:id="4367" w:author="1672" w:date="2024-04-16T14:26:00Z">
              <w:r w:rsidRPr="005B600A">
                <w:rPr>
                  <w:lang w:eastAsia="zh-CN"/>
                </w:rPr>
                <w:t>0dB</w:t>
              </w:r>
            </w:ins>
          </w:p>
          <w:p w14:paraId="749EF34D" w14:textId="77777777" w:rsidR="007A2145" w:rsidRPr="005B600A" w:rsidRDefault="007A2145" w:rsidP="00BA5E98">
            <w:pPr>
              <w:pStyle w:val="TAL"/>
              <w:rPr>
                <w:ins w:id="4368" w:author="1672" w:date="2024-04-16T14:26:00Z"/>
                <w:lang w:eastAsia="zh-CN"/>
              </w:rPr>
            </w:pPr>
          </w:p>
          <w:p w14:paraId="10E8D680" w14:textId="77777777" w:rsidR="007A2145" w:rsidRPr="005B600A" w:rsidRDefault="007A2145" w:rsidP="00BA5E98">
            <w:pPr>
              <w:pStyle w:val="TAL"/>
              <w:rPr>
                <w:ins w:id="4369" w:author="1672" w:date="2024-04-16T14:26:00Z"/>
                <w:lang w:eastAsia="zh-CN"/>
              </w:rPr>
            </w:pPr>
            <w:ins w:id="4370" w:author="1672" w:date="2024-04-16T14:26:00Z">
              <w:r w:rsidRPr="005B600A">
                <w:rPr>
                  <w:rFonts w:hint="eastAsia"/>
                  <w:lang w:eastAsia="zh-CN"/>
                </w:rPr>
                <w:t>0</w:t>
              </w:r>
              <w:r w:rsidRPr="005B600A">
                <w:rPr>
                  <w:lang w:eastAsia="zh-CN"/>
                </w:rPr>
                <w:t>dB</w:t>
              </w:r>
            </w:ins>
          </w:p>
          <w:p w14:paraId="4F7993FD" w14:textId="77777777" w:rsidR="007A2145" w:rsidRPr="005B600A" w:rsidRDefault="007A2145" w:rsidP="00BA5E98">
            <w:pPr>
              <w:pStyle w:val="TAL"/>
              <w:rPr>
                <w:ins w:id="4371" w:author="1672" w:date="2024-04-16T14:26:00Z"/>
                <w:lang w:eastAsia="zh-CN"/>
              </w:rPr>
            </w:pPr>
            <w:ins w:id="4372" w:author="1672" w:date="2024-04-16T14:26:00Z">
              <w:r w:rsidRPr="005B600A">
                <w:rPr>
                  <w:rFonts w:hint="eastAsia"/>
                  <w:lang w:eastAsia="zh-CN"/>
                </w:rPr>
                <w:t>0</w:t>
              </w:r>
              <w:r w:rsidRPr="005B600A">
                <w:rPr>
                  <w:lang w:eastAsia="zh-CN"/>
                </w:rPr>
                <w:t>dB</w:t>
              </w:r>
            </w:ins>
          </w:p>
          <w:p w14:paraId="062F2030" w14:textId="77777777" w:rsidR="007A2145" w:rsidRPr="005B600A" w:rsidRDefault="007A2145" w:rsidP="00BA5E98">
            <w:pPr>
              <w:pStyle w:val="TAL"/>
              <w:rPr>
                <w:ins w:id="4373" w:author="1672" w:date="2024-04-16T14:26:00Z"/>
                <w:lang w:eastAsia="zh-CN"/>
              </w:rPr>
            </w:pPr>
            <w:ins w:id="4374" w:author="1672" w:date="2024-04-16T14:26:00Z">
              <w:r w:rsidRPr="005B600A">
                <w:rPr>
                  <w:rFonts w:hint="eastAsia"/>
                  <w:lang w:eastAsia="zh-CN"/>
                </w:rPr>
                <w:t>V</w:t>
              </w:r>
              <w:r w:rsidRPr="005B600A">
                <w:rPr>
                  <w:lang w:eastAsia="zh-CN"/>
                </w:rPr>
                <w:t>ia mapping</w:t>
              </w:r>
            </w:ins>
          </w:p>
          <w:p w14:paraId="58F28BA8" w14:textId="77777777" w:rsidR="007A2145" w:rsidRPr="005B600A" w:rsidRDefault="007A2145" w:rsidP="00BA5E98">
            <w:pPr>
              <w:pStyle w:val="TAL"/>
              <w:rPr>
                <w:ins w:id="4375" w:author="1672" w:date="2024-04-16T14:26:00Z"/>
                <w:lang w:eastAsia="zh-CN"/>
              </w:rPr>
            </w:pPr>
          </w:p>
          <w:p w14:paraId="6BE48B0A" w14:textId="77777777" w:rsidR="007A2145" w:rsidRPr="005B600A" w:rsidRDefault="007A2145" w:rsidP="00BA5E98">
            <w:pPr>
              <w:pStyle w:val="TAL"/>
              <w:rPr>
                <w:ins w:id="4376" w:author="1672" w:date="2024-04-16T14:26:00Z"/>
                <w:lang w:eastAsia="zh-CN"/>
              </w:rPr>
            </w:pPr>
            <w:ins w:id="4377"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39B6E4C3" w14:textId="77777777" w:rsidR="007A2145" w:rsidRPr="005B600A" w:rsidRDefault="007A2145" w:rsidP="00BA5E98">
            <w:pPr>
              <w:pStyle w:val="TAL"/>
              <w:rPr>
                <w:ins w:id="4378" w:author="1672" w:date="2024-04-16T14:26:00Z"/>
                <w:lang w:eastAsia="zh-CN"/>
              </w:rPr>
            </w:pPr>
          </w:p>
          <w:p w14:paraId="3872D67F" w14:textId="77777777" w:rsidR="007A2145" w:rsidRPr="005B600A" w:rsidRDefault="007A2145" w:rsidP="00BA5E98">
            <w:pPr>
              <w:pStyle w:val="TAL"/>
              <w:rPr>
                <w:ins w:id="4379" w:author="1672" w:date="2024-04-16T14:26:00Z"/>
                <w:lang w:eastAsia="zh-CN"/>
              </w:rPr>
            </w:pPr>
          </w:p>
          <w:p w14:paraId="289B8ED2" w14:textId="77777777" w:rsidR="007A2145" w:rsidRPr="005B600A" w:rsidRDefault="007A2145" w:rsidP="00BA5E98">
            <w:pPr>
              <w:pStyle w:val="TAL"/>
              <w:rPr>
                <w:ins w:id="4380" w:author="1672" w:date="2024-04-16T14:26:00Z"/>
                <w:lang w:eastAsia="zh-CN"/>
              </w:rPr>
            </w:pPr>
            <w:ins w:id="4381" w:author="1672" w:date="2024-04-16T14:26:00Z">
              <w:r w:rsidRPr="005B600A">
                <w:rPr>
                  <w:rFonts w:hint="eastAsia"/>
                  <w:lang w:eastAsia="zh-CN"/>
                </w:rPr>
                <w:t>T</w:t>
              </w:r>
              <w:r w:rsidRPr="005B600A">
                <w:rPr>
                  <w:lang w:eastAsia="zh-CN"/>
                </w:rPr>
                <w:t>est 1</w:t>
              </w:r>
            </w:ins>
          </w:p>
          <w:p w14:paraId="72C2C91B" w14:textId="77777777" w:rsidR="007A2145" w:rsidRPr="005B600A" w:rsidRDefault="007A2145" w:rsidP="00BA5E98">
            <w:pPr>
              <w:pStyle w:val="TAL"/>
              <w:rPr>
                <w:ins w:id="4382" w:author="1672" w:date="2024-04-16T14:26:00Z"/>
                <w:lang w:eastAsia="zh-CN"/>
              </w:rPr>
            </w:pPr>
            <w:ins w:id="4383" w:author="1672" w:date="2024-04-16T14:26:00Z">
              <w:r w:rsidRPr="005B600A">
                <w:rPr>
                  <w:rFonts w:hint="eastAsia"/>
                  <w:lang w:eastAsia="zh-CN"/>
                </w:rPr>
                <w:t>N</w:t>
              </w:r>
              <w:r w:rsidRPr="005B600A">
                <w:rPr>
                  <w:lang w:eastAsia="zh-CN"/>
                </w:rPr>
                <w:t>oc1: -81.68dBm/15kHz</w:t>
              </w:r>
            </w:ins>
          </w:p>
          <w:p w14:paraId="35AA0134" w14:textId="77777777" w:rsidR="007A2145" w:rsidRPr="005B600A" w:rsidRDefault="007A2145" w:rsidP="00BA5E98">
            <w:pPr>
              <w:pStyle w:val="TAL"/>
              <w:rPr>
                <w:ins w:id="4384" w:author="1672" w:date="2024-04-16T14:26:00Z"/>
                <w:lang w:eastAsia="zh-CN"/>
              </w:rPr>
            </w:pPr>
            <w:ins w:id="4385" w:author="1672" w:date="2024-04-16T14:26:00Z">
              <w:r w:rsidRPr="005B600A">
                <w:rPr>
                  <w:rFonts w:hint="eastAsia"/>
                  <w:lang w:eastAsia="zh-CN"/>
                </w:rPr>
                <w:t>N</w:t>
              </w:r>
              <w:r w:rsidRPr="005B600A">
                <w:rPr>
                  <w:lang w:eastAsia="zh-CN"/>
                </w:rPr>
                <w:t>oc2: -81.68dBm/15kHz</w:t>
              </w:r>
            </w:ins>
          </w:p>
          <w:p w14:paraId="55FCED0C" w14:textId="77777777" w:rsidR="007A2145" w:rsidRPr="005B600A" w:rsidRDefault="007A2145" w:rsidP="00BA5E98">
            <w:pPr>
              <w:pStyle w:val="TAL"/>
              <w:rPr>
                <w:ins w:id="4386" w:author="1672" w:date="2024-04-16T14:26:00Z"/>
                <w:lang w:eastAsia="zh-CN"/>
              </w:rPr>
            </w:pPr>
            <w:ins w:id="4387" w:author="1672" w:date="2024-04-16T14:26:00Z">
              <w:r w:rsidRPr="005B600A">
                <w:rPr>
                  <w:rFonts w:hint="eastAsia"/>
                  <w:lang w:eastAsia="zh-CN"/>
                </w:rPr>
                <w:t>E</w:t>
              </w:r>
              <w:r w:rsidRPr="005B600A">
                <w:rPr>
                  <w:lang w:eastAsia="zh-CN"/>
                </w:rPr>
                <w:t>s1/Noc1: -1.75dB</w:t>
              </w:r>
            </w:ins>
          </w:p>
          <w:p w14:paraId="631ED84C" w14:textId="77777777" w:rsidR="007A2145" w:rsidRPr="005B600A" w:rsidRDefault="007A2145" w:rsidP="00BA5E98">
            <w:pPr>
              <w:pStyle w:val="TAL"/>
              <w:rPr>
                <w:ins w:id="4388" w:author="1672" w:date="2024-04-16T14:26:00Z"/>
                <w:lang w:eastAsia="zh-CN"/>
              </w:rPr>
            </w:pPr>
            <w:ins w:id="4389" w:author="1672" w:date="2024-04-16T14:26:00Z">
              <w:r w:rsidRPr="005B600A">
                <w:rPr>
                  <w:rFonts w:hint="eastAsia"/>
                  <w:lang w:eastAsia="zh-CN"/>
                </w:rPr>
                <w:t>E</w:t>
              </w:r>
              <w:r w:rsidRPr="005B600A">
                <w:rPr>
                  <w:lang w:eastAsia="zh-CN"/>
                </w:rPr>
                <w:t>s2/Noc2: -1.75dB</w:t>
              </w:r>
            </w:ins>
          </w:p>
          <w:p w14:paraId="315CCDE0" w14:textId="77777777" w:rsidR="007A2145" w:rsidRPr="005B600A" w:rsidRDefault="007A2145" w:rsidP="00BA5E98">
            <w:pPr>
              <w:pStyle w:val="TAL"/>
              <w:rPr>
                <w:ins w:id="4390" w:author="1672" w:date="2024-04-16T14:26:00Z"/>
                <w:lang w:eastAsia="zh-CN"/>
              </w:rPr>
            </w:pPr>
            <w:ins w:id="4391" w:author="1672" w:date="2024-04-16T14:26:00Z">
              <w:r w:rsidRPr="005B600A">
                <w:rPr>
                  <w:lang w:eastAsia="zh-CN"/>
                </w:rPr>
                <w:t>Normal condition, RSRQ_x-9 to RSRQ_x+9</w:t>
              </w:r>
            </w:ins>
          </w:p>
          <w:p w14:paraId="5052E44A" w14:textId="77777777" w:rsidR="007A2145" w:rsidRPr="005B600A" w:rsidRDefault="007A2145" w:rsidP="00BA5E98">
            <w:pPr>
              <w:pStyle w:val="TAL"/>
              <w:rPr>
                <w:ins w:id="4392" w:author="1672" w:date="2024-04-16T14:26:00Z"/>
                <w:lang w:eastAsia="zh-CN"/>
              </w:rPr>
            </w:pPr>
            <w:ins w:id="4393" w:author="1672" w:date="2024-04-16T14:26:00Z">
              <w:r w:rsidRPr="005B600A">
                <w:rPr>
                  <w:lang w:eastAsia="zh-CN"/>
                </w:rPr>
                <w:t>Extreme condition, RSRQ_x-11 to RSRQ_x+11</w:t>
              </w:r>
            </w:ins>
          </w:p>
          <w:p w14:paraId="170CC387" w14:textId="77777777" w:rsidR="007A2145" w:rsidRPr="005B600A" w:rsidRDefault="007A2145" w:rsidP="00BA5E98">
            <w:pPr>
              <w:pStyle w:val="TAL"/>
              <w:rPr>
                <w:ins w:id="4394" w:author="1672" w:date="2024-04-16T14:26:00Z"/>
                <w:lang w:eastAsia="zh-CN"/>
              </w:rPr>
            </w:pPr>
          </w:p>
          <w:p w14:paraId="5FB5C0F2" w14:textId="77777777" w:rsidR="007A2145" w:rsidRPr="005B600A" w:rsidRDefault="007A2145" w:rsidP="00BA5E98">
            <w:pPr>
              <w:pStyle w:val="TAL"/>
              <w:rPr>
                <w:ins w:id="4395" w:author="1672" w:date="2024-04-16T14:26:00Z"/>
                <w:lang w:eastAsia="zh-CN"/>
              </w:rPr>
            </w:pPr>
            <w:ins w:id="4396" w:author="1672" w:date="2024-04-16T14:26:00Z">
              <w:r w:rsidRPr="005B600A">
                <w:rPr>
                  <w:rFonts w:hint="eastAsia"/>
                  <w:lang w:eastAsia="zh-CN"/>
                </w:rPr>
                <w:t>T</w:t>
              </w:r>
              <w:r w:rsidRPr="005B600A">
                <w:rPr>
                  <w:lang w:eastAsia="zh-CN"/>
                </w:rPr>
                <w:t>est 2</w:t>
              </w:r>
            </w:ins>
          </w:p>
          <w:p w14:paraId="5AB7F8E0" w14:textId="77777777" w:rsidR="007A2145" w:rsidRPr="005B600A" w:rsidRDefault="007A2145" w:rsidP="00BA5E98">
            <w:pPr>
              <w:pStyle w:val="TAL"/>
              <w:rPr>
                <w:ins w:id="4397" w:author="1672" w:date="2024-04-16T14:26:00Z"/>
                <w:lang w:eastAsia="zh-CN"/>
              </w:rPr>
            </w:pPr>
            <w:ins w:id="4398" w:author="1672" w:date="2024-04-16T14:26:00Z">
              <w:r w:rsidRPr="005B600A">
                <w:rPr>
                  <w:rFonts w:hint="eastAsia"/>
                  <w:lang w:eastAsia="zh-CN"/>
                </w:rPr>
                <w:t>N</w:t>
              </w:r>
              <w:r w:rsidRPr="005B600A">
                <w:rPr>
                  <w:lang w:eastAsia="zh-CN"/>
                </w:rPr>
                <w:t>oc1: -106dBm/15kHz</w:t>
              </w:r>
            </w:ins>
          </w:p>
          <w:p w14:paraId="5ED397F8" w14:textId="77777777" w:rsidR="007A2145" w:rsidRPr="005B600A" w:rsidRDefault="007A2145" w:rsidP="00BA5E98">
            <w:pPr>
              <w:pStyle w:val="TAL"/>
              <w:rPr>
                <w:ins w:id="4399" w:author="1672" w:date="2024-04-16T14:26:00Z"/>
                <w:lang w:eastAsia="zh-CN"/>
              </w:rPr>
            </w:pPr>
            <w:ins w:id="4400" w:author="1672" w:date="2024-04-16T14:26:00Z">
              <w:r w:rsidRPr="005B600A">
                <w:rPr>
                  <w:rFonts w:hint="eastAsia"/>
                  <w:lang w:eastAsia="zh-CN"/>
                </w:rPr>
                <w:t>N</w:t>
              </w:r>
              <w:r w:rsidRPr="005B600A">
                <w:rPr>
                  <w:lang w:eastAsia="zh-CN"/>
                </w:rPr>
                <w:t>oc2: -106dBm/15kHz</w:t>
              </w:r>
            </w:ins>
          </w:p>
          <w:p w14:paraId="7679E2D3" w14:textId="77777777" w:rsidR="007A2145" w:rsidRPr="005B600A" w:rsidRDefault="007A2145" w:rsidP="00BA5E98">
            <w:pPr>
              <w:pStyle w:val="TAL"/>
              <w:rPr>
                <w:ins w:id="4401" w:author="1672" w:date="2024-04-16T14:26:00Z"/>
                <w:lang w:eastAsia="zh-CN"/>
              </w:rPr>
            </w:pPr>
            <w:ins w:id="4402" w:author="1672" w:date="2024-04-16T14:26:00Z">
              <w:r w:rsidRPr="005B600A">
                <w:rPr>
                  <w:rFonts w:hint="eastAsia"/>
                  <w:lang w:eastAsia="zh-CN"/>
                </w:rPr>
                <w:t>E</w:t>
              </w:r>
              <w:r w:rsidRPr="005B600A">
                <w:rPr>
                  <w:lang w:eastAsia="zh-CN"/>
                </w:rPr>
                <w:t>s1/Noc1: -1.75dB</w:t>
              </w:r>
            </w:ins>
          </w:p>
          <w:p w14:paraId="3CFFC1C6" w14:textId="77777777" w:rsidR="007A2145" w:rsidRPr="005B600A" w:rsidRDefault="007A2145" w:rsidP="00BA5E98">
            <w:pPr>
              <w:pStyle w:val="TAL"/>
              <w:rPr>
                <w:ins w:id="4403" w:author="1672" w:date="2024-04-16T14:26:00Z"/>
                <w:lang w:eastAsia="zh-CN"/>
              </w:rPr>
            </w:pPr>
            <w:ins w:id="4404" w:author="1672" w:date="2024-04-16T14:26:00Z">
              <w:r w:rsidRPr="005B600A">
                <w:rPr>
                  <w:rFonts w:hint="eastAsia"/>
                  <w:lang w:eastAsia="zh-CN"/>
                </w:rPr>
                <w:t>E</w:t>
              </w:r>
              <w:r w:rsidRPr="005B600A">
                <w:rPr>
                  <w:lang w:eastAsia="zh-CN"/>
                </w:rPr>
                <w:t>s2/Noc2: -1.75dB</w:t>
              </w:r>
            </w:ins>
          </w:p>
          <w:p w14:paraId="3AB98BFE" w14:textId="77777777" w:rsidR="007A2145" w:rsidRPr="005B600A" w:rsidRDefault="007A2145" w:rsidP="00BA5E98">
            <w:pPr>
              <w:pStyle w:val="TAL"/>
              <w:rPr>
                <w:ins w:id="4405" w:author="1672" w:date="2024-04-16T14:26:00Z"/>
                <w:lang w:eastAsia="zh-CN"/>
              </w:rPr>
            </w:pPr>
            <w:ins w:id="4406" w:author="1672" w:date="2024-04-16T14:26:00Z">
              <w:r w:rsidRPr="005B600A">
                <w:rPr>
                  <w:lang w:eastAsia="zh-CN"/>
                </w:rPr>
                <w:t>Normal condition, RSRQ_x-9 to RSRQ_x+9</w:t>
              </w:r>
            </w:ins>
          </w:p>
          <w:p w14:paraId="7B3C588D" w14:textId="77777777" w:rsidR="007A2145" w:rsidRPr="005B600A" w:rsidRDefault="007A2145" w:rsidP="00BA5E98">
            <w:pPr>
              <w:pStyle w:val="TAL"/>
              <w:rPr>
                <w:ins w:id="4407" w:author="1672" w:date="2024-04-16T14:26:00Z"/>
                <w:lang w:eastAsia="zh-CN"/>
              </w:rPr>
            </w:pPr>
            <w:ins w:id="4408" w:author="1672" w:date="2024-04-16T14:26:00Z">
              <w:r w:rsidRPr="005B600A">
                <w:rPr>
                  <w:lang w:eastAsia="zh-CN"/>
                </w:rPr>
                <w:t>Extreme condition, RSRQ_x-11 to RSRQ_x+11</w:t>
              </w:r>
            </w:ins>
          </w:p>
          <w:p w14:paraId="551E0BC9" w14:textId="77777777" w:rsidR="007A2145" w:rsidRPr="005B600A" w:rsidRDefault="007A2145" w:rsidP="00BA5E98">
            <w:pPr>
              <w:pStyle w:val="TAL"/>
              <w:rPr>
                <w:ins w:id="4409" w:author="1672" w:date="2024-04-16T14:26:00Z"/>
                <w:lang w:eastAsia="zh-CN"/>
              </w:rPr>
            </w:pPr>
          </w:p>
          <w:p w14:paraId="7CB713E1" w14:textId="77777777" w:rsidR="007A2145" w:rsidRPr="005B600A" w:rsidRDefault="007A2145" w:rsidP="00BA5E98">
            <w:pPr>
              <w:pStyle w:val="TAL"/>
              <w:rPr>
                <w:ins w:id="4410" w:author="1672" w:date="2024-04-16T14:26:00Z"/>
                <w:lang w:eastAsia="zh-CN"/>
              </w:rPr>
            </w:pPr>
            <w:ins w:id="4411" w:author="1672" w:date="2024-04-16T14:26:00Z">
              <w:r w:rsidRPr="005B600A">
                <w:rPr>
                  <w:rFonts w:hint="eastAsia"/>
                  <w:lang w:eastAsia="zh-CN"/>
                </w:rPr>
                <w:t>T</w:t>
              </w:r>
              <w:r w:rsidRPr="005B600A">
                <w:rPr>
                  <w:lang w:eastAsia="zh-CN"/>
                </w:rPr>
                <w:t>est 3</w:t>
              </w:r>
            </w:ins>
          </w:p>
          <w:p w14:paraId="1682943B" w14:textId="77777777" w:rsidR="007A2145" w:rsidRPr="005B600A" w:rsidRDefault="007A2145" w:rsidP="00BA5E98">
            <w:pPr>
              <w:pStyle w:val="TAL"/>
              <w:rPr>
                <w:ins w:id="4412" w:author="1672" w:date="2024-04-16T14:26:00Z"/>
                <w:lang w:eastAsia="zh-CN"/>
              </w:rPr>
            </w:pPr>
            <w:ins w:id="4413"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2A7D47B8" w14:textId="77777777" w:rsidR="007A2145" w:rsidRPr="005B600A" w:rsidRDefault="007A2145" w:rsidP="00BA5E98">
            <w:pPr>
              <w:pStyle w:val="TAL"/>
              <w:rPr>
                <w:ins w:id="4414" w:author="1672" w:date="2024-04-16T14:26:00Z"/>
                <w:lang w:eastAsia="zh-CN"/>
              </w:rPr>
            </w:pPr>
            <w:ins w:id="4415"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23351EBC" w14:textId="77777777" w:rsidR="007A2145" w:rsidRPr="005B600A" w:rsidRDefault="007A2145" w:rsidP="00BA5E98">
            <w:pPr>
              <w:pStyle w:val="TAL"/>
              <w:rPr>
                <w:ins w:id="4416" w:author="1672" w:date="2024-04-16T14:26:00Z"/>
                <w:lang w:eastAsia="zh-CN"/>
              </w:rPr>
            </w:pPr>
            <w:ins w:id="4417" w:author="1672" w:date="2024-04-16T14:26:00Z">
              <w:r w:rsidRPr="005B600A">
                <w:rPr>
                  <w:rFonts w:hint="eastAsia"/>
                  <w:lang w:eastAsia="zh-CN"/>
                </w:rPr>
                <w:t>E</w:t>
              </w:r>
              <w:r w:rsidRPr="005B600A">
                <w:rPr>
                  <w:lang w:eastAsia="zh-CN"/>
                </w:rPr>
                <w:t>s1/Noc1: 3dB</w:t>
              </w:r>
            </w:ins>
          </w:p>
          <w:p w14:paraId="47E8D150" w14:textId="77777777" w:rsidR="007A2145" w:rsidRPr="005B600A" w:rsidRDefault="007A2145" w:rsidP="00BA5E98">
            <w:pPr>
              <w:pStyle w:val="TAL"/>
              <w:rPr>
                <w:ins w:id="4418" w:author="1672" w:date="2024-04-16T14:26:00Z"/>
                <w:lang w:eastAsia="zh-CN"/>
              </w:rPr>
            </w:pPr>
            <w:ins w:id="4419" w:author="1672" w:date="2024-04-16T14:26:00Z">
              <w:r w:rsidRPr="005B600A">
                <w:rPr>
                  <w:rFonts w:hint="eastAsia"/>
                  <w:lang w:eastAsia="zh-CN"/>
                </w:rPr>
                <w:t>E</w:t>
              </w:r>
              <w:r w:rsidRPr="005B600A">
                <w:rPr>
                  <w:lang w:eastAsia="zh-CN"/>
                </w:rPr>
                <w:t>s2/Noc2: -1.75dB</w:t>
              </w:r>
            </w:ins>
          </w:p>
          <w:p w14:paraId="49B2BAAF" w14:textId="77777777" w:rsidR="007A2145" w:rsidRPr="005B600A" w:rsidRDefault="007A2145" w:rsidP="00BA5E98">
            <w:pPr>
              <w:pStyle w:val="TAL"/>
              <w:rPr>
                <w:ins w:id="4420" w:author="1672" w:date="2024-04-16T14:26:00Z"/>
                <w:lang w:eastAsia="zh-CN"/>
              </w:rPr>
            </w:pPr>
            <w:ins w:id="4421" w:author="1672" w:date="2024-04-16T14:26:00Z">
              <w:r w:rsidRPr="005B600A">
                <w:rPr>
                  <w:lang w:eastAsia="zh-CN"/>
                </w:rPr>
                <w:t>Normal condition, RSRQ_x-13 to RSRQ_x+4</w:t>
              </w:r>
            </w:ins>
          </w:p>
          <w:p w14:paraId="68B0B67F" w14:textId="77777777" w:rsidR="007A2145" w:rsidRPr="005B600A" w:rsidRDefault="007A2145" w:rsidP="00BA5E98">
            <w:pPr>
              <w:pStyle w:val="TAL"/>
              <w:rPr>
                <w:ins w:id="4422" w:author="1672" w:date="2024-04-16T14:26:00Z"/>
                <w:lang w:eastAsia="zh-CN"/>
              </w:rPr>
            </w:pPr>
            <w:ins w:id="4423" w:author="1672" w:date="2024-04-16T14:26:00Z">
              <w:r w:rsidRPr="005B600A">
                <w:rPr>
                  <w:lang w:eastAsia="zh-CN"/>
                </w:rPr>
                <w:t>Extreme condition, RSRQ_x-15 to RSRQ_x+6</w:t>
              </w:r>
            </w:ins>
          </w:p>
        </w:tc>
      </w:tr>
      <w:tr w:rsidR="007A2145" w:rsidRPr="005B600A" w14:paraId="20D98CCD" w14:textId="77777777" w:rsidTr="007A2145">
        <w:trPr>
          <w:jc w:val="center"/>
          <w:ins w:id="4424" w:author="1672" w:date="2024-04-16T14:26:00Z"/>
        </w:trPr>
        <w:tc>
          <w:tcPr>
            <w:tcW w:w="1347" w:type="pct"/>
            <w:tcBorders>
              <w:top w:val="single" w:sz="4" w:space="0" w:color="auto"/>
              <w:left w:val="single" w:sz="4" w:space="0" w:color="auto"/>
              <w:bottom w:val="single" w:sz="4" w:space="0" w:color="auto"/>
              <w:right w:val="single" w:sz="4" w:space="0" w:color="auto"/>
            </w:tcBorders>
          </w:tcPr>
          <w:p w14:paraId="2571FE2C" w14:textId="77777777" w:rsidR="007A2145" w:rsidRPr="005B600A" w:rsidRDefault="007A2145" w:rsidP="00BA5E98">
            <w:pPr>
              <w:pStyle w:val="TAL"/>
              <w:rPr>
                <w:ins w:id="4425"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2130B4E7" w14:textId="77777777" w:rsidR="007A2145" w:rsidRPr="005B600A" w:rsidRDefault="007A2145" w:rsidP="00BA5E98">
            <w:pPr>
              <w:pStyle w:val="TAL"/>
              <w:rPr>
                <w:ins w:id="4426" w:author="1672" w:date="2024-04-16T14:26:00Z"/>
                <w:lang w:eastAsia="zh-CN"/>
              </w:rPr>
            </w:pPr>
            <w:ins w:id="4427" w:author="1672" w:date="2024-04-16T14:26:00Z">
              <w:r w:rsidRPr="005B600A">
                <w:rPr>
                  <w:rFonts w:hint="eastAsia"/>
                  <w:lang w:eastAsia="zh-CN"/>
                </w:rPr>
                <w:t>T</w:t>
              </w:r>
              <w:r w:rsidRPr="005B600A">
                <w:rPr>
                  <w:lang w:eastAsia="zh-CN"/>
                </w:rPr>
                <w:t>est configuration 3:</w:t>
              </w:r>
            </w:ins>
          </w:p>
          <w:p w14:paraId="6498D05E" w14:textId="77777777" w:rsidR="007A2145" w:rsidRPr="005B600A" w:rsidRDefault="007A2145" w:rsidP="00BA5E98">
            <w:pPr>
              <w:pStyle w:val="TAL"/>
              <w:rPr>
                <w:ins w:id="4428" w:author="1672" w:date="2024-04-16T14:26:00Z"/>
                <w:lang w:eastAsia="zh-CN"/>
              </w:rPr>
            </w:pPr>
          </w:p>
          <w:p w14:paraId="557E86CE" w14:textId="77777777" w:rsidR="007A2145" w:rsidRPr="005B600A" w:rsidRDefault="007A2145" w:rsidP="00BA5E98">
            <w:pPr>
              <w:pStyle w:val="TAL"/>
              <w:rPr>
                <w:ins w:id="4429" w:author="1672" w:date="2024-04-16T14:26:00Z"/>
                <w:lang w:eastAsia="zh-CN"/>
              </w:rPr>
            </w:pPr>
            <w:ins w:id="4430" w:author="1672" w:date="2024-04-16T14:26:00Z">
              <w:r w:rsidRPr="005B600A">
                <w:rPr>
                  <w:rFonts w:hint="eastAsia"/>
                  <w:lang w:eastAsia="zh-CN"/>
                </w:rPr>
                <w:t>T</w:t>
              </w:r>
              <w:r w:rsidRPr="005B600A">
                <w:rPr>
                  <w:lang w:eastAsia="zh-CN"/>
                </w:rPr>
                <w:t>est 1</w:t>
              </w:r>
            </w:ins>
          </w:p>
          <w:p w14:paraId="720672D0" w14:textId="77777777" w:rsidR="007A2145" w:rsidRPr="005B600A" w:rsidRDefault="007A2145" w:rsidP="00BA5E98">
            <w:pPr>
              <w:pStyle w:val="TAL"/>
              <w:rPr>
                <w:ins w:id="4431" w:author="1672" w:date="2024-04-16T14:26:00Z"/>
                <w:lang w:eastAsia="zh-CN"/>
              </w:rPr>
            </w:pPr>
            <w:ins w:id="4432" w:author="1672" w:date="2024-04-16T14:26:00Z">
              <w:r w:rsidRPr="005B600A">
                <w:rPr>
                  <w:rFonts w:hint="eastAsia"/>
                  <w:lang w:eastAsia="zh-CN"/>
                </w:rPr>
                <w:t>N</w:t>
              </w:r>
              <w:r w:rsidRPr="005B600A">
                <w:rPr>
                  <w:lang w:eastAsia="zh-CN"/>
                </w:rPr>
                <w:t>oc1: -86.27dBm/15kHz</w:t>
              </w:r>
            </w:ins>
          </w:p>
          <w:p w14:paraId="7C6F7791" w14:textId="77777777" w:rsidR="007A2145" w:rsidRPr="005B600A" w:rsidRDefault="007A2145" w:rsidP="00BA5E98">
            <w:pPr>
              <w:pStyle w:val="TAL"/>
              <w:rPr>
                <w:ins w:id="4433" w:author="1672" w:date="2024-04-16T14:26:00Z"/>
                <w:lang w:eastAsia="zh-CN"/>
              </w:rPr>
            </w:pPr>
            <w:ins w:id="4434" w:author="1672" w:date="2024-04-16T14:26:00Z">
              <w:r w:rsidRPr="005B600A">
                <w:rPr>
                  <w:rFonts w:hint="eastAsia"/>
                  <w:lang w:eastAsia="zh-CN"/>
                </w:rPr>
                <w:t>N</w:t>
              </w:r>
              <w:r w:rsidRPr="005B600A">
                <w:rPr>
                  <w:lang w:eastAsia="zh-CN"/>
                </w:rPr>
                <w:t>oc2: -86.27dBm/15kHz</w:t>
              </w:r>
            </w:ins>
          </w:p>
          <w:p w14:paraId="5B4AE5FE" w14:textId="77777777" w:rsidR="007A2145" w:rsidRPr="005B600A" w:rsidRDefault="007A2145" w:rsidP="00BA5E98">
            <w:pPr>
              <w:pStyle w:val="TAL"/>
              <w:rPr>
                <w:ins w:id="4435" w:author="1672" w:date="2024-04-16T14:26:00Z"/>
                <w:lang w:eastAsia="zh-CN"/>
              </w:rPr>
            </w:pPr>
            <w:ins w:id="4436" w:author="1672" w:date="2024-04-16T14:26:00Z">
              <w:r w:rsidRPr="005B600A">
                <w:rPr>
                  <w:rFonts w:hint="eastAsia"/>
                  <w:lang w:eastAsia="zh-CN"/>
                </w:rPr>
                <w:t>E</w:t>
              </w:r>
              <w:r w:rsidRPr="005B600A">
                <w:rPr>
                  <w:lang w:eastAsia="zh-CN"/>
                </w:rPr>
                <w:t>s1/Noc1: -1.75dB</w:t>
              </w:r>
            </w:ins>
          </w:p>
          <w:p w14:paraId="636625E6" w14:textId="77777777" w:rsidR="007A2145" w:rsidRPr="005B600A" w:rsidRDefault="007A2145" w:rsidP="00BA5E98">
            <w:pPr>
              <w:pStyle w:val="TAL"/>
              <w:rPr>
                <w:ins w:id="4437" w:author="1672" w:date="2024-04-16T14:26:00Z"/>
                <w:lang w:eastAsia="zh-CN"/>
              </w:rPr>
            </w:pPr>
            <w:ins w:id="4438" w:author="1672" w:date="2024-04-16T14:26:00Z">
              <w:r w:rsidRPr="005B600A">
                <w:rPr>
                  <w:rFonts w:hint="eastAsia"/>
                  <w:lang w:eastAsia="zh-CN"/>
                </w:rPr>
                <w:t>E</w:t>
              </w:r>
              <w:r w:rsidRPr="005B600A">
                <w:rPr>
                  <w:lang w:eastAsia="zh-CN"/>
                </w:rPr>
                <w:t>s2/Noc2: -1.75dB</w:t>
              </w:r>
            </w:ins>
          </w:p>
          <w:p w14:paraId="60C8E695" w14:textId="77777777" w:rsidR="007A2145" w:rsidRPr="005B600A" w:rsidRDefault="007A2145" w:rsidP="00BA5E98">
            <w:pPr>
              <w:pStyle w:val="TAL"/>
              <w:rPr>
                <w:ins w:id="4439" w:author="1672" w:date="2024-04-16T14:26:00Z"/>
                <w:lang w:eastAsia="zh-CN"/>
              </w:rPr>
            </w:pPr>
            <w:ins w:id="4440"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1642CFE7" w14:textId="77777777" w:rsidR="007A2145" w:rsidRPr="005B600A" w:rsidRDefault="007A2145" w:rsidP="00BA5E98">
            <w:pPr>
              <w:pStyle w:val="TAL"/>
              <w:rPr>
                <w:ins w:id="4441" w:author="1672" w:date="2024-04-16T14:26:00Z"/>
                <w:lang w:eastAsia="zh-CN"/>
              </w:rPr>
            </w:pPr>
            <w:ins w:id="4442"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1C2E885E" w14:textId="77777777" w:rsidR="007A2145" w:rsidRPr="005B600A" w:rsidRDefault="007A2145" w:rsidP="00BA5E98">
            <w:pPr>
              <w:pStyle w:val="TAL"/>
              <w:rPr>
                <w:ins w:id="4443" w:author="1672" w:date="2024-04-16T14:26:00Z"/>
                <w:lang w:eastAsia="zh-CN"/>
              </w:rPr>
            </w:pPr>
          </w:p>
          <w:p w14:paraId="40324182" w14:textId="77777777" w:rsidR="007A2145" w:rsidRPr="005B600A" w:rsidRDefault="007A2145" w:rsidP="00BA5E98">
            <w:pPr>
              <w:pStyle w:val="TAL"/>
              <w:rPr>
                <w:ins w:id="4444" w:author="1672" w:date="2024-04-16T14:26:00Z"/>
                <w:lang w:eastAsia="zh-CN"/>
              </w:rPr>
            </w:pPr>
            <w:ins w:id="4445" w:author="1672" w:date="2024-04-16T14:26:00Z">
              <w:r w:rsidRPr="005B600A">
                <w:rPr>
                  <w:rFonts w:hint="eastAsia"/>
                  <w:lang w:eastAsia="zh-CN"/>
                </w:rPr>
                <w:t>T</w:t>
              </w:r>
              <w:r w:rsidRPr="005B600A">
                <w:rPr>
                  <w:lang w:eastAsia="zh-CN"/>
                </w:rPr>
                <w:t>est 2</w:t>
              </w:r>
            </w:ins>
          </w:p>
          <w:p w14:paraId="6307FD61" w14:textId="77777777" w:rsidR="007A2145" w:rsidRPr="005B600A" w:rsidRDefault="007A2145" w:rsidP="00BA5E98">
            <w:pPr>
              <w:pStyle w:val="TAL"/>
              <w:rPr>
                <w:ins w:id="4446" w:author="1672" w:date="2024-04-16T14:26:00Z"/>
                <w:lang w:eastAsia="zh-CN"/>
              </w:rPr>
            </w:pPr>
            <w:ins w:id="4447" w:author="1672" w:date="2024-04-16T14:26:00Z">
              <w:r w:rsidRPr="005B600A">
                <w:rPr>
                  <w:rFonts w:hint="eastAsia"/>
                  <w:lang w:eastAsia="zh-CN"/>
                </w:rPr>
                <w:t>N</w:t>
              </w:r>
              <w:r w:rsidRPr="005B600A">
                <w:rPr>
                  <w:lang w:eastAsia="zh-CN"/>
                </w:rPr>
                <w:t>oc1: -113dBm/15kHz</w:t>
              </w:r>
            </w:ins>
          </w:p>
          <w:p w14:paraId="44905452" w14:textId="77777777" w:rsidR="007A2145" w:rsidRPr="005B600A" w:rsidRDefault="007A2145" w:rsidP="00BA5E98">
            <w:pPr>
              <w:pStyle w:val="TAL"/>
              <w:rPr>
                <w:ins w:id="4448" w:author="1672" w:date="2024-04-16T14:26:00Z"/>
                <w:lang w:eastAsia="zh-CN"/>
              </w:rPr>
            </w:pPr>
            <w:ins w:id="4449" w:author="1672" w:date="2024-04-16T14:26:00Z">
              <w:r w:rsidRPr="005B600A">
                <w:rPr>
                  <w:rFonts w:hint="eastAsia"/>
                  <w:lang w:eastAsia="zh-CN"/>
                </w:rPr>
                <w:t>N</w:t>
              </w:r>
              <w:r w:rsidRPr="005B600A">
                <w:rPr>
                  <w:lang w:eastAsia="zh-CN"/>
                </w:rPr>
                <w:t>oc2: -113dBm/15kHz</w:t>
              </w:r>
            </w:ins>
          </w:p>
          <w:p w14:paraId="6FFF9EB6" w14:textId="77777777" w:rsidR="007A2145" w:rsidRPr="005B600A" w:rsidRDefault="007A2145" w:rsidP="00BA5E98">
            <w:pPr>
              <w:pStyle w:val="TAL"/>
              <w:rPr>
                <w:ins w:id="4450" w:author="1672" w:date="2024-04-16T14:26:00Z"/>
                <w:lang w:eastAsia="zh-CN"/>
              </w:rPr>
            </w:pPr>
            <w:ins w:id="4451" w:author="1672" w:date="2024-04-16T14:26:00Z">
              <w:r w:rsidRPr="005B600A">
                <w:rPr>
                  <w:rFonts w:hint="eastAsia"/>
                  <w:lang w:eastAsia="zh-CN"/>
                </w:rPr>
                <w:t>E</w:t>
              </w:r>
              <w:r w:rsidRPr="005B600A">
                <w:rPr>
                  <w:lang w:eastAsia="zh-CN"/>
                </w:rPr>
                <w:t>s1/Noc1: -1.75dB</w:t>
              </w:r>
            </w:ins>
          </w:p>
          <w:p w14:paraId="3C788C8D" w14:textId="77777777" w:rsidR="007A2145" w:rsidRPr="005B600A" w:rsidRDefault="007A2145" w:rsidP="00BA5E98">
            <w:pPr>
              <w:pStyle w:val="TAL"/>
              <w:rPr>
                <w:ins w:id="4452" w:author="1672" w:date="2024-04-16T14:26:00Z"/>
                <w:lang w:eastAsia="zh-CN"/>
              </w:rPr>
            </w:pPr>
            <w:ins w:id="4453" w:author="1672" w:date="2024-04-16T14:26:00Z">
              <w:r w:rsidRPr="005B600A">
                <w:rPr>
                  <w:rFonts w:hint="eastAsia"/>
                  <w:lang w:eastAsia="zh-CN"/>
                </w:rPr>
                <w:t>E</w:t>
              </w:r>
              <w:r w:rsidRPr="005B600A">
                <w:rPr>
                  <w:lang w:eastAsia="zh-CN"/>
                </w:rPr>
                <w:t>s2/Noc2: -1.75dB</w:t>
              </w:r>
            </w:ins>
          </w:p>
          <w:p w14:paraId="77B4CE5E" w14:textId="77777777" w:rsidR="007A2145" w:rsidRPr="005B600A" w:rsidRDefault="007A2145" w:rsidP="00BA5E98">
            <w:pPr>
              <w:pStyle w:val="TAL"/>
              <w:rPr>
                <w:ins w:id="4454" w:author="1672" w:date="2024-04-16T14:26:00Z"/>
                <w:lang w:eastAsia="zh-CN"/>
              </w:rPr>
            </w:pPr>
            <w:ins w:id="4455"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6E5DE17C" w14:textId="77777777" w:rsidR="007A2145" w:rsidRPr="005B600A" w:rsidRDefault="007A2145" w:rsidP="00BA5E98">
            <w:pPr>
              <w:pStyle w:val="TAL"/>
              <w:rPr>
                <w:ins w:id="4456" w:author="1672" w:date="2024-04-16T14:26:00Z"/>
                <w:lang w:eastAsia="zh-CN"/>
              </w:rPr>
            </w:pPr>
            <w:ins w:id="4457"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22A03D45" w14:textId="77777777" w:rsidR="007A2145" w:rsidRPr="005B600A" w:rsidRDefault="007A2145" w:rsidP="00BA5E98">
            <w:pPr>
              <w:pStyle w:val="TAL"/>
              <w:rPr>
                <w:ins w:id="4458" w:author="1672" w:date="2024-04-16T14:26:00Z"/>
                <w:lang w:eastAsia="zh-CN"/>
              </w:rPr>
            </w:pPr>
          </w:p>
          <w:p w14:paraId="785B5734" w14:textId="77777777" w:rsidR="007A2145" w:rsidRPr="005B600A" w:rsidRDefault="007A2145" w:rsidP="00BA5E98">
            <w:pPr>
              <w:pStyle w:val="TAL"/>
              <w:rPr>
                <w:ins w:id="4459" w:author="1672" w:date="2024-04-16T14:26:00Z"/>
                <w:lang w:eastAsia="zh-CN"/>
              </w:rPr>
            </w:pPr>
            <w:ins w:id="4460" w:author="1672" w:date="2024-04-16T14:26:00Z">
              <w:r w:rsidRPr="005B600A">
                <w:rPr>
                  <w:rFonts w:hint="eastAsia"/>
                  <w:lang w:eastAsia="zh-CN"/>
                </w:rPr>
                <w:t>T</w:t>
              </w:r>
              <w:r w:rsidRPr="005B600A">
                <w:rPr>
                  <w:lang w:eastAsia="zh-CN"/>
                </w:rPr>
                <w:t>est 3</w:t>
              </w:r>
            </w:ins>
          </w:p>
          <w:p w14:paraId="632D6F9B" w14:textId="77777777" w:rsidR="007A2145" w:rsidRPr="007A2145" w:rsidRDefault="007A2145" w:rsidP="00BA5E98">
            <w:pPr>
              <w:pStyle w:val="TAL"/>
              <w:rPr>
                <w:ins w:id="4461" w:author="1672" w:date="2024-04-16T14:26:00Z"/>
                <w:lang w:eastAsia="zh-CN"/>
              </w:rPr>
            </w:pPr>
            <w:ins w:id="4462"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611F881D" w14:textId="77777777" w:rsidR="007A2145" w:rsidRPr="005B600A" w:rsidRDefault="007A2145" w:rsidP="00BA5E98">
            <w:pPr>
              <w:pStyle w:val="TAL"/>
              <w:rPr>
                <w:ins w:id="4463" w:author="1672" w:date="2024-04-16T14:26:00Z"/>
                <w:lang w:eastAsia="zh-CN"/>
              </w:rPr>
            </w:pPr>
          </w:p>
          <w:p w14:paraId="11B5B594" w14:textId="77777777" w:rsidR="007A2145" w:rsidRPr="005B600A" w:rsidRDefault="007A2145" w:rsidP="00BA5E98">
            <w:pPr>
              <w:pStyle w:val="TAL"/>
              <w:rPr>
                <w:ins w:id="4464" w:author="1672" w:date="2024-04-16T14:26:00Z"/>
                <w:lang w:eastAsia="zh-CN"/>
              </w:rPr>
            </w:pPr>
            <w:ins w:id="4465"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0303979B" w14:textId="77777777" w:rsidR="007A2145" w:rsidRPr="005B600A" w:rsidRDefault="007A2145" w:rsidP="00BA5E98">
            <w:pPr>
              <w:pStyle w:val="TAL"/>
              <w:rPr>
                <w:ins w:id="4466" w:author="1672" w:date="2024-04-16T14:26:00Z"/>
                <w:lang w:eastAsia="zh-CN"/>
              </w:rPr>
            </w:pPr>
          </w:p>
          <w:p w14:paraId="3BDBC88F" w14:textId="77777777" w:rsidR="007A2145" w:rsidRPr="005B600A" w:rsidRDefault="007A2145" w:rsidP="00BA5E98">
            <w:pPr>
              <w:pStyle w:val="TAL"/>
              <w:rPr>
                <w:ins w:id="4467" w:author="1672" w:date="2024-04-16T14:26:00Z"/>
                <w:lang w:eastAsia="zh-CN"/>
              </w:rPr>
            </w:pPr>
            <w:ins w:id="4468" w:author="1672" w:date="2024-04-16T14:26:00Z">
              <w:r w:rsidRPr="005B600A">
                <w:rPr>
                  <w:rFonts w:hint="eastAsia"/>
                  <w:lang w:eastAsia="zh-CN"/>
                </w:rPr>
                <w:t>E</w:t>
              </w:r>
              <w:r w:rsidRPr="005B600A">
                <w:rPr>
                  <w:lang w:eastAsia="zh-CN"/>
                </w:rPr>
                <w:t>s1/Noc1: 3dB</w:t>
              </w:r>
            </w:ins>
          </w:p>
          <w:p w14:paraId="79A9F914" w14:textId="77777777" w:rsidR="007A2145" w:rsidRPr="005B600A" w:rsidRDefault="007A2145" w:rsidP="00BA5E98">
            <w:pPr>
              <w:pStyle w:val="TAL"/>
              <w:rPr>
                <w:ins w:id="4469" w:author="1672" w:date="2024-04-16T14:26:00Z"/>
                <w:lang w:eastAsia="zh-CN"/>
              </w:rPr>
            </w:pPr>
            <w:ins w:id="4470" w:author="1672" w:date="2024-04-16T14:26:00Z">
              <w:r w:rsidRPr="005B600A">
                <w:rPr>
                  <w:rFonts w:hint="eastAsia"/>
                  <w:lang w:eastAsia="zh-CN"/>
                </w:rPr>
                <w:t>E</w:t>
              </w:r>
              <w:r w:rsidRPr="005B600A">
                <w:rPr>
                  <w:lang w:eastAsia="zh-CN"/>
                </w:rPr>
                <w:t>s2/Noc2: -1.75dB</w:t>
              </w:r>
            </w:ins>
          </w:p>
          <w:p w14:paraId="08C57106" w14:textId="77777777" w:rsidR="007A2145" w:rsidRPr="005B600A" w:rsidRDefault="007A2145" w:rsidP="00BA5E98">
            <w:pPr>
              <w:pStyle w:val="TAL"/>
              <w:rPr>
                <w:ins w:id="4471" w:author="1672" w:date="2024-04-16T14:26:00Z"/>
                <w:lang w:eastAsia="zh-CN"/>
              </w:rPr>
            </w:pPr>
            <w:ins w:id="4472"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198DB74B" w14:textId="77777777" w:rsidR="007A2145" w:rsidRPr="005B600A" w:rsidRDefault="007A2145" w:rsidP="00BA5E98">
            <w:pPr>
              <w:pStyle w:val="TAL"/>
              <w:rPr>
                <w:ins w:id="4473" w:author="1672" w:date="2024-04-16T14:26:00Z"/>
                <w:lang w:eastAsia="zh-CN"/>
              </w:rPr>
            </w:pPr>
            <w:ins w:id="4474"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tc>
        <w:tc>
          <w:tcPr>
            <w:tcW w:w="776" w:type="pct"/>
            <w:tcBorders>
              <w:top w:val="single" w:sz="4" w:space="0" w:color="auto"/>
              <w:left w:val="single" w:sz="4" w:space="0" w:color="auto"/>
              <w:bottom w:val="single" w:sz="4" w:space="0" w:color="auto"/>
              <w:right w:val="single" w:sz="4" w:space="0" w:color="auto"/>
            </w:tcBorders>
          </w:tcPr>
          <w:p w14:paraId="6CBD6FFE" w14:textId="77777777" w:rsidR="007A2145" w:rsidRPr="005B600A" w:rsidRDefault="007A2145" w:rsidP="00BA5E98">
            <w:pPr>
              <w:pStyle w:val="TAL"/>
              <w:rPr>
                <w:ins w:id="4475" w:author="1672" w:date="2024-04-16T14:26:00Z"/>
                <w:lang w:eastAsia="zh-CN"/>
              </w:rPr>
            </w:pPr>
          </w:p>
          <w:p w14:paraId="3A7E4282" w14:textId="77777777" w:rsidR="007A2145" w:rsidRPr="005B600A" w:rsidRDefault="007A2145" w:rsidP="00BA5E98">
            <w:pPr>
              <w:pStyle w:val="TAL"/>
              <w:rPr>
                <w:ins w:id="4476" w:author="1672" w:date="2024-04-16T14:26:00Z"/>
                <w:lang w:eastAsia="zh-CN"/>
              </w:rPr>
            </w:pPr>
          </w:p>
          <w:p w14:paraId="18CA49F9" w14:textId="77777777" w:rsidR="007A2145" w:rsidRPr="005B600A" w:rsidRDefault="007A2145" w:rsidP="00BA5E98">
            <w:pPr>
              <w:pStyle w:val="TAL"/>
              <w:rPr>
                <w:ins w:id="4477" w:author="1672" w:date="2024-04-16T14:26:00Z"/>
                <w:lang w:eastAsia="zh-CN"/>
              </w:rPr>
            </w:pPr>
            <w:ins w:id="4478" w:author="1672" w:date="2024-04-16T14:26:00Z">
              <w:r w:rsidRPr="005B600A">
                <w:rPr>
                  <w:rFonts w:hint="eastAsia"/>
                  <w:lang w:eastAsia="zh-CN"/>
                </w:rPr>
                <w:t>T</w:t>
              </w:r>
              <w:r w:rsidRPr="005B600A">
                <w:rPr>
                  <w:lang w:eastAsia="zh-CN"/>
                </w:rPr>
                <w:t>est 1</w:t>
              </w:r>
            </w:ins>
          </w:p>
          <w:p w14:paraId="238499A5" w14:textId="77777777" w:rsidR="007A2145" w:rsidRPr="005B600A" w:rsidRDefault="007A2145" w:rsidP="00BA5E98">
            <w:pPr>
              <w:pStyle w:val="TAL"/>
              <w:rPr>
                <w:ins w:id="4479" w:author="1672" w:date="2024-04-16T14:26:00Z"/>
                <w:lang w:eastAsia="zh-CN"/>
              </w:rPr>
            </w:pPr>
            <w:ins w:id="4480" w:author="1672" w:date="2024-04-16T14:26:00Z">
              <w:r w:rsidRPr="005B600A">
                <w:rPr>
                  <w:lang w:eastAsia="zh-CN"/>
                </w:rPr>
                <w:t>0dB</w:t>
              </w:r>
            </w:ins>
          </w:p>
          <w:p w14:paraId="31070DA8" w14:textId="77777777" w:rsidR="007A2145" w:rsidRPr="005B600A" w:rsidRDefault="007A2145" w:rsidP="00BA5E98">
            <w:pPr>
              <w:pStyle w:val="TAL"/>
              <w:rPr>
                <w:ins w:id="4481" w:author="1672" w:date="2024-04-16T14:26:00Z"/>
                <w:lang w:eastAsia="zh-CN"/>
              </w:rPr>
            </w:pPr>
            <w:ins w:id="4482" w:author="1672" w:date="2024-04-16T14:26:00Z">
              <w:r w:rsidRPr="005B600A">
                <w:rPr>
                  <w:lang w:eastAsia="zh-CN"/>
                </w:rPr>
                <w:t>0dB</w:t>
              </w:r>
            </w:ins>
          </w:p>
          <w:p w14:paraId="76A3C124" w14:textId="77777777" w:rsidR="007A2145" w:rsidRPr="005B600A" w:rsidRDefault="007A2145" w:rsidP="00BA5E98">
            <w:pPr>
              <w:pStyle w:val="TAL"/>
              <w:rPr>
                <w:ins w:id="4483" w:author="1672" w:date="2024-04-16T14:26:00Z"/>
                <w:lang w:eastAsia="zh-CN"/>
              </w:rPr>
            </w:pPr>
            <w:ins w:id="4484" w:author="1672" w:date="2024-04-16T14:26:00Z">
              <w:r w:rsidRPr="005B600A">
                <w:rPr>
                  <w:rFonts w:hint="eastAsia"/>
                  <w:lang w:eastAsia="zh-CN"/>
                </w:rPr>
                <w:t>0</w:t>
              </w:r>
              <w:r w:rsidRPr="005B600A">
                <w:rPr>
                  <w:lang w:eastAsia="zh-CN"/>
                </w:rPr>
                <w:t>dB</w:t>
              </w:r>
            </w:ins>
          </w:p>
          <w:p w14:paraId="03357D7D" w14:textId="77777777" w:rsidR="007A2145" w:rsidRPr="005B600A" w:rsidRDefault="007A2145" w:rsidP="00BA5E98">
            <w:pPr>
              <w:pStyle w:val="TAL"/>
              <w:rPr>
                <w:ins w:id="4485" w:author="1672" w:date="2024-04-16T14:26:00Z"/>
                <w:lang w:eastAsia="zh-CN"/>
              </w:rPr>
            </w:pPr>
            <w:ins w:id="4486" w:author="1672" w:date="2024-04-16T14:26:00Z">
              <w:r w:rsidRPr="005B600A">
                <w:rPr>
                  <w:rFonts w:hint="eastAsia"/>
                  <w:lang w:eastAsia="zh-CN"/>
                </w:rPr>
                <w:t>0</w:t>
              </w:r>
              <w:r w:rsidRPr="005B600A">
                <w:rPr>
                  <w:lang w:eastAsia="zh-CN"/>
                </w:rPr>
                <w:t>dB</w:t>
              </w:r>
            </w:ins>
          </w:p>
          <w:p w14:paraId="361BDE2E" w14:textId="77777777" w:rsidR="007A2145" w:rsidRPr="005B600A" w:rsidRDefault="007A2145" w:rsidP="00BA5E98">
            <w:pPr>
              <w:pStyle w:val="TAL"/>
              <w:rPr>
                <w:ins w:id="4487" w:author="1672" w:date="2024-04-16T14:26:00Z"/>
                <w:lang w:eastAsia="zh-CN"/>
              </w:rPr>
            </w:pPr>
            <w:ins w:id="4488" w:author="1672" w:date="2024-04-16T14:26:00Z">
              <w:r w:rsidRPr="005B600A">
                <w:rPr>
                  <w:rFonts w:hint="eastAsia"/>
                  <w:lang w:eastAsia="zh-CN"/>
                </w:rPr>
                <w:t>V</w:t>
              </w:r>
              <w:r w:rsidRPr="005B600A">
                <w:rPr>
                  <w:lang w:eastAsia="zh-CN"/>
                </w:rPr>
                <w:t>ia mapping</w:t>
              </w:r>
            </w:ins>
          </w:p>
          <w:p w14:paraId="66276646" w14:textId="77777777" w:rsidR="007A2145" w:rsidRPr="005B600A" w:rsidRDefault="007A2145" w:rsidP="00BA5E98">
            <w:pPr>
              <w:pStyle w:val="TAL"/>
              <w:rPr>
                <w:ins w:id="4489" w:author="1672" w:date="2024-04-16T14:26:00Z"/>
                <w:lang w:eastAsia="zh-CN"/>
              </w:rPr>
            </w:pPr>
          </w:p>
          <w:p w14:paraId="108B7AED" w14:textId="77777777" w:rsidR="007A2145" w:rsidRPr="005B600A" w:rsidRDefault="007A2145" w:rsidP="00BA5E98">
            <w:pPr>
              <w:pStyle w:val="TAL"/>
              <w:rPr>
                <w:ins w:id="4490" w:author="1672" w:date="2024-04-16T14:26:00Z"/>
                <w:lang w:eastAsia="zh-CN"/>
              </w:rPr>
            </w:pPr>
            <w:ins w:id="4491" w:author="1672" w:date="2024-04-16T14:26:00Z">
              <w:r w:rsidRPr="005B600A">
                <w:rPr>
                  <w:rFonts w:hint="eastAsia"/>
                  <w:lang w:eastAsia="zh-CN"/>
                </w:rPr>
                <w:t>V</w:t>
              </w:r>
              <w:r w:rsidRPr="005B600A">
                <w:rPr>
                  <w:lang w:eastAsia="zh-CN"/>
                </w:rPr>
                <w:t>ia mapping</w:t>
              </w:r>
            </w:ins>
          </w:p>
          <w:p w14:paraId="51F7945D" w14:textId="77777777" w:rsidR="007A2145" w:rsidRPr="005B600A" w:rsidRDefault="007A2145" w:rsidP="00BA5E98">
            <w:pPr>
              <w:pStyle w:val="TAL"/>
              <w:rPr>
                <w:ins w:id="4492" w:author="1672" w:date="2024-04-16T14:26:00Z"/>
                <w:lang w:eastAsia="zh-CN"/>
              </w:rPr>
            </w:pPr>
          </w:p>
          <w:p w14:paraId="22038B74" w14:textId="77777777" w:rsidR="007A2145" w:rsidRPr="005B600A" w:rsidRDefault="007A2145" w:rsidP="00BA5E98">
            <w:pPr>
              <w:pStyle w:val="TAL"/>
              <w:rPr>
                <w:ins w:id="4493" w:author="1672" w:date="2024-04-16T14:26:00Z"/>
                <w:lang w:eastAsia="zh-CN"/>
              </w:rPr>
            </w:pPr>
          </w:p>
          <w:p w14:paraId="7D09A88B" w14:textId="77777777" w:rsidR="007A2145" w:rsidRPr="005B600A" w:rsidRDefault="007A2145" w:rsidP="00BA5E98">
            <w:pPr>
              <w:pStyle w:val="TAL"/>
              <w:rPr>
                <w:ins w:id="4494" w:author="1672" w:date="2024-04-16T14:26:00Z"/>
                <w:lang w:eastAsia="zh-CN"/>
              </w:rPr>
            </w:pPr>
            <w:ins w:id="4495" w:author="1672" w:date="2024-04-16T14:26:00Z">
              <w:r w:rsidRPr="005B600A">
                <w:rPr>
                  <w:rFonts w:hint="eastAsia"/>
                  <w:lang w:eastAsia="zh-CN"/>
                </w:rPr>
                <w:t>T</w:t>
              </w:r>
              <w:r w:rsidRPr="005B600A">
                <w:rPr>
                  <w:lang w:eastAsia="zh-CN"/>
                </w:rPr>
                <w:t>est 2</w:t>
              </w:r>
            </w:ins>
          </w:p>
          <w:p w14:paraId="7693E0AB" w14:textId="77777777" w:rsidR="007A2145" w:rsidRPr="005B600A" w:rsidRDefault="007A2145" w:rsidP="00BA5E98">
            <w:pPr>
              <w:pStyle w:val="TAL"/>
              <w:rPr>
                <w:ins w:id="4496" w:author="1672" w:date="2024-04-16T14:26:00Z"/>
                <w:lang w:eastAsia="zh-CN"/>
              </w:rPr>
            </w:pPr>
            <w:ins w:id="4497" w:author="1672" w:date="2024-04-16T14:26:00Z">
              <w:r w:rsidRPr="005B600A">
                <w:rPr>
                  <w:lang w:eastAsia="zh-CN"/>
                </w:rPr>
                <w:t>0dB</w:t>
              </w:r>
            </w:ins>
          </w:p>
          <w:p w14:paraId="221EE9D9" w14:textId="77777777" w:rsidR="007A2145" w:rsidRPr="005B600A" w:rsidRDefault="007A2145" w:rsidP="00BA5E98">
            <w:pPr>
              <w:pStyle w:val="TAL"/>
              <w:rPr>
                <w:ins w:id="4498" w:author="1672" w:date="2024-04-16T14:26:00Z"/>
                <w:lang w:eastAsia="zh-CN"/>
              </w:rPr>
            </w:pPr>
            <w:ins w:id="4499" w:author="1672" w:date="2024-04-16T14:26:00Z">
              <w:r w:rsidRPr="005B600A">
                <w:rPr>
                  <w:lang w:eastAsia="zh-CN"/>
                </w:rPr>
                <w:t>0dB</w:t>
              </w:r>
            </w:ins>
          </w:p>
          <w:p w14:paraId="16FDE8B3" w14:textId="77777777" w:rsidR="007A2145" w:rsidRPr="005B600A" w:rsidRDefault="007A2145" w:rsidP="00BA5E98">
            <w:pPr>
              <w:pStyle w:val="TAL"/>
              <w:rPr>
                <w:ins w:id="4500" w:author="1672" w:date="2024-04-16T14:26:00Z"/>
                <w:lang w:eastAsia="zh-CN"/>
              </w:rPr>
            </w:pPr>
            <w:ins w:id="4501" w:author="1672" w:date="2024-04-16T14:26:00Z">
              <w:r w:rsidRPr="005B600A">
                <w:rPr>
                  <w:rFonts w:hint="eastAsia"/>
                  <w:lang w:eastAsia="zh-CN"/>
                </w:rPr>
                <w:t>0</w:t>
              </w:r>
              <w:r w:rsidRPr="005B600A">
                <w:rPr>
                  <w:lang w:eastAsia="zh-CN"/>
                </w:rPr>
                <w:t>dB</w:t>
              </w:r>
            </w:ins>
          </w:p>
          <w:p w14:paraId="25D4DDB7" w14:textId="77777777" w:rsidR="007A2145" w:rsidRPr="005B600A" w:rsidRDefault="007A2145" w:rsidP="00BA5E98">
            <w:pPr>
              <w:pStyle w:val="TAL"/>
              <w:rPr>
                <w:ins w:id="4502" w:author="1672" w:date="2024-04-16T14:26:00Z"/>
                <w:lang w:eastAsia="zh-CN"/>
              </w:rPr>
            </w:pPr>
            <w:ins w:id="4503" w:author="1672" w:date="2024-04-16T14:26:00Z">
              <w:r w:rsidRPr="005B600A">
                <w:rPr>
                  <w:rFonts w:hint="eastAsia"/>
                  <w:lang w:eastAsia="zh-CN"/>
                </w:rPr>
                <w:t>0</w:t>
              </w:r>
              <w:r w:rsidRPr="005B600A">
                <w:rPr>
                  <w:lang w:eastAsia="zh-CN"/>
                </w:rPr>
                <w:t>dB</w:t>
              </w:r>
            </w:ins>
          </w:p>
          <w:p w14:paraId="724A8247" w14:textId="77777777" w:rsidR="007A2145" w:rsidRPr="005B600A" w:rsidRDefault="007A2145" w:rsidP="00BA5E98">
            <w:pPr>
              <w:pStyle w:val="TAL"/>
              <w:rPr>
                <w:ins w:id="4504" w:author="1672" w:date="2024-04-16T14:26:00Z"/>
                <w:lang w:eastAsia="zh-CN"/>
              </w:rPr>
            </w:pPr>
            <w:ins w:id="4505" w:author="1672" w:date="2024-04-16T14:26:00Z">
              <w:r w:rsidRPr="005B600A">
                <w:rPr>
                  <w:rFonts w:hint="eastAsia"/>
                  <w:lang w:eastAsia="zh-CN"/>
                </w:rPr>
                <w:t>V</w:t>
              </w:r>
              <w:r w:rsidRPr="005B600A">
                <w:rPr>
                  <w:lang w:eastAsia="zh-CN"/>
                </w:rPr>
                <w:t>ia mapping</w:t>
              </w:r>
            </w:ins>
          </w:p>
          <w:p w14:paraId="2F74E4F7" w14:textId="77777777" w:rsidR="007A2145" w:rsidRPr="005B600A" w:rsidRDefault="007A2145" w:rsidP="00BA5E98">
            <w:pPr>
              <w:pStyle w:val="TAL"/>
              <w:rPr>
                <w:ins w:id="4506" w:author="1672" w:date="2024-04-16T14:26:00Z"/>
                <w:lang w:eastAsia="zh-CN"/>
              </w:rPr>
            </w:pPr>
          </w:p>
          <w:p w14:paraId="3280A548" w14:textId="77777777" w:rsidR="007A2145" w:rsidRPr="005B600A" w:rsidRDefault="007A2145" w:rsidP="00BA5E98">
            <w:pPr>
              <w:pStyle w:val="TAL"/>
              <w:rPr>
                <w:ins w:id="4507" w:author="1672" w:date="2024-04-16T14:26:00Z"/>
                <w:lang w:eastAsia="zh-CN"/>
              </w:rPr>
            </w:pPr>
            <w:ins w:id="4508" w:author="1672" w:date="2024-04-16T14:26:00Z">
              <w:r w:rsidRPr="005B600A">
                <w:rPr>
                  <w:rFonts w:hint="eastAsia"/>
                  <w:lang w:eastAsia="zh-CN"/>
                </w:rPr>
                <w:t>V</w:t>
              </w:r>
              <w:r w:rsidRPr="005B600A">
                <w:rPr>
                  <w:lang w:eastAsia="zh-CN"/>
                </w:rPr>
                <w:t>ia mapping</w:t>
              </w:r>
            </w:ins>
          </w:p>
          <w:p w14:paraId="0C5194EC" w14:textId="77777777" w:rsidR="007A2145" w:rsidRPr="005B600A" w:rsidRDefault="007A2145" w:rsidP="00BA5E98">
            <w:pPr>
              <w:pStyle w:val="TAL"/>
              <w:rPr>
                <w:ins w:id="4509" w:author="1672" w:date="2024-04-16T14:26:00Z"/>
                <w:lang w:eastAsia="zh-CN"/>
              </w:rPr>
            </w:pPr>
          </w:p>
          <w:p w14:paraId="30CAEC70" w14:textId="77777777" w:rsidR="007A2145" w:rsidRPr="005B600A" w:rsidRDefault="007A2145" w:rsidP="00BA5E98">
            <w:pPr>
              <w:pStyle w:val="TAL"/>
              <w:rPr>
                <w:ins w:id="4510" w:author="1672" w:date="2024-04-16T14:26:00Z"/>
                <w:lang w:eastAsia="zh-CN"/>
              </w:rPr>
            </w:pPr>
          </w:p>
          <w:p w14:paraId="73DD6232" w14:textId="77777777" w:rsidR="007A2145" w:rsidRPr="005B600A" w:rsidRDefault="007A2145" w:rsidP="00BA5E98">
            <w:pPr>
              <w:pStyle w:val="TAL"/>
              <w:rPr>
                <w:ins w:id="4511" w:author="1672" w:date="2024-04-16T14:26:00Z"/>
                <w:lang w:eastAsia="zh-CN"/>
              </w:rPr>
            </w:pPr>
            <w:ins w:id="4512" w:author="1672" w:date="2024-04-16T14:26:00Z">
              <w:r w:rsidRPr="005B600A">
                <w:rPr>
                  <w:rFonts w:hint="eastAsia"/>
                  <w:lang w:eastAsia="zh-CN"/>
                </w:rPr>
                <w:t>T</w:t>
              </w:r>
              <w:r w:rsidRPr="005B600A">
                <w:rPr>
                  <w:lang w:eastAsia="zh-CN"/>
                </w:rPr>
                <w:t>est 3</w:t>
              </w:r>
            </w:ins>
          </w:p>
          <w:p w14:paraId="0F0D0C62" w14:textId="77777777" w:rsidR="007A2145" w:rsidRPr="005B600A" w:rsidRDefault="007A2145" w:rsidP="00BA5E98">
            <w:pPr>
              <w:pStyle w:val="TAL"/>
              <w:rPr>
                <w:ins w:id="4513" w:author="1672" w:date="2024-04-16T14:26:00Z"/>
                <w:lang w:eastAsia="zh-CN"/>
              </w:rPr>
            </w:pPr>
            <w:ins w:id="4514" w:author="1672" w:date="2024-04-16T14:26:00Z">
              <w:r w:rsidRPr="005B600A">
                <w:rPr>
                  <w:lang w:eastAsia="zh-CN"/>
                </w:rPr>
                <w:t>0dB</w:t>
              </w:r>
            </w:ins>
          </w:p>
          <w:p w14:paraId="02A0B497" w14:textId="77777777" w:rsidR="007A2145" w:rsidRPr="005B600A" w:rsidRDefault="007A2145" w:rsidP="00BA5E98">
            <w:pPr>
              <w:pStyle w:val="TAL"/>
              <w:rPr>
                <w:ins w:id="4515" w:author="1672" w:date="2024-04-16T14:26:00Z"/>
                <w:lang w:eastAsia="zh-CN"/>
              </w:rPr>
            </w:pPr>
          </w:p>
          <w:p w14:paraId="6A3CC60A" w14:textId="77777777" w:rsidR="007A2145" w:rsidRPr="005B600A" w:rsidRDefault="007A2145" w:rsidP="00BA5E98">
            <w:pPr>
              <w:pStyle w:val="TAL"/>
              <w:rPr>
                <w:ins w:id="4516" w:author="1672" w:date="2024-04-16T14:26:00Z"/>
                <w:lang w:eastAsia="zh-CN"/>
              </w:rPr>
            </w:pPr>
            <w:ins w:id="4517" w:author="1672" w:date="2024-04-16T14:26:00Z">
              <w:r w:rsidRPr="005B600A">
                <w:rPr>
                  <w:lang w:eastAsia="zh-CN"/>
                </w:rPr>
                <w:t>0dB</w:t>
              </w:r>
            </w:ins>
          </w:p>
          <w:p w14:paraId="38866EE3" w14:textId="77777777" w:rsidR="007A2145" w:rsidRPr="005B600A" w:rsidRDefault="007A2145" w:rsidP="00BA5E98">
            <w:pPr>
              <w:pStyle w:val="TAL"/>
              <w:rPr>
                <w:ins w:id="4518" w:author="1672" w:date="2024-04-16T14:26:00Z"/>
                <w:lang w:eastAsia="zh-CN"/>
              </w:rPr>
            </w:pPr>
          </w:p>
          <w:p w14:paraId="1858D19C" w14:textId="77777777" w:rsidR="007A2145" w:rsidRPr="005B600A" w:rsidRDefault="007A2145" w:rsidP="00BA5E98">
            <w:pPr>
              <w:pStyle w:val="TAL"/>
              <w:rPr>
                <w:ins w:id="4519" w:author="1672" w:date="2024-04-16T14:26:00Z"/>
                <w:lang w:eastAsia="zh-CN"/>
              </w:rPr>
            </w:pPr>
            <w:ins w:id="4520" w:author="1672" w:date="2024-04-16T14:26:00Z">
              <w:r w:rsidRPr="005B600A">
                <w:rPr>
                  <w:rFonts w:hint="eastAsia"/>
                  <w:lang w:eastAsia="zh-CN"/>
                </w:rPr>
                <w:t>0</w:t>
              </w:r>
              <w:r w:rsidRPr="005B600A">
                <w:rPr>
                  <w:lang w:eastAsia="zh-CN"/>
                </w:rPr>
                <w:t>dB</w:t>
              </w:r>
            </w:ins>
          </w:p>
          <w:p w14:paraId="226E0AAA" w14:textId="77777777" w:rsidR="007A2145" w:rsidRPr="005B600A" w:rsidRDefault="007A2145" w:rsidP="00BA5E98">
            <w:pPr>
              <w:pStyle w:val="TAL"/>
              <w:rPr>
                <w:ins w:id="4521" w:author="1672" w:date="2024-04-16T14:26:00Z"/>
                <w:lang w:eastAsia="zh-CN"/>
              </w:rPr>
            </w:pPr>
            <w:ins w:id="4522" w:author="1672" w:date="2024-04-16T14:26:00Z">
              <w:r w:rsidRPr="005B600A">
                <w:rPr>
                  <w:rFonts w:hint="eastAsia"/>
                  <w:lang w:eastAsia="zh-CN"/>
                </w:rPr>
                <w:t>0</w:t>
              </w:r>
              <w:r w:rsidRPr="005B600A">
                <w:rPr>
                  <w:lang w:eastAsia="zh-CN"/>
                </w:rPr>
                <w:t>dB</w:t>
              </w:r>
            </w:ins>
          </w:p>
          <w:p w14:paraId="729BF00D" w14:textId="77777777" w:rsidR="007A2145" w:rsidRPr="005B600A" w:rsidRDefault="007A2145" w:rsidP="00BA5E98">
            <w:pPr>
              <w:pStyle w:val="TAL"/>
              <w:rPr>
                <w:ins w:id="4523" w:author="1672" w:date="2024-04-16T14:26:00Z"/>
                <w:lang w:eastAsia="zh-CN"/>
              </w:rPr>
            </w:pPr>
            <w:ins w:id="4524" w:author="1672" w:date="2024-04-16T14:26:00Z">
              <w:r w:rsidRPr="005B600A">
                <w:rPr>
                  <w:rFonts w:hint="eastAsia"/>
                  <w:lang w:eastAsia="zh-CN"/>
                </w:rPr>
                <w:t>V</w:t>
              </w:r>
              <w:r w:rsidRPr="005B600A">
                <w:rPr>
                  <w:lang w:eastAsia="zh-CN"/>
                </w:rPr>
                <w:t>ia mapping</w:t>
              </w:r>
            </w:ins>
          </w:p>
          <w:p w14:paraId="635509D2" w14:textId="77777777" w:rsidR="007A2145" w:rsidRPr="005B600A" w:rsidRDefault="007A2145" w:rsidP="00BA5E98">
            <w:pPr>
              <w:pStyle w:val="TAL"/>
              <w:rPr>
                <w:ins w:id="4525" w:author="1672" w:date="2024-04-16T14:26:00Z"/>
                <w:lang w:eastAsia="zh-CN"/>
              </w:rPr>
            </w:pPr>
          </w:p>
          <w:p w14:paraId="5066BB18" w14:textId="77777777" w:rsidR="007A2145" w:rsidRPr="005B600A" w:rsidRDefault="007A2145" w:rsidP="00BA5E98">
            <w:pPr>
              <w:pStyle w:val="TAL"/>
              <w:rPr>
                <w:ins w:id="4526" w:author="1672" w:date="2024-04-16T14:26:00Z"/>
                <w:lang w:eastAsia="zh-CN"/>
              </w:rPr>
            </w:pPr>
            <w:ins w:id="4527"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10246096" w14:textId="77777777" w:rsidR="007A2145" w:rsidRPr="005B600A" w:rsidRDefault="007A2145" w:rsidP="00BA5E98">
            <w:pPr>
              <w:pStyle w:val="TAL"/>
              <w:rPr>
                <w:ins w:id="4528" w:author="1672" w:date="2024-04-16T14:26:00Z"/>
                <w:lang w:eastAsia="zh-CN"/>
              </w:rPr>
            </w:pPr>
          </w:p>
          <w:p w14:paraId="5E9A1E4D" w14:textId="77777777" w:rsidR="007A2145" w:rsidRPr="005B600A" w:rsidRDefault="007A2145" w:rsidP="00BA5E98">
            <w:pPr>
              <w:pStyle w:val="TAL"/>
              <w:rPr>
                <w:ins w:id="4529" w:author="1672" w:date="2024-04-16T14:26:00Z"/>
                <w:lang w:eastAsia="zh-CN"/>
              </w:rPr>
            </w:pPr>
          </w:p>
          <w:p w14:paraId="59895892" w14:textId="77777777" w:rsidR="007A2145" w:rsidRPr="005B600A" w:rsidRDefault="007A2145" w:rsidP="00BA5E98">
            <w:pPr>
              <w:pStyle w:val="TAL"/>
              <w:rPr>
                <w:ins w:id="4530" w:author="1672" w:date="2024-04-16T14:26:00Z"/>
                <w:lang w:eastAsia="zh-CN"/>
              </w:rPr>
            </w:pPr>
            <w:ins w:id="4531" w:author="1672" w:date="2024-04-16T14:26:00Z">
              <w:r w:rsidRPr="005B600A">
                <w:rPr>
                  <w:rFonts w:hint="eastAsia"/>
                  <w:lang w:eastAsia="zh-CN"/>
                </w:rPr>
                <w:t>T</w:t>
              </w:r>
              <w:r w:rsidRPr="005B600A">
                <w:rPr>
                  <w:lang w:eastAsia="zh-CN"/>
                </w:rPr>
                <w:t>est 1</w:t>
              </w:r>
            </w:ins>
          </w:p>
          <w:p w14:paraId="0517C8C3" w14:textId="77777777" w:rsidR="007A2145" w:rsidRPr="005B600A" w:rsidRDefault="007A2145" w:rsidP="00BA5E98">
            <w:pPr>
              <w:pStyle w:val="TAL"/>
              <w:rPr>
                <w:ins w:id="4532" w:author="1672" w:date="2024-04-16T14:26:00Z"/>
                <w:lang w:eastAsia="zh-CN"/>
              </w:rPr>
            </w:pPr>
            <w:ins w:id="4533" w:author="1672" w:date="2024-04-16T14:26:00Z">
              <w:r w:rsidRPr="005B600A">
                <w:rPr>
                  <w:rFonts w:hint="eastAsia"/>
                  <w:lang w:eastAsia="zh-CN"/>
                </w:rPr>
                <w:t>N</w:t>
              </w:r>
              <w:r w:rsidRPr="005B600A">
                <w:rPr>
                  <w:lang w:eastAsia="zh-CN"/>
                </w:rPr>
                <w:t>oc1: -86.27dBm/15kHz</w:t>
              </w:r>
            </w:ins>
          </w:p>
          <w:p w14:paraId="7C7D8DA5" w14:textId="77777777" w:rsidR="007A2145" w:rsidRPr="005B600A" w:rsidRDefault="007A2145" w:rsidP="00BA5E98">
            <w:pPr>
              <w:pStyle w:val="TAL"/>
              <w:rPr>
                <w:ins w:id="4534" w:author="1672" w:date="2024-04-16T14:26:00Z"/>
                <w:lang w:eastAsia="zh-CN"/>
              </w:rPr>
            </w:pPr>
            <w:ins w:id="4535" w:author="1672" w:date="2024-04-16T14:26:00Z">
              <w:r w:rsidRPr="005B600A">
                <w:rPr>
                  <w:rFonts w:hint="eastAsia"/>
                  <w:lang w:eastAsia="zh-CN"/>
                </w:rPr>
                <w:t>N</w:t>
              </w:r>
              <w:r w:rsidRPr="005B600A">
                <w:rPr>
                  <w:lang w:eastAsia="zh-CN"/>
                </w:rPr>
                <w:t>oc2: -86.27dBm/15kHz</w:t>
              </w:r>
            </w:ins>
          </w:p>
          <w:p w14:paraId="77AFE49B" w14:textId="77777777" w:rsidR="007A2145" w:rsidRPr="005B600A" w:rsidRDefault="007A2145" w:rsidP="00BA5E98">
            <w:pPr>
              <w:pStyle w:val="TAL"/>
              <w:rPr>
                <w:ins w:id="4536" w:author="1672" w:date="2024-04-16T14:26:00Z"/>
                <w:lang w:eastAsia="zh-CN"/>
              </w:rPr>
            </w:pPr>
            <w:ins w:id="4537" w:author="1672" w:date="2024-04-16T14:26:00Z">
              <w:r w:rsidRPr="005B600A">
                <w:rPr>
                  <w:rFonts w:hint="eastAsia"/>
                  <w:lang w:eastAsia="zh-CN"/>
                </w:rPr>
                <w:t>E</w:t>
              </w:r>
              <w:r w:rsidRPr="005B600A">
                <w:rPr>
                  <w:lang w:eastAsia="zh-CN"/>
                </w:rPr>
                <w:t>s1/Noc1: -1.75dB</w:t>
              </w:r>
            </w:ins>
          </w:p>
          <w:p w14:paraId="31E1FD47" w14:textId="77777777" w:rsidR="007A2145" w:rsidRPr="005B600A" w:rsidRDefault="007A2145" w:rsidP="00BA5E98">
            <w:pPr>
              <w:pStyle w:val="TAL"/>
              <w:rPr>
                <w:ins w:id="4538" w:author="1672" w:date="2024-04-16T14:26:00Z"/>
                <w:lang w:eastAsia="zh-CN"/>
              </w:rPr>
            </w:pPr>
            <w:ins w:id="4539" w:author="1672" w:date="2024-04-16T14:26:00Z">
              <w:r w:rsidRPr="005B600A">
                <w:rPr>
                  <w:rFonts w:hint="eastAsia"/>
                  <w:lang w:eastAsia="zh-CN"/>
                </w:rPr>
                <w:t>E</w:t>
              </w:r>
              <w:r w:rsidRPr="005B600A">
                <w:rPr>
                  <w:lang w:eastAsia="zh-CN"/>
                </w:rPr>
                <w:t>s2/Noc2: -1.75dB</w:t>
              </w:r>
            </w:ins>
          </w:p>
          <w:p w14:paraId="45BE6715" w14:textId="77777777" w:rsidR="007A2145" w:rsidRPr="005B600A" w:rsidRDefault="007A2145" w:rsidP="00BA5E98">
            <w:pPr>
              <w:pStyle w:val="TAL"/>
              <w:rPr>
                <w:ins w:id="4540" w:author="1672" w:date="2024-04-16T14:26:00Z"/>
                <w:lang w:eastAsia="zh-CN"/>
              </w:rPr>
            </w:pPr>
            <w:ins w:id="4541" w:author="1672" w:date="2024-04-16T14:26:00Z">
              <w:r w:rsidRPr="005B600A">
                <w:rPr>
                  <w:lang w:eastAsia="zh-CN"/>
                </w:rPr>
                <w:t>Normal condition, RSRQ_x-9 to RSRQ_x+9</w:t>
              </w:r>
            </w:ins>
          </w:p>
          <w:p w14:paraId="348565C0" w14:textId="77777777" w:rsidR="007A2145" w:rsidRPr="005B600A" w:rsidRDefault="007A2145" w:rsidP="00BA5E98">
            <w:pPr>
              <w:pStyle w:val="TAL"/>
              <w:rPr>
                <w:ins w:id="4542" w:author="1672" w:date="2024-04-16T14:26:00Z"/>
                <w:lang w:eastAsia="zh-CN"/>
              </w:rPr>
            </w:pPr>
            <w:ins w:id="4543" w:author="1672" w:date="2024-04-16T14:26:00Z">
              <w:r w:rsidRPr="005B600A">
                <w:rPr>
                  <w:lang w:eastAsia="zh-CN"/>
                </w:rPr>
                <w:t>Extreme condition, RSRQ_x-11 to RSRQ_x+11</w:t>
              </w:r>
            </w:ins>
          </w:p>
          <w:p w14:paraId="7C9D3769" w14:textId="77777777" w:rsidR="007A2145" w:rsidRPr="005B600A" w:rsidRDefault="007A2145" w:rsidP="00BA5E98">
            <w:pPr>
              <w:pStyle w:val="TAL"/>
              <w:rPr>
                <w:ins w:id="4544" w:author="1672" w:date="2024-04-16T14:26:00Z"/>
                <w:lang w:eastAsia="zh-CN"/>
              </w:rPr>
            </w:pPr>
          </w:p>
          <w:p w14:paraId="3663ADFB" w14:textId="77777777" w:rsidR="007A2145" w:rsidRPr="005B600A" w:rsidRDefault="007A2145" w:rsidP="00BA5E98">
            <w:pPr>
              <w:pStyle w:val="TAL"/>
              <w:rPr>
                <w:ins w:id="4545" w:author="1672" w:date="2024-04-16T14:26:00Z"/>
                <w:lang w:eastAsia="zh-CN"/>
              </w:rPr>
            </w:pPr>
            <w:ins w:id="4546" w:author="1672" w:date="2024-04-16T14:26:00Z">
              <w:r w:rsidRPr="005B600A">
                <w:rPr>
                  <w:rFonts w:hint="eastAsia"/>
                  <w:lang w:eastAsia="zh-CN"/>
                </w:rPr>
                <w:t>T</w:t>
              </w:r>
              <w:r w:rsidRPr="005B600A">
                <w:rPr>
                  <w:lang w:eastAsia="zh-CN"/>
                </w:rPr>
                <w:t>est 2</w:t>
              </w:r>
            </w:ins>
          </w:p>
          <w:p w14:paraId="29165352" w14:textId="77777777" w:rsidR="007A2145" w:rsidRPr="005B600A" w:rsidRDefault="007A2145" w:rsidP="00BA5E98">
            <w:pPr>
              <w:pStyle w:val="TAL"/>
              <w:rPr>
                <w:ins w:id="4547" w:author="1672" w:date="2024-04-16T14:26:00Z"/>
                <w:lang w:eastAsia="zh-CN"/>
              </w:rPr>
            </w:pPr>
            <w:ins w:id="4548" w:author="1672" w:date="2024-04-16T14:26:00Z">
              <w:r w:rsidRPr="005B600A">
                <w:rPr>
                  <w:rFonts w:hint="eastAsia"/>
                  <w:lang w:eastAsia="zh-CN"/>
                </w:rPr>
                <w:t>N</w:t>
              </w:r>
              <w:r w:rsidRPr="005B600A">
                <w:rPr>
                  <w:lang w:eastAsia="zh-CN"/>
                </w:rPr>
                <w:t>oc1: -113dBm/15kHz</w:t>
              </w:r>
            </w:ins>
          </w:p>
          <w:p w14:paraId="58874229" w14:textId="77777777" w:rsidR="007A2145" w:rsidRPr="005B600A" w:rsidRDefault="007A2145" w:rsidP="00BA5E98">
            <w:pPr>
              <w:pStyle w:val="TAL"/>
              <w:rPr>
                <w:ins w:id="4549" w:author="1672" w:date="2024-04-16T14:26:00Z"/>
                <w:lang w:eastAsia="zh-CN"/>
              </w:rPr>
            </w:pPr>
            <w:ins w:id="4550" w:author="1672" w:date="2024-04-16T14:26:00Z">
              <w:r w:rsidRPr="005B600A">
                <w:rPr>
                  <w:rFonts w:hint="eastAsia"/>
                  <w:lang w:eastAsia="zh-CN"/>
                </w:rPr>
                <w:t>N</w:t>
              </w:r>
              <w:r w:rsidRPr="005B600A">
                <w:rPr>
                  <w:lang w:eastAsia="zh-CN"/>
                </w:rPr>
                <w:t>oc2: -113dBm/15kHz</w:t>
              </w:r>
            </w:ins>
          </w:p>
          <w:p w14:paraId="580202C6" w14:textId="77777777" w:rsidR="007A2145" w:rsidRPr="005B600A" w:rsidRDefault="007A2145" w:rsidP="00BA5E98">
            <w:pPr>
              <w:pStyle w:val="TAL"/>
              <w:rPr>
                <w:ins w:id="4551" w:author="1672" w:date="2024-04-16T14:26:00Z"/>
                <w:lang w:eastAsia="zh-CN"/>
              </w:rPr>
            </w:pPr>
            <w:ins w:id="4552" w:author="1672" w:date="2024-04-16T14:26:00Z">
              <w:r w:rsidRPr="005B600A">
                <w:rPr>
                  <w:rFonts w:hint="eastAsia"/>
                  <w:lang w:eastAsia="zh-CN"/>
                </w:rPr>
                <w:t>E</w:t>
              </w:r>
              <w:r w:rsidRPr="005B600A">
                <w:rPr>
                  <w:lang w:eastAsia="zh-CN"/>
                </w:rPr>
                <w:t>s1/Noc1: -1.75dB</w:t>
              </w:r>
            </w:ins>
          </w:p>
          <w:p w14:paraId="603144A3" w14:textId="77777777" w:rsidR="007A2145" w:rsidRPr="005B600A" w:rsidRDefault="007A2145" w:rsidP="00BA5E98">
            <w:pPr>
              <w:pStyle w:val="TAL"/>
              <w:rPr>
                <w:ins w:id="4553" w:author="1672" w:date="2024-04-16T14:26:00Z"/>
                <w:lang w:eastAsia="zh-CN"/>
              </w:rPr>
            </w:pPr>
            <w:ins w:id="4554" w:author="1672" w:date="2024-04-16T14:26:00Z">
              <w:r w:rsidRPr="005B600A">
                <w:rPr>
                  <w:rFonts w:hint="eastAsia"/>
                  <w:lang w:eastAsia="zh-CN"/>
                </w:rPr>
                <w:t>E</w:t>
              </w:r>
              <w:r w:rsidRPr="005B600A">
                <w:rPr>
                  <w:lang w:eastAsia="zh-CN"/>
                </w:rPr>
                <w:t>s2/Noc2: -1.75dB</w:t>
              </w:r>
            </w:ins>
          </w:p>
          <w:p w14:paraId="5D2311D5" w14:textId="77777777" w:rsidR="007A2145" w:rsidRPr="005B600A" w:rsidRDefault="007A2145" w:rsidP="00BA5E98">
            <w:pPr>
              <w:pStyle w:val="TAL"/>
              <w:rPr>
                <w:ins w:id="4555" w:author="1672" w:date="2024-04-16T14:26:00Z"/>
                <w:lang w:eastAsia="zh-CN"/>
              </w:rPr>
            </w:pPr>
            <w:ins w:id="4556" w:author="1672" w:date="2024-04-16T14:26:00Z">
              <w:r w:rsidRPr="005B600A">
                <w:rPr>
                  <w:lang w:eastAsia="zh-CN"/>
                </w:rPr>
                <w:t>Normal condition, RSRQ_x-9 to RSRQ_x+9</w:t>
              </w:r>
            </w:ins>
          </w:p>
          <w:p w14:paraId="256FF272" w14:textId="77777777" w:rsidR="007A2145" w:rsidRPr="005B600A" w:rsidRDefault="007A2145" w:rsidP="00BA5E98">
            <w:pPr>
              <w:pStyle w:val="TAL"/>
              <w:rPr>
                <w:ins w:id="4557" w:author="1672" w:date="2024-04-16T14:26:00Z"/>
                <w:lang w:eastAsia="zh-CN"/>
              </w:rPr>
            </w:pPr>
            <w:ins w:id="4558" w:author="1672" w:date="2024-04-16T14:26:00Z">
              <w:r w:rsidRPr="005B600A">
                <w:rPr>
                  <w:lang w:eastAsia="zh-CN"/>
                </w:rPr>
                <w:t>Extreme condition, RSRQ_x-11 to RSRQ_x+11</w:t>
              </w:r>
            </w:ins>
          </w:p>
          <w:p w14:paraId="52B4BFA0" w14:textId="77777777" w:rsidR="007A2145" w:rsidRPr="005B600A" w:rsidRDefault="007A2145" w:rsidP="00BA5E98">
            <w:pPr>
              <w:pStyle w:val="TAL"/>
              <w:rPr>
                <w:ins w:id="4559" w:author="1672" w:date="2024-04-16T14:26:00Z"/>
                <w:lang w:eastAsia="zh-CN"/>
              </w:rPr>
            </w:pPr>
          </w:p>
          <w:p w14:paraId="7B285083" w14:textId="77777777" w:rsidR="007A2145" w:rsidRPr="005B600A" w:rsidRDefault="007A2145" w:rsidP="00BA5E98">
            <w:pPr>
              <w:pStyle w:val="TAL"/>
              <w:rPr>
                <w:ins w:id="4560" w:author="1672" w:date="2024-04-16T14:26:00Z"/>
                <w:lang w:eastAsia="zh-CN"/>
              </w:rPr>
            </w:pPr>
            <w:ins w:id="4561" w:author="1672" w:date="2024-04-16T14:26:00Z">
              <w:r w:rsidRPr="005B600A">
                <w:rPr>
                  <w:rFonts w:hint="eastAsia"/>
                  <w:lang w:eastAsia="zh-CN"/>
                </w:rPr>
                <w:t>T</w:t>
              </w:r>
              <w:r w:rsidRPr="005B600A">
                <w:rPr>
                  <w:lang w:eastAsia="zh-CN"/>
                </w:rPr>
                <w:t>est 3</w:t>
              </w:r>
            </w:ins>
          </w:p>
          <w:p w14:paraId="54A5A74D" w14:textId="77777777" w:rsidR="007A2145" w:rsidRPr="005B600A" w:rsidRDefault="007A2145" w:rsidP="00BA5E98">
            <w:pPr>
              <w:pStyle w:val="TAL"/>
              <w:rPr>
                <w:ins w:id="4562" w:author="1672" w:date="2024-04-16T14:26:00Z"/>
                <w:lang w:eastAsia="zh-CN"/>
              </w:rPr>
            </w:pPr>
            <w:ins w:id="4563"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72101C99" w14:textId="77777777" w:rsidR="007A2145" w:rsidRPr="005B600A" w:rsidRDefault="007A2145" w:rsidP="00BA5E98">
            <w:pPr>
              <w:pStyle w:val="TAL"/>
              <w:rPr>
                <w:ins w:id="4564" w:author="1672" w:date="2024-04-16T14:26:00Z"/>
                <w:lang w:eastAsia="zh-CN"/>
              </w:rPr>
            </w:pPr>
            <w:ins w:id="4565"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6F25FB70" w14:textId="77777777" w:rsidR="007A2145" w:rsidRPr="005B600A" w:rsidRDefault="007A2145" w:rsidP="00BA5E98">
            <w:pPr>
              <w:pStyle w:val="TAL"/>
              <w:rPr>
                <w:ins w:id="4566" w:author="1672" w:date="2024-04-16T14:26:00Z"/>
                <w:lang w:eastAsia="zh-CN"/>
              </w:rPr>
            </w:pPr>
            <w:ins w:id="4567" w:author="1672" w:date="2024-04-16T14:26:00Z">
              <w:r w:rsidRPr="005B600A">
                <w:rPr>
                  <w:rFonts w:hint="eastAsia"/>
                  <w:lang w:eastAsia="zh-CN"/>
                </w:rPr>
                <w:t>E</w:t>
              </w:r>
              <w:r w:rsidRPr="005B600A">
                <w:rPr>
                  <w:lang w:eastAsia="zh-CN"/>
                </w:rPr>
                <w:t>s1/Noc1: 3dB</w:t>
              </w:r>
            </w:ins>
          </w:p>
          <w:p w14:paraId="1F2BDA38" w14:textId="77777777" w:rsidR="007A2145" w:rsidRPr="005B600A" w:rsidRDefault="007A2145" w:rsidP="00BA5E98">
            <w:pPr>
              <w:pStyle w:val="TAL"/>
              <w:rPr>
                <w:ins w:id="4568" w:author="1672" w:date="2024-04-16T14:26:00Z"/>
                <w:lang w:eastAsia="zh-CN"/>
              </w:rPr>
            </w:pPr>
            <w:ins w:id="4569" w:author="1672" w:date="2024-04-16T14:26:00Z">
              <w:r w:rsidRPr="005B600A">
                <w:rPr>
                  <w:rFonts w:hint="eastAsia"/>
                  <w:lang w:eastAsia="zh-CN"/>
                </w:rPr>
                <w:t>E</w:t>
              </w:r>
              <w:r w:rsidRPr="005B600A">
                <w:rPr>
                  <w:lang w:eastAsia="zh-CN"/>
                </w:rPr>
                <w:t>s2/Noc2: -1.75dB</w:t>
              </w:r>
            </w:ins>
          </w:p>
          <w:p w14:paraId="705F6AC9" w14:textId="77777777" w:rsidR="007A2145" w:rsidRPr="005B600A" w:rsidRDefault="007A2145" w:rsidP="00BA5E98">
            <w:pPr>
              <w:pStyle w:val="TAL"/>
              <w:rPr>
                <w:ins w:id="4570" w:author="1672" w:date="2024-04-16T14:26:00Z"/>
                <w:lang w:eastAsia="zh-CN"/>
              </w:rPr>
            </w:pPr>
            <w:ins w:id="4571" w:author="1672" w:date="2024-04-16T14:26:00Z">
              <w:r w:rsidRPr="005B600A">
                <w:rPr>
                  <w:lang w:eastAsia="zh-CN"/>
                </w:rPr>
                <w:t>Normal condition, RSRQ_x-13 to RSRQ_x+4</w:t>
              </w:r>
            </w:ins>
          </w:p>
          <w:p w14:paraId="1790960F" w14:textId="77777777" w:rsidR="007A2145" w:rsidRPr="005B600A" w:rsidRDefault="007A2145" w:rsidP="00BA5E98">
            <w:pPr>
              <w:pStyle w:val="TAL"/>
              <w:rPr>
                <w:ins w:id="4572" w:author="1672" w:date="2024-04-16T14:26:00Z"/>
                <w:lang w:eastAsia="zh-CN"/>
              </w:rPr>
            </w:pPr>
            <w:ins w:id="4573" w:author="1672" w:date="2024-04-16T14:26:00Z">
              <w:r w:rsidRPr="005B600A">
                <w:rPr>
                  <w:lang w:eastAsia="zh-CN"/>
                </w:rPr>
                <w:t>Extreme condition, RSRQ_x-15 to RSRQ_x+6</w:t>
              </w:r>
            </w:ins>
          </w:p>
        </w:tc>
      </w:tr>
      <w:tr w:rsidR="007A2145" w:rsidRPr="005B600A" w14:paraId="74FCF387" w14:textId="77777777" w:rsidTr="007A2145">
        <w:trPr>
          <w:jc w:val="center"/>
          <w:ins w:id="4574" w:author="1672" w:date="2024-04-16T14:26:00Z"/>
        </w:trPr>
        <w:tc>
          <w:tcPr>
            <w:tcW w:w="1347" w:type="pct"/>
            <w:tcBorders>
              <w:top w:val="single" w:sz="4" w:space="0" w:color="auto"/>
              <w:left w:val="single" w:sz="4" w:space="0" w:color="auto"/>
              <w:bottom w:val="single" w:sz="4" w:space="0" w:color="auto"/>
              <w:right w:val="single" w:sz="4" w:space="0" w:color="auto"/>
            </w:tcBorders>
          </w:tcPr>
          <w:p w14:paraId="54FB55A9" w14:textId="5459DF50" w:rsidR="007A2145" w:rsidRPr="005B600A" w:rsidRDefault="007A2145" w:rsidP="00BA5E98">
            <w:pPr>
              <w:pStyle w:val="TAL"/>
              <w:rPr>
                <w:ins w:id="4575" w:author="1672" w:date="2024-04-16T14:26:00Z"/>
              </w:rPr>
            </w:pPr>
            <w:ins w:id="4576" w:author="1672" w:date="2024-04-16T14:26:00Z">
              <w:r w:rsidRPr="005B600A">
                <w:t>16.7.2.4.1</w:t>
              </w:r>
            </w:ins>
            <w:ins w:id="4577" w:author="1672" w:date="2024-04-16T14:27:00Z">
              <w:r>
                <w:t xml:space="preserve"> </w:t>
              </w:r>
            </w:ins>
            <w:ins w:id="4578" w:author="1672" w:date="2024-04-16T14:26:00Z">
              <w:r w:rsidRPr="005B600A">
                <w:t>NR SA FR1-FR1 Inter-frequency absolute measurement accuracy with FR1 serving cell and FR1 target cell for 2 Rx UE</w:t>
              </w:r>
            </w:ins>
          </w:p>
        </w:tc>
        <w:tc>
          <w:tcPr>
            <w:tcW w:w="1585" w:type="pct"/>
            <w:tcBorders>
              <w:top w:val="single" w:sz="4" w:space="0" w:color="auto"/>
              <w:left w:val="single" w:sz="4" w:space="0" w:color="auto"/>
              <w:bottom w:val="single" w:sz="4" w:space="0" w:color="auto"/>
              <w:right w:val="single" w:sz="4" w:space="0" w:color="auto"/>
            </w:tcBorders>
          </w:tcPr>
          <w:p w14:paraId="49120F48" w14:textId="77777777" w:rsidR="007A2145" w:rsidRPr="005B600A" w:rsidRDefault="007A2145" w:rsidP="00BA5E98">
            <w:pPr>
              <w:pStyle w:val="TAL"/>
              <w:rPr>
                <w:ins w:id="4579" w:author="1672" w:date="2024-04-16T14:26:00Z"/>
                <w:lang w:eastAsia="zh-CN"/>
              </w:rPr>
            </w:pPr>
            <w:ins w:id="4580" w:author="1672" w:date="2024-04-16T14:26:00Z">
              <w:r w:rsidRPr="005B600A">
                <w:rPr>
                  <w:rFonts w:hint="eastAsia"/>
                  <w:lang w:eastAsia="zh-CN"/>
                </w:rPr>
                <w:t>T</w:t>
              </w:r>
              <w:r w:rsidRPr="005B600A">
                <w:rPr>
                  <w:lang w:eastAsia="zh-CN"/>
                </w:rPr>
                <w:t>est configuration 1,2,4:</w:t>
              </w:r>
            </w:ins>
          </w:p>
          <w:p w14:paraId="54E123A8" w14:textId="77777777" w:rsidR="007A2145" w:rsidRPr="005B600A" w:rsidRDefault="007A2145" w:rsidP="00BA5E98">
            <w:pPr>
              <w:pStyle w:val="TAL"/>
              <w:rPr>
                <w:ins w:id="4581" w:author="1672" w:date="2024-04-16T14:26:00Z"/>
                <w:lang w:eastAsia="zh-CN"/>
              </w:rPr>
            </w:pPr>
          </w:p>
          <w:p w14:paraId="5C21D073" w14:textId="77777777" w:rsidR="007A2145" w:rsidRPr="005B600A" w:rsidRDefault="007A2145" w:rsidP="00BA5E98">
            <w:pPr>
              <w:pStyle w:val="TAL"/>
              <w:rPr>
                <w:ins w:id="4582" w:author="1672" w:date="2024-04-16T14:26:00Z"/>
                <w:lang w:eastAsia="zh-CN"/>
              </w:rPr>
            </w:pPr>
            <w:ins w:id="4583" w:author="1672" w:date="2024-04-16T14:26:00Z">
              <w:r w:rsidRPr="005B600A">
                <w:rPr>
                  <w:rFonts w:hint="eastAsia"/>
                  <w:lang w:eastAsia="zh-CN"/>
                </w:rPr>
                <w:t>Same</w:t>
              </w:r>
              <w:r w:rsidRPr="005B600A">
                <w:rPr>
                  <w:lang w:eastAsia="zh-CN"/>
                </w:rPr>
                <w:t xml:space="preserve"> as 6.7.2.2.2 test configuration 1,2</w:t>
              </w:r>
            </w:ins>
          </w:p>
        </w:tc>
        <w:tc>
          <w:tcPr>
            <w:tcW w:w="776" w:type="pct"/>
            <w:tcBorders>
              <w:top w:val="single" w:sz="4" w:space="0" w:color="auto"/>
              <w:left w:val="single" w:sz="4" w:space="0" w:color="auto"/>
              <w:bottom w:val="single" w:sz="4" w:space="0" w:color="auto"/>
              <w:right w:val="single" w:sz="4" w:space="0" w:color="auto"/>
            </w:tcBorders>
          </w:tcPr>
          <w:p w14:paraId="1846C59D" w14:textId="77777777" w:rsidR="007A2145" w:rsidRPr="005B600A" w:rsidRDefault="007A2145" w:rsidP="00BA5E98">
            <w:pPr>
              <w:pStyle w:val="TAL"/>
              <w:rPr>
                <w:ins w:id="4584" w:author="1672" w:date="2024-04-16T14:26:00Z"/>
                <w:lang w:eastAsia="zh-CN"/>
              </w:rPr>
            </w:pPr>
          </w:p>
          <w:p w14:paraId="6E17D8D8" w14:textId="77777777" w:rsidR="007A2145" w:rsidRPr="005B600A" w:rsidRDefault="007A2145" w:rsidP="00BA5E98">
            <w:pPr>
              <w:pStyle w:val="TAL"/>
              <w:rPr>
                <w:ins w:id="4585" w:author="1672" w:date="2024-04-16T14:26:00Z"/>
                <w:lang w:eastAsia="zh-CN"/>
              </w:rPr>
            </w:pPr>
          </w:p>
          <w:p w14:paraId="23E6DB3E" w14:textId="77777777" w:rsidR="007A2145" w:rsidRPr="005B600A" w:rsidRDefault="007A2145" w:rsidP="00BA5E98">
            <w:pPr>
              <w:pStyle w:val="TAL"/>
              <w:rPr>
                <w:ins w:id="4586" w:author="1672" w:date="2024-04-16T14:26:00Z"/>
                <w:lang w:eastAsia="zh-CN"/>
              </w:rPr>
            </w:pPr>
            <w:ins w:id="4587" w:author="1672" w:date="2024-04-16T14:26:00Z">
              <w:r w:rsidRPr="005B600A">
                <w:rPr>
                  <w:rFonts w:hint="eastAsia"/>
                  <w:lang w:eastAsia="zh-CN"/>
                </w:rPr>
                <w:t>Same</w:t>
              </w:r>
              <w:r w:rsidRPr="005B600A">
                <w:rPr>
                  <w:lang w:eastAsia="zh-CN"/>
                </w:rPr>
                <w:t xml:space="preserve"> as 6.7.2.2.2 test configuration 1,2</w:t>
              </w:r>
            </w:ins>
          </w:p>
        </w:tc>
        <w:tc>
          <w:tcPr>
            <w:tcW w:w="1292" w:type="pct"/>
            <w:tcBorders>
              <w:top w:val="single" w:sz="4" w:space="0" w:color="auto"/>
              <w:left w:val="single" w:sz="4" w:space="0" w:color="auto"/>
              <w:bottom w:val="single" w:sz="4" w:space="0" w:color="auto"/>
              <w:right w:val="single" w:sz="4" w:space="0" w:color="auto"/>
            </w:tcBorders>
          </w:tcPr>
          <w:p w14:paraId="6A75AE44" w14:textId="77777777" w:rsidR="007A2145" w:rsidRPr="005B600A" w:rsidRDefault="007A2145" w:rsidP="00BA5E98">
            <w:pPr>
              <w:pStyle w:val="TAL"/>
              <w:rPr>
                <w:ins w:id="4588" w:author="1672" w:date="2024-04-16T14:26:00Z"/>
                <w:lang w:eastAsia="zh-CN"/>
              </w:rPr>
            </w:pPr>
          </w:p>
          <w:p w14:paraId="3FAB5140" w14:textId="77777777" w:rsidR="007A2145" w:rsidRPr="005B600A" w:rsidRDefault="007A2145" w:rsidP="00BA5E98">
            <w:pPr>
              <w:pStyle w:val="TAL"/>
              <w:rPr>
                <w:ins w:id="4589" w:author="1672" w:date="2024-04-16T14:26:00Z"/>
                <w:lang w:eastAsia="zh-CN"/>
              </w:rPr>
            </w:pPr>
          </w:p>
          <w:p w14:paraId="2A58E954" w14:textId="77777777" w:rsidR="007A2145" w:rsidRPr="005B600A" w:rsidRDefault="007A2145" w:rsidP="00BA5E98">
            <w:pPr>
              <w:pStyle w:val="TAL"/>
              <w:rPr>
                <w:ins w:id="4590" w:author="1672" w:date="2024-04-16T14:26:00Z"/>
                <w:lang w:eastAsia="zh-CN"/>
              </w:rPr>
            </w:pPr>
            <w:ins w:id="4591" w:author="1672" w:date="2024-04-16T14:26:00Z">
              <w:r w:rsidRPr="005B600A">
                <w:rPr>
                  <w:rFonts w:hint="eastAsia"/>
                  <w:lang w:eastAsia="zh-CN"/>
                </w:rPr>
                <w:t>Same</w:t>
              </w:r>
              <w:r w:rsidRPr="005B600A">
                <w:rPr>
                  <w:lang w:eastAsia="zh-CN"/>
                </w:rPr>
                <w:t xml:space="preserve"> as 6.7.2.2.2 test configuration 1,2</w:t>
              </w:r>
            </w:ins>
          </w:p>
          <w:p w14:paraId="2FFC16A1" w14:textId="77777777" w:rsidR="007A2145" w:rsidRPr="005B600A" w:rsidRDefault="007A2145" w:rsidP="00BA5E98">
            <w:pPr>
              <w:pStyle w:val="TAL"/>
              <w:rPr>
                <w:ins w:id="4592" w:author="1672" w:date="2024-04-16T14:26:00Z"/>
                <w:lang w:eastAsia="zh-CN"/>
              </w:rPr>
            </w:pPr>
          </w:p>
        </w:tc>
      </w:tr>
      <w:tr w:rsidR="007A2145" w:rsidRPr="005B600A" w14:paraId="11AB6189" w14:textId="77777777" w:rsidTr="007A2145">
        <w:trPr>
          <w:jc w:val="center"/>
          <w:ins w:id="4593" w:author="1672" w:date="2024-04-16T14:26:00Z"/>
        </w:trPr>
        <w:tc>
          <w:tcPr>
            <w:tcW w:w="1347" w:type="pct"/>
            <w:tcBorders>
              <w:top w:val="single" w:sz="4" w:space="0" w:color="auto"/>
              <w:left w:val="single" w:sz="4" w:space="0" w:color="auto"/>
              <w:bottom w:val="single" w:sz="4" w:space="0" w:color="auto"/>
              <w:right w:val="single" w:sz="4" w:space="0" w:color="auto"/>
            </w:tcBorders>
          </w:tcPr>
          <w:p w14:paraId="27178877" w14:textId="77777777" w:rsidR="007A2145" w:rsidRPr="005B600A" w:rsidRDefault="007A2145" w:rsidP="00BA5E98">
            <w:pPr>
              <w:pStyle w:val="TAL"/>
              <w:rPr>
                <w:ins w:id="4594"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4CDB11F9" w14:textId="77777777" w:rsidR="007A2145" w:rsidRPr="005B600A" w:rsidRDefault="007A2145" w:rsidP="00BA5E98">
            <w:pPr>
              <w:pStyle w:val="TAL"/>
              <w:rPr>
                <w:ins w:id="4595" w:author="1672" w:date="2024-04-16T14:26:00Z"/>
                <w:lang w:eastAsia="zh-CN"/>
              </w:rPr>
            </w:pPr>
            <w:ins w:id="4596" w:author="1672" w:date="2024-04-16T14:26:00Z">
              <w:r w:rsidRPr="005B600A">
                <w:rPr>
                  <w:rFonts w:hint="eastAsia"/>
                  <w:lang w:eastAsia="zh-CN"/>
                </w:rPr>
                <w:t>T</w:t>
              </w:r>
              <w:r w:rsidRPr="005B600A">
                <w:rPr>
                  <w:lang w:eastAsia="zh-CN"/>
                </w:rPr>
                <w:t>est configuration 3:</w:t>
              </w:r>
            </w:ins>
          </w:p>
          <w:p w14:paraId="0B4D6802" w14:textId="77777777" w:rsidR="007A2145" w:rsidRPr="005B600A" w:rsidRDefault="007A2145" w:rsidP="00BA5E98">
            <w:pPr>
              <w:pStyle w:val="TAL"/>
              <w:rPr>
                <w:ins w:id="4597" w:author="1672" w:date="2024-04-16T14:26:00Z"/>
                <w:lang w:eastAsia="zh-CN"/>
              </w:rPr>
            </w:pPr>
          </w:p>
          <w:p w14:paraId="339BD371" w14:textId="77777777" w:rsidR="007A2145" w:rsidRPr="005B600A" w:rsidRDefault="007A2145" w:rsidP="00BA5E98">
            <w:pPr>
              <w:pStyle w:val="TAL"/>
              <w:rPr>
                <w:ins w:id="4598" w:author="1672" w:date="2024-04-16T14:26:00Z"/>
                <w:lang w:eastAsia="zh-CN"/>
              </w:rPr>
            </w:pPr>
            <w:ins w:id="4599" w:author="1672" w:date="2024-04-16T14:26:00Z">
              <w:r w:rsidRPr="005B600A">
                <w:rPr>
                  <w:rFonts w:hint="eastAsia"/>
                  <w:lang w:eastAsia="zh-CN"/>
                </w:rPr>
                <w:t>T</w:t>
              </w:r>
              <w:r w:rsidRPr="005B600A">
                <w:rPr>
                  <w:lang w:eastAsia="zh-CN"/>
                </w:rPr>
                <w:t>est 1</w:t>
              </w:r>
            </w:ins>
          </w:p>
          <w:p w14:paraId="7C0B7129" w14:textId="77777777" w:rsidR="007A2145" w:rsidRPr="005B600A" w:rsidRDefault="007A2145" w:rsidP="00BA5E98">
            <w:pPr>
              <w:pStyle w:val="TAL"/>
              <w:rPr>
                <w:ins w:id="4600" w:author="1672" w:date="2024-04-16T14:26:00Z"/>
                <w:lang w:eastAsia="zh-CN"/>
              </w:rPr>
            </w:pPr>
            <w:ins w:id="4601" w:author="1672" w:date="2024-04-16T14:26:00Z">
              <w:r w:rsidRPr="005B600A">
                <w:rPr>
                  <w:rFonts w:hint="eastAsia"/>
                  <w:lang w:eastAsia="zh-CN"/>
                </w:rPr>
                <w:t>N</w:t>
              </w:r>
              <w:r w:rsidRPr="005B600A">
                <w:rPr>
                  <w:lang w:eastAsia="zh-CN"/>
                </w:rPr>
                <w:t>oc1: -86.27dBm/15kHz</w:t>
              </w:r>
            </w:ins>
          </w:p>
          <w:p w14:paraId="5E012D4D" w14:textId="77777777" w:rsidR="007A2145" w:rsidRPr="005B600A" w:rsidRDefault="007A2145" w:rsidP="00BA5E98">
            <w:pPr>
              <w:pStyle w:val="TAL"/>
              <w:rPr>
                <w:ins w:id="4602" w:author="1672" w:date="2024-04-16T14:26:00Z"/>
                <w:lang w:eastAsia="zh-CN"/>
              </w:rPr>
            </w:pPr>
            <w:ins w:id="4603" w:author="1672" w:date="2024-04-16T14:26:00Z">
              <w:r w:rsidRPr="005B600A">
                <w:rPr>
                  <w:rFonts w:hint="eastAsia"/>
                  <w:lang w:eastAsia="zh-CN"/>
                </w:rPr>
                <w:t>N</w:t>
              </w:r>
              <w:r w:rsidRPr="005B600A">
                <w:rPr>
                  <w:lang w:eastAsia="zh-CN"/>
                </w:rPr>
                <w:t>oc2: -86.27dBm/15kHz</w:t>
              </w:r>
            </w:ins>
          </w:p>
          <w:p w14:paraId="6E33C31A" w14:textId="77777777" w:rsidR="007A2145" w:rsidRPr="005B600A" w:rsidRDefault="007A2145" w:rsidP="00BA5E98">
            <w:pPr>
              <w:pStyle w:val="TAL"/>
              <w:rPr>
                <w:ins w:id="4604" w:author="1672" w:date="2024-04-16T14:26:00Z"/>
                <w:lang w:eastAsia="zh-CN"/>
              </w:rPr>
            </w:pPr>
            <w:ins w:id="4605" w:author="1672" w:date="2024-04-16T14:26:00Z">
              <w:r w:rsidRPr="005B600A">
                <w:rPr>
                  <w:rFonts w:hint="eastAsia"/>
                  <w:lang w:eastAsia="zh-CN"/>
                </w:rPr>
                <w:t>E</w:t>
              </w:r>
              <w:r w:rsidRPr="005B600A">
                <w:rPr>
                  <w:lang w:eastAsia="zh-CN"/>
                </w:rPr>
                <w:t>s1/Noc1: -1.75dB</w:t>
              </w:r>
            </w:ins>
          </w:p>
          <w:p w14:paraId="52D0BE5F" w14:textId="77777777" w:rsidR="007A2145" w:rsidRPr="005B600A" w:rsidRDefault="007A2145" w:rsidP="00BA5E98">
            <w:pPr>
              <w:pStyle w:val="TAL"/>
              <w:rPr>
                <w:ins w:id="4606" w:author="1672" w:date="2024-04-16T14:26:00Z"/>
                <w:lang w:eastAsia="zh-CN"/>
              </w:rPr>
            </w:pPr>
            <w:ins w:id="4607" w:author="1672" w:date="2024-04-16T14:26:00Z">
              <w:r w:rsidRPr="005B600A">
                <w:rPr>
                  <w:rFonts w:hint="eastAsia"/>
                  <w:lang w:eastAsia="zh-CN"/>
                </w:rPr>
                <w:t>E</w:t>
              </w:r>
              <w:r w:rsidRPr="005B600A">
                <w:rPr>
                  <w:lang w:eastAsia="zh-CN"/>
                </w:rPr>
                <w:t>s2/Noc2: -1.75dB</w:t>
              </w:r>
            </w:ins>
          </w:p>
          <w:p w14:paraId="2D241B27" w14:textId="77777777" w:rsidR="007A2145" w:rsidRPr="005B600A" w:rsidRDefault="007A2145" w:rsidP="00BA5E98">
            <w:pPr>
              <w:pStyle w:val="TAL"/>
              <w:rPr>
                <w:ins w:id="4608" w:author="1672" w:date="2024-04-16T14:26:00Z"/>
                <w:lang w:eastAsia="zh-CN"/>
              </w:rPr>
            </w:pPr>
            <w:ins w:id="460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5D327C6F" w14:textId="77777777" w:rsidR="007A2145" w:rsidRPr="005B600A" w:rsidRDefault="007A2145" w:rsidP="00BA5E98">
            <w:pPr>
              <w:pStyle w:val="TAL"/>
              <w:rPr>
                <w:ins w:id="4610" w:author="1672" w:date="2024-04-16T14:26:00Z"/>
                <w:lang w:eastAsia="zh-CN"/>
              </w:rPr>
            </w:pPr>
            <w:ins w:id="4611"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74DCA349" w14:textId="77777777" w:rsidR="007A2145" w:rsidRPr="005B600A" w:rsidRDefault="007A2145" w:rsidP="00BA5E98">
            <w:pPr>
              <w:pStyle w:val="TAL"/>
              <w:rPr>
                <w:ins w:id="4612" w:author="1672" w:date="2024-04-16T14:26:00Z"/>
                <w:lang w:eastAsia="zh-CN"/>
              </w:rPr>
            </w:pPr>
          </w:p>
          <w:p w14:paraId="4F71161D" w14:textId="77777777" w:rsidR="007A2145" w:rsidRPr="005B600A" w:rsidRDefault="007A2145" w:rsidP="00BA5E98">
            <w:pPr>
              <w:pStyle w:val="TAL"/>
              <w:rPr>
                <w:ins w:id="4613" w:author="1672" w:date="2024-04-16T14:26:00Z"/>
                <w:lang w:eastAsia="zh-CN"/>
              </w:rPr>
            </w:pPr>
            <w:ins w:id="4614" w:author="1672" w:date="2024-04-16T14:26:00Z">
              <w:r w:rsidRPr="005B600A">
                <w:rPr>
                  <w:rFonts w:hint="eastAsia"/>
                  <w:lang w:eastAsia="zh-CN"/>
                </w:rPr>
                <w:t>T</w:t>
              </w:r>
              <w:r w:rsidRPr="005B600A">
                <w:rPr>
                  <w:lang w:eastAsia="zh-CN"/>
                </w:rPr>
                <w:t>est 2</w:t>
              </w:r>
            </w:ins>
          </w:p>
          <w:p w14:paraId="406A3445" w14:textId="77777777" w:rsidR="007A2145" w:rsidRPr="005B600A" w:rsidRDefault="007A2145" w:rsidP="00BA5E98">
            <w:pPr>
              <w:pStyle w:val="TAL"/>
              <w:rPr>
                <w:ins w:id="4615" w:author="1672" w:date="2024-04-16T14:26:00Z"/>
                <w:lang w:eastAsia="zh-CN"/>
              </w:rPr>
            </w:pPr>
            <w:ins w:id="4616" w:author="1672" w:date="2024-04-16T14:26:00Z">
              <w:r w:rsidRPr="005B600A">
                <w:rPr>
                  <w:rFonts w:hint="eastAsia"/>
                  <w:lang w:eastAsia="zh-CN"/>
                </w:rPr>
                <w:t>N</w:t>
              </w:r>
              <w:r w:rsidRPr="005B600A">
                <w:rPr>
                  <w:lang w:eastAsia="zh-CN"/>
                </w:rPr>
                <w:t>oc1: -113dBm/15kHz</w:t>
              </w:r>
            </w:ins>
          </w:p>
          <w:p w14:paraId="45641DD2" w14:textId="77777777" w:rsidR="007A2145" w:rsidRPr="005B600A" w:rsidRDefault="007A2145" w:rsidP="00BA5E98">
            <w:pPr>
              <w:pStyle w:val="TAL"/>
              <w:rPr>
                <w:ins w:id="4617" w:author="1672" w:date="2024-04-16T14:26:00Z"/>
                <w:lang w:eastAsia="zh-CN"/>
              </w:rPr>
            </w:pPr>
            <w:ins w:id="4618" w:author="1672" w:date="2024-04-16T14:26:00Z">
              <w:r w:rsidRPr="005B600A">
                <w:rPr>
                  <w:rFonts w:hint="eastAsia"/>
                  <w:lang w:eastAsia="zh-CN"/>
                </w:rPr>
                <w:t>N</w:t>
              </w:r>
              <w:r w:rsidRPr="005B600A">
                <w:rPr>
                  <w:lang w:eastAsia="zh-CN"/>
                </w:rPr>
                <w:t>oc2: -113dBm/15kHz</w:t>
              </w:r>
            </w:ins>
          </w:p>
          <w:p w14:paraId="2CD8EA91" w14:textId="77777777" w:rsidR="007A2145" w:rsidRPr="005B600A" w:rsidRDefault="007A2145" w:rsidP="00BA5E98">
            <w:pPr>
              <w:pStyle w:val="TAL"/>
              <w:rPr>
                <w:ins w:id="4619" w:author="1672" w:date="2024-04-16T14:26:00Z"/>
                <w:lang w:eastAsia="zh-CN"/>
              </w:rPr>
            </w:pPr>
            <w:ins w:id="4620" w:author="1672" w:date="2024-04-16T14:26:00Z">
              <w:r w:rsidRPr="005B600A">
                <w:rPr>
                  <w:rFonts w:hint="eastAsia"/>
                  <w:lang w:eastAsia="zh-CN"/>
                </w:rPr>
                <w:t>E</w:t>
              </w:r>
              <w:r w:rsidRPr="005B600A">
                <w:rPr>
                  <w:lang w:eastAsia="zh-CN"/>
                </w:rPr>
                <w:t>s1/Noc1: -1.75dB</w:t>
              </w:r>
            </w:ins>
          </w:p>
          <w:p w14:paraId="18AB7806" w14:textId="77777777" w:rsidR="007A2145" w:rsidRPr="005B600A" w:rsidRDefault="007A2145" w:rsidP="00BA5E98">
            <w:pPr>
              <w:pStyle w:val="TAL"/>
              <w:rPr>
                <w:ins w:id="4621" w:author="1672" w:date="2024-04-16T14:26:00Z"/>
                <w:lang w:eastAsia="zh-CN"/>
              </w:rPr>
            </w:pPr>
            <w:ins w:id="4622" w:author="1672" w:date="2024-04-16T14:26:00Z">
              <w:r w:rsidRPr="005B600A">
                <w:rPr>
                  <w:rFonts w:hint="eastAsia"/>
                  <w:lang w:eastAsia="zh-CN"/>
                </w:rPr>
                <w:t>E</w:t>
              </w:r>
              <w:r w:rsidRPr="005B600A">
                <w:rPr>
                  <w:lang w:eastAsia="zh-CN"/>
                </w:rPr>
                <w:t>s2/Noc2: -1.75dB</w:t>
              </w:r>
            </w:ins>
          </w:p>
          <w:p w14:paraId="05282C44" w14:textId="77777777" w:rsidR="007A2145" w:rsidRPr="005B600A" w:rsidRDefault="007A2145" w:rsidP="00BA5E98">
            <w:pPr>
              <w:pStyle w:val="TAL"/>
              <w:rPr>
                <w:ins w:id="4623" w:author="1672" w:date="2024-04-16T14:26:00Z"/>
                <w:lang w:eastAsia="zh-CN"/>
              </w:rPr>
            </w:pPr>
            <w:ins w:id="4624"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7136D503" w14:textId="77777777" w:rsidR="007A2145" w:rsidRPr="005B600A" w:rsidRDefault="007A2145" w:rsidP="00BA5E98">
            <w:pPr>
              <w:pStyle w:val="TAL"/>
              <w:rPr>
                <w:ins w:id="4625" w:author="1672" w:date="2024-04-16T14:26:00Z"/>
                <w:lang w:eastAsia="zh-CN"/>
              </w:rPr>
            </w:pPr>
            <w:ins w:id="462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5F96C9A7" w14:textId="77777777" w:rsidR="007A2145" w:rsidRPr="005B600A" w:rsidRDefault="007A2145" w:rsidP="00BA5E98">
            <w:pPr>
              <w:pStyle w:val="TAL"/>
              <w:rPr>
                <w:ins w:id="4627" w:author="1672" w:date="2024-04-16T14:26:00Z"/>
                <w:lang w:eastAsia="zh-CN"/>
              </w:rPr>
            </w:pPr>
          </w:p>
          <w:p w14:paraId="36C2E55C" w14:textId="77777777" w:rsidR="007A2145" w:rsidRPr="005B600A" w:rsidRDefault="007A2145" w:rsidP="00BA5E98">
            <w:pPr>
              <w:pStyle w:val="TAL"/>
              <w:rPr>
                <w:ins w:id="4628" w:author="1672" w:date="2024-04-16T14:26:00Z"/>
                <w:lang w:eastAsia="zh-CN"/>
              </w:rPr>
            </w:pPr>
            <w:ins w:id="4629" w:author="1672" w:date="2024-04-16T14:26:00Z">
              <w:r w:rsidRPr="005B600A">
                <w:rPr>
                  <w:rFonts w:hint="eastAsia"/>
                  <w:lang w:eastAsia="zh-CN"/>
                </w:rPr>
                <w:t>T</w:t>
              </w:r>
              <w:r w:rsidRPr="005B600A">
                <w:rPr>
                  <w:lang w:eastAsia="zh-CN"/>
                </w:rPr>
                <w:t>est 3</w:t>
              </w:r>
            </w:ins>
          </w:p>
          <w:p w14:paraId="6DE5BE28" w14:textId="77777777" w:rsidR="007A2145" w:rsidRPr="007A2145" w:rsidRDefault="007A2145" w:rsidP="00BA5E98">
            <w:pPr>
              <w:pStyle w:val="TAL"/>
              <w:rPr>
                <w:ins w:id="4630" w:author="1672" w:date="2024-04-16T14:26:00Z"/>
                <w:lang w:eastAsia="zh-CN"/>
              </w:rPr>
            </w:pPr>
            <w:ins w:id="4631"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21BCE62A" w14:textId="77777777" w:rsidR="007A2145" w:rsidRPr="005B600A" w:rsidRDefault="007A2145" w:rsidP="00BA5E98">
            <w:pPr>
              <w:pStyle w:val="TAL"/>
              <w:rPr>
                <w:ins w:id="4632" w:author="1672" w:date="2024-04-16T14:26:00Z"/>
                <w:lang w:eastAsia="zh-CN"/>
              </w:rPr>
            </w:pPr>
          </w:p>
          <w:p w14:paraId="66D6A6CE" w14:textId="77777777" w:rsidR="007A2145" w:rsidRPr="005B600A" w:rsidRDefault="007A2145" w:rsidP="00BA5E98">
            <w:pPr>
              <w:pStyle w:val="TAL"/>
              <w:rPr>
                <w:ins w:id="4633" w:author="1672" w:date="2024-04-16T14:26:00Z"/>
                <w:lang w:eastAsia="zh-CN"/>
              </w:rPr>
            </w:pPr>
            <w:ins w:id="4634"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53CA2CF6" w14:textId="77777777" w:rsidR="007A2145" w:rsidRPr="005B600A" w:rsidRDefault="007A2145" w:rsidP="00BA5E98">
            <w:pPr>
              <w:pStyle w:val="TAL"/>
              <w:rPr>
                <w:ins w:id="4635" w:author="1672" w:date="2024-04-16T14:26:00Z"/>
                <w:lang w:eastAsia="zh-CN"/>
              </w:rPr>
            </w:pPr>
          </w:p>
          <w:p w14:paraId="0E2BCA70" w14:textId="77777777" w:rsidR="007A2145" w:rsidRPr="005B600A" w:rsidRDefault="007A2145" w:rsidP="00BA5E98">
            <w:pPr>
              <w:pStyle w:val="TAL"/>
              <w:rPr>
                <w:ins w:id="4636" w:author="1672" w:date="2024-04-16T14:26:00Z"/>
                <w:lang w:eastAsia="zh-CN"/>
              </w:rPr>
            </w:pPr>
            <w:ins w:id="4637" w:author="1672" w:date="2024-04-16T14:26:00Z">
              <w:r w:rsidRPr="005B600A">
                <w:rPr>
                  <w:rFonts w:hint="eastAsia"/>
                  <w:lang w:eastAsia="zh-CN"/>
                </w:rPr>
                <w:t>E</w:t>
              </w:r>
              <w:r w:rsidRPr="005B600A">
                <w:rPr>
                  <w:lang w:eastAsia="zh-CN"/>
                </w:rPr>
                <w:t>s1/Noc1: 3dB</w:t>
              </w:r>
            </w:ins>
          </w:p>
          <w:p w14:paraId="4101E1D6" w14:textId="77777777" w:rsidR="007A2145" w:rsidRPr="005B600A" w:rsidRDefault="007A2145" w:rsidP="00BA5E98">
            <w:pPr>
              <w:pStyle w:val="TAL"/>
              <w:rPr>
                <w:ins w:id="4638" w:author="1672" w:date="2024-04-16T14:26:00Z"/>
                <w:lang w:eastAsia="zh-CN"/>
              </w:rPr>
            </w:pPr>
            <w:ins w:id="4639" w:author="1672" w:date="2024-04-16T14:26:00Z">
              <w:r w:rsidRPr="005B600A">
                <w:rPr>
                  <w:rFonts w:hint="eastAsia"/>
                  <w:lang w:eastAsia="zh-CN"/>
                </w:rPr>
                <w:t>E</w:t>
              </w:r>
              <w:r w:rsidRPr="005B600A">
                <w:rPr>
                  <w:lang w:eastAsia="zh-CN"/>
                </w:rPr>
                <w:t>s2/Noc2: -1.75dB</w:t>
              </w:r>
            </w:ins>
          </w:p>
          <w:p w14:paraId="00419C99" w14:textId="77777777" w:rsidR="007A2145" w:rsidRPr="005B600A" w:rsidRDefault="007A2145" w:rsidP="00BA5E98">
            <w:pPr>
              <w:pStyle w:val="TAL"/>
              <w:rPr>
                <w:ins w:id="4640" w:author="1672" w:date="2024-04-16T14:26:00Z"/>
                <w:lang w:eastAsia="zh-CN"/>
              </w:rPr>
            </w:pPr>
            <w:ins w:id="4641"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7021427E" w14:textId="77777777" w:rsidR="007A2145" w:rsidRPr="005B600A" w:rsidRDefault="007A2145" w:rsidP="00BA5E98">
            <w:pPr>
              <w:pStyle w:val="TAL"/>
              <w:rPr>
                <w:ins w:id="4642" w:author="1672" w:date="2024-04-16T14:26:00Z"/>
                <w:lang w:eastAsia="zh-CN"/>
              </w:rPr>
            </w:pPr>
            <w:ins w:id="4643"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tc>
        <w:tc>
          <w:tcPr>
            <w:tcW w:w="776" w:type="pct"/>
            <w:tcBorders>
              <w:top w:val="single" w:sz="4" w:space="0" w:color="auto"/>
              <w:left w:val="single" w:sz="4" w:space="0" w:color="auto"/>
              <w:bottom w:val="single" w:sz="4" w:space="0" w:color="auto"/>
              <w:right w:val="single" w:sz="4" w:space="0" w:color="auto"/>
            </w:tcBorders>
          </w:tcPr>
          <w:p w14:paraId="4700BC5B" w14:textId="77777777" w:rsidR="007A2145" w:rsidRPr="005B600A" w:rsidRDefault="007A2145" w:rsidP="00BA5E98">
            <w:pPr>
              <w:pStyle w:val="TAL"/>
              <w:rPr>
                <w:ins w:id="4644" w:author="1672" w:date="2024-04-16T14:26:00Z"/>
                <w:lang w:eastAsia="zh-CN"/>
              </w:rPr>
            </w:pPr>
          </w:p>
          <w:p w14:paraId="0246DC88" w14:textId="77777777" w:rsidR="007A2145" w:rsidRPr="005B600A" w:rsidRDefault="007A2145" w:rsidP="00BA5E98">
            <w:pPr>
              <w:pStyle w:val="TAL"/>
              <w:rPr>
                <w:ins w:id="4645" w:author="1672" w:date="2024-04-16T14:26:00Z"/>
                <w:lang w:eastAsia="zh-CN"/>
              </w:rPr>
            </w:pPr>
          </w:p>
          <w:p w14:paraId="73870F57" w14:textId="77777777" w:rsidR="007A2145" w:rsidRPr="005B600A" w:rsidRDefault="007A2145" w:rsidP="00BA5E98">
            <w:pPr>
              <w:pStyle w:val="TAL"/>
              <w:rPr>
                <w:ins w:id="4646" w:author="1672" w:date="2024-04-16T14:26:00Z"/>
                <w:lang w:eastAsia="zh-CN"/>
              </w:rPr>
            </w:pPr>
            <w:ins w:id="4647" w:author="1672" w:date="2024-04-16T14:26:00Z">
              <w:r w:rsidRPr="005B600A">
                <w:rPr>
                  <w:rFonts w:hint="eastAsia"/>
                  <w:lang w:eastAsia="zh-CN"/>
                </w:rPr>
                <w:t>T</w:t>
              </w:r>
              <w:r w:rsidRPr="005B600A">
                <w:rPr>
                  <w:lang w:eastAsia="zh-CN"/>
                </w:rPr>
                <w:t>est 1</w:t>
              </w:r>
            </w:ins>
          </w:p>
          <w:p w14:paraId="1F6476D1" w14:textId="77777777" w:rsidR="007A2145" w:rsidRPr="005B600A" w:rsidRDefault="007A2145" w:rsidP="00BA5E98">
            <w:pPr>
              <w:pStyle w:val="TAL"/>
              <w:rPr>
                <w:ins w:id="4648" w:author="1672" w:date="2024-04-16T14:26:00Z"/>
                <w:lang w:eastAsia="zh-CN"/>
              </w:rPr>
            </w:pPr>
            <w:ins w:id="4649" w:author="1672" w:date="2024-04-16T14:26:00Z">
              <w:r w:rsidRPr="005B600A">
                <w:rPr>
                  <w:lang w:eastAsia="zh-CN"/>
                </w:rPr>
                <w:t>0dB</w:t>
              </w:r>
            </w:ins>
          </w:p>
          <w:p w14:paraId="6C2F0438" w14:textId="77777777" w:rsidR="007A2145" w:rsidRPr="005B600A" w:rsidRDefault="007A2145" w:rsidP="00BA5E98">
            <w:pPr>
              <w:pStyle w:val="TAL"/>
              <w:rPr>
                <w:ins w:id="4650" w:author="1672" w:date="2024-04-16T14:26:00Z"/>
                <w:lang w:eastAsia="zh-CN"/>
              </w:rPr>
            </w:pPr>
            <w:ins w:id="4651" w:author="1672" w:date="2024-04-16T14:26:00Z">
              <w:r w:rsidRPr="005B600A">
                <w:rPr>
                  <w:lang w:eastAsia="zh-CN"/>
                </w:rPr>
                <w:t>0dB</w:t>
              </w:r>
            </w:ins>
          </w:p>
          <w:p w14:paraId="62C1BF71" w14:textId="77777777" w:rsidR="007A2145" w:rsidRPr="005B600A" w:rsidRDefault="007A2145" w:rsidP="00BA5E98">
            <w:pPr>
              <w:pStyle w:val="TAL"/>
              <w:rPr>
                <w:ins w:id="4652" w:author="1672" w:date="2024-04-16T14:26:00Z"/>
                <w:lang w:eastAsia="zh-CN"/>
              </w:rPr>
            </w:pPr>
            <w:ins w:id="4653" w:author="1672" w:date="2024-04-16T14:26:00Z">
              <w:r w:rsidRPr="005B600A">
                <w:rPr>
                  <w:rFonts w:hint="eastAsia"/>
                  <w:lang w:eastAsia="zh-CN"/>
                </w:rPr>
                <w:t>0</w:t>
              </w:r>
              <w:r w:rsidRPr="005B600A">
                <w:rPr>
                  <w:lang w:eastAsia="zh-CN"/>
                </w:rPr>
                <w:t>dB</w:t>
              </w:r>
            </w:ins>
          </w:p>
          <w:p w14:paraId="3DDA4FDB" w14:textId="77777777" w:rsidR="007A2145" w:rsidRPr="005B600A" w:rsidRDefault="007A2145" w:rsidP="00BA5E98">
            <w:pPr>
              <w:pStyle w:val="TAL"/>
              <w:rPr>
                <w:ins w:id="4654" w:author="1672" w:date="2024-04-16T14:26:00Z"/>
                <w:lang w:eastAsia="zh-CN"/>
              </w:rPr>
            </w:pPr>
            <w:ins w:id="4655" w:author="1672" w:date="2024-04-16T14:26:00Z">
              <w:r w:rsidRPr="005B600A">
                <w:rPr>
                  <w:rFonts w:hint="eastAsia"/>
                  <w:lang w:eastAsia="zh-CN"/>
                </w:rPr>
                <w:t>0</w:t>
              </w:r>
              <w:r w:rsidRPr="005B600A">
                <w:rPr>
                  <w:lang w:eastAsia="zh-CN"/>
                </w:rPr>
                <w:t>dB</w:t>
              </w:r>
            </w:ins>
          </w:p>
          <w:p w14:paraId="7B365D6C" w14:textId="77777777" w:rsidR="007A2145" w:rsidRPr="005B600A" w:rsidRDefault="007A2145" w:rsidP="00BA5E98">
            <w:pPr>
              <w:pStyle w:val="TAL"/>
              <w:rPr>
                <w:ins w:id="4656" w:author="1672" w:date="2024-04-16T14:26:00Z"/>
                <w:lang w:eastAsia="zh-CN"/>
              </w:rPr>
            </w:pPr>
            <w:ins w:id="4657" w:author="1672" w:date="2024-04-16T14:26:00Z">
              <w:r w:rsidRPr="005B600A">
                <w:rPr>
                  <w:rFonts w:hint="eastAsia"/>
                  <w:lang w:eastAsia="zh-CN"/>
                </w:rPr>
                <w:t>V</w:t>
              </w:r>
              <w:r w:rsidRPr="005B600A">
                <w:rPr>
                  <w:lang w:eastAsia="zh-CN"/>
                </w:rPr>
                <w:t>ia mapping</w:t>
              </w:r>
            </w:ins>
          </w:p>
          <w:p w14:paraId="6FAAE268" w14:textId="77777777" w:rsidR="007A2145" w:rsidRPr="005B600A" w:rsidRDefault="007A2145" w:rsidP="00BA5E98">
            <w:pPr>
              <w:pStyle w:val="TAL"/>
              <w:rPr>
                <w:ins w:id="4658" w:author="1672" w:date="2024-04-16T14:26:00Z"/>
                <w:lang w:eastAsia="zh-CN"/>
              </w:rPr>
            </w:pPr>
          </w:p>
          <w:p w14:paraId="09BC9876" w14:textId="77777777" w:rsidR="007A2145" w:rsidRPr="005B600A" w:rsidRDefault="007A2145" w:rsidP="00BA5E98">
            <w:pPr>
              <w:pStyle w:val="TAL"/>
              <w:rPr>
                <w:ins w:id="4659" w:author="1672" w:date="2024-04-16T14:26:00Z"/>
                <w:lang w:eastAsia="zh-CN"/>
              </w:rPr>
            </w:pPr>
            <w:ins w:id="4660" w:author="1672" w:date="2024-04-16T14:26:00Z">
              <w:r w:rsidRPr="005B600A">
                <w:rPr>
                  <w:rFonts w:hint="eastAsia"/>
                  <w:lang w:eastAsia="zh-CN"/>
                </w:rPr>
                <w:t>V</w:t>
              </w:r>
              <w:r w:rsidRPr="005B600A">
                <w:rPr>
                  <w:lang w:eastAsia="zh-CN"/>
                </w:rPr>
                <w:t>ia mapping</w:t>
              </w:r>
            </w:ins>
          </w:p>
          <w:p w14:paraId="233190E7" w14:textId="77777777" w:rsidR="007A2145" w:rsidRPr="005B600A" w:rsidRDefault="007A2145" w:rsidP="00BA5E98">
            <w:pPr>
              <w:pStyle w:val="TAL"/>
              <w:rPr>
                <w:ins w:id="4661" w:author="1672" w:date="2024-04-16T14:26:00Z"/>
                <w:lang w:eastAsia="zh-CN"/>
              </w:rPr>
            </w:pPr>
          </w:p>
          <w:p w14:paraId="3F90C3F0" w14:textId="77777777" w:rsidR="007A2145" w:rsidRPr="005B600A" w:rsidRDefault="007A2145" w:rsidP="00BA5E98">
            <w:pPr>
              <w:pStyle w:val="TAL"/>
              <w:rPr>
                <w:ins w:id="4662" w:author="1672" w:date="2024-04-16T14:26:00Z"/>
                <w:lang w:eastAsia="zh-CN"/>
              </w:rPr>
            </w:pPr>
          </w:p>
          <w:p w14:paraId="2FB995BF" w14:textId="77777777" w:rsidR="007A2145" w:rsidRPr="005B600A" w:rsidRDefault="007A2145" w:rsidP="00BA5E98">
            <w:pPr>
              <w:pStyle w:val="TAL"/>
              <w:rPr>
                <w:ins w:id="4663" w:author="1672" w:date="2024-04-16T14:26:00Z"/>
                <w:lang w:eastAsia="zh-CN"/>
              </w:rPr>
            </w:pPr>
            <w:ins w:id="4664" w:author="1672" w:date="2024-04-16T14:26:00Z">
              <w:r w:rsidRPr="005B600A">
                <w:rPr>
                  <w:rFonts w:hint="eastAsia"/>
                  <w:lang w:eastAsia="zh-CN"/>
                </w:rPr>
                <w:t>T</w:t>
              </w:r>
              <w:r w:rsidRPr="005B600A">
                <w:rPr>
                  <w:lang w:eastAsia="zh-CN"/>
                </w:rPr>
                <w:t>est 2</w:t>
              </w:r>
            </w:ins>
          </w:p>
          <w:p w14:paraId="7DB285C4" w14:textId="77777777" w:rsidR="007A2145" w:rsidRPr="005B600A" w:rsidRDefault="007A2145" w:rsidP="00BA5E98">
            <w:pPr>
              <w:pStyle w:val="TAL"/>
              <w:rPr>
                <w:ins w:id="4665" w:author="1672" w:date="2024-04-16T14:26:00Z"/>
                <w:lang w:eastAsia="zh-CN"/>
              </w:rPr>
            </w:pPr>
            <w:ins w:id="4666" w:author="1672" w:date="2024-04-16T14:26:00Z">
              <w:r w:rsidRPr="005B600A">
                <w:rPr>
                  <w:lang w:eastAsia="zh-CN"/>
                </w:rPr>
                <w:t>0dB</w:t>
              </w:r>
            </w:ins>
          </w:p>
          <w:p w14:paraId="44C2B80C" w14:textId="77777777" w:rsidR="007A2145" w:rsidRPr="005B600A" w:rsidRDefault="007A2145" w:rsidP="00BA5E98">
            <w:pPr>
              <w:pStyle w:val="TAL"/>
              <w:rPr>
                <w:ins w:id="4667" w:author="1672" w:date="2024-04-16T14:26:00Z"/>
                <w:lang w:eastAsia="zh-CN"/>
              </w:rPr>
            </w:pPr>
            <w:ins w:id="4668" w:author="1672" w:date="2024-04-16T14:26:00Z">
              <w:r w:rsidRPr="005B600A">
                <w:rPr>
                  <w:lang w:eastAsia="zh-CN"/>
                </w:rPr>
                <w:t>0dB</w:t>
              </w:r>
            </w:ins>
          </w:p>
          <w:p w14:paraId="7D1B8A55" w14:textId="77777777" w:rsidR="007A2145" w:rsidRPr="005B600A" w:rsidRDefault="007A2145" w:rsidP="00BA5E98">
            <w:pPr>
              <w:pStyle w:val="TAL"/>
              <w:rPr>
                <w:ins w:id="4669" w:author="1672" w:date="2024-04-16T14:26:00Z"/>
                <w:lang w:eastAsia="zh-CN"/>
              </w:rPr>
            </w:pPr>
            <w:ins w:id="4670" w:author="1672" w:date="2024-04-16T14:26:00Z">
              <w:r w:rsidRPr="005B600A">
                <w:rPr>
                  <w:rFonts w:hint="eastAsia"/>
                  <w:lang w:eastAsia="zh-CN"/>
                </w:rPr>
                <w:t>0</w:t>
              </w:r>
              <w:r w:rsidRPr="005B600A">
                <w:rPr>
                  <w:lang w:eastAsia="zh-CN"/>
                </w:rPr>
                <w:t>dB</w:t>
              </w:r>
            </w:ins>
          </w:p>
          <w:p w14:paraId="2496E740" w14:textId="77777777" w:rsidR="007A2145" w:rsidRPr="005B600A" w:rsidRDefault="007A2145" w:rsidP="00BA5E98">
            <w:pPr>
              <w:pStyle w:val="TAL"/>
              <w:rPr>
                <w:ins w:id="4671" w:author="1672" w:date="2024-04-16T14:26:00Z"/>
                <w:lang w:eastAsia="zh-CN"/>
              </w:rPr>
            </w:pPr>
            <w:ins w:id="4672" w:author="1672" w:date="2024-04-16T14:26:00Z">
              <w:r w:rsidRPr="005B600A">
                <w:rPr>
                  <w:rFonts w:hint="eastAsia"/>
                  <w:lang w:eastAsia="zh-CN"/>
                </w:rPr>
                <w:t>0</w:t>
              </w:r>
              <w:r w:rsidRPr="005B600A">
                <w:rPr>
                  <w:lang w:eastAsia="zh-CN"/>
                </w:rPr>
                <w:t>dB</w:t>
              </w:r>
            </w:ins>
          </w:p>
          <w:p w14:paraId="4C324C34" w14:textId="77777777" w:rsidR="007A2145" w:rsidRPr="005B600A" w:rsidRDefault="007A2145" w:rsidP="00BA5E98">
            <w:pPr>
              <w:pStyle w:val="TAL"/>
              <w:rPr>
                <w:ins w:id="4673" w:author="1672" w:date="2024-04-16T14:26:00Z"/>
                <w:lang w:eastAsia="zh-CN"/>
              </w:rPr>
            </w:pPr>
            <w:ins w:id="4674" w:author="1672" w:date="2024-04-16T14:26:00Z">
              <w:r w:rsidRPr="005B600A">
                <w:rPr>
                  <w:rFonts w:hint="eastAsia"/>
                  <w:lang w:eastAsia="zh-CN"/>
                </w:rPr>
                <w:t>V</w:t>
              </w:r>
              <w:r w:rsidRPr="005B600A">
                <w:rPr>
                  <w:lang w:eastAsia="zh-CN"/>
                </w:rPr>
                <w:t>ia mapping</w:t>
              </w:r>
            </w:ins>
          </w:p>
          <w:p w14:paraId="40A24B72" w14:textId="77777777" w:rsidR="007A2145" w:rsidRPr="005B600A" w:rsidRDefault="007A2145" w:rsidP="00BA5E98">
            <w:pPr>
              <w:pStyle w:val="TAL"/>
              <w:rPr>
                <w:ins w:id="4675" w:author="1672" w:date="2024-04-16T14:26:00Z"/>
                <w:lang w:eastAsia="zh-CN"/>
              </w:rPr>
            </w:pPr>
          </w:p>
          <w:p w14:paraId="2D35251D" w14:textId="77777777" w:rsidR="007A2145" w:rsidRPr="005B600A" w:rsidRDefault="007A2145" w:rsidP="00BA5E98">
            <w:pPr>
              <w:pStyle w:val="TAL"/>
              <w:rPr>
                <w:ins w:id="4676" w:author="1672" w:date="2024-04-16T14:26:00Z"/>
                <w:lang w:eastAsia="zh-CN"/>
              </w:rPr>
            </w:pPr>
            <w:ins w:id="4677" w:author="1672" w:date="2024-04-16T14:26:00Z">
              <w:r w:rsidRPr="005B600A">
                <w:rPr>
                  <w:rFonts w:hint="eastAsia"/>
                  <w:lang w:eastAsia="zh-CN"/>
                </w:rPr>
                <w:t>V</w:t>
              </w:r>
              <w:r w:rsidRPr="005B600A">
                <w:rPr>
                  <w:lang w:eastAsia="zh-CN"/>
                </w:rPr>
                <w:t>ia mapping</w:t>
              </w:r>
            </w:ins>
          </w:p>
          <w:p w14:paraId="6ADD9510" w14:textId="77777777" w:rsidR="007A2145" w:rsidRPr="005B600A" w:rsidRDefault="007A2145" w:rsidP="00BA5E98">
            <w:pPr>
              <w:pStyle w:val="TAL"/>
              <w:rPr>
                <w:ins w:id="4678" w:author="1672" w:date="2024-04-16T14:26:00Z"/>
                <w:lang w:eastAsia="zh-CN"/>
              </w:rPr>
            </w:pPr>
          </w:p>
          <w:p w14:paraId="51AC643F" w14:textId="77777777" w:rsidR="007A2145" w:rsidRPr="005B600A" w:rsidRDefault="007A2145" w:rsidP="00BA5E98">
            <w:pPr>
              <w:pStyle w:val="TAL"/>
              <w:rPr>
                <w:ins w:id="4679" w:author="1672" w:date="2024-04-16T14:26:00Z"/>
                <w:lang w:eastAsia="zh-CN"/>
              </w:rPr>
            </w:pPr>
          </w:p>
          <w:p w14:paraId="5D8EB235" w14:textId="77777777" w:rsidR="007A2145" w:rsidRPr="005B600A" w:rsidRDefault="007A2145" w:rsidP="00BA5E98">
            <w:pPr>
              <w:pStyle w:val="TAL"/>
              <w:rPr>
                <w:ins w:id="4680" w:author="1672" w:date="2024-04-16T14:26:00Z"/>
                <w:lang w:eastAsia="zh-CN"/>
              </w:rPr>
            </w:pPr>
            <w:ins w:id="4681" w:author="1672" w:date="2024-04-16T14:26:00Z">
              <w:r w:rsidRPr="005B600A">
                <w:rPr>
                  <w:rFonts w:hint="eastAsia"/>
                  <w:lang w:eastAsia="zh-CN"/>
                </w:rPr>
                <w:t>T</w:t>
              </w:r>
              <w:r w:rsidRPr="005B600A">
                <w:rPr>
                  <w:lang w:eastAsia="zh-CN"/>
                </w:rPr>
                <w:t>est 3</w:t>
              </w:r>
            </w:ins>
          </w:p>
          <w:p w14:paraId="4657759E" w14:textId="77777777" w:rsidR="007A2145" w:rsidRPr="005B600A" w:rsidRDefault="007A2145" w:rsidP="00BA5E98">
            <w:pPr>
              <w:pStyle w:val="TAL"/>
              <w:rPr>
                <w:ins w:id="4682" w:author="1672" w:date="2024-04-16T14:26:00Z"/>
                <w:lang w:eastAsia="zh-CN"/>
              </w:rPr>
            </w:pPr>
            <w:ins w:id="4683" w:author="1672" w:date="2024-04-16T14:26:00Z">
              <w:r w:rsidRPr="005B600A">
                <w:rPr>
                  <w:lang w:eastAsia="zh-CN"/>
                </w:rPr>
                <w:t>0dB</w:t>
              </w:r>
            </w:ins>
          </w:p>
          <w:p w14:paraId="24480A7D" w14:textId="77777777" w:rsidR="007A2145" w:rsidRPr="005B600A" w:rsidRDefault="007A2145" w:rsidP="00BA5E98">
            <w:pPr>
              <w:pStyle w:val="TAL"/>
              <w:rPr>
                <w:ins w:id="4684" w:author="1672" w:date="2024-04-16T14:26:00Z"/>
                <w:lang w:eastAsia="zh-CN"/>
              </w:rPr>
            </w:pPr>
          </w:p>
          <w:p w14:paraId="7AC719F3" w14:textId="77777777" w:rsidR="007A2145" w:rsidRPr="005B600A" w:rsidRDefault="007A2145" w:rsidP="00BA5E98">
            <w:pPr>
              <w:pStyle w:val="TAL"/>
              <w:rPr>
                <w:ins w:id="4685" w:author="1672" w:date="2024-04-16T14:26:00Z"/>
                <w:lang w:eastAsia="zh-CN"/>
              </w:rPr>
            </w:pPr>
            <w:ins w:id="4686" w:author="1672" w:date="2024-04-16T14:26:00Z">
              <w:r w:rsidRPr="005B600A">
                <w:rPr>
                  <w:lang w:eastAsia="zh-CN"/>
                </w:rPr>
                <w:t>0dB</w:t>
              </w:r>
            </w:ins>
          </w:p>
          <w:p w14:paraId="433B767D" w14:textId="77777777" w:rsidR="007A2145" w:rsidRPr="005B600A" w:rsidRDefault="007A2145" w:rsidP="00BA5E98">
            <w:pPr>
              <w:pStyle w:val="TAL"/>
              <w:rPr>
                <w:ins w:id="4687" w:author="1672" w:date="2024-04-16T14:26:00Z"/>
                <w:lang w:eastAsia="zh-CN"/>
              </w:rPr>
            </w:pPr>
          </w:p>
          <w:p w14:paraId="5B3D72F3" w14:textId="77777777" w:rsidR="007A2145" w:rsidRPr="005B600A" w:rsidRDefault="007A2145" w:rsidP="00BA5E98">
            <w:pPr>
              <w:pStyle w:val="TAL"/>
              <w:rPr>
                <w:ins w:id="4688" w:author="1672" w:date="2024-04-16T14:26:00Z"/>
                <w:lang w:eastAsia="zh-CN"/>
              </w:rPr>
            </w:pPr>
          </w:p>
          <w:p w14:paraId="5F6FB070" w14:textId="77777777" w:rsidR="007A2145" w:rsidRPr="005B600A" w:rsidRDefault="007A2145" w:rsidP="00BA5E98">
            <w:pPr>
              <w:pStyle w:val="TAL"/>
              <w:rPr>
                <w:ins w:id="4689" w:author="1672" w:date="2024-04-16T14:26:00Z"/>
                <w:lang w:eastAsia="zh-CN"/>
              </w:rPr>
            </w:pPr>
            <w:ins w:id="4690" w:author="1672" w:date="2024-04-16T14:26:00Z">
              <w:r w:rsidRPr="005B600A">
                <w:rPr>
                  <w:rFonts w:hint="eastAsia"/>
                  <w:lang w:eastAsia="zh-CN"/>
                </w:rPr>
                <w:t>0</w:t>
              </w:r>
              <w:r w:rsidRPr="005B600A">
                <w:rPr>
                  <w:lang w:eastAsia="zh-CN"/>
                </w:rPr>
                <w:t>dB</w:t>
              </w:r>
            </w:ins>
          </w:p>
          <w:p w14:paraId="5AD0A28F" w14:textId="77777777" w:rsidR="007A2145" w:rsidRPr="005B600A" w:rsidRDefault="007A2145" w:rsidP="00BA5E98">
            <w:pPr>
              <w:pStyle w:val="TAL"/>
              <w:rPr>
                <w:ins w:id="4691" w:author="1672" w:date="2024-04-16T14:26:00Z"/>
                <w:lang w:eastAsia="zh-CN"/>
              </w:rPr>
            </w:pPr>
            <w:ins w:id="4692" w:author="1672" w:date="2024-04-16T14:26:00Z">
              <w:r w:rsidRPr="005B600A">
                <w:rPr>
                  <w:rFonts w:hint="eastAsia"/>
                  <w:lang w:eastAsia="zh-CN"/>
                </w:rPr>
                <w:t>0</w:t>
              </w:r>
              <w:r w:rsidRPr="005B600A">
                <w:rPr>
                  <w:lang w:eastAsia="zh-CN"/>
                </w:rPr>
                <w:t>dB</w:t>
              </w:r>
            </w:ins>
          </w:p>
          <w:p w14:paraId="10F93B0B" w14:textId="77777777" w:rsidR="007A2145" w:rsidRPr="005B600A" w:rsidRDefault="007A2145" w:rsidP="00BA5E98">
            <w:pPr>
              <w:pStyle w:val="TAL"/>
              <w:rPr>
                <w:ins w:id="4693" w:author="1672" w:date="2024-04-16T14:26:00Z"/>
                <w:lang w:eastAsia="zh-CN"/>
              </w:rPr>
            </w:pPr>
            <w:ins w:id="4694" w:author="1672" w:date="2024-04-16T14:26:00Z">
              <w:r w:rsidRPr="005B600A">
                <w:rPr>
                  <w:rFonts w:hint="eastAsia"/>
                  <w:lang w:eastAsia="zh-CN"/>
                </w:rPr>
                <w:t>V</w:t>
              </w:r>
              <w:r w:rsidRPr="005B600A">
                <w:rPr>
                  <w:lang w:eastAsia="zh-CN"/>
                </w:rPr>
                <w:t>ia mapping</w:t>
              </w:r>
            </w:ins>
          </w:p>
          <w:p w14:paraId="445AC879" w14:textId="77777777" w:rsidR="007A2145" w:rsidRPr="005B600A" w:rsidRDefault="007A2145" w:rsidP="00BA5E98">
            <w:pPr>
              <w:pStyle w:val="TAL"/>
              <w:rPr>
                <w:ins w:id="4695" w:author="1672" w:date="2024-04-16T14:26:00Z"/>
                <w:lang w:eastAsia="zh-CN"/>
              </w:rPr>
            </w:pPr>
          </w:p>
          <w:p w14:paraId="69C99BA0" w14:textId="77777777" w:rsidR="007A2145" w:rsidRPr="005B600A" w:rsidRDefault="007A2145" w:rsidP="00BA5E98">
            <w:pPr>
              <w:pStyle w:val="TAL"/>
              <w:rPr>
                <w:ins w:id="4696" w:author="1672" w:date="2024-04-16T14:26:00Z"/>
                <w:lang w:eastAsia="zh-CN"/>
              </w:rPr>
            </w:pPr>
            <w:ins w:id="4697"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766448E0" w14:textId="77777777" w:rsidR="007A2145" w:rsidRPr="005B600A" w:rsidRDefault="007A2145" w:rsidP="00BA5E98">
            <w:pPr>
              <w:pStyle w:val="TAL"/>
              <w:rPr>
                <w:ins w:id="4698" w:author="1672" w:date="2024-04-16T14:26:00Z"/>
                <w:lang w:eastAsia="zh-CN"/>
              </w:rPr>
            </w:pPr>
          </w:p>
          <w:p w14:paraId="004CADF8" w14:textId="77777777" w:rsidR="007A2145" w:rsidRPr="005B600A" w:rsidRDefault="007A2145" w:rsidP="00BA5E98">
            <w:pPr>
              <w:pStyle w:val="TAL"/>
              <w:rPr>
                <w:ins w:id="4699" w:author="1672" w:date="2024-04-16T14:26:00Z"/>
                <w:lang w:eastAsia="zh-CN"/>
              </w:rPr>
            </w:pPr>
          </w:p>
          <w:p w14:paraId="18BAA87C" w14:textId="77777777" w:rsidR="007A2145" w:rsidRPr="005B600A" w:rsidRDefault="007A2145" w:rsidP="00BA5E98">
            <w:pPr>
              <w:pStyle w:val="TAL"/>
              <w:rPr>
                <w:ins w:id="4700" w:author="1672" w:date="2024-04-16T14:26:00Z"/>
                <w:lang w:eastAsia="zh-CN"/>
              </w:rPr>
            </w:pPr>
            <w:ins w:id="4701" w:author="1672" w:date="2024-04-16T14:26:00Z">
              <w:r w:rsidRPr="005B600A">
                <w:rPr>
                  <w:rFonts w:hint="eastAsia"/>
                  <w:lang w:eastAsia="zh-CN"/>
                </w:rPr>
                <w:t>T</w:t>
              </w:r>
              <w:r w:rsidRPr="005B600A">
                <w:rPr>
                  <w:lang w:eastAsia="zh-CN"/>
                </w:rPr>
                <w:t>est 1</w:t>
              </w:r>
            </w:ins>
          </w:p>
          <w:p w14:paraId="4BDE6906" w14:textId="77777777" w:rsidR="007A2145" w:rsidRPr="005B600A" w:rsidRDefault="007A2145" w:rsidP="00BA5E98">
            <w:pPr>
              <w:pStyle w:val="TAL"/>
              <w:rPr>
                <w:ins w:id="4702" w:author="1672" w:date="2024-04-16T14:26:00Z"/>
                <w:lang w:eastAsia="zh-CN"/>
              </w:rPr>
            </w:pPr>
            <w:ins w:id="4703" w:author="1672" w:date="2024-04-16T14:26:00Z">
              <w:r w:rsidRPr="005B600A">
                <w:rPr>
                  <w:rFonts w:hint="eastAsia"/>
                  <w:lang w:eastAsia="zh-CN"/>
                </w:rPr>
                <w:t>N</w:t>
              </w:r>
              <w:r w:rsidRPr="005B600A">
                <w:rPr>
                  <w:lang w:eastAsia="zh-CN"/>
                </w:rPr>
                <w:t>oc1: -86.27dBm/15kHz</w:t>
              </w:r>
            </w:ins>
          </w:p>
          <w:p w14:paraId="2E6FFA6E" w14:textId="77777777" w:rsidR="007A2145" w:rsidRPr="005B600A" w:rsidRDefault="007A2145" w:rsidP="00BA5E98">
            <w:pPr>
              <w:pStyle w:val="TAL"/>
              <w:rPr>
                <w:ins w:id="4704" w:author="1672" w:date="2024-04-16T14:26:00Z"/>
                <w:lang w:eastAsia="zh-CN"/>
              </w:rPr>
            </w:pPr>
            <w:ins w:id="4705" w:author="1672" w:date="2024-04-16T14:26:00Z">
              <w:r w:rsidRPr="005B600A">
                <w:rPr>
                  <w:rFonts w:hint="eastAsia"/>
                  <w:lang w:eastAsia="zh-CN"/>
                </w:rPr>
                <w:t>N</w:t>
              </w:r>
              <w:r w:rsidRPr="005B600A">
                <w:rPr>
                  <w:lang w:eastAsia="zh-CN"/>
                </w:rPr>
                <w:t>oc2: -86.27dBm/15kHz</w:t>
              </w:r>
            </w:ins>
          </w:p>
          <w:p w14:paraId="18E7258E" w14:textId="77777777" w:rsidR="007A2145" w:rsidRPr="005B600A" w:rsidRDefault="007A2145" w:rsidP="00BA5E98">
            <w:pPr>
              <w:pStyle w:val="TAL"/>
              <w:rPr>
                <w:ins w:id="4706" w:author="1672" w:date="2024-04-16T14:26:00Z"/>
                <w:lang w:eastAsia="zh-CN"/>
              </w:rPr>
            </w:pPr>
            <w:ins w:id="4707" w:author="1672" w:date="2024-04-16T14:26:00Z">
              <w:r w:rsidRPr="005B600A">
                <w:rPr>
                  <w:rFonts w:hint="eastAsia"/>
                  <w:lang w:eastAsia="zh-CN"/>
                </w:rPr>
                <w:t>E</w:t>
              </w:r>
              <w:r w:rsidRPr="005B600A">
                <w:rPr>
                  <w:lang w:eastAsia="zh-CN"/>
                </w:rPr>
                <w:t>s1/Noc1: -1.75dB</w:t>
              </w:r>
            </w:ins>
          </w:p>
          <w:p w14:paraId="76987905" w14:textId="77777777" w:rsidR="007A2145" w:rsidRPr="005B600A" w:rsidRDefault="007A2145" w:rsidP="00BA5E98">
            <w:pPr>
              <w:pStyle w:val="TAL"/>
              <w:rPr>
                <w:ins w:id="4708" w:author="1672" w:date="2024-04-16T14:26:00Z"/>
                <w:lang w:eastAsia="zh-CN"/>
              </w:rPr>
            </w:pPr>
            <w:ins w:id="4709" w:author="1672" w:date="2024-04-16T14:26:00Z">
              <w:r w:rsidRPr="005B600A">
                <w:rPr>
                  <w:rFonts w:hint="eastAsia"/>
                  <w:lang w:eastAsia="zh-CN"/>
                </w:rPr>
                <w:t>E</w:t>
              </w:r>
              <w:r w:rsidRPr="005B600A">
                <w:rPr>
                  <w:lang w:eastAsia="zh-CN"/>
                </w:rPr>
                <w:t>s2/Noc2: -1.75dB</w:t>
              </w:r>
            </w:ins>
          </w:p>
          <w:p w14:paraId="5267BD1C" w14:textId="77777777" w:rsidR="007A2145" w:rsidRPr="005B600A" w:rsidRDefault="007A2145" w:rsidP="00BA5E98">
            <w:pPr>
              <w:pStyle w:val="TAL"/>
              <w:rPr>
                <w:ins w:id="4710" w:author="1672" w:date="2024-04-16T14:26:00Z"/>
                <w:lang w:eastAsia="zh-CN"/>
              </w:rPr>
            </w:pPr>
            <w:ins w:id="4711" w:author="1672" w:date="2024-04-16T14:26:00Z">
              <w:r w:rsidRPr="005B600A">
                <w:rPr>
                  <w:lang w:eastAsia="zh-CN"/>
                </w:rPr>
                <w:t>Normal condition, RSRQ_50 to RSRQ_64</w:t>
              </w:r>
            </w:ins>
          </w:p>
          <w:p w14:paraId="70CEC498" w14:textId="77777777" w:rsidR="007A2145" w:rsidRPr="005B600A" w:rsidRDefault="007A2145" w:rsidP="00BA5E98">
            <w:pPr>
              <w:pStyle w:val="TAL"/>
              <w:rPr>
                <w:ins w:id="4712" w:author="1672" w:date="2024-04-16T14:26:00Z"/>
                <w:lang w:eastAsia="zh-CN"/>
              </w:rPr>
            </w:pPr>
            <w:ins w:id="4713" w:author="1672" w:date="2024-04-16T14:26:00Z">
              <w:r w:rsidRPr="005B600A">
                <w:rPr>
                  <w:lang w:eastAsia="zh-CN"/>
                </w:rPr>
                <w:t>Extreme condition, RSRQ_47 to RSRQ_67</w:t>
              </w:r>
            </w:ins>
          </w:p>
          <w:p w14:paraId="4758EADD" w14:textId="77777777" w:rsidR="007A2145" w:rsidRPr="005B600A" w:rsidRDefault="007A2145" w:rsidP="00BA5E98">
            <w:pPr>
              <w:pStyle w:val="TAL"/>
              <w:rPr>
                <w:ins w:id="4714" w:author="1672" w:date="2024-04-16T14:26:00Z"/>
                <w:lang w:eastAsia="zh-CN"/>
              </w:rPr>
            </w:pPr>
          </w:p>
          <w:p w14:paraId="3936ECA3" w14:textId="77777777" w:rsidR="007A2145" w:rsidRPr="005B600A" w:rsidRDefault="007A2145" w:rsidP="00BA5E98">
            <w:pPr>
              <w:pStyle w:val="TAL"/>
              <w:rPr>
                <w:ins w:id="4715" w:author="1672" w:date="2024-04-16T14:26:00Z"/>
                <w:lang w:eastAsia="zh-CN"/>
              </w:rPr>
            </w:pPr>
            <w:ins w:id="4716" w:author="1672" w:date="2024-04-16T14:26:00Z">
              <w:r w:rsidRPr="005B600A">
                <w:rPr>
                  <w:rFonts w:hint="eastAsia"/>
                  <w:lang w:eastAsia="zh-CN"/>
                </w:rPr>
                <w:t>T</w:t>
              </w:r>
              <w:r w:rsidRPr="005B600A">
                <w:rPr>
                  <w:lang w:eastAsia="zh-CN"/>
                </w:rPr>
                <w:t>est 2</w:t>
              </w:r>
            </w:ins>
          </w:p>
          <w:p w14:paraId="0B210694" w14:textId="77777777" w:rsidR="007A2145" w:rsidRPr="005B600A" w:rsidRDefault="007A2145" w:rsidP="00BA5E98">
            <w:pPr>
              <w:pStyle w:val="TAL"/>
              <w:rPr>
                <w:ins w:id="4717" w:author="1672" w:date="2024-04-16T14:26:00Z"/>
                <w:lang w:eastAsia="zh-CN"/>
              </w:rPr>
            </w:pPr>
            <w:ins w:id="4718" w:author="1672" w:date="2024-04-16T14:26:00Z">
              <w:r w:rsidRPr="005B600A">
                <w:rPr>
                  <w:rFonts w:hint="eastAsia"/>
                  <w:lang w:eastAsia="zh-CN"/>
                </w:rPr>
                <w:t>N</w:t>
              </w:r>
              <w:r w:rsidRPr="005B600A">
                <w:rPr>
                  <w:lang w:eastAsia="zh-CN"/>
                </w:rPr>
                <w:t>oc1: -113dBm/15kHz</w:t>
              </w:r>
            </w:ins>
          </w:p>
          <w:p w14:paraId="0D061BAF" w14:textId="77777777" w:rsidR="007A2145" w:rsidRPr="005B600A" w:rsidRDefault="007A2145" w:rsidP="00BA5E98">
            <w:pPr>
              <w:pStyle w:val="TAL"/>
              <w:rPr>
                <w:ins w:id="4719" w:author="1672" w:date="2024-04-16T14:26:00Z"/>
                <w:lang w:eastAsia="zh-CN"/>
              </w:rPr>
            </w:pPr>
            <w:ins w:id="4720" w:author="1672" w:date="2024-04-16T14:26:00Z">
              <w:r w:rsidRPr="005B600A">
                <w:rPr>
                  <w:rFonts w:hint="eastAsia"/>
                  <w:lang w:eastAsia="zh-CN"/>
                </w:rPr>
                <w:t>N</w:t>
              </w:r>
              <w:r w:rsidRPr="005B600A">
                <w:rPr>
                  <w:lang w:eastAsia="zh-CN"/>
                </w:rPr>
                <w:t>oc2: -113dBm/15kHz</w:t>
              </w:r>
            </w:ins>
          </w:p>
          <w:p w14:paraId="3E60B9BA" w14:textId="77777777" w:rsidR="007A2145" w:rsidRPr="005B600A" w:rsidRDefault="007A2145" w:rsidP="00BA5E98">
            <w:pPr>
              <w:pStyle w:val="TAL"/>
              <w:rPr>
                <w:ins w:id="4721" w:author="1672" w:date="2024-04-16T14:26:00Z"/>
                <w:lang w:eastAsia="zh-CN"/>
              </w:rPr>
            </w:pPr>
            <w:ins w:id="4722" w:author="1672" w:date="2024-04-16T14:26:00Z">
              <w:r w:rsidRPr="005B600A">
                <w:rPr>
                  <w:rFonts w:hint="eastAsia"/>
                  <w:lang w:eastAsia="zh-CN"/>
                </w:rPr>
                <w:t>E</w:t>
              </w:r>
              <w:r w:rsidRPr="005B600A">
                <w:rPr>
                  <w:lang w:eastAsia="zh-CN"/>
                </w:rPr>
                <w:t>s1/Noc1: -1.75dB</w:t>
              </w:r>
            </w:ins>
          </w:p>
          <w:p w14:paraId="1FC1F468" w14:textId="77777777" w:rsidR="007A2145" w:rsidRPr="005B600A" w:rsidRDefault="007A2145" w:rsidP="00BA5E98">
            <w:pPr>
              <w:pStyle w:val="TAL"/>
              <w:rPr>
                <w:ins w:id="4723" w:author="1672" w:date="2024-04-16T14:26:00Z"/>
                <w:lang w:eastAsia="zh-CN"/>
              </w:rPr>
            </w:pPr>
            <w:ins w:id="4724" w:author="1672" w:date="2024-04-16T14:26:00Z">
              <w:r w:rsidRPr="005B600A">
                <w:rPr>
                  <w:rFonts w:hint="eastAsia"/>
                  <w:lang w:eastAsia="zh-CN"/>
                </w:rPr>
                <w:t>E</w:t>
              </w:r>
              <w:r w:rsidRPr="005B600A">
                <w:rPr>
                  <w:lang w:eastAsia="zh-CN"/>
                </w:rPr>
                <w:t>s2/Noc2: -1.75dB</w:t>
              </w:r>
            </w:ins>
          </w:p>
          <w:p w14:paraId="6EC9F978" w14:textId="77777777" w:rsidR="007A2145" w:rsidRPr="005B600A" w:rsidRDefault="007A2145" w:rsidP="00BA5E98">
            <w:pPr>
              <w:pStyle w:val="TAL"/>
              <w:rPr>
                <w:ins w:id="4725" w:author="1672" w:date="2024-04-16T14:26:00Z"/>
                <w:lang w:eastAsia="zh-CN"/>
              </w:rPr>
            </w:pPr>
            <w:ins w:id="4726" w:author="1672" w:date="2024-04-16T14:26:00Z">
              <w:r w:rsidRPr="005B600A">
                <w:rPr>
                  <w:lang w:eastAsia="zh-CN"/>
                </w:rPr>
                <w:t>Normal condition, RSRQ_50 to RSRQ_64</w:t>
              </w:r>
            </w:ins>
          </w:p>
          <w:p w14:paraId="55745991" w14:textId="77777777" w:rsidR="007A2145" w:rsidRPr="005B600A" w:rsidRDefault="007A2145" w:rsidP="00BA5E98">
            <w:pPr>
              <w:pStyle w:val="TAL"/>
              <w:rPr>
                <w:ins w:id="4727" w:author="1672" w:date="2024-04-16T14:26:00Z"/>
                <w:lang w:eastAsia="zh-CN"/>
              </w:rPr>
            </w:pPr>
            <w:ins w:id="4728" w:author="1672" w:date="2024-04-16T14:26:00Z">
              <w:r w:rsidRPr="005B600A">
                <w:rPr>
                  <w:lang w:eastAsia="zh-CN"/>
                </w:rPr>
                <w:t>Extreme condition, RSRQ_47 to RSRQ_67</w:t>
              </w:r>
            </w:ins>
          </w:p>
          <w:p w14:paraId="6B9CFBF2" w14:textId="77777777" w:rsidR="007A2145" w:rsidRPr="005B600A" w:rsidRDefault="007A2145" w:rsidP="00BA5E98">
            <w:pPr>
              <w:pStyle w:val="TAL"/>
              <w:rPr>
                <w:ins w:id="4729" w:author="1672" w:date="2024-04-16T14:26:00Z"/>
                <w:lang w:eastAsia="zh-CN"/>
              </w:rPr>
            </w:pPr>
          </w:p>
          <w:p w14:paraId="007A5ED1" w14:textId="77777777" w:rsidR="007A2145" w:rsidRPr="005B600A" w:rsidRDefault="007A2145" w:rsidP="00BA5E98">
            <w:pPr>
              <w:pStyle w:val="TAL"/>
              <w:rPr>
                <w:ins w:id="4730" w:author="1672" w:date="2024-04-16T14:26:00Z"/>
                <w:lang w:eastAsia="zh-CN"/>
              </w:rPr>
            </w:pPr>
            <w:ins w:id="4731" w:author="1672" w:date="2024-04-16T14:26:00Z">
              <w:r w:rsidRPr="005B600A">
                <w:rPr>
                  <w:rFonts w:hint="eastAsia"/>
                  <w:lang w:eastAsia="zh-CN"/>
                </w:rPr>
                <w:t>T</w:t>
              </w:r>
              <w:r w:rsidRPr="005B600A">
                <w:rPr>
                  <w:lang w:eastAsia="zh-CN"/>
                </w:rPr>
                <w:t>est 3</w:t>
              </w:r>
            </w:ins>
          </w:p>
          <w:p w14:paraId="71941A9D" w14:textId="77777777" w:rsidR="007A2145" w:rsidRPr="005B600A" w:rsidRDefault="007A2145" w:rsidP="00BA5E98">
            <w:pPr>
              <w:pStyle w:val="TAL"/>
              <w:rPr>
                <w:ins w:id="4732" w:author="1672" w:date="2024-04-16T14:26:00Z"/>
                <w:lang w:eastAsia="zh-CN"/>
              </w:rPr>
            </w:pPr>
            <w:ins w:id="4733"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59CDFD0F" w14:textId="77777777" w:rsidR="007A2145" w:rsidRPr="005B600A" w:rsidRDefault="007A2145" w:rsidP="00BA5E98">
            <w:pPr>
              <w:pStyle w:val="TAL"/>
              <w:rPr>
                <w:ins w:id="4734" w:author="1672" w:date="2024-04-16T14:26:00Z"/>
                <w:lang w:eastAsia="zh-CN"/>
              </w:rPr>
            </w:pPr>
            <w:ins w:id="4735"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4E720FC6" w14:textId="77777777" w:rsidR="007A2145" w:rsidRPr="005B600A" w:rsidRDefault="007A2145" w:rsidP="00BA5E98">
            <w:pPr>
              <w:pStyle w:val="TAL"/>
              <w:rPr>
                <w:ins w:id="4736" w:author="1672" w:date="2024-04-16T14:26:00Z"/>
                <w:lang w:eastAsia="zh-CN"/>
              </w:rPr>
            </w:pPr>
            <w:ins w:id="4737" w:author="1672" w:date="2024-04-16T14:26:00Z">
              <w:r w:rsidRPr="005B600A">
                <w:rPr>
                  <w:rFonts w:hint="eastAsia"/>
                  <w:lang w:eastAsia="zh-CN"/>
                </w:rPr>
                <w:t>E</w:t>
              </w:r>
              <w:r w:rsidRPr="005B600A">
                <w:rPr>
                  <w:lang w:eastAsia="zh-CN"/>
                </w:rPr>
                <w:t>s1/Noc1: 3dB</w:t>
              </w:r>
            </w:ins>
          </w:p>
          <w:p w14:paraId="08D40B48" w14:textId="77777777" w:rsidR="007A2145" w:rsidRPr="005B600A" w:rsidRDefault="007A2145" w:rsidP="00BA5E98">
            <w:pPr>
              <w:pStyle w:val="TAL"/>
              <w:rPr>
                <w:ins w:id="4738" w:author="1672" w:date="2024-04-16T14:26:00Z"/>
                <w:lang w:eastAsia="zh-CN"/>
              </w:rPr>
            </w:pPr>
            <w:ins w:id="4739" w:author="1672" w:date="2024-04-16T14:26:00Z">
              <w:r w:rsidRPr="005B600A">
                <w:rPr>
                  <w:rFonts w:hint="eastAsia"/>
                  <w:lang w:eastAsia="zh-CN"/>
                </w:rPr>
                <w:t>E</w:t>
              </w:r>
              <w:r w:rsidRPr="005B600A">
                <w:rPr>
                  <w:lang w:eastAsia="zh-CN"/>
                </w:rPr>
                <w:t>s2/Noc2: -1.75dB</w:t>
              </w:r>
            </w:ins>
          </w:p>
          <w:p w14:paraId="49C16F4B" w14:textId="77777777" w:rsidR="007A2145" w:rsidRPr="005B600A" w:rsidRDefault="007A2145" w:rsidP="00BA5E98">
            <w:pPr>
              <w:pStyle w:val="TAL"/>
              <w:rPr>
                <w:ins w:id="4740" w:author="1672" w:date="2024-04-16T14:26:00Z"/>
                <w:lang w:eastAsia="zh-CN"/>
              </w:rPr>
            </w:pPr>
            <w:ins w:id="4741" w:author="1672" w:date="2024-04-16T14:26:00Z">
              <w:r w:rsidRPr="005B600A">
                <w:rPr>
                  <w:lang w:eastAsia="zh-CN"/>
                </w:rPr>
                <w:t>Normal condition, RSRQ_50 to RSRQ_64</w:t>
              </w:r>
            </w:ins>
          </w:p>
          <w:p w14:paraId="1CD77B8C" w14:textId="77777777" w:rsidR="007A2145" w:rsidRPr="005B600A" w:rsidRDefault="007A2145" w:rsidP="00BA5E98">
            <w:pPr>
              <w:pStyle w:val="TAL"/>
              <w:rPr>
                <w:ins w:id="4742" w:author="1672" w:date="2024-04-16T14:26:00Z"/>
                <w:lang w:eastAsia="zh-CN"/>
              </w:rPr>
            </w:pPr>
            <w:ins w:id="4743" w:author="1672" w:date="2024-04-16T14:26:00Z">
              <w:r w:rsidRPr="005B600A">
                <w:rPr>
                  <w:lang w:eastAsia="zh-CN"/>
                </w:rPr>
                <w:t>Extreme condition, RSRQ_47 to RSRQ_67</w:t>
              </w:r>
            </w:ins>
          </w:p>
        </w:tc>
      </w:tr>
      <w:tr w:rsidR="007A2145" w:rsidRPr="005B600A" w14:paraId="21F80259" w14:textId="77777777" w:rsidTr="007A2145">
        <w:trPr>
          <w:jc w:val="center"/>
          <w:ins w:id="4744" w:author="1672" w:date="2024-04-16T14:26:00Z"/>
        </w:trPr>
        <w:tc>
          <w:tcPr>
            <w:tcW w:w="1347" w:type="pct"/>
            <w:tcBorders>
              <w:top w:val="single" w:sz="4" w:space="0" w:color="auto"/>
              <w:left w:val="single" w:sz="4" w:space="0" w:color="auto"/>
              <w:bottom w:val="single" w:sz="4" w:space="0" w:color="auto"/>
              <w:right w:val="single" w:sz="4" w:space="0" w:color="auto"/>
            </w:tcBorders>
          </w:tcPr>
          <w:p w14:paraId="76C976AB" w14:textId="2CC2024C" w:rsidR="007A2145" w:rsidRPr="005B600A" w:rsidRDefault="007A2145" w:rsidP="00BA5E98">
            <w:pPr>
              <w:pStyle w:val="TAL"/>
              <w:rPr>
                <w:ins w:id="4745" w:author="1672" w:date="2024-04-16T14:26:00Z"/>
              </w:rPr>
            </w:pPr>
            <w:ins w:id="4746" w:author="1672" w:date="2024-04-16T14:26:00Z">
              <w:r w:rsidRPr="005B600A">
                <w:t>16.7.2.4.2</w:t>
              </w:r>
            </w:ins>
            <w:ins w:id="4747" w:author="1672" w:date="2024-04-16T14:27:00Z">
              <w:r>
                <w:t xml:space="preserve"> </w:t>
              </w:r>
            </w:ins>
            <w:ins w:id="4748" w:author="1672" w:date="2024-04-16T14:26:00Z">
              <w:r w:rsidRPr="005B600A">
                <w:t>NR SA FR1-FR1 Inter-frequency relative measurement accuracy with FR1 serving cell and FR1 target cell for 2 Rx UE</w:t>
              </w:r>
            </w:ins>
          </w:p>
        </w:tc>
        <w:tc>
          <w:tcPr>
            <w:tcW w:w="1585" w:type="pct"/>
            <w:tcBorders>
              <w:top w:val="single" w:sz="4" w:space="0" w:color="auto"/>
              <w:left w:val="single" w:sz="4" w:space="0" w:color="auto"/>
              <w:bottom w:val="single" w:sz="4" w:space="0" w:color="auto"/>
              <w:right w:val="single" w:sz="4" w:space="0" w:color="auto"/>
            </w:tcBorders>
          </w:tcPr>
          <w:p w14:paraId="29DA7D47" w14:textId="77777777" w:rsidR="007A2145" w:rsidRPr="005B600A" w:rsidRDefault="007A2145" w:rsidP="00BA5E98">
            <w:pPr>
              <w:pStyle w:val="TAL"/>
              <w:rPr>
                <w:ins w:id="4749" w:author="1672" w:date="2024-04-16T14:26:00Z"/>
                <w:lang w:eastAsia="zh-CN"/>
              </w:rPr>
            </w:pPr>
            <w:ins w:id="4750" w:author="1672" w:date="2024-04-16T14:26:00Z">
              <w:r w:rsidRPr="005B600A">
                <w:rPr>
                  <w:rFonts w:hint="eastAsia"/>
                  <w:lang w:eastAsia="zh-CN"/>
                </w:rPr>
                <w:t>T</w:t>
              </w:r>
              <w:r w:rsidRPr="005B600A">
                <w:rPr>
                  <w:lang w:eastAsia="zh-CN"/>
                </w:rPr>
                <w:t>est configuration 1,2,4:</w:t>
              </w:r>
            </w:ins>
          </w:p>
          <w:p w14:paraId="3E04C9B6" w14:textId="77777777" w:rsidR="007A2145" w:rsidRPr="005B600A" w:rsidRDefault="007A2145" w:rsidP="00BA5E98">
            <w:pPr>
              <w:pStyle w:val="TAL"/>
              <w:rPr>
                <w:ins w:id="4751" w:author="1672" w:date="2024-04-16T14:26:00Z"/>
                <w:lang w:eastAsia="zh-CN"/>
              </w:rPr>
            </w:pPr>
          </w:p>
          <w:p w14:paraId="58BB1871" w14:textId="77777777" w:rsidR="007A2145" w:rsidRPr="005B600A" w:rsidRDefault="007A2145" w:rsidP="00BA5E98">
            <w:pPr>
              <w:pStyle w:val="TAL"/>
              <w:rPr>
                <w:ins w:id="4752" w:author="1672" w:date="2024-04-16T14:26:00Z"/>
                <w:lang w:eastAsia="zh-CN"/>
              </w:rPr>
            </w:pPr>
            <w:ins w:id="4753" w:author="1672" w:date="2024-04-16T14:26:00Z">
              <w:r w:rsidRPr="005B600A">
                <w:rPr>
                  <w:rFonts w:hint="eastAsia"/>
                  <w:lang w:eastAsia="zh-CN"/>
                </w:rPr>
                <w:t>Same</w:t>
              </w:r>
              <w:r w:rsidRPr="005B600A">
                <w:rPr>
                  <w:lang w:eastAsia="zh-CN"/>
                </w:rPr>
                <w:t xml:space="preserve"> as 6.7.2.2.2 test configuration 1, 2</w:t>
              </w:r>
            </w:ins>
          </w:p>
        </w:tc>
        <w:tc>
          <w:tcPr>
            <w:tcW w:w="776" w:type="pct"/>
            <w:tcBorders>
              <w:top w:val="single" w:sz="4" w:space="0" w:color="auto"/>
              <w:left w:val="single" w:sz="4" w:space="0" w:color="auto"/>
              <w:bottom w:val="single" w:sz="4" w:space="0" w:color="auto"/>
              <w:right w:val="single" w:sz="4" w:space="0" w:color="auto"/>
            </w:tcBorders>
          </w:tcPr>
          <w:p w14:paraId="1CA59247" w14:textId="77777777" w:rsidR="007A2145" w:rsidRPr="005B600A" w:rsidRDefault="007A2145" w:rsidP="00BA5E98">
            <w:pPr>
              <w:pStyle w:val="TAL"/>
              <w:rPr>
                <w:ins w:id="4754" w:author="1672" w:date="2024-04-16T14:26:00Z"/>
                <w:lang w:eastAsia="zh-CN"/>
              </w:rPr>
            </w:pPr>
          </w:p>
          <w:p w14:paraId="16E95E80" w14:textId="77777777" w:rsidR="007A2145" w:rsidRPr="005B600A" w:rsidRDefault="007A2145" w:rsidP="00BA5E98">
            <w:pPr>
              <w:pStyle w:val="TAL"/>
              <w:rPr>
                <w:ins w:id="4755" w:author="1672" w:date="2024-04-16T14:26:00Z"/>
                <w:lang w:eastAsia="zh-CN"/>
              </w:rPr>
            </w:pPr>
          </w:p>
          <w:p w14:paraId="11DB0A87" w14:textId="77777777" w:rsidR="007A2145" w:rsidRPr="005B600A" w:rsidRDefault="007A2145" w:rsidP="00BA5E98">
            <w:pPr>
              <w:pStyle w:val="TAL"/>
              <w:rPr>
                <w:ins w:id="4756" w:author="1672" w:date="2024-04-16T14:26:00Z"/>
                <w:lang w:eastAsia="zh-CN"/>
              </w:rPr>
            </w:pPr>
            <w:ins w:id="4757" w:author="1672" w:date="2024-04-16T14:26:00Z">
              <w:r w:rsidRPr="005B600A">
                <w:rPr>
                  <w:rFonts w:hint="eastAsia"/>
                  <w:lang w:eastAsia="zh-CN"/>
                </w:rPr>
                <w:t>Same</w:t>
              </w:r>
              <w:r w:rsidRPr="005B600A">
                <w:rPr>
                  <w:lang w:eastAsia="zh-CN"/>
                </w:rPr>
                <w:t xml:space="preserve"> as 6.7.2.2.2 test configuration 1, 2</w:t>
              </w:r>
            </w:ins>
          </w:p>
        </w:tc>
        <w:tc>
          <w:tcPr>
            <w:tcW w:w="1292" w:type="pct"/>
            <w:tcBorders>
              <w:top w:val="single" w:sz="4" w:space="0" w:color="auto"/>
              <w:left w:val="single" w:sz="4" w:space="0" w:color="auto"/>
              <w:bottom w:val="single" w:sz="4" w:space="0" w:color="auto"/>
              <w:right w:val="single" w:sz="4" w:space="0" w:color="auto"/>
            </w:tcBorders>
          </w:tcPr>
          <w:p w14:paraId="1B2F8F19" w14:textId="77777777" w:rsidR="007A2145" w:rsidRPr="005B600A" w:rsidRDefault="007A2145" w:rsidP="00BA5E98">
            <w:pPr>
              <w:pStyle w:val="TAL"/>
              <w:rPr>
                <w:ins w:id="4758" w:author="1672" w:date="2024-04-16T14:26:00Z"/>
                <w:lang w:eastAsia="zh-CN"/>
              </w:rPr>
            </w:pPr>
          </w:p>
          <w:p w14:paraId="0A917273" w14:textId="77777777" w:rsidR="007A2145" w:rsidRPr="005B600A" w:rsidRDefault="007A2145" w:rsidP="00BA5E98">
            <w:pPr>
              <w:pStyle w:val="TAL"/>
              <w:rPr>
                <w:ins w:id="4759" w:author="1672" w:date="2024-04-16T14:26:00Z"/>
                <w:lang w:eastAsia="zh-CN"/>
              </w:rPr>
            </w:pPr>
          </w:p>
          <w:p w14:paraId="08E05A61" w14:textId="77777777" w:rsidR="007A2145" w:rsidRPr="005B600A" w:rsidRDefault="007A2145" w:rsidP="00BA5E98">
            <w:pPr>
              <w:pStyle w:val="TAL"/>
              <w:rPr>
                <w:ins w:id="4760" w:author="1672" w:date="2024-04-16T14:26:00Z"/>
                <w:lang w:eastAsia="zh-CN"/>
              </w:rPr>
            </w:pPr>
            <w:ins w:id="4761" w:author="1672" w:date="2024-04-16T14:26:00Z">
              <w:r w:rsidRPr="005B600A">
                <w:rPr>
                  <w:rFonts w:hint="eastAsia"/>
                  <w:lang w:eastAsia="zh-CN"/>
                </w:rPr>
                <w:t>Same</w:t>
              </w:r>
              <w:r w:rsidRPr="005B600A">
                <w:rPr>
                  <w:lang w:eastAsia="zh-CN"/>
                </w:rPr>
                <w:t xml:space="preserve"> as 6.7.2.2.2 test configuration 1, 2</w:t>
              </w:r>
            </w:ins>
          </w:p>
        </w:tc>
      </w:tr>
      <w:tr w:rsidR="007A2145" w:rsidRPr="005B600A" w14:paraId="241BB226" w14:textId="77777777" w:rsidTr="007A2145">
        <w:trPr>
          <w:jc w:val="center"/>
          <w:ins w:id="4762" w:author="1672" w:date="2024-04-16T14:26:00Z"/>
        </w:trPr>
        <w:tc>
          <w:tcPr>
            <w:tcW w:w="1347" w:type="pct"/>
            <w:tcBorders>
              <w:top w:val="single" w:sz="4" w:space="0" w:color="auto"/>
              <w:left w:val="single" w:sz="4" w:space="0" w:color="auto"/>
              <w:bottom w:val="single" w:sz="4" w:space="0" w:color="auto"/>
              <w:right w:val="single" w:sz="4" w:space="0" w:color="auto"/>
            </w:tcBorders>
          </w:tcPr>
          <w:p w14:paraId="427ED245" w14:textId="77777777" w:rsidR="007A2145" w:rsidRPr="005B600A" w:rsidRDefault="007A2145" w:rsidP="00BA5E98">
            <w:pPr>
              <w:pStyle w:val="TAL"/>
              <w:rPr>
                <w:ins w:id="4763"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165574EA" w14:textId="77777777" w:rsidR="007A2145" w:rsidRPr="005B600A" w:rsidRDefault="007A2145" w:rsidP="00BA5E98">
            <w:pPr>
              <w:pStyle w:val="TAL"/>
              <w:rPr>
                <w:ins w:id="4764" w:author="1672" w:date="2024-04-16T14:26:00Z"/>
                <w:lang w:eastAsia="zh-CN"/>
              </w:rPr>
            </w:pPr>
            <w:ins w:id="4765" w:author="1672" w:date="2024-04-16T14:26:00Z">
              <w:r w:rsidRPr="005B600A">
                <w:rPr>
                  <w:rFonts w:hint="eastAsia"/>
                  <w:lang w:eastAsia="zh-CN"/>
                </w:rPr>
                <w:t>T</w:t>
              </w:r>
              <w:r w:rsidRPr="005B600A">
                <w:rPr>
                  <w:lang w:eastAsia="zh-CN"/>
                </w:rPr>
                <w:t>est configuration 3:</w:t>
              </w:r>
            </w:ins>
          </w:p>
          <w:p w14:paraId="6772F24C" w14:textId="77777777" w:rsidR="007A2145" w:rsidRPr="005B600A" w:rsidRDefault="007A2145" w:rsidP="00BA5E98">
            <w:pPr>
              <w:pStyle w:val="TAL"/>
              <w:rPr>
                <w:ins w:id="4766" w:author="1672" w:date="2024-04-16T14:26:00Z"/>
                <w:lang w:eastAsia="zh-CN"/>
              </w:rPr>
            </w:pPr>
          </w:p>
          <w:p w14:paraId="3FC63DC7" w14:textId="77777777" w:rsidR="007A2145" w:rsidRPr="005B600A" w:rsidRDefault="007A2145" w:rsidP="00BA5E98">
            <w:pPr>
              <w:pStyle w:val="TAL"/>
              <w:rPr>
                <w:ins w:id="4767" w:author="1672" w:date="2024-04-16T14:26:00Z"/>
                <w:lang w:eastAsia="zh-CN"/>
              </w:rPr>
            </w:pPr>
            <w:ins w:id="4768" w:author="1672" w:date="2024-04-16T14:26:00Z">
              <w:r w:rsidRPr="005B600A">
                <w:rPr>
                  <w:rFonts w:hint="eastAsia"/>
                  <w:lang w:eastAsia="zh-CN"/>
                </w:rPr>
                <w:t>T</w:t>
              </w:r>
              <w:r w:rsidRPr="005B600A">
                <w:rPr>
                  <w:lang w:eastAsia="zh-CN"/>
                </w:rPr>
                <w:t>est 1</w:t>
              </w:r>
            </w:ins>
          </w:p>
          <w:p w14:paraId="333CD1E9" w14:textId="77777777" w:rsidR="007A2145" w:rsidRPr="005B600A" w:rsidRDefault="007A2145" w:rsidP="00BA5E98">
            <w:pPr>
              <w:pStyle w:val="TAL"/>
              <w:rPr>
                <w:ins w:id="4769" w:author="1672" w:date="2024-04-16T14:26:00Z"/>
                <w:lang w:eastAsia="zh-CN"/>
              </w:rPr>
            </w:pPr>
            <w:ins w:id="4770" w:author="1672" w:date="2024-04-16T14:26:00Z">
              <w:r w:rsidRPr="005B600A">
                <w:rPr>
                  <w:rFonts w:hint="eastAsia"/>
                  <w:lang w:eastAsia="zh-CN"/>
                </w:rPr>
                <w:t>N</w:t>
              </w:r>
              <w:r w:rsidRPr="005B600A">
                <w:rPr>
                  <w:lang w:eastAsia="zh-CN"/>
                </w:rPr>
                <w:t>oc1: -86.27dBm/15kHz</w:t>
              </w:r>
            </w:ins>
          </w:p>
          <w:p w14:paraId="3F4DB096" w14:textId="77777777" w:rsidR="007A2145" w:rsidRPr="005B600A" w:rsidRDefault="007A2145" w:rsidP="00BA5E98">
            <w:pPr>
              <w:pStyle w:val="TAL"/>
              <w:rPr>
                <w:ins w:id="4771" w:author="1672" w:date="2024-04-16T14:26:00Z"/>
                <w:lang w:eastAsia="zh-CN"/>
              </w:rPr>
            </w:pPr>
            <w:ins w:id="4772" w:author="1672" w:date="2024-04-16T14:26:00Z">
              <w:r w:rsidRPr="005B600A">
                <w:rPr>
                  <w:rFonts w:hint="eastAsia"/>
                  <w:lang w:eastAsia="zh-CN"/>
                </w:rPr>
                <w:t>N</w:t>
              </w:r>
              <w:r w:rsidRPr="005B600A">
                <w:rPr>
                  <w:lang w:eastAsia="zh-CN"/>
                </w:rPr>
                <w:t>oc2: -86.27dBm/15kHz</w:t>
              </w:r>
            </w:ins>
          </w:p>
          <w:p w14:paraId="227C3546" w14:textId="77777777" w:rsidR="007A2145" w:rsidRPr="005B600A" w:rsidRDefault="007A2145" w:rsidP="00BA5E98">
            <w:pPr>
              <w:pStyle w:val="TAL"/>
              <w:rPr>
                <w:ins w:id="4773" w:author="1672" w:date="2024-04-16T14:26:00Z"/>
                <w:lang w:eastAsia="zh-CN"/>
              </w:rPr>
            </w:pPr>
            <w:ins w:id="4774" w:author="1672" w:date="2024-04-16T14:26:00Z">
              <w:r w:rsidRPr="005B600A">
                <w:rPr>
                  <w:rFonts w:hint="eastAsia"/>
                  <w:lang w:eastAsia="zh-CN"/>
                </w:rPr>
                <w:t>E</w:t>
              </w:r>
              <w:r w:rsidRPr="005B600A">
                <w:rPr>
                  <w:lang w:eastAsia="zh-CN"/>
                </w:rPr>
                <w:t>s1/Noc1: -1.75dB</w:t>
              </w:r>
            </w:ins>
          </w:p>
          <w:p w14:paraId="12147C8C" w14:textId="77777777" w:rsidR="007A2145" w:rsidRPr="005B600A" w:rsidRDefault="007A2145" w:rsidP="00BA5E98">
            <w:pPr>
              <w:pStyle w:val="TAL"/>
              <w:rPr>
                <w:ins w:id="4775" w:author="1672" w:date="2024-04-16T14:26:00Z"/>
                <w:lang w:eastAsia="zh-CN"/>
              </w:rPr>
            </w:pPr>
            <w:ins w:id="4776" w:author="1672" w:date="2024-04-16T14:26:00Z">
              <w:r w:rsidRPr="005B600A">
                <w:rPr>
                  <w:rFonts w:hint="eastAsia"/>
                  <w:lang w:eastAsia="zh-CN"/>
                </w:rPr>
                <w:t>E</w:t>
              </w:r>
              <w:r w:rsidRPr="005B600A">
                <w:rPr>
                  <w:lang w:eastAsia="zh-CN"/>
                </w:rPr>
                <w:t>s2/Noc2: -1.75dB</w:t>
              </w:r>
            </w:ins>
          </w:p>
          <w:p w14:paraId="36FAD097" w14:textId="77777777" w:rsidR="007A2145" w:rsidRPr="005B600A" w:rsidRDefault="007A2145" w:rsidP="00BA5E98">
            <w:pPr>
              <w:pStyle w:val="TAL"/>
              <w:rPr>
                <w:ins w:id="4777" w:author="1672" w:date="2024-04-16T14:26:00Z"/>
                <w:lang w:eastAsia="zh-CN"/>
              </w:rPr>
            </w:pPr>
            <w:ins w:id="4778"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4F210081" w14:textId="77777777" w:rsidR="007A2145" w:rsidRPr="005B600A" w:rsidRDefault="007A2145" w:rsidP="00BA5E98">
            <w:pPr>
              <w:pStyle w:val="TAL"/>
              <w:rPr>
                <w:ins w:id="4779" w:author="1672" w:date="2024-04-16T14:26:00Z"/>
                <w:lang w:eastAsia="zh-CN"/>
              </w:rPr>
            </w:pPr>
            <w:ins w:id="4780"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401D31ED" w14:textId="77777777" w:rsidR="007A2145" w:rsidRPr="005B600A" w:rsidRDefault="007A2145" w:rsidP="00BA5E98">
            <w:pPr>
              <w:pStyle w:val="TAL"/>
              <w:rPr>
                <w:ins w:id="4781" w:author="1672" w:date="2024-04-16T14:26:00Z"/>
                <w:lang w:eastAsia="zh-CN"/>
              </w:rPr>
            </w:pPr>
          </w:p>
          <w:p w14:paraId="3B111B81" w14:textId="77777777" w:rsidR="007A2145" w:rsidRPr="005B600A" w:rsidRDefault="007A2145" w:rsidP="00BA5E98">
            <w:pPr>
              <w:pStyle w:val="TAL"/>
              <w:rPr>
                <w:ins w:id="4782" w:author="1672" w:date="2024-04-16T14:26:00Z"/>
                <w:lang w:eastAsia="zh-CN"/>
              </w:rPr>
            </w:pPr>
            <w:ins w:id="4783" w:author="1672" w:date="2024-04-16T14:26:00Z">
              <w:r w:rsidRPr="005B600A">
                <w:rPr>
                  <w:rFonts w:hint="eastAsia"/>
                  <w:lang w:eastAsia="zh-CN"/>
                </w:rPr>
                <w:t>T</w:t>
              </w:r>
              <w:r w:rsidRPr="005B600A">
                <w:rPr>
                  <w:lang w:eastAsia="zh-CN"/>
                </w:rPr>
                <w:t>est 2</w:t>
              </w:r>
            </w:ins>
          </w:p>
          <w:p w14:paraId="1A58E581" w14:textId="77777777" w:rsidR="007A2145" w:rsidRPr="005B600A" w:rsidRDefault="007A2145" w:rsidP="00BA5E98">
            <w:pPr>
              <w:pStyle w:val="TAL"/>
              <w:rPr>
                <w:ins w:id="4784" w:author="1672" w:date="2024-04-16T14:26:00Z"/>
                <w:lang w:eastAsia="zh-CN"/>
              </w:rPr>
            </w:pPr>
            <w:ins w:id="4785" w:author="1672" w:date="2024-04-16T14:26:00Z">
              <w:r w:rsidRPr="005B600A">
                <w:rPr>
                  <w:rFonts w:hint="eastAsia"/>
                  <w:lang w:eastAsia="zh-CN"/>
                </w:rPr>
                <w:t>N</w:t>
              </w:r>
              <w:r w:rsidRPr="005B600A">
                <w:rPr>
                  <w:lang w:eastAsia="zh-CN"/>
                </w:rPr>
                <w:t>oc1: -113dBm/15kHz</w:t>
              </w:r>
            </w:ins>
          </w:p>
          <w:p w14:paraId="5F693DD5" w14:textId="77777777" w:rsidR="007A2145" w:rsidRPr="005B600A" w:rsidRDefault="007A2145" w:rsidP="00BA5E98">
            <w:pPr>
              <w:pStyle w:val="TAL"/>
              <w:rPr>
                <w:ins w:id="4786" w:author="1672" w:date="2024-04-16T14:26:00Z"/>
                <w:lang w:eastAsia="zh-CN"/>
              </w:rPr>
            </w:pPr>
            <w:ins w:id="4787" w:author="1672" w:date="2024-04-16T14:26:00Z">
              <w:r w:rsidRPr="005B600A">
                <w:rPr>
                  <w:rFonts w:hint="eastAsia"/>
                  <w:lang w:eastAsia="zh-CN"/>
                </w:rPr>
                <w:t>N</w:t>
              </w:r>
              <w:r w:rsidRPr="005B600A">
                <w:rPr>
                  <w:lang w:eastAsia="zh-CN"/>
                </w:rPr>
                <w:t>oc2: -113dBm/15kHz</w:t>
              </w:r>
            </w:ins>
          </w:p>
          <w:p w14:paraId="63760884" w14:textId="77777777" w:rsidR="007A2145" w:rsidRPr="005B600A" w:rsidRDefault="007A2145" w:rsidP="00BA5E98">
            <w:pPr>
              <w:pStyle w:val="TAL"/>
              <w:rPr>
                <w:ins w:id="4788" w:author="1672" w:date="2024-04-16T14:26:00Z"/>
                <w:lang w:eastAsia="zh-CN"/>
              </w:rPr>
            </w:pPr>
            <w:ins w:id="4789" w:author="1672" w:date="2024-04-16T14:26:00Z">
              <w:r w:rsidRPr="005B600A">
                <w:rPr>
                  <w:rFonts w:hint="eastAsia"/>
                  <w:lang w:eastAsia="zh-CN"/>
                </w:rPr>
                <w:t>E</w:t>
              </w:r>
              <w:r w:rsidRPr="005B600A">
                <w:rPr>
                  <w:lang w:eastAsia="zh-CN"/>
                </w:rPr>
                <w:t>s1/Noc1: -1.75dB</w:t>
              </w:r>
            </w:ins>
          </w:p>
          <w:p w14:paraId="42319E9F" w14:textId="77777777" w:rsidR="007A2145" w:rsidRPr="005B600A" w:rsidRDefault="007A2145" w:rsidP="00BA5E98">
            <w:pPr>
              <w:pStyle w:val="TAL"/>
              <w:rPr>
                <w:ins w:id="4790" w:author="1672" w:date="2024-04-16T14:26:00Z"/>
                <w:lang w:eastAsia="zh-CN"/>
              </w:rPr>
            </w:pPr>
            <w:ins w:id="4791" w:author="1672" w:date="2024-04-16T14:26:00Z">
              <w:r w:rsidRPr="005B600A">
                <w:rPr>
                  <w:rFonts w:hint="eastAsia"/>
                  <w:lang w:eastAsia="zh-CN"/>
                </w:rPr>
                <w:t>E</w:t>
              </w:r>
              <w:r w:rsidRPr="005B600A">
                <w:rPr>
                  <w:lang w:eastAsia="zh-CN"/>
                </w:rPr>
                <w:t>s2/Noc2: -1.75dB</w:t>
              </w:r>
            </w:ins>
          </w:p>
          <w:p w14:paraId="049F1E78" w14:textId="77777777" w:rsidR="007A2145" w:rsidRPr="005B600A" w:rsidRDefault="007A2145" w:rsidP="00BA5E98">
            <w:pPr>
              <w:pStyle w:val="TAL"/>
              <w:rPr>
                <w:ins w:id="4792" w:author="1672" w:date="2024-04-16T14:26:00Z"/>
                <w:lang w:eastAsia="zh-CN"/>
              </w:rPr>
            </w:pPr>
            <w:ins w:id="4793"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676099DD" w14:textId="77777777" w:rsidR="007A2145" w:rsidRPr="005B600A" w:rsidRDefault="007A2145" w:rsidP="00BA5E98">
            <w:pPr>
              <w:pStyle w:val="TAL"/>
              <w:rPr>
                <w:ins w:id="4794" w:author="1672" w:date="2024-04-16T14:26:00Z"/>
                <w:lang w:eastAsia="zh-CN"/>
              </w:rPr>
            </w:pPr>
            <w:ins w:id="4795"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p w14:paraId="7FFB9CEE" w14:textId="77777777" w:rsidR="007A2145" w:rsidRPr="005B600A" w:rsidRDefault="007A2145" w:rsidP="00BA5E98">
            <w:pPr>
              <w:pStyle w:val="TAL"/>
              <w:rPr>
                <w:ins w:id="4796" w:author="1672" w:date="2024-04-16T14:26:00Z"/>
                <w:lang w:eastAsia="zh-CN"/>
              </w:rPr>
            </w:pPr>
          </w:p>
          <w:p w14:paraId="72C05B02" w14:textId="77777777" w:rsidR="007A2145" w:rsidRPr="005B600A" w:rsidRDefault="007A2145" w:rsidP="00BA5E98">
            <w:pPr>
              <w:pStyle w:val="TAL"/>
              <w:rPr>
                <w:ins w:id="4797" w:author="1672" w:date="2024-04-16T14:26:00Z"/>
                <w:lang w:eastAsia="zh-CN"/>
              </w:rPr>
            </w:pPr>
            <w:ins w:id="4798" w:author="1672" w:date="2024-04-16T14:26:00Z">
              <w:r w:rsidRPr="005B600A">
                <w:rPr>
                  <w:rFonts w:hint="eastAsia"/>
                  <w:lang w:eastAsia="zh-CN"/>
                </w:rPr>
                <w:t>T</w:t>
              </w:r>
              <w:r w:rsidRPr="005B600A">
                <w:rPr>
                  <w:lang w:eastAsia="zh-CN"/>
                </w:rPr>
                <w:t>est 3</w:t>
              </w:r>
            </w:ins>
          </w:p>
          <w:p w14:paraId="58704201" w14:textId="77777777" w:rsidR="007A2145" w:rsidRPr="007A2145" w:rsidRDefault="007A2145" w:rsidP="00BA5E98">
            <w:pPr>
              <w:pStyle w:val="TAL"/>
              <w:rPr>
                <w:ins w:id="4799" w:author="1672" w:date="2024-04-16T14:26:00Z"/>
                <w:lang w:eastAsia="zh-CN"/>
              </w:rPr>
            </w:pPr>
            <w:ins w:id="4800"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65A0F7F4" w14:textId="77777777" w:rsidR="007A2145" w:rsidRPr="005B600A" w:rsidRDefault="007A2145" w:rsidP="00BA5E98">
            <w:pPr>
              <w:pStyle w:val="TAL"/>
              <w:rPr>
                <w:ins w:id="4801" w:author="1672" w:date="2024-04-16T14:26:00Z"/>
                <w:lang w:eastAsia="zh-CN"/>
              </w:rPr>
            </w:pPr>
          </w:p>
          <w:p w14:paraId="6B553271" w14:textId="77777777" w:rsidR="007A2145" w:rsidRPr="005B600A" w:rsidRDefault="007A2145" w:rsidP="00BA5E98">
            <w:pPr>
              <w:pStyle w:val="TAL"/>
              <w:rPr>
                <w:ins w:id="4802" w:author="1672" w:date="2024-04-16T14:26:00Z"/>
                <w:lang w:eastAsia="zh-CN"/>
              </w:rPr>
            </w:pPr>
            <w:ins w:id="4803"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3E7CFAFC" w14:textId="77777777" w:rsidR="007A2145" w:rsidRPr="005B600A" w:rsidRDefault="007A2145" w:rsidP="00BA5E98">
            <w:pPr>
              <w:pStyle w:val="TAL"/>
              <w:rPr>
                <w:ins w:id="4804" w:author="1672" w:date="2024-04-16T14:26:00Z"/>
                <w:lang w:eastAsia="zh-CN"/>
              </w:rPr>
            </w:pPr>
          </w:p>
          <w:p w14:paraId="5BB5589B" w14:textId="77777777" w:rsidR="007A2145" w:rsidRPr="005B600A" w:rsidRDefault="007A2145" w:rsidP="00BA5E98">
            <w:pPr>
              <w:pStyle w:val="TAL"/>
              <w:rPr>
                <w:ins w:id="4805" w:author="1672" w:date="2024-04-16T14:26:00Z"/>
                <w:lang w:eastAsia="zh-CN"/>
              </w:rPr>
            </w:pPr>
            <w:ins w:id="4806" w:author="1672" w:date="2024-04-16T14:26:00Z">
              <w:r w:rsidRPr="005B600A">
                <w:rPr>
                  <w:rFonts w:hint="eastAsia"/>
                  <w:lang w:eastAsia="zh-CN"/>
                </w:rPr>
                <w:t>E</w:t>
              </w:r>
              <w:r w:rsidRPr="005B600A">
                <w:rPr>
                  <w:lang w:eastAsia="zh-CN"/>
                </w:rPr>
                <w:t>s1/Noc1: 3dB</w:t>
              </w:r>
            </w:ins>
          </w:p>
          <w:p w14:paraId="571521F3" w14:textId="77777777" w:rsidR="007A2145" w:rsidRPr="005B600A" w:rsidRDefault="007A2145" w:rsidP="00BA5E98">
            <w:pPr>
              <w:pStyle w:val="TAL"/>
              <w:rPr>
                <w:ins w:id="4807" w:author="1672" w:date="2024-04-16T14:26:00Z"/>
                <w:lang w:eastAsia="zh-CN"/>
              </w:rPr>
            </w:pPr>
            <w:ins w:id="4808" w:author="1672" w:date="2024-04-16T14:26:00Z">
              <w:r w:rsidRPr="005B600A">
                <w:rPr>
                  <w:rFonts w:hint="eastAsia"/>
                  <w:lang w:eastAsia="zh-CN"/>
                </w:rPr>
                <w:t>E</w:t>
              </w:r>
              <w:r w:rsidRPr="005B600A">
                <w:rPr>
                  <w:lang w:eastAsia="zh-CN"/>
                </w:rPr>
                <w:t>s2/Noc2: -1.75dB</w:t>
              </w:r>
            </w:ins>
          </w:p>
          <w:p w14:paraId="60C459D7" w14:textId="77777777" w:rsidR="007A2145" w:rsidRPr="005B600A" w:rsidRDefault="007A2145" w:rsidP="00BA5E98">
            <w:pPr>
              <w:pStyle w:val="TAL"/>
              <w:rPr>
                <w:ins w:id="4809" w:author="1672" w:date="2024-04-16T14:26:00Z"/>
                <w:lang w:eastAsia="zh-CN"/>
              </w:rPr>
            </w:pPr>
            <w:ins w:id="4810"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ins>
          </w:p>
          <w:p w14:paraId="67B782E4" w14:textId="77777777" w:rsidR="007A2145" w:rsidRPr="005B600A" w:rsidRDefault="007A2145" w:rsidP="00BA5E98">
            <w:pPr>
              <w:pStyle w:val="TAL"/>
              <w:rPr>
                <w:ins w:id="4811" w:author="1672" w:date="2024-04-16T14:26:00Z"/>
                <w:lang w:eastAsia="zh-CN"/>
              </w:rPr>
            </w:pPr>
            <w:ins w:id="4812"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ins>
          </w:p>
        </w:tc>
        <w:tc>
          <w:tcPr>
            <w:tcW w:w="776" w:type="pct"/>
            <w:tcBorders>
              <w:top w:val="single" w:sz="4" w:space="0" w:color="auto"/>
              <w:left w:val="single" w:sz="4" w:space="0" w:color="auto"/>
              <w:bottom w:val="single" w:sz="4" w:space="0" w:color="auto"/>
              <w:right w:val="single" w:sz="4" w:space="0" w:color="auto"/>
            </w:tcBorders>
          </w:tcPr>
          <w:p w14:paraId="0625535A" w14:textId="77777777" w:rsidR="007A2145" w:rsidRPr="005B600A" w:rsidRDefault="007A2145" w:rsidP="00BA5E98">
            <w:pPr>
              <w:pStyle w:val="TAL"/>
              <w:rPr>
                <w:ins w:id="4813" w:author="1672" w:date="2024-04-16T14:26:00Z"/>
                <w:lang w:eastAsia="zh-CN"/>
              </w:rPr>
            </w:pPr>
          </w:p>
          <w:p w14:paraId="60FB5419" w14:textId="77777777" w:rsidR="007A2145" w:rsidRPr="005B600A" w:rsidRDefault="007A2145" w:rsidP="00BA5E98">
            <w:pPr>
              <w:pStyle w:val="TAL"/>
              <w:rPr>
                <w:ins w:id="4814" w:author="1672" w:date="2024-04-16T14:26:00Z"/>
                <w:lang w:eastAsia="zh-CN"/>
              </w:rPr>
            </w:pPr>
          </w:p>
          <w:p w14:paraId="24D629F6" w14:textId="77777777" w:rsidR="007A2145" w:rsidRPr="005B600A" w:rsidRDefault="007A2145" w:rsidP="00BA5E98">
            <w:pPr>
              <w:pStyle w:val="TAL"/>
              <w:rPr>
                <w:ins w:id="4815" w:author="1672" w:date="2024-04-16T14:26:00Z"/>
                <w:lang w:eastAsia="zh-CN"/>
              </w:rPr>
            </w:pPr>
            <w:ins w:id="4816" w:author="1672" w:date="2024-04-16T14:26:00Z">
              <w:r w:rsidRPr="005B600A">
                <w:rPr>
                  <w:rFonts w:hint="eastAsia"/>
                  <w:lang w:eastAsia="zh-CN"/>
                </w:rPr>
                <w:t>T</w:t>
              </w:r>
              <w:r w:rsidRPr="005B600A">
                <w:rPr>
                  <w:lang w:eastAsia="zh-CN"/>
                </w:rPr>
                <w:t>est 1</w:t>
              </w:r>
            </w:ins>
          </w:p>
          <w:p w14:paraId="471484E7" w14:textId="77777777" w:rsidR="007A2145" w:rsidRPr="005B600A" w:rsidRDefault="007A2145" w:rsidP="00BA5E98">
            <w:pPr>
              <w:pStyle w:val="TAL"/>
              <w:rPr>
                <w:ins w:id="4817" w:author="1672" w:date="2024-04-16T14:26:00Z"/>
                <w:lang w:eastAsia="zh-CN"/>
              </w:rPr>
            </w:pPr>
            <w:ins w:id="4818" w:author="1672" w:date="2024-04-16T14:26:00Z">
              <w:r w:rsidRPr="005B600A">
                <w:rPr>
                  <w:lang w:eastAsia="zh-CN"/>
                </w:rPr>
                <w:t>0dB</w:t>
              </w:r>
            </w:ins>
          </w:p>
          <w:p w14:paraId="793B7725" w14:textId="77777777" w:rsidR="007A2145" w:rsidRPr="005B600A" w:rsidRDefault="007A2145" w:rsidP="00BA5E98">
            <w:pPr>
              <w:pStyle w:val="TAL"/>
              <w:rPr>
                <w:ins w:id="4819" w:author="1672" w:date="2024-04-16T14:26:00Z"/>
                <w:lang w:eastAsia="zh-CN"/>
              </w:rPr>
            </w:pPr>
            <w:ins w:id="4820" w:author="1672" w:date="2024-04-16T14:26:00Z">
              <w:r w:rsidRPr="005B600A">
                <w:rPr>
                  <w:lang w:eastAsia="zh-CN"/>
                </w:rPr>
                <w:t>0dB</w:t>
              </w:r>
            </w:ins>
          </w:p>
          <w:p w14:paraId="7956AF7D" w14:textId="77777777" w:rsidR="007A2145" w:rsidRPr="005B600A" w:rsidRDefault="007A2145" w:rsidP="00BA5E98">
            <w:pPr>
              <w:pStyle w:val="TAL"/>
              <w:rPr>
                <w:ins w:id="4821" w:author="1672" w:date="2024-04-16T14:26:00Z"/>
                <w:lang w:eastAsia="zh-CN"/>
              </w:rPr>
            </w:pPr>
            <w:ins w:id="4822" w:author="1672" w:date="2024-04-16T14:26:00Z">
              <w:r w:rsidRPr="005B600A">
                <w:rPr>
                  <w:rFonts w:hint="eastAsia"/>
                  <w:lang w:eastAsia="zh-CN"/>
                </w:rPr>
                <w:t>0</w:t>
              </w:r>
              <w:r w:rsidRPr="005B600A">
                <w:rPr>
                  <w:lang w:eastAsia="zh-CN"/>
                </w:rPr>
                <w:t>dB</w:t>
              </w:r>
            </w:ins>
          </w:p>
          <w:p w14:paraId="0D9741BA" w14:textId="77777777" w:rsidR="007A2145" w:rsidRPr="005B600A" w:rsidRDefault="007A2145" w:rsidP="00BA5E98">
            <w:pPr>
              <w:pStyle w:val="TAL"/>
              <w:rPr>
                <w:ins w:id="4823" w:author="1672" w:date="2024-04-16T14:26:00Z"/>
                <w:lang w:eastAsia="zh-CN"/>
              </w:rPr>
            </w:pPr>
            <w:ins w:id="4824" w:author="1672" w:date="2024-04-16T14:26:00Z">
              <w:r w:rsidRPr="005B600A">
                <w:rPr>
                  <w:rFonts w:hint="eastAsia"/>
                  <w:lang w:eastAsia="zh-CN"/>
                </w:rPr>
                <w:t>0</w:t>
              </w:r>
              <w:r w:rsidRPr="005B600A">
                <w:rPr>
                  <w:lang w:eastAsia="zh-CN"/>
                </w:rPr>
                <w:t>dB</w:t>
              </w:r>
            </w:ins>
          </w:p>
          <w:p w14:paraId="7EC14506" w14:textId="77777777" w:rsidR="007A2145" w:rsidRPr="005B600A" w:rsidRDefault="007A2145" w:rsidP="00BA5E98">
            <w:pPr>
              <w:pStyle w:val="TAL"/>
              <w:rPr>
                <w:ins w:id="4825" w:author="1672" w:date="2024-04-16T14:26:00Z"/>
                <w:lang w:eastAsia="zh-CN"/>
              </w:rPr>
            </w:pPr>
            <w:ins w:id="4826" w:author="1672" w:date="2024-04-16T14:26:00Z">
              <w:r w:rsidRPr="005B600A">
                <w:rPr>
                  <w:rFonts w:hint="eastAsia"/>
                  <w:lang w:eastAsia="zh-CN"/>
                </w:rPr>
                <w:t>V</w:t>
              </w:r>
              <w:r w:rsidRPr="005B600A">
                <w:rPr>
                  <w:lang w:eastAsia="zh-CN"/>
                </w:rPr>
                <w:t>ia mapping</w:t>
              </w:r>
            </w:ins>
          </w:p>
          <w:p w14:paraId="5781E9D2" w14:textId="77777777" w:rsidR="007A2145" w:rsidRPr="005B600A" w:rsidRDefault="007A2145" w:rsidP="00BA5E98">
            <w:pPr>
              <w:pStyle w:val="TAL"/>
              <w:rPr>
                <w:ins w:id="4827" w:author="1672" w:date="2024-04-16T14:26:00Z"/>
                <w:lang w:eastAsia="zh-CN"/>
              </w:rPr>
            </w:pPr>
          </w:p>
          <w:p w14:paraId="2DF3F3D5" w14:textId="77777777" w:rsidR="007A2145" w:rsidRPr="005B600A" w:rsidRDefault="007A2145" w:rsidP="00BA5E98">
            <w:pPr>
              <w:pStyle w:val="TAL"/>
              <w:rPr>
                <w:ins w:id="4828" w:author="1672" w:date="2024-04-16T14:26:00Z"/>
                <w:lang w:eastAsia="zh-CN"/>
              </w:rPr>
            </w:pPr>
            <w:ins w:id="4829" w:author="1672" w:date="2024-04-16T14:26:00Z">
              <w:r w:rsidRPr="005B600A">
                <w:rPr>
                  <w:rFonts w:hint="eastAsia"/>
                  <w:lang w:eastAsia="zh-CN"/>
                </w:rPr>
                <w:t>V</w:t>
              </w:r>
              <w:r w:rsidRPr="005B600A">
                <w:rPr>
                  <w:lang w:eastAsia="zh-CN"/>
                </w:rPr>
                <w:t>ia mapping</w:t>
              </w:r>
            </w:ins>
          </w:p>
          <w:p w14:paraId="02DE045B" w14:textId="77777777" w:rsidR="007A2145" w:rsidRPr="005B600A" w:rsidRDefault="007A2145" w:rsidP="00BA5E98">
            <w:pPr>
              <w:pStyle w:val="TAL"/>
              <w:rPr>
                <w:ins w:id="4830" w:author="1672" w:date="2024-04-16T14:26:00Z"/>
                <w:lang w:eastAsia="zh-CN"/>
              </w:rPr>
            </w:pPr>
          </w:p>
          <w:p w14:paraId="1A59BF99" w14:textId="77777777" w:rsidR="007A2145" w:rsidRPr="005B600A" w:rsidRDefault="007A2145" w:rsidP="00BA5E98">
            <w:pPr>
              <w:pStyle w:val="TAL"/>
              <w:rPr>
                <w:ins w:id="4831" w:author="1672" w:date="2024-04-16T14:26:00Z"/>
                <w:lang w:eastAsia="zh-CN"/>
              </w:rPr>
            </w:pPr>
          </w:p>
          <w:p w14:paraId="00180E54" w14:textId="77777777" w:rsidR="007A2145" w:rsidRPr="005B600A" w:rsidRDefault="007A2145" w:rsidP="00BA5E98">
            <w:pPr>
              <w:pStyle w:val="TAL"/>
              <w:rPr>
                <w:ins w:id="4832" w:author="1672" w:date="2024-04-16T14:26:00Z"/>
                <w:lang w:eastAsia="zh-CN"/>
              </w:rPr>
            </w:pPr>
            <w:ins w:id="4833" w:author="1672" w:date="2024-04-16T14:26:00Z">
              <w:r w:rsidRPr="005B600A">
                <w:rPr>
                  <w:rFonts w:hint="eastAsia"/>
                  <w:lang w:eastAsia="zh-CN"/>
                </w:rPr>
                <w:t>T</w:t>
              </w:r>
              <w:r w:rsidRPr="005B600A">
                <w:rPr>
                  <w:lang w:eastAsia="zh-CN"/>
                </w:rPr>
                <w:t>est 2</w:t>
              </w:r>
            </w:ins>
          </w:p>
          <w:p w14:paraId="35EA6A68" w14:textId="77777777" w:rsidR="007A2145" w:rsidRPr="005B600A" w:rsidRDefault="007A2145" w:rsidP="00BA5E98">
            <w:pPr>
              <w:pStyle w:val="TAL"/>
              <w:rPr>
                <w:ins w:id="4834" w:author="1672" w:date="2024-04-16T14:26:00Z"/>
                <w:lang w:eastAsia="zh-CN"/>
              </w:rPr>
            </w:pPr>
            <w:ins w:id="4835" w:author="1672" w:date="2024-04-16T14:26:00Z">
              <w:r w:rsidRPr="005B600A">
                <w:rPr>
                  <w:lang w:eastAsia="zh-CN"/>
                </w:rPr>
                <w:t>0dB</w:t>
              </w:r>
            </w:ins>
          </w:p>
          <w:p w14:paraId="7D00F2F8" w14:textId="77777777" w:rsidR="007A2145" w:rsidRPr="005B600A" w:rsidRDefault="007A2145" w:rsidP="00BA5E98">
            <w:pPr>
              <w:pStyle w:val="TAL"/>
              <w:rPr>
                <w:ins w:id="4836" w:author="1672" w:date="2024-04-16T14:26:00Z"/>
                <w:lang w:eastAsia="zh-CN"/>
              </w:rPr>
            </w:pPr>
            <w:ins w:id="4837" w:author="1672" w:date="2024-04-16T14:26:00Z">
              <w:r w:rsidRPr="005B600A">
                <w:rPr>
                  <w:lang w:eastAsia="zh-CN"/>
                </w:rPr>
                <w:t>0dB</w:t>
              </w:r>
            </w:ins>
          </w:p>
          <w:p w14:paraId="2875FDBF" w14:textId="77777777" w:rsidR="007A2145" w:rsidRPr="005B600A" w:rsidRDefault="007A2145" w:rsidP="00BA5E98">
            <w:pPr>
              <w:pStyle w:val="TAL"/>
              <w:rPr>
                <w:ins w:id="4838" w:author="1672" w:date="2024-04-16T14:26:00Z"/>
                <w:lang w:eastAsia="zh-CN"/>
              </w:rPr>
            </w:pPr>
            <w:ins w:id="4839" w:author="1672" w:date="2024-04-16T14:26:00Z">
              <w:r w:rsidRPr="005B600A">
                <w:rPr>
                  <w:rFonts w:hint="eastAsia"/>
                  <w:lang w:eastAsia="zh-CN"/>
                </w:rPr>
                <w:t>0</w:t>
              </w:r>
              <w:r w:rsidRPr="005B600A">
                <w:rPr>
                  <w:lang w:eastAsia="zh-CN"/>
                </w:rPr>
                <w:t>dB</w:t>
              </w:r>
            </w:ins>
          </w:p>
          <w:p w14:paraId="5194405B" w14:textId="77777777" w:rsidR="007A2145" w:rsidRPr="005B600A" w:rsidRDefault="007A2145" w:rsidP="00BA5E98">
            <w:pPr>
              <w:pStyle w:val="TAL"/>
              <w:rPr>
                <w:ins w:id="4840" w:author="1672" w:date="2024-04-16T14:26:00Z"/>
                <w:lang w:eastAsia="zh-CN"/>
              </w:rPr>
            </w:pPr>
            <w:ins w:id="4841" w:author="1672" w:date="2024-04-16T14:26:00Z">
              <w:r w:rsidRPr="005B600A">
                <w:rPr>
                  <w:rFonts w:hint="eastAsia"/>
                  <w:lang w:eastAsia="zh-CN"/>
                </w:rPr>
                <w:t>0</w:t>
              </w:r>
              <w:r w:rsidRPr="005B600A">
                <w:rPr>
                  <w:lang w:eastAsia="zh-CN"/>
                </w:rPr>
                <w:t>dB</w:t>
              </w:r>
            </w:ins>
          </w:p>
          <w:p w14:paraId="3F75D733" w14:textId="77777777" w:rsidR="007A2145" w:rsidRPr="005B600A" w:rsidRDefault="007A2145" w:rsidP="00BA5E98">
            <w:pPr>
              <w:pStyle w:val="TAL"/>
              <w:rPr>
                <w:ins w:id="4842" w:author="1672" w:date="2024-04-16T14:26:00Z"/>
                <w:lang w:eastAsia="zh-CN"/>
              </w:rPr>
            </w:pPr>
            <w:ins w:id="4843" w:author="1672" w:date="2024-04-16T14:26:00Z">
              <w:r w:rsidRPr="005B600A">
                <w:rPr>
                  <w:rFonts w:hint="eastAsia"/>
                  <w:lang w:eastAsia="zh-CN"/>
                </w:rPr>
                <w:t>V</w:t>
              </w:r>
              <w:r w:rsidRPr="005B600A">
                <w:rPr>
                  <w:lang w:eastAsia="zh-CN"/>
                </w:rPr>
                <w:t>ia mapping</w:t>
              </w:r>
            </w:ins>
          </w:p>
          <w:p w14:paraId="26CD87D6" w14:textId="77777777" w:rsidR="007A2145" w:rsidRPr="005B600A" w:rsidRDefault="007A2145" w:rsidP="00BA5E98">
            <w:pPr>
              <w:pStyle w:val="TAL"/>
              <w:rPr>
                <w:ins w:id="4844" w:author="1672" w:date="2024-04-16T14:26:00Z"/>
                <w:lang w:eastAsia="zh-CN"/>
              </w:rPr>
            </w:pPr>
          </w:p>
          <w:p w14:paraId="35E0DB15" w14:textId="77777777" w:rsidR="007A2145" w:rsidRPr="005B600A" w:rsidRDefault="007A2145" w:rsidP="00BA5E98">
            <w:pPr>
              <w:pStyle w:val="TAL"/>
              <w:rPr>
                <w:ins w:id="4845" w:author="1672" w:date="2024-04-16T14:26:00Z"/>
                <w:lang w:eastAsia="zh-CN"/>
              </w:rPr>
            </w:pPr>
            <w:ins w:id="4846" w:author="1672" w:date="2024-04-16T14:26:00Z">
              <w:r w:rsidRPr="005B600A">
                <w:rPr>
                  <w:rFonts w:hint="eastAsia"/>
                  <w:lang w:eastAsia="zh-CN"/>
                </w:rPr>
                <w:t>V</w:t>
              </w:r>
              <w:r w:rsidRPr="005B600A">
                <w:rPr>
                  <w:lang w:eastAsia="zh-CN"/>
                </w:rPr>
                <w:t>ia mapping</w:t>
              </w:r>
            </w:ins>
          </w:p>
          <w:p w14:paraId="0E419344" w14:textId="77777777" w:rsidR="007A2145" w:rsidRPr="005B600A" w:rsidRDefault="007A2145" w:rsidP="00BA5E98">
            <w:pPr>
              <w:pStyle w:val="TAL"/>
              <w:rPr>
                <w:ins w:id="4847" w:author="1672" w:date="2024-04-16T14:26:00Z"/>
                <w:lang w:eastAsia="zh-CN"/>
              </w:rPr>
            </w:pPr>
          </w:p>
          <w:p w14:paraId="04BB5AFE" w14:textId="77777777" w:rsidR="007A2145" w:rsidRPr="005B600A" w:rsidRDefault="007A2145" w:rsidP="00BA5E98">
            <w:pPr>
              <w:pStyle w:val="TAL"/>
              <w:rPr>
                <w:ins w:id="4848" w:author="1672" w:date="2024-04-16T14:26:00Z"/>
                <w:lang w:eastAsia="zh-CN"/>
              </w:rPr>
            </w:pPr>
          </w:p>
          <w:p w14:paraId="229E7A19" w14:textId="77777777" w:rsidR="007A2145" w:rsidRPr="005B600A" w:rsidRDefault="007A2145" w:rsidP="00BA5E98">
            <w:pPr>
              <w:pStyle w:val="TAL"/>
              <w:rPr>
                <w:ins w:id="4849" w:author="1672" w:date="2024-04-16T14:26:00Z"/>
                <w:lang w:eastAsia="zh-CN"/>
              </w:rPr>
            </w:pPr>
            <w:ins w:id="4850" w:author="1672" w:date="2024-04-16T14:26:00Z">
              <w:r w:rsidRPr="005B600A">
                <w:rPr>
                  <w:rFonts w:hint="eastAsia"/>
                  <w:lang w:eastAsia="zh-CN"/>
                </w:rPr>
                <w:t>T</w:t>
              </w:r>
              <w:r w:rsidRPr="005B600A">
                <w:rPr>
                  <w:lang w:eastAsia="zh-CN"/>
                </w:rPr>
                <w:t>est 3</w:t>
              </w:r>
            </w:ins>
          </w:p>
          <w:p w14:paraId="34BED0EC" w14:textId="77777777" w:rsidR="007A2145" w:rsidRPr="005B600A" w:rsidRDefault="007A2145" w:rsidP="00BA5E98">
            <w:pPr>
              <w:pStyle w:val="TAL"/>
              <w:rPr>
                <w:ins w:id="4851" w:author="1672" w:date="2024-04-16T14:26:00Z"/>
                <w:lang w:eastAsia="zh-CN"/>
              </w:rPr>
            </w:pPr>
            <w:ins w:id="4852" w:author="1672" w:date="2024-04-16T14:26:00Z">
              <w:r w:rsidRPr="005B600A">
                <w:rPr>
                  <w:lang w:eastAsia="zh-CN"/>
                </w:rPr>
                <w:t>0dB</w:t>
              </w:r>
            </w:ins>
          </w:p>
          <w:p w14:paraId="1761BE49" w14:textId="77777777" w:rsidR="007A2145" w:rsidRPr="005B600A" w:rsidRDefault="007A2145" w:rsidP="00BA5E98">
            <w:pPr>
              <w:pStyle w:val="TAL"/>
              <w:rPr>
                <w:ins w:id="4853" w:author="1672" w:date="2024-04-16T14:26:00Z"/>
                <w:lang w:eastAsia="zh-CN"/>
              </w:rPr>
            </w:pPr>
          </w:p>
          <w:p w14:paraId="1BCDB41D" w14:textId="77777777" w:rsidR="007A2145" w:rsidRPr="005B600A" w:rsidRDefault="007A2145" w:rsidP="00BA5E98">
            <w:pPr>
              <w:pStyle w:val="TAL"/>
              <w:rPr>
                <w:ins w:id="4854" w:author="1672" w:date="2024-04-16T14:26:00Z"/>
                <w:lang w:eastAsia="zh-CN"/>
              </w:rPr>
            </w:pPr>
            <w:ins w:id="4855" w:author="1672" w:date="2024-04-16T14:26:00Z">
              <w:r w:rsidRPr="005B600A">
                <w:rPr>
                  <w:lang w:eastAsia="zh-CN"/>
                </w:rPr>
                <w:t>0dB</w:t>
              </w:r>
            </w:ins>
          </w:p>
          <w:p w14:paraId="3D837BDA" w14:textId="77777777" w:rsidR="007A2145" w:rsidRPr="005B600A" w:rsidRDefault="007A2145" w:rsidP="00BA5E98">
            <w:pPr>
              <w:pStyle w:val="TAL"/>
              <w:rPr>
                <w:ins w:id="4856" w:author="1672" w:date="2024-04-16T14:26:00Z"/>
                <w:lang w:eastAsia="zh-CN"/>
              </w:rPr>
            </w:pPr>
          </w:p>
          <w:p w14:paraId="78332053" w14:textId="77777777" w:rsidR="007A2145" w:rsidRPr="005B600A" w:rsidRDefault="007A2145" w:rsidP="00BA5E98">
            <w:pPr>
              <w:pStyle w:val="TAL"/>
              <w:rPr>
                <w:ins w:id="4857" w:author="1672" w:date="2024-04-16T14:26:00Z"/>
                <w:lang w:eastAsia="zh-CN"/>
              </w:rPr>
            </w:pPr>
            <w:ins w:id="4858" w:author="1672" w:date="2024-04-16T14:26:00Z">
              <w:r w:rsidRPr="005B600A">
                <w:rPr>
                  <w:rFonts w:hint="eastAsia"/>
                  <w:lang w:eastAsia="zh-CN"/>
                </w:rPr>
                <w:t>0</w:t>
              </w:r>
              <w:r w:rsidRPr="005B600A">
                <w:rPr>
                  <w:lang w:eastAsia="zh-CN"/>
                </w:rPr>
                <w:t>dB</w:t>
              </w:r>
            </w:ins>
          </w:p>
          <w:p w14:paraId="5C6C10F4" w14:textId="77777777" w:rsidR="007A2145" w:rsidRPr="005B600A" w:rsidRDefault="007A2145" w:rsidP="00BA5E98">
            <w:pPr>
              <w:pStyle w:val="TAL"/>
              <w:rPr>
                <w:ins w:id="4859" w:author="1672" w:date="2024-04-16T14:26:00Z"/>
                <w:lang w:eastAsia="zh-CN"/>
              </w:rPr>
            </w:pPr>
            <w:ins w:id="4860" w:author="1672" w:date="2024-04-16T14:26:00Z">
              <w:r w:rsidRPr="005B600A">
                <w:rPr>
                  <w:rFonts w:hint="eastAsia"/>
                  <w:lang w:eastAsia="zh-CN"/>
                </w:rPr>
                <w:t>0</w:t>
              </w:r>
              <w:r w:rsidRPr="005B600A">
                <w:rPr>
                  <w:lang w:eastAsia="zh-CN"/>
                </w:rPr>
                <w:t>dB</w:t>
              </w:r>
            </w:ins>
          </w:p>
          <w:p w14:paraId="38D343C6" w14:textId="77777777" w:rsidR="007A2145" w:rsidRPr="005B600A" w:rsidRDefault="007A2145" w:rsidP="00BA5E98">
            <w:pPr>
              <w:pStyle w:val="TAL"/>
              <w:rPr>
                <w:ins w:id="4861" w:author="1672" w:date="2024-04-16T14:26:00Z"/>
                <w:lang w:eastAsia="zh-CN"/>
              </w:rPr>
            </w:pPr>
            <w:ins w:id="4862" w:author="1672" w:date="2024-04-16T14:26:00Z">
              <w:r w:rsidRPr="005B600A">
                <w:rPr>
                  <w:rFonts w:hint="eastAsia"/>
                  <w:lang w:eastAsia="zh-CN"/>
                </w:rPr>
                <w:t>V</w:t>
              </w:r>
              <w:r w:rsidRPr="005B600A">
                <w:rPr>
                  <w:lang w:eastAsia="zh-CN"/>
                </w:rPr>
                <w:t>ia mapping</w:t>
              </w:r>
            </w:ins>
          </w:p>
          <w:p w14:paraId="1BDBC252" w14:textId="77777777" w:rsidR="007A2145" w:rsidRPr="005B600A" w:rsidRDefault="007A2145" w:rsidP="00BA5E98">
            <w:pPr>
              <w:pStyle w:val="TAL"/>
              <w:rPr>
                <w:ins w:id="4863" w:author="1672" w:date="2024-04-16T14:26:00Z"/>
                <w:lang w:eastAsia="zh-CN"/>
              </w:rPr>
            </w:pPr>
          </w:p>
          <w:p w14:paraId="58BA90E4" w14:textId="77777777" w:rsidR="007A2145" w:rsidRPr="005B600A" w:rsidRDefault="007A2145" w:rsidP="00BA5E98">
            <w:pPr>
              <w:pStyle w:val="TAL"/>
              <w:rPr>
                <w:ins w:id="4864" w:author="1672" w:date="2024-04-16T14:26:00Z"/>
                <w:lang w:eastAsia="zh-CN"/>
              </w:rPr>
            </w:pPr>
            <w:ins w:id="4865"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08555126" w14:textId="77777777" w:rsidR="007A2145" w:rsidRPr="005B600A" w:rsidRDefault="007A2145" w:rsidP="00BA5E98">
            <w:pPr>
              <w:pStyle w:val="TAL"/>
              <w:rPr>
                <w:ins w:id="4866" w:author="1672" w:date="2024-04-16T14:26:00Z"/>
                <w:lang w:eastAsia="zh-CN"/>
              </w:rPr>
            </w:pPr>
          </w:p>
          <w:p w14:paraId="4C16DBDF" w14:textId="77777777" w:rsidR="007A2145" w:rsidRPr="005B600A" w:rsidRDefault="007A2145" w:rsidP="00BA5E98">
            <w:pPr>
              <w:pStyle w:val="TAL"/>
              <w:rPr>
                <w:ins w:id="4867" w:author="1672" w:date="2024-04-16T14:26:00Z"/>
                <w:lang w:eastAsia="zh-CN"/>
              </w:rPr>
            </w:pPr>
          </w:p>
          <w:p w14:paraId="23FDD547" w14:textId="77777777" w:rsidR="007A2145" w:rsidRPr="005B600A" w:rsidRDefault="007A2145" w:rsidP="00BA5E98">
            <w:pPr>
              <w:pStyle w:val="TAL"/>
              <w:rPr>
                <w:ins w:id="4868" w:author="1672" w:date="2024-04-16T14:26:00Z"/>
                <w:lang w:eastAsia="zh-CN"/>
              </w:rPr>
            </w:pPr>
            <w:ins w:id="4869" w:author="1672" w:date="2024-04-16T14:26:00Z">
              <w:r w:rsidRPr="005B600A">
                <w:rPr>
                  <w:rFonts w:hint="eastAsia"/>
                  <w:lang w:eastAsia="zh-CN"/>
                </w:rPr>
                <w:t>T</w:t>
              </w:r>
              <w:r w:rsidRPr="005B600A">
                <w:rPr>
                  <w:lang w:eastAsia="zh-CN"/>
                </w:rPr>
                <w:t>est 1</w:t>
              </w:r>
            </w:ins>
          </w:p>
          <w:p w14:paraId="5BEBC169" w14:textId="77777777" w:rsidR="007A2145" w:rsidRPr="005B600A" w:rsidRDefault="007A2145" w:rsidP="00BA5E98">
            <w:pPr>
              <w:pStyle w:val="TAL"/>
              <w:rPr>
                <w:ins w:id="4870" w:author="1672" w:date="2024-04-16T14:26:00Z"/>
                <w:lang w:eastAsia="zh-CN"/>
              </w:rPr>
            </w:pPr>
            <w:ins w:id="4871" w:author="1672" w:date="2024-04-16T14:26:00Z">
              <w:r w:rsidRPr="005B600A">
                <w:rPr>
                  <w:rFonts w:hint="eastAsia"/>
                  <w:lang w:eastAsia="zh-CN"/>
                </w:rPr>
                <w:t>N</w:t>
              </w:r>
              <w:r w:rsidRPr="005B600A">
                <w:rPr>
                  <w:lang w:eastAsia="zh-CN"/>
                </w:rPr>
                <w:t>oc1: -86.27dBm/15kHz</w:t>
              </w:r>
            </w:ins>
          </w:p>
          <w:p w14:paraId="7E67B0F5" w14:textId="77777777" w:rsidR="007A2145" w:rsidRPr="005B600A" w:rsidRDefault="007A2145" w:rsidP="00BA5E98">
            <w:pPr>
              <w:pStyle w:val="TAL"/>
              <w:rPr>
                <w:ins w:id="4872" w:author="1672" w:date="2024-04-16T14:26:00Z"/>
                <w:lang w:eastAsia="zh-CN"/>
              </w:rPr>
            </w:pPr>
            <w:ins w:id="4873" w:author="1672" w:date="2024-04-16T14:26:00Z">
              <w:r w:rsidRPr="005B600A">
                <w:rPr>
                  <w:rFonts w:hint="eastAsia"/>
                  <w:lang w:eastAsia="zh-CN"/>
                </w:rPr>
                <w:t>N</w:t>
              </w:r>
              <w:r w:rsidRPr="005B600A">
                <w:rPr>
                  <w:lang w:eastAsia="zh-CN"/>
                </w:rPr>
                <w:t>oc2: -86.27dBm/15kHz</w:t>
              </w:r>
            </w:ins>
          </w:p>
          <w:p w14:paraId="6AFCA2B5" w14:textId="77777777" w:rsidR="007A2145" w:rsidRPr="005B600A" w:rsidRDefault="007A2145" w:rsidP="00BA5E98">
            <w:pPr>
              <w:pStyle w:val="TAL"/>
              <w:rPr>
                <w:ins w:id="4874" w:author="1672" w:date="2024-04-16T14:26:00Z"/>
                <w:lang w:eastAsia="zh-CN"/>
              </w:rPr>
            </w:pPr>
            <w:ins w:id="4875" w:author="1672" w:date="2024-04-16T14:26:00Z">
              <w:r w:rsidRPr="005B600A">
                <w:rPr>
                  <w:rFonts w:hint="eastAsia"/>
                  <w:lang w:eastAsia="zh-CN"/>
                </w:rPr>
                <w:t>E</w:t>
              </w:r>
              <w:r w:rsidRPr="005B600A">
                <w:rPr>
                  <w:lang w:eastAsia="zh-CN"/>
                </w:rPr>
                <w:t>s1/Noc1: -1.75dB</w:t>
              </w:r>
            </w:ins>
          </w:p>
          <w:p w14:paraId="78FAF5C2" w14:textId="77777777" w:rsidR="007A2145" w:rsidRPr="005B600A" w:rsidRDefault="007A2145" w:rsidP="00BA5E98">
            <w:pPr>
              <w:pStyle w:val="TAL"/>
              <w:rPr>
                <w:ins w:id="4876" w:author="1672" w:date="2024-04-16T14:26:00Z"/>
                <w:lang w:eastAsia="zh-CN"/>
              </w:rPr>
            </w:pPr>
            <w:ins w:id="4877" w:author="1672" w:date="2024-04-16T14:26:00Z">
              <w:r w:rsidRPr="005B600A">
                <w:rPr>
                  <w:rFonts w:hint="eastAsia"/>
                  <w:lang w:eastAsia="zh-CN"/>
                </w:rPr>
                <w:t>E</w:t>
              </w:r>
              <w:r w:rsidRPr="005B600A">
                <w:rPr>
                  <w:lang w:eastAsia="zh-CN"/>
                </w:rPr>
                <w:t>s2/Noc2: -1.75dB</w:t>
              </w:r>
            </w:ins>
          </w:p>
          <w:p w14:paraId="4EB304FE" w14:textId="77777777" w:rsidR="007A2145" w:rsidRPr="005B600A" w:rsidRDefault="007A2145" w:rsidP="00BA5E98">
            <w:pPr>
              <w:pStyle w:val="TAL"/>
              <w:rPr>
                <w:ins w:id="4878" w:author="1672" w:date="2024-04-16T14:26:00Z"/>
                <w:lang w:eastAsia="zh-CN"/>
              </w:rPr>
            </w:pPr>
            <w:ins w:id="4879" w:author="1672" w:date="2024-04-16T14:26:00Z">
              <w:r w:rsidRPr="005B600A">
                <w:rPr>
                  <w:lang w:eastAsia="zh-CN"/>
                </w:rPr>
                <w:t>Normal condition, RSRQ_x-7 to RSRQ_x+7</w:t>
              </w:r>
            </w:ins>
          </w:p>
          <w:p w14:paraId="44D3654E" w14:textId="77777777" w:rsidR="007A2145" w:rsidRPr="005B600A" w:rsidRDefault="007A2145" w:rsidP="00BA5E98">
            <w:pPr>
              <w:pStyle w:val="TAL"/>
              <w:rPr>
                <w:ins w:id="4880" w:author="1672" w:date="2024-04-16T14:26:00Z"/>
                <w:lang w:eastAsia="zh-CN"/>
              </w:rPr>
            </w:pPr>
            <w:ins w:id="4881" w:author="1672" w:date="2024-04-16T14:26:00Z">
              <w:r w:rsidRPr="005B600A">
                <w:rPr>
                  <w:lang w:eastAsia="zh-CN"/>
                </w:rPr>
                <w:t>Extreme condition, RSRQ_x-9 to RSRQ_x+9</w:t>
              </w:r>
            </w:ins>
          </w:p>
          <w:p w14:paraId="7CE243CA" w14:textId="77777777" w:rsidR="007A2145" w:rsidRPr="005B600A" w:rsidRDefault="007A2145" w:rsidP="00BA5E98">
            <w:pPr>
              <w:pStyle w:val="TAL"/>
              <w:rPr>
                <w:ins w:id="4882" w:author="1672" w:date="2024-04-16T14:26:00Z"/>
                <w:lang w:eastAsia="zh-CN"/>
              </w:rPr>
            </w:pPr>
          </w:p>
          <w:p w14:paraId="0F4F9026" w14:textId="77777777" w:rsidR="007A2145" w:rsidRPr="005B600A" w:rsidRDefault="007A2145" w:rsidP="00BA5E98">
            <w:pPr>
              <w:pStyle w:val="TAL"/>
              <w:rPr>
                <w:ins w:id="4883" w:author="1672" w:date="2024-04-16T14:26:00Z"/>
                <w:lang w:eastAsia="zh-CN"/>
              </w:rPr>
            </w:pPr>
            <w:ins w:id="4884" w:author="1672" w:date="2024-04-16T14:26:00Z">
              <w:r w:rsidRPr="005B600A">
                <w:rPr>
                  <w:rFonts w:hint="eastAsia"/>
                  <w:lang w:eastAsia="zh-CN"/>
                </w:rPr>
                <w:t>T</w:t>
              </w:r>
              <w:r w:rsidRPr="005B600A">
                <w:rPr>
                  <w:lang w:eastAsia="zh-CN"/>
                </w:rPr>
                <w:t>est 2</w:t>
              </w:r>
            </w:ins>
          </w:p>
          <w:p w14:paraId="7A59CDB4" w14:textId="77777777" w:rsidR="007A2145" w:rsidRPr="005B600A" w:rsidRDefault="007A2145" w:rsidP="00BA5E98">
            <w:pPr>
              <w:pStyle w:val="TAL"/>
              <w:rPr>
                <w:ins w:id="4885" w:author="1672" w:date="2024-04-16T14:26:00Z"/>
                <w:lang w:eastAsia="zh-CN"/>
              </w:rPr>
            </w:pPr>
            <w:ins w:id="4886" w:author="1672" w:date="2024-04-16T14:26:00Z">
              <w:r w:rsidRPr="005B600A">
                <w:rPr>
                  <w:rFonts w:hint="eastAsia"/>
                  <w:lang w:eastAsia="zh-CN"/>
                </w:rPr>
                <w:t>N</w:t>
              </w:r>
              <w:r w:rsidRPr="005B600A">
                <w:rPr>
                  <w:lang w:eastAsia="zh-CN"/>
                </w:rPr>
                <w:t>oc1: -113dBm/15kHz</w:t>
              </w:r>
            </w:ins>
          </w:p>
          <w:p w14:paraId="623572AB" w14:textId="77777777" w:rsidR="007A2145" w:rsidRPr="005B600A" w:rsidRDefault="007A2145" w:rsidP="00BA5E98">
            <w:pPr>
              <w:pStyle w:val="TAL"/>
              <w:rPr>
                <w:ins w:id="4887" w:author="1672" w:date="2024-04-16T14:26:00Z"/>
                <w:lang w:eastAsia="zh-CN"/>
              </w:rPr>
            </w:pPr>
            <w:ins w:id="4888" w:author="1672" w:date="2024-04-16T14:26:00Z">
              <w:r w:rsidRPr="005B600A">
                <w:rPr>
                  <w:rFonts w:hint="eastAsia"/>
                  <w:lang w:eastAsia="zh-CN"/>
                </w:rPr>
                <w:t>N</w:t>
              </w:r>
              <w:r w:rsidRPr="005B600A">
                <w:rPr>
                  <w:lang w:eastAsia="zh-CN"/>
                </w:rPr>
                <w:t>oc2: -113dBm/15kHz</w:t>
              </w:r>
            </w:ins>
          </w:p>
          <w:p w14:paraId="377CE2C3" w14:textId="77777777" w:rsidR="007A2145" w:rsidRPr="005B600A" w:rsidRDefault="007A2145" w:rsidP="00BA5E98">
            <w:pPr>
              <w:pStyle w:val="TAL"/>
              <w:rPr>
                <w:ins w:id="4889" w:author="1672" w:date="2024-04-16T14:26:00Z"/>
                <w:lang w:eastAsia="zh-CN"/>
              </w:rPr>
            </w:pPr>
            <w:ins w:id="4890" w:author="1672" w:date="2024-04-16T14:26:00Z">
              <w:r w:rsidRPr="005B600A">
                <w:rPr>
                  <w:rFonts w:hint="eastAsia"/>
                  <w:lang w:eastAsia="zh-CN"/>
                </w:rPr>
                <w:t>E</w:t>
              </w:r>
              <w:r w:rsidRPr="005B600A">
                <w:rPr>
                  <w:lang w:eastAsia="zh-CN"/>
                </w:rPr>
                <w:t>s1/Noc1: -1.75dB</w:t>
              </w:r>
            </w:ins>
          </w:p>
          <w:p w14:paraId="4D14281C" w14:textId="77777777" w:rsidR="007A2145" w:rsidRPr="005B600A" w:rsidRDefault="007A2145" w:rsidP="00BA5E98">
            <w:pPr>
              <w:pStyle w:val="TAL"/>
              <w:rPr>
                <w:ins w:id="4891" w:author="1672" w:date="2024-04-16T14:26:00Z"/>
                <w:lang w:eastAsia="zh-CN"/>
              </w:rPr>
            </w:pPr>
            <w:ins w:id="4892" w:author="1672" w:date="2024-04-16T14:26:00Z">
              <w:r w:rsidRPr="005B600A">
                <w:rPr>
                  <w:rFonts w:hint="eastAsia"/>
                  <w:lang w:eastAsia="zh-CN"/>
                </w:rPr>
                <w:t>E</w:t>
              </w:r>
              <w:r w:rsidRPr="005B600A">
                <w:rPr>
                  <w:lang w:eastAsia="zh-CN"/>
                </w:rPr>
                <w:t>s2/Noc2: -1.75dB</w:t>
              </w:r>
            </w:ins>
          </w:p>
          <w:p w14:paraId="195388C6" w14:textId="77777777" w:rsidR="007A2145" w:rsidRPr="005B600A" w:rsidRDefault="007A2145" w:rsidP="00BA5E98">
            <w:pPr>
              <w:pStyle w:val="TAL"/>
              <w:rPr>
                <w:ins w:id="4893" w:author="1672" w:date="2024-04-16T14:26:00Z"/>
                <w:lang w:eastAsia="zh-CN"/>
              </w:rPr>
            </w:pPr>
            <w:ins w:id="4894" w:author="1672" w:date="2024-04-16T14:26:00Z">
              <w:r w:rsidRPr="005B600A">
                <w:rPr>
                  <w:lang w:eastAsia="zh-CN"/>
                </w:rPr>
                <w:t>Normal condition, RSRQ_x-7 to RSRQ_x+7</w:t>
              </w:r>
            </w:ins>
          </w:p>
          <w:p w14:paraId="34B2DC29" w14:textId="77777777" w:rsidR="007A2145" w:rsidRPr="005B600A" w:rsidRDefault="007A2145" w:rsidP="00BA5E98">
            <w:pPr>
              <w:pStyle w:val="TAL"/>
              <w:rPr>
                <w:ins w:id="4895" w:author="1672" w:date="2024-04-16T14:26:00Z"/>
                <w:lang w:eastAsia="zh-CN"/>
              </w:rPr>
            </w:pPr>
            <w:ins w:id="4896" w:author="1672" w:date="2024-04-16T14:26:00Z">
              <w:r w:rsidRPr="005B600A">
                <w:rPr>
                  <w:lang w:eastAsia="zh-CN"/>
                </w:rPr>
                <w:t>Extreme condition, RSRQ_x-9 to RSRQ_x+9</w:t>
              </w:r>
            </w:ins>
          </w:p>
          <w:p w14:paraId="4CB4EEA1" w14:textId="77777777" w:rsidR="007A2145" w:rsidRPr="005B600A" w:rsidRDefault="007A2145" w:rsidP="00BA5E98">
            <w:pPr>
              <w:pStyle w:val="TAL"/>
              <w:rPr>
                <w:ins w:id="4897" w:author="1672" w:date="2024-04-16T14:26:00Z"/>
                <w:lang w:eastAsia="zh-CN"/>
              </w:rPr>
            </w:pPr>
          </w:p>
          <w:p w14:paraId="5433793E" w14:textId="77777777" w:rsidR="007A2145" w:rsidRPr="005B600A" w:rsidRDefault="007A2145" w:rsidP="00BA5E98">
            <w:pPr>
              <w:pStyle w:val="TAL"/>
              <w:rPr>
                <w:ins w:id="4898" w:author="1672" w:date="2024-04-16T14:26:00Z"/>
                <w:lang w:eastAsia="zh-CN"/>
              </w:rPr>
            </w:pPr>
            <w:ins w:id="4899" w:author="1672" w:date="2024-04-16T14:26:00Z">
              <w:r w:rsidRPr="005B600A">
                <w:rPr>
                  <w:rFonts w:hint="eastAsia"/>
                  <w:lang w:eastAsia="zh-CN"/>
                </w:rPr>
                <w:t>T</w:t>
              </w:r>
              <w:r w:rsidRPr="005B600A">
                <w:rPr>
                  <w:lang w:eastAsia="zh-CN"/>
                </w:rPr>
                <w:t>est 3</w:t>
              </w:r>
            </w:ins>
          </w:p>
          <w:p w14:paraId="55BF28CC" w14:textId="77777777" w:rsidR="007A2145" w:rsidRPr="005B600A" w:rsidRDefault="007A2145" w:rsidP="00BA5E98">
            <w:pPr>
              <w:pStyle w:val="TAL"/>
              <w:rPr>
                <w:ins w:id="4900" w:author="1672" w:date="2024-04-16T14:26:00Z"/>
                <w:lang w:eastAsia="zh-CN"/>
              </w:rPr>
            </w:pPr>
            <w:ins w:id="4901" w:author="1672" w:date="2024-04-16T14:26:00Z">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ins>
          </w:p>
          <w:p w14:paraId="218CFBD1" w14:textId="77777777" w:rsidR="007A2145" w:rsidRPr="005B600A" w:rsidRDefault="007A2145" w:rsidP="00BA5E98">
            <w:pPr>
              <w:pStyle w:val="TAL"/>
              <w:rPr>
                <w:ins w:id="4902" w:author="1672" w:date="2024-04-16T14:26:00Z"/>
                <w:lang w:eastAsia="zh-CN"/>
              </w:rPr>
            </w:pPr>
            <w:ins w:id="4903" w:author="1672" w:date="2024-04-16T14:26:00Z">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ins>
          </w:p>
          <w:p w14:paraId="38A5555F" w14:textId="77777777" w:rsidR="007A2145" w:rsidRPr="005B600A" w:rsidRDefault="007A2145" w:rsidP="00BA5E98">
            <w:pPr>
              <w:pStyle w:val="TAL"/>
              <w:rPr>
                <w:ins w:id="4904" w:author="1672" w:date="2024-04-16T14:26:00Z"/>
                <w:lang w:eastAsia="zh-CN"/>
              </w:rPr>
            </w:pPr>
            <w:ins w:id="4905" w:author="1672" w:date="2024-04-16T14:26:00Z">
              <w:r w:rsidRPr="005B600A">
                <w:rPr>
                  <w:rFonts w:hint="eastAsia"/>
                  <w:lang w:eastAsia="zh-CN"/>
                </w:rPr>
                <w:t>E</w:t>
              </w:r>
              <w:r w:rsidRPr="005B600A">
                <w:rPr>
                  <w:lang w:eastAsia="zh-CN"/>
                </w:rPr>
                <w:t>s1/Noc1: 3dB</w:t>
              </w:r>
            </w:ins>
          </w:p>
          <w:p w14:paraId="39C8EC30" w14:textId="77777777" w:rsidR="007A2145" w:rsidRPr="005B600A" w:rsidRDefault="007A2145" w:rsidP="00BA5E98">
            <w:pPr>
              <w:pStyle w:val="TAL"/>
              <w:rPr>
                <w:ins w:id="4906" w:author="1672" w:date="2024-04-16T14:26:00Z"/>
                <w:lang w:eastAsia="zh-CN"/>
              </w:rPr>
            </w:pPr>
            <w:ins w:id="4907" w:author="1672" w:date="2024-04-16T14:26:00Z">
              <w:r w:rsidRPr="005B600A">
                <w:rPr>
                  <w:rFonts w:hint="eastAsia"/>
                  <w:lang w:eastAsia="zh-CN"/>
                </w:rPr>
                <w:t>E</w:t>
              </w:r>
              <w:r w:rsidRPr="005B600A">
                <w:rPr>
                  <w:lang w:eastAsia="zh-CN"/>
                </w:rPr>
                <w:t>s2/Noc2: -1.75dB</w:t>
              </w:r>
            </w:ins>
          </w:p>
          <w:p w14:paraId="6C19BCA2" w14:textId="77777777" w:rsidR="007A2145" w:rsidRPr="005B600A" w:rsidRDefault="007A2145" w:rsidP="00BA5E98">
            <w:pPr>
              <w:pStyle w:val="TAL"/>
              <w:rPr>
                <w:ins w:id="4908" w:author="1672" w:date="2024-04-16T14:26:00Z"/>
                <w:lang w:eastAsia="zh-CN"/>
              </w:rPr>
            </w:pPr>
            <w:ins w:id="4909" w:author="1672" w:date="2024-04-16T14:26:00Z">
              <w:r w:rsidRPr="005B600A">
                <w:rPr>
                  <w:lang w:eastAsia="zh-CN"/>
                </w:rPr>
                <w:t>Normal condition, RSRQ_x-11 to RSRQ_x+2</w:t>
              </w:r>
            </w:ins>
          </w:p>
          <w:p w14:paraId="326692D5" w14:textId="77777777" w:rsidR="007A2145" w:rsidRPr="005B600A" w:rsidRDefault="007A2145" w:rsidP="00BA5E98">
            <w:pPr>
              <w:pStyle w:val="TAL"/>
              <w:rPr>
                <w:ins w:id="4910" w:author="1672" w:date="2024-04-16T14:26:00Z"/>
                <w:lang w:eastAsia="zh-CN"/>
              </w:rPr>
            </w:pPr>
            <w:ins w:id="4911" w:author="1672" w:date="2024-04-16T14:26:00Z">
              <w:r w:rsidRPr="005B600A">
                <w:rPr>
                  <w:lang w:eastAsia="zh-CN"/>
                </w:rPr>
                <w:t>Extreme condition, RSRQ_x-13 to RSRQ_x+4</w:t>
              </w:r>
            </w:ins>
          </w:p>
        </w:tc>
      </w:tr>
      <w:tr w:rsidR="007A2145" w:rsidRPr="005B600A" w14:paraId="4FE42804" w14:textId="77777777" w:rsidTr="007A2145">
        <w:trPr>
          <w:jc w:val="center"/>
          <w:ins w:id="4912" w:author="1672" w:date="2024-04-16T14:26:00Z"/>
        </w:trPr>
        <w:tc>
          <w:tcPr>
            <w:tcW w:w="1347" w:type="pct"/>
            <w:tcBorders>
              <w:top w:val="single" w:sz="4" w:space="0" w:color="auto"/>
              <w:left w:val="single" w:sz="4" w:space="0" w:color="auto"/>
              <w:bottom w:val="single" w:sz="4" w:space="0" w:color="auto"/>
              <w:right w:val="single" w:sz="4" w:space="0" w:color="auto"/>
            </w:tcBorders>
          </w:tcPr>
          <w:p w14:paraId="558E1B31" w14:textId="5A717C38" w:rsidR="007A2145" w:rsidRPr="005B600A" w:rsidRDefault="007A2145" w:rsidP="00BA5E98">
            <w:pPr>
              <w:pStyle w:val="TAL"/>
              <w:rPr>
                <w:ins w:id="4913" w:author="1672" w:date="2024-04-16T14:26:00Z"/>
              </w:rPr>
            </w:pPr>
            <w:ins w:id="4914" w:author="1672" w:date="2024-04-16T14:26:00Z">
              <w:r w:rsidRPr="005B600A">
                <w:t>16.7.3.1</w:t>
              </w:r>
            </w:ins>
            <w:ins w:id="4915" w:author="1672" w:date="2024-04-16T14:27:00Z">
              <w:r>
                <w:t xml:space="preserve"> </w:t>
              </w:r>
            </w:ins>
            <w:ins w:id="4916" w:author="1672" w:date="2024-04-16T14:26:00Z">
              <w:r w:rsidRPr="005B600A">
                <w:t>NR SA FR1 Intra-frequency measurement accuracy with FR1 serving cell and FR1 target cell for 1 Rx UE</w:t>
              </w:r>
            </w:ins>
          </w:p>
        </w:tc>
        <w:tc>
          <w:tcPr>
            <w:tcW w:w="1585" w:type="pct"/>
            <w:tcBorders>
              <w:top w:val="single" w:sz="4" w:space="0" w:color="auto"/>
              <w:left w:val="single" w:sz="4" w:space="0" w:color="auto"/>
              <w:bottom w:val="single" w:sz="4" w:space="0" w:color="auto"/>
              <w:right w:val="single" w:sz="4" w:space="0" w:color="auto"/>
            </w:tcBorders>
          </w:tcPr>
          <w:p w14:paraId="47B61A44" w14:textId="77777777" w:rsidR="007A2145" w:rsidRPr="005B600A" w:rsidRDefault="007A2145" w:rsidP="00BA5E98">
            <w:pPr>
              <w:pStyle w:val="TAL"/>
              <w:rPr>
                <w:ins w:id="4917" w:author="1672" w:date="2024-04-16T14:26:00Z"/>
                <w:lang w:eastAsia="zh-CN"/>
              </w:rPr>
            </w:pPr>
            <w:ins w:id="4918" w:author="1672" w:date="2024-04-16T14:26:00Z">
              <w:r w:rsidRPr="005B600A">
                <w:rPr>
                  <w:rFonts w:hint="eastAsia"/>
                  <w:lang w:eastAsia="zh-CN"/>
                </w:rPr>
                <w:t>T</w:t>
              </w:r>
              <w:r w:rsidRPr="005B600A">
                <w:rPr>
                  <w:lang w:eastAsia="zh-CN"/>
                </w:rPr>
                <w:t>est configuration 1, 2, 4:</w:t>
              </w:r>
            </w:ins>
          </w:p>
          <w:p w14:paraId="301A7906" w14:textId="77777777" w:rsidR="007A2145" w:rsidRPr="005B600A" w:rsidRDefault="007A2145" w:rsidP="00BA5E98">
            <w:pPr>
              <w:pStyle w:val="TAL"/>
              <w:rPr>
                <w:ins w:id="4919" w:author="1672" w:date="2024-04-16T14:26:00Z"/>
                <w:lang w:eastAsia="zh-CN"/>
              </w:rPr>
            </w:pPr>
          </w:p>
          <w:p w14:paraId="02A19840" w14:textId="77777777" w:rsidR="007A2145" w:rsidRPr="005B600A" w:rsidRDefault="007A2145" w:rsidP="00BA5E98">
            <w:pPr>
              <w:pStyle w:val="TAL"/>
              <w:rPr>
                <w:ins w:id="4920" w:author="1672" w:date="2024-04-16T14:26:00Z"/>
                <w:lang w:eastAsia="zh-CN"/>
              </w:rPr>
            </w:pPr>
            <w:ins w:id="4921" w:author="1672" w:date="2024-04-16T14:26:00Z">
              <w:r w:rsidRPr="005B600A">
                <w:rPr>
                  <w:rFonts w:hint="eastAsia"/>
                  <w:lang w:eastAsia="zh-CN"/>
                </w:rPr>
                <w:t>S</w:t>
              </w:r>
              <w:r w:rsidRPr="005B600A">
                <w:rPr>
                  <w:lang w:eastAsia="zh-CN"/>
                </w:rPr>
                <w:t>ame as 6.7.3.1 test configuration 1, 2</w:t>
              </w:r>
            </w:ins>
          </w:p>
        </w:tc>
        <w:tc>
          <w:tcPr>
            <w:tcW w:w="776" w:type="pct"/>
            <w:tcBorders>
              <w:top w:val="single" w:sz="4" w:space="0" w:color="auto"/>
              <w:left w:val="single" w:sz="4" w:space="0" w:color="auto"/>
              <w:bottom w:val="single" w:sz="4" w:space="0" w:color="auto"/>
              <w:right w:val="single" w:sz="4" w:space="0" w:color="auto"/>
            </w:tcBorders>
          </w:tcPr>
          <w:p w14:paraId="0C5A8427" w14:textId="77777777" w:rsidR="007A2145" w:rsidRPr="005B600A" w:rsidRDefault="007A2145" w:rsidP="00BA5E98">
            <w:pPr>
              <w:pStyle w:val="TAL"/>
              <w:rPr>
                <w:ins w:id="4922" w:author="1672" w:date="2024-04-16T14:26:00Z"/>
                <w:lang w:eastAsia="zh-CN"/>
              </w:rPr>
            </w:pPr>
          </w:p>
          <w:p w14:paraId="078C88CB" w14:textId="77777777" w:rsidR="007A2145" w:rsidRPr="005B600A" w:rsidRDefault="007A2145" w:rsidP="00BA5E98">
            <w:pPr>
              <w:pStyle w:val="TAL"/>
              <w:rPr>
                <w:ins w:id="4923" w:author="1672" w:date="2024-04-16T14:26:00Z"/>
                <w:lang w:eastAsia="zh-CN"/>
              </w:rPr>
            </w:pPr>
          </w:p>
          <w:p w14:paraId="356875D5" w14:textId="77777777" w:rsidR="007A2145" w:rsidRPr="005B600A" w:rsidRDefault="007A2145" w:rsidP="00BA5E98">
            <w:pPr>
              <w:pStyle w:val="TAL"/>
              <w:rPr>
                <w:ins w:id="4924" w:author="1672" w:date="2024-04-16T14:26:00Z"/>
                <w:lang w:eastAsia="zh-CN"/>
              </w:rPr>
            </w:pPr>
            <w:ins w:id="4925" w:author="1672" w:date="2024-04-16T14:26:00Z">
              <w:r w:rsidRPr="005B600A">
                <w:rPr>
                  <w:rFonts w:hint="eastAsia"/>
                  <w:lang w:eastAsia="zh-CN"/>
                </w:rPr>
                <w:t>S</w:t>
              </w:r>
              <w:r w:rsidRPr="005B600A">
                <w:rPr>
                  <w:lang w:eastAsia="zh-CN"/>
                </w:rPr>
                <w:t>ame as 6.7.3.1 test configuration 1, 2</w:t>
              </w:r>
            </w:ins>
          </w:p>
        </w:tc>
        <w:tc>
          <w:tcPr>
            <w:tcW w:w="1292" w:type="pct"/>
            <w:tcBorders>
              <w:top w:val="single" w:sz="4" w:space="0" w:color="auto"/>
              <w:left w:val="single" w:sz="4" w:space="0" w:color="auto"/>
              <w:bottom w:val="single" w:sz="4" w:space="0" w:color="auto"/>
              <w:right w:val="single" w:sz="4" w:space="0" w:color="auto"/>
            </w:tcBorders>
          </w:tcPr>
          <w:p w14:paraId="037D2967" w14:textId="77777777" w:rsidR="007A2145" w:rsidRPr="005B600A" w:rsidRDefault="007A2145" w:rsidP="00BA5E98">
            <w:pPr>
              <w:pStyle w:val="TAL"/>
              <w:rPr>
                <w:ins w:id="4926" w:author="1672" w:date="2024-04-16T14:26:00Z"/>
                <w:lang w:eastAsia="zh-CN"/>
              </w:rPr>
            </w:pPr>
          </w:p>
          <w:p w14:paraId="73AA09C4" w14:textId="77777777" w:rsidR="007A2145" w:rsidRPr="005B600A" w:rsidRDefault="007A2145" w:rsidP="00BA5E98">
            <w:pPr>
              <w:pStyle w:val="TAL"/>
              <w:rPr>
                <w:ins w:id="4927" w:author="1672" w:date="2024-04-16T14:26:00Z"/>
                <w:lang w:eastAsia="zh-CN"/>
              </w:rPr>
            </w:pPr>
          </w:p>
          <w:p w14:paraId="5D458AA1" w14:textId="77777777" w:rsidR="007A2145" w:rsidRPr="005B600A" w:rsidRDefault="007A2145" w:rsidP="00BA5E98">
            <w:pPr>
              <w:pStyle w:val="TAL"/>
              <w:rPr>
                <w:ins w:id="4928" w:author="1672" w:date="2024-04-16T14:26:00Z"/>
                <w:lang w:eastAsia="zh-CN"/>
              </w:rPr>
            </w:pPr>
            <w:ins w:id="4929" w:author="1672" w:date="2024-04-16T14:26:00Z">
              <w:r w:rsidRPr="005B600A">
                <w:rPr>
                  <w:rFonts w:hint="eastAsia"/>
                  <w:lang w:eastAsia="zh-CN"/>
                </w:rPr>
                <w:t>S</w:t>
              </w:r>
              <w:r w:rsidRPr="005B600A">
                <w:rPr>
                  <w:lang w:eastAsia="zh-CN"/>
                </w:rPr>
                <w:t>ame as 6.7.3.1 test configuration 1, 2</w:t>
              </w:r>
            </w:ins>
          </w:p>
        </w:tc>
      </w:tr>
      <w:tr w:rsidR="007A2145" w:rsidRPr="005B600A" w14:paraId="6A71CA21" w14:textId="77777777" w:rsidTr="007A2145">
        <w:trPr>
          <w:jc w:val="center"/>
          <w:ins w:id="4930" w:author="1672" w:date="2024-04-16T14:26:00Z"/>
        </w:trPr>
        <w:tc>
          <w:tcPr>
            <w:tcW w:w="1347" w:type="pct"/>
            <w:tcBorders>
              <w:top w:val="single" w:sz="4" w:space="0" w:color="auto"/>
              <w:left w:val="single" w:sz="4" w:space="0" w:color="auto"/>
              <w:bottom w:val="single" w:sz="4" w:space="0" w:color="auto"/>
              <w:right w:val="single" w:sz="4" w:space="0" w:color="auto"/>
            </w:tcBorders>
          </w:tcPr>
          <w:p w14:paraId="7EE00002" w14:textId="77777777" w:rsidR="007A2145" w:rsidRPr="005B600A" w:rsidRDefault="007A2145" w:rsidP="00BA5E98">
            <w:pPr>
              <w:pStyle w:val="TAL"/>
              <w:rPr>
                <w:ins w:id="4931"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726D55C5" w14:textId="77777777" w:rsidR="007A2145" w:rsidRPr="005B600A" w:rsidRDefault="007A2145" w:rsidP="00BA5E98">
            <w:pPr>
              <w:pStyle w:val="TAL"/>
              <w:rPr>
                <w:ins w:id="4932" w:author="1672" w:date="2024-04-16T14:26:00Z"/>
                <w:lang w:eastAsia="zh-CN"/>
              </w:rPr>
            </w:pPr>
            <w:ins w:id="4933" w:author="1672" w:date="2024-04-16T14:26:00Z">
              <w:r w:rsidRPr="005B600A">
                <w:rPr>
                  <w:rFonts w:hint="eastAsia"/>
                  <w:lang w:eastAsia="zh-CN"/>
                </w:rPr>
                <w:t>T</w:t>
              </w:r>
              <w:r w:rsidRPr="005B600A">
                <w:rPr>
                  <w:lang w:eastAsia="zh-CN"/>
                </w:rPr>
                <w:t>est configuration 3:</w:t>
              </w:r>
            </w:ins>
          </w:p>
          <w:p w14:paraId="678048F2" w14:textId="77777777" w:rsidR="007A2145" w:rsidRPr="005B600A" w:rsidRDefault="007A2145" w:rsidP="00BA5E98">
            <w:pPr>
              <w:pStyle w:val="TAL"/>
              <w:rPr>
                <w:ins w:id="4934" w:author="1672" w:date="2024-04-16T14:26:00Z"/>
                <w:lang w:eastAsia="zh-CN"/>
              </w:rPr>
            </w:pPr>
          </w:p>
          <w:p w14:paraId="3F7B58C9" w14:textId="77777777" w:rsidR="007A2145" w:rsidRPr="005B600A" w:rsidRDefault="007A2145" w:rsidP="00BA5E98">
            <w:pPr>
              <w:pStyle w:val="TAL"/>
              <w:rPr>
                <w:ins w:id="4935" w:author="1672" w:date="2024-04-16T14:26:00Z"/>
                <w:lang w:eastAsia="zh-CN"/>
              </w:rPr>
            </w:pPr>
            <w:ins w:id="4936" w:author="1672" w:date="2024-04-16T14:26:00Z">
              <w:r w:rsidRPr="005B600A">
                <w:rPr>
                  <w:rFonts w:hint="eastAsia"/>
                  <w:lang w:eastAsia="zh-CN"/>
                </w:rPr>
                <w:t>T</w:t>
              </w:r>
              <w:r w:rsidRPr="005B600A">
                <w:rPr>
                  <w:lang w:eastAsia="zh-CN"/>
                </w:rPr>
                <w:t>est 1</w:t>
              </w:r>
            </w:ins>
          </w:p>
          <w:p w14:paraId="7A09EDEF" w14:textId="77777777" w:rsidR="007A2145" w:rsidRPr="005B600A" w:rsidRDefault="007A2145" w:rsidP="00BA5E98">
            <w:pPr>
              <w:pStyle w:val="TAL"/>
              <w:rPr>
                <w:ins w:id="4937" w:author="1672" w:date="2024-04-16T14:26:00Z"/>
                <w:lang w:eastAsia="zh-CN"/>
              </w:rPr>
            </w:pPr>
            <w:ins w:id="4938" w:author="1672" w:date="2024-04-16T14:26:00Z">
              <w:r w:rsidRPr="005B600A">
                <w:rPr>
                  <w:rFonts w:hint="eastAsia"/>
                  <w:lang w:eastAsia="zh-CN"/>
                </w:rPr>
                <w:t>N</w:t>
              </w:r>
              <w:r w:rsidRPr="005B600A">
                <w:rPr>
                  <w:lang w:eastAsia="zh-CN"/>
                </w:rPr>
                <w:t>oc: -93dBm/15kHz</w:t>
              </w:r>
            </w:ins>
          </w:p>
          <w:p w14:paraId="69F9DEA3" w14:textId="77777777" w:rsidR="007A2145" w:rsidRPr="005B600A" w:rsidRDefault="007A2145" w:rsidP="00BA5E98">
            <w:pPr>
              <w:pStyle w:val="TAL"/>
              <w:rPr>
                <w:ins w:id="4939" w:author="1672" w:date="2024-04-16T14:26:00Z"/>
                <w:lang w:eastAsia="zh-CN"/>
              </w:rPr>
            </w:pPr>
            <w:ins w:id="4940" w:author="1672" w:date="2024-04-16T14:26:00Z">
              <w:r w:rsidRPr="005B600A">
                <w:rPr>
                  <w:rFonts w:hint="eastAsia"/>
                  <w:lang w:eastAsia="zh-CN"/>
                </w:rPr>
                <w:t>E</w:t>
              </w:r>
              <w:r w:rsidRPr="005B600A">
                <w:rPr>
                  <w:lang w:eastAsia="zh-CN"/>
                </w:rPr>
                <w:t>s1/Noc: 4.54dB</w:t>
              </w:r>
            </w:ins>
          </w:p>
          <w:p w14:paraId="31DEF3F3" w14:textId="77777777" w:rsidR="007A2145" w:rsidRPr="005B600A" w:rsidRDefault="007A2145" w:rsidP="00BA5E98">
            <w:pPr>
              <w:pStyle w:val="TAL"/>
              <w:rPr>
                <w:ins w:id="4941" w:author="1672" w:date="2024-04-16T14:26:00Z"/>
                <w:lang w:eastAsia="zh-CN"/>
              </w:rPr>
            </w:pPr>
            <w:ins w:id="4942" w:author="1672" w:date="2024-04-16T14:26:00Z">
              <w:r w:rsidRPr="005B600A">
                <w:rPr>
                  <w:rFonts w:hint="eastAsia"/>
                  <w:lang w:eastAsia="zh-CN"/>
                </w:rPr>
                <w:t>E</w:t>
              </w:r>
              <w:r w:rsidRPr="005B600A">
                <w:rPr>
                  <w:lang w:eastAsia="zh-CN"/>
                </w:rPr>
                <w:t>s2/Noc: 2.66dB</w:t>
              </w:r>
            </w:ins>
          </w:p>
          <w:p w14:paraId="514177DC" w14:textId="77777777" w:rsidR="007A2145" w:rsidRPr="005B600A" w:rsidRDefault="007A2145" w:rsidP="00BA5E98">
            <w:pPr>
              <w:pStyle w:val="TAL"/>
              <w:rPr>
                <w:ins w:id="4943" w:author="1672" w:date="2024-04-16T14:26:00Z"/>
                <w:lang w:eastAsia="zh-CN"/>
              </w:rPr>
            </w:pPr>
            <w:ins w:id="4944"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40dB</w:t>
              </w:r>
            </w:ins>
          </w:p>
          <w:p w14:paraId="57A010CE" w14:textId="77777777" w:rsidR="007A2145" w:rsidRPr="005B600A" w:rsidRDefault="007A2145" w:rsidP="00BA5E98">
            <w:pPr>
              <w:pStyle w:val="TAL"/>
              <w:rPr>
                <w:ins w:id="4945" w:author="1672" w:date="2024-04-16T14:26:00Z"/>
                <w:lang w:eastAsia="zh-CN"/>
              </w:rPr>
            </w:pPr>
            <w:ins w:id="494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0dB</w:t>
              </w:r>
            </w:ins>
          </w:p>
          <w:p w14:paraId="32B19F87" w14:textId="77777777" w:rsidR="007A2145" w:rsidRPr="005B600A" w:rsidRDefault="007A2145" w:rsidP="00BA5E98">
            <w:pPr>
              <w:pStyle w:val="TAL"/>
              <w:rPr>
                <w:ins w:id="4947" w:author="1672" w:date="2024-04-16T14:26:00Z"/>
                <w:lang w:eastAsia="zh-CN"/>
              </w:rPr>
            </w:pPr>
          </w:p>
          <w:p w14:paraId="6341DF13" w14:textId="77777777" w:rsidR="007A2145" w:rsidRPr="005B600A" w:rsidRDefault="007A2145" w:rsidP="00BA5E98">
            <w:pPr>
              <w:pStyle w:val="TAL"/>
              <w:rPr>
                <w:ins w:id="4948" w:author="1672" w:date="2024-04-16T14:26:00Z"/>
                <w:lang w:eastAsia="zh-CN"/>
              </w:rPr>
            </w:pPr>
            <w:ins w:id="4949" w:author="1672" w:date="2024-04-16T14:26:00Z">
              <w:r w:rsidRPr="005B600A">
                <w:rPr>
                  <w:rFonts w:hint="eastAsia"/>
                  <w:lang w:eastAsia="zh-CN"/>
                </w:rPr>
                <w:t>T</w:t>
              </w:r>
              <w:r w:rsidRPr="005B600A">
                <w:rPr>
                  <w:lang w:eastAsia="zh-CN"/>
                </w:rPr>
                <w:t>est 2</w:t>
              </w:r>
            </w:ins>
          </w:p>
          <w:p w14:paraId="7117BE5B" w14:textId="77777777" w:rsidR="007A2145" w:rsidRPr="007A2145" w:rsidRDefault="007A2145" w:rsidP="00BA5E98">
            <w:pPr>
              <w:pStyle w:val="TAL"/>
              <w:rPr>
                <w:ins w:id="4950" w:author="1672" w:date="2024-04-16T14:26:00Z"/>
                <w:lang w:eastAsia="zh-CN"/>
              </w:rPr>
            </w:pPr>
            <w:ins w:id="4951" w:author="1672" w:date="2024-04-16T14:26:00Z">
              <w:r w:rsidRPr="005B600A">
                <w:rPr>
                  <w:rFonts w:hint="eastAsia"/>
                  <w:lang w:eastAsia="zh-CN"/>
                </w:rPr>
                <w:t>N</w:t>
              </w:r>
              <w:r w:rsidRPr="005B600A">
                <w:rPr>
                  <w:lang w:eastAsia="zh-CN"/>
                </w:rPr>
                <w:t xml:space="preserve">oc: -116dBm/15kHz + </w:t>
              </w:r>
              <w:r w:rsidRPr="007A2145">
                <w:rPr>
                  <w:rFonts w:hint="eastAsia"/>
                  <w:lang w:eastAsia="zh-CN"/>
                </w:rPr>
                <w:t>ΔB</w:t>
              </w:r>
              <w:r w:rsidRPr="007A2145">
                <w:rPr>
                  <w:lang w:eastAsia="zh-CN"/>
                </w:rPr>
                <w:t>G_offset</w:t>
              </w:r>
            </w:ins>
          </w:p>
          <w:p w14:paraId="36EE9CD3" w14:textId="77777777" w:rsidR="007A2145" w:rsidRPr="007A2145" w:rsidRDefault="007A2145" w:rsidP="00BA5E98">
            <w:pPr>
              <w:pStyle w:val="TAL"/>
              <w:rPr>
                <w:ins w:id="4952" w:author="1672" w:date="2024-04-16T14:26:00Z"/>
                <w:lang w:eastAsia="zh-CN"/>
              </w:rPr>
            </w:pPr>
          </w:p>
          <w:p w14:paraId="7B03168D" w14:textId="77777777" w:rsidR="007A2145" w:rsidRPr="005B600A" w:rsidRDefault="007A2145" w:rsidP="00BA5E98">
            <w:pPr>
              <w:pStyle w:val="TAL"/>
              <w:rPr>
                <w:ins w:id="4953" w:author="1672" w:date="2024-04-16T14:26:00Z"/>
                <w:lang w:eastAsia="zh-CN"/>
              </w:rPr>
            </w:pPr>
            <w:ins w:id="4954" w:author="1672" w:date="2024-04-16T14:26:00Z">
              <w:r w:rsidRPr="005B600A">
                <w:rPr>
                  <w:rFonts w:hint="eastAsia"/>
                  <w:lang w:eastAsia="zh-CN"/>
                </w:rPr>
                <w:t>E</w:t>
              </w:r>
              <w:r w:rsidRPr="005B600A">
                <w:rPr>
                  <w:lang w:eastAsia="zh-CN"/>
                </w:rPr>
                <w:t>s1/Noc: -4dB</w:t>
              </w:r>
            </w:ins>
          </w:p>
          <w:p w14:paraId="40851F80" w14:textId="77777777" w:rsidR="007A2145" w:rsidRPr="005B600A" w:rsidRDefault="007A2145" w:rsidP="00BA5E98">
            <w:pPr>
              <w:pStyle w:val="TAL"/>
              <w:rPr>
                <w:ins w:id="4955" w:author="1672" w:date="2024-04-16T14:26:00Z"/>
                <w:lang w:eastAsia="zh-CN"/>
              </w:rPr>
            </w:pPr>
            <w:ins w:id="4956" w:author="1672" w:date="2024-04-16T14:26:00Z">
              <w:r w:rsidRPr="005B600A">
                <w:rPr>
                  <w:rFonts w:hint="eastAsia"/>
                  <w:lang w:eastAsia="zh-CN"/>
                </w:rPr>
                <w:t>E</w:t>
              </w:r>
              <w:r w:rsidRPr="005B600A">
                <w:rPr>
                  <w:lang w:eastAsia="zh-CN"/>
                </w:rPr>
                <w:t>s2/Noc: -4dB</w:t>
              </w:r>
            </w:ins>
          </w:p>
          <w:p w14:paraId="4E164A24" w14:textId="77777777" w:rsidR="007A2145" w:rsidRPr="005B600A" w:rsidRDefault="007A2145" w:rsidP="00BA5E98">
            <w:pPr>
              <w:pStyle w:val="TAL"/>
              <w:rPr>
                <w:ins w:id="4957" w:author="1672" w:date="2024-04-16T14:26:00Z"/>
                <w:lang w:eastAsia="zh-CN"/>
              </w:rPr>
            </w:pPr>
            <w:ins w:id="4958"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17dB</w:t>
              </w:r>
            </w:ins>
          </w:p>
          <w:p w14:paraId="48271C59" w14:textId="77777777" w:rsidR="007A2145" w:rsidRPr="005B600A" w:rsidRDefault="007A2145" w:rsidP="00BA5E98">
            <w:pPr>
              <w:pStyle w:val="TAL"/>
              <w:rPr>
                <w:ins w:id="4959" w:author="1672" w:date="2024-04-16T14:26:00Z"/>
                <w:lang w:eastAsia="zh-CN"/>
              </w:rPr>
            </w:pPr>
            <w:ins w:id="4960"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67dB</w:t>
              </w:r>
            </w:ins>
          </w:p>
          <w:p w14:paraId="1F7750EF" w14:textId="77777777" w:rsidR="007A2145" w:rsidRPr="005B600A" w:rsidRDefault="007A2145" w:rsidP="00BA5E98">
            <w:pPr>
              <w:pStyle w:val="TAL"/>
              <w:rPr>
                <w:ins w:id="4961" w:author="1672" w:date="2024-04-16T14:26:00Z"/>
                <w:lang w:eastAsia="zh-CN"/>
              </w:rPr>
            </w:pPr>
          </w:p>
        </w:tc>
        <w:tc>
          <w:tcPr>
            <w:tcW w:w="776" w:type="pct"/>
            <w:tcBorders>
              <w:top w:val="single" w:sz="4" w:space="0" w:color="auto"/>
              <w:left w:val="single" w:sz="4" w:space="0" w:color="auto"/>
              <w:bottom w:val="single" w:sz="4" w:space="0" w:color="auto"/>
              <w:right w:val="single" w:sz="4" w:space="0" w:color="auto"/>
            </w:tcBorders>
          </w:tcPr>
          <w:p w14:paraId="3F68A90E" w14:textId="77777777" w:rsidR="007A2145" w:rsidRPr="005B600A" w:rsidRDefault="007A2145" w:rsidP="00BA5E98">
            <w:pPr>
              <w:pStyle w:val="TAL"/>
              <w:rPr>
                <w:ins w:id="4962" w:author="1672" w:date="2024-04-16T14:26:00Z"/>
                <w:lang w:eastAsia="zh-CN"/>
              </w:rPr>
            </w:pPr>
          </w:p>
          <w:p w14:paraId="2D2A5BD3" w14:textId="77777777" w:rsidR="007A2145" w:rsidRPr="005B600A" w:rsidRDefault="007A2145" w:rsidP="00BA5E98">
            <w:pPr>
              <w:pStyle w:val="TAL"/>
              <w:rPr>
                <w:ins w:id="4963" w:author="1672" w:date="2024-04-16T14:26:00Z"/>
                <w:lang w:eastAsia="zh-CN"/>
              </w:rPr>
            </w:pPr>
          </w:p>
          <w:p w14:paraId="4D116A0B" w14:textId="77777777" w:rsidR="007A2145" w:rsidRPr="005B600A" w:rsidRDefault="007A2145" w:rsidP="00BA5E98">
            <w:pPr>
              <w:pStyle w:val="TAL"/>
              <w:rPr>
                <w:ins w:id="4964" w:author="1672" w:date="2024-04-16T14:26:00Z"/>
                <w:lang w:eastAsia="zh-CN"/>
              </w:rPr>
            </w:pPr>
          </w:p>
          <w:p w14:paraId="301E1146" w14:textId="77777777" w:rsidR="007A2145" w:rsidRPr="005B600A" w:rsidRDefault="007A2145" w:rsidP="00BA5E98">
            <w:pPr>
              <w:pStyle w:val="TAL"/>
              <w:rPr>
                <w:ins w:id="4965" w:author="1672" w:date="2024-04-16T14:26:00Z"/>
                <w:lang w:eastAsia="zh-CN"/>
              </w:rPr>
            </w:pPr>
            <w:ins w:id="4966" w:author="1672" w:date="2024-04-16T14:26:00Z">
              <w:r w:rsidRPr="005B600A">
                <w:rPr>
                  <w:rFonts w:hint="eastAsia"/>
                  <w:lang w:eastAsia="zh-CN"/>
                </w:rPr>
                <w:t>0</w:t>
              </w:r>
              <w:r w:rsidRPr="005B600A">
                <w:rPr>
                  <w:lang w:eastAsia="zh-CN"/>
                </w:rPr>
                <w:t>dB</w:t>
              </w:r>
            </w:ins>
          </w:p>
          <w:p w14:paraId="0C8965C7" w14:textId="77777777" w:rsidR="007A2145" w:rsidRPr="005B600A" w:rsidRDefault="007A2145" w:rsidP="00BA5E98">
            <w:pPr>
              <w:pStyle w:val="TAL"/>
              <w:rPr>
                <w:ins w:id="4967" w:author="1672" w:date="2024-04-16T14:26:00Z"/>
                <w:lang w:eastAsia="zh-CN"/>
              </w:rPr>
            </w:pPr>
            <w:ins w:id="4968" w:author="1672" w:date="2024-04-16T14:26:00Z">
              <w:r w:rsidRPr="005B600A">
                <w:rPr>
                  <w:rFonts w:hint="eastAsia"/>
                  <w:lang w:eastAsia="zh-CN"/>
                </w:rPr>
                <w:t>0</w:t>
              </w:r>
              <w:r w:rsidRPr="005B600A">
                <w:rPr>
                  <w:lang w:eastAsia="zh-CN"/>
                </w:rPr>
                <w:t>dB</w:t>
              </w:r>
            </w:ins>
          </w:p>
          <w:p w14:paraId="0E123161" w14:textId="77777777" w:rsidR="007A2145" w:rsidRPr="005B600A" w:rsidRDefault="007A2145" w:rsidP="00BA5E98">
            <w:pPr>
              <w:pStyle w:val="TAL"/>
              <w:rPr>
                <w:ins w:id="4969" w:author="1672" w:date="2024-04-16T14:26:00Z"/>
                <w:lang w:eastAsia="zh-CN"/>
              </w:rPr>
            </w:pPr>
            <w:ins w:id="4970" w:author="1672" w:date="2024-04-16T14:26:00Z">
              <w:r w:rsidRPr="005B600A">
                <w:rPr>
                  <w:rFonts w:hint="eastAsia"/>
                  <w:lang w:eastAsia="zh-CN"/>
                </w:rPr>
                <w:t>0</w:t>
              </w:r>
              <w:r w:rsidRPr="005B600A">
                <w:rPr>
                  <w:lang w:eastAsia="zh-CN"/>
                </w:rPr>
                <w:t>dB</w:t>
              </w:r>
            </w:ins>
          </w:p>
          <w:p w14:paraId="6AFCFE8C" w14:textId="77777777" w:rsidR="007A2145" w:rsidRPr="005B600A" w:rsidRDefault="007A2145" w:rsidP="00BA5E98">
            <w:pPr>
              <w:pStyle w:val="TAL"/>
              <w:rPr>
                <w:ins w:id="4971" w:author="1672" w:date="2024-04-16T14:26:00Z"/>
                <w:lang w:eastAsia="zh-CN"/>
              </w:rPr>
            </w:pPr>
            <w:ins w:id="4972" w:author="1672" w:date="2024-04-16T14:26:00Z">
              <w:r w:rsidRPr="005B600A">
                <w:rPr>
                  <w:rFonts w:hint="eastAsia"/>
                  <w:lang w:eastAsia="zh-CN"/>
                </w:rPr>
                <w:t>V</w:t>
              </w:r>
              <w:r w:rsidRPr="005B600A">
                <w:rPr>
                  <w:lang w:eastAsia="zh-CN"/>
                </w:rPr>
                <w:t>ia mapping</w:t>
              </w:r>
            </w:ins>
          </w:p>
          <w:p w14:paraId="06BE366D" w14:textId="77777777" w:rsidR="007A2145" w:rsidRPr="005B600A" w:rsidRDefault="007A2145" w:rsidP="00BA5E98">
            <w:pPr>
              <w:pStyle w:val="TAL"/>
              <w:rPr>
                <w:ins w:id="4973" w:author="1672" w:date="2024-04-16T14:26:00Z"/>
                <w:lang w:eastAsia="zh-CN"/>
              </w:rPr>
            </w:pPr>
          </w:p>
          <w:p w14:paraId="4A3AA6EC" w14:textId="77777777" w:rsidR="007A2145" w:rsidRPr="005B600A" w:rsidRDefault="007A2145" w:rsidP="00BA5E98">
            <w:pPr>
              <w:pStyle w:val="TAL"/>
              <w:rPr>
                <w:ins w:id="4974" w:author="1672" w:date="2024-04-16T14:26:00Z"/>
                <w:lang w:eastAsia="zh-CN"/>
              </w:rPr>
            </w:pPr>
            <w:ins w:id="4975" w:author="1672" w:date="2024-04-16T14:26:00Z">
              <w:r w:rsidRPr="005B600A">
                <w:rPr>
                  <w:rFonts w:hint="eastAsia"/>
                  <w:lang w:eastAsia="zh-CN"/>
                </w:rPr>
                <w:t>V</w:t>
              </w:r>
              <w:r w:rsidRPr="005B600A">
                <w:rPr>
                  <w:lang w:eastAsia="zh-CN"/>
                </w:rPr>
                <w:t>ia mapping</w:t>
              </w:r>
            </w:ins>
          </w:p>
          <w:p w14:paraId="472295D5" w14:textId="77777777" w:rsidR="007A2145" w:rsidRPr="005B600A" w:rsidRDefault="007A2145" w:rsidP="00BA5E98">
            <w:pPr>
              <w:pStyle w:val="TAL"/>
              <w:rPr>
                <w:ins w:id="4976" w:author="1672" w:date="2024-04-16T14:26:00Z"/>
                <w:lang w:eastAsia="zh-CN"/>
              </w:rPr>
            </w:pPr>
          </w:p>
          <w:p w14:paraId="14DAEE03" w14:textId="77777777" w:rsidR="007A2145" w:rsidRPr="005B600A" w:rsidRDefault="007A2145" w:rsidP="00BA5E98">
            <w:pPr>
              <w:pStyle w:val="TAL"/>
              <w:rPr>
                <w:ins w:id="4977" w:author="1672" w:date="2024-04-16T14:26:00Z"/>
                <w:lang w:eastAsia="zh-CN"/>
              </w:rPr>
            </w:pPr>
          </w:p>
          <w:p w14:paraId="2DE9B691" w14:textId="77777777" w:rsidR="007A2145" w:rsidRPr="005B600A" w:rsidRDefault="007A2145" w:rsidP="00BA5E98">
            <w:pPr>
              <w:pStyle w:val="TAL"/>
              <w:rPr>
                <w:ins w:id="4978" w:author="1672" w:date="2024-04-16T14:26:00Z"/>
                <w:lang w:eastAsia="zh-CN"/>
              </w:rPr>
            </w:pPr>
          </w:p>
          <w:p w14:paraId="7A0DAB78" w14:textId="77777777" w:rsidR="007A2145" w:rsidRPr="005B600A" w:rsidRDefault="007A2145" w:rsidP="00BA5E98">
            <w:pPr>
              <w:pStyle w:val="TAL"/>
              <w:rPr>
                <w:ins w:id="4979" w:author="1672" w:date="2024-04-16T14:26:00Z"/>
                <w:lang w:eastAsia="zh-CN"/>
              </w:rPr>
            </w:pPr>
            <w:ins w:id="4980" w:author="1672" w:date="2024-04-16T14:26:00Z">
              <w:r w:rsidRPr="005B600A">
                <w:rPr>
                  <w:rFonts w:hint="eastAsia"/>
                  <w:lang w:eastAsia="zh-CN"/>
                </w:rPr>
                <w:t>0</w:t>
              </w:r>
              <w:r w:rsidRPr="005B600A">
                <w:rPr>
                  <w:lang w:eastAsia="zh-CN"/>
                </w:rPr>
                <w:t>dB</w:t>
              </w:r>
            </w:ins>
          </w:p>
          <w:p w14:paraId="79780FC7" w14:textId="77777777" w:rsidR="007A2145" w:rsidRPr="005B600A" w:rsidRDefault="007A2145" w:rsidP="00BA5E98">
            <w:pPr>
              <w:pStyle w:val="TAL"/>
              <w:rPr>
                <w:ins w:id="4981" w:author="1672" w:date="2024-04-16T14:26:00Z"/>
                <w:lang w:eastAsia="zh-CN"/>
              </w:rPr>
            </w:pPr>
          </w:p>
          <w:p w14:paraId="0E0248CC" w14:textId="77777777" w:rsidR="007A2145" w:rsidRPr="005B600A" w:rsidRDefault="007A2145" w:rsidP="00BA5E98">
            <w:pPr>
              <w:pStyle w:val="TAL"/>
              <w:rPr>
                <w:ins w:id="4982" w:author="1672" w:date="2024-04-16T14:26:00Z"/>
                <w:lang w:eastAsia="zh-CN"/>
              </w:rPr>
            </w:pPr>
            <w:ins w:id="4983" w:author="1672" w:date="2024-04-16T14:26:00Z">
              <w:r w:rsidRPr="005B600A">
                <w:rPr>
                  <w:rFonts w:hint="eastAsia"/>
                  <w:lang w:eastAsia="zh-CN"/>
                </w:rPr>
                <w:t>0</w:t>
              </w:r>
              <w:r w:rsidRPr="005B600A">
                <w:rPr>
                  <w:lang w:eastAsia="zh-CN"/>
                </w:rPr>
                <w:t>.5dB</w:t>
              </w:r>
            </w:ins>
          </w:p>
          <w:p w14:paraId="08AF6532" w14:textId="77777777" w:rsidR="007A2145" w:rsidRPr="005B600A" w:rsidRDefault="007A2145" w:rsidP="00BA5E98">
            <w:pPr>
              <w:pStyle w:val="TAL"/>
              <w:rPr>
                <w:ins w:id="4984" w:author="1672" w:date="2024-04-16T14:26:00Z"/>
                <w:lang w:eastAsia="zh-CN"/>
              </w:rPr>
            </w:pPr>
            <w:ins w:id="4985" w:author="1672" w:date="2024-04-16T14:26:00Z">
              <w:r w:rsidRPr="005B600A">
                <w:rPr>
                  <w:rFonts w:hint="eastAsia"/>
                  <w:lang w:eastAsia="zh-CN"/>
                </w:rPr>
                <w:t>0</w:t>
              </w:r>
              <w:r w:rsidRPr="005B600A">
                <w:rPr>
                  <w:lang w:eastAsia="zh-CN"/>
                </w:rPr>
                <w:t>.5dB</w:t>
              </w:r>
            </w:ins>
          </w:p>
          <w:p w14:paraId="4BC9F3A6" w14:textId="77777777" w:rsidR="007A2145" w:rsidRPr="005B600A" w:rsidRDefault="007A2145" w:rsidP="00BA5E98">
            <w:pPr>
              <w:pStyle w:val="TAL"/>
              <w:rPr>
                <w:ins w:id="4986" w:author="1672" w:date="2024-04-16T14:26:00Z"/>
                <w:lang w:eastAsia="zh-CN"/>
              </w:rPr>
            </w:pPr>
            <w:ins w:id="4987" w:author="1672" w:date="2024-04-16T14:26:00Z">
              <w:r w:rsidRPr="005B600A">
                <w:rPr>
                  <w:rFonts w:hint="eastAsia"/>
                  <w:lang w:eastAsia="zh-CN"/>
                </w:rPr>
                <w:t>V</w:t>
              </w:r>
              <w:r w:rsidRPr="005B600A">
                <w:rPr>
                  <w:lang w:eastAsia="zh-CN"/>
                </w:rPr>
                <w:t>ia mapping</w:t>
              </w:r>
            </w:ins>
          </w:p>
          <w:p w14:paraId="1D9501E5" w14:textId="77777777" w:rsidR="007A2145" w:rsidRPr="005B600A" w:rsidRDefault="007A2145" w:rsidP="00BA5E98">
            <w:pPr>
              <w:pStyle w:val="TAL"/>
              <w:rPr>
                <w:ins w:id="4988" w:author="1672" w:date="2024-04-16T14:26:00Z"/>
                <w:lang w:eastAsia="zh-CN"/>
              </w:rPr>
            </w:pPr>
          </w:p>
          <w:p w14:paraId="787678D1" w14:textId="77777777" w:rsidR="007A2145" w:rsidRPr="005B600A" w:rsidRDefault="007A2145" w:rsidP="00BA5E98">
            <w:pPr>
              <w:pStyle w:val="TAL"/>
              <w:rPr>
                <w:ins w:id="4989" w:author="1672" w:date="2024-04-16T14:26:00Z"/>
                <w:lang w:eastAsia="zh-CN"/>
              </w:rPr>
            </w:pPr>
            <w:ins w:id="4990"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7405E6D4" w14:textId="77777777" w:rsidR="007A2145" w:rsidRPr="005B600A" w:rsidRDefault="007A2145" w:rsidP="00BA5E98">
            <w:pPr>
              <w:pStyle w:val="TAL"/>
              <w:rPr>
                <w:ins w:id="4991" w:author="1672" w:date="2024-04-16T14:26:00Z"/>
                <w:lang w:eastAsia="zh-CN"/>
              </w:rPr>
            </w:pPr>
          </w:p>
          <w:p w14:paraId="21754B6D" w14:textId="77777777" w:rsidR="007A2145" w:rsidRPr="005B600A" w:rsidRDefault="007A2145" w:rsidP="00BA5E98">
            <w:pPr>
              <w:pStyle w:val="TAL"/>
              <w:rPr>
                <w:ins w:id="4992" w:author="1672" w:date="2024-04-16T14:26:00Z"/>
                <w:lang w:eastAsia="zh-CN"/>
              </w:rPr>
            </w:pPr>
          </w:p>
          <w:p w14:paraId="2BDB6A8B" w14:textId="77777777" w:rsidR="007A2145" w:rsidRPr="005B600A" w:rsidRDefault="007A2145" w:rsidP="00BA5E98">
            <w:pPr>
              <w:pStyle w:val="TAL"/>
              <w:rPr>
                <w:ins w:id="4993" w:author="1672" w:date="2024-04-16T14:26:00Z"/>
                <w:lang w:eastAsia="zh-CN"/>
              </w:rPr>
            </w:pPr>
            <w:ins w:id="4994" w:author="1672" w:date="2024-04-16T14:26:00Z">
              <w:r w:rsidRPr="005B600A">
                <w:rPr>
                  <w:rFonts w:hint="eastAsia"/>
                  <w:lang w:eastAsia="zh-CN"/>
                </w:rPr>
                <w:t>T</w:t>
              </w:r>
              <w:r w:rsidRPr="005B600A">
                <w:rPr>
                  <w:lang w:eastAsia="zh-CN"/>
                </w:rPr>
                <w:t>est 1</w:t>
              </w:r>
            </w:ins>
          </w:p>
          <w:p w14:paraId="1B931716" w14:textId="77777777" w:rsidR="007A2145" w:rsidRPr="005B600A" w:rsidRDefault="007A2145" w:rsidP="00BA5E98">
            <w:pPr>
              <w:pStyle w:val="TAL"/>
              <w:rPr>
                <w:ins w:id="4995" w:author="1672" w:date="2024-04-16T14:26:00Z"/>
                <w:lang w:eastAsia="zh-CN"/>
              </w:rPr>
            </w:pPr>
            <w:ins w:id="4996" w:author="1672" w:date="2024-04-16T14:26:00Z">
              <w:r w:rsidRPr="005B600A">
                <w:rPr>
                  <w:rFonts w:hint="eastAsia"/>
                  <w:lang w:eastAsia="zh-CN"/>
                </w:rPr>
                <w:t>N</w:t>
              </w:r>
              <w:r w:rsidRPr="005B600A">
                <w:rPr>
                  <w:lang w:eastAsia="zh-CN"/>
                </w:rPr>
                <w:t>oc: -93dBm/15kHz</w:t>
              </w:r>
            </w:ins>
          </w:p>
          <w:p w14:paraId="74E9707E" w14:textId="77777777" w:rsidR="007A2145" w:rsidRPr="005B600A" w:rsidRDefault="007A2145" w:rsidP="00BA5E98">
            <w:pPr>
              <w:pStyle w:val="TAL"/>
              <w:rPr>
                <w:ins w:id="4997" w:author="1672" w:date="2024-04-16T14:26:00Z"/>
                <w:lang w:eastAsia="zh-CN"/>
              </w:rPr>
            </w:pPr>
            <w:ins w:id="4998" w:author="1672" w:date="2024-04-16T14:26:00Z">
              <w:r w:rsidRPr="005B600A">
                <w:rPr>
                  <w:rFonts w:hint="eastAsia"/>
                  <w:lang w:eastAsia="zh-CN"/>
                </w:rPr>
                <w:t>E</w:t>
              </w:r>
              <w:r w:rsidRPr="005B600A">
                <w:rPr>
                  <w:lang w:eastAsia="zh-CN"/>
                </w:rPr>
                <w:t>s1/Noc: 4.54dB</w:t>
              </w:r>
            </w:ins>
          </w:p>
          <w:p w14:paraId="3A8D993F" w14:textId="77777777" w:rsidR="007A2145" w:rsidRPr="005B600A" w:rsidRDefault="007A2145" w:rsidP="00BA5E98">
            <w:pPr>
              <w:pStyle w:val="TAL"/>
              <w:rPr>
                <w:ins w:id="4999" w:author="1672" w:date="2024-04-16T14:26:00Z"/>
                <w:lang w:eastAsia="zh-CN"/>
              </w:rPr>
            </w:pPr>
            <w:ins w:id="5000" w:author="1672" w:date="2024-04-16T14:26:00Z">
              <w:r w:rsidRPr="005B600A">
                <w:rPr>
                  <w:rFonts w:hint="eastAsia"/>
                  <w:lang w:eastAsia="zh-CN"/>
                </w:rPr>
                <w:t>E</w:t>
              </w:r>
              <w:r w:rsidRPr="005B600A">
                <w:rPr>
                  <w:lang w:eastAsia="zh-CN"/>
                </w:rPr>
                <w:t>s2/Noc: 2.66dB</w:t>
              </w:r>
            </w:ins>
          </w:p>
          <w:p w14:paraId="653CC8F2" w14:textId="77777777" w:rsidR="007A2145" w:rsidRPr="005B600A" w:rsidRDefault="007A2145" w:rsidP="00BA5E98">
            <w:pPr>
              <w:pStyle w:val="TAL"/>
              <w:rPr>
                <w:ins w:id="5001" w:author="1672" w:date="2024-04-16T14:26:00Z"/>
                <w:lang w:eastAsia="zh-CN"/>
              </w:rPr>
            </w:pPr>
            <w:ins w:id="5002" w:author="1672" w:date="2024-04-16T14:26:00Z">
              <w:r w:rsidRPr="005B600A">
                <w:rPr>
                  <w:lang w:eastAsia="zh-CN"/>
                </w:rPr>
                <w:t>Normal condition, SINR_31 to SINR_49</w:t>
              </w:r>
            </w:ins>
          </w:p>
          <w:p w14:paraId="67F5DB8E" w14:textId="77777777" w:rsidR="007A2145" w:rsidRPr="005B600A" w:rsidRDefault="007A2145" w:rsidP="00BA5E98">
            <w:pPr>
              <w:pStyle w:val="TAL"/>
              <w:rPr>
                <w:ins w:id="5003" w:author="1672" w:date="2024-04-16T14:26:00Z"/>
                <w:lang w:eastAsia="zh-CN"/>
              </w:rPr>
            </w:pPr>
            <w:ins w:id="5004" w:author="1672" w:date="2024-04-16T14:26:00Z">
              <w:r w:rsidRPr="005B600A">
                <w:rPr>
                  <w:lang w:eastAsia="zh-CN"/>
                </w:rPr>
                <w:t>Extreme condition, SINR_30 to SINR_50</w:t>
              </w:r>
            </w:ins>
          </w:p>
          <w:p w14:paraId="5DF4C926" w14:textId="77777777" w:rsidR="007A2145" w:rsidRPr="005B600A" w:rsidRDefault="007A2145" w:rsidP="00BA5E98">
            <w:pPr>
              <w:pStyle w:val="TAL"/>
              <w:rPr>
                <w:ins w:id="5005" w:author="1672" w:date="2024-04-16T14:26:00Z"/>
                <w:lang w:eastAsia="zh-CN"/>
              </w:rPr>
            </w:pPr>
          </w:p>
          <w:p w14:paraId="12D5AC98" w14:textId="77777777" w:rsidR="007A2145" w:rsidRPr="005B600A" w:rsidRDefault="007A2145" w:rsidP="00BA5E98">
            <w:pPr>
              <w:pStyle w:val="TAL"/>
              <w:rPr>
                <w:ins w:id="5006" w:author="1672" w:date="2024-04-16T14:26:00Z"/>
                <w:lang w:eastAsia="zh-CN"/>
              </w:rPr>
            </w:pPr>
            <w:ins w:id="5007" w:author="1672" w:date="2024-04-16T14:26:00Z">
              <w:r w:rsidRPr="005B600A">
                <w:rPr>
                  <w:rFonts w:hint="eastAsia"/>
                  <w:lang w:eastAsia="zh-CN"/>
                </w:rPr>
                <w:t>T</w:t>
              </w:r>
              <w:r w:rsidRPr="005B600A">
                <w:rPr>
                  <w:lang w:eastAsia="zh-CN"/>
                </w:rPr>
                <w:t>est 2</w:t>
              </w:r>
            </w:ins>
          </w:p>
          <w:p w14:paraId="2A4B0B60" w14:textId="77777777" w:rsidR="007A2145" w:rsidRPr="007A2145" w:rsidRDefault="007A2145" w:rsidP="00BA5E98">
            <w:pPr>
              <w:pStyle w:val="TAL"/>
              <w:rPr>
                <w:ins w:id="5008" w:author="1672" w:date="2024-04-16T14:26:00Z"/>
                <w:lang w:eastAsia="zh-CN"/>
              </w:rPr>
            </w:pPr>
            <w:ins w:id="5009" w:author="1672" w:date="2024-04-16T14:26:00Z">
              <w:r w:rsidRPr="005B600A">
                <w:rPr>
                  <w:rFonts w:hint="eastAsia"/>
                  <w:lang w:eastAsia="zh-CN"/>
                </w:rPr>
                <w:t>N</w:t>
              </w:r>
              <w:r w:rsidRPr="005B600A">
                <w:rPr>
                  <w:lang w:eastAsia="zh-CN"/>
                </w:rPr>
                <w:t xml:space="preserve">oc: -116dBm/15kHz + </w:t>
              </w:r>
              <w:r w:rsidRPr="007A2145">
                <w:rPr>
                  <w:rFonts w:hint="eastAsia"/>
                  <w:lang w:eastAsia="zh-CN"/>
                </w:rPr>
                <w:t>ΔB</w:t>
              </w:r>
              <w:r w:rsidRPr="007A2145">
                <w:rPr>
                  <w:lang w:eastAsia="zh-CN"/>
                </w:rPr>
                <w:t>G_offset</w:t>
              </w:r>
            </w:ins>
          </w:p>
          <w:p w14:paraId="1C0038A5" w14:textId="77777777" w:rsidR="007A2145" w:rsidRPr="005B600A" w:rsidRDefault="007A2145" w:rsidP="00BA5E98">
            <w:pPr>
              <w:pStyle w:val="TAL"/>
              <w:rPr>
                <w:ins w:id="5010" w:author="1672" w:date="2024-04-16T14:26:00Z"/>
                <w:lang w:eastAsia="zh-CN"/>
              </w:rPr>
            </w:pPr>
            <w:ins w:id="5011" w:author="1672" w:date="2024-04-16T14:26:00Z">
              <w:r w:rsidRPr="005B600A">
                <w:rPr>
                  <w:rFonts w:hint="eastAsia"/>
                  <w:lang w:eastAsia="zh-CN"/>
                </w:rPr>
                <w:t>E</w:t>
              </w:r>
              <w:r w:rsidRPr="005B600A">
                <w:rPr>
                  <w:lang w:eastAsia="zh-CN"/>
                </w:rPr>
                <w:t>s1/Noc: -3.5dB</w:t>
              </w:r>
            </w:ins>
          </w:p>
          <w:p w14:paraId="4F89D274" w14:textId="77777777" w:rsidR="007A2145" w:rsidRPr="005B600A" w:rsidRDefault="007A2145" w:rsidP="00BA5E98">
            <w:pPr>
              <w:pStyle w:val="TAL"/>
              <w:rPr>
                <w:ins w:id="5012" w:author="1672" w:date="2024-04-16T14:26:00Z"/>
                <w:lang w:eastAsia="zh-CN"/>
              </w:rPr>
            </w:pPr>
            <w:ins w:id="5013" w:author="1672" w:date="2024-04-16T14:26:00Z">
              <w:r w:rsidRPr="005B600A">
                <w:rPr>
                  <w:rFonts w:hint="eastAsia"/>
                  <w:lang w:eastAsia="zh-CN"/>
                </w:rPr>
                <w:t>E</w:t>
              </w:r>
              <w:r w:rsidRPr="005B600A">
                <w:rPr>
                  <w:lang w:eastAsia="zh-CN"/>
                </w:rPr>
                <w:t>s2/Noc: -3.5dB</w:t>
              </w:r>
            </w:ins>
          </w:p>
          <w:p w14:paraId="755B950A" w14:textId="77777777" w:rsidR="007A2145" w:rsidRPr="005B600A" w:rsidRDefault="007A2145" w:rsidP="00BA5E98">
            <w:pPr>
              <w:pStyle w:val="TAL"/>
              <w:rPr>
                <w:ins w:id="5014" w:author="1672" w:date="2024-04-16T14:26:00Z"/>
                <w:lang w:eastAsia="zh-CN"/>
              </w:rPr>
            </w:pPr>
            <w:ins w:id="5015" w:author="1672" w:date="2024-04-16T14:26:00Z">
              <w:r w:rsidRPr="005B600A">
                <w:rPr>
                  <w:lang w:eastAsia="zh-CN"/>
                </w:rPr>
                <w:t>Normal condition, SINR_28 to SINR_45</w:t>
              </w:r>
            </w:ins>
          </w:p>
          <w:p w14:paraId="557185DC" w14:textId="77777777" w:rsidR="007A2145" w:rsidRPr="005B600A" w:rsidRDefault="007A2145" w:rsidP="00BA5E98">
            <w:pPr>
              <w:pStyle w:val="TAL"/>
              <w:rPr>
                <w:ins w:id="5016" w:author="1672" w:date="2024-04-16T14:26:00Z"/>
                <w:lang w:eastAsia="zh-CN"/>
              </w:rPr>
            </w:pPr>
            <w:ins w:id="5017" w:author="1672" w:date="2024-04-16T14:26:00Z">
              <w:r w:rsidRPr="005B600A">
                <w:rPr>
                  <w:lang w:eastAsia="zh-CN"/>
                </w:rPr>
                <w:t>Extreme condition, SINR_27 to SINR_44</w:t>
              </w:r>
            </w:ins>
          </w:p>
          <w:p w14:paraId="7F29320B" w14:textId="77777777" w:rsidR="007A2145" w:rsidRPr="005B600A" w:rsidRDefault="007A2145" w:rsidP="00BA5E98">
            <w:pPr>
              <w:pStyle w:val="TAL"/>
              <w:rPr>
                <w:ins w:id="5018" w:author="1672" w:date="2024-04-16T14:26:00Z"/>
                <w:lang w:eastAsia="zh-CN"/>
              </w:rPr>
            </w:pPr>
          </w:p>
        </w:tc>
      </w:tr>
      <w:tr w:rsidR="007A2145" w:rsidRPr="005B600A" w14:paraId="182FAB8A" w14:textId="77777777" w:rsidTr="007A2145">
        <w:trPr>
          <w:jc w:val="center"/>
          <w:ins w:id="5019" w:author="1672" w:date="2024-04-16T14:26:00Z"/>
        </w:trPr>
        <w:tc>
          <w:tcPr>
            <w:tcW w:w="1347" w:type="pct"/>
            <w:tcBorders>
              <w:top w:val="single" w:sz="4" w:space="0" w:color="auto"/>
              <w:left w:val="single" w:sz="4" w:space="0" w:color="auto"/>
              <w:bottom w:val="single" w:sz="4" w:space="0" w:color="auto"/>
              <w:right w:val="single" w:sz="4" w:space="0" w:color="auto"/>
            </w:tcBorders>
          </w:tcPr>
          <w:p w14:paraId="2A6430D3" w14:textId="14FC178B" w:rsidR="007A2145" w:rsidRPr="005B600A" w:rsidRDefault="007A2145" w:rsidP="00BA5E98">
            <w:pPr>
              <w:pStyle w:val="TAL"/>
              <w:rPr>
                <w:ins w:id="5020" w:author="1672" w:date="2024-04-16T14:26:00Z"/>
              </w:rPr>
            </w:pPr>
            <w:ins w:id="5021" w:author="1672" w:date="2024-04-16T14:26:00Z">
              <w:r w:rsidRPr="005B600A">
                <w:t>16.7.3.2</w:t>
              </w:r>
            </w:ins>
            <w:ins w:id="5022" w:author="1672" w:date="2024-04-16T14:27:00Z">
              <w:r>
                <w:t xml:space="preserve"> </w:t>
              </w:r>
            </w:ins>
            <w:ins w:id="5023" w:author="1672" w:date="2024-04-16T14:26:00Z">
              <w:r w:rsidRPr="005B600A">
                <w:t>NR SA FR1 Intra-frequency measurement accuracy with FR1 serving cell and FR1 target cell for 2 Rx UE</w:t>
              </w:r>
            </w:ins>
          </w:p>
        </w:tc>
        <w:tc>
          <w:tcPr>
            <w:tcW w:w="1585" w:type="pct"/>
            <w:tcBorders>
              <w:top w:val="single" w:sz="4" w:space="0" w:color="auto"/>
              <w:left w:val="single" w:sz="4" w:space="0" w:color="auto"/>
              <w:bottom w:val="single" w:sz="4" w:space="0" w:color="auto"/>
              <w:right w:val="single" w:sz="4" w:space="0" w:color="auto"/>
            </w:tcBorders>
          </w:tcPr>
          <w:p w14:paraId="60B1EA83" w14:textId="77777777" w:rsidR="007A2145" w:rsidRPr="005B600A" w:rsidRDefault="007A2145" w:rsidP="00BA5E98">
            <w:pPr>
              <w:pStyle w:val="TAL"/>
              <w:rPr>
                <w:ins w:id="5024" w:author="1672" w:date="2024-04-16T14:26:00Z"/>
                <w:lang w:eastAsia="zh-CN"/>
              </w:rPr>
            </w:pPr>
            <w:ins w:id="5025" w:author="1672" w:date="2024-04-16T14:26:00Z">
              <w:r w:rsidRPr="005B600A">
                <w:rPr>
                  <w:rFonts w:hint="eastAsia"/>
                  <w:lang w:eastAsia="zh-CN"/>
                </w:rPr>
                <w:t>S</w:t>
              </w:r>
              <w:r w:rsidRPr="005B600A">
                <w:rPr>
                  <w:lang w:eastAsia="zh-CN"/>
                </w:rPr>
                <w:t>ame as 16.7.3.1</w:t>
              </w:r>
            </w:ins>
          </w:p>
        </w:tc>
        <w:tc>
          <w:tcPr>
            <w:tcW w:w="776" w:type="pct"/>
            <w:tcBorders>
              <w:top w:val="single" w:sz="4" w:space="0" w:color="auto"/>
              <w:left w:val="single" w:sz="4" w:space="0" w:color="auto"/>
              <w:bottom w:val="single" w:sz="4" w:space="0" w:color="auto"/>
              <w:right w:val="single" w:sz="4" w:space="0" w:color="auto"/>
            </w:tcBorders>
          </w:tcPr>
          <w:p w14:paraId="247E97F5" w14:textId="77777777" w:rsidR="007A2145" w:rsidRPr="005B600A" w:rsidRDefault="007A2145" w:rsidP="00BA5E98">
            <w:pPr>
              <w:pStyle w:val="TAL"/>
              <w:rPr>
                <w:ins w:id="5026" w:author="1672" w:date="2024-04-16T14:26:00Z"/>
                <w:lang w:eastAsia="zh-CN"/>
              </w:rPr>
            </w:pPr>
            <w:ins w:id="5027" w:author="1672" w:date="2024-04-16T14:26:00Z">
              <w:r w:rsidRPr="005B600A">
                <w:rPr>
                  <w:rFonts w:hint="eastAsia"/>
                  <w:lang w:eastAsia="zh-CN"/>
                </w:rPr>
                <w:t>S</w:t>
              </w:r>
              <w:r w:rsidRPr="005B600A">
                <w:rPr>
                  <w:lang w:eastAsia="zh-CN"/>
                </w:rPr>
                <w:t>ame as 16.7.3.1</w:t>
              </w:r>
            </w:ins>
          </w:p>
        </w:tc>
        <w:tc>
          <w:tcPr>
            <w:tcW w:w="1292" w:type="pct"/>
            <w:tcBorders>
              <w:top w:val="single" w:sz="4" w:space="0" w:color="auto"/>
              <w:left w:val="single" w:sz="4" w:space="0" w:color="auto"/>
              <w:bottom w:val="single" w:sz="4" w:space="0" w:color="auto"/>
              <w:right w:val="single" w:sz="4" w:space="0" w:color="auto"/>
            </w:tcBorders>
          </w:tcPr>
          <w:p w14:paraId="279848DA" w14:textId="77777777" w:rsidR="007A2145" w:rsidRPr="005B600A" w:rsidRDefault="007A2145" w:rsidP="00BA5E98">
            <w:pPr>
              <w:pStyle w:val="TAL"/>
              <w:rPr>
                <w:ins w:id="5028" w:author="1672" w:date="2024-04-16T14:26:00Z"/>
                <w:lang w:eastAsia="zh-CN"/>
              </w:rPr>
            </w:pPr>
            <w:ins w:id="5029" w:author="1672" w:date="2024-04-16T14:26:00Z">
              <w:r w:rsidRPr="005B600A">
                <w:rPr>
                  <w:rFonts w:hint="eastAsia"/>
                  <w:lang w:eastAsia="zh-CN"/>
                </w:rPr>
                <w:t>S</w:t>
              </w:r>
              <w:r w:rsidRPr="005B600A">
                <w:rPr>
                  <w:lang w:eastAsia="zh-CN"/>
                </w:rPr>
                <w:t>ame as 16.7.3.1</w:t>
              </w:r>
            </w:ins>
          </w:p>
        </w:tc>
      </w:tr>
      <w:tr w:rsidR="007A2145" w:rsidRPr="005B600A" w14:paraId="7521695D" w14:textId="77777777" w:rsidTr="007A2145">
        <w:trPr>
          <w:jc w:val="center"/>
          <w:ins w:id="5030" w:author="1672" w:date="2024-04-16T14:26:00Z"/>
        </w:trPr>
        <w:tc>
          <w:tcPr>
            <w:tcW w:w="1347" w:type="pct"/>
            <w:tcBorders>
              <w:top w:val="single" w:sz="4" w:space="0" w:color="auto"/>
              <w:left w:val="single" w:sz="4" w:space="0" w:color="auto"/>
              <w:bottom w:val="single" w:sz="4" w:space="0" w:color="auto"/>
              <w:right w:val="single" w:sz="4" w:space="0" w:color="auto"/>
            </w:tcBorders>
          </w:tcPr>
          <w:p w14:paraId="77D48686" w14:textId="5AFF1CBF" w:rsidR="007A2145" w:rsidRPr="005B600A" w:rsidRDefault="007A2145" w:rsidP="00BA5E98">
            <w:pPr>
              <w:pStyle w:val="TAL"/>
              <w:rPr>
                <w:ins w:id="5031" w:author="1672" w:date="2024-04-16T14:26:00Z"/>
              </w:rPr>
            </w:pPr>
            <w:ins w:id="5032" w:author="1672" w:date="2024-04-16T14:26:00Z">
              <w:r w:rsidRPr="005B600A">
                <w:lastRenderedPageBreak/>
                <w:t>16.7.3.3.1</w:t>
              </w:r>
            </w:ins>
            <w:ins w:id="5033" w:author="1672" w:date="2024-04-16T14:27:00Z">
              <w:r>
                <w:t xml:space="preserve"> </w:t>
              </w:r>
            </w:ins>
            <w:ins w:id="5034" w:author="1672" w:date="2024-04-16T14:26:00Z">
              <w:r w:rsidRPr="005B600A">
                <w:t>NR SA FR1-FR1 Inter-frequency absloute measurement accuracy with FR1 serving cell and FR1 target cell for 1 Rx UE</w:t>
              </w:r>
            </w:ins>
          </w:p>
        </w:tc>
        <w:tc>
          <w:tcPr>
            <w:tcW w:w="1585" w:type="pct"/>
            <w:tcBorders>
              <w:top w:val="single" w:sz="4" w:space="0" w:color="auto"/>
              <w:left w:val="single" w:sz="4" w:space="0" w:color="auto"/>
              <w:bottom w:val="single" w:sz="4" w:space="0" w:color="auto"/>
              <w:right w:val="single" w:sz="4" w:space="0" w:color="auto"/>
            </w:tcBorders>
          </w:tcPr>
          <w:p w14:paraId="2F39C821" w14:textId="77777777" w:rsidR="007A2145" w:rsidRPr="005B600A" w:rsidRDefault="007A2145" w:rsidP="00BA5E98">
            <w:pPr>
              <w:pStyle w:val="TAL"/>
              <w:rPr>
                <w:ins w:id="5035" w:author="1672" w:date="2024-04-16T14:26:00Z"/>
                <w:lang w:eastAsia="zh-CN"/>
              </w:rPr>
            </w:pPr>
            <w:ins w:id="5036" w:author="1672" w:date="2024-04-16T14:26:00Z">
              <w:r w:rsidRPr="005B600A">
                <w:rPr>
                  <w:rFonts w:hint="eastAsia"/>
                  <w:lang w:eastAsia="zh-CN"/>
                </w:rPr>
                <w:t>T</w:t>
              </w:r>
              <w:r w:rsidRPr="005B600A">
                <w:rPr>
                  <w:lang w:eastAsia="zh-CN"/>
                </w:rPr>
                <w:t>est 1</w:t>
              </w:r>
            </w:ins>
          </w:p>
          <w:p w14:paraId="56BF60CB" w14:textId="77777777" w:rsidR="007A2145" w:rsidRPr="005B600A" w:rsidRDefault="007A2145" w:rsidP="00BA5E98">
            <w:pPr>
              <w:pStyle w:val="TAL"/>
              <w:rPr>
                <w:ins w:id="5037" w:author="1672" w:date="2024-04-16T14:26:00Z"/>
                <w:lang w:eastAsia="zh-CN"/>
              </w:rPr>
            </w:pPr>
            <w:ins w:id="5038" w:author="1672" w:date="2024-04-16T14:26:00Z">
              <w:r w:rsidRPr="005B600A">
                <w:rPr>
                  <w:rFonts w:hint="eastAsia"/>
                  <w:lang w:eastAsia="zh-CN"/>
                </w:rPr>
                <w:t>N</w:t>
              </w:r>
              <w:r w:rsidRPr="005B600A">
                <w:rPr>
                  <w:lang w:eastAsia="zh-CN"/>
                </w:rPr>
                <w:t>oc1: -88dBm/15kHz</w:t>
              </w:r>
            </w:ins>
          </w:p>
          <w:p w14:paraId="06F13E8A" w14:textId="77777777" w:rsidR="007A2145" w:rsidRPr="005B600A" w:rsidRDefault="007A2145" w:rsidP="00BA5E98">
            <w:pPr>
              <w:pStyle w:val="TAL"/>
              <w:rPr>
                <w:ins w:id="5039" w:author="1672" w:date="2024-04-16T14:26:00Z"/>
                <w:lang w:eastAsia="zh-CN"/>
              </w:rPr>
            </w:pPr>
            <w:ins w:id="5040" w:author="1672" w:date="2024-04-16T14:26:00Z">
              <w:r w:rsidRPr="005B600A">
                <w:rPr>
                  <w:rFonts w:hint="eastAsia"/>
                  <w:lang w:eastAsia="zh-CN"/>
                </w:rPr>
                <w:t>N</w:t>
              </w:r>
              <w:r w:rsidRPr="005B600A">
                <w:rPr>
                  <w:lang w:eastAsia="zh-CN"/>
                </w:rPr>
                <w:t>oc2: -88dBm/15kHz</w:t>
              </w:r>
            </w:ins>
          </w:p>
          <w:p w14:paraId="6FF8F219" w14:textId="77777777" w:rsidR="007A2145" w:rsidRPr="005B600A" w:rsidRDefault="007A2145" w:rsidP="00BA5E98">
            <w:pPr>
              <w:pStyle w:val="TAL"/>
              <w:rPr>
                <w:ins w:id="5041" w:author="1672" w:date="2024-04-16T14:26:00Z"/>
                <w:lang w:eastAsia="zh-CN"/>
              </w:rPr>
            </w:pPr>
            <w:ins w:id="5042" w:author="1672" w:date="2024-04-16T14:26:00Z">
              <w:r w:rsidRPr="005B600A">
                <w:rPr>
                  <w:rFonts w:hint="eastAsia"/>
                  <w:lang w:eastAsia="zh-CN"/>
                </w:rPr>
                <w:t>E</w:t>
              </w:r>
              <w:r w:rsidRPr="005B600A">
                <w:rPr>
                  <w:lang w:eastAsia="zh-CN"/>
                </w:rPr>
                <w:t>s1/Noc1: -1.75dB</w:t>
              </w:r>
            </w:ins>
          </w:p>
          <w:p w14:paraId="3C6C8B3D" w14:textId="77777777" w:rsidR="007A2145" w:rsidRPr="005B600A" w:rsidRDefault="007A2145" w:rsidP="00BA5E98">
            <w:pPr>
              <w:pStyle w:val="TAL"/>
              <w:rPr>
                <w:ins w:id="5043" w:author="1672" w:date="2024-04-16T14:26:00Z"/>
                <w:lang w:eastAsia="zh-CN"/>
              </w:rPr>
            </w:pPr>
            <w:ins w:id="5044" w:author="1672" w:date="2024-04-16T14:26:00Z">
              <w:r w:rsidRPr="005B600A">
                <w:rPr>
                  <w:rFonts w:hint="eastAsia"/>
                  <w:lang w:eastAsia="zh-CN"/>
                </w:rPr>
                <w:t>E</w:t>
              </w:r>
              <w:r w:rsidRPr="005B600A">
                <w:rPr>
                  <w:lang w:eastAsia="zh-CN"/>
                </w:rPr>
                <w:t>s2/Noc2: -1.75dB</w:t>
              </w:r>
            </w:ins>
          </w:p>
          <w:p w14:paraId="2B267B34" w14:textId="77777777" w:rsidR="007A2145" w:rsidRPr="005B600A" w:rsidRDefault="007A2145" w:rsidP="00BA5E98">
            <w:pPr>
              <w:pStyle w:val="TAL"/>
              <w:rPr>
                <w:ins w:id="5045" w:author="1672" w:date="2024-04-16T14:26:00Z"/>
                <w:lang w:eastAsia="zh-CN"/>
              </w:rPr>
            </w:pPr>
            <w:ins w:id="5046"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30dB</w:t>
              </w:r>
            </w:ins>
          </w:p>
          <w:p w14:paraId="7E513DC6" w14:textId="77777777" w:rsidR="007A2145" w:rsidRPr="005B600A" w:rsidRDefault="007A2145" w:rsidP="00BA5E98">
            <w:pPr>
              <w:pStyle w:val="TAL"/>
              <w:rPr>
                <w:ins w:id="5047" w:author="1672" w:date="2024-04-16T14:26:00Z"/>
                <w:lang w:eastAsia="zh-CN"/>
              </w:rPr>
            </w:pPr>
            <w:ins w:id="5048"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3</w:t>
              </w:r>
              <w:r w:rsidRPr="005B600A">
                <w:rPr>
                  <w:lang w:eastAsia="zh-CN"/>
                </w:rPr>
                <w:t>0dB</w:t>
              </w:r>
            </w:ins>
          </w:p>
          <w:p w14:paraId="0DBBC480" w14:textId="77777777" w:rsidR="007A2145" w:rsidRPr="005B600A" w:rsidRDefault="007A2145" w:rsidP="00BA5E98">
            <w:pPr>
              <w:pStyle w:val="TAL"/>
              <w:rPr>
                <w:ins w:id="5049" w:author="1672" w:date="2024-04-16T14:26:00Z"/>
                <w:lang w:eastAsia="zh-CN"/>
              </w:rPr>
            </w:pPr>
          </w:p>
          <w:p w14:paraId="776E27CE" w14:textId="77777777" w:rsidR="007A2145" w:rsidRPr="005B600A" w:rsidRDefault="007A2145" w:rsidP="00BA5E98">
            <w:pPr>
              <w:pStyle w:val="TAL"/>
              <w:rPr>
                <w:ins w:id="5050" w:author="1672" w:date="2024-04-16T14:26:00Z"/>
                <w:lang w:eastAsia="zh-CN"/>
              </w:rPr>
            </w:pPr>
            <w:ins w:id="5051" w:author="1672" w:date="2024-04-16T14:26:00Z">
              <w:r w:rsidRPr="005B600A">
                <w:rPr>
                  <w:rFonts w:hint="eastAsia"/>
                  <w:lang w:eastAsia="zh-CN"/>
                </w:rPr>
                <w:t>T</w:t>
              </w:r>
              <w:r w:rsidRPr="005B600A">
                <w:rPr>
                  <w:lang w:eastAsia="zh-CN"/>
                </w:rPr>
                <w:t>est 2</w:t>
              </w:r>
            </w:ins>
          </w:p>
          <w:p w14:paraId="57FA0AB6" w14:textId="77777777" w:rsidR="007A2145" w:rsidRPr="005B600A" w:rsidRDefault="007A2145" w:rsidP="00BA5E98">
            <w:pPr>
              <w:pStyle w:val="TAL"/>
              <w:rPr>
                <w:ins w:id="5052" w:author="1672" w:date="2024-04-16T14:26:00Z"/>
                <w:lang w:eastAsia="zh-CN"/>
              </w:rPr>
            </w:pPr>
            <w:ins w:id="5053" w:author="1672" w:date="2024-04-16T14:26:00Z">
              <w:r w:rsidRPr="005B600A">
                <w:rPr>
                  <w:rFonts w:hint="eastAsia"/>
                  <w:lang w:eastAsia="zh-CN"/>
                </w:rPr>
                <w:t>N</w:t>
              </w:r>
              <w:r w:rsidRPr="005B600A">
                <w:rPr>
                  <w:lang w:eastAsia="zh-CN"/>
                </w:rPr>
                <w:t>oc1: -108.5dBm/15kHz</w:t>
              </w:r>
            </w:ins>
          </w:p>
          <w:p w14:paraId="2E79D224" w14:textId="77777777" w:rsidR="007A2145" w:rsidRPr="005B600A" w:rsidRDefault="007A2145" w:rsidP="00BA5E98">
            <w:pPr>
              <w:pStyle w:val="TAL"/>
              <w:rPr>
                <w:ins w:id="5054" w:author="1672" w:date="2024-04-16T14:26:00Z"/>
                <w:lang w:eastAsia="zh-CN"/>
              </w:rPr>
            </w:pPr>
            <w:ins w:id="5055" w:author="1672" w:date="2024-04-16T14:26:00Z">
              <w:r w:rsidRPr="005B600A">
                <w:rPr>
                  <w:rFonts w:hint="eastAsia"/>
                  <w:lang w:eastAsia="zh-CN"/>
                </w:rPr>
                <w:t>N</w:t>
              </w:r>
              <w:r w:rsidRPr="005B600A">
                <w:rPr>
                  <w:lang w:eastAsia="zh-CN"/>
                </w:rPr>
                <w:t>oc2: -108.5dBm/15kHz</w:t>
              </w:r>
            </w:ins>
          </w:p>
          <w:p w14:paraId="127F89BF" w14:textId="77777777" w:rsidR="007A2145" w:rsidRPr="005B600A" w:rsidRDefault="007A2145" w:rsidP="00BA5E98">
            <w:pPr>
              <w:pStyle w:val="TAL"/>
              <w:rPr>
                <w:ins w:id="5056" w:author="1672" w:date="2024-04-16T14:26:00Z"/>
                <w:lang w:eastAsia="zh-CN"/>
              </w:rPr>
            </w:pPr>
            <w:ins w:id="5057" w:author="1672" w:date="2024-04-16T14:26:00Z">
              <w:r w:rsidRPr="005B600A">
                <w:rPr>
                  <w:rFonts w:hint="eastAsia"/>
                  <w:lang w:eastAsia="zh-CN"/>
                </w:rPr>
                <w:t>E</w:t>
              </w:r>
              <w:r w:rsidRPr="005B600A">
                <w:rPr>
                  <w:lang w:eastAsia="zh-CN"/>
                </w:rPr>
                <w:t>s1/Noc1: 20dB</w:t>
              </w:r>
            </w:ins>
          </w:p>
          <w:p w14:paraId="41D40F9F" w14:textId="77777777" w:rsidR="007A2145" w:rsidRPr="005B600A" w:rsidRDefault="007A2145" w:rsidP="00BA5E98">
            <w:pPr>
              <w:pStyle w:val="TAL"/>
              <w:rPr>
                <w:ins w:id="5058" w:author="1672" w:date="2024-04-16T14:26:00Z"/>
                <w:lang w:eastAsia="zh-CN"/>
              </w:rPr>
            </w:pPr>
            <w:ins w:id="5059" w:author="1672" w:date="2024-04-16T14:26:00Z">
              <w:r w:rsidRPr="005B600A">
                <w:rPr>
                  <w:rFonts w:hint="eastAsia"/>
                  <w:lang w:eastAsia="zh-CN"/>
                </w:rPr>
                <w:t>E</w:t>
              </w:r>
              <w:r w:rsidRPr="005B600A">
                <w:rPr>
                  <w:lang w:eastAsia="zh-CN"/>
                </w:rPr>
                <w:t>s2/Noc2: 20dB</w:t>
              </w:r>
            </w:ins>
          </w:p>
          <w:p w14:paraId="7F68192E" w14:textId="77777777" w:rsidR="007A2145" w:rsidRPr="005B600A" w:rsidRDefault="007A2145" w:rsidP="00BA5E98">
            <w:pPr>
              <w:pStyle w:val="TAL"/>
              <w:rPr>
                <w:ins w:id="5060" w:author="1672" w:date="2024-04-16T14:26:00Z"/>
                <w:lang w:eastAsia="zh-CN"/>
              </w:rPr>
            </w:pPr>
            <w:ins w:id="5061"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30dB</w:t>
              </w:r>
            </w:ins>
          </w:p>
          <w:p w14:paraId="579AF26B" w14:textId="77777777" w:rsidR="007A2145" w:rsidRPr="005B600A" w:rsidRDefault="007A2145" w:rsidP="00BA5E98">
            <w:pPr>
              <w:pStyle w:val="TAL"/>
              <w:rPr>
                <w:ins w:id="5062" w:author="1672" w:date="2024-04-16T14:26:00Z"/>
                <w:lang w:eastAsia="zh-CN"/>
              </w:rPr>
            </w:pPr>
            <w:ins w:id="5063"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3</w:t>
              </w:r>
              <w:r w:rsidRPr="005B600A">
                <w:rPr>
                  <w:lang w:eastAsia="zh-CN"/>
                </w:rPr>
                <w:t>0dB</w:t>
              </w:r>
            </w:ins>
          </w:p>
          <w:p w14:paraId="6E52E4AF" w14:textId="77777777" w:rsidR="007A2145" w:rsidRPr="005B600A" w:rsidRDefault="007A2145" w:rsidP="00BA5E98">
            <w:pPr>
              <w:pStyle w:val="TAL"/>
              <w:rPr>
                <w:ins w:id="5064" w:author="1672" w:date="2024-04-16T14:26:00Z"/>
                <w:lang w:eastAsia="zh-CN"/>
              </w:rPr>
            </w:pPr>
          </w:p>
          <w:p w14:paraId="7D1C0A67" w14:textId="77777777" w:rsidR="007A2145" w:rsidRPr="005B600A" w:rsidRDefault="007A2145" w:rsidP="00BA5E98">
            <w:pPr>
              <w:pStyle w:val="TAL"/>
              <w:rPr>
                <w:ins w:id="5065" w:author="1672" w:date="2024-04-16T14:26:00Z"/>
                <w:lang w:eastAsia="zh-CN"/>
              </w:rPr>
            </w:pPr>
            <w:ins w:id="5066" w:author="1672" w:date="2024-04-16T14:26:00Z">
              <w:r w:rsidRPr="005B600A">
                <w:rPr>
                  <w:rFonts w:hint="eastAsia"/>
                  <w:lang w:eastAsia="zh-CN"/>
                </w:rPr>
                <w:t>T</w:t>
              </w:r>
              <w:r w:rsidRPr="005B600A">
                <w:rPr>
                  <w:lang w:eastAsia="zh-CN"/>
                </w:rPr>
                <w:t>est 3</w:t>
              </w:r>
            </w:ins>
          </w:p>
          <w:p w14:paraId="37C802EF" w14:textId="77777777" w:rsidR="007A2145" w:rsidRPr="007A2145" w:rsidRDefault="007A2145" w:rsidP="00BA5E98">
            <w:pPr>
              <w:pStyle w:val="TAL"/>
              <w:rPr>
                <w:ins w:id="5067" w:author="1672" w:date="2024-04-16T14:26:00Z"/>
                <w:lang w:eastAsia="zh-CN"/>
              </w:rPr>
            </w:pPr>
            <w:ins w:id="5068" w:author="1672" w:date="2024-04-16T14:26:00Z">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ins>
          </w:p>
          <w:p w14:paraId="0F256BDC" w14:textId="77777777" w:rsidR="007A2145" w:rsidRPr="007A2145" w:rsidRDefault="007A2145" w:rsidP="00BA5E98">
            <w:pPr>
              <w:pStyle w:val="TAL"/>
              <w:rPr>
                <w:ins w:id="5069" w:author="1672" w:date="2024-04-16T14:26:00Z"/>
                <w:lang w:eastAsia="zh-CN"/>
              </w:rPr>
            </w:pPr>
          </w:p>
          <w:p w14:paraId="29A79304" w14:textId="77777777" w:rsidR="007A2145" w:rsidRPr="007A2145" w:rsidRDefault="007A2145" w:rsidP="00BA5E98">
            <w:pPr>
              <w:pStyle w:val="TAL"/>
              <w:rPr>
                <w:ins w:id="5070" w:author="1672" w:date="2024-04-16T14:26:00Z"/>
                <w:lang w:eastAsia="zh-CN"/>
              </w:rPr>
            </w:pPr>
            <w:ins w:id="5071" w:author="1672" w:date="2024-04-16T14:26:00Z">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ins>
          </w:p>
          <w:p w14:paraId="1CBFCDDB" w14:textId="77777777" w:rsidR="007A2145" w:rsidRPr="007A2145" w:rsidRDefault="007A2145" w:rsidP="00BA5E98">
            <w:pPr>
              <w:pStyle w:val="TAL"/>
              <w:rPr>
                <w:ins w:id="5072" w:author="1672" w:date="2024-04-16T14:26:00Z"/>
                <w:lang w:eastAsia="zh-CN"/>
              </w:rPr>
            </w:pPr>
          </w:p>
          <w:p w14:paraId="05491664" w14:textId="77777777" w:rsidR="007A2145" w:rsidRPr="005B600A" w:rsidRDefault="007A2145" w:rsidP="00BA5E98">
            <w:pPr>
              <w:pStyle w:val="TAL"/>
              <w:rPr>
                <w:ins w:id="5073" w:author="1672" w:date="2024-04-16T14:26:00Z"/>
                <w:lang w:eastAsia="zh-CN"/>
              </w:rPr>
            </w:pPr>
            <w:ins w:id="5074" w:author="1672" w:date="2024-04-16T14:26:00Z">
              <w:r w:rsidRPr="005B600A">
                <w:rPr>
                  <w:rFonts w:hint="eastAsia"/>
                  <w:lang w:eastAsia="zh-CN"/>
                </w:rPr>
                <w:t>E</w:t>
              </w:r>
              <w:r w:rsidRPr="005B600A">
                <w:rPr>
                  <w:lang w:eastAsia="zh-CN"/>
                </w:rPr>
                <w:t>s1/Noc1: -4dB</w:t>
              </w:r>
            </w:ins>
          </w:p>
          <w:p w14:paraId="5FECA6E9" w14:textId="77777777" w:rsidR="007A2145" w:rsidRPr="005B600A" w:rsidRDefault="007A2145" w:rsidP="00BA5E98">
            <w:pPr>
              <w:pStyle w:val="TAL"/>
              <w:rPr>
                <w:ins w:id="5075" w:author="1672" w:date="2024-04-16T14:26:00Z"/>
                <w:lang w:eastAsia="zh-CN"/>
              </w:rPr>
            </w:pPr>
            <w:ins w:id="5076" w:author="1672" w:date="2024-04-16T14:26:00Z">
              <w:r w:rsidRPr="005B600A">
                <w:rPr>
                  <w:rFonts w:hint="eastAsia"/>
                  <w:lang w:eastAsia="zh-CN"/>
                </w:rPr>
                <w:t>E</w:t>
              </w:r>
              <w:r w:rsidRPr="005B600A">
                <w:rPr>
                  <w:lang w:eastAsia="zh-CN"/>
                </w:rPr>
                <w:t>s2/Noc2: -4dB</w:t>
              </w:r>
            </w:ins>
          </w:p>
          <w:p w14:paraId="14CC1569" w14:textId="77777777" w:rsidR="007A2145" w:rsidRPr="005B600A" w:rsidRDefault="007A2145" w:rsidP="00BA5E98">
            <w:pPr>
              <w:pStyle w:val="TAL"/>
              <w:rPr>
                <w:ins w:id="5077" w:author="1672" w:date="2024-04-16T14:26:00Z"/>
                <w:lang w:eastAsia="zh-CN"/>
              </w:rPr>
            </w:pPr>
            <w:ins w:id="5078"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80dB</w:t>
              </w:r>
            </w:ins>
          </w:p>
          <w:p w14:paraId="745E0BAC" w14:textId="77777777" w:rsidR="007A2145" w:rsidRPr="005B600A" w:rsidRDefault="007A2145" w:rsidP="00BA5E98">
            <w:pPr>
              <w:pStyle w:val="TAL"/>
              <w:rPr>
                <w:ins w:id="5079" w:author="1672" w:date="2024-04-16T14:26:00Z"/>
                <w:lang w:eastAsia="zh-CN"/>
              </w:rPr>
            </w:pPr>
            <w:ins w:id="5080"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30dB</w:t>
              </w:r>
            </w:ins>
          </w:p>
        </w:tc>
        <w:tc>
          <w:tcPr>
            <w:tcW w:w="776" w:type="pct"/>
            <w:tcBorders>
              <w:top w:val="single" w:sz="4" w:space="0" w:color="auto"/>
              <w:left w:val="single" w:sz="4" w:space="0" w:color="auto"/>
              <w:bottom w:val="single" w:sz="4" w:space="0" w:color="auto"/>
              <w:right w:val="single" w:sz="4" w:space="0" w:color="auto"/>
            </w:tcBorders>
          </w:tcPr>
          <w:p w14:paraId="56F2BDF8" w14:textId="77777777" w:rsidR="007A2145" w:rsidRPr="005B600A" w:rsidRDefault="007A2145" w:rsidP="00BA5E98">
            <w:pPr>
              <w:pStyle w:val="TAL"/>
              <w:rPr>
                <w:ins w:id="5081" w:author="1672" w:date="2024-04-16T14:26:00Z"/>
                <w:lang w:eastAsia="zh-CN"/>
              </w:rPr>
            </w:pPr>
          </w:p>
          <w:p w14:paraId="396EAFEE" w14:textId="77777777" w:rsidR="007A2145" w:rsidRPr="005B600A" w:rsidRDefault="007A2145" w:rsidP="00BA5E98">
            <w:pPr>
              <w:pStyle w:val="TAL"/>
              <w:rPr>
                <w:ins w:id="5082" w:author="1672" w:date="2024-04-16T14:26:00Z"/>
                <w:lang w:eastAsia="zh-CN"/>
              </w:rPr>
            </w:pPr>
            <w:ins w:id="5083" w:author="1672" w:date="2024-04-16T14:26:00Z">
              <w:r w:rsidRPr="005B600A">
                <w:rPr>
                  <w:rFonts w:hint="eastAsia"/>
                  <w:lang w:eastAsia="zh-CN"/>
                </w:rPr>
                <w:t>0</w:t>
              </w:r>
              <w:r w:rsidRPr="005B600A">
                <w:rPr>
                  <w:lang w:eastAsia="zh-CN"/>
                </w:rPr>
                <w:t>dB</w:t>
              </w:r>
            </w:ins>
          </w:p>
          <w:p w14:paraId="66601952" w14:textId="77777777" w:rsidR="007A2145" w:rsidRPr="005B600A" w:rsidRDefault="007A2145" w:rsidP="00BA5E98">
            <w:pPr>
              <w:pStyle w:val="TAL"/>
              <w:rPr>
                <w:ins w:id="5084" w:author="1672" w:date="2024-04-16T14:26:00Z"/>
                <w:lang w:eastAsia="zh-CN"/>
              </w:rPr>
            </w:pPr>
            <w:ins w:id="5085" w:author="1672" w:date="2024-04-16T14:26:00Z">
              <w:r w:rsidRPr="005B600A">
                <w:rPr>
                  <w:rFonts w:hint="eastAsia"/>
                  <w:lang w:eastAsia="zh-CN"/>
                </w:rPr>
                <w:t>0</w:t>
              </w:r>
              <w:r w:rsidRPr="005B600A">
                <w:rPr>
                  <w:lang w:eastAsia="zh-CN"/>
                </w:rPr>
                <w:t>dB</w:t>
              </w:r>
            </w:ins>
          </w:p>
          <w:p w14:paraId="0FB85328" w14:textId="77777777" w:rsidR="007A2145" w:rsidRPr="005B600A" w:rsidRDefault="007A2145" w:rsidP="00BA5E98">
            <w:pPr>
              <w:pStyle w:val="TAL"/>
              <w:rPr>
                <w:ins w:id="5086" w:author="1672" w:date="2024-04-16T14:26:00Z"/>
                <w:lang w:eastAsia="zh-CN"/>
              </w:rPr>
            </w:pPr>
            <w:ins w:id="5087" w:author="1672" w:date="2024-04-16T14:26:00Z">
              <w:r w:rsidRPr="005B600A">
                <w:rPr>
                  <w:rFonts w:hint="eastAsia"/>
                  <w:lang w:eastAsia="zh-CN"/>
                </w:rPr>
                <w:t>0</w:t>
              </w:r>
              <w:r w:rsidRPr="005B600A">
                <w:rPr>
                  <w:lang w:eastAsia="zh-CN"/>
                </w:rPr>
                <w:t>dB</w:t>
              </w:r>
            </w:ins>
          </w:p>
          <w:p w14:paraId="2D5ADC61" w14:textId="77777777" w:rsidR="007A2145" w:rsidRPr="005B600A" w:rsidRDefault="007A2145" w:rsidP="00BA5E98">
            <w:pPr>
              <w:pStyle w:val="TAL"/>
              <w:rPr>
                <w:ins w:id="5088" w:author="1672" w:date="2024-04-16T14:26:00Z"/>
                <w:lang w:eastAsia="zh-CN"/>
              </w:rPr>
            </w:pPr>
            <w:ins w:id="5089" w:author="1672" w:date="2024-04-16T14:26:00Z">
              <w:r w:rsidRPr="005B600A">
                <w:rPr>
                  <w:rFonts w:hint="eastAsia"/>
                  <w:lang w:eastAsia="zh-CN"/>
                </w:rPr>
                <w:t>0</w:t>
              </w:r>
              <w:r w:rsidRPr="005B600A">
                <w:rPr>
                  <w:lang w:eastAsia="zh-CN"/>
                </w:rPr>
                <w:t>dB</w:t>
              </w:r>
            </w:ins>
          </w:p>
          <w:p w14:paraId="11C54D95" w14:textId="77777777" w:rsidR="007A2145" w:rsidRPr="005B600A" w:rsidRDefault="007A2145" w:rsidP="00BA5E98">
            <w:pPr>
              <w:pStyle w:val="TAL"/>
              <w:rPr>
                <w:ins w:id="5090" w:author="1672" w:date="2024-04-16T14:26:00Z"/>
                <w:lang w:eastAsia="zh-CN"/>
              </w:rPr>
            </w:pPr>
            <w:ins w:id="5091" w:author="1672" w:date="2024-04-16T14:26:00Z">
              <w:r w:rsidRPr="005B600A">
                <w:rPr>
                  <w:rFonts w:hint="eastAsia"/>
                  <w:lang w:eastAsia="zh-CN"/>
                </w:rPr>
                <w:t>V</w:t>
              </w:r>
              <w:r w:rsidRPr="005B600A">
                <w:rPr>
                  <w:lang w:eastAsia="zh-CN"/>
                </w:rPr>
                <w:t>ia mapping</w:t>
              </w:r>
            </w:ins>
          </w:p>
          <w:p w14:paraId="593E0686" w14:textId="77777777" w:rsidR="007A2145" w:rsidRPr="005B600A" w:rsidRDefault="007A2145" w:rsidP="00BA5E98">
            <w:pPr>
              <w:pStyle w:val="TAL"/>
              <w:rPr>
                <w:ins w:id="5092" w:author="1672" w:date="2024-04-16T14:26:00Z"/>
                <w:lang w:eastAsia="zh-CN"/>
              </w:rPr>
            </w:pPr>
          </w:p>
          <w:p w14:paraId="3B8D21C4" w14:textId="77777777" w:rsidR="007A2145" w:rsidRPr="005B600A" w:rsidRDefault="007A2145" w:rsidP="00BA5E98">
            <w:pPr>
              <w:pStyle w:val="TAL"/>
              <w:rPr>
                <w:ins w:id="5093" w:author="1672" w:date="2024-04-16T14:26:00Z"/>
                <w:lang w:eastAsia="zh-CN"/>
              </w:rPr>
            </w:pPr>
            <w:ins w:id="5094" w:author="1672" w:date="2024-04-16T14:26:00Z">
              <w:r w:rsidRPr="005B600A">
                <w:rPr>
                  <w:rFonts w:hint="eastAsia"/>
                  <w:lang w:eastAsia="zh-CN"/>
                </w:rPr>
                <w:t>V</w:t>
              </w:r>
              <w:r w:rsidRPr="005B600A">
                <w:rPr>
                  <w:lang w:eastAsia="zh-CN"/>
                </w:rPr>
                <w:t>ia mapping</w:t>
              </w:r>
            </w:ins>
          </w:p>
          <w:p w14:paraId="305522F0" w14:textId="77777777" w:rsidR="007A2145" w:rsidRPr="005B600A" w:rsidRDefault="007A2145" w:rsidP="00BA5E98">
            <w:pPr>
              <w:pStyle w:val="TAL"/>
              <w:rPr>
                <w:ins w:id="5095" w:author="1672" w:date="2024-04-16T14:26:00Z"/>
                <w:lang w:eastAsia="zh-CN"/>
              </w:rPr>
            </w:pPr>
          </w:p>
          <w:p w14:paraId="4D2A16A5" w14:textId="77777777" w:rsidR="007A2145" w:rsidRPr="005B600A" w:rsidRDefault="007A2145" w:rsidP="00BA5E98">
            <w:pPr>
              <w:pStyle w:val="TAL"/>
              <w:rPr>
                <w:ins w:id="5096" w:author="1672" w:date="2024-04-16T14:26:00Z"/>
                <w:lang w:eastAsia="zh-CN"/>
              </w:rPr>
            </w:pPr>
          </w:p>
          <w:p w14:paraId="62B3A064" w14:textId="77777777" w:rsidR="007A2145" w:rsidRPr="005B600A" w:rsidRDefault="007A2145" w:rsidP="00BA5E98">
            <w:pPr>
              <w:pStyle w:val="TAL"/>
              <w:rPr>
                <w:ins w:id="5097" w:author="1672" w:date="2024-04-16T14:26:00Z"/>
                <w:lang w:eastAsia="zh-CN"/>
              </w:rPr>
            </w:pPr>
          </w:p>
          <w:p w14:paraId="201CFE1D" w14:textId="77777777" w:rsidR="007A2145" w:rsidRPr="005B600A" w:rsidRDefault="007A2145" w:rsidP="00BA5E98">
            <w:pPr>
              <w:pStyle w:val="TAL"/>
              <w:rPr>
                <w:ins w:id="5098" w:author="1672" w:date="2024-04-16T14:26:00Z"/>
                <w:lang w:eastAsia="zh-CN"/>
              </w:rPr>
            </w:pPr>
            <w:ins w:id="5099" w:author="1672" w:date="2024-04-16T14:26:00Z">
              <w:r w:rsidRPr="005B600A">
                <w:rPr>
                  <w:rFonts w:hint="eastAsia"/>
                  <w:lang w:eastAsia="zh-CN"/>
                </w:rPr>
                <w:t>0</w:t>
              </w:r>
              <w:r w:rsidRPr="005B600A">
                <w:rPr>
                  <w:lang w:eastAsia="zh-CN"/>
                </w:rPr>
                <w:t>dB</w:t>
              </w:r>
            </w:ins>
          </w:p>
          <w:p w14:paraId="134D5396" w14:textId="77777777" w:rsidR="007A2145" w:rsidRPr="005B600A" w:rsidRDefault="007A2145" w:rsidP="00BA5E98">
            <w:pPr>
              <w:pStyle w:val="TAL"/>
              <w:rPr>
                <w:ins w:id="5100" w:author="1672" w:date="2024-04-16T14:26:00Z"/>
                <w:lang w:eastAsia="zh-CN"/>
              </w:rPr>
            </w:pPr>
            <w:ins w:id="5101" w:author="1672" w:date="2024-04-16T14:26:00Z">
              <w:r w:rsidRPr="005B600A">
                <w:rPr>
                  <w:rFonts w:hint="eastAsia"/>
                  <w:lang w:eastAsia="zh-CN"/>
                </w:rPr>
                <w:t>0</w:t>
              </w:r>
              <w:r w:rsidRPr="005B600A">
                <w:rPr>
                  <w:lang w:eastAsia="zh-CN"/>
                </w:rPr>
                <w:t>dB</w:t>
              </w:r>
            </w:ins>
          </w:p>
          <w:p w14:paraId="188C6C0C" w14:textId="77777777" w:rsidR="007A2145" w:rsidRPr="005B600A" w:rsidRDefault="007A2145" w:rsidP="00BA5E98">
            <w:pPr>
              <w:pStyle w:val="TAL"/>
              <w:rPr>
                <w:ins w:id="5102" w:author="1672" w:date="2024-04-16T14:26:00Z"/>
                <w:lang w:eastAsia="zh-CN"/>
              </w:rPr>
            </w:pPr>
            <w:ins w:id="5103" w:author="1672" w:date="2024-04-16T14:26:00Z">
              <w:r w:rsidRPr="005B600A">
                <w:rPr>
                  <w:rFonts w:hint="eastAsia"/>
                  <w:lang w:eastAsia="zh-CN"/>
                </w:rPr>
                <w:t>0</w:t>
              </w:r>
              <w:r w:rsidRPr="005B600A">
                <w:rPr>
                  <w:lang w:eastAsia="zh-CN"/>
                </w:rPr>
                <w:t>dB</w:t>
              </w:r>
            </w:ins>
          </w:p>
          <w:p w14:paraId="5E19D7EF" w14:textId="77777777" w:rsidR="007A2145" w:rsidRPr="005B600A" w:rsidRDefault="007A2145" w:rsidP="00BA5E98">
            <w:pPr>
              <w:pStyle w:val="TAL"/>
              <w:rPr>
                <w:ins w:id="5104" w:author="1672" w:date="2024-04-16T14:26:00Z"/>
                <w:lang w:eastAsia="zh-CN"/>
              </w:rPr>
            </w:pPr>
            <w:ins w:id="5105" w:author="1672" w:date="2024-04-16T14:26:00Z">
              <w:r w:rsidRPr="005B600A">
                <w:rPr>
                  <w:rFonts w:hint="eastAsia"/>
                  <w:lang w:eastAsia="zh-CN"/>
                </w:rPr>
                <w:t>0</w:t>
              </w:r>
              <w:r w:rsidRPr="005B600A">
                <w:rPr>
                  <w:lang w:eastAsia="zh-CN"/>
                </w:rPr>
                <w:t>dB</w:t>
              </w:r>
            </w:ins>
          </w:p>
          <w:p w14:paraId="207DC1EB" w14:textId="77777777" w:rsidR="007A2145" w:rsidRPr="005B600A" w:rsidRDefault="007A2145" w:rsidP="00BA5E98">
            <w:pPr>
              <w:pStyle w:val="TAL"/>
              <w:rPr>
                <w:ins w:id="5106" w:author="1672" w:date="2024-04-16T14:26:00Z"/>
                <w:lang w:eastAsia="zh-CN"/>
              </w:rPr>
            </w:pPr>
            <w:ins w:id="5107" w:author="1672" w:date="2024-04-16T14:26:00Z">
              <w:r w:rsidRPr="005B600A">
                <w:rPr>
                  <w:rFonts w:hint="eastAsia"/>
                  <w:lang w:eastAsia="zh-CN"/>
                </w:rPr>
                <w:t>V</w:t>
              </w:r>
              <w:r w:rsidRPr="005B600A">
                <w:rPr>
                  <w:lang w:eastAsia="zh-CN"/>
                </w:rPr>
                <w:t>ia mapping</w:t>
              </w:r>
            </w:ins>
          </w:p>
          <w:p w14:paraId="138522E6" w14:textId="77777777" w:rsidR="007A2145" w:rsidRPr="005B600A" w:rsidRDefault="007A2145" w:rsidP="00BA5E98">
            <w:pPr>
              <w:pStyle w:val="TAL"/>
              <w:rPr>
                <w:ins w:id="5108" w:author="1672" w:date="2024-04-16T14:26:00Z"/>
                <w:lang w:eastAsia="zh-CN"/>
              </w:rPr>
            </w:pPr>
          </w:p>
          <w:p w14:paraId="759892D0" w14:textId="77777777" w:rsidR="007A2145" w:rsidRPr="005B600A" w:rsidRDefault="007A2145" w:rsidP="00BA5E98">
            <w:pPr>
              <w:pStyle w:val="TAL"/>
              <w:rPr>
                <w:ins w:id="5109" w:author="1672" w:date="2024-04-16T14:26:00Z"/>
                <w:lang w:eastAsia="zh-CN"/>
              </w:rPr>
            </w:pPr>
            <w:ins w:id="5110" w:author="1672" w:date="2024-04-16T14:26:00Z">
              <w:r w:rsidRPr="005B600A">
                <w:rPr>
                  <w:rFonts w:hint="eastAsia"/>
                  <w:lang w:eastAsia="zh-CN"/>
                </w:rPr>
                <w:t>V</w:t>
              </w:r>
              <w:r w:rsidRPr="005B600A">
                <w:rPr>
                  <w:lang w:eastAsia="zh-CN"/>
                </w:rPr>
                <w:t>ia mapping</w:t>
              </w:r>
            </w:ins>
          </w:p>
          <w:p w14:paraId="79453DC7" w14:textId="77777777" w:rsidR="007A2145" w:rsidRPr="005B600A" w:rsidRDefault="007A2145" w:rsidP="00BA5E98">
            <w:pPr>
              <w:pStyle w:val="TAL"/>
              <w:rPr>
                <w:ins w:id="5111" w:author="1672" w:date="2024-04-16T14:26:00Z"/>
                <w:lang w:eastAsia="zh-CN"/>
              </w:rPr>
            </w:pPr>
          </w:p>
          <w:p w14:paraId="7060042F" w14:textId="77777777" w:rsidR="007A2145" w:rsidRPr="005B600A" w:rsidRDefault="007A2145" w:rsidP="00BA5E98">
            <w:pPr>
              <w:pStyle w:val="TAL"/>
              <w:rPr>
                <w:ins w:id="5112" w:author="1672" w:date="2024-04-16T14:26:00Z"/>
                <w:lang w:eastAsia="zh-CN"/>
              </w:rPr>
            </w:pPr>
          </w:p>
          <w:p w14:paraId="2E8D79E2" w14:textId="77777777" w:rsidR="007A2145" w:rsidRPr="005B600A" w:rsidRDefault="007A2145" w:rsidP="00BA5E98">
            <w:pPr>
              <w:pStyle w:val="TAL"/>
              <w:rPr>
                <w:ins w:id="5113" w:author="1672" w:date="2024-04-16T14:26:00Z"/>
                <w:lang w:eastAsia="zh-CN"/>
              </w:rPr>
            </w:pPr>
          </w:p>
          <w:p w14:paraId="0489A1DB" w14:textId="77777777" w:rsidR="007A2145" w:rsidRPr="005B600A" w:rsidRDefault="007A2145" w:rsidP="00BA5E98">
            <w:pPr>
              <w:pStyle w:val="TAL"/>
              <w:rPr>
                <w:ins w:id="5114" w:author="1672" w:date="2024-04-16T14:26:00Z"/>
                <w:lang w:eastAsia="zh-CN"/>
              </w:rPr>
            </w:pPr>
            <w:ins w:id="5115" w:author="1672" w:date="2024-04-16T14:26:00Z">
              <w:r w:rsidRPr="005B600A">
                <w:rPr>
                  <w:rFonts w:hint="eastAsia"/>
                  <w:lang w:eastAsia="zh-CN"/>
                </w:rPr>
                <w:t>0</w:t>
              </w:r>
              <w:r w:rsidRPr="005B600A">
                <w:rPr>
                  <w:lang w:eastAsia="zh-CN"/>
                </w:rPr>
                <w:t>dB</w:t>
              </w:r>
            </w:ins>
          </w:p>
          <w:p w14:paraId="2F12FE5D" w14:textId="77777777" w:rsidR="007A2145" w:rsidRPr="005B600A" w:rsidRDefault="007A2145" w:rsidP="00BA5E98">
            <w:pPr>
              <w:pStyle w:val="TAL"/>
              <w:rPr>
                <w:ins w:id="5116" w:author="1672" w:date="2024-04-16T14:26:00Z"/>
                <w:lang w:eastAsia="zh-CN"/>
              </w:rPr>
            </w:pPr>
          </w:p>
          <w:p w14:paraId="06B50B48" w14:textId="77777777" w:rsidR="007A2145" w:rsidRPr="005B600A" w:rsidRDefault="007A2145" w:rsidP="00BA5E98">
            <w:pPr>
              <w:pStyle w:val="TAL"/>
              <w:rPr>
                <w:ins w:id="5117" w:author="1672" w:date="2024-04-16T14:26:00Z"/>
                <w:lang w:eastAsia="zh-CN"/>
              </w:rPr>
            </w:pPr>
            <w:ins w:id="5118" w:author="1672" w:date="2024-04-16T14:26:00Z">
              <w:r w:rsidRPr="005B600A">
                <w:rPr>
                  <w:rFonts w:hint="eastAsia"/>
                  <w:lang w:eastAsia="zh-CN"/>
                </w:rPr>
                <w:t>0</w:t>
              </w:r>
              <w:r w:rsidRPr="005B600A">
                <w:rPr>
                  <w:lang w:eastAsia="zh-CN"/>
                </w:rPr>
                <w:t>dB</w:t>
              </w:r>
            </w:ins>
          </w:p>
          <w:p w14:paraId="6A7E864C" w14:textId="77777777" w:rsidR="007A2145" w:rsidRPr="005B600A" w:rsidRDefault="007A2145" w:rsidP="00BA5E98">
            <w:pPr>
              <w:pStyle w:val="TAL"/>
              <w:rPr>
                <w:ins w:id="5119" w:author="1672" w:date="2024-04-16T14:26:00Z"/>
                <w:lang w:eastAsia="zh-CN"/>
              </w:rPr>
            </w:pPr>
          </w:p>
          <w:p w14:paraId="12F2F3D8" w14:textId="77777777" w:rsidR="007A2145" w:rsidRPr="005B600A" w:rsidRDefault="007A2145" w:rsidP="00BA5E98">
            <w:pPr>
              <w:pStyle w:val="TAL"/>
              <w:rPr>
                <w:ins w:id="5120" w:author="1672" w:date="2024-04-16T14:26:00Z"/>
                <w:lang w:eastAsia="zh-CN"/>
              </w:rPr>
            </w:pPr>
            <w:ins w:id="5121" w:author="1672" w:date="2024-04-16T14:26:00Z">
              <w:r w:rsidRPr="005B600A">
                <w:rPr>
                  <w:rFonts w:hint="eastAsia"/>
                  <w:lang w:eastAsia="zh-CN"/>
                </w:rPr>
                <w:t>0</w:t>
              </w:r>
              <w:r w:rsidRPr="005B600A">
                <w:rPr>
                  <w:lang w:eastAsia="zh-CN"/>
                </w:rPr>
                <w:t>.35dB</w:t>
              </w:r>
            </w:ins>
          </w:p>
          <w:p w14:paraId="0D815DF8" w14:textId="77777777" w:rsidR="007A2145" w:rsidRPr="005B600A" w:rsidRDefault="007A2145" w:rsidP="00BA5E98">
            <w:pPr>
              <w:pStyle w:val="TAL"/>
              <w:rPr>
                <w:ins w:id="5122" w:author="1672" w:date="2024-04-16T14:26:00Z"/>
                <w:lang w:eastAsia="zh-CN"/>
              </w:rPr>
            </w:pPr>
            <w:ins w:id="5123" w:author="1672" w:date="2024-04-16T14:26:00Z">
              <w:r w:rsidRPr="005B600A">
                <w:rPr>
                  <w:rFonts w:hint="eastAsia"/>
                  <w:lang w:eastAsia="zh-CN"/>
                </w:rPr>
                <w:t>0</w:t>
              </w:r>
              <w:r w:rsidRPr="005B600A">
                <w:rPr>
                  <w:lang w:eastAsia="zh-CN"/>
                </w:rPr>
                <w:t>.35dB</w:t>
              </w:r>
            </w:ins>
          </w:p>
          <w:p w14:paraId="36FEA4EC" w14:textId="77777777" w:rsidR="007A2145" w:rsidRPr="005B600A" w:rsidRDefault="007A2145" w:rsidP="00BA5E98">
            <w:pPr>
              <w:pStyle w:val="TAL"/>
              <w:rPr>
                <w:ins w:id="5124" w:author="1672" w:date="2024-04-16T14:26:00Z"/>
                <w:lang w:eastAsia="zh-CN"/>
              </w:rPr>
            </w:pPr>
            <w:ins w:id="5125" w:author="1672" w:date="2024-04-16T14:26:00Z">
              <w:r w:rsidRPr="005B600A">
                <w:rPr>
                  <w:rFonts w:hint="eastAsia"/>
                  <w:lang w:eastAsia="zh-CN"/>
                </w:rPr>
                <w:t>V</w:t>
              </w:r>
              <w:r w:rsidRPr="005B600A">
                <w:rPr>
                  <w:lang w:eastAsia="zh-CN"/>
                </w:rPr>
                <w:t>ia mapping</w:t>
              </w:r>
            </w:ins>
          </w:p>
          <w:p w14:paraId="6209C38E" w14:textId="77777777" w:rsidR="007A2145" w:rsidRPr="005B600A" w:rsidRDefault="007A2145" w:rsidP="00BA5E98">
            <w:pPr>
              <w:pStyle w:val="TAL"/>
              <w:rPr>
                <w:ins w:id="5126" w:author="1672" w:date="2024-04-16T14:26:00Z"/>
                <w:lang w:eastAsia="zh-CN"/>
              </w:rPr>
            </w:pPr>
          </w:p>
          <w:p w14:paraId="2BA005EA" w14:textId="77777777" w:rsidR="007A2145" w:rsidRPr="005B600A" w:rsidRDefault="007A2145" w:rsidP="00BA5E98">
            <w:pPr>
              <w:pStyle w:val="TAL"/>
              <w:rPr>
                <w:ins w:id="5127" w:author="1672" w:date="2024-04-16T14:26:00Z"/>
                <w:lang w:eastAsia="zh-CN"/>
              </w:rPr>
            </w:pPr>
            <w:ins w:id="5128"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350FA7FE" w14:textId="77777777" w:rsidR="007A2145" w:rsidRPr="005B600A" w:rsidRDefault="007A2145" w:rsidP="00BA5E98">
            <w:pPr>
              <w:pStyle w:val="TAL"/>
              <w:rPr>
                <w:ins w:id="5129" w:author="1672" w:date="2024-04-16T14:26:00Z"/>
                <w:lang w:eastAsia="zh-CN"/>
              </w:rPr>
            </w:pPr>
            <w:ins w:id="5130" w:author="1672" w:date="2024-04-16T14:26:00Z">
              <w:r w:rsidRPr="005B600A">
                <w:rPr>
                  <w:rFonts w:hint="eastAsia"/>
                  <w:lang w:eastAsia="zh-CN"/>
                </w:rPr>
                <w:t>T</w:t>
              </w:r>
              <w:r w:rsidRPr="005B600A">
                <w:rPr>
                  <w:lang w:eastAsia="zh-CN"/>
                </w:rPr>
                <w:t>est 1</w:t>
              </w:r>
            </w:ins>
          </w:p>
          <w:p w14:paraId="34AC87C7" w14:textId="77777777" w:rsidR="007A2145" w:rsidRPr="005B600A" w:rsidRDefault="007A2145" w:rsidP="00BA5E98">
            <w:pPr>
              <w:pStyle w:val="TAL"/>
              <w:rPr>
                <w:ins w:id="5131" w:author="1672" w:date="2024-04-16T14:26:00Z"/>
                <w:lang w:eastAsia="zh-CN"/>
              </w:rPr>
            </w:pPr>
            <w:ins w:id="5132" w:author="1672" w:date="2024-04-16T14:26:00Z">
              <w:r w:rsidRPr="005B600A">
                <w:rPr>
                  <w:rFonts w:hint="eastAsia"/>
                  <w:lang w:eastAsia="zh-CN"/>
                </w:rPr>
                <w:t>N</w:t>
              </w:r>
              <w:r w:rsidRPr="005B600A">
                <w:rPr>
                  <w:lang w:eastAsia="zh-CN"/>
                </w:rPr>
                <w:t>oc1: -88dBm/15kHz</w:t>
              </w:r>
            </w:ins>
          </w:p>
          <w:p w14:paraId="59E1A23A" w14:textId="77777777" w:rsidR="007A2145" w:rsidRPr="005B600A" w:rsidRDefault="007A2145" w:rsidP="00BA5E98">
            <w:pPr>
              <w:pStyle w:val="TAL"/>
              <w:rPr>
                <w:ins w:id="5133" w:author="1672" w:date="2024-04-16T14:26:00Z"/>
                <w:lang w:eastAsia="zh-CN"/>
              </w:rPr>
            </w:pPr>
            <w:ins w:id="5134" w:author="1672" w:date="2024-04-16T14:26:00Z">
              <w:r w:rsidRPr="005B600A">
                <w:rPr>
                  <w:rFonts w:hint="eastAsia"/>
                  <w:lang w:eastAsia="zh-CN"/>
                </w:rPr>
                <w:t>N</w:t>
              </w:r>
              <w:r w:rsidRPr="005B600A">
                <w:rPr>
                  <w:lang w:eastAsia="zh-CN"/>
                </w:rPr>
                <w:t>oc2: -88dBm/15kHz</w:t>
              </w:r>
            </w:ins>
          </w:p>
          <w:p w14:paraId="4019691B" w14:textId="77777777" w:rsidR="007A2145" w:rsidRPr="005B600A" w:rsidRDefault="007A2145" w:rsidP="00BA5E98">
            <w:pPr>
              <w:pStyle w:val="TAL"/>
              <w:rPr>
                <w:ins w:id="5135" w:author="1672" w:date="2024-04-16T14:26:00Z"/>
                <w:lang w:eastAsia="zh-CN"/>
              </w:rPr>
            </w:pPr>
            <w:ins w:id="5136" w:author="1672" w:date="2024-04-16T14:26:00Z">
              <w:r w:rsidRPr="005B600A">
                <w:rPr>
                  <w:rFonts w:hint="eastAsia"/>
                  <w:lang w:eastAsia="zh-CN"/>
                </w:rPr>
                <w:t>E</w:t>
              </w:r>
              <w:r w:rsidRPr="005B600A">
                <w:rPr>
                  <w:lang w:eastAsia="zh-CN"/>
                </w:rPr>
                <w:t>s1/Noc1: -1.75dB</w:t>
              </w:r>
            </w:ins>
          </w:p>
          <w:p w14:paraId="29E20913" w14:textId="77777777" w:rsidR="007A2145" w:rsidRPr="005B600A" w:rsidRDefault="007A2145" w:rsidP="00BA5E98">
            <w:pPr>
              <w:pStyle w:val="TAL"/>
              <w:rPr>
                <w:ins w:id="5137" w:author="1672" w:date="2024-04-16T14:26:00Z"/>
                <w:lang w:eastAsia="zh-CN"/>
              </w:rPr>
            </w:pPr>
            <w:ins w:id="5138" w:author="1672" w:date="2024-04-16T14:26:00Z">
              <w:r w:rsidRPr="005B600A">
                <w:rPr>
                  <w:rFonts w:hint="eastAsia"/>
                  <w:lang w:eastAsia="zh-CN"/>
                </w:rPr>
                <w:t>E</w:t>
              </w:r>
              <w:r w:rsidRPr="005B600A">
                <w:rPr>
                  <w:lang w:eastAsia="zh-CN"/>
                </w:rPr>
                <w:t>s2/Noc2: -1.75dB</w:t>
              </w:r>
            </w:ins>
          </w:p>
          <w:p w14:paraId="5F82F6B1" w14:textId="77777777" w:rsidR="007A2145" w:rsidRPr="005B600A" w:rsidRDefault="007A2145" w:rsidP="00BA5E98">
            <w:pPr>
              <w:pStyle w:val="TAL"/>
              <w:rPr>
                <w:ins w:id="5139" w:author="1672" w:date="2024-04-16T14:26:00Z"/>
                <w:lang w:eastAsia="zh-CN"/>
              </w:rPr>
            </w:pPr>
            <w:ins w:id="5140" w:author="1672" w:date="2024-04-16T14:26:00Z">
              <w:r w:rsidRPr="005B600A">
                <w:rPr>
                  <w:lang w:eastAsia="zh-CN"/>
                </w:rPr>
                <w:t>Normal condition, SINR_34 to SINR_52</w:t>
              </w:r>
            </w:ins>
          </w:p>
          <w:p w14:paraId="3E3EC782" w14:textId="77777777" w:rsidR="007A2145" w:rsidRPr="005B600A" w:rsidRDefault="007A2145" w:rsidP="00BA5E98">
            <w:pPr>
              <w:pStyle w:val="TAL"/>
              <w:rPr>
                <w:ins w:id="5141" w:author="1672" w:date="2024-04-16T14:26:00Z"/>
                <w:lang w:eastAsia="zh-CN"/>
              </w:rPr>
            </w:pPr>
            <w:ins w:id="5142" w:author="1672" w:date="2024-04-16T14:26:00Z">
              <w:r w:rsidRPr="005B600A">
                <w:rPr>
                  <w:lang w:eastAsia="zh-CN"/>
                </w:rPr>
                <w:t>Extreme condition, SINR_32 to SINR_54</w:t>
              </w:r>
            </w:ins>
          </w:p>
          <w:p w14:paraId="09788C96" w14:textId="77777777" w:rsidR="007A2145" w:rsidRPr="005B600A" w:rsidRDefault="007A2145" w:rsidP="00BA5E98">
            <w:pPr>
              <w:pStyle w:val="TAL"/>
              <w:rPr>
                <w:ins w:id="5143" w:author="1672" w:date="2024-04-16T14:26:00Z"/>
                <w:lang w:eastAsia="zh-CN"/>
              </w:rPr>
            </w:pPr>
          </w:p>
          <w:p w14:paraId="70B61F78" w14:textId="77777777" w:rsidR="007A2145" w:rsidRPr="005B600A" w:rsidRDefault="007A2145" w:rsidP="00BA5E98">
            <w:pPr>
              <w:pStyle w:val="TAL"/>
              <w:rPr>
                <w:ins w:id="5144" w:author="1672" w:date="2024-04-16T14:26:00Z"/>
                <w:lang w:eastAsia="zh-CN"/>
              </w:rPr>
            </w:pPr>
            <w:ins w:id="5145" w:author="1672" w:date="2024-04-16T14:26:00Z">
              <w:r w:rsidRPr="005B600A">
                <w:rPr>
                  <w:rFonts w:hint="eastAsia"/>
                  <w:lang w:eastAsia="zh-CN"/>
                </w:rPr>
                <w:t>T</w:t>
              </w:r>
              <w:r w:rsidRPr="005B600A">
                <w:rPr>
                  <w:lang w:eastAsia="zh-CN"/>
                </w:rPr>
                <w:t>est 2</w:t>
              </w:r>
            </w:ins>
          </w:p>
          <w:p w14:paraId="15E23BA7" w14:textId="77777777" w:rsidR="007A2145" w:rsidRPr="005B600A" w:rsidRDefault="007A2145" w:rsidP="00BA5E98">
            <w:pPr>
              <w:pStyle w:val="TAL"/>
              <w:rPr>
                <w:ins w:id="5146" w:author="1672" w:date="2024-04-16T14:26:00Z"/>
                <w:lang w:eastAsia="zh-CN"/>
              </w:rPr>
            </w:pPr>
            <w:ins w:id="5147" w:author="1672" w:date="2024-04-16T14:26:00Z">
              <w:r w:rsidRPr="005B600A">
                <w:rPr>
                  <w:rFonts w:hint="eastAsia"/>
                  <w:lang w:eastAsia="zh-CN"/>
                </w:rPr>
                <w:t>N</w:t>
              </w:r>
              <w:r w:rsidRPr="005B600A">
                <w:rPr>
                  <w:lang w:eastAsia="zh-CN"/>
                </w:rPr>
                <w:t>oc1: -108.5dBm/15kHz</w:t>
              </w:r>
            </w:ins>
          </w:p>
          <w:p w14:paraId="23172F4A" w14:textId="77777777" w:rsidR="007A2145" w:rsidRPr="005B600A" w:rsidRDefault="007A2145" w:rsidP="00BA5E98">
            <w:pPr>
              <w:pStyle w:val="TAL"/>
              <w:rPr>
                <w:ins w:id="5148" w:author="1672" w:date="2024-04-16T14:26:00Z"/>
                <w:lang w:eastAsia="zh-CN"/>
              </w:rPr>
            </w:pPr>
            <w:ins w:id="5149" w:author="1672" w:date="2024-04-16T14:26:00Z">
              <w:r w:rsidRPr="005B600A">
                <w:rPr>
                  <w:rFonts w:hint="eastAsia"/>
                  <w:lang w:eastAsia="zh-CN"/>
                </w:rPr>
                <w:t>N</w:t>
              </w:r>
              <w:r w:rsidRPr="005B600A">
                <w:rPr>
                  <w:lang w:eastAsia="zh-CN"/>
                </w:rPr>
                <w:t>oc2: -108.5dBm/15kHz</w:t>
              </w:r>
            </w:ins>
          </w:p>
          <w:p w14:paraId="4B7DF782" w14:textId="77777777" w:rsidR="007A2145" w:rsidRPr="005B600A" w:rsidRDefault="007A2145" w:rsidP="00BA5E98">
            <w:pPr>
              <w:pStyle w:val="TAL"/>
              <w:rPr>
                <w:ins w:id="5150" w:author="1672" w:date="2024-04-16T14:26:00Z"/>
                <w:lang w:eastAsia="zh-CN"/>
              </w:rPr>
            </w:pPr>
            <w:ins w:id="5151" w:author="1672" w:date="2024-04-16T14:26:00Z">
              <w:r w:rsidRPr="005B600A">
                <w:rPr>
                  <w:rFonts w:hint="eastAsia"/>
                  <w:lang w:eastAsia="zh-CN"/>
                </w:rPr>
                <w:t>E</w:t>
              </w:r>
              <w:r w:rsidRPr="005B600A">
                <w:rPr>
                  <w:lang w:eastAsia="zh-CN"/>
                </w:rPr>
                <w:t>s1/Noc1: 20dB</w:t>
              </w:r>
            </w:ins>
          </w:p>
          <w:p w14:paraId="3A8D16F6" w14:textId="77777777" w:rsidR="007A2145" w:rsidRPr="005B600A" w:rsidRDefault="007A2145" w:rsidP="00BA5E98">
            <w:pPr>
              <w:pStyle w:val="TAL"/>
              <w:rPr>
                <w:ins w:id="5152" w:author="1672" w:date="2024-04-16T14:26:00Z"/>
                <w:lang w:eastAsia="zh-CN"/>
              </w:rPr>
            </w:pPr>
            <w:ins w:id="5153" w:author="1672" w:date="2024-04-16T14:26:00Z">
              <w:r w:rsidRPr="005B600A">
                <w:rPr>
                  <w:rFonts w:hint="eastAsia"/>
                  <w:lang w:eastAsia="zh-CN"/>
                </w:rPr>
                <w:t>E</w:t>
              </w:r>
              <w:r w:rsidRPr="005B600A">
                <w:rPr>
                  <w:lang w:eastAsia="zh-CN"/>
                </w:rPr>
                <w:t>s2/Noc2: 20dB</w:t>
              </w:r>
            </w:ins>
          </w:p>
          <w:p w14:paraId="51B6A1F3" w14:textId="77777777" w:rsidR="007A2145" w:rsidRPr="005B600A" w:rsidRDefault="007A2145" w:rsidP="00BA5E98">
            <w:pPr>
              <w:pStyle w:val="TAL"/>
              <w:rPr>
                <w:ins w:id="5154" w:author="1672" w:date="2024-04-16T14:26:00Z"/>
                <w:lang w:eastAsia="zh-CN"/>
              </w:rPr>
            </w:pPr>
            <w:ins w:id="5155" w:author="1672" w:date="2024-04-16T14:26:00Z">
              <w:r w:rsidRPr="005B600A">
                <w:rPr>
                  <w:lang w:eastAsia="zh-CN"/>
                </w:rPr>
                <w:t>Normal condition, SINR_78 to SINR_95</w:t>
              </w:r>
            </w:ins>
          </w:p>
          <w:p w14:paraId="666FC529" w14:textId="77777777" w:rsidR="007A2145" w:rsidRPr="005B600A" w:rsidRDefault="007A2145" w:rsidP="00BA5E98">
            <w:pPr>
              <w:pStyle w:val="TAL"/>
              <w:rPr>
                <w:ins w:id="5156" w:author="1672" w:date="2024-04-16T14:26:00Z"/>
                <w:lang w:eastAsia="zh-CN"/>
              </w:rPr>
            </w:pPr>
            <w:ins w:id="5157" w:author="1672" w:date="2024-04-16T14:26:00Z">
              <w:r w:rsidRPr="005B600A">
                <w:rPr>
                  <w:lang w:eastAsia="zh-CN"/>
                </w:rPr>
                <w:t>Extreme condition, SINR_76 to SINR_97</w:t>
              </w:r>
            </w:ins>
          </w:p>
          <w:p w14:paraId="68EBA696" w14:textId="77777777" w:rsidR="007A2145" w:rsidRPr="005B600A" w:rsidRDefault="007A2145" w:rsidP="00BA5E98">
            <w:pPr>
              <w:pStyle w:val="TAL"/>
              <w:rPr>
                <w:ins w:id="5158" w:author="1672" w:date="2024-04-16T14:26:00Z"/>
                <w:lang w:eastAsia="zh-CN"/>
              </w:rPr>
            </w:pPr>
          </w:p>
          <w:p w14:paraId="3362A987" w14:textId="77777777" w:rsidR="007A2145" w:rsidRPr="005B600A" w:rsidRDefault="007A2145" w:rsidP="00BA5E98">
            <w:pPr>
              <w:pStyle w:val="TAL"/>
              <w:rPr>
                <w:ins w:id="5159" w:author="1672" w:date="2024-04-16T14:26:00Z"/>
                <w:lang w:eastAsia="zh-CN"/>
              </w:rPr>
            </w:pPr>
            <w:ins w:id="5160" w:author="1672" w:date="2024-04-16T14:26:00Z">
              <w:r w:rsidRPr="005B600A">
                <w:rPr>
                  <w:rFonts w:hint="eastAsia"/>
                  <w:lang w:eastAsia="zh-CN"/>
                </w:rPr>
                <w:t>T</w:t>
              </w:r>
              <w:r w:rsidRPr="005B600A">
                <w:rPr>
                  <w:lang w:eastAsia="zh-CN"/>
                </w:rPr>
                <w:t>est 3</w:t>
              </w:r>
            </w:ins>
          </w:p>
          <w:p w14:paraId="6B0E5C22" w14:textId="77777777" w:rsidR="007A2145" w:rsidRPr="007A2145" w:rsidRDefault="007A2145" w:rsidP="00BA5E98">
            <w:pPr>
              <w:pStyle w:val="TAL"/>
              <w:rPr>
                <w:ins w:id="5161" w:author="1672" w:date="2024-04-16T14:26:00Z"/>
                <w:lang w:eastAsia="zh-CN"/>
              </w:rPr>
            </w:pPr>
            <w:ins w:id="5162" w:author="1672" w:date="2024-04-16T14:26:00Z">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ins>
          </w:p>
          <w:p w14:paraId="20F1781E" w14:textId="77777777" w:rsidR="007A2145" w:rsidRPr="007A2145" w:rsidRDefault="007A2145" w:rsidP="00BA5E98">
            <w:pPr>
              <w:pStyle w:val="TAL"/>
              <w:rPr>
                <w:ins w:id="5163" w:author="1672" w:date="2024-04-16T14:26:00Z"/>
                <w:lang w:eastAsia="zh-CN"/>
              </w:rPr>
            </w:pPr>
            <w:ins w:id="5164" w:author="1672" w:date="2024-04-16T14:26:00Z">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ins>
          </w:p>
          <w:p w14:paraId="6A99E2CC" w14:textId="77777777" w:rsidR="007A2145" w:rsidRPr="005B600A" w:rsidRDefault="007A2145" w:rsidP="00BA5E98">
            <w:pPr>
              <w:pStyle w:val="TAL"/>
              <w:rPr>
                <w:ins w:id="5165" w:author="1672" w:date="2024-04-16T14:26:00Z"/>
                <w:lang w:eastAsia="zh-CN"/>
              </w:rPr>
            </w:pPr>
            <w:ins w:id="5166" w:author="1672" w:date="2024-04-16T14:26:00Z">
              <w:r w:rsidRPr="005B600A">
                <w:rPr>
                  <w:rFonts w:hint="eastAsia"/>
                  <w:lang w:eastAsia="zh-CN"/>
                </w:rPr>
                <w:t>E</w:t>
              </w:r>
              <w:r w:rsidRPr="005B600A">
                <w:rPr>
                  <w:lang w:eastAsia="zh-CN"/>
                </w:rPr>
                <w:t>s1/Noc1: -3.65dB</w:t>
              </w:r>
            </w:ins>
          </w:p>
          <w:p w14:paraId="2C9EAC63" w14:textId="77777777" w:rsidR="007A2145" w:rsidRPr="005B600A" w:rsidRDefault="007A2145" w:rsidP="00BA5E98">
            <w:pPr>
              <w:pStyle w:val="TAL"/>
              <w:rPr>
                <w:ins w:id="5167" w:author="1672" w:date="2024-04-16T14:26:00Z"/>
                <w:lang w:eastAsia="zh-CN"/>
              </w:rPr>
            </w:pPr>
            <w:ins w:id="5168" w:author="1672" w:date="2024-04-16T14:26:00Z">
              <w:r w:rsidRPr="005B600A">
                <w:rPr>
                  <w:rFonts w:hint="eastAsia"/>
                  <w:lang w:eastAsia="zh-CN"/>
                </w:rPr>
                <w:t>E</w:t>
              </w:r>
              <w:r w:rsidRPr="005B600A">
                <w:rPr>
                  <w:lang w:eastAsia="zh-CN"/>
                </w:rPr>
                <w:t>s2/Noc2: -3.65dB</w:t>
              </w:r>
            </w:ins>
          </w:p>
          <w:p w14:paraId="5E482A9A" w14:textId="77777777" w:rsidR="007A2145" w:rsidRPr="005B600A" w:rsidRDefault="007A2145" w:rsidP="00BA5E98">
            <w:pPr>
              <w:pStyle w:val="TAL"/>
              <w:rPr>
                <w:ins w:id="5169" w:author="1672" w:date="2024-04-16T14:26:00Z"/>
                <w:lang w:eastAsia="zh-CN"/>
              </w:rPr>
            </w:pPr>
            <w:ins w:id="5170" w:author="1672" w:date="2024-04-16T14:26:00Z">
              <w:r w:rsidRPr="005B600A">
                <w:rPr>
                  <w:lang w:eastAsia="zh-CN"/>
                </w:rPr>
                <w:t>Normal condition, SINR_30 to SINR_49</w:t>
              </w:r>
            </w:ins>
          </w:p>
          <w:p w14:paraId="11975195" w14:textId="77777777" w:rsidR="007A2145" w:rsidRPr="005B600A" w:rsidRDefault="007A2145" w:rsidP="00BA5E98">
            <w:pPr>
              <w:pStyle w:val="TAL"/>
              <w:rPr>
                <w:ins w:id="5171" w:author="1672" w:date="2024-04-16T14:26:00Z"/>
                <w:lang w:eastAsia="zh-CN"/>
              </w:rPr>
            </w:pPr>
            <w:ins w:id="5172" w:author="1672" w:date="2024-04-16T14:26:00Z">
              <w:r w:rsidRPr="005B600A">
                <w:rPr>
                  <w:lang w:eastAsia="zh-CN"/>
                </w:rPr>
                <w:t>Extreme condition, SINR_29 to SINR_50</w:t>
              </w:r>
            </w:ins>
          </w:p>
        </w:tc>
      </w:tr>
      <w:tr w:rsidR="007A2145" w:rsidRPr="005B600A" w14:paraId="79D27A03" w14:textId="77777777" w:rsidTr="007A2145">
        <w:trPr>
          <w:jc w:val="center"/>
          <w:ins w:id="5173" w:author="1672" w:date="2024-04-16T14:26:00Z"/>
        </w:trPr>
        <w:tc>
          <w:tcPr>
            <w:tcW w:w="1347" w:type="pct"/>
            <w:tcBorders>
              <w:top w:val="single" w:sz="4" w:space="0" w:color="auto"/>
              <w:left w:val="single" w:sz="4" w:space="0" w:color="auto"/>
              <w:bottom w:val="single" w:sz="4" w:space="0" w:color="auto"/>
              <w:right w:val="single" w:sz="4" w:space="0" w:color="auto"/>
            </w:tcBorders>
          </w:tcPr>
          <w:p w14:paraId="1DD40362" w14:textId="02E6F406" w:rsidR="007A2145" w:rsidRPr="005B600A" w:rsidRDefault="007A2145" w:rsidP="00BA5E98">
            <w:pPr>
              <w:pStyle w:val="TAL"/>
              <w:rPr>
                <w:ins w:id="5174" w:author="1672" w:date="2024-04-16T14:26:00Z"/>
              </w:rPr>
            </w:pPr>
            <w:ins w:id="5175" w:author="1672" w:date="2024-04-16T14:26:00Z">
              <w:r w:rsidRPr="005B600A">
                <w:t>16.7.3.3.2</w:t>
              </w:r>
            </w:ins>
            <w:ins w:id="5176" w:author="1672" w:date="2024-04-16T14:27:00Z">
              <w:r>
                <w:t xml:space="preserve"> </w:t>
              </w:r>
            </w:ins>
            <w:ins w:id="5177" w:author="1672" w:date="2024-04-16T14:26:00Z">
              <w:r w:rsidRPr="005B600A">
                <w:t>NR SA FR1-FR1 Inter-frequency relative measurement accuracy with FR1 serving cell and FR1 target cell for 1 Rx UE</w:t>
              </w:r>
            </w:ins>
          </w:p>
        </w:tc>
        <w:tc>
          <w:tcPr>
            <w:tcW w:w="1585" w:type="pct"/>
            <w:tcBorders>
              <w:top w:val="single" w:sz="4" w:space="0" w:color="auto"/>
              <w:left w:val="single" w:sz="4" w:space="0" w:color="auto"/>
              <w:bottom w:val="single" w:sz="4" w:space="0" w:color="auto"/>
              <w:right w:val="single" w:sz="4" w:space="0" w:color="auto"/>
            </w:tcBorders>
          </w:tcPr>
          <w:p w14:paraId="69927DF9" w14:textId="77777777" w:rsidR="007A2145" w:rsidRPr="005B600A" w:rsidRDefault="007A2145" w:rsidP="00BA5E98">
            <w:pPr>
              <w:pStyle w:val="TAL"/>
              <w:rPr>
                <w:ins w:id="5178" w:author="1672" w:date="2024-04-16T14:26:00Z"/>
                <w:lang w:eastAsia="zh-CN"/>
              </w:rPr>
            </w:pPr>
            <w:ins w:id="5179" w:author="1672" w:date="2024-04-16T14:26:00Z">
              <w:r w:rsidRPr="005B600A">
                <w:rPr>
                  <w:rFonts w:hint="eastAsia"/>
                  <w:lang w:eastAsia="zh-CN"/>
                </w:rPr>
                <w:t>T</w:t>
              </w:r>
              <w:r w:rsidRPr="005B600A">
                <w:rPr>
                  <w:lang w:eastAsia="zh-CN"/>
                </w:rPr>
                <w:t>est 1</w:t>
              </w:r>
            </w:ins>
          </w:p>
          <w:p w14:paraId="33F79C37" w14:textId="77777777" w:rsidR="007A2145" w:rsidRPr="005B600A" w:rsidRDefault="007A2145" w:rsidP="00BA5E98">
            <w:pPr>
              <w:pStyle w:val="TAL"/>
              <w:rPr>
                <w:ins w:id="5180" w:author="1672" w:date="2024-04-16T14:26:00Z"/>
                <w:lang w:eastAsia="zh-CN"/>
              </w:rPr>
            </w:pPr>
            <w:ins w:id="5181" w:author="1672" w:date="2024-04-16T14:26:00Z">
              <w:r w:rsidRPr="005B600A">
                <w:rPr>
                  <w:rFonts w:hint="eastAsia"/>
                  <w:lang w:eastAsia="zh-CN"/>
                </w:rPr>
                <w:t>N</w:t>
              </w:r>
              <w:r w:rsidRPr="005B600A">
                <w:rPr>
                  <w:lang w:eastAsia="zh-CN"/>
                </w:rPr>
                <w:t>oc1: -88dBm/15kHz</w:t>
              </w:r>
            </w:ins>
          </w:p>
          <w:p w14:paraId="3D30ACE4" w14:textId="77777777" w:rsidR="007A2145" w:rsidRPr="005B600A" w:rsidRDefault="007A2145" w:rsidP="00BA5E98">
            <w:pPr>
              <w:pStyle w:val="TAL"/>
              <w:rPr>
                <w:ins w:id="5182" w:author="1672" w:date="2024-04-16T14:26:00Z"/>
                <w:lang w:eastAsia="zh-CN"/>
              </w:rPr>
            </w:pPr>
            <w:ins w:id="5183" w:author="1672" w:date="2024-04-16T14:26:00Z">
              <w:r w:rsidRPr="005B600A">
                <w:rPr>
                  <w:rFonts w:hint="eastAsia"/>
                  <w:lang w:eastAsia="zh-CN"/>
                </w:rPr>
                <w:t>N</w:t>
              </w:r>
              <w:r w:rsidRPr="005B600A">
                <w:rPr>
                  <w:lang w:eastAsia="zh-CN"/>
                </w:rPr>
                <w:t>oc2: -88dBm/15kHz</w:t>
              </w:r>
            </w:ins>
          </w:p>
          <w:p w14:paraId="0F65888A" w14:textId="77777777" w:rsidR="007A2145" w:rsidRPr="005B600A" w:rsidRDefault="007A2145" w:rsidP="00BA5E98">
            <w:pPr>
              <w:pStyle w:val="TAL"/>
              <w:rPr>
                <w:ins w:id="5184" w:author="1672" w:date="2024-04-16T14:26:00Z"/>
                <w:lang w:eastAsia="zh-CN"/>
              </w:rPr>
            </w:pPr>
            <w:ins w:id="5185" w:author="1672" w:date="2024-04-16T14:26:00Z">
              <w:r w:rsidRPr="005B600A">
                <w:rPr>
                  <w:rFonts w:hint="eastAsia"/>
                  <w:lang w:eastAsia="zh-CN"/>
                </w:rPr>
                <w:t>E</w:t>
              </w:r>
              <w:r w:rsidRPr="005B600A">
                <w:rPr>
                  <w:lang w:eastAsia="zh-CN"/>
                </w:rPr>
                <w:t>s1/Noc1: -1.75dB</w:t>
              </w:r>
            </w:ins>
          </w:p>
          <w:p w14:paraId="4533C437" w14:textId="77777777" w:rsidR="007A2145" w:rsidRPr="005B600A" w:rsidRDefault="007A2145" w:rsidP="00BA5E98">
            <w:pPr>
              <w:pStyle w:val="TAL"/>
              <w:rPr>
                <w:ins w:id="5186" w:author="1672" w:date="2024-04-16T14:26:00Z"/>
                <w:lang w:eastAsia="zh-CN"/>
              </w:rPr>
            </w:pPr>
            <w:ins w:id="5187" w:author="1672" w:date="2024-04-16T14:26:00Z">
              <w:r w:rsidRPr="005B600A">
                <w:rPr>
                  <w:rFonts w:hint="eastAsia"/>
                  <w:lang w:eastAsia="zh-CN"/>
                </w:rPr>
                <w:t>E</w:t>
              </w:r>
              <w:r w:rsidRPr="005B600A">
                <w:rPr>
                  <w:lang w:eastAsia="zh-CN"/>
                </w:rPr>
                <w:t>s2/Noc2: -1.75dB</w:t>
              </w:r>
            </w:ins>
          </w:p>
          <w:p w14:paraId="6DFB40A7" w14:textId="77777777" w:rsidR="007A2145" w:rsidRPr="005B600A" w:rsidRDefault="007A2145" w:rsidP="00BA5E98">
            <w:pPr>
              <w:pStyle w:val="TAL"/>
              <w:rPr>
                <w:ins w:id="5188" w:author="1672" w:date="2024-04-16T14:26:00Z"/>
                <w:lang w:eastAsia="zh-CN"/>
              </w:rPr>
            </w:pPr>
            <w:ins w:id="518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2dB</w:t>
              </w:r>
            </w:ins>
          </w:p>
          <w:p w14:paraId="5AEC3C3B" w14:textId="77777777" w:rsidR="007A2145" w:rsidRPr="005B600A" w:rsidRDefault="007A2145" w:rsidP="00BA5E98">
            <w:pPr>
              <w:pStyle w:val="TAL"/>
              <w:rPr>
                <w:ins w:id="5190" w:author="1672" w:date="2024-04-16T14:26:00Z"/>
                <w:lang w:eastAsia="zh-CN"/>
              </w:rPr>
            </w:pPr>
            <w:ins w:id="5191"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42</w:t>
              </w:r>
              <w:r w:rsidRPr="005B600A">
                <w:rPr>
                  <w:lang w:eastAsia="zh-CN"/>
                </w:rPr>
                <w:t>dB</w:t>
              </w:r>
            </w:ins>
          </w:p>
          <w:p w14:paraId="33CF7D20" w14:textId="77777777" w:rsidR="007A2145" w:rsidRPr="005B600A" w:rsidRDefault="007A2145" w:rsidP="00BA5E98">
            <w:pPr>
              <w:pStyle w:val="TAL"/>
              <w:rPr>
                <w:ins w:id="5192" w:author="1672" w:date="2024-04-16T14:26:00Z"/>
                <w:lang w:eastAsia="zh-CN"/>
              </w:rPr>
            </w:pPr>
          </w:p>
          <w:p w14:paraId="39FFF85C" w14:textId="77777777" w:rsidR="007A2145" w:rsidRPr="005B600A" w:rsidRDefault="007A2145" w:rsidP="00BA5E98">
            <w:pPr>
              <w:pStyle w:val="TAL"/>
              <w:rPr>
                <w:ins w:id="5193" w:author="1672" w:date="2024-04-16T14:26:00Z"/>
                <w:lang w:eastAsia="zh-CN"/>
              </w:rPr>
            </w:pPr>
            <w:ins w:id="5194" w:author="1672" w:date="2024-04-16T14:26:00Z">
              <w:r w:rsidRPr="005B600A">
                <w:rPr>
                  <w:rFonts w:hint="eastAsia"/>
                  <w:lang w:eastAsia="zh-CN"/>
                </w:rPr>
                <w:t>T</w:t>
              </w:r>
              <w:r w:rsidRPr="005B600A">
                <w:rPr>
                  <w:lang w:eastAsia="zh-CN"/>
                </w:rPr>
                <w:t>est 2</w:t>
              </w:r>
            </w:ins>
          </w:p>
          <w:p w14:paraId="2BE7C30E" w14:textId="77777777" w:rsidR="007A2145" w:rsidRPr="005B600A" w:rsidRDefault="007A2145" w:rsidP="00BA5E98">
            <w:pPr>
              <w:pStyle w:val="TAL"/>
              <w:rPr>
                <w:ins w:id="5195" w:author="1672" w:date="2024-04-16T14:26:00Z"/>
                <w:lang w:eastAsia="zh-CN"/>
              </w:rPr>
            </w:pPr>
            <w:ins w:id="5196" w:author="1672" w:date="2024-04-16T14:26:00Z">
              <w:r w:rsidRPr="005B600A">
                <w:rPr>
                  <w:rFonts w:hint="eastAsia"/>
                  <w:lang w:eastAsia="zh-CN"/>
                </w:rPr>
                <w:t>N</w:t>
              </w:r>
              <w:r w:rsidRPr="005B600A">
                <w:rPr>
                  <w:lang w:eastAsia="zh-CN"/>
                </w:rPr>
                <w:t>oc1: -108.5dBm/15kHz</w:t>
              </w:r>
            </w:ins>
          </w:p>
          <w:p w14:paraId="7532BD8F" w14:textId="77777777" w:rsidR="007A2145" w:rsidRPr="005B600A" w:rsidRDefault="007A2145" w:rsidP="00BA5E98">
            <w:pPr>
              <w:pStyle w:val="TAL"/>
              <w:rPr>
                <w:ins w:id="5197" w:author="1672" w:date="2024-04-16T14:26:00Z"/>
                <w:lang w:eastAsia="zh-CN"/>
              </w:rPr>
            </w:pPr>
            <w:ins w:id="5198" w:author="1672" w:date="2024-04-16T14:26:00Z">
              <w:r w:rsidRPr="005B600A">
                <w:rPr>
                  <w:rFonts w:hint="eastAsia"/>
                  <w:lang w:eastAsia="zh-CN"/>
                </w:rPr>
                <w:t>N</w:t>
              </w:r>
              <w:r w:rsidRPr="005B600A">
                <w:rPr>
                  <w:lang w:eastAsia="zh-CN"/>
                </w:rPr>
                <w:t>oc2: -108.5dBm/15kHz</w:t>
              </w:r>
            </w:ins>
          </w:p>
          <w:p w14:paraId="369F101C" w14:textId="77777777" w:rsidR="007A2145" w:rsidRPr="005B600A" w:rsidRDefault="007A2145" w:rsidP="00BA5E98">
            <w:pPr>
              <w:pStyle w:val="TAL"/>
              <w:rPr>
                <w:ins w:id="5199" w:author="1672" w:date="2024-04-16T14:26:00Z"/>
                <w:lang w:eastAsia="zh-CN"/>
              </w:rPr>
            </w:pPr>
            <w:ins w:id="5200" w:author="1672" w:date="2024-04-16T14:26:00Z">
              <w:r w:rsidRPr="005B600A">
                <w:rPr>
                  <w:rFonts w:hint="eastAsia"/>
                  <w:lang w:eastAsia="zh-CN"/>
                </w:rPr>
                <w:t>E</w:t>
              </w:r>
              <w:r w:rsidRPr="005B600A">
                <w:rPr>
                  <w:lang w:eastAsia="zh-CN"/>
                </w:rPr>
                <w:t>s1/Noc1: 20dB</w:t>
              </w:r>
            </w:ins>
          </w:p>
          <w:p w14:paraId="0F39D113" w14:textId="77777777" w:rsidR="007A2145" w:rsidRPr="005B600A" w:rsidRDefault="007A2145" w:rsidP="00BA5E98">
            <w:pPr>
              <w:pStyle w:val="TAL"/>
              <w:rPr>
                <w:ins w:id="5201" w:author="1672" w:date="2024-04-16T14:26:00Z"/>
                <w:lang w:eastAsia="zh-CN"/>
              </w:rPr>
            </w:pPr>
            <w:ins w:id="5202" w:author="1672" w:date="2024-04-16T14:26:00Z">
              <w:r w:rsidRPr="005B600A">
                <w:rPr>
                  <w:rFonts w:hint="eastAsia"/>
                  <w:lang w:eastAsia="zh-CN"/>
                </w:rPr>
                <w:t>E</w:t>
              </w:r>
              <w:r w:rsidRPr="005B600A">
                <w:rPr>
                  <w:lang w:eastAsia="zh-CN"/>
                </w:rPr>
                <w:t>s2/Noc2: 20dB</w:t>
              </w:r>
            </w:ins>
          </w:p>
          <w:p w14:paraId="381683A5" w14:textId="77777777" w:rsidR="007A2145" w:rsidRPr="005B600A" w:rsidRDefault="007A2145" w:rsidP="00BA5E98">
            <w:pPr>
              <w:pStyle w:val="TAL"/>
              <w:rPr>
                <w:ins w:id="5203" w:author="1672" w:date="2024-04-16T14:26:00Z"/>
                <w:lang w:eastAsia="zh-CN"/>
              </w:rPr>
            </w:pPr>
            <w:ins w:id="5204"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2dB</w:t>
              </w:r>
            </w:ins>
          </w:p>
          <w:p w14:paraId="52C51E31" w14:textId="77777777" w:rsidR="007A2145" w:rsidRPr="005B600A" w:rsidRDefault="007A2145" w:rsidP="00BA5E98">
            <w:pPr>
              <w:pStyle w:val="TAL"/>
              <w:rPr>
                <w:ins w:id="5205" w:author="1672" w:date="2024-04-16T14:26:00Z"/>
                <w:lang w:eastAsia="zh-CN"/>
              </w:rPr>
            </w:pPr>
            <w:ins w:id="520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42</w:t>
              </w:r>
              <w:r w:rsidRPr="005B600A">
                <w:rPr>
                  <w:lang w:eastAsia="zh-CN"/>
                </w:rPr>
                <w:t>dB</w:t>
              </w:r>
            </w:ins>
          </w:p>
          <w:p w14:paraId="6F24220D" w14:textId="77777777" w:rsidR="007A2145" w:rsidRPr="005B600A" w:rsidRDefault="007A2145" w:rsidP="00BA5E98">
            <w:pPr>
              <w:pStyle w:val="TAL"/>
              <w:rPr>
                <w:ins w:id="5207" w:author="1672" w:date="2024-04-16T14:26:00Z"/>
                <w:lang w:eastAsia="zh-CN"/>
              </w:rPr>
            </w:pPr>
          </w:p>
          <w:p w14:paraId="583B4E46" w14:textId="77777777" w:rsidR="007A2145" w:rsidRPr="005B600A" w:rsidRDefault="007A2145" w:rsidP="00BA5E98">
            <w:pPr>
              <w:pStyle w:val="TAL"/>
              <w:rPr>
                <w:ins w:id="5208" w:author="1672" w:date="2024-04-16T14:26:00Z"/>
                <w:lang w:eastAsia="zh-CN"/>
              </w:rPr>
            </w:pPr>
            <w:ins w:id="5209" w:author="1672" w:date="2024-04-16T14:26:00Z">
              <w:r w:rsidRPr="005B600A">
                <w:rPr>
                  <w:rFonts w:hint="eastAsia"/>
                  <w:lang w:eastAsia="zh-CN"/>
                </w:rPr>
                <w:t>T</w:t>
              </w:r>
              <w:r w:rsidRPr="005B600A">
                <w:rPr>
                  <w:lang w:eastAsia="zh-CN"/>
                </w:rPr>
                <w:t>est 3</w:t>
              </w:r>
            </w:ins>
          </w:p>
          <w:p w14:paraId="7636AF83" w14:textId="77777777" w:rsidR="007A2145" w:rsidRPr="007A2145" w:rsidRDefault="007A2145" w:rsidP="00BA5E98">
            <w:pPr>
              <w:pStyle w:val="TAL"/>
              <w:rPr>
                <w:ins w:id="5210" w:author="1672" w:date="2024-04-16T14:26:00Z"/>
                <w:lang w:eastAsia="zh-CN"/>
              </w:rPr>
            </w:pPr>
            <w:ins w:id="5211" w:author="1672" w:date="2024-04-16T14:26:00Z">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ins>
          </w:p>
          <w:p w14:paraId="2AF83DDC" w14:textId="77777777" w:rsidR="007A2145" w:rsidRPr="007A2145" w:rsidRDefault="007A2145" w:rsidP="00BA5E98">
            <w:pPr>
              <w:pStyle w:val="TAL"/>
              <w:rPr>
                <w:ins w:id="5212" w:author="1672" w:date="2024-04-16T14:26:00Z"/>
                <w:lang w:eastAsia="zh-CN"/>
              </w:rPr>
            </w:pPr>
          </w:p>
          <w:p w14:paraId="1069F1C6" w14:textId="77777777" w:rsidR="007A2145" w:rsidRPr="007A2145" w:rsidRDefault="007A2145" w:rsidP="00BA5E98">
            <w:pPr>
              <w:pStyle w:val="TAL"/>
              <w:rPr>
                <w:ins w:id="5213" w:author="1672" w:date="2024-04-16T14:26:00Z"/>
                <w:lang w:eastAsia="zh-CN"/>
              </w:rPr>
            </w:pPr>
            <w:ins w:id="5214" w:author="1672" w:date="2024-04-16T14:26:00Z">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ins>
          </w:p>
          <w:p w14:paraId="4B6CEC08" w14:textId="77777777" w:rsidR="007A2145" w:rsidRPr="007A2145" w:rsidRDefault="007A2145" w:rsidP="00BA5E98">
            <w:pPr>
              <w:pStyle w:val="TAL"/>
              <w:rPr>
                <w:ins w:id="5215" w:author="1672" w:date="2024-04-16T14:26:00Z"/>
                <w:lang w:eastAsia="zh-CN"/>
              </w:rPr>
            </w:pPr>
          </w:p>
          <w:p w14:paraId="2CA7C41A" w14:textId="77777777" w:rsidR="007A2145" w:rsidRPr="005B600A" w:rsidRDefault="007A2145" w:rsidP="00BA5E98">
            <w:pPr>
              <w:pStyle w:val="TAL"/>
              <w:rPr>
                <w:ins w:id="5216" w:author="1672" w:date="2024-04-16T14:26:00Z"/>
                <w:lang w:eastAsia="zh-CN"/>
              </w:rPr>
            </w:pPr>
            <w:ins w:id="5217" w:author="1672" w:date="2024-04-16T14:26:00Z">
              <w:r w:rsidRPr="005B600A">
                <w:rPr>
                  <w:rFonts w:hint="eastAsia"/>
                  <w:lang w:eastAsia="zh-CN"/>
                </w:rPr>
                <w:t>E</w:t>
              </w:r>
              <w:r w:rsidRPr="005B600A">
                <w:rPr>
                  <w:lang w:eastAsia="zh-CN"/>
                </w:rPr>
                <w:t>s1/Noc1: -4dB</w:t>
              </w:r>
            </w:ins>
          </w:p>
          <w:p w14:paraId="3B1AE114" w14:textId="77777777" w:rsidR="007A2145" w:rsidRPr="005B600A" w:rsidRDefault="007A2145" w:rsidP="00BA5E98">
            <w:pPr>
              <w:pStyle w:val="TAL"/>
              <w:rPr>
                <w:ins w:id="5218" w:author="1672" w:date="2024-04-16T14:26:00Z"/>
                <w:lang w:eastAsia="zh-CN"/>
              </w:rPr>
            </w:pPr>
            <w:ins w:id="5219" w:author="1672" w:date="2024-04-16T14:26:00Z">
              <w:r w:rsidRPr="005B600A">
                <w:rPr>
                  <w:rFonts w:hint="eastAsia"/>
                  <w:lang w:eastAsia="zh-CN"/>
                </w:rPr>
                <w:t>E</w:t>
              </w:r>
              <w:r w:rsidRPr="005B600A">
                <w:rPr>
                  <w:lang w:eastAsia="zh-CN"/>
                </w:rPr>
                <w:t>s2/Noc2: -4dB</w:t>
              </w:r>
            </w:ins>
          </w:p>
          <w:p w14:paraId="1139889F" w14:textId="77777777" w:rsidR="007A2145" w:rsidRPr="005B600A" w:rsidRDefault="007A2145" w:rsidP="00BA5E98">
            <w:pPr>
              <w:pStyle w:val="TAL"/>
              <w:rPr>
                <w:ins w:id="5220" w:author="1672" w:date="2024-04-16T14:26:00Z"/>
                <w:lang w:eastAsia="zh-CN"/>
              </w:rPr>
            </w:pPr>
            <w:ins w:id="5221"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42dB</w:t>
              </w:r>
            </w:ins>
          </w:p>
          <w:p w14:paraId="673AF2C2" w14:textId="77777777" w:rsidR="007A2145" w:rsidRPr="005B600A" w:rsidRDefault="007A2145" w:rsidP="00BA5E98">
            <w:pPr>
              <w:pStyle w:val="TAL"/>
              <w:rPr>
                <w:ins w:id="5222" w:author="1672" w:date="2024-04-16T14:26:00Z"/>
                <w:lang w:eastAsia="zh-CN"/>
              </w:rPr>
            </w:pPr>
            <w:ins w:id="5223"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42dB</w:t>
              </w:r>
            </w:ins>
          </w:p>
        </w:tc>
        <w:tc>
          <w:tcPr>
            <w:tcW w:w="776" w:type="pct"/>
            <w:tcBorders>
              <w:top w:val="single" w:sz="4" w:space="0" w:color="auto"/>
              <w:left w:val="single" w:sz="4" w:space="0" w:color="auto"/>
              <w:bottom w:val="single" w:sz="4" w:space="0" w:color="auto"/>
              <w:right w:val="single" w:sz="4" w:space="0" w:color="auto"/>
            </w:tcBorders>
          </w:tcPr>
          <w:p w14:paraId="5B7FE2C1" w14:textId="77777777" w:rsidR="007A2145" w:rsidRPr="005B600A" w:rsidRDefault="007A2145" w:rsidP="00BA5E98">
            <w:pPr>
              <w:pStyle w:val="TAL"/>
              <w:rPr>
                <w:ins w:id="5224" w:author="1672" w:date="2024-04-16T14:26:00Z"/>
                <w:lang w:eastAsia="zh-CN"/>
              </w:rPr>
            </w:pPr>
          </w:p>
          <w:p w14:paraId="542ADDA1" w14:textId="77777777" w:rsidR="007A2145" w:rsidRPr="005B600A" w:rsidRDefault="007A2145" w:rsidP="00BA5E98">
            <w:pPr>
              <w:pStyle w:val="TAL"/>
              <w:rPr>
                <w:ins w:id="5225" w:author="1672" w:date="2024-04-16T14:26:00Z"/>
                <w:lang w:eastAsia="zh-CN"/>
              </w:rPr>
            </w:pPr>
            <w:ins w:id="5226" w:author="1672" w:date="2024-04-16T14:26:00Z">
              <w:r w:rsidRPr="005B600A">
                <w:rPr>
                  <w:rFonts w:hint="eastAsia"/>
                  <w:lang w:eastAsia="zh-CN"/>
                </w:rPr>
                <w:t>0</w:t>
              </w:r>
              <w:r w:rsidRPr="005B600A">
                <w:rPr>
                  <w:lang w:eastAsia="zh-CN"/>
                </w:rPr>
                <w:t>dB</w:t>
              </w:r>
            </w:ins>
          </w:p>
          <w:p w14:paraId="0B854953" w14:textId="77777777" w:rsidR="007A2145" w:rsidRPr="005B600A" w:rsidRDefault="007A2145" w:rsidP="00BA5E98">
            <w:pPr>
              <w:pStyle w:val="TAL"/>
              <w:rPr>
                <w:ins w:id="5227" w:author="1672" w:date="2024-04-16T14:26:00Z"/>
                <w:lang w:eastAsia="zh-CN"/>
              </w:rPr>
            </w:pPr>
            <w:ins w:id="5228" w:author="1672" w:date="2024-04-16T14:26:00Z">
              <w:r w:rsidRPr="005B600A">
                <w:rPr>
                  <w:rFonts w:hint="eastAsia"/>
                  <w:lang w:eastAsia="zh-CN"/>
                </w:rPr>
                <w:t>0</w:t>
              </w:r>
              <w:r w:rsidRPr="005B600A">
                <w:rPr>
                  <w:lang w:eastAsia="zh-CN"/>
                </w:rPr>
                <w:t>dB</w:t>
              </w:r>
            </w:ins>
          </w:p>
          <w:p w14:paraId="135AB4D8" w14:textId="77777777" w:rsidR="007A2145" w:rsidRPr="005B600A" w:rsidRDefault="007A2145" w:rsidP="00BA5E98">
            <w:pPr>
              <w:pStyle w:val="TAL"/>
              <w:rPr>
                <w:ins w:id="5229" w:author="1672" w:date="2024-04-16T14:26:00Z"/>
                <w:lang w:eastAsia="zh-CN"/>
              </w:rPr>
            </w:pPr>
            <w:ins w:id="5230" w:author="1672" w:date="2024-04-16T14:26:00Z">
              <w:r w:rsidRPr="005B600A">
                <w:rPr>
                  <w:rFonts w:hint="eastAsia"/>
                  <w:lang w:eastAsia="zh-CN"/>
                </w:rPr>
                <w:t>0</w:t>
              </w:r>
              <w:r w:rsidRPr="005B600A">
                <w:rPr>
                  <w:lang w:eastAsia="zh-CN"/>
                </w:rPr>
                <w:t>dB</w:t>
              </w:r>
            </w:ins>
          </w:p>
          <w:p w14:paraId="19D88515" w14:textId="77777777" w:rsidR="007A2145" w:rsidRPr="005B600A" w:rsidRDefault="007A2145" w:rsidP="00BA5E98">
            <w:pPr>
              <w:pStyle w:val="TAL"/>
              <w:rPr>
                <w:ins w:id="5231" w:author="1672" w:date="2024-04-16T14:26:00Z"/>
                <w:lang w:eastAsia="zh-CN"/>
              </w:rPr>
            </w:pPr>
            <w:ins w:id="5232" w:author="1672" w:date="2024-04-16T14:26:00Z">
              <w:r w:rsidRPr="005B600A">
                <w:rPr>
                  <w:rFonts w:hint="eastAsia"/>
                  <w:lang w:eastAsia="zh-CN"/>
                </w:rPr>
                <w:t>0</w:t>
              </w:r>
              <w:r w:rsidRPr="005B600A">
                <w:rPr>
                  <w:lang w:eastAsia="zh-CN"/>
                </w:rPr>
                <w:t>dB</w:t>
              </w:r>
            </w:ins>
          </w:p>
          <w:p w14:paraId="22763C77" w14:textId="77777777" w:rsidR="007A2145" w:rsidRPr="005B600A" w:rsidRDefault="007A2145" w:rsidP="00BA5E98">
            <w:pPr>
              <w:pStyle w:val="TAL"/>
              <w:rPr>
                <w:ins w:id="5233" w:author="1672" w:date="2024-04-16T14:26:00Z"/>
                <w:lang w:eastAsia="zh-CN"/>
              </w:rPr>
            </w:pPr>
            <w:ins w:id="5234" w:author="1672" w:date="2024-04-16T14:26:00Z">
              <w:r w:rsidRPr="005B600A">
                <w:rPr>
                  <w:rFonts w:hint="eastAsia"/>
                  <w:lang w:eastAsia="zh-CN"/>
                </w:rPr>
                <w:t>V</w:t>
              </w:r>
              <w:r w:rsidRPr="005B600A">
                <w:rPr>
                  <w:lang w:eastAsia="zh-CN"/>
                </w:rPr>
                <w:t>ia mapping</w:t>
              </w:r>
            </w:ins>
          </w:p>
          <w:p w14:paraId="2CFA5FCC" w14:textId="77777777" w:rsidR="007A2145" w:rsidRPr="005B600A" w:rsidRDefault="007A2145" w:rsidP="00BA5E98">
            <w:pPr>
              <w:pStyle w:val="TAL"/>
              <w:rPr>
                <w:ins w:id="5235" w:author="1672" w:date="2024-04-16T14:26:00Z"/>
                <w:lang w:eastAsia="zh-CN"/>
              </w:rPr>
            </w:pPr>
          </w:p>
          <w:p w14:paraId="1C39E24A" w14:textId="77777777" w:rsidR="007A2145" w:rsidRPr="005B600A" w:rsidRDefault="007A2145" w:rsidP="00BA5E98">
            <w:pPr>
              <w:pStyle w:val="TAL"/>
              <w:rPr>
                <w:ins w:id="5236" w:author="1672" w:date="2024-04-16T14:26:00Z"/>
                <w:lang w:eastAsia="zh-CN"/>
              </w:rPr>
            </w:pPr>
            <w:ins w:id="5237" w:author="1672" w:date="2024-04-16T14:26:00Z">
              <w:r w:rsidRPr="005B600A">
                <w:rPr>
                  <w:rFonts w:hint="eastAsia"/>
                  <w:lang w:eastAsia="zh-CN"/>
                </w:rPr>
                <w:t>V</w:t>
              </w:r>
              <w:r w:rsidRPr="005B600A">
                <w:rPr>
                  <w:lang w:eastAsia="zh-CN"/>
                </w:rPr>
                <w:t>ia mapping</w:t>
              </w:r>
            </w:ins>
          </w:p>
          <w:p w14:paraId="73AAE7CD" w14:textId="77777777" w:rsidR="007A2145" w:rsidRPr="005B600A" w:rsidRDefault="007A2145" w:rsidP="00BA5E98">
            <w:pPr>
              <w:pStyle w:val="TAL"/>
              <w:rPr>
                <w:ins w:id="5238" w:author="1672" w:date="2024-04-16T14:26:00Z"/>
                <w:lang w:eastAsia="zh-CN"/>
              </w:rPr>
            </w:pPr>
          </w:p>
          <w:p w14:paraId="7E8BA924" w14:textId="77777777" w:rsidR="007A2145" w:rsidRPr="005B600A" w:rsidRDefault="007A2145" w:rsidP="00BA5E98">
            <w:pPr>
              <w:pStyle w:val="TAL"/>
              <w:rPr>
                <w:ins w:id="5239" w:author="1672" w:date="2024-04-16T14:26:00Z"/>
                <w:lang w:eastAsia="zh-CN"/>
              </w:rPr>
            </w:pPr>
          </w:p>
          <w:p w14:paraId="4EE4CC14" w14:textId="77777777" w:rsidR="007A2145" w:rsidRPr="005B600A" w:rsidRDefault="007A2145" w:rsidP="00BA5E98">
            <w:pPr>
              <w:pStyle w:val="TAL"/>
              <w:rPr>
                <w:ins w:id="5240" w:author="1672" w:date="2024-04-16T14:26:00Z"/>
                <w:lang w:eastAsia="zh-CN"/>
              </w:rPr>
            </w:pPr>
          </w:p>
          <w:p w14:paraId="3A75FACD" w14:textId="77777777" w:rsidR="007A2145" w:rsidRPr="005B600A" w:rsidRDefault="007A2145" w:rsidP="00BA5E98">
            <w:pPr>
              <w:pStyle w:val="TAL"/>
              <w:rPr>
                <w:ins w:id="5241" w:author="1672" w:date="2024-04-16T14:26:00Z"/>
                <w:lang w:eastAsia="zh-CN"/>
              </w:rPr>
            </w:pPr>
            <w:ins w:id="5242" w:author="1672" w:date="2024-04-16T14:26:00Z">
              <w:r w:rsidRPr="005B600A">
                <w:rPr>
                  <w:rFonts w:hint="eastAsia"/>
                  <w:lang w:eastAsia="zh-CN"/>
                </w:rPr>
                <w:t>0</w:t>
              </w:r>
              <w:r w:rsidRPr="005B600A">
                <w:rPr>
                  <w:lang w:eastAsia="zh-CN"/>
                </w:rPr>
                <w:t>dB</w:t>
              </w:r>
            </w:ins>
          </w:p>
          <w:p w14:paraId="5B2354A6" w14:textId="77777777" w:rsidR="007A2145" w:rsidRPr="005B600A" w:rsidRDefault="007A2145" w:rsidP="00BA5E98">
            <w:pPr>
              <w:pStyle w:val="TAL"/>
              <w:rPr>
                <w:ins w:id="5243" w:author="1672" w:date="2024-04-16T14:26:00Z"/>
                <w:lang w:eastAsia="zh-CN"/>
              </w:rPr>
            </w:pPr>
            <w:ins w:id="5244" w:author="1672" w:date="2024-04-16T14:26:00Z">
              <w:r w:rsidRPr="005B600A">
                <w:rPr>
                  <w:rFonts w:hint="eastAsia"/>
                  <w:lang w:eastAsia="zh-CN"/>
                </w:rPr>
                <w:t>0</w:t>
              </w:r>
              <w:r w:rsidRPr="005B600A">
                <w:rPr>
                  <w:lang w:eastAsia="zh-CN"/>
                </w:rPr>
                <w:t>dB</w:t>
              </w:r>
            </w:ins>
          </w:p>
          <w:p w14:paraId="75735DC3" w14:textId="77777777" w:rsidR="007A2145" w:rsidRPr="005B600A" w:rsidRDefault="007A2145" w:rsidP="00BA5E98">
            <w:pPr>
              <w:pStyle w:val="TAL"/>
              <w:rPr>
                <w:ins w:id="5245" w:author="1672" w:date="2024-04-16T14:26:00Z"/>
                <w:lang w:eastAsia="zh-CN"/>
              </w:rPr>
            </w:pPr>
            <w:ins w:id="5246" w:author="1672" w:date="2024-04-16T14:26:00Z">
              <w:r w:rsidRPr="005B600A">
                <w:rPr>
                  <w:rFonts w:hint="eastAsia"/>
                  <w:lang w:eastAsia="zh-CN"/>
                </w:rPr>
                <w:t>0</w:t>
              </w:r>
              <w:r w:rsidRPr="005B600A">
                <w:rPr>
                  <w:lang w:eastAsia="zh-CN"/>
                </w:rPr>
                <w:t>dB</w:t>
              </w:r>
            </w:ins>
          </w:p>
          <w:p w14:paraId="65E0EC89" w14:textId="77777777" w:rsidR="007A2145" w:rsidRPr="005B600A" w:rsidRDefault="007A2145" w:rsidP="00BA5E98">
            <w:pPr>
              <w:pStyle w:val="TAL"/>
              <w:rPr>
                <w:ins w:id="5247" w:author="1672" w:date="2024-04-16T14:26:00Z"/>
                <w:lang w:eastAsia="zh-CN"/>
              </w:rPr>
            </w:pPr>
            <w:ins w:id="5248" w:author="1672" w:date="2024-04-16T14:26:00Z">
              <w:r w:rsidRPr="005B600A">
                <w:rPr>
                  <w:rFonts w:hint="eastAsia"/>
                  <w:lang w:eastAsia="zh-CN"/>
                </w:rPr>
                <w:t>0</w:t>
              </w:r>
              <w:r w:rsidRPr="005B600A">
                <w:rPr>
                  <w:lang w:eastAsia="zh-CN"/>
                </w:rPr>
                <w:t>dB</w:t>
              </w:r>
            </w:ins>
          </w:p>
          <w:p w14:paraId="00DF36CA" w14:textId="77777777" w:rsidR="007A2145" w:rsidRPr="005B600A" w:rsidRDefault="007A2145" w:rsidP="00BA5E98">
            <w:pPr>
              <w:pStyle w:val="TAL"/>
              <w:rPr>
                <w:ins w:id="5249" w:author="1672" w:date="2024-04-16T14:26:00Z"/>
                <w:lang w:eastAsia="zh-CN"/>
              </w:rPr>
            </w:pPr>
            <w:ins w:id="5250" w:author="1672" w:date="2024-04-16T14:26:00Z">
              <w:r w:rsidRPr="005B600A">
                <w:rPr>
                  <w:rFonts w:hint="eastAsia"/>
                  <w:lang w:eastAsia="zh-CN"/>
                </w:rPr>
                <w:t>V</w:t>
              </w:r>
              <w:r w:rsidRPr="005B600A">
                <w:rPr>
                  <w:lang w:eastAsia="zh-CN"/>
                </w:rPr>
                <w:t>ia mapping</w:t>
              </w:r>
            </w:ins>
          </w:p>
          <w:p w14:paraId="0E458FE5" w14:textId="77777777" w:rsidR="007A2145" w:rsidRPr="005B600A" w:rsidRDefault="007A2145" w:rsidP="00BA5E98">
            <w:pPr>
              <w:pStyle w:val="TAL"/>
              <w:rPr>
                <w:ins w:id="5251" w:author="1672" w:date="2024-04-16T14:26:00Z"/>
                <w:lang w:eastAsia="zh-CN"/>
              </w:rPr>
            </w:pPr>
          </w:p>
          <w:p w14:paraId="1DADF3A0" w14:textId="77777777" w:rsidR="007A2145" w:rsidRPr="005B600A" w:rsidRDefault="007A2145" w:rsidP="00BA5E98">
            <w:pPr>
              <w:pStyle w:val="TAL"/>
              <w:rPr>
                <w:ins w:id="5252" w:author="1672" w:date="2024-04-16T14:26:00Z"/>
                <w:lang w:eastAsia="zh-CN"/>
              </w:rPr>
            </w:pPr>
            <w:ins w:id="5253" w:author="1672" w:date="2024-04-16T14:26:00Z">
              <w:r w:rsidRPr="005B600A">
                <w:rPr>
                  <w:rFonts w:hint="eastAsia"/>
                  <w:lang w:eastAsia="zh-CN"/>
                </w:rPr>
                <w:t>V</w:t>
              </w:r>
              <w:r w:rsidRPr="005B600A">
                <w:rPr>
                  <w:lang w:eastAsia="zh-CN"/>
                </w:rPr>
                <w:t>ia mapping</w:t>
              </w:r>
            </w:ins>
          </w:p>
          <w:p w14:paraId="3567FF47" w14:textId="77777777" w:rsidR="007A2145" w:rsidRPr="005B600A" w:rsidRDefault="007A2145" w:rsidP="00BA5E98">
            <w:pPr>
              <w:pStyle w:val="TAL"/>
              <w:rPr>
                <w:ins w:id="5254" w:author="1672" w:date="2024-04-16T14:26:00Z"/>
                <w:lang w:eastAsia="zh-CN"/>
              </w:rPr>
            </w:pPr>
          </w:p>
          <w:p w14:paraId="71B9272F" w14:textId="77777777" w:rsidR="007A2145" w:rsidRPr="005B600A" w:rsidRDefault="007A2145" w:rsidP="00BA5E98">
            <w:pPr>
              <w:pStyle w:val="TAL"/>
              <w:rPr>
                <w:ins w:id="5255" w:author="1672" w:date="2024-04-16T14:26:00Z"/>
                <w:lang w:eastAsia="zh-CN"/>
              </w:rPr>
            </w:pPr>
          </w:p>
          <w:p w14:paraId="67213D3E" w14:textId="77777777" w:rsidR="007A2145" w:rsidRPr="005B600A" w:rsidRDefault="007A2145" w:rsidP="00BA5E98">
            <w:pPr>
              <w:pStyle w:val="TAL"/>
              <w:rPr>
                <w:ins w:id="5256" w:author="1672" w:date="2024-04-16T14:26:00Z"/>
                <w:lang w:eastAsia="zh-CN"/>
              </w:rPr>
            </w:pPr>
          </w:p>
          <w:p w14:paraId="01376771" w14:textId="77777777" w:rsidR="007A2145" w:rsidRPr="005B600A" w:rsidRDefault="007A2145" w:rsidP="00BA5E98">
            <w:pPr>
              <w:pStyle w:val="TAL"/>
              <w:rPr>
                <w:ins w:id="5257" w:author="1672" w:date="2024-04-16T14:26:00Z"/>
                <w:lang w:eastAsia="zh-CN"/>
              </w:rPr>
            </w:pPr>
            <w:ins w:id="5258" w:author="1672" w:date="2024-04-16T14:26:00Z">
              <w:r w:rsidRPr="005B600A">
                <w:rPr>
                  <w:rFonts w:hint="eastAsia"/>
                  <w:lang w:eastAsia="zh-CN"/>
                </w:rPr>
                <w:t>0</w:t>
              </w:r>
              <w:r w:rsidRPr="005B600A">
                <w:rPr>
                  <w:lang w:eastAsia="zh-CN"/>
                </w:rPr>
                <w:t>dB</w:t>
              </w:r>
            </w:ins>
          </w:p>
          <w:p w14:paraId="45880D74" w14:textId="77777777" w:rsidR="007A2145" w:rsidRPr="005B600A" w:rsidRDefault="007A2145" w:rsidP="00BA5E98">
            <w:pPr>
              <w:pStyle w:val="TAL"/>
              <w:rPr>
                <w:ins w:id="5259" w:author="1672" w:date="2024-04-16T14:26:00Z"/>
                <w:lang w:eastAsia="zh-CN"/>
              </w:rPr>
            </w:pPr>
          </w:p>
          <w:p w14:paraId="0F78E5D9" w14:textId="77777777" w:rsidR="007A2145" w:rsidRPr="005B600A" w:rsidRDefault="007A2145" w:rsidP="00BA5E98">
            <w:pPr>
              <w:pStyle w:val="TAL"/>
              <w:rPr>
                <w:ins w:id="5260" w:author="1672" w:date="2024-04-16T14:26:00Z"/>
                <w:lang w:eastAsia="zh-CN"/>
              </w:rPr>
            </w:pPr>
            <w:ins w:id="5261" w:author="1672" w:date="2024-04-16T14:26:00Z">
              <w:r w:rsidRPr="005B600A">
                <w:rPr>
                  <w:rFonts w:hint="eastAsia"/>
                  <w:lang w:eastAsia="zh-CN"/>
                </w:rPr>
                <w:t>0</w:t>
              </w:r>
              <w:r w:rsidRPr="005B600A">
                <w:rPr>
                  <w:lang w:eastAsia="zh-CN"/>
                </w:rPr>
                <w:t>dB</w:t>
              </w:r>
            </w:ins>
          </w:p>
          <w:p w14:paraId="2C167872" w14:textId="77777777" w:rsidR="007A2145" w:rsidRPr="005B600A" w:rsidRDefault="007A2145" w:rsidP="00BA5E98">
            <w:pPr>
              <w:pStyle w:val="TAL"/>
              <w:rPr>
                <w:ins w:id="5262" w:author="1672" w:date="2024-04-16T14:26:00Z"/>
                <w:lang w:eastAsia="zh-CN"/>
              </w:rPr>
            </w:pPr>
          </w:p>
          <w:p w14:paraId="7517733F" w14:textId="77777777" w:rsidR="007A2145" w:rsidRPr="005B600A" w:rsidRDefault="007A2145" w:rsidP="00BA5E98">
            <w:pPr>
              <w:pStyle w:val="TAL"/>
              <w:rPr>
                <w:ins w:id="5263" w:author="1672" w:date="2024-04-16T14:26:00Z"/>
                <w:lang w:eastAsia="zh-CN"/>
              </w:rPr>
            </w:pPr>
            <w:ins w:id="5264" w:author="1672" w:date="2024-04-16T14:26:00Z">
              <w:r w:rsidRPr="005B600A">
                <w:rPr>
                  <w:rFonts w:hint="eastAsia"/>
                  <w:lang w:eastAsia="zh-CN"/>
                </w:rPr>
                <w:t>0</w:t>
              </w:r>
              <w:r w:rsidRPr="005B600A">
                <w:rPr>
                  <w:lang w:eastAsia="zh-CN"/>
                </w:rPr>
                <w:t>.35dB</w:t>
              </w:r>
            </w:ins>
          </w:p>
          <w:p w14:paraId="1FAD1CD1" w14:textId="77777777" w:rsidR="007A2145" w:rsidRPr="005B600A" w:rsidRDefault="007A2145" w:rsidP="00BA5E98">
            <w:pPr>
              <w:pStyle w:val="TAL"/>
              <w:rPr>
                <w:ins w:id="5265" w:author="1672" w:date="2024-04-16T14:26:00Z"/>
                <w:lang w:eastAsia="zh-CN"/>
              </w:rPr>
            </w:pPr>
            <w:ins w:id="5266" w:author="1672" w:date="2024-04-16T14:26:00Z">
              <w:r w:rsidRPr="005B600A">
                <w:rPr>
                  <w:rFonts w:hint="eastAsia"/>
                  <w:lang w:eastAsia="zh-CN"/>
                </w:rPr>
                <w:t>0</w:t>
              </w:r>
              <w:r w:rsidRPr="005B600A">
                <w:rPr>
                  <w:lang w:eastAsia="zh-CN"/>
                </w:rPr>
                <w:t>.35dB</w:t>
              </w:r>
            </w:ins>
          </w:p>
          <w:p w14:paraId="4F374B2D" w14:textId="77777777" w:rsidR="007A2145" w:rsidRPr="005B600A" w:rsidRDefault="007A2145" w:rsidP="00BA5E98">
            <w:pPr>
              <w:pStyle w:val="TAL"/>
              <w:rPr>
                <w:ins w:id="5267" w:author="1672" w:date="2024-04-16T14:26:00Z"/>
                <w:lang w:eastAsia="zh-CN"/>
              </w:rPr>
            </w:pPr>
            <w:ins w:id="5268" w:author="1672" w:date="2024-04-16T14:26:00Z">
              <w:r w:rsidRPr="005B600A">
                <w:rPr>
                  <w:rFonts w:hint="eastAsia"/>
                  <w:lang w:eastAsia="zh-CN"/>
                </w:rPr>
                <w:t>V</w:t>
              </w:r>
              <w:r w:rsidRPr="005B600A">
                <w:rPr>
                  <w:lang w:eastAsia="zh-CN"/>
                </w:rPr>
                <w:t>ia mapping</w:t>
              </w:r>
            </w:ins>
          </w:p>
          <w:p w14:paraId="174BE19B" w14:textId="77777777" w:rsidR="007A2145" w:rsidRPr="005B600A" w:rsidRDefault="007A2145" w:rsidP="00BA5E98">
            <w:pPr>
              <w:pStyle w:val="TAL"/>
              <w:rPr>
                <w:ins w:id="5269" w:author="1672" w:date="2024-04-16T14:26:00Z"/>
                <w:lang w:eastAsia="zh-CN"/>
              </w:rPr>
            </w:pPr>
          </w:p>
          <w:p w14:paraId="551AAC22" w14:textId="77777777" w:rsidR="007A2145" w:rsidRPr="005B600A" w:rsidRDefault="007A2145" w:rsidP="00BA5E98">
            <w:pPr>
              <w:pStyle w:val="TAL"/>
              <w:rPr>
                <w:ins w:id="5270" w:author="1672" w:date="2024-04-16T14:26:00Z"/>
                <w:lang w:eastAsia="zh-CN"/>
              </w:rPr>
            </w:pPr>
            <w:ins w:id="5271"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7B4A705C" w14:textId="77777777" w:rsidR="007A2145" w:rsidRPr="005B600A" w:rsidRDefault="007A2145" w:rsidP="00BA5E98">
            <w:pPr>
              <w:pStyle w:val="TAL"/>
              <w:rPr>
                <w:ins w:id="5272" w:author="1672" w:date="2024-04-16T14:26:00Z"/>
                <w:lang w:eastAsia="zh-CN"/>
              </w:rPr>
            </w:pPr>
            <w:ins w:id="5273" w:author="1672" w:date="2024-04-16T14:26:00Z">
              <w:r w:rsidRPr="005B600A">
                <w:rPr>
                  <w:rFonts w:hint="eastAsia"/>
                  <w:lang w:eastAsia="zh-CN"/>
                </w:rPr>
                <w:t>T</w:t>
              </w:r>
              <w:r w:rsidRPr="005B600A">
                <w:rPr>
                  <w:lang w:eastAsia="zh-CN"/>
                </w:rPr>
                <w:t>est 1</w:t>
              </w:r>
            </w:ins>
          </w:p>
          <w:p w14:paraId="71C57BB8" w14:textId="77777777" w:rsidR="007A2145" w:rsidRPr="005B600A" w:rsidRDefault="007A2145" w:rsidP="00BA5E98">
            <w:pPr>
              <w:pStyle w:val="TAL"/>
              <w:rPr>
                <w:ins w:id="5274" w:author="1672" w:date="2024-04-16T14:26:00Z"/>
                <w:lang w:eastAsia="zh-CN"/>
              </w:rPr>
            </w:pPr>
            <w:ins w:id="5275" w:author="1672" w:date="2024-04-16T14:26:00Z">
              <w:r w:rsidRPr="005B600A">
                <w:rPr>
                  <w:rFonts w:hint="eastAsia"/>
                  <w:lang w:eastAsia="zh-CN"/>
                </w:rPr>
                <w:t>N</w:t>
              </w:r>
              <w:r w:rsidRPr="005B600A">
                <w:rPr>
                  <w:lang w:eastAsia="zh-CN"/>
                </w:rPr>
                <w:t>oc1: -88dBm/15kHz</w:t>
              </w:r>
            </w:ins>
          </w:p>
          <w:p w14:paraId="40283D40" w14:textId="77777777" w:rsidR="007A2145" w:rsidRPr="005B600A" w:rsidRDefault="007A2145" w:rsidP="00BA5E98">
            <w:pPr>
              <w:pStyle w:val="TAL"/>
              <w:rPr>
                <w:ins w:id="5276" w:author="1672" w:date="2024-04-16T14:26:00Z"/>
                <w:lang w:eastAsia="zh-CN"/>
              </w:rPr>
            </w:pPr>
            <w:ins w:id="5277" w:author="1672" w:date="2024-04-16T14:26:00Z">
              <w:r w:rsidRPr="005B600A">
                <w:rPr>
                  <w:rFonts w:hint="eastAsia"/>
                  <w:lang w:eastAsia="zh-CN"/>
                </w:rPr>
                <w:t>N</w:t>
              </w:r>
              <w:r w:rsidRPr="005B600A">
                <w:rPr>
                  <w:lang w:eastAsia="zh-CN"/>
                </w:rPr>
                <w:t>oc2: -88dBm/15kHz</w:t>
              </w:r>
            </w:ins>
          </w:p>
          <w:p w14:paraId="62C2A062" w14:textId="77777777" w:rsidR="007A2145" w:rsidRPr="005B600A" w:rsidRDefault="007A2145" w:rsidP="00BA5E98">
            <w:pPr>
              <w:pStyle w:val="TAL"/>
              <w:rPr>
                <w:ins w:id="5278" w:author="1672" w:date="2024-04-16T14:26:00Z"/>
                <w:lang w:eastAsia="zh-CN"/>
              </w:rPr>
            </w:pPr>
            <w:ins w:id="5279" w:author="1672" w:date="2024-04-16T14:26:00Z">
              <w:r w:rsidRPr="005B600A">
                <w:rPr>
                  <w:rFonts w:hint="eastAsia"/>
                  <w:lang w:eastAsia="zh-CN"/>
                </w:rPr>
                <w:t>E</w:t>
              </w:r>
              <w:r w:rsidRPr="005B600A">
                <w:rPr>
                  <w:lang w:eastAsia="zh-CN"/>
                </w:rPr>
                <w:t>s1/Noc1: -1.75dB</w:t>
              </w:r>
            </w:ins>
          </w:p>
          <w:p w14:paraId="5F8FAB2A" w14:textId="77777777" w:rsidR="007A2145" w:rsidRPr="005B600A" w:rsidRDefault="007A2145" w:rsidP="00BA5E98">
            <w:pPr>
              <w:pStyle w:val="TAL"/>
              <w:rPr>
                <w:ins w:id="5280" w:author="1672" w:date="2024-04-16T14:26:00Z"/>
                <w:lang w:eastAsia="zh-CN"/>
              </w:rPr>
            </w:pPr>
            <w:ins w:id="5281" w:author="1672" w:date="2024-04-16T14:26:00Z">
              <w:r w:rsidRPr="005B600A">
                <w:rPr>
                  <w:rFonts w:hint="eastAsia"/>
                  <w:lang w:eastAsia="zh-CN"/>
                </w:rPr>
                <w:t>E</w:t>
              </w:r>
              <w:r w:rsidRPr="005B600A">
                <w:rPr>
                  <w:lang w:eastAsia="zh-CN"/>
                </w:rPr>
                <w:t>s2/Noc2: -1.75dB</w:t>
              </w:r>
            </w:ins>
          </w:p>
          <w:p w14:paraId="25A642C0" w14:textId="77777777" w:rsidR="007A2145" w:rsidRPr="005B600A" w:rsidRDefault="007A2145" w:rsidP="00BA5E98">
            <w:pPr>
              <w:pStyle w:val="TAL"/>
              <w:rPr>
                <w:ins w:id="5282" w:author="1672" w:date="2024-04-16T14:26:00Z"/>
                <w:lang w:eastAsia="zh-CN"/>
              </w:rPr>
            </w:pPr>
            <w:ins w:id="5283" w:author="1672" w:date="2024-04-16T14:26:00Z">
              <w:r w:rsidRPr="005B600A">
                <w:rPr>
                  <w:lang w:eastAsia="zh-CN"/>
                </w:rPr>
                <w:t>Normal condition, SINR_x-10 to SINR_x</w:t>
              </w:r>
              <w:r w:rsidRPr="005B600A">
                <w:rPr>
                  <w:rFonts w:hint="eastAsia"/>
                  <w:lang w:eastAsia="zh-CN"/>
                </w:rPr>
                <w:t>+</w:t>
              </w:r>
              <w:r w:rsidRPr="005B600A">
                <w:rPr>
                  <w:lang w:eastAsia="zh-CN"/>
                </w:rPr>
                <w:t>10</w:t>
              </w:r>
            </w:ins>
          </w:p>
          <w:p w14:paraId="765B8714" w14:textId="77777777" w:rsidR="007A2145" w:rsidRPr="005B600A" w:rsidRDefault="007A2145" w:rsidP="00BA5E98">
            <w:pPr>
              <w:pStyle w:val="TAL"/>
              <w:rPr>
                <w:ins w:id="5284" w:author="1672" w:date="2024-04-16T14:26:00Z"/>
                <w:lang w:eastAsia="zh-CN"/>
              </w:rPr>
            </w:pPr>
            <w:ins w:id="5285" w:author="1672" w:date="2024-04-16T14:26:00Z">
              <w:r w:rsidRPr="005B600A">
                <w:rPr>
                  <w:lang w:eastAsia="zh-CN"/>
                </w:rPr>
                <w:t>Extreme condition, SINR_</w:t>
              </w:r>
              <w:r w:rsidRPr="005B600A">
                <w:rPr>
                  <w:rFonts w:hint="eastAsia"/>
                  <w:lang w:eastAsia="zh-CN"/>
                </w:rPr>
                <w:t>x-</w:t>
              </w:r>
              <w:r w:rsidRPr="005B600A">
                <w:rPr>
                  <w:lang w:eastAsia="zh-CN"/>
                </w:rPr>
                <w:t>11 to SINR_x+11</w:t>
              </w:r>
            </w:ins>
          </w:p>
          <w:p w14:paraId="305A0779" w14:textId="77777777" w:rsidR="007A2145" w:rsidRPr="005B600A" w:rsidRDefault="007A2145" w:rsidP="00BA5E98">
            <w:pPr>
              <w:pStyle w:val="TAL"/>
              <w:rPr>
                <w:ins w:id="5286" w:author="1672" w:date="2024-04-16T14:26:00Z"/>
                <w:lang w:eastAsia="zh-CN"/>
              </w:rPr>
            </w:pPr>
          </w:p>
          <w:p w14:paraId="08DD7484" w14:textId="77777777" w:rsidR="007A2145" w:rsidRPr="005B600A" w:rsidRDefault="007A2145" w:rsidP="00BA5E98">
            <w:pPr>
              <w:pStyle w:val="TAL"/>
              <w:rPr>
                <w:ins w:id="5287" w:author="1672" w:date="2024-04-16T14:26:00Z"/>
                <w:lang w:eastAsia="zh-CN"/>
              </w:rPr>
            </w:pPr>
            <w:ins w:id="5288" w:author="1672" w:date="2024-04-16T14:26:00Z">
              <w:r w:rsidRPr="005B600A">
                <w:rPr>
                  <w:rFonts w:hint="eastAsia"/>
                  <w:lang w:eastAsia="zh-CN"/>
                </w:rPr>
                <w:t>T</w:t>
              </w:r>
              <w:r w:rsidRPr="005B600A">
                <w:rPr>
                  <w:lang w:eastAsia="zh-CN"/>
                </w:rPr>
                <w:t>est 2</w:t>
              </w:r>
            </w:ins>
          </w:p>
          <w:p w14:paraId="32CBB156" w14:textId="77777777" w:rsidR="007A2145" w:rsidRPr="005B600A" w:rsidRDefault="007A2145" w:rsidP="00BA5E98">
            <w:pPr>
              <w:pStyle w:val="TAL"/>
              <w:rPr>
                <w:ins w:id="5289" w:author="1672" w:date="2024-04-16T14:26:00Z"/>
                <w:lang w:eastAsia="zh-CN"/>
              </w:rPr>
            </w:pPr>
            <w:ins w:id="5290" w:author="1672" w:date="2024-04-16T14:26:00Z">
              <w:r w:rsidRPr="005B600A">
                <w:rPr>
                  <w:rFonts w:hint="eastAsia"/>
                  <w:lang w:eastAsia="zh-CN"/>
                </w:rPr>
                <w:t>N</w:t>
              </w:r>
              <w:r w:rsidRPr="005B600A">
                <w:rPr>
                  <w:lang w:eastAsia="zh-CN"/>
                </w:rPr>
                <w:t>oc1: -108.5dBm/15kHz</w:t>
              </w:r>
            </w:ins>
          </w:p>
          <w:p w14:paraId="4B5F11B9" w14:textId="77777777" w:rsidR="007A2145" w:rsidRPr="005B600A" w:rsidRDefault="007A2145" w:rsidP="00BA5E98">
            <w:pPr>
              <w:pStyle w:val="TAL"/>
              <w:rPr>
                <w:ins w:id="5291" w:author="1672" w:date="2024-04-16T14:26:00Z"/>
                <w:lang w:eastAsia="zh-CN"/>
              </w:rPr>
            </w:pPr>
            <w:ins w:id="5292" w:author="1672" w:date="2024-04-16T14:26:00Z">
              <w:r w:rsidRPr="005B600A">
                <w:rPr>
                  <w:rFonts w:hint="eastAsia"/>
                  <w:lang w:eastAsia="zh-CN"/>
                </w:rPr>
                <w:t>N</w:t>
              </w:r>
              <w:r w:rsidRPr="005B600A">
                <w:rPr>
                  <w:lang w:eastAsia="zh-CN"/>
                </w:rPr>
                <w:t>oc2: -108.5dBm/15kHz</w:t>
              </w:r>
            </w:ins>
          </w:p>
          <w:p w14:paraId="1937CC1D" w14:textId="77777777" w:rsidR="007A2145" w:rsidRPr="005B600A" w:rsidRDefault="007A2145" w:rsidP="00BA5E98">
            <w:pPr>
              <w:pStyle w:val="TAL"/>
              <w:rPr>
                <w:ins w:id="5293" w:author="1672" w:date="2024-04-16T14:26:00Z"/>
                <w:lang w:eastAsia="zh-CN"/>
              </w:rPr>
            </w:pPr>
            <w:ins w:id="5294" w:author="1672" w:date="2024-04-16T14:26:00Z">
              <w:r w:rsidRPr="005B600A">
                <w:rPr>
                  <w:rFonts w:hint="eastAsia"/>
                  <w:lang w:eastAsia="zh-CN"/>
                </w:rPr>
                <w:t>E</w:t>
              </w:r>
              <w:r w:rsidRPr="005B600A">
                <w:rPr>
                  <w:lang w:eastAsia="zh-CN"/>
                </w:rPr>
                <w:t>s1/Noc1: 20dB</w:t>
              </w:r>
            </w:ins>
          </w:p>
          <w:p w14:paraId="0C9E2937" w14:textId="77777777" w:rsidR="007A2145" w:rsidRPr="005B600A" w:rsidRDefault="007A2145" w:rsidP="00BA5E98">
            <w:pPr>
              <w:pStyle w:val="TAL"/>
              <w:rPr>
                <w:ins w:id="5295" w:author="1672" w:date="2024-04-16T14:26:00Z"/>
                <w:lang w:eastAsia="zh-CN"/>
              </w:rPr>
            </w:pPr>
            <w:ins w:id="5296" w:author="1672" w:date="2024-04-16T14:26:00Z">
              <w:r w:rsidRPr="005B600A">
                <w:rPr>
                  <w:rFonts w:hint="eastAsia"/>
                  <w:lang w:eastAsia="zh-CN"/>
                </w:rPr>
                <w:t>E</w:t>
              </w:r>
              <w:r w:rsidRPr="005B600A">
                <w:rPr>
                  <w:lang w:eastAsia="zh-CN"/>
                </w:rPr>
                <w:t>s2/Noc2: 20dB</w:t>
              </w:r>
            </w:ins>
          </w:p>
          <w:p w14:paraId="2A9FCAB2" w14:textId="77777777" w:rsidR="007A2145" w:rsidRPr="005B600A" w:rsidRDefault="007A2145" w:rsidP="00BA5E98">
            <w:pPr>
              <w:pStyle w:val="TAL"/>
              <w:rPr>
                <w:ins w:id="5297" w:author="1672" w:date="2024-04-16T14:26:00Z"/>
                <w:lang w:eastAsia="zh-CN"/>
              </w:rPr>
            </w:pPr>
            <w:ins w:id="5298" w:author="1672" w:date="2024-04-16T14:26:00Z">
              <w:r w:rsidRPr="005B600A">
                <w:rPr>
                  <w:lang w:eastAsia="zh-CN"/>
                </w:rPr>
                <w:t>Normal condition, SINR_x-10 to SINR_x+10</w:t>
              </w:r>
            </w:ins>
          </w:p>
          <w:p w14:paraId="4F2FCC7B" w14:textId="77777777" w:rsidR="007A2145" w:rsidRPr="005B600A" w:rsidRDefault="007A2145" w:rsidP="00BA5E98">
            <w:pPr>
              <w:pStyle w:val="TAL"/>
              <w:rPr>
                <w:ins w:id="5299" w:author="1672" w:date="2024-04-16T14:26:00Z"/>
                <w:lang w:eastAsia="zh-CN"/>
              </w:rPr>
            </w:pPr>
            <w:ins w:id="5300" w:author="1672" w:date="2024-04-16T14:26:00Z">
              <w:r w:rsidRPr="005B600A">
                <w:rPr>
                  <w:lang w:eastAsia="zh-CN"/>
                </w:rPr>
                <w:t>Extreme condition, SINR_x-11 to SINR_x+11</w:t>
              </w:r>
            </w:ins>
          </w:p>
          <w:p w14:paraId="77C45EE6" w14:textId="77777777" w:rsidR="007A2145" w:rsidRPr="005B600A" w:rsidRDefault="007A2145" w:rsidP="00BA5E98">
            <w:pPr>
              <w:pStyle w:val="TAL"/>
              <w:rPr>
                <w:ins w:id="5301" w:author="1672" w:date="2024-04-16T14:26:00Z"/>
                <w:lang w:eastAsia="zh-CN"/>
              </w:rPr>
            </w:pPr>
          </w:p>
          <w:p w14:paraId="4379A40D" w14:textId="77777777" w:rsidR="007A2145" w:rsidRPr="005B600A" w:rsidRDefault="007A2145" w:rsidP="00BA5E98">
            <w:pPr>
              <w:pStyle w:val="TAL"/>
              <w:rPr>
                <w:ins w:id="5302" w:author="1672" w:date="2024-04-16T14:26:00Z"/>
                <w:lang w:eastAsia="zh-CN"/>
              </w:rPr>
            </w:pPr>
            <w:ins w:id="5303" w:author="1672" w:date="2024-04-16T14:26:00Z">
              <w:r w:rsidRPr="005B600A">
                <w:rPr>
                  <w:rFonts w:hint="eastAsia"/>
                  <w:lang w:eastAsia="zh-CN"/>
                </w:rPr>
                <w:t>T</w:t>
              </w:r>
              <w:r w:rsidRPr="005B600A">
                <w:rPr>
                  <w:lang w:eastAsia="zh-CN"/>
                </w:rPr>
                <w:t>est 3</w:t>
              </w:r>
            </w:ins>
          </w:p>
          <w:p w14:paraId="2C97625D" w14:textId="77777777" w:rsidR="007A2145" w:rsidRPr="007A2145" w:rsidRDefault="007A2145" w:rsidP="00BA5E98">
            <w:pPr>
              <w:pStyle w:val="TAL"/>
              <w:rPr>
                <w:ins w:id="5304" w:author="1672" w:date="2024-04-16T14:26:00Z"/>
                <w:lang w:eastAsia="zh-CN"/>
              </w:rPr>
            </w:pPr>
            <w:ins w:id="5305" w:author="1672" w:date="2024-04-16T14:26:00Z">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ins>
          </w:p>
          <w:p w14:paraId="46A542E1" w14:textId="77777777" w:rsidR="007A2145" w:rsidRPr="007A2145" w:rsidRDefault="007A2145" w:rsidP="00BA5E98">
            <w:pPr>
              <w:pStyle w:val="TAL"/>
              <w:rPr>
                <w:ins w:id="5306" w:author="1672" w:date="2024-04-16T14:26:00Z"/>
                <w:lang w:eastAsia="zh-CN"/>
              </w:rPr>
            </w:pPr>
            <w:ins w:id="5307" w:author="1672" w:date="2024-04-16T14:26:00Z">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ins>
          </w:p>
          <w:p w14:paraId="4D039B50" w14:textId="77777777" w:rsidR="007A2145" w:rsidRPr="005B600A" w:rsidRDefault="007A2145" w:rsidP="00BA5E98">
            <w:pPr>
              <w:pStyle w:val="TAL"/>
              <w:rPr>
                <w:ins w:id="5308" w:author="1672" w:date="2024-04-16T14:26:00Z"/>
                <w:lang w:eastAsia="zh-CN"/>
              </w:rPr>
            </w:pPr>
            <w:ins w:id="5309" w:author="1672" w:date="2024-04-16T14:26:00Z">
              <w:r w:rsidRPr="005B600A">
                <w:rPr>
                  <w:rFonts w:hint="eastAsia"/>
                  <w:lang w:eastAsia="zh-CN"/>
                </w:rPr>
                <w:t>E</w:t>
              </w:r>
              <w:r w:rsidRPr="005B600A">
                <w:rPr>
                  <w:lang w:eastAsia="zh-CN"/>
                </w:rPr>
                <w:t>s1/Noc1: -3.65dB</w:t>
              </w:r>
            </w:ins>
          </w:p>
          <w:p w14:paraId="1E6A2348" w14:textId="77777777" w:rsidR="007A2145" w:rsidRPr="005B600A" w:rsidRDefault="007A2145" w:rsidP="00BA5E98">
            <w:pPr>
              <w:pStyle w:val="TAL"/>
              <w:rPr>
                <w:ins w:id="5310" w:author="1672" w:date="2024-04-16T14:26:00Z"/>
                <w:lang w:eastAsia="zh-CN"/>
              </w:rPr>
            </w:pPr>
            <w:ins w:id="5311" w:author="1672" w:date="2024-04-16T14:26:00Z">
              <w:r w:rsidRPr="005B600A">
                <w:rPr>
                  <w:rFonts w:hint="eastAsia"/>
                  <w:lang w:eastAsia="zh-CN"/>
                </w:rPr>
                <w:t>E</w:t>
              </w:r>
              <w:r w:rsidRPr="005B600A">
                <w:rPr>
                  <w:lang w:eastAsia="zh-CN"/>
                </w:rPr>
                <w:t>s2/Noc2: -3.65dB</w:t>
              </w:r>
            </w:ins>
          </w:p>
          <w:p w14:paraId="68D8451D" w14:textId="77777777" w:rsidR="007A2145" w:rsidRPr="005B600A" w:rsidRDefault="007A2145" w:rsidP="00BA5E98">
            <w:pPr>
              <w:pStyle w:val="TAL"/>
              <w:rPr>
                <w:ins w:id="5312" w:author="1672" w:date="2024-04-16T14:26:00Z"/>
                <w:lang w:eastAsia="zh-CN"/>
              </w:rPr>
            </w:pPr>
            <w:ins w:id="5313" w:author="1672" w:date="2024-04-16T14:26:00Z">
              <w:r w:rsidRPr="005B600A">
                <w:rPr>
                  <w:lang w:eastAsia="zh-CN"/>
                </w:rPr>
                <w:t>Normal condition, SINR_x-11 to SINR_x+11</w:t>
              </w:r>
            </w:ins>
          </w:p>
          <w:p w14:paraId="4BE06012" w14:textId="77777777" w:rsidR="007A2145" w:rsidRPr="005B600A" w:rsidRDefault="007A2145" w:rsidP="00BA5E98">
            <w:pPr>
              <w:pStyle w:val="TAL"/>
              <w:rPr>
                <w:ins w:id="5314" w:author="1672" w:date="2024-04-16T14:26:00Z"/>
                <w:lang w:eastAsia="zh-CN"/>
              </w:rPr>
            </w:pPr>
            <w:ins w:id="5315" w:author="1672" w:date="2024-04-16T14:26:00Z">
              <w:r w:rsidRPr="005B600A">
                <w:rPr>
                  <w:lang w:eastAsia="zh-CN"/>
                </w:rPr>
                <w:t>Extreme condition, SINR_x-11 to SINR_x+11</w:t>
              </w:r>
            </w:ins>
          </w:p>
        </w:tc>
      </w:tr>
      <w:tr w:rsidR="007A2145" w:rsidRPr="005B600A" w14:paraId="7068D784" w14:textId="77777777" w:rsidTr="007A2145">
        <w:trPr>
          <w:jc w:val="center"/>
          <w:ins w:id="5316" w:author="1672" w:date="2024-04-16T14:26:00Z"/>
        </w:trPr>
        <w:tc>
          <w:tcPr>
            <w:tcW w:w="1347" w:type="pct"/>
            <w:tcBorders>
              <w:top w:val="single" w:sz="4" w:space="0" w:color="auto"/>
              <w:left w:val="single" w:sz="4" w:space="0" w:color="auto"/>
              <w:bottom w:val="single" w:sz="4" w:space="0" w:color="auto"/>
              <w:right w:val="single" w:sz="4" w:space="0" w:color="auto"/>
            </w:tcBorders>
          </w:tcPr>
          <w:p w14:paraId="1A9FBF60" w14:textId="28445191" w:rsidR="007A2145" w:rsidRPr="005B600A" w:rsidRDefault="007A2145" w:rsidP="00BA5E98">
            <w:pPr>
              <w:pStyle w:val="TAL"/>
              <w:rPr>
                <w:ins w:id="5317" w:author="1672" w:date="2024-04-16T14:26:00Z"/>
              </w:rPr>
            </w:pPr>
            <w:ins w:id="5318" w:author="1672" w:date="2024-04-16T14:26:00Z">
              <w:r w:rsidRPr="005B600A">
                <w:lastRenderedPageBreak/>
                <w:t>16.7.3.4.1</w:t>
              </w:r>
            </w:ins>
            <w:ins w:id="5319" w:author="1672" w:date="2024-04-16T14:27:00Z">
              <w:r>
                <w:t xml:space="preserve"> </w:t>
              </w:r>
            </w:ins>
            <w:ins w:id="5320" w:author="1672" w:date="2024-04-16T14:26:00Z">
              <w:r w:rsidRPr="005B600A">
                <w:t>NR SA FR1-FR1 Inter-frequency absolute measurement accuracy with FR1 serving cell and FR1 target cell for 2 Rx UE</w:t>
              </w:r>
            </w:ins>
          </w:p>
        </w:tc>
        <w:tc>
          <w:tcPr>
            <w:tcW w:w="1585" w:type="pct"/>
            <w:tcBorders>
              <w:top w:val="single" w:sz="4" w:space="0" w:color="auto"/>
              <w:left w:val="single" w:sz="4" w:space="0" w:color="auto"/>
              <w:bottom w:val="single" w:sz="4" w:space="0" w:color="auto"/>
              <w:right w:val="single" w:sz="4" w:space="0" w:color="auto"/>
            </w:tcBorders>
          </w:tcPr>
          <w:p w14:paraId="7D7D8A22" w14:textId="77777777" w:rsidR="007A2145" w:rsidRPr="005B600A" w:rsidRDefault="007A2145" w:rsidP="00BA5E98">
            <w:pPr>
              <w:pStyle w:val="TAL"/>
              <w:rPr>
                <w:ins w:id="5321" w:author="1672" w:date="2024-04-16T14:26:00Z"/>
                <w:lang w:eastAsia="zh-CN"/>
              </w:rPr>
            </w:pPr>
            <w:ins w:id="5322" w:author="1672" w:date="2024-04-16T14:26:00Z">
              <w:r w:rsidRPr="005B600A">
                <w:rPr>
                  <w:rFonts w:hint="eastAsia"/>
                  <w:lang w:eastAsia="zh-CN"/>
                </w:rPr>
                <w:t>S</w:t>
              </w:r>
              <w:r w:rsidRPr="005B600A">
                <w:rPr>
                  <w:lang w:eastAsia="zh-CN"/>
                </w:rPr>
                <w:t>ame as 6.7.3.2.1</w:t>
              </w:r>
            </w:ins>
          </w:p>
        </w:tc>
        <w:tc>
          <w:tcPr>
            <w:tcW w:w="776" w:type="pct"/>
            <w:tcBorders>
              <w:top w:val="single" w:sz="4" w:space="0" w:color="auto"/>
              <w:left w:val="single" w:sz="4" w:space="0" w:color="auto"/>
              <w:bottom w:val="single" w:sz="4" w:space="0" w:color="auto"/>
              <w:right w:val="single" w:sz="4" w:space="0" w:color="auto"/>
            </w:tcBorders>
          </w:tcPr>
          <w:p w14:paraId="54292666" w14:textId="77777777" w:rsidR="007A2145" w:rsidRPr="005B600A" w:rsidRDefault="007A2145" w:rsidP="00BA5E98">
            <w:pPr>
              <w:pStyle w:val="TAL"/>
              <w:rPr>
                <w:ins w:id="5323" w:author="1672" w:date="2024-04-16T14:26:00Z"/>
                <w:lang w:eastAsia="zh-CN"/>
              </w:rPr>
            </w:pPr>
            <w:ins w:id="5324" w:author="1672" w:date="2024-04-16T14:26:00Z">
              <w:r w:rsidRPr="005B600A">
                <w:rPr>
                  <w:rFonts w:hint="eastAsia"/>
                  <w:lang w:eastAsia="zh-CN"/>
                </w:rPr>
                <w:t>S</w:t>
              </w:r>
              <w:r w:rsidRPr="005B600A">
                <w:rPr>
                  <w:lang w:eastAsia="zh-CN"/>
                </w:rPr>
                <w:t>ame as 6.7.3.2.1</w:t>
              </w:r>
            </w:ins>
          </w:p>
        </w:tc>
        <w:tc>
          <w:tcPr>
            <w:tcW w:w="1292" w:type="pct"/>
            <w:tcBorders>
              <w:top w:val="single" w:sz="4" w:space="0" w:color="auto"/>
              <w:left w:val="single" w:sz="4" w:space="0" w:color="auto"/>
              <w:bottom w:val="single" w:sz="4" w:space="0" w:color="auto"/>
              <w:right w:val="single" w:sz="4" w:space="0" w:color="auto"/>
            </w:tcBorders>
          </w:tcPr>
          <w:p w14:paraId="49B2EE32" w14:textId="77777777" w:rsidR="007A2145" w:rsidRPr="005B600A" w:rsidRDefault="007A2145" w:rsidP="00BA5E98">
            <w:pPr>
              <w:pStyle w:val="TAL"/>
              <w:rPr>
                <w:ins w:id="5325" w:author="1672" w:date="2024-04-16T14:26:00Z"/>
                <w:lang w:eastAsia="zh-CN"/>
              </w:rPr>
            </w:pPr>
            <w:ins w:id="5326" w:author="1672" w:date="2024-04-16T14:26:00Z">
              <w:r w:rsidRPr="005B600A">
                <w:rPr>
                  <w:rFonts w:hint="eastAsia"/>
                  <w:lang w:eastAsia="zh-CN"/>
                </w:rPr>
                <w:t>S</w:t>
              </w:r>
              <w:r w:rsidRPr="005B600A">
                <w:rPr>
                  <w:lang w:eastAsia="zh-CN"/>
                </w:rPr>
                <w:t>ame as 6.7.3.2.1</w:t>
              </w:r>
            </w:ins>
          </w:p>
        </w:tc>
      </w:tr>
      <w:tr w:rsidR="007A2145" w:rsidRPr="005B600A" w14:paraId="1B18B578" w14:textId="77777777" w:rsidTr="007A2145">
        <w:trPr>
          <w:jc w:val="center"/>
          <w:ins w:id="5327" w:author="1672" w:date="2024-04-16T14:26:00Z"/>
        </w:trPr>
        <w:tc>
          <w:tcPr>
            <w:tcW w:w="1347" w:type="pct"/>
            <w:tcBorders>
              <w:top w:val="single" w:sz="4" w:space="0" w:color="auto"/>
              <w:left w:val="single" w:sz="4" w:space="0" w:color="auto"/>
              <w:bottom w:val="single" w:sz="4" w:space="0" w:color="auto"/>
              <w:right w:val="single" w:sz="4" w:space="0" w:color="auto"/>
            </w:tcBorders>
          </w:tcPr>
          <w:p w14:paraId="0120DD9D" w14:textId="072CF2CD" w:rsidR="007A2145" w:rsidRPr="005B600A" w:rsidRDefault="007A2145" w:rsidP="00BA5E98">
            <w:pPr>
              <w:pStyle w:val="TAL"/>
              <w:rPr>
                <w:ins w:id="5328" w:author="1672" w:date="2024-04-16T14:26:00Z"/>
              </w:rPr>
            </w:pPr>
            <w:ins w:id="5329" w:author="1672" w:date="2024-04-16T14:26:00Z">
              <w:r w:rsidRPr="005B600A">
                <w:t>16.7.3.4.2</w:t>
              </w:r>
            </w:ins>
            <w:ins w:id="5330" w:author="1672" w:date="2024-04-16T14:27:00Z">
              <w:r>
                <w:t xml:space="preserve"> </w:t>
              </w:r>
            </w:ins>
            <w:ins w:id="5331" w:author="1672" w:date="2024-04-16T14:26:00Z">
              <w:r w:rsidRPr="005B600A">
                <w:t>NR SA FR1-FR1 Inter-frequency relative measurement accuracy with FR1 serving cell and FR1 target cell for 2 Rx UE</w:t>
              </w:r>
            </w:ins>
          </w:p>
        </w:tc>
        <w:tc>
          <w:tcPr>
            <w:tcW w:w="1585" w:type="pct"/>
            <w:tcBorders>
              <w:top w:val="single" w:sz="4" w:space="0" w:color="auto"/>
              <w:left w:val="single" w:sz="4" w:space="0" w:color="auto"/>
              <w:bottom w:val="single" w:sz="4" w:space="0" w:color="auto"/>
              <w:right w:val="single" w:sz="4" w:space="0" w:color="auto"/>
            </w:tcBorders>
          </w:tcPr>
          <w:p w14:paraId="64E290D9" w14:textId="77777777" w:rsidR="007A2145" w:rsidRPr="005B600A" w:rsidRDefault="007A2145" w:rsidP="00BA5E98">
            <w:pPr>
              <w:pStyle w:val="TAL"/>
              <w:rPr>
                <w:ins w:id="5332" w:author="1672" w:date="2024-04-16T14:26:00Z"/>
                <w:lang w:eastAsia="zh-CN"/>
              </w:rPr>
            </w:pPr>
            <w:ins w:id="5333" w:author="1672" w:date="2024-04-16T14:26:00Z">
              <w:r w:rsidRPr="005B600A">
                <w:rPr>
                  <w:rFonts w:hint="eastAsia"/>
                  <w:lang w:eastAsia="zh-CN"/>
                </w:rPr>
                <w:t>S</w:t>
              </w:r>
              <w:r w:rsidRPr="005B600A">
                <w:rPr>
                  <w:lang w:eastAsia="zh-CN"/>
                </w:rPr>
                <w:t>ame as 6.7.3.2.2</w:t>
              </w:r>
            </w:ins>
          </w:p>
        </w:tc>
        <w:tc>
          <w:tcPr>
            <w:tcW w:w="776" w:type="pct"/>
            <w:tcBorders>
              <w:top w:val="single" w:sz="4" w:space="0" w:color="auto"/>
              <w:left w:val="single" w:sz="4" w:space="0" w:color="auto"/>
              <w:bottom w:val="single" w:sz="4" w:space="0" w:color="auto"/>
              <w:right w:val="single" w:sz="4" w:space="0" w:color="auto"/>
            </w:tcBorders>
          </w:tcPr>
          <w:p w14:paraId="62DBB33E" w14:textId="77777777" w:rsidR="007A2145" w:rsidRPr="005B600A" w:rsidRDefault="007A2145" w:rsidP="00BA5E98">
            <w:pPr>
              <w:pStyle w:val="TAL"/>
              <w:rPr>
                <w:ins w:id="5334" w:author="1672" w:date="2024-04-16T14:26:00Z"/>
                <w:lang w:eastAsia="zh-CN"/>
              </w:rPr>
            </w:pPr>
            <w:ins w:id="5335" w:author="1672" w:date="2024-04-16T14:26:00Z">
              <w:r w:rsidRPr="005B600A">
                <w:rPr>
                  <w:rFonts w:hint="eastAsia"/>
                  <w:lang w:eastAsia="zh-CN"/>
                </w:rPr>
                <w:t>S</w:t>
              </w:r>
              <w:r w:rsidRPr="005B600A">
                <w:rPr>
                  <w:lang w:eastAsia="zh-CN"/>
                </w:rPr>
                <w:t>ame as 6.7.3.2.2</w:t>
              </w:r>
            </w:ins>
          </w:p>
        </w:tc>
        <w:tc>
          <w:tcPr>
            <w:tcW w:w="1292" w:type="pct"/>
            <w:tcBorders>
              <w:top w:val="single" w:sz="4" w:space="0" w:color="auto"/>
              <w:left w:val="single" w:sz="4" w:space="0" w:color="auto"/>
              <w:bottom w:val="single" w:sz="4" w:space="0" w:color="auto"/>
              <w:right w:val="single" w:sz="4" w:space="0" w:color="auto"/>
            </w:tcBorders>
          </w:tcPr>
          <w:p w14:paraId="217831BC" w14:textId="77777777" w:rsidR="007A2145" w:rsidRPr="005B600A" w:rsidRDefault="007A2145" w:rsidP="00BA5E98">
            <w:pPr>
              <w:pStyle w:val="TAL"/>
              <w:rPr>
                <w:ins w:id="5336" w:author="1672" w:date="2024-04-16T14:26:00Z"/>
                <w:lang w:eastAsia="zh-CN"/>
              </w:rPr>
            </w:pPr>
            <w:ins w:id="5337" w:author="1672" w:date="2024-04-16T14:26:00Z">
              <w:r w:rsidRPr="005B600A">
                <w:rPr>
                  <w:rFonts w:hint="eastAsia"/>
                  <w:lang w:eastAsia="zh-CN"/>
                </w:rPr>
                <w:t>S</w:t>
              </w:r>
              <w:r w:rsidRPr="005B600A">
                <w:rPr>
                  <w:lang w:eastAsia="zh-CN"/>
                </w:rPr>
                <w:t>ame as 6.7.3.2.2</w:t>
              </w:r>
            </w:ins>
          </w:p>
        </w:tc>
      </w:tr>
      <w:tr w:rsidR="007A2145" w:rsidRPr="005B600A" w14:paraId="602DFA77" w14:textId="77777777" w:rsidTr="007A2145">
        <w:trPr>
          <w:jc w:val="center"/>
          <w:ins w:id="5338" w:author="1672" w:date="2024-04-16T14:26:00Z"/>
        </w:trPr>
        <w:tc>
          <w:tcPr>
            <w:tcW w:w="1347" w:type="pct"/>
            <w:tcBorders>
              <w:top w:val="single" w:sz="4" w:space="0" w:color="auto"/>
              <w:left w:val="single" w:sz="4" w:space="0" w:color="auto"/>
              <w:bottom w:val="single" w:sz="4" w:space="0" w:color="auto"/>
              <w:right w:val="single" w:sz="4" w:space="0" w:color="auto"/>
            </w:tcBorders>
          </w:tcPr>
          <w:p w14:paraId="1DF66A9A" w14:textId="3768D4CF" w:rsidR="007A2145" w:rsidRPr="005B600A" w:rsidRDefault="007A2145" w:rsidP="00BA5E98">
            <w:pPr>
              <w:pStyle w:val="TAL"/>
              <w:rPr>
                <w:ins w:id="5339" w:author="1672" w:date="2024-04-16T14:26:00Z"/>
              </w:rPr>
            </w:pPr>
            <w:ins w:id="5340" w:author="1672" w:date="2024-04-16T14:26:00Z">
              <w:r w:rsidRPr="005B600A">
                <w:t>16.7.4.1.1</w:t>
              </w:r>
            </w:ins>
            <w:ins w:id="5341" w:author="1672" w:date="2024-04-16T14:27:00Z">
              <w:r>
                <w:t xml:space="preserve"> </w:t>
              </w:r>
            </w:ins>
            <w:ins w:id="5342" w:author="1672" w:date="2024-04-16T14:26:00Z">
              <w:r w:rsidRPr="005B600A">
                <w:t>NR SA FR1 SSB based L1-RSRP absolute measurement for 1 Rx UE</w:t>
              </w:r>
            </w:ins>
          </w:p>
        </w:tc>
        <w:tc>
          <w:tcPr>
            <w:tcW w:w="1585" w:type="pct"/>
            <w:tcBorders>
              <w:top w:val="single" w:sz="4" w:space="0" w:color="auto"/>
              <w:left w:val="single" w:sz="4" w:space="0" w:color="auto"/>
              <w:bottom w:val="single" w:sz="4" w:space="0" w:color="auto"/>
              <w:right w:val="single" w:sz="4" w:space="0" w:color="auto"/>
            </w:tcBorders>
          </w:tcPr>
          <w:p w14:paraId="11645DA8" w14:textId="77777777" w:rsidR="007A2145" w:rsidRPr="005B600A" w:rsidRDefault="007A2145" w:rsidP="00BA5E98">
            <w:pPr>
              <w:pStyle w:val="TAL"/>
              <w:rPr>
                <w:ins w:id="5343" w:author="1672" w:date="2024-04-16T14:26:00Z"/>
                <w:lang w:eastAsia="zh-CN"/>
              </w:rPr>
            </w:pPr>
            <w:ins w:id="5344" w:author="1672" w:date="2024-04-16T14:26:00Z">
              <w:r w:rsidRPr="005B600A">
                <w:rPr>
                  <w:rFonts w:hint="eastAsia"/>
                  <w:lang w:eastAsia="zh-CN"/>
                </w:rPr>
                <w:t>T</w:t>
              </w:r>
              <w:r w:rsidRPr="005B600A">
                <w:rPr>
                  <w:lang w:eastAsia="zh-CN"/>
                </w:rPr>
                <w:t>est configuration 1, 2, 4:</w:t>
              </w:r>
            </w:ins>
          </w:p>
          <w:p w14:paraId="5269A2FD" w14:textId="77777777" w:rsidR="007A2145" w:rsidRPr="005B600A" w:rsidRDefault="007A2145" w:rsidP="00BA5E98">
            <w:pPr>
              <w:pStyle w:val="TAL"/>
              <w:rPr>
                <w:ins w:id="5345" w:author="1672" w:date="2024-04-16T14:26:00Z"/>
                <w:lang w:eastAsia="zh-CN"/>
              </w:rPr>
            </w:pPr>
          </w:p>
          <w:p w14:paraId="399E9D27" w14:textId="77777777" w:rsidR="007A2145" w:rsidRPr="005B600A" w:rsidRDefault="007A2145" w:rsidP="00BA5E98">
            <w:pPr>
              <w:pStyle w:val="TAL"/>
              <w:rPr>
                <w:ins w:id="5346" w:author="1672" w:date="2024-04-16T14:26:00Z"/>
                <w:lang w:eastAsia="zh-CN"/>
              </w:rPr>
            </w:pPr>
            <w:ins w:id="5347" w:author="1672" w:date="2024-04-16T14:26:00Z">
              <w:r w:rsidRPr="005B600A">
                <w:rPr>
                  <w:rFonts w:hint="eastAsia"/>
                  <w:lang w:eastAsia="zh-CN"/>
                </w:rPr>
                <w:t>T</w:t>
              </w:r>
              <w:r w:rsidRPr="005B600A">
                <w:rPr>
                  <w:lang w:eastAsia="zh-CN"/>
                </w:rPr>
                <w:t>est 1</w:t>
              </w:r>
            </w:ins>
          </w:p>
          <w:p w14:paraId="14FFA176" w14:textId="77777777" w:rsidR="007A2145" w:rsidRPr="005B600A" w:rsidRDefault="007A2145" w:rsidP="00BA5E98">
            <w:pPr>
              <w:pStyle w:val="TAL"/>
              <w:rPr>
                <w:ins w:id="5348" w:author="1672" w:date="2024-04-16T14:26:00Z"/>
                <w:lang w:eastAsia="zh-CN"/>
              </w:rPr>
            </w:pPr>
            <w:ins w:id="5349" w:author="1672" w:date="2024-04-16T14:26:00Z">
              <w:r w:rsidRPr="005B600A">
                <w:rPr>
                  <w:rFonts w:hint="eastAsia"/>
                  <w:lang w:eastAsia="zh-CN"/>
                </w:rPr>
                <w:t>N</w:t>
              </w:r>
              <w:r w:rsidRPr="005B600A">
                <w:rPr>
                  <w:lang w:eastAsia="zh-CN"/>
                </w:rPr>
                <w:t>oc: -94.65dBm/15kHz</w:t>
              </w:r>
            </w:ins>
          </w:p>
          <w:p w14:paraId="2DE1D980" w14:textId="77777777" w:rsidR="007A2145" w:rsidRPr="005B600A" w:rsidRDefault="007A2145" w:rsidP="00BA5E98">
            <w:pPr>
              <w:pStyle w:val="TAL"/>
              <w:rPr>
                <w:ins w:id="5350" w:author="1672" w:date="2024-04-16T14:26:00Z"/>
                <w:lang w:eastAsia="zh-CN"/>
              </w:rPr>
            </w:pPr>
            <w:ins w:id="5351" w:author="1672" w:date="2024-04-16T14:26:00Z">
              <w:r w:rsidRPr="005B600A">
                <w:rPr>
                  <w:rFonts w:hint="eastAsia"/>
                  <w:lang w:eastAsia="zh-CN"/>
                </w:rPr>
                <w:t>E</w:t>
              </w:r>
              <w:r w:rsidRPr="005B600A">
                <w:rPr>
                  <w:lang w:eastAsia="zh-CN"/>
                </w:rPr>
                <w:t>s/Noc: 10dB</w:t>
              </w:r>
            </w:ins>
          </w:p>
          <w:p w14:paraId="4C61CEBA" w14:textId="77777777" w:rsidR="007A2145" w:rsidRPr="005B600A" w:rsidRDefault="007A2145" w:rsidP="00BA5E98">
            <w:pPr>
              <w:pStyle w:val="TAL"/>
              <w:rPr>
                <w:ins w:id="5352" w:author="1672" w:date="2024-04-16T14:26:00Z"/>
                <w:lang w:eastAsia="zh-CN"/>
              </w:rPr>
            </w:pPr>
            <w:ins w:id="5353"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ins>
          </w:p>
          <w:p w14:paraId="5F449D7F" w14:textId="77777777" w:rsidR="007A2145" w:rsidRPr="005B600A" w:rsidRDefault="007A2145" w:rsidP="00BA5E98">
            <w:pPr>
              <w:pStyle w:val="TAL"/>
              <w:rPr>
                <w:ins w:id="5354" w:author="1672" w:date="2024-04-16T14:26:00Z"/>
                <w:lang w:eastAsia="zh-CN"/>
              </w:rPr>
            </w:pPr>
            <w:ins w:id="5355"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ins>
          </w:p>
          <w:p w14:paraId="665AE880" w14:textId="77777777" w:rsidR="007A2145" w:rsidRPr="005B600A" w:rsidRDefault="007A2145" w:rsidP="00BA5E98">
            <w:pPr>
              <w:pStyle w:val="TAL"/>
              <w:rPr>
                <w:ins w:id="5356" w:author="1672" w:date="2024-04-16T14:26:00Z"/>
                <w:lang w:eastAsia="zh-CN"/>
              </w:rPr>
            </w:pPr>
          </w:p>
          <w:p w14:paraId="48966EC2" w14:textId="77777777" w:rsidR="007A2145" w:rsidRPr="005B600A" w:rsidRDefault="007A2145" w:rsidP="00BA5E98">
            <w:pPr>
              <w:pStyle w:val="TAL"/>
              <w:rPr>
                <w:ins w:id="5357" w:author="1672" w:date="2024-04-16T14:26:00Z"/>
                <w:lang w:eastAsia="zh-CN"/>
              </w:rPr>
            </w:pPr>
            <w:ins w:id="5358" w:author="1672" w:date="2024-04-16T14:26:00Z">
              <w:r w:rsidRPr="005B600A">
                <w:rPr>
                  <w:rFonts w:hint="eastAsia"/>
                  <w:lang w:eastAsia="zh-CN"/>
                </w:rPr>
                <w:t>T</w:t>
              </w:r>
              <w:r w:rsidRPr="005B600A">
                <w:rPr>
                  <w:lang w:eastAsia="zh-CN"/>
                </w:rPr>
                <w:t>est 2</w:t>
              </w:r>
            </w:ins>
          </w:p>
          <w:p w14:paraId="4E23F6C5" w14:textId="77777777" w:rsidR="007A2145" w:rsidRPr="007A2145" w:rsidRDefault="007A2145" w:rsidP="00BA5E98">
            <w:pPr>
              <w:pStyle w:val="TAL"/>
              <w:rPr>
                <w:ins w:id="5359" w:author="1672" w:date="2024-04-16T14:26:00Z"/>
                <w:lang w:eastAsia="zh-CN"/>
              </w:rPr>
            </w:pPr>
            <w:ins w:id="5360"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54BECBCA" w14:textId="77777777" w:rsidR="007A2145" w:rsidRPr="007A2145" w:rsidRDefault="007A2145" w:rsidP="00BA5E98">
            <w:pPr>
              <w:pStyle w:val="TAL"/>
              <w:rPr>
                <w:ins w:id="5361" w:author="1672" w:date="2024-04-16T14:26:00Z"/>
                <w:lang w:eastAsia="zh-CN"/>
              </w:rPr>
            </w:pPr>
          </w:p>
          <w:p w14:paraId="369CF7A0" w14:textId="77777777" w:rsidR="007A2145" w:rsidRPr="005B600A" w:rsidRDefault="007A2145" w:rsidP="00BA5E98">
            <w:pPr>
              <w:pStyle w:val="TAL"/>
              <w:rPr>
                <w:ins w:id="5362" w:author="1672" w:date="2024-04-16T14:26:00Z"/>
                <w:lang w:eastAsia="zh-CN"/>
              </w:rPr>
            </w:pPr>
            <w:ins w:id="5363" w:author="1672" w:date="2024-04-16T14:26:00Z">
              <w:r w:rsidRPr="005B600A">
                <w:rPr>
                  <w:lang w:eastAsia="zh-CN"/>
                </w:rPr>
                <w:t>Es/Noc: -3dB</w:t>
              </w:r>
            </w:ins>
          </w:p>
          <w:p w14:paraId="3ED4768A" w14:textId="77777777" w:rsidR="007A2145" w:rsidRPr="005B600A" w:rsidRDefault="007A2145" w:rsidP="00BA5E98">
            <w:pPr>
              <w:pStyle w:val="TAL"/>
              <w:rPr>
                <w:ins w:id="5364" w:author="1672" w:date="2024-04-16T14:26:00Z"/>
                <w:lang w:eastAsia="zh-CN"/>
              </w:rPr>
            </w:pPr>
            <w:ins w:id="5365"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ins>
          </w:p>
          <w:p w14:paraId="77D4558F" w14:textId="77777777" w:rsidR="007A2145" w:rsidRPr="005B600A" w:rsidRDefault="007A2145" w:rsidP="00BA5E98">
            <w:pPr>
              <w:pStyle w:val="TAL"/>
              <w:rPr>
                <w:ins w:id="5366" w:author="1672" w:date="2024-04-16T14:26:00Z"/>
                <w:lang w:eastAsia="zh-CN"/>
              </w:rPr>
            </w:pPr>
          </w:p>
          <w:p w14:paraId="27E34F74" w14:textId="77777777" w:rsidR="007A2145" w:rsidRPr="005B600A" w:rsidRDefault="007A2145" w:rsidP="00BA5E98">
            <w:pPr>
              <w:pStyle w:val="TAL"/>
              <w:rPr>
                <w:ins w:id="5367" w:author="1672" w:date="2024-04-16T14:26:00Z"/>
                <w:lang w:eastAsia="zh-CN"/>
              </w:rPr>
            </w:pPr>
          </w:p>
          <w:p w14:paraId="566BDC65" w14:textId="77777777" w:rsidR="007A2145" w:rsidRPr="005B600A" w:rsidRDefault="007A2145" w:rsidP="00BA5E98">
            <w:pPr>
              <w:pStyle w:val="TAL"/>
              <w:rPr>
                <w:ins w:id="5368" w:author="1672" w:date="2024-04-16T14:26:00Z"/>
                <w:lang w:eastAsia="zh-CN"/>
              </w:rPr>
            </w:pPr>
          </w:p>
          <w:p w14:paraId="02F304EF" w14:textId="77777777" w:rsidR="007A2145" w:rsidRPr="005B600A" w:rsidRDefault="007A2145" w:rsidP="00BA5E98">
            <w:pPr>
              <w:pStyle w:val="TAL"/>
              <w:rPr>
                <w:ins w:id="5369" w:author="1672" w:date="2024-04-16T14:26:00Z"/>
                <w:lang w:eastAsia="zh-CN"/>
              </w:rPr>
            </w:pPr>
          </w:p>
          <w:p w14:paraId="4010EA10" w14:textId="77777777" w:rsidR="007A2145" w:rsidRPr="005B600A" w:rsidRDefault="007A2145" w:rsidP="00BA5E98">
            <w:pPr>
              <w:pStyle w:val="TAL"/>
              <w:rPr>
                <w:ins w:id="5370" w:author="1672" w:date="2024-04-16T14:26:00Z"/>
                <w:lang w:eastAsia="zh-CN"/>
              </w:rPr>
            </w:pPr>
          </w:p>
          <w:p w14:paraId="63F04C38" w14:textId="77777777" w:rsidR="007A2145" w:rsidRPr="005B600A" w:rsidRDefault="007A2145" w:rsidP="00BA5E98">
            <w:pPr>
              <w:pStyle w:val="TAL"/>
              <w:rPr>
                <w:ins w:id="5371" w:author="1672" w:date="2024-04-16T14:26:00Z"/>
                <w:lang w:eastAsia="zh-CN"/>
              </w:rPr>
            </w:pPr>
          </w:p>
          <w:p w14:paraId="14A8DA1C" w14:textId="77777777" w:rsidR="007A2145" w:rsidRPr="005B600A" w:rsidRDefault="007A2145" w:rsidP="00BA5E98">
            <w:pPr>
              <w:pStyle w:val="TAL"/>
              <w:rPr>
                <w:ins w:id="5372" w:author="1672" w:date="2024-04-16T14:26:00Z"/>
                <w:lang w:eastAsia="zh-CN"/>
              </w:rPr>
            </w:pPr>
          </w:p>
          <w:p w14:paraId="2CC42EE0" w14:textId="77777777" w:rsidR="007A2145" w:rsidRPr="005B600A" w:rsidRDefault="007A2145" w:rsidP="00BA5E98">
            <w:pPr>
              <w:pStyle w:val="TAL"/>
              <w:rPr>
                <w:ins w:id="5373" w:author="1672" w:date="2024-04-16T14:26:00Z"/>
                <w:lang w:eastAsia="zh-CN"/>
              </w:rPr>
            </w:pPr>
          </w:p>
          <w:p w14:paraId="7D4724E2" w14:textId="77777777" w:rsidR="007A2145" w:rsidRPr="005B600A" w:rsidRDefault="007A2145" w:rsidP="00BA5E98">
            <w:pPr>
              <w:pStyle w:val="TAL"/>
              <w:rPr>
                <w:ins w:id="5374" w:author="1672" w:date="2024-04-16T14:26:00Z"/>
                <w:lang w:eastAsia="zh-CN"/>
              </w:rPr>
            </w:pPr>
          </w:p>
          <w:p w14:paraId="2D5EE651" w14:textId="77777777" w:rsidR="007A2145" w:rsidRPr="005B600A" w:rsidRDefault="007A2145" w:rsidP="00BA5E98">
            <w:pPr>
              <w:pStyle w:val="TAL"/>
              <w:rPr>
                <w:ins w:id="5375" w:author="1672" w:date="2024-04-16T14:26:00Z"/>
                <w:lang w:eastAsia="zh-CN"/>
              </w:rPr>
            </w:pPr>
            <w:ins w:id="537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ins>
          </w:p>
        </w:tc>
        <w:tc>
          <w:tcPr>
            <w:tcW w:w="776" w:type="pct"/>
            <w:tcBorders>
              <w:top w:val="single" w:sz="4" w:space="0" w:color="auto"/>
              <w:left w:val="single" w:sz="4" w:space="0" w:color="auto"/>
              <w:bottom w:val="single" w:sz="4" w:space="0" w:color="auto"/>
              <w:right w:val="single" w:sz="4" w:space="0" w:color="auto"/>
            </w:tcBorders>
          </w:tcPr>
          <w:p w14:paraId="2CB680C7" w14:textId="77777777" w:rsidR="007A2145" w:rsidRPr="005B600A" w:rsidRDefault="007A2145" w:rsidP="00BA5E98">
            <w:pPr>
              <w:pStyle w:val="TAL"/>
              <w:rPr>
                <w:ins w:id="5377" w:author="1672" w:date="2024-04-16T14:26:00Z"/>
                <w:lang w:eastAsia="zh-CN"/>
              </w:rPr>
            </w:pPr>
          </w:p>
          <w:p w14:paraId="7077137A" w14:textId="77777777" w:rsidR="007A2145" w:rsidRPr="005B600A" w:rsidRDefault="007A2145" w:rsidP="00BA5E98">
            <w:pPr>
              <w:pStyle w:val="TAL"/>
              <w:rPr>
                <w:ins w:id="5378" w:author="1672" w:date="2024-04-16T14:26:00Z"/>
                <w:lang w:eastAsia="zh-CN"/>
              </w:rPr>
            </w:pPr>
          </w:p>
          <w:p w14:paraId="23333093" w14:textId="77777777" w:rsidR="007A2145" w:rsidRPr="005B600A" w:rsidRDefault="007A2145" w:rsidP="00BA5E98">
            <w:pPr>
              <w:pStyle w:val="TAL"/>
              <w:rPr>
                <w:ins w:id="5379" w:author="1672" w:date="2024-04-16T14:26:00Z"/>
                <w:lang w:eastAsia="zh-CN"/>
              </w:rPr>
            </w:pPr>
          </w:p>
          <w:p w14:paraId="7DDB379D" w14:textId="77777777" w:rsidR="007A2145" w:rsidRPr="005B600A" w:rsidRDefault="007A2145" w:rsidP="00BA5E98">
            <w:pPr>
              <w:pStyle w:val="TAL"/>
              <w:rPr>
                <w:ins w:id="5380" w:author="1672" w:date="2024-04-16T14:26:00Z"/>
                <w:lang w:eastAsia="zh-CN"/>
              </w:rPr>
            </w:pPr>
            <w:ins w:id="5381" w:author="1672" w:date="2024-04-16T14:26:00Z">
              <w:r w:rsidRPr="005B600A">
                <w:rPr>
                  <w:rFonts w:hint="eastAsia"/>
                  <w:lang w:eastAsia="zh-CN"/>
                </w:rPr>
                <w:t>0</w:t>
              </w:r>
              <w:r w:rsidRPr="005B600A">
                <w:rPr>
                  <w:lang w:eastAsia="zh-CN"/>
                </w:rPr>
                <w:t>dB</w:t>
              </w:r>
            </w:ins>
          </w:p>
          <w:p w14:paraId="5DF1756C" w14:textId="77777777" w:rsidR="007A2145" w:rsidRPr="005B600A" w:rsidRDefault="007A2145" w:rsidP="00BA5E98">
            <w:pPr>
              <w:pStyle w:val="TAL"/>
              <w:rPr>
                <w:ins w:id="5382" w:author="1672" w:date="2024-04-16T14:26:00Z"/>
                <w:lang w:eastAsia="zh-CN"/>
              </w:rPr>
            </w:pPr>
            <w:ins w:id="5383" w:author="1672" w:date="2024-04-16T14:26:00Z">
              <w:r w:rsidRPr="005B600A">
                <w:rPr>
                  <w:rFonts w:hint="eastAsia"/>
                  <w:lang w:eastAsia="zh-CN"/>
                </w:rPr>
                <w:t>0</w:t>
              </w:r>
              <w:r w:rsidRPr="005B600A">
                <w:rPr>
                  <w:lang w:eastAsia="zh-CN"/>
                </w:rPr>
                <w:t>dB</w:t>
              </w:r>
            </w:ins>
          </w:p>
          <w:p w14:paraId="1332A5F3" w14:textId="77777777" w:rsidR="007A2145" w:rsidRPr="005B600A" w:rsidRDefault="007A2145" w:rsidP="00BA5E98">
            <w:pPr>
              <w:pStyle w:val="TAL"/>
              <w:rPr>
                <w:ins w:id="5384" w:author="1672" w:date="2024-04-16T14:26:00Z"/>
                <w:lang w:eastAsia="zh-CN"/>
              </w:rPr>
            </w:pPr>
            <w:ins w:id="5385" w:author="1672" w:date="2024-04-16T14:26:00Z">
              <w:r w:rsidRPr="005B600A">
                <w:rPr>
                  <w:rFonts w:hint="eastAsia"/>
                  <w:lang w:eastAsia="zh-CN"/>
                </w:rPr>
                <w:t>V</w:t>
              </w:r>
              <w:r w:rsidRPr="005B600A">
                <w:rPr>
                  <w:lang w:eastAsia="zh-CN"/>
                </w:rPr>
                <w:t>ia mapping</w:t>
              </w:r>
            </w:ins>
          </w:p>
          <w:p w14:paraId="19151C78" w14:textId="77777777" w:rsidR="007A2145" w:rsidRPr="005B600A" w:rsidRDefault="007A2145" w:rsidP="00BA5E98">
            <w:pPr>
              <w:pStyle w:val="TAL"/>
              <w:rPr>
                <w:ins w:id="5386" w:author="1672" w:date="2024-04-16T14:26:00Z"/>
                <w:lang w:eastAsia="zh-CN"/>
              </w:rPr>
            </w:pPr>
          </w:p>
          <w:p w14:paraId="59F1DC1E" w14:textId="77777777" w:rsidR="007A2145" w:rsidRPr="005B600A" w:rsidRDefault="007A2145" w:rsidP="00BA5E98">
            <w:pPr>
              <w:pStyle w:val="TAL"/>
              <w:rPr>
                <w:ins w:id="5387" w:author="1672" w:date="2024-04-16T14:26:00Z"/>
                <w:lang w:eastAsia="zh-CN"/>
              </w:rPr>
            </w:pPr>
            <w:ins w:id="5388" w:author="1672" w:date="2024-04-16T14:26:00Z">
              <w:r w:rsidRPr="005B600A">
                <w:rPr>
                  <w:rFonts w:hint="eastAsia"/>
                  <w:lang w:eastAsia="zh-CN"/>
                </w:rPr>
                <w:t>V</w:t>
              </w:r>
              <w:r w:rsidRPr="005B600A">
                <w:rPr>
                  <w:lang w:eastAsia="zh-CN"/>
                </w:rPr>
                <w:t>ia mapping</w:t>
              </w:r>
            </w:ins>
          </w:p>
          <w:p w14:paraId="2E965167" w14:textId="77777777" w:rsidR="007A2145" w:rsidRPr="005B600A" w:rsidRDefault="007A2145" w:rsidP="00BA5E98">
            <w:pPr>
              <w:pStyle w:val="TAL"/>
              <w:rPr>
                <w:ins w:id="5389" w:author="1672" w:date="2024-04-16T14:26:00Z"/>
                <w:lang w:eastAsia="zh-CN"/>
              </w:rPr>
            </w:pPr>
          </w:p>
          <w:p w14:paraId="57BDA27A" w14:textId="77777777" w:rsidR="007A2145" w:rsidRPr="005B600A" w:rsidRDefault="007A2145" w:rsidP="00BA5E98">
            <w:pPr>
              <w:pStyle w:val="TAL"/>
              <w:rPr>
                <w:ins w:id="5390" w:author="1672" w:date="2024-04-16T14:26:00Z"/>
                <w:lang w:eastAsia="zh-CN"/>
              </w:rPr>
            </w:pPr>
          </w:p>
          <w:p w14:paraId="210EF5CB" w14:textId="77777777" w:rsidR="007A2145" w:rsidRPr="005B600A" w:rsidRDefault="007A2145" w:rsidP="00BA5E98">
            <w:pPr>
              <w:pStyle w:val="TAL"/>
              <w:rPr>
                <w:ins w:id="5391" w:author="1672" w:date="2024-04-16T14:26:00Z"/>
                <w:lang w:eastAsia="zh-CN"/>
              </w:rPr>
            </w:pPr>
          </w:p>
          <w:p w14:paraId="55F82D8F" w14:textId="77777777" w:rsidR="007A2145" w:rsidRPr="005B600A" w:rsidRDefault="007A2145" w:rsidP="00BA5E98">
            <w:pPr>
              <w:pStyle w:val="TAL"/>
              <w:rPr>
                <w:ins w:id="5392" w:author="1672" w:date="2024-04-16T14:26:00Z"/>
                <w:lang w:eastAsia="zh-CN"/>
              </w:rPr>
            </w:pPr>
            <w:ins w:id="5393" w:author="1672" w:date="2024-04-16T14:26:00Z">
              <w:r w:rsidRPr="005B600A">
                <w:rPr>
                  <w:rFonts w:hint="eastAsia"/>
                  <w:lang w:eastAsia="zh-CN"/>
                </w:rPr>
                <w:t>0</w:t>
              </w:r>
              <w:r w:rsidRPr="005B600A">
                <w:rPr>
                  <w:lang w:eastAsia="zh-CN"/>
                </w:rPr>
                <w:t>dB</w:t>
              </w:r>
            </w:ins>
          </w:p>
          <w:p w14:paraId="2CF8A55C" w14:textId="77777777" w:rsidR="007A2145" w:rsidRPr="005B600A" w:rsidRDefault="007A2145" w:rsidP="00BA5E98">
            <w:pPr>
              <w:pStyle w:val="TAL"/>
              <w:rPr>
                <w:ins w:id="5394" w:author="1672" w:date="2024-04-16T14:26:00Z"/>
                <w:lang w:eastAsia="zh-CN"/>
              </w:rPr>
            </w:pPr>
          </w:p>
          <w:p w14:paraId="59EC8F2A" w14:textId="77777777" w:rsidR="007A2145" w:rsidRPr="005B600A" w:rsidRDefault="007A2145" w:rsidP="00BA5E98">
            <w:pPr>
              <w:pStyle w:val="TAL"/>
              <w:rPr>
                <w:ins w:id="5395" w:author="1672" w:date="2024-04-16T14:26:00Z"/>
                <w:lang w:eastAsia="zh-CN"/>
              </w:rPr>
            </w:pPr>
            <w:ins w:id="5396" w:author="1672" w:date="2024-04-16T14:26:00Z">
              <w:r w:rsidRPr="005B600A">
                <w:rPr>
                  <w:rFonts w:hint="eastAsia"/>
                  <w:lang w:eastAsia="zh-CN"/>
                </w:rPr>
                <w:t>0</w:t>
              </w:r>
              <w:r w:rsidRPr="005B600A">
                <w:rPr>
                  <w:lang w:eastAsia="zh-CN"/>
                </w:rPr>
                <w:t>.35dB</w:t>
              </w:r>
            </w:ins>
          </w:p>
          <w:p w14:paraId="633D28CE" w14:textId="77777777" w:rsidR="007A2145" w:rsidRPr="005B600A" w:rsidRDefault="007A2145" w:rsidP="00BA5E98">
            <w:pPr>
              <w:pStyle w:val="TAL"/>
              <w:rPr>
                <w:ins w:id="5397" w:author="1672" w:date="2024-04-16T14:26:00Z"/>
                <w:lang w:eastAsia="zh-CN"/>
              </w:rPr>
            </w:pPr>
            <w:ins w:id="5398" w:author="1672" w:date="2024-04-16T14:26:00Z">
              <w:r w:rsidRPr="005B600A">
                <w:rPr>
                  <w:rFonts w:hint="eastAsia"/>
                  <w:lang w:eastAsia="zh-CN"/>
                </w:rPr>
                <w:t>V</w:t>
              </w:r>
              <w:r w:rsidRPr="005B600A">
                <w:rPr>
                  <w:lang w:eastAsia="zh-CN"/>
                </w:rPr>
                <w:t>ia mapping</w:t>
              </w:r>
            </w:ins>
          </w:p>
          <w:p w14:paraId="3C534BEA" w14:textId="77777777" w:rsidR="007A2145" w:rsidRPr="005B600A" w:rsidRDefault="007A2145" w:rsidP="00BA5E98">
            <w:pPr>
              <w:pStyle w:val="TAL"/>
              <w:rPr>
                <w:ins w:id="5399" w:author="1672" w:date="2024-04-16T14:26:00Z"/>
                <w:lang w:eastAsia="zh-CN"/>
              </w:rPr>
            </w:pPr>
          </w:p>
          <w:p w14:paraId="62942B1E" w14:textId="77777777" w:rsidR="007A2145" w:rsidRPr="005B600A" w:rsidRDefault="007A2145" w:rsidP="00BA5E98">
            <w:pPr>
              <w:pStyle w:val="TAL"/>
              <w:rPr>
                <w:ins w:id="5400" w:author="1672" w:date="2024-04-16T14:26:00Z"/>
                <w:lang w:eastAsia="zh-CN"/>
              </w:rPr>
            </w:pPr>
          </w:p>
          <w:p w14:paraId="6947194E" w14:textId="77777777" w:rsidR="007A2145" w:rsidRPr="005B600A" w:rsidRDefault="007A2145" w:rsidP="00BA5E98">
            <w:pPr>
              <w:pStyle w:val="TAL"/>
              <w:rPr>
                <w:ins w:id="5401" w:author="1672" w:date="2024-04-16T14:26:00Z"/>
                <w:lang w:eastAsia="zh-CN"/>
              </w:rPr>
            </w:pPr>
          </w:p>
          <w:p w14:paraId="67A2A564" w14:textId="77777777" w:rsidR="007A2145" w:rsidRPr="005B600A" w:rsidRDefault="007A2145" w:rsidP="00BA5E98">
            <w:pPr>
              <w:pStyle w:val="TAL"/>
              <w:rPr>
                <w:ins w:id="5402" w:author="1672" w:date="2024-04-16T14:26:00Z"/>
                <w:lang w:eastAsia="zh-CN"/>
              </w:rPr>
            </w:pPr>
          </w:p>
          <w:p w14:paraId="65AFE849" w14:textId="77777777" w:rsidR="007A2145" w:rsidRPr="005B600A" w:rsidRDefault="007A2145" w:rsidP="00BA5E98">
            <w:pPr>
              <w:pStyle w:val="TAL"/>
              <w:rPr>
                <w:ins w:id="5403" w:author="1672" w:date="2024-04-16T14:26:00Z"/>
                <w:lang w:eastAsia="zh-CN"/>
              </w:rPr>
            </w:pPr>
          </w:p>
          <w:p w14:paraId="286F1522" w14:textId="77777777" w:rsidR="007A2145" w:rsidRPr="005B600A" w:rsidRDefault="007A2145" w:rsidP="00BA5E98">
            <w:pPr>
              <w:pStyle w:val="TAL"/>
              <w:rPr>
                <w:ins w:id="5404" w:author="1672" w:date="2024-04-16T14:26:00Z"/>
                <w:lang w:eastAsia="zh-CN"/>
              </w:rPr>
            </w:pPr>
          </w:p>
          <w:p w14:paraId="488A804F" w14:textId="77777777" w:rsidR="007A2145" w:rsidRPr="005B600A" w:rsidRDefault="007A2145" w:rsidP="00BA5E98">
            <w:pPr>
              <w:pStyle w:val="TAL"/>
              <w:rPr>
                <w:ins w:id="5405" w:author="1672" w:date="2024-04-16T14:26:00Z"/>
                <w:lang w:eastAsia="zh-CN"/>
              </w:rPr>
            </w:pPr>
          </w:p>
          <w:p w14:paraId="04693111" w14:textId="77777777" w:rsidR="007A2145" w:rsidRPr="005B600A" w:rsidRDefault="007A2145" w:rsidP="00BA5E98">
            <w:pPr>
              <w:pStyle w:val="TAL"/>
              <w:rPr>
                <w:ins w:id="5406" w:author="1672" w:date="2024-04-16T14:26:00Z"/>
                <w:lang w:eastAsia="zh-CN"/>
              </w:rPr>
            </w:pPr>
          </w:p>
          <w:p w14:paraId="528C0EE6" w14:textId="77777777" w:rsidR="007A2145" w:rsidRPr="005B600A" w:rsidRDefault="007A2145" w:rsidP="00BA5E98">
            <w:pPr>
              <w:pStyle w:val="TAL"/>
              <w:rPr>
                <w:ins w:id="5407" w:author="1672" w:date="2024-04-16T14:26:00Z"/>
                <w:lang w:eastAsia="zh-CN"/>
              </w:rPr>
            </w:pPr>
          </w:p>
          <w:p w14:paraId="62247075" w14:textId="77777777" w:rsidR="007A2145" w:rsidRPr="005B600A" w:rsidRDefault="007A2145" w:rsidP="00BA5E98">
            <w:pPr>
              <w:pStyle w:val="TAL"/>
              <w:rPr>
                <w:ins w:id="5408" w:author="1672" w:date="2024-04-16T14:26:00Z"/>
                <w:lang w:eastAsia="zh-CN"/>
              </w:rPr>
            </w:pPr>
          </w:p>
          <w:p w14:paraId="2AFB2FB7" w14:textId="77777777" w:rsidR="007A2145" w:rsidRPr="005B600A" w:rsidRDefault="007A2145" w:rsidP="00BA5E98">
            <w:pPr>
              <w:pStyle w:val="TAL"/>
              <w:rPr>
                <w:ins w:id="5409" w:author="1672" w:date="2024-04-16T14:26:00Z"/>
                <w:lang w:eastAsia="zh-CN"/>
              </w:rPr>
            </w:pPr>
            <w:ins w:id="5410"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016258F3" w14:textId="77777777" w:rsidR="007A2145" w:rsidRPr="005B600A" w:rsidRDefault="007A2145" w:rsidP="00BA5E98">
            <w:pPr>
              <w:pStyle w:val="TAL"/>
              <w:rPr>
                <w:ins w:id="5411" w:author="1672" w:date="2024-04-16T14:26:00Z"/>
                <w:lang w:eastAsia="zh-CN"/>
              </w:rPr>
            </w:pPr>
          </w:p>
          <w:p w14:paraId="34FB111C" w14:textId="77777777" w:rsidR="007A2145" w:rsidRPr="005B600A" w:rsidRDefault="007A2145" w:rsidP="00BA5E98">
            <w:pPr>
              <w:pStyle w:val="TAL"/>
              <w:rPr>
                <w:ins w:id="5412" w:author="1672" w:date="2024-04-16T14:26:00Z"/>
                <w:lang w:eastAsia="zh-CN"/>
              </w:rPr>
            </w:pPr>
          </w:p>
          <w:p w14:paraId="1ECC26CF" w14:textId="77777777" w:rsidR="007A2145" w:rsidRPr="005B600A" w:rsidRDefault="007A2145" w:rsidP="00BA5E98">
            <w:pPr>
              <w:pStyle w:val="TAL"/>
              <w:rPr>
                <w:ins w:id="5413" w:author="1672" w:date="2024-04-16T14:26:00Z"/>
                <w:lang w:eastAsia="zh-CN"/>
              </w:rPr>
            </w:pPr>
            <w:ins w:id="5414" w:author="1672" w:date="2024-04-16T14:26:00Z">
              <w:r w:rsidRPr="005B600A">
                <w:rPr>
                  <w:rFonts w:hint="eastAsia"/>
                  <w:lang w:eastAsia="zh-CN"/>
                </w:rPr>
                <w:t>T</w:t>
              </w:r>
              <w:r w:rsidRPr="005B600A">
                <w:rPr>
                  <w:lang w:eastAsia="zh-CN"/>
                </w:rPr>
                <w:t>est 1</w:t>
              </w:r>
            </w:ins>
          </w:p>
          <w:p w14:paraId="18F984B1" w14:textId="77777777" w:rsidR="007A2145" w:rsidRPr="005B600A" w:rsidRDefault="007A2145" w:rsidP="00BA5E98">
            <w:pPr>
              <w:pStyle w:val="TAL"/>
              <w:rPr>
                <w:ins w:id="5415" w:author="1672" w:date="2024-04-16T14:26:00Z"/>
                <w:lang w:eastAsia="zh-CN"/>
              </w:rPr>
            </w:pPr>
            <w:ins w:id="5416" w:author="1672" w:date="2024-04-16T14:26:00Z">
              <w:r w:rsidRPr="005B600A">
                <w:rPr>
                  <w:rFonts w:hint="eastAsia"/>
                  <w:lang w:eastAsia="zh-CN"/>
                </w:rPr>
                <w:t>N</w:t>
              </w:r>
              <w:r w:rsidRPr="005B600A">
                <w:rPr>
                  <w:lang w:eastAsia="zh-CN"/>
                </w:rPr>
                <w:t>oc: -94.65dBm/15kHz</w:t>
              </w:r>
            </w:ins>
          </w:p>
          <w:p w14:paraId="37643FF3" w14:textId="77777777" w:rsidR="007A2145" w:rsidRPr="005B600A" w:rsidRDefault="007A2145" w:rsidP="00BA5E98">
            <w:pPr>
              <w:pStyle w:val="TAL"/>
              <w:rPr>
                <w:ins w:id="5417" w:author="1672" w:date="2024-04-16T14:26:00Z"/>
                <w:lang w:eastAsia="zh-CN"/>
              </w:rPr>
            </w:pPr>
            <w:ins w:id="5418" w:author="1672" w:date="2024-04-16T14:26:00Z">
              <w:r w:rsidRPr="005B600A">
                <w:rPr>
                  <w:rFonts w:hint="eastAsia"/>
                  <w:lang w:eastAsia="zh-CN"/>
                </w:rPr>
                <w:t>E</w:t>
              </w:r>
              <w:r w:rsidRPr="005B600A">
                <w:rPr>
                  <w:lang w:eastAsia="zh-CN"/>
                </w:rPr>
                <w:t>s/Noc: 10dB</w:t>
              </w:r>
            </w:ins>
          </w:p>
          <w:p w14:paraId="1BF60D9B" w14:textId="77777777" w:rsidR="007A2145" w:rsidRPr="005B600A" w:rsidRDefault="007A2145" w:rsidP="00BA5E98">
            <w:pPr>
              <w:pStyle w:val="TAL"/>
              <w:rPr>
                <w:ins w:id="5419" w:author="1672" w:date="2024-04-16T14:26:00Z"/>
                <w:lang w:eastAsia="zh-CN"/>
              </w:rPr>
            </w:pPr>
            <w:ins w:id="5420" w:author="1672" w:date="2024-04-16T14:26:00Z">
              <w:r w:rsidRPr="005B600A">
                <w:rPr>
                  <w:lang w:eastAsia="zh-CN"/>
                </w:rPr>
                <w:t>Normal condition, RSRP_59 to RSRP_85</w:t>
              </w:r>
            </w:ins>
          </w:p>
          <w:p w14:paraId="4974B7A5" w14:textId="77777777" w:rsidR="007A2145" w:rsidRPr="005B600A" w:rsidRDefault="007A2145" w:rsidP="00BA5E98">
            <w:pPr>
              <w:pStyle w:val="TAL"/>
              <w:rPr>
                <w:ins w:id="5421" w:author="1672" w:date="2024-04-16T14:26:00Z"/>
                <w:lang w:eastAsia="zh-CN"/>
              </w:rPr>
            </w:pPr>
            <w:ins w:id="5422" w:author="1672" w:date="2024-04-16T14:26:00Z">
              <w:r w:rsidRPr="005B600A">
                <w:rPr>
                  <w:lang w:eastAsia="zh-CN"/>
                </w:rPr>
                <w:t>Extreme condition, RSRP_56 to RSRP_88</w:t>
              </w:r>
            </w:ins>
          </w:p>
          <w:p w14:paraId="1DB60198" w14:textId="77777777" w:rsidR="007A2145" w:rsidRPr="005B600A" w:rsidRDefault="007A2145" w:rsidP="00BA5E98">
            <w:pPr>
              <w:pStyle w:val="TAL"/>
              <w:rPr>
                <w:ins w:id="5423" w:author="1672" w:date="2024-04-16T14:26:00Z"/>
                <w:lang w:eastAsia="zh-CN"/>
              </w:rPr>
            </w:pPr>
          </w:p>
          <w:p w14:paraId="6A67F716" w14:textId="77777777" w:rsidR="007A2145" w:rsidRPr="005B600A" w:rsidRDefault="007A2145" w:rsidP="00BA5E98">
            <w:pPr>
              <w:pStyle w:val="TAL"/>
              <w:rPr>
                <w:ins w:id="5424" w:author="1672" w:date="2024-04-16T14:26:00Z"/>
                <w:lang w:eastAsia="zh-CN"/>
              </w:rPr>
            </w:pPr>
            <w:ins w:id="5425" w:author="1672" w:date="2024-04-16T14:26:00Z">
              <w:r w:rsidRPr="005B600A">
                <w:rPr>
                  <w:rFonts w:hint="eastAsia"/>
                  <w:lang w:eastAsia="zh-CN"/>
                </w:rPr>
                <w:t>T</w:t>
              </w:r>
              <w:r w:rsidRPr="005B600A">
                <w:rPr>
                  <w:lang w:eastAsia="zh-CN"/>
                </w:rPr>
                <w:t>est 2</w:t>
              </w:r>
            </w:ins>
          </w:p>
          <w:p w14:paraId="317F0326" w14:textId="77777777" w:rsidR="007A2145" w:rsidRPr="007A2145" w:rsidRDefault="007A2145" w:rsidP="00BA5E98">
            <w:pPr>
              <w:pStyle w:val="TAL"/>
              <w:rPr>
                <w:ins w:id="5426" w:author="1672" w:date="2024-04-16T14:26:00Z"/>
                <w:lang w:eastAsia="zh-CN"/>
              </w:rPr>
            </w:pPr>
            <w:ins w:id="5427"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70A8A1D1" w14:textId="77777777" w:rsidR="007A2145" w:rsidRPr="005B600A" w:rsidRDefault="007A2145" w:rsidP="00BA5E98">
            <w:pPr>
              <w:pStyle w:val="TAL"/>
              <w:rPr>
                <w:ins w:id="5428" w:author="1672" w:date="2024-04-16T14:26:00Z"/>
                <w:lang w:eastAsia="zh-CN"/>
              </w:rPr>
            </w:pPr>
            <w:ins w:id="5429" w:author="1672" w:date="2024-04-16T14:26:00Z">
              <w:r w:rsidRPr="005B600A">
                <w:rPr>
                  <w:lang w:eastAsia="zh-CN"/>
                </w:rPr>
                <w:t>Es/Noc: -2.65dB</w:t>
              </w:r>
            </w:ins>
          </w:p>
          <w:p w14:paraId="1054C70A" w14:textId="77777777" w:rsidR="007A2145" w:rsidRPr="007A2145" w:rsidRDefault="007A2145" w:rsidP="00BA5E98">
            <w:pPr>
              <w:pStyle w:val="TAL"/>
              <w:rPr>
                <w:ins w:id="5430" w:author="1672" w:date="2024-04-16T14:26:00Z"/>
                <w:lang w:eastAsia="zh-CN"/>
              </w:rPr>
            </w:pPr>
            <w:ins w:id="5431" w:author="1672" w:date="2024-04-16T14:26:00Z">
              <w:r w:rsidRPr="005B600A">
                <w:rPr>
                  <w:lang w:eastAsia="zh-CN"/>
                </w:rPr>
                <w:t xml:space="preserve">Normal condition: </w:t>
              </w:r>
            </w:ins>
          </w:p>
          <w:p w14:paraId="1F6484B4" w14:textId="77777777" w:rsidR="007A2145" w:rsidRPr="005B600A" w:rsidRDefault="007A2145" w:rsidP="00BA5E98">
            <w:pPr>
              <w:pStyle w:val="TAL"/>
              <w:rPr>
                <w:ins w:id="5432" w:author="1672" w:date="2024-04-16T14:26:00Z"/>
                <w:lang w:eastAsia="zh-CN"/>
              </w:rPr>
            </w:pPr>
            <w:ins w:id="5433" w:author="1672" w:date="2024-04-16T14:26:00Z">
              <w:r w:rsidRPr="005B600A">
                <w:rPr>
                  <w:lang w:eastAsia="zh-CN"/>
                </w:rPr>
                <w:t>RSRP_27 to RSRP_46</w:t>
              </w:r>
            </w:ins>
          </w:p>
          <w:p w14:paraId="6E43BE76" w14:textId="77777777" w:rsidR="007A2145" w:rsidRPr="005B600A" w:rsidRDefault="007A2145" w:rsidP="00BA5E98">
            <w:pPr>
              <w:pStyle w:val="TAL"/>
              <w:rPr>
                <w:ins w:id="5434" w:author="1672" w:date="2024-04-16T14:26:00Z"/>
                <w:lang w:eastAsia="zh-CN"/>
              </w:rPr>
            </w:pPr>
            <w:ins w:id="5435" w:author="1672" w:date="2024-04-16T14:26:00Z">
              <w:r w:rsidRPr="005B600A">
                <w:rPr>
                  <w:lang w:eastAsia="zh-CN"/>
                </w:rPr>
                <w:t>RSRP_28 to RSRP_47</w:t>
              </w:r>
            </w:ins>
          </w:p>
          <w:p w14:paraId="37EEA33D" w14:textId="77777777" w:rsidR="007A2145" w:rsidRPr="005B600A" w:rsidRDefault="007A2145" w:rsidP="00BA5E98">
            <w:pPr>
              <w:pStyle w:val="TAL"/>
              <w:rPr>
                <w:ins w:id="5436" w:author="1672" w:date="2024-04-16T14:26:00Z"/>
                <w:lang w:eastAsia="zh-CN"/>
              </w:rPr>
            </w:pPr>
            <w:ins w:id="5437" w:author="1672" w:date="2024-04-16T14:26:00Z">
              <w:r w:rsidRPr="005B600A">
                <w:rPr>
                  <w:lang w:eastAsia="zh-CN"/>
                </w:rPr>
                <w:t>RSRP_28 to RSRP_47</w:t>
              </w:r>
            </w:ins>
          </w:p>
          <w:p w14:paraId="58F92410" w14:textId="77777777" w:rsidR="007A2145" w:rsidRPr="005B600A" w:rsidRDefault="007A2145" w:rsidP="00BA5E98">
            <w:pPr>
              <w:pStyle w:val="TAL"/>
              <w:rPr>
                <w:ins w:id="5438" w:author="1672" w:date="2024-04-16T14:26:00Z"/>
                <w:lang w:eastAsia="zh-CN"/>
              </w:rPr>
            </w:pPr>
            <w:ins w:id="5439" w:author="1672" w:date="2024-04-16T14:26:00Z">
              <w:r w:rsidRPr="005B600A">
                <w:rPr>
                  <w:lang w:eastAsia="zh-CN"/>
                </w:rPr>
                <w:t>RSRP_29 to RSRP_48</w:t>
              </w:r>
            </w:ins>
          </w:p>
          <w:p w14:paraId="68E96FE6" w14:textId="77777777" w:rsidR="007A2145" w:rsidRPr="005B600A" w:rsidRDefault="007A2145" w:rsidP="00BA5E98">
            <w:pPr>
              <w:pStyle w:val="TAL"/>
              <w:rPr>
                <w:ins w:id="5440" w:author="1672" w:date="2024-04-16T14:26:00Z"/>
                <w:lang w:eastAsia="zh-CN"/>
              </w:rPr>
            </w:pPr>
            <w:ins w:id="5441" w:author="1672" w:date="2024-04-16T14:26:00Z">
              <w:r w:rsidRPr="005B600A">
                <w:rPr>
                  <w:lang w:eastAsia="zh-CN"/>
                </w:rPr>
                <w:t>RSRP_29 to RSRP_48</w:t>
              </w:r>
            </w:ins>
          </w:p>
          <w:p w14:paraId="5E76AE95" w14:textId="77777777" w:rsidR="007A2145" w:rsidRPr="005B600A" w:rsidRDefault="007A2145" w:rsidP="00BA5E98">
            <w:pPr>
              <w:pStyle w:val="TAL"/>
              <w:rPr>
                <w:ins w:id="5442" w:author="1672" w:date="2024-04-16T14:26:00Z"/>
                <w:lang w:eastAsia="zh-CN"/>
              </w:rPr>
            </w:pPr>
            <w:ins w:id="5443" w:author="1672" w:date="2024-04-16T14:26:00Z">
              <w:r w:rsidRPr="005B600A">
                <w:rPr>
                  <w:lang w:eastAsia="zh-CN"/>
                </w:rPr>
                <w:t>RSRP_30 to RSRP_49</w:t>
              </w:r>
            </w:ins>
          </w:p>
          <w:p w14:paraId="0A1476C7" w14:textId="77777777" w:rsidR="007A2145" w:rsidRPr="005B600A" w:rsidRDefault="007A2145" w:rsidP="00BA5E98">
            <w:pPr>
              <w:pStyle w:val="TAL"/>
              <w:rPr>
                <w:ins w:id="5444" w:author="1672" w:date="2024-04-16T14:26:00Z"/>
                <w:lang w:eastAsia="zh-CN"/>
              </w:rPr>
            </w:pPr>
            <w:ins w:id="5445" w:author="1672" w:date="2024-04-16T14:26:00Z">
              <w:r w:rsidRPr="005B600A">
                <w:rPr>
                  <w:lang w:eastAsia="zh-CN"/>
                </w:rPr>
                <w:t>RSRP_30 to RSRP_49</w:t>
              </w:r>
            </w:ins>
          </w:p>
          <w:p w14:paraId="4E1D724E" w14:textId="77777777" w:rsidR="007A2145" w:rsidRPr="005B600A" w:rsidRDefault="007A2145" w:rsidP="00BA5E98">
            <w:pPr>
              <w:pStyle w:val="TAL"/>
              <w:rPr>
                <w:ins w:id="5446" w:author="1672" w:date="2024-04-16T14:26:00Z"/>
                <w:lang w:eastAsia="zh-CN"/>
              </w:rPr>
            </w:pPr>
            <w:ins w:id="5447" w:author="1672" w:date="2024-04-16T14:26:00Z">
              <w:r w:rsidRPr="005B600A">
                <w:rPr>
                  <w:lang w:eastAsia="zh-CN"/>
                </w:rPr>
                <w:t>RSRP_31 to RSRP_50</w:t>
              </w:r>
            </w:ins>
          </w:p>
          <w:p w14:paraId="5AB6F526" w14:textId="77777777" w:rsidR="007A2145" w:rsidRPr="005B600A" w:rsidRDefault="007A2145" w:rsidP="00BA5E98">
            <w:pPr>
              <w:pStyle w:val="TAL"/>
              <w:rPr>
                <w:ins w:id="5448" w:author="1672" w:date="2024-04-16T14:26:00Z"/>
                <w:lang w:eastAsia="zh-CN"/>
              </w:rPr>
            </w:pPr>
            <w:ins w:id="5449" w:author="1672" w:date="2024-04-16T14:26:00Z">
              <w:r w:rsidRPr="005B600A">
                <w:rPr>
                  <w:rFonts w:hint="eastAsia"/>
                  <w:lang w:eastAsia="zh-CN"/>
                </w:rPr>
                <w:t>D</w:t>
              </w:r>
              <w:r w:rsidRPr="005B600A">
                <w:rPr>
                  <w:lang w:eastAsia="zh-CN"/>
                </w:rPr>
                <w:t>epending on band groups</w:t>
              </w:r>
            </w:ins>
          </w:p>
          <w:p w14:paraId="37E79257" w14:textId="77777777" w:rsidR="007A2145" w:rsidRPr="005B600A" w:rsidRDefault="007A2145" w:rsidP="00BA5E98">
            <w:pPr>
              <w:pStyle w:val="TAL"/>
              <w:rPr>
                <w:ins w:id="5450" w:author="1672" w:date="2024-04-16T14:26:00Z"/>
                <w:lang w:eastAsia="zh-CN"/>
              </w:rPr>
            </w:pPr>
          </w:p>
          <w:p w14:paraId="49E5DDC9" w14:textId="77777777" w:rsidR="007A2145" w:rsidRPr="005B600A" w:rsidRDefault="007A2145" w:rsidP="00BA5E98">
            <w:pPr>
              <w:pStyle w:val="TAL"/>
              <w:rPr>
                <w:ins w:id="5451" w:author="1672" w:date="2024-04-16T14:26:00Z"/>
                <w:lang w:eastAsia="zh-CN"/>
              </w:rPr>
            </w:pPr>
            <w:ins w:id="5452" w:author="1672" w:date="2024-04-16T14:26:00Z">
              <w:r w:rsidRPr="005B600A">
                <w:rPr>
                  <w:lang w:eastAsia="zh-CN"/>
                </w:rPr>
                <w:t>Extreme condition:</w:t>
              </w:r>
            </w:ins>
          </w:p>
          <w:p w14:paraId="127A3B1E" w14:textId="77777777" w:rsidR="007A2145" w:rsidRPr="005B600A" w:rsidRDefault="007A2145" w:rsidP="00BA5E98">
            <w:pPr>
              <w:pStyle w:val="TAL"/>
              <w:rPr>
                <w:ins w:id="5453" w:author="1672" w:date="2024-04-16T14:26:00Z"/>
                <w:lang w:eastAsia="zh-CN"/>
              </w:rPr>
            </w:pPr>
            <w:ins w:id="5454" w:author="1672" w:date="2024-04-16T14:26:00Z">
              <w:r w:rsidRPr="005B600A">
                <w:rPr>
                  <w:lang w:eastAsia="zh-CN"/>
                </w:rPr>
                <w:t>RSRP_23 to RSRP_51</w:t>
              </w:r>
            </w:ins>
          </w:p>
          <w:p w14:paraId="763AB23B" w14:textId="77777777" w:rsidR="007A2145" w:rsidRPr="005B600A" w:rsidRDefault="007A2145" w:rsidP="00BA5E98">
            <w:pPr>
              <w:pStyle w:val="TAL"/>
              <w:rPr>
                <w:ins w:id="5455" w:author="1672" w:date="2024-04-16T14:26:00Z"/>
                <w:lang w:eastAsia="zh-CN"/>
              </w:rPr>
            </w:pPr>
            <w:ins w:id="5456" w:author="1672" w:date="2024-04-16T14:26:00Z">
              <w:r w:rsidRPr="005B600A">
                <w:rPr>
                  <w:lang w:eastAsia="zh-CN"/>
                </w:rPr>
                <w:t>RSRP_23 to RSRP_51</w:t>
              </w:r>
            </w:ins>
          </w:p>
          <w:p w14:paraId="44D47473" w14:textId="77777777" w:rsidR="007A2145" w:rsidRPr="005B600A" w:rsidRDefault="007A2145" w:rsidP="00BA5E98">
            <w:pPr>
              <w:pStyle w:val="TAL"/>
              <w:rPr>
                <w:ins w:id="5457" w:author="1672" w:date="2024-04-16T14:26:00Z"/>
                <w:lang w:eastAsia="zh-CN"/>
              </w:rPr>
            </w:pPr>
            <w:ins w:id="5458" w:author="1672" w:date="2024-04-16T14:26:00Z">
              <w:r w:rsidRPr="005B600A">
                <w:rPr>
                  <w:lang w:eastAsia="zh-CN"/>
                </w:rPr>
                <w:t>RSRP_24 to RSRP_52</w:t>
              </w:r>
            </w:ins>
          </w:p>
          <w:p w14:paraId="258432BA" w14:textId="77777777" w:rsidR="007A2145" w:rsidRPr="005B600A" w:rsidRDefault="007A2145" w:rsidP="00BA5E98">
            <w:pPr>
              <w:pStyle w:val="TAL"/>
              <w:rPr>
                <w:ins w:id="5459" w:author="1672" w:date="2024-04-16T14:26:00Z"/>
                <w:lang w:eastAsia="zh-CN"/>
              </w:rPr>
            </w:pPr>
            <w:ins w:id="5460" w:author="1672" w:date="2024-04-16T14:26:00Z">
              <w:r w:rsidRPr="005B600A">
                <w:rPr>
                  <w:lang w:eastAsia="zh-CN"/>
                </w:rPr>
                <w:t>RSRP_24 to RSRP_52</w:t>
              </w:r>
            </w:ins>
          </w:p>
          <w:p w14:paraId="5B9ABFF8" w14:textId="77777777" w:rsidR="007A2145" w:rsidRPr="005B600A" w:rsidRDefault="007A2145" w:rsidP="00BA5E98">
            <w:pPr>
              <w:pStyle w:val="TAL"/>
              <w:rPr>
                <w:ins w:id="5461" w:author="1672" w:date="2024-04-16T14:26:00Z"/>
                <w:lang w:eastAsia="zh-CN"/>
              </w:rPr>
            </w:pPr>
            <w:ins w:id="5462" w:author="1672" w:date="2024-04-16T14:26:00Z">
              <w:r w:rsidRPr="005B600A">
                <w:rPr>
                  <w:lang w:eastAsia="zh-CN"/>
                </w:rPr>
                <w:t>RSRP_25 to RSRP_53</w:t>
              </w:r>
            </w:ins>
          </w:p>
          <w:p w14:paraId="5AC361FC" w14:textId="77777777" w:rsidR="007A2145" w:rsidRPr="005B600A" w:rsidRDefault="007A2145" w:rsidP="00BA5E98">
            <w:pPr>
              <w:pStyle w:val="TAL"/>
              <w:rPr>
                <w:ins w:id="5463" w:author="1672" w:date="2024-04-16T14:26:00Z"/>
                <w:lang w:eastAsia="zh-CN"/>
              </w:rPr>
            </w:pPr>
            <w:ins w:id="5464" w:author="1672" w:date="2024-04-16T14:26:00Z">
              <w:r w:rsidRPr="005B600A">
                <w:rPr>
                  <w:lang w:eastAsia="zh-CN"/>
                </w:rPr>
                <w:t>RSRP_25 to RSRP_53</w:t>
              </w:r>
            </w:ins>
          </w:p>
          <w:p w14:paraId="1492F909" w14:textId="77777777" w:rsidR="007A2145" w:rsidRPr="005B600A" w:rsidRDefault="007A2145" w:rsidP="00BA5E98">
            <w:pPr>
              <w:pStyle w:val="TAL"/>
              <w:rPr>
                <w:ins w:id="5465" w:author="1672" w:date="2024-04-16T14:26:00Z"/>
                <w:lang w:eastAsia="zh-CN"/>
              </w:rPr>
            </w:pPr>
            <w:ins w:id="5466" w:author="1672" w:date="2024-04-16T14:26:00Z">
              <w:r w:rsidRPr="005B600A">
                <w:rPr>
                  <w:lang w:eastAsia="zh-CN"/>
                </w:rPr>
                <w:t>RSRP_26 to RSRP_54</w:t>
              </w:r>
            </w:ins>
          </w:p>
          <w:p w14:paraId="656884BE" w14:textId="77777777" w:rsidR="007A2145" w:rsidRPr="005B600A" w:rsidRDefault="007A2145" w:rsidP="00BA5E98">
            <w:pPr>
              <w:pStyle w:val="TAL"/>
              <w:rPr>
                <w:ins w:id="5467" w:author="1672" w:date="2024-04-16T14:26:00Z"/>
                <w:lang w:eastAsia="zh-CN"/>
              </w:rPr>
            </w:pPr>
            <w:ins w:id="5468" w:author="1672" w:date="2024-04-16T14:26:00Z">
              <w:r w:rsidRPr="005B600A">
                <w:rPr>
                  <w:lang w:eastAsia="zh-CN"/>
                </w:rPr>
                <w:t>RSRP_26 to RSRP_54</w:t>
              </w:r>
            </w:ins>
          </w:p>
          <w:p w14:paraId="75B948E2" w14:textId="77777777" w:rsidR="007A2145" w:rsidRPr="005B600A" w:rsidRDefault="007A2145" w:rsidP="00BA5E98">
            <w:pPr>
              <w:pStyle w:val="TAL"/>
              <w:rPr>
                <w:ins w:id="5469" w:author="1672" w:date="2024-04-16T14:26:00Z"/>
                <w:lang w:eastAsia="zh-CN"/>
              </w:rPr>
            </w:pPr>
            <w:ins w:id="5470" w:author="1672" w:date="2024-04-16T14:26:00Z">
              <w:r w:rsidRPr="005B600A">
                <w:rPr>
                  <w:rFonts w:hint="eastAsia"/>
                  <w:lang w:eastAsia="zh-CN"/>
                </w:rPr>
                <w:t>D</w:t>
              </w:r>
              <w:r w:rsidRPr="005B600A">
                <w:rPr>
                  <w:lang w:eastAsia="zh-CN"/>
                </w:rPr>
                <w:t>epending on band groups</w:t>
              </w:r>
            </w:ins>
          </w:p>
        </w:tc>
      </w:tr>
      <w:tr w:rsidR="007A2145" w:rsidRPr="005B600A" w14:paraId="706A124A" w14:textId="77777777" w:rsidTr="007A2145">
        <w:trPr>
          <w:jc w:val="center"/>
          <w:ins w:id="5471" w:author="1672" w:date="2024-04-16T14:26:00Z"/>
        </w:trPr>
        <w:tc>
          <w:tcPr>
            <w:tcW w:w="1347" w:type="pct"/>
            <w:tcBorders>
              <w:top w:val="single" w:sz="4" w:space="0" w:color="auto"/>
              <w:left w:val="single" w:sz="4" w:space="0" w:color="auto"/>
              <w:bottom w:val="single" w:sz="4" w:space="0" w:color="auto"/>
              <w:right w:val="single" w:sz="4" w:space="0" w:color="auto"/>
            </w:tcBorders>
          </w:tcPr>
          <w:p w14:paraId="5EEE8484" w14:textId="77777777" w:rsidR="007A2145" w:rsidRPr="005B600A" w:rsidRDefault="007A2145" w:rsidP="00BA5E98">
            <w:pPr>
              <w:pStyle w:val="TAL"/>
              <w:rPr>
                <w:ins w:id="5472"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7F5E9B42" w14:textId="77777777" w:rsidR="007A2145" w:rsidRPr="005B600A" w:rsidRDefault="007A2145" w:rsidP="00BA5E98">
            <w:pPr>
              <w:pStyle w:val="TAL"/>
              <w:rPr>
                <w:ins w:id="5473" w:author="1672" w:date="2024-04-16T14:26:00Z"/>
                <w:lang w:eastAsia="zh-CN"/>
              </w:rPr>
            </w:pPr>
            <w:ins w:id="5474" w:author="1672" w:date="2024-04-16T14:26:00Z">
              <w:r w:rsidRPr="005B600A">
                <w:rPr>
                  <w:rFonts w:hint="eastAsia"/>
                  <w:lang w:eastAsia="zh-CN"/>
                </w:rPr>
                <w:t>T</w:t>
              </w:r>
              <w:r w:rsidRPr="005B600A">
                <w:rPr>
                  <w:lang w:eastAsia="zh-CN"/>
                </w:rPr>
                <w:t>est configuration 3:</w:t>
              </w:r>
            </w:ins>
          </w:p>
          <w:p w14:paraId="6B7734FA" w14:textId="77777777" w:rsidR="007A2145" w:rsidRPr="005B600A" w:rsidRDefault="007A2145" w:rsidP="00BA5E98">
            <w:pPr>
              <w:pStyle w:val="TAL"/>
              <w:rPr>
                <w:ins w:id="5475" w:author="1672" w:date="2024-04-16T14:26:00Z"/>
                <w:lang w:eastAsia="zh-CN"/>
              </w:rPr>
            </w:pPr>
          </w:p>
          <w:p w14:paraId="57383A5A" w14:textId="77777777" w:rsidR="007A2145" w:rsidRPr="005B600A" w:rsidRDefault="007A2145" w:rsidP="00BA5E98">
            <w:pPr>
              <w:pStyle w:val="TAL"/>
              <w:rPr>
                <w:ins w:id="5476" w:author="1672" w:date="2024-04-16T14:26:00Z"/>
                <w:lang w:eastAsia="zh-CN"/>
              </w:rPr>
            </w:pPr>
            <w:ins w:id="5477" w:author="1672" w:date="2024-04-16T14:26:00Z">
              <w:r w:rsidRPr="005B600A">
                <w:rPr>
                  <w:rFonts w:hint="eastAsia"/>
                  <w:lang w:eastAsia="zh-CN"/>
                </w:rPr>
                <w:t>T</w:t>
              </w:r>
              <w:r w:rsidRPr="005B600A">
                <w:rPr>
                  <w:lang w:eastAsia="zh-CN"/>
                </w:rPr>
                <w:t>est 1</w:t>
              </w:r>
            </w:ins>
          </w:p>
          <w:p w14:paraId="23237F51" w14:textId="77777777" w:rsidR="007A2145" w:rsidRPr="005B600A" w:rsidRDefault="007A2145" w:rsidP="00BA5E98">
            <w:pPr>
              <w:pStyle w:val="TAL"/>
              <w:rPr>
                <w:ins w:id="5478" w:author="1672" w:date="2024-04-16T14:26:00Z"/>
                <w:lang w:eastAsia="zh-CN"/>
              </w:rPr>
            </w:pPr>
            <w:ins w:id="5479" w:author="1672" w:date="2024-04-16T14:26:00Z">
              <w:r w:rsidRPr="005B600A">
                <w:rPr>
                  <w:rFonts w:hint="eastAsia"/>
                  <w:lang w:eastAsia="zh-CN"/>
                </w:rPr>
                <w:t>N</w:t>
              </w:r>
              <w:r w:rsidRPr="005B600A">
                <w:rPr>
                  <w:lang w:eastAsia="zh-CN"/>
                </w:rPr>
                <w:t>oc: -94.65dBm/15kHz</w:t>
              </w:r>
            </w:ins>
          </w:p>
          <w:p w14:paraId="23D7FA21" w14:textId="77777777" w:rsidR="007A2145" w:rsidRPr="005B600A" w:rsidRDefault="007A2145" w:rsidP="00BA5E98">
            <w:pPr>
              <w:pStyle w:val="TAL"/>
              <w:rPr>
                <w:ins w:id="5480" w:author="1672" w:date="2024-04-16T14:26:00Z"/>
                <w:lang w:eastAsia="zh-CN"/>
              </w:rPr>
            </w:pPr>
            <w:ins w:id="5481" w:author="1672" w:date="2024-04-16T14:26:00Z">
              <w:r w:rsidRPr="005B600A">
                <w:rPr>
                  <w:rFonts w:hint="eastAsia"/>
                  <w:lang w:eastAsia="zh-CN"/>
                </w:rPr>
                <w:t>E</w:t>
              </w:r>
              <w:r w:rsidRPr="005B600A">
                <w:rPr>
                  <w:lang w:eastAsia="zh-CN"/>
                </w:rPr>
                <w:t>s/Noc: 10dB</w:t>
              </w:r>
            </w:ins>
          </w:p>
          <w:p w14:paraId="2FA38434" w14:textId="77777777" w:rsidR="007A2145" w:rsidRPr="005B600A" w:rsidRDefault="007A2145" w:rsidP="00BA5E98">
            <w:pPr>
              <w:pStyle w:val="TAL"/>
              <w:rPr>
                <w:ins w:id="5482" w:author="1672" w:date="2024-04-16T14:26:00Z"/>
                <w:lang w:eastAsia="zh-CN"/>
              </w:rPr>
            </w:pPr>
            <w:ins w:id="5483"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ins>
          </w:p>
          <w:p w14:paraId="2F138BEB" w14:textId="77777777" w:rsidR="007A2145" w:rsidRPr="005B600A" w:rsidRDefault="007A2145" w:rsidP="00BA5E98">
            <w:pPr>
              <w:pStyle w:val="TAL"/>
              <w:rPr>
                <w:ins w:id="5484" w:author="1672" w:date="2024-04-16T14:26:00Z"/>
                <w:lang w:eastAsia="zh-CN"/>
              </w:rPr>
            </w:pPr>
            <w:ins w:id="5485"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ins>
          </w:p>
          <w:p w14:paraId="1BEB85B9" w14:textId="77777777" w:rsidR="007A2145" w:rsidRPr="005B600A" w:rsidRDefault="007A2145" w:rsidP="00BA5E98">
            <w:pPr>
              <w:pStyle w:val="TAL"/>
              <w:rPr>
                <w:ins w:id="5486" w:author="1672" w:date="2024-04-16T14:26:00Z"/>
                <w:lang w:eastAsia="zh-CN"/>
              </w:rPr>
            </w:pPr>
          </w:p>
          <w:p w14:paraId="3575CB65" w14:textId="77777777" w:rsidR="007A2145" w:rsidRPr="005B600A" w:rsidRDefault="007A2145" w:rsidP="00BA5E98">
            <w:pPr>
              <w:pStyle w:val="TAL"/>
              <w:rPr>
                <w:ins w:id="5487" w:author="1672" w:date="2024-04-16T14:26:00Z"/>
                <w:lang w:eastAsia="zh-CN"/>
              </w:rPr>
            </w:pPr>
            <w:ins w:id="5488" w:author="1672" w:date="2024-04-16T14:26:00Z">
              <w:r w:rsidRPr="005B600A">
                <w:rPr>
                  <w:rFonts w:hint="eastAsia"/>
                  <w:lang w:eastAsia="zh-CN"/>
                </w:rPr>
                <w:t>T</w:t>
              </w:r>
              <w:r w:rsidRPr="005B600A">
                <w:rPr>
                  <w:lang w:eastAsia="zh-CN"/>
                </w:rPr>
                <w:t>est 2</w:t>
              </w:r>
            </w:ins>
          </w:p>
          <w:p w14:paraId="0308BC95" w14:textId="77777777" w:rsidR="007A2145" w:rsidRPr="007A2145" w:rsidRDefault="007A2145" w:rsidP="00BA5E98">
            <w:pPr>
              <w:pStyle w:val="TAL"/>
              <w:rPr>
                <w:ins w:id="5489" w:author="1672" w:date="2024-04-16T14:26:00Z"/>
                <w:lang w:eastAsia="zh-CN"/>
              </w:rPr>
            </w:pPr>
            <w:ins w:id="5490"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01376046" w14:textId="77777777" w:rsidR="007A2145" w:rsidRPr="007A2145" w:rsidRDefault="007A2145" w:rsidP="00BA5E98">
            <w:pPr>
              <w:pStyle w:val="TAL"/>
              <w:rPr>
                <w:ins w:id="5491" w:author="1672" w:date="2024-04-16T14:26:00Z"/>
                <w:lang w:eastAsia="zh-CN"/>
              </w:rPr>
            </w:pPr>
          </w:p>
          <w:p w14:paraId="4474FD20" w14:textId="77777777" w:rsidR="007A2145" w:rsidRPr="005B600A" w:rsidRDefault="007A2145" w:rsidP="00BA5E98">
            <w:pPr>
              <w:pStyle w:val="TAL"/>
              <w:rPr>
                <w:ins w:id="5492" w:author="1672" w:date="2024-04-16T14:26:00Z"/>
                <w:lang w:eastAsia="zh-CN"/>
              </w:rPr>
            </w:pPr>
            <w:ins w:id="5493" w:author="1672" w:date="2024-04-16T14:26:00Z">
              <w:r w:rsidRPr="005B600A">
                <w:rPr>
                  <w:lang w:eastAsia="zh-CN"/>
                </w:rPr>
                <w:t>Es/Noc: -3dB</w:t>
              </w:r>
            </w:ins>
          </w:p>
          <w:p w14:paraId="571F9F17" w14:textId="77777777" w:rsidR="007A2145" w:rsidRPr="005B600A" w:rsidRDefault="007A2145" w:rsidP="00BA5E98">
            <w:pPr>
              <w:pStyle w:val="TAL"/>
              <w:rPr>
                <w:ins w:id="5494" w:author="1672" w:date="2024-04-16T14:26:00Z"/>
                <w:lang w:eastAsia="zh-CN"/>
              </w:rPr>
            </w:pPr>
            <w:ins w:id="5495"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ins>
          </w:p>
          <w:p w14:paraId="732726B8" w14:textId="77777777" w:rsidR="007A2145" w:rsidRPr="005B600A" w:rsidRDefault="007A2145" w:rsidP="00BA5E98">
            <w:pPr>
              <w:pStyle w:val="TAL"/>
              <w:rPr>
                <w:ins w:id="5496" w:author="1672" w:date="2024-04-16T14:26:00Z"/>
                <w:lang w:eastAsia="zh-CN"/>
              </w:rPr>
            </w:pPr>
          </w:p>
          <w:p w14:paraId="40055A3A" w14:textId="77777777" w:rsidR="007A2145" w:rsidRPr="005B600A" w:rsidRDefault="007A2145" w:rsidP="00BA5E98">
            <w:pPr>
              <w:pStyle w:val="TAL"/>
              <w:rPr>
                <w:ins w:id="5497" w:author="1672" w:date="2024-04-16T14:26:00Z"/>
                <w:lang w:eastAsia="zh-CN"/>
              </w:rPr>
            </w:pPr>
          </w:p>
          <w:p w14:paraId="286346CD" w14:textId="77777777" w:rsidR="007A2145" w:rsidRPr="005B600A" w:rsidRDefault="007A2145" w:rsidP="00BA5E98">
            <w:pPr>
              <w:pStyle w:val="TAL"/>
              <w:rPr>
                <w:ins w:id="5498" w:author="1672" w:date="2024-04-16T14:26:00Z"/>
                <w:lang w:eastAsia="zh-CN"/>
              </w:rPr>
            </w:pPr>
          </w:p>
          <w:p w14:paraId="039FF740" w14:textId="77777777" w:rsidR="007A2145" w:rsidRPr="005B600A" w:rsidRDefault="007A2145" w:rsidP="00BA5E98">
            <w:pPr>
              <w:pStyle w:val="TAL"/>
              <w:rPr>
                <w:ins w:id="5499" w:author="1672" w:date="2024-04-16T14:26:00Z"/>
                <w:lang w:eastAsia="zh-CN"/>
              </w:rPr>
            </w:pPr>
          </w:p>
          <w:p w14:paraId="2ADCFE62" w14:textId="77777777" w:rsidR="007A2145" w:rsidRPr="005B600A" w:rsidRDefault="007A2145" w:rsidP="00BA5E98">
            <w:pPr>
              <w:pStyle w:val="TAL"/>
              <w:rPr>
                <w:ins w:id="5500" w:author="1672" w:date="2024-04-16T14:26:00Z"/>
                <w:lang w:eastAsia="zh-CN"/>
              </w:rPr>
            </w:pPr>
          </w:p>
          <w:p w14:paraId="7B17CEEA" w14:textId="77777777" w:rsidR="007A2145" w:rsidRPr="005B600A" w:rsidRDefault="007A2145" w:rsidP="00BA5E98">
            <w:pPr>
              <w:pStyle w:val="TAL"/>
              <w:rPr>
                <w:ins w:id="5501" w:author="1672" w:date="2024-04-16T14:26:00Z"/>
                <w:lang w:eastAsia="zh-CN"/>
              </w:rPr>
            </w:pPr>
          </w:p>
          <w:p w14:paraId="5B69D4A0" w14:textId="77777777" w:rsidR="007A2145" w:rsidRPr="005B600A" w:rsidRDefault="007A2145" w:rsidP="00BA5E98">
            <w:pPr>
              <w:pStyle w:val="TAL"/>
              <w:rPr>
                <w:ins w:id="5502" w:author="1672" w:date="2024-04-16T14:26:00Z"/>
                <w:lang w:eastAsia="zh-CN"/>
              </w:rPr>
            </w:pPr>
          </w:p>
          <w:p w14:paraId="060EF471" w14:textId="77777777" w:rsidR="007A2145" w:rsidRPr="005B600A" w:rsidRDefault="007A2145" w:rsidP="00BA5E98">
            <w:pPr>
              <w:pStyle w:val="TAL"/>
              <w:rPr>
                <w:ins w:id="5503" w:author="1672" w:date="2024-04-16T14:26:00Z"/>
                <w:lang w:eastAsia="zh-CN"/>
              </w:rPr>
            </w:pPr>
          </w:p>
          <w:p w14:paraId="06C43F43" w14:textId="77777777" w:rsidR="007A2145" w:rsidRPr="005B600A" w:rsidRDefault="007A2145" w:rsidP="00BA5E98">
            <w:pPr>
              <w:pStyle w:val="TAL"/>
              <w:rPr>
                <w:ins w:id="5504" w:author="1672" w:date="2024-04-16T14:26:00Z"/>
                <w:lang w:eastAsia="zh-CN"/>
              </w:rPr>
            </w:pPr>
          </w:p>
          <w:p w14:paraId="31BBA743" w14:textId="77777777" w:rsidR="007A2145" w:rsidRPr="005B600A" w:rsidRDefault="007A2145" w:rsidP="00BA5E98">
            <w:pPr>
              <w:pStyle w:val="TAL"/>
              <w:rPr>
                <w:ins w:id="5505" w:author="1672" w:date="2024-04-16T14:26:00Z"/>
                <w:lang w:eastAsia="zh-CN"/>
              </w:rPr>
            </w:pPr>
            <w:ins w:id="550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ins>
          </w:p>
        </w:tc>
        <w:tc>
          <w:tcPr>
            <w:tcW w:w="776" w:type="pct"/>
            <w:tcBorders>
              <w:top w:val="single" w:sz="4" w:space="0" w:color="auto"/>
              <w:left w:val="single" w:sz="4" w:space="0" w:color="auto"/>
              <w:bottom w:val="single" w:sz="4" w:space="0" w:color="auto"/>
              <w:right w:val="single" w:sz="4" w:space="0" w:color="auto"/>
            </w:tcBorders>
          </w:tcPr>
          <w:p w14:paraId="070C787B" w14:textId="77777777" w:rsidR="007A2145" w:rsidRPr="005B600A" w:rsidRDefault="007A2145" w:rsidP="00BA5E98">
            <w:pPr>
              <w:pStyle w:val="TAL"/>
              <w:rPr>
                <w:ins w:id="5507" w:author="1672" w:date="2024-04-16T14:26:00Z"/>
                <w:lang w:eastAsia="zh-CN"/>
              </w:rPr>
            </w:pPr>
          </w:p>
          <w:p w14:paraId="0476B093" w14:textId="77777777" w:rsidR="007A2145" w:rsidRPr="005B600A" w:rsidRDefault="007A2145" w:rsidP="00BA5E98">
            <w:pPr>
              <w:pStyle w:val="TAL"/>
              <w:rPr>
                <w:ins w:id="5508" w:author="1672" w:date="2024-04-16T14:26:00Z"/>
                <w:lang w:eastAsia="zh-CN"/>
              </w:rPr>
            </w:pPr>
          </w:p>
          <w:p w14:paraId="5860991E" w14:textId="77777777" w:rsidR="007A2145" w:rsidRPr="005B600A" w:rsidRDefault="007A2145" w:rsidP="00BA5E98">
            <w:pPr>
              <w:pStyle w:val="TAL"/>
              <w:rPr>
                <w:ins w:id="5509" w:author="1672" w:date="2024-04-16T14:26:00Z"/>
                <w:lang w:eastAsia="zh-CN"/>
              </w:rPr>
            </w:pPr>
          </w:p>
          <w:p w14:paraId="0CDF0A10" w14:textId="77777777" w:rsidR="007A2145" w:rsidRPr="005B600A" w:rsidRDefault="007A2145" w:rsidP="00BA5E98">
            <w:pPr>
              <w:pStyle w:val="TAL"/>
              <w:rPr>
                <w:ins w:id="5510" w:author="1672" w:date="2024-04-16T14:26:00Z"/>
                <w:lang w:eastAsia="zh-CN"/>
              </w:rPr>
            </w:pPr>
            <w:ins w:id="5511" w:author="1672" w:date="2024-04-16T14:26:00Z">
              <w:r w:rsidRPr="005B600A">
                <w:rPr>
                  <w:rFonts w:hint="eastAsia"/>
                  <w:lang w:eastAsia="zh-CN"/>
                </w:rPr>
                <w:t>0</w:t>
              </w:r>
              <w:r w:rsidRPr="005B600A">
                <w:rPr>
                  <w:lang w:eastAsia="zh-CN"/>
                </w:rPr>
                <w:t>dB</w:t>
              </w:r>
            </w:ins>
          </w:p>
          <w:p w14:paraId="6391CC72" w14:textId="77777777" w:rsidR="007A2145" w:rsidRPr="005B600A" w:rsidRDefault="007A2145" w:rsidP="00BA5E98">
            <w:pPr>
              <w:pStyle w:val="TAL"/>
              <w:rPr>
                <w:ins w:id="5512" w:author="1672" w:date="2024-04-16T14:26:00Z"/>
                <w:lang w:eastAsia="zh-CN"/>
              </w:rPr>
            </w:pPr>
            <w:ins w:id="5513" w:author="1672" w:date="2024-04-16T14:26:00Z">
              <w:r w:rsidRPr="005B600A">
                <w:rPr>
                  <w:rFonts w:hint="eastAsia"/>
                  <w:lang w:eastAsia="zh-CN"/>
                </w:rPr>
                <w:t>0</w:t>
              </w:r>
              <w:r w:rsidRPr="005B600A">
                <w:rPr>
                  <w:lang w:eastAsia="zh-CN"/>
                </w:rPr>
                <w:t>dB</w:t>
              </w:r>
            </w:ins>
          </w:p>
          <w:p w14:paraId="6B5D19F0" w14:textId="77777777" w:rsidR="007A2145" w:rsidRPr="005B600A" w:rsidRDefault="007A2145" w:rsidP="00BA5E98">
            <w:pPr>
              <w:pStyle w:val="TAL"/>
              <w:rPr>
                <w:ins w:id="5514" w:author="1672" w:date="2024-04-16T14:26:00Z"/>
                <w:lang w:eastAsia="zh-CN"/>
              </w:rPr>
            </w:pPr>
            <w:ins w:id="5515" w:author="1672" w:date="2024-04-16T14:26:00Z">
              <w:r w:rsidRPr="005B600A">
                <w:rPr>
                  <w:rFonts w:hint="eastAsia"/>
                  <w:lang w:eastAsia="zh-CN"/>
                </w:rPr>
                <w:t>V</w:t>
              </w:r>
              <w:r w:rsidRPr="005B600A">
                <w:rPr>
                  <w:lang w:eastAsia="zh-CN"/>
                </w:rPr>
                <w:t>ia mapping</w:t>
              </w:r>
            </w:ins>
          </w:p>
          <w:p w14:paraId="6DB8F4EF" w14:textId="77777777" w:rsidR="007A2145" w:rsidRPr="005B600A" w:rsidRDefault="007A2145" w:rsidP="00BA5E98">
            <w:pPr>
              <w:pStyle w:val="TAL"/>
              <w:rPr>
                <w:ins w:id="5516" w:author="1672" w:date="2024-04-16T14:26:00Z"/>
                <w:lang w:eastAsia="zh-CN"/>
              </w:rPr>
            </w:pPr>
          </w:p>
          <w:p w14:paraId="6B9972A0" w14:textId="77777777" w:rsidR="007A2145" w:rsidRPr="005B600A" w:rsidRDefault="007A2145" w:rsidP="00BA5E98">
            <w:pPr>
              <w:pStyle w:val="TAL"/>
              <w:rPr>
                <w:ins w:id="5517" w:author="1672" w:date="2024-04-16T14:26:00Z"/>
                <w:lang w:eastAsia="zh-CN"/>
              </w:rPr>
            </w:pPr>
            <w:ins w:id="5518" w:author="1672" w:date="2024-04-16T14:26:00Z">
              <w:r w:rsidRPr="005B600A">
                <w:rPr>
                  <w:rFonts w:hint="eastAsia"/>
                  <w:lang w:eastAsia="zh-CN"/>
                </w:rPr>
                <w:t>V</w:t>
              </w:r>
              <w:r w:rsidRPr="005B600A">
                <w:rPr>
                  <w:lang w:eastAsia="zh-CN"/>
                </w:rPr>
                <w:t>ia mapping</w:t>
              </w:r>
            </w:ins>
          </w:p>
          <w:p w14:paraId="78CF636D" w14:textId="77777777" w:rsidR="007A2145" w:rsidRPr="005B600A" w:rsidRDefault="007A2145" w:rsidP="00BA5E98">
            <w:pPr>
              <w:pStyle w:val="TAL"/>
              <w:rPr>
                <w:ins w:id="5519" w:author="1672" w:date="2024-04-16T14:26:00Z"/>
                <w:lang w:eastAsia="zh-CN"/>
              </w:rPr>
            </w:pPr>
          </w:p>
          <w:p w14:paraId="47263DD0" w14:textId="77777777" w:rsidR="007A2145" w:rsidRPr="005B600A" w:rsidRDefault="007A2145" w:rsidP="00BA5E98">
            <w:pPr>
              <w:pStyle w:val="TAL"/>
              <w:rPr>
                <w:ins w:id="5520" w:author="1672" w:date="2024-04-16T14:26:00Z"/>
                <w:lang w:eastAsia="zh-CN"/>
              </w:rPr>
            </w:pPr>
          </w:p>
          <w:p w14:paraId="211E4016" w14:textId="77777777" w:rsidR="007A2145" w:rsidRPr="005B600A" w:rsidRDefault="007A2145" w:rsidP="00BA5E98">
            <w:pPr>
              <w:pStyle w:val="TAL"/>
              <w:rPr>
                <w:ins w:id="5521" w:author="1672" w:date="2024-04-16T14:26:00Z"/>
                <w:lang w:eastAsia="zh-CN"/>
              </w:rPr>
            </w:pPr>
          </w:p>
          <w:p w14:paraId="208D5892" w14:textId="77777777" w:rsidR="007A2145" w:rsidRPr="005B600A" w:rsidRDefault="007A2145" w:rsidP="00BA5E98">
            <w:pPr>
              <w:pStyle w:val="TAL"/>
              <w:rPr>
                <w:ins w:id="5522" w:author="1672" w:date="2024-04-16T14:26:00Z"/>
                <w:lang w:eastAsia="zh-CN"/>
              </w:rPr>
            </w:pPr>
            <w:ins w:id="5523" w:author="1672" w:date="2024-04-16T14:26:00Z">
              <w:r w:rsidRPr="005B600A">
                <w:rPr>
                  <w:rFonts w:hint="eastAsia"/>
                  <w:lang w:eastAsia="zh-CN"/>
                </w:rPr>
                <w:t>0</w:t>
              </w:r>
              <w:r w:rsidRPr="005B600A">
                <w:rPr>
                  <w:lang w:eastAsia="zh-CN"/>
                </w:rPr>
                <w:t>dB</w:t>
              </w:r>
            </w:ins>
          </w:p>
          <w:p w14:paraId="698BA4F0" w14:textId="77777777" w:rsidR="007A2145" w:rsidRPr="005B600A" w:rsidRDefault="007A2145" w:rsidP="00BA5E98">
            <w:pPr>
              <w:pStyle w:val="TAL"/>
              <w:rPr>
                <w:ins w:id="5524" w:author="1672" w:date="2024-04-16T14:26:00Z"/>
                <w:lang w:eastAsia="zh-CN"/>
              </w:rPr>
            </w:pPr>
          </w:p>
          <w:p w14:paraId="2D438B77" w14:textId="77777777" w:rsidR="007A2145" w:rsidRPr="005B600A" w:rsidRDefault="007A2145" w:rsidP="00BA5E98">
            <w:pPr>
              <w:pStyle w:val="TAL"/>
              <w:rPr>
                <w:ins w:id="5525" w:author="1672" w:date="2024-04-16T14:26:00Z"/>
                <w:lang w:eastAsia="zh-CN"/>
              </w:rPr>
            </w:pPr>
            <w:ins w:id="5526" w:author="1672" w:date="2024-04-16T14:26:00Z">
              <w:r w:rsidRPr="005B600A">
                <w:rPr>
                  <w:rFonts w:hint="eastAsia"/>
                  <w:lang w:eastAsia="zh-CN"/>
                </w:rPr>
                <w:t>0</w:t>
              </w:r>
              <w:r w:rsidRPr="005B600A">
                <w:rPr>
                  <w:lang w:eastAsia="zh-CN"/>
                </w:rPr>
                <w:t>.35dB</w:t>
              </w:r>
            </w:ins>
          </w:p>
          <w:p w14:paraId="134A2CE0" w14:textId="77777777" w:rsidR="007A2145" w:rsidRPr="005B600A" w:rsidRDefault="007A2145" w:rsidP="00BA5E98">
            <w:pPr>
              <w:pStyle w:val="TAL"/>
              <w:rPr>
                <w:ins w:id="5527" w:author="1672" w:date="2024-04-16T14:26:00Z"/>
                <w:lang w:eastAsia="zh-CN"/>
              </w:rPr>
            </w:pPr>
            <w:ins w:id="5528" w:author="1672" w:date="2024-04-16T14:26:00Z">
              <w:r w:rsidRPr="005B600A">
                <w:rPr>
                  <w:rFonts w:hint="eastAsia"/>
                  <w:lang w:eastAsia="zh-CN"/>
                </w:rPr>
                <w:t>V</w:t>
              </w:r>
              <w:r w:rsidRPr="005B600A">
                <w:rPr>
                  <w:lang w:eastAsia="zh-CN"/>
                </w:rPr>
                <w:t>ia mapping</w:t>
              </w:r>
            </w:ins>
          </w:p>
          <w:p w14:paraId="1FA83C48" w14:textId="77777777" w:rsidR="007A2145" w:rsidRPr="005B600A" w:rsidRDefault="007A2145" w:rsidP="00BA5E98">
            <w:pPr>
              <w:pStyle w:val="TAL"/>
              <w:rPr>
                <w:ins w:id="5529" w:author="1672" w:date="2024-04-16T14:26:00Z"/>
                <w:lang w:eastAsia="zh-CN"/>
              </w:rPr>
            </w:pPr>
          </w:p>
          <w:p w14:paraId="141D64C2" w14:textId="77777777" w:rsidR="007A2145" w:rsidRPr="005B600A" w:rsidRDefault="007A2145" w:rsidP="00BA5E98">
            <w:pPr>
              <w:pStyle w:val="TAL"/>
              <w:rPr>
                <w:ins w:id="5530" w:author="1672" w:date="2024-04-16T14:26:00Z"/>
                <w:lang w:eastAsia="zh-CN"/>
              </w:rPr>
            </w:pPr>
          </w:p>
          <w:p w14:paraId="46AF2EB5" w14:textId="77777777" w:rsidR="007A2145" w:rsidRPr="005B600A" w:rsidRDefault="007A2145" w:rsidP="00BA5E98">
            <w:pPr>
              <w:pStyle w:val="TAL"/>
              <w:rPr>
                <w:ins w:id="5531" w:author="1672" w:date="2024-04-16T14:26:00Z"/>
                <w:lang w:eastAsia="zh-CN"/>
              </w:rPr>
            </w:pPr>
          </w:p>
          <w:p w14:paraId="499FB37D" w14:textId="77777777" w:rsidR="007A2145" w:rsidRPr="005B600A" w:rsidRDefault="007A2145" w:rsidP="00BA5E98">
            <w:pPr>
              <w:pStyle w:val="TAL"/>
              <w:rPr>
                <w:ins w:id="5532" w:author="1672" w:date="2024-04-16T14:26:00Z"/>
                <w:lang w:eastAsia="zh-CN"/>
              </w:rPr>
            </w:pPr>
          </w:p>
          <w:p w14:paraId="0EB5A52B" w14:textId="77777777" w:rsidR="007A2145" w:rsidRPr="005B600A" w:rsidRDefault="007A2145" w:rsidP="00BA5E98">
            <w:pPr>
              <w:pStyle w:val="TAL"/>
              <w:rPr>
                <w:ins w:id="5533" w:author="1672" w:date="2024-04-16T14:26:00Z"/>
                <w:lang w:eastAsia="zh-CN"/>
              </w:rPr>
            </w:pPr>
          </w:p>
          <w:p w14:paraId="698E2588" w14:textId="77777777" w:rsidR="007A2145" w:rsidRPr="005B600A" w:rsidRDefault="007A2145" w:rsidP="00BA5E98">
            <w:pPr>
              <w:pStyle w:val="TAL"/>
              <w:rPr>
                <w:ins w:id="5534" w:author="1672" w:date="2024-04-16T14:26:00Z"/>
                <w:lang w:eastAsia="zh-CN"/>
              </w:rPr>
            </w:pPr>
          </w:p>
          <w:p w14:paraId="0D42B41E" w14:textId="77777777" w:rsidR="007A2145" w:rsidRPr="005B600A" w:rsidRDefault="007A2145" w:rsidP="00BA5E98">
            <w:pPr>
              <w:pStyle w:val="TAL"/>
              <w:rPr>
                <w:ins w:id="5535" w:author="1672" w:date="2024-04-16T14:26:00Z"/>
                <w:lang w:eastAsia="zh-CN"/>
              </w:rPr>
            </w:pPr>
          </w:p>
          <w:p w14:paraId="530490FA" w14:textId="77777777" w:rsidR="007A2145" w:rsidRPr="005B600A" w:rsidRDefault="007A2145" w:rsidP="00BA5E98">
            <w:pPr>
              <w:pStyle w:val="TAL"/>
              <w:rPr>
                <w:ins w:id="5536" w:author="1672" w:date="2024-04-16T14:26:00Z"/>
                <w:lang w:eastAsia="zh-CN"/>
              </w:rPr>
            </w:pPr>
          </w:p>
          <w:p w14:paraId="713ABBDB" w14:textId="77777777" w:rsidR="007A2145" w:rsidRPr="005B600A" w:rsidRDefault="007A2145" w:rsidP="00BA5E98">
            <w:pPr>
              <w:pStyle w:val="TAL"/>
              <w:rPr>
                <w:ins w:id="5537" w:author="1672" w:date="2024-04-16T14:26:00Z"/>
                <w:lang w:eastAsia="zh-CN"/>
              </w:rPr>
            </w:pPr>
          </w:p>
          <w:p w14:paraId="7545B61E" w14:textId="77777777" w:rsidR="007A2145" w:rsidRPr="005B600A" w:rsidRDefault="007A2145" w:rsidP="00BA5E98">
            <w:pPr>
              <w:pStyle w:val="TAL"/>
              <w:rPr>
                <w:ins w:id="5538" w:author="1672" w:date="2024-04-16T14:26:00Z"/>
                <w:lang w:eastAsia="zh-CN"/>
              </w:rPr>
            </w:pPr>
          </w:p>
          <w:p w14:paraId="0E689CF4" w14:textId="77777777" w:rsidR="007A2145" w:rsidRPr="005B600A" w:rsidRDefault="007A2145" w:rsidP="00BA5E98">
            <w:pPr>
              <w:pStyle w:val="TAL"/>
              <w:rPr>
                <w:ins w:id="5539" w:author="1672" w:date="2024-04-16T14:26:00Z"/>
                <w:lang w:eastAsia="zh-CN"/>
              </w:rPr>
            </w:pPr>
            <w:ins w:id="5540"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5E5A0073" w14:textId="77777777" w:rsidR="007A2145" w:rsidRPr="005B600A" w:rsidRDefault="007A2145" w:rsidP="00BA5E98">
            <w:pPr>
              <w:pStyle w:val="TAL"/>
              <w:rPr>
                <w:ins w:id="5541" w:author="1672" w:date="2024-04-16T14:26:00Z"/>
                <w:lang w:eastAsia="zh-CN"/>
              </w:rPr>
            </w:pPr>
          </w:p>
          <w:p w14:paraId="3DD02461" w14:textId="77777777" w:rsidR="007A2145" w:rsidRPr="005B600A" w:rsidRDefault="007A2145" w:rsidP="00BA5E98">
            <w:pPr>
              <w:pStyle w:val="TAL"/>
              <w:rPr>
                <w:ins w:id="5542" w:author="1672" w:date="2024-04-16T14:26:00Z"/>
                <w:lang w:eastAsia="zh-CN"/>
              </w:rPr>
            </w:pPr>
          </w:p>
          <w:p w14:paraId="75106697" w14:textId="77777777" w:rsidR="007A2145" w:rsidRPr="005B600A" w:rsidRDefault="007A2145" w:rsidP="00BA5E98">
            <w:pPr>
              <w:pStyle w:val="TAL"/>
              <w:rPr>
                <w:ins w:id="5543" w:author="1672" w:date="2024-04-16T14:26:00Z"/>
                <w:lang w:eastAsia="zh-CN"/>
              </w:rPr>
            </w:pPr>
            <w:ins w:id="5544" w:author="1672" w:date="2024-04-16T14:26:00Z">
              <w:r w:rsidRPr="005B600A">
                <w:rPr>
                  <w:rFonts w:hint="eastAsia"/>
                  <w:lang w:eastAsia="zh-CN"/>
                </w:rPr>
                <w:t>T</w:t>
              </w:r>
              <w:r w:rsidRPr="005B600A">
                <w:rPr>
                  <w:lang w:eastAsia="zh-CN"/>
                </w:rPr>
                <w:t>est 1</w:t>
              </w:r>
            </w:ins>
          </w:p>
          <w:p w14:paraId="113CA864" w14:textId="77777777" w:rsidR="007A2145" w:rsidRPr="005B600A" w:rsidRDefault="007A2145" w:rsidP="00BA5E98">
            <w:pPr>
              <w:pStyle w:val="TAL"/>
              <w:rPr>
                <w:ins w:id="5545" w:author="1672" w:date="2024-04-16T14:26:00Z"/>
                <w:lang w:eastAsia="zh-CN"/>
              </w:rPr>
            </w:pPr>
            <w:ins w:id="5546" w:author="1672" w:date="2024-04-16T14:26:00Z">
              <w:r w:rsidRPr="005B600A">
                <w:rPr>
                  <w:rFonts w:hint="eastAsia"/>
                  <w:lang w:eastAsia="zh-CN"/>
                </w:rPr>
                <w:t>N</w:t>
              </w:r>
              <w:r w:rsidRPr="005B600A">
                <w:rPr>
                  <w:lang w:eastAsia="zh-CN"/>
                </w:rPr>
                <w:t>oc: -94.65dBm/15kHz</w:t>
              </w:r>
            </w:ins>
          </w:p>
          <w:p w14:paraId="5F14CFC8" w14:textId="77777777" w:rsidR="007A2145" w:rsidRPr="005B600A" w:rsidRDefault="007A2145" w:rsidP="00BA5E98">
            <w:pPr>
              <w:pStyle w:val="TAL"/>
              <w:rPr>
                <w:ins w:id="5547" w:author="1672" w:date="2024-04-16T14:26:00Z"/>
                <w:lang w:eastAsia="zh-CN"/>
              </w:rPr>
            </w:pPr>
            <w:ins w:id="5548" w:author="1672" w:date="2024-04-16T14:26:00Z">
              <w:r w:rsidRPr="005B600A">
                <w:rPr>
                  <w:rFonts w:hint="eastAsia"/>
                  <w:lang w:eastAsia="zh-CN"/>
                </w:rPr>
                <w:t>E</w:t>
              </w:r>
              <w:r w:rsidRPr="005B600A">
                <w:rPr>
                  <w:lang w:eastAsia="zh-CN"/>
                </w:rPr>
                <w:t>s/Noc: 10dB</w:t>
              </w:r>
            </w:ins>
          </w:p>
          <w:p w14:paraId="3C740220" w14:textId="77777777" w:rsidR="007A2145" w:rsidRPr="005B600A" w:rsidRDefault="007A2145" w:rsidP="00BA5E98">
            <w:pPr>
              <w:pStyle w:val="TAL"/>
              <w:rPr>
                <w:ins w:id="5549" w:author="1672" w:date="2024-04-16T14:26:00Z"/>
                <w:lang w:eastAsia="zh-CN"/>
              </w:rPr>
            </w:pPr>
            <w:ins w:id="5550" w:author="1672" w:date="2024-04-16T14:26:00Z">
              <w:r w:rsidRPr="005B600A">
                <w:rPr>
                  <w:lang w:eastAsia="zh-CN"/>
                </w:rPr>
                <w:t>Normal condition, RSRP_62 to RSRP_88</w:t>
              </w:r>
            </w:ins>
          </w:p>
          <w:p w14:paraId="498250A1" w14:textId="77777777" w:rsidR="007A2145" w:rsidRPr="005B600A" w:rsidRDefault="007A2145" w:rsidP="00BA5E98">
            <w:pPr>
              <w:pStyle w:val="TAL"/>
              <w:rPr>
                <w:ins w:id="5551" w:author="1672" w:date="2024-04-16T14:26:00Z"/>
                <w:lang w:eastAsia="zh-CN"/>
              </w:rPr>
            </w:pPr>
            <w:ins w:id="5552" w:author="1672" w:date="2024-04-16T14:26:00Z">
              <w:r w:rsidRPr="005B600A">
                <w:rPr>
                  <w:lang w:eastAsia="zh-CN"/>
                </w:rPr>
                <w:t>Extreme condition, RSRP_59 to RSRP_91</w:t>
              </w:r>
            </w:ins>
          </w:p>
          <w:p w14:paraId="275C0383" w14:textId="77777777" w:rsidR="007A2145" w:rsidRPr="005B600A" w:rsidRDefault="007A2145" w:rsidP="00BA5E98">
            <w:pPr>
              <w:pStyle w:val="TAL"/>
              <w:rPr>
                <w:ins w:id="5553" w:author="1672" w:date="2024-04-16T14:26:00Z"/>
                <w:lang w:eastAsia="zh-CN"/>
              </w:rPr>
            </w:pPr>
          </w:p>
          <w:p w14:paraId="0FFF75F6" w14:textId="77777777" w:rsidR="007A2145" w:rsidRPr="005B600A" w:rsidRDefault="007A2145" w:rsidP="00BA5E98">
            <w:pPr>
              <w:pStyle w:val="TAL"/>
              <w:rPr>
                <w:ins w:id="5554" w:author="1672" w:date="2024-04-16T14:26:00Z"/>
                <w:lang w:eastAsia="zh-CN"/>
              </w:rPr>
            </w:pPr>
            <w:ins w:id="5555" w:author="1672" w:date="2024-04-16T14:26:00Z">
              <w:r w:rsidRPr="005B600A">
                <w:rPr>
                  <w:rFonts w:hint="eastAsia"/>
                  <w:lang w:eastAsia="zh-CN"/>
                </w:rPr>
                <w:t>T</w:t>
              </w:r>
              <w:r w:rsidRPr="005B600A">
                <w:rPr>
                  <w:lang w:eastAsia="zh-CN"/>
                </w:rPr>
                <w:t>est 2</w:t>
              </w:r>
            </w:ins>
          </w:p>
          <w:p w14:paraId="565D08C7" w14:textId="77777777" w:rsidR="007A2145" w:rsidRPr="007A2145" w:rsidRDefault="007A2145" w:rsidP="00BA5E98">
            <w:pPr>
              <w:pStyle w:val="TAL"/>
              <w:rPr>
                <w:ins w:id="5556" w:author="1672" w:date="2024-04-16T14:26:00Z"/>
                <w:lang w:eastAsia="zh-CN"/>
              </w:rPr>
            </w:pPr>
            <w:ins w:id="5557"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4A268CCA" w14:textId="77777777" w:rsidR="007A2145" w:rsidRPr="005B600A" w:rsidRDefault="007A2145" w:rsidP="00BA5E98">
            <w:pPr>
              <w:pStyle w:val="TAL"/>
              <w:rPr>
                <w:ins w:id="5558" w:author="1672" w:date="2024-04-16T14:26:00Z"/>
                <w:lang w:eastAsia="zh-CN"/>
              </w:rPr>
            </w:pPr>
            <w:ins w:id="5559" w:author="1672" w:date="2024-04-16T14:26:00Z">
              <w:r w:rsidRPr="005B600A">
                <w:rPr>
                  <w:lang w:eastAsia="zh-CN"/>
                </w:rPr>
                <w:t>Es/Noc: -2.65dB</w:t>
              </w:r>
            </w:ins>
          </w:p>
          <w:p w14:paraId="43F3FAB3" w14:textId="77777777" w:rsidR="007A2145" w:rsidRPr="007A2145" w:rsidRDefault="007A2145" w:rsidP="00BA5E98">
            <w:pPr>
              <w:pStyle w:val="TAL"/>
              <w:rPr>
                <w:ins w:id="5560" w:author="1672" w:date="2024-04-16T14:26:00Z"/>
                <w:lang w:eastAsia="zh-CN"/>
              </w:rPr>
            </w:pPr>
            <w:ins w:id="5561" w:author="1672" w:date="2024-04-16T14:26:00Z">
              <w:r w:rsidRPr="005B600A">
                <w:rPr>
                  <w:lang w:eastAsia="zh-CN"/>
                </w:rPr>
                <w:t xml:space="preserve">Normal condition: </w:t>
              </w:r>
            </w:ins>
          </w:p>
          <w:p w14:paraId="01E56C4A" w14:textId="77777777" w:rsidR="007A2145" w:rsidRPr="005B600A" w:rsidRDefault="007A2145" w:rsidP="00BA5E98">
            <w:pPr>
              <w:pStyle w:val="TAL"/>
              <w:rPr>
                <w:ins w:id="5562" w:author="1672" w:date="2024-04-16T14:26:00Z"/>
                <w:lang w:eastAsia="zh-CN"/>
              </w:rPr>
            </w:pPr>
            <w:ins w:id="5563" w:author="1672" w:date="2024-04-16T14:26:00Z">
              <w:r w:rsidRPr="005B600A">
                <w:rPr>
                  <w:lang w:eastAsia="zh-CN"/>
                </w:rPr>
                <w:t>RSRP_30 to RSRP_49</w:t>
              </w:r>
            </w:ins>
          </w:p>
          <w:p w14:paraId="5977FC64" w14:textId="77777777" w:rsidR="007A2145" w:rsidRPr="005B600A" w:rsidRDefault="007A2145" w:rsidP="00BA5E98">
            <w:pPr>
              <w:pStyle w:val="TAL"/>
              <w:rPr>
                <w:ins w:id="5564" w:author="1672" w:date="2024-04-16T14:26:00Z"/>
                <w:lang w:eastAsia="zh-CN"/>
              </w:rPr>
            </w:pPr>
            <w:ins w:id="5565" w:author="1672" w:date="2024-04-16T14:26:00Z">
              <w:r w:rsidRPr="005B600A">
                <w:rPr>
                  <w:lang w:eastAsia="zh-CN"/>
                </w:rPr>
                <w:t>RSRP_31 to RSRP_50</w:t>
              </w:r>
            </w:ins>
          </w:p>
          <w:p w14:paraId="6B1A7A4B" w14:textId="77777777" w:rsidR="007A2145" w:rsidRPr="005B600A" w:rsidRDefault="007A2145" w:rsidP="00BA5E98">
            <w:pPr>
              <w:pStyle w:val="TAL"/>
              <w:rPr>
                <w:ins w:id="5566" w:author="1672" w:date="2024-04-16T14:26:00Z"/>
                <w:lang w:eastAsia="zh-CN"/>
              </w:rPr>
            </w:pPr>
            <w:ins w:id="5567" w:author="1672" w:date="2024-04-16T14:26:00Z">
              <w:r w:rsidRPr="005B600A">
                <w:rPr>
                  <w:lang w:eastAsia="zh-CN"/>
                </w:rPr>
                <w:t>RSRP_31 to RSRP_50</w:t>
              </w:r>
            </w:ins>
          </w:p>
          <w:p w14:paraId="71D28AA6" w14:textId="77777777" w:rsidR="007A2145" w:rsidRPr="005B600A" w:rsidRDefault="007A2145" w:rsidP="00BA5E98">
            <w:pPr>
              <w:pStyle w:val="TAL"/>
              <w:rPr>
                <w:ins w:id="5568" w:author="1672" w:date="2024-04-16T14:26:00Z"/>
                <w:lang w:eastAsia="zh-CN"/>
              </w:rPr>
            </w:pPr>
            <w:ins w:id="5569" w:author="1672" w:date="2024-04-16T14:26:00Z">
              <w:r w:rsidRPr="005B600A">
                <w:rPr>
                  <w:lang w:eastAsia="zh-CN"/>
                </w:rPr>
                <w:t>RSRP_32 to RSRP_51</w:t>
              </w:r>
            </w:ins>
          </w:p>
          <w:p w14:paraId="351E08CD" w14:textId="77777777" w:rsidR="007A2145" w:rsidRPr="005B600A" w:rsidRDefault="007A2145" w:rsidP="00BA5E98">
            <w:pPr>
              <w:pStyle w:val="TAL"/>
              <w:rPr>
                <w:ins w:id="5570" w:author="1672" w:date="2024-04-16T14:26:00Z"/>
                <w:lang w:eastAsia="zh-CN"/>
              </w:rPr>
            </w:pPr>
            <w:ins w:id="5571" w:author="1672" w:date="2024-04-16T14:26:00Z">
              <w:r w:rsidRPr="005B600A">
                <w:rPr>
                  <w:lang w:eastAsia="zh-CN"/>
                </w:rPr>
                <w:t>RSRP_32 to RSRP_51</w:t>
              </w:r>
            </w:ins>
          </w:p>
          <w:p w14:paraId="5C447C1C" w14:textId="77777777" w:rsidR="007A2145" w:rsidRPr="005B600A" w:rsidRDefault="007A2145" w:rsidP="00BA5E98">
            <w:pPr>
              <w:pStyle w:val="TAL"/>
              <w:rPr>
                <w:ins w:id="5572" w:author="1672" w:date="2024-04-16T14:26:00Z"/>
                <w:lang w:eastAsia="zh-CN"/>
              </w:rPr>
            </w:pPr>
            <w:ins w:id="5573" w:author="1672" w:date="2024-04-16T14:26:00Z">
              <w:r w:rsidRPr="005B600A">
                <w:rPr>
                  <w:lang w:eastAsia="zh-CN"/>
                </w:rPr>
                <w:t>RSRP_33 to RSRP_52</w:t>
              </w:r>
            </w:ins>
          </w:p>
          <w:p w14:paraId="4A5A1DA1" w14:textId="77777777" w:rsidR="007A2145" w:rsidRPr="005B600A" w:rsidRDefault="007A2145" w:rsidP="00BA5E98">
            <w:pPr>
              <w:pStyle w:val="TAL"/>
              <w:rPr>
                <w:ins w:id="5574" w:author="1672" w:date="2024-04-16T14:26:00Z"/>
                <w:lang w:eastAsia="zh-CN"/>
              </w:rPr>
            </w:pPr>
            <w:ins w:id="5575" w:author="1672" w:date="2024-04-16T14:26:00Z">
              <w:r w:rsidRPr="005B600A">
                <w:rPr>
                  <w:lang w:eastAsia="zh-CN"/>
                </w:rPr>
                <w:t>RSRP_33 to RSRP_52</w:t>
              </w:r>
            </w:ins>
          </w:p>
          <w:p w14:paraId="7E2F930F" w14:textId="77777777" w:rsidR="007A2145" w:rsidRPr="005B600A" w:rsidRDefault="007A2145" w:rsidP="00BA5E98">
            <w:pPr>
              <w:pStyle w:val="TAL"/>
              <w:rPr>
                <w:ins w:id="5576" w:author="1672" w:date="2024-04-16T14:26:00Z"/>
                <w:lang w:eastAsia="zh-CN"/>
              </w:rPr>
            </w:pPr>
            <w:ins w:id="5577" w:author="1672" w:date="2024-04-16T14:26:00Z">
              <w:r w:rsidRPr="005B600A">
                <w:rPr>
                  <w:lang w:eastAsia="zh-CN"/>
                </w:rPr>
                <w:t>RSRP_34 to RSRP_53</w:t>
              </w:r>
            </w:ins>
          </w:p>
          <w:p w14:paraId="0229A408" w14:textId="77777777" w:rsidR="007A2145" w:rsidRPr="005B600A" w:rsidRDefault="007A2145" w:rsidP="00BA5E98">
            <w:pPr>
              <w:pStyle w:val="TAL"/>
              <w:rPr>
                <w:ins w:id="5578" w:author="1672" w:date="2024-04-16T14:26:00Z"/>
                <w:lang w:eastAsia="zh-CN"/>
              </w:rPr>
            </w:pPr>
            <w:ins w:id="5579" w:author="1672" w:date="2024-04-16T14:26:00Z">
              <w:r w:rsidRPr="005B600A">
                <w:rPr>
                  <w:rFonts w:hint="eastAsia"/>
                  <w:lang w:eastAsia="zh-CN"/>
                </w:rPr>
                <w:t>D</w:t>
              </w:r>
              <w:r w:rsidRPr="005B600A">
                <w:rPr>
                  <w:lang w:eastAsia="zh-CN"/>
                </w:rPr>
                <w:t>epending on band groups</w:t>
              </w:r>
            </w:ins>
          </w:p>
          <w:p w14:paraId="12868ADF" w14:textId="77777777" w:rsidR="007A2145" w:rsidRPr="005B600A" w:rsidRDefault="007A2145" w:rsidP="00BA5E98">
            <w:pPr>
              <w:pStyle w:val="TAL"/>
              <w:rPr>
                <w:ins w:id="5580" w:author="1672" w:date="2024-04-16T14:26:00Z"/>
                <w:lang w:eastAsia="zh-CN"/>
              </w:rPr>
            </w:pPr>
          </w:p>
          <w:p w14:paraId="4E8A36D3" w14:textId="77777777" w:rsidR="007A2145" w:rsidRPr="005B600A" w:rsidRDefault="007A2145" w:rsidP="00BA5E98">
            <w:pPr>
              <w:pStyle w:val="TAL"/>
              <w:rPr>
                <w:ins w:id="5581" w:author="1672" w:date="2024-04-16T14:26:00Z"/>
                <w:lang w:eastAsia="zh-CN"/>
              </w:rPr>
            </w:pPr>
            <w:ins w:id="5582" w:author="1672" w:date="2024-04-16T14:26:00Z">
              <w:r w:rsidRPr="005B600A">
                <w:rPr>
                  <w:lang w:eastAsia="zh-CN"/>
                </w:rPr>
                <w:t>Extreme condition:</w:t>
              </w:r>
            </w:ins>
          </w:p>
          <w:p w14:paraId="276614C5" w14:textId="77777777" w:rsidR="007A2145" w:rsidRPr="005B600A" w:rsidRDefault="007A2145" w:rsidP="00BA5E98">
            <w:pPr>
              <w:pStyle w:val="TAL"/>
              <w:rPr>
                <w:ins w:id="5583" w:author="1672" w:date="2024-04-16T14:26:00Z"/>
                <w:lang w:eastAsia="zh-CN"/>
              </w:rPr>
            </w:pPr>
            <w:ins w:id="5584" w:author="1672" w:date="2024-04-16T14:26:00Z">
              <w:r w:rsidRPr="005B600A">
                <w:rPr>
                  <w:lang w:eastAsia="zh-CN"/>
                </w:rPr>
                <w:t>RSRP_26 to RSRP_54</w:t>
              </w:r>
            </w:ins>
          </w:p>
          <w:p w14:paraId="1237946C" w14:textId="77777777" w:rsidR="007A2145" w:rsidRPr="005B600A" w:rsidRDefault="007A2145" w:rsidP="00BA5E98">
            <w:pPr>
              <w:pStyle w:val="TAL"/>
              <w:rPr>
                <w:ins w:id="5585" w:author="1672" w:date="2024-04-16T14:26:00Z"/>
                <w:lang w:eastAsia="zh-CN"/>
              </w:rPr>
            </w:pPr>
            <w:ins w:id="5586" w:author="1672" w:date="2024-04-16T14:26:00Z">
              <w:r w:rsidRPr="005B600A">
                <w:rPr>
                  <w:lang w:eastAsia="zh-CN"/>
                </w:rPr>
                <w:t>RSRP_26 to RSRP_54</w:t>
              </w:r>
            </w:ins>
          </w:p>
          <w:p w14:paraId="7945B851" w14:textId="77777777" w:rsidR="007A2145" w:rsidRPr="005B600A" w:rsidRDefault="007A2145" w:rsidP="00BA5E98">
            <w:pPr>
              <w:pStyle w:val="TAL"/>
              <w:rPr>
                <w:ins w:id="5587" w:author="1672" w:date="2024-04-16T14:26:00Z"/>
                <w:lang w:eastAsia="zh-CN"/>
              </w:rPr>
            </w:pPr>
            <w:ins w:id="5588" w:author="1672" w:date="2024-04-16T14:26:00Z">
              <w:r w:rsidRPr="005B600A">
                <w:rPr>
                  <w:lang w:eastAsia="zh-CN"/>
                </w:rPr>
                <w:t>RSRP_27 to RSRP_55</w:t>
              </w:r>
            </w:ins>
          </w:p>
          <w:p w14:paraId="02BCE767" w14:textId="77777777" w:rsidR="007A2145" w:rsidRPr="005B600A" w:rsidRDefault="007A2145" w:rsidP="00BA5E98">
            <w:pPr>
              <w:pStyle w:val="TAL"/>
              <w:rPr>
                <w:ins w:id="5589" w:author="1672" w:date="2024-04-16T14:26:00Z"/>
                <w:lang w:eastAsia="zh-CN"/>
              </w:rPr>
            </w:pPr>
            <w:ins w:id="5590" w:author="1672" w:date="2024-04-16T14:26:00Z">
              <w:r w:rsidRPr="005B600A">
                <w:rPr>
                  <w:lang w:eastAsia="zh-CN"/>
                </w:rPr>
                <w:t>RSRP_27 to RSRP_55</w:t>
              </w:r>
            </w:ins>
          </w:p>
          <w:p w14:paraId="24060428" w14:textId="77777777" w:rsidR="007A2145" w:rsidRPr="005B600A" w:rsidRDefault="007A2145" w:rsidP="00BA5E98">
            <w:pPr>
              <w:pStyle w:val="TAL"/>
              <w:rPr>
                <w:ins w:id="5591" w:author="1672" w:date="2024-04-16T14:26:00Z"/>
                <w:lang w:eastAsia="zh-CN"/>
              </w:rPr>
            </w:pPr>
            <w:ins w:id="5592" w:author="1672" w:date="2024-04-16T14:26:00Z">
              <w:r w:rsidRPr="005B600A">
                <w:rPr>
                  <w:lang w:eastAsia="zh-CN"/>
                </w:rPr>
                <w:t>RSRP_28 to RSRP_56</w:t>
              </w:r>
            </w:ins>
          </w:p>
          <w:p w14:paraId="15DA2CAE" w14:textId="77777777" w:rsidR="007A2145" w:rsidRPr="005B600A" w:rsidRDefault="007A2145" w:rsidP="00BA5E98">
            <w:pPr>
              <w:pStyle w:val="TAL"/>
              <w:rPr>
                <w:ins w:id="5593" w:author="1672" w:date="2024-04-16T14:26:00Z"/>
                <w:lang w:eastAsia="zh-CN"/>
              </w:rPr>
            </w:pPr>
            <w:ins w:id="5594" w:author="1672" w:date="2024-04-16T14:26:00Z">
              <w:r w:rsidRPr="005B600A">
                <w:rPr>
                  <w:lang w:eastAsia="zh-CN"/>
                </w:rPr>
                <w:t>RSRP_28 to RSRP_56</w:t>
              </w:r>
            </w:ins>
          </w:p>
          <w:p w14:paraId="6DF0D7E4" w14:textId="77777777" w:rsidR="007A2145" w:rsidRPr="005B600A" w:rsidRDefault="007A2145" w:rsidP="00BA5E98">
            <w:pPr>
              <w:pStyle w:val="TAL"/>
              <w:rPr>
                <w:ins w:id="5595" w:author="1672" w:date="2024-04-16T14:26:00Z"/>
                <w:lang w:eastAsia="zh-CN"/>
              </w:rPr>
            </w:pPr>
            <w:ins w:id="5596" w:author="1672" w:date="2024-04-16T14:26:00Z">
              <w:r w:rsidRPr="005B600A">
                <w:rPr>
                  <w:lang w:eastAsia="zh-CN"/>
                </w:rPr>
                <w:t>RSRP_29 to RSRP_57</w:t>
              </w:r>
            </w:ins>
          </w:p>
          <w:p w14:paraId="4B972702" w14:textId="77777777" w:rsidR="007A2145" w:rsidRPr="005B600A" w:rsidRDefault="007A2145" w:rsidP="00BA5E98">
            <w:pPr>
              <w:pStyle w:val="TAL"/>
              <w:rPr>
                <w:ins w:id="5597" w:author="1672" w:date="2024-04-16T14:26:00Z"/>
                <w:lang w:eastAsia="zh-CN"/>
              </w:rPr>
            </w:pPr>
            <w:ins w:id="5598" w:author="1672" w:date="2024-04-16T14:26:00Z">
              <w:r w:rsidRPr="005B600A">
                <w:rPr>
                  <w:lang w:eastAsia="zh-CN"/>
                </w:rPr>
                <w:t>RSRP_29 to RSRP_57</w:t>
              </w:r>
            </w:ins>
          </w:p>
          <w:p w14:paraId="00C06833" w14:textId="77777777" w:rsidR="007A2145" w:rsidRPr="005B600A" w:rsidRDefault="007A2145" w:rsidP="00BA5E98">
            <w:pPr>
              <w:pStyle w:val="TAL"/>
              <w:rPr>
                <w:ins w:id="5599" w:author="1672" w:date="2024-04-16T14:26:00Z"/>
                <w:lang w:eastAsia="zh-CN"/>
              </w:rPr>
            </w:pPr>
            <w:ins w:id="5600" w:author="1672" w:date="2024-04-16T14:26:00Z">
              <w:r w:rsidRPr="005B600A">
                <w:rPr>
                  <w:rFonts w:hint="eastAsia"/>
                  <w:lang w:eastAsia="zh-CN"/>
                </w:rPr>
                <w:t>D</w:t>
              </w:r>
              <w:r w:rsidRPr="005B600A">
                <w:rPr>
                  <w:lang w:eastAsia="zh-CN"/>
                </w:rPr>
                <w:t>epending on band groups</w:t>
              </w:r>
            </w:ins>
          </w:p>
        </w:tc>
      </w:tr>
      <w:tr w:rsidR="007A2145" w:rsidRPr="005B600A" w14:paraId="6C851F54" w14:textId="77777777" w:rsidTr="007A2145">
        <w:trPr>
          <w:jc w:val="center"/>
          <w:ins w:id="5601" w:author="1672" w:date="2024-04-16T14:26:00Z"/>
        </w:trPr>
        <w:tc>
          <w:tcPr>
            <w:tcW w:w="1347" w:type="pct"/>
            <w:tcBorders>
              <w:top w:val="single" w:sz="4" w:space="0" w:color="auto"/>
              <w:left w:val="single" w:sz="4" w:space="0" w:color="auto"/>
              <w:bottom w:val="single" w:sz="4" w:space="0" w:color="auto"/>
              <w:right w:val="single" w:sz="4" w:space="0" w:color="auto"/>
            </w:tcBorders>
          </w:tcPr>
          <w:p w14:paraId="304C8FB4" w14:textId="1C48CBEC" w:rsidR="007A2145" w:rsidRPr="005B600A" w:rsidRDefault="007A2145" w:rsidP="00BA5E98">
            <w:pPr>
              <w:pStyle w:val="TAL"/>
              <w:rPr>
                <w:ins w:id="5602" w:author="1672" w:date="2024-04-16T14:26:00Z"/>
              </w:rPr>
            </w:pPr>
            <w:ins w:id="5603" w:author="1672" w:date="2024-04-16T14:26:00Z">
              <w:r w:rsidRPr="005B600A">
                <w:t>16.7.4.1.2</w:t>
              </w:r>
            </w:ins>
            <w:ins w:id="5604" w:author="1672" w:date="2024-04-16T14:27:00Z">
              <w:r>
                <w:t xml:space="preserve"> </w:t>
              </w:r>
            </w:ins>
            <w:ins w:id="5605" w:author="1672" w:date="2024-04-16T14:26:00Z">
              <w:r w:rsidRPr="005B600A">
                <w:t>NR SA FR1 SSB based L1-RSRP relative measurement for 1 Rx UE</w:t>
              </w:r>
            </w:ins>
          </w:p>
        </w:tc>
        <w:tc>
          <w:tcPr>
            <w:tcW w:w="1585" w:type="pct"/>
            <w:tcBorders>
              <w:top w:val="single" w:sz="4" w:space="0" w:color="auto"/>
              <w:left w:val="single" w:sz="4" w:space="0" w:color="auto"/>
              <w:bottom w:val="single" w:sz="4" w:space="0" w:color="auto"/>
              <w:right w:val="single" w:sz="4" w:space="0" w:color="auto"/>
            </w:tcBorders>
          </w:tcPr>
          <w:p w14:paraId="0431C449" w14:textId="77777777" w:rsidR="007A2145" w:rsidRPr="005B600A" w:rsidRDefault="007A2145" w:rsidP="00BA5E98">
            <w:pPr>
              <w:pStyle w:val="TAL"/>
              <w:rPr>
                <w:ins w:id="5606" w:author="1672" w:date="2024-04-16T14:26:00Z"/>
                <w:lang w:eastAsia="zh-CN"/>
              </w:rPr>
            </w:pPr>
            <w:ins w:id="5607" w:author="1672" w:date="2024-04-16T14:26:00Z">
              <w:r w:rsidRPr="005B600A">
                <w:rPr>
                  <w:rFonts w:hint="eastAsia"/>
                  <w:lang w:eastAsia="zh-CN"/>
                </w:rPr>
                <w:t>T</w:t>
              </w:r>
              <w:r w:rsidRPr="005B600A">
                <w:rPr>
                  <w:lang w:eastAsia="zh-CN"/>
                </w:rPr>
                <w:t>est configuration 1, 2, 4:</w:t>
              </w:r>
            </w:ins>
          </w:p>
          <w:p w14:paraId="0443DA79" w14:textId="77777777" w:rsidR="007A2145" w:rsidRPr="005B600A" w:rsidRDefault="007A2145" w:rsidP="00BA5E98">
            <w:pPr>
              <w:pStyle w:val="TAL"/>
              <w:rPr>
                <w:ins w:id="5608" w:author="1672" w:date="2024-04-16T14:26:00Z"/>
                <w:lang w:eastAsia="zh-CN"/>
              </w:rPr>
            </w:pPr>
          </w:p>
          <w:p w14:paraId="3A20FF0B" w14:textId="77777777" w:rsidR="007A2145" w:rsidRPr="005B600A" w:rsidRDefault="007A2145" w:rsidP="00BA5E98">
            <w:pPr>
              <w:pStyle w:val="TAL"/>
              <w:rPr>
                <w:ins w:id="5609" w:author="1672" w:date="2024-04-16T14:26:00Z"/>
                <w:lang w:eastAsia="zh-CN"/>
              </w:rPr>
            </w:pPr>
            <w:ins w:id="5610" w:author="1672" w:date="2024-04-16T14:26:00Z">
              <w:r w:rsidRPr="005B600A">
                <w:rPr>
                  <w:rFonts w:hint="eastAsia"/>
                  <w:lang w:eastAsia="zh-CN"/>
                </w:rPr>
                <w:t>T</w:t>
              </w:r>
              <w:r w:rsidRPr="005B600A">
                <w:rPr>
                  <w:lang w:eastAsia="zh-CN"/>
                </w:rPr>
                <w:t>est 1</w:t>
              </w:r>
            </w:ins>
          </w:p>
          <w:p w14:paraId="1EE50D7C" w14:textId="77777777" w:rsidR="007A2145" w:rsidRPr="005B600A" w:rsidRDefault="007A2145" w:rsidP="00BA5E98">
            <w:pPr>
              <w:pStyle w:val="TAL"/>
              <w:rPr>
                <w:ins w:id="5611" w:author="1672" w:date="2024-04-16T14:26:00Z"/>
                <w:lang w:eastAsia="zh-CN"/>
              </w:rPr>
            </w:pPr>
            <w:ins w:id="5612" w:author="1672" w:date="2024-04-16T14:26:00Z">
              <w:r w:rsidRPr="005B600A">
                <w:rPr>
                  <w:rFonts w:hint="eastAsia"/>
                  <w:lang w:eastAsia="zh-CN"/>
                </w:rPr>
                <w:t>N</w:t>
              </w:r>
              <w:r w:rsidRPr="005B600A">
                <w:rPr>
                  <w:lang w:eastAsia="zh-CN"/>
                </w:rPr>
                <w:t>oc: -94.65dBm/15kHz</w:t>
              </w:r>
            </w:ins>
          </w:p>
          <w:p w14:paraId="54430245" w14:textId="77777777" w:rsidR="007A2145" w:rsidRPr="005B600A" w:rsidRDefault="007A2145" w:rsidP="00BA5E98">
            <w:pPr>
              <w:pStyle w:val="TAL"/>
              <w:rPr>
                <w:ins w:id="5613" w:author="1672" w:date="2024-04-16T14:26:00Z"/>
                <w:lang w:eastAsia="zh-CN"/>
              </w:rPr>
            </w:pPr>
            <w:ins w:id="5614" w:author="1672" w:date="2024-04-16T14:26:00Z">
              <w:r w:rsidRPr="005B600A">
                <w:rPr>
                  <w:rFonts w:hint="eastAsia"/>
                  <w:lang w:eastAsia="zh-CN"/>
                </w:rPr>
                <w:t>E</w:t>
              </w:r>
              <w:r w:rsidRPr="005B600A">
                <w:rPr>
                  <w:lang w:eastAsia="zh-CN"/>
                </w:rPr>
                <w:t>s/Noc: 10dB</w:t>
              </w:r>
            </w:ins>
          </w:p>
          <w:p w14:paraId="29BB020F" w14:textId="77777777" w:rsidR="007A2145" w:rsidRPr="005B600A" w:rsidRDefault="007A2145" w:rsidP="00BA5E98">
            <w:pPr>
              <w:pStyle w:val="TAL"/>
              <w:rPr>
                <w:ins w:id="5615" w:author="1672" w:date="2024-04-16T14:26:00Z"/>
                <w:lang w:eastAsia="zh-CN"/>
              </w:rPr>
            </w:pPr>
            <w:ins w:id="5616"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ins>
          </w:p>
          <w:p w14:paraId="064ACFFF" w14:textId="77777777" w:rsidR="007A2145" w:rsidRPr="005B600A" w:rsidRDefault="007A2145" w:rsidP="00BA5E98">
            <w:pPr>
              <w:pStyle w:val="TAL"/>
              <w:rPr>
                <w:ins w:id="5617" w:author="1672" w:date="2024-04-16T14:26:00Z"/>
                <w:lang w:eastAsia="zh-CN"/>
              </w:rPr>
            </w:pPr>
          </w:p>
          <w:p w14:paraId="7F1A153E" w14:textId="77777777" w:rsidR="007A2145" w:rsidRPr="005B600A" w:rsidRDefault="007A2145" w:rsidP="00BA5E98">
            <w:pPr>
              <w:pStyle w:val="TAL"/>
              <w:rPr>
                <w:ins w:id="5618" w:author="1672" w:date="2024-04-16T14:26:00Z"/>
                <w:lang w:eastAsia="zh-CN"/>
              </w:rPr>
            </w:pPr>
            <w:ins w:id="5619"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ins>
          </w:p>
          <w:p w14:paraId="26ADE0CA" w14:textId="77777777" w:rsidR="007A2145" w:rsidRPr="005B600A" w:rsidRDefault="007A2145" w:rsidP="00BA5E98">
            <w:pPr>
              <w:pStyle w:val="TAL"/>
              <w:rPr>
                <w:ins w:id="5620" w:author="1672" w:date="2024-04-16T14:26:00Z"/>
                <w:lang w:eastAsia="zh-CN"/>
              </w:rPr>
            </w:pPr>
          </w:p>
          <w:p w14:paraId="77956332" w14:textId="77777777" w:rsidR="007A2145" w:rsidRPr="005B600A" w:rsidRDefault="007A2145" w:rsidP="00BA5E98">
            <w:pPr>
              <w:pStyle w:val="TAL"/>
              <w:rPr>
                <w:ins w:id="5621" w:author="1672" w:date="2024-04-16T14:26:00Z"/>
                <w:lang w:eastAsia="zh-CN"/>
              </w:rPr>
            </w:pPr>
          </w:p>
          <w:p w14:paraId="390B6FBF" w14:textId="77777777" w:rsidR="007A2145" w:rsidRPr="005B600A" w:rsidRDefault="007A2145" w:rsidP="00BA5E98">
            <w:pPr>
              <w:pStyle w:val="TAL"/>
              <w:rPr>
                <w:ins w:id="5622" w:author="1672" w:date="2024-04-16T14:26:00Z"/>
                <w:lang w:eastAsia="zh-CN"/>
              </w:rPr>
            </w:pPr>
            <w:ins w:id="5623" w:author="1672" w:date="2024-04-16T14:26:00Z">
              <w:r w:rsidRPr="005B600A">
                <w:rPr>
                  <w:rFonts w:hint="eastAsia"/>
                  <w:lang w:eastAsia="zh-CN"/>
                </w:rPr>
                <w:t>T</w:t>
              </w:r>
              <w:r w:rsidRPr="005B600A">
                <w:rPr>
                  <w:lang w:eastAsia="zh-CN"/>
                </w:rPr>
                <w:t>est 2</w:t>
              </w:r>
            </w:ins>
          </w:p>
          <w:p w14:paraId="06CAD286" w14:textId="77777777" w:rsidR="007A2145" w:rsidRPr="007A2145" w:rsidRDefault="007A2145" w:rsidP="00BA5E98">
            <w:pPr>
              <w:pStyle w:val="TAL"/>
              <w:rPr>
                <w:ins w:id="5624" w:author="1672" w:date="2024-04-16T14:26:00Z"/>
                <w:lang w:eastAsia="zh-CN"/>
              </w:rPr>
            </w:pPr>
            <w:ins w:id="5625"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2DFB13E1" w14:textId="77777777" w:rsidR="007A2145" w:rsidRPr="007A2145" w:rsidRDefault="007A2145" w:rsidP="00BA5E98">
            <w:pPr>
              <w:pStyle w:val="TAL"/>
              <w:rPr>
                <w:ins w:id="5626" w:author="1672" w:date="2024-04-16T14:26:00Z"/>
                <w:lang w:eastAsia="zh-CN"/>
              </w:rPr>
            </w:pPr>
          </w:p>
          <w:p w14:paraId="1436773B" w14:textId="77777777" w:rsidR="007A2145" w:rsidRPr="005B600A" w:rsidRDefault="007A2145" w:rsidP="00BA5E98">
            <w:pPr>
              <w:pStyle w:val="TAL"/>
              <w:rPr>
                <w:ins w:id="5627" w:author="1672" w:date="2024-04-16T14:26:00Z"/>
                <w:lang w:eastAsia="zh-CN"/>
              </w:rPr>
            </w:pPr>
            <w:ins w:id="5628" w:author="1672" w:date="2024-04-16T14:26:00Z">
              <w:r w:rsidRPr="005B600A">
                <w:rPr>
                  <w:lang w:eastAsia="zh-CN"/>
                </w:rPr>
                <w:t>Es/Noc: -3dB</w:t>
              </w:r>
            </w:ins>
          </w:p>
          <w:p w14:paraId="0888D9C5" w14:textId="77777777" w:rsidR="007A2145" w:rsidRPr="005B600A" w:rsidRDefault="007A2145" w:rsidP="00BA5E98">
            <w:pPr>
              <w:pStyle w:val="TAL"/>
              <w:rPr>
                <w:ins w:id="5629" w:author="1672" w:date="2024-04-16T14:26:00Z"/>
                <w:lang w:eastAsia="zh-CN"/>
              </w:rPr>
            </w:pPr>
            <w:ins w:id="5630"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ins>
          </w:p>
          <w:p w14:paraId="05170B0D" w14:textId="77777777" w:rsidR="007A2145" w:rsidRPr="005B600A" w:rsidRDefault="007A2145" w:rsidP="00BA5E98">
            <w:pPr>
              <w:pStyle w:val="TAL"/>
              <w:rPr>
                <w:ins w:id="5631" w:author="1672" w:date="2024-04-16T14:26:00Z"/>
                <w:lang w:eastAsia="zh-CN"/>
              </w:rPr>
            </w:pPr>
          </w:p>
          <w:p w14:paraId="600F92D7" w14:textId="77777777" w:rsidR="007A2145" w:rsidRPr="005B600A" w:rsidRDefault="007A2145" w:rsidP="00BA5E98">
            <w:pPr>
              <w:pStyle w:val="TAL"/>
              <w:rPr>
                <w:ins w:id="5632" w:author="1672" w:date="2024-04-16T14:26:00Z"/>
                <w:lang w:eastAsia="zh-CN"/>
              </w:rPr>
            </w:pPr>
            <w:ins w:id="5633"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ins>
          </w:p>
          <w:p w14:paraId="508126E2" w14:textId="77777777" w:rsidR="007A2145" w:rsidRPr="005B600A" w:rsidRDefault="007A2145" w:rsidP="00BA5E98">
            <w:pPr>
              <w:pStyle w:val="TAL"/>
              <w:rPr>
                <w:ins w:id="5634" w:author="1672" w:date="2024-04-16T14:26:00Z"/>
                <w:lang w:eastAsia="zh-CN"/>
              </w:rPr>
            </w:pPr>
          </w:p>
        </w:tc>
        <w:tc>
          <w:tcPr>
            <w:tcW w:w="776" w:type="pct"/>
            <w:tcBorders>
              <w:top w:val="single" w:sz="4" w:space="0" w:color="auto"/>
              <w:left w:val="single" w:sz="4" w:space="0" w:color="auto"/>
              <w:bottom w:val="single" w:sz="4" w:space="0" w:color="auto"/>
              <w:right w:val="single" w:sz="4" w:space="0" w:color="auto"/>
            </w:tcBorders>
          </w:tcPr>
          <w:p w14:paraId="05BD91B5" w14:textId="77777777" w:rsidR="007A2145" w:rsidRPr="005B600A" w:rsidRDefault="007A2145" w:rsidP="00BA5E98">
            <w:pPr>
              <w:pStyle w:val="TAL"/>
              <w:rPr>
                <w:ins w:id="5635" w:author="1672" w:date="2024-04-16T14:26:00Z"/>
                <w:lang w:eastAsia="zh-CN"/>
              </w:rPr>
            </w:pPr>
          </w:p>
          <w:p w14:paraId="548B8BEB" w14:textId="77777777" w:rsidR="007A2145" w:rsidRPr="005B600A" w:rsidRDefault="007A2145" w:rsidP="00BA5E98">
            <w:pPr>
              <w:pStyle w:val="TAL"/>
              <w:rPr>
                <w:ins w:id="5636" w:author="1672" w:date="2024-04-16T14:26:00Z"/>
                <w:lang w:eastAsia="zh-CN"/>
              </w:rPr>
            </w:pPr>
          </w:p>
          <w:p w14:paraId="088394EF" w14:textId="77777777" w:rsidR="007A2145" w:rsidRPr="005B600A" w:rsidRDefault="007A2145" w:rsidP="00BA5E98">
            <w:pPr>
              <w:pStyle w:val="TAL"/>
              <w:rPr>
                <w:ins w:id="5637" w:author="1672" w:date="2024-04-16T14:26:00Z"/>
                <w:lang w:eastAsia="zh-CN"/>
              </w:rPr>
            </w:pPr>
          </w:p>
          <w:p w14:paraId="3AF55124" w14:textId="77777777" w:rsidR="007A2145" w:rsidRPr="005B600A" w:rsidRDefault="007A2145" w:rsidP="00BA5E98">
            <w:pPr>
              <w:pStyle w:val="TAL"/>
              <w:rPr>
                <w:ins w:id="5638" w:author="1672" w:date="2024-04-16T14:26:00Z"/>
                <w:lang w:eastAsia="zh-CN"/>
              </w:rPr>
            </w:pPr>
            <w:ins w:id="5639" w:author="1672" w:date="2024-04-16T14:26:00Z">
              <w:r w:rsidRPr="005B600A">
                <w:rPr>
                  <w:rFonts w:hint="eastAsia"/>
                  <w:lang w:eastAsia="zh-CN"/>
                </w:rPr>
                <w:t>0</w:t>
              </w:r>
              <w:r w:rsidRPr="005B600A">
                <w:rPr>
                  <w:lang w:eastAsia="zh-CN"/>
                </w:rPr>
                <w:t>dB</w:t>
              </w:r>
            </w:ins>
          </w:p>
          <w:p w14:paraId="7036B462" w14:textId="77777777" w:rsidR="007A2145" w:rsidRPr="005B600A" w:rsidRDefault="007A2145" w:rsidP="00BA5E98">
            <w:pPr>
              <w:pStyle w:val="TAL"/>
              <w:rPr>
                <w:ins w:id="5640" w:author="1672" w:date="2024-04-16T14:26:00Z"/>
                <w:lang w:eastAsia="zh-CN"/>
              </w:rPr>
            </w:pPr>
            <w:ins w:id="5641" w:author="1672" w:date="2024-04-16T14:26:00Z">
              <w:r w:rsidRPr="005B600A">
                <w:rPr>
                  <w:rFonts w:hint="eastAsia"/>
                  <w:lang w:eastAsia="zh-CN"/>
                </w:rPr>
                <w:t>0</w:t>
              </w:r>
              <w:r w:rsidRPr="005B600A">
                <w:rPr>
                  <w:lang w:eastAsia="zh-CN"/>
                </w:rPr>
                <w:t>dB</w:t>
              </w:r>
            </w:ins>
          </w:p>
          <w:p w14:paraId="7DB2F96D" w14:textId="77777777" w:rsidR="007A2145" w:rsidRPr="005B600A" w:rsidRDefault="007A2145" w:rsidP="00BA5E98">
            <w:pPr>
              <w:pStyle w:val="TAL"/>
              <w:rPr>
                <w:ins w:id="5642" w:author="1672" w:date="2024-04-16T14:26:00Z"/>
                <w:lang w:eastAsia="zh-CN"/>
              </w:rPr>
            </w:pPr>
            <w:ins w:id="5643" w:author="1672" w:date="2024-04-16T14:26:00Z">
              <w:r w:rsidRPr="005B600A">
                <w:rPr>
                  <w:rFonts w:hint="eastAsia"/>
                  <w:lang w:eastAsia="zh-CN"/>
                </w:rPr>
                <w:t>V</w:t>
              </w:r>
              <w:r w:rsidRPr="005B600A">
                <w:rPr>
                  <w:lang w:eastAsia="zh-CN"/>
                </w:rPr>
                <w:t>ia mapping</w:t>
              </w:r>
            </w:ins>
          </w:p>
          <w:p w14:paraId="5617C51B" w14:textId="77777777" w:rsidR="007A2145" w:rsidRPr="005B600A" w:rsidRDefault="007A2145" w:rsidP="00BA5E98">
            <w:pPr>
              <w:pStyle w:val="TAL"/>
              <w:rPr>
                <w:ins w:id="5644" w:author="1672" w:date="2024-04-16T14:26:00Z"/>
                <w:lang w:eastAsia="zh-CN"/>
              </w:rPr>
            </w:pPr>
          </w:p>
          <w:p w14:paraId="68F1760C" w14:textId="77777777" w:rsidR="007A2145" w:rsidRPr="005B600A" w:rsidRDefault="007A2145" w:rsidP="00BA5E98">
            <w:pPr>
              <w:pStyle w:val="TAL"/>
              <w:rPr>
                <w:ins w:id="5645" w:author="1672" w:date="2024-04-16T14:26:00Z"/>
                <w:lang w:eastAsia="zh-CN"/>
              </w:rPr>
            </w:pPr>
          </w:p>
          <w:p w14:paraId="124A9104" w14:textId="77777777" w:rsidR="007A2145" w:rsidRPr="005B600A" w:rsidRDefault="007A2145" w:rsidP="00BA5E98">
            <w:pPr>
              <w:pStyle w:val="TAL"/>
              <w:rPr>
                <w:ins w:id="5646" w:author="1672" w:date="2024-04-16T14:26:00Z"/>
                <w:lang w:eastAsia="zh-CN"/>
              </w:rPr>
            </w:pPr>
            <w:ins w:id="5647" w:author="1672" w:date="2024-04-16T14:26:00Z">
              <w:r w:rsidRPr="005B600A">
                <w:rPr>
                  <w:rFonts w:hint="eastAsia"/>
                  <w:lang w:eastAsia="zh-CN"/>
                </w:rPr>
                <w:t>V</w:t>
              </w:r>
              <w:r w:rsidRPr="005B600A">
                <w:rPr>
                  <w:lang w:eastAsia="zh-CN"/>
                </w:rPr>
                <w:t>ia mapping</w:t>
              </w:r>
            </w:ins>
          </w:p>
          <w:p w14:paraId="51A9F415" w14:textId="77777777" w:rsidR="007A2145" w:rsidRPr="005B600A" w:rsidRDefault="007A2145" w:rsidP="00BA5E98">
            <w:pPr>
              <w:pStyle w:val="TAL"/>
              <w:rPr>
                <w:ins w:id="5648" w:author="1672" w:date="2024-04-16T14:26:00Z"/>
                <w:lang w:eastAsia="zh-CN"/>
              </w:rPr>
            </w:pPr>
          </w:p>
          <w:p w14:paraId="0005BB39" w14:textId="77777777" w:rsidR="007A2145" w:rsidRPr="005B600A" w:rsidRDefault="007A2145" w:rsidP="00BA5E98">
            <w:pPr>
              <w:pStyle w:val="TAL"/>
              <w:rPr>
                <w:ins w:id="5649" w:author="1672" w:date="2024-04-16T14:26:00Z"/>
                <w:lang w:eastAsia="zh-CN"/>
              </w:rPr>
            </w:pPr>
          </w:p>
          <w:p w14:paraId="76EC3B44" w14:textId="77777777" w:rsidR="007A2145" w:rsidRPr="005B600A" w:rsidRDefault="007A2145" w:rsidP="00BA5E98">
            <w:pPr>
              <w:pStyle w:val="TAL"/>
              <w:rPr>
                <w:ins w:id="5650" w:author="1672" w:date="2024-04-16T14:26:00Z"/>
                <w:lang w:eastAsia="zh-CN"/>
              </w:rPr>
            </w:pPr>
          </w:p>
          <w:p w14:paraId="5FAA9D6F" w14:textId="77777777" w:rsidR="007A2145" w:rsidRPr="005B600A" w:rsidRDefault="007A2145" w:rsidP="00BA5E98">
            <w:pPr>
              <w:pStyle w:val="TAL"/>
              <w:rPr>
                <w:ins w:id="5651" w:author="1672" w:date="2024-04-16T14:26:00Z"/>
                <w:lang w:eastAsia="zh-CN"/>
              </w:rPr>
            </w:pPr>
          </w:p>
          <w:p w14:paraId="2F668B29" w14:textId="77777777" w:rsidR="007A2145" w:rsidRPr="005B600A" w:rsidRDefault="007A2145" w:rsidP="00BA5E98">
            <w:pPr>
              <w:pStyle w:val="TAL"/>
              <w:rPr>
                <w:ins w:id="5652" w:author="1672" w:date="2024-04-16T14:26:00Z"/>
                <w:lang w:eastAsia="zh-CN"/>
              </w:rPr>
            </w:pPr>
            <w:ins w:id="5653" w:author="1672" w:date="2024-04-16T14:26:00Z">
              <w:r w:rsidRPr="005B600A">
                <w:rPr>
                  <w:rFonts w:hint="eastAsia"/>
                  <w:lang w:eastAsia="zh-CN"/>
                </w:rPr>
                <w:t>0</w:t>
              </w:r>
              <w:r w:rsidRPr="005B600A">
                <w:rPr>
                  <w:lang w:eastAsia="zh-CN"/>
                </w:rPr>
                <w:t>dB</w:t>
              </w:r>
            </w:ins>
          </w:p>
          <w:p w14:paraId="0BF56396" w14:textId="77777777" w:rsidR="007A2145" w:rsidRPr="005B600A" w:rsidRDefault="007A2145" w:rsidP="00BA5E98">
            <w:pPr>
              <w:pStyle w:val="TAL"/>
              <w:rPr>
                <w:ins w:id="5654" w:author="1672" w:date="2024-04-16T14:26:00Z"/>
                <w:lang w:eastAsia="zh-CN"/>
              </w:rPr>
            </w:pPr>
          </w:p>
          <w:p w14:paraId="5FFA341A" w14:textId="77777777" w:rsidR="007A2145" w:rsidRPr="005B600A" w:rsidRDefault="007A2145" w:rsidP="00BA5E98">
            <w:pPr>
              <w:pStyle w:val="TAL"/>
              <w:rPr>
                <w:ins w:id="5655" w:author="1672" w:date="2024-04-16T14:26:00Z"/>
                <w:lang w:eastAsia="zh-CN"/>
              </w:rPr>
            </w:pPr>
            <w:ins w:id="5656" w:author="1672" w:date="2024-04-16T14:26:00Z">
              <w:r w:rsidRPr="005B600A">
                <w:rPr>
                  <w:rFonts w:hint="eastAsia"/>
                  <w:lang w:eastAsia="zh-CN"/>
                </w:rPr>
                <w:t>0</w:t>
              </w:r>
              <w:r w:rsidRPr="005B600A">
                <w:rPr>
                  <w:lang w:eastAsia="zh-CN"/>
                </w:rPr>
                <w:t>.35dB</w:t>
              </w:r>
            </w:ins>
          </w:p>
          <w:p w14:paraId="1CADB5A5" w14:textId="77777777" w:rsidR="007A2145" w:rsidRPr="005B600A" w:rsidRDefault="007A2145" w:rsidP="00BA5E98">
            <w:pPr>
              <w:pStyle w:val="TAL"/>
              <w:rPr>
                <w:ins w:id="5657" w:author="1672" w:date="2024-04-16T14:26:00Z"/>
                <w:lang w:eastAsia="zh-CN"/>
              </w:rPr>
            </w:pPr>
            <w:ins w:id="5658" w:author="1672" w:date="2024-04-16T14:26:00Z">
              <w:r w:rsidRPr="005B600A">
                <w:rPr>
                  <w:rFonts w:hint="eastAsia"/>
                  <w:lang w:eastAsia="zh-CN"/>
                </w:rPr>
                <w:t>V</w:t>
              </w:r>
              <w:r w:rsidRPr="005B600A">
                <w:rPr>
                  <w:lang w:eastAsia="zh-CN"/>
                </w:rPr>
                <w:t>ia mapping</w:t>
              </w:r>
            </w:ins>
          </w:p>
          <w:p w14:paraId="4F1E3982" w14:textId="77777777" w:rsidR="007A2145" w:rsidRPr="005B600A" w:rsidRDefault="007A2145" w:rsidP="00BA5E98">
            <w:pPr>
              <w:pStyle w:val="TAL"/>
              <w:rPr>
                <w:ins w:id="5659" w:author="1672" w:date="2024-04-16T14:26:00Z"/>
                <w:lang w:eastAsia="zh-CN"/>
              </w:rPr>
            </w:pPr>
          </w:p>
          <w:p w14:paraId="5590FD67" w14:textId="77777777" w:rsidR="007A2145" w:rsidRPr="005B600A" w:rsidRDefault="007A2145" w:rsidP="00BA5E98">
            <w:pPr>
              <w:pStyle w:val="TAL"/>
              <w:rPr>
                <w:ins w:id="5660" w:author="1672" w:date="2024-04-16T14:26:00Z"/>
                <w:lang w:eastAsia="zh-CN"/>
              </w:rPr>
            </w:pPr>
          </w:p>
          <w:p w14:paraId="365635B4" w14:textId="77777777" w:rsidR="007A2145" w:rsidRPr="005B600A" w:rsidRDefault="007A2145" w:rsidP="00BA5E98">
            <w:pPr>
              <w:pStyle w:val="TAL"/>
              <w:rPr>
                <w:ins w:id="5661" w:author="1672" w:date="2024-04-16T14:26:00Z"/>
                <w:lang w:eastAsia="zh-CN"/>
              </w:rPr>
            </w:pPr>
            <w:ins w:id="5662"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245719B4" w14:textId="77777777" w:rsidR="007A2145" w:rsidRPr="005B600A" w:rsidRDefault="007A2145" w:rsidP="00BA5E98">
            <w:pPr>
              <w:pStyle w:val="TAL"/>
              <w:rPr>
                <w:ins w:id="5663" w:author="1672" w:date="2024-04-16T14:26:00Z"/>
                <w:lang w:eastAsia="zh-CN"/>
              </w:rPr>
            </w:pPr>
          </w:p>
          <w:p w14:paraId="3C81C3AA" w14:textId="77777777" w:rsidR="007A2145" w:rsidRPr="005B600A" w:rsidRDefault="007A2145" w:rsidP="00BA5E98">
            <w:pPr>
              <w:pStyle w:val="TAL"/>
              <w:rPr>
                <w:ins w:id="5664" w:author="1672" w:date="2024-04-16T14:26:00Z"/>
                <w:lang w:eastAsia="zh-CN"/>
              </w:rPr>
            </w:pPr>
          </w:p>
          <w:p w14:paraId="593C3037" w14:textId="77777777" w:rsidR="007A2145" w:rsidRPr="005B600A" w:rsidRDefault="007A2145" w:rsidP="00BA5E98">
            <w:pPr>
              <w:pStyle w:val="TAL"/>
              <w:rPr>
                <w:ins w:id="5665" w:author="1672" w:date="2024-04-16T14:26:00Z"/>
                <w:lang w:eastAsia="zh-CN"/>
              </w:rPr>
            </w:pPr>
            <w:ins w:id="5666" w:author="1672" w:date="2024-04-16T14:26:00Z">
              <w:r w:rsidRPr="005B600A">
                <w:rPr>
                  <w:rFonts w:hint="eastAsia"/>
                  <w:lang w:eastAsia="zh-CN"/>
                </w:rPr>
                <w:t>T</w:t>
              </w:r>
              <w:r w:rsidRPr="005B600A">
                <w:rPr>
                  <w:lang w:eastAsia="zh-CN"/>
                </w:rPr>
                <w:t>est 1</w:t>
              </w:r>
            </w:ins>
          </w:p>
          <w:p w14:paraId="7512978D" w14:textId="77777777" w:rsidR="007A2145" w:rsidRPr="005B600A" w:rsidRDefault="007A2145" w:rsidP="00BA5E98">
            <w:pPr>
              <w:pStyle w:val="TAL"/>
              <w:rPr>
                <w:ins w:id="5667" w:author="1672" w:date="2024-04-16T14:26:00Z"/>
                <w:lang w:eastAsia="zh-CN"/>
              </w:rPr>
            </w:pPr>
            <w:ins w:id="5668" w:author="1672" w:date="2024-04-16T14:26:00Z">
              <w:r w:rsidRPr="005B600A">
                <w:rPr>
                  <w:rFonts w:hint="eastAsia"/>
                  <w:lang w:eastAsia="zh-CN"/>
                </w:rPr>
                <w:t>N</w:t>
              </w:r>
              <w:r w:rsidRPr="005B600A">
                <w:rPr>
                  <w:lang w:eastAsia="zh-CN"/>
                </w:rPr>
                <w:t>oc: -94.65dBm/15kHz</w:t>
              </w:r>
            </w:ins>
          </w:p>
          <w:p w14:paraId="654CF9CD" w14:textId="77777777" w:rsidR="007A2145" w:rsidRPr="005B600A" w:rsidRDefault="007A2145" w:rsidP="00BA5E98">
            <w:pPr>
              <w:pStyle w:val="TAL"/>
              <w:rPr>
                <w:ins w:id="5669" w:author="1672" w:date="2024-04-16T14:26:00Z"/>
                <w:lang w:eastAsia="zh-CN"/>
              </w:rPr>
            </w:pPr>
            <w:ins w:id="5670" w:author="1672" w:date="2024-04-16T14:26:00Z">
              <w:r w:rsidRPr="005B600A">
                <w:rPr>
                  <w:rFonts w:hint="eastAsia"/>
                  <w:lang w:eastAsia="zh-CN"/>
                </w:rPr>
                <w:t>E</w:t>
              </w:r>
              <w:r w:rsidRPr="005B600A">
                <w:rPr>
                  <w:lang w:eastAsia="zh-CN"/>
                </w:rPr>
                <w:t>s/Noc: 10dB</w:t>
              </w:r>
            </w:ins>
          </w:p>
          <w:p w14:paraId="551817CC" w14:textId="77777777" w:rsidR="007A2145" w:rsidRPr="005B600A" w:rsidRDefault="007A2145" w:rsidP="00BA5E98">
            <w:pPr>
              <w:pStyle w:val="TAL"/>
              <w:rPr>
                <w:ins w:id="5671" w:author="1672" w:date="2024-04-16T14:26:00Z"/>
                <w:lang w:eastAsia="zh-CN"/>
              </w:rPr>
            </w:pPr>
            <w:ins w:id="5672" w:author="1672" w:date="2024-04-16T14:26:00Z">
              <w:r w:rsidRPr="005B600A">
                <w:rPr>
                  <w:lang w:eastAsia="zh-CN"/>
                </w:rPr>
                <w:t>Normal condition, DIFFRSRP_0 to DIFFRSRP_3</w:t>
              </w:r>
            </w:ins>
          </w:p>
          <w:p w14:paraId="1855BD49" w14:textId="77777777" w:rsidR="007A2145" w:rsidRPr="005B600A" w:rsidRDefault="007A2145" w:rsidP="00BA5E98">
            <w:pPr>
              <w:pStyle w:val="TAL"/>
              <w:rPr>
                <w:ins w:id="5673" w:author="1672" w:date="2024-04-16T14:26:00Z"/>
                <w:lang w:eastAsia="zh-CN"/>
              </w:rPr>
            </w:pPr>
            <w:ins w:id="5674" w:author="1672" w:date="2024-04-16T14:26:00Z">
              <w:r w:rsidRPr="005B600A">
                <w:rPr>
                  <w:lang w:eastAsia="zh-CN"/>
                </w:rPr>
                <w:t>Extreme condition, DIFFRSRP_0 to DIFFRSRP_3</w:t>
              </w:r>
            </w:ins>
          </w:p>
          <w:p w14:paraId="2C4B5AA2" w14:textId="77777777" w:rsidR="007A2145" w:rsidRPr="005B600A" w:rsidRDefault="007A2145" w:rsidP="00BA5E98">
            <w:pPr>
              <w:pStyle w:val="TAL"/>
              <w:rPr>
                <w:ins w:id="5675" w:author="1672" w:date="2024-04-16T14:26:00Z"/>
                <w:lang w:eastAsia="zh-CN"/>
              </w:rPr>
            </w:pPr>
          </w:p>
          <w:p w14:paraId="61E0CCC5" w14:textId="77777777" w:rsidR="007A2145" w:rsidRPr="005B600A" w:rsidRDefault="007A2145" w:rsidP="00BA5E98">
            <w:pPr>
              <w:pStyle w:val="TAL"/>
              <w:rPr>
                <w:ins w:id="5676" w:author="1672" w:date="2024-04-16T14:26:00Z"/>
                <w:lang w:eastAsia="zh-CN"/>
              </w:rPr>
            </w:pPr>
            <w:ins w:id="5677" w:author="1672" w:date="2024-04-16T14:26:00Z">
              <w:r w:rsidRPr="005B600A">
                <w:rPr>
                  <w:rFonts w:hint="eastAsia"/>
                  <w:lang w:eastAsia="zh-CN"/>
                </w:rPr>
                <w:t>T</w:t>
              </w:r>
              <w:r w:rsidRPr="005B600A">
                <w:rPr>
                  <w:lang w:eastAsia="zh-CN"/>
                </w:rPr>
                <w:t>est 2</w:t>
              </w:r>
            </w:ins>
          </w:p>
          <w:p w14:paraId="081C8C31" w14:textId="77777777" w:rsidR="007A2145" w:rsidRPr="007A2145" w:rsidRDefault="007A2145" w:rsidP="00BA5E98">
            <w:pPr>
              <w:pStyle w:val="TAL"/>
              <w:rPr>
                <w:ins w:id="5678" w:author="1672" w:date="2024-04-16T14:26:00Z"/>
                <w:lang w:eastAsia="zh-CN"/>
              </w:rPr>
            </w:pPr>
            <w:ins w:id="5679"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4A3AF97C" w14:textId="77777777" w:rsidR="007A2145" w:rsidRPr="005B600A" w:rsidRDefault="007A2145" w:rsidP="00BA5E98">
            <w:pPr>
              <w:pStyle w:val="TAL"/>
              <w:rPr>
                <w:ins w:id="5680" w:author="1672" w:date="2024-04-16T14:26:00Z"/>
                <w:lang w:eastAsia="zh-CN"/>
              </w:rPr>
            </w:pPr>
            <w:ins w:id="5681" w:author="1672" w:date="2024-04-16T14:26:00Z">
              <w:r w:rsidRPr="005B600A">
                <w:rPr>
                  <w:lang w:eastAsia="zh-CN"/>
                </w:rPr>
                <w:t>Es/Noc: -2.65dB</w:t>
              </w:r>
            </w:ins>
          </w:p>
          <w:p w14:paraId="5381E10A" w14:textId="77777777" w:rsidR="007A2145" w:rsidRPr="005B600A" w:rsidRDefault="007A2145" w:rsidP="00BA5E98">
            <w:pPr>
              <w:pStyle w:val="TAL"/>
              <w:rPr>
                <w:ins w:id="5682" w:author="1672" w:date="2024-04-16T14:26:00Z"/>
                <w:lang w:eastAsia="zh-CN"/>
              </w:rPr>
            </w:pPr>
            <w:ins w:id="5683" w:author="1672" w:date="2024-04-16T14:26:00Z">
              <w:r w:rsidRPr="005B600A">
                <w:rPr>
                  <w:lang w:eastAsia="zh-CN"/>
                </w:rPr>
                <w:t>Normal condition, DIFFRSRP_0 to DIFFRSRP_3</w:t>
              </w:r>
            </w:ins>
          </w:p>
          <w:p w14:paraId="38A3120D" w14:textId="77777777" w:rsidR="007A2145" w:rsidRPr="005B600A" w:rsidRDefault="007A2145" w:rsidP="00BA5E98">
            <w:pPr>
              <w:pStyle w:val="TAL"/>
              <w:rPr>
                <w:ins w:id="5684" w:author="1672" w:date="2024-04-16T14:26:00Z"/>
                <w:lang w:eastAsia="zh-CN"/>
              </w:rPr>
            </w:pPr>
            <w:ins w:id="5685" w:author="1672" w:date="2024-04-16T14:26:00Z">
              <w:r w:rsidRPr="005B600A">
                <w:rPr>
                  <w:lang w:eastAsia="zh-CN"/>
                </w:rPr>
                <w:t>Extreme condition, DIFFRSRP_0 to DIFFRSRP_3</w:t>
              </w:r>
            </w:ins>
          </w:p>
          <w:p w14:paraId="62F85942" w14:textId="77777777" w:rsidR="007A2145" w:rsidRPr="005B600A" w:rsidRDefault="007A2145" w:rsidP="00BA5E98">
            <w:pPr>
              <w:pStyle w:val="TAL"/>
              <w:rPr>
                <w:ins w:id="5686" w:author="1672" w:date="2024-04-16T14:26:00Z"/>
                <w:lang w:eastAsia="zh-CN"/>
              </w:rPr>
            </w:pPr>
          </w:p>
        </w:tc>
      </w:tr>
      <w:tr w:rsidR="007A2145" w:rsidRPr="005B600A" w14:paraId="7B9EEEAD" w14:textId="77777777" w:rsidTr="007A2145">
        <w:trPr>
          <w:jc w:val="center"/>
          <w:ins w:id="5687" w:author="1672" w:date="2024-04-16T14:26:00Z"/>
        </w:trPr>
        <w:tc>
          <w:tcPr>
            <w:tcW w:w="1347" w:type="pct"/>
            <w:tcBorders>
              <w:top w:val="single" w:sz="4" w:space="0" w:color="auto"/>
              <w:left w:val="single" w:sz="4" w:space="0" w:color="auto"/>
              <w:bottom w:val="single" w:sz="4" w:space="0" w:color="auto"/>
              <w:right w:val="single" w:sz="4" w:space="0" w:color="auto"/>
            </w:tcBorders>
          </w:tcPr>
          <w:p w14:paraId="4A0FB800" w14:textId="77777777" w:rsidR="007A2145" w:rsidRPr="005B600A" w:rsidRDefault="007A2145" w:rsidP="00BA5E98">
            <w:pPr>
              <w:pStyle w:val="TAL"/>
              <w:rPr>
                <w:ins w:id="5688" w:author="1672" w:date="2024-04-16T14:26:00Z"/>
              </w:rPr>
            </w:pPr>
          </w:p>
        </w:tc>
        <w:tc>
          <w:tcPr>
            <w:tcW w:w="1585" w:type="pct"/>
            <w:tcBorders>
              <w:top w:val="single" w:sz="4" w:space="0" w:color="auto"/>
              <w:left w:val="single" w:sz="4" w:space="0" w:color="auto"/>
              <w:bottom w:val="single" w:sz="4" w:space="0" w:color="auto"/>
              <w:right w:val="single" w:sz="4" w:space="0" w:color="auto"/>
            </w:tcBorders>
          </w:tcPr>
          <w:p w14:paraId="5812B3C9" w14:textId="77777777" w:rsidR="007A2145" w:rsidRPr="005B600A" w:rsidRDefault="007A2145" w:rsidP="00BA5E98">
            <w:pPr>
              <w:pStyle w:val="TAL"/>
              <w:rPr>
                <w:ins w:id="5689" w:author="1672" w:date="2024-04-16T14:26:00Z"/>
                <w:lang w:eastAsia="zh-CN"/>
              </w:rPr>
            </w:pPr>
            <w:ins w:id="5690" w:author="1672" w:date="2024-04-16T14:26:00Z">
              <w:r w:rsidRPr="005B600A">
                <w:rPr>
                  <w:rFonts w:hint="eastAsia"/>
                  <w:lang w:eastAsia="zh-CN"/>
                </w:rPr>
                <w:t>T</w:t>
              </w:r>
              <w:r w:rsidRPr="005B600A">
                <w:rPr>
                  <w:lang w:eastAsia="zh-CN"/>
                </w:rPr>
                <w:t>est configuration 3:</w:t>
              </w:r>
            </w:ins>
          </w:p>
          <w:p w14:paraId="6088136A" w14:textId="77777777" w:rsidR="007A2145" w:rsidRPr="005B600A" w:rsidRDefault="007A2145" w:rsidP="00BA5E98">
            <w:pPr>
              <w:pStyle w:val="TAL"/>
              <w:rPr>
                <w:ins w:id="5691" w:author="1672" w:date="2024-04-16T14:26:00Z"/>
                <w:lang w:eastAsia="zh-CN"/>
              </w:rPr>
            </w:pPr>
          </w:p>
          <w:p w14:paraId="5F5DAAD7" w14:textId="77777777" w:rsidR="007A2145" w:rsidRPr="005B600A" w:rsidRDefault="007A2145" w:rsidP="00BA5E98">
            <w:pPr>
              <w:pStyle w:val="TAL"/>
              <w:rPr>
                <w:ins w:id="5692" w:author="1672" w:date="2024-04-16T14:26:00Z"/>
                <w:lang w:eastAsia="zh-CN"/>
              </w:rPr>
            </w:pPr>
            <w:ins w:id="5693" w:author="1672" w:date="2024-04-16T14:26:00Z">
              <w:r w:rsidRPr="005B600A">
                <w:rPr>
                  <w:rFonts w:hint="eastAsia"/>
                  <w:lang w:eastAsia="zh-CN"/>
                </w:rPr>
                <w:t>T</w:t>
              </w:r>
              <w:r w:rsidRPr="005B600A">
                <w:rPr>
                  <w:lang w:eastAsia="zh-CN"/>
                </w:rPr>
                <w:t>est 1</w:t>
              </w:r>
            </w:ins>
          </w:p>
          <w:p w14:paraId="276FD213" w14:textId="77777777" w:rsidR="007A2145" w:rsidRPr="005B600A" w:rsidRDefault="007A2145" w:rsidP="00BA5E98">
            <w:pPr>
              <w:pStyle w:val="TAL"/>
              <w:rPr>
                <w:ins w:id="5694" w:author="1672" w:date="2024-04-16T14:26:00Z"/>
                <w:lang w:eastAsia="zh-CN"/>
              </w:rPr>
            </w:pPr>
            <w:ins w:id="5695" w:author="1672" w:date="2024-04-16T14:26:00Z">
              <w:r w:rsidRPr="005B600A">
                <w:rPr>
                  <w:rFonts w:hint="eastAsia"/>
                  <w:lang w:eastAsia="zh-CN"/>
                </w:rPr>
                <w:t>N</w:t>
              </w:r>
              <w:r w:rsidRPr="005B600A">
                <w:rPr>
                  <w:lang w:eastAsia="zh-CN"/>
                </w:rPr>
                <w:t>oc: -94.65dBm/15kHz</w:t>
              </w:r>
            </w:ins>
          </w:p>
          <w:p w14:paraId="07DADFD3" w14:textId="77777777" w:rsidR="007A2145" w:rsidRPr="005B600A" w:rsidRDefault="007A2145" w:rsidP="00BA5E98">
            <w:pPr>
              <w:pStyle w:val="TAL"/>
              <w:rPr>
                <w:ins w:id="5696" w:author="1672" w:date="2024-04-16T14:26:00Z"/>
                <w:lang w:eastAsia="zh-CN"/>
              </w:rPr>
            </w:pPr>
            <w:ins w:id="5697" w:author="1672" w:date="2024-04-16T14:26:00Z">
              <w:r w:rsidRPr="005B600A">
                <w:rPr>
                  <w:rFonts w:hint="eastAsia"/>
                  <w:lang w:eastAsia="zh-CN"/>
                </w:rPr>
                <w:t>E</w:t>
              </w:r>
              <w:r w:rsidRPr="005B600A">
                <w:rPr>
                  <w:lang w:eastAsia="zh-CN"/>
                </w:rPr>
                <w:t>s/Noc: 10dB</w:t>
              </w:r>
            </w:ins>
          </w:p>
          <w:p w14:paraId="72C9489D" w14:textId="77777777" w:rsidR="007A2145" w:rsidRPr="005B600A" w:rsidRDefault="007A2145" w:rsidP="00BA5E98">
            <w:pPr>
              <w:pStyle w:val="TAL"/>
              <w:rPr>
                <w:ins w:id="5698" w:author="1672" w:date="2024-04-16T14:26:00Z"/>
                <w:lang w:eastAsia="zh-CN"/>
              </w:rPr>
            </w:pPr>
            <w:ins w:id="569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ins>
          </w:p>
          <w:p w14:paraId="2EF39A42" w14:textId="77777777" w:rsidR="007A2145" w:rsidRPr="005B600A" w:rsidRDefault="007A2145" w:rsidP="00BA5E98">
            <w:pPr>
              <w:pStyle w:val="TAL"/>
              <w:rPr>
                <w:ins w:id="5700" w:author="1672" w:date="2024-04-16T14:26:00Z"/>
                <w:lang w:eastAsia="zh-CN"/>
              </w:rPr>
            </w:pPr>
          </w:p>
          <w:p w14:paraId="5271AD1E" w14:textId="77777777" w:rsidR="007A2145" w:rsidRPr="005B600A" w:rsidRDefault="007A2145" w:rsidP="00BA5E98">
            <w:pPr>
              <w:pStyle w:val="TAL"/>
              <w:rPr>
                <w:ins w:id="5701" w:author="1672" w:date="2024-04-16T14:26:00Z"/>
                <w:lang w:eastAsia="zh-CN"/>
              </w:rPr>
            </w:pPr>
            <w:ins w:id="5702"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ins>
          </w:p>
          <w:p w14:paraId="6E0B3B40" w14:textId="77777777" w:rsidR="007A2145" w:rsidRPr="005B600A" w:rsidRDefault="007A2145" w:rsidP="00BA5E98">
            <w:pPr>
              <w:pStyle w:val="TAL"/>
              <w:rPr>
                <w:ins w:id="5703" w:author="1672" w:date="2024-04-16T14:26:00Z"/>
                <w:lang w:eastAsia="zh-CN"/>
              </w:rPr>
            </w:pPr>
          </w:p>
          <w:p w14:paraId="3FED00E8" w14:textId="77777777" w:rsidR="007A2145" w:rsidRPr="005B600A" w:rsidRDefault="007A2145" w:rsidP="00BA5E98">
            <w:pPr>
              <w:pStyle w:val="TAL"/>
              <w:rPr>
                <w:ins w:id="5704" w:author="1672" w:date="2024-04-16T14:26:00Z"/>
                <w:lang w:eastAsia="zh-CN"/>
              </w:rPr>
            </w:pPr>
          </w:p>
          <w:p w14:paraId="0248AB76" w14:textId="77777777" w:rsidR="007A2145" w:rsidRPr="005B600A" w:rsidRDefault="007A2145" w:rsidP="00BA5E98">
            <w:pPr>
              <w:pStyle w:val="TAL"/>
              <w:rPr>
                <w:ins w:id="5705" w:author="1672" w:date="2024-04-16T14:26:00Z"/>
                <w:lang w:eastAsia="zh-CN"/>
              </w:rPr>
            </w:pPr>
            <w:ins w:id="5706" w:author="1672" w:date="2024-04-16T14:26:00Z">
              <w:r w:rsidRPr="005B600A">
                <w:rPr>
                  <w:rFonts w:hint="eastAsia"/>
                  <w:lang w:eastAsia="zh-CN"/>
                </w:rPr>
                <w:t>T</w:t>
              </w:r>
              <w:r w:rsidRPr="005B600A">
                <w:rPr>
                  <w:lang w:eastAsia="zh-CN"/>
                </w:rPr>
                <w:t>est 2</w:t>
              </w:r>
            </w:ins>
          </w:p>
          <w:p w14:paraId="38E685EA" w14:textId="77777777" w:rsidR="007A2145" w:rsidRPr="007A2145" w:rsidRDefault="007A2145" w:rsidP="00BA5E98">
            <w:pPr>
              <w:pStyle w:val="TAL"/>
              <w:rPr>
                <w:ins w:id="5707" w:author="1672" w:date="2024-04-16T14:26:00Z"/>
                <w:lang w:eastAsia="zh-CN"/>
              </w:rPr>
            </w:pPr>
            <w:ins w:id="5708"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7EAC36C0" w14:textId="77777777" w:rsidR="007A2145" w:rsidRPr="007A2145" w:rsidRDefault="007A2145" w:rsidP="00BA5E98">
            <w:pPr>
              <w:pStyle w:val="TAL"/>
              <w:rPr>
                <w:ins w:id="5709" w:author="1672" w:date="2024-04-16T14:26:00Z"/>
                <w:lang w:eastAsia="zh-CN"/>
              </w:rPr>
            </w:pPr>
          </w:p>
          <w:p w14:paraId="2FBD654D" w14:textId="77777777" w:rsidR="007A2145" w:rsidRPr="005B600A" w:rsidRDefault="007A2145" w:rsidP="00BA5E98">
            <w:pPr>
              <w:pStyle w:val="TAL"/>
              <w:rPr>
                <w:ins w:id="5710" w:author="1672" w:date="2024-04-16T14:26:00Z"/>
                <w:lang w:eastAsia="zh-CN"/>
              </w:rPr>
            </w:pPr>
            <w:ins w:id="5711" w:author="1672" w:date="2024-04-16T14:26:00Z">
              <w:r w:rsidRPr="005B600A">
                <w:rPr>
                  <w:lang w:eastAsia="zh-CN"/>
                </w:rPr>
                <w:t>Es/Noc: -3dB</w:t>
              </w:r>
            </w:ins>
          </w:p>
          <w:p w14:paraId="0FE41710" w14:textId="77777777" w:rsidR="007A2145" w:rsidRPr="005B600A" w:rsidRDefault="007A2145" w:rsidP="00BA5E98">
            <w:pPr>
              <w:pStyle w:val="TAL"/>
              <w:rPr>
                <w:ins w:id="5712" w:author="1672" w:date="2024-04-16T14:26:00Z"/>
                <w:lang w:eastAsia="zh-CN"/>
              </w:rPr>
            </w:pPr>
            <w:ins w:id="5713"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ins>
          </w:p>
          <w:p w14:paraId="3C557D5B" w14:textId="77777777" w:rsidR="007A2145" w:rsidRPr="005B600A" w:rsidRDefault="007A2145" w:rsidP="00BA5E98">
            <w:pPr>
              <w:pStyle w:val="TAL"/>
              <w:rPr>
                <w:ins w:id="5714" w:author="1672" w:date="2024-04-16T14:26:00Z"/>
                <w:lang w:eastAsia="zh-CN"/>
              </w:rPr>
            </w:pPr>
          </w:p>
          <w:p w14:paraId="36B6DCE8" w14:textId="77777777" w:rsidR="007A2145" w:rsidRPr="005B600A" w:rsidRDefault="007A2145" w:rsidP="00BA5E98">
            <w:pPr>
              <w:pStyle w:val="TAL"/>
              <w:rPr>
                <w:ins w:id="5715" w:author="1672" w:date="2024-04-16T14:26:00Z"/>
                <w:lang w:eastAsia="zh-CN"/>
              </w:rPr>
            </w:pPr>
            <w:ins w:id="5716"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ins>
          </w:p>
        </w:tc>
        <w:tc>
          <w:tcPr>
            <w:tcW w:w="776" w:type="pct"/>
            <w:tcBorders>
              <w:top w:val="single" w:sz="4" w:space="0" w:color="auto"/>
              <w:left w:val="single" w:sz="4" w:space="0" w:color="auto"/>
              <w:bottom w:val="single" w:sz="4" w:space="0" w:color="auto"/>
              <w:right w:val="single" w:sz="4" w:space="0" w:color="auto"/>
            </w:tcBorders>
          </w:tcPr>
          <w:p w14:paraId="204589BF" w14:textId="77777777" w:rsidR="007A2145" w:rsidRPr="005B600A" w:rsidRDefault="007A2145" w:rsidP="00BA5E98">
            <w:pPr>
              <w:pStyle w:val="TAL"/>
              <w:rPr>
                <w:ins w:id="5717" w:author="1672" w:date="2024-04-16T14:26:00Z"/>
                <w:lang w:eastAsia="zh-CN"/>
              </w:rPr>
            </w:pPr>
          </w:p>
          <w:p w14:paraId="26C23995" w14:textId="77777777" w:rsidR="007A2145" w:rsidRPr="005B600A" w:rsidRDefault="007A2145" w:rsidP="00BA5E98">
            <w:pPr>
              <w:pStyle w:val="TAL"/>
              <w:rPr>
                <w:ins w:id="5718" w:author="1672" w:date="2024-04-16T14:26:00Z"/>
                <w:lang w:eastAsia="zh-CN"/>
              </w:rPr>
            </w:pPr>
          </w:p>
          <w:p w14:paraId="0427D0C4" w14:textId="77777777" w:rsidR="007A2145" w:rsidRPr="005B600A" w:rsidRDefault="007A2145" w:rsidP="00BA5E98">
            <w:pPr>
              <w:pStyle w:val="TAL"/>
              <w:rPr>
                <w:ins w:id="5719" w:author="1672" w:date="2024-04-16T14:26:00Z"/>
                <w:lang w:eastAsia="zh-CN"/>
              </w:rPr>
            </w:pPr>
          </w:p>
          <w:p w14:paraId="06809532" w14:textId="77777777" w:rsidR="007A2145" w:rsidRPr="005B600A" w:rsidRDefault="007A2145" w:rsidP="00BA5E98">
            <w:pPr>
              <w:pStyle w:val="TAL"/>
              <w:rPr>
                <w:ins w:id="5720" w:author="1672" w:date="2024-04-16T14:26:00Z"/>
                <w:lang w:eastAsia="zh-CN"/>
              </w:rPr>
            </w:pPr>
            <w:ins w:id="5721" w:author="1672" w:date="2024-04-16T14:26:00Z">
              <w:r w:rsidRPr="005B600A">
                <w:rPr>
                  <w:rFonts w:hint="eastAsia"/>
                  <w:lang w:eastAsia="zh-CN"/>
                </w:rPr>
                <w:t>0</w:t>
              </w:r>
              <w:r w:rsidRPr="005B600A">
                <w:rPr>
                  <w:lang w:eastAsia="zh-CN"/>
                </w:rPr>
                <w:t>dB</w:t>
              </w:r>
            </w:ins>
          </w:p>
          <w:p w14:paraId="0DE8562A" w14:textId="77777777" w:rsidR="007A2145" w:rsidRPr="005B600A" w:rsidRDefault="007A2145" w:rsidP="00BA5E98">
            <w:pPr>
              <w:pStyle w:val="TAL"/>
              <w:rPr>
                <w:ins w:id="5722" w:author="1672" w:date="2024-04-16T14:26:00Z"/>
                <w:lang w:eastAsia="zh-CN"/>
              </w:rPr>
            </w:pPr>
            <w:ins w:id="5723" w:author="1672" w:date="2024-04-16T14:26:00Z">
              <w:r w:rsidRPr="005B600A">
                <w:rPr>
                  <w:rFonts w:hint="eastAsia"/>
                  <w:lang w:eastAsia="zh-CN"/>
                </w:rPr>
                <w:t>0</w:t>
              </w:r>
              <w:r w:rsidRPr="005B600A">
                <w:rPr>
                  <w:lang w:eastAsia="zh-CN"/>
                </w:rPr>
                <w:t>dB</w:t>
              </w:r>
            </w:ins>
          </w:p>
          <w:p w14:paraId="253E492C" w14:textId="77777777" w:rsidR="007A2145" w:rsidRPr="005B600A" w:rsidRDefault="007A2145" w:rsidP="00BA5E98">
            <w:pPr>
              <w:pStyle w:val="TAL"/>
              <w:rPr>
                <w:ins w:id="5724" w:author="1672" w:date="2024-04-16T14:26:00Z"/>
                <w:lang w:eastAsia="zh-CN"/>
              </w:rPr>
            </w:pPr>
            <w:ins w:id="5725" w:author="1672" w:date="2024-04-16T14:26:00Z">
              <w:r w:rsidRPr="005B600A">
                <w:rPr>
                  <w:rFonts w:hint="eastAsia"/>
                  <w:lang w:eastAsia="zh-CN"/>
                </w:rPr>
                <w:t>V</w:t>
              </w:r>
              <w:r w:rsidRPr="005B600A">
                <w:rPr>
                  <w:lang w:eastAsia="zh-CN"/>
                </w:rPr>
                <w:t>ia mapping</w:t>
              </w:r>
            </w:ins>
          </w:p>
          <w:p w14:paraId="6189F480" w14:textId="77777777" w:rsidR="007A2145" w:rsidRPr="005B600A" w:rsidRDefault="007A2145" w:rsidP="00BA5E98">
            <w:pPr>
              <w:pStyle w:val="TAL"/>
              <w:rPr>
                <w:ins w:id="5726" w:author="1672" w:date="2024-04-16T14:26:00Z"/>
                <w:lang w:eastAsia="zh-CN"/>
              </w:rPr>
            </w:pPr>
          </w:p>
          <w:p w14:paraId="0475B256" w14:textId="77777777" w:rsidR="007A2145" w:rsidRPr="005B600A" w:rsidRDefault="007A2145" w:rsidP="00BA5E98">
            <w:pPr>
              <w:pStyle w:val="TAL"/>
              <w:rPr>
                <w:ins w:id="5727" w:author="1672" w:date="2024-04-16T14:26:00Z"/>
                <w:lang w:eastAsia="zh-CN"/>
              </w:rPr>
            </w:pPr>
          </w:p>
          <w:p w14:paraId="32474CEF" w14:textId="77777777" w:rsidR="007A2145" w:rsidRPr="005B600A" w:rsidRDefault="007A2145" w:rsidP="00BA5E98">
            <w:pPr>
              <w:pStyle w:val="TAL"/>
              <w:rPr>
                <w:ins w:id="5728" w:author="1672" w:date="2024-04-16T14:26:00Z"/>
                <w:lang w:eastAsia="zh-CN"/>
              </w:rPr>
            </w:pPr>
            <w:ins w:id="5729" w:author="1672" w:date="2024-04-16T14:26:00Z">
              <w:r w:rsidRPr="005B600A">
                <w:rPr>
                  <w:rFonts w:hint="eastAsia"/>
                  <w:lang w:eastAsia="zh-CN"/>
                </w:rPr>
                <w:t>V</w:t>
              </w:r>
              <w:r w:rsidRPr="005B600A">
                <w:rPr>
                  <w:lang w:eastAsia="zh-CN"/>
                </w:rPr>
                <w:t>ia mapping</w:t>
              </w:r>
            </w:ins>
          </w:p>
          <w:p w14:paraId="745F2F6F" w14:textId="77777777" w:rsidR="007A2145" w:rsidRPr="005B600A" w:rsidRDefault="007A2145" w:rsidP="00BA5E98">
            <w:pPr>
              <w:pStyle w:val="TAL"/>
              <w:rPr>
                <w:ins w:id="5730" w:author="1672" w:date="2024-04-16T14:26:00Z"/>
                <w:lang w:eastAsia="zh-CN"/>
              </w:rPr>
            </w:pPr>
          </w:p>
          <w:p w14:paraId="02ABA186" w14:textId="77777777" w:rsidR="007A2145" w:rsidRPr="005B600A" w:rsidRDefault="007A2145" w:rsidP="00BA5E98">
            <w:pPr>
              <w:pStyle w:val="TAL"/>
              <w:rPr>
                <w:ins w:id="5731" w:author="1672" w:date="2024-04-16T14:26:00Z"/>
                <w:lang w:eastAsia="zh-CN"/>
              </w:rPr>
            </w:pPr>
          </w:p>
          <w:p w14:paraId="0D605040" w14:textId="77777777" w:rsidR="007A2145" w:rsidRPr="005B600A" w:rsidRDefault="007A2145" w:rsidP="00BA5E98">
            <w:pPr>
              <w:pStyle w:val="TAL"/>
              <w:rPr>
                <w:ins w:id="5732" w:author="1672" w:date="2024-04-16T14:26:00Z"/>
                <w:lang w:eastAsia="zh-CN"/>
              </w:rPr>
            </w:pPr>
          </w:p>
          <w:p w14:paraId="42F34E11" w14:textId="77777777" w:rsidR="007A2145" w:rsidRPr="005B600A" w:rsidRDefault="007A2145" w:rsidP="00BA5E98">
            <w:pPr>
              <w:pStyle w:val="TAL"/>
              <w:rPr>
                <w:ins w:id="5733" w:author="1672" w:date="2024-04-16T14:26:00Z"/>
                <w:lang w:eastAsia="zh-CN"/>
              </w:rPr>
            </w:pPr>
          </w:p>
          <w:p w14:paraId="0B06B01B" w14:textId="77777777" w:rsidR="007A2145" w:rsidRPr="005B600A" w:rsidRDefault="007A2145" w:rsidP="00BA5E98">
            <w:pPr>
              <w:pStyle w:val="TAL"/>
              <w:rPr>
                <w:ins w:id="5734" w:author="1672" w:date="2024-04-16T14:26:00Z"/>
                <w:lang w:eastAsia="zh-CN"/>
              </w:rPr>
            </w:pPr>
            <w:ins w:id="5735" w:author="1672" w:date="2024-04-16T14:26:00Z">
              <w:r w:rsidRPr="005B600A">
                <w:rPr>
                  <w:rFonts w:hint="eastAsia"/>
                  <w:lang w:eastAsia="zh-CN"/>
                </w:rPr>
                <w:t>0</w:t>
              </w:r>
              <w:r w:rsidRPr="005B600A">
                <w:rPr>
                  <w:lang w:eastAsia="zh-CN"/>
                </w:rPr>
                <w:t>dB</w:t>
              </w:r>
            </w:ins>
          </w:p>
          <w:p w14:paraId="1A9EABB1" w14:textId="77777777" w:rsidR="007A2145" w:rsidRPr="005B600A" w:rsidRDefault="007A2145" w:rsidP="00BA5E98">
            <w:pPr>
              <w:pStyle w:val="TAL"/>
              <w:rPr>
                <w:ins w:id="5736" w:author="1672" w:date="2024-04-16T14:26:00Z"/>
                <w:lang w:eastAsia="zh-CN"/>
              </w:rPr>
            </w:pPr>
          </w:p>
          <w:p w14:paraId="542D5B66" w14:textId="77777777" w:rsidR="007A2145" w:rsidRPr="005B600A" w:rsidRDefault="007A2145" w:rsidP="00BA5E98">
            <w:pPr>
              <w:pStyle w:val="TAL"/>
              <w:rPr>
                <w:ins w:id="5737" w:author="1672" w:date="2024-04-16T14:26:00Z"/>
                <w:lang w:eastAsia="zh-CN"/>
              </w:rPr>
            </w:pPr>
            <w:ins w:id="5738" w:author="1672" w:date="2024-04-16T14:26:00Z">
              <w:r w:rsidRPr="005B600A">
                <w:rPr>
                  <w:rFonts w:hint="eastAsia"/>
                  <w:lang w:eastAsia="zh-CN"/>
                </w:rPr>
                <w:t>0</w:t>
              </w:r>
              <w:r w:rsidRPr="005B600A">
                <w:rPr>
                  <w:lang w:eastAsia="zh-CN"/>
                </w:rPr>
                <w:t>.35dB</w:t>
              </w:r>
            </w:ins>
          </w:p>
          <w:p w14:paraId="6B183770" w14:textId="77777777" w:rsidR="007A2145" w:rsidRPr="005B600A" w:rsidRDefault="007A2145" w:rsidP="00BA5E98">
            <w:pPr>
              <w:pStyle w:val="TAL"/>
              <w:rPr>
                <w:ins w:id="5739" w:author="1672" w:date="2024-04-16T14:26:00Z"/>
                <w:lang w:eastAsia="zh-CN"/>
              </w:rPr>
            </w:pPr>
            <w:ins w:id="5740" w:author="1672" w:date="2024-04-16T14:26:00Z">
              <w:r w:rsidRPr="005B600A">
                <w:rPr>
                  <w:rFonts w:hint="eastAsia"/>
                  <w:lang w:eastAsia="zh-CN"/>
                </w:rPr>
                <w:t>V</w:t>
              </w:r>
              <w:r w:rsidRPr="005B600A">
                <w:rPr>
                  <w:lang w:eastAsia="zh-CN"/>
                </w:rPr>
                <w:t>ia mapping</w:t>
              </w:r>
            </w:ins>
          </w:p>
          <w:p w14:paraId="1B13A64C" w14:textId="77777777" w:rsidR="007A2145" w:rsidRPr="005B600A" w:rsidRDefault="007A2145" w:rsidP="00BA5E98">
            <w:pPr>
              <w:pStyle w:val="TAL"/>
              <w:rPr>
                <w:ins w:id="5741" w:author="1672" w:date="2024-04-16T14:26:00Z"/>
                <w:lang w:eastAsia="zh-CN"/>
              </w:rPr>
            </w:pPr>
          </w:p>
          <w:p w14:paraId="5BDF6695" w14:textId="77777777" w:rsidR="007A2145" w:rsidRPr="005B600A" w:rsidRDefault="007A2145" w:rsidP="00BA5E98">
            <w:pPr>
              <w:pStyle w:val="TAL"/>
              <w:rPr>
                <w:ins w:id="5742" w:author="1672" w:date="2024-04-16T14:26:00Z"/>
                <w:lang w:eastAsia="zh-CN"/>
              </w:rPr>
            </w:pPr>
          </w:p>
          <w:p w14:paraId="246F4C14" w14:textId="77777777" w:rsidR="007A2145" w:rsidRPr="005B600A" w:rsidRDefault="007A2145" w:rsidP="00BA5E98">
            <w:pPr>
              <w:pStyle w:val="TAL"/>
              <w:rPr>
                <w:ins w:id="5743" w:author="1672" w:date="2024-04-16T14:26:00Z"/>
                <w:lang w:eastAsia="zh-CN"/>
              </w:rPr>
            </w:pPr>
            <w:ins w:id="5744" w:author="1672" w:date="2024-04-16T14:26:00Z">
              <w:r w:rsidRPr="005B600A">
                <w:rPr>
                  <w:rFonts w:hint="eastAsia"/>
                  <w:lang w:eastAsia="zh-CN"/>
                </w:rPr>
                <w:t>V</w:t>
              </w:r>
              <w:r w:rsidRPr="005B600A">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5CC66EF6" w14:textId="77777777" w:rsidR="007A2145" w:rsidRPr="005B600A" w:rsidRDefault="007A2145" w:rsidP="00BA5E98">
            <w:pPr>
              <w:pStyle w:val="TAL"/>
              <w:rPr>
                <w:ins w:id="5745" w:author="1672" w:date="2024-04-16T14:26:00Z"/>
                <w:lang w:eastAsia="zh-CN"/>
              </w:rPr>
            </w:pPr>
          </w:p>
          <w:p w14:paraId="439BA916" w14:textId="77777777" w:rsidR="007A2145" w:rsidRPr="005B600A" w:rsidRDefault="007A2145" w:rsidP="00BA5E98">
            <w:pPr>
              <w:pStyle w:val="TAL"/>
              <w:rPr>
                <w:ins w:id="5746" w:author="1672" w:date="2024-04-16T14:26:00Z"/>
                <w:lang w:eastAsia="zh-CN"/>
              </w:rPr>
            </w:pPr>
          </w:p>
          <w:p w14:paraId="45B2830A" w14:textId="77777777" w:rsidR="007A2145" w:rsidRPr="005B600A" w:rsidRDefault="007A2145" w:rsidP="00BA5E98">
            <w:pPr>
              <w:pStyle w:val="TAL"/>
              <w:rPr>
                <w:ins w:id="5747" w:author="1672" w:date="2024-04-16T14:26:00Z"/>
                <w:lang w:eastAsia="zh-CN"/>
              </w:rPr>
            </w:pPr>
            <w:ins w:id="5748" w:author="1672" w:date="2024-04-16T14:26:00Z">
              <w:r w:rsidRPr="005B600A">
                <w:rPr>
                  <w:rFonts w:hint="eastAsia"/>
                  <w:lang w:eastAsia="zh-CN"/>
                </w:rPr>
                <w:t>T</w:t>
              </w:r>
              <w:r w:rsidRPr="005B600A">
                <w:rPr>
                  <w:lang w:eastAsia="zh-CN"/>
                </w:rPr>
                <w:t>est 1</w:t>
              </w:r>
            </w:ins>
          </w:p>
          <w:p w14:paraId="6C59EC80" w14:textId="77777777" w:rsidR="007A2145" w:rsidRPr="005B600A" w:rsidRDefault="007A2145" w:rsidP="00BA5E98">
            <w:pPr>
              <w:pStyle w:val="TAL"/>
              <w:rPr>
                <w:ins w:id="5749" w:author="1672" w:date="2024-04-16T14:26:00Z"/>
                <w:lang w:eastAsia="zh-CN"/>
              </w:rPr>
            </w:pPr>
            <w:ins w:id="5750" w:author="1672" w:date="2024-04-16T14:26:00Z">
              <w:r w:rsidRPr="005B600A">
                <w:rPr>
                  <w:rFonts w:hint="eastAsia"/>
                  <w:lang w:eastAsia="zh-CN"/>
                </w:rPr>
                <w:t>N</w:t>
              </w:r>
              <w:r w:rsidRPr="005B600A">
                <w:rPr>
                  <w:lang w:eastAsia="zh-CN"/>
                </w:rPr>
                <w:t>oc: -94.65dBm/15kHz</w:t>
              </w:r>
            </w:ins>
          </w:p>
          <w:p w14:paraId="50D2CA7C" w14:textId="77777777" w:rsidR="007A2145" w:rsidRPr="005B600A" w:rsidRDefault="007A2145" w:rsidP="00BA5E98">
            <w:pPr>
              <w:pStyle w:val="TAL"/>
              <w:rPr>
                <w:ins w:id="5751" w:author="1672" w:date="2024-04-16T14:26:00Z"/>
                <w:lang w:eastAsia="zh-CN"/>
              </w:rPr>
            </w:pPr>
            <w:ins w:id="5752" w:author="1672" w:date="2024-04-16T14:26:00Z">
              <w:r w:rsidRPr="005B600A">
                <w:rPr>
                  <w:rFonts w:hint="eastAsia"/>
                  <w:lang w:eastAsia="zh-CN"/>
                </w:rPr>
                <w:t>E</w:t>
              </w:r>
              <w:r w:rsidRPr="005B600A">
                <w:rPr>
                  <w:lang w:eastAsia="zh-CN"/>
                </w:rPr>
                <w:t>s/Noc: 10dB</w:t>
              </w:r>
            </w:ins>
          </w:p>
          <w:p w14:paraId="41AEC4BF" w14:textId="77777777" w:rsidR="007A2145" w:rsidRPr="005B600A" w:rsidRDefault="007A2145" w:rsidP="00BA5E98">
            <w:pPr>
              <w:pStyle w:val="TAL"/>
              <w:rPr>
                <w:ins w:id="5753" w:author="1672" w:date="2024-04-16T14:26:00Z"/>
                <w:lang w:eastAsia="zh-CN"/>
              </w:rPr>
            </w:pPr>
            <w:ins w:id="5754" w:author="1672" w:date="2024-04-16T14:26:00Z">
              <w:r w:rsidRPr="005B600A">
                <w:rPr>
                  <w:lang w:eastAsia="zh-CN"/>
                </w:rPr>
                <w:t>Normal condition, DIFFRSRP_0 to DIFFRSRP_3</w:t>
              </w:r>
            </w:ins>
          </w:p>
          <w:p w14:paraId="68BEBB16" w14:textId="77777777" w:rsidR="007A2145" w:rsidRPr="005B600A" w:rsidRDefault="007A2145" w:rsidP="00BA5E98">
            <w:pPr>
              <w:pStyle w:val="TAL"/>
              <w:rPr>
                <w:ins w:id="5755" w:author="1672" w:date="2024-04-16T14:26:00Z"/>
                <w:lang w:eastAsia="zh-CN"/>
              </w:rPr>
            </w:pPr>
            <w:ins w:id="5756" w:author="1672" w:date="2024-04-16T14:26:00Z">
              <w:r w:rsidRPr="005B600A">
                <w:rPr>
                  <w:lang w:eastAsia="zh-CN"/>
                </w:rPr>
                <w:t>Extreme condition, DIFFRSRP_0 to DIFFRSRP_3</w:t>
              </w:r>
            </w:ins>
          </w:p>
          <w:p w14:paraId="781C23D0" w14:textId="77777777" w:rsidR="007A2145" w:rsidRPr="005B600A" w:rsidRDefault="007A2145" w:rsidP="00BA5E98">
            <w:pPr>
              <w:pStyle w:val="TAL"/>
              <w:rPr>
                <w:ins w:id="5757" w:author="1672" w:date="2024-04-16T14:26:00Z"/>
                <w:lang w:eastAsia="zh-CN"/>
              </w:rPr>
            </w:pPr>
          </w:p>
          <w:p w14:paraId="6A96E72F" w14:textId="77777777" w:rsidR="007A2145" w:rsidRPr="005B600A" w:rsidRDefault="007A2145" w:rsidP="00BA5E98">
            <w:pPr>
              <w:pStyle w:val="TAL"/>
              <w:rPr>
                <w:ins w:id="5758" w:author="1672" w:date="2024-04-16T14:26:00Z"/>
                <w:lang w:eastAsia="zh-CN"/>
              </w:rPr>
            </w:pPr>
            <w:ins w:id="5759" w:author="1672" w:date="2024-04-16T14:26:00Z">
              <w:r w:rsidRPr="005B600A">
                <w:rPr>
                  <w:rFonts w:hint="eastAsia"/>
                  <w:lang w:eastAsia="zh-CN"/>
                </w:rPr>
                <w:t>T</w:t>
              </w:r>
              <w:r w:rsidRPr="005B600A">
                <w:rPr>
                  <w:lang w:eastAsia="zh-CN"/>
                </w:rPr>
                <w:t>est 2</w:t>
              </w:r>
            </w:ins>
          </w:p>
          <w:p w14:paraId="3A2FE365" w14:textId="77777777" w:rsidR="007A2145" w:rsidRPr="007A2145" w:rsidRDefault="007A2145" w:rsidP="00BA5E98">
            <w:pPr>
              <w:pStyle w:val="TAL"/>
              <w:rPr>
                <w:ins w:id="5760" w:author="1672" w:date="2024-04-16T14:26:00Z"/>
                <w:lang w:eastAsia="zh-CN"/>
              </w:rPr>
            </w:pPr>
            <w:ins w:id="5761" w:author="1672" w:date="2024-04-16T14:26:00Z">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ins>
          </w:p>
          <w:p w14:paraId="5A33740E" w14:textId="77777777" w:rsidR="007A2145" w:rsidRPr="005B600A" w:rsidRDefault="007A2145" w:rsidP="00BA5E98">
            <w:pPr>
              <w:pStyle w:val="TAL"/>
              <w:rPr>
                <w:ins w:id="5762" w:author="1672" w:date="2024-04-16T14:26:00Z"/>
                <w:lang w:eastAsia="zh-CN"/>
              </w:rPr>
            </w:pPr>
            <w:ins w:id="5763" w:author="1672" w:date="2024-04-16T14:26:00Z">
              <w:r w:rsidRPr="005B600A">
                <w:rPr>
                  <w:lang w:eastAsia="zh-CN"/>
                </w:rPr>
                <w:t>Es/Noc: -2.65dB</w:t>
              </w:r>
            </w:ins>
          </w:p>
          <w:p w14:paraId="02F8192D" w14:textId="77777777" w:rsidR="007A2145" w:rsidRPr="005B600A" w:rsidRDefault="007A2145" w:rsidP="00BA5E98">
            <w:pPr>
              <w:pStyle w:val="TAL"/>
              <w:rPr>
                <w:ins w:id="5764" w:author="1672" w:date="2024-04-16T14:26:00Z"/>
                <w:lang w:eastAsia="zh-CN"/>
              </w:rPr>
            </w:pPr>
            <w:ins w:id="5765" w:author="1672" w:date="2024-04-16T14:26:00Z">
              <w:r w:rsidRPr="005B600A">
                <w:rPr>
                  <w:lang w:eastAsia="zh-CN"/>
                </w:rPr>
                <w:t>Normal condition, DIFFRSRP_0 to DIFFRSRP_3</w:t>
              </w:r>
            </w:ins>
          </w:p>
          <w:p w14:paraId="02EA8FE5" w14:textId="77777777" w:rsidR="007A2145" w:rsidRPr="005B600A" w:rsidRDefault="007A2145" w:rsidP="00BA5E98">
            <w:pPr>
              <w:pStyle w:val="TAL"/>
              <w:rPr>
                <w:ins w:id="5766" w:author="1672" w:date="2024-04-16T14:26:00Z"/>
                <w:lang w:eastAsia="zh-CN"/>
              </w:rPr>
            </w:pPr>
            <w:ins w:id="5767" w:author="1672" w:date="2024-04-16T14:26:00Z">
              <w:r w:rsidRPr="005B600A">
                <w:rPr>
                  <w:lang w:eastAsia="zh-CN"/>
                </w:rPr>
                <w:t>Extreme condition, DIFFRSRP_0 to DIFFRSRP_3</w:t>
              </w:r>
            </w:ins>
          </w:p>
        </w:tc>
      </w:tr>
      <w:tr w:rsidR="007A2145" w:rsidRPr="005B600A" w14:paraId="6BD9AF86" w14:textId="77777777" w:rsidTr="007A2145">
        <w:trPr>
          <w:jc w:val="center"/>
          <w:ins w:id="5768" w:author="1672" w:date="2024-04-16T14:26:00Z"/>
        </w:trPr>
        <w:tc>
          <w:tcPr>
            <w:tcW w:w="1347" w:type="pct"/>
            <w:tcBorders>
              <w:top w:val="single" w:sz="4" w:space="0" w:color="auto"/>
              <w:left w:val="single" w:sz="4" w:space="0" w:color="auto"/>
              <w:bottom w:val="single" w:sz="4" w:space="0" w:color="auto"/>
              <w:right w:val="single" w:sz="4" w:space="0" w:color="auto"/>
            </w:tcBorders>
          </w:tcPr>
          <w:p w14:paraId="1B375350" w14:textId="1DEBBF7A" w:rsidR="007A2145" w:rsidRPr="005B600A" w:rsidRDefault="007A2145" w:rsidP="00BA5E98">
            <w:pPr>
              <w:pStyle w:val="TAL"/>
              <w:rPr>
                <w:ins w:id="5769" w:author="1672" w:date="2024-04-16T14:26:00Z"/>
              </w:rPr>
            </w:pPr>
            <w:ins w:id="5770" w:author="1672" w:date="2024-04-16T14:26:00Z">
              <w:r w:rsidRPr="005B600A">
                <w:t>16.7.4.2.1</w:t>
              </w:r>
            </w:ins>
            <w:ins w:id="5771" w:author="1672" w:date="2024-04-16T14:27:00Z">
              <w:r>
                <w:t xml:space="preserve"> </w:t>
              </w:r>
            </w:ins>
            <w:ins w:id="5772" w:author="1672" w:date="2024-04-16T14:26:00Z">
              <w:r w:rsidRPr="005B600A">
                <w:t>NR SA FR1 SSB based L1-RSRP absolute measurement for 2 Rx UE</w:t>
              </w:r>
            </w:ins>
          </w:p>
        </w:tc>
        <w:tc>
          <w:tcPr>
            <w:tcW w:w="1585" w:type="pct"/>
            <w:tcBorders>
              <w:top w:val="single" w:sz="4" w:space="0" w:color="auto"/>
              <w:left w:val="single" w:sz="4" w:space="0" w:color="auto"/>
              <w:bottom w:val="single" w:sz="4" w:space="0" w:color="auto"/>
              <w:right w:val="single" w:sz="4" w:space="0" w:color="auto"/>
            </w:tcBorders>
          </w:tcPr>
          <w:p w14:paraId="3483E89F" w14:textId="77777777" w:rsidR="007A2145" w:rsidRPr="007A2145" w:rsidRDefault="007A2145" w:rsidP="00BA5E98">
            <w:pPr>
              <w:pStyle w:val="TAL"/>
              <w:rPr>
                <w:ins w:id="5773" w:author="1672" w:date="2024-04-16T14:26:00Z"/>
                <w:lang w:eastAsia="zh-CN"/>
              </w:rPr>
            </w:pPr>
            <w:ins w:id="5774" w:author="1672" w:date="2024-04-16T14:26:00Z">
              <w:r w:rsidRPr="007A2145">
                <w:rPr>
                  <w:lang w:eastAsia="zh-CN"/>
                </w:rPr>
                <w:t>Same as 6.7.4.1.1</w:t>
              </w:r>
            </w:ins>
          </w:p>
        </w:tc>
        <w:tc>
          <w:tcPr>
            <w:tcW w:w="776" w:type="pct"/>
            <w:tcBorders>
              <w:top w:val="single" w:sz="4" w:space="0" w:color="auto"/>
              <w:left w:val="single" w:sz="4" w:space="0" w:color="auto"/>
              <w:bottom w:val="single" w:sz="4" w:space="0" w:color="auto"/>
              <w:right w:val="single" w:sz="4" w:space="0" w:color="auto"/>
            </w:tcBorders>
          </w:tcPr>
          <w:p w14:paraId="437FFD52" w14:textId="77777777" w:rsidR="007A2145" w:rsidRPr="005B600A" w:rsidRDefault="007A2145" w:rsidP="00BA5E98">
            <w:pPr>
              <w:pStyle w:val="TAL"/>
              <w:rPr>
                <w:ins w:id="5775" w:author="1672" w:date="2024-04-16T14:26:00Z"/>
                <w:lang w:eastAsia="zh-CN"/>
              </w:rPr>
            </w:pPr>
            <w:ins w:id="5776" w:author="1672" w:date="2024-04-16T14:26:00Z">
              <w:r w:rsidRPr="007A2145">
                <w:rPr>
                  <w:lang w:eastAsia="zh-CN"/>
                </w:rPr>
                <w:t>Same as 6.7.4.1.1</w:t>
              </w:r>
            </w:ins>
          </w:p>
        </w:tc>
        <w:tc>
          <w:tcPr>
            <w:tcW w:w="1292" w:type="pct"/>
            <w:tcBorders>
              <w:top w:val="single" w:sz="4" w:space="0" w:color="auto"/>
              <w:left w:val="single" w:sz="4" w:space="0" w:color="auto"/>
              <w:bottom w:val="single" w:sz="4" w:space="0" w:color="auto"/>
              <w:right w:val="single" w:sz="4" w:space="0" w:color="auto"/>
            </w:tcBorders>
          </w:tcPr>
          <w:p w14:paraId="2025F94D" w14:textId="77777777" w:rsidR="007A2145" w:rsidRPr="005B600A" w:rsidRDefault="007A2145" w:rsidP="00BA5E98">
            <w:pPr>
              <w:pStyle w:val="TAL"/>
              <w:rPr>
                <w:ins w:id="5777" w:author="1672" w:date="2024-04-16T14:26:00Z"/>
                <w:lang w:eastAsia="zh-CN"/>
              </w:rPr>
            </w:pPr>
            <w:ins w:id="5778" w:author="1672" w:date="2024-04-16T14:26:00Z">
              <w:r w:rsidRPr="007A2145">
                <w:rPr>
                  <w:lang w:eastAsia="zh-CN"/>
                </w:rPr>
                <w:t>Same as 6.7.4.1.1</w:t>
              </w:r>
            </w:ins>
          </w:p>
        </w:tc>
      </w:tr>
      <w:tr w:rsidR="007A2145" w:rsidRPr="005B600A" w14:paraId="0DD4BC66" w14:textId="77777777" w:rsidTr="007A2145">
        <w:trPr>
          <w:jc w:val="center"/>
          <w:ins w:id="5779" w:author="1672" w:date="2024-04-16T14:26:00Z"/>
        </w:trPr>
        <w:tc>
          <w:tcPr>
            <w:tcW w:w="1347" w:type="pct"/>
            <w:tcBorders>
              <w:top w:val="single" w:sz="4" w:space="0" w:color="auto"/>
              <w:left w:val="single" w:sz="4" w:space="0" w:color="auto"/>
              <w:bottom w:val="single" w:sz="4" w:space="0" w:color="auto"/>
              <w:right w:val="single" w:sz="4" w:space="0" w:color="auto"/>
            </w:tcBorders>
          </w:tcPr>
          <w:p w14:paraId="192F9C7F" w14:textId="53C6CCAD" w:rsidR="007A2145" w:rsidRPr="005B600A" w:rsidRDefault="007A2145" w:rsidP="00BA5E98">
            <w:pPr>
              <w:pStyle w:val="TAL"/>
              <w:rPr>
                <w:ins w:id="5780" w:author="1672" w:date="2024-04-16T14:26:00Z"/>
              </w:rPr>
            </w:pPr>
            <w:ins w:id="5781" w:author="1672" w:date="2024-04-16T14:26:00Z">
              <w:r w:rsidRPr="005B600A">
                <w:t>16.7.4.2.2</w:t>
              </w:r>
            </w:ins>
            <w:ins w:id="5782" w:author="1672" w:date="2024-04-16T14:27:00Z">
              <w:r>
                <w:t xml:space="preserve"> </w:t>
              </w:r>
            </w:ins>
            <w:ins w:id="5783" w:author="1672" w:date="2024-04-16T14:26:00Z">
              <w:r w:rsidRPr="005B600A">
                <w:t>NR SA FR1 SSB based L1-RSRP relative measurement for 2 Rx UE</w:t>
              </w:r>
            </w:ins>
          </w:p>
        </w:tc>
        <w:tc>
          <w:tcPr>
            <w:tcW w:w="1585" w:type="pct"/>
            <w:tcBorders>
              <w:top w:val="single" w:sz="4" w:space="0" w:color="auto"/>
              <w:left w:val="single" w:sz="4" w:space="0" w:color="auto"/>
              <w:bottom w:val="single" w:sz="4" w:space="0" w:color="auto"/>
              <w:right w:val="single" w:sz="4" w:space="0" w:color="auto"/>
            </w:tcBorders>
          </w:tcPr>
          <w:p w14:paraId="52936E81" w14:textId="77777777" w:rsidR="007A2145" w:rsidRPr="005B600A" w:rsidRDefault="007A2145" w:rsidP="00BA5E98">
            <w:pPr>
              <w:pStyle w:val="TAL"/>
              <w:rPr>
                <w:ins w:id="5784" w:author="1672" w:date="2024-04-16T14:26:00Z"/>
                <w:lang w:eastAsia="zh-CN"/>
              </w:rPr>
            </w:pPr>
            <w:ins w:id="5785" w:author="1672" w:date="2024-04-16T14:26:00Z">
              <w:r w:rsidRPr="007A2145">
                <w:rPr>
                  <w:lang w:eastAsia="zh-CN"/>
                </w:rPr>
                <w:t>Same as 6.7.4.1.2</w:t>
              </w:r>
            </w:ins>
          </w:p>
        </w:tc>
        <w:tc>
          <w:tcPr>
            <w:tcW w:w="776" w:type="pct"/>
            <w:tcBorders>
              <w:top w:val="single" w:sz="4" w:space="0" w:color="auto"/>
              <w:left w:val="single" w:sz="4" w:space="0" w:color="auto"/>
              <w:bottom w:val="single" w:sz="4" w:space="0" w:color="auto"/>
              <w:right w:val="single" w:sz="4" w:space="0" w:color="auto"/>
            </w:tcBorders>
          </w:tcPr>
          <w:p w14:paraId="7D0337CE" w14:textId="77777777" w:rsidR="007A2145" w:rsidRPr="005B600A" w:rsidRDefault="007A2145" w:rsidP="00BA5E98">
            <w:pPr>
              <w:pStyle w:val="TAL"/>
              <w:rPr>
                <w:ins w:id="5786" w:author="1672" w:date="2024-04-16T14:26:00Z"/>
                <w:lang w:eastAsia="zh-CN"/>
              </w:rPr>
            </w:pPr>
            <w:ins w:id="5787" w:author="1672" w:date="2024-04-16T14:26:00Z">
              <w:r w:rsidRPr="007A2145">
                <w:rPr>
                  <w:lang w:eastAsia="zh-CN"/>
                </w:rPr>
                <w:t>Same as 6.7.4.1.2</w:t>
              </w:r>
            </w:ins>
          </w:p>
        </w:tc>
        <w:tc>
          <w:tcPr>
            <w:tcW w:w="1292" w:type="pct"/>
            <w:tcBorders>
              <w:top w:val="single" w:sz="4" w:space="0" w:color="auto"/>
              <w:left w:val="single" w:sz="4" w:space="0" w:color="auto"/>
              <w:bottom w:val="single" w:sz="4" w:space="0" w:color="auto"/>
              <w:right w:val="single" w:sz="4" w:space="0" w:color="auto"/>
            </w:tcBorders>
          </w:tcPr>
          <w:p w14:paraId="7F80DE15" w14:textId="77777777" w:rsidR="007A2145" w:rsidRPr="005B600A" w:rsidRDefault="007A2145" w:rsidP="00BA5E98">
            <w:pPr>
              <w:pStyle w:val="TAL"/>
              <w:rPr>
                <w:ins w:id="5788" w:author="1672" w:date="2024-04-16T14:26:00Z"/>
                <w:lang w:eastAsia="zh-CN"/>
              </w:rPr>
            </w:pPr>
            <w:ins w:id="5789" w:author="1672" w:date="2024-04-16T14:26:00Z">
              <w:r w:rsidRPr="007A2145">
                <w:rPr>
                  <w:lang w:eastAsia="zh-CN"/>
                </w:rPr>
                <w:t>Same as 6.7.4.1.2</w:t>
              </w:r>
            </w:ins>
          </w:p>
        </w:tc>
      </w:tr>
      <w:tr w:rsidR="007A2145" w:rsidRPr="005B600A" w14:paraId="552A15D6" w14:textId="77777777" w:rsidTr="007A2145">
        <w:trPr>
          <w:jc w:val="center"/>
          <w:ins w:id="5790" w:author="1672" w:date="2024-04-16T14:26:00Z"/>
        </w:trPr>
        <w:tc>
          <w:tcPr>
            <w:tcW w:w="1347" w:type="pct"/>
            <w:tcBorders>
              <w:top w:val="single" w:sz="4" w:space="0" w:color="auto"/>
              <w:left w:val="single" w:sz="4" w:space="0" w:color="auto"/>
              <w:bottom w:val="single" w:sz="4" w:space="0" w:color="auto"/>
              <w:right w:val="single" w:sz="4" w:space="0" w:color="auto"/>
            </w:tcBorders>
          </w:tcPr>
          <w:p w14:paraId="354C56C5" w14:textId="46FC9776" w:rsidR="007A2145" w:rsidRPr="005B600A" w:rsidRDefault="007A2145" w:rsidP="00BA5E98">
            <w:pPr>
              <w:pStyle w:val="TAL"/>
              <w:rPr>
                <w:ins w:id="5791" w:author="1672" w:date="2024-04-16T14:26:00Z"/>
              </w:rPr>
            </w:pPr>
            <w:ins w:id="5792" w:author="1672" w:date="2024-04-16T14:26:00Z">
              <w:r w:rsidRPr="005B600A">
                <w:t>16.7.4.3.1</w:t>
              </w:r>
            </w:ins>
            <w:ins w:id="5793" w:author="1672" w:date="2024-04-16T14:27:00Z">
              <w:r>
                <w:t xml:space="preserve"> </w:t>
              </w:r>
            </w:ins>
            <w:ins w:id="5794" w:author="1672" w:date="2024-04-16T14:26:00Z">
              <w:r w:rsidRPr="005B600A">
                <w:t>NR SA FR1 CSI-RS based L1-RSRP absolute measurement on resource set with repetition off for 1 Rx UE</w:t>
              </w:r>
            </w:ins>
          </w:p>
        </w:tc>
        <w:tc>
          <w:tcPr>
            <w:tcW w:w="1585" w:type="pct"/>
            <w:tcBorders>
              <w:top w:val="single" w:sz="4" w:space="0" w:color="auto"/>
              <w:left w:val="single" w:sz="4" w:space="0" w:color="auto"/>
              <w:bottom w:val="single" w:sz="4" w:space="0" w:color="auto"/>
              <w:right w:val="single" w:sz="4" w:space="0" w:color="auto"/>
            </w:tcBorders>
          </w:tcPr>
          <w:p w14:paraId="4CA98281" w14:textId="77777777" w:rsidR="007A2145" w:rsidRPr="005B600A" w:rsidRDefault="007A2145" w:rsidP="00BA5E98">
            <w:pPr>
              <w:pStyle w:val="TAL"/>
              <w:rPr>
                <w:ins w:id="5795" w:author="1672" w:date="2024-04-16T14:26:00Z"/>
                <w:lang w:eastAsia="zh-CN"/>
              </w:rPr>
            </w:pPr>
            <w:ins w:id="5796" w:author="1672" w:date="2024-04-16T14:26:00Z">
              <w:r w:rsidRPr="007A2145">
                <w:rPr>
                  <w:lang w:eastAsia="zh-CN"/>
                </w:rPr>
                <w:t>Same as 6.7.4.1.1</w:t>
              </w:r>
            </w:ins>
          </w:p>
        </w:tc>
        <w:tc>
          <w:tcPr>
            <w:tcW w:w="776" w:type="pct"/>
            <w:tcBorders>
              <w:top w:val="single" w:sz="4" w:space="0" w:color="auto"/>
              <w:left w:val="single" w:sz="4" w:space="0" w:color="auto"/>
              <w:bottom w:val="single" w:sz="4" w:space="0" w:color="auto"/>
              <w:right w:val="single" w:sz="4" w:space="0" w:color="auto"/>
            </w:tcBorders>
          </w:tcPr>
          <w:p w14:paraId="1E007EE2" w14:textId="77777777" w:rsidR="007A2145" w:rsidRPr="005B600A" w:rsidRDefault="007A2145" w:rsidP="00BA5E98">
            <w:pPr>
              <w:pStyle w:val="TAL"/>
              <w:rPr>
                <w:ins w:id="5797" w:author="1672" w:date="2024-04-16T14:26:00Z"/>
                <w:lang w:eastAsia="zh-CN"/>
              </w:rPr>
            </w:pPr>
            <w:ins w:id="5798" w:author="1672" w:date="2024-04-16T14:26:00Z">
              <w:r w:rsidRPr="007A2145">
                <w:rPr>
                  <w:lang w:eastAsia="zh-CN"/>
                </w:rPr>
                <w:t>Same as 6.7.4.1.1</w:t>
              </w:r>
            </w:ins>
          </w:p>
        </w:tc>
        <w:tc>
          <w:tcPr>
            <w:tcW w:w="1292" w:type="pct"/>
            <w:tcBorders>
              <w:top w:val="single" w:sz="4" w:space="0" w:color="auto"/>
              <w:left w:val="single" w:sz="4" w:space="0" w:color="auto"/>
              <w:bottom w:val="single" w:sz="4" w:space="0" w:color="auto"/>
              <w:right w:val="single" w:sz="4" w:space="0" w:color="auto"/>
            </w:tcBorders>
          </w:tcPr>
          <w:p w14:paraId="14106CC9" w14:textId="77777777" w:rsidR="007A2145" w:rsidRPr="005B600A" w:rsidRDefault="007A2145" w:rsidP="00BA5E98">
            <w:pPr>
              <w:pStyle w:val="TAL"/>
              <w:rPr>
                <w:ins w:id="5799" w:author="1672" w:date="2024-04-16T14:26:00Z"/>
                <w:lang w:eastAsia="zh-CN"/>
              </w:rPr>
            </w:pPr>
            <w:ins w:id="5800" w:author="1672" w:date="2024-04-16T14:26:00Z">
              <w:r w:rsidRPr="007A2145">
                <w:rPr>
                  <w:lang w:eastAsia="zh-CN"/>
                </w:rPr>
                <w:t>Same as 6.7.4.1.1</w:t>
              </w:r>
            </w:ins>
          </w:p>
        </w:tc>
      </w:tr>
      <w:tr w:rsidR="007A2145" w:rsidRPr="005B600A" w14:paraId="68684168" w14:textId="77777777" w:rsidTr="007A2145">
        <w:trPr>
          <w:jc w:val="center"/>
          <w:ins w:id="5801" w:author="1672" w:date="2024-04-16T14:26:00Z"/>
        </w:trPr>
        <w:tc>
          <w:tcPr>
            <w:tcW w:w="1347" w:type="pct"/>
            <w:tcBorders>
              <w:top w:val="single" w:sz="4" w:space="0" w:color="auto"/>
              <w:left w:val="single" w:sz="4" w:space="0" w:color="auto"/>
              <w:bottom w:val="single" w:sz="4" w:space="0" w:color="auto"/>
              <w:right w:val="single" w:sz="4" w:space="0" w:color="auto"/>
            </w:tcBorders>
          </w:tcPr>
          <w:p w14:paraId="4A94A322" w14:textId="03065141" w:rsidR="007A2145" w:rsidRPr="005B600A" w:rsidRDefault="007A2145" w:rsidP="00BA5E98">
            <w:pPr>
              <w:pStyle w:val="TAL"/>
              <w:rPr>
                <w:ins w:id="5802" w:author="1672" w:date="2024-04-16T14:26:00Z"/>
              </w:rPr>
            </w:pPr>
            <w:ins w:id="5803" w:author="1672" w:date="2024-04-16T14:26:00Z">
              <w:r w:rsidRPr="005B600A">
                <w:t>16.7.4.3.2</w:t>
              </w:r>
            </w:ins>
            <w:ins w:id="5804" w:author="1672" w:date="2024-04-16T14:27:00Z">
              <w:r>
                <w:t xml:space="preserve"> </w:t>
              </w:r>
            </w:ins>
            <w:ins w:id="5805" w:author="1672" w:date="2024-04-16T14:26:00Z">
              <w:r w:rsidRPr="005B600A">
                <w:t>NR SA FR1 CSI-RS based L1-RSRP relative measurement on resource set with repetition off for 1 Rx UE</w:t>
              </w:r>
            </w:ins>
          </w:p>
        </w:tc>
        <w:tc>
          <w:tcPr>
            <w:tcW w:w="1585" w:type="pct"/>
            <w:tcBorders>
              <w:top w:val="single" w:sz="4" w:space="0" w:color="auto"/>
              <w:left w:val="single" w:sz="4" w:space="0" w:color="auto"/>
              <w:bottom w:val="single" w:sz="4" w:space="0" w:color="auto"/>
              <w:right w:val="single" w:sz="4" w:space="0" w:color="auto"/>
            </w:tcBorders>
          </w:tcPr>
          <w:p w14:paraId="43433AE0" w14:textId="77777777" w:rsidR="007A2145" w:rsidRPr="005B600A" w:rsidRDefault="007A2145" w:rsidP="00BA5E98">
            <w:pPr>
              <w:pStyle w:val="TAL"/>
              <w:rPr>
                <w:ins w:id="5806" w:author="1672" w:date="2024-04-16T14:26:00Z"/>
                <w:lang w:eastAsia="zh-CN"/>
              </w:rPr>
            </w:pPr>
            <w:ins w:id="5807" w:author="1672" w:date="2024-04-16T14:26:00Z">
              <w:r w:rsidRPr="007A2145">
                <w:rPr>
                  <w:lang w:eastAsia="zh-CN"/>
                </w:rPr>
                <w:t>Same as 6.7.4.1.2</w:t>
              </w:r>
            </w:ins>
          </w:p>
        </w:tc>
        <w:tc>
          <w:tcPr>
            <w:tcW w:w="776" w:type="pct"/>
            <w:tcBorders>
              <w:top w:val="single" w:sz="4" w:space="0" w:color="auto"/>
              <w:left w:val="single" w:sz="4" w:space="0" w:color="auto"/>
              <w:bottom w:val="single" w:sz="4" w:space="0" w:color="auto"/>
              <w:right w:val="single" w:sz="4" w:space="0" w:color="auto"/>
            </w:tcBorders>
          </w:tcPr>
          <w:p w14:paraId="05366FF5" w14:textId="77777777" w:rsidR="007A2145" w:rsidRPr="005B600A" w:rsidRDefault="007A2145" w:rsidP="00BA5E98">
            <w:pPr>
              <w:pStyle w:val="TAL"/>
              <w:rPr>
                <w:ins w:id="5808" w:author="1672" w:date="2024-04-16T14:26:00Z"/>
                <w:lang w:eastAsia="zh-CN"/>
              </w:rPr>
            </w:pPr>
            <w:ins w:id="5809" w:author="1672" w:date="2024-04-16T14:26:00Z">
              <w:r w:rsidRPr="007A2145">
                <w:rPr>
                  <w:lang w:eastAsia="zh-CN"/>
                </w:rPr>
                <w:t>Same as 6.7.4.1.2</w:t>
              </w:r>
            </w:ins>
          </w:p>
        </w:tc>
        <w:tc>
          <w:tcPr>
            <w:tcW w:w="1292" w:type="pct"/>
            <w:tcBorders>
              <w:top w:val="single" w:sz="4" w:space="0" w:color="auto"/>
              <w:left w:val="single" w:sz="4" w:space="0" w:color="auto"/>
              <w:bottom w:val="single" w:sz="4" w:space="0" w:color="auto"/>
              <w:right w:val="single" w:sz="4" w:space="0" w:color="auto"/>
            </w:tcBorders>
          </w:tcPr>
          <w:p w14:paraId="1471AF8C" w14:textId="77777777" w:rsidR="007A2145" w:rsidRPr="005B600A" w:rsidRDefault="007A2145" w:rsidP="00BA5E98">
            <w:pPr>
              <w:pStyle w:val="TAL"/>
              <w:rPr>
                <w:ins w:id="5810" w:author="1672" w:date="2024-04-16T14:26:00Z"/>
                <w:lang w:eastAsia="zh-CN"/>
              </w:rPr>
            </w:pPr>
            <w:ins w:id="5811" w:author="1672" w:date="2024-04-16T14:26:00Z">
              <w:r w:rsidRPr="007A2145">
                <w:rPr>
                  <w:lang w:eastAsia="zh-CN"/>
                </w:rPr>
                <w:t>Same as 6.7.4.1.2</w:t>
              </w:r>
            </w:ins>
          </w:p>
        </w:tc>
      </w:tr>
      <w:tr w:rsidR="007A2145" w:rsidRPr="005B600A" w14:paraId="202854D4" w14:textId="77777777" w:rsidTr="007A2145">
        <w:trPr>
          <w:jc w:val="center"/>
          <w:ins w:id="5812" w:author="1672" w:date="2024-04-16T14:26:00Z"/>
        </w:trPr>
        <w:tc>
          <w:tcPr>
            <w:tcW w:w="1347" w:type="pct"/>
            <w:tcBorders>
              <w:top w:val="single" w:sz="4" w:space="0" w:color="auto"/>
              <w:left w:val="single" w:sz="4" w:space="0" w:color="auto"/>
              <w:bottom w:val="single" w:sz="4" w:space="0" w:color="auto"/>
              <w:right w:val="single" w:sz="4" w:space="0" w:color="auto"/>
            </w:tcBorders>
          </w:tcPr>
          <w:p w14:paraId="02A231CA" w14:textId="4193025A" w:rsidR="007A2145" w:rsidRPr="005B600A" w:rsidRDefault="007A2145" w:rsidP="00BA5E98">
            <w:pPr>
              <w:pStyle w:val="TAL"/>
              <w:rPr>
                <w:ins w:id="5813" w:author="1672" w:date="2024-04-16T14:26:00Z"/>
              </w:rPr>
            </w:pPr>
            <w:ins w:id="5814" w:author="1672" w:date="2024-04-16T14:26:00Z">
              <w:r w:rsidRPr="005B600A">
                <w:t>16.7.4.4.1</w:t>
              </w:r>
            </w:ins>
            <w:ins w:id="5815" w:author="1672" w:date="2024-04-16T14:27:00Z">
              <w:r>
                <w:t xml:space="preserve"> </w:t>
              </w:r>
            </w:ins>
            <w:ins w:id="5816" w:author="1672" w:date="2024-04-16T14:26:00Z">
              <w:r w:rsidRPr="005B600A">
                <w:t>NR SA FR1 CSI-RS based L1-RSRP absolute measurement on resource set with repetition off for 2 Rx UE</w:t>
              </w:r>
            </w:ins>
          </w:p>
        </w:tc>
        <w:tc>
          <w:tcPr>
            <w:tcW w:w="1585" w:type="pct"/>
            <w:tcBorders>
              <w:top w:val="single" w:sz="4" w:space="0" w:color="auto"/>
              <w:left w:val="single" w:sz="4" w:space="0" w:color="auto"/>
              <w:bottom w:val="single" w:sz="4" w:space="0" w:color="auto"/>
              <w:right w:val="single" w:sz="4" w:space="0" w:color="auto"/>
            </w:tcBorders>
          </w:tcPr>
          <w:p w14:paraId="235CC14A" w14:textId="77777777" w:rsidR="007A2145" w:rsidRPr="005B600A" w:rsidRDefault="007A2145" w:rsidP="00BA5E98">
            <w:pPr>
              <w:pStyle w:val="TAL"/>
              <w:rPr>
                <w:ins w:id="5817" w:author="1672" w:date="2024-04-16T14:26:00Z"/>
                <w:lang w:eastAsia="zh-CN"/>
              </w:rPr>
            </w:pPr>
            <w:ins w:id="5818" w:author="1672" w:date="2024-04-16T14:26:00Z">
              <w:r w:rsidRPr="007A2145">
                <w:rPr>
                  <w:lang w:eastAsia="zh-CN"/>
                </w:rPr>
                <w:t>Same as 6.7.4.1.1</w:t>
              </w:r>
            </w:ins>
          </w:p>
        </w:tc>
        <w:tc>
          <w:tcPr>
            <w:tcW w:w="776" w:type="pct"/>
            <w:tcBorders>
              <w:top w:val="single" w:sz="4" w:space="0" w:color="auto"/>
              <w:left w:val="single" w:sz="4" w:space="0" w:color="auto"/>
              <w:bottom w:val="single" w:sz="4" w:space="0" w:color="auto"/>
              <w:right w:val="single" w:sz="4" w:space="0" w:color="auto"/>
            </w:tcBorders>
          </w:tcPr>
          <w:p w14:paraId="3870027C" w14:textId="77777777" w:rsidR="007A2145" w:rsidRPr="005B600A" w:rsidRDefault="007A2145" w:rsidP="00BA5E98">
            <w:pPr>
              <w:pStyle w:val="TAL"/>
              <w:rPr>
                <w:ins w:id="5819" w:author="1672" w:date="2024-04-16T14:26:00Z"/>
                <w:lang w:eastAsia="zh-CN"/>
              </w:rPr>
            </w:pPr>
            <w:ins w:id="5820" w:author="1672" w:date="2024-04-16T14:26:00Z">
              <w:r w:rsidRPr="007A2145">
                <w:rPr>
                  <w:lang w:eastAsia="zh-CN"/>
                </w:rPr>
                <w:t>Same as 6.7.4.1.1</w:t>
              </w:r>
            </w:ins>
          </w:p>
        </w:tc>
        <w:tc>
          <w:tcPr>
            <w:tcW w:w="1292" w:type="pct"/>
            <w:tcBorders>
              <w:top w:val="single" w:sz="4" w:space="0" w:color="auto"/>
              <w:left w:val="single" w:sz="4" w:space="0" w:color="auto"/>
              <w:bottom w:val="single" w:sz="4" w:space="0" w:color="auto"/>
              <w:right w:val="single" w:sz="4" w:space="0" w:color="auto"/>
            </w:tcBorders>
          </w:tcPr>
          <w:p w14:paraId="3C1C2E48" w14:textId="77777777" w:rsidR="007A2145" w:rsidRPr="005B600A" w:rsidRDefault="007A2145" w:rsidP="00BA5E98">
            <w:pPr>
              <w:pStyle w:val="TAL"/>
              <w:rPr>
                <w:ins w:id="5821" w:author="1672" w:date="2024-04-16T14:26:00Z"/>
                <w:lang w:eastAsia="zh-CN"/>
              </w:rPr>
            </w:pPr>
            <w:ins w:id="5822" w:author="1672" w:date="2024-04-16T14:26:00Z">
              <w:r w:rsidRPr="007A2145">
                <w:rPr>
                  <w:lang w:eastAsia="zh-CN"/>
                </w:rPr>
                <w:t>Same as 6.7.4.1.1</w:t>
              </w:r>
            </w:ins>
          </w:p>
        </w:tc>
      </w:tr>
      <w:tr w:rsidR="007A2145" w:rsidRPr="005B600A" w14:paraId="2B908189" w14:textId="77777777" w:rsidTr="007A2145">
        <w:trPr>
          <w:jc w:val="center"/>
          <w:ins w:id="5823" w:author="1672" w:date="2024-04-16T14:26:00Z"/>
        </w:trPr>
        <w:tc>
          <w:tcPr>
            <w:tcW w:w="1347" w:type="pct"/>
            <w:tcBorders>
              <w:top w:val="single" w:sz="4" w:space="0" w:color="auto"/>
              <w:left w:val="single" w:sz="4" w:space="0" w:color="auto"/>
              <w:bottom w:val="single" w:sz="4" w:space="0" w:color="auto"/>
              <w:right w:val="single" w:sz="4" w:space="0" w:color="auto"/>
            </w:tcBorders>
          </w:tcPr>
          <w:p w14:paraId="464B063B" w14:textId="11295E4B" w:rsidR="007A2145" w:rsidRPr="005B600A" w:rsidRDefault="007A2145" w:rsidP="00BA5E98">
            <w:pPr>
              <w:pStyle w:val="TAL"/>
              <w:rPr>
                <w:ins w:id="5824" w:author="1672" w:date="2024-04-16T14:26:00Z"/>
              </w:rPr>
            </w:pPr>
            <w:ins w:id="5825" w:author="1672" w:date="2024-04-16T14:26:00Z">
              <w:r w:rsidRPr="005B600A">
                <w:t>16.7.4.4.2</w:t>
              </w:r>
            </w:ins>
            <w:ins w:id="5826" w:author="1672" w:date="2024-04-16T14:27:00Z">
              <w:r>
                <w:t xml:space="preserve"> </w:t>
              </w:r>
            </w:ins>
            <w:ins w:id="5827" w:author="1672" w:date="2024-04-16T14:26:00Z">
              <w:r w:rsidRPr="005B600A">
                <w:t>NR SA FR1 CSI-RS based L1-RSRP relative measurement on resource set with repetition off for 2 Rx UE</w:t>
              </w:r>
            </w:ins>
          </w:p>
        </w:tc>
        <w:tc>
          <w:tcPr>
            <w:tcW w:w="1585" w:type="pct"/>
            <w:tcBorders>
              <w:top w:val="single" w:sz="4" w:space="0" w:color="auto"/>
              <w:left w:val="single" w:sz="4" w:space="0" w:color="auto"/>
              <w:bottom w:val="single" w:sz="4" w:space="0" w:color="auto"/>
              <w:right w:val="single" w:sz="4" w:space="0" w:color="auto"/>
            </w:tcBorders>
          </w:tcPr>
          <w:p w14:paraId="473AEEA2" w14:textId="77777777" w:rsidR="007A2145" w:rsidRPr="005B600A" w:rsidRDefault="007A2145" w:rsidP="00BA5E98">
            <w:pPr>
              <w:pStyle w:val="TAL"/>
              <w:rPr>
                <w:ins w:id="5828" w:author="1672" w:date="2024-04-16T14:26:00Z"/>
                <w:lang w:eastAsia="zh-CN"/>
              </w:rPr>
            </w:pPr>
            <w:ins w:id="5829" w:author="1672" w:date="2024-04-16T14:26:00Z">
              <w:r w:rsidRPr="007A2145">
                <w:rPr>
                  <w:lang w:eastAsia="zh-CN"/>
                </w:rPr>
                <w:t>Same as 6.7.4.1.2</w:t>
              </w:r>
            </w:ins>
          </w:p>
        </w:tc>
        <w:tc>
          <w:tcPr>
            <w:tcW w:w="776" w:type="pct"/>
            <w:tcBorders>
              <w:top w:val="single" w:sz="4" w:space="0" w:color="auto"/>
              <w:left w:val="single" w:sz="4" w:space="0" w:color="auto"/>
              <w:bottom w:val="single" w:sz="4" w:space="0" w:color="auto"/>
              <w:right w:val="single" w:sz="4" w:space="0" w:color="auto"/>
            </w:tcBorders>
          </w:tcPr>
          <w:p w14:paraId="3AE19797" w14:textId="77777777" w:rsidR="007A2145" w:rsidRPr="005B600A" w:rsidRDefault="007A2145" w:rsidP="00BA5E98">
            <w:pPr>
              <w:pStyle w:val="TAL"/>
              <w:rPr>
                <w:ins w:id="5830" w:author="1672" w:date="2024-04-16T14:26:00Z"/>
                <w:lang w:eastAsia="zh-CN"/>
              </w:rPr>
            </w:pPr>
            <w:ins w:id="5831" w:author="1672" w:date="2024-04-16T14:26:00Z">
              <w:r w:rsidRPr="007A2145">
                <w:rPr>
                  <w:lang w:eastAsia="zh-CN"/>
                </w:rPr>
                <w:t>Same as 6.7.4.1.2</w:t>
              </w:r>
            </w:ins>
          </w:p>
        </w:tc>
        <w:tc>
          <w:tcPr>
            <w:tcW w:w="1292" w:type="pct"/>
            <w:tcBorders>
              <w:top w:val="single" w:sz="4" w:space="0" w:color="auto"/>
              <w:left w:val="single" w:sz="4" w:space="0" w:color="auto"/>
              <w:bottom w:val="single" w:sz="4" w:space="0" w:color="auto"/>
              <w:right w:val="single" w:sz="4" w:space="0" w:color="auto"/>
            </w:tcBorders>
          </w:tcPr>
          <w:p w14:paraId="7B81546B" w14:textId="77777777" w:rsidR="007A2145" w:rsidRPr="005B600A" w:rsidRDefault="007A2145" w:rsidP="00BA5E98">
            <w:pPr>
              <w:pStyle w:val="TAL"/>
              <w:rPr>
                <w:ins w:id="5832" w:author="1672" w:date="2024-04-16T14:26:00Z"/>
                <w:lang w:eastAsia="zh-CN"/>
              </w:rPr>
            </w:pPr>
            <w:ins w:id="5833" w:author="1672" w:date="2024-04-16T14:26:00Z">
              <w:r w:rsidRPr="007A2145">
                <w:rPr>
                  <w:lang w:eastAsia="zh-CN"/>
                </w:rPr>
                <w:t>Same as 6.7.4.1.2</w:t>
              </w:r>
            </w:ins>
          </w:p>
        </w:tc>
      </w:tr>
      <w:tr w:rsidR="007A2145" w:rsidRPr="005B600A" w14:paraId="5527221F" w14:textId="77777777" w:rsidTr="007A2145">
        <w:trPr>
          <w:jc w:val="center"/>
          <w:ins w:id="5834" w:author="1672" w:date="2024-04-16T14:26:00Z"/>
        </w:trPr>
        <w:tc>
          <w:tcPr>
            <w:tcW w:w="1347" w:type="pct"/>
            <w:tcBorders>
              <w:top w:val="single" w:sz="4" w:space="0" w:color="auto"/>
              <w:left w:val="single" w:sz="4" w:space="0" w:color="auto"/>
              <w:bottom w:val="single" w:sz="4" w:space="0" w:color="auto"/>
              <w:right w:val="single" w:sz="4" w:space="0" w:color="auto"/>
            </w:tcBorders>
          </w:tcPr>
          <w:p w14:paraId="61C63790" w14:textId="7FE5069A" w:rsidR="007A2145" w:rsidRPr="005B600A" w:rsidRDefault="007A2145" w:rsidP="00BA5E98">
            <w:pPr>
              <w:pStyle w:val="TAL"/>
              <w:rPr>
                <w:ins w:id="5835" w:author="1672" w:date="2024-04-16T14:26:00Z"/>
              </w:rPr>
            </w:pPr>
            <w:ins w:id="5836" w:author="1672" w:date="2024-04-16T14:26:00Z">
              <w:r w:rsidRPr="005B600A">
                <w:lastRenderedPageBreak/>
                <w:t>16.7.5.1</w:t>
              </w:r>
            </w:ins>
            <w:ins w:id="5837" w:author="1672" w:date="2024-04-16T14:27:00Z">
              <w:r>
                <w:t xml:space="preserve"> </w:t>
              </w:r>
            </w:ins>
            <w:ins w:id="5838" w:author="1672" w:date="2024-04-16T14:26:00Z">
              <w:r w:rsidRPr="005B600A">
                <w:t>NR SA FR1 - E-UTRA Measurement accuracy with FR1 serving cell for 1 Rx UE</w:t>
              </w:r>
            </w:ins>
          </w:p>
        </w:tc>
        <w:tc>
          <w:tcPr>
            <w:tcW w:w="1585" w:type="pct"/>
            <w:tcBorders>
              <w:top w:val="single" w:sz="4" w:space="0" w:color="auto"/>
              <w:left w:val="single" w:sz="4" w:space="0" w:color="auto"/>
              <w:bottom w:val="single" w:sz="4" w:space="0" w:color="auto"/>
              <w:right w:val="single" w:sz="4" w:space="0" w:color="auto"/>
            </w:tcBorders>
          </w:tcPr>
          <w:p w14:paraId="0C4E8481" w14:textId="77777777" w:rsidR="007A2145" w:rsidRPr="007A2145" w:rsidRDefault="007A2145" w:rsidP="00BA5E98">
            <w:pPr>
              <w:pStyle w:val="TAL"/>
              <w:rPr>
                <w:ins w:id="5839" w:author="1672" w:date="2024-04-16T14:26:00Z"/>
                <w:lang w:eastAsia="zh-CN"/>
              </w:rPr>
            </w:pPr>
            <w:ins w:id="5840" w:author="1672" w:date="2024-04-16T14:26:00Z">
              <w:r w:rsidRPr="007A2145">
                <w:rPr>
                  <w:rFonts w:hint="eastAsia"/>
                  <w:lang w:eastAsia="zh-CN"/>
                </w:rPr>
                <w:t>T</w:t>
              </w:r>
              <w:r w:rsidRPr="007A2145">
                <w:rPr>
                  <w:lang w:eastAsia="zh-CN"/>
                </w:rPr>
                <w:t>est 1</w:t>
              </w:r>
            </w:ins>
          </w:p>
          <w:p w14:paraId="3B3DFFA3" w14:textId="77777777" w:rsidR="007A2145" w:rsidRPr="007A2145" w:rsidRDefault="007A2145" w:rsidP="00BA5E98">
            <w:pPr>
              <w:pStyle w:val="TAL"/>
              <w:rPr>
                <w:ins w:id="5841" w:author="1672" w:date="2024-04-16T14:26:00Z"/>
                <w:lang w:eastAsia="zh-CN"/>
              </w:rPr>
            </w:pPr>
            <w:ins w:id="5842" w:author="1672" w:date="2024-04-16T14:26:00Z">
              <w:r w:rsidRPr="007A2145">
                <w:rPr>
                  <w:rFonts w:hint="eastAsia"/>
                  <w:lang w:eastAsia="zh-CN"/>
                </w:rPr>
                <w:t>N</w:t>
              </w:r>
              <w:r w:rsidRPr="007A2145">
                <w:rPr>
                  <w:lang w:eastAsia="zh-CN"/>
                </w:rPr>
                <w:t>oc2: -91.65dBm/15kHz</w:t>
              </w:r>
            </w:ins>
          </w:p>
          <w:p w14:paraId="5484E196" w14:textId="77777777" w:rsidR="007A2145" w:rsidRPr="007A2145" w:rsidRDefault="007A2145" w:rsidP="00BA5E98">
            <w:pPr>
              <w:pStyle w:val="TAL"/>
              <w:rPr>
                <w:ins w:id="5843" w:author="1672" w:date="2024-04-16T14:26:00Z"/>
                <w:lang w:eastAsia="zh-CN"/>
              </w:rPr>
            </w:pPr>
            <w:ins w:id="5844" w:author="1672" w:date="2024-04-16T14:26:00Z">
              <w:r w:rsidRPr="007A2145">
                <w:rPr>
                  <w:rFonts w:hint="eastAsia"/>
                  <w:lang w:eastAsia="zh-CN"/>
                </w:rPr>
                <w:t>E</w:t>
              </w:r>
              <w:r w:rsidRPr="007A2145">
                <w:rPr>
                  <w:lang w:eastAsia="zh-CN"/>
                </w:rPr>
                <w:t>s2/Noc2: 10dB</w:t>
              </w:r>
            </w:ins>
          </w:p>
          <w:p w14:paraId="08CF1B60" w14:textId="77777777" w:rsidR="007A2145" w:rsidRPr="005B600A" w:rsidRDefault="007A2145" w:rsidP="00BA5E98">
            <w:pPr>
              <w:pStyle w:val="TAL"/>
              <w:rPr>
                <w:ins w:id="5845" w:author="1672" w:date="2024-04-16T14:26:00Z"/>
                <w:lang w:eastAsia="zh-CN"/>
              </w:rPr>
            </w:pPr>
            <w:ins w:id="5846"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TE RSRP values: </w:t>
              </w:r>
              <w:r w:rsidRPr="007A2145">
                <w:rPr>
                  <w:lang w:eastAsia="zh-CN"/>
                </w:rPr>
                <w:t>±</w:t>
              </w:r>
              <w:r w:rsidRPr="005B600A">
                <w:rPr>
                  <w:lang w:eastAsia="zh-CN"/>
                </w:rPr>
                <w:t>10.53dB</w:t>
              </w:r>
            </w:ins>
          </w:p>
          <w:p w14:paraId="0C59EA39" w14:textId="77777777" w:rsidR="007A2145" w:rsidRPr="005B600A" w:rsidRDefault="007A2145" w:rsidP="00BA5E98">
            <w:pPr>
              <w:pStyle w:val="TAL"/>
              <w:rPr>
                <w:ins w:id="5847" w:author="1672" w:date="2024-04-16T14:26:00Z"/>
                <w:lang w:eastAsia="zh-CN"/>
              </w:rPr>
            </w:pPr>
            <w:ins w:id="5848"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TE RSRP values: </w:t>
              </w:r>
              <w:r w:rsidRPr="007A2145">
                <w:rPr>
                  <w:lang w:eastAsia="zh-CN"/>
                </w:rPr>
                <w:t>±13.53</w:t>
              </w:r>
              <w:r w:rsidRPr="005B600A">
                <w:rPr>
                  <w:lang w:eastAsia="zh-CN"/>
                </w:rPr>
                <w:t>dB</w:t>
              </w:r>
            </w:ins>
          </w:p>
          <w:p w14:paraId="707B56F5" w14:textId="77777777" w:rsidR="007A2145" w:rsidRPr="007A2145" w:rsidRDefault="007A2145" w:rsidP="00BA5E98">
            <w:pPr>
              <w:pStyle w:val="TAL"/>
              <w:rPr>
                <w:ins w:id="5849" w:author="1672" w:date="2024-04-16T14:26:00Z"/>
                <w:lang w:eastAsia="zh-CN"/>
              </w:rPr>
            </w:pPr>
          </w:p>
          <w:p w14:paraId="46C3F56E" w14:textId="77777777" w:rsidR="007A2145" w:rsidRPr="007A2145" w:rsidRDefault="007A2145" w:rsidP="00BA5E98">
            <w:pPr>
              <w:pStyle w:val="TAL"/>
              <w:rPr>
                <w:ins w:id="5850" w:author="1672" w:date="2024-04-16T14:26:00Z"/>
                <w:lang w:eastAsia="zh-CN"/>
              </w:rPr>
            </w:pPr>
            <w:ins w:id="5851" w:author="1672" w:date="2024-04-16T14:26:00Z">
              <w:r w:rsidRPr="007A2145">
                <w:rPr>
                  <w:rFonts w:hint="eastAsia"/>
                  <w:lang w:eastAsia="zh-CN"/>
                </w:rPr>
                <w:t>T</w:t>
              </w:r>
              <w:r w:rsidRPr="007A2145">
                <w:rPr>
                  <w:lang w:eastAsia="zh-CN"/>
                </w:rPr>
                <w:t>est 2</w:t>
              </w:r>
            </w:ins>
          </w:p>
          <w:p w14:paraId="66AB63B0" w14:textId="77777777" w:rsidR="007A2145" w:rsidRPr="007A2145" w:rsidRDefault="007A2145" w:rsidP="00BA5E98">
            <w:pPr>
              <w:pStyle w:val="TAL"/>
              <w:rPr>
                <w:ins w:id="5852" w:author="1672" w:date="2024-04-16T14:26:00Z"/>
                <w:lang w:eastAsia="zh-CN"/>
              </w:rPr>
            </w:pPr>
            <w:ins w:id="5853" w:author="1672" w:date="2024-04-16T14:26:00Z">
              <w:r w:rsidRPr="007A2145">
                <w:rPr>
                  <w:rFonts w:hint="eastAsia"/>
                  <w:lang w:eastAsia="zh-CN"/>
                </w:rPr>
                <w:t>N</w:t>
              </w:r>
              <w:r w:rsidRPr="007A2145">
                <w:rPr>
                  <w:lang w:eastAsia="zh-CN"/>
                </w:rPr>
                <w:t xml:space="preserve">oc2: </w:t>
              </w:r>
              <w:r w:rsidRPr="005B600A">
                <w:rPr>
                  <w:lang w:eastAsia="zh-CN"/>
                </w:rPr>
                <w:t xml:space="preserve">-117dBm/15kHz + </w:t>
              </w:r>
              <w:r w:rsidRPr="007A2145">
                <w:rPr>
                  <w:rFonts w:hint="eastAsia"/>
                  <w:lang w:eastAsia="zh-CN"/>
                </w:rPr>
                <w:t>ΔB</w:t>
              </w:r>
              <w:r w:rsidRPr="007A2145">
                <w:rPr>
                  <w:lang w:eastAsia="zh-CN"/>
                </w:rPr>
                <w:t>G_offset</w:t>
              </w:r>
            </w:ins>
          </w:p>
          <w:p w14:paraId="581C31E6" w14:textId="77777777" w:rsidR="007A2145" w:rsidRPr="007A2145" w:rsidRDefault="007A2145" w:rsidP="00BA5E98">
            <w:pPr>
              <w:pStyle w:val="TAL"/>
              <w:rPr>
                <w:ins w:id="5854" w:author="1672" w:date="2024-04-16T14:26:00Z"/>
                <w:lang w:eastAsia="zh-CN"/>
              </w:rPr>
            </w:pPr>
          </w:p>
          <w:p w14:paraId="4CB33206" w14:textId="77777777" w:rsidR="007A2145" w:rsidRPr="007A2145" w:rsidRDefault="007A2145" w:rsidP="00BA5E98">
            <w:pPr>
              <w:pStyle w:val="TAL"/>
              <w:rPr>
                <w:ins w:id="5855" w:author="1672" w:date="2024-04-16T14:26:00Z"/>
                <w:lang w:eastAsia="zh-CN"/>
              </w:rPr>
            </w:pPr>
            <w:ins w:id="5856" w:author="1672" w:date="2024-04-16T14:26:00Z">
              <w:r w:rsidRPr="007A2145">
                <w:rPr>
                  <w:rFonts w:hint="eastAsia"/>
                  <w:lang w:eastAsia="zh-CN"/>
                </w:rPr>
                <w:t>E</w:t>
              </w:r>
              <w:r w:rsidRPr="007A2145">
                <w:rPr>
                  <w:lang w:eastAsia="zh-CN"/>
                </w:rPr>
                <w:t>s2/Noc2: -4dB</w:t>
              </w:r>
            </w:ins>
          </w:p>
          <w:p w14:paraId="1192F87C" w14:textId="77777777" w:rsidR="007A2145" w:rsidRPr="005B600A" w:rsidRDefault="007A2145" w:rsidP="00BA5E98">
            <w:pPr>
              <w:pStyle w:val="TAL"/>
              <w:rPr>
                <w:ins w:id="5857" w:author="1672" w:date="2024-04-16T14:26:00Z"/>
                <w:lang w:eastAsia="zh-CN"/>
              </w:rPr>
            </w:pPr>
            <w:ins w:id="5858"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TE RSRP values: </w:t>
              </w:r>
              <w:r w:rsidRPr="007A2145">
                <w:rPr>
                  <w:lang w:eastAsia="zh-CN"/>
                </w:rPr>
                <w:t>±</w:t>
              </w:r>
              <w:r w:rsidRPr="005B600A">
                <w:rPr>
                  <w:lang w:eastAsia="zh-CN"/>
                </w:rPr>
                <w:t>7.03dB</w:t>
              </w:r>
            </w:ins>
          </w:p>
          <w:p w14:paraId="4E535A87" w14:textId="77777777" w:rsidR="007A2145" w:rsidRPr="005B600A" w:rsidRDefault="007A2145" w:rsidP="00BA5E98">
            <w:pPr>
              <w:pStyle w:val="TAL"/>
              <w:rPr>
                <w:ins w:id="5859" w:author="1672" w:date="2024-04-16T14:26:00Z"/>
                <w:lang w:eastAsia="zh-CN"/>
              </w:rPr>
            </w:pPr>
          </w:p>
          <w:p w14:paraId="6EC4D0B2" w14:textId="77777777" w:rsidR="007A2145" w:rsidRPr="005B600A" w:rsidRDefault="007A2145" w:rsidP="00BA5E98">
            <w:pPr>
              <w:pStyle w:val="TAL"/>
              <w:rPr>
                <w:ins w:id="5860" w:author="1672" w:date="2024-04-16T14:26:00Z"/>
                <w:lang w:eastAsia="zh-CN"/>
              </w:rPr>
            </w:pPr>
          </w:p>
          <w:p w14:paraId="0F872CD6" w14:textId="77777777" w:rsidR="007A2145" w:rsidRPr="005B600A" w:rsidRDefault="007A2145" w:rsidP="00BA5E98">
            <w:pPr>
              <w:pStyle w:val="TAL"/>
              <w:rPr>
                <w:ins w:id="5861" w:author="1672" w:date="2024-04-16T14:26:00Z"/>
                <w:lang w:eastAsia="zh-CN"/>
              </w:rPr>
            </w:pPr>
          </w:p>
          <w:p w14:paraId="4FCFBE12" w14:textId="77777777" w:rsidR="007A2145" w:rsidRPr="005B600A" w:rsidRDefault="007A2145" w:rsidP="00BA5E98">
            <w:pPr>
              <w:pStyle w:val="TAL"/>
              <w:rPr>
                <w:ins w:id="5862" w:author="1672" w:date="2024-04-16T14:26:00Z"/>
                <w:lang w:eastAsia="zh-CN"/>
              </w:rPr>
            </w:pPr>
          </w:p>
          <w:p w14:paraId="6FBB9872" w14:textId="77777777" w:rsidR="007A2145" w:rsidRPr="005B600A" w:rsidRDefault="007A2145" w:rsidP="00BA5E98">
            <w:pPr>
              <w:pStyle w:val="TAL"/>
              <w:rPr>
                <w:ins w:id="5863" w:author="1672" w:date="2024-04-16T14:26:00Z"/>
                <w:lang w:eastAsia="zh-CN"/>
              </w:rPr>
            </w:pPr>
          </w:p>
          <w:p w14:paraId="0AD43A70" w14:textId="77777777" w:rsidR="007A2145" w:rsidRPr="005B600A" w:rsidRDefault="007A2145" w:rsidP="00BA5E98">
            <w:pPr>
              <w:pStyle w:val="TAL"/>
              <w:rPr>
                <w:ins w:id="5864" w:author="1672" w:date="2024-04-16T14:26:00Z"/>
                <w:lang w:eastAsia="zh-CN"/>
              </w:rPr>
            </w:pPr>
          </w:p>
          <w:p w14:paraId="0AD29942" w14:textId="77777777" w:rsidR="007A2145" w:rsidRPr="005B600A" w:rsidRDefault="007A2145" w:rsidP="00BA5E98">
            <w:pPr>
              <w:pStyle w:val="TAL"/>
              <w:rPr>
                <w:ins w:id="5865" w:author="1672" w:date="2024-04-16T14:26:00Z"/>
                <w:lang w:eastAsia="zh-CN"/>
              </w:rPr>
            </w:pPr>
          </w:p>
          <w:p w14:paraId="4C4E1FCA" w14:textId="77777777" w:rsidR="007A2145" w:rsidRPr="005B600A" w:rsidRDefault="007A2145" w:rsidP="00BA5E98">
            <w:pPr>
              <w:pStyle w:val="TAL"/>
              <w:rPr>
                <w:ins w:id="5866" w:author="1672" w:date="2024-04-16T14:26:00Z"/>
                <w:lang w:eastAsia="zh-CN"/>
              </w:rPr>
            </w:pPr>
            <w:ins w:id="5867"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TE RSRP values: </w:t>
              </w:r>
              <w:r w:rsidRPr="007A2145">
                <w:rPr>
                  <w:lang w:eastAsia="zh-CN"/>
                </w:rPr>
                <w:t>±11.53</w:t>
              </w:r>
              <w:r w:rsidRPr="005B600A">
                <w:rPr>
                  <w:lang w:eastAsia="zh-CN"/>
                </w:rPr>
                <w:t>dB</w:t>
              </w:r>
            </w:ins>
          </w:p>
        </w:tc>
        <w:tc>
          <w:tcPr>
            <w:tcW w:w="776" w:type="pct"/>
            <w:tcBorders>
              <w:top w:val="single" w:sz="4" w:space="0" w:color="auto"/>
              <w:left w:val="single" w:sz="4" w:space="0" w:color="auto"/>
              <w:bottom w:val="single" w:sz="4" w:space="0" w:color="auto"/>
              <w:right w:val="single" w:sz="4" w:space="0" w:color="auto"/>
            </w:tcBorders>
          </w:tcPr>
          <w:p w14:paraId="6C2665AB" w14:textId="77777777" w:rsidR="007A2145" w:rsidRPr="007A2145" w:rsidRDefault="007A2145" w:rsidP="00BA5E98">
            <w:pPr>
              <w:pStyle w:val="TAL"/>
              <w:rPr>
                <w:ins w:id="5868" w:author="1672" w:date="2024-04-16T14:26:00Z"/>
                <w:lang w:eastAsia="zh-CN"/>
              </w:rPr>
            </w:pPr>
          </w:p>
          <w:p w14:paraId="1817306F" w14:textId="77777777" w:rsidR="007A2145" w:rsidRPr="007A2145" w:rsidRDefault="007A2145" w:rsidP="00BA5E98">
            <w:pPr>
              <w:pStyle w:val="TAL"/>
              <w:rPr>
                <w:ins w:id="5869" w:author="1672" w:date="2024-04-16T14:26:00Z"/>
                <w:lang w:eastAsia="zh-CN"/>
              </w:rPr>
            </w:pPr>
            <w:ins w:id="5870" w:author="1672" w:date="2024-04-16T14:26:00Z">
              <w:r w:rsidRPr="007A2145">
                <w:rPr>
                  <w:rFonts w:hint="eastAsia"/>
                  <w:lang w:eastAsia="zh-CN"/>
                </w:rPr>
                <w:t>0</w:t>
              </w:r>
              <w:r w:rsidRPr="007A2145">
                <w:rPr>
                  <w:lang w:eastAsia="zh-CN"/>
                </w:rPr>
                <w:t>dB</w:t>
              </w:r>
            </w:ins>
          </w:p>
          <w:p w14:paraId="4CA9C799" w14:textId="77777777" w:rsidR="007A2145" w:rsidRPr="007A2145" w:rsidRDefault="007A2145" w:rsidP="00BA5E98">
            <w:pPr>
              <w:pStyle w:val="TAL"/>
              <w:rPr>
                <w:ins w:id="5871" w:author="1672" w:date="2024-04-16T14:26:00Z"/>
                <w:lang w:eastAsia="zh-CN"/>
              </w:rPr>
            </w:pPr>
            <w:ins w:id="5872" w:author="1672" w:date="2024-04-16T14:26:00Z">
              <w:r w:rsidRPr="007A2145">
                <w:rPr>
                  <w:rFonts w:hint="eastAsia"/>
                  <w:lang w:eastAsia="zh-CN"/>
                </w:rPr>
                <w:t>0</w:t>
              </w:r>
              <w:r w:rsidRPr="007A2145">
                <w:rPr>
                  <w:lang w:eastAsia="zh-CN"/>
                </w:rPr>
                <w:t>dB</w:t>
              </w:r>
            </w:ins>
          </w:p>
          <w:p w14:paraId="285B180B" w14:textId="77777777" w:rsidR="007A2145" w:rsidRPr="007A2145" w:rsidRDefault="007A2145" w:rsidP="00BA5E98">
            <w:pPr>
              <w:pStyle w:val="TAL"/>
              <w:rPr>
                <w:ins w:id="5873" w:author="1672" w:date="2024-04-16T14:26:00Z"/>
                <w:lang w:eastAsia="zh-CN"/>
              </w:rPr>
            </w:pPr>
            <w:ins w:id="5874" w:author="1672" w:date="2024-04-16T14:26:00Z">
              <w:r w:rsidRPr="007A2145">
                <w:rPr>
                  <w:rFonts w:hint="eastAsia"/>
                  <w:lang w:eastAsia="zh-CN"/>
                </w:rPr>
                <w:t>V</w:t>
              </w:r>
              <w:r w:rsidRPr="007A2145">
                <w:rPr>
                  <w:lang w:eastAsia="zh-CN"/>
                </w:rPr>
                <w:t>ia mapping</w:t>
              </w:r>
            </w:ins>
          </w:p>
          <w:p w14:paraId="49B62135" w14:textId="77777777" w:rsidR="007A2145" w:rsidRPr="007A2145" w:rsidRDefault="007A2145" w:rsidP="00BA5E98">
            <w:pPr>
              <w:pStyle w:val="TAL"/>
              <w:rPr>
                <w:ins w:id="5875" w:author="1672" w:date="2024-04-16T14:26:00Z"/>
                <w:lang w:eastAsia="zh-CN"/>
              </w:rPr>
            </w:pPr>
          </w:p>
          <w:p w14:paraId="6B24C578" w14:textId="77777777" w:rsidR="007A2145" w:rsidRPr="007A2145" w:rsidRDefault="007A2145" w:rsidP="00BA5E98">
            <w:pPr>
              <w:pStyle w:val="TAL"/>
              <w:rPr>
                <w:ins w:id="5876" w:author="1672" w:date="2024-04-16T14:26:00Z"/>
                <w:lang w:eastAsia="zh-CN"/>
              </w:rPr>
            </w:pPr>
            <w:ins w:id="5877" w:author="1672" w:date="2024-04-16T14:26:00Z">
              <w:r w:rsidRPr="007A2145">
                <w:rPr>
                  <w:rFonts w:hint="eastAsia"/>
                  <w:lang w:eastAsia="zh-CN"/>
                </w:rPr>
                <w:t>V</w:t>
              </w:r>
              <w:r w:rsidRPr="007A2145">
                <w:rPr>
                  <w:lang w:eastAsia="zh-CN"/>
                </w:rPr>
                <w:t>ia mapping</w:t>
              </w:r>
            </w:ins>
          </w:p>
          <w:p w14:paraId="7CB876EA" w14:textId="77777777" w:rsidR="007A2145" w:rsidRPr="007A2145" w:rsidRDefault="007A2145" w:rsidP="00BA5E98">
            <w:pPr>
              <w:pStyle w:val="TAL"/>
              <w:rPr>
                <w:ins w:id="5878" w:author="1672" w:date="2024-04-16T14:26:00Z"/>
                <w:lang w:eastAsia="zh-CN"/>
              </w:rPr>
            </w:pPr>
          </w:p>
          <w:p w14:paraId="4BB6E59E" w14:textId="77777777" w:rsidR="007A2145" w:rsidRPr="007A2145" w:rsidRDefault="007A2145" w:rsidP="00BA5E98">
            <w:pPr>
              <w:pStyle w:val="TAL"/>
              <w:rPr>
                <w:ins w:id="5879" w:author="1672" w:date="2024-04-16T14:26:00Z"/>
                <w:lang w:eastAsia="zh-CN"/>
              </w:rPr>
            </w:pPr>
          </w:p>
          <w:p w14:paraId="4293CCEB" w14:textId="77777777" w:rsidR="007A2145" w:rsidRPr="007A2145" w:rsidRDefault="007A2145" w:rsidP="00BA5E98">
            <w:pPr>
              <w:pStyle w:val="TAL"/>
              <w:rPr>
                <w:ins w:id="5880" w:author="1672" w:date="2024-04-16T14:26:00Z"/>
                <w:lang w:eastAsia="zh-CN"/>
              </w:rPr>
            </w:pPr>
          </w:p>
          <w:p w14:paraId="3B292A24" w14:textId="77777777" w:rsidR="007A2145" w:rsidRPr="007A2145" w:rsidRDefault="007A2145" w:rsidP="00BA5E98">
            <w:pPr>
              <w:pStyle w:val="TAL"/>
              <w:rPr>
                <w:ins w:id="5881" w:author="1672" w:date="2024-04-16T14:26:00Z"/>
                <w:lang w:eastAsia="zh-CN"/>
              </w:rPr>
            </w:pPr>
            <w:ins w:id="5882" w:author="1672" w:date="2024-04-16T14:26:00Z">
              <w:r w:rsidRPr="007A2145">
                <w:rPr>
                  <w:rFonts w:hint="eastAsia"/>
                  <w:lang w:eastAsia="zh-CN"/>
                </w:rPr>
                <w:t>0</w:t>
              </w:r>
              <w:r w:rsidRPr="007A2145">
                <w:rPr>
                  <w:lang w:eastAsia="zh-CN"/>
                </w:rPr>
                <w:t>dB</w:t>
              </w:r>
            </w:ins>
          </w:p>
          <w:p w14:paraId="35426798" w14:textId="77777777" w:rsidR="007A2145" w:rsidRPr="007A2145" w:rsidRDefault="007A2145" w:rsidP="00BA5E98">
            <w:pPr>
              <w:pStyle w:val="TAL"/>
              <w:rPr>
                <w:ins w:id="5883" w:author="1672" w:date="2024-04-16T14:26:00Z"/>
                <w:lang w:eastAsia="zh-CN"/>
              </w:rPr>
            </w:pPr>
          </w:p>
          <w:p w14:paraId="4F8CF4C1" w14:textId="77777777" w:rsidR="007A2145" w:rsidRPr="007A2145" w:rsidRDefault="007A2145" w:rsidP="00BA5E98">
            <w:pPr>
              <w:pStyle w:val="TAL"/>
              <w:rPr>
                <w:ins w:id="5884" w:author="1672" w:date="2024-04-16T14:26:00Z"/>
                <w:lang w:eastAsia="zh-CN"/>
              </w:rPr>
            </w:pPr>
            <w:ins w:id="5885" w:author="1672" w:date="2024-04-16T14:26:00Z">
              <w:r w:rsidRPr="007A2145">
                <w:rPr>
                  <w:rFonts w:hint="eastAsia"/>
                  <w:lang w:eastAsia="zh-CN"/>
                </w:rPr>
                <w:t>0</w:t>
              </w:r>
              <w:r w:rsidRPr="007A2145">
                <w:rPr>
                  <w:lang w:eastAsia="zh-CN"/>
                </w:rPr>
                <w:t>.35dB</w:t>
              </w:r>
            </w:ins>
          </w:p>
          <w:p w14:paraId="6D967557" w14:textId="77777777" w:rsidR="007A2145" w:rsidRPr="007A2145" w:rsidRDefault="007A2145" w:rsidP="00BA5E98">
            <w:pPr>
              <w:pStyle w:val="TAL"/>
              <w:rPr>
                <w:ins w:id="5886" w:author="1672" w:date="2024-04-16T14:26:00Z"/>
                <w:lang w:eastAsia="zh-CN"/>
              </w:rPr>
            </w:pPr>
            <w:ins w:id="5887" w:author="1672" w:date="2024-04-16T14:26:00Z">
              <w:r w:rsidRPr="007A2145">
                <w:rPr>
                  <w:rFonts w:hint="eastAsia"/>
                  <w:lang w:eastAsia="zh-CN"/>
                </w:rPr>
                <w:t>V</w:t>
              </w:r>
              <w:r w:rsidRPr="007A2145">
                <w:rPr>
                  <w:lang w:eastAsia="zh-CN"/>
                </w:rPr>
                <w:t>ia mapping</w:t>
              </w:r>
            </w:ins>
          </w:p>
          <w:p w14:paraId="402073A8" w14:textId="77777777" w:rsidR="007A2145" w:rsidRPr="007A2145" w:rsidRDefault="007A2145" w:rsidP="00BA5E98">
            <w:pPr>
              <w:pStyle w:val="TAL"/>
              <w:rPr>
                <w:ins w:id="5888" w:author="1672" w:date="2024-04-16T14:26:00Z"/>
                <w:lang w:eastAsia="zh-CN"/>
              </w:rPr>
            </w:pPr>
          </w:p>
          <w:p w14:paraId="3801C0FC" w14:textId="77777777" w:rsidR="007A2145" w:rsidRPr="007A2145" w:rsidRDefault="007A2145" w:rsidP="00BA5E98">
            <w:pPr>
              <w:pStyle w:val="TAL"/>
              <w:rPr>
                <w:ins w:id="5889" w:author="1672" w:date="2024-04-16T14:26:00Z"/>
                <w:lang w:eastAsia="zh-CN"/>
              </w:rPr>
            </w:pPr>
          </w:p>
          <w:p w14:paraId="36554BEE" w14:textId="77777777" w:rsidR="007A2145" w:rsidRPr="007A2145" w:rsidRDefault="007A2145" w:rsidP="00BA5E98">
            <w:pPr>
              <w:pStyle w:val="TAL"/>
              <w:rPr>
                <w:ins w:id="5890" w:author="1672" w:date="2024-04-16T14:26:00Z"/>
                <w:lang w:eastAsia="zh-CN"/>
              </w:rPr>
            </w:pPr>
          </w:p>
          <w:p w14:paraId="014EAEC6" w14:textId="77777777" w:rsidR="007A2145" w:rsidRPr="007A2145" w:rsidRDefault="007A2145" w:rsidP="00BA5E98">
            <w:pPr>
              <w:pStyle w:val="TAL"/>
              <w:rPr>
                <w:ins w:id="5891" w:author="1672" w:date="2024-04-16T14:26:00Z"/>
                <w:lang w:eastAsia="zh-CN"/>
              </w:rPr>
            </w:pPr>
          </w:p>
          <w:p w14:paraId="42939614" w14:textId="77777777" w:rsidR="007A2145" w:rsidRPr="007A2145" w:rsidRDefault="007A2145" w:rsidP="00BA5E98">
            <w:pPr>
              <w:pStyle w:val="TAL"/>
              <w:rPr>
                <w:ins w:id="5892" w:author="1672" w:date="2024-04-16T14:26:00Z"/>
                <w:lang w:eastAsia="zh-CN"/>
              </w:rPr>
            </w:pPr>
          </w:p>
          <w:p w14:paraId="32F1674B" w14:textId="77777777" w:rsidR="007A2145" w:rsidRPr="007A2145" w:rsidRDefault="007A2145" w:rsidP="00BA5E98">
            <w:pPr>
              <w:pStyle w:val="TAL"/>
              <w:rPr>
                <w:ins w:id="5893" w:author="1672" w:date="2024-04-16T14:26:00Z"/>
                <w:lang w:eastAsia="zh-CN"/>
              </w:rPr>
            </w:pPr>
          </w:p>
          <w:p w14:paraId="72146802" w14:textId="77777777" w:rsidR="007A2145" w:rsidRPr="007A2145" w:rsidRDefault="007A2145" w:rsidP="00BA5E98">
            <w:pPr>
              <w:pStyle w:val="TAL"/>
              <w:rPr>
                <w:ins w:id="5894" w:author="1672" w:date="2024-04-16T14:26:00Z"/>
                <w:lang w:eastAsia="zh-CN"/>
              </w:rPr>
            </w:pPr>
          </w:p>
          <w:p w14:paraId="13E704AC" w14:textId="77777777" w:rsidR="007A2145" w:rsidRPr="007A2145" w:rsidRDefault="007A2145" w:rsidP="00BA5E98">
            <w:pPr>
              <w:pStyle w:val="TAL"/>
              <w:rPr>
                <w:ins w:id="5895" w:author="1672" w:date="2024-04-16T14:26:00Z"/>
                <w:lang w:eastAsia="zh-CN"/>
              </w:rPr>
            </w:pPr>
          </w:p>
          <w:p w14:paraId="20AAFC59" w14:textId="77777777" w:rsidR="007A2145" w:rsidRPr="007A2145" w:rsidRDefault="007A2145" w:rsidP="00BA5E98">
            <w:pPr>
              <w:pStyle w:val="TAL"/>
              <w:rPr>
                <w:ins w:id="5896" w:author="1672" w:date="2024-04-16T14:26:00Z"/>
                <w:lang w:eastAsia="zh-CN"/>
              </w:rPr>
            </w:pPr>
            <w:ins w:id="5897" w:author="1672" w:date="2024-04-16T14:26:00Z">
              <w:r w:rsidRPr="007A2145">
                <w:rPr>
                  <w:rFonts w:hint="eastAsia"/>
                  <w:lang w:eastAsia="zh-CN"/>
                </w:rPr>
                <w:t>V</w:t>
              </w:r>
              <w:r w:rsidRPr="007A2145">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5A9FAF35" w14:textId="77777777" w:rsidR="007A2145" w:rsidRPr="007A2145" w:rsidRDefault="007A2145" w:rsidP="00BA5E98">
            <w:pPr>
              <w:pStyle w:val="TAL"/>
              <w:rPr>
                <w:ins w:id="5898" w:author="1672" w:date="2024-04-16T14:26:00Z"/>
                <w:lang w:eastAsia="zh-CN"/>
              </w:rPr>
            </w:pPr>
          </w:p>
          <w:p w14:paraId="3B116C08" w14:textId="77777777" w:rsidR="007A2145" w:rsidRPr="007A2145" w:rsidRDefault="007A2145" w:rsidP="00BA5E98">
            <w:pPr>
              <w:pStyle w:val="TAL"/>
              <w:rPr>
                <w:ins w:id="5899" w:author="1672" w:date="2024-04-16T14:26:00Z"/>
                <w:lang w:eastAsia="zh-CN"/>
              </w:rPr>
            </w:pPr>
            <w:ins w:id="5900" w:author="1672" w:date="2024-04-16T14:26:00Z">
              <w:r w:rsidRPr="007A2145">
                <w:rPr>
                  <w:rFonts w:hint="eastAsia"/>
                  <w:lang w:eastAsia="zh-CN"/>
                </w:rPr>
                <w:t>N</w:t>
              </w:r>
              <w:r w:rsidRPr="007A2145">
                <w:rPr>
                  <w:lang w:eastAsia="zh-CN"/>
                </w:rPr>
                <w:t>oc2: -91.65dBm/15kHz</w:t>
              </w:r>
            </w:ins>
          </w:p>
          <w:p w14:paraId="266A3856" w14:textId="77777777" w:rsidR="007A2145" w:rsidRPr="007A2145" w:rsidRDefault="007A2145" w:rsidP="00BA5E98">
            <w:pPr>
              <w:pStyle w:val="TAL"/>
              <w:rPr>
                <w:ins w:id="5901" w:author="1672" w:date="2024-04-16T14:26:00Z"/>
                <w:lang w:eastAsia="zh-CN"/>
              </w:rPr>
            </w:pPr>
            <w:ins w:id="5902" w:author="1672" w:date="2024-04-16T14:26:00Z">
              <w:r w:rsidRPr="007A2145">
                <w:rPr>
                  <w:rFonts w:hint="eastAsia"/>
                  <w:lang w:eastAsia="zh-CN"/>
                </w:rPr>
                <w:t>E</w:t>
              </w:r>
              <w:r w:rsidRPr="007A2145">
                <w:rPr>
                  <w:lang w:eastAsia="zh-CN"/>
                </w:rPr>
                <w:t>s2/Noc2: 10dB</w:t>
              </w:r>
            </w:ins>
          </w:p>
          <w:p w14:paraId="54001561" w14:textId="77777777" w:rsidR="007A2145" w:rsidRPr="007A2145" w:rsidRDefault="007A2145" w:rsidP="00BA5E98">
            <w:pPr>
              <w:pStyle w:val="TAL"/>
              <w:rPr>
                <w:ins w:id="5903" w:author="1672" w:date="2024-04-16T14:26:00Z"/>
                <w:lang w:eastAsia="zh-CN"/>
              </w:rPr>
            </w:pPr>
            <w:ins w:id="5904" w:author="1672" w:date="2024-04-16T14:26:00Z">
              <w:r w:rsidRPr="005B600A">
                <w:rPr>
                  <w:lang w:eastAsia="zh-CN"/>
                </w:rPr>
                <w:t>Normal condition,</w:t>
              </w:r>
            </w:ins>
          </w:p>
          <w:p w14:paraId="224117C9" w14:textId="77777777" w:rsidR="007A2145" w:rsidRPr="005B600A" w:rsidRDefault="007A2145" w:rsidP="00BA5E98">
            <w:pPr>
              <w:pStyle w:val="TAL"/>
              <w:rPr>
                <w:ins w:id="5905" w:author="1672" w:date="2024-04-16T14:26:00Z"/>
                <w:lang w:eastAsia="zh-CN"/>
              </w:rPr>
            </w:pPr>
            <w:ins w:id="5906" w:author="1672" w:date="2024-04-16T14:26:00Z">
              <w:r w:rsidRPr="005B600A">
                <w:rPr>
                  <w:lang w:eastAsia="zh-CN"/>
                </w:rPr>
                <w:t>RSRP_48 to RSRP_69</w:t>
              </w:r>
            </w:ins>
          </w:p>
          <w:p w14:paraId="363A42ED" w14:textId="77777777" w:rsidR="007A2145" w:rsidRPr="005B600A" w:rsidRDefault="007A2145" w:rsidP="00BA5E98">
            <w:pPr>
              <w:pStyle w:val="TAL"/>
              <w:rPr>
                <w:ins w:id="5907" w:author="1672" w:date="2024-04-16T14:26:00Z"/>
                <w:lang w:eastAsia="zh-CN"/>
              </w:rPr>
            </w:pPr>
            <w:ins w:id="5908" w:author="1672" w:date="2024-04-16T14:26:00Z">
              <w:r w:rsidRPr="005B600A">
                <w:rPr>
                  <w:lang w:eastAsia="zh-CN"/>
                </w:rPr>
                <w:t>Extreme condition,</w:t>
              </w:r>
            </w:ins>
          </w:p>
          <w:p w14:paraId="74264DD2" w14:textId="77777777" w:rsidR="007A2145" w:rsidRPr="005B600A" w:rsidRDefault="007A2145" w:rsidP="00BA5E98">
            <w:pPr>
              <w:pStyle w:val="TAL"/>
              <w:rPr>
                <w:ins w:id="5909" w:author="1672" w:date="2024-04-16T14:26:00Z"/>
                <w:lang w:eastAsia="zh-CN"/>
              </w:rPr>
            </w:pPr>
            <w:ins w:id="5910" w:author="1672" w:date="2024-04-16T14:26:00Z">
              <w:r w:rsidRPr="005B600A">
                <w:rPr>
                  <w:lang w:eastAsia="zh-CN"/>
                </w:rPr>
                <w:t>RSRP_45 to RSRP_72</w:t>
              </w:r>
            </w:ins>
          </w:p>
          <w:p w14:paraId="7C845551" w14:textId="77777777" w:rsidR="007A2145" w:rsidRPr="005B600A" w:rsidRDefault="007A2145" w:rsidP="00BA5E98">
            <w:pPr>
              <w:pStyle w:val="TAL"/>
              <w:rPr>
                <w:ins w:id="5911" w:author="1672" w:date="2024-04-16T14:26:00Z"/>
                <w:lang w:eastAsia="zh-CN"/>
              </w:rPr>
            </w:pPr>
          </w:p>
          <w:p w14:paraId="7BC9F125" w14:textId="77777777" w:rsidR="007A2145" w:rsidRPr="005B600A" w:rsidRDefault="007A2145" w:rsidP="00BA5E98">
            <w:pPr>
              <w:pStyle w:val="TAL"/>
              <w:rPr>
                <w:ins w:id="5912" w:author="1672" w:date="2024-04-16T14:26:00Z"/>
                <w:lang w:eastAsia="zh-CN"/>
              </w:rPr>
            </w:pPr>
          </w:p>
          <w:p w14:paraId="0D3507DD" w14:textId="77777777" w:rsidR="007A2145" w:rsidRPr="007A2145" w:rsidRDefault="007A2145" w:rsidP="00BA5E98">
            <w:pPr>
              <w:pStyle w:val="TAL"/>
              <w:rPr>
                <w:ins w:id="5913" w:author="1672" w:date="2024-04-16T14:26:00Z"/>
                <w:lang w:eastAsia="zh-CN"/>
              </w:rPr>
            </w:pPr>
            <w:ins w:id="5914" w:author="1672" w:date="2024-04-16T14:26:00Z">
              <w:r w:rsidRPr="007A2145">
                <w:rPr>
                  <w:rFonts w:hint="eastAsia"/>
                  <w:lang w:eastAsia="zh-CN"/>
                </w:rPr>
                <w:t>N</w:t>
              </w:r>
              <w:r w:rsidRPr="007A2145">
                <w:rPr>
                  <w:lang w:eastAsia="zh-CN"/>
                </w:rPr>
                <w:t xml:space="preserve">oc2: </w:t>
              </w:r>
              <w:r w:rsidRPr="005B600A">
                <w:rPr>
                  <w:lang w:eastAsia="zh-CN"/>
                </w:rPr>
                <w:t xml:space="preserve">-117dBm/15kHz + </w:t>
              </w:r>
              <w:r w:rsidRPr="007A2145">
                <w:rPr>
                  <w:rFonts w:hint="eastAsia"/>
                  <w:lang w:eastAsia="zh-CN"/>
                </w:rPr>
                <w:t>ΔB</w:t>
              </w:r>
              <w:r w:rsidRPr="007A2145">
                <w:rPr>
                  <w:lang w:eastAsia="zh-CN"/>
                </w:rPr>
                <w:t>G_offset</w:t>
              </w:r>
            </w:ins>
          </w:p>
          <w:p w14:paraId="467B60A8" w14:textId="77777777" w:rsidR="007A2145" w:rsidRPr="007A2145" w:rsidRDefault="007A2145" w:rsidP="00BA5E98">
            <w:pPr>
              <w:pStyle w:val="TAL"/>
              <w:rPr>
                <w:ins w:id="5915" w:author="1672" w:date="2024-04-16T14:26:00Z"/>
                <w:lang w:eastAsia="zh-CN"/>
              </w:rPr>
            </w:pPr>
            <w:ins w:id="5916" w:author="1672" w:date="2024-04-16T14:26:00Z">
              <w:r w:rsidRPr="007A2145">
                <w:rPr>
                  <w:rFonts w:hint="eastAsia"/>
                  <w:lang w:eastAsia="zh-CN"/>
                </w:rPr>
                <w:t>E</w:t>
              </w:r>
              <w:r w:rsidRPr="007A2145">
                <w:rPr>
                  <w:lang w:eastAsia="zh-CN"/>
                </w:rPr>
                <w:t>s2/Noc2: -3.65dB</w:t>
              </w:r>
            </w:ins>
          </w:p>
          <w:p w14:paraId="0637EFCA" w14:textId="77777777" w:rsidR="007A2145" w:rsidRPr="007A2145" w:rsidRDefault="007A2145" w:rsidP="00BA5E98">
            <w:pPr>
              <w:pStyle w:val="TAL"/>
              <w:rPr>
                <w:ins w:id="5917" w:author="1672" w:date="2024-04-16T14:26:00Z"/>
                <w:lang w:eastAsia="zh-CN"/>
              </w:rPr>
            </w:pPr>
            <w:ins w:id="5918" w:author="1672" w:date="2024-04-16T14:26:00Z">
              <w:r w:rsidRPr="005B600A">
                <w:rPr>
                  <w:lang w:eastAsia="zh-CN"/>
                </w:rPr>
                <w:t>Normal condition,</w:t>
              </w:r>
            </w:ins>
          </w:p>
          <w:p w14:paraId="2AF6DB4C" w14:textId="77777777" w:rsidR="007A2145" w:rsidRPr="005B600A" w:rsidRDefault="007A2145" w:rsidP="00BA5E98">
            <w:pPr>
              <w:pStyle w:val="TAL"/>
              <w:rPr>
                <w:ins w:id="5919" w:author="1672" w:date="2024-04-16T14:26:00Z"/>
                <w:lang w:eastAsia="zh-CN"/>
              </w:rPr>
            </w:pPr>
            <w:ins w:id="5920" w:author="1672" w:date="2024-04-16T14:26:00Z">
              <w:r w:rsidRPr="005B600A">
                <w:rPr>
                  <w:lang w:eastAsia="zh-CN"/>
                </w:rPr>
                <w:t>RSRP_13 to RSRP_27</w:t>
              </w:r>
            </w:ins>
          </w:p>
          <w:p w14:paraId="5B47ADF4" w14:textId="77777777" w:rsidR="007A2145" w:rsidRPr="005B600A" w:rsidRDefault="007A2145" w:rsidP="00BA5E98">
            <w:pPr>
              <w:pStyle w:val="TAL"/>
              <w:rPr>
                <w:ins w:id="5921" w:author="1672" w:date="2024-04-16T14:26:00Z"/>
                <w:lang w:eastAsia="zh-CN"/>
              </w:rPr>
            </w:pPr>
            <w:ins w:id="5922" w:author="1672" w:date="2024-04-16T14:26:00Z">
              <w:r w:rsidRPr="005B600A">
                <w:rPr>
                  <w:lang w:eastAsia="zh-CN"/>
                </w:rPr>
                <w:t>RSRP_13 to RSRP_27</w:t>
              </w:r>
            </w:ins>
          </w:p>
          <w:p w14:paraId="67E93E15" w14:textId="77777777" w:rsidR="007A2145" w:rsidRPr="005B600A" w:rsidRDefault="007A2145" w:rsidP="00BA5E98">
            <w:pPr>
              <w:pStyle w:val="TAL"/>
              <w:rPr>
                <w:ins w:id="5923" w:author="1672" w:date="2024-04-16T14:26:00Z"/>
                <w:lang w:eastAsia="zh-CN"/>
              </w:rPr>
            </w:pPr>
            <w:ins w:id="5924" w:author="1672" w:date="2024-04-16T14:26:00Z">
              <w:r w:rsidRPr="005B600A">
                <w:rPr>
                  <w:lang w:eastAsia="zh-CN"/>
                </w:rPr>
                <w:t>RSRP_14 to RSRP_28</w:t>
              </w:r>
            </w:ins>
          </w:p>
          <w:p w14:paraId="79FFA0AA" w14:textId="77777777" w:rsidR="007A2145" w:rsidRPr="005B600A" w:rsidRDefault="007A2145" w:rsidP="00BA5E98">
            <w:pPr>
              <w:pStyle w:val="TAL"/>
              <w:rPr>
                <w:ins w:id="5925" w:author="1672" w:date="2024-04-16T14:26:00Z"/>
                <w:lang w:eastAsia="zh-CN"/>
              </w:rPr>
            </w:pPr>
            <w:ins w:id="5926" w:author="1672" w:date="2024-04-16T14:26:00Z">
              <w:r w:rsidRPr="005B600A">
                <w:rPr>
                  <w:lang w:eastAsia="zh-CN"/>
                </w:rPr>
                <w:t>RSRP_14 to RSRP_28</w:t>
              </w:r>
            </w:ins>
          </w:p>
          <w:p w14:paraId="5EC38F52" w14:textId="77777777" w:rsidR="007A2145" w:rsidRPr="005B600A" w:rsidRDefault="007A2145" w:rsidP="00BA5E98">
            <w:pPr>
              <w:pStyle w:val="TAL"/>
              <w:rPr>
                <w:ins w:id="5927" w:author="1672" w:date="2024-04-16T14:26:00Z"/>
                <w:lang w:eastAsia="zh-CN"/>
              </w:rPr>
            </w:pPr>
            <w:ins w:id="5928" w:author="1672" w:date="2024-04-16T14:26:00Z">
              <w:r w:rsidRPr="005B600A">
                <w:rPr>
                  <w:lang w:eastAsia="zh-CN"/>
                </w:rPr>
                <w:t>RSRP_15 to RSRP_29</w:t>
              </w:r>
            </w:ins>
          </w:p>
          <w:p w14:paraId="0F5E167B" w14:textId="77777777" w:rsidR="007A2145" w:rsidRPr="005B600A" w:rsidRDefault="007A2145" w:rsidP="00BA5E98">
            <w:pPr>
              <w:pStyle w:val="TAL"/>
              <w:rPr>
                <w:ins w:id="5929" w:author="1672" w:date="2024-04-16T14:26:00Z"/>
                <w:lang w:eastAsia="zh-CN"/>
              </w:rPr>
            </w:pPr>
            <w:ins w:id="5930" w:author="1672" w:date="2024-04-16T14:26:00Z">
              <w:r w:rsidRPr="005B600A">
                <w:rPr>
                  <w:lang w:eastAsia="zh-CN"/>
                </w:rPr>
                <w:t>RSRP_16 to RSRP_30</w:t>
              </w:r>
            </w:ins>
          </w:p>
          <w:p w14:paraId="2791306C" w14:textId="77777777" w:rsidR="007A2145" w:rsidRPr="005B600A" w:rsidRDefault="007A2145" w:rsidP="00BA5E98">
            <w:pPr>
              <w:pStyle w:val="TAL"/>
              <w:rPr>
                <w:ins w:id="5931" w:author="1672" w:date="2024-04-16T14:26:00Z"/>
                <w:lang w:eastAsia="zh-CN"/>
              </w:rPr>
            </w:pPr>
            <w:ins w:id="5932" w:author="1672" w:date="2024-04-16T14:26:00Z">
              <w:r w:rsidRPr="005B600A">
                <w:rPr>
                  <w:lang w:eastAsia="zh-CN"/>
                </w:rPr>
                <w:t>RSRP_16 to RSRP_30</w:t>
              </w:r>
            </w:ins>
          </w:p>
          <w:p w14:paraId="07FB5A82" w14:textId="77777777" w:rsidR="007A2145" w:rsidRPr="005B600A" w:rsidRDefault="007A2145" w:rsidP="00BA5E98">
            <w:pPr>
              <w:pStyle w:val="TAL"/>
              <w:rPr>
                <w:ins w:id="5933" w:author="1672" w:date="2024-04-16T14:26:00Z"/>
                <w:lang w:eastAsia="zh-CN"/>
              </w:rPr>
            </w:pPr>
            <w:ins w:id="5934" w:author="1672" w:date="2024-04-16T14:26:00Z">
              <w:r w:rsidRPr="005B600A">
                <w:rPr>
                  <w:rFonts w:hint="eastAsia"/>
                  <w:lang w:eastAsia="zh-CN"/>
                </w:rPr>
                <w:t>D</w:t>
              </w:r>
              <w:r w:rsidRPr="005B600A">
                <w:rPr>
                  <w:lang w:eastAsia="zh-CN"/>
                </w:rPr>
                <w:t>epending on band groups</w:t>
              </w:r>
            </w:ins>
          </w:p>
          <w:p w14:paraId="50CBD457" w14:textId="77777777" w:rsidR="007A2145" w:rsidRPr="005B600A" w:rsidRDefault="007A2145" w:rsidP="00BA5E98">
            <w:pPr>
              <w:pStyle w:val="TAL"/>
              <w:rPr>
                <w:ins w:id="5935" w:author="1672" w:date="2024-04-16T14:26:00Z"/>
                <w:lang w:eastAsia="zh-CN"/>
              </w:rPr>
            </w:pPr>
            <w:ins w:id="5936" w:author="1672" w:date="2024-04-16T14:26:00Z">
              <w:r w:rsidRPr="005B600A">
                <w:rPr>
                  <w:lang w:eastAsia="zh-CN"/>
                </w:rPr>
                <w:t>Extreme condition,</w:t>
              </w:r>
            </w:ins>
          </w:p>
          <w:p w14:paraId="369DE067" w14:textId="77777777" w:rsidR="007A2145" w:rsidRPr="005B600A" w:rsidRDefault="007A2145" w:rsidP="00BA5E98">
            <w:pPr>
              <w:pStyle w:val="TAL"/>
              <w:rPr>
                <w:ins w:id="5937" w:author="1672" w:date="2024-04-16T14:26:00Z"/>
                <w:lang w:eastAsia="zh-CN"/>
              </w:rPr>
            </w:pPr>
            <w:ins w:id="5938" w:author="1672" w:date="2024-04-16T14:26:00Z">
              <w:r w:rsidRPr="005B600A">
                <w:rPr>
                  <w:lang w:eastAsia="zh-CN"/>
                </w:rPr>
                <w:t>RSRP_8 to RSRP_31</w:t>
              </w:r>
            </w:ins>
          </w:p>
          <w:p w14:paraId="61B69E3E" w14:textId="77777777" w:rsidR="007A2145" w:rsidRPr="005B600A" w:rsidRDefault="007A2145" w:rsidP="00BA5E98">
            <w:pPr>
              <w:pStyle w:val="TAL"/>
              <w:rPr>
                <w:ins w:id="5939" w:author="1672" w:date="2024-04-16T14:26:00Z"/>
                <w:lang w:eastAsia="zh-CN"/>
              </w:rPr>
            </w:pPr>
            <w:ins w:id="5940" w:author="1672" w:date="2024-04-16T14:26:00Z">
              <w:r w:rsidRPr="005B600A">
                <w:rPr>
                  <w:lang w:eastAsia="zh-CN"/>
                </w:rPr>
                <w:t>RSRP_9 to RSRP_32</w:t>
              </w:r>
            </w:ins>
          </w:p>
          <w:p w14:paraId="35E18DA9" w14:textId="77777777" w:rsidR="007A2145" w:rsidRPr="005B600A" w:rsidRDefault="007A2145" w:rsidP="00BA5E98">
            <w:pPr>
              <w:pStyle w:val="TAL"/>
              <w:rPr>
                <w:ins w:id="5941" w:author="1672" w:date="2024-04-16T14:26:00Z"/>
                <w:lang w:eastAsia="zh-CN"/>
              </w:rPr>
            </w:pPr>
            <w:ins w:id="5942" w:author="1672" w:date="2024-04-16T14:26:00Z">
              <w:r w:rsidRPr="005B600A">
                <w:rPr>
                  <w:lang w:eastAsia="zh-CN"/>
                </w:rPr>
                <w:t>RSRP_9 to RSRP_32</w:t>
              </w:r>
            </w:ins>
          </w:p>
          <w:p w14:paraId="29045DC5" w14:textId="77777777" w:rsidR="007A2145" w:rsidRPr="005B600A" w:rsidRDefault="007A2145" w:rsidP="00BA5E98">
            <w:pPr>
              <w:pStyle w:val="TAL"/>
              <w:rPr>
                <w:ins w:id="5943" w:author="1672" w:date="2024-04-16T14:26:00Z"/>
                <w:lang w:eastAsia="zh-CN"/>
              </w:rPr>
            </w:pPr>
            <w:ins w:id="5944" w:author="1672" w:date="2024-04-16T14:26:00Z">
              <w:r w:rsidRPr="005B600A">
                <w:rPr>
                  <w:lang w:eastAsia="zh-CN"/>
                </w:rPr>
                <w:t>RSRP_10 to RSRP_33</w:t>
              </w:r>
            </w:ins>
          </w:p>
          <w:p w14:paraId="278E0C16" w14:textId="77777777" w:rsidR="007A2145" w:rsidRPr="005B600A" w:rsidRDefault="007A2145" w:rsidP="00BA5E98">
            <w:pPr>
              <w:pStyle w:val="TAL"/>
              <w:rPr>
                <w:ins w:id="5945" w:author="1672" w:date="2024-04-16T14:26:00Z"/>
                <w:lang w:eastAsia="zh-CN"/>
              </w:rPr>
            </w:pPr>
            <w:ins w:id="5946" w:author="1672" w:date="2024-04-16T14:26:00Z">
              <w:r w:rsidRPr="005B600A">
                <w:rPr>
                  <w:lang w:eastAsia="zh-CN"/>
                </w:rPr>
                <w:t>RSRP_10 to RSRP_33</w:t>
              </w:r>
            </w:ins>
          </w:p>
          <w:p w14:paraId="0F726057" w14:textId="77777777" w:rsidR="007A2145" w:rsidRPr="005B600A" w:rsidRDefault="007A2145" w:rsidP="00BA5E98">
            <w:pPr>
              <w:pStyle w:val="TAL"/>
              <w:rPr>
                <w:ins w:id="5947" w:author="1672" w:date="2024-04-16T14:26:00Z"/>
                <w:lang w:eastAsia="zh-CN"/>
              </w:rPr>
            </w:pPr>
            <w:ins w:id="5948" w:author="1672" w:date="2024-04-16T14:26:00Z">
              <w:r w:rsidRPr="005B600A">
                <w:rPr>
                  <w:lang w:eastAsia="zh-CN"/>
                </w:rPr>
                <w:t>RSRP_11 to RSRP_34</w:t>
              </w:r>
            </w:ins>
          </w:p>
          <w:p w14:paraId="31E6B3DC" w14:textId="77777777" w:rsidR="007A2145" w:rsidRPr="005B600A" w:rsidRDefault="007A2145" w:rsidP="00BA5E98">
            <w:pPr>
              <w:pStyle w:val="TAL"/>
              <w:rPr>
                <w:ins w:id="5949" w:author="1672" w:date="2024-04-16T14:26:00Z"/>
                <w:lang w:eastAsia="zh-CN"/>
              </w:rPr>
            </w:pPr>
            <w:ins w:id="5950" w:author="1672" w:date="2024-04-16T14:26:00Z">
              <w:r w:rsidRPr="005B600A">
                <w:rPr>
                  <w:lang w:eastAsia="zh-CN"/>
                </w:rPr>
                <w:t>RSRP_12 to RSRP_35</w:t>
              </w:r>
            </w:ins>
          </w:p>
          <w:p w14:paraId="7A8ED8FC" w14:textId="77777777" w:rsidR="007A2145" w:rsidRPr="007A2145" w:rsidRDefault="007A2145" w:rsidP="00BA5E98">
            <w:pPr>
              <w:pStyle w:val="TAL"/>
              <w:rPr>
                <w:ins w:id="5951" w:author="1672" w:date="2024-04-16T14:26:00Z"/>
                <w:lang w:eastAsia="zh-CN"/>
              </w:rPr>
            </w:pPr>
            <w:ins w:id="5952" w:author="1672" w:date="2024-04-16T14:26:00Z">
              <w:r w:rsidRPr="005B600A">
                <w:rPr>
                  <w:rFonts w:hint="eastAsia"/>
                  <w:lang w:eastAsia="zh-CN"/>
                </w:rPr>
                <w:t>D</w:t>
              </w:r>
              <w:r w:rsidRPr="005B600A">
                <w:rPr>
                  <w:lang w:eastAsia="zh-CN"/>
                </w:rPr>
                <w:t>epending on band groups</w:t>
              </w:r>
            </w:ins>
          </w:p>
        </w:tc>
      </w:tr>
      <w:tr w:rsidR="007A2145" w:rsidRPr="005B600A" w14:paraId="2D12BB46" w14:textId="77777777" w:rsidTr="007A2145">
        <w:trPr>
          <w:jc w:val="center"/>
          <w:ins w:id="5953" w:author="1672" w:date="2024-04-16T14:26:00Z"/>
        </w:trPr>
        <w:tc>
          <w:tcPr>
            <w:tcW w:w="1347" w:type="pct"/>
            <w:tcBorders>
              <w:top w:val="single" w:sz="4" w:space="0" w:color="auto"/>
              <w:left w:val="single" w:sz="4" w:space="0" w:color="auto"/>
              <w:bottom w:val="single" w:sz="4" w:space="0" w:color="auto"/>
              <w:right w:val="single" w:sz="4" w:space="0" w:color="auto"/>
            </w:tcBorders>
          </w:tcPr>
          <w:p w14:paraId="5954F2BA" w14:textId="6936770A" w:rsidR="007A2145" w:rsidRPr="005B600A" w:rsidRDefault="007A2145" w:rsidP="00BA5E98">
            <w:pPr>
              <w:pStyle w:val="TAL"/>
              <w:rPr>
                <w:ins w:id="5954" w:author="1672" w:date="2024-04-16T14:26:00Z"/>
              </w:rPr>
            </w:pPr>
            <w:ins w:id="5955" w:author="1672" w:date="2024-04-16T14:26:00Z">
              <w:r w:rsidRPr="005B600A">
                <w:t>16.7.5.2</w:t>
              </w:r>
            </w:ins>
            <w:ins w:id="5956" w:author="1672" w:date="2024-04-16T14:27:00Z">
              <w:r>
                <w:t xml:space="preserve"> </w:t>
              </w:r>
            </w:ins>
            <w:ins w:id="5957" w:author="1672" w:date="2024-04-16T14:26:00Z">
              <w:r w:rsidRPr="005B600A">
                <w:t>NR SA FR1 - E-UTRA Measurement accuracy with FR1 serving cell for 2 Rx UE</w:t>
              </w:r>
            </w:ins>
          </w:p>
        </w:tc>
        <w:tc>
          <w:tcPr>
            <w:tcW w:w="1585" w:type="pct"/>
            <w:tcBorders>
              <w:top w:val="single" w:sz="4" w:space="0" w:color="auto"/>
              <w:left w:val="single" w:sz="4" w:space="0" w:color="auto"/>
              <w:bottom w:val="single" w:sz="4" w:space="0" w:color="auto"/>
              <w:right w:val="single" w:sz="4" w:space="0" w:color="auto"/>
            </w:tcBorders>
          </w:tcPr>
          <w:p w14:paraId="2AF09FE4" w14:textId="77777777" w:rsidR="007A2145" w:rsidRPr="007A2145" w:rsidRDefault="007A2145" w:rsidP="00BA5E98">
            <w:pPr>
              <w:pStyle w:val="TAL"/>
              <w:rPr>
                <w:ins w:id="5958" w:author="1672" w:date="2024-04-16T14:26:00Z"/>
                <w:lang w:eastAsia="zh-CN"/>
              </w:rPr>
            </w:pPr>
            <w:ins w:id="5959" w:author="1672" w:date="2024-04-16T14:26:00Z">
              <w:r w:rsidRPr="007A2145">
                <w:rPr>
                  <w:rFonts w:hint="eastAsia"/>
                  <w:lang w:eastAsia="zh-CN"/>
                </w:rPr>
                <w:t>S</w:t>
              </w:r>
              <w:r w:rsidRPr="007A2145">
                <w:rPr>
                  <w:lang w:eastAsia="zh-CN"/>
                </w:rPr>
                <w:t>ame as 6.7.5.1</w:t>
              </w:r>
            </w:ins>
          </w:p>
        </w:tc>
        <w:tc>
          <w:tcPr>
            <w:tcW w:w="776" w:type="pct"/>
            <w:tcBorders>
              <w:top w:val="single" w:sz="4" w:space="0" w:color="auto"/>
              <w:left w:val="single" w:sz="4" w:space="0" w:color="auto"/>
              <w:bottom w:val="single" w:sz="4" w:space="0" w:color="auto"/>
              <w:right w:val="single" w:sz="4" w:space="0" w:color="auto"/>
            </w:tcBorders>
          </w:tcPr>
          <w:p w14:paraId="6C32AAE4" w14:textId="77777777" w:rsidR="007A2145" w:rsidRPr="007A2145" w:rsidRDefault="007A2145" w:rsidP="00BA5E98">
            <w:pPr>
              <w:pStyle w:val="TAL"/>
              <w:rPr>
                <w:ins w:id="5960" w:author="1672" w:date="2024-04-16T14:26:00Z"/>
                <w:lang w:eastAsia="zh-CN"/>
              </w:rPr>
            </w:pPr>
            <w:ins w:id="5961" w:author="1672" w:date="2024-04-16T14:26:00Z">
              <w:r w:rsidRPr="007A2145">
                <w:rPr>
                  <w:rFonts w:hint="eastAsia"/>
                  <w:lang w:eastAsia="zh-CN"/>
                </w:rPr>
                <w:t>S</w:t>
              </w:r>
              <w:r w:rsidRPr="007A2145">
                <w:rPr>
                  <w:lang w:eastAsia="zh-CN"/>
                </w:rPr>
                <w:t>ame as 6.7.5.1</w:t>
              </w:r>
            </w:ins>
          </w:p>
        </w:tc>
        <w:tc>
          <w:tcPr>
            <w:tcW w:w="1292" w:type="pct"/>
            <w:tcBorders>
              <w:top w:val="single" w:sz="4" w:space="0" w:color="auto"/>
              <w:left w:val="single" w:sz="4" w:space="0" w:color="auto"/>
              <w:bottom w:val="single" w:sz="4" w:space="0" w:color="auto"/>
              <w:right w:val="single" w:sz="4" w:space="0" w:color="auto"/>
            </w:tcBorders>
          </w:tcPr>
          <w:p w14:paraId="6ED2EE74" w14:textId="77777777" w:rsidR="007A2145" w:rsidRPr="007A2145" w:rsidRDefault="007A2145" w:rsidP="00BA5E98">
            <w:pPr>
              <w:pStyle w:val="TAL"/>
              <w:rPr>
                <w:ins w:id="5962" w:author="1672" w:date="2024-04-16T14:26:00Z"/>
                <w:lang w:eastAsia="zh-CN"/>
              </w:rPr>
            </w:pPr>
            <w:ins w:id="5963" w:author="1672" w:date="2024-04-16T14:26:00Z">
              <w:r w:rsidRPr="007A2145">
                <w:rPr>
                  <w:rFonts w:hint="eastAsia"/>
                  <w:lang w:eastAsia="zh-CN"/>
                </w:rPr>
                <w:t>S</w:t>
              </w:r>
              <w:r w:rsidRPr="007A2145">
                <w:rPr>
                  <w:lang w:eastAsia="zh-CN"/>
                </w:rPr>
                <w:t>ame as 6.7.5.1</w:t>
              </w:r>
            </w:ins>
          </w:p>
        </w:tc>
      </w:tr>
      <w:tr w:rsidR="007A2145" w:rsidRPr="005B600A" w14:paraId="42CFE0FA" w14:textId="77777777" w:rsidTr="007A2145">
        <w:trPr>
          <w:jc w:val="center"/>
          <w:ins w:id="5964" w:author="1672" w:date="2024-04-16T14:26:00Z"/>
        </w:trPr>
        <w:tc>
          <w:tcPr>
            <w:tcW w:w="1347" w:type="pct"/>
            <w:tcBorders>
              <w:top w:val="single" w:sz="4" w:space="0" w:color="auto"/>
              <w:left w:val="single" w:sz="4" w:space="0" w:color="auto"/>
              <w:bottom w:val="single" w:sz="4" w:space="0" w:color="auto"/>
              <w:right w:val="single" w:sz="4" w:space="0" w:color="auto"/>
            </w:tcBorders>
          </w:tcPr>
          <w:p w14:paraId="42A72BE5" w14:textId="023BAA4E" w:rsidR="007A2145" w:rsidRPr="005B600A" w:rsidRDefault="007A2145" w:rsidP="00BA5E98">
            <w:pPr>
              <w:pStyle w:val="TAL"/>
              <w:rPr>
                <w:ins w:id="5965" w:author="1672" w:date="2024-04-16T14:26:00Z"/>
              </w:rPr>
            </w:pPr>
            <w:ins w:id="5966" w:author="1672" w:date="2024-04-16T14:26:00Z">
              <w:r w:rsidRPr="005B600A">
                <w:t>16.7.6.1</w:t>
              </w:r>
            </w:ins>
            <w:ins w:id="5967" w:author="1672" w:date="2024-04-16T14:27:00Z">
              <w:r>
                <w:t xml:space="preserve"> </w:t>
              </w:r>
            </w:ins>
            <w:ins w:id="5968" w:author="1672" w:date="2024-04-16T14:26:00Z">
              <w:r w:rsidRPr="005B600A">
                <w:t>NR SA FR1 - E-UTRA Measurement accuracy with FR1 serving cell for 1 Rx UE</w:t>
              </w:r>
            </w:ins>
          </w:p>
        </w:tc>
        <w:tc>
          <w:tcPr>
            <w:tcW w:w="1585" w:type="pct"/>
            <w:tcBorders>
              <w:top w:val="single" w:sz="4" w:space="0" w:color="auto"/>
              <w:left w:val="single" w:sz="4" w:space="0" w:color="auto"/>
              <w:bottom w:val="single" w:sz="4" w:space="0" w:color="auto"/>
              <w:right w:val="single" w:sz="4" w:space="0" w:color="auto"/>
            </w:tcBorders>
          </w:tcPr>
          <w:p w14:paraId="224BC443" w14:textId="77777777" w:rsidR="007A2145" w:rsidRPr="007A2145" w:rsidRDefault="007A2145" w:rsidP="00BA5E98">
            <w:pPr>
              <w:pStyle w:val="TAL"/>
              <w:rPr>
                <w:ins w:id="5969" w:author="1672" w:date="2024-04-16T14:26:00Z"/>
                <w:lang w:eastAsia="zh-CN"/>
              </w:rPr>
            </w:pPr>
            <w:ins w:id="5970" w:author="1672" w:date="2024-04-16T14:26:00Z">
              <w:r w:rsidRPr="007A2145">
                <w:rPr>
                  <w:rFonts w:hint="eastAsia"/>
                  <w:lang w:eastAsia="zh-CN"/>
                </w:rPr>
                <w:t>T</w:t>
              </w:r>
              <w:r w:rsidRPr="007A2145">
                <w:rPr>
                  <w:lang w:eastAsia="zh-CN"/>
                </w:rPr>
                <w:t>est 1</w:t>
              </w:r>
            </w:ins>
          </w:p>
          <w:p w14:paraId="4FB51089" w14:textId="77777777" w:rsidR="007A2145" w:rsidRPr="007A2145" w:rsidRDefault="007A2145" w:rsidP="00BA5E98">
            <w:pPr>
              <w:pStyle w:val="TAL"/>
              <w:rPr>
                <w:ins w:id="5971" w:author="1672" w:date="2024-04-16T14:26:00Z"/>
                <w:lang w:eastAsia="zh-CN"/>
              </w:rPr>
            </w:pPr>
            <w:ins w:id="5972" w:author="1672" w:date="2024-04-16T14:26:00Z">
              <w:r w:rsidRPr="007A2145">
                <w:rPr>
                  <w:rFonts w:hint="eastAsia"/>
                  <w:lang w:eastAsia="zh-CN"/>
                </w:rPr>
                <w:t>N</w:t>
              </w:r>
              <w:r w:rsidRPr="007A2145">
                <w:rPr>
                  <w:lang w:eastAsia="zh-CN"/>
                </w:rPr>
                <w:t>oc2: -83dBm/15kHz</w:t>
              </w:r>
            </w:ins>
          </w:p>
          <w:p w14:paraId="70483B92" w14:textId="77777777" w:rsidR="007A2145" w:rsidRPr="007A2145" w:rsidRDefault="007A2145" w:rsidP="00BA5E98">
            <w:pPr>
              <w:pStyle w:val="TAL"/>
              <w:rPr>
                <w:ins w:id="5973" w:author="1672" w:date="2024-04-16T14:26:00Z"/>
                <w:lang w:eastAsia="zh-CN"/>
              </w:rPr>
            </w:pPr>
            <w:ins w:id="5974" w:author="1672" w:date="2024-04-16T14:26:00Z">
              <w:r w:rsidRPr="007A2145">
                <w:rPr>
                  <w:rFonts w:hint="eastAsia"/>
                  <w:lang w:eastAsia="zh-CN"/>
                </w:rPr>
                <w:t>E</w:t>
              </w:r>
              <w:r w:rsidRPr="007A2145">
                <w:rPr>
                  <w:lang w:eastAsia="zh-CN"/>
                </w:rPr>
                <w:t>s2/Noc2: -1.75dB</w:t>
              </w:r>
            </w:ins>
          </w:p>
          <w:p w14:paraId="1E224E25" w14:textId="77777777" w:rsidR="007A2145" w:rsidRPr="005B600A" w:rsidRDefault="007A2145" w:rsidP="00BA5E98">
            <w:pPr>
              <w:pStyle w:val="TAL"/>
              <w:rPr>
                <w:ins w:id="5975" w:author="1672" w:date="2024-04-16T14:26:00Z"/>
                <w:lang w:eastAsia="zh-CN"/>
              </w:rPr>
            </w:pPr>
            <w:ins w:id="5976"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w:t>
              </w:r>
              <w:r w:rsidRPr="005B600A">
                <w:rPr>
                  <w:lang w:eastAsia="zh-CN"/>
                </w:rPr>
                <w:t>3.68dB</w:t>
              </w:r>
            </w:ins>
          </w:p>
          <w:p w14:paraId="251CAFE5" w14:textId="77777777" w:rsidR="007A2145" w:rsidRPr="005B600A" w:rsidRDefault="007A2145" w:rsidP="00BA5E98">
            <w:pPr>
              <w:pStyle w:val="TAL"/>
              <w:rPr>
                <w:ins w:id="5977" w:author="1672" w:date="2024-04-16T14:26:00Z"/>
                <w:lang w:eastAsia="zh-CN"/>
              </w:rPr>
            </w:pPr>
            <w:ins w:id="5978"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18</w:t>
              </w:r>
              <w:r w:rsidRPr="005B600A">
                <w:rPr>
                  <w:lang w:eastAsia="zh-CN"/>
                </w:rPr>
                <w:t>dB</w:t>
              </w:r>
            </w:ins>
          </w:p>
          <w:p w14:paraId="58949E7C" w14:textId="77777777" w:rsidR="007A2145" w:rsidRPr="007A2145" w:rsidRDefault="007A2145" w:rsidP="00BA5E98">
            <w:pPr>
              <w:pStyle w:val="TAL"/>
              <w:rPr>
                <w:ins w:id="5979" w:author="1672" w:date="2024-04-16T14:26:00Z"/>
                <w:lang w:eastAsia="zh-CN"/>
              </w:rPr>
            </w:pPr>
          </w:p>
          <w:p w14:paraId="5890E106" w14:textId="77777777" w:rsidR="007A2145" w:rsidRPr="007A2145" w:rsidRDefault="007A2145" w:rsidP="00BA5E98">
            <w:pPr>
              <w:pStyle w:val="TAL"/>
              <w:rPr>
                <w:ins w:id="5980" w:author="1672" w:date="2024-04-16T14:26:00Z"/>
                <w:lang w:eastAsia="zh-CN"/>
              </w:rPr>
            </w:pPr>
            <w:ins w:id="5981" w:author="1672" w:date="2024-04-16T14:26:00Z">
              <w:r w:rsidRPr="007A2145">
                <w:rPr>
                  <w:rFonts w:hint="eastAsia"/>
                  <w:lang w:eastAsia="zh-CN"/>
                </w:rPr>
                <w:t>T</w:t>
              </w:r>
              <w:r w:rsidRPr="007A2145">
                <w:rPr>
                  <w:lang w:eastAsia="zh-CN"/>
                </w:rPr>
                <w:t>est 2</w:t>
              </w:r>
            </w:ins>
          </w:p>
          <w:p w14:paraId="49158530" w14:textId="77777777" w:rsidR="007A2145" w:rsidRPr="007A2145" w:rsidRDefault="007A2145" w:rsidP="00BA5E98">
            <w:pPr>
              <w:pStyle w:val="TAL"/>
              <w:rPr>
                <w:ins w:id="5982" w:author="1672" w:date="2024-04-16T14:26:00Z"/>
                <w:lang w:eastAsia="zh-CN"/>
              </w:rPr>
            </w:pPr>
            <w:ins w:id="5983" w:author="1672" w:date="2024-04-16T14:26:00Z">
              <w:r w:rsidRPr="007A2145">
                <w:rPr>
                  <w:rFonts w:hint="eastAsia"/>
                  <w:lang w:eastAsia="zh-CN"/>
                </w:rPr>
                <w:t>N</w:t>
              </w:r>
              <w:r w:rsidRPr="007A2145">
                <w:rPr>
                  <w:lang w:eastAsia="zh-CN"/>
                </w:rPr>
                <w:t>oc2: -104.7dBm/15kHz</w:t>
              </w:r>
            </w:ins>
          </w:p>
          <w:p w14:paraId="59A34C64" w14:textId="77777777" w:rsidR="007A2145" w:rsidRPr="007A2145" w:rsidRDefault="007A2145" w:rsidP="00BA5E98">
            <w:pPr>
              <w:pStyle w:val="TAL"/>
              <w:rPr>
                <w:ins w:id="5984" w:author="1672" w:date="2024-04-16T14:26:00Z"/>
                <w:lang w:eastAsia="zh-CN"/>
              </w:rPr>
            </w:pPr>
            <w:ins w:id="5985" w:author="1672" w:date="2024-04-16T14:26:00Z">
              <w:r w:rsidRPr="007A2145">
                <w:rPr>
                  <w:rFonts w:hint="eastAsia"/>
                  <w:lang w:eastAsia="zh-CN"/>
                </w:rPr>
                <w:t>E</w:t>
              </w:r>
              <w:r w:rsidRPr="007A2145">
                <w:rPr>
                  <w:lang w:eastAsia="zh-CN"/>
                </w:rPr>
                <w:t>s2/Noc2: -4dB</w:t>
              </w:r>
            </w:ins>
          </w:p>
          <w:p w14:paraId="68B67CE1" w14:textId="77777777" w:rsidR="007A2145" w:rsidRPr="005B600A" w:rsidRDefault="007A2145" w:rsidP="00BA5E98">
            <w:pPr>
              <w:pStyle w:val="TAL"/>
              <w:rPr>
                <w:ins w:id="5986" w:author="1672" w:date="2024-04-16T14:26:00Z"/>
                <w:lang w:eastAsia="zh-CN"/>
              </w:rPr>
            </w:pPr>
            <w:ins w:id="5987"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4.72</w:t>
              </w:r>
              <w:r w:rsidRPr="005B600A">
                <w:rPr>
                  <w:lang w:eastAsia="zh-CN"/>
                </w:rPr>
                <w:t>dB</w:t>
              </w:r>
            </w:ins>
          </w:p>
          <w:p w14:paraId="3BE1BACD" w14:textId="77777777" w:rsidR="007A2145" w:rsidRPr="005B600A" w:rsidRDefault="007A2145" w:rsidP="00BA5E98">
            <w:pPr>
              <w:pStyle w:val="TAL"/>
              <w:rPr>
                <w:ins w:id="5988" w:author="1672" w:date="2024-04-16T14:26:00Z"/>
                <w:lang w:eastAsia="zh-CN"/>
              </w:rPr>
            </w:pPr>
            <w:ins w:id="5989"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22</w:t>
              </w:r>
              <w:r w:rsidRPr="005B600A">
                <w:rPr>
                  <w:lang w:eastAsia="zh-CN"/>
                </w:rPr>
                <w:t>dB</w:t>
              </w:r>
            </w:ins>
          </w:p>
          <w:p w14:paraId="5DC81600" w14:textId="77777777" w:rsidR="007A2145" w:rsidRPr="007A2145" w:rsidRDefault="007A2145" w:rsidP="00BA5E98">
            <w:pPr>
              <w:pStyle w:val="TAL"/>
              <w:rPr>
                <w:ins w:id="5990" w:author="1672" w:date="2024-04-16T14:26:00Z"/>
                <w:lang w:eastAsia="zh-CN"/>
              </w:rPr>
            </w:pPr>
          </w:p>
          <w:p w14:paraId="6000DB6F" w14:textId="77777777" w:rsidR="007A2145" w:rsidRPr="007A2145" w:rsidRDefault="007A2145" w:rsidP="00BA5E98">
            <w:pPr>
              <w:pStyle w:val="TAL"/>
              <w:rPr>
                <w:ins w:id="5991" w:author="1672" w:date="2024-04-16T14:26:00Z"/>
                <w:lang w:eastAsia="zh-CN"/>
              </w:rPr>
            </w:pPr>
            <w:ins w:id="5992" w:author="1672" w:date="2024-04-16T14:26:00Z">
              <w:r w:rsidRPr="007A2145">
                <w:rPr>
                  <w:rFonts w:hint="eastAsia"/>
                  <w:lang w:eastAsia="zh-CN"/>
                </w:rPr>
                <w:t>T</w:t>
              </w:r>
              <w:r w:rsidRPr="007A2145">
                <w:rPr>
                  <w:lang w:eastAsia="zh-CN"/>
                </w:rPr>
                <w:t>est 3</w:t>
              </w:r>
            </w:ins>
          </w:p>
          <w:p w14:paraId="1BEF1E92" w14:textId="77777777" w:rsidR="007A2145" w:rsidRPr="007A2145" w:rsidRDefault="007A2145" w:rsidP="00BA5E98">
            <w:pPr>
              <w:pStyle w:val="TAL"/>
              <w:rPr>
                <w:ins w:id="5993" w:author="1672" w:date="2024-04-16T14:26:00Z"/>
                <w:lang w:eastAsia="zh-CN"/>
              </w:rPr>
            </w:pPr>
            <w:ins w:id="5994" w:author="1672" w:date="2024-04-16T14:26:00Z">
              <w:r w:rsidRPr="007A2145">
                <w:rPr>
                  <w:rFonts w:hint="eastAsia"/>
                  <w:lang w:eastAsia="zh-CN"/>
                </w:rPr>
                <w:t>N</w:t>
              </w:r>
              <w:r w:rsidRPr="007A2145">
                <w:rPr>
                  <w:lang w:eastAsia="zh-CN"/>
                </w:rPr>
                <w:t xml:space="preserve">oc2: </w:t>
              </w:r>
              <w:r w:rsidRPr="005B600A">
                <w:rPr>
                  <w:lang w:eastAsia="zh-CN"/>
                </w:rPr>
                <w:t xml:space="preserve">-119.5dBm/15kHz + </w:t>
              </w:r>
              <w:r w:rsidRPr="007A2145">
                <w:rPr>
                  <w:rFonts w:hint="eastAsia"/>
                  <w:lang w:eastAsia="zh-CN"/>
                </w:rPr>
                <w:t>ΔB</w:t>
              </w:r>
              <w:r w:rsidRPr="007A2145">
                <w:rPr>
                  <w:lang w:eastAsia="zh-CN"/>
                </w:rPr>
                <w:t>G_offset</w:t>
              </w:r>
            </w:ins>
          </w:p>
          <w:p w14:paraId="3F749A6F" w14:textId="77777777" w:rsidR="007A2145" w:rsidRPr="007A2145" w:rsidRDefault="007A2145" w:rsidP="00BA5E98">
            <w:pPr>
              <w:pStyle w:val="TAL"/>
              <w:rPr>
                <w:ins w:id="5995" w:author="1672" w:date="2024-04-16T14:26:00Z"/>
                <w:lang w:eastAsia="zh-CN"/>
              </w:rPr>
            </w:pPr>
          </w:p>
          <w:p w14:paraId="77557487" w14:textId="77777777" w:rsidR="007A2145" w:rsidRPr="007A2145" w:rsidRDefault="007A2145" w:rsidP="00BA5E98">
            <w:pPr>
              <w:pStyle w:val="TAL"/>
              <w:rPr>
                <w:ins w:id="5996" w:author="1672" w:date="2024-04-16T14:26:00Z"/>
                <w:lang w:eastAsia="zh-CN"/>
              </w:rPr>
            </w:pPr>
            <w:ins w:id="5997" w:author="1672" w:date="2024-04-16T14:26:00Z">
              <w:r w:rsidRPr="007A2145">
                <w:rPr>
                  <w:rFonts w:hint="eastAsia"/>
                  <w:lang w:eastAsia="zh-CN"/>
                </w:rPr>
                <w:t>E</w:t>
              </w:r>
              <w:r w:rsidRPr="007A2145">
                <w:rPr>
                  <w:lang w:eastAsia="zh-CN"/>
                </w:rPr>
                <w:t>s2/Noc2: -4dB</w:t>
              </w:r>
            </w:ins>
          </w:p>
          <w:p w14:paraId="246467F0" w14:textId="77777777" w:rsidR="007A2145" w:rsidRPr="005B600A" w:rsidRDefault="007A2145" w:rsidP="00BA5E98">
            <w:pPr>
              <w:pStyle w:val="TAL"/>
              <w:rPr>
                <w:ins w:id="5998" w:author="1672" w:date="2024-04-16T14:26:00Z"/>
                <w:lang w:eastAsia="zh-CN"/>
              </w:rPr>
            </w:pPr>
            <w:ins w:id="5999" w:author="1672" w:date="2024-04-16T14:26:00Z">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4.72</w:t>
              </w:r>
              <w:r w:rsidRPr="005B600A">
                <w:rPr>
                  <w:lang w:eastAsia="zh-CN"/>
                </w:rPr>
                <w:t>dB</w:t>
              </w:r>
            </w:ins>
          </w:p>
          <w:p w14:paraId="3AF436A2" w14:textId="77777777" w:rsidR="007A2145" w:rsidRPr="007A2145" w:rsidRDefault="007A2145" w:rsidP="00BA5E98">
            <w:pPr>
              <w:pStyle w:val="TAL"/>
              <w:rPr>
                <w:ins w:id="6000" w:author="1672" w:date="2024-04-16T14:26:00Z"/>
                <w:lang w:eastAsia="zh-CN"/>
              </w:rPr>
            </w:pPr>
            <w:ins w:id="6001" w:author="1672" w:date="2024-04-16T14:26:00Z">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22</w:t>
              </w:r>
              <w:r w:rsidRPr="005B600A">
                <w:rPr>
                  <w:lang w:eastAsia="zh-CN"/>
                </w:rPr>
                <w:t>dB</w:t>
              </w:r>
            </w:ins>
          </w:p>
        </w:tc>
        <w:tc>
          <w:tcPr>
            <w:tcW w:w="776" w:type="pct"/>
            <w:tcBorders>
              <w:top w:val="single" w:sz="4" w:space="0" w:color="auto"/>
              <w:left w:val="single" w:sz="4" w:space="0" w:color="auto"/>
              <w:bottom w:val="single" w:sz="4" w:space="0" w:color="auto"/>
              <w:right w:val="single" w:sz="4" w:space="0" w:color="auto"/>
            </w:tcBorders>
          </w:tcPr>
          <w:p w14:paraId="45E0B387" w14:textId="77777777" w:rsidR="007A2145" w:rsidRPr="007A2145" w:rsidRDefault="007A2145" w:rsidP="00BA5E98">
            <w:pPr>
              <w:pStyle w:val="TAL"/>
              <w:rPr>
                <w:ins w:id="6002" w:author="1672" w:date="2024-04-16T14:26:00Z"/>
                <w:lang w:eastAsia="zh-CN"/>
              </w:rPr>
            </w:pPr>
          </w:p>
          <w:p w14:paraId="5854113E" w14:textId="77777777" w:rsidR="007A2145" w:rsidRPr="007A2145" w:rsidRDefault="007A2145" w:rsidP="00BA5E98">
            <w:pPr>
              <w:pStyle w:val="TAL"/>
              <w:rPr>
                <w:ins w:id="6003" w:author="1672" w:date="2024-04-16T14:26:00Z"/>
                <w:lang w:eastAsia="zh-CN"/>
              </w:rPr>
            </w:pPr>
            <w:ins w:id="6004" w:author="1672" w:date="2024-04-16T14:26:00Z">
              <w:r w:rsidRPr="007A2145">
                <w:rPr>
                  <w:rFonts w:hint="eastAsia"/>
                  <w:lang w:eastAsia="zh-CN"/>
                </w:rPr>
                <w:t>0</w:t>
              </w:r>
              <w:r w:rsidRPr="007A2145">
                <w:rPr>
                  <w:lang w:eastAsia="zh-CN"/>
                </w:rPr>
                <w:t>dB</w:t>
              </w:r>
            </w:ins>
          </w:p>
          <w:p w14:paraId="2C265124" w14:textId="77777777" w:rsidR="007A2145" w:rsidRPr="007A2145" w:rsidRDefault="007A2145" w:rsidP="00BA5E98">
            <w:pPr>
              <w:pStyle w:val="TAL"/>
              <w:rPr>
                <w:ins w:id="6005" w:author="1672" w:date="2024-04-16T14:26:00Z"/>
                <w:lang w:eastAsia="zh-CN"/>
              </w:rPr>
            </w:pPr>
            <w:ins w:id="6006" w:author="1672" w:date="2024-04-16T14:26:00Z">
              <w:r w:rsidRPr="007A2145">
                <w:rPr>
                  <w:rFonts w:hint="eastAsia"/>
                  <w:lang w:eastAsia="zh-CN"/>
                </w:rPr>
                <w:t>0</w:t>
              </w:r>
              <w:r w:rsidRPr="007A2145">
                <w:rPr>
                  <w:lang w:eastAsia="zh-CN"/>
                </w:rPr>
                <w:t>dB</w:t>
              </w:r>
            </w:ins>
          </w:p>
          <w:p w14:paraId="55038ED8" w14:textId="77777777" w:rsidR="007A2145" w:rsidRPr="007A2145" w:rsidRDefault="007A2145" w:rsidP="00BA5E98">
            <w:pPr>
              <w:pStyle w:val="TAL"/>
              <w:rPr>
                <w:ins w:id="6007" w:author="1672" w:date="2024-04-16T14:26:00Z"/>
                <w:lang w:eastAsia="zh-CN"/>
              </w:rPr>
            </w:pPr>
            <w:ins w:id="6008" w:author="1672" w:date="2024-04-16T14:26:00Z">
              <w:r w:rsidRPr="007A2145">
                <w:rPr>
                  <w:rFonts w:hint="eastAsia"/>
                  <w:lang w:eastAsia="zh-CN"/>
                </w:rPr>
                <w:t>V</w:t>
              </w:r>
              <w:r w:rsidRPr="007A2145">
                <w:rPr>
                  <w:lang w:eastAsia="zh-CN"/>
                </w:rPr>
                <w:t>ia mapping</w:t>
              </w:r>
            </w:ins>
          </w:p>
          <w:p w14:paraId="048BDA3A" w14:textId="77777777" w:rsidR="007A2145" w:rsidRPr="007A2145" w:rsidRDefault="007A2145" w:rsidP="00BA5E98">
            <w:pPr>
              <w:pStyle w:val="TAL"/>
              <w:rPr>
                <w:ins w:id="6009" w:author="1672" w:date="2024-04-16T14:26:00Z"/>
                <w:lang w:eastAsia="zh-CN"/>
              </w:rPr>
            </w:pPr>
          </w:p>
          <w:p w14:paraId="043F89D0" w14:textId="77777777" w:rsidR="007A2145" w:rsidRPr="007A2145" w:rsidRDefault="007A2145" w:rsidP="00BA5E98">
            <w:pPr>
              <w:pStyle w:val="TAL"/>
              <w:rPr>
                <w:ins w:id="6010" w:author="1672" w:date="2024-04-16T14:26:00Z"/>
                <w:lang w:eastAsia="zh-CN"/>
              </w:rPr>
            </w:pPr>
            <w:ins w:id="6011" w:author="1672" w:date="2024-04-16T14:26:00Z">
              <w:r w:rsidRPr="007A2145">
                <w:rPr>
                  <w:rFonts w:hint="eastAsia"/>
                  <w:lang w:eastAsia="zh-CN"/>
                </w:rPr>
                <w:t>V</w:t>
              </w:r>
              <w:r w:rsidRPr="007A2145">
                <w:rPr>
                  <w:lang w:eastAsia="zh-CN"/>
                </w:rPr>
                <w:t>ia mapping</w:t>
              </w:r>
            </w:ins>
          </w:p>
          <w:p w14:paraId="1496A085" w14:textId="77777777" w:rsidR="007A2145" w:rsidRPr="007A2145" w:rsidRDefault="007A2145" w:rsidP="00BA5E98">
            <w:pPr>
              <w:pStyle w:val="TAL"/>
              <w:rPr>
                <w:ins w:id="6012" w:author="1672" w:date="2024-04-16T14:26:00Z"/>
                <w:lang w:eastAsia="zh-CN"/>
              </w:rPr>
            </w:pPr>
          </w:p>
          <w:p w14:paraId="7198CB61" w14:textId="77777777" w:rsidR="007A2145" w:rsidRPr="007A2145" w:rsidRDefault="007A2145" w:rsidP="00BA5E98">
            <w:pPr>
              <w:pStyle w:val="TAL"/>
              <w:rPr>
                <w:ins w:id="6013" w:author="1672" w:date="2024-04-16T14:26:00Z"/>
                <w:lang w:eastAsia="zh-CN"/>
              </w:rPr>
            </w:pPr>
          </w:p>
          <w:p w14:paraId="0DBF49DE" w14:textId="77777777" w:rsidR="007A2145" w:rsidRPr="007A2145" w:rsidRDefault="007A2145" w:rsidP="00BA5E98">
            <w:pPr>
              <w:pStyle w:val="TAL"/>
              <w:rPr>
                <w:ins w:id="6014" w:author="1672" w:date="2024-04-16T14:26:00Z"/>
                <w:lang w:eastAsia="zh-CN"/>
              </w:rPr>
            </w:pPr>
          </w:p>
          <w:p w14:paraId="7E818669" w14:textId="77777777" w:rsidR="007A2145" w:rsidRPr="007A2145" w:rsidRDefault="007A2145" w:rsidP="00BA5E98">
            <w:pPr>
              <w:pStyle w:val="TAL"/>
              <w:rPr>
                <w:ins w:id="6015" w:author="1672" w:date="2024-04-16T14:26:00Z"/>
                <w:lang w:eastAsia="zh-CN"/>
              </w:rPr>
            </w:pPr>
            <w:ins w:id="6016" w:author="1672" w:date="2024-04-16T14:26:00Z">
              <w:r w:rsidRPr="007A2145">
                <w:rPr>
                  <w:rFonts w:hint="eastAsia"/>
                  <w:lang w:eastAsia="zh-CN"/>
                </w:rPr>
                <w:t>0</w:t>
              </w:r>
              <w:r w:rsidRPr="007A2145">
                <w:rPr>
                  <w:lang w:eastAsia="zh-CN"/>
                </w:rPr>
                <w:t>dB</w:t>
              </w:r>
            </w:ins>
          </w:p>
          <w:p w14:paraId="4A0E7643" w14:textId="77777777" w:rsidR="007A2145" w:rsidRPr="007A2145" w:rsidRDefault="007A2145" w:rsidP="00BA5E98">
            <w:pPr>
              <w:pStyle w:val="TAL"/>
              <w:rPr>
                <w:ins w:id="6017" w:author="1672" w:date="2024-04-16T14:26:00Z"/>
                <w:lang w:eastAsia="zh-CN"/>
              </w:rPr>
            </w:pPr>
            <w:ins w:id="6018" w:author="1672" w:date="2024-04-16T14:26:00Z">
              <w:r w:rsidRPr="007A2145">
                <w:rPr>
                  <w:rFonts w:hint="eastAsia"/>
                  <w:lang w:eastAsia="zh-CN"/>
                </w:rPr>
                <w:t>0</w:t>
              </w:r>
              <w:r w:rsidRPr="007A2145">
                <w:rPr>
                  <w:lang w:eastAsia="zh-CN"/>
                </w:rPr>
                <w:t>.35dB</w:t>
              </w:r>
            </w:ins>
          </w:p>
          <w:p w14:paraId="27DBB598" w14:textId="77777777" w:rsidR="007A2145" w:rsidRPr="007A2145" w:rsidRDefault="007A2145" w:rsidP="00BA5E98">
            <w:pPr>
              <w:pStyle w:val="TAL"/>
              <w:rPr>
                <w:ins w:id="6019" w:author="1672" w:date="2024-04-16T14:26:00Z"/>
                <w:lang w:eastAsia="zh-CN"/>
              </w:rPr>
            </w:pPr>
            <w:ins w:id="6020" w:author="1672" w:date="2024-04-16T14:26:00Z">
              <w:r w:rsidRPr="007A2145">
                <w:rPr>
                  <w:rFonts w:hint="eastAsia"/>
                  <w:lang w:eastAsia="zh-CN"/>
                </w:rPr>
                <w:t>V</w:t>
              </w:r>
              <w:r w:rsidRPr="007A2145">
                <w:rPr>
                  <w:lang w:eastAsia="zh-CN"/>
                </w:rPr>
                <w:t>ia mapping</w:t>
              </w:r>
            </w:ins>
          </w:p>
          <w:p w14:paraId="32D2461C" w14:textId="77777777" w:rsidR="007A2145" w:rsidRPr="007A2145" w:rsidRDefault="007A2145" w:rsidP="00BA5E98">
            <w:pPr>
              <w:pStyle w:val="TAL"/>
              <w:rPr>
                <w:ins w:id="6021" w:author="1672" w:date="2024-04-16T14:26:00Z"/>
                <w:lang w:eastAsia="zh-CN"/>
              </w:rPr>
            </w:pPr>
          </w:p>
          <w:p w14:paraId="47D87B5C" w14:textId="77777777" w:rsidR="007A2145" w:rsidRPr="007A2145" w:rsidRDefault="007A2145" w:rsidP="00BA5E98">
            <w:pPr>
              <w:pStyle w:val="TAL"/>
              <w:rPr>
                <w:ins w:id="6022" w:author="1672" w:date="2024-04-16T14:26:00Z"/>
                <w:lang w:eastAsia="zh-CN"/>
              </w:rPr>
            </w:pPr>
            <w:ins w:id="6023" w:author="1672" w:date="2024-04-16T14:26:00Z">
              <w:r w:rsidRPr="007A2145">
                <w:rPr>
                  <w:rFonts w:hint="eastAsia"/>
                  <w:lang w:eastAsia="zh-CN"/>
                </w:rPr>
                <w:t>V</w:t>
              </w:r>
              <w:r w:rsidRPr="007A2145">
                <w:rPr>
                  <w:lang w:eastAsia="zh-CN"/>
                </w:rPr>
                <w:t>ia mapping</w:t>
              </w:r>
            </w:ins>
          </w:p>
          <w:p w14:paraId="5701546F" w14:textId="77777777" w:rsidR="007A2145" w:rsidRPr="007A2145" w:rsidRDefault="007A2145" w:rsidP="00BA5E98">
            <w:pPr>
              <w:pStyle w:val="TAL"/>
              <w:rPr>
                <w:ins w:id="6024" w:author="1672" w:date="2024-04-16T14:26:00Z"/>
                <w:lang w:eastAsia="zh-CN"/>
              </w:rPr>
            </w:pPr>
          </w:p>
          <w:p w14:paraId="69110242" w14:textId="77777777" w:rsidR="007A2145" w:rsidRPr="007A2145" w:rsidRDefault="007A2145" w:rsidP="00BA5E98">
            <w:pPr>
              <w:pStyle w:val="TAL"/>
              <w:rPr>
                <w:ins w:id="6025" w:author="1672" w:date="2024-04-16T14:26:00Z"/>
                <w:lang w:eastAsia="zh-CN"/>
              </w:rPr>
            </w:pPr>
          </w:p>
          <w:p w14:paraId="4C90994F" w14:textId="77777777" w:rsidR="007A2145" w:rsidRPr="007A2145" w:rsidRDefault="007A2145" w:rsidP="00BA5E98">
            <w:pPr>
              <w:pStyle w:val="TAL"/>
              <w:rPr>
                <w:ins w:id="6026" w:author="1672" w:date="2024-04-16T14:26:00Z"/>
                <w:lang w:eastAsia="zh-CN"/>
              </w:rPr>
            </w:pPr>
          </w:p>
          <w:p w14:paraId="625644CA" w14:textId="77777777" w:rsidR="007A2145" w:rsidRPr="007A2145" w:rsidRDefault="007A2145" w:rsidP="00BA5E98">
            <w:pPr>
              <w:pStyle w:val="TAL"/>
              <w:rPr>
                <w:ins w:id="6027" w:author="1672" w:date="2024-04-16T14:26:00Z"/>
                <w:lang w:eastAsia="zh-CN"/>
              </w:rPr>
            </w:pPr>
            <w:ins w:id="6028" w:author="1672" w:date="2024-04-16T14:26:00Z">
              <w:r w:rsidRPr="007A2145">
                <w:rPr>
                  <w:rFonts w:hint="eastAsia"/>
                  <w:lang w:eastAsia="zh-CN"/>
                </w:rPr>
                <w:t>0</w:t>
              </w:r>
              <w:r w:rsidRPr="007A2145">
                <w:rPr>
                  <w:lang w:eastAsia="zh-CN"/>
                </w:rPr>
                <w:t>dB</w:t>
              </w:r>
            </w:ins>
          </w:p>
          <w:p w14:paraId="2299D21A" w14:textId="77777777" w:rsidR="007A2145" w:rsidRPr="007A2145" w:rsidRDefault="007A2145" w:rsidP="00BA5E98">
            <w:pPr>
              <w:pStyle w:val="TAL"/>
              <w:rPr>
                <w:ins w:id="6029" w:author="1672" w:date="2024-04-16T14:26:00Z"/>
                <w:lang w:eastAsia="zh-CN"/>
              </w:rPr>
            </w:pPr>
          </w:p>
          <w:p w14:paraId="021DE553" w14:textId="77777777" w:rsidR="007A2145" w:rsidRPr="007A2145" w:rsidRDefault="007A2145" w:rsidP="00BA5E98">
            <w:pPr>
              <w:pStyle w:val="TAL"/>
              <w:rPr>
                <w:ins w:id="6030" w:author="1672" w:date="2024-04-16T14:26:00Z"/>
                <w:lang w:eastAsia="zh-CN"/>
              </w:rPr>
            </w:pPr>
            <w:ins w:id="6031" w:author="1672" w:date="2024-04-16T14:26:00Z">
              <w:r w:rsidRPr="007A2145">
                <w:rPr>
                  <w:rFonts w:hint="eastAsia"/>
                  <w:lang w:eastAsia="zh-CN"/>
                </w:rPr>
                <w:t>0</w:t>
              </w:r>
              <w:r w:rsidRPr="007A2145">
                <w:rPr>
                  <w:lang w:eastAsia="zh-CN"/>
                </w:rPr>
                <w:t>.35dB</w:t>
              </w:r>
            </w:ins>
          </w:p>
          <w:p w14:paraId="4FF34544" w14:textId="77777777" w:rsidR="007A2145" w:rsidRPr="007A2145" w:rsidRDefault="007A2145" w:rsidP="00BA5E98">
            <w:pPr>
              <w:pStyle w:val="TAL"/>
              <w:rPr>
                <w:ins w:id="6032" w:author="1672" w:date="2024-04-16T14:26:00Z"/>
                <w:lang w:eastAsia="zh-CN"/>
              </w:rPr>
            </w:pPr>
            <w:ins w:id="6033" w:author="1672" w:date="2024-04-16T14:26:00Z">
              <w:r w:rsidRPr="007A2145">
                <w:rPr>
                  <w:rFonts w:hint="eastAsia"/>
                  <w:lang w:eastAsia="zh-CN"/>
                </w:rPr>
                <w:t>V</w:t>
              </w:r>
              <w:r w:rsidRPr="007A2145">
                <w:rPr>
                  <w:lang w:eastAsia="zh-CN"/>
                </w:rPr>
                <w:t>ia mapping</w:t>
              </w:r>
            </w:ins>
          </w:p>
          <w:p w14:paraId="42B530AD" w14:textId="77777777" w:rsidR="007A2145" w:rsidRPr="007A2145" w:rsidRDefault="007A2145" w:rsidP="00BA5E98">
            <w:pPr>
              <w:pStyle w:val="TAL"/>
              <w:rPr>
                <w:ins w:id="6034" w:author="1672" w:date="2024-04-16T14:26:00Z"/>
                <w:lang w:eastAsia="zh-CN"/>
              </w:rPr>
            </w:pPr>
          </w:p>
          <w:p w14:paraId="3C1927B4" w14:textId="77777777" w:rsidR="007A2145" w:rsidRPr="007A2145" w:rsidRDefault="007A2145" w:rsidP="00BA5E98">
            <w:pPr>
              <w:pStyle w:val="TAL"/>
              <w:rPr>
                <w:ins w:id="6035" w:author="1672" w:date="2024-04-16T14:26:00Z"/>
                <w:lang w:eastAsia="zh-CN"/>
              </w:rPr>
            </w:pPr>
            <w:ins w:id="6036" w:author="1672" w:date="2024-04-16T14:26:00Z">
              <w:r w:rsidRPr="007A2145">
                <w:rPr>
                  <w:rFonts w:hint="eastAsia"/>
                  <w:lang w:eastAsia="zh-CN"/>
                </w:rPr>
                <w:t>V</w:t>
              </w:r>
              <w:r w:rsidRPr="007A2145">
                <w:rPr>
                  <w:lang w:eastAsia="zh-CN"/>
                </w:rPr>
                <w:t>ia mapping</w:t>
              </w:r>
            </w:ins>
          </w:p>
        </w:tc>
        <w:tc>
          <w:tcPr>
            <w:tcW w:w="1292" w:type="pct"/>
            <w:tcBorders>
              <w:top w:val="single" w:sz="4" w:space="0" w:color="auto"/>
              <w:left w:val="single" w:sz="4" w:space="0" w:color="auto"/>
              <w:bottom w:val="single" w:sz="4" w:space="0" w:color="auto"/>
              <w:right w:val="single" w:sz="4" w:space="0" w:color="auto"/>
            </w:tcBorders>
          </w:tcPr>
          <w:p w14:paraId="2C14E97A" w14:textId="77777777" w:rsidR="007A2145" w:rsidRPr="007A2145" w:rsidRDefault="007A2145" w:rsidP="00BA5E98">
            <w:pPr>
              <w:pStyle w:val="TAL"/>
              <w:rPr>
                <w:ins w:id="6037" w:author="1672" w:date="2024-04-16T14:26:00Z"/>
                <w:lang w:eastAsia="zh-CN"/>
              </w:rPr>
            </w:pPr>
          </w:p>
          <w:p w14:paraId="394DB2EE" w14:textId="77777777" w:rsidR="007A2145" w:rsidRPr="007A2145" w:rsidRDefault="007A2145" w:rsidP="00BA5E98">
            <w:pPr>
              <w:pStyle w:val="TAL"/>
              <w:rPr>
                <w:ins w:id="6038" w:author="1672" w:date="2024-04-16T14:26:00Z"/>
                <w:lang w:eastAsia="zh-CN"/>
              </w:rPr>
            </w:pPr>
            <w:ins w:id="6039" w:author="1672" w:date="2024-04-16T14:26:00Z">
              <w:r w:rsidRPr="007A2145">
                <w:rPr>
                  <w:rFonts w:hint="eastAsia"/>
                  <w:lang w:eastAsia="zh-CN"/>
                </w:rPr>
                <w:t>N</w:t>
              </w:r>
              <w:r w:rsidRPr="007A2145">
                <w:rPr>
                  <w:lang w:eastAsia="zh-CN"/>
                </w:rPr>
                <w:t>oc2: -83dBm/15kHz</w:t>
              </w:r>
            </w:ins>
          </w:p>
          <w:p w14:paraId="74D6247B" w14:textId="77777777" w:rsidR="007A2145" w:rsidRPr="007A2145" w:rsidRDefault="007A2145" w:rsidP="00BA5E98">
            <w:pPr>
              <w:pStyle w:val="TAL"/>
              <w:rPr>
                <w:ins w:id="6040" w:author="1672" w:date="2024-04-16T14:26:00Z"/>
                <w:lang w:eastAsia="zh-CN"/>
              </w:rPr>
            </w:pPr>
            <w:ins w:id="6041" w:author="1672" w:date="2024-04-16T14:26:00Z">
              <w:r w:rsidRPr="007A2145">
                <w:rPr>
                  <w:rFonts w:hint="eastAsia"/>
                  <w:lang w:eastAsia="zh-CN"/>
                </w:rPr>
                <w:t>E</w:t>
              </w:r>
              <w:r w:rsidRPr="007A2145">
                <w:rPr>
                  <w:lang w:eastAsia="zh-CN"/>
                </w:rPr>
                <w:t>s2/Noc2: -1.75dB</w:t>
              </w:r>
            </w:ins>
          </w:p>
          <w:p w14:paraId="56428296" w14:textId="77777777" w:rsidR="007A2145" w:rsidRPr="007A2145" w:rsidRDefault="007A2145" w:rsidP="00BA5E98">
            <w:pPr>
              <w:pStyle w:val="TAL"/>
              <w:rPr>
                <w:ins w:id="6042" w:author="1672" w:date="2024-04-16T14:26:00Z"/>
                <w:lang w:eastAsia="zh-CN"/>
              </w:rPr>
            </w:pPr>
            <w:ins w:id="6043" w:author="1672" w:date="2024-04-16T14:26:00Z">
              <w:r w:rsidRPr="005B600A">
                <w:rPr>
                  <w:lang w:eastAsia="zh-CN"/>
                </w:rPr>
                <w:t>Normal condition,</w:t>
              </w:r>
            </w:ins>
          </w:p>
          <w:p w14:paraId="509890BA" w14:textId="77777777" w:rsidR="007A2145" w:rsidRPr="005B600A" w:rsidRDefault="007A2145" w:rsidP="00BA5E98">
            <w:pPr>
              <w:pStyle w:val="TAL"/>
              <w:rPr>
                <w:ins w:id="6044" w:author="1672" w:date="2024-04-16T14:26:00Z"/>
                <w:lang w:eastAsia="zh-CN"/>
              </w:rPr>
            </w:pPr>
            <w:ins w:id="6045" w:author="1672" w:date="2024-04-16T14:26:00Z">
              <w:r w:rsidRPr="005B600A">
                <w:rPr>
                  <w:lang w:eastAsia="zh-CN"/>
                </w:rPr>
                <w:t>RSRQ_3 to RSRQ_11</w:t>
              </w:r>
            </w:ins>
          </w:p>
          <w:p w14:paraId="07F5206B" w14:textId="77777777" w:rsidR="007A2145" w:rsidRPr="005B600A" w:rsidRDefault="007A2145" w:rsidP="00BA5E98">
            <w:pPr>
              <w:pStyle w:val="TAL"/>
              <w:rPr>
                <w:ins w:id="6046" w:author="1672" w:date="2024-04-16T14:26:00Z"/>
                <w:lang w:eastAsia="zh-CN"/>
              </w:rPr>
            </w:pPr>
            <w:ins w:id="6047" w:author="1672" w:date="2024-04-16T14:26:00Z">
              <w:r w:rsidRPr="005B600A">
                <w:rPr>
                  <w:lang w:eastAsia="zh-CN"/>
                </w:rPr>
                <w:t>Extreme condition,</w:t>
              </w:r>
            </w:ins>
          </w:p>
          <w:p w14:paraId="61E94B1D" w14:textId="77777777" w:rsidR="007A2145" w:rsidRPr="005B600A" w:rsidRDefault="007A2145" w:rsidP="00BA5E98">
            <w:pPr>
              <w:pStyle w:val="TAL"/>
              <w:rPr>
                <w:ins w:id="6048" w:author="1672" w:date="2024-04-16T14:26:00Z"/>
                <w:lang w:eastAsia="zh-CN"/>
              </w:rPr>
            </w:pPr>
            <w:ins w:id="6049" w:author="1672" w:date="2024-04-16T14:26:00Z">
              <w:r w:rsidRPr="005B600A">
                <w:rPr>
                  <w:lang w:eastAsia="zh-CN"/>
                </w:rPr>
                <w:t>RSRP_0 to RSRP_20</w:t>
              </w:r>
            </w:ins>
          </w:p>
          <w:p w14:paraId="4DF371C0" w14:textId="77777777" w:rsidR="007A2145" w:rsidRPr="005B600A" w:rsidRDefault="007A2145" w:rsidP="00BA5E98">
            <w:pPr>
              <w:pStyle w:val="TAL"/>
              <w:rPr>
                <w:ins w:id="6050" w:author="1672" w:date="2024-04-16T14:26:00Z"/>
                <w:lang w:eastAsia="zh-CN"/>
              </w:rPr>
            </w:pPr>
          </w:p>
          <w:p w14:paraId="0F5FA0E7" w14:textId="77777777" w:rsidR="007A2145" w:rsidRPr="005B600A" w:rsidRDefault="007A2145" w:rsidP="00BA5E98">
            <w:pPr>
              <w:pStyle w:val="TAL"/>
              <w:rPr>
                <w:ins w:id="6051" w:author="1672" w:date="2024-04-16T14:26:00Z"/>
                <w:lang w:eastAsia="zh-CN"/>
              </w:rPr>
            </w:pPr>
          </w:p>
          <w:p w14:paraId="62AC82B3" w14:textId="77777777" w:rsidR="007A2145" w:rsidRPr="007A2145" w:rsidRDefault="007A2145" w:rsidP="00BA5E98">
            <w:pPr>
              <w:pStyle w:val="TAL"/>
              <w:rPr>
                <w:ins w:id="6052" w:author="1672" w:date="2024-04-16T14:26:00Z"/>
                <w:lang w:eastAsia="zh-CN"/>
              </w:rPr>
            </w:pPr>
            <w:ins w:id="6053" w:author="1672" w:date="2024-04-16T14:26:00Z">
              <w:r w:rsidRPr="007A2145">
                <w:rPr>
                  <w:rFonts w:hint="eastAsia"/>
                  <w:lang w:eastAsia="zh-CN"/>
                </w:rPr>
                <w:t>N</w:t>
              </w:r>
              <w:r w:rsidRPr="007A2145">
                <w:rPr>
                  <w:lang w:eastAsia="zh-CN"/>
                </w:rPr>
                <w:t>oc2: -104.7dBm/15kHz</w:t>
              </w:r>
            </w:ins>
          </w:p>
          <w:p w14:paraId="0F1F037E" w14:textId="77777777" w:rsidR="007A2145" w:rsidRPr="007A2145" w:rsidRDefault="007A2145" w:rsidP="00BA5E98">
            <w:pPr>
              <w:pStyle w:val="TAL"/>
              <w:rPr>
                <w:ins w:id="6054" w:author="1672" w:date="2024-04-16T14:26:00Z"/>
                <w:lang w:eastAsia="zh-CN"/>
              </w:rPr>
            </w:pPr>
            <w:ins w:id="6055" w:author="1672" w:date="2024-04-16T14:26:00Z">
              <w:r w:rsidRPr="007A2145">
                <w:rPr>
                  <w:rFonts w:hint="eastAsia"/>
                  <w:lang w:eastAsia="zh-CN"/>
                </w:rPr>
                <w:t>E</w:t>
              </w:r>
              <w:r w:rsidRPr="007A2145">
                <w:rPr>
                  <w:lang w:eastAsia="zh-CN"/>
                </w:rPr>
                <w:t>s2/Noc2: -3.65dB</w:t>
              </w:r>
            </w:ins>
          </w:p>
          <w:p w14:paraId="33D5B2EB" w14:textId="77777777" w:rsidR="007A2145" w:rsidRPr="007A2145" w:rsidRDefault="007A2145" w:rsidP="00BA5E98">
            <w:pPr>
              <w:pStyle w:val="TAL"/>
              <w:rPr>
                <w:ins w:id="6056" w:author="1672" w:date="2024-04-16T14:26:00Z"/>
                <w:lang w:eastAsia="zh-CN"/>
              </w:rPr>
            </w:pPr>
            <w:ins w:id="6057" w:author="1672" w:date="2024-04-16T14:26:00Z">
              <w:r w:rsidRPr="005B600A">
                <w:rPr>
                  <w:lang w:eastAsia="zh-CN"/>
                </w:rPr>
                <w:t>Normal condition,</w:t>
              </w:r>
            </w:ins>
          </w:p>
          <w:p w14:paraId="283DB96A" w14:textId="77777777" w:rsidR="007A2145" w:rsidRPr="005B600A" w:rsidRDefault="007A2145" w:rsidP="00BA5E98">
            <w:pPr>
              <w:pStyle w:val="TAL"/>
              <w:rPr>
                <w:ins w:id="6058" w:author="1672" w:date="2024-04-16T14:26:00Z"/>
                <w:lang w:eastAsia="zh-CN"/>
              </w:rPr>
            </w:pPr>
            <w:ins w:id="6059" w:author="1672" w:date="2024-04-16T14:26:00Z">
              <w:r w:rsidRPr="005B600A">
                <w:rPr>
                  <w:lang w:eastAsia="zh-CN"/>
                </w:rPr>
                <w:t>RSRQ_0 to RSRQ_17</w:t>
              </w:r>
            </w:ins>
          </w:p>
          <w:p w14:paraId="62FEDB64" w14:textId="77777777" w:rsidR="007A2145" w:rsidRPr="005B600A" w:rsidRDefault="007A2145" w:rsidP="00BA5E98">
            <w:pPr>
              <w:pStyle w:val="TAL"/>
              <w:rPr>
                <w:ins w:id="6060" w:author="1672" w:date="2024-04-16T14:26:00Z"/>
                <w:lang w:eastAsia="zh-CN"/>
              </w:rPr>
            </w:pPr>
            <w:ins w:id="6061" w:author="1672" w:date="2024-04-16T14:26:00Z">
              <w:r w:rsidRPr="005B600A">
                <w:rPr>
                  <w:lang w:eastAsia="zh-CN"/>
                </w:rPr>
                <w:t>Extreme condition,</w:t>
              </w:r>
            </w:ins>
          </w:p>
          <w:p w14:paraId="66337AE5" w14:textId="77777777" w:rsidR="007A2145" w:rsidRPr="005B600A" w:rsidRDefault="007A2145" w:rsidP="00BA5E98">
            <w:pPr>
              <w:pStyle w:val="TAL"/>
              <w:rPr>
                <w:ins w:id="6062" w:author="1672" w:date="2024-04-16T14:26:00Z"/>
                <w:lang w:eastAsia="zh-CN"/>
              </w:rPr>
            </w:pPr>
            <w:ins w:id="6063" w:author="1672" w:date="2024-04-16T14:26:00Z">
              <w:r w:rsidRPr="005B600A">
                <w:rPr>
                  <w:lang w:eastAsia="zh-CN"/>
                </w:rPr>
                <w:t>RSRP_0 to RSRP_18</w:t>
              </w:r>
            </w:ins>
          </w:p>
          <w:p w14:paraId="5FFE8EC9" w14:textId="77777777" w:rsidR="007A2145" w:rsidRPr="007A2145" w:rsidRDefault="007A2145" w:rsidP="00BA5E98">
            <w:pPr>
              <w:pStyle w:val="TAL"/>
              <w:rPr>
                <w:ins w:id="6064" w:author="1672" w:date="2024-04-16T14:26:00Z"/>
                <w:lang w:eastAsia="zh-CN"/>
              </w:rPr>
            </w:pPr>
          </w:p>
          <w:p w14:paraId="43B8AEEE" w14:textId="77777777" w:rsidR="007A2145" w:rsidRPr="007A2145" w:rsidRDefault="007A2145" w:rsidP="00BA5E98">
            <w:pPr>
              <w:pStyle w:val="TAL"/>
              <w:rPr>
                <w:ins w:id="6065" w:author="1672" w:date="2024-04-16T14:26:00Z"/>
                <w:lang w:eastAsia="zh-CN"/>
              </w:rPr>
            </w:pPr>
          </w:p>
          <w:p w14:paraId="1F1BA83F" w14:textId="77777777" w:rsidR="007A2145" w:rsidRPr="007A2145" w:rsidRDefault="007A2145" w:rsidP="00BA5E98">
            <w:pPr>
              <w:pStyle w:val="TAL"/>
              <w:rPr>
                <w:ins w:id="6066" w:author="1672" w:date="2024-04-16T14:26:00Z"/>
                <w:lang w:eastAsia="zh-CN"/>
              </w:rPr>
            </w:pPr>
            <w:ins w:id="6067" w:author="1672" w:date="2024-04-16T14:26:00Z">
              <w:r w:rsidRPr="007A2145">
                <w:rPr>
                  <w:rFonts w:hint="eastAsia"/>
                  <w:lang w:eastAsia="zh-CN"/>
                </w:rPr>
                <w:t>N</w:t>
              </w:r>
              <w:r w:rsidRPr="007A2145">
                <w:rPr>
                  <w:lang w:eastAsia="zh-CN"/>
                </w:rPr>
                <w:t xml:space="preserve">oc2: </w:t>
              </w:r>
              <w:r w:rsidRPr="005B600A">
                <w:rPr>
                  <w:lang w:eastAsia="zh-CN"/>
                </w:rPr>
                <w:t xml:space="preserve">-119.5dBm/15kHz + </w:t>
              </w:r>
              <w:r w:rsidRPr="007A2145">
                <w:rPr>
                  <w:rFonts w:hint="eastAsia"/>
                  <w:lang w:eastAsia="zh-CN"/>
                </w:rPr>
                <w:t>ΔB</w:t>
              </w:r>
              <w:r w:rsidRPr="007A2145">
                <w:rPr>
                  <w:lang w:eastAsia="zh-CN"/>
                </w:rPr>
                <w:t>G_offset</w:t>
              </w:r>
            </w:ins>
          </w:p>
          <w:p w14:paraId="03122CD1" w14:textId="77777777" w:rsidR="007A2145" w:rsidRPr="007A2145" w:rsidRDefault="007A2145" w:rsidP="00BA5E98">
            <w:pPr>
              <w:pStyle w:val="TAL"/>
              <w:rPr>
                <w:ins w:id="6068" w:author="1672" w:date="2024-04-16T14:26:00Z"/>
                <w:lang w:eastAsia="zh-CN"/>
              </w:rPr>
            </w:pPr>
            <w:ins w:id="6069" w:author="1672" w:date="2024-04-16T14:26:00Z">
              <w:r w:rsidRPr="007A2145">
                <w:rPr>
                  <w:rFonts w:hint="eastAsia"/>
                  <w:lang w:eastAsia="zh-CN"/>
                </w:rPr>
                <w:t>E</w:t>
              </w:r>
              <w:r w:rsidRPr="007A2145">
                <w:rPr>
                  <w:lang w:eastAsia="zh-CN"/>
                </w:rPr>
                <w:t>s2/Noc2: -3.65dB</w:t>
              </w:r>
            </w:ins>
          </w:p>
          <w:p w14:paraId="6B4DFCAE" w14:textId="77777777" w:rsidR="007A2145" w:rsidRPr="007A2145" w:rsidRDefault="007A2145" w:rsidP="00BA5E98">
            <w:pPr>
              <w:pStyle w:val="TAL"/>
              <w:rPr>
                <w:ins w:id="6070" w:author="1672" w:date="2024-04-16T14:26:00Z"/>
                <w:lang w:eastAsia="zh-CN"/>
              </w:rPr>
            </w:pPr>
            <w:ins w:id="6071" w:author="1672" w:date="2024-04-16T14:26:00Z">
              <w:r w:rsidRPr="005B600A">
                <w:rPr>
                  <w:lang w:eastAsia="zh-CN"/>
                </w:rPr>
                <w:t>Normal condition,</w:t>
              </w:r>
            </w:ins>
          </w:p>
          <w:p w14:paraId="29E3863E" w14:textId="77777777" w:rsidR="007A2145" w:rsidRPr="005B600A" w:rsidRDefault="007A2145" w:rsidP="00BA5E98">
            <w:pPr>
              <w:pStyle w:val="TAL"/>
              <w:rPr>
                <w:ins w:id="6072" w:author="1672" w:date="2024-04-16T14:26:00Z"/>
                <w:lang w:eastAsia="zh-CN"/>
              </w:rPr>
            </w:pPr>
            <w:ins w:id="6073" w:author="1672" w:date="2024-04-16T14:26:00Z">
              <w:r w:rsidRPr="005B600A">
                <w:rPr>
                  <w:lang w:eastAsia="zh-CN"/>
                </w:rPr>
                <w:t>RSRQ_0 to RSRQ_17</w:t>
              </w:r>
            </w:ins>
          </w:p>
          <w:p w14:paraId="18A1B9A4" w14:textId="77777777" w:rsidR="007A2145" w:rsidRPr="005B600A" w:rsidRDefault="007A2145" w:rsidP="00BA5E98">
            <w:pPr>
              <w:pStyle w:val="TAL"/>
              <w:rPr>
                <w:ins w:id="6074" w:author="1672" w:date="2024-04-16T14:26:00Z"/>
                <w:lang w:eastAsia="zh-CN"/>
              </w:rPr>
            </w:pPr>
            <w:ins w:id="6075" w:author="1672" w:date="2024-04-16T14:26:00Z">
              <w:r w:rsidRPr="005B600A">
                <w:rPr>
                  <w:lang w:eastAsia="zh-CN"/>
                </w:rPr>
                <w:t>Extreme condition,</w:t>
              </w:r>
            </w:ins>
          </w:p>
          <w:p w14:paraId="0F5B7623" w14:textId="77777777" w:rsidR="007A2145" w:rsidRPr="007A2145" w:rsidRDefault="007A2145" w:rsidP="00BA5E98">
            <w:pPr>
              <w:pStyle w:val="TAL"/>
              <w:rPr>
                <w:ins w:id="6076" w:author="1672" w:date="2024-04-16T14:26:00Z"/>
                <w:lang w:eastAsia="zh-CN"/>
              </w:rPr>
            </w:pPr>
            <w:ins w:id="6077" w:author="1672" w:date="2024-04-16T14:26:00Z">
              <w:r w:rsidRPr="005B600A">
                <w:rPr>
                  <w:lang w:eastAsia="zh-CN"/>
                </w:rPr>
                <w:t>RSRP_0 to RSRP_18</w:t>
              </w:r>
            </w:ins>
          </w:p>
        </w:tc>
      </w:tr>
      <w:tr w:rsidR="007A2145" w:rsidRPr="005B600A" w14:paraId="206C396A" w14:textId="77777777" w:rsidTr="007A2145">
        <w:trPr>
          <w:jc w:val="center"/>
          <w:ins w:id="6078" w:author="1672" w:date="2024-04-16T14:26:00Z"/>
        </w:trPr>
        <w:tc>
          <w:tcPr>
            <w:tcW w:w="1347" w:type="pct"/>
            <w:tcBorders>
              <w:top w:val="single" w:sz="4" w:space="0" w:color="auto"/>
              <w:left w:val="single" w:sz="4" w:space="0" w:color="auto"/>
              <w:bottom w:val="single" w:sz="4" w:space="0" w:color="auto"/>
              <w:right w:val="single" w:sz="4" w:space="0" w:color="auto"/>
            </w:tcBorders>
          </w:tcPr>
          <w:p w14:paraId="3BF69C81" w14:textId="654BD1AA" w:rsidR="007A2145" w:rsidRPr="005B600A" w:rsidRDefault="007A2145" w:rsidP="00BA5E98">
            <w:pPr>
              <w:pStyle w:val="TAL"/>
              <w:rPr>
                <w:ins w:id="6079" w:author="1672" w:date="2024-04-16T14:26:00Z"/>
              </w:rPr>
            </w:pPr>
            <w:ins w:id="6080" w:author="1672" w:date="2024-04-16T14:26:00Z">
              <w:r w:rsidRPr="005B600A">
                <w:t>16.7.6.2</w:t>
              </w:r>
            </w:ins>
            <w:ins w:id="6081" w:author="1672" w:date="2024-04-16T14:27:00Z">
              <w:r>
                <w:t xml:space="preserve"> </w:t>
              </w:r>
            </w:ins>
            <w:ins w:id="6082" w:author="1672" w:date="2024-04-16T14:26:00Z">
              <w:r w:rsidRPr="005B600A">
                <w:t>NR SA FR1 - E-UTRA Measurement accuracy with FR1 serving cell for 2 Rx UE</w:t>
              </w:r>
            </w:ins>
          </w:p>
        </w:tc>
        <w:tc>
          <w:tcPr>
            <w:tcW w:w="1585" w:type="pct"/>
            <w:tcBorders>
              <w:top w:val="single" w:sz="4" w:space="0" w:color="auto"/>
              <w:left w:val="single" w:sz="4" w:space="0" w:color="auto"/>
              <w:bottom w:val="single" w:sz="4" w:space="0" w:color="auto"/>
              <w:right w:val="single" w:sz="4" w:space="0" w:color="auto"/>
            </w:tcBorders>
          </w:tcPr>
          <w:p w14:paraId="7EDED7DA" w14:textId="77777777" w:rsidR="007A2145" w:rsidRPr="007A2145" w:rsidRDefault="007A2145" w:rsidP="00BA5E98">
            <w:pPr>
              <w:pStyle w:val="TAL"/>
              <w:rPr>
                <w:ins w:id="6083" w:author="1672" w:date="2024-04-16T14:26:00Z"/>
                <w:lang w:eastAsia="zh-CN"/>
              </w:rPr>
            </w:pPr>
            <w:ins w:id="6084" w:author="1672" w:date="2024-04-16T14:26:00Z">
              <w:r w:rsidRPr="007A2145">
                <w:rPr>
                  <w:rFonts w:hint="eastAsia"/>
                  <w:lang w:eastAsia="zh-CN"/>
                </w:rPr>
                <w:t>S</w:t>
              </w:r>
              <w:r w:rsidRPr="007A2145">
                <w:rPr>
                  <w:lang w:eastAsia="zh-CN"/>
                </w:rPr>
                <w:t>ame as 6.7.6.1</w:t>
              </w:r>
            </w:ins>
          </w:p>
        </w:tc>
        <w:tc>
          <w:tcPr>
            <w:tcW w:w="776" w:type="pct"/>
            <w:tcBorders>
              <w:top w:val="single" w:sz="4" w:space="0" w:color="auto"/>
              <w:left w:val="single" w:sz="4" w:space="0" w:color="auto"/>
              <w:bottom w:val="single" w:sz="4" w:space="0" w:color="auto"/>
              <w:right w:val="single" w:sz="4" w:space="0" w:color="auto"/>
            </w:tcBorders>
          </w:tcPr>
          <w:p w14:paraId="460BC1FA" w14:textId="77777777" w:rsidR="007A2145" w:rsidRPr="007A2145" w:rsidRDefault="007A2145" w:rsidP="00BA5E98">
            <w:pPr>
              <w:pStyle w:val="TAL"/>
              <w:rPr>
                <w:ins w:id="6085" w:author="1672" w:date="2024-04-16T14:26:00Z"/>
                <w:lang w:eastAsia="zh-CN"/>
              </w:rPr>
            </w:pPr>
            <w:ins w:id="6086" w:author="1672" w:date="2024-04-16T14:26:00Z">
              <w:r w:rsidRPr="007A2145">
                <w:rPr>
                  <w:rFonts w:hint="eastAsia"/>
                  <w:lang w:eastAsia="zh-CN"/>
                </w:rPr>
                <w:t>S</w:t>
              </w:r>
              <w:r w:rsidRPr="007A2145">
                <w:rPr>
                  <w:lang w:eastAsia="zh-CN"/>
                </w:rPr>
                <w:t>ame as 6.7.6.1</w:t>
              </w:r>
            </w:ins>
          </w:p>
        </w:tc>
        <w:tc>
          <w:tcPr>
            <w:tcW w:w="1292" w:type="pct"/>
            <w:tcBorders>
              <w:top w:val="single" w:sz="4" w:space="0" w:color="auto"/>
              <w:left w:val="single" w:sz="4" w:space="0" w:color="auto"/>
              <w:bottom w:val="single" w:sz="4" w:space="0" w:color="auto"/>
              <w:right w:val="single" w:sz="4" w:space="0" w:color="auto"/>
            </w:tcBorders>
          </w:tcPr>
          <w:p w14:paraId="4C1D705B" w14:textId="77777777" w:rsidR="007A2145" w:rsidRPr="007A2145" w:rsidRDefault="007A2145" w:rsidP="00BA5E98">
            <w:pPr>
              <w:pStyle w:val="TAL"/>
              <w:rPr>
                <w:ins w:id="6087" w:author="1672" w:date="2024-04-16T14:26:00Z"/>
                <w:lang w:eastAsia="zh-CN"/>
              </w:rPr>
            </w:pPr>
            <w:ins w:id="6088" w:author="1672" w:date="2024-04-16T14:26:00Z">
              <w:r w:rsidRPr="007A2145">
                <w:rPr>
                  <w:rFonts w:hint="eastAsia"/>
                  <w:lang w:eastAsia="zh-CN"/>
                </w:rPr>
                <w:t>S</w:t>
              </w:r>
              <w:r w:rsidRPr="007A2145">
                <w:rPr>
                  <w:lang w:eastAsia="zh-CN"/>
                </w:rPr>
                <w:t>ame as 6.7.6.1</w:t>
              </w:r>
            </w:ins>
          </w:p>
        </w:tc>
      </w:tr>
    </w:tbl>
    <w:p w14:paraId="46845678" w14:textId="77777777" w:rsidR="00F667FD" w:rsidRPr="00D0162F" w:rsidRDefault="00F667FD" w:rsidP="00F667FD"/>
    <w:p w14:paraId="5DF6269D" w14:textId="77777777" w:rsidR="00F667FD" w:rsidRPr="00D0162F" w:rsidRDefault="00F667FD" w:rsidP="00F667FD">
      <w:pPr>
        <w:pStyle w:val="TH"/>
      </w:pPr>
      <w:r w:rsidRPr="00D0162F">
        <w:lastRenderedPageBreak/>
        <w:t>Table F.1.3.2-8: Derivation of test requirements for NR SA FR2 RRM tests for RedCap</w:t>
      </w: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12"/>
        <w:gridCol w:w="4103"/>
        <w:gridCol w:w="13"/>
        <w:gridCol w:w="1633"/>
        <w:gridCol w:w="18"/>
        <w:gridCol w:w="2608"/>
      </w:tblGrid>
      <w:tr w:rsidR="00F667FD" w:rsidRPr="00D0162F" w14:paraId="5B265EE4" w14:textId="77777777" w:rsidTr="004C2D1D">
        <w:trPr>
          <w:jc w:val="center"/>
        </w:trPr>
        <w:tc>
          <w:tcPr>
            <w:tcW w:w="2112" w:type="dxa"/>
          </w:tcPr>
          <w:p w14:paraId="473439E3" w14:textId="77777777" w:rsidR="00F667FD" w:rsidRPr="00D0162F" w:rsidRDefault="00F667FD" w:rsidP="00A81E02">
            <w:pPr>
              <w:pStyle w:val="TAH"/>
            </w:pPr>
            <w:r w:rsidRPr="00D0162F">
              <w:lastRenderedPageBreak/>
              <w:t>Test</w:t>
            </w:r>
          </w:p>
        </w:tc>
        <w:tc>
          <w:tcPr>
            <w:tcW w:w="4116" w:type="dxa"/>
            <w:gridSpan w:val="2"/>
          </w:tcPr>
          <w:p w14:paraId="399DA609" w14:textId="77777777" w:rsidR="00F667FD" w:rsidRPr="00D0162F" w:rsidRDefault="00F667FD" w:rsidP="00A81E02">
            <w:pPr>
              <w:pStyle w:val="TAH"/>
            </w:pPr>
            <w:r w:rsidRPr="00D0162F">
              <w:t>Minimum requirement in TS 38.133 [6]</w:t>
            </w:r>
          </w:p>
        </w:tc>
        <w:tc>
          <w:tcPr>
            <w:tcW w:w="1651" w:type="dxa"/>
            <w:gridSpan w:val="2"/>
          </w:tcPr>
          <w:p w14:paraId="6FF788AC" w14:textId="77777777" w:rsidR="00F667FD" w:rsidRPr="00D0162F" w:rsidRDefault="00F667FD" w:rsidP="00A81E02">
            <w:pPr>
              <w:pStyle w:val="TAH"/>
            </w:pPr>
            <w:r w:rsidRPr="00D0162F">
              <w:t>Test tolerance</w:t>
            </w:r>
            <w:r w:rsidRPr="00D0162F">
              <w:br/>
              <w:t>(TT)</w:t>
            </w:r>
          </w:p>
        </w:tc>
        <w:tc>
          <w:tcPr>
            <w:tcW w:w="2608" w:type="dxa"/>
          </w:tcPr>
          <w:p w14:paraId="064333C9" w14:textId="77777777" w:rsidR="00F667FD" w:rsidRPr="00D0162F" w:rsidRDefault="00F667FD" w:rsidP="00A81E02">
            <w:pPr>
              <w:pStyle w:val="TAH"/>
            </w:pPr>
            <w:r w:rsidRPr="00D0162F">
              <w:t>Test requirement in TS 38.533</w:t>
            </w:r>
          </w:p>
        </w:tc>
      </w:tr>
      <w:tr w:rsidR="00A17AEE" w:rsidRPr="008501AF" w14:paraId="07E8AD31" w14:textId="77777777" w:rsidTr="004C2D1D">
        <w:trPr>
          <w:jc w:val="center"/>
        </w:trPr>
        <w:tc>
          <w:tcPr>
            <w:tcW w:w="2112" w:type="dxa"/>
          </w:tcPr>
          <w:p w14:paraId="365C9B22" w14:textId="0ACE048B" w:rsidR="00A17AEE" w:rsidRPr="008501AF" w:rsidRDefault="00A17AEE" w:rsidP="00B23C57">
            <w:pPr>
              <w:pStyle w:val="TAH"/>
              <w:jc w:val="left"/>
            </w:pPr>
            <w:r w:rsidRPr="008501AF">
              <w:rPr>
                <w:b w:val="0"/>
                <w:bCs/>
              </w:rPr>
              <w:t>17.1.1.1</w:t>
            </w:r>
            <w:del w:id="6089" w:author="1672" w:date="2024-04-16T14:29:00Z">
              <w:r w:rsidR="00862194" w:rsidDel="007A2145">
                <w:rPr>
                  <w:b w:val="0"/>
                  <w:bCs/>
                </w:rPr>
                <w:tab/>
              </w:r>
            </w:del>
            <w:ins w:id="6090" w:author="1672" w:date="2024-04-16T14:29:00Z">
              <w:r w:rsidR="007A2145">
                <w:rPr>
                  <w:b w:val="0"/>
                  <w:bCs/>
                </w:rPr>
                <w:t xml:space="preserve"> </w:t>
              </w:r>
            </w:ins>
            <w:r w:rsidRPr="008501AF">
              <w:rPr>
                <w:b w:val="0"/>
                <w:bCs/>
              </w:rPr>
              <w:t>NR SA FR2 Cell reselection to FR2 intra-frequency NR case for 2 Rx</w:t>
            </w:r>
          </w:p>
        </w:tc>
        <w:tc>
          <w:tcPr>
            <w:tcW w:w="4103" w:type="dxa"/>
          </w:tcPr>
          <w:p w14:paraId="19B83C9F"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c>
          <w:tcPr>
            <w:tcW w:w="1646" w:type="dxa"/>
            <w:gridSpan w:val="2"/>
          </w:tcPr>
          <w:p w14:paraId="4BFA6E5C"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c>
          <w:tcPr>
            <w:tcW w:w="2624" w:type="dxa"/>
            <w:gridSpan w:val="2"/>
          </w:tcPr>
          <w:p w14:paraId="6168AE04"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r>
      <w:tr w:rsidR="00A17AEE" w:rsidRPr="008501AF" w14:paraId="5CD35AA6" w14:textId="77777777" w:rsidTr="004C2D1D">
        <w:trPr>
          <w:jc w:val="center"/>
        </w:trPr>
        <w:tc>
          <w:tcPr>
            <w:tcW w:w="2112" w:type="dxa"/>
          </w:tcPr>
          <w:p w14:paraId="0448ED32" w14:textId="101BBB41" w:rsidR="00A17AEE" w:rsidRPr="008501AF" w:rsidRDefault="00A17AEE" w:rsidP="00B23C57">
            <w:pPr>
              <w:pStyle w:val="TAH"/>
              <w:jc w:val="left"/>
            </w:pPr>
            <w:r w:rsidRPr="008501AF">
              <w:rPr>
                <w:b w:val="0"/>
                <w:bCs/>
              </w:rPr>
              <w:t>17.1.1.2</w:t>
            </w:r>
            <w:del w:id="6091" w:author="1672" w:date="2024-04-16T14:29:00Z">
              <w:r w:rsidR="00862194" w:rsidDel="007A2145">
                <w:rPr>
                  <w:b w:val="0"/>
                  <w:bCs/>
                </w:rPr>
                <w:tab/>
              </w:r>
            </w:del>
            <w:ins w:id="6092" w:author="1672" w:date="2024-04-16T14:29:00Z">
              <w:r w:rsidR="007A2145">
                <w:rPr>
                  <w:b w:val="0"/>
                  <w:bCs/>
                </w:rPr>
                <w:t xml:space="preserve"> </w:t>
              </w:r>
            </w:ins>
            <w:r w:rsidRPr="008501AF">
              <w:rPr>
                <w:b w:val="0"/>
                <w:bCs/>
              </w:rPr>
              <w:t>NR SA FR2-FR2 Cell reselection to FR2 inter-frequency NR case</w:t>
            </w:r>
          </w:p>
        </w:tc>
        <w:tc>
          <w:tcPr>
            <w:tcW w:w="4103" w:type="dxa"/>
          </w:tcPr>
          <w:p w14:paraId="7CC05A12"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c>
          <w:tcPr>
            <w:tcW w:w="1646" w:type="dxa"/>
            <w:gridSpan w:val="2"/>
          </w:tcPr>
          <w:p w14:paraId="7A4C6C9B"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c>
          <w:tcPr>
            <w:tcW w:w="2624" w:type="dxa"/>
            <w:gridSpan w:val="2"/>
          </w:tcPr>
          <w:p w14:paraId="60EF711D"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r>
      <w:tr w:rsidR="00A17AEE" w:rsidRPr="008501AF" w14:paraId="541F42D3" w14:textId="77777777" w:rsidTr="004C2D1D">
        <w:trPr>
          <w:jc w:val="center"/>
        </w:trPr>
        <w:tc>
          <w:tcPr>
            <w:tcW w:w="2112" w:type="dxa"/>
          </w:tcPr>
          <w:p w14:paraId="33496879" w14:textId="46BC2AFE" w:rsidR="00A17AEE" w:rsidRPr="008501AF" w:rsidRDefault="00A17AEE" w:rsidP="00B23C57">
            <w:pPr>
              <w:pStyle w:val="TAH"/>
              <w:jc w:val="left"/>
            </w:pPr>
            <w:r w:rsidRPr="008501AF">
              <w:rPr>
                <w:b w:val="0"/>
                <w:bCs/>
              </w:rPr>
              <w:t>17.1.1.3</w:t>
            </w:r>
            <w:del w:id="6093" w:author="1672" w:date="2024-04-16T14:29:00Z">
              <w:r w:rsidR="00862194" w:rsidDel="007A2145">
                <w:rPr>
                  <w:b w:val="0"/>
                  <w:bCs/>
                </w:rPr>
                <w:tab/>
              </w:r>
            </w:del>
            <w:ins w:id="6094" w:author="1672" w:date="2024-04-16T14:29:00Z">
              <w:r w:rsidR="007A2145">
                <w:rPr>
                  <w:b w:val="0"/>
                  <w:bCs/>
                </w:rPr>
                <w:t xml:space="preserve"> </w:t>
              </w:r>
            </w:ins>
            <w:r w:rsidRPr="008501AF">
              <w:rPr>
                <w:b w:val="0"/>
                <w:bCs/>
              </w:rPr>
              <w:t>NR SA FR2 Cell reselection to FR2 intra-frequency NR case for UE fulfilling stationary relaxed measurement criterion for 2 Rx UE</w:t>
            </w:r>
          </w:p>
        </w:tc>
        <w:tc>
          <w:tcPr>
            <w:tcW w:w="4103" w:type="dxa"/>
          </w:tcPr>
          <w:p w14:paraId="2239BF74"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c>
          <w:tcPr>
            <w:tcW w:w="1646" w:type="dxa"/>
            <w:gridSpan w:val="2"/>
          </w:tcPr>
          <w:p w14:paraId="1C728249"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c>
          <w:tcPr>
            <w:tcW w:w="2624" w:type="dxa"/>
            <w:gridSpan w:val="2"/>
          </w:tcPr>
          <w:p w14:paraId="6FFCE662"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r>
      <w:tr w:rsidR="00A17AEE" w:rsidRPr="008501AF" w14:paraId="7FB7860D" w14:textId="77777777" w:rsidTr="004C2D1D">
        <w:trPr>
          <w:jc w:val="center"/>
        </w:trPr>
        <w:tc>
          <w:tcPr>
            <w:tcW w:w="2112" w:type="dxa"/>
          </w:tcPr>
          <w:p w14:paraId="4E5370FE" w14:textId="7EBD6630" w:rsidR="00A17AEE" w:rsidRPr="008501AF" w:rsidRDefault="00A17AEE" w:rsidP="00B23C57">
            <w:pPr>
              <w:pStyle w:val="TAH"/>
              <w:jc w:val="left"/>
            </w:pPr>
            <w:r w:rsidRPr="008501AF">
              <w:rPr>
                <w:b w:val="0"/>
                <w:bCs/>
              </w:rPr>
              <w:t>17.1.1.4</w:t>
            </w:r>
            <w:del w:id="6095" w:author="1672" w:date="2024-04-16T14:29:00Z">
              <w:r w:rsidR="00862194" w:rsidDel="007A2145">
                <w:rPr>
                  <w:b w:val="0"/>
                  <w:bCs/>
                </w:rPr>
                <w:tab/>
              </w:r>
            </w:del>
            <w:ins w:id="6096" w:author="1672" w:date="2024-04-16T14:29:00Z">
              <w:r w:rsidR="007A2145">
                <w:rPr>
                  <w:b w:val="0"/>
                  <w:bCs/>
                </w:rPr>
                <w:t xml:space="preserve"> </w:t>
              </w:r>
            </w:ins>
            <w:r w:rsidRPr="008501AF">
              <w:rPr>
                <w:b w:val="0"/>
                <w:bCs/>
              </w:rPr>
              <w:t>NR SA FR2-FR2 Cell reselection to FR2 inter-frequency NR case for UE fulfilling stationary mobility relaxed measurement criterion for 2 Rx UE</w:t>
            </w:r>
          </w:p>
        </w:tc>
        <w:tc>
          <w:tcPr>
            <w:tcW w:w="4103" w:type="dxa"/>
          </w:tcPr>
          <w:p w14:paraId="7222A007"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c>
          <w:tcPr>
            <w:tcW w:w="1646" w:type="dxa"/>
            <w:gridSpan w:val="2"/>
          </w:tcPr>
          <w:p w14:paraId="356231FE"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c>
          <w:tcPr>
            <w:tcW w:w="2624" w:type="dxa"/>
            <w:gridSpan w:val="2"/>
          </w:tcPr>
          <w:p w14:paraId="1324A415"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r>
      <w:tr w:rsidR="00F667FD" w:rsidRPr="00D0162F" w14:paraId="59AAE4D7" w14:textId="77777777" w:rsidTr="004C2D1D">
        <w:trPr>
          <w:jc w:val="center"/>
        </w:trPr>
        <w:tc>
          <w:tcPr>
            <w:tcW w:w="2112" w:type="dxa"/>
          </w:tcPr>
          <w:p w14:paraId="6A13257F" w14:textId="7E7B5A51" w:rsidR="00F667FD" w:rsidRPr="00D0162F" w:rsidRDefault="00F667FD" w:rsidP="00A81E02">
            <w:pPr>
              <w:pStyle w:val="TAL"/>
            </w:pPr>
            <w:r w:rsidRPr="00D0162F">
              <w:t>17.3.2.1.1</w:t>
            </w:r>
            <w:del w:id="6097" w:author="1672" w:date="2024-04-16T14:29:00Z">
              <w:r w:rsidRPr="00D0162F" w:rsidDel="007A2145">
                <w:tab/>
              </w:r>
            </w:del>
            <w:ins w:id="6098" w:author="1672" w:date="2024-04-16T14:29:00Z">
              <w:r w:rsidR="007A2145">
                <w:t xml:space="preserve"> </w:t>
              </w:r>
            </w:ins>
            <w:r w:rsidRPr="00D0162F">
              <w:t>NR SA FR2 Intra-frequency RRC Re-establishment in FR2</w:t>
            </w:r>
          </w:p>
        </w:tc>
        <w:tc>
          <w:tcPr>
            <w:tcW w:w="4116" w:type="dxa"/>
            <w:gridSpan w:val="2"/>
          </w:tcPr>
          <w:p w14:paraId="7B925CB7"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c>
          <w:tcPr>
            <w:tcW w:w="1651" w:type="dxa"/>
            <w:gridSpan w:val="2"/>
          </w:tcPr>
          <w:p w14:paraId="38FBC1AE"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c>
          <w:tcPr>
            <w:tcW w:w="2608" w:type="dxa"/>
          </w:tcPr>
          <w:p w14:paraId="2D420AF3"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r>
      <w:tr w:rsidR="00F667FD" w:rsidRPr="00D0162F" w14:paraId="192A9585" w14:textId="77777777" w:rsidTr="004C2D1D">
        <w:trPr>
          <w:jc w:val="center"/>
        </w:trPr>
        <w:tc>
          <w:tcPr>
            <w:tcW w:w="2112" w:type="dxa"/>
          </w:tcPr>
          <w:p w14:paraId="0C1A00C6" w14:textId="23D1F1A1" w:rsidR="00F667FD" w:rsidRPr="00D0162F" w:rsidRDefault="00F667FD" w:rsidP="00A81E02">
            <w:pPr>
              <w:pStyle w:val="TAL"/>
            </w:pPr>
            <w:r w:rsidRPr="00D0162F">
              <w:t>17.3.2.1.2</w:t>
            </w:r>
            <w:del w:id="6099" w:author="1672" w:date="2024-04-16T14:29:00Z">
              <w:r w:rsidRPr="00D0162F" w:rsidDel="007A2145">
                <w:tab/>
              </w:r>
            </w:del>
            <w:ins w:id="6100" w:author="1672" w:date="2024-04-16T14:29:00Z">
              <w:r w:rsidR="007A2145">
                <w:t xml:space="preserve"> </w:t>
              </w:r>
            </w:ins>
            <w:r w:rsidRPr="00D0162F">
              <w:t>NR SA FR2-FR2 Inter-frequency RRC Re-establishment in FR2</w:t>
            </w:r>
          </w:p>
        </w:tc>
        <w:tc>
          <w:tcPr>
            <w:tcW w:w="4116" w:type="dxa"/>
            <w:gridSpan w:val="2"/>
          </w:tcPr>
          <w:p w14:paraId="5C9C5849"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c>
          <w:tcPr>
            <w:tcW w:w="1651" w:type="dxa"/>
            <w:gridSpan w:val="2"/>
          </w:tcPr>
          <w:p w14:paraId="74F3D6BC"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c>
          <w:tcPr>
            <w:tcW w:w="2608" w:type="dxa"/>
          </w:tcPr>
          <w:p w14:paraId="4981F1EB"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r>
      <w:tr w:rsidR="00F667FD" w:rsidRPr="00D0162F" w14:paraId="665DC3D9" w14:textId="77777777" w:rsidTr="004C2D1D">
        <w:trPr>
          <w:jc w:val="center"/>
        </w:trPr>
        <w:tc>
          <w:tcPr>
            <w:tcW w:w="2112" w:type="dxa"/>
          </w:tcPr>
          <w:p w14:paraId="11B6DE4B" w14:textId="4C7E93D6" w:rsidR="00F667FD" w:rsidRPr="00D0162F" w:rsidRDefault="00F667FD" w:rsidP="00A81E02">
            <w:pPr>
              <w:pStyle w:val="TAL"/>
            </w:pPr>
            <w:r w:rsidRPr="00D0162F">
              <w:t xml:space="preserve">17.5.1.1 </w:t>
            </w:r>
            <w:del w:id="6101" w:author="1672" w:date="2024-04-16T14:29:00Z">
              <w:r w:rsidRPr="00D0162F" w:rsidDel="007A2145">
                <w:tab/>
              </w:r>
            </w:del>
            <w:ins w:id="6102" w:author="1672" w:date="2024-04-16T14:29:00Z">
              <w:r w:rsidR="007A2145">
                <w:t xml:space="preserve"> </w:t>
              </w:r>
            </w:ins>
            <w:r w:rsidRPr="00D0162F">
              <w:t>NR SA FR2 Radio Link Monitoring Out-of-sync Test for FR2 PCell configured with SSB-based RLM RS in non-DRX mode</w:t>
            </w:r>
          </w:p>
        </w:tc>
        <w:tc>
          <w:tcPr>
            <w:tcW w:w="4116" w:type="dxa"/>
            <w:gridSpan w:val="2"/>
          </w:tcPr>
          <w:p w14:paraId="2F7AA7F5"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c>
          <w:tcPr>
            <w:tcW w:w="1651" w:type="dxa"/>
            <w:gridSpan w:val="2"/>
          </w:tcPr>
          <w:p w14:paraId="0F8A2B23"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c>
          <w:tcPr>
            <w:tcW w:w="2608" w:type="dxa"/>
          </w:tcPr>
          <w:p w14:paraId="42A59BFB"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r>
      <w:tr w:rsidR="00F667FD" w:rsidRPr="00D0162F" w14:paraId="6A171C45" w14:textId="77777777" w:rsidTr="004C2D1D">
        <w:trPr>
          <w:jc w:val="center"/>
        </w:trPr>
        <w:tc>
          <w:tcPr>
            <w:tcW w:w="2112" w:type="dxa"/>
          </w:tcPr>
          <w:p w14:paraId="362F499A" w14:textId="642E1284" w:rsidR="00F667FD" w:rsidRPr="00D0162F" w:rsidRDefault="00F667FD" w:rsidP="00A81E02">
            <w:pPr>
              <w:pStyle w:val="TAL"/>
            </w:pPr>
            <w:r w:rsidRPr="00D0162F">
              <w:t>17.5.1.2</w:t>
            </w:r>
            <w:del w:id="6103" w:author="1672" w:date="2024-04-16T14:29:00Z">
              <w:r w:rsidRPr="00D0162F" w:rsidDel="007A2145">
                <w:tab/>
              </w:r>
            </w:del>
            <w:ins w:id="6104" w:author="1672" w:date="2024-04-16T14:29:00Z">
              <w:r w:rsidR="007A2145">
                <w:t xml:space="preserve"> </w:t>
              </w:r>
            </w:ins>
            <w:r w:rsidRPr="00D0162F">
              <w:t>NR SA FR2 Radio Link Monitoring In-sync Test for FR2 PCell configured with SSB-based RLM RS in non-DRX mode</w:t>
            </w:r>
          </w:p>
        </w:tc>
        <w:tc>
          <w:tcPr>
            <w:tcW w:w="4116" w:type="dxa"/>
            <w:gridSpan w:val="2"/>
          </w:tcPr>
          <w:p w14:paraId="4F2776C1"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c>
          <w:tcPr>
            <w:tcW w:w="1651" w:type="dxa"/>
            <w:gridSpan w:val="2"/>
          </w:tcPr>
          <w:p w14:paraId="3803B3D7"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c>
          <w:tcPr>
            <w:tcW w:w="2608" w:type="dxa"/>
          </w:tcPr>
          <w:p w14:paraId="0116FDE6"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r>
      <w:tr w:rsidR="00F667FD" w:rsidRPr="00D0162F" w14:paraId="416C0F25" w14:textId="77777777" w:rsidTr="004C2D1D">
        <w:trPr>
          <w:jc w:val="center"/>
        </w:trPr>
        <w:tc>
          <w:tcPr>
            <w:tcW w:w="2112" w:type="dxa"/>
          </w:tcPr>
          <w:p w14:paraId="13A47A5B" w14:textId="518EFC51" w:rsidR="00F667FD" w:rsidRPr="00D0162F" w:rsidRDefault="00F667FD" w:rsidP="00A81E02">
            <w:pPr>
              <w:pStyle w:val="TAL"/>
            </w:pPr>
            <w:r w:rsidRPr="00D0162F">
              <w:t>17.5.1.4</w:t>
            </w:r>
            <w:del w:id="6105" w:author="1672" w:date="2024-04-16T14:29:00Z">
              <w:r w:rsidRPr="00D0162F" w:rsidDel="007A2145">
                <w:tab/>
              </w:r>
            </w:del>
            <w:ins w:id="6106" w:author="1672" w:date="2024-04-16T14:29:00Z">
              <w:r w:rsidR="007A2145">
                <w:t xml:space="preserve"> </w:t>
              </w:r>
            </w:ins>
            <w:r w:rsidRPr="00D0162F">
              <w:t>NR SA FR2 Radio Link Monitoring In-sync Test for FR2 PCell configured with SSB-based RLM RS in DRX mode</w:t>
            </w:r>
          </w:p>
        </w:tc>
        <w:tc>
          <w:tcPr>
            <w:tcW w:w="4116" w:type="dxa"/>
            <w:gridSpan w:val="2"/>
          </w:tcPr>
          <w:p w14:paraId="27F6BA98"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c>
          <w:tcPr>
            <w:tcW w:w="1651" w:type="dxa"/>
            <w:gridSpan w:val="2"/>
          </w:tcPr>
          <w:p w14:paraId="3F612246"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c>
          <w:tcPr>
            <w:tcW w:w="2608" w:type="dxa"/>
          </w:tcPr>
          <w:p w14:paraId="0C6CB518"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r>
      <w:tr w:rsidR="007A5635" w:rsidRPr="00D0162F" w14:paraId="782FA7C8" w14:textId="77777777" w:rsidTr="004C2D1D">
        <w:trPr>
          <w:jc w:val="center"/>
        </w:trPr>
        <w:tc>
          <w:tcPr>
            <w:tcW w:w="2112" w:type="dxa"/>
          </w:tcPr>
          <w:p w14:paraId="36FA890E" w14:textId="2F02881D" w:rsidR="007A5635" w:rsidRPr="00D0162F" w:rsidRDefault="007A5635" w:rsidP="007A5635">
            <w:pPr>
              <w:pStyle w:val="TAL"/>
            </w:pPr>
            <w:r w:rsidRPr="00D0162F">
              <w:t>17.5.2.3</w:t>
            </w:r>
            <w:del w:id="6107" w:author="1672" w:date="2024-04-16T14:29:00Z">
              <w:r w:rsidRPr="00D0162F" w:rsidDel="007A2145">
                <w:tab/>
              </w:r>
            </w:del>
            <w:ins w:id="6108" w:author="1672" w:date="2024-04-16T14:29:00Z">
              <w:r w:rsidR="007A2145">
                <w:t xml:space="preserve"> </w:t>
              </w:r>
            </w:ins>
            <w:r w:rsidRPr="00D0162F">
              <w:t>NR SA FR2 Beam Failure Detection and Link Recovery Test for FR2 PCell configured with CSI-RS-based BFD and LR in non-DRX mode</w:t>
            </w:r>
          </w:p>
        </w:tc>
        <w:tc>
          <w:tcPr>
            <w:tcW w:w="4116" w:type="dxa"/>
            <w:gridSpan w:val="2"/>
          </w:tcPr>
          <w:p w14:paraId="4468B6A7" w14:textId="6DE9DF5C" w:rsidR="007A5635" w:rsidRPr="00D0162F" w:rsidRDefault="007A5635" w:rsidP="007A5635">
            <w:pPr>
              <w:pStyle w:val="TAL"/>
              <w:rPr>
                <w:u w:val="single"/>
                <w:lang w:eastAsia="zh-CN"/>
              </w:rPr>
            </w:pPr>
            <w:r w:rsidRPr="00D0162F">
              <w:rPr>
                <w:u w:val="single"/>
                <w:lang w:eastAsia="zh-CN"/>
              </w:rPr>
              <w:t>Same as 7.5.5.3</w:t>
            </w:r>
          </w:p>
        </w:tc>
        <w:tc>
          <w:tcPr>
            <w:tcW w:w="1651" w:type="dxa"/>
            <w:gridSpan w:val="2"/>
          </w:tcPr>
          <w:p w14:paraId="0033F2F9" w14:textId="402AD1A5" w:rsidR="007A5635" w:rsidRPr="00D0162F" w:rsidRDefault="007A5635" w:rsidP="007A5635">
            <w:pPr>
              <w:pStyle w:val="TAL"/>
              <w:rPr>
                <w:u w:val="single"/>
                <w:lang w:eastAsia="zh-CN"/>
              </w:rPr>
            </w:pPr>
            <w:r w:rsidRPr="00D0162F">
              <w:rPr>
                <w:u w:val="single"/>
                <w:lang w:eastAsia="zh-CN"/>
              </w:rPr>
              <w:t>Same as 7.5.5.3</w:t>
            </w:r>
          </w:p>
        </w:tc>
        <w:tc>
          <w:tcPr>
            <w:tcW w:w="2608" w:type="dxa"/>
          </w:tcPr>
          <w:p w14:paraId="63FCE6D0" w14:textId="45B97F48" w:rsidR="007A5635" w:rsidRPr="00D0162F" w:rsidRDefault="007A5635" w:rsidP="007A5635">
            <w:pPr>
              <w:pStyle w:val="TAL"/>
              <w:rPr>
                <w:u w:val="single"/>
                <w:lang w:eastAsia="zh-CN"/>
              </w:rPr>
            </w:pPr>
            <w:r w:rsidRPr="00D0162F">
              <w:rPr>
                <w:u w:val="single"/>
                <w:lang w:eastAsia="zh-CN"/>
              </w:rPr>
              <w:t>Same as 7.5.5.3</w:t>
            </w:r>
          </w:p>
        </w:tc>
      </w:tr>
      <w:tr w:rsidR="007A5635" w:rsidRPr="00D0162F" w14:paraId="17560A6A" w14:textId="77777777" w:rsidTr="004C2D1D">
        <w:trPr>
          <w:jc w:val="center"/>
        </w:trPr>
        <w:tc>
          <w:tcPr>
            <w:tcW w:w="2112" w:type="dxa"/>
          </w:tcPr>
          <w:p w14:paraId="5925999B" w14:textId="1EB7CF43" w:rsidR="007A5635" w:rsidRPr="00D0162F" w:rsidRDefault="007A5635" w:rsidP="007A5635">
            <w:pPr>
              <w:pStyle w:val="TAL"/>
            </w:pPr>
            <w:r w:rsidRPr="00D0162F">
              <w:t>17.5.2.4</w:t>
            </w:r>
            <w:del w:id="6109" w:author="1672" w:date="2024-04-16T14:29:00Z">
              <w:r w:rsidRPr="00D0162F" w:rsidDel="007A2145">
                <w:tab/>
              </w:r>
            </w:del>
            <w:ins w:id="6110" w:author="1672" w:date="2024-04-16T14:29:00Z">
              <w:r w:rsidR="007A2145">
                <w:t xml:space="preserve"> </w:t>
              </w:r>
            </w:ins>
            <w:r w:rsidRPr="00D0162F">
              <w:t>NR SA FR2 Beam Failure Detection and Link Recovery Test for FR2 PCell configured with CSI-RS-based BFD and LR in DRX mode</w:t>
            </w:r>
          </w:p>
        </w:tc>
        <w:tc>
          <w:tcPr>
            <w:tcW w:w="4116" w:type="dxa"/>
            <w:gridSpan w:val="2"/>
          </w:tcPr>
          <w:p w14:paraId="1282BB49" w14:textId="68460C17" w:rsidR="007A5635" w:rsidRPr="00D0162F" w:rsidRDefault="007A5635" w:rsidP="007A5635">
            <w:pPr>
              <w:pStyle w:val="TAL"/>
              <w:rPr>
                <w:u w:val="single"/>
                <w:lang w:eastAsia="zh-CN"/>
              </w:rPr>
            </w:pPr>
            <w:r w:rsidRPr="00D0162F">
              <w:rPr>
                <w:u w:val="single"/>
                <w:lang w:eastAsia="zh-CN"/>
              </w:rPr>
              <w:t>Same as 7.5.5.3</w:t>
            </w:r>
          </w:p>
        </w:tc>
        <w:tc>
          <w:tcPr>
            <w:tcW w:w="1651" w:type="dxa"/>
            <w:gridSpan w:val="2"/>
          </w:tcPr>
          <w:p w14:paraId="3C57892E" w14:textId="624ABB86" w:rsidR="007A5635" w:rsidRPr="00D0162F" w:rsidRDefault="007A5635" w:rsidP="007A5635">
            <w:pPr>
              <w:pStyle w:val="TAL"/>
              <w:rPr>
                <w:u w:val="single"/>
                <w:lang w:eastAsia="zh-CN"/>
              </w:rPr>
            </w:pPr>
            <w:r w:rsidRPr="00D0162F">
              <w:rPr>
                <w:u w:val="single"/>
                <w:lang w:eastAsia="zh-CN"/>
              </w:rPr>
              <w:t>Same as 7.5.5.3</w:t>
            </w:r>
          </w:p>
        </w:tc>
        <w:tc>
          <w:tcPr>
            <w:tcW w:w="2608" w:type="dxa"/>
          </w:tcPr>
          <w:p w14:paraId="05368341" w14:textId="6808F678" w:rsidR="007A5635" w:rsidRPr="00D0162F" w:rsidRDefault="007A5635" w:rsidP="007A5635">
            <w:pPr>
              <w:pStyle w:val="TAL"/>
              <w:rPr>
                <w:u w:val="single"/>
                <w:lang w:eastAsia="zh-CN"/>
              </w:rPr>
            </w:pPr>
            <w:r w:rsidRPr="00D0162F">
              <w:rPr>
                <w:u w:val="single"/>
                <w:lang w:eastAsia="zh-CN"/>
              </w:rPr>
              <w:t>Same as 7.5.5.3</w:t>
            </w:r>
          </w:p>
        </w:tc>
      </w:tr>
      <w:tr w:rsidR="007A5635" w:rsidRPr="00D0162F" w14:paraId="41F62888" w14:textId="77777777" w:rsidTr="004C2D1D">
        <w:trPr>
          <w:jc w:val="center"/>
        </w:trPr>
        <w:tc>
          <w:tcPr>
            <w:tcW w:w="2112" w:type="dxa"/>
          </w:tcPr>
          <w:p w14:paraId="3E8C94D2" w14:textId="6F7004ED" w:rsidR="007A5635" w:rsidRPr="00D0162F" w:rsidRDefault="007A5635" w:rsidP="007A5635">
            <w:pPr>
              <w:pStyle w:val="TAL"/>
            </w:pPr>
            <w:r w:rsidRPr="00D0162F">
              <w:lastRenderedPageBreak/>
              <w:t>17.5.2.5</w:t>
            </w:r>
            <w:del w:id="6111" w:author="1672" w:date="2024-04-16T14:29:00Z">
              <w:r w:rsidRPr="00D0162F" w:rsidDel="007A2145">
                <w:tab/>
              </w:r>
            </w:del>
            <w:ins w:id="6112" w:author="1672" w:date="2024-04-16T14:29:00Z">
              <w:r w:rsidR="007A2145">
                <w:t xml:space="preserve"> </w:t>
              </w:r>
            </w:ins>
            <w:r w:rsidRPr="00D0162F">
              <w:t>NR SA FR2 Scheduling availability restriction during Beam Failure Detection and Link Recovery for FR2 PCell configured with SSB-based BFD and LR in non-DRX mode</w:t>
            </w:r>
          </w:p>
        </w:tc>
        <w:tc>
          <w:tcPr>
            <w:tcW w:w="4116" w:type="dxa"/>
            <w:gridSpan w:val="2"/>
          </w:tcPr>
          <w:p w14:paraId="32361874" w14:textId="612868E4" w:rsidR="007A5635" w:rsidRPr="00D0162F" w:rsidRDefault="007A5635" w:rsidP="007A5635">
            <w:pPr>
              <w:pStyle w:val="TAL"/>
              <w:rPr>
                <w:u w:val="single"/>
                <w:lang w:eastAsia="zh-CN"/>
              </w:rPr>
            </w:pPr>
            <w:r w:rsidRPr="00D0162F">
              <w:rPr>
                <w:u w:val="single"/>
                <w:lang w:eastAsia="zh-CN"/>
              </w:rPr>
              <w:t>Same as 7.5.5.1</w:t>
            </w:r>
          </w:p>
        </w:tc>
        <w:tc>
          <w:tcPr>
            <w:tcW w:w="1651" w:type="dxa"/>
            <w:gridSpan w:val="2"/>
          </w:tcPr>
          <w:p w14:paraId="6054DDA6" w14:textId="664CCAB8" w:rsidR="007A5635" w:rsidRPr="00D0162F" w:rsidRDefault="007A5635" w:rsidP="007A5635">
            <w:pPr>
              <w:pStyle w:val="TAL"/>
              <w:rPr>
                <w:u w:val="single"/>
                <w:lang w:eastAsia="zh-CN"/>
              </w:rPr>
            </w:pPr>
            <w:r w:rsidRPr="00D0162F">
              <w:rPr>
                <w:u w:val="single"/>
                <w:lang w:eastAsia="zh-CN"/>
              </w:rPr>
              <w:t>Same as 7.5.5.1</w:t>
            </w:r>
          </w:p>
        </w:tc>
        <w:tc>
          <w:tcPr>
            <w:tcW w:w="2608" w:type="dxa"/>
          </w:tcPr>
          <w:p w14:paraId="32C81C65" w14:textId="2B09D128" w:rsidR="007A5635" w:rsidRPr="00D0162F" w:rsidRDefault="007A5635" w:rsidP="007A5635">
            <w:pPr>
              <w:pStyle w:val="TAL"/>
              <w:rPr>
                <w:u w:val="single"/>
                <w:lang w:eastAsia="zh-CN"/>
              </w:rPr>
            </w:pPr>
            <w:r w:rsidRPr="00D0162F">
              <w:rPr>
                <w:u w:val="single"/>
                <w:lang w:eastAsia="zh-CN"/>
              </w:rPr>
              <w:t>Same as 7.5.5.1</w:t>
            </w:r>
          </w:p>
        </w:tc>
      </w:tr>
      <w:tr w:rsidR="00F667FD" w:rsidRPr="00D0162F" w14:paraId="4C796F9A"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698DC579" w14:textId="6E79D835" w:rsidR="00F667FD" w:rsidRPr="00D0162F" w:rsidRDefault="00F667FD" w:rsidP="00A81E02">
            <w:pPr>
              <w:pStyle w:val="TAL"/>
            </w:pPr>
            <w:r w:rsidRPr="00D0162F">
              <w:t>17.6.1.1</w:t>
            </w:r>
            <w:del w:id="6113" w:author="1672" w:date="2024-04-16T14:29:00Z">
              <w:r w:rsidRPr="00D0162F" w:rsidDel="007A2145">
                <w:tab/>
              </w:r>
            </w:del>
            <w:ins w:id="6114" w:author="1672" w:date="2024-04-16T14:29:00Z">
              <w:r w:rsidR="007A2145">
                <w:t xml:space="preserve"> </w:t>
              </w:r>
            </w:ins>
            <w:r w:rsidRPr="00D0162F">
              <w:t>NR SA FR2 Event triggered reporting test without gap under non-DRX</w:t>
            </w:r>
          </w:p>
        </w:tc>
        <w:tc>
          <w:tcPr>
            <w:tcW w:w="4116" w:type="dxa"/>
            <w:gridSpan w:val="2"/>
            <w:tcBorders>
              <w:top w:val="single" w:sz="4" w:space="0" w:color="auto"/>
              <w:left w:val="single" w:sz="4" w:space="0" w:color="auto"/>
              <w:bottom w:val="single" w:sz="4" w:space="0" w:color="auto"/>
              <w:right w:val="single" w:sz="4" w:space="0" w:color="auto"/>
            </w:tcBorders>
          </w:tcPr>
          <w:p w14:paraId="7EDD9449" w14:textId="77777777" w:rsidR="00F667FD" w:rsidRPr="00D0162F" w:rsidRDefault="00F667FD" w:rsidP="00A81E02">
            <w:pPr>
              <w:pStyle w:val="TAL"/>
              <w:rPr>
                <w:u w:val="single"/>
                <w:lang w:eastAsia="zh-CN"/>
              </w:rPr>
            </w:pPr>
            <w:r w:rsidRPr="00D0162F">
              <w:rPr>
                <w:u w:val="single"/>
                <w:lang w:eastAsia="zh-CN"/>
              </w:rPr>
              <w:t>Same as 7.6.1.1</w:t>
            </w:r>
          </w:p>
        </w:tc>
        <w:tc>
          <w:tcPr>
            <w:tcW w:w="1651" w:type="dxa"/>
            <w:gridSpan w:val="2"/>
            <w:tcBorders>
              <w:top w:val="single" w:sz="4" w:space="0" w:color="auto"/>
              <w:left w:val="single" w:sz="4" w:space="0" w:color="auto"/>
              <w:bottom w:val="single" w:sz="4" w:space="0" w:color="auto"/>
              <w:right w:val="single" w:sz="4" w:space="0" w:color="auto"/>
            </w:tcBorders>
          </w:tcPr>
          <w:p w14:paraId="158EB2DA" w14:textId="77777777" w:rsidR="00F667FD" w:rsidRPr="00D0162F" w:rsidRDefault="00F667FD" w:rsidP="00A81E02">
            <w:pPr>
              <w:pStyle w:val="TAL"/>
              <w:rPr>
                <w:u w:val="single"/>
                <w:lang w:eastAsia="zh-CN"/>
              </w:rPr>
            </w:pPr>
            <w:r w:rsidRPr="00D0162F">
              <w:rPr>
                <w:u w:val="single"/>
                <w:lang w:eastAsia="zh-CN"/>
              </w:rPr>
              <w:t>Same as 7.6.1.1</w:t>
            </w:r>
          </w:p>
        </w:tc>
        <w:tc>
          <w:tcPr>
            <w:tcW w:w="2608" w:type="dxa"/>
            <w:tcBorders>
              <w:top w:val="single" w:sz="4" w:space="0" w:color="auto"/>
              <w:left w:val="single" w:sz="4" w:space="0" w:color="auto"/>
              <w:bottom w:val="single" w:sz="4" w:space="0" w:color="auto"/>
              <w:right w:val="single" w:sz="4" w:space="0" w:color="auto"/>
            </w:tcBorders>
          </w:tcPr>
          <w:p w14:paraId="1E701244" w14:textId="77777777" w:rsidR="00F667FD" w:rsidRPr="00D0162F" w:rsidRDefault="00F667FD" w:rsidP="00A81E02">
            <w:pPr>
              <w:pStyle w:val="TAL"/>
              <w:rPr>
                <w:u w:val="single"/>
                <w:lang w:eastAsia="zh-CN"/>
              </w:rPr>
            </w:pPr>
            <w:r w:rsidRPr="00D0162F">
              <w:rPr>
                <w:u w:val="single"/>
                <w:lang w:eastAsia="zh-CN"/>
              </w:rPr>
              <w:t>Same as 7.6.1.1</w:t>
            </w:r>
          </w:p>
        </w:tc>
      </w:tr>
      <w:tr w:rsidR="00CA2B89" w:rsidRPr="00D0162F" w14:paraId="7B3B803A"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66560E0F" w14:textId="77777777" w:rsidR="00CA2B89" w:rsidRPr="00D0162F" w:rsidRDefault="00CA2B89" w:rsidP="004D1BDE">
            <w:pPr>
              <w:pStyle w:val="TAL"/>
            </w:pPr>
            <w:r w:rsidRPr="00D0162F">
              <w:t>17.6.1.2 NR SA FR2 Event triggered reporting test without gap under DRX</w:t>
            </w:r>
          </w:p>
        </w:tc>
        <w:tc>
          <w:tcPr>
            <w:tcW w:w="4116" w:type="dxa"/>
            <w:gridSpan w:val="2"/>
            <w:tcBorders>
              <w:top w:val="single" w:sz="4" w:space="0" w:color="auto"/>
              <w:left w:val="single" w:sz="4" w:space="0" w:color="auto"/>
              <w:bottom w:val="single" w:sz="4" w:space="0" w:color="auto"/>
              <w:right w:val="single" w:sz="4" w:space="0" w:color="auto"/>
            </w:tcBorders>
          </w:tcPr>
          <w:p w14:paraId="0E6649F7"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1651" w:type="dxa"/>
            <w:gridSpan w:val="2"/>
            <w:tcBorders>
              <w:top w:val="single" w:sz="4" w:space="0" w:color="auto"/>
              <w:left w:val="single" w:sz="4" w:space="0" w:color="auto"/>
              <w:bottom w:val="single" w:sz="4" w:space="0" w:color="auto"/>
              <w:right w:val="single" w:sz="4" w:space="0" w:color="auto"/>
            </w:tcBorders>
          </w:tcPr>
          <w:p w14:paraId="05304D85"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2608" w:type="dxa"/>
            <w:tcBorders>
              <w:top w:val="single" w:sz="4" w:space="0" w:color="auto"/>
              <w:left w:val="single" w:sz="4" w:space="0" w:color="auto"/>
              <w:bottom w:val="single" w:sz="4" w:space="0" w:color="auto"/>
              <w:right w:val="single" w:sz="4" w:space="0" w:color="auto"/>
            </w:tcBorders>
          </w:tcPr>
          <w:p w14:paraId="291A910E"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r>
      <w:tr w:rsidR="00CA2B89" w:rsidRPr="00D0162F" w14:paraId="7F6AD231"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34B32F7A" w14:textId="77777777" w:rsidR="00CA2B89" w:rsidRPr="00D0162F" w:rsidRDefault="00CA2B89" w:rsidP="004D1BDE">
            <w:pPr>
              <w:pStyle w:val="TAL"/>
            </w:pPr>
            <w:r w:rsidRPr="00D0162F">
              <w:t>17.6.1.3 NR SA FR2 Event triggered reporting test with per-UE gaps under non-DRX</w:t>
            </w:r>
          </w:p>
        </w:tc>
        <w:tc>
          <w:tcPr>
            <w:tcW w:w="4116" w:type="dxa"/>
            <w:gridSpan w:val="2"/>
            <w:tcBorders>
              <w:top w:val="single" w:sz="4" w:space="0" w:color="auto"/>
              <w:left w:val="single" w:sz="4" w:space="0" w:color="auto"/>
              <w:bottom w:val="single" w:sz="4" w:space="0" w:color="auto"/>
              <w:right w:val="single" w:sz="4" w:space="0" w:color="auto"/>
            </w:tcBorders>
          </w:tcPr>
          <w:p w14:paraId="59311F47"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c>
          <w:tcPr>
            <w:tcW w:w="1651" w:type="dxa"/>
            <w:gridSpan w:val="2"/>
            <w:tcBorders>
              <w:top w:val="single" w:sz="4" w:space="0" w:color="auto"/>
              <w:left w:val="single" w:sz="4" w:space="0" w:color="auto"/>
              <w:bottom w:val="single" w:sz="4" w:space="0" w:color="auto"/>
              <w:right w:val="single" w:sz="4" w:space="0" w:color="auto"/>
            </w:tcBorders>
          </w:tcPr>
          <w:p w14:paraId="4C89DD54"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c>
          <w:tcPr>
            <w:tcW w:w="2608" w:type="dxa"/>
            <w:tcBorders>
              <w:top w:val="single" w:sz="4" w:space="0" w:color="auto"/>
              <w:left w:val="single" w:sz="4" w:space="0" w:color="auto"/>
              <w:bottom w:val="single" w:sz="4" w:space="0" w:color="auto"/>
              <w:right w:val="single" w:sz="4" w:space="0" w:color="auto"/>
            </w:tcBorders>
          </w:tcPr>
          <w:p w14:paraId="5FFCC6FD"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r>
      <w:tr w:rsidR="00CA2B89" w:rsidRPr="00D0162F" w14:paraId="366EFE72"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400E8C6D" w14:textId="77777777" w:rsidR="00CA2B89" w:rsidRPr="00D0162F" w:rsidRDefault="00CA2B89" w:rsidP="004D1BDE">
            <w:pPr>
              <w:pStyle w:val="TAL"/>
            </w:pPr>
            <w:r w:rsidRPr="00D0162F">
              <w:t>17.6.1.4 NR SA FR2 Event triggered reporting test with per-UE gaps under DRX</w:t>
            </w:r>
          </w:p>
        </w:tc>
        <w:tc>
          <w:tcPr>
            <w:tcW w:w="4116" w:type="dxa"/>
            <w:gridSpan w:val="2"/>
            <w:tcBorders>
              <w:top w:val="single" w:sz="4" w:space="0" w:color="auto"/>
              <w:left w:val="single" w:sz="4" w:space="0" w:color="auto"/>
              <w:bottom w:val="single" w:sz="4" w:space="0" w:color="auto"/>
              <w:right w:val="single" w:sz="4" w:space="0" w:color="auto"/>
            </w:tcBorders>
          </w:tcPr>
          <w:p w14:paraId="092DF75C"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1651" w:type="dxa"/>
            <w:gridSpan w:val="2"/>
            <w:tcBorders>
              <w:top w:val="single" w:sz="4" w:space="0" w:color="auto"/>
              <w:left w:val="single" w:sz="4" w:space="0" w:color="auto"/>
              <w:bottom w:val="single" w:sz="4" w:space="0" w:color="auto"/>
              <w:right w:val="single" w:sz="4" w:space="0" w:color="auto"/>
            </w:tcBorders>
          </w:tcPr>
          <w:p w14:paraId="43773C05"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2608" w:type="dxa"/>
            <w:tcBorders>
              <w:top w:val="single" w:sz="4" w:space="0" w:color="auto"/>
              <w:left w:val="single" w:sz="4" w:space="0" w:color="auto"/>
              <w:bottom w:val="single" w:sz="4" w:space="0" w:color="auto"/>
              <w:right w:val="single" w:sz="4" w:space="0" w:color="auto"/>
            </w:tcBorders>
          </w:tcPr>
          <w:p w14:paraId="50465D1D"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r>
      <w:tr w:rsidR="00CA2B89" w:rsidRPr="00D0162F" w14:paraId="1655E40C"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5B243E3E" w14:textId="77777777" w:rsidR="00CA2B89" w:rsidRPr="00D0162F" w:rsidRDefault="00CA2B89" w:rsidP="004D1BDE">
            <w:pPr>
              <w:pStyle w:val="TAL"/>
            </w:pPr>
            <w:r w:rsidRPr="00D0162F">
              <w:t>17.6.3.1 NR SA FR2 SSB based L1-RSRP measurement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1874C0C5" w14:textId="77777777" w:rsidR="00CA2B89" w:rsidRPr="00D0162F" w:rsidRDefault="00CA2B89" w:rsidP="004D1BDE">
            <w:pPr>
              <w:pStyle w:val="TAL"/>
              <w:rPr>
                <w:u w:val="single"/>
                <w:lang w:eastAsia="zh-CN"/>
              </w:rPr>
            </w:pPr>
            <w:r w:rsidRPr="00D0162F">
              <w:rPr>
                <w:lang w:eastAsia="zh-CN"/>
              </w:rPr>
              <w:t>Same as 7.6.3.1</w:t>
            </w:r>
          </w:p>
        </w:tc>
        <w:tc>
          <w:tcPr>
            <w:tcW w:w="1651" w:type="dxa"/>
            <w:gridSpan w:val="2"/>
            <w:tcBorders>
              <w:top w:val="single" w:sz="4" w:space="0" w:color="auto"/>
              <w:left w:val="single" w:sz="4" w:space="0" w:color="auto"/>
              <w:bottom w:val="single" w:sz="4" w:space="0" w:color="auto"/>
              <w:right w:val="single" w:sz="4" w:space="0" w:color="auto"/>
            </w:tcBorders>
          </w:tcPr>
          <w:p w14:paraId="5213FCCA" w14:textId="77777777" w:rsidR="00CA2B89" w:rsidRPr="00D0162F" w:rsidRDefault="00CA2B89" w:rsidP="004D1BDE">
            <w:pPr>
              <w:pStyle w:val="TAL"/>
              <w:rPr>
                <w:u w:val="single"/>
                <w:lang w:eastAsia="zh-CN"/>
              </w:rPr>
            </w:pPr>
            <w:r w:rsidRPr="00D0162F">
              <w:rPr>
                <w:lang w:eastAsia="zh-CN"/>
              </w:rPr>
              <w:t>Same as 7.6.3.1</w:t>
            </w:r>
          </w:p>
        </w:tc>
        <w:tc>
          <w:tcPr>
            <w:tcW w:w="2608" w:type="dxa"/>
            <w:tcBorders>
              <w:top w:val="single" w:sz="4" w:space="0" w:color="auto"/>
              <w:left w:val="single" w:sz="4" w:space="0" w:color="auto"/>
              <w:bottom w:val="single" w:sz="4" w:space="0" w:color="auto"/>
              <w:right w:val="single" w:sz="4" w:space="0" w:color="auto"/>
            </w:tcBorders>
          </w:tcPr>
          <w:p w14:paraId="63D5A633" w14:textId="77777777" w:rsidR="00CA2B89" w:rsidRPr="00D0162F" w:rsidRDefault="00CA2B89" w:rsidP="004D1BDE">
            <w:pPr>
              <w:pStyle w:val="TAL"/>
              <w:rPr>
                <w:u w:val="single"/>
                <w:lang w:eastAsia="zh-CN"/>
              </w:rPr>
            </w:pPr>
            <w:r w:rsidRPr="00D0162F">
              <w:rPr>
                <w:lang w:eastAsia="zh-CN"/>
              </w:rPr>
              <w:t>Same as 7.6.3.1</w:t>
            </w:r>
          </w:p>
        </w:tc>
      </w:tr>
      <w:tr w:rsidR="00CA2B89" w:rsidRPr="00D0162F" w14:paraId="1F44305B"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781A5AF3" w14:textId="77777777" w:rsidR="00CA2B89" w:rsidRPr="00D0162F" w:rsidRDefault="00CA2B89" w:rsidP="004D1BDE">
            <w:pPr>
              <w:pStyle w:val="TAL"/>
            </w:pPr>
            <w:r w:rsidRPr="00D0162F">
              <w:t>17.6.3.2 NR SA FR2 SSB based L1-RSRP measurement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26201E21" w14:textId="77777777" w:rsidR="00CA2B89" w:rsidRPr="00D0162F" w:rsidRDefault="00CA2B89" w:rsidP="004D1BDE">
            <w:pPr>
              <w:pStyle w:val="TAL"/>
              <w:rPr>
                <w:u w:val="single"/>
                <w:lang w:eastAsia="zh-CN"/>
              </w:rPr>
            </w:pPr>
            <w:r w:rsidRPr="00D0162F">
              <w:rPr>
                <w:lang w:eastAsia="zh-CN"/>
              </w:rPr>
              <w:t>Same as 7.6.3.1</w:t>
            </w:r>
          </w:p>
        </w:tc>
        <w:tc>
          <w:tcPr>
            <w:tcW w:w="1651" w:type="dxa"/>
            <w:gridSpan w:val="2"/>
            <w:tcBorders>
              <w:top w:val="single" w:sz="4" w:space="0" w:color="auto"/>
              <w:left w:val="single" w:sz="4" w:space="0" w:color="auto"/>
              <w:bottom w:val="single" w:sz="4" w:space="0" w:color="auto"/>
              <w:right w:val="single" w:sz="4" w:space="0" w:color="auto"/>
            </w:tcBorders>
          </w:tcPr>
          <w:p w14:paraId="3930A996" w14:textId="77777777" w:rsidR="00CA2B89" w:rsidRPr="00D0162F" w:rsidRDefault="00CA2B89" w:rsidP="004D1BDE">
            <w:pPr>
              <w:pStyle w:val="TAL"/>
              <w:rPr>
                <w:u w:val="single"/>
                <w:lang w:eastAsia="zh-CN"/>
              </w:rPr>
            </w:pPr>
            <w:r w:rsidRPr="00D0162F">
              <w:rPr>
                <w:lang w:eastAsia="zh-CN"/>
              </w:rPr>
              <w:t>Same as 7.6.3.1</w:t>
            </w:r>
          </w:p>
        </w:tc>
        <w:tc>
          <w:tcPr>
            <w:tcW w:w="2608" w:type="dxa"/>
            <w:tcBorders>
              <w:top w:val="single" w:sz="4" w:space="0" w:color="auto"/>
              <w:left w:val="single" w:sz="4" w:space="0" w:color="auto"/>
              <w:bottom w:val="single" w:sz="4" w:space="0" w:color="auto"/>
              <w:right w:val="single" w:sz="4" w:space="0" w:color="auto"/>
            </w:tcBorders>
          </w:tcPr>
          <w:p w14:paraId="1AE6B1EA" w14:textId="77777777" w:rsidR="00CA2B89" w:rsidRPr="00D0162F" w:rsidRDefault="00CA2B89" w:rsidP="004D1BDE">
            <w:pPr>
              <w:pStyle w:val="TAL"/>
              <w:rPr>
                <w:u w:val="single"/>
                <w:lang w:eastAsia="zh-CN"/>
              </w:rPr>
            </w:pPr>
            <w:r w:rsidRPr="00D0162F">
              <w:rPr>
                <w:lang w:eastAsia="zh-CN"/>
              </w:rPr>
              <w:t>Same as 7.6.3.1</w:t>
            </w:r>
          </w:p>
        </w:tc>
      </w:tr>
      <w:tr w:rsidR="00CA2B89" w:rsidRPr="00D0162F" w14:paraId="2F12E242"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15FFDE70" w14:textId="77777777" w:rsidR="00CA2B89" w:rsidRPr="00D0162F" w:rsidRDefault="00CA2B89" w:rsidP="004D1BDE">
            <w:pPr>
              <w:pStyle w:val="TAL"/>
            </w:pPr>
            <w:r w:rsidRPr="00D0162F">
              <w:t>17.6.3.3 NR SA FR2 CSI-RS based L1-RSRP measurement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14053E30" w14:textId="77777777" w:rsidR="00CA2B89" w:rsidRPr="00D0162F" w:rsidRDefault="00CA2B89" w:rsidP="004D1BDE">
            <w:pPr>
              <w:pStyle w:val="TAL"/>
              <w:rPr>
                <w:u w:val="single"/>
                <w:lang w:eastAsia="zh-CN"/>
              </w:rPr>
            </w:pPr>
            <w:r w:rsidRPr="00D0162F">
              <w:rPr>
                <w:lang w:eastAsia="zh-CN"/>
              </w:rPr>
              <w:t>Same as 7.6.3.3</w:t>
            </w:r>
          </w:p>
        </w:tc>
        <w:tc>
          <w:tcPr>
            <w:tcW w:w="1651" w:type="dxa"/>
            <w:gridSpan w:val="2"/>
            <w:tcBorders>
              <w:top w:val="single" w:sz="4" w:space="0" w:color="auto"/>
              <w:left w:val="single" w:sz="4" w:space="0" w:color="auto"/>
              <w:bottom w:val="single" w:sz="4" w:space="0" w:color="auto"/>
              <w:right w:val="single" w:sz="4" w:space="0" w:color="auto"/>
            </w:tcBorders>
          </w:tcPr>
          <w:p w14:paraId="282F8690" w14:textId="77777777" w:rsidR="00CA2B89" w:rsidRPr="00D0162F" w:rsidRDefault="00CA2B89" w:rsidP="004D1BDE">
            <w:pPr>
              <w:pStyle w:val="TAL"/>
              <w:rPr>
                <w:u w:val="single"/>
                <w:lang w:eastAsia="zh-CN"/>
              </w:rPr>
            </w:pPr>
            <w:r w:rsidRPr="00D0162F">
              <w:rPr>
                <w:lang w:eastAsia="zh-CN"/>
              </w:rPr>
              <w:t>Same as 7.6.3.3</w:t>
            </w:r>
          </w:p>
        </w:tc>
        <w:tc>
          <w:tcPr>
            <w:tcW w:w="2608" w:type="dxa"/>
            <w:tcBorders>
              <w:top w:val="single" w:sz="4" w:space="0" w:color="auto"/>
              <w:left w:val="single" w:sz="4" w:space="0" w:color="auto"/>
              <w:bottom w:val="single" w:sz="4" w:space="0" w:color="auto"/>
              <w:right w:val="single" w:sz="4" w:space="0" w:color="auto"/>
            </w:tcBorders>
          </w:tcPr>
          <w:p w14:paraId="424A14F5" w14:textId="77777777" w:rsidR="00CA2B89" w:rsidRPr="00D0162F" w:rsidRDefault="00CA2B89" w:rsidP="004D1BDE">
            <w:pPr>
              <w:pStyle w:val="TAL"/>
              <w:rPr>
                <w:u w:val="single"/>
                <w:lang w:eastAsia="zh-CN"/>
              </w:rPr>
            </w:pPr>
            <w:r w:rsidRPr="00D0162F">
              <w:rPr>
                <w:lang w:eastAsia="zh-CN"/>
              </w:rPr>
              <w:t>Same as 7.6.3.3</w:t>
            </w:r>
          </w:p>
        </w:tc>
      </w:tr>
      <w:tr w:rsidR="00CA2B89" w:rsidRPr="00D0162F" w14:paraId="6BDCE185"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027EBCFF" w14:textId="77777777" w:rsidR="00CA2B89" w:rsidRPr="00D0162F" w:rsidRDefault="00CA2B89" w:rsidP="004D1BDE">
            <w:pPr>
              <w:pStyle w:val="TAL"/>
            </w:pPr>
            <w:r w:rsidRPr="00D0162F">
              <w:t>17.6.3.4 NR SA FR2 CSI-RS based L1-RSRP measurement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53252CE5" w14:textId="77777777" w:rsidR="00CA2B89" w:rsidRPr="00D0162F" w:rsidRDefault="00CA2B89" w:rsidP="004D1BDE">
            <w:pPr>
              <w:pStyle w:val="TAL"/>
              <w:rPr>
                <w:u w:val="single"/>
                <w:lang w:eastAsia="zh-CN"/>
              </w:rPr>
            </w:pPr>
            <w:r w:rsidRPr="00D0162F">
              <w:rPr>
                <w:lang w:eastAsia="zh-CN"/>
              </w:rPr>
              <w:t>Same as 7.6.3.3</w:t>
            </w:r>
          </w:p>
        </w:tc>
        <w:tc>
          <w:tcPr>
            <w:tcW w:w="1651" w:type="dxa"/>
            <w:gridSpan w:val="2"/>
            <w:tcBorders>
              <w:top w:val="single" w:sz="4" w:space="0" w:color="auto"/>
              <w:left w:val="single" w:sz="4" w:space="0" w:color="auto"/>
              <w:bottom w:val="single" w:sz="4" w:space="0" w:color="auto"/>
              <w:right w:val="single" w:sz="4" w:space="0" w:color="auto"/>
            </w:tcBorders>
          </w:tcPr>
          <w:p w14:paraId="5438381E" w14:textId="77777777" w:rsidR="00CA2B89" w:rsidRPr="00D0162F" w:rsidRDefault="00CA2B89" w:rsidP="004D1BDE">
            <w:pPr>
              <w:pStyle w:val="TAL"/>
              <w:rPr>
                <w:u w:val="single"/>
                <w:lang w:eastAsia="zh-CN"/>
              </w:rPr>
            </w:pPr>
            <w:r w:rsidRPr="00D0162F">
              <w:rPr>
                <w:lang w:eastAsia="zh-CN"/>
              </w:rPr>
              <w:t>Same as 7.6.3.3</w:t>
            </w:r>
          </w:p>
        </w:tc>
        <w:tc>
          <w:tcPr>
            <w:tcW w:w="2608" w:type="dxa"/>
            <w:tcBorders>
              <w:top w:val="single" w:sz="4" w:space="0" w:color="auto"/>
              <w:left w:val="single" w:sz="4" w:space="0" w:color="auto"/>
              <w:bottom w:val="single" w:sz="4" w:space="0" w:color="auto"/>
              <w:right w:val="single" w:sz="4" w:space="0" w:color="auto"/>
            </w:tcBorders>
          </w:tcPr>
          <w:p w14:paraId="0BCDA919" w14:textId="77777777" w:rsidR="00CA2B89" w:rsidRPr="00D0162F" w:rsidRDefault="00CA2B89" w:rsidP="004D1BDE">
            <w:pPr>
              <w:pStyle w:val="TAL"/>
              <w:rPr>
                <w:u w:val="single"/>
                <w:lang w:eastAsia="zh-CN"/>
              </w:rPr>
            </w:pPr>
            <w:r w:rsidRPr="00D0162F">
              <w:rPr>
                <w:lang w:eastAsia="zh-CN"/>
              </w:rPr>
              <w:t>Same as 7.6.3.3</w:t>
            </w:r>
          </w:p>
        </w:tc>
      </w:tr>
    </w:tbl>
    <w:p w14:paraId="69BB49EC" w14:textId="77777777" w:rsidR="00F667FD" w:rsidRPr="00D0162F" w:rsidRDefault="00F667FD" w:rsidP="00F667FD"/>
    <w:p w14:paraId="510FE0EA" w14:textId="77777777" w:rsidR="00F667FD" w:rsidRPr="00D0162F" w:rsidRDefault="00F667FD" w:rsidP="00F667FD">
      <w:pPr>
        <w:pStyle w:val="TH"/>
      </w:pPr>
      <w:r w:rsidRPr="00D0162F">
        <w:lastRenderedPageBreak/>
        <w:t xml:space="preserve">Table F.1.3.2-9: Derivation of test requirements for E-UTRA – NR inter-RAT test cases with E-UTRA serving cell RRM tests </w:t>
      </w:r>
      <w:r w:rsidRPr="00D0162F">
        <w:rPr>
          <w:lang w:eastAsia="zh-CN"/>
        </w:rPr>
        <w:t>for</w:t>
      </w:r>
      <w:r w:rsidRPr="00D0162F">
        <w:t xml:space="preserve"> RedCap</w:t>
      </w:r>
    </w:p>
    <w:tbl>
      <w:tblPr>
        <w:tblW w:w="10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06"/>
        <w:gridCol w:w="4104"/>
        <w:gridCol w:w="1646"/>
        <w:gridCol w:w="2593"/>
      </w:tblGrid>
      <w:tr w:rsidR="00F667FD" w:rsidRPr="00D0162F" w14:paraId="20103EB8" w14:textId="77777777" w:rsidTr="00A81E02">
        <w:trPr>
          <w:jc w:val="center"/>
        </w:trPr>
        <w:tc>
          <w:tcPr>
            <w:tcW w:w="2106" w:type="dxa"/>
          </w:tcPr>
          <w:p w14:paraId="69344659" w14:textId="77777777" w:rsidR="00F667FD" w:rsidRPr="00D0162F" w:rsidRDefault="00F667FD" w:rsidP="00A81E02">
            <w:pPr>
              <w:pStyle w:val="TAH"/>
            </w:pPr>
            <w:r w:rsidRPr="00D0162F">
              <w:t>Test</w:t>
            </w:r>
          </w:p>
        </w:tc>
        <w:tc>
          <w:tcPr>
            <w:tcW w:w="4104" w:type="dxa"/>
          </w:tcPr>
          <w:p w14:paraId="157BC044" w14:textId="77777777" w:rsidR="00F667FD" w:rsidRPr="00D0162F" w:rsidRDefault="00F667FD" w:rsidP="00A81E02">
            <w:pPr>
              <w:pStyle w:val="TAH"/>
            </w:pPr>
            <w:r w:rsidRPr="00D0162F">
              <w:t>Minimum requirement in TS 38.133 [6]</w:t>
            </w:r>
          </w:p>
        </w:tc>
        <w:tc>
          <w:tcPr>
            <w:tcW w:w="1646" w:type="dxa"/>
          </w:tcPr>
          <w:p w14:paraId="478BB4D0" w14:textId="77777777" w:rsidR="00F667FD" w:rsidRPr="00D0162F" w:rsidRDefault="00F667FD" w:rsidP="00A81E02">
            <w:pPr>
              <w:pStyle w:val="TAH"/>
            </w:pPr>
            <w:r w:rsidRPr="00D0162F">
              <w:t>Test tolerance</w:t>
            </w:r>
            <w:r w:rsidRPr="00D0162F">
              <w:br/>
              <w:t>(TT)</w:t>
            </w:r>
          </w:p>
        </w:tc>
        <w:tc>
          <w:tcPr>
            <w:tcW w:w="2593" w:type="dxa"/>
          </w:tcPr>
          <w:p w14:paraId="55A46DAC" w14:textId="77777777" w:rsidR="00F667FD" w:rsidRPr="00D0162F" w:rsidRDefault="00F667FD" w:rsidP="00A81E02">
            <w:pPr>
              <w:pStyle w:val="TAH"/>
            </w:pPr>
            <w:r w:rsidRPr="00D0162F">
              <w:t>Test requirement in TS 38.533</w:t>
            </w:r>
          </w:p>
        </w:tc>
      </w:tr>
      <w:tr w:rsidR="00F667FD" w:rsidRPr="00D0162F" w14:paraId="5CA6CC1B" w14:textId="77777777" w:rsidTr="00A81E02">
        <w:trPr>
          <w:jc w:val="center"/>
        </w:trPr>
        <w:tc>
          <w:tcPr>
            <w:tcW w:w="2106" w:type="dxa"/>
          </w:tcPr>
          <w:p w14:paraId="2A42ED84" w14:textId="77777777" w:rsidR="00F667FD" w:rsidRPr="00D0162F" w:rsidRDefault="00F667FD" w:rsidP="00A81E02">
            <w:pPr>
              <w:pStyle w:val="TAL"/>
            </w:pPr>
            <w:r w:rsidRPr="00D0162F">
              <w:t>18.2.1.1 E-UTRA - NR SA FR1 E-UTRAN - NR handover in FR1</w:t>
            </w:r>
          </w:p>
        </w:tc>
        <w:tc>
          <w:tcPr>
            <w:tcW w:w="4104" w:type="dxa"/>
          </w:tcPr>
          <w:p w14:paraId="649E9E2B" w14:textId="77777777" w:rsidR="00F667FD" w:rsidRPr="00D0162F" w:rsidRDefault="00F667FD" w:rsidP="00A81E02">
            <w:pPr>
              <w:pStyle w:val="TAL"/>
              <w:rPr>
                <w:lang w:eastAsia="zh-CN"/>
              </w:rPr>
            </w:pPr>
            <w:r w:rsidRPr="00D0162F">
              <w:rPr>
                <w:lang w:eastAsia="zh-CN"/>
              </w:rPr>
              <w:t>Same as 8.3.1.1</w:t>
            </w:r>
          </w:p>
        </w:tc>
        <w:tc>
          <w:tcPr>
            <w:tcW w:w="1646" w:type="dxa"/>
          </w:tcPr>
          <w:p w14:paraId="3426C0D2" w14:textId="77777777" w:rsidR="00F667FD" w:rsidRPr="00D0162F" w:rsidRDefault="00F667FD" w:rsidP="00A81E02">
            <w:pPr>
              <w:pStyle w:val="TAL"/>
              <w:rPr>
                <w:lang w:eastAsia="zh-CN"/>
              </w:rPr>
            </w:pPr>
            <w:r w:rsidRPr="00D0162F">
              <w:rPr>
                <w:lang w:eastAsia="zh-CN"/>
              </w:rPr>
              <w:t>Same as 8.3.1.1</w:t>
            </w:r>
          </w:p>
        </w:tc>
        <w:tc>
          <w:tcPr>
            <w:tcW w:w="2593" w:type="dxa"/>
          </w:tcPr>
          <w:p w14:paraId="4DC01307" w14:textId="77777777" w:rsidR="00F667FD" w:rsidRPr="00D0162F" w:rsidRDefault="00F667FD" w:rsidP="00A81E02">
            <w:pPr>
              <w:pStyle w:val="TAL"/>
            </w:pPr>
            <w:r w:rsidRPr="00D0162F">
              <w:rPr>
                <w:lang w:eastAsia="zh-CN"/>
              </w:rPr>
              <w:t>Same as 8.3.1.1</w:t>
            </w:r>
          </w:p>
        </w:tc>
      </w:tr>
      <w:tr w:rsidR="00F667FD" w:rsidRPr="00D0162F" w14:paraId="42005B5D" w14:textId="77777777" w:rsidTr="00A81E02">
        <w:trPr>
          <w:jc w:val="center"/>
        </w:trPr>
        <w:tc>
          <w:tcPr>
            <w:tcW w:w="2106" w:type="dxa"/>
          </w:tcPr>
          <w:p w14:paraId="05F11C7A" w14:textId="77777777" w:rsidR="00F667FD" w:rsidRPr="00D0162F" w:rsidRDefault="00F667FD" w:rsidP="00A81E02">
            <w:pPr>
              <w:pStyle w:val="TAL"/>
            </w:pPr>
            <w:r w:rsidRPr="00D0162F">
              <w:t>18.2.2.1 E-UTRA - NR SA FR1 Redirection from E-UTRA to NR SA FR1 for redcap UE</w:t>
            </w:r>
          </w:p>
        </w:tc>
        <w:tc>
          <w:tcPr>
            <w:tcW w:w="4104" w:type="dxa"/>
          </w:tcPr>
          <w:p w14:paraId="5E85F443" w14:textId="77777777" w:rsidR="00F667FD" w:rsidRPr="00D0162F" w:rsidRDefault="00F667FD" w:rsidP="00A81E02">
            <w:pPr>
              <w:pStyle w:val="TAL"/>
              <w:rPr>
                <w:lang w:eastAsia="zh-CN"/>
              </w:rPr>
            </w:pPr>
            <w:r w:rsidRPr="00D0162F">
              <w:rPr>
                <w:lang w:eastAsia="zh-CN"/>
              </w:rPr>
              <w:t>Same as 6.3.2.3.1</w:t>
            </w:r>
          </w:p>
        </w:tc>
        <w:tc>
          <w:tcPr>
            <w:tcW w:w="1646" w:type="dxa"/>
          </w:tcPr>
          <w:p w14:paraId="4FD24507" w14:textId="77777777" w:rsidR="00F667FD" w:rsidRPr="00D0162F" w:rsidRDefault="00F667FD" w:rsidP="00A81E02">
            <w:pPr>
              <w:pStyle w:val="TAL"/>
              <w:rPr>
                <w:lang w:eastAsia="zh-CN"/>
              </w:rPr>
            </w:pPr>
            <w:r w:rsidRPr="00D0162F">
              <w:rPr>
                <w:lang w:eastAsia="zh-CN"/>
              </w:rPr>
              <w:t>Same as 6.3.2.3.1</w:t>
            </w:r>
          </w:p>
        </w:tc>
        <w:tc>
          <w:tcPr>
            <w:tcW w:w="2593" w:type="dxa"/>
          </w:tcPr>
          <w:p w14:paraId="2092FCFE" w14:textId="77777777" w:rsidR="00F667FD" w:rsidRPr="00D0162F" w:rsidRDefault="00F667FD" w:rsidP="00A81E02">
            <w:pPr>
              <w:pStyle w:val="TAL"/>
              <w:rPr>
                <w:lang w:eastAsia="zh-CN"/>
              </w:rPr>
            </w:pPr>
            <w:r w:rsidRPr="00D0162F">
              <w:rPr>
                <w:lang w:eastAsia="zh-CN"/>
              </w:rPr>
              <w:t>Same as 6.3.2.3.1</w:t>
            </w:r>
          </w:p>
        </w:tc>
      </w:tr>
      <w:tr w:rsidR="00656C46" w:rsidRPr="00D0162F" w14:paraId="2E187C73" w14:textId="77777777" w:rsidTr="00A81E02">
        <w:trPr>
          <w:jc w:val="center"/>
        </w:trPr>
        <w:tc>
          <w:tcPr>
            <w:tcW w:w="2106" w:type="dxa"/>
          </w:tcPr>
          <w:p w14:paraId="4C7800AB" w14:textId="27270887" w:rsidR="00656C46" w:rsidRPr="00D0162F" w:rsidRDefault="00656C46" w:rsidP="00656C46">
            <w:pPr>
              <w:pStyle w:val="TAL"/>
            </w:pPr>
            <w:r w:rsidRPr="00D0162F">
              <w:rPr>
                <w:lang w:eastAsia="zh-CN"/>
              </w:rPr>
              <w:t>18.3.1.1 E-UTRA - NR SA FR1 Event triggered reporting tests for FR1 without SSB time index detection when DRX is not used</w:t>
            </w:r>
          </w:p>
        </w:tc>
        <w:tc>
          <w:tcPr>
            <w:tcW w:w="4104" w:type="dxa"/>
          </w:tcPr>
          <w:p w14:paraId="32BE8B58" w14:textId="1F7EFD09" w:rsidR="00656C46" w:rsidRPr="00D0162F" w:rsidRDefault="00656C46" w:rsidP="00656C46">
            <w:pPr>
              <w:pStyle w:val="TAL"/>
              <w:rPr>
                <w:lang w:eastAsia="zh-CN"/>
              </w:rPr>
            </w:pPr>
            <w:r w:rsidRPr="00D0162F">
              <w:rPr>
                <w:lang w:eastAsia="zh-CN"/>
              </w:rPr>
              <w:t>Same as 8.4.2.1</w:t>
            </w:r>
          </w:p>
        </w:tc>
        <w:tc>
          <w:tcPr>
            <w:tcW w:w="1646" w:type="dxa"/>
          </w:tcPr>
          <w:p w14:paraId="52F48609" w14:textId="65BDFB83" w:rsidR="00656C46" w:rsidRPr="00D0162F" w:rsidRDefault="00656C46" w:rsidP="00656C46">
            <w:pPr>
              <w:pStyle w:val="TAL"/>
              <w:rPr>
                <w:lang w:eastAsia="zh-CN"/>
              </w:rPr>
            </w:pPr>
            <w:r w:rsidRPr="00D0162F">
              <w:rPr>
                <w:lang w:eastAsia="zh-CN"/>
              </w:rPr>
              <w:t>Same as 8.4.2.1</w:t>
            </w:r>
          </w:p>
        </w:tc>
        <w:tc>
          <w:tcPr>
            <w:tcW w:w="2593" w:type="dxa"/>
          </w:tcPr>
          <w:p w14:paraId="09C6E3A9" w14:textId="4466C81A" w:rsidR="00656C46" w:rsidRPr="00D0162F" w:rsidRDefault="00656C46" w:rsidP="00656C46">
            <w:pPr>
              <w:pStyle w:val="TAL"/>
              <w:rPr>
                <w:lang w:eastAsia="zh-CN"/>
              </w:rPr>
            </w:pPr>
            <w:r w:rsidRPr="00D0162F">
              <w:rPr>
                <w:lang w:eastAsia="zh-CN"/>
              </w:rPr>
              <w:t>Same as 8.4.2.1</w:t>
            </w:r>
          </w:p>
        </w:tc>
      </w:tr>
      <w:tr w:rsidR="00656C46" w:rsidRPr="00D0162F" w14:paraId="3C9D88ED" w14:textId="77777777" w:rsidTr="00A81E02">
        <w:trPr>
          <w:jc w:val="center"/>
        </w:trPr>
        <w:tc>
          <w:tcPr>
            <w:tcW w:w="2106" w:type="dxa"/>
          </w:tcPr>
          <w:p w14:paraId="71A566AA" w14:textId="36175C6C" w:rsidR="00656C46" w:rsidRPr="00D0162F" w:rsidRDefault="00656C46" w:rsidP="00656C46">
            <w:pPr>
              <w:pStyle w:val="TAL"/>
            </w:pPr>
            <w:r w:rsidRPr="00D0162F">
              <w:rPr>
                <w:lang w:eastAsia="zh-CN"/>
              </w:rPr>
              <w:t>18.3.1.2 E-UTRA - NR SA FR1 Event triggered reporting tests for FR1 without SSB time index detection when DRX is used</w:t>
            </w:r>
          </w:p>
        </w:tc>
        <w:tc>
          <w:tcPr>
            <w:tcW w:w="4104" w:type="dxa"/>
          </w:tcPr>
          <w:p w14:paraId="71608C4E" w14:textId="39415FF2" w:rsidR="00656C46" w:rsidRPr="00D0162F" w:rsidRDefault="00656C46" w:rsidP="00656C46">
            <w:pPr>
              <w:pStyle w:val="TAL"/>
              <w:rPr>
                <w:lang w:eastAsia="zh-CN"/>
              </w:rPr>
            </w:pPr>
            <w:r w:rsidRPr="00D0162F">
              <w:rPr>
                <w:lang w:eastAsia="zh-CN"/>
              </w:rPr>
              <w:t>Same as 8.4.2.1</w:t>
            </w:r>
          </w:p>
        </w:tc>
        <w:tc>
          <w:tcPr>
            <w:tcW w:w="1646" w:type="dxa"/>
          </w:tcPr>
          <w:p w14:paraId="1FF3729E" w14:textId="1C0A900C" w:rsidR="00656C46" w:rsidRPr="00D0162F" w:rsidRDefault="00656C46" w:rsidP="00656C46">
            <w:pPr>
              <w:pStyle w:val="TAL"/>
              <w:rPr>
                <w:lang w:eastAsia="zh-CN"/>
              </w:rPr>
            </w:pPr>
            <w:r w:rsidRPr="00D0162F">
              <w:rPr>
                <w:lang w:eastAsia="zh-CN"/>
              </w:rPr>
              <w:t>Same as 8.4.2.1</w:t>
            </w:r>
          </w:p>
        </w:tc>
        <w:tc>
          <w:tcPr>
            <w:tcW w:w="2593" w:type="dxa"/>
          </w:tcPr>
          <w:p w14:paraId="5980C8A0" w14:textId="5C44DAA0" w:rsidR="00656C46" w:rsidRPr="00D0162F" w:rsidRDefault="00656C46" w:rsidP="00656C46">
            <w:pPr>
              <w:pStyle w:val="TAL"/>
              <w:rPr>
                <w:lang w:eastAsia="zh-CN"/>
              </w:rPr>
            </w:pPr>
            <w:r w:rsidRPr="00D0162F">
              <w:rPr>
                <w:lang w:eastAsia="zh-CN"/>
              </w:rPr>
              <w:t>Same as 8.4.2.1</w:t>
            </w:r>
          </w:p>
        </w:tc>
      </w:tr>
      <w:tr w:rsidR="00656C46" w:rsidRPr="00D0162F" w14:paraId="4038BC54" w14:textId="77777777" w:rsidTr="00A81E02">
        <w:trPr>
          <w:jc w:val="center"/>
        </w:trPr>
        <w:tc>
          <w:tcPr>
            <w:tcW w:w="2106" w:type="dxa"/>
          </w:tcPr>
          <w:p w14:paraId="106666AF" w14:textId="588403CA" w:rsidR="00656C46" w:rsidRPr="00D0162F" w:rsidRDefault="00656C46" w:rsidP="00656C46">
            <w:pPr>
              <w:pStyle w:val="TAL"/>
            </w:pPr>
            <w:r w:rsidRPr="00D0162F">
              <w:rPr>
                <w:lang w:eastAsia="zh-CN"/>
              </w:rPr>
              <w:t>18.3.1.3 E-UTRA - NR SA FR1 Event triggered reporting tests for FR1 with SSB time index detection when DRX is not used</w:t>
            </w:r>
          </w:p>
        </w:tc>
        <w:tc>
          <w:tcPr>
            <w:tcW w:w="4104" w:type="dxa"/>
          </w:tcPr>
          <w:p w14:paraId="437E0D55" w14:textId="5B924A27" w:rsidR="00656C46" w:rsidRPr="00D0162F" w:rsidRDefault="00656C46" w:rsidP="00656C46">
            <w:pPr>
              <w:pStyle w:val="TAL"/>
              <w:rPr>
                <w:lang w:eastAsia="zh-CN"/>
              </w:rPr>
            </w:pPr>
            <w:r w:rsidRPr="00D0162F">
              <w:rPr>
                <w:lang w:eastAsia="zh-CN"/>
              </w:rPr>
              <w:t>Same as 8.4.2.1</w:t>
            </w:r>
          </w:p>
        </w:tc>
        <w:tc>
          <w:tcPr>
            <w:tcW w:w="1646" w:type="dxa"/>
          </w:tcPr>
          <w:p w14:paraId="55D253D7" w14:textId="163397FB" w:rsidR="00656C46" w:rsidRPr="00D0162F" w:rsidRDefault="00656C46" w:rsidP="00656C46">
            <w:pPr>
              <w:pStyle w:val="TAL"/>
              <w:rPr>
                <w:lang w:eastAsia="zh-CN"/>
              </w:rPr>
            </w:pPr>
            <w:r w:rsidRPr="00D0162F">
              <w:rPr>
                <w:lang w:eastAsia="zh-CN"/>
              </w:rPr>
              <w:t>Same as 8.4.2.1</w:t>
            </w:r>
          </w:p>
        </w:tc>
        <w:tc>
          <w:tcPr>
            <w:tcW w:w="2593" w:type="dxa"/>
          </w:tcPr>
          <w:p w14:paraId="00E73068" w14:textId="545A3B8B" w:rsidR="00656C46" w:rsidRPr="00D0162F" w:rsidRDefault="00656C46" w:rsidP="00656C46">
            <w:pPr>
              <w:pStyle w:val="TAL"/>
              <w:rPr>
                <w:lang w:eastAsia="zh-CN"/>
              </w:rPr>
            </w:pPr>
            <w:r w:rsidRPr="00D0162F">
              <w:rPr>
                <w:lang w:eastAsia="zh-CN"/>
              </w:rPr>
              <w:t>Same as 8.4.2.1</w:t>
            </w:r>
          </w:p>
        </w:tc>
      </w:tr>
      <w:tr w:rsidR="00656C46" w:rsidRPr="00D0162F" w14:paraId="07CC024F" w14:textId="77777777" w:rsidTr="00A81E02">
        <w:trPr>
          <w:jc w:val="center"/>
        </w:trPr>
        <w:tc>
          <w:tcPr>
            <w:tcW w:w="2106" w:type="dxa"/>
          </w:tcPr>
          <w:p w14:paraId="6CF24B22" w14:textId="24AB28A7" w:rsidR="00656C46" w:rsidRPr="00D0162F" w:rsidRDefault="00656C46" w:rsidP="00656C46">
            <w:pPr>
              <w:pStyle w:val="TAL"/>
            </w:pPr>
            <w:r w:rsidRPr="00D0162F">
              <w:rPr>
                <w:lang w:eastAsia="zh-CN"/>
              </w:rPr>
              <w:t>18.3.1.4 E-UTRA - NR SA FR1 Event triggered reporting tests for FR1 with SSB time index detection when DRX is used</w:t>
            </w:r>
          </w:p>
        </w:tc>
        <w:tc>
          <w:tcPr>
            <w:tcW w:w="4104" w:type="dxa"/>
          </w:tcPr>
          <w:p w14:paraId="2639486C" w14:textId="55434A63" w:rsidR="00656C46" w:rsidRPr="00D0162F" w:rsidRDefault="00656C46" w:rsidP="00656C46">
            <w:pPr>
              <w:pStyle w:val="TAL"/>
              <w:rPr>
                <w:lang w:eastAsia="zh-CN"/>
              </w:rPr>
            </w:pPr>
            <w:r w:rsidRPr="00D0162F">
              <w:rPr>
                <w:lang w:eastAsia="zh-CN"/>
              </w:rPr>
              <w:t>Same as 8.4.2.1</w:t>
            </w:r>
          </w:p>
        </w:tc>
        <w:tc>
          <w:tcPr>
            <w:tcW w:w="1646" w:type="dxa"/>
          </w:tcPr>
          <w:p w14:paraId="7E9C0E74" w14:textId="118988E4" w:rsidR="00656C46" w:rsidRPr="00D0162F" w:rsidRDefault="00656C46" w:rsidP="00656C46">
            <w:pPr>
              <w:pStyle w:val="TAL"/>
              <w:rPr>
                <w:lang w:eastAsia="zh-CN"/>
              </w:rPr>
            </w:pPr>
            <w:r w:rsidRPr="00D0162F">
              <w:rPr>
                <w:lang w:eastAsia="zh-CN"/>
              </w:rPr>
              <w:t>Same as 8.4.2.1</w:t>
            </w:r>
          </w:p>
        </w:tc>
        <w:tc>
          <w:tcPr>
            <w:tcW w:w="2593" w:type="dxa"/>
          </w:tcPr>
          <w:p w14:paraId="43E37353" w14:textId="64554CE5" w:rsidR="00656C46" w:rsidRPr="00D0162F" w:rsidRDefault="00656C46" w:rsidP="00656C46">
            <w:pPr>
              <w:pStyle w:val="TAL"/>
              <w:rPr>
                <w:lang w:eastAsia="zh-CN"/>
              </w:rPr>
            </w:pPr>
            <w:r w:rsidRPr="00D0162F">
              <w:rPr>
                <w:lang w:eastAsia="zh-CN"/>
              </w:rPr>
              <w:t>Same as 8.4.2.1</w:t>
            </w:r>
          </w:p>
        </w:tc>
      </w:tr>
      <w:tr w:rsidR="00D749A0" w:rsidRPr="00D0162F" w14:paraId="145A4C22" w14:textId="77777777" w:rsidTr="00A81E02">
        <w:trPr>
          <w:jc w:val="center"/>
        </w:trPr>
        <w:tc>
          <w:tcPr>
            <w:tcW w:w="2106" w:type="dxa"/>
          </w:tcPr>
          <w:p w14:paraId="4586445D" w14:textId="7A4947F4" w:rsidR="00D749A0" w:rsidRPr="00D0162F" w:rsidRDefault="00D749A0" w:rsidP="00D749A0">
            <w:pPr>
              <w:pStyle w:val="TAL"/>
              <w:rPr>
                <w:lang w:eastAsia="zh-CN"/>
              </w:rPr>
            </w:pPr>
            <w:r w:rsidRPr="00D0162F">
              <w:rPr>
                <w:lang w:eastAsia="zh-CN"/>
              </w:rPr>
              <w:t>18.3.1.5 E-UTRA - NR SA FR2 Event triggered reporting tests for FR2 without SSB time index detection when DRX is not used</w:t>
            </w:r>
          </w:p>
        </w:tc>
        <w:tc>
          <w:tcPr>
            <w:tcW w:w="4104" w:type="dxa"/>
          </w:tcPr>
          <w:p w14:paraId="4AF98E08" w14:textId="685A6847"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c>
          <w:tcPr>
            <w:tcW w:w="1646" w:type="dxa"/>
          </w:tcPr>
          <w:p w14:paraId="62CAB879" w14:textId="6F5F69BF"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c>
          <w:tcPr>
            <w:tcW w:w="2593" w:type="dxa"/>
          </w:tcPr>
          <w:p w14:paraId="1613E58F" w14:textId="3A68AB30"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r>
      <w:tr w:rsidR="00D749A0" w:rsidRPr="00D0162F" w14:paraId="588AF25D" w14:textId="77777777" w:rsidTr="00A81E02">
        <w:trPr>
          <w:jc w:val="center"/>
        </w:trPr>
        <w:tc>
          <w:tcPr>
            <w:tcW w:w="2106" w:type="dxa"/>
          </w:tcPr>
          <w:p w14:paraId="21F14BB1" w14:textId="5C7C325E" w:rsidR="00D749A0" w:rsidRPr="00D0162F" w:rsidRDefault="00D749A0" w:rsidP="00D749A0">
            <w:pPr>
              <w:pStyle w:val="TAL"/>
              <w:rPr>
                <w:lang w:eastAsia="zh-CN"/>
              </w:rPr>
            </w:pPr>
            <w:r w:rsidRPr="00D0162F">
              <w:rPr>
                <w:lang w:eastAsia="zh-CN"/>
              </w:rPr>
              <w:t>18.3.1.6 E-UTRA - NR SA FR2 Event triggered reporting tests for FR2 without SSB time index detection when DRX is used</w:t>
            </w:r>
          </w:p>
        </w:tc>
        <w:tc>
          <w:tcPr>
            <w:tcW w:w="4104" w:type="dxa"/>
          </w:tcPr>
          <w:p w14:paraId="40F185AA" w14:textId="23A52980"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0CA1A5B9" w14:textId="1235D5D1"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305F7151" w14:textId="36585CE3"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r w:rsidR="00D749A0" w:rsidRPr="00D0162F" w14:paraId="6DB29FE0" w14:textId="77777777" w:rsidTr="00A81E02">
        <w:trPr>
          <w:jc w:val="center"/>
        </w:trPr>
        <w:tc>
          <w:tcPr>
            <w:tcW w:w="2106" w:type="dxa"/>
          </w:tcPr>
          <w:p w14:paraId="786906CD" w14:textId="76F03F83" w:rsidR="00D749A0" w:rsidRPr="00D0162F" w:rsidRDefault="00D749A0" w:rsidP="00D749A0">
            <w:pPr>
              <w:pStyle w:val="TAL"/>
              <w:rPr>
                <w:lang w:eastAsia="zh-CN"/>
              </w:rPr>
            </w:pPr>
            <w:r w:rsidRPr="00D0162F">
              <w:rPr>
                <w:lang w:eastAsia="zh-CN"/>
              </w:rPr>
              <w:t>18.3.1.7 E-UTRA - NR SA FR2 Event triggered reporting tests for FR2 with SSB time index detection when DRX is not used</w:t>
            </w:r>
          </w:p>
        </w:tc>
        <w:tc>
          <w:tcPr>
            <w:tcW w:w="4104" w:type="dxa"/>
          </w:tcPr>
          <w:p w14:paraId="7036D79D" w14:textId="79C176A1"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02FA86AB" w14:textId="0DF0EA04"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600CFF7F" w14:textId="6E4E41BD"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r w:rsidR="00D749A0" w:rsidRPr="00D0162F" w14:paraId="5533C581" w14:textId="77777777" w:rsidTr="00A81E02">
        <w:trPr>
          <w:jc w:val="center"/>
        </w:trPr>
        <w:tc>
          <w:tcPr>
            <w:tcW w:w="2106" w:type="dxa"/>
          </w:tcPr>
          <w:p w14:paraId="49C52C09" w14:textId="4B3CE8E5" w:rsidR="00D749A0" w:rsidRPr="00D0162F" w:rsidRDefault="00D749A0" w:rsidP="00D749A0">
            <w:pPr>
              <w:pStyle w:val="TAL"/>
              <w:rPr>
                <w:lang w:eastAsia="zh-CN"/>
              </w:rPr>
            </w:pPr>
            <w:r w:rsidRPr="00D0162F">
              <w:rPr>
                <w:lang w:eastAsia="zh-CN"/>
              </w:rPr>
              <w:t>18.3.1.8 E-UTRA - NR SA FR2 Event triggered reporting tests for FR2 with SSB time index detection when DRX is used</w:t>
            </w:r>
          </w:p>
        </w:tc>
        <w:tc>
          <w:tcPr>
            <w:tcW w:w="4104" w:type="dxa"/>
          </w:tcPr>
          <w:p w14:paraId="2C372897" w14:textId="7ABF6F22"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5B1D0218" w14:textId="1D17524E"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02E63960" w14:textId="22BD43FE"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bl>
    <w:p w14:paraId="0E666E36" w14:textId="77777777" w:rsidR="00F667FD" w:rsidRDefault="00F667FD" w:rsidP="00AB67FA">
      <w:pPr>
        <w:rPr>
          <w:ins w:id="6115" w:author="1274" w:date="2024-04-16T13:59:00Z"/>
        </w:rPr>
      </w:pPr>
    </w:p>
    <w:p w14:paraId="69C05AC9" w14:textId="77777777" w:rsidR="008020C0" w:rsidRPr="00D0162F" w:rsidRDefault="008020C0" w:rsidP="008020C0">
      <w:pPr>
        <w:pStyle w:val="TH"/>
        <w:rPr>
          <w:ins w:id="6116" w:author="1274" w:date="2024-04-16T13:59:00Z"/>
        </w:rPr>
      </w:pPr>
      <w:ins w:id="6117" w:author="1274" w:date="2024-04-16T13:59:00Z">
        <w:r w:rsidRPr="00D0162F">
          <w:lastRenderedPageBreak/>
          <w:t>Table F.1.3.2-1</w:t>
        </w:r>
        <w:r>
          <w:t>0</w:t>
        </w:r>
        <w:r w:rsidRPr="00D0162F">
          <w:t>: Derivation of test requirements for EN-DC FR1 RRM tests</w:t>
        </w:r>
        <w:r>
          <w:t xml:space="preserve"> for shared spectrum</w:t>
        </w:r>
      </w:ins>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95"/>
        <w:gridCol w:w="4043"/>
        <w:gridCol w:w="1652"/>
        <w:gridCol w:w="2763"/>
      </w:tblGrid>
      <w:tr w:rsidR="008020C0" w:rsidRPr="00D0162F" w14:paraId="3FDBF37A" w14:textId="77777777" w:rsidTr="00BA5E98">
        <w:trPr>
          <w:jc w:val="center"/>
          <w:ins w:id="6118" w:author="1274" w:date="2024-04-16T13:59:00Z"/>
        </w:trPr>
        <w:tc>
          <w:tcPr>
            <w:tcW w:w="2195" w:type="dxa"/>
          </w:tcPr>
          <w:p w14:paraId="1367B401" w14:textId="77777777" w:rsidR="008020C0" w:rsidRPr="00D0162F" w:rsidRDefault="008020C0" w:rsidP="00BA5E98">
            <w:pPr>
              <w:pStyle w:val="TAH"/>
              <w:rPr>
                <w:ins w:id="6119" w:author="1274" w:date="2024-04-16T13:59:00Z"/>
              </w:rPr>
            </w:pPr>
            <w:ins w:id="6120" w:author="1274" w:date="2024-04-16T13:59:00Z">
              <w:r w:rsidRPr="00D0162F">
                <w:lastRenderedPageBreak/>
                <w:t>Test</w:t>
              </w:r>
            </w:ins>
          </w:p>
        </w:tc>
        <w:tc>
          <w:tcPr>
            <w:tcW w:w="4043" w:type="dxa"/>
          </w:tcPr>
          <w:p w14:paraId="0C713BD2" w14:textId="77777777" w:rsidR="008020C0" w:rsidRPr="00D0162F" w:rsidRDefault="008020C0" w:rsidP="00BA5E98">
            <w:pPr>
              <w:pStyle w:val="TAH"/>
              <w:rPr>
                <w:ins w:id="6121" w:author="1274" w:date="2024-04-16T13:59:00Z"/>
              </w:rPr>
            </w:pPr>
            <w:ins w:id="6122" w:author="1274" w:date="2024-04-16T13:59:00Z">
              <w:r w:rsidRPr="00D0162F">
                <w:t>Minimum requirement in TS 38.133 [6]</w:t>
              </w:r>
            </w:ins>
          </w:p>
        </w:tc>
        <w:tc>
          <w:tcPr>
            <w:tcW w:w="1652" w:type="dxa"/>
          </w:tcPr>
          <w:p w14:paraId="6F109644" w14:textId="77777777" w:rsidR="008020C0" w:rsidRPr="00D0162F" w:rsidRDefault="008020C0" w:rsidP="00BA5E98">
            <w:pPr>
              <w:pStyle w:val="TAH"/>
              <w:rPr>
                <w:ins w:id="6123" w:author="1274" w:date="2024-04-16T13:59:00Z"/>
              </w:rPr>
            </w:pPr>
            <w:ins w:id="6124" w:author="1274" w:date="2024-04-16T13:59:00Z">
              <w:r w:rsidRPr="00D0162F">
                <w:t>Test tolerance</w:t>
              </w:r>
              <w:r w:rsidRPr="00D0162F">
                <w:br/>
                <w:t>(TT)</w:t>
              </w:r>
            </w:ins>
          </w:p>
        </w:tc>
        <w:tc>
          <w:tcPr>
            <w:tcW w:w="2763" w:type="dxa"/>
          </w:tcPr>
          <w:p w14:paraId="6A61AAA2" w14:textId="77777777" w:rsidR="008020C0" w:rsidRPr="00D0162F" w:rsidRDefault="008020C0" w:rsidP="00BA5E98">
            <w:pPr>
              <w:pStyle w:val="TAH"/>
              <w:rPr>
                <w:ins w:id="6125" w:author="1274" w:date="2024-04-16T13:59:00Z"/>
              </w:rPr>
            </w:pPr>
            <w:ins w:id="6126" w:author="1274" w:date="2024-04-16T13:59:00Z">
              <w:r w:rsidRPr="00D0162F">
                <w:t>Test requirement in TS 38.533</w:t>
              </w:r>
            </w:ins>
          </w:p>
        </w:tc>
      </w:tr>
      <w:tr w:rsidR="008020C0" w:rsidRPr="00D0162F" w14:paraId="2B8135A8" w14:textId="77777777" w:rsidTr="00BA5E98">
        <w:trPr>
          <w:jc w:val="center"/>
          <w:ins w:id="6127" w:author="1274" w:date="2024-04-16T13:59:00Z"/>
        </w:trPr>
        <w:tc>
          <w:tcPr>
            <w:tcW w:w="2195" w:type="dxa"/>
          </w:tcPr>
          <w:p w14:paraId="74185500" w14:textId="77777777" w:rsidR="008020C0" w:rsidRPr="00D0162F" w:rsidRDefault="008020C0" w:rsidP="00BA5E98">
            <w:pPr>
              <w:pStyle w:val="TAL"/>
              <w:rPr>
                <w:ins w:id="6128" w:author="1274" w:date="2024-04-16T13:59:00Z"/>
                <w:shd w:val="clear" w:color="auto" w:fill="FFFFFF"/>
              </w:rPr>
            </w:pPr>
            <w:ins w:id="6129" w:author="1274" w:date="2024-04-16T13:59:00Z">
              <w:r w:rsidRPr="00ED1760">
                <w:t>10.3.1.2 EN-DC FR1 Radio link monitoring out-of-sync test for PSCell under CCA configured with SSB-based RLM RS in non-DRX mode</w:t>
              </w:r>
            </w:ins>
          </w:p>
        </w:tc>
        <w:tc>
          <w:tcPr>
            <w:tcW w:w="4043" w:type="dxa"/>
          </w:tcPr>
          <w:p w14:paraId="6481DE5A" w14:textId="77777777" w:rsidR="008020C0" w:rsidRPr="00107D76" w:rsidRDefault="008020C0" w:rsidP="00BA5E98">
            <w:pPr>
              <w:pStyle w:val="TAL"/>
              <w:rPr>
                <w:ins w:id="6130" w:author="1274" w:date="2024-04-16T13:59:00Z"/>
                <w:lang w:val="fr-FR"/>
              </w:rPr>
            </w:pPr>
            <w:ins w:id="6131" w:author="1274" w:date="2024-04-16T13:59:00Z">
              <w:r w:rsidRPr="00107D76">
                <w:rPr>
                  <w:lang w:val="fr-FR"/>
                </w:rPr>
                <w:t>SNR during</w:t>
              </w:r>
            </w:ins>
          </w:p>
          <w:p w14:paraId="653C1E8D" w14:textId="77777777" w:rsidR="008020C0" w:rsidRPr="00107D76" w:rsidRDefault="008020C0" w:rsidP="00BA5E98">
            <w:pPr>
              <w:pStyle w:val="TAL"/>
              <w:rPr>
                <w:ins w:id="6132" w:author="1274" w:date="2024-04-16T13:59:00Z"/>
                <w:lang w:val="fr-FR"/>
              </w:rPr>
            </w:pPr>
            <w:ins w:id="6133" w:author="1274" w:date="2024-04-16T13:59:00Z">
              <w:r w:rsidRPr="00107D76">
                <w:rPr>
                  <w:lang w:val="fr-FR"/>
                </w:rPr>
                <w:t>T1: 1dB</w:t>
              </w:r>
            </w:ins>
          </w:p>
          <w:p w14:paraId="4E6CEABA" w14:textId="77777777" w:rsidR="008020C0" w:rsidRPr="00107D76" w:rsidRDefault="008020C0" w:rsidP="00BA5E98">
            <w:pPr>
              <w:pStyle w:val="TAL"/>
              <w:rPr>
                <w:ins w:id="6134" w:author="1274" w:date="2024-04-16T13:59:00Z"/>
                <w:lang w:val="fr-FR"/>
              </w:rPr>
            </w:pPr>
            <w:ins w:id="6135" w:author="1274" w:date="2024-04-16T13:59:00Z">
              <w:r w:rsidRPr="00107D76">
                <w:rPr>
                  <w:lang w:val="fr-FR"/>
                </w:rPr>
                <w:t>T2: -7dB</w:t>
              </w:r>
            </w:ins>
          </w:p>
          <w:p w14:paraId="4375C3CD" w14:textId="77777777" w:rsidR="008020C0" w:rsidRPr="00D0162F" w:rsidRDefault="008020C0" w:rsidP="00BA5E98">
            <w:pPr>
              <w:pStyle w:val="TAL"/>
              <w:rPr>
                <w:ins w:id="6136" w:author="1274" w:date="2024-04-16T13:59:00Z"/>
                <w:shd w:val="clear" w:color="auto" w:fill="FFFFFF"/>
              </w:rPr>
            </w:pPr>
            <w:ins w:id="6137" w:author="1274" w:date="2024-04-16T13:59:00Z">
              <w:r w:rsidRPr="00107D76">
                <w:rPr>
                  <w:lang w:val="fr-FR"/>
                </w:rPr>
                <w:t>T3: -15dB</w:t>
              </w:r>
            </w:ins>
          </w:p>
        </w:tc>
        <w:tc>
          <w:tcPr>
            <w:tcW w:w="1652" w:type="dxa"/>
          </w:tcPr>
          <w:p w14:paraId="17E56E56" w14:textId="77777777" w:rsidR="008020C0" w:rsidRPr="00107D76" w:rsidRDefault="008020C0" w:rsidP="00BA5E98">
            <w:pPr>
              <w:keepNext/>
              <w:keepLines/>
              <w:spacing w:after="0"/>
              <w:rPr>
                <w:ins w:id="6138" w:author="1274" w:date="2024-04-16T13:59:00Z"/>
                <w:rFonts w:ascii="Arial" w:hAnsi="Arial"/>
                <w:sz w:val="18"/>
                <w:lang w:val="fr-FR"/>
              </w:rPr>
            </w:pPr>
            <w:ins w:id="6139" w:author="1274" w:date="2024-04-16T13:59:00Z">
              <w:r w:rsidRPr="00107D76">
                <w:rPr>
                  <w:rFonts w:ascii="Arial" w:hAnsi="Arial"/>
                  <w:sz w:val="18"/>
                  <w:lang w:val="fr-FR"/>
                </w:rPr>
                <w:t>Offset during</w:t>
              </w:r>
            </w:ins>
          </w:p>
          <w:p w14:paraId="57C68B12" w14:textId="77777777" w:rsidR="008020C0" w:rsidRPr="00107D76" w:rsidRDefault="008020C0" w:rsidP="00BA5E98">
            <w:pPr>
              <w:keepNext/>
              <w:keepLines/>
              <w:spacing w:after="0"/>
              <w:rPr>
                <w:ins w:id="6140" w:author="1274" w:date="2024-04-16T13:59:00Z"/>
                <w:rFonts w:ascii="Arial" w:hAnsi="Arial"/>
                <w:sz w:val="18"/>
                <w:lang w:val="fr-FR"/>
              </w:rPr>
            </w:pPr>
            <w:ins w:id="6141" w:author="1274" w:date="2024-04-16T13:59:00Z">
              <w:r w:rsidRPr="00107D76">
                <w:rPr>
                  <w:rFonts w:ascii="Arial" w:hAnsi="Arial"/>
                  <w:sz w:val="18"/>
                  <w:lang w:val="fr-FR"/>
                </w:rPr>
                <w:t>T1: +0.8dB</w:t>
              </w:r>
            </w:ins>
          </w:p>
          <w:p w14:paraId="76D2035C" w14:textId="77777777" w:rsidR="008020C0" w:rsidRPr="00107D76" w:rsidRDefault="008020C0" w:rsidP="00BA5E98">
            <w:pPr>
              <w:keepNext/>
              <w:keepLines/>
              <w:spacing w:after="0"/>
              <w:rPr>
                <w:ins w:id="6142" w:author="1274" w:date="2024-04-16T13:59:00Z"/>
                <w:rFonts w:ascii="Arial" w:hAnsi="Arial"/>
                <w:sz w:val="18"/>
                <w:lang w:val="fr-FR"/>
              </w:rPr>
            </w:pPr>
            <w:ins w:id="6143" w:author="1274" w:date="2024-04-16T13:59:00Z">
              <w:r w:rsidRPr="00107D76">
                <w:rPr>
                  <w:rFonts w:ascii="Arial" w:hAnsi="Arial"/>
                  <w:sz w:val="18"/>
                  <w:lang w:val="fr-FR"/>
                </w:rPr>
                <w:t>T2: +0.8dB</w:t>
              </w:r>
            </w:ins>
          </w:p>
          <w:p w14:paraId="71D7C7BF" w14:textId="77777777" w:rsidR="008020C0" w:rsidRPr="00D0162F" w:rsidRDefault="008020C0" w:rsidP="00BA5E98">
            <w:pPr>
              <w:pStyle w:val="TAL"/>
              <w:rPr>
                <w:ins w:id="6144" w:author="1274" w:date="2024-04-16T13:59:00Z"/>
                <w:shd w:val="clear" w:color="auto" w:fill="FFFFFF"/>
              </w:rPr>
            </w:pPr>
            <w:ins w:id="6145" w:author="1274" w:date="2024-04-16T13:59:00Z">
              <w:r w:rsidRPr="00107D76">
                <w:rPr>
                  <w:lang w:val="fr-FR"/>
                </w:rPr>
                <w:t>T3: -0.8dB</w:t>
              </w:r>
            </w:ins>
          </w:p>
        </w:tc>
        <w:tc>
          <w:tcPr>
            <w:tcW w:w="2763" w:type="dxa"/>
          </w:tcPr>
          <w:p w14:paraId="7E16D6CE" w14:textId="77777777" w:rsidR="008020C0" w:rsidRPr="00107D76" w:rsidRDefault="008020C0" w:rsidP="00BA5E98">
            <w:pPr>
              <w:keepNext/>
              <w:keepLines/>
              <w:spacing w:after="0"/>
              <w:rPr>
                <w:ins w:id="6146" w:author="1274" w:date="2024-04-16T13:59:00Z"/>
                <w:rFonts w:ascii="Arial" w:hAnsi="Arial"/>
                <w:sz w:val="18"/>
                <w:lang w:val="fr-FR"/>
              </w:rPr>
            </w:pPr>
            <w:ins w:id="6147" w:author="1274" w:date="2024-04-16T13:59:00Z">
              <w:r w:rsidRPr="00107D76">
                <w:rPr>
                  <w:rFonts w:ascii="Arial" w:hAnsi="Arial"/>
                  <w:sz w:val="18"/>
                  <w:lang w:val="fr-FR"/>
                </w:rPr>
                <w:t>SNR during</w:t>
              </w:r>
            </w:ins>
          </w:p>
          <w:p w14:paraId="4D3B96BE" w14:textId="77777777" w:rsidR="008020C0" w:rsidRPr="00107D76" w:rsidRDefault="008020C0" w:rsidP="00BA5E98">
            <w:pPr>
              <w:keepNext/>
              <w:keepLines/>
              <w:spacing w:after="0"/>
              <w:rPr>
                <w:ins w:id="6148" w:author="1274" w:date="2024-04-16T13:59:00Z"/>
                <w:rFonts w:ascii="Arial" w:hAnsi="Arial"/>
                <w:sz w:val="18"/>
                <w:lang w:val="fr-FR"/>
              </w:rPr>
            </w:pPr>
            <w:ins w:id="6149" w:author="1274" w:date="2024-04-16T13:59:00Z">
              <w:r w:rsidRPr="00107D76">
                <w:rPr>
                  <w:rFonts w:ascii="Arial" w:hAnsi="Arial"/>
                  <w:sz w:val="18"/>
                  <w:lang w:val="fr-FR"/>
                </w:rPr>
                <w:t>T1: 1.8dB</w:t>
              </w:r>
            </w:ins>
          </w:p>
          <w:p w14:paraId="0212E53F" w14:textId="77777777" w:rsidR="008020C0" w:rsidRPr="00107D76" w:rsidRDefault="008020C0" w:rsidP="00BA5E98">
            <w:pPr>
              <w:keepNext/>
              <w:keepLines/>
              <w:spacing w:after="0"/>
              <w:rPr>
                <w:ins w:id="6150" w:author="1274" w:date="2024-04-16T13:59:00Z"/>
                <w:rFonts w:ascii="Arial" w:hAnsi="Arial"/>
                <w:sz w:val="18"/>
                <w:lang w:val="fr-FR"/>
              </w:rPr>
            </w:pPr>
            <w:ins w:id="6151" w:author="1274" w:date="2024-04-16T13:59:00Z">
              <w:r w:rsidRPr="00107D76">
                <w:rPr>
                  <w:rFonts w:ascii="Arial" w:hAnsi="Arial"/>
                  <w:sz w:val="18"/>
                  <w:lang w:val="fr-FR"/>
                </w:rPr>
                <w:t>T2: -6.2dB</w:t>
              </w:r>
            </w:ins>
          </w:p>
          <w:p w14:paraId="29F15CC8" w14:textId="77777777" w:rsidR="008020C0" w:rsidRPr="00D0162F" w:rsidRDefault="008020C0" w:rsidP="00BA5E98">
            <w:pPr>
              <w:pStyle w:val="TAL"/>
              <w:rPr>
                <w:ins w:id="6152" w:author="1274" w:date="2024-04-16T13:59:00Z"/>
                <w:shd w:val="clear" w:color="auto" w:fill="FFFFFF"/>
              </w:rPr>
            </w:pPr>
            <w:ins w:id="6153" w:author="1274" w:date="2024-04-16T13:59:00Z">
              <w:r w:rsidRPr="00107D76">
                <w:rPr>
                  <w:lang w:val="fr-FR"/>
                </w:rPr>
                <w:t>T3: -15.8dB</w:t>
              </w:r>
            </w:ins>
          </w:p>
        </w:tc>
      </w:tr>
      <w:tr w:rsidR="008020C0" w:rsidRPr="00D0162F" w14:paraId="7B4B0CFD" w14:textId="77777777" w:rsidTr="00BA5E98">
        <w:trPr>
          <w:jc w:val="center"/>
          <w:ins w:id="6154" w:author="1274" w:date="2024-04-16T13:59:00Z"/>
        </w:trPr>
        <w:tc>
          <w:tcPr>
            <w:tcW w:w="2195" w:type="dxa"/>
          </w:tcPr>
          <w:p w14:paraId="16F44613" w14:textId="77777777" w:rsidR="008020C0" w:rsidRPr="00D0162F" w:rsidRDefault="008020C0" w:rsidP="00BA5E98">
            <w:pPr>
              <w:pStyle w:val="TAL"/>
              <w:rPr>
                <w:ins w:id="6155" w:author="1274" w:date="2024-04-16T13:59:00Z"/>
                <w:shd w:val="clear" w:color="auto" w:fill="FFFFFF"/>
              </w:rPr>
            </w:pPr>
            <w:ins w:id="6156" w:author="1274" w:date="2024-04-16T13:59:00Z">
              <w:r w:rsidRPr="00ED1760">
                <w:t>10.3.1.3 EN-DC FR1 Radio link monitoring in-sync test for PSCell under CCAconfigured with SSB-based RLM RS in non-DRX mode</w:t>
              </w:r>
            </w:ins>
          </w:p>
        </w:tc>
        <w:tc>
          <w:tcPr>
            <w:tcW w:w="4043" w:type="dxa"/>
          </w:tcPr>
          <w:p w14:paraId="34310ACA" w14:textId="77777777" w:rsidR="008020C0" w:rsidRPr="00107D76" w:rsidRDefault="008020C0" w:rsidP="00BA5E98">
            <w:pPr>
              <w:pStyle w:val="TAL"/>
              <w:rPr>
                <w:ins w:id="6157" w:author="1274" w:date="2024-04-16T13:59:00Z"/>
                <w:lang w:val="fr-FR"/>
              </w:rPr>
            </w:pPr>
            <w:ins w:id="6158" w:author="1274" w:date="2024-04-16T13:59:00Z">
              <w:r w:rsidRPr="00107D76">
                <w:rPr>
                  <w:lang w:val="fr-FR"/>
                </w:rPr>
                <w:t>SNR during</w:t>
              </w:r>
            </w:ins>
          </w:p>
          <w:p w14:paraId="5877B096" w14:textId="77777777" w:rsidR="008020C0" w:rsidRPr="00107D76" w:rsidRDefault="008020C0" w:rsidP="00BA5E98">
            <w:pPr>
              <w:pStyle w:val="TAL"/>
              <w:rPr>
                <w:ins w:id="6159" w:author="1274" w:date="2024-04-16T13:59:00Z"/>
                <w:lang w:val="fr-FR"/>
              </w:rPr>
            </w:pPr>
            <w:ins w:id="6160" w:author="1274" w:date="2024-04-16T13:59:00Z">
              <w:r w:rsidRPr="00107D76">
                <w:rPr>
                  <w:lang w:val="fr-FR"/>
                </w:rPr>
                <w:t>T1: 1dB</w:t>
              </w:r>
            </w:ins>
          </w:p>
          <w:p w14:paraId="02BE5618" w14:textId="77777777" w:rsidR="008020C0" w:rsidRPr="00107D76" w:rsidRDefault="008020C0" w:rsidP="00BA5E98">
            <w:pPr>
              <w:pStyle w:val="TAL"/>
              <w:rPr>
                <w:ins w:id="6161" w:author="1274" w:date="2024-04-16T13:59:00Z"/>
                <w:lang w:val="fr-FR"/>
              </w:rPr>
            </w:pPr>
            <w:ins w:id="6162" w:author="1274" w:date="2024-04-16T13:59:00Z">
              <w:r w:rsidRPr="00107D76">
                <w:rPr>
                  <w:lang w:val="fr-FR"/>
                </w:rPr>
                <w:t>T2: -7dB</w:t>
              </w:r>
            </w:ins>
          </w:p>
          <w:p w14:paraId="5AF983E6" w14:textId="77777777" w:rsidR="008020C0" w:rsidRPr="00107D76" w:rsidRDefault="008020C0" w:rsidP="00BA5E98">
            <w:pPr>
              <w:pStyle w:val="TAL"/>
              <w:rPr>
                <w:ins w:id="6163" w:author="1274" w:date="2024-04-16T13:59:00Z"/>
                <w:lang w:val="fr-FR"/>
              </w:rPr>
            </w:pPr>
            <w:ins w:id="6164" w:author="1274" w:date="2024-04-16T13:59:00Z">
              <w:r w:rsidRPr="00107D76">
                <w:rPr>
                  <w:lang w:val="fr-FR"/>
                </w:rPr>
                <w:t>T3: -15dB</w:t>
              </w:r>
            </w:ins>
          </w:p>
          <w:p w14:paraId="3145FCB4" w14:textId="77777777" w:rsidR="008020C0" w:rsidRPr="00D0162F" w:rsidRDefault="008020C0" w:rsidP="00BA5E98">
            <w:pPr>
              <w:pStyle w:val="TAL"/>
              <w:rPr>
                <w:ins w:id="6165" w:author="1274" w:date="2024-04-16T13:59:00Z"/>
              </w:rPr>
            </w:pPr>
            <w:ins w:id="6166" w:author="1274" w:date="2024-04-16T13:59:00Z">
              <w:r w:rsidRPr="00D0162F">
                <w:t>T4: -4.5dB</w:t>
              </w:r>
            </w:ins>
          </w:p>
          <w:p w14:paraId="64FC5051" w14:textId="77777777" w:rsidR="008020C0" w:rsidRPr="00D0162F" w:rsidRDefault="008020C0" w:rsidP="00BA5E98">
            <w:pPr>
              <w:pStyle w:val="TAL"/>
              <w:rPr>
                <w:ins w:id="6167" w:author="1274" w:date="2024-04-16T13:59:00Z"/>
                <w:shd w:val="clear" w:color="auto" w:fill="FFFFFF"/>
              </w:rPr>
            </w:pPr>
            <w:ins w:id="6168" w:author="1274" w:date="2024-04-16T13:59:00Z">
              <w:r w:rsidRPr="00D0162F">
                <w:t>T5: 1dB</w:t>
              </w:r>
            </w:ins>
          </w:p>
        </w:tc>
        <w:tc>
          <w:tcPr>
            <w:tcW w:w="1652" w:type="dxa"/>
          </w:tcPr>
          <w:p w14:paraId="3EA225D7" w14:textId="77777777" w:rsidR="008020C0" w:rsidRPr="00107D76" w:rsidRDefault="008020C0" w:rsidP="00BA5E98">
            <w:pPr>
              <w:keepNext/>
              <w:keepLines/>
              <w:spacing w:after="0"/>
              <w:rPr>
                <w:ins w:id="6169" w:author="1274" w:date="2024-04-16T13:59:00Z"/>
                <w:rFonts w:ascii="Arial" w:hAnsi="Arial"/>
                <w:sz w:val="18"/>
                <w:lang w:val="fr-FR"/>
              </w:rPr>
            </w:pPr>
            <w:ins w:id="6170" w:author="1274" w:date="2024-04-16T13:59:00Z">
              <w:r w:rsidRPr="00107D76">
                <w:rPr>
                  <w:rFonts w:ascii="Arial" w:hAnsi="Arial"/>
                  <w:sz w:val="18"/>
                  <w:lang w:val="fr-FR"/>
                </w:rPr>
                <w:t>Offset during</w:t>
              </w:r>
            </w:ins>
          </w:p>
          <w:p w14:paraId="6D9290F4" w14:textId="77777777" w:rsidR="008020C0" w:rsidRPr="00107D76" w:rsidRDefault="008020C0" w:rsidP="00BA5E98">
            <w:pPr>
              <w:keepNext/>
              <w:keepLines/>
              <w:spacing w:after="0"/>
              <w:rPr>
                <w:ins w:id="6171" w:author="1274" w:date="2024-04-16T13:59:00Z"/>
                <w:rFonts w:ascii="Arial" w:hAnsi="Arial"/>
                <w:sz w:val="18"/>
                <w:lang w:val="fr-FR"/>
              </w:rPr>
            </w:pPr>
            <w:ins w:id="6172" w:author="1274" w:date="2024-04-16T13:59:00Z">
              <w:r w:rsidRPr="00107D76">
                <w:rPr>
                  <w:rFonts w:ascii="Arial" w:hAnsi="Arial"/>
                  <w:sz w:val="18"/>
                  <w:lang w:val="fr-FR"/>
                </w:rPr>
                <w:t>T1: +0.8dB</w:t>
              </w:r>
            </w:ins>
          </w:p>
          <w:p w14:paraId="2ACFD767" w14:textId="77777777" w:rsidR="008020C0" w:rsidRPr="00107D76" w:rsidRDefault="008020C0" w:rsidP="00BA5E98">
            <w:pPr>
              <w:keepNext/>
              <w:keepLines/>
              <w:spacing w:after="0"/>
              <w:rPr>
                <w:ins w:id="6173" w:author="1274" w:date="2024-04-16T13:59:00Z"/>
                <w:rFonts w:ascii="Arial" w:hAnsi="Arial"/>
                <w:sz w:val="18"/>
                <w:lang w:val="fr-FR"/>
              </w:rPr>
            </w:pPr>
            <w:ins w:id="6174" w:author="1274" w:date="2024-04-16T13:59:00Z">
              <w:r w:rsidRPr="00107D76">
                <w:rPr>
                  <w:rFonts w:ascii="Arial" w:hAnsi="Arial"/>
                  <w:sz w:val="18"/>
                  <w:lang w:val="fr-FR"/>
                </w:rPr>
                <w:t>T2: +0.8dB</w:t>
              </w:r>
            </w:ins>
          </w:p>
          <w:p w14:paraId="02876084" w14:textId="77777777" w:rsidR="008020C0" w:rsidRPr="00107D76" w:rsidRDefault="008020C0" w:rsidP="00BA5E98">
            <w:pPr>
              <w:keepNext/>
              <w:keepLines/>
              <w:spacing w:after="0"/>
              <w:rPr>
                <w:ins w:id="6175" w:author="1274" w:date="2024-04-16T13:59:00Z"/>
                <w:rFonts w:ascii="Arial" w:hAnsi="Arial"/>
                <w:sz w:val="18"/>
                <w:lang w:val="fr-FR"/>
              </w:rPr>
            </w:pPr>
            <w:ins w:id="6176" w:author="1274" w:date="2024-04-16T13:59:00Z">
              <w:r w:rsidRPr="00107D76">
                <w:rPr>
                  <w:rFonts w:ascii="Arial" w:hAnsi="Arial"/>
                  <w:sz w:val="18"/>
                  <w:lang w:val="fr-FR"/>
                </w:rPr>
                <w:t>T3: -0.8dB</w:t>
              </w:r>
            </w:ins>
          </w:p>
          <w:p w14:paraId="1E8E501E" w14:textId="77777777" w:rsidR="008020C0" w:rsidRPr="00D0162F" w:rsidRDefault="008020C0" w:rsidP="00BA5E98">
            <w:pPr>
              <w:keepNext/>
              <w:keepLines/>
              <w:spacing w:after="0"/>
              <w:rPr>
                <w:ins w:id="6177" w:author="1274" w:date="2024-04-16T13:59:00Z"/>
                <w:rFonts w:ascii="Arial" w:hAnsi="Arial"/>
                <w:sz w:val="18"/>
              </w:rPr>
            </w:pPr>
            <w:ins w:id="6178" w:author="1274" w:date="2024-04-16T13:59:00Z">
              <w:r w:rsidRPr="00D0162F">
                <w:rPr>
                  <w:rFonts w:ascii="Arial" w:hAnsi="Arial"/>
                  <w:sz w:val="18"/>
                </w:rPr>
                <w:t>T4: -0.8dB</w:t>
              </w:r>
            </w:ins>
          </w:p>
          <w:p w14:paraId="54A4502A" w14:textId="77777777" w:rsidR="008020C0" w:rsidRPr="00D0162F" w:rsidRDefault="008020C0" w:rsidP="00BA5E98">
            <w:pPr>
              <w:pStyle w:val="TAL"/>
              <w:rPr>
                <w:ins w:id="6179" w:author="1274" w:date="2024-04-16T13:59:00Z"/>
                <w:shd w:val="clear" w:color="auto" w:fill="FFFFFF"/>
              </w:rPr>
            </w:pPr>
            <w:ins w:id="6180" w:author="1274" w:date="2024-04-16T13:59:00Z">
              <w:r w:rsidRPr="00D0162F">
                <w:t>T5: +0.8dB</w:t>
              </w:r>
            </w:ins>
          </w:p>
        </w:tc>
        <w:tc>
          <w:tcPr>
            <w:tcW w:w="2763" w:type="dxa"/>
          </w:tcPr>
          <w:p w14:paraId="3EA42DC1" w14:textId="77777777" w:rsidR="008020C0" w:rsidRPr="00107D76" w:rsidRDefault="008020C0" w:rsidP="00BA5E98">
            <w:pPr>
              <w:keepNext/>
              <w:keepLines/>
              <w:spacing w:after="0"/>
              <w:rPr>
                <w:ins w:id="6181" w:author="1274" w:date="2024-04-16T13:59:00Z"/>
                <w:rFonts w:ascii="Arial" w:hAnsi="Arial"/>
                <w:sz w:val="18"/>
                <w:lang w:val="fr-FR"/>
              </w:rPr>
            </w:pPr>
            <w:ins w:id="6182" w:author="1274" w:date="2024-04-16T13:59:00Z">
              <w:r w:rsidRPr="00107D76">
                <w:rPr>
                  <w:rFonts w:ascii="Arial" w:hAnsi="Arial"/>
                  <w:sz w:val="18"/>
                  <w:lang w:val="fr-FR"/>
                </w:rPr>
                <w:t>SNR during</w:t>
              </w:r>
            </w:ins>
          </w:p>
          <w:p w14:paraId="3B7C1E6E" w14:textId="77777777" w:rsidR="008020C0" w:rsidRPr="00107D76" w:rsidRDefault="008020C0" w:rsidP="00BA5E98">
            <w:pPr>
              <w:keepNext/>
              <w:keepLines/>
              <w:spacing w:after="0"/>
              <w:rPr>
                <w:ins w:id="6183" w:author="1274" w:date="2024-04-16T13:59:00Z"/>
                <w:rFonts w:ascii="Arial" w:hAnsi="Arial"/>
                <w:sz w:val="18"/>
                <w:lang w:val="fr-FR"/>
              </w:rPr>
            </w:pPr>
            <w:ins w:id="6184" w:author="1274" w:date="2024-04-16T13:59:00Z">
              <w:r w:rsidRPr="00107D76">
                <w:rPr>
                  <w:rFonts w:ascii="Arial" w:hAnsi="Arial"/>
                  <w:sz w:val="18"/>
                  <w:lang w:val="fr-FR"/>
                </w:rPr>
                <w:t>T1: 1.8dB</w:t>
              </w:r>
            </w:ins>
          </w:p>
          <w:p w14:paraId="23A82938" w14:textId="77777777" w:rsidR="008020C0" w:rsidRPr="00107D76" w:rsidRDefault="008020C0" w:rsidP="00BA5E98">
            <w:pPr>
              <w:keepNext/>
              <w:keepLines/>
              <w:spacing w:after="0"/>
              <w:rPr>
                <w:ins w:id="6185" w:author="1274" w:date="2024-04-16T13:59:00Z"/>
                <w:rFonts w:ascii="Arial" w:hAnsi="Arial"/>
                <w:sz w:val="18"/>
                <w:lang w:val="fr-FR"/>
              </w:rPr>
            </w:pPr>
            <w:ins w:id="6186" w:author="1274" w:date="2024-04-16T13:59:00Z">
              <w:r w:rsidRPr="00107D76">
                <w:rPr>
                  <w:rFonts w:ascii="Arial" w:hAnsi="Arial"/>
                  <w:sz w:val="18"/>
                  <w:lang w:val="fr-FR"/>
                </w:rPr>
                <w:t>T2: -6.2dB</w:t>
              </w:r>
            </w:ins>
          </w:p>
          <w:p w14:paraId="05421939" w14:textId="77777777" w:rsidR="008020C0" w:rsidRPr="00107D76" w:rsidRDefault="008020C0" w:rsidP="00BA5E98">
            <w:pPr>
              <w:keepNext/>
              <w:keepLines/>
              <w:spacing w:after="0"/>
              <w:rPr>
                <w:ins w:id="6187" w:author="1274" w:date="2024-04-16T13:59:00Z"/>
                <w:rFonts w:ascii="Arial" w:hAnsi="Arial"/>
                <w:sz w:val="18"/>
                <w:lang w:val="fr-FR"/>
              </w:rPr>
            </w:pPr>
            <w:ins w:id="6188" w:author="1274" w:date="2024-04-16T13:59:00Z">
              <w:r w:rsidRPr="00107D76">
                <w:rPr>
                  <w:rFonts w:ascii="Arial" w:hAnsi="Arial"/>
                  <w:sz w:val="18"/>
                  <w:lang w:val="fr-FR"/>
                </w:rPr>
                <w:t>T3: -15.8dB</w:t>
              </w:r>
            </w:ins>
          </w:p>
          <w:p w14:paraId="53CE44F2" w14:textId="77777777" w:rsidR="008020C0" w:rsidRPr="00D0162F" w:rsidRDefault="008020C0" w:rsidP="00BA5E98">
            <w:pPr>
              <w:keepNext/>
              <w:keepLines/>
              <w:spacing w:after="0"/>
              <w:rPr>
                <w:ins w:id="6189" w:author="1274" w:date="2024-04-16T13:59:00Z"/>
                <w:rFonts w:ascii="Arial" w:hAnsi="Arial"/>
                <w:sz w:val="18"/>
              </w:rPr>
            </w:pPr>
            <w:ins w:id="6190" w:author="1274" w:date="2024-04-16T13:59:00Z">
              <w:r w:rsidRPr="00D0162F">
                <w:rPr>
                  <w:rFonts w:ascii="Arial" w:hAnsi="Arial"/>
                  <w:sz w:val="18"/>
                </w:rPr>
                <w:t>T4: -5.3dB</w:t>
              </w:r>
            </w:ins>
          </w:p>
          <w:p w14:paraId="2B37DC52" w14:textId="77777777" w:rsidR="008020C0" w:rsidRPr="00D0162F" w:rsidRDefault="008020C0" w:rsidP="00BA5E98">
            <w:pPr>
              <w:keepNext/>
              <w:keepLines/>
              <w:spacing w:after="0"/>
              <w:rPr>
                <w:ins w:id="6191" w:author="1274" w:date="2024-04-16T13:59:00Z"/>
                <w:rFonts w:ascii="Arial" w:hAnsi="Arial"/>
                <w:sz w:val="18"/>
              </w:rPr>
            </w:pPr>
            <w:ins w:id="6192" w:author="1274" w:date="2024-04-16T13:59:00Z">
              <w:r w:rsidRPr="00D0162F">
                <w:rPr>
                  <w:rFonts w:ascii="Arial" w:hAnsi="Arial"/>
                  <w:sz w:val="18"/>
                </w:rPr>
                <w:t>T5: 1.8dB</w:t>
              </w:r>
            </w:ins>
          </w:p>
          <w:p w14:paraId="190BF88E" w14:textId="77777777" w:rsidR="008020C0" w:rsidRPr="00D0162F" w:rsidRDefault="008020C0" w:rsidP="00BA5E98">
            <w:pPr>
              <w:pStyle w:val="TAL"/>
              <w:rPr>
                <w:ins w:id="6193" w:author="1274" w:date="2024-04-16T13:59:00Z"/>
                <w:shd w:val="clear" w:color="auto" w:fill="FFFFFF"/>
              </w:rPr>
            </w:pPr>
            <w:ins w:id="6194" w:author="1274" w:date="2024-04-16T13:59:00Z">
              <w:r w:rsidRPr="00D0162F">
                <w:t>For testing of a UE which supports 4RX on all bands, the SNR during T3 and T4 is modified as specified in clause D.4</w:t>
              </w:r>
              <w:r>
                <w:t>A.2.1</w:t>
              </w:r>
            </w:ins>
          </w:p>
        </w:tc>
      </w:tr>
      <w:tr w:rsidR="008020C0" w:rsidRPr="00D0162F" w14:paraId="43F0C570" w14:textId="77777777" w:rsidTr="00BA5E98">
        <w:trPr>
          <w:jc w:val="center"/>
          <w:ins w:id="6195" w:author="1274" w:date="2024-04-16T13:59:00Z"/>
        </w:trPr>
        <w:tc>
          <w:tcPr>
            <w:tcW w:w="2195" w:type="dxa"/>
          </w:tcPr>
          <w:p w14:paraId="093E48F7" w14:textId="77777777" w:rsidR="008020C0" w:rsidRPr="00D0162F" w:rsidRDefault="008020C0" w:rsidP="00BA5E98">
            <w:pPr>
              <w:pStyle w:val="TAL"/>
              <w:rPr>
                <w:ins w:id="6196" w:author="1274" w:date="2024-04-16T13:59:00Z"/>
                <w:shd w:val="clear" w:color="auto" w:fill="FFFFFF"/>
              </w:rPr>
            </w:pPr>
            <w:ins w:id="6197" w:author="1274" w:date="2024-04-16T13:59:00Z">
              <w:r w:rsidRPr="00ED1760">
                <w:t>10.3.4.1 EN-DC FR1 EN-DC Beam Failure Detection and Link Recovery Test for FR1 PSCell under CCA configured with SSB-based BFD and LR in non-DRX mode</w:t>
              </w:r>
            </w:ins>
          </w:p>
        </w:tc>
        <w:tc>
          <w:tcPr>
            <w:tcW w:w="4043" w:type="dxa"/>
          </w:tcPr>
          <w:p w14:paraId="3581D35E" w14:textId="77777777" w:rsidR="008020C0" w:rsidRPr="00D0162F" w:rsidRDefault="008020C0" w:rsidP="00BA5E98">
            <w:pPr>
              <w:pStyle w:val="TAL"/>
              <w:rPr>
                <w:ins w:id="6198" w:author="1274" w:date="2024-04-16T13:59:00Z"/>
                <w:rFonts w:eastAsia="SimSun"/>
              </w:rPr>
            </w:pPr>
            <w:ins w:id="6199" w:author="1274" w:date="2024-04-16T13:59:00Z">
              <w:r w:rsidRPr="00D0162F">
                <w:rPr>
                  <w:rFonts w:eastAsia="SimSun"/>
                </w:rPr>
                <w:t>q0 SSB SNR during:</w:t>
              </w:r>
            </w:ins>
          </w:p>
          <w:p w14:paraId="50969A5C" w14:textId="77777777" w:rsidR="008020C0" w:rsidRPr="00D0162F" w:rsidRDefault="008020C0" w:rsidP="00BA5E98">
            <w:pPr>
              <w:pStyle w:val="TAL"/>
              <w:rPr>
                <w:ins w:id="6200" w:author="1274" w:date="2024-04-16T13:59:00Z"/>
              </w:rPr>
            </w:pPr>
            <w:ins w:id="6201" w:author="1274" w:date="2024-04-16T13:59:00Z">
              <w:r w:rsidRPr="00D0162F">
                <w:t>T1: 5dB</w:t>
              </w:r>
            </w:ins>
          </w:p>
          <w:p w14:paraId="3CAC93C3" w14:textId="77777777" w:rsidR="008020C0" w:rsidRPr="00107D76" w:rsidRDefault="008020C0" w:rsidP="00BA5E98">
            <w:pPr>
              <w:pStyle w:val="TAL"/>
              <w:rPr>
                <w:ins w:id="6202" w:author="1274" w:date="2024-04-16T13:59:00Z"/>
                <w:lang w:val="fr-FR"/>
              </w:rPr>
            </w:pPr>
            <w:ins w:id="6203" w:author="1274" w:date="2024-04-16T13:59:00Z">
              <w:r w:rsidRPr="00107D76">
                <w:rPr>
                  <w:lang w:val="fr-FR"/>
                </w:rPr>
                <w:t>T2: -3dB</w:t>
              </w:r>
            </w:ins>
          </w:p>
          <w:p w14:paraId="43AD7F99" w14:textId="77777777" w:rsidR="008020C0" w:rsidRPr="00107D76" w:rsidRDefault="008020C0" w:rsidP="00BA5E98">
            <w:pPr>
              <w:pStyle w:val="TAL"/>
              <w:rPr>
                <w:ins w:id="6204" w:author="1274" w:date="2024-04-16T13:59:00Z"/>
                <w:lang w:val="fr-FR"/>
              </w:rPr>
            </w:pPr>
            <w:ins w:id="6205" w:author="1274" w:date="2024-04-16T13:59:00Z">
              <w:r w:rsidRPr="00107D76">
                <w:rPr>
                  <w:lang w:val="fr-FR"/>
                </w:rPr>
                <w:t>T3: -12dB</w:t>
              </w:r>
            </w:ins>
          </w:p>
          <w:p w14:paraId="7204EFAA" w14:textId="77777777" w:rsidR="008020C0" w:rsidRPr="00107D76" w:rsidRDefault="008020C0" w:rsidP="00BA5E98">
            <w:pPr>
              <w:pStyle w:val="TAL"/>
              <w:rPr>
                <w:ins w:id="6206" w:author="1274" w:date="2024-04-16T13:59:00Z"/>
                <w:lang w:val="fr-FR"/>
              </w:rPr>
            </w:pPr>
            <w:ins w:id="6207" w:author="1274" w:date="2024-04-16T13:59:00Z">
              <w:r w:rsidRPr="00107D76">
                <w:rPr>
                  <w:lang w:val="fr-FR"/>
                </w:rPr>
                <w:t>T4: -12dB</w:t>
              </w:r>
            </w:ins>
          </w:p>
          <w:p w14:paraId="426B39DB" w14:textId="77777777" w:rsidR="008020C0" w:rsidRPr="00107D76" w:rsidRDefault="008020C0" w:rsidP="00BA5E98">
            <w:pPr>
              <w:pStyle w:val="TAL"/>
              <w:rPr>
                <w:ins w:id="6208" w:author="1274" w:date="2024-04-16T13:59:00Z"/>
                <w:lang w:val="fr-FR"/>
              </w:rPr>
            </w:pPr>
            <w:ins w:id="6209" w:author="1274" w:date="2024-04-16T13:59:00Z">
              <w:r w:rsidRPr="00107D76">
                <w:rPr>
                  <w:lang w:val="fr-FR"/>
                </w:rPr>
                <w:t>T5: -12dB</w:t>
              </w:r>
            </w:ins>
          </w:p>
          <w:p w14:paraId="26974C05" w14:textId="77777777" w:rsidR="008020C0" w:rsidRPr="00107D76" w:rsidRDefault="008020C0" w:rsidP="00BA5E98">
            <w:pPr>
              <w:pStyle w:val="TAL"/>
              <w:rPr>
                <w:ins w:id="6210" w:author="1274" w:date="2024-04-16T13:59:00Z"/>
                <w:lang w:val="fr-FR"/>
              </w:rPr>
            </w:pPr>
          </w:p>
          <w:p w14:paraId="154C1DE8" w14:textId="77777777" w:rsidR="008020C0" w:rsidRPr="00107D76" w:rsidRDefault="008020C0" w:rsidP="00BA5E98">
            <w:pPr>
              <w:pStyle w:val="TAL"/>
              <w:rPr>
                <w:ins w:id="6211" w:author="1274" w:date="2024-04-16T13:59:00Z"/>
                <w:rFonts w:eastAsia="SimSun"/>
                <w:lang w:val="fr-FR"/>
              </w:rPr>
            </w:pPr>
          </w:p>
          <w:p w14:paraId="242408B4" w14:textId="77777777" w:rsidR="008020C0" w:rsidRPr="00107D76" w:rsidRDefault="008020C0" w:rsidP="00BA5E98">
            <w:pPr>
              <w:pStyle w:val="TAL"/>
              <w:rPr>
                <w:ins w:id="6212" w:author="1274" w:date="2024-04-16T13:59:00Z"/>
                <w:rFonts w:eastAsia="SimSun"/>
                <w:lang w:val="fr-FR"/>
              </w:rPr>
            </w:pPr>
          </w:p>
          <w:p w14:paraId="156E9671" w14:textId="77777777" w:rsidR="008020C0" w:rsidRPr="00107D76" w:rsidRDefault="008020C0" w:rsidP="00BA5E98">
            <w:pPr>
              <w:pStyle w:val="TAL"/>
              <w:rPr>
                <w:ins w:id="6213" w:author="1274" w:date="2024-04-16T13:59:00Z"/>
                <w:rFonts w:eastAsia="SimSun"/>
                <w:lang w:val="fr-FR"/>
              </w:rPr>
            </w:pPr>
          </w:p>
          <w:p w14:paraId="4E8E379B" w14:textId="77777777" w:rsidR="008020C0" w:rsidRPr="00107D76" w:rsidRDefault="008020C0" w:rsidP="00BA5E98">
            <w:pPr>
              <w:pStyle w:val="TAL"/>
              <w:rPr>
                <w:ins w:id="6214" w:author="1274" w:date="2024-04-16T13:59:00Z"/>
                <w:rFonts w:eastAsia="SimSun"/>
                <w:lang w:val="fr-FR"/>
              </w:rPr>
            </w:pPr>
          </w:p>
          <w:p w14:paraId="40F804E2" w14:textId="77777777" w:rsidR="008020C0" w:rsidRPr="00107D76" w:rsidRDefault="008020C0" w:rsidP="00BA5E98">
            <w:pPr>
              <w:pStyle w:val="TAL"/>
              <w:rPr>
                <w:ins w:id="6215" w:author="1274" w:date="2024-04-16T13:59:00Z"/>
                <w:rFonts w:eastAsia="SimSun"/>
                <w:lang w:val="fr-FR"/>
              </w:rPr>
            </w:pPr>
          </w:p>
          <w:p w14:paraId="05E02833" w14:textId="77777777" w:rsidR="008020C0" w:rsidRPr="00D0162F" w:rsidRDefault="008020C0" w:rsidP="00BA5E98">
            <w:pPr>
              <w:pStyle w:val="TAL"/>
              <w:rPr>
                <w:ins w:id="6216" w:author="1274" w:date="2024-04-16T13:59:00Z"/>
                <w:rFonts w:eastAsia="SimSun"/>
              </w:rPr>
            </w:pPr>
            <w:ins w:id="6217" w:author="1274" w:date="2024-04-16T13:59:00Z">
              <w:r w:rsidRPr="00D0162F">
                <w:rPr>
                  <w:rFonts w:eastAsia="SimSun"/>
                </w:rPr>
                <w:t>q1 SSB during T1:</w:t>
              </w:r>
            </w:ins>
          </w:p>
          <w:p w14:paraId="0372D4B1" w14:textId="77777777" w:rsidR="008020C0" w:rsidRPr="00D0162F" w:rsidRDefault="008020C0" w:rsidP="00BA5E98">
            <w:pPr>
              <w:pStyle w:val="TAL"/>
              <w:rPr>
                <w:ins w:id="6218" w:author="1274" w:date="2024-04-16T13:59:00Z"/>
              </w:rPr>
            </w:pPr>
            <w:ins w:id="6219" w:author="1274" w:date="2024-04-16T13:59:00Z">
              <w:r w:rsidRPr="00D0162F">
                <w:t>Noc</w:t>
              </w:r>
              <w:r w:rsidRPr="00D0162F">
                <w:rPr>
                  <w:vertAlign w:val="subscript"/>
                </w:rPr>
                <w:t>2</w:t>
              </w:r>
              <w:r w:rsidRPr="00D0162F">
                <w:t>: -98dBm/15kHz</w:t>
              </w:r>
            </w:ins>
          </w:p>
          <w:p w14:paraId="67564B90" w14:textId="77777777" w:rsidR="008020C0" w:rsidRPr="00D0162F" w:rsidRDefault="008020C0" w:rsidP="00BA5E98">
            <w:pPr>
              <w:pStyle w:val="TAL"/>
              <w:rPr>
                <w:ins w:id="6220" w:author="1274" w:date="2024-04-16T13:59:00Z"/>
              </w:rPr>
            </w:pPr>
            <w:ins w:id="6221" w:author="1274" w:date="2024-04-16T13:59:00Z">
              <w:r w:rsidRPr="00D0162F">
                <w:t>Ês</w:t>
              </w:r>
              <w:r w:rsidRPr="00D0162F">
                <w:rPr>
                  <w:vertAlign w:val="subscript"/>
                </w:rPr>
                <w:t>2</w:t>
              </w:r>
              <w:r w:rsidRPr="00D0162F">
                <w:t xml:space="preserve"> / Noc</w:t>
              </w:r>
              <w:r w:rsidRPr="00D0162F">
                <w:rPr>
                  <w:vertAlign w:val="subscript"/>
                </w:rPr>
                <w:t>2</w:t>
              </w:r>
              <w:r w:rsidRPr="00D0162F">
                <w:t>: -10dB</w:t>
              </w:r>
            </w:ins>
          </w:p>
          <w:p w14:paraId="749DB52A" w14:textId="77777777" w:rsidR="008020C0" w:rsidRPr="00D0162F" w:rsidRDefault="008020C0" w:rsidP="00BA5E98">
            <w:pPr>
              <w:pStyle w:val="TAL"/>
              <w:rPr>
                <w:ins w:id="6222" w:author="1274" w:date="2024-04-16T13:59:00Z"/>
                <w:rFonts w:eastAsia="SimSun"/>
              </w:rPr>
            </w:pPr>
          </w:p>
          <w:p w14:paraId="613C1500" w14:textId="77777777" w:rsidR="008020C0" w:rsidRPr="00D0162F" w:rsidRDefault="008020C0" w:rsidP="00BA5E98">
            <w:pPr>
              <w:pStyle w:val="TAL"/>
              <w:rPr>
                <w:ins w:id="6223" w:author="1274" w:date="2024-04-16T13:59:00Z"/>
                <w:rFonts w:eastAsia="SimSun"/>
              </w:rPr>
            </w:pPr>
            <w:ins w:id="6224" w:author="1274" w:date="2024-04-16T13:59:00Z">
              <w:r w:rsidRPr="00D0162F">
                <w:rPr>
                  <w:rFonts w:eastAsia="SimSun"/>
                </w:rPr>
                <w:t>q1 SSB during T2:</w:t>
              </w:r>
            </w:ins>
          </w:p>
          <w:p w14:paraId="58FE8DDF" w14:textId="77777777" w:rsidR="008020C0" w:rsidRPr="00D0162F" w:rsidRDefault="008020C0" w:rsidP="00BA5E98">
            <w:pPr>
              <w:pStyle w:val="TAL"/>
              <w:rPr>
                <w:ins w:id="6225" w:author="1274" w:date="2024-04-16T13:59:00Z"/>
              </w:rPr>
            </w:pPr>
            <w:ins w:id="6226" w:author="1274" w:date="2024-04-16T13:59:00Z">
              <w:r w:rsidRPr="00D0162F">
                <w:t>Noc</w:t>
              </w:r>
              <w:r w:rsidRPr="00D0162F">
                <w:rPr>
                  <w:vertAlign w:val="subscript"/>
                </w:rPr>
                <w:t>2</w:t>
              </w:r>
              <w:r w:rsidRPr="00D0162F">
                <w:t>: -98dBm/15kHz</w:t>
              </w:r>
            </w:ins>
          </w:p>
          <w:p w14:paraId="38957AEE" w14:textId="77777777" w:rsidR="008020C0" w:rsidRPr="00D0162F" w:rsidRDefault="008020C0" w:rsidP="00BA5E98">
            <w:pPr>
              <w:pStyle w:val="TAL"/>
              <w:rPr>
                <w:ins w:id="6227" w:author="1274" w:date="2024-04-16T13:59:00Z"/>
              </w:rPr>
            </w:pPr>
            <w:ins w:id="6228" w:author="1274" w:date="2024-04-16T13:59:00Z">
              <w:r w:rsidRPr="00D0162F">
                <w:t>Ês</w:t>
              </w:r>
              <w:r w:rsidRPr="00D0162F">
                <w:rPr>
                  <w:vertAlign w:val="subscript"/>
                </w:rPr>
                <w:t>2</w:t>
              </w:r>
              <w:r w:rsidRPr="00D0162F">
                <w:t xml:space="preserve"> / Noc</w:t>
              </w:r>
              <w:r w:rsidRPr="00D0162F">
                <w:rPr>
                  <w:vertAlign w:val="subscript"/>
                </w:rPr>
                <w:t>2</w:t>
              </w:r>
              <w:r w:rsidRPr="00D0162F">
                <w:t>: -10dB</w:t>
              </w:r>
            </w:ins>
          </w:p>
          <w:p w14:paraId="5999CAE9" w14:textId="77777777" w:rsidR="008020C0" w:rsidRPr="00D0162F" w:rsidRDefault="008020C0" w:rsidP="00BA5E98">
            <w:pPr>
              <w:pStyle w:val="TAL"/>
              <w:rPr>
                <w:ins w:id="6229" w:author="1274" w:date="2024-04-16T13:59:00Z"/>
                <w:rFonts w:eastAsia="SimSun"/>
              </w:rPr>
            </w:pPr>
          </w:p>
          <w:p w14:paraId="7C0A2D4C" w14:textId="77777777" w:rsidR="008020C0" w:rsidRPr="00D0162F" w:rsidRDefault="008020C0" w:rsidP="00BA5E98">
            <w:pPr>
              <w:pStyle w:val="TAL"/>
              <w:rPr>
                <w:ins w:id="6230" w:author="1274" w:date="2024-04-16T13:59:00Z"/>
                <w:rFonts w:eastAsia="SimSun"/>
              </w:rPr>
            </w:pPr>
            <w:ins w:id="6231" w:author="1274" w:date="2024-04-16T13:59:00Z">
              <w:r w:rsidRPr="00D0162F">
                <w:rPr>
                  <w:rFonts w:eastAsia="SimSun"/>
                </w:rPr>
                <w:t>q1 SSB during T3, T4 and T5:</w:t>
              </w:r>
            </w:ins>
          </w:p>
          <w:p w14:paraId="2D78C8F4" w14:textId="77777777" w:rsidR="008020C0" w:rsidRPr="00D0162F" w:rsidRDefault="008020C0" w:rsidP="00BA5E98">
            <w:pPr>
              <w:pStyle w:val="TAL"/>
              <w:rPr>
                <w:ins w:id="6232" w:author="1274" w:date="2024-04-16T13:59:00Z"/>
              </w:rPr>
            </w:pPr>
            <w:ins w:id="6233" w:author="1274" w:date="2024-04-16T13:59:00Z">
              <w:r w:rsidRPr="00D0162F">
                <w:t>Noc</w:t>
              </w:r>
              <w:r w:rsidRPr="00D0162F">
                <w:rPr>
                  <w:vertAlign w:val="subscript"/>
                </w:rPr>
                <w:t>2</w:t>
              </w:r>
              <w:r w:rsidRPr="00D0162F">
                <w:t>: -98dBm/15kHz</w:t>
              </w:r>
            </w:ins>
          </w:p>
          <w:p w14:paraId="0DC1F45D" w14:textId="77777777" w:rsidR="008020C0" w:rsidRPr="00D0162F" w:rsidRDefault="008020C0" w:rsidP="00BA5E98">
            <w:pPr>
              <w:pStyle w:val="TAL"/>
              <w:rPr>
                <w:ins w:id="6234" w:author="1274" w:date="2024-04-16T13:59:00Z"/>
                <w:shd w:val="clear" w:color="auto" w:fill="FFFFFF"/>
              </w:rPr>
            </w:pPr>
            <w:ins w:id="6235" w:author="1274" w:date="2024-04-16T13:59:00Z">
              <w:r w:rsidRPr="00D0162F">
                <w:t>Ês</w:t>
              </w:r>
              <w:r w:rsidRPr="00D0162F">
                <w:rPr>
                  <w:vertAlign w:val="subscript"/>
                </w:rPr>
                <w:t>2</w:t>
              </w:r>
              <w:r w:rsidRPr="00D0162F">
                <w:t xml:space="preserve"> / Noc</w:t>
              </w:r>
              <w:r w:rsidRPr="00D0162F">
                <w:rPr>
                  <w:vertAlign w:val="subscript"/>
                </w:rPr>
                <w:t>2</w:t>
              </w:r>
              <w:r w:rsidRPr="00D0162F">
                <w:t>: +10dB</w:t>
              </w:r>
            </w:ins>
          </w:p>
        </w:tc>
        <w:tc>
          <w:tcPr>
            <w:tcW w:w="1652" w:type="dxa"/>
          </w:tcPr>
          <w:p w14:paraId="64C83E58" w14:textId="77777777" w:rsidR="008020C0" w:rsidRPr="00107D76" w:rsidRDefault="008020C0" w:rsidP="00BA5E98">
            <w:pPr>
              <w:pStyle w:val="TAL"/>
              <w:rPr>
                <w:ins w:id="6236" w:author="1274" w:date="2024-04-16T13:59:00Z"/>
                <w:lang w:val="fr-FR"/>
              </w:rPr>
            </w:pPr>
            <w:ins w:id="6237" w:author="1274" w:date="2024-04-16T13:59:00Z">
              <w:r w:rsidRPr="00107D76">
                <w:rPr>
                  <w:lang w:val="fr-FR"/>
                </w:rPr>
                <w:t>Offset during:</w:t>
              </w:r>
            </w:ins>
          </w:p>
          <w:p w14:paraId="710C9666" w14:textId="77777777" w:rsidR="008020C0" w:rsidRPr="00107D76" w:rsidRDefault="008020C0" w:rsidP="00BA5E98">
            <w:pPr>
              <w:pStyle w:val="TAL"/>
              <w:rPr>
                <w:ins w:id="6238" w:author="1274" w:date="2024-04-16T13:59:00Z"/>
                <w:lang w:val="fr-FR"/>
              </w:rPr>
            </w:pPr>
            <w:ins w:id="6239" w:author="1274" w:date="2024-04-16T13:59:00Z">
              <w:r w:rsidRPr="00107D76">
                <w:rPr>
                  <w:lang w:val="fr-FR"/>
                </w:rPr>
                <w:t>T1: +0.8dB</w:t>
              </w:r>
            </w:ins>
          </w:p>
          <w:p w14:paraId="0AF2BE7E" w14:textId="77777777" w:rsidR="008020C0" w:rsidRPr="00107D76" w:rsidRDefault="008020C0" w:rsidP="00BA5E98">
            <w:pPr>
              <w:pStyle w:val="TAL"/>
              <w:rPr>
                <w:ins w:id="6240" w:author="1274" w:date="2024-04-16T13:59:00Z"/>
                <w:lang w:val="fr-FR"/>
              </w:rPr>
            </w:pPr>
            <w:ins w:id="6241" w:author="1274" w:date="2024-04-16T13:59:00Z">
              <w:r w:rsidRPr="00107D76">
                <w:rPr>
                  <w:lang w:val="fr-FR"/>
                </w:rPr>
                <w:t>T2: +0.8dB</w:t>
              </w:r>
            </w:ins>
          </w:p>
          <w:p w14:paraId="1D82AFEF" w14:textId="77777777" w:rsidR="008020C0" w:rsidRPr="00107D76" w:rsidRDefault="008020C0" w:rsidP="00BA5E98">
            <w:pPr>
              <w:pStyle w:val="TAL"/>
              <w:rPr>
                <w:ins w:id="6242" w:author="1274" w:date="2024-04-16T13:59:00Z"/>
                <w:lang w:val="fr-FR"/>
              </w:rPr>
            </w:pPr>
            <w:ins w:id="6243" w:author="1274" w:date="2024-04-16T13:59:00Z">
              <w:r w:rsidRPr="00107D76">
                <w:rPr>
                  <w:lang w:val="fr-FR"/>
                </w:rPr>
                <w:t>T3: -0.8dB</w:t>
              </w:r>
            </w:ins>
          </w:p>
          <w:p w14:paraId="39A4143B" w14:textId="77777777" w:rsidR="008020C0" w:rsidRPr="00107D76" w:rsidRDefault="008020C0" w:rsidP="00BA5E98">
            <w:pPr>
              <w:pStyle w:val="TAL"/>
              <w:rPr>
                <w:ins w:id="6244" w:author="1274" w:date="2024-04-16T13:59:00Z"/>
                <w:lang w:val="fr-FR"/>
              </w:rPr>
            </w:pPr>
            <w:ins w:id="6245" w:author="1274" w:date="2024-04-16T13:59:00Z">
              <w:r w:rsidRPr="00107D76">
                <w:rPr>
                  <w:lang w:val="fr-FR"/>
                </w:rPr>
                <w:t>T4: -0.8dB</w:t>
              </w:r>
            </w:ins>
          </w:p>
          <w:p w14:paraId="66A8DBF2" w14:textId="77777777" w:rsidR="008020C0" w:rsidRPr="00107D76" w:rsidRDefault="008020C0" w:rsidP="00BA5E98">
            <w:pPr>
              <w:pStyle w:val="TAL"/>
              <w:rPr>
                <w:ins w:id="6246" w:author="1274" w:date="2024-04-16T13:59:00Z"/>
                <w:lang w:val="fr-FR"/>
              </w:rPr>
            </w:pPr>
            <w:ins w:id="6247" w:author="1274" w:date="2024-04-16T13:59:00Z">
              <w:r w:rsidRPr="00107D76">
                <w:rPr>
                  <w:lang w:val="fr-FR"/>
                </w:rPr>
                <w:t>T5: -0.8dB</w:t>
              </w:r>
            </w:ins>
          </w:p>
          <w:p w14:paraId="770ABBD0" w14:textId="77777777" w:rsidR="008020C0" w:rsidRPr="00107D76" w:rsidRDefault="008020C0" w:rsidP="00BA5E98">
            <w:pPr>
              <w:pStyle w:val="TAL"/>
              <w:rPr>
                <w:ins w:id="6248" w:author="1274" w:date="2024-04-16T13:59:00Z"/>
                <w:lang w:val="fr-FR"/>
              </w:rPr>
            </w:pPr>
          </w:p>
          <w:p w14:paraId="71D3FFCA" w14:textId="77777777" w:rsidR="008020C0" w:rsidRPr="00107D76" w:rsidRDefault="008020C0" w:rsidP="00BA5E98">
            <w:pPr>
              <w:pStyle w:val="TAL"/>
              <w:rPr>
                <w:ins w:id="6249" w:author="1274" w:date="2024-04-16T13:59:00Z"/>
                <w:lang w:val="fr-FR"/>
              </w:rPr>
            </w:pPr>
          </w:p>
          <w:p w14:paraId="6D08D181" w14:textId="77777777" w:rsidR="008020C0" w:rsidRPr="00107D76" w:rsidRDefault="008020C0" w:rsidP="00BA5E98">
            <w:pPr>
              <w:pStyle w:val="TAL"/>
              <w:rPr>
                <w:ins w:id="6250" w:author="1274" w:date="2024-04-16T13:59:00Z"/>
                <w:lang w:val="fr-FR"/>
              </w:rPr>
            </w:pPr>
          </w:p>
          <w:p w14:paraId="065A3C13" w14:textId="77777777" w:rsidR="008020C0" w:rsidRPr="00107D76" w:rsidRDefault="008020C0" w:rsidP="00BA5E98">
            <w:pPr>
              <w:pStyle w:val="TAL"/>
              <w:rPr>
                <w:ins w:id="6251" w:author="1274" w:date="2024-04-16T13:59:00Z"/>
                <w:lang w:val="fr-FR"/>
              </w:rPr>
            </w:pPr>
          </w:p>
          <w:p w14:paraId="4EBF6245" w14:textId="77777777" w:rsidR="008020C0" w:rsidRPr="00107D76" w:rsidRDefault="008020C0" w:rsidP="00BA5E98">
            <w:pPr>
              <w:pStyle w:val="TAL"/>
              <w:rPr>
                <w:ins w:id="6252" w:author="1274" w:date="2024-04-16T13:59:00Z"/>
                <w:lang w:val="fr-FR"/>
              </w:rPr>
            </w:pPr>
          </w:p>
          <w:p w14:paraId="1F29C1D7" w14:textId="77777777" w:rsidR="008020C0" w:rsidRPr="00107D76" w:rsidRDefault="008020C0" w:rsidP="00BA5E98">
            <w:pPr>
              <w:pStyle w:val="TAL"/>
              <w:rPr>
                <w:ins w:id="6253" w:author="1274" w:date="2024-04-16T13:59:00Z"/>
                <w:lang w:val="fr-FR"/>
              </w:rPr>
            </w:pPr>
          </w:p>
          <w:p w14:paraId="1FFE279B" w14:textId="77777777" w:rsidR="008020C0" w:rsidRPr="00107D76" w:rsidRDefault="008020C0" w:rsidP="00BA5E98">
            <w:pPr>
              <w:pStyle w:val="TAL"/>
              <w:rPr>
                <w:ins w:id="6254" w:author="1274" w:date="2024-04-16T13:59:00Z"/>
                <w:rFonts w:eastAsia="SimSun"/>
                <w:lang w:val="fr-FR"/>
              </w:rPr>
            </w:pPr>
            <w:ins w:id="6255" w:author="1274" w:date="2024-04-16T13:59:00Z">
              <w:r w:rsidRPr="00107D76">
                <w:rPr>
                  <w:rFonts w:eastAsia="SimSun"/>
                  <w:lang w:val="fr-FR"/>
                </w:rPr>
                <w:t>q1 SSB during T1:</w:t>
              </w:r>
            </w:ins>
          </w:p>
          <w:p w14:paraId="74421842" w14:textId="77777777" w:rsidR="008020C0" w:rsidRPr="00D0162F" w:rsidRDefault="008020C0" w:rsidP="00BA5E98">
            <w:pPr>
              <w:pStyle w:val="TAL"/>
              <w:rPr>
                <w:ins w:id="6256" w:author="1274" w:date="2024-04-16T13:59:00Z"/>
                <w:rFonts w:eastAsia="SimSun"/>
              </w:rPr>
            </w:pPr>
            <w:ins w:id="6257" w:author="1274" w:date="2024-04-16T13:59:00Z">
              <w:r w:rsidRPr="00D0162F">
                <w:rPr>
                  <w:rFonts w:eastAsia="SimSun"/>
                </w:rPr>
                <w:t>0dB</w:t>
              </w:r>
            </w:ins>
          </w:p>
          <w:p w14:paraId="26A98999" w14:textId="77777777" w:rsidR="008020C0" w:rsidRPr="00D0162F" w:rsidRDefault="008020C0" w:rsidP="00BA5E98">
            <w:pPr>
              <w:pStyle w:val="TAL"/>
              <w:rPr>
                <w:ins w:id="6258" w:author="1274" w:date="2024-04-16T13:59:00Z"/>
                <w:rFonts w:eastAsia="SimSun"/>
              </w:rPr>
            </w:pPr>
            <w:ins w:id="6259" w:author="1274" w:date="2024-04-16T13:59:00Z">
              <w:r w:rsidRPr="00D0162F">
                <w:rPr>
                  <w:rFonts w:eastAsia="SimSun"/>
                </w:rPr>
                <w:t>-0.2dB</w:t>
              </w:r>
            </w:ins>
          </w:p>
          <w:p w14:paraId="51108288" w14:textId="77777777" w:rsidR="008020C0" w:rsidRPr="00D0162F" w:rsidRDefault="008020C0" w:rsidP="00BA5E98">
            <w:pPr>
              <w:pStyle w:val="TAL"/>
              <w:rPr>
                <w:ins w:id="6260" w:author="1274" w:date="2024-04-16T13:59:00Z"/>
                <w:rFonts w:eastAsia="SimSun"/>
              </w:rPr>
            </w:pPr>
          </w:p>
          <w:p w14:paraId="016C6DFB" w14:textId="77777777" w:rsidR="008020C0" w:rsidRPr="00D0162F" w:rsidRDefault="008020C0" w:rsidP="00BA5E98">
            <w:pPr>
              <w:pStyle w:val="TAL"/>
              <w:rPr>
                <w:ins w:id="6261" w:author="1274" w:date="2024-04-16T13:59:00Z"/>
                <w:rFonts w:eastAsia="SimSun"/>
              </w:rPr>
            </w:pPr>
            <w:ins w:id="6262" w:author="1274" w:date="2024-04-16T13:59:00Z">
              <w:r w:rsidRPr="00D0162F">
                <w:rPr>
                  <w:rFonts w:eastAsia="SimSun"/>
                </w:rPr>
                <w:t>q1 SSB during T2:</w:t>
              </w:r>
            </w:ins>
          </w:p>
          <w:p w14:paraId="37C3F01B" w14:textId="77777777" w:rsidR="008020C0" w:rsidRPr="00D0162F" w:rsidRDefault="008020C0" w:rsidP="00BA5E98">
            <w:pPr>
              <w:pStyle w:val="TAL"/>
              <w:rPr>
                <w:ins w:id="6263" w:author="1274" w:date="2024-04-16T13:59:00Z"/>
                <w:rFonts w:eastAsia="SimSun"/>
              </w:rPr>
            </w:pPr>
            <w:ins w:id="6264" w:author="1274" w:date="2024-04-16T13:59:00Z">
              <w:r w:rsidRPr="00D0162F">
                <w:rPr>
                  <w:rFonts w:eastAsia="SimSun"/>
                </w:rPr>
                <w:t>0dB</w:t>
              </w:r>
            </w:ins>
          </w:p>
          <w:p w14:paraId="72DEFEF1" w14:textId="77777777" w:rsidR="008020C0" w:rsidRPr="00D0162F" w:rsidRDefault="008020C0" w:rsidP="00BA5E98">
            <w:pPr>
              <w:pStyle w:val="TAL"/>
              <w:rPr>
                <w:ins w:id="6265" w:author="1274" w:date="2024-04-16T13:59:00Z"/>
                <w:rFonts w:eastAsia="SimSun"/>
              </w:rPr>
            </w:pPr>
            <w:ins w:id="6266" w:author="1274" w:date="2024-04-16T13:59:00Z">
              <w:r w:rsidRPr="00D0162F">
                <w:rPr>
                  <w:rFonts w:eastAsia="SimSun"/>
                </w:rPr>
                <w:t>-0.2dB</w:t>
              </w:r>
            </w:ins>
          </w:p>
          <w:p w14:paraId="6FE765A0" w14:textId="77777777" w:rsidR="008020C0" w:rsidRPr="00D0162F" w:rsidRDefault="008020C0" w:rsidP="00BA5E98">
            <w:pPr>
              <w:pStyle w:val="TAL"/>
              <w:rPr>
                <w:ins w:id="6267" w:author="1274" w:date="2024-04-16T13:59:00Z"/>
                <w:rFonts w:eastAsia="SimSun"/>
              </w:rPr>
            </w:pPr>
          </w:p>
          <w:p w14:paraId="1B32918E" w14:textId="77777777" w:rsidR="008020C0" w:rsidRPr="00D0162F" w:rsidRDefault="008020C0" w:rsidP="00BA5E98">
            <w:pPr>
              <w:pStyle w:val="TAL"/>
              <w:rPr>
                <w:ins w:id="6268" w:author="1274" w:date="2024-04-16T13:59:00Z"/>
                <w:rFonts w:eastAsia="SimSun"/>
              </w:rPr>
            </w:pPr>
            <w:ins w:id="6269" w:author="1274" w:date="2024-04-16T13:59:00Z">
              <w:r w:rsidRPr="00D0162F">
                <w:rPr>
                  <w:rFonts w:eastAsia="SimSun"/>
                </w:rPr>
                <w:t>q1 SSB during T3, T4 and T5:</w:t>
              </w:r>
            </w:ins>
          </w:p>
          <w:p w14:paraId="7E06B3BF" w14:textId="77777777" w:rsidR="008020C0" w:rsidRPr="00D0162F" w:rsidRDefault="008020C0" w:rsidP="00BA5E98">
            <w:pPr>
              <w:pStyle w:val="TAL"/>
              <w:rPr>
                <w:ins w:id="6270" w:author="1274" w:date="2024-04-16T13:59:00Z"/>
                <w:rFonts w:eastAsia="SimSun"/>
              </w:rPr>
            </w:pPr>
            <w:ins w:id="6271" w:author="1274" w:date="2024-04-16T13:59:00Z">
              <w:r w:rsidRPr="00D0162F">
                <w:rPr>
                  <w:rFonts w:eastAsia="SimSun"/>
                </w:rPr>
                <w:t>0dB</w:t>
              </w:r>
            </w:ins>
          </w:p>
          <w:p w14:paraId="622AAB4F" w14:textId="77777777" w:rsidR="008020C0" w:rsidRPr="00D0162F" w:rsidRDefault="008020C0" w:rsidP="00BA5E98">
            <w:pPr>
              <w:pStyle w:val="TAL"/>
              <w:rPr>
                <w:ins w:id="6272" w:author="1274" w:date="2024-04-16T13:59:00Z"/>
                <w:shd w:val="clear" w:color="auto" w:fill="FFFFFF"/>
              </w:rPr>
            </w:pPr>
            <w:ins w:id="6273" w:author="1274" w:date="2024-04-16T13:59:00Z">
              <w:r w:rsidRPr="00D0162F">
                <w:rPr>
                  <w:rFonts w:eastAsia="SimSun"/>
                </w:rPr>
                <w:t>+0.2dB</w:t>
              </w:r>
            </w:ins>
          </w:p>
        </w:tc>
        <w:tc>
          <w:tcPr>
            <w:tcW w:w="2763" w:type="dxa"/>
          </w:tcPr>
          <w:p w14:paraId="19FAD888" w14:textId="77777777" w:rsidR="008020C0" w:rsidRPr="00107D76" w:rsidRDefault="008020C0" w:rsidP="00BA5E98">
            <w:pPr>
              <w:pStyle w:val="TAL"/>
              <w:rPr>
                <w:ins w:id="6274" w:author="1274" w:date="2024-04-16T13:59:00Z"/>
                <w:lang w:val="fr-FR"/>
              </w:rPr>
            </w:pPr>
            <w:ins w:id="6275" w:author="1274" w:date="2024-04-16T13:59:00Z">
              <w:r w:rsidRPr="00107D76">
                <w:rPr>
                  <w:lang w:val="fr-FR"/>
                </w:rPr>
                <w:t>SNR during:</w:t>
              </w:r>
            </w:ins>
          </w:p>
          <w:p w14:paraId="4751A349" w14:textId="77777777" w:rsidR="008020C0" w:rsidRPr="00107D76" w:rsidRDefault="008020C0" w:rsidP="00BA5E98">
            <w:pPr>
              <w:pStyle w:val="TAL"/>
              <w:rPr>
                <w:ins w:id="6276" w:author="1274" w:date="2024-04-16T13:59:00Z"/>
                <w:lang w:val="fr-FR"/>
              </w:rPr>
            </w:pPr>
            <w:ins w:id="6277" w:author="1274" w:date="2024-04-16T13:59:00Z">
              <w:r w:rsidRPr="00107D76">
                <w:rPr>
                  <w:lang w:val="fr-FR"/>
                </w:rPr>
                <w:t>T1: +5.8dB</w:t>
              </w:r>
            </w:ins>
          </w:p>
          <w:p w14:paraId="21F2051B" w14:textId="77777777" w:rsidR="008020C0" w:rsidRPr="00107D76" w:rsidRDefault="008020C0" w:rsidP="00BA5E98">
            <w:pPr>
              <w:pStyle w:val="TAL"/>
              <w:rPr>
                <w:ins w:id="6278" w:author="1274" w:date="2024-04-16T13:59:00Z"/>
                <w:lang w:val="fr-FR"/>
              </w:rPr>
            </w:pPr>
            <w:ins w:id="6279" w:author="1274" w:date="2024-04-16T13:59:00Z">
              <w:r w:rsidRPr="00107D76">
                <w:rPr>
                  <w:lang w:val="fr-FR"/>
                </w:rPr>
                <w:t>T2: -2.2dB</w:t>
              </w:r>
            </w:ins>
          </w:p>
          <w:p w14:paraId="5CBAB1A0" w14:textId="77777777" w:rsidR="008020C0" w:rsidRPr="00107D76" w:rsidRDefault="008020C0" w:rsidP="00BA5E98">
            <w:pPr>
              <w:pStyle w:val="TAL"/>
              <w:rPr>
                <w:ins w:id="6280" w:author="1274" w:date="2024-04-16T13:59:00Z"/>
                <w:lang w:val="fr-FR"/>
              </w:rPr>
            </w:pPr>
            <w:ins w:id="6281" w:author="1274" w:date="2024-04-16T13:59:00Z">
              <w:r w:rsidRPr="00107D76">
                <w:rPr>
                  <w:lang w:val="fr-FR"/>
                </w:rPr>
                <w:t>T3: -12.8dB</w:t>
              </w:r>
            </w:ins>
          </w:p>
          <w:p w14:paraId="013D38A5" w14:textId="77777777" w:rsidR="008020C0" w:rsidRPr="00D0162F" w:rsidRDefault="008020C0" w:rsidP="00BA5E98">
            <w:pPr>
              <w:pStyle w:val="TAL"/>
              <w:rPr>
                <w:ins w:id="6282" w:author="1274" w:date="2024-04-16T13:59:00Z"/>
              </w:rPr>
            </w:pPr>
            <w:ins w:id="6283" w:author="1274" w:date="2024-04-16T13:59:00Z">
              <w:r w:rsidRPr="00D0162F">
                <w:t>T4: -12.8dB</w:t>
              </w:r>
            </w:ins>
          </w:p>
          <w:p w14:paraId="24B2CC8A" w14:textId="77777777" w:rsidR="008020C0" w:rsidRPr="00D0162F" w:rsidRDefault="008020C0" w:rsidP="00BA5E98">
            <w:pPr>
              <w:pStyle w:val="TAL"/>
              <w:rPr>
                <w:ins w:id="6284" w:author="1274" w:date="2024-04-16T13:59:00Z"/>
              </w:rPr>
            </w:pPr>
            <w:ins w:id="6285" w:author="1274" w:date="2024-04-16T13:59:00Z">
              <w:r w:rsidRPr="00D0162F">
                <w:t>T5: -12.8dB</w:t>
              </w:r>
            </w:ins>
          </w:p>
          <w:p w14:paraId="7A5D7F41" w14:textId="77777777" w:rsidR="008020C0" w:rsidRPr="00D0162F" w:rsidRDefault="008020C0" w:rsidP="00BA5E98">
            <w:pPr>
              <w:pStyle w:val="TAL"/>
              <w:rPr>
                <w:ins w:id="6286" w:author="1274" w:date="2024-04-16T13:59:00Z"/>
              </w:rPr>
            </w:pPr>
            <w:ins w:id="6287" w:author="1274" w:date="2024-04-16T13:59:00Z">
              <w:r w:rsidRPr="00D0162F">
                <w:t>For testing of a UE which supports 4RX on all bands, the SNR during T3, T4 and T5 is modified as specified in clause D.4</w:t>
              </w:r>
              <w:r>
                <w:t>A.2.1</w:t>
              </w:r>
            </w:ins>
          </w:p>
          <w:p w14:paraId="6FE7E3FF" w14:textId="77777777" w:rsidR="008020C0" w:rsidRPr="00D0162F" w:rsidRDefault="008020C0" w:rsidP="00BA5E98">
            <w:pPr>
              <w:pStyle w:val="TAL"/>
              <w:rPr>
                <w:ins w:id="6288" w:author="1274" w:date="2024-04-16T13:59:00Z"/>
              </w:rPr>
            </w:pPr>
          </w:p>
          <w:p w14:paraId="2E22AE24" w14:textId="77777777" w:rsidR="008020C0" w:rsidRPr="00D0162F" w:rsidRDefault="008020C0" w:rsidP="00BA5E98">
            <w:pPr>
              <w:pStyle w:val="TAL"/>
              <w:rPr>
                <w:ins w:id="6289" w:author="1274" w:date="2024-04-16T13:59:00Z"/>
                <w:rFonts w:eastAsia="SimSun"/>
              </w:rPr>
            </w:pPr>
            <w:ins w:id="6290" w:author="1274" w:date="2024-04-16T13:59:00Z">
              <w:r w:rsidRPr="00D0162F">
                <w:rPr>
                  <w:rFonts w:eastAsia="SimSun"/>
                </w:rPr>
                <w:t>q1 SSB during T1:</w:t>
              </w:r>
            </w:ins>
          </w:p>
          <w:p w14:paraId="037F6257" w14:textId="77777777" w:rsidR="008020C0" w:rsidRPr="00D0162F" w:rsidRDefault="008020C0" w:rsidP="00BA5E98">
            <w:pPr>
              <w:pStyle w:val="TAL"/>
              <w:rPr>
                <w:ins w:id="6291" w:author="1274" w:date="2024-04-16T13:59:00Z"/>
              </w:rPr>
            </w:pPr>
            <w:ins w:id="6292" w:author="1274" w:date="2024-04-16T13:59:00Z">
              <w:r w:rsidRPr="00D0162F">
                <w:t>Noc</w:t>
              </w:r>
              <w:r w:rsidRPr="00D0162F">
                <w:rPr>
                  <w:vertAlign w:val="subscript"/>
                </w:rPr>
                <w:t>2</w:t>
              </w:r>
              <w:r w:rsidRPr="00D0162F">
                <w:t>: -98dBm/15kHz</w:t>
              </w:r>
            </w:ins>
          </w:p>
          <w:p w14:paraId="48EC4D1E" w14:textId="77777777" w:rsidR="008020C0" w:rsidRPr="00D0162F" w:rsidRDefault="008020C0" w:rsidP="00BA5E98">
            <w:pPr>
              <w:pStyle w:val="TAL"/>
              <w:rPr>
                <w:ins w:id="6293" w:author="1274" w:date="2024-04-16T13:59:00Z"/>
              </w:rPr>
            </w:pPr>
            <w:ins w:id="6294" w:author="1274" w:date="2024-04-16T13:59:00Z">
              <w:r w:rsidRPr="00D0162F">
                <w:t>Ês</w:t>
              </w:r>
              <w:r w:rsidRPr="00D0162F">
                <w:rPr>
                  <w:vertAlign w:val="subscript"/>
                </w:rPr>
                <w:t>2</w:t>
              </w:r>
              <w:r w:rsidRPr="00D0162F">
                <w:t xml:space="preserve"> / Noc</w:t>
              </w:r>
              <w:r w:rsidRPr="00D0162F">
                <w:rPr>
                  <w:vertAlign w:val="subscript"/>
                </w:rPr>
                <w:t>2</w:t>
              </w:r>
              <w:r w:rsidRPr="00D0162F">
                <w:t>: -10.2dB</w:t>
              </w:r>
            </w:ins>
          </w:p>
          <w:p w14:paraId="2C574381" w14:textId="77777777" w:rsidR="008020C0" w:rsidRPr="00D0162F" w:rsidRDefault="008020C0" w:rsidP="00BA5E98">
            <w:pPr>
              <w:pStyle w:val="TAL"/>
              <w:rPr>
                <w:ins w:id="6295" w:author="1274" w:date="2024-04-16T13:59:00Z"/>
                <w:rFonts w:eastAsia="SimSun"/>
              </w:rPr>
            </w:pPr>
          </w:p>
          <w:p w14:paraId="2AC569E8" w14:textId="77777777" w:rsidR="008020C0" w:rsidRPr="00D0162F" w:rsidRDefault="008020C0" w:rsidP="00BA5E98">
            <w:pPr>
              <w:pStyle w:val="TAL"/>
              <w:rPr>
                <w:ins w:id="6296" w:author="1274" w:date="2024-04-16T13:59:00Z"/>
                <w:rFonts w:eastAsia="SimSun"/>
              </w:rPr>
            </w:pPr>
            <w:ins w:id="6297" w:author="1274" w:date="2024-04-16T13:59:00Z">
              <w:r w:rsidRPr="00D0162F">
                <w:rPr>
                  <w:rFonts w:eastAsia="SimSun"/>
                </w:rPr>
                <w:t>q1 SSB during T2:</w:t>
              </w:r>
            </w:ins>
          </w:p>
          <w:p w14:paraId="727CAC0A" w14:textId="77777777" w:rsidR="008020C0" w:rsidRPr="00D0162F" w:rsidRDefault="008020C0" w:rsidP="00BA5E98">
            <w:pPr>
              <w:pStyle w:val="TAL"/>
              <w:rPr>
                <w:ins w:id="6298" w:author="1274" w:date="2024-04-16T13:59:00Z"/>
              </w:rPr>
            </w:pPr>
            <w:ins w:id="6299" w:author="1274" w:date="2024-04-16T13:59:00Z">
              <w:r w:rsidRPr="00D0162F">
                <w:t>Noc</w:t>
              </w:r>
              <w:r w:rsidRPr="00D0162F">
                <w:rPr>
                  <w:vertAlign w:val="subscript"/>
                </w:rPr>
                <w:t>2</w:t>
              </w:r>
              <w:r w:rsidRPr="00D0162F">
                <w:t>: -98dBm/15kHz</w:t>
              </w:r>
            </w:ins>
          </w:p>
          <w:p w14:paraId="33E0F5C4" w14:textId="77777777" w:rsidR="008020C0" w:rsidRPr="00D0162F" w:rsidRDefault="008020C0" w:rsidP="00BA5E98">
            <w:pPr>
              <w:pStyle w:val="TAL"/>
              <w:rPr>
                <w:ins w:id="6300" w:author="1274" w:date="2024-04-16T13:59:00Z"/>
              </w:rPr>
            </w:pPr>
            <w:ins w:id="6301" w:author="1274" w:date="2024-04-16T13:59:00Z">
              <w:r w:rsidRPr="00D0162F">
                <w:t>Ês</w:t>
              </w:r>
              <w:r w:rsidRPr="00D0162F">
                <w:rPr>
                  <w:vertAlign w:val="subscript"/>
                </w:rPr>
                <w:t>2</w:t>
              </w:r>
              <w:r w:rsidRPr="00D0162F">
                <w:t xml:space="preserve"> / Noc</w:t>
              </w:r>
              <w:r w:rsidRPr="00D0162F">
                <w:rPr>
                  <w:vertAlign w:val="subscript"/>
                </w:rPr>
                <w:t>2</w:t>
              </w:r>
              <w:r w:rsidRPr="00D0162F">
                <w:t>: -10.2dB</w:t>
              </w:r>
            </w:ins>
          </w:p>
          <w:p w14:paraId="58413D0A" w14:textId="77777777" w:rsidR="008020C0" w:rsidRPr="00D0162F" w:rsidRDefault="008020C0" w:rsidP="00BA5E98">
            <w:pPr>
              <w:pStyle w:val="TAL"/>
              <w:rPr>
                <w:ins w:id="6302" w:author="1274" w:date="2024-04-16T13:59:00Z"/>
                <w:rFonts w:eastAsia="SimSun"/>
              </w:rPr>
            </w:pPr>
          </w:p>
          <w:p w14:paraId="59CF847E" w14:textId="77777777" w:rsidR="008020C0" w:rsidRPr="00D0162F" w:rsidRDefault="008020C0" w:rsidP="00BA5E98">
            <w:pPr>
              <w:pStyle w:val="TAL"/>
              <w:rPr>
                <w:ins w:id="6303" w:author="1274" w:date="2024-04-16T13:59:00Z"/>
                <w:rFonts w:eastAsia="SimSun"/>
              </w:rPr>
            </w:pPr>
            <w:ins w:id="6304" w:author="1274" w:date="2024-04-16T13:59:00Z">
              <w:r w:rsidRPr="00D0162F">
                <w:rPr>
                  <w:rFonts w:eastAsia="SimSun"/>
                </w:rPr>
                <w:t>q1 SSB during T3, T4 and T5:</w:t>
              </w:r>
            </w:ins>
          </w:p>
          <w:p w14:paraId="091ACA24" w14:textId="77777777" w:rsidR="008020C0" w:rsidRPr="00D0162F" w:rsidRDefault="008020C0" w:rsidP="00BA5E98">
            <w:pPr>
              <w:pStyle w:val="TAL"/>
              <w:rPr>
                <w:ins w:id="6305" w:author="1274" w:date="2024-04-16T13:59:00Z"/>
              </w:rPr>
            </w:pPr>
            <w:ins w:id="6306" w:author="1274" w:date="2024-04-16T13:59:00Z">
              <w:r w:rsidRPr="00D0162F">
                <w:t>Noc</w:t>
              </w:r>
              <w:r w:rsidRPr="00D0162F">
                <w:rPr>
                  <w:vertAlign w:val="subscript"/>
                </w:rPr>
                <w:t>2</w:t>
              </w:r>
              <w:r w:rsidRPr="00D0162F">
                <w:t>: -98dBm/15kHz</w:t>
              </w:r>
            </w:ins>
          </w:p>
          <w:p w14:paraId="63C97DEC" w14:textId="77777777" w:rsidR="008020C0" w:rsidRPr="00D0162F" w:rsidRDefault="008020C0" w:rsidP="00BA5E98">
            <w:pPr>
              <w:pStyle w:val="TAL"/>
              <w:rPr>
                <w:ins w:id="6307" w:author="1274" w:date="2024-04-16T13:59:00Z"/>
                <w:shd w:val="clear" w:color="auto" w:fill="FFFFFF"/>
              </w:rPr>
            </w:pPr>
            <w:ins w:id="6308" w:author="1274" w:date="2024-04-16T13:59:00Z">
              <w:r w:rsidRPr="00D0162F">
                <w:t>Ês</w:t>
              </w:r>
              <w:r w:rsidRPr="00D0162F">
                <w:rPr>
                  <w:vertAlign w:val="subscript"/>
                </w:rPr>
                <w:t>2</w:t>
              </w:r>
              <w:r w:rsidRPr="00D0162F">
                <w:t xml:space="preserve"> / Noc</w:t>
              </w:r>
              <w:r w:rsidRPr="00D0162F">
                <w:rPr>
                  <w:vertAlign w:val="subscript"/>
                </w:rPr>
                <w:t>2</w:t>
              </w:r>
              <w:r w:rsidRPr="00D0162F">
                <w:t>: +10.2dB</w:t>
              </w:r>
            </w:ins>
          </w:p>
        </w:tc>
      </w:tr>
      <w:tr w:rsidR="008020C0" w:rsidRPr="00D0162F" w14:paraId="147F2711" w14:textId="77777777" w:rsidTr="00BA5E98">
        <w:trPr>
          <w:jc w:val="center"/>
          <w:ins w:id="6309" w:author="1274" w:date="2024-04-16T13:59:00Z"/>
        </w:trPr>
        <w:tc>
          <w:tcPr>
            <w:tcW w:w="2195" w:type="dxa"/>
          </w:tcPr>
          <w:p w14:paraId="06D33973" w14:textId="77777777" w:rsidR="008020C0" w:rsidRPr="00D0162F" w:rsidRDefault="008020C0" w:rsidP="00BA5E98">
            <w:pPr>
              <w:pStyle w:val="TAL"/>
              <w:rPr>
                <w:ins w:id="6310" w:author="1274" w:date="2024-04-16T13:59:00Z"/>
                <w:shd w:val="clear" w:color="auto" w:fill="FFFFFF"/>
              </w:rPr>
            </w:pPr>
            <w:ins w:id="6311" w:author="1274" w:date="2024-04-16T13:59:00Z">
              <w:r w:rsidRPr="00ED1760">
                <w:t>10.3.4.2 EN-DC FR1 EN-DC Beam Failure Detection and Link Recovery Test for FR1 PSCell under CCA configured with SSB-based BFD and LR in DRX mode</w:t>
              </w:r>
            </w:ins>
          </w:p>
        </w:tc>
        <w:tc>
          <w:tcPr>
            <w:tcW w:w="4043" w:type="dxa"/>
          </w:tcPr>
          <w:p w14:paraId="704FA97F" w14:textId="77777777" w:rsidR="008020C0" w:rsidRPr="00D0162F" w:rsidRDefault="008020C0" w:rsidP="00BA5E98">
            <w:pPr>
              <w:pStyle w:val="TAL"/>
              <w:rPr>
                <w:ins w:id="6312" w:author="1274" w:date="2024-04-16T13:59:00Z"/>
                <w:shd w:val="clear" w:color="auto" w:fill="FFFFFF"/>
              </w:rPr>
            </w:pPr>
            <w:ins w:id="6313" w:author="1274" w:date="2024-04-16T13:59:00Z">
              <w:r>
                <w:rPr>
                  <w:lang w:val="fr-FR"/>
                </w:rPr>
                <w:t>Same as 10.3.4.1</w:t>
              </w:r>
            </w:ins>
          </w:p>
        </w:tc>
        <w:tc>
          <w:tcPr>
            <w:tcW w:w="1652" w:type="dxa"/>
          </w:tcPr>
          <w:p w14:paraId="3B265A3C" w14:textId="77777777" w:rsidR="008020C0" w:rsidRPr="00D0162F" w:rsidRDefault="008020C0" w:rsidP="00BA5E98">
            <w:pPr>
              <w:pStyle w:val="TAL"/>
              <w:rPr>
                <w:ins w:id="6314" w:author="1274" w:date="2024-04-16T13:59:00Z"/>
                <w:shd w:val="clear" w:color="auto" w:fill="FFFFFF"/>
              </w:rPr>
            </w:pPr>
            <w:ins w:id="6315" w:author="1274" w:date="2024-04-16T13:59:00Z">
              <w:r w:rsidRPr="00CC1374">
                <w:rPr>
                  <w:lang w:val="fr-FR"/>
                </w:rPr>
                <w:t>Same as 10.3.4.1</w:t>
              </w:r>
            </w:ins>
          </w:p>
        </w:tc>
        <w:tc>
          <w:tcPr>
            <w:tcW w:w="2763" w:type="dxa"/>
          </w:tcPr>
          <w:p w14:paraId="49607541" w14:textId="77777777" w:rsidR="008020C0" w:rsidRPr="00D0162F" w:rsidRDefault="008020C0" w:rsidP="00BA5E98">
            <w:pPr>
              <w:pStyle w:val="TAL"/>
              <w:rPr>
                <w:ins w:id="6316" w:author="1274" w:date="2024-04-16T13:59:00Z"/>
                <w:shd w:val="clear" w:color="auto" w:fill="FFFFFF"/>
              </w:rPr>
            </w:pPr>
            <w:ins w:id="6317" w:author="1274" w:date="2024-04-16T13:59:00Z">
              <w:r w:rsidRPr="00CC1374">
                <w:rPr>
                  <w:lang w:val="fr-FR"/>
                </w:rPr>
                <w:t>Same as 10.3.4.1</w:t>
              </w:r>
            </w:ins>
          </w:p>
        </w:tc>
      </w:tr>
      <w:tr w:rsidR="008020C0" w:rsidRPr="00D0162F" w14:paraId="700BADB6" w14:textId="77777777" w:rsidTr="00BA5E98">
        <w:trPr>
          <w:jc w:val="center"/>
          <w:ins w:id="6318" w:author="1274" w:date="2024-04-16T13:59:00Z"/>
        </w:trPr>
        <w:tc>
          <w:tcPr>
            <w:tcW w:w="2195" w:type="dxa"/>
          </w:tcPr>
          <w:p w14:paraId="6D0A7297" w14:textId="77777777" w:rsidR="008020C0" w:rsidRPr="00D0162F" w:rsidRDefault="008020C0" w:rsidP="00BA5E98">
            <w:pPr>
              <w:pStyle w:val="TAL"/>
              <w:rPr>
                <w:ins w:id="6319" w:author="1274" w:date="2024-04-16T13:59:00Z"/>
                <w:shd w:val="clear" w:color="auto" w:fill="FFFFFF"/>
              </w:rPr>
            </w:pPr>
            <w:ins w:id="6320" w:author="1274" w:date="2024-04-16T13:59:00Z">
              <w:r w:rsidRPr="00ED1760">
                <w:t>10.3.5.1 EN-DC FR1 UL active BWP switch delay with consistent UL LBT failure on PSCell subject to UL CCA</w:t>
              </w:r>
            </w:ins>
          </w:p>
        </w:tc>
        <w:tc>
          <w:tcPr>
            <w:tcW w:w="4043" w:type="dxa"/>
          </w:tcPr>
          <w:p w14:paraId="44DB0CA2" w14:textId="77777777" w:rsidR="008020C0" w:rsidRPr="00D0162F" w:rsidRDefault="008020C0" w:rsidP="00BA5E98">
            <w:pPr>
              <w:pStyle w:val="TAL"/>
              <w:rPr>
                <w:ins w:id="6321" w:author="1274" w:date="2024-04-16T13:59:00Z"/>
              </w:rPr>
            </w:pPr>
            <w:ins w:id="6322" w:author="1274" w:date="2024-04-16T13:59:00Z">
              <w:r w:rsidRPr="00D0162F">
                <w:t>During T1:</w:t>
              </w:r>
            </w:ins>
          </w:p>
          <w:p w14:paraId="22806D68" w14:textId="77777777" w:rsidR="008020C0" w:rsidRPr="00D0162F" w:rsidRDefault="008020C0" w:rsidP="00BA5E98">
            <w:pPr>
              <w:pStyle w:val="TAL"/>
              <w:rPr>
                <w:ins w:id="6323" w:author="1274" w:date="2024-04-16T13:59:00Z"/>
              </w:rPr>
            </w:pPr>
            <w:ins w:id="6324" w:author="1274" w:date="2024-04-16T13:59:00Z">
              <w:r w:rsidRPr="00D0162F">
                <w:t>Noc</w:t>
              </w:r>
              <w:r w:rsidRPr="00D0162F">
                <w:rPr>
                  <w:vertAlign w:val="subscript"/>
                </w:rPr>
                <w:t>2</w:t>
              </w:r>
              <w:r w:rsidRPr="00D0162F">
                <w:t>: -104dBm/15kHz</w:t>
              </w:r>
            </w:ins>
          </w:p>
          <w:p w14:paraId="33F1FE5B" w14:textId="77777777" w:rsidR="008020C0" w:rsidRPr="00D0162F" w:rsidRDefault="008020C0" w:rsidP="00BA5E98">
            <w:pPr>
              <w:pStyle w:val="TAL"/>
              <w:rPr>
                <w:ins w:id="6325" w:author="1274" w:date="2024-04-16T13:59:00Z"/>
              </w:rPr>
            </w:pPr>
            <w:ins w:id="6326"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65B7BF26" w14:textId="77777777" w:rsidR="008020C0" w:rsidRPr="00D0162F" w:rsidRDefault="008020C0" w:rsidP="00BA5E98">
            <w:pPr>
              <w:pStyle w:val="TAL"/>
              <w:rPr>
                <w:ins w:id="6327" w:author="1274" w:date="2024-04-16T13:59:00Z"/>
              </w:rPr>
            </w:pPr>
          </w:p>
          <w:p w14:paraId="552D09B1" w14:textId="77777777" w:rsidR="008020C0" w:rsidRPr="00D0162F" w:rsidRDefault="008020C0" w:rsidP="00BA5E98">
            <w:pPr>
              <w:pStyle w:val="TAL"/>
              <w:rPr>
                <w:ins w:id="6328" w:author="1274" w:date="2024-04-16T13:59:00Z"/>
              </w:rPr>
            </w:pPr>
            <w:ins w:id="6329" w:author="1274" w:date="2024-04-16T13:59:00Z">
              <w:r w:rsidRPr="00D0162F">
                <w:t>During T2:</w:t>
              </w:r>
            </w:ins>
          </w:p>
          <w:p w14:paraId="3BD9B2ED" w14:textId="77777777" w:rsidR="008020C0" w:rsidRPr="00D0162F" w:rsidRDefault="008020C0" w:rsidP="00BA5E98">
            <w:pPr>
              <w:pStyle w:val="TAL"/>
              <w:rPr>
                <w:ins w:id="6330" w:author="1274" w:date="2024-04-16T13:59:00Z"/>
              </w:rPr>
            </w:pPr>
            <w:ins w:id="6331" w:author="1274" w:date="2024-04-16T13:59:00Z">
              <w:r w:rsidRPr="00D0162F">
                <w:t>Noc</w:t>
              </w:r>
              <w:r w:rsidRPr="00D0162F">
                <w:rPr>
                  <w:vertAlign w:val="subscript"/>
                </w:rPr>
                <w:t>2</w:t>
              </w:r>
              <w:r w:rsidRPr="00D0162F">
                <w:t>: -104dBm/15kHz</w:t>
              </w:r>
            </w:ins>
          </w:p>
          <w:p w14:paraId="29B20FF5" w14:textId="77777777" w:rsidR="008020C0" w:rsidRPr="007B443F" w:rsidRDefault="008020C0" w:rsidP="00BA5E98">
            <w:pPr>
              <w:pStyle w:val="TAL"/>
              <w:rPr>
                <w:ins w:id="6332" w:author="1274" w:date="2024-04-16T13:59:00Z"/>
                <w:rPrChange w:id="6333" w:author="Fernando Alonso Macias" w:date="2024-01-31T18:20:00Z">
                  <w:rPr>
                    <w:ins w:id="6334" w:author="1274" w:date="2024-04-16T13:59:00Z"/>
                    <w:shd w:val="clear" w:color="auto" w:fill="FFFFFF"/>
                  </w:rPr>
                </w:rPrChange>
              </w:rPr>
            </w:pPr>
            <w:ins w:id="6335"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c>
          <w:tcPr>
            <w:tcW w:w="1652" w:type="dxa"/>
          </w:tcPr>
          <w:p w14:paraId="2F1AE606" w14:textId="77777777" w:rsidR="008020C0" w:rsidRPr="00D0162F" w:rsidRDefault="008020C0" w:rsidP="00BA5E98">
            <w:pPr>
              <w:pStyle w:val="TAL"/>
              <w:rPr>
                <w:ins w:id="6336" w:author="1274" w:date="2024-04-16T13:59:00Z"/>
              </w:rPr>
            </w:pPr>
            <w:ins w:id="6337" w:author="1274" w:date="2024-04-16T13:59:00Z">
              <w:r w:rsidRPr="00D0162F">
                <w:t>During T1:</w:t>
              </w:r>
            </w:ins>
          </w:p>
          <w:p w14:paraId="35F73A9D" w14:textId="77777777" w:rsidR="008020C0" w:rsidRPr="00D0162F" w:rsidRDefault="008020C0" w:rsidP="00BA5E98">
            <w:pPr>
              <w:pStyle w:val="TAL"/>
              <w:rPr>
                <w:ins w:id="6338" w:author="1274" w:date="2024-04-16T13:59:00Z"/>
              </w:rPr>
            </w:pPr>
            <w:ins w:id="6339" w:author="1274" w:date="2024-04-16T13:59:00Z">
              <w:r w:rsidRPr="00D0162F">
                <w:t>0dB</w:t>
              </w:r>
            </w:ins>
          </w:p>
          <w:p w14:paraId="689068FB" w14:textId="77777777" w:rsidR="008020C0" w:rsidRPr="00D0162F" w:rsidRDefault="008020C0" w:rsidP="00BA5E98">
            <w:pPr>
              <w:pStyle w:val="TAL"/>
              <w:rPr>
                <w:ins w:id="6340" w:author="1274" w:date="2024-04-16T13:59:00Z"/>
              </w:rPr>
            </w:pPr>
            <w:ins w:id="6341" w:author="1274" w:date="2024-04-16T13:59:00Z">
              <w:r w:rsidRPr="00D0162F">
                <w:t>0dB</w:t>
              </w:r>
            </w:ins>
          </w:p>
          <w:p w14:paraId="07185E1F" w14:textId="77777777" w:rsidR="008020C0" w:rsidRPr="00D0162F" w:rsidRDefault="008020C0" w:rsidP="00BA5E98">
            <w:pPr>
              <w:pStyle w:val="TAL"/>
              <w:rPr>
                <w:ins w:id="6342" w:author="1274" w:date="2024-04-16T13:59:00Z"/>
              </w:rPr>
            </w:pPr>
          </w:p>
          <w:p w14:paraId="4CDF852E" w14:textId="77777777" w:rsidR="008020C0" w:rsidRPr="00D0162F" w:rsidRDefault="008020C0" w:rsidP="00BA5E98">
            <w:pPr>
              <w:pStyle w:val="TAL"/>
              <w:rPr>
                <w:ins w:id="6343" w:author="1274" w:date="2024-04-16T13:59:00Z"/>
              </w:rPr>
            </w:pPr>
            <w:ins w:id="6344" w:author="1274" w:date="2024-04-16T13:59:00Z">
              <w:r w:rsidRPr="00D0162F">
                <w:t>During T2:</w:t>
              </w:r>
            </w:ins>
          </w:p>
          <w:p w14:paraId="36051F36" w14:textId="77777777" w:rsidR="008020C0" w:rsidRPr="00D0162F" w:rsidRDefault="008020C0" w:rsidP="00BA5E98">
            <w:pPr>
              <w:pStyle w:val="TAL"/>
              <w:rPr>
                <w:ins w:id="6345" w:author="1274" w:date="2024-04-16T13:59:00Z"/>
              </w:rPr>
            </w:pPr>
            <w:ins w:id="6346" w:author="1274" w:date="2024-04-16T13:59:00Z">
              <w:r w:rsidRPr="00D0162F">
                <w:t>0dB</w:t>
              </w:r>
            </w:ins>
          </w:p>
          <w:p w14:paraId="7D8B2ADD" w14:textId="77777777" w:rsidR="008020C0" w:rsidRPr="007B443F" w:rsidRDefault="008020C0" w:rsidP="00BA5E98">
            <w:pPr>
              <w:pStyle w:val="TAL"/>
              <w:rPr>
                <w:ins w:id="6347" w:author="1274" w:date="2024-04-16T13:59:00Z"/>
                <w:rPrChange w:id="6348" w:author="Fernando Alonso Macias" w:date="2024-01-31T18:20:00Z">
                  <w:rPr>
                    <w:ins w:id="6349" w:author="1274" w:date="2024-04-16T13:59:00Z"/>
                    <w:shd w:val="clear" w:color="auto" w:fill="FFFFFF"/>
                  </w:rPr>
                </w:rPrChange>
              </w:rPr>
            </w:pPr>
            <w:ins w:id="6350" w:author="1274" w:date="2024-04-16T13:59:00Z">
              <w:r w:rsidRPr="00D0162F">
                <w:t>0dB</w:t>
              </w:r>
            </w:ins>
          </w:p>
        </w:tc>
        <w:tc>
          <w:tcPr>
            <w:tcW w:w="2763" w:type="dxa"/>
          </w:tcPr>
          <w:p w14:paraId="5EF84EBA" w14:textId="77777777" w:rsidR="008020C0" w:rsidRPr="00D0162F" w:rsidRDefault="008020C0" w:rsidP="00BA5E98">
            <w:pPr>
              <w:pStyle w:val="TAL"/>
              <w:rPr>
                <w:ins w:id="6351" w:author="1274" w:date="2024-04-16T13:59:00Z"/>
              </w:rPr>
            </w:pPr>
            <w:ins w:id="6352" w:author="1274" w:date="2024-04-16T13:59:00Z">
              <w:r w:rsidRPr="00D0162F">
                <w:t>During T1:</w:t>
              </w:r>
            </w:ins>
          </w:p>
          <w:p w14:paraId="76F12BE1" w14:textId="77777777" w:rsidR="008020C0" w:rsidRPr="00D0162F" w:rsidRDefault="008020C0" w:rsidP="00BA5E98">
            <w:pPr>
              <w:pStyle w:val="TAL"/>
              <w:rPr>
                <w:ins w:id="6353" w:author="1274" w:date="2024-04-16T13:59:00Z"/>
              </w:rPr>
            </w:pPr>
            <w:ins w:id="6354" w:author="1274" w:date="2024-04-16T13:59:00Z">
              <w:r w:rsidRPr="00D0162F">
                <w:t>Noc</w:t>
              </w:r>
              <w:r w:rsidRPr="00D0162F">
                <w:rPr>
                  <w:vertAlign w:val="subscript"/>
                </w:rPr>
                <w:t>2</w:t>
              </w:r>
              <w:r w:rsidRPr="00D0162F">
                <w:t>: -104dBm/15kHz</w:t>
              </w:r>
            </w:ins>
          </w:p>
          <w:p w14:paraId="1D2D4FAD" w14:textId="77777777" w:rsidR="008020C0" w:rsidRPr="00D0162F" w:rsidRDefault="008020C0" w:rsidP="00BA5E98">
            <w:pPr>
              <w:pStyle w:val="TAL"/>
              <w:rPr>
                <w:ins w:id="6355" w:author="1274" w:date="2024-04-16T13:59:00Z"/>
              </w:rPr>
            </w:pPr>
            <w:ins w:id="6356"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6E5659EA" w14:textId="77777777" w:rsidR="008020C0" w:rsidRPr="00D0162F" w:rsidRDefault="008020C0" w:rsidP="00BA5E98">
            <w:pPr>
              <w:pStyle w:val="TAL"/>
              <w:rPr>
                <w:ins w:id="6357" w:author="1274" w:date="2024-04-16T13:59:00Z"/>
              </w:rPr>
            </w:pPr>
          </w:p>
          <w:p w14:paraId="01C45D73" w14:textId="77777777" w:rsidR="008020C0" w:rsidRPr="00D0162F" w:rsidRDefault="008020C0" w:rsidP="00BA5E98">
            <w:pPr>
              <w:pStyle w:val="TAL"/>
              <w:rPr>
                <w:ins w:id="6358" w:author="1274" w:date="2024-04-16T13:59:00Z"/>
              </w:rPr>
            </w:pPr>
            <w:ins w:id="6359" w:author="1274" w:date="2024-04-16T13:59:00Z">
              <w:r w:rsidRPr="00D0162F">
                <w:t>During T2:</w:t>
              </w:r>
            </w:ins>
          </w:p>
          <w:p w14:paraId="6541A691" w14:textId="77777777" w:rsidR="008020C0" w:rsidRPr="00D0162F" w:rsidRDefault="008020C0" w:rsidP="00BA5E98">
            <w:pPr>
              <w:pStyle w:val="TAL"/>
              <w:rPr>
                <w:ins w:id="6360" w:author="1274" w:date="2024-04-16T13:59:00Z"/>
              </w:rPr>
            </w:pPr>
            <w:ins w:id="6361" w:author="1274" w:date="2024-04-16T13:59:00Z">
              <w:r w:rsidRPr="00D0162F">
                <w:t>Noc</w:t>
              </w:r>
              <w:r w:rsidRPr="00D0162F">
                <w:rPr>
                  <w:vertAlign w:val="subscript"/>
                </w:rPr>
                <w:t>2</w:t>
              </w:r>
              <w:r w:rsidRPr="00D0162F">
                <w:t>: -104dBm/15kHz</w:t>
              </w:r>
            </w:ins>
          </w:p>
          <w:p w14:paraId="22A005CF" w14:textId="77777777" w:rsidR="008020C0" w:rsidRPr="007B443F" w:rsidRDefault="008020C0" w:rsidP="00BA5E98">
            <w:pPr>
              <w:pStyle w:val="TAL"/>
              <w:rPr>
                <w:ins w:id="6362" w:author="1274" w:date="2024-04-16T13:59:00Z"/>
                <w:rPrChange w:id="6363" w:author="Fernando Alonso Macias" w:date="2024-01-31T18:20:00Z">
                  <w:rPr>
                    <w:ins w:id="6364" w:author="1274" w:date="2024-04-16T13:59:00Z"/>
                    <w:shd w:val="clear" w:color="auto" w:fill="FFFFFF"/>
                  </w:rPr>
                </w:rPrChange>
              </w:rPr>
            </w:pPr>
            <w:ins w:id="6365"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r>
      <w:tr w:rsidR="008020C0" w:rsidRPr="00D0162F" w14:paraId="649964F4" w14:textId="77777777" w:rsidTr="00BA5E98">
        <w:trPr>
          <w:jc w:val="center"/>
          <w:ins w:id="6366" w:author="1274" w:date="2024-04-16T13:59:00Z"/>
        </w:trPr>
        <w:tc>
          <w:tcPr>
            <w:tcW w:w="2195" w:type="dxa"/>
          </w:tcPr>
          <w:p w14:paraId="0B142551" w14:textId="77777777" w:rsidR="008020C0" w:rsidRPr="00D0162F" w:rsidRDefault="008020C0" w:rsidP="00BA5E98">
            <w:pPr>
              <w:pStyle w:val="TAL"/>
              <w:rPr>
                <w:ins w:id="6367" w:author="1274" w:date="2024-04-16T13:59:00Z"/>
                <w:shd w:val="clear" w:color="auto" w:fill="FFFFFF"/>
              </w:rPr>
            </w:pPr>
            <w:ins w:id="6368" w:author="1274" w:date="2024-04-16T13:59:00Z">
              <w:r>
                <w:lastRenderedPageBreak/>
                <w:t xml:space="preserve">10.3.5.2.1 </w:t>
              </w:r>
              <w:r w:rsidRPr="00F83BB6">
                <w:t>EN-DC FR1 E-UTRAN – NR PSCell under CCA FR1 DL active BWP switch in non-DRX in synchronous EN-DC</w:t>
              </w:r>
            </w:ins>
          </w:p>
        </w:tc>
        <w:tc>
          <w:tcPr>
            <w:tcW w:w="4043" w:type="dxa"/>
          </w:tcPr>
          <w:p w14:paraId="1EE85431" w14:textId="77777777" w:rsidR="008020C0" w:rsidRPr="00D0162F" w:rsidRDefault="008020C0" w:rsidP="00BA5E98">
            <w:pPr>
              <w:pStyle w:val="TAL"/>
              <w:rPr>
                <w:ins w:id="6369" w:author="1274" w:date="2024-04-16T13:59:00Z"/>
              </w:rPr>
            </w:pPr>
            <w:ins w:id="6370" w:author="1274" w:date="2024-04-16T13:59:00Z">
              <w:r w:rsidRPr="00D0162F">
                <w:t>During T1:</w:t>
              </w:r>
            </w:ins>
          </w:p>
          <w:p w14:paraId="51F2A561" w14:textId="77777777" w:rsidR="008020C0" w:rsidRPr="00D0162F" w:rsidRDefault="008020C0" w:rsidP="00BA5E98">
            <w:pPr>
              <w:pStyle w:val="TAL"/>
              <w:rPr>
                <w:ins w:id="6371" w:author="1274" w:date="2024-04-16T13:59:00Z"/>
              </w:rPr>
            </w:pPr>
            <w:ins w:id="6372" w:author="1274" w:date="2024-04-16T13:59:00Z">
              <w:r w:rsidRPr="00D0162F">
                <w:t>Noc</w:t>
              </w:r>
              <w:r w:rsidRPr="00D0162F">
                <w:rPr>
                  <w:vertAlign w:val="subscript"/>
                </w:rPr>
                <w:t>2</w:t>
              </w:r>
              <w:r w:rsidRPr="00D0162F">
                <w:t>: -104dBm/15kHz</w:t>
              </w:r>
            </w:ins>
          </w:p>
          <w:p w14:paraId="64BF6250" w14:textId="77777777" w:rsidR="008020C0" w:rsidRPr="00D0162F" w:rsidRDefault="008020C0" w:rsidP="00BA5E98">
            <w:pPr>
              <w:pStyle w:val="TAL"/>
              <w:rPr>
                <w:ins w:id="6373" w:author="1274" w:date="2024-04-16T13:59:00Z"/>
              </w:rPr>
            </w:pPr>
            <w:ins w:id="6374"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1D2B7C5E" w14:textId="77777777" w:rsidR="008020C0" w:rsidRPr="00D0162F" w:rsidRDefault="008020C0" w:rsidP="00BA5E98">
            <w:pPr>
              <w:pStyle w:val="TAL"/>
              <w:rPr>
                <w:ins w:id="6375" w:author="1274" w:date="2024-04-16T13:59:00Z"/>
              </w:rPr>
            </w:pPr>
          </w:p>
          <w:p w14:paraId="284EEBCE" w14:textId="77777777" w:rsidR="008020C0" w:rsidRPr="00D0162F" w:rsidRDefault="008020C0" w:rsidP="00BA5E98">
            <w:pPr>
              <w:pStyle w:val="TAL"/>
              <w:rPr>
                <w:ins w:id="6376" w:author="1274" w:date="2024-04-16T13:59:00Z"/>
              </w:rPr>
            </w:pPr>
            <w:ins w:id="6377" w:author="1274" w:date="2024-04-16T13:59:00Z">
              <w:r w:rsidRPr="00D0162F">
                <w:t>During T2:</w:t>
              </w:r>
            </w:ins>
          </w:p>
          <w:p w14:paraId="76B90683" w14:textId="77777777" w:rsidR="008020C0" w:rsidRPr="00D0162F" w:rsidRDefault="008020C0" w:rsidP="00BA5E98">
            <w:pPr>
              <w:pStyle w:val="TAL"/>
              <w:rPr>
                <w:ins w:id="6378" w:author="1274" w:date="2024-04-16T13:59:00Z"/>
              </w:rPr>
            </w:pPr>
            <w:ins w:id="6379" w:author="1274" w:date="2024-04-16T13:59:00Z">
              <w:r w:rsidRPr="00D0162F">
                <w:t>Noc</w:t>
              </w:r>
              <w:r w:rsidRPr="00D0162F">
                <w:rPr>
                  <w:vertAlign w:val="subscript"/>
                </w:rPr>
                <w:t>2</w:t>
              </w:r>
              <w:r w:rsidRPr="00D0162F">
                <w:t>: -104dBm/15kHz</w:t>
              </w:r>
            </w:ins>
          </w:p>
          <w:p w14:paraId="333BD723" w14:textId="77777777" w:rsidR="008020C0" w:rsidRPr="00D0162F" w:rsidRDefault="008020C0" w:rsidP="00BA5E98">
            <w:pPr>
              <w:pStyle w:val="TAL"/>
              <w:rPr>
                <w:ins w:id="6380" w:author="1274" w:date="2024-04-16T13:59:00Z"/>
              </w:rPr>
            </w:pPr>
            <w:ins w:id="6381"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19B923D2" w14:textId="77777777" w:rsidR="008020C0" w:rsidRPr="00D0162F" w:rsidRDefault="008020C0" w:rsidP="00BA5E98">
            <w:pPr>
              <w:pStyle w:val="TAL"/>
              <w:rPr>
                <w:ins w:id="6382" w:author="1274" w:date="2024-04-16T13:59:00Z"/>
              </w:rPr>
            </w:pPr>
          </w:p>
          <w:p w14:paraId="6E9FFB6A" w14:textId="77777777" w:rsidR="008020C0" w:rsidRPr="00D0162F" w:rsidRDefault="008020C0" w:rsidP="00BA5E98">
            <w:pPr>
              <w:pStyle w:val="TAL"/>
              <w:rPr>
                <w:ins w:id="6383" w:author="1274" w:date="2024-04-16T13:59:00Z"/>
              </w:rPr>
            </w:pPr>
            <w:ins w:id="6384" w:author="1274" w:date="2024-04-16T13:59:00Z">
              <w:r w:rsidRPr="00D0162F">
                <w:t>During T3:</w:t>
              </w:r>
            </w:ins>
          </w:p>
          <w:p w14:paraId="0A7D0055" w14:textId="77777777" w:rsidR="008020C0" w:rsidRPr="00D0162F" w:rsidRDefault="008020C0" w:rsidP="00BA5E98">
            <w:pPr>
              <w:pStyle w:val="TAL"/>
              <w:rPr>
                <w:ins w:id="6385" w:author="1274" w:date="2024-04-16T13:59:00Z"/>
              </w:rPr>
            </w:pPr>
            <w:ins w:id="6386" w:author="1274" w:date="2024-04-16T13:59:00Z">
              <w:r w:rsidRPr="00D0162F">
                <w:t>Noc</w:t>
              </w:r>
              <w:r w:rsidRPr="00D0162F">
                <w:rPr>
                  <w:vertAlign w:val="subscript"/>
                </w:rPr>
                <w:t>2</w:t>
              </w:r>
              <w:r w:rsidRPr="00D0162F">
                <w:t>: -104dBm/15kHz</w:t>
              </w:r>
            </w:ins>
          </w:p>
          <w:p w14:paraId="788262DD" w14:textId="77777777" w:rsidR="008020C0" w:rsidRPr="00D0162F" w:rsidRDefault="008020C0" w:rsidP="00BA5E98">
            <w:pPr>
              <w:pStyle w:val="TAL"/>
              <w:rPr>
                <w:ins w:id="6387" w:author="1274" w:date="2024-04-16T13:59:00Z"/>
                <w:shd w:val="clear" w:color="auto" w:fill="FFFFFF"/>
              </w:rPr>
            </w:pPr>
            <w:ins w:id="6388"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c>
          <w:tcPr>
            <w:tcW w:w="1652" w:type="dxa"/>
          </w:tcPr>
          <w:p w14:paraId="3D17BC02" w14:textId="77777777" w:rsidR="008020C0" w:rsidRPr="00D0162F" w:rsidRDefault="008020C0" w:rsidP="00BA5E98">
            <w:pPr>
              <w:pStyle w:val="TAL"/>
              <w:rPr>
                <w:ins w:id="6389" w:author="1274" w:date="2024-04-16T13:59:00Z"/>
              </w:rPr>
            </w:pPr>
            <w:ins w:id="6390" w:author="1274" w:date="2024-04-16T13:59:00Z">
              <w:r w:rsidRPr="00D0162F">
                <w:t>During T1:</w:t>
              </w:r>
            </w:ins>
          </w:p>
          <w:p w14:paraId="52947F27" w14:textId="77777777" w:rsidR="008020C0" w:rsidRPr="00D0162F" w:rsidRDefault="008020C0" w:rsidP="00BA5E98">
            <w:pPr>
              <w:pStyle w:val="TAL"/>
              <w:rPr>
                <w:ins w:id="6391" w:author="1274" w:date="2024-04-16T13:59:00Z"/>
              </w:rPr>
            </w:pPr>
            <w:ins w:id="6392" w:author="1274" w:date="2024-04-16T13:59:00Z">
              <w:r w:rsidRPr="00D0162F">
                <w:t>0dB</w:t>
              </w:r>
            </w:ins>
          </w:p>
          <w:p w14:paraId="25DEE09F" w14:textId="77777777" w:rsidR="008020C0" w:rsidRPr="00D0162F" w:rsidRDefault="008020C0" w:rsidP="00BA5E98">
            <w:pPr>
              <w:pStyle w:val="TAL"/>
              <w:rPr>
                <w:ins w:id="6393" w:author="1274" w:date="2024-04-16T13:59:00Z"/>
              </w:rPr>
            </w:pPr>
            <w:ins w:id="6394" w:author="1274" w:date="2024-04-16T13:59:00Z">
              <w:r w:rsidRPr="00D0162F">
                <w:t>0dB</w:t>
              </w:r>
            </w:ins>
          </w:p>
          <w:p w14:paraId="725C0B5A" w14:textId="77777777" w:rsidR="008020C0" w:rsidRPr="00D0162F" w:rsidRDefault="008020C0" w:rsidP="00BA5E98">
            <w:pPr>
              <w:pStyle w:val="TAL"/>
              <w:rPr>
                <w:ins w:id="6395" w:author="1274" w:date="2024-04-16T13:59:00Z"/>
              </w:rPr>
            </w:pPr>
          </w:p>
          <w:p w14:paraId="502C627F" w14:textId="77777777" w:rsidR="008020C0" w:rsidRPr="00D0162F" w:rsidRDefault="008020C0" w:rsidP="00BA5E98">
            <w:pPr>
              <w:pStyle w:val="TAL"/>
              <w:rPr>
                <w:ins w:id="6396" w:author="1274" w:date="2024-04-16T13:59:00Z"/>
              </w:rPr>
            </w:pPr>
            <w:ins w:id="6397" w:author="1274" w:date="2024-04-16T13:59:00Z">
              <w:r w:rsidRPr="00D0162F">
                <w:t>During T2:</w:t>
              </w:r>
            </w:ins>
          </w:p>
          <w:p w14:paraId="51CB8411" w14:textId="77777777" w:rsidR="008020C0" w:rsidRPr="00D0162F" w:rsidRDefault="008020C0" w:rsidP="00BA5E98">
            <w:pPr>
              <w:pStyle w:val="TAL"/>
              <w:rPr>
                <w:ins w:id="6398" w:author="1274" w:date="2024-04-16T13:59:00Z"/>
              </w:rPr>
            </w:pPr>
            <w:ins w:id="6399" w:author="1274" w:date="2024-04-16T13:59:00Z">
              <w:r w:rsidRPr="00D0162F">
                <w:t>0dB</w:t>
              </w:r>
            </w:ins>
          </w:p>
          <w:p w14:paraId="07966987" w14:textId="77777777" w:rsidR="008020C0" w:rsidRPr="00D0162F" w:rsidRDefault="008020C0" w:rsidP="00BA5E98">
            <w:pPr>
              <w:pStyle w:val="TAL"/>
              <w:rPr>
                <w:ins w:id="6400" w:author="1274" w:date="2024-04-16T13:59:00Z"/>
              </w:rPr>
            </w:pPr>
            <w:ins w:id="6401" w:author="1274" w:date="2024-04-16T13:59:00Z">
              <w:r w:rsidRPr="00D0162F">
                <w:t>0dB</w:t>
              </w:r>
            </w:ins>
          </w:p>
          <w:p w14:paraId="305B225B" w14:textId="77777777" w:rsidR="008020C0" w:rsidRPr="00D0162F" w:rsidRDefault="008020C0" w:rsidP="00BA5E98">
            <w:pPr>
              <w:pStyle w:val="TAL"/>
              <w:rPr>
                <w:ins w:id="6402" w:author="1274" w:date="2024-04-16T13:59:00Z"/>
              </w:rPr>
            </w:pPr>
          </w:p>
          <w:p w14:paraId="3341CD62" w14:textId="77777777" w:rsidR="008020C0" w:rsidRPr="00D0162F" w:rsidRDefault="008020C0" w:rsidP="00BA5E98">
            <w:pPr>
              <w:pStyle w:val="TAL"/>
              <w:rPr>
                <w:ins w:id="6403" w:author="1274" w:date="2024-04-16T13:59:00Z"/>
              </w:rPr>
            </w:pPr>
            <w:ins w:id="6404" w:author="1274" w:date="2024-04-16T13:59:00Z">
              <w:r w:rsidRPr="00D0162F">
                <w:t>During T3:</w:t>
              </w:r>
            </w:ins>
          </w:p>
          <w:p w14:paraId="7E70F7A6" w14:textId="77777777" w:rsidR="008020C0" w:rsidRPr="00D0162F" w:rsidRDefault="008020C0" w:rsidP="00BA5E98">
            <w:pPr>
              <w:pStyle w:val="TAL"/>
              <w:rPr>
                <w:ins w:id="6405" w:author="1274" w:date="2024-04-16T13:59:00Z"/>
              </w:rPr>
            </w:pPr>
            <w:ins w:id="6406" w:author="1274" w:date="2024-04-16T13:59:00Z">
              <w:r w:rsidRPr="00D0162F">
                <w:t>0dB</w:t>
              </w:r>
            </w:ins>
          </w:p>
          <w:p w14:paraId="4ED98D58" w14:textId="77777777" w:rsidR="008020C0" w:rsidRPr="00D0162F" w:rsidRDefault="008020C0" w:rsidP="00BA5E98">
            <w:pPr>
              <w:pStyle w:val="TAL"/>
              <w:rPr>
                <w:ins w:id="6407" w:author="1274" w:date="2024-04-16T13:59:00Z"/>
                <w:shd w:val="clear" w:color="auto" w:fill="FFFFFF"/>
              </w:rPr>
            </w:pPr>
            <w:ins w:id="6408" w:author="1274" w:date="2024-04-16T13:59:00Z">
              <w:r w:rsidRPr="00D0162F">
                <w:t>0dB</w:t>
              </w:r>
            </w:ins>
          </w:p>
        </w:tc>
        <w:tc>
          <w:tcPr>
            <w:tcW w:w="2763" w:type="dxa"/>
          </w:tcPr>
          <w:p w14:paraId="0B10547F" w14:textId="77777777" w:rsidR="008020C0" w:rsidRPr="00D0162F" w:rsidRDefault="008020C0" w:rsidP="00BA5E98">
            <w:pPr>
              <w:pStyle w:val="TAL"/>
              <w:rPr>
                <w:ins w:id="6409" w:author="1274" w:date="2024-04-16T13:59:00Z"/>
              </w:rPr>
            </w:pPr>
            <w:ins w:id="6410" w:author="1274" w:date="2024-04-16T13:59:00Z">
              <w:r w:rsidRPr="00D0162F">
                <w:t>During T1:</w:t>
              </w:r>
            </w:ins>
          </w:p>
          <w:p w14:paraId="0C86325B" w14:textId="77777777" w:rsidR="008020C0" w:rsidRPr="00D0162F" w:rsidRDefault="008020C0" w:rsidP="00BA5E98">
            <w:pPr>
              <w:pStyle w:val="TAL"/>
              <w:rPr>
                <w:ins w:id="6411" w:author="1274" w:date="2024-04-16T13:59:00Z"/>
              </w:rPr>
            </w:pPr>
            <w:ins w:id="6412" w:author="1274" w:date="2024-04-16T13:59:00Z">
              <w:r w:rsidRPr="00D0162F">
                <w:t>Noc</w:t>
              </w:r>
              <w:r w:rsidRPr="00D0162F">
                <w:rPr>
                  <w:vertAlign w:val="subscript"/>
                </w:rPr>
                <w:t>2</w:t>
              </w:r>
              <w:r w:rsidRPr="00D0162F">
                <w:t>: -104dBm/15kHz</w:t>
              </w:r>
            </w:ins>
          </w:p>
          <w:p w14:paraId="1346729A" w14:textId="77777777" w:rsidR="008020C0" w:rsidRPr="00D0162F" w:rsidRDefault="008020C0" w:rsidP="00BA5E98">
            <w:pPr>
              <w:pStyle w:val="TAL"/>
              <w:rPr>
                <w:ins w:id="6413" w:author="1274" w:date="2024-04-16T13:59:00Z"/>
              </w:rPr>
            </w:pPr>
            <w:ins w:id="6414"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10A73180" w14:textId="77777777" w:rsidR="008020C0" w:rsidRPr="00D0162F" w:rsidRDefault="008020C0" w:rsidP="00BA5E98">
            <w:pPr>
              <w:pStyle w:val="TAL"/>
              <w:rPr>
                <w:ins w:id="6415" w:author="1274" w:date="2024-04-16T13:59:00Z"/>
              </w:rPr>
            </w:pPr>
          </w:p>
          <w:p w14:paraId="7922ADC6" w14:textId="77777777" w:rsidR="008020C0" w:rsidRPr="00D0162F" w:rsidRDefault="008020C0" w:rsidP="00BA5E98">
            <w:pPr>
              <w:pStyle w:val="TAL"/>
              <w:rPr>
                <w:ins w:id="6416" w:author="1274" w:date="2024-04-16T13:59:00Z"/>
              </w:rPr>
            </w:pPr>
            <w:ins w:id="6417" w:author="1274" w:date="2024-04-16T13:59:00Z">
              <w:r w:rsidRPr="00D0162F">
                <w:t>During T2:</w:t>
              </w:r>
            </w:ins>
          </w:p>
          <w:p w14:paraId="42718090" w14:textId="77777777" w:rsidR="008020C0" w:rsidRPr="00D0162F" w:rsidRDefault="008020C0" w:rsidP="00BA5E98">
            <w:pPr>
              <w:pStyle w:val="TAL"/>
              <w:rPr>
                <w:ins w:id="6418" w:author="1274" w:date="2024-04-16T13:59:00Z"/>
              </w:rPr>
            </w:pPr>
            <w:ins w:id="6419" w:author="1274" w:date="2024-04-16T13:59:00Z">
              <w:r w:rsidRPr="00D0162F">
                <w:t>Noc</w:t>
              </w:r>
              <w:r w:rsidRPr="00D0162F">
                <w:rPr>
                  <w:vertAlign w:val="subscript"/>
                </w:rPr>
                <w:t>2</w:t>
              </w:r>
              <w:r w:rsidRPr="00D0162F">
                <w:t>: -104dBm/15kHz</w:t>
              </w:r>
            </w:ins>
          </w:p>
          <w:p w14:paraId="175DE311" w14:textId="77777777" w:rsidR="008020C0" w:rsidRPr="00D0162F" w:rsidRDefault="008020C0" w:rsidP="00BA5E98">
            <w:pPr>
              <w:pStyle w:val="TAL"/>
              <w:rPr>
                <w:ins w:id="6420" w:author="1274" w:date="2024-04-16T13:59:00Z"/>
              </w:rPr>
            </w:pPr>
            <w:ins w:id="6421"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p w14:paraId="07DCB2FC" w14:textId="77777777" w:rsidR="008020C0" w:rsidRPr="00D0162F" w:rsidRDefault="008020C0" w:rsidP="00BA5E98">
            <w:pPr>
              <w:pStyle w:val="TAL"/>
              <w:rPr>
                <w:ins w:id="6422" w:author="1274" w:date="2024-04-16T13:59:00Z"/>
              </w:rPr>
            </w:pPr>
          </w:p>
          <w:p w14:paraId="38CB1CAD" w14:textId="77777777" w:rsidR="008020C0" w:rsidRPr="00D0162F" w:rsidRDefault="008020C0" w:rsidP="00BA5E98">
            <w:pPr>
              <w:pStyle w:val="TAL"/>
              <w:rPr>
                <w:ins w:id="6423" w:author="1274" w:date="2024-04-16T13:59:00Z"/>
              </w:rPr>
            </w:pPr>
            <w:ins w:id="6424" w:author="1274" w:date="2024-04-16T13:59:00Z">
              <w:r w:rsidRPr="00D0162F">
                <w:t>During T3:</w:t>
              </w:r>
            </w:ins>
          </w:p>
          <w:p w14:paraId="6317FC5A" w14:textId="77777777" w:rsidR="008020C0" w:rsidRPr="00D0162F" w:rsidRDefault="008020C0" w:rsidP="00BA5E98">
            <w:pPr>
              <w:pStyle w:val="TAL"/>
              <w:rPr>
                <w:ins w:id="6425" w:author="1274" w:date="2024-04-16T13:59:00Z"/>
              </w:rPr>
            </w:pPr>
            <w:ins w:id="6426" w:author="1274" w:date="2024-04-16T13:59:00Z">
              <w:r w:rsidRPr="00D0162F">
                <w:t>Noc</w:t>
              </w:r>
              <w:r w:rsidRPr="00D0162F">
                <w:rPr>
                  <w:vertAlign w:val="subscript"/>
                </w:rPr>
                <w:t>2</w:t>
              </w:r>
              <w:r w:rsidRPr="00D0162F">
                <w:t>: -104dBm/15kHz</w:t>
              </w:r>
            </w:ins>
          </w:p>
          <w:p w14:paraId="2A38EAEE" w14:textId="77777777" w:rsidR="008020C0" w:rsidRPr="00D0162F" w:rsidRDefault="008020C0" w:rsidP="00BA5E98">
            <w:pPr>
              <w:pStyle w:val="TAL"/>
              <w:rPr>
                <w:ins w:id="6427" w:author="1274" w:date="2024-04-16T13:59:00Z"/>
                <w:shd w:val="clear" w:color="auto" w:fill="FFFFFF"/>
              </w:rPr>
            </w:pPr>
            <w:ins w:id="6428"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r>
      <w:tr w:rsidR="008020C0" w:rsidRPr="00D0162F" w14:paraId="39B188ED" w14:textId="77777777" w:rsidTr="00BA5E98">
        <w:trPr>
          <w:jc w:val="center"/>
          <w:ins w:id="6429" w:author="1274" w:date="2024-04-16T13:59:00Z"/>
        </w:trPr>
        <w:tc>
          <w:tcPr>
            <w:tcW w:w="2195" w:type="dxa"/>
          </w:tcPr>
          <w:p w14:paraId="6BC2E331" w14:textId="77777777" w:rsidR="008020C0" w:rsidRPr="00D0162F" w:rsidRDefault="008020C0" w:rsidP="00BA5E98">
            <w:pPr>
              <w:pStyle w:val="TAL"/>
              <w:rPr>
                <w:ins w:id="6430" w:author="1274" w:date="2024-04-16T13:59:00Z"/>
                <w:shd w:val="clear" w:color="auto" w:fill="FFFFFF"/>
              </w:rPr>
            </w:pPr>
            <w:ins w:id="6431" w:author="1274" w:date="2024-04-16T13:59:00Z">
              <w:r>
                <w:t xml:space="preserve">10.3.5.2.2 </w:t>
              </w:r>
              <w:r w:rsidRPr="00F83BB6">
                <w:t>EN-DC FR1 E-UTRAN – NR PSCell under CCA FR1 DL active BWP switch with FR1 SCell in non-DRX in synchronous EN-DC</w:t>
              </w:r>
            </w:ins>
          </w:p>
        </w:tc>
        <w:tc>
          <w:tcPr>
            <w:tcW w:w="4043" w:type="dxa"/>
          </w:tcPr>
          <w:p w14:paraId="2E92C6FD" w14:textId="77777777" w:rsidR="008020C0" w:rsidRPr="00D0162F" w:rsidRDefault="008020C0" w:rsidP="00BA5E98">
            <w:pPr>
              <w:pStyle w:val="TAL"/>
              <w:rPr>
                <w:ins w:id="6432" w:author="1274" w:date="2024-04-16T13:59:00Z"/>
                <w:shd w:val="clear" w:color="auto" w:fill="FFFFFF"/>
              </w:rPr>
            </w:pPr>
            <w:ins w:id="6433" w:author="1274" w:date="2024-04-16T13:59:00Z">
              <w:r>
                <w:rPr>
                  <w:lang w:val="fr-FR"/>
                </w:rPr>
                <w:t>Same as 10.3.5.2.1</w:t>
              </w:r>
            </w:ins>
          </w:p>
        </w:tc>
        <w:tc>
          <w:tcPr>
            <w:tcW w:w="1652" w:type="dxa"/>
          </w:tcPr>
          <w:p w14:paraId="4FE898DF" w14:textId="77777777" w:rsidR="008020C0" w:rsidRPr="00D0162F" w:rsidRDefault="008020C0" w:rsidP="00BA5E98">
            <w:pPr>
              <w:pStyle w:val="TAL"/>
              <w:rPr>
                <w:ins w:id="6434" w:author="1274" w:date="2024-04-16T13:59:00Z"/>
                <w:shd w:val="clear" w:color="auto" w:fill="FFFFFF"/>
              </w:rPr>
            </w:pPr>
            <w:ins w:id="6435" w:author="1274" w:date="2024-04-16T13:59:00Z">
              <w:r w:rsidRPr="00B27462">
                <w:rPr>
                  <w:lang w:val="fr-FR"/>
                </w:rPr>
                <w:t>Same as 10.3.5.2.1</w:t>
              </w:r>
            </w:ins>
          </w:p>
        </w:tc>
        <w:tc>
          <w:tcPr>
            <w:tcW w:w="2763" w:type="dxa"/>
          </w:tcPr>
          <w:p w14:paraId="293D8F5C" w14:textId="77777777" w:rsidR="008020C0" w:rsidRPr="00D0162F" w:rsidRDefault="008020C0" w:rsidP="00BA5E98">
            <w:pPr>
              <w:pStyle w:val="TAL"/>
              <w:rPr>
                <w:ins w:id="6436" w:author="1274" w:date="2024-04-16T13:59:00Z"/>
                <w:shd w:val="clear" w:color="auto" w:fill="FFFFFF"/>
              </w:rPr>
            </w:pPr>
            <w:ins w:id="6437" w:author="1274" w:date="2024-04-16T13:59:00Z">
              <w:r w:rsidRPr="00B27462">
                <w:rPr>
                  <w:lang w:val="fr-FR"/>
                </w:rPr>
                <w:t>Same as 10.3.5.2.1</w:t>
              </w:r>
            </w:ins>
          </w:p>
        </w:tc>
      </w:tr>
      <w:tr w:rsidR="008020C0" w:rsidRPr="00D0162F" w14:paraId="6F7CB3A6" w14:textId="77777777" w:rsidTr="00BA5E98">
        <w:trPr>
          <w:jc w:val="center"/>
          <w:ins w:id="6438" w:author="1274" w:date="2024-04-16T13:59:00Z"/>
        </w:trPr>
        <w:tc>
          <w:tcPr>
            <w:tcW w:w="2195" w:type="dxa"/>
          </w:tcPr>
          <w:p w14:paraId="6ADEB108" w14:textId="77777777" w:rsidR="008020C0" w:rsidRPr="00D0162F" w:rsidRDefault="008020C0" w:rsidP="00BA5E98">
            <w:pPr>
              <w:pStyle w:val="TAL"/>
              <w:rPr>
                <w:ins w:id="6439" w:author="1274" w:date="2024-04-16T13:59:00Z"/>
                <w:shd w:val="clear" w:color="auto" w:fill="FFFFFF"/>
              </w:rPr>
            </w:pPr>
            <w:ins w:id="6440" w:author="1274" w:date="2024-04-16T13:59:00Z">
              <w:r>
                <w:t xml:space="preserve">10.3.5.3.1 </w:t>
              </w:r>
              <w:r w:rsidRPr="00986538">
                <w:t>EN-DC FR1 E-UTRAN – NR PSCell under CCA FR1 DL active BWP switch in non-DRX in synchronous EN-DC</w:t>
              </w:r>
            </w:ins>
          </w:p>
        </w:tc>
        <w:tc>
          <w:tcPr>
            <w:tcW w:w="4043" w:type="dxa"/>
          </w:tcPr>
          <w:p w14:paraId="7C3A5DF0" w14:textId="77777777" w:rsidR="008020C0" w:rsidRPr="00D0162F" w:rsidRDefault="008020C0" w:rsidP="00BA5E98">
            <w:pPr>
              <w:pStyle w:val="TAL"/>
              <w:rPr>
                <w:ins w:id="6441" w:author="1274" w:date="2024-04-16T13:59:00Z"/>
              </w:rPr>
            </w:pPr>
            <w:ins w:id="6442" w:author="1274" w:date="2024-04-16T13:59:00Z">
              <w:r w:rsidRPr="00D0162F">
                <w:t>During T1:</w:t>
              </w:r>
            </w:ins>
          </w:p>
          <w:p w14:paraId="6632BEE4" w14:textId="77777777" w:rsidR="008020C0" w:rsidRPr="00D0162F" w:rsidRDefault="008020C0" w:rsidP="00BA5E98">
            <w:pPr>
              <w:pStyle w:val="TAL"/>
              <w:rPr>
                <w:ins w:id="6443" w:author="1274" w:date="2024-04-16T13:59:00Z"/>
              </w:rPr>
            </w:pPr>
            <w:ins w:id="6444" w:author="1274" w:date="2024-04-16T13:59:00Z">
              <w:r w:rsidRPr="00D0162F">
                <w:t>Noc</w:t>
              </w:r>
              <w:r w:rsidRPr="00D0162F">
                <w:rPr>
                  <w:vertAlign w:val="subscript"/>
                </w:rPr>
                <w:t>2</w:t>
              </w:r>
              <w:r w:rsidRPr="00D0162F">
                <w:t>: -104dBm/15kHz</w:t>
              </w:r>
            </w:ins>
          </w:p>
          <w:p w14:paraId="43D210A9" w14:textId="77777777" w:rsidR="008020C0" w:rsidRPr="00F91D98" w:rsidRDefault="008020C0" w:rsidP="00BA5E98">
            <w:pPr>
              <w:pStyle w:val="TAL"/>
              <w:rPr>
                <w:ins w:id="6445" w:author="1274" w:date="2024-04-16T13:59:00Z"/>
                <w:rPrChange w:id="6446" w:author="Fernando Alonso Macias" w:date="2024-01-31T18:22:00Z">
                  <w:rPr>
                    <w:ins w:id="6447" w:author="1274" w:date="2024-04-16T13:59:00Z"/>
                    <w:shd w:val="clear" w:color="auto" w:fill="FFFFFF"/>
                  </w:rPr>
                </w:rPrChange>
              </w:rPr>
            </w:pPr>
            <w:ins w:id="6448"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c>
          <w:tcPr>
            <w:tcW w:w="1652" w:type="dxa"/>
          </w:tcPr>
          <w:p w14:paraId="6CD60972" w14:textId="77777777" w:rsidR="008020C0" w:rsidRPr="00D0162F" w:rsidRDefault="008020C0" w:rsidP="00BA5E98">
            <w:pPr>
              <w:pStyle w:val="TAL"/>
              <w:rPr>
                <w:ins w:id="6449" w:author="1274" w:date="2024-04-16T13:59:00Z"/>
              </w:rPr>
            </w:pPr>
            <w:ins w:id="6450" w:author="1274" w:date="2024-04-16T13:59:00Z">
              <w:r w:rsidRPr="00D0162F">
                <w:t>During T1:</w:t>
              </w:r>
            </w:ins>
          </w:p>
          <w:p w14:paraId="6A354363" w14:textId="77777777" w:rsidR="008020C0" w:rsidRPr="00D0162F" w:rsidRDefault="008020C0" w:rsidP="00BA5E98">
            <w:pPr>
              <w:pStyle w:val="TAL"/>
              <w:rPr>
                <w:ins w:id="6451" w:author="1274" w:date="2024-04-16T13:59:00Z"/>
              </w:rPr>
            </w:pPr>
            <w:ins w:id="6452" w:author="1274" w:date="2024-04-16T13:59:00Z">
              <w:r w:rsidRPr="00D0162F">
                <w:t>0dB</w:t>
              </w:r>
            </w:ins>
          </w:p>
          <w:p w14:paraId="1867193D" w14:textId="77777777" w:rsidR="008020C0" w:rsidRPr="00F91D98" w:rsidRDefault="008020C0" w:rsidP="00BA5E98">
            <w:pPr>
              <w:pStyle w:val="TAL"/>
              <w:rPr>
                <w:ins w:id="6453" w:author="1274" w:date="2024-04-16T13:59:00Z"/>
                <w:rPrChange w:id="6454" w:author="Fernando Alonso Macias" w:date="2024-01-31T18:22:00Z">
                  <w:rPr>
                    <w:ins w:id="6455" w:author="1274" w:date="2024-04-16T13:59:00Z"/>
                    <w:shd w:val="clear" w:color="auto" w:fill="FFFFFF"/>
                  </w:rPr>
                </w:rPrChange>
              </w:rPr>
            </w:pPr>
            <w:ins w:id="6456" w:author="1274" w:date="2024-04-16T13:59:00Z">
              <w:r w:rsidRPr="00D0162F">
                <w:t>0dB</w:t>
              </w:r>
            </w:ins>
          </w:p>
        </w:tc>
        <w:tc>
          <w:tcPr>
            <w:tcW w:w="2763" w:type="dxa"/>
          </w:tcPr>
          <w:p w14:paraId="463FFEB2" w14:textId="77777777" w:rsidR="008020C0" w:rsidRPr="00D0162F" w:rsidRDefault="008020C0" w:rsidP="00BA5E98">
            <w:pPr>
              <w:pStyle w:val="TAL"/>
              <w:rPr>
                <w:ins w:id="6457" w:author="1274" w:date="2024-04-16T13:59:00Z"/>
              </w:rPr>
            </w:pPr>
            <w:ins w:id="6458" w:author="1274" w:date="2024-04-16T13:59:00Z">
              <w:r w:rsidRPr="00D0162F">
                <w:t>During T1:</w:t>
              </w:r>
            </w:ins>
          </w:p>
          <w:p w14:paraId="201ABBB9" w14:textId="77777777" w:rsidR="008020C0" w:rsidRPr="00D0162F" w:rsidRDefault="008020C0" w:rsidP="00BA5E98">
            <w:pPr>
              <w:pStyle w:val="TAL"/>
              <w:rPr>
                <w:ins w:id="6459" w:author="1274" w:date="2024-04-16T13:59:00Z"/>
              </w:rPr>
            </w:pPr>
            <w:ins w:id="6460" w:author="1274" w:date="2024-04-16T13:59:00Z">
              <w:r w:rsidRPr="00D0162F">
                <w:t>Noc</w:t>
              </w:r>
              <w:r w:rsidRPr="00D0162F">
                <w:rPr>
                  <w:vertAlign w:val="subscript"/>
                </w:rPr>
                <w:t>2</w:t>
              </w:r>
              <w:r w:rsidRPr="00D0162F">
                <w:t>: -104dBm/15kHz</w:t>
              </w:r>
            </w:ins>
          </w:p>
          <w:p w14:paraId="3CA05F81" w14:textId="77777777" w:rsidR="008020C0" w:rsidRPr="00F91D98" w:rsidRDefault="008020C0" w:rsidP="00BA5E98">
            <w:pPr>
              <w:pStyle w:val="TAL"/>
              <w:rPr>
                <w:ins w:id="6461" w:author="1274" w:date="2024-04-16T13:59:00Z"/>
                <w:rPrChange w:id="6462" w:author="Fernando Alonso Macias" w:date="2024-01-31T18:22:00Z">
                  <w:rPr>
                    <w:ins w:id="6463" w:author="1274" w:date="2024-04-16T13:59:00Z"/>
                    <w:shd w:val="clear" w:color="auto" w:fill="FFFFFF"/>
                  </w:rPr>
                </w:rPrChange>
              </w:rPr>
            </w:pPr>
            <w:ins w:id="6464" w:author="1274" w:date="2024-04-16T13:59:00Z">
              <w:r w:rsidRPr="00D0162F">
                <w:t>Ês</w:t>
              </w:r>
              <w:r w:rsidRPr="00D0162F">
                <w:rPr>
                  <w:vertAlign w:val="subscript"/>
                </w:rPr>
                <w:t>2</w:t>
              </w:r>
              <w:r w:rsidRPr="00D0162F">
                <w:t xml:space="preserve"> / Noc</w:t>
              </w:r>
              <w:r w:rsidRPr="00D0162F">
                <w:rPr>
                  <w:vertAlign w:val="subscript"/>
                </w:rPr>
                <w:t>2</w:t>
              </w:r>
              <w:r w:rsidRPr="00D0162F">
                <w:t>: +17dB</w:t>
              </w:r>
            </w:ins>
          </w:p>
        </w:tc>
      </w:tr>
    </w:tbl>
    <w:p w14:paraId="1E04D4B4" w14:textId="77777777" w:rsidR="008020C0" w:rsidRDefault="008020C0" w:rsidP="008020C0">
      <w:pPr>
        <w:rPr>
          <w:ins w:id="6465" w:author="1274" w:date="2024-04-16T13:59:00Z"/>
        </w:rPr>
      </w:pPr>
    </w:p>
    <w:p w14:paraId="3A60B85C" w14:textId="77777777" w:rsidR="008020C0" w:rsidRPr="00D0162F" w:rsidRDefault="008020C0" w:rsidP="008020C0">
      <w:pPr>
        <w:pStyle w:val="TH"/>
        <w:rPr>
          <w:ins w:id="6466" w:author="1274" w:date="2024-04-16T13:59:00Z"/>
        </w:rPr>
      </w:pPr>
      <w:ins w:id="6467" w:author="1274" w:date="2024-04-16T13:59:00Z">
        <w:r w:rsidRPr="00D0162F">
          <w:lastRenderedPageBreak/>
          <w:t>Table F.1.3.2-1</w:t>
        </w:r>
        <w:r>
          <w:t>1</w:t>
        </w:r>
        <w:r w:rsidRPr="00D0162F">
          <w:t xml:space="preserve">: Derivation of test requirements for </w:t>
        </w:r>
        <w:r>
          <w:t>SA</w:t>
        </w:r>
        <w:r w:rsidRPr="00D0162F">
          <w:t xml:space="preserve"> FR1 RRM tests</w:t>
        </w:r>
        <w:r>
          <w:t xml:space="preserve"> for shared spectrum</w:t>
        </w:r>
      </w:ins>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95"/>
        <w:gridCol w:w="4043"/>
        <w:gridCol w:w="1652"/>
        <w:gridCol w:w="2763"/>
      </w:tblGrid>
      <w:tr w:rsidR="008020C0" w:rsidRPr="00D0162F" w14:paraId="4798DD3F" w14:textId="77777777" w:rsidTr="00BA5E98">
        <w:trPr>
          <w:jc w:val="center"/>
          <w:ins w:id="6468" w:author="1274" w:date="2024-04-16T13:59:00Z"/>
        </w:trPr>
        <w:tc>
          <w:tcPr>
            <w:tcW w:w="2195" w:type="dxa"/>
          </w:tcPr>
          <w:p w14:paraId="2B8D7964" w14:textId="77777777" w:rsidR="008020C0" w:rsidRPr="00D0162F" w:rsidRDefault="008020C0" w:rsidP="00BA5E98">
            <w:pPr>
              <w:pStyle w:val="TAH"/>
              <w:rPr>
                <w:ins w:id="6469" w:author="1274" w:date="2024-04-16T13:59:00Z"/>
              </w:rPr>
            </w:pPr>
            <w:ins w:id="6470" w:author="1274" w:date="2024-04-16T13:59:00Z">
              <w:r w:rsidRPr="00D0162F">
                <w:t>Test</w:t>
              </w:r>
            </w:ins>
          </w:p>
        </w:tc>
        <w:tc>
          <w:tcPr>
            <w:tcW w:w="4043" w:type="dxa"/>
          </w:tcPr>
          <w:p w14:paraId="6D76AE3E" w14:textId="77777777" w:rsidR="008020C0" w:rsidRPr="00D0162F" w:rsidRDefault="008020C0" w:rsidP="00BA5E98">
            <w:pPr>
              <w:pStyle w:val="TAH"/>
              <w:rPr>
                <w:ins w:id="6471" w:author="1274" w:date="2024-04-16T13:59:00Z"/>
              </w:rPr>
            </w:pPr>
            <w:ins w:id="6472" w:author="1274" w:date="2024-04-16T13:59:00Z">
              <w:r w:rsidRPr="00D0162F">
                <w:t>Minimum requirement in TS 38.133 [6]</w:t>
              </w:r>
            </w:ins>
          </w:p>
        </w:tc>
        <w:tc>
          <w:tcPr>
            <w:tcW w:w="1652" w:type="dxa"/>
          </w:tcPr>
          <w:p w14:paraId="7D077436" w14:textId="77777777" w:rsidR="008020C0" w:rsidRPr="00D0162F" w:rsidRDefault="008020C0" w:rsidP="00BA5E98">
            <w:pPr>
              <w:pStyle w:val="TAH"/>
              <w:rPr>
                <w:ins w:id="6473" w:author="1274" w:date="2024-04-16T13:59:00Z"/>
              </w:rPr>
            </w:pPr>
            <w:ins w:id="6474" w:author="1274" w:date="2024-04-16T13:59:00Z">
              <w:r w:rsidRPr="00D0162F">
                <w:t>Test tolerance</w:t>
              </w:r>
              <w:r w:rsidRPr="00D0162F">
                <w:br/>
                <w:t>(TT)</w:t>
              </w:r>
            </w:ins>
          </w:p>
        </w:tc>
        <w:tc>
          <w:tcPr>
            <w:tcW w:w="2763" w:type="dxa"/>
          </w:tcPr>
          <w:p w14:paraId="220226D7" w14:textId="77777777" w:rsidR="008020C0" w:rsidRPr="00D0162F" w:rsidRDefault="008020C0" w:rsidP="00BA5E98">
            <w:pPr>
              <w:pStyle w:val="TAH"/>
              <w:rPr>
                <w:ins w:id="6475" w:author="1274" w:date="2024-04-16T13:59:00Z"/>
              </w:rPr>
            </w:pPr>
            <w:ins w:id="6476" w:author="1274" w:date="2024-04-16T13:59:00Z">
              <w:r w:rsidRPr="00D0162F">
                <w:t>Test requirement in TS 38.533</w:t>
              </w:r>
            </w:ins>
          </w:p>
        </w:tc>
      </w:tr>
      <w:tr w:rsidR="008020C0" w:rsidRPr="00D0162F" w14:paraId="64739769" w14:textId="77777777" w:rsidTr="00BA5E98">
        <w:trPr>
          <w:jc w:val="center"/>
          <w:ins w:id="6477" w:author="1274" w:date="2024-04-16T13:59:00Z"/>
        </w:trPr>
        <w:tc>
          <w:tcPr>
            <w:tcW w:w="2195" w:type="dxa"/>
          </w:tcPr>
          <w:p w14:paraId="4E6C9D3E" w14:textId="77777777" w:rsidR="008020C0" w:rsidRPr="00D0162F" w:rsidRDefault="008020C0" w:rsidP="00BA5E98">
            <w:pPr>
              <w:pStyle w:val="TAL"/>
              <w:rPr>
                <w:ins w:id="6478" w:author="1274" w:date="2024-04-16T13:59:00Z"/>
                <w:shd w:val="clear" w:color="auto" w:fill="FFFFFF"/>
              </w:rPr>
            </w:pPr>
            <w:ins w:id="6479" w:author="1274" w:date="2024-04-16T13:59:00Z">
              <w:r w:rsidRPr="00ED1760">
                <w:t>1</w:t>
              </w:r>
              <w:r>
                <w:t>1.4.1.2</w:t>
              </w:r>
              <w:r w:rsidRPr="00ED1760">
                <w:t xml:space="preserve"> </w:t>
              </w:r>
              <w:r w:rsidRPr="00575275">
                <w:t>NR SA FR1 Radio link monitoring out-of-sync test for PCell under CCA configured with SSB-based RLM RS in non-DRX mode</w:t>
              </w:r>
            </w:ins>
          </w:p>
        </w:tc>
        <w:tc>
          <w:tcPr>
            <w:tcW w:w="4043" w:type="dxa"/>
          </w:tcPr>
          <w:p w14:paraId="37D927D2" w14:textId="77777777" w:rsidR="008020C0" w:rsidRPr="00D0162F" w:rsidRDefault="008020C0" w:rsidP="00BA5E98">
            <w:pPr>
              <w:pStyle w:val="TAL"/>
              <w:rPr>
                <w:ins w:id="6480" w:author="1274" w:date="2024-04-16T13:59:00Z"/>
                <w:shd w:val="clear" w:color="auto" w:fill="FFFFFF"/>
              </w:rPr>
            </w:pPr>
            <w:ins w:id="6481" w:author="1274" w:date="2024-04-16T13:59:00Z">
              <w:r>
                <w:rPr>
                  <w:lang w:val="fr-FR"/>
                </w:rPr>
                <w:t>Same as 10.3.1.2</w:t>
              </w:r>
            </w:ins>
          </w:p>
        </w:tc>
        <w:tc>
          <w:tcPr>
            <w:tcW w:w="1652" w:type="dxa"/>
          </w:tcPr>
          <w:p w14:paraId="20D96408" w14:textId="77777777" w:rsidR="008020C0" w:rsidRPr="00D0162F" w:rsidRDefault="008020C0" w:rsidP="00BA5E98">
            <w:pPr>
              <w:pStyle w:val="TAL"/>
              <w:rPr>
                <w:ins w:id="6482" w:author="1274" w:date="2024-04-16T13:59:00Z"/>
                <w:shd w:val="clear" w:color="auto" w:fill="FFFFFF"/>
              </w:rPr>
            </w:pPr>
            <w:ins w:id="6483" w:author="1274" w:date="2024-04-16T13:59:00Z">
              <w:r w:rsidRPr="00CC1374">
                <w:rPr>
                  <w:lang w:val="fr-FR"/>
                </w:rPr>
                <w:t>Same as 10.3.</w:t>
              </w:r>
              <w:r>
                <w:rPr>
                  <w:lang w:val="fr-FR"/>
                </w:rPr>
                <w:t>1</w:t>
              </w:r>
              <w:r w:rsidRPr="00CC1374">
                <w:rPr>
                  <w:lang w:val="fr-FR"/>
                </w:rPr>
                <w:t>.</w:t>
              </w:r>
              <w:r>
                <w:rPr>
                  <w:lang w:val="fr-FR"/>
                </w:rPr>
                <w:t>2</w:t>
              </w:r>
            </w:ins>
          </w:p>
        </w:tc>
        <w:tc>
          <w:tcPr>
            <w:tcW w:w="2763" w:type="dxa"/>
          </w:tcPr>
          <w:p w14:paraId="4EDF37FC" w14:textId="77777777" w:rsidR="008020C0" w:rsidRPr="00D0162F" w:rsidRDefault="008020C0" w:rsidP="00BA5E98">
            <w:pPr>
              <w:pStyle w:val="TAL"/>
              <w:rPr>
                <w:ins w:id="6484" w:author="1274" w:date="2024-04-16T13:59:00Z"/>
                <w:shd w:val="clear" w:color="auto" w:fill="FFFFFF"/>
              </w:rPr>
            </w:pPr>
            <w:ins w:id="6485" w:author="1274" w:date="2024-04-16T13:59:00Z">
              <w:r w:rsidRPr="00CC1374">
                <w:rPr>
                  <w:lang w:val="fr-FR"/>
                </w:rPr>
                <w:t>Same as 10.3.</w:t>
              </w:r>
              <w:r>
                <w:rPr>
                  <w:lang w:val="fr-FR"/>
                </w:rPr>
                <w:t>1</w:t>
              </w:r>
              <w:r w:rsidRPr="00CC1374">
                <w:rPr>
                  <w:lang w:val="fr-FR"/>
                </w:rPr>
                <w:t>.</w:t>
              </w:r>
              <w:r>
                <w:rPr>
                  <w:lang w:val="fr-FR"/>
                </w:rPr>
                <w:t>2</w:t>
              </w:r>
            </w:ins>
          </w:p>
        </w:tc>
      </w:tr>
      <w:tr w:rsidR="008020C0" w:rsidRPr="00D0162F" w14:paraId="496156DF" w14:textId="77777777" w:rsidTr="00BA5E98">
        <w:trPr>
          <w:jc w:val="center"/>
          <w:ins w:id="6486" w:author="1274" w:date="2024-04-16T13:59:00Z"/>
        </w:trPr>
        <w:tc>
          <w:tcPr>
            <w:tcW w:w="2195" w:type="dxa"/>
          </w:tcPr>
          <w:p w14:paraId="41848151" w14:textId="77777777" w:rsidR="008020C0" w:rsidRPr="00D0162F" w:rsidRDefault="008020C0" w:rsidP="00BA5E98">
            <w:pPr>
              <w:pStyle w:val="TAL"/>
              <w:rPr>
                <w:ins w:id="6487" w:author="1274" w:date="2024-04-16T13:59:00Z"/>
                <w:shd w:val="clear" w:color="auto" w:fill="FFFFFF"/>
              </w:rPr>
            </w:pPr>
            <w:ins w:id="6488" w:author="1274" w:date="2024-04-16T13:59:00Z">
              <w:r w:rsidRPr="00ED1760">
                <w:t>1</w:t>
              </w:r>
              <w:r>
                <w:t>1.4.1.3</w:t>
              </w:r>
              <w:r w:rsidRPr="00ED1760">
                <w:t xml:space="preserve"> </w:t>
              </w:r>
              <w:r w:rsidRPr="00D8706E">
                <w:t>NR SA FR1 Radio link monitoring in-sync test for PCell under CCA configured with SSB-based RLM RS in non-DRX mode</w:t>
              </w:r>
            </w:ins>
          </w:p>
        </w:tc>
        <w:tc>
          <w:tcPr>
            <w:tcW w:w="4043" w:type="dxa"/>
          </w:tcPr>
          <w:p w14:paraId="1361E907" w14:textId="77777777" w:rsidR="008020C0" w:rsidRPr="00D0162F" w:rsidRDefault="008020C0" w:rsidP="00BA5E98">
            <w:pPr>
              <w:pStyle w:val="TAL"/>
              <w:rPr>
                <w:ins w:id="6489" w:author="1274" w:date="2024-04-16T13:59:00Z"/>
                <w:shd w:val="clear" w:color="auto" w:fill="FFFFFF"/>
              </w:rPr>
            </w:pPr>
            <w:ins w:id="6490" w:author="1274" w:date="2024-04-16T13:59:00Z">
              <w:r>
                <w:rPr>
                  <w:lang w:val="fr-FR"/>
                </w:rPr>
                <w:t>Same as 10.3.1.3</w:t>
              </w:r>
            </w:ins>
          </w:p>
        </w:tc>
        <w:tc>
          <w:tcPr>
            <w:tcW w:w="1652" w:type="dxa"/>
          </w:tcPr>
          <w:p w14:paraId="2E357AE6" w14:textId="77777777" w:rsidR="008020C0" w:rsidRPr="00D0162F" w:rsidRDefault="008020C0" w:rsidP="00BA5E98">
            <w:pPr>
              <w:pStyle w:val="TAL"/>
              <w:rPr>
                <w:ins w:id="6491" w:author="1274" w:date="2024-04-16T13:59:00Z"/>
                <w:shd w:val="clear" w:color="auto" w:fill="FFFFFF"/>
              </w:rPr>
            </w:pPr>
            <w:ins w:id="6492" w:author="1274" w:date="2024-04-16T13:59:00Z">
              <w:r w:rsidRPr="00CC1374">
                <w:rPr>
                  <w:lang w:val="fr-FR"/>
                </w:rPr>
                <w:t>Same as 10.3.</w:t>
              </w:r>
              <w:r>
                <w:rPr>
                  <w:lang w:val="fr-FR"/>
                </w:rPr>
                <w:t>1</w:t>
              </w:r>
              <w:r w:rsidRPr="00CC1374">
                <w:rPr>
                  <w:lang w:val="fr-FR"/>
                </w:rPr>
                <w:t>.</w:t>
              </w:r>
              <w:r>
                <w:rPr>
                  <w:lang w:val="fr-FR"/>
                </w:rPr>
                <w:t>3</w:t>
              </w:r>
            </w:ins>
          </w:p>
        </w:tc>
        <w:tc>
          <w:tcPr>
            <w:tcW w:w="2763" w:type="dxa"/>
          </w:tcPr>
          <w:p w14:paraId="54B89CB9" w14:textId="77777777" w:rsidR="008020C0" w:rsidRPr="00D0162F" w:rsidRDefault="008020C0" w:rsidP="00BA5E98">
            <w:pPr>
              <w:pStyle w:val="TAL"/>
              <w:rPr>
                <w:ins w:id="6493" w:author="1274" w:date="2024-04-16T13:59:00Z"/>
                <w:shd w:val="clear" w:color="auto" w:fill="FFFFFF"/>
              </w:rPr>
            </w:pPr>
            <w:ins w:id="6494" w:author="1274" w:date="2024-04-16T13:59:00Z">
              <w:r w:rsidRPr="00CC1374">
                <w:rPr>
                  <w:lang w:val="fr-FR"/>
                </w:rPr>
                <w:t>Same as 10.3.</w:t>
              </w:r>
              <w:r>
                <w:rPr>
                  <w:lang w:val="fr-FR"/>
                </w:rPr>
                <w:t>1</w:t>
              </w:r>
              <w:r w:rsidRPr="00CC1374">
                <w:rPr>
                  <w:lang w:val="fr-FR"/>
                </w:rPr>
                <w:t>.</w:t>
              </w:r>
              <w:r>
                <w:rPr>
                  <w:lang w:val="fr-FR"/>
                </w:rPr>
                <w:t>3</w:t>
              </w:r>
            </w:ins>
          </w:p>
        </w:tc>
      </w:tr>
      <w:tr w:rsidR="008020C0" w:rsidRPr="00D0162F" w14:paraId="0BDF4DC0" w14:textId="77777777" w:rsidTr="00BA5E98">
        <w:trPr>
          <w:jc w:val="center"/>
          <w:ins w:id="6495" w:author="1274" w:date="2024-04-16T13:59:00Z"/>
        </w:trPr>
        <w:tc>
          <w:tcPr>
            <w:tcW w:w="2195" w:type="dxa"/>
          </w:tcPr>
          <w:p w14:paraId="364E97E8" w14:textId="77777777" w:rsidR="008020C0" w:rsidRPr="00D0162F" w:rsidRDefault="008020C0" w:rsidP="00BA5E98">
            <w:pPr>
              <w:pStyle w:val="TAL"/>
              <w:rPr>
                <w:ins w:id="6496" w:author="1274" w:date="2024-04-16T13:59:00Z"/>
                <w:shd w:val="clear" w:color="auto" w:fill="FFFFFF"/>
              </w:rPr>
            </w:pPr>
            <w:ins w:id="6497" w:author="1274" w:date="2024-04-16T13:59:00Z">
              <w:r w:rsidRPr="00ED1760">
                <w:t>1</w:t>
              </w:r>
              <w:r>
                <w:t>1.4.4.1</w:t>
              </w:r>
              <w:r w:rsidRPr="00ED1760">
                <w:t xml:space="preserve"> </w:t>
              </w:r>
              <w:r w:rsidRPr="00D8706E">
                <w:t>NR SA FR1 Beam Failure Detection and Link Recovery Test for FR1 PCell under CCA configured with SSB-based BFD and LR in non-DRX mode</w:t>
              </w:r>
            </w:ins>
          </w:p>
        </w:tc>
        <w:tc>
          <w:tcPr>
            <w:tcW w:w="4043" w:type="dxa"/>
          </w:tcPr>
          <w:p w14:paraId="00267288" w14:textId="77777777" w:rsidR="008020C0" w:rsidRPr="00D0162F" w:rsidRDefault="008020C0" w:rsidP="00BA5E98">
            <w:pPr>
              <w:pStyle w:val="TAL"/>
              <w:rPr>
                <w:ins w:id="6498" w:author="1274" w:date="2024-04-16T13:59:00Z"/>
                <w:shd w:val="clear" w:color="auto" w:fill="FFFFFF"/>
              </w:rPr>
            </w:pPr>
            <w:ins w:id="6499" w:author="1274" w:date="2024-04-16T13:59:00Z">
              <w:r>
                <w:rPr>
                  <w:lang w:val="fr-FR"/>
                </w:rPr>
                <w:t>Same as 10.3.4.1</w:t>
              </w:r>
            </w:ins>
          </w:p>
        </w:tc>
        <w:tc>
          <w:tcPr>
            <w:tcW w:w="1652" w:type="dxa"/>
          </w:tcPr>
          <w:p w14:paraId="5E047750" w14:textId="77777777" w:rsidR="008020C0" w:rsidRPr="00D0162F" w:rsidRDefault="008020C0" w:rsidP="00BA5E98">
            <w:pPr>
              <w:pStyle w:val="TAL"/>
              <w:rPr>
                <w:ins w:id="6500" w:author="1274" w:date="2024-04-16T13:59:00Z"/>
                <w:shd w:val="clear" w:color="auto" w:fill="FFFFFF"/>
              </w:rPr>
            </w:pPr>
            <w:ins w:id="6501" w:author="1274" w:date="2024-04-16T13:59:00Z">
              <w:r w:rsidRPr="00CC1374">
                <w:rPr>
                  <w:lang w:val="fr-FR"/>
                </w:rPr>
                <w:t>Same as 10.3.4.1</w:t>
              </w:r>
            </w:ins>
          </w:p>
        </w:tc>
        <w:tc>
          <w:tcPr>
            <w:tcW w:w="2763" w:type="dxa"/>
          </w:tcPr>
          <w:p w14:paraId="6C6222D6" w14:textId="77777777" w:rsidR="008020C0" w:rsidRPr="00D0162F" w:rsidRDefault="008020C0" w:rsidP="00BA5E98">
            <w:pPr>
              <w:pStyle w:val="TAL"/>
              <w:rPr>
                <w:ins w:id="6502" w:author="1274" w:date="2024-04-16T13:59:00Z"/>
                <w:shd w:val="clear" w:color="auto" w:fill="FFFFFF"/>
              </w:rPr>
            </w:pPr>
            <w:ins w:id="6503" w:author="1274" w:date="2024-04-16T13:59:00Z">
              <w:r w:rsidRPr="00CC1374">
                <w:rPr>
                  <w:lang w:val="fr-FR"/>
                </w:rPr>
                <w:t>Same as 10.3.4.1</w:t>
              </w:r>
            </w:ins>
          </w:p>
        </w:tc>
      </w:tr>
      <w:tr w:rsidR="008020C0" w:rsidRPr="00D0162F" w14:paraId="45F948C0" w14:textId="77777777" w:rsidTr="00BA5E98">
        <w:trPr>
          <w:jc w:val="center"/>
          <w:ins w:id="6504" w:author="1274" w:date="2024-04-16T13:59:00Z"/>
        </w:trPr>
        <w:tc>
          <w:tcPr>
            <w:tcW w:w="2195" w:type="dxa"/>
          </w:tcPr>
          <w:p w14:paraId="10B688B5" w14:textId="77777777" w:rsidR="008020C0" w:rsidRPr="00D0162F" w:rsidRDefault="008020C0" w:rsidP="00BA5E98">
            <w:pPr>
              <w:pStyle w:val="TAL"/>
              <w:rPr>
                <w:ins w:id="6505" w:author="1274" w:date="2024-04-16T13:59:00Z"/>
                <w:shd w:val="clear" w:color="auto" w:fill="FFFFFF"/>
              </w:rPr>
            </w:pPr>
            <w:ins w:id="6506" w:author="1274" w:date="2024-04-16T13:59:00Z">
              <w:r w:rsidRPr="00ED1760">
                <w:t>1</w:t>
              </w:r>
              <w:r>
                <w:t>1.4.4.2</w:t>
              </w:r>
              <w:r w:rsidRPr="00ED1760">
                <w:t xml:space="preserve"> </w:t>
              </w:r>
              <w:r w:rsidRPr="00D8706E">
                <w:t>NR SA FR1 Beam Failure Detection and Link Recovery Test for FR1 PCell under CCA configured with SSB-based BFD and LR in DRX mode</w:t>
              </w:r>
            </w:ins>
          </w:p>
        </w:tc>
        <w:tc>
          <w:tcPr>
            <w:tcW w:w="4043" w:type="dxa"/>
          </w:tcPr>
          <w:p w14:paraId="45A745F2" w14:textId="77777777" w:rsidR="008020C0" w:rsidRPr="00D0162F" w:rsidRDefault="008020C0" w:rsidP="00BA5E98">
            <w:pPr>
              <w:pStyle w:val="TAL"/>
              <w:rPr>
                <w:ins w:id="6507" w:author="1274" w:date="2024-04-16T13:59:00Z"/>
                <w:shd w:val="clear" w:color="auto" w:fill="FFFFFF"/>
              </w:rPr>
            </w:pPr>
            <w:ins w:id="6508" w:author="1274" w:date="2024-04-16T13:59:00Z">
              <w:r>
                <w:rPr>
                  <w:lang w:val="fr-FR"/>
                </w:rPr>
                <w:t>Same as 10.3.4.1</w:t>
              </w:r>
            </w:ins>
          </w:p>
        </w:tc>
        <w:tc>
          <w:tcPr>
            <w:tcW w:w="1652" w:type="dxa"/>
          </w:tcPr>
          <w:p w14:paraId="3D33259D" w14:textId="77777777" w:rsidR="008020C0" w:rsidRPr="00D0162F" w:rsidRDefault="008020C0" w:rsidP="00BA5E98">
            <w:pPr>
              <w:pStyle w:val="TAL"/>
              <w:rPr>
                <w:ins w:id="6509" w:author="1274" w:date="2024-04-16T13:59:00Z"/>
                <w:shd w:val="clear" w:color="auto" w:fill="FFFFFF"/>
              </w:rPr>
            </w:pPr>
            <w:ins w:id="6510" w:author="1274" w:date="2024-04-16T13:59:00Z">
              <w:r w:rsidRPr="00CC1374">
                <w:rPr>
                  <w:lang w:val="fr-FR"/>
                </w:rPr>
                <w:t>Same as 10.3.4.1</w:t>
              </w:r>
            </w:ins>
          </w:p>
        </w:tc>
        <w:tc>
          <w:tcPr>
            <w:tcW w:w="2763" w:type="dxa"/>
          </w:tcPr>
          <w:p w14:paraId="6E36C38F" w14:textId="77777777" w:rsidR="008020C0" w:rsidRPr="00D0162F" w:rsidRDefault="008020C0" w:rsidP="00BA5E98">
            <w:pPr>
              <w:pStyle w:val="TAL"/>
              <w:rPr>
                <w:ins w:id="6511" w:author="1274" w:date="2024-04-16T13:59:00Z"/>
                <w:shd w:val="clear" w:color="auto" w:fill="FFFFFF"/>
              </w:rPr>
            </w:pPr>
            <w:ins w:id="6512" w:author="1274" w:date="2024-04-16T13:59:00Z">
              <w:r w:rsidRPr="00CC1374">
                <w:rPr>
                  <w:lang w:val="fr-FR"/>
                </w:rPr>
                <w:t>Same as 10.3.4.1</w:t>
              </w:r>
            </w:ins>
          </w:p>
        </w:tc>
      </w:tr>
      <w:tr w:rsidR="008020C0" w:rsidRPr="00D0162F" w14:paraId="353900FD" w14:textId="77777777" w:rsidTr="00BA5E98">
        <w:trPr>
          <w:jc w:val="center"/>
          <w:ins w:id="6513" w:author="1274" w:date="2024-04-16T13:59:00Z"/>
        </w:trPr>
        <w:tc>
          <w:tcPr>
            <w:tcW w:w="2195" w:type="dxa"/>
          </w:tcPr>
          <w:p w14:paraId="0768B4B6" w14:textId="77777777" w:rsidR="008020C0" w:rsidRPr="00D0162F" w:rsidRDefault="008020C0" w:rsidP="00BA5E98">
            <w:pPr>
              <w:pStyle w:val="TAL"/>
              <w:rPr>
                <w:ins w:id="6514" w:author="1274" w:date="2024-04-16T13:59:00Z"/>
                <w:shd w:val="clear" w:color="auto" w:fill="FFFFFF"/>
              </w:rPr>
            </w:pPr>
            <w:ins w:id="6515" w:author="1274" w:date="2024-04-16T13:59:00Z">
              <w:r w:rsidRPr="00ED1760">
                <w:t>1</w:t>
              </w:r>
              <w:r>
                <w:t>1</w:t>
              </w:r>
              <w:r w:rsidRPr="00ED1760">
                <w:t>.</w:t>
              </w:r>
              <w:r>
                <w:t>4</w:t>
              </w:r>
              <w:r w:rsidRPr="00ED1760">
                <w:t xml:space="preserve">.5.1 </w:t>
              </w:r>
              <w:r w:rsidRPr="00E9103E">
                <w:t>NR SA FR1 UL active BWP switch delay with consistent UL LBT failure on PCell subject to UL CCA</w:t>
              </w:r>
            </w:ins>
          </w:p>
        </w:tc>
        <w:tc>
          <w:tcPr>
            <w:tcW w:w="4043" w:type="dxa"/>
          </w:tcPr>
          <w:p w14:paraId="56E95E1E" w14:textId="77777777" w:rsidR="008020C0" w:rsidRPr="005A1779" w:rsidRDefault="008020C0" w:rsidP="00BA5E98">
            <w:pPr>
              <w:pStyle w:val="TAL"/>
              <w:rPr>
                <w:ins w:id="6516" w:author="1274" w:date="2024-04-16T13:59:00Z"/>
              </w:rPr>
            </w:pPr>
            <w:ins w:id="6517" w:author="1274" w:date="2024-04-16T13:59:00Z">
              <w:r>
                <w:rPr>
                  <w:lang w:val="fr-FR"/>
                </w:rPr>
                <w:t>Same as 10.3.5.1</w:t>
              </w:r>
            </w:ins>
          </w:p>
        </w:tc>
        <w:tc>
          <w:tcPr>
            <w:tcW w:w="1652" w:type="dxa"/>
          </w:tcPr>
          <w:p w14:paraId="51CC80FC" w14:textId="77777777" w:rsidR="008020C0" w:rsidRPr="005A1779" w:rsidRDefault="008020C0" w:rsidP="00BA5E98">
            <w:pPr>
              <w:pStyle w:val="TAL"/>
              <w:rPr>
                <w:ins w:id="6518" w:author="1274" w:date="2024-04-16T13:59:00Z"/>
              </w:rPr>
            </w:pPr>
            <w:ins w:id="6519" w:author="1274" w:date="2024-04-16T13:59:00Z">
              <w:r w:rsidRPr="00CC1374">
                <w:rPr>
                  <w:lang w:val="fr-FR"/>
                </w:rPr>
                <w:t>Same as 10.3.</w:t>
              </w:r>
              <w:r>
                <w:rPr>
                  <w:lang w:val="fr-FR"/>
                </w:rPr>
                <w:t>5</w:t>
              </w:r>
              <w:r w:rsidRPr="00CC1374">
                <w:rPr>
                  <w:lang w:val="fr-FR"/>
                </w:rPr>
                <w:t>.1</w:t>
              </w:r>
            </w:ins>
          </w:p>
        </w:tc>
        <w:tc>
          <w:tcPr>
            <w:tcW w:w="2763" w:type="dxa"/>
          </w:tcPr>
          <w:p w14:paraId="2D7D2674" w14:textId="77777777" w:rsidR="008020C0" w:rsidRPr="005A1779" w:rsidRDefault="008020C0" w:rsidP="00BA5E98">
            <w:pPr>
              <w:pStyle w:val="TAL"/>
              <w:rPr>
                <w:ins w:id="6520" w:author="1274" w:date="2024-04-16T13:59:00Z"/>
              </w:rPr>
            </w:pPr>
            <w:ins w:id="6521" w:author="1274" w:date="2024-04-16T13:59:00Z">
              <w:r w:rsidRPr="00CC1374">
                <w:rPr>
                  <w:lang w:val="fr-FR"/>
                </w:rPr>
                <w:t>Same as 10.3.</w:t>
              </w:r>
              <w:r>
                <w:rPr>
                  <w:lang w:val="fr-FR"/>
                </w:rPr>
                <w:t>5</w:t>
              </w:r>
              <w:r w:rsidRPr="00CC1374">
                <w:rPr>
                  <w:lang w:val="fr-FR"/>
                </w:rPr>
                <w:t>.1</w:t>
              </w:r>
            </w:ins>
          </w:p>
        </w:tc>
      </w:tr>
      <w:tr w:rsidR="008020C0" w:rsidRPr="00D0162F" w14:paraId="1A29299B" w14:textId="77777777" w:rsidTr="00BA5E98">
        <w:trPr>
          <w:jc w:val="center"/>
          <w:ins w:id="6522" w:author="1274" w:date="2024-04-16T13:59:00Z"/>
        </w:trPr>
        <w:tc>
          <w:tcPr>
            <w:tcW w:w="2195" w:type="dxa"/>
          </w:tcPr>
          <w:p w14:paraId="66E7C35F" w14:textId="77777777" w:rsidR="008020C0" w:rsidRPr="00D0162F" w:rsidRDefault="008020C0" w:rsidP="00BA5E98">
            <w:pPr>
              <w:pStyle w:val="TAL"/>
              <w:rPr>
                <w:ins w:id="6523" w:author="1274" w:date="2024-04-16T13:59:00Z"/>
                <w:shd w:val="clear" w:color="auto" w:fill="FFFFFF"/>
              </w:rPr>
            </w:pPr>
            <w:ins w:id="6524" w:author="1274" w:date="2024-04-16T13:59:00Z">
              <w:r>
                <w:t xml:space="preserve">11.4.5.2.1 </w:t>
              </w:r>
              <w:r w:rsidRPr="00E9103E">
                <w:t>NR SA FR1 - NR FR1 DL active BWP switch of PCell under CCA with non-DRX</w:t>
              </w:r>
            </w:ins>
          </w:p>
        </w:tc>
        <w:tc>
          <w:tcPr>
            <w:tcW w:w="4043" w:type="dxa"/>
          </w:tcPr>
          <w:p w14:paraId="643F0F11" w14:textId="77777777" w:rsidR="008020C0" w:rsidRPr="00D0162F" w:rsidRDefault="008020C0" w:rsidP="00BA5E98">
            <w:pPr>
              <w:pStyle w:val="TAL"/>
              <w:rPr>
                <w:ins w:id="6525" w:author="1274" w:date="2024-04-16T13:59:00Z"/>
                <w:shd w:val="clear" w:color="auto" w:fill="FFFFFF"/>
              </w:rPr>
            </w:pPr>
            <w:ins w:id="6526" w:author="1274" w:date="2024-04-16T13:59:00Z">
              <w:r>
                <w:rPr>
                  <w:lang w:val="fr-FR"/>
                </w:rPr>
                <w:t>Same as 10.3.5.2.1</w:t>
              </w:r>
            </w:ins>
          </w:p>
        </w:tc>
        <w:tc>
          <w:tcPr>
            <w:tcW w:w="1652" w:type="dxa"/>
          </w:tcPr>
          <w:p w14:paraId="6231ED2B" w14:textId="77777777" w:rsidR="008020C0" w:rsidRPr="00D0162F" w:rsidRDefault="008020C0" w:rsidP="00BA5E98">
            <w:pPr>
              <w:pStyle w:val="TAL"/>
              <w:rPr>
                <w:ins w:id="6527" w:author="1274" w:date="2024-04-16T13:59:00Z"/>
                <w:shd w:val="clear" w:color="auto" w:fill="FFFFFF"/>
              </w:rPr>
            </w:pPr>
            <w:ins w:id="6528" w:author="1274" w:date="2024-04-16T13:59:00Z">
              <w:r w:rsidRPr="00CC1374">
                <w:rPr>
                  <w:lang w:val="fr-FR"/>
                </w:rPr>
                <w:t>Same as 10.3.</w:t>
              </w:r>
              <w:r>
                <w:rPr>
                  <w:lang w:val="fr-FR"/>
                </w:rPr>
                <w:t>5</w:t>
              </w:r>
              <w:r w:rsidRPr="00CC1374">
                <w:rPr>
                  <w:lang w:val="fr-FR"/>
                </w:rPr>
                <w:t>.</w:t>
              </w:r>
              <w:r>
                <w:rPr>
                  <w:lang w:val="fr-FR"/>
                </w:rPr>
                <w:t>2.</w:t>
              </w:r>
              <w:r w:rsidRPr="00CC1374">
                <w:rPr>
                  <w:lang w:val="fr-FR"/>
                </w:rPr>
                <w:t>1</w:t>
              </w:r>
            </w:ins>
          </w:p>
        </w:tc>
        <w:tc>
          <w:tcPr>
            <w:tcW w:w="2763" w:type="dxa"/>
          </w:tcPr>
          <w:p w14:paraId="30647D56" w14:textId="77777777" w:rsidR="008020C0" w:rsidRPr="00D0162F" w:rsidRDefault="008020C0" w:rsidP="00BA5E98">
            <w:pPr>
              <w:pStyle w:val="TAL"/>
              <w:rPr>
                <w:ins w:id="6529" w:author="1274" w:date="2024-04-16T13:59:00Z"/>
                <w:shd w:val="clear" w:color="auto" w:fill="FFFFFF"/>
              </w:rPr>
            </w:pPr>
            <w:ins w:id="6530" w:author="1274" w:date="2024-04-16T13:59:00Z">
              <w:r w:rsidRPr="00CC1374">
                <w:rPr>
                  <w:lang w:val="fr-FR"/>
                </w:rPr>
                <w:t>Same as 10.3.</w:t>
              </w:r>
              <w:r>
                <w:rPr>
                  <w:lang w:val="fr-FR"/>
                </w:rPr>
                <w:t>5</w:t>
              </w:r>
              <w:r w:rsidRPr="00CC1374">
                <w:rPr>
                  <w:lang w:val="fr-FR"/>
                </w:rPr>
                <w:t>.</w:t>
              </w:r>
              <w:r>
                <w:rPr>
                  <w:lang w:val="fr-FR"/>
                </w:rPr>
                <w:t>2.</w:t>
              </w:r>
              <w:r w:rsidRPr="00CC1374">
                <w:rPr>
                  <w:lang w:val="fr-FR"/>
                </w:rPr>
                <w:t>1</w:t>
              </w:r>
            </w:ins>
          </w:p>
        </w:tc>
      </w:tr>
      <w:tr w:rsidR="008020C0" w:rsidRPr="00D0162F" w14:paraId="4F77EB33" w14:textId="77777777" w:rsidTr="00BA5E98">
        <w:trPr>
          <w:jc w:val="center"/>
          <w:ins w:id="6531" w:author="1274" w:date="2024-04-16T13:59:00Z"/>
        </w:trPr>
        <w:tc>
          <w:tcPr>
            <w:tcW w:w="2195" w:type="dxa"/>
          </w:tcPr>
          <w:p w14:paraId="382DDF39" w14:textId="77777777" w:rsidR="008020C0" w:rsidRDefault="008020C0" w:rsidP="00BA5E98">
            <w:pPr>
              <w:pStyle w:val="TAL"/>
              <w:rPr>
                <w:ins w:id="6532" w:author="1274" w:date="2024-04-16T13:59:00Z"/>
              </w:rPr>
            </w:pPr>
            <w:ins w:id="6533" w:author="1274" w:date="2024-04-16T13:59:00Z">
              <w:r>
                <w:t xml:space="preserve">11.4.5.2.2 </w:t>
              </w:r>
              <w:r w:rsidRPr="002C38ED">
                <w:t>NR SA FR1 DCI-based DL active BWP switch with non-DRX under CCA</w:t>
              </w:r>
            </w:ins>
          </w:p>
        </w:tc>
        <w:tc>
          <w:tcPr>
            <w:tcW w:w="4043" w:type="dxa"/>
          </w:tcPr>
          <w:p w14:paraId="52D96539" w14:textId="77777777" w:rsidR="008020C0" w:rsidRDefault="008020C0" w:rsidP="00BA5E98">
            <w:pPr>
              <w:pStyle w:val="TAL"/>
              <w:rPr>
                <w:ins w:id="6534" w:author="1274" w:date="2024-04-16T13:59:00Z"/>
                <w:lang w:val="fr-FR"/>
              </w:rPr>
            </w:pPr>
            <w:ins w:id="6535" w:author="1274" w:date="2024-04-16T13:59:00Z">
              <w:r>
                <w:rPr>
                  <w:lang w:val="fr-FR"/>
                </w:rPr>
                <w:t>Same as 10.3.5.2.1</w:t>
              </w:r>
            </w:ins>
          </w:p>
        </w:tc>
        <w:tc>
          <w:tcPr>
            <w:tcW w:w="1652" w:type="dxa"/>
          </w:tcPr>
          <w:p w14:paraId="790D1B8A" w14:textId="77777777" w:rsidR="008020C0" w:rsidRPr="00CC1374" w:rsidRDefault="008020C0" w:rsidP="00BA5E98">
            <w:pPr>
              <w:pStyle w:val="TAL"/>
              <w:rPr>
                <w:ins w:id="6536" w:author="1274" w:date="2024-04-16T13:59:00Z"/>
                <w:lang w:val="fr-FR"/>
              </w:rPr>
            </w:pPr>
            <w:ins w:id="6537" w:author="1274" w:date="2024-04-16T13:59:00Z">
              <w:r w:rsidRPr="00CC1374">
                <w:rPr>
                  <w:lang w:val="fr-FR"/>
                </w:rPr>
                <w:t>Same as 10.3.</w:t>
              </w:r>
              <w:r>
                <w:rPr>
                  <w:lang w:val="fr-FR"/>
                </w:rPr>
                <w:t>5</w:t>
              </w:r>
              <w:r w:rsidRPr="00CC1374">
                <w:rPr>
                  <w:lang w:val="fr-FR"/>
                </w:rPr>
                <w:t>.</w:t>
              </w:r>
              <w:r>
                <w:rPr>
                  <w:lang w:val="fr-FR"/>
                </w:rPr>
                <w:t>2.</w:t>
              </w:r>
              <w:r w:rsidRPr="00CC1374">
                <w:rPr>
                  <w:lang w:val="fr-FR"/>
                </w:rPr>
                <w:t>1</w:t>
              </w:r>
            </w:ins>
          </w:p>
        </w:tc>
        <w:tc>
          <w:tcPr>
            <w:tcW w:w="2763" w:type="dxa"/>
          </w:tcPr>
          <w:p w14:paraId="06E66330" w14:textId="77777777" w:rsidR="008020C0" w:rsidRPr="00CC1374" w:rsidRDefault="008020C0" w:rsidP="00BA5E98">
            <w:pPr>
              <w:pStyle w:val="TAL"/>
              <w:rPr>
                <w:ins w:id="6538" w:author="1274" w:date="2024-04-16T13:59:00Z"/>
                <w:lang w:val="fr-FR"/>
              </w:rPr>
            </w:pPr>
            <w:ins w:id="6539" w:author="1274" w:date="2024-04-16T13:59:00Z">
              <w:r w:rsidRPr="00CC1374">
                <w:rPr>
                  <w:lang w:val="fr-FR"/>
                </w:rPr>
                <w:t>Same as 10.3.</w:t>
              </w:r>
              <w:r>
                <w:rPr>
                  <w:lang w:val="fr-FR"/>
                </w:rPr>
                <w:t>5</w:t>
              </w:r>
              <w:r w:rsidRPr="00CC1374">
                <w:rPr>
                  <w:lang w:val="fr-FR"/>
                </w:rPr>
                <w:t>.</w:t>
              </w:r>
              <w:r>
                <w:rPr>
                  <w:lang w:val="fr-FR"/>
                </w:rPr>
                <w:t>2.</w:t>
              </w:r>
              <w:r w:rsidRPr="00CC1374">
                <w:rPr>
                  <w:lang w:val="fr-FR"/>
                </w:rPr>
                <w:t>1</w:t>
              </w:r>
            </w:ins>
          </w:p>
        </w:tc>
      </w:tr>
      <w:tr w:rsidR="008020C0" w:rsidRPr="00D0162F" w14:paraId="095BB58E" w14:textId="77777777" w:rsidTr="00BA5E98">
        <w:trPr>
          <w:jc w:val="center"/>
          <w:ins w:id="6540" w:author="1274" w:date="2024-04-16T13:59:00Z"/>
        </w:trPr>
        <w:tc>
          <w:tcPr>
            <w:tcW w:w="2195" w:type="dxa"/>
          </w:tcPr>
          <w:p w14:paraId="4686D74C" w14:textId="77777777" w:rsidR="008020C0" w:rsidRPr="00D0162F" w:rsidRDefault="008020C0" w:rsidP="00BA5E98">
            <w:pPr>
              <w:pStyle w:val="TAL"/>
              <w:rPr>
                <w:ins w:id="6541" w:author="1274" w:date="2024-04-16T13:59:00Z"/>
                <w:shd w:val="clear" w:color="auto" w:fill="FFFFFF"/>
              </w:rPr>
            </w:pPr>
            <w:ins w:id="6542" w:author="1274" w:date="2024-04-16T13:59:00Z">
              <w:r>
                <w:t xml:space="preserve">11.4.5.3.1 </w:t>
              </w:r>
              <w:r w:rsidRPr="00E9103E">
                <w:t>NR SA FR1 DL active BWP switch of Cell with non-DRX</w:t>
              </w:r>
            </w:ins>
          </w:p>
        </w:tc>
        <w:tc>
          <w:tcPr>
            <w:tcW w:w="4043" w:type="dxa"/>
          </w:tcPr>
          <w:p w14:paraId="3DFE5B4C" w14:textId="77777777" w:rsidR="008020C0" w:rsidRPr="005A1779" w:rsidRDefault="008020C0" w:rsidP="00BA5E98">
            <w:pPr>
              <w:pStyle w:val="TAL"/>
              <w:rPr>
                <w:ins w:id="6543" w:author="1274" w:date="2024-04-16T13:59:00Z"/>
              </w:rPr>
            </w:pPr>
            <w:ins w:id="6544" w:author="1274" w:date="2024-04-16T13:59:00Z">
              <w:r>
                <w:rPr>
                  <w:lang w:val="fr-FR"/>
                </w:rPr>
                <w:t>Same as 10.3.5.3.1</w:t>
              </w:r>
            </w:ins>
          </w:p>
        </w:tc>
        <w:tc>
          <w:tcPr>
            <w:tcW w:w="1652" w:type="dxa"/>
          </w:tcPr>
          <w:p w14:paraId="62014088" w14:textId="77777777" w:rsidR="008020C0" w:rsidRPr="005A1779" w:rsidRDefault="008020C0" w:rsidP="00BA5E98">
            <w:pPr>
              <w:pStyle w:val="TAL"/>
              <w:rPr>
                <w:ins w:id="6545" w:author="1274" w:date="2024-04-16T13:59:00Z"/>
              </w:rPr>
            </w:pPr>
            <w:ins w:id="6546" w:author="1274" w:date="2024-04-16T13:59:00Z">
              <w:r w:rsidRPr="00CC1374">
                <w:rPr>
                  <w:lang w:val="fr-FR"/>
                </w:rPr>
                <w:t>Same as 10.3.</w:t>
              </w:r>
              <w:r>
                <w:rPr>
                  <w:lang w:val="fr-FR"/>
                </w:rPr>
                <w:t>5</w:t>
              </w:r>
              <w:r w:rsidRPr="00CC1374">
                <w:rPr>
                  <w:lang w:val="fr-FR"/>
                </w:rPr>
                <w:t>.</w:t>
              </w:r>
              <w:r>
                <w:rPr>
                  <w:lang w:val="fr-FR"/>
                </w:rPr>
                <w:t>3.</w:t>
              </w:r>
              <w:r w:rsidRPr="00CC1374">
                <w:rPr>
                  <w:lang w:val="fr-FR"/>
                </w:rPr>
                <w:t>1</w:t>
              </w:r>
            </w:ins>
          </w:p>
        </w:tc>
        <w:tc>
          <w:tcPr>
            <w:tcW w:w="2763" w:type="dxa"/>
          </w:tcPr>
          <w:p w14:paraId="65159E03" w14:textId="77777777" w:rsidR="008020C0" w:rsidRPr="005A1779" w:rsidRDefault="008020C0" w:rsidP="00BA5E98">
            <w:pPr>
              <w:pStyle w:val="TAL"/>
              <w:rPr>
                <w:ins w:id="6547" w:author="1274" w:date="2024-04-16T13:59:00Z"/>
              </w:rPr>
            </w:pPr>
            <w:ins w:id="6548" w:author="1274" w:date="2024-04-16T13:59:00Z">
              <w:r w:rsidRPr="00CC1374">
                <w:rPr>
                  <w:lang w:val="fr-FR"/>
                </w:rPr>
                <w:t>Same as 10.3.</w:t>
              </w:r>
              <w:r>
                <w:rPr>
                  <w:lang w:val="fr-FR"/>
                </w:rPr>
                <w:t>5</w:t>
              </w:r>
              <w:r w:rsidRPr="00CC1374">
                <w:rPr>
                  <w:lang w:val="fr-FR"/>
                </w:rPr>
                <w:t>.</w:t>
              </w:r>
              <w:r>
                <w:rPr>
                  <w:lang w:val="fr-FR"/>
                </w:rPr>
                <w:t>3.</w:t>
              </w:r>
              <w:r w:rsidRPr="00CC1374">
                <w:rPr>
                  <w:lang w:val="fr-FR"/>
                </w:rPr>
                <w:t>1</w:t>
              </w:r>
            </w:ins>
          </w:p>
        </w:tc>
      </w:tr>
    </w:tbl>
    <w:p w14:paraId="27F6129D" w14:textId="77777777" w:rsidR="008020C0" w:rsidRPr="00D0162F" w:rsidRDefault="008020C0" w:rsidP="00AB67FA"/>
    <w:p w14:paraId="4B25E1A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60FB9C5A" w14:textId="37762994" w:rsidR="00AB67FA" w:rsidRPr="00D0162F" w:rsidRDefault="00AB67FA" w:rsidP="00AB67FA">
      <w:pPr>
        <w:pStyle w:val="Heading8"/>
      </w:pPr>
      <w:r w:rsidRPr="00D0162F">
        <w:lastRenderedPageBreak/>
        <w:t>Annex G (normative):</w:t>
      </w:r>
      <w:r w:rsidRPr="00D0162F">
        <w:br/>
        <w:t>Statistical testing</w:t>
      </w:r>
    </w:p>
    <w:p w14:paraId="2FAA1BF0" w14:textId="77777777" w:rsidR="00AB67FA" w:rsidRPr="00D0162F" w:rsidRDefault="00AB67FA" w:rsidP="00AB67FA">
      <w:pPr>
        <w:pStyle w:val="Heading1"/>
      </w:pPr>
      <w:r w:rsidRPr="00D0162F">
        <w:t>G.1</w:t>
      </w:r>
      <w:r w:rsidRPr="00D0162F">
        <w:tab/>
        <w:t>General</w:t>
      </w:r>
    </w:p>
    <w:p w14:paraId="2BFE9E9B" w14:textId="77777777" w:rsidR="00AB67FA" w:rsidRPr="00D0162F" w:rsidRDefault="00AB67FA" w:rsidP="00AB67FA">
      <w:r w:rsidRPr="00D0162F">
        <w:t xml:space="preserve">The test requirements are expressed as absolute requirements with a single value stating the requirement or expressed as a success rate. </w:t>
      </w:r>
      <w:r w:rsidRPr="00D0162F">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w:t>
      </w:r>
      <w:r w:rsidRPr="00D0162F">
        <w:t xml:space="preserve"> This Annex describes how to set the statistical significance.</w:t>
      </w:r>
    </w:p>
    <w:p w14:paraId="621760AC" w14:textId="77777777" w:rsidR="00AB67FA" w:rsidRPr="00D0162F" w:rsidRDefault="00AB67FA" w:rsidP="00AB67FA">
      <w:pPr>
        <w:pStyle w:val="Heading1"/>
      </w:pPr>
      <w:r w:rsidRPr="00D0162F">
        <w:t>G.2</w:t>
      </w:r>
      <w:r w:rsidRPr="00D0162F">
        <w:tab/>
        <w:t>Statistical testing of delay and UE measurement performance in RRM tests</w:t>
      </w:r>
    </w:p>
    <w:p w14:paraId="35E48173" w14:textId="77777777" w:rsidR="00AB67FA" w:rsidRPr="00D0162F" w:rsidRDefault="00AB67FA" w:rsidP="00AB67FA">
      <w:pPr>
        <w:pStyle w:val="Heading2"/>
      </w:pPr>
      <w:r w:rsidRPr="00D0162F">
        <w:t>G.2.1</w:t>
      </w:r>
      <w:r w:rsidRPr="00D0162F">
        <w:tab/>
        <w:t>General</w:t>
      </w:r>
    </w:p>
    <w:p w14:paraId="1A46DFE3" w14:textId="77777777" w:rsidR="00AB67FA" w:rsidRPr="00D0162F" w:rsidRDefault="00AB67FA" w:rsidP="00AB67FA">
      <w:r w:rsidRPr="00D0162F">
        <w:t>The RRM tests are either of deterministic or of statistical nature. The pass fail limits in tests of statistical nature are expressed as a limit (e.g. delay limit) and a success ratio applicable for the limit. The success ratio is 90% uniform (the complement is the error ratio ER = 10%).</w:t>
      </w:r>
    </w:p>
    <w:p w14:paraId="2C07C967" w14:textId="77777777" w:rsidR="00AB67FA" w:rsidRPr="00D0162F" w:rsidRDefault="00AB67FA" w:rsidP="00AB67FA">
      <w:pPr>
        <w:pStyle w:val="Heading2"/>
      </w:pPr>
      <w:r w:rsidRPr="00D0162F">
        <w:t>G.2.2</w:t>
      </w:r>
      <w:r w:rsidRPr="00D0162F">
        <w:tab/>
        <w:t>Design of the test</w:t>
      </w:r>
    </w:p>
    <w:p w14:paraId="41C64843" w14:textId="77777777" w:rsidR="00AB67FA" w:rsidRPr="00D0162F" w:rsidRDefault="00AB67FA" w:rsidP="00AB67FA">
      <w:r w:rsidRPr="00D0162F">
        <w:t>The test is defined by the following design principles (see TS 36.521-1 clause G.X, Theory):</w:t>
      </w:r>
    </w:p>
    <w:p w14:paraId="6ECF15FE" w14:textId="77777777" w:rsidR="00AB67FA" w:rsidRPr="00D0162F" w:rsidRDefault="00AB67FA" w:rsidP="00AB67FA">
      <w:r w:rsidRPr="00D0162F">
        <w:t>1) The early decision concept is applied.</w:t>
      </w:r>
    </w:p>
    <w:p w14:paraId="198BA172" w14:textId="77777777" w:rsidR="00AB67FA" w:rsidRPr="00D0162F" w:rsidRDefault="00AB67FA" w:rsidP="00AB67FA">
      <w:r w:rsidRPr="00D0162F">
        <w:t>2) A second limit is introduced: bad DUT factor M&gt;1</w:t>
      </w:r>
    </w:p>
    <w:p w14:paraId="1CBD42BF" w14:textId="77777777" w:rsidR="00AB67FA" w:rsidRPr="00D0162F" w:rsidRDefault="00AB67FA" w:rsidP="00AB67FA">
      <w:r w:rsidRPr="00D0162F">
        <w:t>To decide the test pass:</w:t>
      </w:r>
    </w:p>
    <w:p w14:paraId="23B652EF" w14:textId="77777777" w:rsidR="00AB67FA" w:rsidRPr="00D0162F" w:rsidRDefault="00AB67FA" w:rsidP="00AB67FA">
      <w:r w:rsidRPr="00D0162F">
        <w:t>Supplier risk is applied based on the bad DUT quality</w:t>
      </w:r>
    </w:p>
    <w:p w14:paraId="2498617C" w14:textId="77777777" w:rsidR="00AB67FA" w:rsidRPr="00D0162F" w:rsidRDefault="00AB67FA" w:rsidP="00AB67FA">
      <w:r w:rsidRPr="00D0162F">
        <w:t>To decide the test fails</w:t>
      </w:r>
    </w:p>
    <w:p w14:paraId="04E0908A" w14:textId="77777777" w:rsidR="00AB67FA" w:rsidRPr="00D0162F" w:rsidRDefault="00AB67FA" w:rsidP="00AB67FA">
      <w:r w:rsidRPr="00D0162F">
        <w:t>Customer risk is applied based on the specified DUT quality</w:t>
      </w:r>
    </w:p>
    <w:p w14:paraId="3615C457" w14:textId="77777777" w:rsidR="00AB67FA" w:rsidRPr="00D0162F" w:rsidRDefault="00AB67FA" w:rsidP="00AB67FA">
      <w:r w:rsidRPr="00D0162F">
        <w:t>The test is defined by the following parameters:</w:t>
      </w:r>
    </w:p>
    <w:p w14:paraId="7C1A1F02" w14:textId="77777777" w:rsidR="00AB67FA" w:rsidRPr="00D0162F" w:rsidRDefault="00AB67FA" w:rsidP="00AB67FA">
      <w:r w:rsidRPr="00D0162F">
        <w:t>1) Limit ER = 0.1 (success ratio = 90%)</w:t>
      </w:r>
    </w:p>
    <w:p w14:paraId="11249507" w14:textId="77777777" w:rsidR="00AB67FA" w:rsidRPr="00D0162F" w:rsidRDefault="00AB67FA" w:rsidP="00AB67FA">
      <w:r w:rsidRPr="00D0162F">
        <w:t>2) Bad DUT factor M=1.5 (selectivity)</w:t>
      </w:r>
    </w:p>
    <w:p w14:paraId="4375E66A" w14:textId="77777777" w:rsidR="00AB67FA" w:rsidRPr="00D0162F" w:rsidRDefault="00AB67FA" w:rsidP="00AB67FA">
      <w:r w:rsidRPr="00D0162F">
        <w:t>3) Confidence level CL = 95% (for specified DUT and bad DUT-quality)</w:t>
      </w:r>
    </w:p>
    <w:p w14:paraId="1D15452E" w14:textId="77777777" w:rsidR="00AB67FA" w:rsidRPr="00D0162F" w:rsidRDefault="00AB67FA" w:rsidP="00AB67FA">
      <w:pPr>
        <w:pStyle w:val="Heading2"/>
      </w:pPr>
      <w:r w:rsidRPr="00D0162F">
        <w:t>G.2.3</w:t>
      </w:r>
      <w:r w:rsidRPr="00D0162F">
        <w:tab/>
        <w:t>Numerical definition of the pass fail limits</w:t>
      </w:r>
    </w:p>
    <w:p w14:paraId="540BB2ED" w14:textId="77777777" w:rsidR="00AB67FA" w:rsidRPr="00D0162F" w:rsidRDefault="00AB67FA" w:rsidP="00AB67FA">
      <w:pPr>
        <w:pStyle w:val="EditorsNote"/>
      </w:pPr>
      <w:r w:rsidRPr="00D0162F">
        <w:t>Editor’s Note:</w:t>
      </w:r>
    </w:p>
    <w:p w14:paraId="5FDC174C" w14:textId="77777777" w:rsidR="00AB67FA" w:rsidRPr="00D0162F" w:rsidRDefault="00AB67FA" w:rsidP="00AB67FA">
      <w:pPr>
        <w:pStyle w:val="EditorsNote"/>
      </w:pPr>
      <w:r w:rsidRPr="00D0162F">
        <w:t>-</w:t>
      </w:r>
      <w:r w:rsidRPr="00D0162F">
        <w:tab/>
        <w:t>Further investigate the technical details behind this statistical method to ensure that this is applicable for FR2 radiated test cases.</w:t>
      </w:r>
    </w:p>
    <w:p w14:paraId="1976995A" w14:textId="77777777" w:rsidR="00AB67FA" w:rsidRPr="00D0162F" w:rsidRDefault="00AB67FA" w:rsidP="00AB67FA">
      <w:pPr>
        <w:pStyle w:val="TH"/>
      </w:pPr>
      <w:r w:rsidRPr="00D0162F">
        <w:lastRenderedPageBreak/>
        <w:t>Table G.2.3-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48"/>
        <w:gridCol w:w="741"/>
        <w:gridCol w:w="627"/>
        <w:gridCol w:w="627"/>
        <w:gridCol w:w="627"/>
        <w:gridCol w:w="627"/>
        <w:gridCol w:w="572"/>
        <w:gridCol w:w="684"/>
        <w:gridCol w:w="627"/>
        <w:gridCol w:w="627"/>
        <w:gridCol w:w="696"/>
        <w:gridCol w:w="709"/>
      </w:tblGrid>
      <w:tr w:rsidR="00AB67FA" w:rsidRPr="00D0162F" w14:paraId="3AE152DD" w14:textId="77777777" w:rsidTr="006E0A54">
        <w:trPr>
          <w:jc w:val="center"/>
        </w:trPr>
        <w:tc>
          <w:tcPr>
            <w:tcW w:w="848" w:type="dxa"/>
            <w:shd w:val="clear" w:color="auto" w:fill="auto"/>
          </w:tcPr>
          <w:p w14:paraId="75E5C3E5" w14:textId="77777777" w:rsidR="00AB67FA" w:rsidRPr="00D0162F" w:rsidRDefault="00AB67FA" w:rsidP="006E0A54">
            <w:pPr>
              <w:pStyle w:val="TAH"/>
            </w:pPr>
            <w:r w:rsidRPr="00D0162F">
              <w:t>ne</w:t>
            </w:r>
          </w:p>
        </w:tc>
        <w:tc>
          <w:tcPr>
            <w:tcW w:w="741" w:type="dxa"/>
            <w:shd w:val="clear" w:color="auto" w:fill="auto"/>
          </w:tcPr>
          <w:p w14:paraId="0A991CDC"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2EF4D05B" w14:textId="77777777" w:rsidR="00AB67FA" w:rsidRPr="00D0162F" w:rsidRDefault="00AB67FA" w:rsidP="006E0A54">
            <w:pPr>
              <w:pStyle w:val="TAH"/>
            </w:pPr>
            <w:r w:rsidRPr="00D0162F">
              <w:t>ns</w:t>
            </w:r>
            <w:r w:rsidRPr="00D0162F">
              <w:rPr>
                <w:vertAlign w:val="subscript"/>
              </w:rPr>
              <w:t>f</w:t>
            </w:r>
          </w:p>
        </w:tc>
        <w:tc>
          <w:tcPr>
            <w:tcW w:w="627" w:type="dxa"/>
            <w:shd w:val="clear" w:color="auto" w:fill="auto"/>
          </w:tcPr>
          <w:p w14:paraId="00EA01E3" w14:textId="77777777" w:rsidR="00AB67FA" w:rsidRPr="00D0162F" w:rsidRDefault="00AB67FA" w:rsidP="006E0A54">
            <w:pPr>
              <w:pStyle w:val="TAH"/>
            </w:pPr>
            <w:r w:rsidRPr="00D0162F">
              <w:t>ne</w:t>
            </w:r>
          </w:p>
        </w:tc>
        <w:tc>
          <w:tcPr>
            <w:tcW w:w="627" w:type="dxa"/>
            <w:shd w:val="clear" w:color="auto" w:fill="auto"/>
          </w:tcPr>
          <w:p w14:paraId="2C57183D"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2449AD89" w14:textId="77777777" w:rsidR="00AB67FA" w:rsidRPr="00D0162F" w:rsidRDefault="00AB67FA" w:rsidP="006E0A54">
            <w:pPr>
              <w:pStyle w:val="TAH"/>
            </w:pPr>
            <w:r w:rsidRPr="00D0162F">
              <w:t>ns</w:t>
            </w:r>
            <w:r w:rsidRPr="00D0162F">
              <w:rPr>
                <w:vertAlign w:val="subscript"/>
              </w:rPr>
              <w:t>f</w:t>
            </w:r>
          </w:p>
        </w:tc>
        <w:tc>
          <w:tcPr>
            <w:tcW w:w="572" w:type="dxa"/>
            <w:shd w:val="clear" w:color="auto" w:fill="auto"/>
          </w:tcPr>
          <w:p w14:paraId="399329CA" w14:textId="77777777" w:rsidR="00AB67FA" w:rsidRPr="00D0162F" w:rsidRDefault="00AB67FA" w:rsidP="006E0A54">
            <w:pPr>
              <w:pStyle w:val="TAH"/>
            </w:pPr>
            <w:r w:rsidRPr="00D0162F">
              <w:t>ne</w:t>
            </w:r>
          </w:p>
        </w:tc>
        <w:tc>
          <w:tcPr>
            <w:tcW w:w="684" w:type="dxa"/>
            <w:shd w:val="clear" w:color="auto" w:fill="auto"/>
          </w:tcPr>
          <w:p w14:paraId="5DB6F160"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4E56E0DE" w14:textId="77777777" w:rsidR="00AB67FA" w:rsidRPr="00D0162F" w:rsidRDefault="00AB67FA" w:rsidP="006E0A54">
            <w:pPr>
              <w:pStyle w:val="TAH"/>
            </w:pPr>
            <w:r w:rsidRPr="00D0162F">
              <w:t>ns</w:t>
            </w:r>
            <w:r w:rsidRPr="00D0162F">
              <w:rPr>
                <w:vertAlign w:val="subscript"/>
              </w:rPr>
              <w:t>f</w:t>
            </w:r>
          </w:p>
        </w:tc>
        <w:tc>
          <w:tcPr>
            <w:tcW w:w="627" w:type="dxa"/>
            <w:shd w:val="clear" w:color="auto" w:fill="auto"/>
          </w:tcPr>
          <w:p w14:paraId="75FD7B30" w14:textId="77777777" w:rsidR="00AB67FA" w:rsidRPr="00D0162F" w:rsidRDefault="00AB67FA" w:rsidP="006E0A54">
            <w:pPr>
              <w:pStyle w:val="TAH"/>
            </w:pPr>
            <w:r w:rsidRPr="00D0162F">
              <w:t>ne</w:t>
            </w:r>
          </w:p>
        </w:tc>
        <w:tc>
          <w:tcPr>
            <w:tcW w:w="696" w:type="dxa"/>
            <w:shd w:val="clear" w:color="auto" w:fill="auto"/>
          </w:tcPr>
          <w:p w14:paraId="186BD8C6" w14:textId="77777777" w:rsidR="00AB67FA" w:rsidRPr="00D0162F" w:rsidRDefault="00AB67FA" w:rsidP="006E0A54">
            <w:pPr>
              <w:pStyle w:val="TAH"/>
            </w:pPr>
            <w:r w:rsidRPr="00D0162F">
              <w:t>ns</w:t>
            </w:r>
            <w:r w:rsidRPr="00D0162F">
              <w:rPr>
                <w:vertAlign w:val="subscript"/>
              </w:rPr>
              <w:t>p</w:t>
            </w:r>
          </w:p>
        </w:tc>
        <w:tc>
          <w:tcPr>
            <w:tcW w:w="709" w:type="dxa"/>
            <w:shd w:val="clear" w:color="auto" w:fill="auto"/>
          </w:tcPr>
          <w:p w14:paraId="7C67F2FA" w14:textId="77777777" w:rsidR="00AB67FA" w:rsidRPr="00D0162F" w:rsidRDefault="00AB67FA" w:rsidP="006E0A54">
            <w:pPr>
              <w:pStyle w:val="TAH"/>
            </w:pPr>
            <w:r w:rsidRPr="00D0162F">
              <w:t>ns</w:t>
            </w:r>
            <w:r w:rsidRPr="00D0162F">
              <w:rPr>
                <w:vertAlign w:val="subscript"/>
              </w:rPr>
              <w:t>f</w:t>
            </w:r>
          </w:p>
        </w:tc>
      </w:tr>
      <w:tr w:rsidR="00AB67FA" w:rsidRPr="00D0162F" w14:paraId="2F240395" w14:textId="77777777" w:rsidTr="006E0A54">
        <w:trPr>
          <w:jc w:val="center"/>
        </w:trPr>
        <w:tc>
          <w:tcPr>
            <w:tcW w:w="848" w:type="dxa"/>
            <w:shd w:val="clear" w:color="auto" w:fill="auto"/>
          </w:tcPr>
          <w:p w14:paraId="7134AD71" w14:textId="77777777" w:rsidR="00AB67FA" w:rsidRPr="00D0162F" w:rsidRDefault="00AB67FA" w:rsidP="006E0A54">
            <w:pPr>
              <w:pStyle w:val="TAC"/>
            </w:pPr>
            <w:r w:rsidRPr="00D0162F">
              <w:t>0</w:t>
            </w:r>
          </w:p>
        </w:tc>
        <w:tc>
          <w:tcPr>
            <w:tcW w:w="741" w:type="dxa"/>
            <w:shd w:val="clear" w:color="auto" w:fill="auto"/>
          </w:tcPr>
          <w:p w14:paraId="0CEEBAFF" w14:textId="77777777" w:rsidR="00AB67FA" w:rsidRPr="00D0162F" w:rsidRDefault="00AB67FA" w:rsidP="006E0A54">
            <w:pPr>
              <w:pStyle w:val="TAC"/>
            </w:pPr>
            <w:r w:rsidRPr="00D0162F">
              <w:t>33</w:t>
            </w:r>
          </w:p>
        </w:tc>
        <w:tc>
          <w:tcPr>
            <w:tcW w:w="627" w:type="dxa"/>
            <w:shd w:val="clear" w:color="auto" w:fill="auto"/>
          </w:tcPr>
          <w:p w14:paraId="3D886E53" w14:textId="77777777" w:rsidR="00AB67FA" w:rsidRPr="00D0162F" w:rsidRDefault="00AB67FA" w:rsidP="006E0A54">
            <w:pPr>
              <w:pStyle w:val="TAC"/>
            </w:pPr>
            <w:r w:rsidRPr="00D0162F">
              <w:t>NA</w:t>
            </w:r>
          </w:p>
        </w:tc>
        <w:tc>
          <w:tcPr>
            <w:tcW w:w="627" w:type="dxa"/>
            <w:shd w:val="clear" w:color="auto" w:fill="auto"/>
          </w:tcPr>
          <w:p w14:paraId="35FD4E01" w14:textId="77777777" w:rsidR="00AB67FA" w:rsidRPr="00D0162F" w:rsidRDefault="00AB67FA" w:rsidP="006E0A54">
            <w:pPr>
              <w:pStyle w:val="TAC"/>
            </w:pPr>
            <w:r w:rsidRPr="00D0162F">
              <w:t>43</w:t>
            </w:r>
          </w:p>
        </w:tc>
        <w:tc>
          <w:tcPr>
            <w:tcW w:w="627" w:type="dxa"/>
            <w:shd w:val="clear" w:color="auto" w:fill="auto"/>
          </w:tcPr>
          <w:p w14:paraId="51A64CC3" w14:textId="77777777" w:rsidR="00AB67FA" w:rsidRPr="00D0162F" w:rsidRDefault="00AB67FA" w:rsidP="006E0A54">
            <w:pPr>
              <w:pStyle w:val="TAC"/>
            </w:pPr>
            <w:r w:rsidRPr="00D0162F">
              <w:t>408</w:t>
            </w:r>
          </w:p>
        </w:tc>
        <w:tc>
          <w:tcPr>
            <w:tcW w:w="627" w:type="dxa"/>
            <w:shd w:val="clear" w:color="auto" w:fill="auto"/>
          </w:tcPr>
          <w:p w14:paraId="73DBAADB" w14:textId="77777777" w:rsidR="00AB67FA" w:rsidRPr="00D0162F" w:rsidRDefault="00AB67FA" w:rsidP="006E0A54">
            <w:pPr>
              <w:pStyle w:val="TAC"/>
            </w:pPr>
            <w:r w:rsidRPr="00D0162F">
              <w:t>283</w:t>
            </w:r>
          </w:p>
        </w:tc>
        <w:tc>
          <w:tcPr>
            <w:tcW w:w="572" w:type="dxa"/>
            <w:shd w:val="clear" w:color="auto" w:fill="auto"/>
          </w:tcPr>
          <w:p w14:paraId="4D36817A" w14:textId="77777777" w:rsidR="00AB67FA" w:rsidRPr="00D0162F" w:rsidRDefault="00AB67FA" w:rsidP="006E0A54">
            <w:pPr>
              <w:pStyle w:val="TAC"/>
            </w:pPr>
            <w:r w:rsidRPr="00D0162F">
              <w:t>86</w:t>
            </w:r>
          </w:p>
        </w:tc>
        <w:tc>
          <w:tcPr>
            <w:tcW w:w="684" w:type="dxa"/>
            <w:shd w:val="clear" w:color="auto" w:fill="auto"/>
          </w:tcPr>
          <w:p w14:paraId="3F121124" w14:textId="77777777" w:rsidR="00AB67FA" w:rsidRPr="00D0162F" w:rsidRDefault="00AB67FA" w:rsidP="006E0A54">
            <w:pPr>
              <w:pStyle w:val="TAC"/>
            </w:pPr>
            <w:r w:rsidRPr="00D0162F">
              <w:t>737</w:t>
            </w:r>
          </w:p>
        </w:tc>
        <w:tc>
          <w:tcPr>
            <w:tcW w:w="627" w:type="dxa"/>
            <w:shd w:val="clear" w:color="auto" w:fill="auto"/>
          </w:tcPr>
          <w:p w14:paraId="33287A87" w14:textId="77777777" w:rsidR="00AB67FA" w:rsidRPr="00D0162F" w:rsidRDefault="00AB67FA" w:rsidP="006E0A54">
            <w:pPr>
              <w:pStyle w:val="TAC"/>
            </w:pPr>
            <w:r w:rsidRPr="00D0162F">
              <w:t>644</w:t>
            </w:r>
          </w:p>
        </w:tc>
        <w:tc>
          <w:tcPr>
            <w:tcW w:w="627" w:type="dxa"/>
            <w:shd w:val="clear" w:color="auto" w:fill="auto"/>
          </w:tcPr>
          <w:p w14:paraId="32F16ED3" w14:textId="77777777" w:rsidR="00AB67FA" w:rsidRPr="00D0162F" w:rsidRDefault="00AB67FA" w:rsidP="006E0A54">
            <w:pPr>
              <w:pStyle w:val="TAC"/>
            </w:pPr>
            <w:r w:rsidRPr="00D0162F">
              <w:t>129</w:t>
            </w:r>
          </w:p>
        </w:tc>
        <w:tc>
          <w:tcPr>
            <w:tcW w:w="696" w:type="dxa"/>
            <w:shd w:val="clear" w:color="auto" w:fill="auto"/>
          </w:tcPr>
          <w:p w14:paraId="73357010" w14:textId="77777777" w:rsidR="00AB67FA" w:rsidRPr="00D0162F" w:rsidRDefault="00AB67FA" w:rsidP="006E0A54">
            <w:pPr>
              <w:pStyle w:val="TAC"/>
            </w:pPr>
            <w:r w:rsidRPr="00D0162F">
              <w:t>1056</w:t>
            </w:r>
          </w:p>
        </w:tc>
        <w:tc>
          <w:tcPr>
            <w:tcW w:w="709" w:type="dxa"/>
            <w:shd w:val="clear" w:color="auto" w:fill="auto"/>
          </w:tcPr>
          <w:p w14:paraId="641906BA" w14:textId="77777777" w:rsidR="00AB67FA" w:rsidRPr="00D0162F" w:rsidRDefault="00AB67FA" w:rsidP="006E0A54">
            <w:pPr>
              <w:pStyle w:val="TAC"/>
            </w:pPr>
            <w:r w:rsidRPr="00D0162F">
              <w:t>1021</w:t>
            </w:r>
          </w:p>
        </w:tc>
      </w:tr>
      <w:tr w:rsidR="00AB67FA" w:rsidRPr="00D0162F" w14:paraId="4771C4B2" w14:textId="77777777" w:rsidTr="006E0A54">
        <w:trPr>
          <w:jc w:val="center"/>
        </w:trPr>
        <w:tc>
          <w:tcPr>
            <w:tcW w:w="848" w:type="dxa"/>
            <w:shd w:val="clear" w:color="auto" w:fill="auto"/>
          </w:tcPr>
          <w:p w14:paraId="13AA4831" w14:textId="77777777" w:rsidR="00AB67FA" w:rsidRPr="00D0162F" w:rsidRDefault="00AB67FA" w:rsidP="006E0A54">
            <w:pPr>
              <w:pStyle w:val="TAC"/>
            </w:pPr>
            <w:r w:rsidRPr="00D0162F">
              <w:t>1</w:t>
            </w:r>
          </w:p>
        </w:tc>
        <w:tc>
          <w:tcPr>
            <w:tcW w:w="741" w:type="dxa"/>
            <w:shd w:val="clear" w:color="auto" w:fill="auto"/>
          </w:tcPr>
          <w:p w14:paraId="06A04A35" w14:textId="77777777" w:rsidR="00AB67FA" w:rsidRPr="00D0162F" w:rsidRDefault="00AB67FA" w:rsidP="006E0A54">
            <w:pPr>
              <w:pStyle w:val="TAC"/>
            </w:pPr>
            <w:r w:rsidRPr="00D0162F">
              <w:t>46</w:t>
            </w:r>
          </w:p>
        </w:tc>
        <w:tc>
          <w:tcPr>
            <w:tcW w:w="627" w:type="dxa"/>
            <w:shd w:val="clear" w:color="auto" w:fill="auto"/>
          </w:tcPr>
          <w:p w14:paraId="4E4B94E4" w14:textId="77777777" w:rsidR="00AB67FA" w:rsidRPr="00D0162F" w:rsidRDefault="00AB67FA" w:rsidP="006E0A54">
            <w:pPr>
              <w:pStyle w:val="TAC"/>
            </w:pPr>
            <w:r w:rsidRPr="00D0162F">
              <w:t>NA</w:t>
            </w:r>
          </w:p>
        </w:tc>
        <w:tc>
          <w:tcPr>
            <w:tcW w:w="627" w:type="dxa"/>
            <w:shd w:val="clear" w:color="auto" w:fill="auto"/>
          </w:tcPr>
          <w:p w14:paraId="449BCD2A" w14:textId="77777777" w:rsidR="00AB67FA" w:rsidRPr="00D0162F" w:rsidRDefault="00AB67FA" w:rsidP="006E0A54">
            <w:pPr>
              <w:pStyle w:val="TAC"/>
            </w:pPr>
            <w:r w:rsidRPr="00D0162F">
              <w:t>44</w:t>
            </w:r>
          </w:p>
        </w:tc>
        <w:tc>
          <w:tcPr>
            <w:tcW w:w="627" w:type="dxa"/>
            <w:shd w:val="clear" w:color="auto" w:fill="auto"/>
          </w:tcPr>
          <w:p w14:paraId="281A9209" w14:textId="77777777" w:rsidR="00AB67FA" w:rsidRPr="00D0162F" w:rsidRDefault="00AB67FA" w:rsidP="006E0A54">
            <w:pPr>
              <w:pStyle w:val="TAC"/>
            </w:pPr>
            <w:r w:rsidRPr="00D0162F">
              <w:t>416</w:t>
            </w:r>
          </w:p>
        </w:tc>
        <w:tc>
          <w:tcPr>
            <w:tcW w:w="627" w:type="dxa"/>
            <w:shd w:val="clear" w:color="auto" w:fill="auto"/>
          </w:tcPr>
          <w:p w14:paraId="1E612B94" w14:textId="77777777" w:rsidR="00AB67FA" w:rsidRPr="00D0162F" w:rsidRDefault="00AB67FA" w:rsidP="006E0A54">
            <w:pPr>
              <w:pStyle w:val="TAC"/>
            </w:pPr>
            <w:r w:rsidRPr="00D0162F">
              <w:t>291</w:t>
            </w:r>
          </w:p>
        </w:tc>
        <w:tc>
          <w:tcPr>
            <w:tcW w:w="572" w:type="dxa"/>
            <w:shd w:val="clear" w:color="auto" w:fill="auto"/>
          </w:tcPr>
          <w:p w14:paraId="10D18B1C" w14:textId="77777777" w:rsidR="00AB67FA" w:rsidRPr="00D0162F" w:rsidRDefault="00AB67FA" w:rsidP="006E0A54">
            <w:pPr>
              <w:pStyle w:val="TAC"/>
            </w:pPr>
            <w:r w:rsidRPr="00D0162F">
              <w:t>87</w:t>
            </w:r>
          </w:p>
        </w:tc>
        <w:tc>
          <w:tcPr>
            <w:tcW w:w="684" w:type="dxa"/>
            <w:shd w:val="clear" w:color="auto" w:fill="auto"/>
          </w:tcPr>
          <w:p w14:paraId="51D26971" w14:textId="77777777" w:rsidR="00AB67FA" w:rsidRPr="00D0162F" w:rsidRDefault="00AB67FA" w:rsidP="006E0A54">
            <w:pPr>
              <w:pStyle w:val="TAC"/>
            </w:pPr>
            <w:r w:rsidRPr="00D0162F">
              <w:t>745</w:t>
            </w:r>
          </w:p>
        </w:tc>
        <w:tc>
          <w:tcPr>
            <w:tcW w:w="627" w:type="dxa"/>
            <w:shd w:val="clear" w:color="auto" w:fill="auto"/>
          </w:tcPr>
          <w:p w14:paraId="1023FDB4" w14:textId="77777777" w:rsidR="00AB67FA" w:rsidRPr="00D0162F" w:rsidRDefault="00AB67FA" w:rsidP="006E0A54">
            <w:pPr>
              <w:pStyle w:val="TAC"/>
            </w:pPr>
            <w:r w:rsidRPr="00D0162F">
              <w:t>653</w:t>
            </w:r>
          </w:p>
        </w:tc>
        <w:tc>
          <w:tcPr>
            <w:tcW w:w="627" w:type="dxa"/>
            <w:shd w:val="clear" w:color="auto" w:fill="auto"/>
          </w:tcPr>
          <w:p w14:paraId="4FC89A36" w14:textId="77777777" w:rsidR="00AB67FA" w:rsidRPr="00D0162F" w:rsidRDefault="00AB67FA" w:rsidP="006E0A54">
            <w:pPr>
              <w:pStyle w:val="TAC"/>
            </w:pPr>
            <w:r w:rsidRPr="00D0162F">
              <w:t>130</w:t>
            </w:r>
          </w:p>
        </w:tc>
        <w:tc>
          <w:tcPr>
            <w:tcW w:w="696" w:type="dxa"/>
            <w:shd w:val="clear" w:color="auto" w:fill="auto"/>
          </w:tcPr>
          <w:p w14:paraId="5DD0EFD1" w14:textId="77777777" w:rsidR="00AB67FA" w:rsidRPr="00D0162F" w:rsidRDefault="00AB67FA" w:rsidP="006E0A54">
            <w:pPr>
              <w:pStyle w:val="TAC"/>
            </w:pPr>
            <w:r w:rsidRPr="00D0162F">
              <w:t>1064</w:t>
            </w:r>
          </w:p>
        </w:tc>
        <w:tc>
          <w:tcPr>
            <w:tcW w:w="709" w:type="dxa"/>
            <w:shd w:val="clear" w:color="auto" w:fill="auto"/>
          </w:tcPr>
          <w:p w14:paraId="338D1BD7" w14:textId="77777777" w:rsidR="00AB67FA" w:rsidRPr="00D0162F" w:rsidRDefault="00AB67FA" w:rsidP="006E0A54">
            <w:pPr>
              <w:pStyle w:val="TAC"/>
            </w:pPr>
            <w:r w:rsidRPr="00D0162F">
              <w:t>1030</w:t>
            </w:r>
          </w:p>
        </w:tc>
      </w:tr>
      <w:tr w:rsidR="00AB67FA" w:rsidRPr="00D0162F" w14:paraId="7F2FC6D3" w14:textId="77777777" w:rsidTr="006E0A54">
        <w:trPr>
          <w:jc w:val="center"/>
        </w:trPr>
        <w:tc>
          <w:tcPr>
            <w:tcW w:w="848" w:type="dxa"/>
            <w:shd w:val="clear" w:color="auto" w:fill="auto"/>
          </w:tcPr>
          <w:p w14:paraId="7293C657" w14:textId="77777777" w:rsidR="00AB67FA" w:rsidRPr="00D0162F" w:rsidRDefault="00AB67FA" w:rsidP="006E0A54">
            <w:pPr>
              <w:pStyle w:val="TAC"/>
            </w:pPr>
            <w:r w:rsidRPr="00D0162F">
              <w:t>2</w:t>
            </w:r>
          </w:p>
        </w:tc>
        <w:tc>
          <w:tcPr>
            <w:tcW w:w="741" w:type="dxa"/>
            <w:shd w:val="clear" w:color="auto" w:fill="auto"/>
          </w:tcPr>
          <w:p w14:paraId="2A2CE41A" w14:textId="77777777" w:rsidR="00AB67FA" w:rsidRPr="00D0162F" w:rsidRDefault="00AB67FA" w:rsidP="006E0A54">
            <w:pPr>
              <w:pStyle w:val="TAC"/>
            </w:pPr>
            <w:r w:rsidRPr="00D0162F">
              <w:t>58</w:t>
            </w:r>
          </w:p>
        </w:tc>
        <w:tc>
          <w:tcPr>
            <w:tcW w:w="627" w:type="dxa"/>
            <w:shd w:val="clear" w:color="auto" w:fill="auto"/>
          </w:tcPr>
          <w:p w14:paraId="173793E3" w14:textId="77777777" w:rsidR="00AB67FA" w:rsidRPr="00D0162F" w:rsidRDefault="00AB67FA" w:rsidP="006E0A54">
            <w:pPr>
              <w:pStyle w:val="TAC"/>
            </w:pPr>
            <w:r w:rsidRPr="00D0162F">
              <w:t>NA</w:t>
            </w:r>
          </w:p>
        </w:tc>
        <w:tc>
          <w:tcPr>
            <w:tcW w:w="627" w:type="dxa"/>
            <w:shd w:val="clear" w:color="auto" w:fill="auto"/>
          </w:tcPr>
          <w:p w14:paraId="4A312828" w14:textId="77777777" w:rsidR="00AB67FA" w:rsidRPr="00D0162F" w:rsidRDefault="00AB67FA" w:rsidP="006E0A54">
            <w:pPr>
              <w:pStyle w:val="TAC"/>
            </w:pPr>
            <w:r w:rsidRPr="00D0162F">
              <w:t>45</w:t>
            </w:r>
          </w:p>
        </w:tc>
        <w:tc>
          <w:tcPr>
            <w:tcW w:w="627" w:type="dxa"/>
            <w:shd w:val="clear" w:color="auto" w:fill="auto"/>
          </w:tcPr>
          <w:p w14:paraId="5ADE6550" w14:textId="77777777" w:rsidR="00AB67FA" w:rsidRPr="00D0162F" w:rsidRDefault="00AB67FA" w:rsidP="006E0A54">
            <w:pPr>
              <w:pStyle w:val="TAC"/>
            </w:pPr>
            <w:r w:rsidRPr="00D0162F">
              <w:t>424</w:t>
            </w:r>
          </w:p>
        </w:tc>
        <w:tc>
          <w:tcPr>
            <w:tcW w:w="627" w:type="dxa"/>
            <w:shd w:val="clear" w:color="auto" w:fill="auto"/>
          </w:tcPr>
          <w:p w14:paraId="20E1A5A6" w14:textId="77777777" w:rsidR="00AB67FA" w:rsidRPr="00D0162F" w:rsidRDefault="00AB67FA" w:rsidP="006E0A54">
            <w:pPr>
              <w:pStyle w:val="TAC"/>
            </w:pPr>
            <w:r w:rsidRPr="00D0162F">
              <w:t>299</w:t>
            </w:r>
          </w:p>
        </w:tc>
        <w:tc>
          <w:tcPr>
            <w:tcW w:w="572" w:type="dxa"/>
            <w:shd w:val="clear" w:color="auto" w:fill="auto"/>
          </w:tcPr>
          <w:p w14:paraId="0B9CA740" w14:textId="77777777" w:rsidR="00AB67FA" w:rsidRPr="00D0162F" w:rsidRDefault="00AB67FA" w:rsidP="006E0A54">
            <w:pPr>
              <w:pStyle w:val="TAC"/>
            </w:pPr>
            <w:r w:rsidRPr="00D0162F">
              <w:t>88</w:t>
            </w:r>
          </w:p>
        </w:tc>
        <w:tc>
          <w:tcPr>
            <w:tcW w:w="684" w:type="dxa"/>
            <w:shd w:val="clear" w:color="auto" w:fill="auto"/>
          </w:tcPr>
          <w:p w14:paraId="13C902D7" w14:textId="77777777" w:rsidR="00AB67FA" w:rsidRPr="00D0162F" w:rsidRDefault="00AB67FA" w:rsidP="006E0A54">
            <w:pPr>
              <w:pStyle w:val="TAC"/>
            </w:pPr>
            <w:r w:rsidRPr="00D0162F">
              <w:t>752</w:t>
            </w:r>
          </w:p>
        </w:tc>
        <w:tc>
          <w:tcPr>
            <w:tcW w:w="627" w:type="dxa"/>
            <w:shd w:val="clear" w:color="auto" w:fill="auto"/>
          </w:tcPr>
          <w:p w14:paraId="217EBB9D" w14:textId="77777777" w:rsidR="00AB67FA" w:rsidRPr="00D0162F" w:rsidRDefault="00AB67FA" w:rsidP="006E0A54">
            <w:pPr>
              <w:pStyle w:val="TAC"/>
            </w:pPr>
            <w:r w:rsidRPr="00D0162F">
              <w:t>661</w:t>
            </w:r>
          </w:p>
        </w:tc>
        <w:tc>
          <w:tcPr>
            <w:tcW w:w="627" w:type="dxa"/>
            <w:shd w:val="clear" w:color="auto" w:fill="auto"/>
          </w:tcPr>
          <w:p w14:paraId="15F030C8" w14:textId="77777777" w:rsidR="00AB67FA" w:rsidRPr="00D0162F" w:rsidRDefault="00AB67FA" w:rsidP="006E0A54">
            <w:pPr>
              <w:pStyle w:val="TAC"/>
            </w:pPr>
            <w:r w:rsidRPr="00D0162F">
              <w:t>131</w:t>
            </w:r>
          </w:p>
        </w:tc>
        <w:tc>
          <w:tcPr>
            <w:tcW w:w="696" w:type="dxa"/>
            <w:shd w:val="clear" w:color="auto" w:fill="auto"/>
          </w:tcPr>
          <w:p w14:paraId="3A8C2BB8" w14:textId="77777777" w:rsidR="00AB67FA" w:rsidRPr="00D0162F" w:rsidRDefault="00AB67FA" w:rsidP="006E0A54">
            <w:pPr>
              <w:pStyle w:val="TAC"/>
            </w:pPr>
            <w:r w:rsidRPr="00D0162F">
              <w:t>1071</w:t>
            </w:r>
          </w:p>
        </w:tc>
        <w:tc>
          <w:tcPr>
            <w:tcW w:w="709" w:type="dxa"/>
            <w:shd w:val="clear" w:color="auto" w:fill="auto"/>
          </w:tcPr>
          <w:p w14:paraId="2E75FB20" w14:textId="77777777" w:rsidR="00AB67FA" w:rsidRPr="00D0162F" w:rsidRDefault="00AB67FA" w:rsidP="006E0A54">
            <w:pPr>
              <w:pStyle w:val="TAC"/>
            </w:pPr>
            <w:r w:rsidRPr="00D0162F">
              <w:t>1039</w:t>
            </w:r>
          </w:p>
        </w:tc>
      </w:tr>
      <w:tr w:rsidR="00AB67FA" w:rsidRPr="00D0162F" w14:paraId="4D19BD98" w14:textId="77777777" w:rsidTr="006E0A54">
        <w:trPr>
          <w:jc w:val="center"/>
        </w:trPr>
        <w:tc>
          <w:tcPr>
            <w:tcW w:w="848" w:type="dxa"/>
            <w:shd w:val="clear" w:color="auto" w:fill="auto"/>
          </w:tcPr>
          <w:p w14:paraId="66EB8270" w14:textId="77777777" w:rsidR="00AB67FA" w:rsidRPr="00D0162F" w:rsidRDefault="00AB67FA" w:rsidP="006E0A54">
            <w:pPr>
              <w:pStyle w:val="TAC"/>
            </w:pPr>
            <w:r w:rsidRPr="00D0162F">
              <w:t>3</w:t>
            </w:r>
          </w:p>
        </w:tc>
        <w:tc>
          <w:tcPr>
            <w:tcW w:w="741" w:type="dxa"/>
            <w:shd w:val="clear" w:color="auto" w:fill="auto"/>
          </w:tcPr>
          <w:p w14:paraId="73F7F134" w14:textId="77777777" w:rsidR="00AB67FA" w:rsidRPr="00D0162F" w:rsidRDefault="00AB67FA" w:rsidP="006E0A54">
            <w:pPr>
              <w:pStyle w:val="TAC"/>
            </w:pPr>
            <w:r w:rsidRPr="00D0162F">
              <w:t>69</w:t>
            </w:r>
          </w:p>
        </w:tc>
        <w:tc>
          <w:tcPr>
            <w:tcW w:w="627" w:type="dxa"/>
            <w:shd w:val="clear" w:color="auto" w:fill="auto"/>
          </w:tcPr>
          <w:p w14:paraId="09ED5506" w14:textId="77777777" w:rsidR="00AB67FA" w:rsidRPr="00D0162F" w:rsidRDefault="00AB67FA" w:rsidP="006E0A54">
            <w:pPr>
              <w:pStyle w:val="TAC"/>
            </w:pPr>
            <w:r w:rsidRPr="00D0162F">
              <w:t>NA</w:t>
            </w:r>
          </w:p>
        </w:tc>
        <w:tc>
          <w:tcPr>
            <w:tcW w:w="627" w:type="dxa"/>
            <w:shd w:val="clear" w:color="auto" w:fill="auto"/>
          </w:tcPr>
          <w:p w14:paraId="70E387D7" w14:textId="77777777" w:rsidR="00AB67FA" w:rsidRPr="00D0162F" w:rsidRDefault="00AB67FA" w:rsidP="006E0A54">
            <w:pPr>
              <w:pStyle w:val="TAC"/>
            </w:pPr>
            <w:r w:rsidRPr="00D0162F">
              <w:t>46</w:t>
            </w:r>
          </w:p>
        </w:tc>
        <w:tc>
          <w:tcPr>
            <w:tcW w:w="627" w:type="dxa"/>
            <w:shd w:val="clear" w:color="auto" w:fill="auto"/>
          </w:tcPr>
          <w:p w14:paraId="63DF39F1" w14:textId="77777777" w:rsidR="00AB67FA" w:rsidRPr="00D0162F" w:rsidRDefault="00AB67FA" w:rsidP="006E0A54">
            <w:pPr>
              <w:pStyle w:val="TAC"/>
            </w:pPr>
            <w:r w:rsidRPr="00D0162F">
              <w:t>432</w:t>
            </w:r>
          </w:p>
        </w:tc>
        <w:tc>
          <w:tcPr>
            <w:tcW w:w="627" w:type="dxa"/>
            <w:shd w:val="clear" w:color="auto" w:fill="auto"/>
          </w:tcPr>
          <w:p w14:paraId="05BEAFB1" w14:textId="77777777" w:rsidR="00AB67FA" w:rsidRPr="00D0162F" w:rsidRDefault="00AB67FA" w:rsidP="006E0A54">
            <w:pPr>
              <w:pStyle w:val="TAC"/>
            </w:pPr>
            <w:r w:rsidRPr="00D0162F">
              <w:t>307</w:t>
            </w:r>
          </w:p>
        </w:tc>
        <w:tc>
          <w:tcPr>
            <w:tcW w:w="572" w:type="dxa"/>
            <w:shd w:val="clear" w:color="auto" w:fill="auto"/>
          </w:tcPr>
          <w:p w14:paraId="7F66C44E" w14:textId="77777777" w:rsidR="00AB67FA" w:rsidRPr="00D0162F" w:rsidRDefault="00AB67FA" w:rsidP="006E0A54">
            <w:pPr>
              <w:pStyle w:val="TAC"/>
            </w:pPr>
            <w:r w:rsidRPr="00D0162F">
              <w:t>89</w:t>
            </w:r>
          </w:p>
        </w:tc>
        <w:tc>
          <w:tcPr>
            <w:tcW w:w="684" w:type="dxa"/>
            <w:shd w:val="clear" w:color="auto" w:fill="auto"/>
          </w:tcPr>
          <w:p w14:paraId="2485EE95" w14:textId="77777777" w:rsidR="00AB67FA" w:rsidRPr="00D0162F" w:rsidRDefault="00AB67FA" w:rsidP="006E0A54">
            <w:pPr>
              <w:pStyle w:val="TAC"/>
            </w:pPr>
            <w:r w:rsidRPr="00D0162F">
              <w:t>760</w:t>
            </w:r>
          </w:p>
        </w:tc>
        <w:tc>
          <w:tcPr>
            <w:tcW w:w="627" w:type="dxa"/>
            <w:shd w:val="clear" w:color="auto" w:fill="auto"/>
          </w:tcPr>
          <w:p w14:paraId="411E828D" w14:textId="77777777" w:rsidR="00AB67FA" w:rsidRPr="00D0162F" w:rsidRDefault="00AB67FA" w:rsidP="006E0A54">
            <w:pPr>
              <w:pStyle w:val="TAC"/>
            </w:pPr>
            <w:r w:rsidRPr="00D0162F">
              <w:t>670</w:t>
            </w:r>
          </w:p>
        </w:tc>
        <w:tc>
          <w:tcPr>
            <w:tcW w:w="627" w:type="dxa"/>
            <w:shd w:val="clear" w:color="auto" w:fill="auto"/>
          </w:tcPr>
          <w:p w14:paraId="4A832C72" w14:textId="77777777" w:rsidR="00AB67FA" w:rsidRPr="00D0162F" w:rsidRDefault="00AB67FA" w:rsidP="006E0A54">
            <w:pPr>
              <w:pStyle w:val="TAC"/>
            </w:pPr>
            <w:r w:rsidRPr="00D0162F">
              <w:t>132</w:t>
            </w:r>
          </w:p>
        </w:tc>
        <w:tc>
          <w:tcPr>
            <w:tcW w:w="696" w:type="dxa"/>
            <w:shd w:val="clear" w:color="auto" w:fill="auto"/>
          </w:tcPr>
          <w:p w14:paraId="254CE75C" w14:textId="77777777" w:rsidR="00AB67FA" w:rsidRPr="00D0162F" w:rsidRDefault="00AB67FA" w:rsidP="006E0A54">
            <w:pPr>
              <w:pStyle w:val="TAC"/>
            </w:pPr>
            <w:r w:rsidRPr="00D0162F">
              <w:t>1078</w:t>
            </w:r>
          </w:p>
        </w:tc>
        <w:tc>
          <w:tcPr>
            <w:tcW w:w="709" w:type="dxa"/>
            <w:shd w:val="clear" w:color="auto" w:fill="auto"/>
          </w:tcPr>
          <w:p w14:paraId="12547503" w14:textId="77777777" w:rsidR="00AB67FA" w:rsidRPr="00D0162F" w:rsidRDefault="00AB67FA" w:rsidP="006E0A54">
            <w:pPr>
              <w:pStyle w:val="TAC"/>
            </w:pPr>
            <w:r w:rsidRPr="00D0162F">
              <w:t>1048</w:t>
            </w:r>
          </w:p>
        </w:tc>
      </w:tr>
      <w:tr w:rsidR="00AB67FA" w:rsidRPr="00D0162F" w14:paraId="1278F158" w14:textId="77777777" w:rsidTr="006E0A54">
        <w:trPr>
          <w:jc w:val="center"/>
        </w:trPr>
        <w:tc>
          <w:tcPr>
            <w:tcW w:w="848" w:type="dxa"/>
            <w:shd w:val="clear" w:color="auto" w:fill="auto"/>
          </w:tcPr>
          <w:p w14:paraId="6F8B5153" w14:textId="77777777" w:rsidR="00AB67FA" w:rsidRPr="00D0162F" w:rsidRDefault="00AB67FA" w:rsidP="006E0A54">
            <w:pPr>
              <w:pStyle w:val="TAC"/>
            </w:pPr>
            <w:r w:rsidRPr="00D0162F">
              <w:t>4</w:t>
            </w:r>
          </w:p>
        </w:tc>
        <w:tc>
          <w:tcPr>
            <w:tcW w:w="741" w:type="dxa"/>
            <w:shd w:val="clear" w:color="auto" w:fill="auto"/>
          </w:tcPr>
          <w:p w14:paraId="4EBBC693" w14:textId="77777777" w:rsidR="00AB67FA" w:rsidRPr="00D0162F" w:rsidRDefault="00AB67FA" w:rsidP="006E0A54">
            <w:pPr>
              <w:pStyle w:val="TAC"/>
            </w:pPr>
            <w:r w:rsidRPr="00D0162F">
              <w:t>79</w:t>
            </w:r>
          </w:p>
        </w:tc>
        <w:tc>
          <w:tcPr>
            <w:tcW w:w="627" w:type="dxa"/>
            <w:shd w:val="clear" w:color="auto" w:fill="auto"/>
          </w:tcPr>
          <w:p w14:paraId="14BDE520" w14:textId="77777777" w:rsidR="00AB67FA" w:rsidRPr="00D0162F" w:rsidRDefault="00AB67FA" w:rsidP="006E0A54">
            <w:pPr>
              <w:pStyle w:val="TAC"/>
            </w:pPr>
            <w:r w:rsidRPr="00D0162F">
              <w:t>NA</w:t>
            </w:r>
          </w:p>
        </w:tc>
        <w:tc>
          <w:tcPr>
            <w:tcW w:w="627" w:type="dxa"/>
            <w:shd w:val="clear" w:color="auto" w:fill="auto"/>
          </w:tcPr>
          <w:p w14:paraId="540BA96E" w14:textId="77777777" w:rsidR="00AB67FA" w:rsidRPr="00D0162F" w:rsidRDefault="00AB67FA" w:rsidP="006E0A54">
            <w:pPr>
              <w:pStyle w:val="TAC"/>
            </w:pPr>
            <w:r w:rsidRPr="00D0162F">
              <w:t>47</w:t>
            </w:r>
          </w:p>
        </w:tc>
        <w:tc>
          <w:tcPr>
            <w:tcW w:w="627" w:type="dxa"/>
            <w:shd w:val="clear" w:color="auto" w:fill="auto"/>
          </w:tcPr>
          <w:p w14:paraId="5E6FD2A0" w14:textId="77777777" w:rsidR="00AB67FA" w:rsidRPr="00D0162F" w:rsidRDefault="00AB67FA" w:rsidP="006E0A54">
            <w:pPr>
              <w:pStyle w:val="TAC"/>
            </w:pPr>
            <w:r w:rsidRPr="00D0162F">
              <w:t>440</w:t>
            </w:r>
          </w:p>
        </w:tc>
        <w:tc>
          <w:tcPr>
            <w:tcW w:w="627" w:type="dxa"/>
            <w:shd w:val="clear" w:color="auto" w:fill="auto"/>
          </w:tcPr>
          <w:p w14:paraId="02F03306" w14:textId="77777777" w:rsidR="00AB67FA" w:rsidRPr="00D0162F" w:rsidRDefault="00AB67FA" w:rsidP="006E0A54">
            <w:pPr>
              <w:pStyle w:val="TAC"/>
            </w:pPr>
            <w:r w:rsidRPr="00D0162F">
              <w:t>315</w:t>
            </w:r>
          </w:p>
        </w:tc>
        <w:tc>
          <w:tcPr>
            <w:tcW w:w="572" w:type="dxa"/>
            <w:shd w:val="clear" w:color="auto" w:fill="auto"/>
          </w:tcPr>
          <w:p w14:paraId="53E21A10" w14:textId="77777777" w:rsidR="00AB67FA" w:rsidRPr="00D0162F" w:rsidRDefault="00AB67FA" w:rsidP="006E0A54">
            <w:pPr>
              <w:pStyle w:val="TAC"/>
            </w:pPr>
            <w:r w:rsidRPr="00D0162F">
              <w:t>90</w:t>
            </w:r>
          </w:p>
        </w:tc>
        <w:tc>
          <w:tcPr>
            <w:tcW w:w="684" w:type="dxa"/>
            <w:shd w:val="clear" w:color="auto" w:fill="auto"/>
          </w:tcPr>
          <w:p w14:paraId="240EAA17" w14:textId="77777777" w:rsidR="00AB67FA" w:rsidRPr="00D0162F" w:rsidRDefault="00AB67FA" w:rsidP="006E0A54">
            <w:pPr>
              <w:pStyle w:val="TAC"/>
            </w:pPr>
            <w:r w:rsidRPr="00D0162F">
              <w:t>767</w:t>
            </w:r>
          </w:p>
        </w:tc>
        <w:tc>
          <w:tcPr>
            <w:tcW w:w="627" w:type="dxa"/>
            <w:shd w:val="clear" w:color="auto" w:fill="auto"/>
          </w:tcPr>
          <w:p w14:paraId="619FE967" w14:textId="77777777" w:rsidR="00AB67FA" w:rsidRPr="00D0162F" w:rsidRDefault="00AB67FA" w:rsidP="006E0A54">
            <w:pPr>
              <w:pStyle w:val="TAC"/>
            </w:pPr>
            <w:r w:rsidRPr="00D0162F">
              <w:t>679</w:t>
            </w:r>
          </w:p>
        </w:tc>
        <w:tc>
          <w:tcPr>
            <w:tcW w:w="627" w:type="dxa"/>
            <w:shd w:val="clear" w:color="auto" w:fill="auto"/>
          </w:tcPr>
          <w:p w14:paraId="4ECA0556" w14:textId="77777777" w:rsidR="00AB67FA" w:rsidRPr="00D0162F" w:rsidRDefault="00AB67FA" w:rsidP="006E0A54">
            <w:pPr>
              <w:pStyle w:val="TAC"/>
            </w:pPr>
            <w:r w:rsidRPr="00D0162F">
              <w:t>133</w:t>
            </w:r>
          </w:p>
        </w:tc>
        <w:tc>
          <w:tcPr>
            <w:tcW w:w="696" w:type="dxa"/>
            <w:shd w:val="clear" w:color="auto" w:fill="auto"/>
          </w:tcPr>
          <w:p w14:paraId="373B83D1" w14:textId="77777777" w:rsidR="00AB67FA" w:rsidRPr="00D0162F" w:rsidRDefault="00AB67FA" w:rsidP="006E0A54">
            <w:pPr>
              <w:pStyle w:val="TAC"/>
            </w:pPr>
            <w:r w:rsidRPr="00D0162F">
              <w:t>1086</w:t>
            </w:r>
          </w:p>
        </w:tc>
        <w:tc>
          <w:tcPr>
            <w:tcW w:w="709" w:type="dxa"/>
            <w:shd w:val="clear" w:color="auto" w:fill="auto"/>
          </w:tcPr>
          <w:p w14:paraId="013CBF06" w14:textId="77777777" w:rsidR="00AB67FA" w:rsidRPr="00D0162F" w:rsidRDefault="00AB67FA" w:rsidP="006E0A54">
            <w:pPr>
              <w:pStyle w:val="TAC"/>
            </w:pPr>
            <w:r w:rsidRPr="00D0162F">
              <w:t>1057</w:t>
            </w:r>
          </w:p>
        </w:tc>
      </w:tr>
      <w:tr w:rsidR="00AB67FA" w:rsidRPr="00D0162F" w14:paraId="70F623FC" w14:textId="77777777" w:rsidTr="006E0A54">
        <w:trPr>
          <w:jc w:val="center"/>
        </w:trPr>
        <w:tc>
          <w:tcPr>
            <w:tcW w:w="848" w:type="dxa"/>
            <w:shd w:val="clear" w:color="auto" w:fill="auto"/>
          </w:tcPr>
          <w:p w14:paraId="44CF7E3C" w14:textId="77777777" w:rsidR="00AB67FA" w:rsidRPr="00D0162F" w:rsidRDefault="00AB67FA" w:rsidP="006E0A54">
            <w:pPr>
              <w:pStyle w:val="TAC"/>
            </w:pPr>
            <w:r w:rsidRPr="00D0162F">
              <w:t>5</w:t>
            </w:r>
          </w:p>
        </w:tc>
        <w:tc>
          <w:tcPr>
            <w:tcW w:w="741" w:type="dxa"/>
            <w:shd w:val="clear" w:color="auto" w:fill="auto"/>
          </w:tcPr>
          <w:p w14:paraId="672A8ACA" w14:textId="77777777" w:rsidR="00AB67FA" w:rsidRPr="00D0162F" w:rsidRDefault="00AB67FA" w:rsidP="006E0A54">
            <w:pPr>
              <w:pStyle w:val="TAC"/>
            </w:pPr>
            <w:r w:rsidRPr="00D0162F">
              <w:t>89</w:t>
            </w:r>
          </w:p>
        </w:tc>
        <w:tc>
          <w:tcPr>
            <w:tcW w:w="627" w:type="dxa"/>
            <w:shd w:val="clear" w:color="auto" w:fill="auto"/>
          </w:tcPr>
          <w:p w14:paraId="661B585F" w14:textId="77777777" w:rsidR="00AB67FA" w:rsidRPr="00D0162F" w:rsidRDefault="00AB67FA" w:rsidP="006E0A54">
            <w:pPr>
              <w:pStyle w:val="TAC"/>
            </w:pPr>
            <w:r w:rsidRPr="00D0162F">
              <w:t>NA</w:t>
            </w:r>
          </w:p>
        </w:tc>
        <w:tc>
          <w:tcPr>
            <w:tcW w:w="627" w:type="dxa"/>
            <w:shd w:val="clear" w:color="auto" w:fill="auto"/>
          </w:tcPr>
          <w:p w14:paraId="421A316B" w14:textId="77777777" w:rsidR="00AB67FA" w:rsidRPr="00D0162F" w:rsidRDefault="00AB67FA" w:rsidP="006E0A54">
            <w:pPr>
              <w:pStyle w:val="TAC"/>
            </w:pPr>
            <w:r w:rsidRPr="00D0162F">
              <w:t>48</w:t>
            </w:r>
          </w:p>
        </w:tc>
        <w:tc>
          <w:tcPr>
            <w:tcW w:w="627" w:type="dxa"/>
            <w:shd w:val="clear" w:color="auto" w:fill="auto"/>
          </w:tcPr>
          <w:p w14:paraId="01E6A7D9" w14:textId="77777777" w:rsidR="00AB67FA" w:rsidRPr="00D0162F" w:rsidRDefault="00AB67FA" w:rsidP="006E0A54">
            <w:pPr>
              <w:pStyle w:val="TAC"/>
            </w:pPr>
            <w:r w:rsidRPr="00D0162F">
              <w:t>447</w:t>
            </w:r>
          </w:p>
        </w:tc>
        <w:tc>
          <w:tcPr>
            <w:tcW w:w="627" w:type="dxa"/>
            <w:shd w:val="clear" w:color="auto" w:fill="auto"/>
          </w:tcPr>
          <w:p w14:paraId="08C1D85F" w14:textId="77777777" w:rsidR="00AB67FA" w:rsidRPr="00D0162F" w:rsidRDefault="00AB67FA" w:rsidP="006E0A54">
            <w:pPr>
              <w:pStyle w:val="TAC"/>
            </w:pPr>
            <w:r w:rsidRPr="00D0162F">
              <w:t>324</w:t>
            </w:r>
          </w:p>
        </w:tc>
        <w:tc>
          <w:tcPr>
            <w:tcW w:w="572" w:type="dxa"/>
            <w:shd w:val="clear" w:color="auto" w:fill="auto"/>
          </w:tcPr>
          <w:p w14:paraId="0F967242" w14:textId="77777777" w:rsidR="00AB67FA" w:rsidRPr="00D0162F" w:rsidRDefault="00AB67FA" w:rsidP="006E0A54">
            <w:pPr>
              <w:pStyle w:val="TAC"/>
            </w:pPr>
            <w:r w:rsidRPr="00D0162F">
              <w:t>91</w:t>
            </w:r>
          </w:p>
        </w:tc>
        <w:tc>
          <w:tcPr>
            <w:tcW w:w="684" w:type="dxa"/>
            <w:shd w:val="clear" w:color="auto" w:fill="auto"/>
          </w:tcPr>
          <w:p w14:paraId="19AA0BDC" w14:textId="77777777" w:rsidR="00AB67FA" w:rsidRPr="00D0162F" w:rsidRDefault="00AB67FA" w:rsidP="006E0A54">
            <w:pPr>
              <w:pStyle w:val="TAC"/>
            </w:pPr>
            <w:r w:rsidRPr="00D0162F">
              <w:t>775</w:t>
            </w:r>
          </w:p>
        </w:tc>
        <w:tc>
          <w:tcPr>
            <w:tcW w:w="627" w:type="dxa"/>
            <w:shd w:val="clear" w:color="auto" w:fill="auto"/>
          </w:tcPr>
          <w:p w14:paraId="2B95C2DD" w14:textId="77777777" w:rsidR="00AB67FA" w:rsidRPr="00D0162F" w:rsidRDefault="00AB67FA" w:rsidP="006E0A54">
            <w:pPr>
              <w:pStyle w:val="TAC"/>
            </w:pPr>
            <w:r w:rsidRPr="00D0162F">
              <w:t>687</w:t>
            </w:r>
          </w:p>
        </w:tc>
        <w:tc>
          <w:tcPr>
            <w:tcW w:w="627" w:type="dxa"/>
            <w:shd w:val="clear" w:color="auto" w:fill="auto"/>
          </w:tcPr>
          <w:p w14:paraId="2B616281" w14:textId="77777777" w:rsidR="00AB67FA" w:rsidRPr="00D0162F" w:rsidRDefault="00AB67FA" w:rsidP="006E0A54">
            <w:pPr>
              <w:pStyle w:val="TAC"/>
            </w:pPr>
            <w:r w:rsidRPr="00D0162F">
              <w:t>134</w:t>
            </w:r>
          </w:p>
        </w:tc>
        <w:tc>
          <w:tcPr>
            <w:tcW w:w="696" w:type="dxa"/>
            <w:shd w:val="clear" w:color="auto" w:fill="auto"/>
          </w:tcPr>
          <w:p w14:paraId="520CB243" w14:textId="77777777" w:rsidR="00AB67FA" w:rsidRPr="00D0162F" w:rsidRDefault="00AB67FA" w:rsidP="006E0A54">
            <w:pPr>
              <w:pStyle w:val="TAC"/>
            </w:pPr>
            <w:r w:rsidRPr="00D0162F">
              <w:t>1093</w:t>
            </w:r>
          </w:p>
        </w:tc>
        <w:tc>
          <w:tcPr>
            <w:tcW w:w="709" w:type="dxa"/>
            <w:shd w:val="clear" w:color="auto" w:fill="auto"/>
          </w:tcPr>
          <w:p w14:paraId="4C1F89CC" w14:textId="77777777" w:rsidR="00AB67FA" w:rsidRPr="00D0162F" w:rsidRDefault="00AB67FA" w:rsidP="006E0A54">
            <w:pPr>
              <w:pStyle w:val="TAC"/>
            </w:pPr>
            <w:r w:rsidRPr="00D0162F">
              <w:t>1066</w:t>
            </w:r>
          </w:p>
        </w:tc>
      </w:tr>
      <w:tr w:rsidR="00AB67FA" w:rsidRPr="00D0162F" w14:paraId="2EC36BCA" w14:textId="77777777" w:rsidTr="006E0A54">
        <w:trPr>
          <w:jc w:val="center"/>
        </w:trPr>
        <w:tc>
          <w:tcPr>
            <w:tcW w:w="848" w:type="dxa"/>
            <w:shd w:val="clear" w:color="auto" w:fill="auto"/>
          </w:tcPr>
          <w:p w14:paraId="2DCF6253" w14:textId="77777777" w:rsidR="00AB67FA" w:rsidRPr="00D0162F" w:rsidRDefault="00AB67FA" w:rsidP="006E0A54">
            <w:pPr>
              <w:pStyle w:val="TAC"/>
            </w:pPr>
            <w:r w:rsidRPr="00D0162F">
              <w:t>6</w:t>
            </w:r>
          </w:p>
        </w:tc>
        <w:tc>
          <w:tcPr>
            <w:tcW w:w="741" w:type="dxa"/>
            <w:shd w:val="clear" w:color="auto" w:fill="auto"/>
          </w:tcPr>
          <w:p w14:paraId="07FBD3A9" w14:textId="77777777" w:rsidR="00AB67FA" w:rsidRPr="00D0162F" w:rsidRDefault="00AB67FA" w:rsidP="006E0A54">
            <w:pPr>
              <w:pStyle w:val="TAC"/>
            </w:pPr>
            <w:r w:rsidRPr="00D0162F">
              <w:t>99</w:t>
            </w:r>
          </w:p>
        </w:tc>
        <w:tc>
          <w:tcPr>
            <w:tcW w:w="627" w:type="dxa"/>
            <w:shd w:val="clear" w:color="auto" w:fill="auto"/>
          </w:tcPr>
          <w:p w14:paraId="62F3B523" w14:textId="77777777" w:rsidR="00AB67FA" w:rsidRPr="00D0162F" w:rsidRDefault="00AB67FA" w:rsidP="006E0A54">
            <w:pPr>
              <w:pStyle w:val="TAC"/>
            </w:pPr>
            <w:r w:rsidRPr="00D0162F">
              <w:t>NA</w:t>
            </w:r>
          </w:p>
        </w:tc>
        <w:tc>
          <w:tcPr>
            <w:tcW w:w="627" w:type="dxa"/>
            <w:shd w:val="clear" w:color="auto" w:fill="auto"/>
          </w:tcPr>
          <w:p w14:paraId="3A78E924" w14:textId="77777777" w:rsidR="00AB67FA" w:rsidRPr="00D0162F" w:rsidRDefault="00AB67FA" w:rsidP="006E0A54">
            <w:pPr>
              <w:pStyle w:val="TAC"/>
            </w:pPr>
            <w:r w:rsidRPr="00D0162F">
              <w:t>49</w:t>
            </w:r>
          </w:p>
        </w:tc>
        <w:tc>
          <w:tcPr>
            <w:tcW w:w="627" w:type="dxa"/>
            <w:shd w:val="clear" w:color="auto" w:fill="auto"/>
          </w:tcPr>
          <w:p w14:paraId="4B94D35C" w14:textId="77777777" w:rsidR="00AB67FA" w:rsidRPr="00D0162F" w:rsidRDefault="00AB67FA" w:rsidP="006E0A54">
            <w:pPr>
              <w:pStyle w:val="TAC"/>
            </w:pPr>
            <w:r w:rsidRPr="00D0162F">
              <w:t>455</w:t>
            </w:r>
          </w:p>
        </w:tc>
        <w:tc>
          <w:tcPr>
            <w:tcW w:w="627" w:type="dxa"/>
            <w:shd w:val="clear" w:color="auto" w:fill="auto"/>
          </w:tcPr>
          <w:p w14:paraId="277D3CA0" w14:textId="77777777" w:rsidR="00AB67FA" w:rsidRPr="00D0162F" w:rsidRDefault="00AB67FA" w:rsidP="006E0A54">
            <w:pPr>
              <w:pStyle w:val="TAC"/>
            </w:pPr>
            <w:r w:rsidRPr="00D0162F">
              <w:t>332</w:t>
            </w:r>
          </w:p>
        </w:tc>
        <w:tc>
          <w:tcPr>
            <w:tcW w:w="572" w:type="dxa"/>
            <w:shd w:val="clear" w:color="auto" w:fill="auto"/>
          </w:tcPr>
          <w:p w14:paraId="0A8B958D" w14:textId="77777777" w:rsidR="00AB67FA" w:rsidRPr="00D0162F" w:rsidRDefault="00AB67FA" w:rsidP="006E0A54">
            <w:pPr>
              <w:pStyle w:val="TAC"/>
            </w:pPr>
            <w:r w:rsidRPr="00D0162F">
              <w:t>92</w:t>
            </w:r>
          </w:p>
        </w:tc>
        <w:tc>
          <w:tcPr>
            <w:tcW w:w="684" w:type="dxa"/>
            <w:shd w:val="clear" w:color="auto" w:fill="auto"/>
          </w:tcPr>
          <w:p w14:paraId="27F50A61" w14:textId="77777777" w:rsidR="00AB67FA" w:rsidRPr="00D0162F" w:rsidRDefault="00AB67FA" w:rsidP="006E0A54">
            <w:pPr>
              <w:pStyle w:val="TAC"/>
            </w:pPr>
            <w:r w:rsidRPr="00D0162F">
              <w:t>782</w:t>
            </w:r>
          </w:p>
        </w:tc>
        <w:tc>
          <w:tcPr>
            <w:tcW w:w="627" w:type="dxa"/>
            <w:shd w:val="clear" w:color="auto" w:fill="auto"/>
          </w:tcPr>
          <w:p w14:paraId="7E9C0200" w14:textId="77777777" w:rsidR="00AB67FA" w:rsidRPr="00D0162F" w:rsidRDefault="00AB67FA" w:rsidP="006E0A54">
            <w:pPr>
              <w:pStyle w:val="TAC"/>
            </w:pPr>
            <w:r w:rsidRPr="00D0162F">
              <w:t>696</w:t>
            </w:r>
          </w:p>
        </w:tc>
        <w:tc>
          <w:tcPr>
            <w:tcW w:w="627" w:type="dxa"/>
            <w:shd w:val="clear" w:color="auto" w:fill="auto"/>
          </w:tcPr>
          <w:p w14:paraId="4205C73D" w14:textId="77777777" w:rsidR="00AB67FA" w:rsidRPr="00D0162F" w:rsidRDefault="00AB67FA" w:rsidP="006E0A54">
            <w:pPr>
              <w:pStyle w:val="TAC"/>
            </w:pPr>
            <w:r w:rsidRPr="00D0162F">
              <w:t>135</w:t>
            </w:r>
          </w:p>
        </w:tc>
        <w:tc>
          <w:tcPr>
            <w:tcW w:w="696" w:type="dxa"/>
            <w:shd w:val="clear" w:color="auto" w:fill="auto"/>
          </w:tcPr>
          <w:p w14:paraId="72B95822" w14:textId="77777777" w:rsidR="00AB67FA" w:rsidRPr="00D0162F" w:rsidRDefault="00AB67FA" w:rsidP="006E0A54">
            <w:pPr>
              <w:pStyle w:val="TAC"/>
            </w:pPr>
            <w:r w:rsidRPr="00D0162F">
              <w:t>1100</w:t>
            </w:r>
          </w:p>
        </w:tc>
        <w:tc>
          <w:tcPr>
            <w:tcW w:w="709" w:type="dxa"/>
            <w:shd w:val="clear" w:color="auto" w:fill="auto"/>
          </w:tcPr>
          <w:p w14:paraId="4B76FC8C" w14:textId="77777777" w:rsidR="00AB67FA" w:rsidRPr="00D0162F" w:rsidRDefault="00AB67FA" w:rsidP="006E0A54">
            <w:pPr>
              <w:pStyle w:val="TAC"/>
            </w:pPr>
            <w:r w:rsidRPr="00D0162F">
              <w:t>1074</w:t>
            </w:r>
          </w:p>
        </w:tc>
      </w:tr>
      <w:tr w:rsidR="00AB67FA" w:rsidRPr="00D0162F" w14:paraId="6C0068FC" w14:textId="77777777" w:rsidTr="006E0A54">
        <w:trPr>
          <w:jc w:val="center"/>
        </w:trPr>
        <w:tc>
          <w:tcPr>
            <w:tcW w:w="848" w:type="dxa"/>
            <w:shd w:val="clear" w:color="auto" w:fill="auto"/>
          </w:tcPr>
          <w:p w14:paraId="1A0AF190" w14:textId="77777777" w:rsidR="00AB67FA" w:rsidRPr="00D0162F" w:rsidRDefault="00AB67FA" w:rsidP="006E0A54">
            <w:pPr>
              <w:pStyle w:val="TAC"/>
            </w:pPr>
            <w:r w:rsidRPr="00D0162F">
              <w:t>7</w:t>
            </w:r>
          </w:p>
        </w:tc>
        <w:tc>
          <w:tcPr>
            <w:tcW w:w="741" w:type="dxa"/>
            <w:shd w:val="clear" w:color="auto" w:fill="auto"/>
          </w:tcPr>
          <w:p w14:paraId="30E1D83C" w14:textId="77777777" w:rsidR="00AB67FA" w:rsidRPr="00D0162F" w:rsidRDefault="00AB67FA" w:rsidP="006E0A54">
            <w:pPr>
              <w:pStyle w:val="TAC"/>
            </w:pPr>
            <w:r w:rsidRPr="00D0162F">
              <w:t>109</w:t>
            </w:r>
          </w:p>
        </w:tc>
        <w:tc>
          <w:tcPr>
            <w:tcW w:w="627" w:type="dxa"/>
            <w:shd w:val="clear" w:color="auto" w:fill="auto"/>
          </w:tcPr>
          <w:p w14:paraId="6331551B" w14:textId="77777777" w:rsidR="00AB67FA" w:rsidRPr="00D0162F" w:rsidRDefault="00AB67FA" w:rsidP="006E0A54">
            <w:pPr>
              <w:pStyle w:val="TAC"/>
            </w:pPr>
            <w:r w:rsidRPr="00D0162F">
              <w:t>NA</w:t>
            </w:r>
          </w:p>
        </w:tc>
        <w:tc>
          <w:tcPr>
            <w:tcW w:w="627" w:type="dxa"/>
            <w:shd w:val="clear" w:color="auto" w:fill="auto"/>
          </w:tcPr>
          <w:p w14:paraId="769AC871" w14:textId="77777777" w:rsidR="00AB67FA" w:rsidRPr="00D0162F" w:rsidRDefault="00AB67FA" w:rsidP="006E0A54">
            <w:pPr>
              <w:pStyle w:val="TAC"/>
            </w:pPr>
            <w:r w:rsidRPr="00D0162F">
              <w:t>50</w:t>
            </w:r>
          </w:p>
        </w:tc>
        <w:tc>
          <w:tcPr>
            <w:tcW w:w="627" w:type="dxa"/>
            <w:shd w:val="clear" w:color="auto" w:fill="auto"/>
          </w:tcPr>
          <w:p w14:paraId="2B089CE0" w14:textId="77777777" w:rsidR="00AB67FA" w:rsidRPr="00D0162F" w:rsidRDefault="00AB67FA" w:rsidP="006E0A54">
            <w:pPr>
              <w:pStyle w:val="TAC"/>
            </w:pPr>
            <w:r w:rsidRPr="00D0162F">
              <w:t>463</w:t>
            </w:r>
          </w:p>
        </w:tc>
        <w:tc>
          <w:tcPr>
            <w:tcW w:w="627" w:type="dxa"/>
            <w:shd w:val="clear" w:color="auto" w:fill="auto"/>
          </w:tcPr>
          <w:p w14:paraId="047700BD" w14:textId="77777777" w:rsidR="00AB67FA" w:rsidRPr="00D0162F" w:rsidRDefault="00AB67FA" w:rsidP="006E0A54">
            <w:pPr>
              <w:pStyle w:val="TAC"/>
            </w:pPr>
            <w:r w:rsidRPr="00D0162F">
              <w:t>340</w:t>
            </w:r>
          </w:p>
        </w:tc>
        <w:tc>
          <w:tcPr>
            <w:tcW w:w="572" w:type="dxa"/>
            <w:shd w:val="clear" w:color="auto" w:fill="auto"/>
          </w:tcPr>
          <w:p w14:paraId="64641173" w14:textId="77777777" w:rsidR="00AB67FA" w:rsidRPr="00D0162F" w:rsidRDefault="00AB67FA" w:rsidP="006E0A54">
            <w:pPr>
              <w:pStyle w:val="TAC"/>
            </w:pPr>
            <w:r w:rsidRPr="00D0162F">
              <w:t>93</w:t>
            </w:r>
          </w:p>
        </w:tc>
        <w:tc>
          <w:tcPr>
            <w:tcW w:w="684" w:type="dxa"/>
            <w:shd w:val="clear" w:color="auto" w:fill="auto"/>
          </w:tcPr>
          <w:p w14:paraId="6DFE4ADB" w14:textId="77777777" w:rsidR="00AB67FA" w:rsidRPr="00D0162F" w:rsidRDefault="00AB67FA" w:rsidP="006E0A54">
            <w:pPr>
              <w:pStyle w:val="TAC"/>
            </w:pPr>
            <w:r w:rsidRPr="00D0162F">
              <w:t>790</w:t>
            </w:r>
          </w:p>
        </w:tc>
        <w:tc>
          <w:tcPr>
            <w:tcW w:w="627" w:type="dxa"/>
            <w:shd w:val="clear" w:color="auto" w:fill="auto"/>
          </w:tcPr>
          <w:p w14:paraId="4F8AAAD8" w14:textId="77777777" w:rsidR="00AB67FA" w:rsidRPr="00D0162F" w:rsidRDefault="00AB67FA" w:rsidP="006E0A54">
            <w:pPr>
              <w:pStyle w:val="TAC"/>
            </w:pPr>
            <w:r w:rsidRPr="00D0162F">
              <w:t>705</w:t>
            </w:r>
          </w:p>
        </w:tc>
        <w:tc>
          <w:tcPr>
            <w:tcW w:w="627" w:type="dxa"/>
            <w:shd w:val="clear" w:color="auto" w:fill="auto"/>
          </w:tcPr>
          <w:p w14:paraId="15C900E8" w14:textId="77777777" w:rsidR="00AB67FA" w:rsidRPr="00D0162F" w:rsidRDefault="00AB67FA" w:rsidP="006E0A54">
            <w:pPr>
              <w:pStyle w:val="TAC"/>
            </w:pPr>
            <w:r w:rsidRPr="00D0162F">
              <w:t>136</w:t>
            </w:r>
          </w:p>
        </w:tc>
        <w:tc>
          <w:tcPr>
            <w:tcW w:w="696" w:type="dxa"/>
            <w:shd w:val="clear" w:color="auto" w:fill="auto"/>
          </w:tcPr>
          <w:p w14:paraId="5B346EFD" w14:textId="77777777" w:rsidR="00AB67FA" w:rsidRPr="00D0162F" w:rsidRDefault="00AB67FA" w:rsidP="006E0A54">
            <w:pPr>
              <w:pStyle w:val="TAC"/>
            </w:pPr>
            <w:r w:rsidRPr="00D0162F">
              <w:t>1108</w:t>
            </w:r>
          </w:p>
        </w:tc>
        <w:tc>
          <w:tcPr>
            <w:tcW w:w="709" w:type="dxa"/>
            <w:shd w:val="clear" w:color="auto" w:fill="auto"/>
          </w:tcPr>
          <w:p w14:paraId="0592CE49" w14:textId="77777777" w:rsidR="00AB67FA" w:rsidRPr="00D0162F" w:rsidRDefault="00AB67FA" w:rsidP="006E0A54">
            <w:pPr>
              <w:pStyle w:val="TAC"/>
            </w:pPr>
            <w:r w:rsidRPr="00D0162F">
              <w:t>1083</w:t>
            </w:r>
          </w:p>
        </w:tc>
      </w:tr>
      <w:tr w:rsidR="00AB67FA" w:rsidRPr="00D0162F" w14:paraId="152DB1F4" w14:textId="77777777" w:rsidTr="006E0A54">
        <w:trPr>
          <w:jc w:val="center"/>
        </w:trPr>
        <w:tc>
          <w:tcPr>
            <w:tcW w:w="848" w:type="dxa"/>
            <w:shd w:val="clear" w:color="auto" w:fill="auto"/>
          </w:tcPr>
          <w:p w14:paraId="66C87AAA" w14:textId="77777777" w:rsidR="00AB67FA" w:rsidRPr="00D0162F" w:rsidRDefault="00AB67FA" w:rsidP="006E0A54">
            <w:pPr>
              <w:pStyle w:val="TAC"/>
            </w:pPr>
            <w:r w:rsidRPr="00D0162F">
              <w:t>8</w:t>
            </w:r>
          </w:p>
        </w:tc>
        <w:tc>
          <w:tcPr>
            <w:tcW w:w="741" w:type="dxa"/>
            <w:shd w:val="clear" w:color="auto" w:fill="auto"/>
          </w:tcPr>
          <w:p w14:paraId="3416B3FC" w14:textId="77777777" w:rsidR="00AB67FA" w:rsidRPr="00D0162F" w:rsidRDefault="00AB67FA" w:rsidP="006E0A54">
            <w:pPr>
              <w:pStyle w:val="TAC"/>
            </w:pPr>
            <w:r w:rsidRPr="00D0162F">
              <w:t>118</w:t>
            </w:r>
          </w:p>
        </w:tc>
        <w:tc>
          <w:tcPr>
            <w:tcW w:w="627" w:type="dxa"/>
            <w:shd w:val="clear" w:color="auto" w:fill="auto"/>
          </w:tcPr>
          <w:p w14:paraId="6603976C" w14:textId="77777777" w:rsidR="00AB67FA" w:rsidRPr="00D0162F" w:rsidRDefault="00AB67FA" w:rsidP="006E0A54">
            <w:pPr>
              <w:pStyle w:val="TAC"/>
            </w:pPr>
            <w:r w:rsidRPr="00D0162F">
              <w:t>NA</w:t>
            </w:r>
          </w:p>
        </w:tc>
        <w:tc>
          <w:tcPr>
            <w:tcW w:w="627" w:type="dxa"/>
            <w:shd w:val="clear" w:color="auto" w:fill="auto"/>
          </w:tcPr>
          <w:p w14:paraId="32D4F203" w14:textId="77777777" w:rsidR="00AB67FA" w:rsidRPr="00D0162F" w:rsidRDefault="00AB67FA" w:rsidP="006E0A54">
            <w:pPr>
              <w:pStyle w:val="TAC"/>
            </w:pPr>
            <w:r w:rsidRPr="00D0162F">
              <w:t>51</w:t>
            </w:r>
          </w:p>
        </w:tc>
        <w:tc>
          <w:tcPr>
            <w:tcW w:w="627" w:type="dxa"/>
            <w:shd w:val="clear" w:color="auto" w:fill="auto"/>
          </w:tcPr>
          <w:p w14:paraId="2E552685" w14:textId="77777777" w:rsidR="00AB67FA" w:rsidRPr="00D0162F" w:rsidRDefault="00AB67FA" w:rsidP="006E0A54">
            <w:pPr>
              <w:pStyle w:val="TAC"/>
            </w:pPr>
            <w:r w:rsidRPr="00D0162F">
              <w:t>471</w:t>
            </w:r>
          </w:p>
        </w:tc>
        <w:tc>
          <w:tcPr>
            <w:tcW w:w="627" w:type="dxa"/>
            <w:shd w:val="clear" w:color="auto" w:fill="auto"/>
          </w:tcPr>
          <w:p w14:paraId="13B39675" w14:textId="77777777" w:rsidR="00AB67FA" w:rsidRPr="00D0162F" w:rsidRDefault="00AB67FA" w:rsidP="006E0A54">
            <w:pPr>
              <w:pStyle w:val="TAC"/>
            </w:pPr>
            <w:r w:rsidRPr="00D0162F">
              <w:t>348</w:t>
            </w:r>
          </w:p>
        </w:tc>
        <w:tc>
          <w:tcPr>
            <w:tcW w:w="572" w:type="dxa"/>
            <w:shd w:val="clear" w:color="auto" w:fill="auto"/>
          </w:tcPr>
          <w:p w14:paraId="6B9FCDAF" w14:textId="77777777" w:rsidR="00AB67FA" w:rsidRPr="00D0162F" w:rsidRDefault="00AB67FA" w:rsidP="006E0A54">
            <w:pPr>
              <w:pStyle w:val="TAC"/>
            </w:pPr>
            <w:r w:rsidRPr="00D0162F">
              <w:t>94</w:t>
            </w:r>
          </w:p>
        </w:tc>
        <w:tc>
          <w:tcPr>
            <w:tcW w:w="684" w:type="dxa"/>
            <w:shd w:val="clear" w:color="auto" w:fill="auto"/>
          </w:tcPr>
          <w:p w14:paraId="6CA2A1D7" w14:textId="77777777" w:rsidR="00AB67FA" w:rsidRPr="00D0162F" w:rsidRDefault="00AB67FA" w:rsidP="006E0A54">
            <w:pPr>
              <w:pStyle w:val="TAC"/>
            </w:pPr>
            <w:r w:rsidRPr="00D0162F">
              <w:t>797</w:t>
            </w:r>
          </w:p>
        </w:tc>
        <w:tc>
          <w:tcPr>
            <w:tcW w:w="627" w:type="dxa"/>
            <w:shd w:val="clear" w:color="auto" w:fill="auto"/>
          </w:tcPr>
          <w:p w14:paraId="3627AB45" w14:textId="77777777" w:rsidR="00AB67FA" w:rsidRPr="00D0162F" w:rsidRDefault="00AB67FA" w:rsidP="006E0A54">
            <w:pPr>
              <w:pStyle w:val="TAC"/>
            </w:pPr>
            <w:r w:rsidRPr="00D0162F">
              <w:t>713</w:t>
            </w:r>
          </w:p>
        </w:tc>
        <w:tc>
          <w:tcPr>
            <w:tcW w:w="627" w:type="dxa"/>
            <w:shd w:val="clear" w:color="auto" w:fill="auto"/>
          </w:tcPr>
          <w:p w14:paraId="2AE23AC7" w14:textId="77777777" w:rsidR="00AB67FA" w:rsidRPr="00D0162F" w:rsidRDefault="00AB67FA" w:rsidP="006E0A54">
            <w:pPr>
              <w:pStyle w:val="TAC"/>
            </w:pPr>
            <w:r w:rsidRPr="00D0162F">
              <w:t>137</w:t>
            </w:r>
          </w:p>
        </w:tc>
        <w:tc>
          <w:tcPr>
            <w:tcW w:w="696" w:type="dxa"/>
            <w:shd w:val="clear" w:color="auto" w:fill="auto"/>
          </w:tcPr>
          <w:p w14:paraId="43F5AD6C" w14:textId="77777777" w:rsidR="00AB67FA" w:rsidRPr="00D0162F" w:rsidRDefault="00AB67FA" w:rsidP="006E0A54">
            <w:pPr>
              <w:pStyle w:val="TAC"/>
            </w:pPr>
            <w:r w:rsidRPr="00D0162F">
              <w:t>1115</w:t>
            </w:r>
          </w:p>
        </w:tc>
        <w:tc>
          <w:tcPr>
            <w:tcW w:w="709" w:type="dxa"/>
            <w:shd w:val="clear" w:color="auto" w:fill="auto"/>
          </w:tcPr>
          <w:p w14:paraId="430AECDD" w14:textId="77777777" w:rsidR="00AB67FA" w:rsidRPr="00D0162F" w:rsidRDefault="00AB67FA" w:rsidP="006E0A54">
            <w:pPr>
              <w:pStyle w:val="TAC"/>
            </w:pPr>
            <w:r w:rsidRPr="00D0162F">
              <w:t>1092</w:t>
            </w:r>
          </w:p>
        </w:tc>
      </w:tr>
      <w:tr w:rsidR="00AB67FA" w:rsidRPr="00D0162F" w14:paraId="6185A2D1" w14:textId="77777777" w:rsidTr="006E0A54">
        <w:trPr>
          <w:jc w:val="center"/>
        </w:trPr>
        <w:tc>
          <w:tcPr>
            <w:tcW w:w="848" w:type="dxa"/>
            <w:shd w:val="clear" w:color="auto" w:fill="auto"/>
          </w:tcPr>
          <w:p w14:paraId="1510A50D" w14:textId="77777777" w:rsidR="00AB67FA" w:rsidRPr="00D0162F" w:rsidRDefault="00AB67FA" w:rsidP="006E0A54">
            <w:pPr>
              <w:pStyle w:val="TAC"/>
            </w:pPr>
            <w:r w:rsidRPr="00D0162F">
              <w:t>9</w:t>
            </w:r>
          </w:p>
        </w:tc>
        <w:tc>
          <w:tcPr>
            <w:tcW w:w="741" w:type="dxa"/>
            <w:shd w:val="clear" w:color="auto" w:fill="auto"/>
          </w:tcPr>
          <w:p w14:paraId="3A989B2C" w14:textId="77777777" w:rsidR="00AB67FA" w:rsidRPr="00D0162F" w:rsidRDefault="00AB67FA" w:rsidP="006E0A54">
            <w:pPr>
              <w:pStyle w:val="TAC"/>
            </w:pPr>
            <w:r w:rsidRPr="00D0162F">
              <w:t>127</w:t>
            </w:r>
          </w:p>
        </w:tc>
        <w:tc>
          <w:tcPr>
            <w:tcW w:w="627" w:type="dxa"/>
            <w:shd w:val="clear" w:color="auto" w:fill="auto"/>
          </w:tcPr>
          <w:p w14:paraId="0B85AA59" w14:textId="77777777" w:rsidR="00AB67FA" w:rsidRPr="00D0162F" w:rsidRDefault="00AB67FA" w:rsidP="006E0A54">
            <w:pPr>
              <w:pStyle w:val="TAC"/>
            </w:pPr>
            <w:r w:rsidRPr="00D0162F">
              <w:t>NA</w:t>
            </w:r>
          </w:p>
        </w:tc>
        <w:tc>
          <w:tcPr>
            <w:tcW w:w="627" w:type="dxa"/>
            <w:shd w:val="clear" w:color="auto" w:fill="auto"/>
          </w:tcPr>
          <w:p w14:paraId="21E4D720" w14:textId="77777777" w:rsidR="00AB67FA" w:rsidRPr="00D0162F" w:rsidRDefault="00AB67FA" w:rsidP="006E0A54">
            <w:pPr>
              <w:pStyle w:val="TAC"/>
            </w:pPr>
            <w:r w:rsidRPr="00D0162F">
              <w:t>52</w:t>
            </w:r>
          </w:p>
        </w:tc>
        <w:tc>
          <w:tcPr>
            <w:tcW w:w="627" w:type="dxa"/>
            <w:shd w:val="clear" w:color="auto" w:fill="auto"/>
          </w:tcPr>
          <w:p w14:paraId="631DA257" w14:textId="77777777" w:rsidR="00AB67FA" w:rsidRPr="00D0162F" w:rsidRDefault="00AB67FA" w:rsidP="006E0A54">
            <w:pPr>
              <w:pStyle w:val="TAC"/>
            </w:pPr>
            <w:r w:rsidRPr="00D0162F">
              <w:t>478</w:t>
            </w:r>
          </w:p>
        </w:tc>
        <w:tc>
          <w:tcPr>
            <w:tcW w:w="627" w:type="dxa"/>
            <w:shd w:val="clear" w:color="auto" w:fill="auto"/>
          </w:tcPr>
          <w:p w14:paraId="02E9DAE5" w14:textId="77777777" w:rsidR="00AB67FA" w:rsidRPr="00D0162F" w:rsidRDefault="00AB67FA" w:rsidP="006E0A54">
            <w:pPr>
              <w:pStyle w:val="TAC"/>
            </w:pPr>
            <w:r w:rsidRPr="00D0162F">
              <w:t>356</w:t>
            </w:r>
          </w:p>
        </w:tc>
        <w:tc>
          <w:tcPr>
            <w:tcW w:w="572" w:type="dxa"/>
            <w:shd w:val="clear" w:color="auto" w:fill="auto"/>
          </w:tcPr>
          <w:p w14:paraId="607F3D42" w14:textId="77777777" w:rsidR="00AB67FA" w:rsidRPr="00D0162F" w:rsidRDefault="00AB67FA" w:rsidP="006E0A54">
            <w:pPr>
              <w:pStyle w:val="TAC"/>
            </w:pPr>
            <w:r w:rsidRPr="00D0162F">
              <w:t>95</w:t>
            </w:r>
          </w:p>
        </w:tc>
        <w:tc>
          <w:tcPr>
            <w:tcW w:w="684" w:type="dxa"/>
            <w:shd w:val="clear" w:color="auto" w:fill="auto"/>
          </w:tcPr>
          <w:p w14:paraId="0C5E046B" w14:textId="77777777" w:rsidR="00AB67FA" w:rsidRPr="00D0162F" w:rsidRDefault="00AB67FA" w:rsidP="006E0A54">
            <w:pPr>
              <w:pStyle w:val="TAC"/>
            </w:pPr>
            <w:r w:rsidRPr="00D0162F">
              <w:t>804</w:t>
            </w:r>
          </w:p>
        </w:tc>
        <w:tc>
          <w:tcPr>
            <w:tcW w:w="627" w:type="dxa"/>
            <w:shd w:val="clear" w:color="auto" w:fill="auto"/>
          </w:tcPr>
          <w:p w14:paraId="0DDC3585" w14:textId="77777777" w:rsidR="00AB67FA" w:rsidRPr="00D0162F" w:rsidRDefault="00AB67FA" w:rsidP="006E0A54">
            <w:pPr>
              <w:pStyle w:val="TAC"/>
            </w:pPr>
            <w:r w:rsidRPr="00D0162F">
              <w:t>722</w:t>
            </w:r>
          </w:p>
        </w:tc>
        <w:tc>
          <w:tcPr>
            <w:tcW w:w="627" w:type="dxa"/>
            <w:shd w:val="clear" w:color="auto" w:fill="auto"/>
          </w:tcPr>
          <w:p w14:paraId="53FDEF14" w14:textId="77777777" w:rsidR="00AB67FA" w:rsidRPr="00D0162F" w:rsidRDefault="00AB67FA" w:rsidP="006E0A54">
            <w:pPr>
              <w:pStyle w:val="TAC"/>
            </w:pPr>
            <w:r w:rsidRPr="00D0162F">
              <w:t>138</w:t>
            </w:r>
          </w:p>
        </w:tc>
        <w:tc>
          <w:tcPr>
            <w:tcW w:w="696" w:type="dxa"/>
            <w:shd w:val="clear" w:color="auto" w:fill="auto"/>
          </w:tcPr>
          <w:p w14:paraId="4FC9C235" w14:textId="77777777" w:rsidR="00AB67FA" w:rsidRPr="00D0162F" w:rsidRDefault="00AB67FA" w:rsidP="006E0A54">
            <w:pPr>
              <w:pStyle w:val="TAC"/>
            </w:pPr>
            <w:r w:rsidRPr="00D0162F">
              <w:t>1122</w:t>
            </w:r>
          </w:p>
        </w:tc>
        <w:tc>
          <w:tcPr>
            <w:tcW w:w="709" w:type="dxa"/>
            <w:shd w:val="clear" w:color="auto" w:fill="auto"/>
          </w:tcPr>
          <w:p w14:paraId="0A2C5355" w14:textId="77777777" w:rsidR="00AB67FA" w:rsidRPr="00D0162F" w:rsidRDefault="00AB67FA" w:rsidP="006E0A54">
            <w:pPr>
              <w:pStyle w:val="TAC"/>
            </w:pPr>
            <w:r w:rsidRPr="00D0162F">
              <w:t>1101</w:t>
            </w:r>
          </w:p>
        </w:tc>
      </w:tr>
      <w:tr w:rsidR="00AB67FA" w:rsidRPr="00D0162F" w14:paraId="5E7CD316" w14:textId="77777777" w:rsidTr="006E0A54">
        <w:trPr>
          <w:jc w:val="center"/>
        </w:trPr>
        <w:tc>
          <w:tcPr>
            <w:tcW w:w="848" w:type="dxa"/>
            <w:shd w:val="clear" w:color="auto" w:fill="auto"/>
          </w:tcPr>
          <w:p w14:paraId="5EC41BF1" w14:textId="77777777" w:rsidR="00AB67FA" w:rsidRPr="00D0162F" w:rsidRDefault="00AB67FA" w:rsidP="006E0A54">
            <w:pPr>
              <w:pStyle w:val="TAC"/>
            </w:pPr>
            <w:r w:rsidRPr="00D0162F">
              <w:t>10</w:t>
            </w:r>
          </w:p>
        </w:tc>
        <w:tc>
          <w:tcPr>
            <w:tcW w:w="741" w:type="dxa"/>
            <w:shd w:val="clear" w:color="auto" w:fill="auto"/>
          </w:tcPr>
          <w:p w14:paraId="2470DB99" w14:textId="77777777" w:rsidR="00AB67FA" w:rsidRPr="00D0162F" w:rsidRDefault="00AB67FA" w:rsidP="006E0A54">
            <w:pPr>
              <w:pStyle w:val="TAC"/>
            </w:pPr>
            <w:r w:rsidRPr="00D0162F">
              <w:t>136</w:t>
            </w:r>
          </w:p>
        </w:tc>
        <w:tc>
          <w:tcPr>
            <w:tcW w:w="627" w:type="dxa"/>
            <w:shd w:val="clear" w:color="auto" w:fill="auto"/>
          </w:tcPr>
          <w:p w14:paraId="18A53767" w14:textId="77777777" w:rsidR="00AB67FA" w:rsidRPr="00D0162F" w:rsidRDefault="00AB67FA" w:rsidP="006E0A54">
            <w:pPr>
              <w:pStyle w:val="TAC"/>
            </w:pPr>
            <w:r w:rsidRPr="00D0162F">
              <w:t>39</w:t>
            </w:r>
          </w:p>
        </w:tc>
        <w:tc>
          <w:tcPr>
            <w:tcW w:w="627" w:type="dxa"/>
            <w:shd w:val="clear" w:color="auto" w:fill="auto"/>
          </w:tcPr>
          <w:p w14:paraId="154B3473" w14:textId="77777777" w:rsidR="00AB67FA" w:rsidRPr="00D0162F" w:rsidRDefault="00AB67FA" w:rsidP="006E0A54">
            <w:pPr>
              <w:pStyle w:val="TAC"/>
            </w:pPr>
            <w:r w:rsidRPr="00D0162F">
              <w:t>53</w:t>
            </w:r>
          </w:p>
        </w:tc>
        <w:tc>
          <w:tcPr>
            <w:tcW w:w="627" w:type="dxa"/>
            <w:shd w:val="clear" w:color="auto" w:fill="auto"/>
          </w:tcPr>
          <w:p w14:paraId="0127E4F1" w14:textId="77777777" w:rsidR="00AB67FA" w:rsidRPr="00D0162F" w:rsidRDefault="00AB67FA" w:rsidP="006E0A54">
            <w:pPr>
              <w:pStyle w:val="TAC"/>
            </w:pPr>
            <w:r w:rsidRPr="00D0162F">
              <w:t>486</w:t>
            </w:r>
          </w:p>
        </w:tc>
        <w:tc>
          <w:tcPr>
            <w:tcW w:w="627" w:type="dxa"/>
            <w:shd w:val="clear" w:color="auto" w:fill="auto"/>
          </w:tcPr>
          <w:p w14:paraId="728697C3" w14:textId="77777777" w:rsidR="00AB67FA" w:rsidRPr="00D0162F" w:rsidRDefault="00AB67FA" w:rsidP="006E0A54">
            <w:pPr>
              <w:pStyle w:val="TAC"/>
            </w:pPr>
            <w:r w:rsidRPr="00D0162F">
              <w:t>365</w:t>
            </w:r>
          </w:p>
        </w:tc>
        <w:tc>
          <w:tcPr>
            <w:tcW w:w="572" w:type="dxa"/>
            <w:shd w:val="clear" w:color="auto" w:fill="auto"/>
          </w:tcPr>
          <w:p w14:paraId="3079061C" w14:textId="77777777" w:rsidR="00AB67FA" w:rsidRPr="00D0162F" w:rsidRDefault="00AB67FA" w:rsidP="006E0A54">
            <w:pPr>
              <w:pStyle w:val="TAC"/>
            </w:pPr>
            <w:r w:rsidRPr="00D0162F">
              <w:t>96</w:t>
            </w:r>
          </w:p>
        </w:tc>
        <w:tc>
          <w:tcPr>
            <w:tcW w:w="684" w:type="dxa"/>
            <w:shd w:val="clear" w:color="auto" w:fill="auto"/>
          </w:tcPr>
          <w:p w14:paraId="2DEC1F56" w14:textId="77777777" w:rsidR="00AB67FA" w:rsidRPr="00D0162F" w:rsidRDefault="00AB67FA" w:rsidP="006E0A54">
            <w:pPr>
              <w:pStyle w:val="TAC"/>
            </w:pPr>
            <w:r w:rsidRPr="00D0162F">
              <w:t>812</w:t>
            </w:r>
          </w:p>
        </w:tc>
        <w:tc>
          <w:tcPr>
            <w:tcW w:w="627" w:type="dxa"/>
            <w:shd w:val="clear" w:color="auto" w:fill="auto"/>
          </w:tcPr>
          <w:p w14:paraId="567B04CD" w14:textId="77777777" w:rsidR="00AB67FA" w:rsidRPr="00D0162F" w:rsidRDefault="00AB67FA" w:rsidP="006E0A54">
            <w:pPr>
              <w:pStyle w:val="TAC"/>
            </w:pPr>
            <w:r w:rsidRPr="00D0162F">
              <w:t>731</w:t>
            </w:r>
          </w:p>
        </w:tc>
        <w:tc>
          <w:tcPr>
            <w:tcW w:w="627" w:type="dxa"/>
            <w:shd w:val="clear" w:color="auto" w:fill="auto"/>
          </w:tcPr>
          <w:p w14:paraId="48740F27" w14:textId="77777777" w:rsidR="00AB67FA" w:rsidRPr="00D0162F" w:rsidRDefault="00AB67FA" w:rsidP="006E0A54">
            <w:pPr>
              <w:pStyle w:val="TAC"/>
            </w:pPr>
            <w:r w:rsidRPr="00D0162F">
              <w:t>139</w:t>
            </w:r>
          </w:p>
        </w:tc>
        <w:tc>
          <w:tcPr>
            <w:tcW w:w="696" w:type="dxa"/>
            <w:shd w:val="clear" w:color="auto" w:fill="auto"/>
          </w:tcPr>
          <w:p w14:paraId="27762D7A" w14:textId="77777777" w:rsidR="00AB67FA" w:rsidRPr="00D0162F" w:rsidRDefault="00AB67FA" w:rsidP="006E0A54">
            <w:pPr>
              <w:pStyle w:val="TAC"/>
            </w:pPr>
            <w:r w:rsidRPr="00D0162F">
              <w:t>1130</w:t>
            </w:r>
          </w:p>
        </w:tc>
        <w:tc>
          <w:tcPr>
            <w:tcW w:w="709" w:type="dxa"/>
            <w:shd w:val="clear" w:color="auto" w:fill="auto"/>
          </w:tcPr>
          <w:p w14:paraId="7BBB60C8" w14:textId="77777777" w:rsidR="00AB67FA" w:rsidRPr="00D0162F" w:rsidRDefault="00AB67FA" w:rsidP="006E0A54">
            <w:pPr>
              <w:pStyle w:val="TAC"/>
            </w:pPr>
            <w:r w:rsidRPr="00D0162F">
              <w:t>1110</w:t>
            </w:r>
          </w:p>
        </w:tc>
      </w:tr>
      <w:tr w:rsidR="00AB67FA" w:rsidRPr="00D0162F" w14:paraId="064FEAA9" w14:textId="77777777" w:rsidTr="006E0A54">
        <w:trPr>
          <w:jc w:val="center"/>
        </w:trPr>
        <w:tc>
          <w:tcPr>
            <w:tcW w:w="848" w:type="dxa"/>
            <w:shd w:val="clear" w:color="auto" w:fill="auto"/>
          </w:tcPr>
          <w:p w14:paraId="75BAEBB3" w14:textId="77777777" w:rsidR="00AB67FA" w:rsidRPr="00D0162F" w:rsidRDefault="00AB67FA" w:rsidP="006E0A54">
            <w:pPr>
              <w:pStyle w:val="TAC"/>
            </w:pPr>
            <w:r w:rsidRPr="00D0162F">
              <w:t>11</w:t>
            </w:r>
          </w:p>
        </w:tc>
        <w:tc>
          <w:tcPr>
            <w:tcW w:w="741" w:type="dxa"/>
            <w:shd w:val="clear" w:color="auto" w:fill="auto"/>
          </w:tcPr>
          <w:p w14:paraId="1EF123C5" w14:textId="77777777" w:rsidR="00AB67FA" w:rsidRPr="00D0162F" w:rsidRDefault="00AB67FA" w:rsidP="006E0A54">
            <w:pPr>
              <w:pStyle w:val="TAC"/>
            </w:pPr>
            <w:r w:rsidRPr="00D0162F">
              <w:t>145</w:t>
            </w:r>
          </w:p>
        </w:tc>
        <w:tc>
          <w:tcPr>
            <w:tcW w:w="627" w:type="dxa"/>
            <w:shd w:val="clear" w:color="auto" w:fill="auto"/>
          </w:tcPr>
          <w:p w14:paraId="23F60C38" w14:textId="77777777" w:rsidR="00AB67FA" w:rsidRPr="00D0162F" w:rsidRDefault="00AB67FA" w:rsidP="006E0A54">
            <w:pPr>
              <w:pStyle w:val="TAC"/>
            </w:pPr>
            <w:r w:rsidRPr="00D0162F">
              <w:t>45</w:t>
            </w:r>
          </w:p>
        </w:tc>
        <w:tc>
          <w:tcPr>
            <w:tcW w:w="627" w:type="dxa"/>
            <w:shd w:val="clear" w:color="auto" w:fill="auto"/>
          </w:tcPr>
          <w:p w14:paraId="313F770B" w14:textId="77777777" w:rsidR="00AB67FA" w:rsidRPr="00D0162F" w:rsidRDefault="00AB67FA" w:rsidP="006E0A54">
            <w:pPr>
              <w:pStyle w:val="TAC"/>
            </w:pPr>
            <w:r w:rsidRPr="00D0162F">
              <w:t>54</w:t>
            </w:r>
          </w:p>
        </w:tc>
        <w:tc>
          <w:tcPr>
            <w:tcW w:w="627" w:type="dxa"/>
            <w:shd w:val="clear" w:color="auto" w:fill="auto"/>
          </w:tcPr>
          <w:p w14:paraId="6AC6AB66" w14:textId="77777777" w:rsidR="00AB67FA" w:rsidRPr="00D0162F" w:rsidRDefault="00AB67FA" w:rsidP="006E0A54">
            <w:pPr>
              <w:pStyle w:val="TAC"/>
            </w:pPr>
            <w:r w:rsidRPr="00D0162F">
              <w:t>494</w:t>
            </w:r>
          </w:p>
        </w:tc>
        <w:tc>
          <w:tcPr>
            <w:tcW w:w="627" w:type="dxa"/>
            <w:shd w:val="clear" w:color="auto" w:fill="auto"/>
          </w:tcPr>
          <w:p w14:paraId="62AA500E" w14:textId="77777777" w:rsidR="00AB67FA" w:rsidRPr="00D0162F" w:rsidRDefault="00AB67FA" w:rsidP="006E0A54">
            <w:pPr>
              <w:pStyle w:val="TAC"/>
            </w:pPr>
            <w:r w:rsidRPr="00D0162F">
              <w:t>373</w:t>
            </w:r>
          </w:p>
        </w:tc>
        <w:tc>
          <w:tcPr>
            <w:tcW w:w="572" w:type="dxa"/>
            <w:shd w:val="clear" w:color="auto" w:fill="auto"/>
          </w:tcPr>
          <w:p w14:paraId="3ACE076C" w14:textId="77777777" w:rsidR="00AB67FA" w:rsidRPr="00D0162F" w:rsidRDefault="00AB67FA" w:rsidP="006E0A54">
            <w:pPr>
              <w:pStyle w:val="TAC"/>
            </w:pPr>
            <w:r w:rsidRPr="00D0162F">
              <w:t>97</w:t>
            </w:r>
          </w:p>
        </w:tc>
        <w:tc>
          <w:tcPr>
            <w:tcW w:w="684" w:type="dxa"/>
            <w:shd w:val="clear" w:color="auto" w:fill="auto"/>
          </w:tcPr>
          <w:p w14:paraId="0CFF8803" w14:textId="77777777" w:rsidR="00AB67FA" w:rsidRPr="00D0162F" w:rsidRDefault="00AB67FA" w:rsidP="006E0A54">
            <w:pPr>
              <w:pStyle w:val="TAC"/>
            </w:pPr>
            <w:r w:rsidRPr="00D0162F">
              <w:t>819</w:t>
            </w:r>
          </w:p>
        </w:tc>
        <w:tc>
          <w:tcPr>
            <w:tcW w:w="627" w:type="dxa"/>
            <w:shd w:val="clear" w:color="auto" w:fill="auto"/>
          </w:tcPr>
          <w:p w14:paraId="4211A365" w14:textId="77777777" w:rsidR="00AB67FA" w:rsidRPr="00D0162F" w:rsidRDefault="00AB67FA" w:rsidP="006E0A54">
            <w:pPr>
              <w:pStyle w:val="TAC"/>
            </w:pPr>
            <w:r w:rsidRPr="00D0162F">
              <w:t>739</w:t>
            </w:r>
          </w:p>
        </w:tc>
        <w:tc>
          <w:tcPr>
            <w:tcW w:w="627" w:type="dxa"/>
            <w:shd w:val="clear" w:color="auto" w:fill="auto"/>
          </w:tcPr>
          <w:p w14:paraId="39B63E65" w14:textId="77777777" w:rsidR="00AB67FA" w:rsidRPr="00D0162F" w:rsidRDefault="00AB67FA" w:rsidP="006E0A54">
            <w:pPr>
              <w:pStyle w:val="TAC"/>
            </w:pPr>
            <w:r w:rsidRPr="00D0162F">
              <w:t>140</w:t>
            </w:r>
          </w:p>
        </w:tc>
        <w:tc>
          <w:tcPr>
            <w:tcW w:w="696" w:type="dxa"/>
            <w:shd w:val="clear" w:color="auto" w:fill="auto"/>
          </w:tcPr>
          <w:p w14:paraId="1F848754" w14:textId="77777777" w:rsidR="00AB67FA" w:rsidRPr="00D0162F" w:rsidRDefault="00AB67FA" w:rsidP="006E0A54">
            <w:pPr>
              <w:pStyle w:val="TAC"/>
            </w:pPr>
            <w:r w:rsidRPr="00D0162F">
              <w:t>1137</w:t>
            </w:r>
          </w:p>
        </w:tc>
        <w:tc>
          <w:tcPr>
            <w:tcW w:w="709" w:type="dxa"/>
            <w:shd w:val="clear" w:color="auto" w:fill="auto"/>
          </w:tcPr>
          <w:p w14:paraId="3A4864CD" w14:textId="77777777" w:rsidR="00AB67FA" w:rsidRPr="00D0162F" w:rsidRDefault="00AB67FA" w:rsidP="006E0A54">
            <w:pPr>
              <w:pStyle w:val="TAC"/>
            </w:pPr>
            <w:r w:rsidRPr="00D0162F">
              <w:t>1119</w:t>
            </w:r>
          </w:p>
        </w:tc>
      </w:tr>
      <w:tr w:rsidR="00AB67FA" w:rsidRPr="00D0162F" w14:paraId="0A94DBAF" w14:textId="77777777" w:rsidTr="006E0A54">
        <w:trPr>
          <w:jc w:val="center"/>
        </w:trPr>
        <w:tc>
          <w:tcPr>
            <w:tcW w:w="848" w:type="dxa"/>
            <w:shd w:val="clear" w:color="auto" w:fill="auto"/>
          </w:tcPr>
          <w:p w14:paraId="42EA153C" w14:textId="77777777" w:rsidR="00AB67FA" w:rsidRPr="00D0162F" w:rsidRDefault="00AB67FA" w:rsidP="006E0A54">
            <w:pPr>
              <w:pStyle w:val="TAC"/>
            </w:pPr>
            <w:r w:rsidRPr="00D0162F">
              <w:t>12</w:t>
            </w:r>
          </w:p>
        </w:tc>
        <w:tc>
          <w:tcPr>
            <w:tcW w:w="741" w:type="dxa"/>
            <w:shd w:val="clear" w:color="auto" w:fill="auto"/>
          </w:tcPr>
          <w:p w14:paraId="293D6F59" w14:textId="77777777" w:rsidR="00AB67FA" w:rsidRPr="00D0162F" w:rsidRDefault="00AB67FA" w:rsidP="006E0A54">
            <w:pPr>
              <w:pStyle w:val="TAC"/>
            </w:pPr>
            <w:r w:rsidRPr="00D0162F">
              <w:t>154</w:t>
            </w:r>
          </w:p>
        </w:tc>
        <w:tc>
          <w:tcPr>
            <w:tcW w:w="627" w:type="dxa"/>
            <w:shd w:val="clear" w:color="auto" w:fill="auto"/>
          </w:tcPr>
          <w:p w14:paraId="34E566ED" w14:textId="77777777" w:rsidR="00AB67FA" w:rsidRPr="00D0162F" w:rsidRDefault="00AB67FA" w:rsidP="006E0A54">
            <w:pPr>
              <w:pStyle w:val="TAC"/>
            </w:pPr>
            <w:r w:rsidRPr="00D0162F">
              <w:t>51</w:t>
            </w:r>
          </w:p>
        </w:tc>
        <w:tc>
          <w:tcPr>
            <w:tcW w:w="627" w:type="dxa"/>
            <w:shd w:val="clear" w:color="auto" w:fill="auto"/>
          </w:tcPr>
          <w:p w14:paraId="5FAA5169" w14:textId="77777777" w:rsidR="00AB67FA" w:rsidRPr="00D0162F" w:rsidRDefault="00AB67FA" w:rsidP="006E0A54">
            <w:pPr>
              <w:pStyle w:val="TAC"/>
            </w:pPr>
            <w:r w:rsidRPr="00D0162F">
              <w:t>55</w:t>
            </w:r>
          </w:p>
        </w:tc>
        <w:tc>
          <w:tcPr>
            <w:tcW w:w="627" w:type="dxa"/>
            <w:shd w:val="clear" w:color="auto" w:fill="auto"/>
          </w:tcPr>
          <w:p w14:paraId="240215A5" w14:textId="77777777" w:rsidR="00AB67FA" w:rsidRPr="00D0162F" w:rsidRDefault="00AB67FA" w:rsidP="006E0A54">
            <w:pPr>
              <w:pStyle w:val="TAC"/>
            </w:pPr>
            <w:r w:rsidRPr="00D0162F">
              <w:t>502</w:t>
            </w:r>
          </w:p>
        </w:tc>
        <w:tc>
          <w:tcPr>
            <w:tcW w:w="627" w:type="dxa"/>
            <w:shd w:val="clear" w:color="auto" w:fill="auto"/>
          </w:tcPr>
          <w:p w14:paraId="7F050F03" w14:textId="77777777" w:rsidR="00AB67FA" w:rsidRPr="00D0162F" w:rsidRDefault="00AB67FA" w:rsidP="006E0A54">
            <w:pPr>
              <w:pStyle w:val="TAC"/>
            </w:pPr>
            <w:r w:rsidRPr="00D0162F">
              <w:t>381</w:t>
            </w:r>
          </w:p>
        </w:tc>
        <w:tc>
          <w:tcPr>
            <w:tcW w:w="572" w:type="dxa"/>
            <w:shd w:val="clear" w:color="auto" w:fill="auto"/>
          </w:tcPr>
          <w:p w14:paraId="001DEF83" w14:textId="77777777" w:rsidR="00AB67FA" w:rsidRPr="00D0162F" w:rsidRDefault="00AB67FA" w:rsidP="006E0A54">
            <w:pPr>
              <w:pStyle w:val="TAC"/>
            </w:pPr>
            <w:r w:rsidRPr="00D0162F">
              <w:t>98</w:t>
            </w:r>
          </w:p>
        </w:tc>
        <w:tc>
          <w:tcPr>
            <w:tcW w:w="684" w:type="dxa"/>
            <w:shd w:val="clear" w:color="auto" w:fill="auto"/>
          </w:tcPr>
          <w:p w14:paraId="177A2D2A" w14:textId="77777777" w:rsidR="00AB67FA" w:rsidRPr="00D0162F" w:rsidRDefault="00AB67FA" w:rsidP="006E0A54">
            <w:pPr>
              <w:pStyle w:val="TAC"/>
            </w:pPr>
            <w:r w:rsidRPr="00D0162F">
              <w:t>827</w:t>
            </w:r>
          </w:p>
        </w:tc>
        <w:tc>
          <w:tcPr>
            <w:tcW w:w="627" w:type="dxa"/>
            <w:shd w:val="clear" w:color="auto" w:fill="auto"/>
          </w:tcPr>
          <w:p w14:paraId="45235D0E" w14:textId="77777777" w:rsidR="00AB67FA" w:rsidRPr="00D0162F" w:rsidRDefault="00AB67FA" w:rsidP="006E0A54">
            <w:pPr>
              <w:pStyle w:val="TAC"/>
            </w:pPr>
            <w:r w:rsidRPr="00D0162F">
              <w:t>748</w:t>
            </w:r>
          </w:p>
        </w:tc>
        <w:tc>
          <w:tcPr>
            <w:tcW w:w="627" w:type="dxa"/>
            <w:shd w:val="clear" w:color="auto" w:fill="auto"/>
          </w:tcPr>
          <w:p w14:paraId="78B5BE27" w14:textId="77777777" w:rsidR="00AB67FA" w:rsidRPr="00D0162F" w:rsidRDefault="00AB67FA" w:rsidP="006E0A54">
            <w:pPr>
              <w:pStyle w:val="TAC"/>
            </w:pPr>
            <w:r w:rsidRPr="00D0162F">
              <w:t>141</w:t>
            </w:r>
          </w:p>
        </w:tc>
        <w:tc>
          <w:tcPr>
            <w:tcW w:w="696" w:type="dxa"/>
            <w:shd w:val="clear" w:color="auto" w:fill="auto"/>
          </w:tcPr>
          <w:p w14:paraId="6F4CC8F0" w14:textId="77777777" w:rsidR="00AB67FA" w:rsidRPr="00D0162F" w:rsidRDefault="00AB67FA" w:rsidP="006E0A54">
            <w:pPr>
              <w:pStyle w:val="TAC"/>
            </w:pPr>
            <w:r w:rsidRPr="00D0162F">
              <w:t>1144</w:t>
            </w:r>
          </w:p>
        </w:tc>
        <w:tc>
          <w:tcPr>
            <w:tcW w:w="709" w:type="dxa"/>
            <w:shd w:val="clear" w:color="auto" w:fill="auto"/>
          </w:tcPr>
          <w:p w14:paraId="6FC5993E" w14:textId="77777777" w:rsidR="00AB67FA" w:rsidRPr="00D0162F" w:rsidRDefault="00AB67FA" w:rsidP="006E0A54">
            <w:pPr>
              <w:pStyle w:val="TAC"/>
            </w:pPr>
            <w:r w:rsidRPr="00D0162F">
              <w:t>1128</w:t>
            </w:r>
          </w:p>
        </w:tc>
      </w:tr>
      <w:tr w:rsidR="00AB67FA" w:rsidRPr="00D0162F" w14:paraId="21E091EF" w14:textId="77777777" w:rsidTr="006E0A54">
        <w:trPr>
          <w:jc w:val="center"/>
        </w:trPr>
        <w:tc>
          <w:tcPr>
            <w:tcW w:w="848" w:type="dxa"/>
            <w:shd w:val="clear" w:color="auto" w:fill="auto"/>
          </w:tcPr>
          <w:p w14:paraId="0BBC7B4E" w14:textId="77777777" w:rsidR="00AB67FA" w:rsidRPr="00D0162F" w:rsidRDefault="00AB67FA" w:rsidP="006E0A54">
            <w:pPr>
              <w:pStyle w:val="TAC"/>
            </w:pPr>
            <w:r w:rsidRPr="00D0162F">
              <w:t>13</w:t>
            </w:r>
          </w:p>
        </w:tc>
        <w:tc>
          <w:tcPr>
            <w:tcW w:w="741" w:type="dxa"/>
            <w:shd w:val="clear" w:color="auto" w:fill="auto"/>
          </w:tcPr>
          <w:p w14:paraId="58D311B0" w14:textId="77777777" w:rsidR="00AB67FA" w:rsidRPr="00D0162F" w:rsidRDefault="00AB67FA" w:rsidP="006E0A54">
            <w:pPr>
              <w:pStyle w:val="TAC"/>
            </w:pPr>
            <w:r w:rsidRPr="00D0162F">
              <w:t>163</w:t>
            </w:r>
          </w:p>
        </w:tc>
        <w:tc>
          <w:tcPr>
            <w:tcW w:w="627" w:type="dxa"/>
            <w:shd w:val="clear" w:color="auto" w:fill="auto"/>
          </w:tcPr>
          <w:p w14:paraId="345A692D" w14:textId="77777777" w:rsidR="00AB67FA" w:rsidRPr="00D0162F" w:rsidRDefault="00AB67FA" w:rsidP="006E0A54">
            <w:pPr>
              <w:pStyle w:val="TAC"/>
            </w:pPr>
            <w:r w:rsidRPr="00D0162F">
              <w:t>58</w:t>
            </w:r>
          </w:p>
        </w:tc>
        <w:tc>
          <w:tcPr>
            <w:tcW w:w="627" w:type="dxa"/>
            <w:shd w:val="clear" w:color="auto" w:fill="auto"/>
          </w:tcPr>
          <w:p w14:paraId="0B81ADD4" w14:textId="77777777" w:rsidR="00AB67FA" w:rsidRPr="00D0162F" w:rsidRDefault="00AB67FA" w:rsidP="006E0A54">
            <w:pPr>
              <w:pStyle w:val="TAC"/>
            </w:pPr>
            <w:r w:rsidRPr="00D0162F">
              <w:t>56</w:t>
            </w:r>
          </w:p>
        </w:tc>
        <w:tc>
          <w:tcPr>
            <w:tcW w:w="627" w:type="dxa"/>
            <w:shd w:val="clear" w:color="auto" w:fill="auto"/>
          </w:tcPr>
          <w:p w14:paraId="08F666A0" w14:textId="77777777" w:rsidR="00AB67FA" w:rsidRPr="00D0162F" w:rsidRDefault="00AB67FA" w:rsidP="006E0A54">
            <w:pPr>
              <w:pStyle w:val="TAC"/>
            </w:pPr>
            <w:r w:rsidRPr="00D0162F">
              <w:t>509</w:t>
            </w:r>
          </w:p>
        </w:tc>
        <w:tc>
          <w:tcPr>
            <w:tcW w:w="627" w:type="dxa"/>
            <w:shd w:val="clear" w:color="auto" w:fill="auto"/>
          </w:tcPr>
          <w:p w14:paraId="6FCBBBF9" w14:textId="77777777" w:rsidR="00AB67FA" w:rsidRPr="00D0162F" w:rsidRDefault="00AB67FA" w:rsidP="006E0A54">
            <w:pPr>
              <w:pStyle w:val="TAC"/>
            </w:pPr>
            <w:r w:rsidRPr="00D0162F">
              <w:t>389</w:t>
            </w:r>
          </w:p>
        </w:tc>
        <w:tc>
          <w:tcPr>
            <w:tcW w:w="572" w:type="dxa"/>
            <w:shd w:val="clear" w:color="auto" w:fill="auto"/>
          </w:tcPr>
          <w:p w14:paraId="75F733F8" w14:textId="77777777" w:rsidR="00AB67FA" w:rsidRPr="00D0162F" w:rsidRDefault="00AB67FA" w:rsidP="006E0A54">
            <w:pPr>
              <w:pStyle w:val="TAC"/>
            </w:pPr>
            <w:r w:rsidRPr="00D0162F">
              <w:t>99</w:t>
            </w:r>
          </w:p>
        </w:tc>
        <w:tc>
          <w:tcPr>
            <w:tcW w:w="684" w:type="dxa"/>
            <w:shd w:val="clear" w:color="auto" w:fill="auto"/>
          </w:tcPr>
          <w:p w14:paraId="27919C51" w14:textId="77777777" w:rsidR="00AB67FA" w:rsidRPr="00D0162F" w:rsidRDefault="00AB67FA" w:rsidP="006E0A54">
            <w:pPr>
              <w:pStyle w:val="TAC"/>
            </w:pPr>
            <w:r w:rsidRPr="00D0162F">
              <w:t>834</w:t>
            </w:r>
          </w:p>
        </w:tc>
        <w:tc>
          <w:tcPr>
            <w:tcW w:w="627" w:type="dxa"/>
            <w:shd w:val="clear" w:color="auto" w:fill="auto"/>
          </w:tcPr>
          <w:p w14:paraId="1826A692" w14:textId="77777777" w:rsidR="00AB67FA" w:rsidRPr="00D0162F" w:rsidRDefault="00AB67FA" w:rsidP="006E0A54">
            <w:pPr>
              <w:pStyle w:val="TAC"/>
            </w:pPr>
            <w:r w:rsidRPr="00D0162F">
              <w:t>757</w:t>
            </w:r>
          </w:p>
        </w:tc>
        <w:tc>
          <w:tcPr>
            <w:tcW w:w="627" w:type="dxa"/>
            <w:shd w:val="clear" w:color="auto" w:fill="auto"/>
          </w:tcPr>
          <w:p w14:paraId="1DD0EC08" w14:textId="77777777" w:rsidR="00AB67FA" w:rsidRPr="00D0162F" w:rsidRDefault="00AB67FA" w:rsidP="006E0A54">
            <w:pPr>
              <w:pStyle w:val="TAC"/>
            </w:pPr>
            <w:r w:rsidRPr="00D0162F">
              <w:t>142</w:t>
            </w:r>
          </w:p>
        </w:tc>
        <w:tc>
          <w:tcPr>
            <w:tcW w:w="696" w:type="dxa"/>
            <w:shd w:val="clear" w:color="auto" w:fill="auto"/>
          </w:tcPr>
          <w:p w14:paraId="72FBC333" w14:textId="77777777" w:rsidR="00AB67FA" w:rsidRPr="00D0162F" w:rsidRDefault="00AB67FA" w:rsidP="006E0A54">
            <w:pPr>
              <w:pStyle w:val="TAC"/>
            </w:pPr>
            <w:r w:rsidRPr="00D0162F">
              <w:t>1152</w:t>
            </w:r>
          </w:p>
        </w:tc>
        <w:tc>
          <w:tcPr>
            <w:tcW w:w="709" w:type="dxa"/>
            <w:shd w:val="clear" w:color="auto" w:fill="auto"/>
          </w:tcPr>
          <w:p w14:paraId="3F7C62A1" w14:textId="77777777" w:rsidR="00AB67FA" w:rsidRPr="00D0162F" w:rsidRDefault="00AB67FA" w:rsidP="006E0A54">
            <w:pPr>
              <w:pStyle w:val="TAC"/>
            </w:pPr>
            <w:r w:rsidRPr="00D0162F">
              <w:t>1137</w:t>
            </w:r>
          </w:p>
        </w:tc>
      </w:tr>
      <w:tr w:rsidR="00AB67FA" w:rsidRPr="00D0162F" w14:paraId="5C730EA1" w14:textId="77777777" w:rsidTr="006E0A54">
        <w:trPr>
          <w:jc w:val="center"/>
        </w:trPr>
        <w:tc>
          <w:tcPr>
            <w:tcW w:w="848" w:type="dxa"/>
            <w:shd w:val="clear" w:color="auto" w:fill="auto"/>
          </w:tcPr>
          <w:p w14:paraId="3F4B3054" w14:textId="77777777" w:rsidR="00AB67FA" w:rsidRPr="00D0162F" w:rsidRDefault="00AB67FA" w:rsidP="006E0A54">
            <w:pPr>
              <w:pStyle w:val="TAC"/>
            </w:pPr>
            <w:r w:rsidRPr="00D0162F">
              <w:t>14</w:t>
            </w:r>
          </w:p>
        </w:tc>
        <w:tc>
          <w:tcPr>
            <w:tcW w:w="741" w:type="dxa"/>
            <w:shd w:val="clear" w:color="auto" w:fill="auto"/>
          </w:tcPr>
          <w:p w14:paraId="4289CA53" w14:textId="77777777" w:rsidR="00AB67FA" w:rsidRPr="00D0162F" w:rsidRDefault="00AB67FA" w:rsidP="006E0A54">
            <w:pPr>
              <w:pStyle w:val="TAC"/>
            </w:pPr>
            <w:r w:rsidRPr="00D0162F">
              <w:t>172</w:t>
            </w:r>
          </w:p>
        </w:tc>
        <w:tc>
          <w:tcPr>
            <w:tcW w:w="627" w:type="dxa"/>
            <w:shd w:val="clear" w:color="auto" w:fill="auto"/>
          </w:tcPr>
          <w:p w14:paraId="3B23BAC1" w14:textId="77777777" w:rsidR="00AB67FA" w:rsidRPr="00D0162F" w:rsidRDefault="00AB67FA" w:rsidP="006E0A54">
            <w:pPr>
              <w:pStyle w:val="TAC"/>
            </w:pPr>
            <w:r w:rsidRPr="00D0162F">
              <w:t>64</w:t>
            </w:r>
          </w:p>
        </w:tc>
        <w:tc>
          <w:tcPr>
            <w:tcW w:w="627" w:type="dxa"/>
            <w:shd w:val="clear" w:color="auto" w:fill="auto"/>
          </w:tcPr>
          <w:p w14:paraId="64C04777" w14:textId="77777777" w:rsidR="00AB67FA" w:rsidRPr="00D0162F" w:rsidRDefault="00AB67FA" w:rsidP="006E0A54">
            <w:pPr>
              <w:pStyle w:val="TAC"/>
            </w:pPr>
            <w:r w:rsidRPr="00D0162F">
              <w:t>57</w:t>
            </w:r>
          </w:p>
        </w:tc>
        <w:tc>
          <w:tcPr>
            <w:tcW w:w="627" w:type="dxa"/>
            <w:shd w:val="clear" w:color="auto" w:fill="auto"/>
          </w:tcPr>
          <w:p w14:paraId="3F8299C4" w14:textId="77777777" w:rsidR="00AB67FA" w:rsidRPr="00D0162F" w:rsidRDefault="00AB67FA" w:rsidP="006E0A54">
            <w:pPr>
              <w:pStyle w:val="TAC"/>
            </w:pPr>
            <w:r w:rsidRPr="00D0162F">
              <w:t>517</w:t>
            </w:r>
          </w:p>
        </w:tc>
        <w:tc>
          <w:tcPr>
            <w:tcW w:w="627" w:type="dxa"/>
            <w:shd w:val="clear" w:color="auto" w:fill="auto"/>
          </w:tcPr>
          <w:p w14:paraId="1051BF82" w14:textId="77777777" w:rsidR="00AB67FA" w:rsidRPr="00D0162F" w:rsidRDefault="00AB67FA" w:rsidP="006E0A54">
            <w:pPr>
              <w:pStyle w:val="TAC"/>
            </w:pPr>
            <w:r w:rsidRPr="00D0162F">
              <w:t>398</w:t>
            </w:r>
          </w:p>
        </w:tc>
        <w:tc>
          <w:tcPr>
            <w:tcW w:w="572" w:type="dxa"/>
            <w:shd w:val="clear" w:color="auto" w:fill="auto"/>
          </w:tcPr>
          <w:p w14:paraId="2B2CA6C2" w14:textId="77777777" w:rsidR="00AB67FA" w:rsidRPr="00D0162F" w:rsidRDefault="00AB67FA" w:rsidP="006E0A54">
            <w:pPr>
              <w:pStyle w:val="TAC"/>
            </w:pPr>
            <w:r w:rsidRPr="00D0162F">
              <w:t>100</w:t>
            </w:r>
          </w:p>
        </w:tc>
        <w:tc>
          <w:tcPr>
            <w:tcW w:w="684" w:type="dxa"/>
            <w:shd w:val="clear" w:color="auto" w:fill="auto"/>
          </w:tcPr>
          <w:p w14:paraId="6B0633B8" w14:textId="77777777" w:rsidR="00AB67FA" w:rsidRPr="00D0162F" w:rsidRDefault="00AB67FA" w:rsidP="006E0A54">
            <w:pPr>
              <w:pStyle w:val="TAC"/>
            </w:pPr>
            <w:r w:rsidRPr="00D0162F">
              <w:t>842</w:t>
            </w:r>
          </w:p>
        </w:tc>
        <w:tc>
          <w:tcPr>
            <w:tcW w:w="627" w:type="dxa"/>
            <w:shd w:val="clear" w:color="auto" w:fill="auto"/>
          </w:tcPr>
          <w:p w14:paraId="67FB127A" w14:textId="77777777" w:rsidR="00AB67FA" w:rsidRPr="00D0162F" w:rsidRDefault="00AB67FA" w:rsidP="006E0A54">
            <w:pPr>
              <w:pStyle w:val="TAC"/>
            </w:pPr>
            <w:r w:rsidRPr="00D0162F">
              <w:t>766</w:t>
            </w:r>
          </w:p>
        </w:tc>
        <w:tc>
          <w:tcPr>
            <w:tcW w:w="627" w:type="dxa"/>
            <w:shd w:val="clear" w:color="auto" w:fill="auto"/>
          </w:tcPr>
          <w:p w14:paraId="2600BD3F" w14:textId="77777777" w:rsidR="00AB67FA" w:rsidRPr="00D0162F" w:rsidRDefault="00AB67FA" w:rsidP="006E0A54">
            <w:pPr>
              <w:pStyle w:val="TAC"/>
            </w:pPr>
            <w:r w:rsidRPr="00D0162F">
              <w:t>143</w:t>
            </w:r>
          </w:p>
        </w:tc>
        <w:tc>
          <w:tcPr>
            <w:tcW w:w="696" w:type="dxa"/>
            <w:shd w:val="clear" w:color="auto" w:fill="auto"/>
          </w:tcPr>
          <w:p w14:paraId="0568D515" w14:textId="77777777" w:rsidR="00AB67FA" w:rsidRPr="00D0162F" w:rsidRDefault="00AB67FA" w:rsidP="006E0A54">
            <w:pPr>
              <w:pStyle w:val="TAC"/>
            </w:pPr>
            <w:r w:rsidRPr="00D0162F">
              <w:t>1159</w:t>
            </w:r>
          </w:p>
        </w:tc>
        <w:tc>
          <w:tcPr>
            <w:tcW w:w="709" w:type="dxa"/>
            <w:shd w:val="clear" w:color="auto" w:fill="auto"/>
          </w:tcPr>
          <w:p w14:paraId="21C34D23" w14:textId="77777777" w:rsidR="00AB67FA" w:rsidRPr="00D0162F" w:rsidRDefault="00AB67FA" w:rsidP="006E0A54">
            <w:pPr>
              <w:pStyle w:val="TAC"/>
            </w:pPr>
            <w:r w:rsidRPr="00D0162F">
              <w:t>1147</w:t>
            </w:r>
          </w:p>
        </w:tc>
      </w:tr>
      <w:tr w:rsidR="00AB67FA" w:rsidRPr="00D0162F" w14:paraId="151106EF" w14:textId="77777777" w:rsidTr="006E0A54">
        <w:trPr>
          <w:jc w:val="center"/>
        </w:trPr>
        <w:tc>
          <w:tcPr>
            <w:tcW w:w="848" w:type="dxa"/>
            <w:shd w:val="clear" w:color="auto" w:fill="auto"/>
          </w:tcPr>
          <w:p w14:paraId="45052B4D" w14:textId="77777777" w:rsidR="00AB67FA" w:rsidRPr="00D0162F" w:rsidRDefault="00AB67FA" w:rsidP="006E0A54">
            <w:pPr>
              <w:pStyle w:val="TAC"/>
            </w:pPr>
            <w:r w:rsidRPr="00D0162F">
              <w:t>15</w:t>
            </w:r>
          </w:p>
        </w:tc>
        <w:tc>
          <w:tcPr>
            <w:tcW w:w="741" w:type="dxa"/>
            <w:shd w:val="clear" w:color="auto" w:fill="auto"/>
          </w:tcPr>
          <w:p w14:paraId="725B09A1" w14:textId="77777777" w:rsidR="00AB67FA" w:rsidRPr="00D0162F" w:rsidRDefault="00AB67FA" w:rsidP="006E0A54">
            <w:pPr>
              <w:pStyle w:val="TAC"/>
            </w:pPr>
            <w:r w:rsidRPr="00D0162F">
              <w:t>180</w:t>
            </w:r>
          </w:p>
        </w:tc>
        <w:tc>
          <w:tcPr>
            <w:tcW w:w="627" w:type="dxa"/>
            <w:shd w:val="clear" w:color="auto" w:fill="auto"/>
          </w:tcPr>
          <w:p w14:paraId="298D4B78" w14:textId="77777777" w:rsidR="00AB67FA" w:rsidRPr="00D0162F" w:rsidRDefault="00AB67FA" w:rsidP="006E0A54">
            <w:pPr>
              <w:pStyle w:val="TAC"/>
            </w:pPr>
            <w:r w:rsidRPr="00D0162F">
              <w:t>71</w:t>
            </w:r>
          </w:p>
        </w:tc>
        <w:tc>
          <w:tcPr>
            <w:tcW w:w="627" w:type="dxa"/>
            <w:shd w:val="clear" w:color="auto" w:fill="auto"/>
          </w:tcPr>
          <w:p w14:paraId="2C94F650" w14:textId="77777777" w:rsidR="00AB67FA" w:rsidRPr="00D0162F" w:rsidRDefault="00AB67FA" w:rsidP="006E0A54">
            <w:pPr>
              <w:pStyle w:val="TAC"/>
            </w:pPr>
            <w:r w:rsidRPr="00D0162F">
              <w:t>58</w:t>
            </w:r>
          </w:p>
        </w:tc>
        <w:tc>
          <w:tcPr>
            <w:tcW w:w="627" w:type="dxa"/>
            <w:shd w:val="clear" w:color="auto" w:fill="auto"/>
          </w:tcPr>
          <w:p w14:paraId="69BA2BFC" w14:textId="77777777" w:rsidR="00AB67FA" w:rsidRPr="00D0162F" w:rsidRDefault="00AB67FA" w:rsidP="006E0A54">
            <w:pPr>
              <w:pStyle w:val="TAC"/>
            </w:pPr>
            <w:r w:rsidRPr="00D0162F">
              <w:t>525</w:t>
            </w:r>
          </w:p>
        </w:tc>
        <w:tc>
          <w:tcPr>
            <w:tcW w:w="627" w:type="dxa"/>
            <w:shd w:val="clear" w:color="auto" w:fill="auto"/>
          </w:tcPr>
          <w:p w14:paraId="263642FB" w14:textId="77777777" w:rsidR="00AB67FA" w:rsidRPr="00D0162F" w:rsidRDefault="00AB67FA" w:rsidP="006E0A54">
            <w:pPr>
              <w:pStyle w:val="TAC"/>
            </w:pPr>
            <w:r w:rsidRPr="00D0162F">
              <w:t>406</w:t>
            </w:r>
          </w:p>
        </w:tc>
        <w:tc>
          <w:tcPr>
            <w:tcW w:w="572" w:type="dxa"/>
            <w:shd w:val="clear" w:color="auto" w:fill="auto"/>
          </w:tcPr>
          <w:p w14:paraId="0AB46842" w14:textId="77777777" w:rsidR="00AB67FA" w:rsidRPr="00D0162F" w:rsidRDefault="00AB67FA" w:rsidP="006E0A54">
            <w:pPr>
              <w:pStyle w:val="TAC"/>
            </w:pPr>
            <w:r w:rsidRPr="00D0162F">
              <w:t>101</w:t>
            </w:r>
          </w:p>
        </w:tc>
        <w:tc>
          <w:tcPr>
            <w:tcW w:w="684" w:type="dxa"/>
            <w:shd w:val="clear" w:color="auto" w:fill="auto"/>
          </w:tcPr>
          <w:p w14:paraId="461073FC" w14:textId="77777777" w:rsidR="00AB67FA" w:rsidRPr="00D0162F" w:rsidRDefault="00AB67FA" w:rsidP="006E0A54">
            <w:pPr>
              <w:pStyle w:val="TAC"/>
            </w:pPr>
            <w:r w:rsidRPr="00D0162F">
              <w:t>849</w:t>
            </w:r>
          </w:p>
        </w:tc>
        <w:tc>
          <w:tcPr>
            <w:tcW w:w="627" w:type="dxa"/>
            <w:shd w:val="clear" w:color="auto" w:fill="auto"/>
          </w:tcPr>
          <w:p w14:paraId="003E5362" w14:textId="77777777" w:rsidR="00AB67FA" w:rsidRPr="00D0162F" w:rsidRDefault="00AB67FA" w:rsidP="006E0A54">
            <w:pPr>
              <w:pStyle w:val="TAC"/>
            </w:pPr>
            <w:r w:rsidRPr="00D0162F">
              <w:t>774</w:t>
            </w:r>
          </w:p>
        </w:tc>
        <w:tc>
          <w:tcPr>
            <w:tcW w:w="627" w:type="dxa"/>
            <w:shd w:val="clear" w:color="auto" w:fill="auto"/>
          </w:tcPr>
          <w:p w14:paraId="721178FE" w14:textId="77777777" w:rsidR="00AB67FA" w:rsidRPr="00D0162F" w:rsidRDefault="00AB67FA" w:rsidP="006E0A54">
            <w:pPr>
              <w:pStyle w:val="TAC"/>
            </w:pPr>
            <w:r w:rsidRPr="00D0162F">
              <w:t>144</w:t>
            </w:r>
          </w:p>
        </w:tc>
        <w:tc>
          <w:tcPr>
            <w:tcW w:w="696" w:type="dxa"/>
            <w:shd w:val="clear" w:color="auto" w:fill="auto"/>
          </w:tcPr>
          <w:p w14:paraId="235B906D" w14:textId="77777777" w:rsidR="00AB67FA" w:rsidRPr="00D0162F" w:rsidRDefault="00AB67FA" w:rsidP="006E0A54">
            <w:pPr>
              <w:pStyle w:val="TAC"/>
            </w:pPr>
            <w:r w:rsidRPr="00D0162F">
              <w:t>1166</w:t>
            </w:r>
          </w:p>
        </w:tc>
        <w:tc>
          <w:tcPr>
            <w:tcW w:w="709" w:type="dxa"/>
            <w:shd w:val="clear" w:color="auto" w:fill="auto"/>
          </w:tcPr>
          <w:p w14:paraId="0AC079E5" w14:textId="77777777" w:rsidR="00AB67FA" w:rsidRPr="00D0162F" w:rsidRDefault="00AB67FA" w:rsidP="006E0A54">
            <w:pPr>
              <w:pStyle w:val="TAC"/>
            </w:pPr>
            <w:r w:rsidRPr="00D0162F">
              <w:t>1155</w:t>
            </w:r>
          </w:p>
        </w:tc>
      </w:tr>
      <w:tr w:rsidR="00AB67FA" w:rsidRPr="00D0162F" w14:paraId="2BA1D017" w14:textId="77777777" w:rsidTr="006E0A54">
        <w:trPr>
          <w:jc w:val="center"/>
        </w:trPr>
        <w:tc>
          <w:tcPr>
            <w:tcW w:w="848" w:type="dxa"/>
            <w:shd w:val="clear" w:color="auto" w:fill="auto"/>
          </w:tcPr>
          <w:p w14:paraId="4943AFE7" w14:textId="77777777" w:rsidR="00AB67FA" w:rsidRPr="00D0162F" w:rsidRDefault="00AB67FA" w:rsidP="006E0A54">
            <w:pPr>
              <w:pStyle w:val="TAC"/>
            </w:pPr>
            <w:r w:rsidRPr="00D0162F">
              <w:t>16</w:t>
            </w:r>
          </w:p>
        </w:tc>
        <w:tc>
          <w:tcPr>
            <w:tcW w:w="741" w:type="dxa"/>
            <w:shd w:val="clear" w:color="auto" w:fill="auto"/>
          </w:tcPr>
          <w:p w14:paraId="44C009C8" w14:textId="77777777" w:rsidR="00AB67FA" w:rsidRPr="00D0162F" w:rsidRDefault="00AB67FA" w:rsidP="006E0A54">
            <w:pPr>
              <w:pStyle w:val="TAC"/>
            </w:pPr>
            <w:r w:rsidRPr="00D0162F">
              <w:t>189</w:t>
            </w:r>
          </w:p>
        </w:tc>
        <w:tc>
          <w:tcPr>
            <w:tcW w:w="627" w:type="dxa"/>
            <w:shd w:val="clear" w:color="auto" w:fill="auto"/>
          </w:tcPr>
          <w:p w14:paraId="164427D5" w14:textId="77777777" w:rsidR="00AB67FA" w:rsidRPr="00D0162F" w:rsidRDefault="00AB67FA" w:rsidP="006E0A54">
            <w:pPr>
              <w:pStyle w:val="TAC"/>
            </w:pPr>
            <w:r w:rsidRPr="00D0162F">
              <w:t>78</w:t>
            </w:r>
          </w:p>
        </w:tc>
        <w:tc>
          <w:tcPr>
            <w:tcW w:w="627" w:type="dxa"/>
            <w:shd w:val="clear" w:color="auto" w:fill="auto"/>
          </w:tcPr>
          <w:p w14:paraId="4FB8D89D" w14:textId="77777777" w:rsidR="00AB67FA" w:rsidRPr="00D0162F" w:rsidRDefault="00AB67FA" w:rsidP="006E0A54">
            <w:pPr>
              <w:pStyle w:val="TAC"/>
            </w:pPr>
            <w:r w:rsidRPr="00D0162F">
              <w:t>59</w:t>
            </w:r>
          </w:p>
        </w:tc>
        <w:tc>
          <w:tcPr>
            <w:tcW w:w="627" w:type="dxa"/>
            <w:shd w:val="clear" w:color="auto" w:fill="auto"/>
          </w:tcPr>
          <w:p w14:paraId="015AEEC2" w14:textId="77777777" w:rsidR="00AB67FA" w:rsidRPr="00D0162F" w:rsidRDefault="00AB67FA" w:rsidP="006E0A54">
            <w:pPr>
              <w:pStyle w:val="TAC"/>
            </w:pPr>
            <w:r w:rsidRPr="00D0162F">
              <w:t>532</w:t>
            </w:r>
          </w:p>
        </w:tc>
        <w:tc>
          <w:tcPr>
            <w:tcW w:w="627" w:type="dxa"/>
            <w:shd w:val="clear" w:color="auto" w:fill="auto"/>
          </w:tcPr>
          <w:p w14:paraId="18863549" w14:textId="77777777" w:rsidR="00AB67FA" w:rsidRPr="00D0162F" w:rsidRDefault="00AB67FA" w:rsidP="006E0A54">
            <w:pPr>
              <w:pStyle w:val="TAC"/>
            </w:pPr>
            <w:r w:rsidRPr="00D0162F">
              <w:t>414</w:t>
            </w:r>
          </w:p>
        </w:tc>
        <w:tc>
          <w:tcPr>
            <w:tcW w:w="572" w:type="dxa"/>
            <w:shd w:val="clear" w:color="auto" w:fill="auto"/>
          </w:tcPr>
          <w:p w14:paraId="6FB6FCD2" w14:textId="77777777" w:rsidR="00AB67FA" w:rsidRPr="00D0162F" w:rsidRDefault="00AB67FA" w:rsidP="006E0A54">
            <w:pPr>
              <w:pStyle w:val="TAC"/>
            </w:pPr>
            <w:r w:rsidRPr="00D0162F">
              <w:t>102</w:t>
            </w:r>
          </w:p>
        </w:tc>
        <w:tc>
          <w:tcPr>
            <w:tcW w:w="684" w:type="dxa"/>
            <w:shd w:val="clear" w:color="auto" w:fill="auto"/>
          </w:tcPr>
          <w:p w14:paraId="5A0DFEAF" w14:textId="77777777" w:rsidR="00AB67FA" w:rsidRPr="00D0162F" w:rsidRDefault="00AB67FA" w:rsidP="006E0A54">
            <w:pPr>
              <w:pStyle w:val="TAC"/>
            </w:pPr>
            <w:r w:rsidRPr="00D0162F">
              <w:t>857</w:t>
            </w:r>
          </w:p>
        </w:tc>
        <w:tc>
          <w:tcPr>
            <w:tcW w:w="627" w:type="dxa"/>
            <w:shd w:val="clear" w:color="auto" w:fill="auto"/>
          </w:tcPr>
          <w:p w14:paraId="65F06181" w14:textId="77777777" w:rsidR="00AB67FA" w:rsidRPr="00D0162F" w:rsidRDefault="00AB67FA" w:rsidP="006E0A54">
            <w:pPr>
              <w:pStyle w:val="TAC"/>
            </w:pPr>
            <w:r w:rsidRPr="00D0162F">
              <w:t>783</w:t>
            </w:r>
          </w:p>
        </w:tc>
        <w:tc>
          <w:tcPr>
            <w:tcW w:w="627" w:type="dxa"/>
            <w:shd w:val="clear" w:color="auto" w:fill="auto"/>
          </w:tcPr>
          <w:p w14:paraId="51D97B36" w14:textId="77777777" w:rsidR="00AB67FA" w:rsidRPr="00D0162F" w:rsidRDefault="00AB67FA" w:rsidP="006E0A54">
            <w:pPr>
              <w:pStyle w:val="TAC"/>
            </w:pPr>
            <w:r w:rsidRPr="00D0162F">
              <w:t>145</w:t>
            </w:r>
          </w:p>
        </w:tc>
        <w:tc>
          <w:tcPr>
            <w:tcW w:w="696" w:type="dxa"/>
            <w:shd w:val="clear" w:color="auto" w:fill="auto"/>
          </w:tcPr>
          <w:p w14:paraId="1F58AF4B" w14:textId="77777777" w:rsidR="00AB67FA" w:rsidRPr="00D0162F" w:rsidRDefault="00AB67FA" w:rsidP="006E0A54">
            <w:pPr>
              <w:pStyle w:val="TAC"/>
            </w:pPr>
            <w:r w:rsidRPr="00D0162F">
              <w:t>1174</w:t>
            </w:r>
          </w:p>
        </w:tc>
        <w:tc>
          <w:tcPr>
            <w:tcW w:w="709" w:type="dxa"/>
            <w:shd w:val="clear" w:color="auto" w:fill="auto"/>
          </w:tcPr>
          <w:p w14:paraId="2849A092" w14:textId="77777777" w:rsidR="00AB67FA" w:rsidRPr="00D0162F" w:rsidRDefault="00AB67FA" w:rsidP="006E0A54">
            <w:pPr>
              <w:pStyle w:val="TAC"/>
            </w:pPr>
            <w:r w:rsidRPr="00D0162F">
              <w:t>1164</w:t>
            </w:r>
          </w:p>
        </w:tc>
      </w:tr>
      <w:tr w:rsidR="00AB67FA" w:rsidRPr="00D0162F" w14:paraId="1C22E314" w14:textId="77777777" w:rsidTr="006E0A54">
        <w:trPr>
          <w:jc w:val="center"/>
        </w:trPr>
        <w:tc>
          <w:tcPr>
            <w:tcW w:w="848" w:type="dxa"/>
            <w:shd w:val="clear" w:color="auto" w:fill="auto"/>
          </w:tcPr>
          <w:p w14:paraId="79B8CE08" w14:textId="77777777" w:rsidR="00AB67FA" w:rsidRPr="00D0162F" w:rsidRDefault="00AB67FA" w:rsidP="006E0A54">
            <w:pPr>
              <w:pStyle w:val="TAC"/>
            </w:pPr>
            <w:r w:rsidRPr="00D0162F">
              <w:t>17</w:t>
            </w:r>
          </w:p>
        </w:tc>
        <w:tc>
          <w:tcPr>
            <w:tcW w:w="741" w:type="dxa"/>
            <w:shd w:val="clear" w:color="auto" w:fill="auto"/>
          </w:tcPr>
          <w:p w14:paraId="41C4F447" w14:textId="77777777" w:rsidR="00AB67FA" w:rsidRPr="00D0162F" w:rsidRDefault="00AB67FA" w:rsidP="006E0A54">
            <w:pPr>
              <w:pStyle w:val="TAC"/>
            </w:pPr>
            <w:r w:rsidRPr="00D0162F">
              <w:t>197</w:t>
            </w:r>
          </w:p>
        </w:tc>
        <w:tc>
          <w:tcPr>
            <w:tcW w:w="627" w:type="dxa"/>
            <w:shd w:val="clear" w:color="auto" w:fill="auto"/>
          </w:tcPr>
          <w:p w14:paraId="3BDC2CDF" w14:textId="77777777" w:rsidR="00AB67FA" w:rsidRPr="00D0162F" w:rsidRDefault="00AB67FA" w:rsidP="006E0A54">
            <w:pPr>
              <w:pStyle w:val="TAC"/>
            </w:pPr>
            <w:r w:rsidRPr="00D0162F">
              <w:t>85</w:t>
            </w:r>
          </w:p>
        </w:tc>
        <w:tc>
          <w:tcPr>
            <w:tcW w:w="627" w:type="dxa"/>
            <w:shd w:val="clear" w:color="auto" w:fill="auto"/>
          </w:tcPr>
          <w:p w14:paraId="08B24221" w14:textId="77777777" w:rsidR="00AB67FA" w:rsidRPr="00D0162F" w:rsidRDefault="00AB67FA" w:rsidP="006E0A54">
            <w:pPr>
              <w:pStyle w:val="TAC"/>
            </w:pPr>
            <w:r w:rsidRPr="00D0162F">
              <w:t>60</w:t>
            </w:r>
          </w:p>
        </w:tc>
        <w:tc>
          <w:tcPr>
            <w:tcW w:w="627" w:type="dxa"/>
            <w:shd w:val="clear" w:color="auto" w:fill="auto"/>
          </w:tcPr>
          <w:p w14:paraId="399F9AAB" w14:textId="77777777" w:rsidR="00AB67FA" w:rsidRPr="00D0162F" w:rsidRDefault="00AB67FA" w:rsidP="006E0A54">
            <w:pPr>
              <w:pStyle w:val="TAC"/>
            </w:pPr>
            <w:r w:rsidRPr="00D0162F">
              <w:t>540</w:t>
            </w:r>
          </w:p>
        </w:tc>
        <w:tc>
          <w:tcPr>
            <w:tcW w:w="627" w:type="dxa"/>
            <w:shd w:val="clear" w:color="auto" w:fill="auto"/>
          </w:tcPr>
          <w:p w14:paraId="3AFD722E" w14:textId="77777777" w:rsidR="00AB67FA" w:rsidRPr="00D0162F" w:rsidRDefault="00AB67FA" w:rsidP="006E0A54">
            <w:pPr>
              <w:pStyle w:val="TAC"/>
            </w:pPr>
            <w:r w:rsidRPr="00D0162F">
              <w:t>423</w:t>
            </w:r>
          </w:p>
        </w:tc>
        <w:tc>
          <w:tcPr>
            <w:tcW w:w="572" w:type="dxa"/>
            <w:shd w:val="clear" w:color="auto" w:fill="auto"/>
          </w:tcPr>
          <w:p w14:paraId="2812234F" w14:textId="77777777" w:rsidR="00AB67FA" w:rsidRPr="00D0162F" w:rsidRDefault="00AB67FA" w:rsidP="006E0A54">
            <w:pPr>
              <w:pStyle w:val="TAC"/>
            </w:pPr>
            <w:r w:rsidRPr="00D0162F">
              <w:t>103</w:t>
            </w:r>
          </w:p>
        </w:tc>
        <w:tc>
          <w:tcPr>
            <w:tcW w:w="684" w:type="dxa"/>
            <w:shd w:val="clear" w:color="auto" w:fill="auto"/>
          </w:tcPr>
          <w:p w14:paraId="5AE143F2" w14:textId="77777777" w:rsidR="00AB67FA" w:rsidRPr="00D0162F" w:rsidRDefault="00AB67FA" w:rsidP="006E0A54">
            <w:pPr>
              <w:pStyle w:val="TAC"/>
            </w:pPr>
            <w:r w:rsidRPr="00D0162F">
              <w:t>864</w:t>
            </w:r>
          </w:p>
        </w:tc>
        <w:tc>
          <w:tcPr>
            <w:tcW w:w="627" w:type="dxa"/>
            <w:shd w:val="clear" w:color="auto" w:fill="auto"/>
          </w:tcPr>
          <w:p w14:paraId="0EF8883D" w14:textId="77777777" w:rsidR="00AB67FA" w:rsidRPr="00D0162F" w:rsidRDefault="00AB67FA" w:rsidP="006E0A54">
            <w:pPr>
              <w:pStyle w:val="TAC"/>
            </w:pPr>
            <w:r w:rsidRPr="00D0162F">
              <w:t>792</w:t>
            </w:r>
          </w:p>
        </w:tc>
        <w:tc>
          <w:tcPr>
            <w:tcW w:w="627" w:type="dxa"/>
            <w:shd w:val="clear" w:color="auto" w:fill="auto"/>
          </w:tcPr>
          <w:p w14:paraId="6F8F4028" w14:textId="77777777" w:rsidR="00AB67FA" w:rsidRPr="00D0162F" w:rsidRDefault="00AB67FA" w:rsidP="006E0A54">
            <w:pPr>
              <w:pStyle w:val="TAC"/>
            </w:pPr>
            <w:r w:rsidRPr="00D0162F">
              <w:t>146</w:t>
            </w:r>
          </w:p>
        </w:tc>
        <w:tc>
          <w:tcPr>
            <w:tcW w:w="696" w:type="dxa"/>
            <w:shd w:val="clear" w:color="auto" w:fill="auto"/>
          </w:tcPr>
          <w:p w14:paraId="659D40FB" w14:textId="77777777" w:rsidR="00AB67FA" w:rsidRPr="00D0162F" w:rsidRDefault="00AB67FA" w:rsidP="006E0A54">
            <w:pPr>
              <w:pStyle w:val="TAC"/>
            </w:pPr>
            <w:r w:rsidRPr="00D0162F">
              <w:t>1181</w:t>
            </w:r>
          </w:p>
        </w:tc>
        <w:tc>
          <w:tcPr>
            <w:tcW w:w="709" w:type="dxa"/>
            <w:shd w:val="clear" w:color="auto" w:fill="auto"/>
          </w:tcPr>
          <w:p w14:paraId="5CD2C02A" w14:textId="77777777" w:rsidR="00AB67FA" w:rsidRPr="00D0162F" w:rsidRDefault="00AB67FA" w:rsidP="006E0A54">
            <w:pPr>
              <w:pStyle w:val="TAC"/>
            </w:pPr>
            <w:r w:rsidRPr="00D0162F">
              <w:t>1173</w:t>
            </w:r>
          </w:p>
        </w:tc>
      </w:tr>
      <w:tr w:rsidR="00AB67FA" w:rsidRPr="00D0162F" w14:paraId="59319E08" w14:textId="77777777" w:rsidTr="006E0A54">
        <w:trPr>
          <w:jc w:val="center"/>
        </w:trPr>
        <w:tc>
          <w:tcPr>
            <w:tcW w:w="848" w:type="dxa"/>
            <w:shd w:val="clear" w:color="auto" w:fill="auto"/>
          </w:tcPr>
          <w:p w14:paraId="016E2540" w14:textId="77777777" w:rsidR="00AB67FA" w:rsidRPr="00D0162F" w:rsidRDefault="00AB67FA" w:rsidP="006E0A54">
            <w:pPr>
              <w:pStyle w:val="TAC"/>
            </w:pPr>
            <w:r w:rsidRPr="00D0162F">
              <w:t>18</w:t>
            </w:r>
          </w:p>
        </w:tc>
        <w:tc>
          <w:tcPr>
            <w:tcW w:w="741" w:type="dxa"/>
            <w:shd w:val="clear" w:color="auto" w:fill="auto"/>
          </w:tcPr>
          <w:p w14:paraId="7997B774" w14:textId="77777777" w:rsidR="00AB67FA" w:rsidRPr="00D0162F" w:rsidRDefault="00AB67FA" w:rsidP="006E0A54">
            <w:pPr>
              <w:pStyle w:val="TAC"/>
            </w:pPr>
            <w:r w:rsidRPr="00D0162F">
              <w:t>206</w:t>
            </w:r>
          </w:p>
        </w:tc>
        <w:tc>
          <w:tcPr>
            <w:tcW w:w="627" w:type="dxa"/>
            <w:shd w:val="clear" w:color="auto" w:fill="auto"/>
          </w:tcPr>
          <w:p w14:paraId="4C65C79D" w14:textId="77777777" w:rsidR="00AB67FA" w:rsidRPr="00D0162F" w:rsidRDefault="00AB67FA" w:rsidP="006E0A54">
            <w:pPr>
              <w:pStyle w:val="TAC"/>
            </w:pPr>
            <w:r w:rsidRPr="00D0162F">
              <w:t>92</w:t>
            </w:r>
          </w:p>
        </w:tc>
        <w:tc>
          <w:tcPr>
            <w:tcW w:w="627" w:type="dxa"/>
            <w:shd w:val="clear" w:color="auto" w:fill="auto"/>
          </w:tcPr>
          <w:p w14:paraId="77A7BBC2" w14:textId="77777777" w:rsidR="00AB67FA" w:rsidRPr="00D0162F" w:rsidRDefault="00AB67FA" w:rsidP="006E0A54">
            <w:pPr>
              <w:pStyle w:val="TAC"/>
            </w:pPr>
            <w:r w:rsidRPr="00D0162F">
              <w:t>61</w:t>
            </w:r>
          </w:p>
        </w:tc>
        <w:tc>
          <w:tcPr>
            <w:tcW w:w="627" w:type="dxa"/>
            <w:shd w:val="clear" w:color="auto" w:fill="auto"/>
          </w:tcPr>
          <w:p w14:paraId="78DAE6A0" w14:textId="77777777" w:rsidR="00AB67FA" w:rsidRPr="00D0162F" w:rsidRDefault="00AB67FA" w:rsidP="006E0A54">
            <w:pPr>
              <w:pStyle w:val="TAC"/>
            </w:pPr>
            <w:r w:rsidRPr="00D0162F">
              <w:t>548</w:t>
            </w:r>
          </w:p>
        </w:tc>
        <w:tc>
          <w:tcPr>
            <w:tcW w:w="627" w:type="dxa"/>
            <w:shd w:val="clear" w:color="auto" w:fill="auto"/>
          </w:tcPr>
          <w:p w14:paraId="00CE90B9" w14:textId="77777777" w:rsidR="00AB67FA" w:rsidRPr="00D0162F" w:rsidRDefault="00AB67FA" w:rsidP="006E0A54">
            <w:pPr>
              <w:pStyle w:val="TAC"/>
            </w:pPr>
            <w:r w:rsidRPr="00D0162F">
              <w:t>431</w:t>
            </w:r>
          </w:p>
        </w:tc>
        <w:tc>
          <w:tcPr>
            <w:tcW w:w="572" w:type="dxa"/>
            <w:shd w:val="clear" w:color="auto" w:fill="auto"/>
          </w:tcPr>
          <w:p w14:paraId="0F92C1C8" w14:textId="77777777" w:rsidR="00AB67FA" w:rsidRPr="00D0162F" w:rsidRDefault="00AB67FA" w:rsidP="006E0A54">
            <w:pPr>
              <w:pStyle w:val="TAC"/>
            </w:pPr>
            <w:r w:rsidRPr="00D0162F">
              <w:t>104</w:t>
            </w:r>
          </w:p>
        </w:tc>
        <w:tc>
          <w:tcPr>
            <w:tcW w:w="684" w:type="dxa"/>
            <w:shd w:val="clear" w:color="auto" w:fill="auto"/>
          </w:tcPr>
          <w:p w14:paraId="0C20CE75" w14:textId="77777777" w:rsidR="00AB67FA" w:rsidRPr="00D0162F" w:rsidRDefault="00AB67FA" w:rsidP="006E0A54">
            <w:pPr>
              <w:pStyle w:val="TAC"/>
            </w:pPr>
            <w:r w:rsidRPr="00D0162F">
              <w:t>871</w:t>
            </w:r>
          </w:p>
        </w:tc>
        <w:tc>
          <w:tcPr>
            <w:tcW w:w="627" w:type="dxa"/>
            <w:shd w:val="clear" w:color="auto" w:fill="auto"/>
          </w:tcPr>
          <w:p w14:paraId="619D1157" w14:textId="77777777" w:rsidR="00AB67FA" w:rsidRPr="00D0162F" w:rsidRDefault="00AB67FA" w:rsidP="006E0A54">
            <w:pPr>
              <w:pStyle w:val="TAC"/>
            </w:pPr>
            <w:r w:rsidRPr="00D0162F">
              <w:t>801</w:t>
            </w:r>
          </w:p>
        </w:tc>
        <w:tc>
          <w:tcPr>
            <w:tcW w:w="627" w:type="dxa"/>
            <w:shd w:val="clear" w:color="auto" w:fill="auto"/>
          </w:tcPr>
          <w:p w14:paraId="61AF2CF4" w14:textId="77777777" w:rsidR="00AB67FA" w:rsidRPr="00D0162F" w:rsidRDefault="00AB67FA" w:rsidP="006E0A54">
            <w:pPr>
              <w:pStyle w:val="TAC"/>
            </w:pPr>
            <w:r w:rsidRPr="00D0162F">
              <w:t>147</w:t>
            </w:r>
          </w:p>
        </w:tc>
        <w:tc>
          <w:tcPr>
            <w:tcW w:w="696" w:type="dxa"/>
            <w:shd w:val="clear" w:color="auto" w:fill="auto"/>
          </w:tcPr>
          <w:p w14:paraId="185C75D8" w14:textId="77777777" w:rsidR="00AB67FA" w:rsidRPr="00D0162F" w:rsidRDefault="00AB67FA" w:rsidP="006E0A54">
            <w:pPr>
              <w:pStyle w:val="TAC"/>
            </w:pPr>
            <w:r w:rsidRPr="00D0162F">
              <w:t>NA</w:t>
            </w:r>
          </w:p>
        </w:tc>
        <w:tc>
          <w:tcPr>
            <w:tcW w:w="709" w:type="dxa"/>
            <w:shd w:val="clear" w:color="auto" w:fill="auto"/>
          </w:tcPr>
          <w:p w14:paraId="2E2193D8" w14:textId="77777777" w:rsidR="00AB67FA" w:rsidRPr="00D0162F" w:rsidRDefault="00AB67FA" w:rsidP="006E0A54">
            <w:pPr>
              <w:pStyle w:val="TAC"/>
            </w:pPr>
            <w:r w:rsidRPr="00D0162F">
              <w:t>1182</w:t>
            </w:r>
          </w:p>
        </w:tc>
      </w:tr>
      <w:tr w:rsidR="00AB67FA" w:rsidRPr="00D0162F" w14:paraId="0D7975A8" w14:textId="77777777" w:rsidTr="006E0A54">
        <w:trPr>
          <w:jc w:val="center"/>
        </w:trPr>
        <w:tc>
          <w:tcPr>
            <w:tcW w:w="848" w:type="dxa"/>
            <w:shd w:val="clear" w:color="auto" w:fill="auto"/>
          </w:tcPr>
          <w:p w14:paraId="5F888D91" w14:textId="77777777" w:rsidR="00AB67FA" w:rsidRPr="00D0162F" w:rsidRDefault="00AB67FA" w:rsidP="006E0A54">
            <w:pPr>
              <w:pStyle w:val="TAC"/>
            </w:pPr>
            <w:r w:rsidRPr="00D0162F">
              <w:t>19</w:t>
            </w:r>
          </w:p>
        </w:tc>
        <w:tc>
          <w:tcPr>
            <w:tcW w:w="741" w:type="dxa"/>
            <w:shd w:val="clear" w:color="auto" w:fill="auto"/>
          </w:tcPr>
          <w:p w14:paraId="14ABECC3" w14:textId="77777777" w:rsidR="00AB67FA" w:rsidRPr="00D0162F" w:rsidRDefault="00AB67FA" w:rsidP="006E0A54">
            <w:pPr>
              <w:pStyle w:val="TAC"/>
            </w:pPr>
            <w:r w:rsidRPr="00D0162F">
              <w:t>214</w:t>
            </w:r>
          </w:p>
        </w:tc>
        <w:tc>
          <w:tcPr>
            <w:tcW w:w="627" w:type="dxa"/>
            <w:shd w:val="clear" w:color="auto" w:fill="auto"/>
          </w:tcPr>
          <w:p w14:paraId="22A6BCB3" w14:textId="77777777" w:rsidR="00AB67FA" w:rsidRPr="00D0162F" w:rsidRDefault="00AB67FA" w:rsidP="006E0A54">
            <w:pPr>
              <w:pStyle w:val="TAC"/>
            </w:pPr>
            <w:r w:rsidRPr="00D0162F">
              <w:t>99</w:t>
            </w:r>
          </w:p>
        </w:tc>
        <w:tc>
          <w:tcPr>
            <w:tcW w:w="627" w:type="dxa"/>
            <w:shd w:val="clear" w:color="auto" w:fill="auto"/>
          </w:tcPr>
          <w:p w14:paraId="71A1D9EB" w14:textId="77777777" w:rsidR="00AB67FA" w:rsidRPr="00D0162F" w:rsidRDefault="00AB67FA" w:rsidP="006E0A54">
            <w:pPr>
              <w:pStyle w:val="TAC"/>
            </w:pPr>
            <w:r w:rsidRPr="00D0162F">
              <w:t>62</w:t>
            </w:r>
          </w:p>
        </w:tc>
        <w:tc>
          <w:tcPr>
            <w:tcW w:w="627" w:type="dxa"/>
            <w:shd w:val="clear" w:color="auto" w:fill="auto"/>
          </w:tcPr>
          <w:p w14:paraId="693203BB" w14:textId="77777777" w:rsidR="00AB67FA" w:rsidRPr="00D0162F" w:rsidRDefault="00AB67FA" w:rsidP="006E0A54">
            <w:pPr>
              <w:pStyle w:val="TAC"/>
            </w:pPr>
            <w:r w:rsidRPr="00D0162F">
              <w:t>555</w:t>
            </w:r>
          </w:p>
        </w:tc>
        <w:tc>
          <w:tcPr>
            <w:tcW w:w="627" w:type="dxa"/>
            <w:shd w:val="clear" w:color="auto" w:fill="auto"/>
          </w:tcPr>
          <w:p w14:paraId="3EC60469" w14:textId="77777777" w:rsidR="00AB67FA" w:rsidRPr="00D0162F" w:rsidRDefault="00AB67FA" w:rsidP="006E0A54">
            <w:pPr>
              <w:pStyle w:val="TAC"/>
            </w:pPr>
            <w:r w:rsidRPr="00D0162F">
              <w:t>440</w:t>
            </w:r>
          </w:p>
        </w:tc>
        <w:tc>
          <w:tcPr>
            <w:tcW w:w="572" w:type="dxa"/>
            <w:shd w:val="clear" w:color="auto" w:fill="auto"/>
          </w:tcPr>
          <w:p w14:paraId="4DA40410" w14:textId="77777777" w:rsidR="00AB67FA" w:rsidRPr="00D0162F" w:rsidRDefault="00AB67FA" w:rsidP="006E0A54">
            <w:pPr>
              <w:pStyle w:val="TAC"/>
            </w:pPr>
            <w:r w:rsidRPr="00D0162F">
              <w:t>105</w:t>
            </w:r>
          </w:p>
        </w:tc>
        <w:tc>
          <w:tcPr>
            <w:tcW w:w="684" w:type="dxa"/>
            <w:shd w:val="clear" w:color="auto" w:fill="auto"/>
          </w:tcPr>
          <w:p w14:paraId="283CC470" w14:textId="77777777" w:rsidR="00AB67FA" w:rsidRPr="00D0162F" w:rsidRDefault="00AB67FA" w:rsidP="006E0A54">
            <w:pPr>
              <w:pStyle w:val="TAC"/>
            </w:pPr>
            <w:r w:rsidRPr="00D0162F">
              <w:t>879</w:t>
            </w:r>
          </w:p>
        </w:tc>
        <w:tc>
          <w:tcPr>
            <w:tcW w:w="627" w:type="dxa"/>
            <w:shd w:val="clear" w:color="auto" w:fill="auto"/>
          </w:tcPr>
          <w:p w14:paraId="3E48C25F" w14:textId="77777777" w:rsidR="00AB67FA" w:rsidRPr="00D0162F" w:rsidRDefault="00AB67FA" w:rsidP="006E0A54">
            <w:pPr>
              <w:pStyle w:val="TAC"/>
            </w:pPr>
            <w:r w:rsidRPr="00D0162F">
              <w:t>809</w:t>
            </w:r>
          </w:p>
        </w:tc>
        <w:tc>
          <w:tcPr>
            <w:tcW w:w="627" w:type="dxa"/>
            <w:shd w:val="clear" w:color="auto" w:fill="auto"/>
          </w:tcPr>
          <w:p w14:paraId="08558D82" w14:textId="77777777" w:rsidR="00AB67FA" w:rsidRPr="00D0162F" w:rsidRDefault="00AB67FA" w:rsidP="006E0A54">
            <w:pPr>
              <w:pStyle w:val="TAC"/>
            </w:pPr>
            <w:r w:rsidRPr="00D0162F">
              <w:t>148</w:t>
            </w:r>
          </w:p>
        </w:tc>
        <w:tc>
          <w:tcPr>
            <w:tcW w:w="696" w:type="dxa"/>
            <w:shd w:val="clear" w:color="auto" w:fill="auto"/>
          </w:tcPr>
          <w:p w14:paraId="55226348" w14:textId="77777777" w:rsidR="00AB67FA" w:rsidRPr="00D0162F" w:rsidRDefault="00AB67FA" w:rsidP="006E0A54">
            <w:pPr>
              <w:pStyle w:val="TAC"/>
            </w:pPr>
          </w:p>
        </w:tc>
        <w:tc>
          <w:tcPr>
            <w:tcW w:w="709" w:type="dxa"/>
            <w:shd w:val="clear" w:color="auto" w:fill="auto"/>
          </w:tcPr>
          <w:p w14:paraId="23479DB2" w14:textId="77777777" w:rsidR="00AB67FA" w:rsidRPr="00D0162F" w:rsidRDefault="00AB67FA" w:rsidP="006E0A54">
            <w:pPr>
              <w:pStyle w:val="TAC"/>
            </w:pPr>
          </w:p>
        </w:tc>
      </w:tr>
      <w:tr w:rsidR="00AB67FA" w:rsidRPr="00D0162F" w14:paraId="46B4760A" w14:textId="77777777" w:rsidTr="006E0A54">
        <w:trPr>
          <w:jc w:val="center"/>
        </w:trPr>
        <w:tc>
          <w:tcPr>
            <w:tcW w:w="848" w:type="dxa"/>
            <w:shd w:val="clear" w:color="auto" w:fill="auto"/>
          </w:tcPr>
          <w:p w14:paraId="07A36628" w14:textId="77777777" w:rsidR="00AB67FA" w:rsidRPr="00D0162F" w:rsidRDefault="00AB67FA" w:rsidP="006E0A54">
            <w:pPr>
              <w:pStyle w:val="TAC"/>
            </w:pPr>
            <w:r w:rsidRPr="00D0162F">
              <w:t>20</w:t>
            </w:r>
          </w:p>
        </w:tc>
        <w:tc>
          <w:tcPr>
            <w:tcW w:w="741" w:type="dxa"/>
            <w:shd w:val="clear" w:color="auto" w:fill="auto"/>
          </w:tcPr>
          <w:p w14:paraId="2292C1E2" w14:textId="77777777" w:rsidR="00AB67FA" w:rsidRPr="00D0162F" w:rsidRDefault="00AB67FA" w:rsidP="006E0A54">
            <w:pPr>
              <w:pStyle w:val="TAC"/>
            </w:pPr>
            <w:r w:rsidRPr="00D0162F">
              <w:t>223</w:t>
            </w:r>
          </w:p>
        </w:tc>
        <w:tc>
          <w:tcPr>
            <w:tcW w:w="627" w:type="dxa"/>
            <w:shd w:val="clear" w:color="auto" w:fill="auto"/>
          </w:tcPr>
          <w:p w14:paraId="7324BB2A" w14:textId="77777777" w:rsidR="00AB67FA" w:rsidRPr="00D0162F" w:rsidRDefault="00AB67FA" w:rsidP="006E0A54">
            <w:pPr>
              <w:pStyle w:val="TAC"/>
            </w:pPr>
            <w:r w:rsidRPr="00D0162F">
              <w:t>106</w:t>
            </w:r>
          </w:p>
        </w:tc>
        <w:tc>
          <w:tcPr>
            <w:tcW w:w="627" w:type="dxa"/>
            <w:shd w:val="clear" w:color="auto" w:fill="auto"/>
          </w:tcPr>
          <w:p w14:paraId="632D1FB5" w14:textId="77777777" w:rsidR="00AB67FA" w:rsidRPr="00D0162F" w:rsidRDefault="00AB67FA" w:rsidP="006E0A54">
            <w:pPr>
              <w:pStyle w:val="TAC"/>
            </w:pPr>
            <w:r w:rsidRPr="00D0162F">
              <w:t>63</w:t>
            </w:r>
          </w:p>
        </w:tc>
        <w:tc>
          <w:tcPr>
            <w:tcW w:w="627" w:type="dxa"/>
            <w:shd w:val="clear" w:color="auto" w:fill="auto"/>
          </w:tcPr>
          <w:p w14:paraId="552660DB" w14:textId="77777777" w:rsidR="00AB67FA" w:rsidRPr="00D0162F" w:rsidRDefault="00AB67FA" w:rsidP="006E0A54">
            <w:pPr>
              <w:pStyle w:val="TAC"/>
            </w:pPr>
            <w:r w:rsidRPr="00D0162F">
              <w:t>563</w:t>
            </w:r>
          </w:p>
        </w:tc>
        <w:tc>
          <w:tcPr>
            <w:tcW w:w="627" w:type="dxa"/>
            <w:shd w:val="clear" w:color="auto" w:fill="auto"/>
          </w:tcPr>
          <w:p w14:paraId="3C5EA64C" w14:textId="77777777" w:rsidR="00AB67FA" w:rsidRPr="00D0162F" w:rsidRDefault="00AB67FA" w:rsidP="006E0A54">
            <w:pPr>
              <w:pStyle w:val="TAC"/>
            </w:pPr>
            <w:r w:rsidRPr="00D0162F">
              <w:t>448</w:t>
            </w:r>
          </w:p>
        </w:tc>
        <w:tc>
          <w:tcPr>
            <w:tcW w:w="572" w:type="dxa"/>
            <w:shd w:val="clear" w:color="auto" w:fill="auto"/>
          </w:tcPr>
          <w:p w14:paraId="161E8B4D" w14:textId="77777777" w:rsidR="00AB67FA" w:rsidRPr="00D0162F" w:rsidRDefault="00AB67FA" w:rsidP="006E0A54">
            <w:pPr>
              <w:pStyle w:val="TAC"/>
            </w:pPr>
            <w:r w:rsidRPr="00D0162F">
              <w:t>106</w:t>
            </w:r>
          </w:p>
        </w:tc>
        <w:tc>
          <w:tcPr>
            <w:tcW w:w="684" w:type="dxa"/>
            <w:shd w:val="clear" w:color="auto" w:fill="auto"/>
          </w:tcPr>
          <w:p w14:paraId="2CD2CCB6" w14:textId="77777777" w:rsidR="00AB67FA" w:rsidRPr="00D0162F" w:rsidRDefault="00AB67FA" w:rsidP="006E0A54">
            <w:pPr>
              <w:pStyle w:val="TAC"/>
            </w:pPr>
            <w:r w:rsidRPr="00D0162F">
              <w:t>886</w:t>
            </w:r>
          </w:p>
        </w:tc>
        <w:tc>
          <w:tcPr>
            <w:tcW w:w="627" w:type="dxa"/>
            <w:shd w:val="clear" w:color="auto" w:fill="auto"/>
          </w:tcPr>
          <w:p w14:paraId="2E041D63" w14:textId="77777777" w:rsidR="00AB67FA" w:rsidRPr="00D0162F" w:rsidRDefault="00AB67FA" w:rsidP="006E0A54">
            <w:pPr>
              <w:pStyle w:val="TAC"/>
            </w:pPr>
            <w:r w:rsidRPr="00D0162F">
              <w:t>818</w:t>
            </w:r>
          </w:p>
        </w:tc>
        <w:tc>
          <w:tcPr>
            <w:tcW w:w="627" w:type="dxa"/>
            <w:shd w:val="clear" w:color="auto" w:fill="auto"/>
          </w:tcPr>
          <w:p w14:paraId="6EE82C70" w14:textId="77777777" w:rsidR="00AB67FA" w:rsidRPr="00D0162F" w:rsidRDefault="00AB67FA" w:rsidP="006E0A54">
            <w:pPr>
              <w:pStyle w:val="TAC"/>
            </w:pPr>
            <w:r w:rsidRPr="00D0162F">
              <w:t>149</w:t>
            </w:r>
          </w:p>
        </w:tc>
        <w:tc>
          <w:tcPr>
            <w:tcW w:w="696" w:type="dxa"/>
            <w:shd w:val="clear" w:color="auto" w:fill="auto"/>
          </w:tcPr>
          <w:p w14:paraId="5BFDBDD8" w14:textId="77777777" w:rsidR="00AB67FA" w:rsidRPr="00D0162F" w:rsidRDefault="00AB67FA" w:rsidP="006E0A54">
            <w:pPr>
              <w:pStyle w:val="TAC"/>
            </w:pPr>
          </w:p>
        </w:tc>
        <w:tc>
          <w:tcPr>
            <w:tcW w:w="709" w:type="dxa"/>
            <w:shd w:val="clear" w:color="auto" w:fill="auto"/>
          </w:tcPr>
          <w:p w14:paraId="3068FCBC" w14:textId="77777777" w:rsidR="00AB67FA" w:rsidRPr="00D0162F" w:rsidRDefault="00AB67FA" w:rsidP="006E0A54">
            <w:pPr>
              <w:pStyle w:val="TAC"/>
            </w:pPr>
          </w:p>
        </w:tc>
      </w:tr>
      <w:tr w:rsidR="00AB67FA" w:rsidRPr="00D0162F" w14:paraId="447AAD48" w14:textId="77777777" w:rsidTr="006E0A54">
        <w:trPr>
          <w:jc w:val="center"/>
        </w:trPr>
        <w:tc>
          <w:tcPr>
            <w:tcW w:w="848" w:type="dxa"/>
            <w:shd w:val="clear" w:color="auto" w:fill="auto"/>
          </w:tcPr>
          <w:p w14:paraId="14212AE3" w14:textId="77777777" w:rsidR="00AB67FA" w:rsidRPr="00D0162F" w:rsidRDefault="00AB67FA" w:rsidP="006E0A54">
            <w:pPr>
              <w:pStyle w:val="TAC"/>
            </w:pPr>
            <w:r w:rsidRPr="00D0162F">
              <w:t>21</w:t>
            </w:r>
          </w:p>
        </w:tc>
        <w:tc>
          <w:tcPr>
            <w:tcW w:w="741" w:type="dxa"/>
            <w:shd w:val="clear" w:color="auto" w:fill="auto"/>
          </w:tcPr>
          <w:p w14:paraId="5777045B" w14:textId="77777777" w:rsidR="00AB67FA" w:rsidRPr="00D0162F" w:rsidRDefault="00AB67FA" w:rsidP="006E0A54">
            <w:pPr>
              <w:pStyle w:val="TAC"/>
            </w:pPr>
            <w:r w:rsidRPr="00D0162F">
              <w:t>231</w:t>
            </w:r>
          </w:p>
        </w:tc>
        <w:tc>
          <w:tcPr>
            <w:tcW w:w="627" w:type="dxa"/>
            <w:shd w:val="clear" w:color="auto" w:fill="auto"/>
          </w:tcPr>
          <w:p w14:paraId="0BEEF240" w14:textId="77777777" w:rsidR="00AB67FA" w:rsidRPr="00D0162F" w:rsidRDefault="00AB67FA" w:rsidP="006E0A54">
            <w:pPr>
              <w:pStyle w:val="TAC"/>
            </w:pPr>
            <w:r w:rsidRPr="00D0162F">
              <w:t>113</w:t>
            </w:r>
          </w:p>
        </w:tc>
        <w:tc>
          <w:tcPr>
            <w:tcW w:w="627" w:type="dxa"/>
            <w:shd w:val="clear" w:color="auto" w:fill="auto"/>
          </w:tcPr>
          <w:p w14:paraId="68D036E6" w14:textId="77777777" w:rsidR="00AB67FA" w:rsidRPr="00D0162F" w:rsidRDefault="00AB67FA" w:rsidP="006E0A54">
            <w:pPr>
              <w:pStyle w:val="TAC"/>
            </w:pPr>
            <w:r w:rsidRPr="00D0162F">
              <w:t>64</w:t>
            </w:r>
          </w:p>
        </w:tc>
        <w:tc>
          <w:tcPr>
            <w:tcW w:w="627" w:type="dxa"/>
            <w:shd w:val="clear" w:color="auto" w:fill="auto"/>
          </w:tcPr>
          <w:p w14:paraId="16D6F17F" w14:textId="77777777" w:rsidR="00AB67FA" w:rsidRPr="00D0162F" w:rsidRDefault="00AB67FA" w:rsidP="006E0A54">
            <w:pPr>
              <w:pStyle w:val="TAC"/>
            </w:pPr>
            <w:r w:rsidRPr="00D0162F">
              <w:t>571</w:t>
            </w:r>
          </w:p>
        </w:tc>
        <w:tc>
          <w:tcPr>
            <w:tcW w:w="627" w:type="dxa"/>
            <w:shd w:val="clear" w:color="auto" w:fill="auto"/>
          </w:tcPr>
          <w:p w14:paraId="4EFB43BE" w14:textId="77777777" w:rsidR="00AB67FA" w:rsidRPr="00D0162F" w:rsidRDefault="00AB67FA" w:rsidP="006E0A54">
            <w:pPr>
              <w:pStyle w:val="TAC"/>
            </w:pPr>
            <w:r w:rsidRPr="00D0162F">
              <w:t>456</w:t>
            </w:r>
          </w:p>
        </w:tc>
        <w:tc>
          <w:tcPr>
            <w:tcW w:w="572" w:type="dxa"/>
            <w:shd w:val="clear" w:color="auto" w:fill="auto"/>
          </w:tcPr>
          <w:p w14:paraId="1862A91E" w14:textId="77777777" w:rsidR="00AB67FA" w:rsidRPr="00D0162F" w:rsidRDefault="00AB67FA" w:rsidP="006E0A54">
            <w:pPr>
              <w:pStyle w:val="TAC"/>
            </w:pPr>
            <w:r w:rsidRPr="00D0162F">
              <w:t>107</w:t>
            </w:r>
          </w:p>
        </w:tc>
        <w:tc>
          <w:tcPr>
            <w:tcW w:w="684" w:type="dxa"/>
            <w:shd w:val="clear" w:color="auto" w:fill="auto"/>
          </w:tcPr>
          <w:p w14:paraId="1BFE9641" w14:textId="77777777" w:rsidR="00AB67FA" w:rsidRPr="00D0162F" w:rsidRDefault="00AB67FA" w:rsidP="006E0A54">
            <w:pPr>
              <w:pStyle w:val="TAC"/>
            </w:pPr>
            <w:r w:rsidRPr="00D0162F">
              <w:t>894</w:t>
            </w:r>
          </w:p>
        </w:tc>
        <w:tc>
          <w:tcPr>
            <w:tcW w:w="627" w:type="dxa"/>
            <w:shd w:val="clear" w:color="auto" w:fill="auto"/>
          </w:tcPr>
          <w:p w14:paraId="10D6F17D" w14:textId="77777777" w:rsidR="00AB67FA" w:rsidRPr="00D0162F" w:rsidRDefault="00AB67FA" w:rsidP="006E0A54">
            <w:pPr>
              <w:pStyle w:val="TAC"/>
            </w:pPr>
            <w:r w:rsidRPr="00D0162F">
              <w:t>827</w:t>
            </w:r>
          </w:p>
        </w:tc>
        <w:tc>
          <w:tcPr>
            <w:tcW w:w="627" w:type="dxa"/>
            <w:shd w:val="clear" w:color="auto" w:fill="auto"/>
          </w:tcPr>
          <w:p w14:paraId="20FB12E4" w14:textId="77777777" w:rsidR="00AB67FA" w:rsidRPr="00D0162F" w:rsidRDefault="00AB67FA" w:rsidP="006E0A54">
            <w:pPr>
              <w:pStyle w:val="TAC"/>
            </w:pPr>
            <w:r w:rsidRPr="00D0162F">
              <w:t>150</w:t>
            </w:r>
          </w:p>
        </w:tc>
        <w:tc>
          <w:tcPr>
            <w:tcW w:w="696" w:type="dxa"/>
            <w:shd w:val="clear" w:color="auto" w:fill="auto"/>
          </w:tcPr>
          <w:p w14:paraId="5B107D6F" w14:textId="77777777" w:rsidR="00AB67FA" w:rsidRPr="00D0162F" w:rsidRDefault="00AB67FA" w:rsidP="006E0A54">
            <w:pPr>
              <w:pStyle w:val="TAC"/>
            </w:pPr>
          </w:p>
        </w:tc>
        <w:tc>
          <w:tcPr>
            <w:tcW w:w="709" w:type="dxa"/>
            <w:shd w:val="clear" w:color="auto" w:fill="auto"/>
          </w:tcPr>
          <w:p w14:paraId="22A8E58A" w14:textId="77777777" w:rsidR="00AB67FA" w:rsidRPr="00D0162F" w:rsidRDefault="00AB67FA" w:rsidP="006E0A54">
            <w:pPr>
              <w:pStyle w:val="TAC"/>
            </w:pPr>
          </w:p>
        </w:tc>
      </w:tr>
      <w:tr w:rsidR="00AB67FA" w:rsidRPr="00D0162F" w14:paraId="7C1D0CFA" w14:textId="77777777" w:rsidTr="006E0A54">
        <w:trPr>
          <w:jc w:val="center"/>
        </w:trPr>
        <w:tc>
          <w:tcPr>
            <w:tcW w:w="848" w:type="dxa"/>
            <w:shd w:val="clear" w:color="auto" w:fill="auto"/>
          </w:tcPr>
          <w:p w14:paraId="31568E4E" w14:textId="77777777" w:rsidR="00AB67FA" w:rsidRPr="00D0162F" w:rsidRDefault="00AB67FA" w:rsidP="006E0A54">
            <w:pPr>
              <w:pStyle w:val="TAC"/>
            </w:pPr>
            <w:r w:rsidRPr="00D0162F">
              <w:t>22</w:t>
            </w:r>
          </w:p>
        </w:tc>
        <w:tc>
          <w:tcPr>
            <w:tcW w:w="741" w:type="dxa"/>
            <w:shd w:val="clear" w:color="auto" w:fill="auto"/>
          </w:tcPr>
          <w:p w14:paraId="609E166F" w14:textId="77777777" w:rsidR="00AB67FA" w:rsidRPr="00D0162F" w:rsidRDefault="00AB67FA" w:rsidP="006E0A54">
            <w:pPr>
              <w:pStyle w:val="TAC"/>
            </w:pPr>
            <w:r w:rsidRPr="00D0162F">
              <w:t>239</w:t>
            </w:r>
          </w:p>
        </w:tc>
        <w:tc>
          <w:tcPr>
            <w:tcW w:w="627" w:type="dxa"/>
            <w:shd w:val="clear" w:color="auto" w:fill="auto"/>
          </w:tcPr>
          <w:p w14:paraId="2BCF80D5" w14:textId="77777777" w:rsidR="00AB67FA" w:rsidRPr="00D0162F" w:rsidRDefault="00AB67FA" w:rsidP="006E0A54">
            <w:pPr>
              <w:pStyle w:val="TAC"/>
            </w:pPr>
            <w:r w:rsidRPr="00D0162F">
              <w:t>120</w:t>
            </w:r>
          </w:p>
        </w:tc>
        <w:tc>
          <w:tcPr>
            <w:tcW w:w="627" w:type="dxa"/>
            <w:shd w:val="clear" w:color="auto" w:fill="auto"/>
          </w:tcPr>
          <w:p w14:paraId="528E436B" w14:textId="77777777" w:rsidR="00AB67FA" w:rsidRPr="00D0162F" w:rsidRDefault="00AB67FA" w:rsidP="006E0A54">
            <w:pPr>
              <w:pStyle w:val="TAC"/>
            </w:pPr>
            <w:r w:rsidRPr="00D0162F">
              <w:t>65</w:t>
            </w:r>
          </w:p>
        </w:tc>
        <w:tc>
          <w:tcPr>
            <w:tcW w:w="627" w:type="dxa"/>
            <w:shd w:val="clear" w:color="auto" w:fill="auto"/>
          </w:tcPr>
          <w:p w14:paraId="36BD4A1F" w14:textId="77777777" w:rsidR="00AB67FA" w:rsidRPr="00D0162F" w:rsidRDefault="00AB67FA" w:rsidP="006E0A54">
            <w:pPr>
              <w:pStyle w:val="TAC"/>
            </w:pPr>
            <w:r w:rsidRPr="00D0162F">
              <w:t>578</w:t>
            </w:r>
          </w:p>
        </w:tc>
        <w:tc>
          <w:tcPr>
            <w:tcW w:w="627" w:type="dxa"/>
            <w:shd w:val="clear" w:color="auto" w:fill="auto"/>
          </w:tcPr>
          <w:p w14:paraId="16D15078" w14:textId="77777777" w:rsidR="00AB67FA" w:rsidRPr="00D0162F" w:rsidRDefault="00AB67FA" w:rsidP="006E0A54">
            <w:pPr>
              <w:pStyle w:val="TAC"/>
            </w:pPr>
            <w:r w:rsidRPr="00D0162F">
              <w:t>465</w:t>
            </w:r>
          </w:p>
        </w:tc>
        <w:tc>
          <w:tcPr>
            <w:tcW w:w="572" w:type="dxa"/>
            <w:shd w:val="clear" w:color="auto" w:fill="auto"/>
          </w:tcPr>
          <w:p w14:paraId="7708D0D3" w14:textId="77777777" w:rsidR="00AB67FA" w:rsidRPr="00D0162F" w:rsidRDefault="00AB67FA" w:rsidP="006E0A54">
            <w:pPr>
              <w:pStyle w:val="TAC"/>
            </w:pPr>
            <w:r w:rsidRPr="00D0162F">
              <w:t>108</w:t>
            </w:r>
          </w:p>
        </w:tc>
        <w:tc>
          <w:tcPr>
            <w:tcW w:w="684" w:type="dxa"/>
            <w:shd w:val="clear" w:color="auto" w:fill="auto"/>
          </w:tcPr>
          <w:p w14:paraId="28402890" w14:textId="77777777" w:rsidR="00AB67FA" w:rsidRPr="00D0162F" w:rsidRDefault="00AB67FA" w:rsidP="006E0A54">
            <w:pPr>
              <w:pStyle w:val="TAC"/>
            </w:pPr>
            <w:r w:rsidRPr="00D0162F">
              <w:t>901</w:t>
            </w:r>
          </w:p>
        </w:tc>
        <w:tc>
          <w:tcPr>
            <w:tcW w:w="627" w:type="dxa"/>
            <w:shd w:val="clear" w:color="auto" w:fill="auto"/>
          </w:tcPr>
          <w:p w14:paraId="4060E42B" w14:textId="77777777" w:rsidR="00AB67FA" w:rsidRPr="00D0162F" w:rsidRDefault="00AB67FA" w:rsidP="006E0A54">
            <w:pPr>
              <w:pStyle w:val="TAC"/>
            </w:pPr>
            <w:r w:rsidRPr="00D0162F">
              <w:t>836</w:t>
            </w:r>
          </w:p>
        </w:tc>
        <w:tc>
          <w:tcPr>
            <w:tcW w:w="627" w:type="dxa"/>
            <w:shd w:val="clear" w:color="auto" w:fill="auto"/>
          </w:tcPr>
          <w:p w14:paraId="601E26E0" w14:textId="77777777" w:rsidR="00AB67FA" w:rsidRPr="00D0162F" w:rsidRDefault="00AB67FA" w:rsidP="006E0A54">
            <w:pPr>
              <w:pStyle w:val="TAC"/>
            </w:pPr>
            <w:r w:rsidRPr="00D0162F">
              <w:t>151</w:t>
            </w:r>
          </w:p>
        </w:tc>
        <w:tc>
          <w:tcPr>
            <w:tcW w:w="696" w:type="dxa"/>
            <w:shd w:val="clear" w:color="auto" w:fill="auto"/>
          </w:tcPr>
          <w:p w14:paraId="7FC656BB" w14:textId="77777777" w:rsidR="00AB67FA" w:rsidRPr="00D0162F" w:rsidRDefault="00AB67FA" w:rsidP="006E0A54">
            <w:pPr>
              <w:pStyle w:val="TAC"/>
            </w:pPr>
          </w:p>
        </w:tc>
        <w:tc>
          <w:tcPr>
            <w:tcW w:w="709" w:type="dxa"/>
            <w:shd w:val="clear" w:color="auto" w:fill="auto"/>
          </w:tcPr>
          <w:p w14:paraId="76FA51B2" w14:textId="77777777" w:rsidR="00AB67FA" w:rsidRPr="00D0162F" w:rsidRDefault="00AB67FA" w:rsidP="006E0A54">
            <w:pPr>
              <w:pStyle w:val="TAC"/>
            </w:pPr>
          </w:p>
        </w:tc>
      </w:tr>
      <w:tr w:rsidR="00AB67FA" w:rsidRPr="00D0162F" w14:paraId="1319494C" w14:textId="77777777" w:rsidTr="006E0A54">
        <w:trPr>
          <w:jc w:val="center"/>
        </w:trPr>
        <w:tc>
          <w:tcPr>
            <w:tcW w:w="848" w:type="dxa"/>
            <w:shd w:val="clear" w:color="auto" w:fill="auto"/>
          </w:tcPr>
          <w:p w14:paraId="0187C1A5" w14:textId="77777777" w:rsidR="00AB67FA" w:rsidRPr="00D0162F" w:rsidRDefault="00AB67FA" w:rsidP="006E0A54">
            <w:pPr>
              <w:pStyle w:val="TAC"/>
            </w:pPr>
            <w:r w:rsidRPr="00D0162F">
              <w:t>23</w:t>
            </w:r>
          </w:p>
        </w:tc>
        <w:tc>
          <w:tcPr>
            <w:tcW w:w="741" w:type="dxa"/>
            <w:shd w:val="clear" w:color="auto" w:fill="auto"/>
          </w:tcPr>
          <w:p w14:paraId="501C7CEE" w14:textId="77777777" w:rsidR="00AB67FA" w:rsidRPr="00D0162F" w:rsidRDefault="00AB67FA" w:rsidP="006E0A54">
            <w:pPr>
              <w:pStyle w:val="TAC"/>
            </w:pPr>
            <w:r w:rsidRPr="00D0162F">
              <w:t>248</w:t>
            </w:r>
          </w:p>
        </w:tc>
        <w:tc>
          <w:tcPr>
            <w:tcW w:w="627" w:type="dxa"/>
            <w:shd w:val="clear" w:color="auto" w:fill="auto"/>
          </w:tcPr>
          <w:p w14:paraId="6FF193D2" w14:textId="77777777" w:rsidR="00AB67FA" w:rsidRPr="00D0162F" w:rsidRDefault="00AB67FA" w:rsidP="006E0A54">
            <w:pPr>
              <w:pStyle w:val="TAC"/>
            </w:pPr>
            <w:r w:rsidRPr="00D0162F">
              <w:t>128</w:t>
            </w:r>
          </w:p>
        </w:tc>
        <w:tc>
          <w:tcPr>
            <w:tcW w:w="627" w:type="dxa"/>
            <w:shd w:val="clear" w:color="auto" w:fill="auto"/>
          </w:tcPr>
          <w:p w14:paraId="21C0D108" w14:textId="77777777" w:rsidR="00AB67FA" w:rsidRPr="00D0162F" w:rsidRDefault="00AB67FA" w:rsidP="006E0A54">
            <w:pPr>
              <w:pStyle w:val="TAC"/>
            </w:pPr>
            <w:r w:rsidRPr="00D0162F">
              <w:t>66</w:t>
            </w:r>
          </w:p>
        </w:tc>
        <w:tc>
          <w:tcPr>
            <w:tcW w:w="627" w:type="dxa"/>
            <w:shd w:val="clear" w:color="auto" w:fill="auto"/>
          </w:tcPr>
          <w:p w14:paraId="7D1FEF8D" w14:textId="77777777" w:rsidR="00AB67FA" w:rsidRPr="00D0162F" w:rsidRDefault="00AB67FA" w:rsidP="006E0A54">
            <w:pPr>
              <w:pStyle w:val="TAC"/>
            </w:pPr>
            <w:r w:rsidRPr="00D0162F">
              <w:t>586</w:t>
            </w:r>
          </w:p>
        </w:tc>
        <w:tc>
          <w:tcPr>
            <w:tcW w:w="627" w:type="dxa"/>
            <w:shd w:val="clear" w:color="auto" w:fill="auto"/>
          </w:tcPr>
          <w:p w14:paraId="4D35F7A5" w14:textId="77777777" w:rsidR="00AB67FA" w:rsidRPr="00D0162F" w:rsidRDefault="00AB67FA" w:rsidP="006E0A54">
            <w:pPr>
              <w:pStyle w:val="TAC"/>
            </w:pPr>
            <w:r w:rsidRPr="00D0162F">
              <w:t>473</w:t>
            </w:r>
          </w:p>
        </w:tc>
        <w:tc>
          <w:tcPr>
            <w:tcW w:w="572" w:type="dxa"/>
            <w:shd w:val="clear" w:color="auto" w:fill="auto"/>
          </w:tcPr>
          <w:p w14:paraId="2A6A65DC" w14:textId="77777777" w:rsidR="00AB67FA" w:rsidRPr="00D0162F" w:rsidRDefault="00AB67FA" w:rsidP="006E0A54">
            <w:pPr>
              <w:pStyle w:val="TAC"/>
            </w:pPr>
            <w:r w:rsidRPr="00D0162F">
              <w:t>109</w:t>
            </w:r>
          </w:p>
        </w:tc>
        <w:tc>
          <w:tcPr>
            <w:tcW w:w="684" w:type="dxa"/>
            <w:shd w:val="clear" w:color="auto" w:fill="auto"/>
          </w:tcPr>
          <w:p w14:paraId="4ED2787F" w14:textId="77777777" w:rsidR="00AB67FA" w:rsidRPr="00D0162F" w:rsidRDefault="00AB67FA" w:rsidP="006E0A54">
            <w:pPr>
              <w:pStyle w:val="TAC"/>
            </w:pPr>
            <w:r w:rsidRPr="00D0162F">
              <w:t>909</w:t>
            </w:r>
          </w:p>
        </w:tc>
        <w:tc>
          <w:tcPr>
            <w:tcW w:w="627" w:type="dxa"/>
            <w:shd w:val="clear" w:color="auto" w:fill="auto"/>
          </w:tcPr>
          <w:p w14:paraId="7B65763A" w14:textId="77777777" w:rsidR="00AB67FA" w:rsidRPr="00D0162F" w:rsidRDefault="00AB67FA" w:rsidP="006E0A54">
            <w:pPr>
              <w:pStyle w:val="TAC"/>
            </w:pPr>
            <w:r w:rsidRPr="00D0162F">
              <w:t>844</w:t>
            </w:r>
          </w:p>
        </w:tc>
        <w:tc>
          <w:tcPr>
            <w:tcW w:w="627" w:type="dxa"/>
            <w:shd w:val="clear" w:color="auto" w:fill="auto"/>
          </w:tcPr>
          <w:p w14:paraId="7E7583F4" w14:textId="77777777" w:rsidR="00AB67FA" w:rsidRPr="00D0162F" w:rsidRDefault="00AB67FA" w:rsidP="006E0A54">
            <w:pPr>
              <w:pStyle w:val="TAC"/>
            </w:pPr>
            <w:r w:rsidRPr="00D0162F">
              <w:t>152</w:t>
            </w:r>
          </w:p>
        </w:tc>
        <w:tc>
          <w:tcPr>
            <w:tcW w:w="696" w:type="dxa"/>
            <w:shd w:val="clear" w:color="auto" w:fill="auto"/>
          </w:tcPr>
          <w:p w14:paraId="7D5435A0" w14:textId="77777777" w:rsidR="00AB67FA" w:rsidRPr="00D0162F" w:rsidRDefault="00AB67FA" w:rsidP="006E0A54">
            <w:pPr>
              <w:pStyle w:val="TAC"/>
            </w:pPr>
          </w:p>
        </w:tc>
        <w:tc>
          <w:tcPr>
            <w:tcW w:w="709" w:type="dxa"/>
            <w:shd w:val="clear" w:color="auto" w:fill="auto"/>
          </w:tcPr>
          <w:p w14:paraId="229A436C" w14:textId="77777777" w:rsidR="00AB67FA" w:rsidRPr="00D0162F" w:rsidRDefault="00AB67FA" w:rsidP="006E0A54">
            <w:pPr>
              <w:pStyle w:val="TAC"/>
            </w:pPr>
          </w:p>
        </w:tc>
      </w:tr>
      <w:tr w:rsidR="00AB67FA" w:rsidRPr="00D0162F" w14:paraId="3AD25253" w14:textId="77777777" w:rsidTr="006E0A54">
        <w:trPr>
          <w:jc w:val="center"/>
        </w:trPr>
        <w:tc>
          <w:tcPr>
            <w:tcW w:w="848" w:type="dxa"/>
            <w:shd w:val="clear" w:color="auto" w:fill="auto"/>
          </w:tcPr>
          <w:p w14:paraId="4C1DB1E4" w14:textId="77777777" w:rsidR="00AB67FA" w:rsidRPr="00D0162F" w:rsidRDefault="00AB67FA" w:rsidP="006E0A54">
            <w:pPr>
              <w:pStyle w:val="TAC"/>
            </w:pPr>
            <w:r w:rsidRPr="00D0162F">
              <w:t>24</w:t>
            </w:r>
          </w:p>
        </w:tc>
        <w:tc>
          <w:tcPr>
            <w:tcW w:w="741" w:type="dxa"/>
            <w:shd w:val="clear" w:color="auto" w:fill="auto"/>
          </w:tcPr>
          <w:p w14:paraId="2A3E4408" w14:textId="77777777" w:rsidR="00AB67FA" w:rsidRPr="00D0162F" w:rsidRDefault="00AB67FA" w:rsidP="006E0A54">
            <w:pPr>
              <w:pStyle w:val="TAC"/>
            </w:pPr>
            <w:r w:rsidRPr="00D0162F">
              <w:t>256</w:t>
            </w:r>
          </w:p>
        </w:tc>
        <w:tc>
          <w:tcPr>
            <w:tcW w:w="627" w:type="dxa"/>
            <w:shd w:val="clear" w:color="auto" w:fill="auto"/>
          </w:tcPr>
          <w:p w14:paraId="31C4B655" w14:textId="77777777" w:rsidR="00AB67FA" w:rsidRPr="00D0162F" w:rsidRDefault="00AB67FA" w:rsidP="006E0A54">
            <w:pPr>
              <w:pStyle w:val="TAC"/>
            </w:pPr>
            <w:r w:rsidRPr="00D0162F">
              <w:t>135</w:t>
            </w:r>
          </w:p>
        </w:tc>
        <w:tc>
          <w:tcPr>
            <w:tcW w:w="627" w:type="dxa"/>
            <w:shd w:val="clear" w:color="auto" w:fill="auto"/>
          </w:tcPr>
          <w:p w14:paraId="6293A308" w14:textId="77777777" w:rsidR="00AB67FA" w:rsidRPr="00D0162F" w:rsidRDefault="00AB67FA" w:rsidP="006E0A54">
            <w:pPr>
              <w:pStyle w:val="TAC"/>
            </w:pPr>
            <w:r w:rsidRPr="00D0162F">
              <w:t>67</w:t>
            </w:r>
          </w:p>
        </w:tc>
        <w:tc>
          <w:tcPr>
            <w:tcW w:w="627" w:type="dxa"/>
            <w:shd w:val="clear" w:color="auto" w:fill="auto"/>
          </w:tcPr>
          <w:p w14:paraId="54E26709" w14:textId="77777777" w:rsidR="00AB67FA" w:rsidRPr="00D0162F" w:rsidRDefault="00AB67FA" w:rsidP="006E0A54">
            <w:pPr>
              <w:pStyle w:val="TAC"/>
            </w:pPr>
            <w:r w:rsidRPr="00D0162F">
              <w:t>594</w:t>
            </w:r>
          </w:p>
        </w:tc>
        <w:tc>
          <w:tcPr>
            <w:tcW w:w="627" w:type="dxa"/>
            <w:shd w:val="clear" w:color="auto" w:fill="auto"/>
          </w:tcPr>
          <w:p w14:paraId="0C97AB26" w14:textId="77777777" w:rsidR="00AB67FA" w:rsidRPr="00D0162F" w:rsidRDefault="00AB67FA" w:rsidP="006E0A54">
            <w:pPr>
              <w:pStyle w:val="TAC"/>
            </w:pPr>
            <w:r w:rsidRPr="00D0162F">
              <w:t>482</w:t>
            </w:r>
          </w:p>
        </w:tc>
        <w:tc>
          <w:tcPr>
            <w:tcW w:w="572" w:type="dxa"/>
            <w:shd w:val="clear" w:color="auto" w:fill="auto"/>
          </w:tcPr>
          <w:p w14:paraId="318D9358" w14:textId="77777777" w:rsidR="00AB67FA" w:rsidRPr="00D0162F" w:rsidRDefault="00AB67FA" w:rsidP="006E0A54">
            <w:pPr>
              <w:pStyle w:val="TAC"/>
            </w:pPr>
            <w:r w:rsidRPr="00D0162F">
              <w:t>110</w:t>
            </w:r>
          </w:p>
        </w:tc>
        <w:tc>
          <w:tcPr>
            <w:tcW w:w="684" w:type="dxa"/>
            <w:shd w:val="clear" w:color="auto" w:fill="auto"/>
          </w:tcPr>
          <w:p w14:paraId="1F5A55D6" w14:textId="77777777" w:rsidR="00AB67FA" w:rsidRPr="00D0162F" w:rsidRDefault="00AB67FA" w:rsidP="006E0A54">
            <w:pPr>
              <w:pStyle w:val="TAC"/>
            </w:pPr>
            <w:r w:rsidRPr="00D0162F">
              <w:t>916</w:t>
            </w:r>
          </w:p>
        </w:tc>
        <w:tc>
          <w:tcPr>
            <w:tcW w:w="627" w:type="dxa"/>
            <w:shd w:val="clear" w:color="auto" w:fill="auto"/>
          </w:tcPr>
          <w:p w14:paraId="679BB56D" w14:textId="77777777" w:rsidR="00AB67FA" w:rsidRPr="00D0162F" w:rsidRDefault="00AB67FA" w:rsidP="006E0A54">
            <w:pPr>
              <w:pStyle w:val="TAC"/>
            </w:pPr>
            <w:r w:rsidRPr="00D0162F">
              <w:t>853</w:t>
            </w:r>
          </w:p>
        </w:tc>
        <w:tc>
          <w:tcPr>
            <w:tcW w:w="627" w:type="dxa"/>
            <w:shd w:val="clear" w:color="auto" w:fill="auto"/>
          </w:tcPr>
          <w:p w14:paraId="5B8C09C3" w14:textId="77777777" w:rsidR="00AB67FA" w:rsidRPr="00D0162F" w:rsidRDefault="00AB67FA" w:rsidP="006E0A54">
            <w:pPr>
              <w:pStyle w:val="TAC"/>
            </w:pPr>
            <w:r w:rsidRPr="00D0162F">
              <w:t>153</w:t>
            </w:r>
          </w:p>
        </w:tc>
        <w:tc>
          <w:tcPr>
            <w:tcW w:w="696" w:type="dxa"/>
            <w:shd w:val="clear" w:color="auto" w:fill="auto"/>
          </w:tcPr>
          <w:p w14:paraId="265F5EA6" w14:textId="77777777" w:rsidR="00AB67FA" w:rsidRPr="00D0162F" w:rsidRDefault="00AB67FA" w:rsidP="006E0A54">
            <w:pPr>
              <w:pStyle w:val="TAC"/>
            </w:pPr>
          </w:p>
        </w:tc>
        <w:tc>
          <w:tcPr>
            <w:tcW w:w="709" w:type="dxa"/>
            <w:shd w:val="clear" w:color="auto" w:fill="auto"/>
          </w:tcPr>
          <w:p w14:paraId="33BED3DB" w14:textId="77777777" w:rsidR="00AB67FA" w:rsidRPr="00D0162F" w:rsidRDefault="00AB67FA" w:rsidP="006E0A54">
            <w:pPr>
              <w:pStyle w:val="TAC"/>
            </w:pPr>
          </w:p>
        </w:tc>
      </w:tr>
      <w:tr w:rsidR="00AB67FA" w:rsidRPr="00D0162F" w14:paraId="300C2B3C" w14:textId="77777777" w:rsidTr="006E0A54">
        <w:trPr>
          <w:jc w:val="center"/>
        </w:trPr>
        <w:tc>
          <w:tcPr>
            <w:tcW w:w="848" w:type="dxa"/>
            <w:shd w:val="clear" w:color="auto" w:fill="auto"/>
          </w:tcPr>
          <w:p w14:paraId="31AD04DB" w14:textId="77777777" w:rsidR="00AB67FA" w:rsidRPr="00D0162F" w:rsidRDefault="00AB67FA" w:rsidP="006E0A54">
            <w:pPr>
              <w:pStyle w:val="TAC"/>
            </w:pPr>
            <w:r w:rsidRPr="00D0162F">
              <w:t>25</w:t>
            </w:r>
          </w:p>
        </w:tc>
        <w:tc>
          <w:tcPr>
            <w:tcW w:w="741" w:type="dxa"/>
            <w:shd w:val="clear" w:color="auto" w:fill="auto"/>
          </w:tcPr>
          <w:p w14:paraId="55A02311" w14:textId="77777777" w:rsidR="00AB67FA" w:rsidRPr="00D0162F" w:rsidRDefault="00AB67FA" w:rsidP="006E0A54">
            <w:pPr>
              <w:pStyle w:val="TAC"/>
            </w:pPr>
            <w:r w:rsidRPr="00D0162F">
              <w:t>264</w:t>
            </w:r>
          </w:p>
        </w:tc>
        <w:tc>
          <w:tcPr>
            <w:tcW w:w="627" w:type="dxa"/>
            <w:shd w:val="clear" w:color="auto" w:fill="auto"/>
          </w:tcPr>
          <w:p w14:paraId="7B6E3763" w14:textId="77777777" w:rsidR="00AB67FA" w:rsidRPr="00D0162F" w:rsidRDefault="00AB67FA" w:rsidP="006E0A54">
            <w:pPr>
              <w:pStyle w:val="TAC"/>
            </w:pPr>
            <w:r w:rsidRPr="00D0162F">
              <w:t>142</w:t>
            </w:r>
          </w:p>
        </w:tc>
        <w:tc>
          <w:tcPr>
            <w:tcW w:w="627" w:type="dxa"/>
            <w:shd w:val="clear" w:color="auto" w:fill="auto"/>
          </w:tcPr>
          <w:p w14:paraId="4E4FC69A" w14:textId="77777777" w:rsidR="00AB67FA" w:rsidRPr="00D0162F" w:rsidRDefault="00AB67FA" w:rsidP="006E0A54">
            <w:pPr>
              <w:pStyle w:val="TAC"/>
            </w:pPr>
            <w:r w:rsidRPr="00D0162F">
              <w:t>68</w:t>
            </w:r>
          </w:p>
        </w:tc>
        <w:tc>
          <w:tcPr>
            <w:tcW w:w="627" w:type="dxa"/>
            <w:shd w:val="clear" w:color="auto" w:fill="auto"/>
          </w:tcPr>
          <w:p w14:paraId="6582E2AD" w14:textId="77777777" w:rsidR="00AB67FA" w:rsidRPr="00D0162F" w:rsidRDefault="00AB67FA" w:rsidP="006E0A54">
            <w:pPr>
              <w:pStyle w:val="TAC"/>
            </w:pPr>
            <w:r w:rsidRPr="00D0162F">
              <w:t>601</w:t>
            </w:r>
          </w:p>
        </w:tc>
        <w:tc>
          <w:tcPr>
            <w:tcW w:w="627" w:type="dxa"/>
            <w:shd w:val="clear" w:color="auto" w:fill="auto"/>
          </w:tcPr>
          <w:p w14:paraId="693EF3CB" w14:textId="77777777" w:rsidR="00AB67FA" w:rsidRPr="00D0162F" w:rsidRDefault="00AB67FA" w:rsidP="006E0A54">
            <w:pPr>
              <w:pStyle w:val="TAC"/>
            </w:pPr>
            <w:r w:rsidRPr="00D0162F">
              <w:t>490</w:t>
            </w:r>
          </w:p>
        </w:tc>
        <w:tc>
          <w:tcPr>
            <w:tcW w:w="572" w:type="dxa"/>
            <w:shd w:val="clear" w:color="auto" w:fill="auto"/>
          </w:tcPr>
          <w:p w14:paraId="2F1B90A2" w14:textId="77777777" w:rsidR="00AB67FA" w:rsidRPr="00D0162F" w:rsidRDefault="00AB67FA" w:rsidP="006E0A54">
            <w:pPr>
              <w:pStyle w:val="TAC"/>
            </w:pPr>
            <w:r w:rsidRPr="00D0162F">
              <w:t>111</w:t>
            </w:r>
          </w:p>
        </w:tc>
        <w:tc>
          <w:tcPr>
            <w:tcW w:w="684" w:type="dxa"/>
            <w:shd w:val="clear" w:color="auto" w:fill="auto"/>
          </w:tcPr>
          <w:p w14:paraId="4F88612E" w14:textId="77777777" w:rsidR="00AB67FA" w:rsidRPr="00D0162F" w:rsidRDefault="00AB67FA" w:rsidP="006E0A54">
            <w:pPr>
              <w:pStyle w:val="TAC"/>
            </w:pPr>
            <w:r w:rsidRPr="00D0162F">
              <w:t>923</w:t>
            </w:r>
          </w:p>
        </w:tc>
        <w:tc>
          <w:tcPr>
            <w:tcW w:w="627" w:type="dxa"/>
            <w:shd w:val="clear" w:color="auto" w:fill="auto"/>
          </w:tcPr>
          <w:p w14:paraId="3E0502BE" w14:textId="77777777" w:rsidR="00AB67FA" w:rsidRPr="00D0162F" w:rsidRDefault="00AB67FA" w:rsidP="006E0A54">
            <w:pPr>
              <w:pStyle w:val="TAC"/>
            </w:pPr>
            <w:r w:rsidRPr="00D0162F">
              <w:t>862</w:t>
            </w:r>
          </w:p>
        </w:tc>
        <w:tc>
          <w:tcPr>
            <w:tcW w:w="627" w:type="dxa"/>
            <w:shd w:val="clear" w:color="auto" w:fill="auto"/>
          </w:tcPr>
          <w:p w14:paraId="6147157A" w14:textId="77777777" w:rsidR="00AB67FA" w:rsidRPr="00D0162F" w:rsidRDefault="00AB67FA" w:rsidP="006E0A54">
            <w:pPr>
              <w:pStyle w:val="TAC"/>
            </w:pPr>
            <w:r w:rsidRPr="00D0162F">
              <w:t>154</w:t>
            </w:r>
          </w:p>
        </w:tc>
        <w:tc>
          <w:tcPr>
            <w:tcW w:w="696" w:type="dxa"/>
            <w:shd w:val="clear" w:color="auto" w:fill="auto"/>
          </w:tcPr>
          <w:p w14:paraId="7F0FDD15" w14:textId="77777777" w:rsidR="00AB67FA" w:rsidRPr="00D0162F" w:rsidRDefault="00AB67FA" w:rsidP="006E0A54">
            <w:pPr>
              <w:pStyle w:val="TAC"/>
            </w:pPr>
          </w:p>
        </w:tc>
        <w:tc>
          <w:tcPr>
            <w:tcW w:w="709" w:type="dxa"/>
            <w:shd w:val="clear" w:color="auto" w:fill="auto"/>
          </w:tcPr>
          <w:p w14:paraId="1EA160D2" w14:textId="77777777" w:rsidR="00AB67FA" w:rsidRPr="00D0162F" w:rsidRDefault="00AB67FA" w:rsidP="006E0A54">
            <w:pPr>
              <w:pStyle w:val="TAC"/>
            </w:pPr>
          </w:p>
        </w:tc>
      </w:tr>
      <w:tr w:rsidR="00AB67FA" w:rsidRPr="00D0162F" w14:paraId="55F26967" w14:textId="77777777" w:rsidTr="006E0A54">
        <w:trPr>
          <w:jc w:val="center"/>
        </w:trPr>
        <w:tc>
          <w:tcPr>
            <w:tcW w:w="848" w:type="dxa"/>
            <w:shd w:val="clear" w:color="auto" w:fill="auto"/>
          </w:tcPr>
          <w:p w14:paraId="5DE3798E" w14:textId="77777777" w:rsidR="00AB67FA" w:rsidRPr="00D0162F" w:rsidRDefault="00AB67FA" w:rsidP="006E0A54">
            <w:pPr>
              <w:pStyle w:val="TAC"/>
            </w:pPr>
            <w:r w:rsidRPr="00D0162F">
              <w:t>26</w:t>
            </w:r>
          </w:p>
        </w:tc>
        <w:tc>
          <w:tcPr>
            <w:tcW w:w="741" w:type="dxa"/>
            <w:shd w:val="clear" w:color="auto" w:fill="auto"/>
          </w:tcPr>
          <w:p w14:paraId="7ABB37D7" w14:textId="77777777" w:rsidR="00AB67FA" w:rsidRPr="00D0162F" w:rsidRDefault="00AB67FA" w:rsidP="006E0A54">
            <w:pPr>
              <w:pStyle w:val="TAC"/>
            </w:pPr>
            <w:r w:rsidRPr="00D0162F">
              <w:t>272</w:t>
            </w:r>
          </w:p>
        </w:tc>
        <w:tc>
          <w:tcPr>
            <w:tcW w:w="627" w:type="dxa"/>
            <w:shd w:val="clear" w:color="auto" w:fill="auto"/>
          </w:tcPr>
          <w:p w14:paraId="7B5A2B96" w14:textId="77777777" w:rsidR="00AB67FA" w:rsidRPr="00D0162F" w:rsidRDefault="00AB67FA" w:rsidP="006E0A54">
            <w:pPr>
              <w:pStyle w:val="TAC"/>
            </w:pPr>
            <w:r w:rsidRPr="00D0162F">
              <w:t>150</w:t>
            </w:r>
          </w:p>
        </w:tc>
        <w:tc>
          <w:tcPr>
            <w:tcW w:w="627" w:type="dxa"/>
            <w:shd w:val="clear" w:color="auto" w:fill="auto"/>
          </w:tcPr>
          <w:p w14:paraId="4D471CB1" w14:textId="77777777" w:rsidR="00AB67FA" w:rsidRPr="00D0162F" w:rsidRDefault="00AB67FA" w:rsidP="006E0A54">
            <w:pPr>
              <w:pStyle w:val="TAC"/>
            </w:pPr>
            <w:r w:rsidRPr="00D0162F">
              <w:t>69</w:t>
            </w:r>
          </w:p>
        </w:tc>
        <w:tc>
          <w:tcPr>
            <w:tcW w:w="627" w:type="dxa"/>
            <w:shd w:val="clear" w:color="auto" w:fill="auto"/>
          </w:tcPr>
          <w:p w14:paraId="3C248E3D" w14:textId="77777777" w:rsidR="00AB67FA" w:rsidRPr="00D0162F" w:rsidRDefault="00AB67FA" w:rsidP="006E0A54">
            <w:pPr>
              <w:pStyle w:val="TAC"/>
            </w:pPr>
            <w:r w:rsidRPr="00D0162F">
              <w:t>609</w:t>
            </w:r>
          </w:p>
        </w:tc>
        <w:tc>
          <w:tcPr>
            <w:tcW w:w="627" w:type="dxa"/>
            <w:shd w:val="clear" w:color="auto" w:fill="auto"/>
          </w:tcPr>
          <w:p w14:paraId="61718F21" w14:textId="77777777" w:rsidR="00AB67FA" w:rsidRPr="00D0162F" w:rsidRDefault="00AB67FA" w:rsidP="006E0A54">
            <w:pPr>
              <w:pStyle w:val="TAC"/>
            </w:pPr>
            <w:r w:rsidRPr="00D0162F">
              <w:t>499</w:t>
            </w:r>
          </w:p>
        </w:tc>
        <w:tc>
          <w:tcPr>
            <w:tcW w:w="572" w:type="dxa"/>
            <w:shd w:val="clear" w:color="auto" w:fill="auto"/>
          </w:tcPr>
          <w:p w14:paraId="5C8CBE14" w14:textId="77777777" w:rsidR="00AB67FA" w:rsidRPr="00D0162F" w:rsidRDefault="00AB67FA" w:rsidP="006E0A54">
            <w:pPr>
              <w:pStyle w:val="TAC"/>
            </w:pPr>
            <w:r w:rsidRPr="00D0162F">
              <w:t>112</w:t>
            </w:r>
          </w:p>
        </w:tc>
        <w:tc>
          <w:tcPr>
            <w:tcW w:w="684" w:type="dxa"/>
            <w:shd w:val="clear" w:color="auto" w:fill="auto"/>
          </w:tcPr>
          <w:p w14:paraId="1E64DDFC" w14:textId="77777777" w:rsidR="00AB67FA" w:rsidRPr="00D0162F" w:rsidRDefault="00AB67FA" w:rsidP="006E0A54">
            <w:pPr>
              <w:pStyle w:val="TAC"/>
            </w:pPr>
            <w:r w:rsidRPr="00D0162F">
              <w:t>931</w:t>
            </w:r>
          </w:p>
        </w:tc>
        <w:tc>
          <w:tcPr>
            <w:tcW w:w="627" w:type="dxa"/>
            <w:shd w:val="clear" w:color="auto" w:fill="auto"/>
          </w:tcPr>
          <w:p w14:paraId="1EA4C26C" w14:textId="77777777" w:rsidR="00AB67FA" w:rsidRPr="00D0162F" w:rsidRDefault="00AB67FA" w:rsidP="006E0A54">
            <w:pPr>
              <w:pStyle w:val="TAC"/>
            </w:pPr>
            <w:r w:rsidRPr="00D0162F">
              <w:t>871</w:t>
            </w:r>
          </w:p>
        </w:tc>
        <w:tc>
          <w:tcPr>
            <w:tcW w:w="627" w:type="dxa"/>
            <w:shd w:val="clear" w:color="auto" w:fill="auto"/>
          </w:tcPr>
          <w:p w14:paraId="31C373B7" w14:textId="77777777" w:rsidR="00AB67FA" w:rsidRPr="00D0162F" w:rsidRDefault="00AB67FA" w:rsidP="006E0A54">
            <w:pPr>
              <w:pStyle w:val="TAC"/>
            </w:pPr>
            <w:r w:rsidRPr="00D0162F">
              <w:t>155</w:t>
            </w:r>
          </w:p>
        </w:tc>
        <w:tc>
          <w:tcPr>
            <w:tcW w:w="696" w:type="dxa"/>
            <w:shd w:val="clear" w:color="auto" w:fill="auto"/>
          </w:tcPr>
          <w:p w14:paraId="323AFC16" w14:textId="77777777" w:rsidR="00AB67FA" w:rsidRPr="00D0162F" w:rsidRDefault="00AB67FA" w:rsidP="006E0A54">
            <w:pPr>
              <w:pStyle w:val="TAC"/>
            </w:pPr>
          </w:p>
        </w:tc>
        <w:tc>
          <w:tcPr>
            <w:tcW w:w="709" w:type="dxa"/>
            <w:shd w:val="clear" w:color="auto" w:fill="auto"/>
          </w:tcPr>
          <w:p w14:paraId="1BE5B235" w14:textId="77777777" w:rsidR="00AB67FA" w:rsidRPr="00D0162F" w:rsidRDefault="00AB67FA" w:rsidP="006E0A54">
            <w:pPr>
              <w:pStyle w:val="TAC"/>
            </w:pPr>
          </w:p>
        </w:tc>
      </w:tr>
      <w:tr w:rsidR="00AB67FA" w:rsidRPr="00D0162F" w14:paraId="1BFA8414" w14:textId="77777777" w:rsidTr="006E0A54">
        <w:trPr>
          <w:jc w:val="center"/>
        </w:trPr>
        <w:tc>
          <w:tcPr>
            <w:tcW w:w="848" w:type="dxa"/>
            <w:shd w:val="clear" w:color="auto" w:fill="auto"/>
          </w:tcPr>
          <w:p w14:paraId="4FC27F91" w14:textId="77777777" w:rsidR="00AB67FA" w:rsidRPr="00D0162F" w:rsidRDefault="00AB67FA" w:rsidP="006E0A54">
            <w:pPr>
              <w:pStyle w:val="TAC"/>
            </w:pPr>
            <w:r w:rsidRPr="00D0162F">
              <w:t>27</w:t>
            </w:r>
          </w:p>
        </w:tc>
        <w:tc>
          <w:tcPr>
            <w:tcW w:w="741" w:type="dxa"/>
            <w:shd w:val="clear" w:color="auto" w:fill="auto"/>
          </w:tcPr>
          <w:p w14:paraId="73A4ADC5" w14:textId="77777777" w:rsidR="00AB67FA" w:rsidRPr="00D0162F" w:rsidRDefault="00AB67FA" w:rsidP="006E0A54">
            <w:pPr>
              <w:pStyle w:val="TAC"/>
            </w:pPr>
            <w:r w:rsidRPr="00D0162F">
              <w:t>281</w:t>
            </w:r>
          </w:p>
        </w:tc>
        <w:tc>
          <w:tcPr>
            <w:tcW w:w="627" w:type="dxa"/>
            <w:shd w:val="clear" w:color="auto" w:fill="auto"/>
          </w:tcPr>
          <w:p w14:paraId="0FAB6571" w14:textId="77777777" w:rsidR="00AB67FA" w:rsidRPr="00D0162F" w:rsidRDefault="00AB67FA" w:rsidP="006E0A54">
            <w:pPr>
              <w:pStyle w:val="TAC"/>
            </w:pPr>
            <w:r w:rsidRPr="00D0162F">
              <w:t>157</w:t>
            </w:r>
          </w:p>
        </w:tc>
        <w:tc>
          <w:tcPr>
            <w:tcW w:w="627" w:type="dxa"/>
            <w:shd w:val="clear" w:color="auto" w:fill="auto"/>
          </w:tcPr>
          <w:p w14:paraId="3D5F51BB" w14:textId="77777777" w:rsidR="00AB67FA" w:rsidRPr="00D0162F" w:rsidRDefault="00AB67FA" w:rsidP="006E0A54">
            <w:pPr>
              <w:pStyle w:val="TAC"/>
            </w:pPr>
            <w:r w:rsidRPr="00D0162F">
              <w:t>70</w:t>
            </w:r>
          </w:p>
        </w:tc>
        <w:tc>
          <w:tcPr>
            <w:tcW w:w="627" w:type="dxa"/>
            <w:shd w:val="clear" w:color="auto" w:fill="auto"/>
          </w:tcPr>
          <w:p w14:paraId="0CCF36D2" w14:textId="77777777" w:rsidR="00AB67FA" w:rsidRPr="00D0162F" w:rsidRDefault="00AB67FA" w:rsidP="006E0A54">
            <w:pPr>
              <w:pStyle w:val="TAC"/>
            </w:pPr>
            <w:r w:rsidRPr="00D0162F">
              <w:t>616</w:t>
            </w:r>
          </w:p>
        </w:tc>
        <w:tc>
          <w:tcPr>
            <w:tcW w:w="627" w:type="dxa"/>
            <w:shd w:val="clear" w:color="auto" w:fill="auto"/>
          </w:tcPr>
          <w:p w14:paraId="0476DF7F" w14:textId="77777777" w:rsidR="00AB67FA" w:rsidRPr="00D0162F" w:rsidRDefault="00AB67FA" w:rsidP="006E0A54">
            <w:pPr>
              <w:pStyle w:val="TAC"/>
            </w:pPr>
            <w:r w:rsidRPr="00D0162F">
              <w:t>507</w:t>
            </w:r>
          </w:p>
        </w:tc>
        <w:tc>
          <w:tcPr>
            <w:tcW w:w="572" w:type="dxa"/>
            <w:shd w:val="clear" w:color="auto" w:fill="auto"/>
          </w:tcPr>
          <w:p w14:paraId="5F68D05E" w14:textId="77777777" w:rsidR="00AB67FA" w:rsidRPr="00D0162F" w:rsidRDefault="00AB67FA" w:rsidP="006E0A54">
            <w:pPr>
              <w:pStyle w:val="TAC"/>
            </w:pPr>
            <w:r w:rsidRPr="00D0162F">
              <w:t>113</w:t>
            </w:r>
          </w:p>
        </w:tc>
        <w:tc>
          <w:tcPr>
            <w:tcW w:w="684" w:type="dxa"/>
            <w:shd w:val="clear" w:color="auto" w:fill="auto"/>
          </w:tcPr>
          <w:p w14:paraId="530EA00E" w14:textId="77777777" w:rsidR="00AB67FA" w:rsidRPr="00D0162F" w:rsidRDefault="00AB67FA" w:rsidP="006E0A54">
            <w:pPr>
              <w:pStyle w:val="TAC"/>
            </w:pPr>
            <w:r w:rsidRPr="00D0162F">
              <w:t>938</w:t>
            </w:r>
          </w:p>
        </w:tc>
        <w:tc>
          <w:tcPr>
            <w:tcW w:w="627" w:type="dxa"/>
            <w:shd w:val="clear" w:color="auto" w:fill="auto"/>
          </w:tcPr>
          <w:p w14:paraId="731F273A" w14:textId="77777777" w:rsidR="00AB67FA" w:rsidRPr="00D0162F" w:rsidRDefault="00AB67FA" w:rsidP="006E0A54">
            <w:pPr>
              <w:pStyle w:val="TAC"/>
            </w:pPr>
            <w:r w:rsidRPr="00D0162F">
              <w:t>880</w:t>
            </w:r>
          </w:p>
        </w:tc>
        <w:tc>
          <w:tcPr>
            <w:tcW w:w="627" w:type="dxa"/>
            <w:shd w:val="clear" w:color="auto" w:fill="auto"/>
          </w:tcPr>
          <w:p w14:paraId="0D30DCBA" w14:textId="77777777" w:rsidR="00AB67FA" w:rsidRPr="00D0162F" w:rsidRDefault="00AB67FA" w:rsidP="006E0A54">
            <w:pPr>
              <w:pStyle w:val="TAC"/>
            </w:pPr>
            <w:r w:rsidRPr="00D0162F">
              <w:t>156</w:t>
            </w:r>
          </w:p>
        </w:tc>
        <w:tc>
          <w:tcPr>
            <w:tcW w:w="696" w:type="dxa"/>
            <w:shd w:val="clear" w:color="auto" w:fill="auto"/>
          </w:tcPr>
          <w:p w14:paraId="26907A67" w14:textId="77777777" w:rsidR="00AB67FA" w:rsidRPr="00D0162F" w:rsidRDefault="00AB67FA" w:rsidP="006E0A54">
            <w:pPr>
              <w:pStyle w:val="TAC"/>
            </w:pPr>
          </w:p>
        </w:tc>
        <w:tc>
          <w:tcPr>
            <w:tcW w:w="709" w:type="dxa"/>
            <w:shd w:val="clear" w:color="auto" w:fill="auto"/>
          </w:tcPr>
          <w:p w14:paraId="0FB4890D" w14:textId="77777777" w:rsidR="00AB67FA" w:rsidRPr="00D0162F" w:rsidRDefault="00AB67FA" w:rsidP="006E0A54">
            <w:pPr>
              <w:pStyle w:val="TAC"/>
            </w:pPr>
          </w:p>
        </w:tc>
      </w:tr>
      <w:tr w:rsidR="00AB67FA" w:rsidRPr="00D0162F" w14:paraId="79C9F5AB" w14:textId="77777777" w:rsidTr="006E0A54">
        <w:trPr>
          <w:jc w:val="center"/>
        </w:trPr>
        <w:tc>
          <w:tcPr>
            <w:tcW w:w="848" w:type="dxa"/>
            <w:shd w:val="clear" w:color="auto" w:fill="auto"/>
          </w:tcPr>
          <w:p w14:paraId="74A9AA43" w14:textId="77777777" w:rsidR="00AB67FA" w:rsidRPr="00D0162F" w:rsidRDefault="00AB67FA" w:rsidP="006E0A54">
            <w:pPr>
              <w:pStyle w:val="TAC"/>
            </w:pPr>
            <w:r w:rsidRPr="00D0162F">
              <w:t>28</w:t>
            </w:r>
          </w:p>
        </w:tc>
        <w:tc>
          <w:tcPr>
            <w:tcW w:w="741" w:type="dxa"/>
            <w:shd w:val="clear" w:color="auto" w:fill="auto"/>
          </w:tcPr>
          <w:p w14:paraId="2BF5B29E" w14:textId="77777777" w:rsidR="00AB67FA" w:rsidRPr="00D0162F" w:rsidRDefault="00AB67FA" w:rsidP="006E0A54">
            <w:pPr>
              <w:pStyle w:val="TAC"/>
            </w:pPr>
            <w:r w:rsidRPr="00D0162F">
              <w:t>289</w:t>
            </w:r>
          </w:p>
        </w:tc>
        <w:tc>
          <w:tcPr>
            <w:tcW w:w="627" w:type="dxa"/>
            <w:shd w:val="clear" w:color="auto" w:fill="auto"/>
          </w:tcPr>
          <w:p w14:paraId="0BD22EFE" w14:textId="77777777" w:rsidR="00AB67FA" w:rsidRPr="00D0162F" w:rsidRDefault="00AB67FA" w:rsidP="006E0A54">
            <w:pPr>
              <w:pStyle w:val="TAC"/>
            </w:pPr>
            <w:r w:rsidRPr="00D0162F">
              <w:t>165</w:t>
            </w:r>
          </w:p>
        </w:tc>
        <w:tc>
          <w:tcPr>
            <w:tcW w:w="627" w:type="dxa"/>
            <w:shd w:val="clear" w:color="auto" w:fill="auto"/>
          </w:tcPr>
          <w:p w14:paraId="196186B7" w14:textId="77777777" w:rsidR="00AB67FA" w:rsidRPr="00D0162F" w:rsidRDefault="00AB67FA" w:rsidP="006E0A54">
            <w:pPr>
              <w:pStyle w:val="TAC"/>
            </w:pPr>
            <w:r w:rsidRPr="00D0162F">
              <w:t>71</w:t>
            </w:r>
          </w:p>
        </w:tc>
        <w:tc>
          <w:tcPr>
            <w:tcW w:w="627" w:type="dxa"/>
            <w:shd w:val="clear" w:color="auto" w:fill="auto"/>
          </w:tcPr>
          <w:p w14:paraId="4D79D60C" w14:textId="77777777" w:rsidR="00AB67FA" w:rsidRPr="00D0162F" w:rsidRDefault="00AB67FA" w:rsidP="006E0A54">
            <w:pPr>
              <w:pStyle w:val="TAC"/>
            </w:pPr>
            <w:r w:rsidRPr="00D0162F">
              <w:t>624</w:t>
            </w:r>
          </w:p>
        </w:tc>
        <w:tc>
          <w:tcPr>
            <w:tcW w:w="627" w:type="dxa"/>
            <w:shd w:val="clear" w:color="auto" w:fill="auto"/>
          </w:tcPr>
          <w:p w14:paraId="561573B5" w14:textId="77777777" w:rsidR="00AB67FA" w:rsidRPr="00D0162F" w:rsidRDefault="00AB67FA" w:rsidP="006E0A54">
            <w:pPr>
              <w:pStyle w:val="TAC"/>
            </w:pPr>
            <w:r w:rsidRPr="00D0162F">
              <w:t>516</w:t>
            </w:r>
          </w:p>
        </w:tc>
        <w:tc>
          <w:tcPr>
            <w:tcW w:w="572" w:type="dxa"/>
            <w:shd w:val="clear" w:color="auto" w:fill="auto"/>
          </w:tcPr>
          <w:p w14:paraId="1004CF6F" w14:textId="77777777" w:rsidR="00AB67FA" w:rsidRPr="00D0162F" w:rsidRDefault="00AB67FA" w:rsidP="006E0A54">
            <w:pPr>
              <w:pStyle w:val="TAC"/>
            </w:pPr>
            <w:r w:rsidRPr="00D0162F">
              <w:t>114</w:t>
            </w:r>
          </w:p>
        </w:tc>
        <w:tc>
          <w:tcPr>
            <w:tcW w:w="684" w:type="dxa"/>
            <w:shd w:val="clear" w:color="auto" w:fill="auto"/>
          </w:tcPr>
          <w:p w14:paraId="23967F49" w14:textId="77777777" w:rsidR="00AB67FA" w:rsidRPr="00D0162F" w:rsidRDefault="00AB67FA" w:rsidP="006E0A54">
            <w:pPr>
              <w:pStyle w:val="TAC"/>
            </w:pPr>
            <w:r w:rsidRPr="00D0162F">
              <w:t>946</w:t>
            </w:r>
          </w:p>
        </w:tc>
        <w:tc>
          <w:tcPr>
            <w:tcW w:w="627" w:type="dxa"/>
            <w:shd w:val="clear" w:color="auto" w:fill="auto"/>
          </w:tcPr>
          <w:p w14:paraId="5F9DE291" w14:textId="77777777" w:rsidR="00AB67FA" w:rsidRPr="00D0162F" w:rsidRDefault="00AB67FA" w:rsidP="006E0A54">
            <w:pPr>
              <w:pStyle w:val="TAC"/>
            </w:pPr>
            <w:r w:rsidRPr="00D0162F">
              <w:t>888</w:t>
            </w:r>
          </w:p>
        </w:tc>
        <w:tc>
          <w:tcPr>
            <w:tcW w:w="627" w:type="dxa"/>
            <w:shd w:val="clear" w:color="auto" w:fill="auto"/>
          </w:tcPr>
          <w:p w14:paraId="4709C6B7" w14:textId="77777777" w:rsidR="00AB67FA" w:rsidRPr="00D0162F" w:rsidRDefault="00AB67FA" w:rsidP="006E0A54">
            <w:pPr>
              <w:pStyle w:val="TAC"/>
            </w:pPr>
            <w:r w:rsidRPr="00D0162F">
              <w:t>157</w:t>
            </w:r>
          </w:p>
        </w:tc>
        <w:tc>
          <w:tcPr>
            <w:tcW w:w="696" w:type="dxa"/>
            <w:shd w:val="clear" w:color="auto" w:fill="auto"/>
          </w:tcPr>
          <w:p w14:paraId="5D1945DA" w14:textId="77777777" w:rsidR="00AB67FA" w:rsidRPr="00D0162F" w:rsidRDefault="00AB67FA" w:rsidP="006E0A54">
            <w:pPr>
              <w:pStyle w:val="TAC"/>
            </w:pPr>
          </w:p>
        </w:tc>
        <w:tc>
          <w:tcPr>
            <w:tcW w:w="709" w:type="dxa"/>
            <w:shd w:val="clear" w:color="auto" w:fill="auto"/>
          </w:tcPr>
          <w:p w14:paraId="2D99A133" w14:textId="77777777" w:rsidR="00AB67FA" w:rsidRPr="00D0162F" w:rsidRDefault="00AB67FA" w:rsidP="006E0A54">
            <w:pPr>
              <w:pStyle w:val="TAC"/>
            </w:pPr>
          </w:p>
        </w:tc>
      </w:tr>
      <w:tr w:rsidR="00AB67FA" w:rsidRPr="00D0162F" w14:paraId="3E5D3315" w14:textId="77777777" w:rsidTr="006E0A54">
        <w:trPr>
          <w:jc w:val="center"/>
        </w:trPr>
        <w:tc>
          <w:tcPr>
            <w:tcW w:w="848" w:type="dxa"/>
            <w:shd w:val="clear" w:color="auto" w:fill="auto"/>
          </w:tcPr>
          <w:p w14:paraId="53E2A0A6" w14:textId="77777777" w:rsidR="00AB67FA" w:rsidRPr="00D0162F" w:rsidRDefault="00AB67FA" w:rsidP="006E0A54">
            <w:pPr>
              <w:pStyle w:val="TAC"/>
            </w:pPr>
            <w:r w:rsidRPr="00D0162F">
              <w:t>29</w:t>
            </w:r>
          </w:p>
        </w:tc>
        <w:tc>
          <w:tcPr>
            <w:tcW w:w="741" w:type="dxa"/>
            <w:shd w:val="clear" w:color="auto" w:fill="auto"/>
          </w:tcPr>
          <w:p w14:paraId="3839E024" w14:textId="77777777" w:rsidR="00AB67FA" w:rsidRPr="00D0162F" w:rsidRDefault="00AB67FA" w:rsidP="006E0A54">
            <w:pPr>
              <w:pStyle w:val="TAC"/>
            </w:pPr>
            <w:r w:rsidRPr="00D0162F">
              <w:t>297</w:t>
            </w:r>
          </w:p>
        </w:tc>
        <w:tc>
          <w:tcPr>
            <w:tcW w:w="627" w:type="dxa"/>
            <w:shd w:val="clear" w:color="auto" w:fill="auto"/>
          </w:tcPr>
          <w:p w14:paraId="1F5884C5" w14:textId="77777777" w:rsidR="00AB67FA" w:rsidRPr="00D0162F" w:rsidRDefault="00AB67FA" w:rsidP="006E0A54">
            <w:pPr>
              <w:pStyle w:val="TAC"/>
            </w:pPr>
            <w:r w:rsidRPr="00D0162F">
              <w:t>173</w:t>
            </w:r>
          </w:p>
        </w:tc>
        <w:tc>
          <w:tcPr>
            <w:tcW w:w="627" w:type="dxa"/>
            <w:shd w:val="clear" w:color="auto" w:fill="auto"/>
          </w:tcPr>
          <w:p w14:paraId="21EA3C2E" w14:textId="77777777" w:rsidR="00AB67FA" w:rsidRPr="00D0162F" w:rsidRDefault="00AB67FA" w:rsidP="006E0A54">
            <w:pPr>
              <w:pStyle w:val="TAC"/>
            </w:pPr>
            <w:r w:rsidRPr="00D0162F">
              <w:t>72</w:t>
            </w:r>
          </w:p>
        </w:tc>
        <w:tc>
          <w:tcPr>
            <w:tcW w:w="627" w:type="dxa"/>
            <w:shd w:val="clear" w:color="auto" w:fill="auto"/>
          </w:tcPr>
          <w:p w14:paraId="3213768C" w14:textId="77777777" w:rsidR="00AB67FA" w:rsidRPr="00D0162F" w:rsidRDefault="00AB67FA" w:rsidP="006E0A54">
            <w:pPr>
              <w:pStyle w:val="TAC"/>
            </w:pPr>
            <w:r w:rsidRPr="00D0162F">
              <w:t>632</w:t>
            </w:r>
          </w:p>
        </w:tc>
        <w:tc>
          <w:tcPr>
            <w:tcW w:w="627" w:type="dxa"/>
            <w:shd w:val="clear" w:color="auto" w:fill="auto"/>
          </w:tcPr>
          <w:p w14:paraId="2FB7976D" w14:textId="77777777" w:rsidR="00AB67FA" w:rsidRPr="00D0162F" w:rsidRDefault="00AB67FA" w:rsidP="006E0A54">
            <w:pPr>
              <w:pStyle w:val="TAC"/>
            </w:pPr>
            <w:r w:rsidRPr="00D0162F">
              <w:t>524</w:t>
            </w:r>
          </w:p>
        </w:tc>
        <w:tc>
          <w:tcPr>
            <w:tcW w:w="572" w:type="dxa"/>
            <w:shd w:val="clear" w:color="auto" w:fill="auto"/>
          </w:tcPr>
          <w:p w14:paraId="3138FDC6" w14:textId="77777777" w:rsidR="00AB67FA" w:rsidRPr="00D0162F" w:rsidRDefault="00AB67FA" w:rsidP="006E0A54">
            <w:pPr>
              <w:pStyle w:val="TAC"/>
            </w:pPr>
            <w:r w:rsidRPr="00D0162F">
              <w:t>115</w:t>
            </w:r>
          </w:p>
        </w:tc>
        <w:tc>
          <w:tcPr>
            <w:tcW w:w="684" w:type="dxa"/>
            <w:shd w:val="clear" w:color="auto" w:fill="auto"/>
          </w:tcPr>
          <w:p w14:paraId="726C7236" w14:textId="77777777" w:rsidR="00AB67FA" w:rsidRPr="00D0162F" w:rsidRDefault="00AB67FA" w:rsidP="006E0A54">
            <w:pPr>
              <w:pStyle w:val="TAC"/>
            </w:pPr>
            <w:r w:rsidRPr="00D0162F">
              <w:t>953</w:t>
            </w:r>
          </w:p>
        </w:tc>
        <w:tc>
          <w:tcPr>
            <w:tcW w:w="627" w:type="dxa"/>
            <w:shd w:val="clear" w:color="auto" w:fill="auto"/>
          </w:tcPr>
          <w:p w14:paraId="4566874A" w14:textId="77777777" w:rsidR="00AB67FA" w:rsidRPr="00D0162F" w:rsidRDefault="00AB67FA" w:rsidP="006E0A54">
            <w:pPr>
              <w:pStyle w:val="TAC"/>
            </w:pPr>
            <w:r w:rsidRPr="00D0162F">
              <w:t>897</w:t>
            </w:r>
          </w:p>
        </w:tc>
        <w:tc>
          <w:tcPr>
            <w:tcW w:w="627" w:type="dxa"/>
            <w:shd w:val="clear" w:color="auto" w:fill="auto"/>
          </w:tcPr>
          <w:p w14:paraId="0960FD86" w14:textId="77777777" w:rsidR="00AB67FA" w:rsidRPr="00D0162F" w:rsidRDefault="00AB67FA" w:rsidP="006E0A54">
            <w:pPr>
              <w:pStyle w:val="TAC"/>
            </w:pPr>
            <w:r w:rsidRPr="00D0162F">
              <w:t>158</w:t>
            </w:r>
          </w:p>
        </w:tc>
        <w:tc>
          <w:tcPr>
            <w:tcW w:w="696" w:type="dxa"/>
            <w:shd w:val="clear" w:color="auto" w:fill="auto"/>
          </w:tcPr>
          <w:p w14:paraId="68EAB6C6" w14:textId="77777777" w:rsidR="00AB67FA" w:rsidRPr="00D0162F" w:rsidRDefault="00AB67FA" w:rsidP="006E0A54">
            <w:pPr>
              <w:pStyle w:val="TAC"/>
            </w:pPr>
          </w:p>
        </w:tc>
        <w:tc>
          <w:tcPr>
            <w:tcW w:w="709" w:type="dxa"/>
            <w:shd w:val="clear" w:color="auto" w:fill="auto"/>
          </w:tcPr>
          <w:p w14:paraId="0F72B382" w14:textId="77777777" w:rsidR="00AB67FA" w:rsidRPr="00D0162F" w:rsidRDefault="00AB67FA" w:rsidP="006E0A54">
            <w:pPr>
              <w:pStyle w:val="TAC"/>
            </w:pPr>
          </w:p>
        </w:tc>
      </w:tr>
      <w:tr w:rsidR="00AB67FA" w:rsidRPr="00D0162F" w14:paraId="14CB7699" w14:textId="77777777" w:rsidTr="006E0A54">
        <w:trPr>
          <w:jc w:val="center"/>
        </w:trPr>
        <w:tc>
          <w:tcPr>
            <w:tcW w:w="848" w:type="dxa"/>
            <w:shd w:val="clear" w:color="auto" w:fill="auto"/>
          </w:tcPr>
          <w:p w14:paraId="187D7097" w14:textId="77777777" w:rsidR="00AB67FA" w:rsidRPr="00D0162F" w:rsidRDefault="00AB67FA" w:rsidP="006E0A54">
            <w:pPr>
              <w:pStyle w:val="TAC"/>
            </w:pPr>
            <w:r w:rsidRPr="00D0162F">
              <w:t>30</w:t>
            </w:r>
          </w:p>
        </w:tc>
        <w:tc>
          <w:tcPr>
            <w:tcW w:w="741" w:type="dxa"/>
            <w:shd w:val="clear" w:color="auto" w:fill="auto"/>
          </w:tcPr>
          <w:p w14:paraId="1F552108" w14:textId="77777777" w:rsidR="00AB67FA" w:rsidRPr="00D0162F" w:rsidRDefault="00AB67FA" w:rsidP="006E0A54">
            <w:pPr>
              <w:pStyle w:val="TAC"/>
            </w:pPr>
            <w:r w:rsidRPr="00D0162F">
              <w:t>305</w:t>
            </w:r>
          </w:p>
        </w:tc>
        <w:tc>
          <w:tcPr>
            <w:tcW w:w="627" w:type="dxa"/>
            <w:shd w:val="clear" w:color="auto" w:fill="auto"/>
          </w:tcPr>
          <w:p w14:paraId="1FE0F105" w14:textId="77777777" w:rsidR="00AB67FA" w:rsidRPr="00D0162F" w:rsidRDefault="00AB67FA" w:rsidP="006E0A54">
            <w:pPr>
              <w:pStyle w:val="TAC"/>
            </w:pPr>
            <w:r w:rsidRPr="00D0162F">
              <w:t>180</w:t>
            </w:r>
          </w:p>
        </w:tc>
        <w:tc>
          <w:tcPr>
            <w:tcW w:w="627" w:type="dxa"/>
            <w:shd w:val="clear" w:color="auto" w:fill="auto"/>
          </w:tcPr>
          <w:p w14:paraId="138B20BD" w14:textId="77777777" w:rsidR="00AB67FA" w:rsidRPr="00D0162F" w:rsidRDefault="00AB67FA" w:rsidP="006E0A54">
            <w:pPr>
              <w:pStyle w:val="TAC"/>
            </w:pPr>
            <w:r w:rsidRPr="00D0162F">
              <w:t>73</w:t>
            </w:r>
          </w:p>
        </w:tc>
        <w:tc>
          <w:tcPr>
            <w:tcW w:w="627" w:type="dxa"/>
            <w:shd w:val="clear" w:color="auto" w:fill="auto"/>
          </w:tcPr>
          <w:p w14:paraId="5B73B6EB" w14:textId="77777777" w:rsidR="00AB67FA" w:rsidRPr="00D0162F" w:rsidRDefault="00AB67FA" w:rsidP="006E0A54">
            <w:pPr>
              <w:pStyle w:val="TAC"/>
            </w:pPr>
            <w:r w:rsidRPr="00D0162F">
              <w:t>639</w:t>
            </w:r>
          </w:p>
        </w:tc>
        <w:tc>
          <w:tcPr>
            <w:tcW w:w="627" w:type="dxa"/>
            <w:shd w:val="clear" w:color="auto" w:fill="auto"/>
          </w:tcPr>
          <w:p w14:paraId="013D416C" w14:textId="77777777" w:rsidR="00AB67FA" w:rsidRPr="00D0162F" w:rsidRDefault="00AB67FA" w:rsidP="006E0A54">
            <w:pPr>
              <w:pStyle w:val="TAC"/>
            </w:pPr>
            <w:r w:rsidRPr="00D0162F">
              <w:t>533</w:t>
            </w:r>
          </w:p>
        </w:tc>
        <w:tc>
          <w:tcPr>
            <w:tcW w:w="572" w:type="dxa"/>
            <w:shd w:val="clear" w:color="auto" w:fill="auto"/>
          </w:tcPr>
          <w:p w14:paraId="26037CDD" w14:textId="77777777" w:rsidR="00AB67FA" w:rsidRPr="00D0162F" w:rsidRDefault="00AB67FA" w:rsidP="006E0A54">
            <w:pPr>
              <w:pStyle w:val="TAC"/>
            </w:pPr>
            <w:r w:rsidRPr="00D0162F">
              <w:t>116</w:t>
            </w:r>
          </w:p>
        </w:tc>
        <w:tc>
          <w:tcPr>
            <w:tcW w:w="684" w:type="dxa"/>
            <w:shd w:val="clear" w:color="auto" w:fill="auto"/>
          </w:tcPr>
          <w:p w14:paraId="6ED9FFB4" w14:textId="77777777" w:rsidR="00AB67FA" w:rsidRPr="00D0162F" w:rsidRDefault="00AB67FA" w:rsidP="006E0A54">
            <w:pPr>
              <w:pStyle w:val="TAC"/>
            </w:pPr>
            <w:r w:rsidRPr="00D0162F">
              <w:t>960</w:t>
            </w:r>
          </w:p>
        </w:tc>
        <w:tc>
          <w:tcPr>
            <w:tcW w:w="627" w:type="dxa"/>
            <w:shd w:val="clear" w:color="auto" w:fill="auto"/>
          </w:tcPr>
          <w:p w14:paraId="3C33846E" w14:textId="77777777" w:rsidR="00AB67FA" w:rsidRPr="00D0162F" w:rsidRDefault="00AB67FA" w:rsidP="006E0A54">
            <w:pPr>
              <w:pStyle w:val="TAC"/>
            </w:pPr>
            <w:r w:rsidRPr="00D0162F">
              <w:t>906</w:t>
            </w:r>
          </w:p>
        </w:tc>
        <w:tc>
          <w:tcPr>
            <w:tcW w:w="627" w:type="dxa"/>
            <w:shd w:val="clear" w:color="auto" w:fill="auto"/>
          </w:tcPr>
          <w:p w14:paraId="1F6C3EB6" w14:textId="77777777" w:rsidR="00AB67FA" w:rsidRPr="00D0162F" w:rsidRDefault="00AB67FA" w:rsidP="006E0A54">
            <w:pPr>
              <w:pStyle w:val="TAC"/>
            </w:pPr>
            <w:r w:rsidRPr="00D0162F">
              <w:t>159</w:t>
            </w:r>
          </w:p>
        </w:tc>
        <w:tc>
          <w:tcPr>
            <w:tcW w:w="696" w:type="dxa"/>
            <w:shd w:val="clear" w:color="auto" w:fill="auto"/>
          </w:tcPr>
          <w:p w14:paraId="16AEA24A" w14:textId="77777777" w:rsidR="00AB67FA" w:rsidRPr="00D0162F" w:rsidRDefault="00AB67FA" w:rsidP="006E0A54">
            <w:pPr>
              <w:pStyle w:val="TAC"/>
            </w:pPr>
          </w:p>
        </w:tc>
        <w:tc>
          <w:tcPr>
            <w:tcW w:w="709" w:type="dxa"/>
            <w:shd w:val="clear" w:color="auto" w:fill="auto"/>
          </w:tcPr>
          <w:p w14:paraId="4494A003" w14:textId="77777777" w:rsidR="00AB67FA" w:rsidRPr="00D0162F" w:rsidRDefault="00AB67FA" w:rsidP="006E0A54">
            <w:pPr>
              <w:pStyle w:val="TAC"/>
            </w:pPr>
          </w:p>
        </w:tc>
      </w:tr>
      <w:tr w:rsidR="00AB67FA" w:rsidRPr="00D0162F" w14:paraId="66C1ECC0" w14:textId="77777777" w:rsidTr="006E0A54">
        <w:trPr>
          <w:jc w:val="center"/>
        </w:trPr>
        <w:tc>
          <w:tcPr>
            <w:tcW w:w="848" w:type="dxa"/>
            <w:shd w:val="clear" w:color="auto" w:fill="auto"/>
          </w:tcPr>
          <w:p w14:paraId="5C918773" w14:textId="77777777" w:rsidR="00AB67FA" w:rsidRPr="00D0162F" w:rsidRDefault="00AB67FA" w:rsidP="006E0A54">
            <w:pPr>
              <w:pStyle w:val="TAC"/>
            </w:pPr>
            <w:r w:rsidRPr="00D0162F">
              <w:t>31</w:t>
            </w:r>
          </w:p>
        </w:tc>
        <w:tc>
          <w:tcPr>
            <w:tcW w:w="741" w:type="dxa"/>
            <w:shd w:val="clear" w:color="auto" w:fill="auto"/>
          </w:tcPr>
          <w:p w14:paraId="560625A3" w14:textId="77777777" w:rsidR="00AB67FA" w:rsidRPr="00D0162F" w:rsidRDefault="00AB67FA" w:rsidP="006E0A54">
            <w:pPr>
              <w:pStyle w:val="TAC"/>
            </w:pPr>
            <w:r w:rsidRPr="00D0162F">
              <w:t>313</w:t>
            </w:r>
          </w:p>
        </w:tc>
        <w:tc>
          <w:tcPr>
            <w:tcW w:w="627" w:type="dxa"/>
            <w:shd w:val="clear" w:color="auto" w:fill="auto"/>
          </w:tcPr>
          <w:p w14:paraId="44DEB668" w14:textId="77777777" w:rsidR="00AB67FA" w:rsidRPr="00D0162F" w:rsidRDefault="00AB67FA" w:rsidP="006E0A54">
            <w:pPr>
              <w:pStyle w:val="TAC"/>
            </w:pPr>
            <w:r w:rsidRPr="00D0162F">
              <w:t>188</w:t>
            </w:r>
          </w:p>
        </w:tc>
        <w:tc>
          <w:tcPr>
            <w:tcW w:w="627" w:type="dxa"/>
            <w:shd w:val="clear" w:color="auto" w:fill="auto"/>
          </w:tcPr>
          <w:p w14:paraId="2F08859B" w14:textId="77777777" w:rsidR="00AB67FA" w:rsidRPr="00D0162F" w:rsidRDefault="00AB67FA" w:rsidP="006E0A54">
            <w:pPr>
              <w:pStyle w:val="TAC"/>
            </w:pPr>
            <w:r w:rsidRPr="00D0162F">
              <w:t>74</w:t>
            </w:r>
          </w:p>
        </w:tc>
        <w:tc>
          <w:tcPr>
            <w:tcW w:w="627" w:type="dxa"/>
            <w:shd w:val="clear" w:color="auto" w:fill="auto"/>
          </w:tcPr>
          <w:p w14:paraId="74FA4C45" w14:textId="77777777" w:rsidR="00AB67FA" w:rsidRPr="00D0162F" w:rsidRDefault="00AB67FA" w:rsidP="006E0A54">
            <w:pPr>
              <w:pStyle w:val="TAC"/>
            </w:pPr>
            <w:r w:rsidRPr="00D0162F">
              <w:t>647</w:t>
            </w:r>
          </w:p>
        </w:tc>
        <w:tc>
          <w:tcPr>
            <w:tcW w:w="627" w:type="dxa"/>
            <w:shd w:val="clear" w:color="auto" w:fill="auto"/>
          </w:tcPr>
          <w:p w14:paraId="414CDF6A" w14:textId="77777777" w:rsidR="00AB67FA" w:rsidRPr="00D0162F" w:rsidRDefault="00AB67FA" w:rsidP="006E0A54">
            <w:pPr>
              <w:pStyle w:val="TAC"/>
            </w:pPr>
            <w:r w:rsidRPr="00D0162F">
              <w:t>541</w:t>
            </w:r>
          </w:p>
        </w:tc>
        <w:tc>
          <w:tcPr>
            <w:tcW w:w="572" w:type="dxa"/>
            <w:shd w:val="clear" w:color="auto" w:fill="auto"/>
          </w:tcPr>
          <w:p w14:paraId="3D23B229" w14:textId="77777777" w:rsidR="00AB67FA" w:rsidRPr="00D0162F" w:rsidRDefault="00AB67FA" w:rsidP="006E0A54">
            <w:pPr>
              <w:pStyle w:val="TAC"/>
            </w:pPr>
            <w:r w:rsidRPr="00D0162F">
              <w:t>117</w:t>
            </w:r>
          </w:p>
        </w:tc>
        <w:tc>
          <w:tcPr>
            <w:tcW w:w="684" w:type="dxa"/>
            <w:shd w:val="clear" w:color="auto" w:fill="auto"/>
          </w:tcPr>
          <w:p w14:paraId="1D76A1C5" w14:textId="77777777" w:rsidR="00AB67FA" w:rsidRPr="00D0162F" w:rsidRDefault="00AB67FA" w:rsidP="006E0A54">
            <w:pPr>
              <w:pStyle w:val="TAC"/>
            </w:pPr>
            <w:r w:rsidRPr="00D0162F">
              <w:t>968</w:t>
            </w:r>
          </w:p>
        </w:tc>
        <w:tc>
          <w:tcPr>
            <w:tcW w:w="627" w:type="dxa"/>
            <w:shd w:val="clear" w:color="auto" w:fill="auto"/>
          </w:tcPr>
          <w:p w14:paraId="6B28B1FE" w14:textId="77777777" w:rsidR="00AB67FA" w:rsidRPr="00D0162F" w:rsidRDefault="00AB67FA" w:rsidP="006E0A54">
            <w:pPr>
              <w:pStyle w:val="TAC"/>
            </w:pPr>
            <w:r w:rsidRPr="00D0162F">
              <w:t>915</w:t>
            </w:r>
          </w:p>
        </w:tc>
        <w:tc>
          <w:tcPr>
            <w:tcW w:w="627" w:type="dxa"/>
            <w:shd w:val="clear" w:color="auto" w:fill="auto"/>
          </w:tcPr>
          <w:p w14:paraId="13415CA8" w14:textId="77777777" w:rsidR="00AB67FA" w:rsidRPr="00D0162F" w:rsidRDefault="00AB67FA" w:rsidP="006E0A54">
            <w:pPr>
              <w:pStyle w:val="TAC"/>
            </w:pPr>
            <w:r w:rsidRPr="00D0162F">
              <w:t>160</w:t>
            </w:r>
          </w:p>
        </w:tc>
        <w:tc>
          <w:tcPr>
            <w:tcW w:w="696" w:type="dxa"/>
            <w:shd w:val="clear" w:color="auto" w:fill="auto"/>
          </w:tcPr>
          <w:p w14:paraId="4D8C446A" w14:textId="77777777" w:rsidR="00AB67FA" w:rsidRPr="00D0162F" w:rsidRDefault="00AB67FA" w:rsidP="006E0A54">
            <w:pPr>
              <w:pStyle w:val="TAC"/>
            </w:pPr>
          </w:p>
        </w:tc>
        <w:tc>
          <w:tcPr>
            <w:tcW w:w="709" w:type="dxa"/>
            <w:shd w:val="clear" w:color="auto" w:fill="auto"/>
          </w:tcPr>
          <w:p w14:paraId="192976DE" w14:textId="77777777" w:rsidR="00AB67FA" w:rsidRPr="00D0162F" w:rsidRDefault="00AB67FA" w:rsidP="006E0A54">
            <w:pPr>
              <w:pStyle w:val="TAC"/>
            </w:pPr>
          </w:p>
        </w:tc>
      </w:tr>
      <w:tr w:rsidR="00AB67FA" w:rsidRPr="00D0162F" w14:paraId="53F8AE2F" w14:textId="77777777" w:rsidTr="006E0A54">
        <w:trPr>
          <w:jc w:val="center"/>
        </w:trPr>
        <w:tc>
          <w:tcPr>
            <w:tcW w:w="848" w:type="dxa"/>
            <w:shd w:val="clear" w:color="auto" w:fill="auto"/>
          </w:tcPr>
          <w:p w14:paraId="38A4743E" w14:textId="77777777" w:rsidR="00AB67FA" w:rsidRPr="00D0162F" w:rsidRDefault="00AB67FA" w:rsidP="006E0A54">
            <w:pPr>
              <w:pStyle w:val="TAC"/>
            </w:pPr>
            <w:r w:rsidRPr="00D0162F">
              <w:t>32</w:t>
            </w:r>
          </w:p>
        </w:tc>
        <w:tc>
          <w:tcPr>
            <w:tcW w:w="741" w:type="dxa"/>
            <w:shd w:val="clear" w:color="auto" w:fill="auto"/>
          </w:tcPr>
          <w:p w14:paraId="180C36FB" w14:textId="77777777" w:rsidR="00AB67FA" w:rsidRPr="00D0162F" w:rsidRDefault="00AB67FA" w:rsidP="006E0A54">
            <w:pPr>
              <w:pStyle w:val="TAC"/>
            </w:pPr>
            <w:r w:rsidRPr="00D0162F">
              <w:t>321</w:t>
            </w:r>
          </w:p>
        </w:tc>
        <w:tc>
          <w:tcPr>
            <w:tcW w:w="627" w:type="dxa"/>
            <w:shd w:val="clear" w:color="auto" w:fill="auto"/>
          </w:tcPr>
          <w:p w14:paraId="27A60776" w14:textId="77777777" w:rsidR="00AB67FA" w:rsidRPr="00D0162F" w:rsidRDefault="00AB67FA" w:rsidP="006E0A54">
            <w:pPr>
              <w:pStyle w:val="TAC"/>
            </w:pPr>
            <w:r w:rsidRPr="00D0162F">
              <w:t>196</w:t>
            </w:r>
          </w:p>
        </w:tc>
        <w:tc>
          <w:tcPr>
            <w:tcW w:w="627" w:type="dxa"/>
            <w:shd w:val="clear" w:color="auto" w:fill="auto"/>
          </w:tcPr>
          <w:p w14:paraId="27791043" w14:textId="77777777" w:rsidR="00AB67FA" w:rsidRPr="00D0162F" w:rsidRDefault="00AB67FA" w:rsidP="006E0A54">
            <w:pPr>
              <w:pStyle w:val="TAC"/>
            </w:pPr>
            <w:r w:rsidRPr="00D0162F">
              <w:t>75</w:t>
            </w:r>
          </w:p>
        </w:tc>
        <w:tc>
          <w:tcPr>
            <w:tcW w:w="627" w:type="dxa"/>
            <w:shd w:val="clear" w:color="auto" w:fill="auto"/>
          </w:tcPr>
          <w:p w14:paraId="6A719E5F" w14:textId="77777777" w:rsidR="00AB67FA" w:rsidRPr="00D0162F" w:rsidRDefault="00AB67FA" w:rsidP="006E0A54">
            <w:pPr>
              <w:pStyle w:val="TAC"/>
            </w:pPr>
            <w:r w:rsidRPr="00D0162F">
              <w:t>654</w:t>
            </w:r>
          </w:p>
        </w:tc>
        <w:tc>
          <w:tcPr>
            <w:tcW w:w="627" w:type="dxa"/>
            <w:shd w:val="clear" w:color="auto" w:fill="auto"/>
          </w:tcPr>
          <w:p w14:paraId="23D5A005" w14:textId="77777777" w:rsidR="00AB67FA" w:rsidRPr="00D0162F" w:rsidRDefault="00AB67FA" w:rsidP="006E0A54">
            <w:pPr>
              <w:pStyle w:val="TAC"/>
            </w:pPr>
            <w:r w:rsidRPr="00D0162F">
              <w:t>550</w:t>
            </w:r>
          </w:p>
        </w:tc>
        <w:tc>
          <w:tcPr>
            <w:tcW w:w="572" w:type="dxa"/>
            <w:shd w:val="clear" w:color="auto" w:fill="auto"/>
          </w:tcPr>
          <w:p w14:paraId="55689CCF" w14:textId="77777777" w:rsidR="00AB67FA" w:rsidRPr="00D0162F" w:rsidRDefault="00AB67FA" w:rsidP="006E0A54">
            <w:pPr>
              <w:pStyle w:val="TAC"/>
            </w:pPr>
            <w:r w:rsidRPr="00D0162F">
              <w:t>118</w:t>
            </w:r>
          </w:p>
        </w:tc>
        <w:tc>
          <w:tcPr>
            <w:tcW w:w="684" w:type="dxa"/>
            <w:shd w:val="clear" w:color="auto" w:fill="auto"/>
          </w:tcPr>
          <w:p w14:paraId="2954857F" w14:textId="77777777" w:rsidR="00AB67FA" w:rsidRPr="00D0162F" w:rsidRDefault="00AB67FA" w:rsidP="006E0A54">
            <w:pPr>
              <w:pStyle w:val="TAC"/>
            </w:pPr>
            <w:r w:rsidRPr="00D0162F">
              <w:t>975</w:t>
            </w:r>
          </w:p>
        </w:tc>
        <w:tc>
          <w:tcPr>
            <w:tcW w:w="627" w:type="dxa"/>
            <w:shd w:val="clear" w:color="auto" w:fill="auto"/>
          </w:tcPr>
          <w:p w14:paraId="2A9219E0" w14:textId="77777777" w:rsidR="00AB67FA" w:rsidRPr="00D0162F" w:rsidRDefault="00AB67FA" w:rsidP="006E0A54">
            <w:pPr>
              <w:pStyle w:val="TAC"/>
            </w:pPr>
            <w:r w:rsidRPr="00D0162F">
              <w:t>924</w:t>
            </w:r>
          </w:p>
        </w:tc>
        <w:tc>
          <w:tcPr>
            <w:tcW w:w="627" w:type="dxa"/>
            <w:shd w:val="clear" w:color="auto" w:fill="auto"/>
          </w:tcPr>
          <w:p w14:paraId="41F77DD1" w14:textId="77777777" w:rsidR="00AB67FA" w:rsidRPr="00D0162F" w:rsidRDefault="00AB67FA" w:rsidP="006E0A54">
            <w:pPr>
              <w:pStyle w:val="TAC"/>
            </w:pPr>
            <w:r w:rsidRPr="00D0162F">
              <w:t>161</w:t>
            </w:r>
          </w:p>
        </w:tc>
        <w:tc>
          <w:tcPr>
            <w:tcW w:w="696" w:type="dxa"/>
            <w:shd w:val="clear" w:color="auto" w:fill="auto"/>
          </w:tcPr>
          <w:p w14:paraId="4EA293CA" w14:textId="77777777" w:rsidR="00AB67FA" w:rsidRPr="00D0162F" w:rsidRDefault="00AB67FA" w:rsidP="006E0A54">
            <w:pPr>
              <w:pStyle w:val="TAC"/>
            </w:pPr>
          </w:p>
        </w:tc>
        <w:tc>
          <w:tcPr>
            <w:tcW w:w="709" w:type="dxa"/>
            <w:shd w:val="clear" w:color="auto" w:fill="auto"/>
          </w:tcPr>
          <w:p w14:paraId="4E0C968E" w14:textId="77777777" w:rsidR="00AB67FA" w:rsidRPr="00D0162F" w:rsidRDefault="00AB67FA" w:rsidP="006E0A54">
            <w:pPr>
              <w:pStyle w:val="TAC"/>
            </w:pPr>
          </w:p>
        </w:tc>
      </w:tr>
      <w:tr w:rsidR="00AB67FA" w:rsidRPr="00D0162F" w14:paraId="603ECF1A" w14:textId="77777777" w:rsidTr="006E0A54">
        <w:trPr>
          <w:jc w:val="center"/>
        </w:trPr>
        <w:tc>
          <w:tcPr>
            <w:tcW w:w="848" w:type="dxa"/>
            <w:shd w:val="clear" w:color="auto" w:fill="auto"/>
          </w:tcPr>
          <w:p w14:paraId="063F30CC" w14:textId="77777777" w:rsidR="00AB67FA" w:rsidRPr="00D0162F" w:rsidRDefault="00AB67FA" w:rsidP="006E0A54">
            <w:pPr>
              <w:pStyle w:val="TAC"/>
            </w:pPr>
            <w:r w:rsidRPr="00D0162F">
              <w:t>33</w:t>
            </w:r>
          </w:p>
        </w:tc>
        <w:tc>
          <w:tcPr>
            <w:tcW w:w="741" w:type="dxa"/>
            <w:shd w:val="clear" w:color="auto" w:fill="auto"/>
          </w:tcPr>
          <w:p w14:paraId="413FAEEB" w14:textId="77777777" w:rsidR="00AB67FA" w:rsidRPr="00D0162F" w:rsidRDefault="00AB67FA" w:rsidP="006E0A54">
            <w:pPr>
              <w:pStyle w:val="TAC"/>
            </w:pPr>
            <w:r w:rsidRPr="00D0162F">
              <w:t>329</w:t>
            </w:r>
          </w:p>
        </w:tc>
        <w:tc>
          <w:tcPr>
            <w:tcW w:w="627" w:type="dxa"/>
            <w:shd w:val="clear" w:color="auto" w:fill="auto"/>
          </w:tcPr>
          <w:p w14:paraId="432638AD" w14:textId="77777777" w:rsidR="00AB67FA" w:rsidRPr="00D0162F" w:rsidRDefault="00AB67FA" w:rsidP="006E0A54">
            <w:pPr>
              <w:pStyle w:val="TAC"/>
            </w:pPr>
            <w:r w:rsidRPr="00D0162F">
              <w:t>204</w:t>
            </w:r>
          </w:p>
        </w:tc>
        <w:tc>
          <w:tcPr>
            <w:tcW w:w="627" w:type="dxa"/>
            <w:shd w:val="clear" w:color="auto" w:fill="auto"/>
          </w:tcPr>
          <w:p w14:paraId="2C590D61" w14:textId="77777777" w:rsidR="00AB67FA" w:rsidRPr="00D0162F" w:rsidRDefault="00AB67FA" w:rsidP="006E0A54">
            <w:pPr>
              <w:pStyle w:val="TAC"/>
            </w:pPr>
            <w:r w:rsidRPr="00D0162F">
              <w:t>76</w:t>
            </w:r>
          </w:p>
        </w:tc>
        <w:tc>
          <w:tcPr>
            <w:tcW w:w="627" w:type="dxa"/>
            <w:shd w:val="clear" w:color="auto" w:fill="auto"/>
          </w:tcPr>
          <w:p w14:paraId="6F63157B" w14:textId="77777777" w:rsidR="00AB67FA" w:rsidRPr="00D0162F" w:rsidRDefault="00AB67FA" w:rsidP="006E0A54">
            <w:pPr>
              <w:pStyle w:val="TAC"/>
            </w:pPr>
            <w:r w:rsidRPr="00D0162F">
              <w:t>662</w:t>
            </w:r>
          </w:p>
        </w:tc>
        <w:tc>
          <w:tcPr>
            <w:tcW w:w="627" w:type="dxa"/>
            <w:shd w:val="clear" w:color="auto" w:fill="auto"/>
          </w:tcPr>
          <w:p w14:paraId="473C0851" w14:textId="77777777" w:rsidR="00AB67FA" w:rsidRPr="00D0162F" w:rsidRDefault="00AB67FA" w:rsidP="006E0A54">
            <w:pPr>
              <w:pStyle w:val="TAC"/>
            </w:pPr>
            <w:r w:rsidRPr="00D0162F">
              <w:t>558</w:t>
            </w:r>
          </w:p>
        </w:tc>
        <w:tc>
          <w:tcPr>
            <w:tcW w:w="572" w:type="dxa"/>
            <w:shd w:val="clear" w:color="auto" w:fill="auto"/>
          </w:tcPr>
          <w:p w14:paraId="6517F659" w14:textId="77777777" w:rsidR="00AB67FA" w:rsidRPr="00D0162F" w:rsidRDefault="00AB67FA" w:rsidP="006E0A54">
            <w:pPr>
              <w:pStyle w:val="TAC"/>
            </w:pPr>
            <w:r w:rsidRPr="00D0162F">
              <w:t>119</w:t>
            </w:r>
          </w:p>
        </w:tc>
        <w:tc>
          <w:tcPr>
            <w:tcW w:w="684" w:type="dxa"/>
            <w:shd w:val="clear" w:color="auto" w:fill="auto"/>
          </w:tcPr>
          <w:p w14:paraId="635295E3" w14:textId="77777777" w:rsidR="00AB67FA" w:rsidRPr="00D0162F" w:rsidRDefault="00AB67FA" w:rsidP="006E0A54">
            <w:pPr>
              <w:pStyle w:val="TAC"/>
            </w:pPr>
            <w:r w:rsidRPr="00D0162F">
              <w:t>983</w:t>
            </w:r>
          </w:p>
        </w:tc>
        <w:tc>
          <w:tcPr>
            <w:tcW w:w="627" w:type="dxa"/>
            <w:shd w:val="clear" w:color="auto" w:fill="auto"/>
          </w:tcPr>
          <w:p w14:paraId="724D1255" w14:textId="77777777" w:rsidR="00AB67FA" w:rsidRPr="00D0162F" w:rsidRDefault="00AB67FA" w:rsidP="006E0A54">
            <w:pPr>
              <w:pStyle w:val="TAC"/>
            </w:pPr>
            <w:r w:rsidRPr="00D0162F">
              <w:t>933</w:t>
            </w:r>
          </w:p>
        </w:tc>
        <w:tc>
          <w:tcPr>
            <w:tcW w:w="627" w:type="dxa"/>
            <w:shd w:val="clear" w:color="auto" w:fill="auto"/>
          </w:tcPr>
          <w:p w14:paraId="11C5442A" w14:textId="77777777" w:rsidR="00AB67FA" w:rsidRPr="00D0162F" w:rsidRDefault="00AB67FA" w:rsidP="006E0A54">
            <w:pPr>
              <w:pStyle w:val="TAC"/>
            </w:pPr>
            <w:r w:rsidRPr="00D0162F">
              <w:t>162</w:t>
            </w:r>
          </w:p>
        </w:tc>
        <w:tc>
          <w:tcPr>
            <w:tcW w:w="696" w:type="dxa"/>
            <w:shd w:val="clear" w:color="auto" w:fill="auto"/>
          </w:tcPr>
          <w:p w14:paraId="57D4A758" w14:textId="77777777" w:rsidR="00AB67FA" w:rsidRPr="00D0162F" w:rsidRDefault="00AB67FA" w:rsidP="006E0A54">
            <w:pPr>
              <w:pStyle w:val="TAC"/>
            </w:pPr>
          </w:p>
        </w:tc>
        <w:tc>
          <w:tcPr>
            <w:tcW w:w="709" w:type="dxa"/>
            <w:shd w:val="clear" w:color="auto" w:fill="auto"/>
          </w:tcPr>
          <w:p w14:paraId="1424BBA1" w14:textId="77777777" w:rsidR="00AB67FA" w:rsidRPr="00D0162F" w:rsidRDefault="00AB67FA" w:rsidP="006E0A54">
            <w:pPr>
              <w:pStyle w:val="TAC"/>
            </w:pPr>
          </w:p>
        </w:tc>
      </w:tr>
      <w:tr w:rsidR="00AB67FA" w:rsidRPr="00D0162F" w14:paraId="65A4725D" w14:textId="77777777" w:rsidTr="006E0A54">
        <w:trPr>
          <w:jc w:val="center"/>
        </w:trPr>
        <w:tc>
          <w:tcPr>
            <w:tcW w:w="848" w:type="dxa"/>
            <w:shd w:val="clear" w:color="auto" w:fill="auto"/>
          </w:tcPr>
          <w:p w14:paraId="649BFA73" w14:textId="77777777" w:rsidR="00AB67FA" w:rsidRPr="00D0162F" w:rsidRDefault="00AB67FA" w:rsidP="006E0A54">
            <w:pPr>
              <w:pStyle w:val="TAC"/>
            </w:pPr>
            <w:r w:rsidRPr="00D0162F">
              <w:t>34</w:t>
            </w:r>
          </w:p>
        </w:tc>
        <w:tc>
          <w:tcPr>
            <w:tcW w:w="741" w:type="dxa"/>
            <w:shd w:val="clear" w:color="auto" w:fill="auto"/>
          </w:tcPr>
          <w:p w14:paraId="4EE3FE18" w14:textId="77777777" w:rsidR="00AB67FA" w:rsidRPr="00D0162F" w:rsidRDefault="00AB67FA" w:rsidP="006E0A54">
            <w:pPr>
              <w:pStyle w:val="TAC"/>
            </w:pPr>
            <w:r w:rsidRPr="00D0162F">
              <w:t>337</w:t>
            </w:r>
          </w:p>
        </w:tc>
        <w:tc>
          <w:tcPr>
            <w:tcW w:w="627" w:type="dxa"/>
            <w:shd w:val="clear" w:color="auto" w:fill="auto"/>
          </w:tcPr>
          <w:p w14:paraId="1B97C346" w14:textId="77777777" w:rsidR="00AB67FA" w:rsidRPr="00D0162F" w:rsidRDefault="00AB67FA" w:rsidP="006E0A54">
            <w:pPr>
              <w:pStyle w:val="TAC"/>
            </w:pPr>
            <w:r w:rsidRPr="00D0162F">
              <w:t>211</w:t>
            </w:r>
          </w:p>
        </w:tc>
        <w:tc>
          <w:tcPr>
            <w:tcW w:w="627" w:type="dxa"/>
            <w:shd w:val="clear" w:color="auto" w:fill="auto"/>
          </w:tcPr>
          <w:p w14:paraId="282B2521" w14:textId="77777777" w:rsidR="00AB67FA" w:rsidRPr="00D0162F" w:rsidRDefault="00AB67FA" w:rsidP="006E0A54">
            <w:pPr>
              <w:pStyle w:val="TAC"/>
            </w:pPr>
            <w:r w:rsidRPr="00D0162F">
              <w:t>77</w:t>
            </w:r>
          </w:p>
        </w:tc>
        <w:tc>
          <w:tcPr>
            <w:tcW w:w="627" w:type="dxa"/>
            <w:shd w:val="clear" w:color="auto" w:fill="auto"/>
          </w:tcPr>
          <w:p w14:paraId="1A3C2E85" w14:textId="77777777" w:rsidR="00AB67FA" w:rsidRPr="00D0162F" w:rsidRDefault="00AB67FA" w:rsidP="006E0A54">
            <w:pPr>
              <w:pStyle w:val="TAC"/>
            </w:pPr>
            <w:r w:rsidRPr="00D0162F">
              <w:t>669</w:t>
            </w:r>
          </w:p>
        </w:tc>
        <w:tc>
          <w:tcPr>
            <w:tcW w:w="627" w:type="dxa"/>
            <w:shd w:val="clear" w:color="auto" w:fill="auto"/>
          </w:tcPr>
          <w:p w14:paraId="11D15B64" w14:textId="77777777" w:rsidR="00AB67FA" w:rsidRPr="00D0162F" w:rsidRDefault="00AB67FA" w:rsidP="006E0A54">
            <w:pPr>
              <w:pStyle w:val="TAC"/>
            </w:pPr>
            <w:r w:rsidRPr="00D0162F">
              <w:t>567</w:t>
            </w:r>
          </w:p>
        </w:tc>
        <w:tc>
          <w:tcPr>
            <w:tcW w:w="572" w:type="dxa"/>
            <w:shd w:val="clear" w:color="auto" w:fill="auto"/>
          </w:tcPr>
          <w:p w14:paraId="27ABD236" w14:textId="77777777" w:rsidR="00AB67FA" w:rsidRPr="00D0162F" w:rsidRDefault="00AB67FA" w:rsidP="006E0A54">
            <w:pPr>
              <w:pStyle w:val="TAC"/>
            </w:pPr>
            <w:r w:rsidRPr="00D0162F">
              <w:t>120</w:t>
            </w:r>
          </w:p>
        </w:tc>
        <w:tc>
          <w:tcPr>
            <w:tcW w:w="684" w:type="dxa"/>
            <w:shd w:val="clear" w:color="auto" w:fill="auto"/>
          </w:tcPr>
          <w:p w14:paraId="05AC3504" w14:textId="77777777" w:rsidR="00AB67FA" w:rsidRPr="00D0162F" w:rsidRDefault="00AB67FA" w:rsidP="006E0A54">
            <w:pPr>
              <w:pStyle w:val="TAC"/>
            </w:pPr>
            <w:r w:rsidRPr="00D0162F">
              <w:t>990</w:t>
            </w:r>
          </w:p>
        </w:tc>
        <w:tc>
          <w:tcPr>
            <w:tcW w:w="627" w:type="dxa"/>
            <w:shd w:val="clear" w:color="auto" w:fill="auto"/>
          </w:tcPr>
          <w:p w14:paraId="3A7A944C" w14:textId="77777777" w:rsidR="00AB67FA" w:rsidRPr="00D0162F" w:rsidRDefault="00AB67FA" w:rsidP="006E0A54">
            <w:pPr>
              <w:pStyle w:val="TAC"/>
            </w:pPr>
            <w:r w:rsidRPr="00D0162F">
              <w:t>941</w:t>
            </w:r>
          </w:p>
        </w:tc>
        <w:tc>
          <w:tcPr>
            <w:tcW w:w="627" w:type="dxa"/>
            <w:shd w:val="clear" w:color="auto" w:fill="auto"/>
          </w:tcPr>
          <w:p w14:paraId="0B980A25" w14:textId="77777777" w:rsidR="00AB67FA" w:rsidRPr="00D0162F" w:rsidRDefault="00AB67FA" w:rsidP="006E0A54">
            <w:pPr>
              <w:pStyle w:val="TAC"/>
            </w:pPr>
            <w:r w:rsidRPr="00D0162F">
              <w:t>163</w:t>
            </w:r>
          </w:p>
        </w:tc>
        <w:tc>
          <w:tcPr>
            <w:tcW w:w="696" w:type="dxa"/>
            <w:shd w:val="clear" w:color="auto" w:fill="auto"/>
          </w:tcPr>
          <w:p w14:paraId="62C9DB72" w14:textId="77777777" w:rsidR="00AB67FA" w:rsidRPr="00D0162F" w:rsidRDefault="00AB67FA" w:rsidP="006E0A54">
            <w:pPr>
              <w:pStyle w:val="TAC"/>
            </w:pPr>
          </w:p>
        </w:tc>
        <w:tc>
          <w:tcPr>
            <w:tcW w:w="709" w:type="dxa"/>
            <w:shd w:val="clear" w:color="auto" w:fill="auto"/>
          </w:tcPr>
          <w:p w14:paraId="74F4927B" w14:textId="77777777" w:rsidR="00AB67FA" w:rsidRPr="00D0162F" w:rsidRDefault="00AB67FA" w:rsidP="006E0A54">
            <w:pPr>
              <w:pStyle w:val="TAC"/>
            </w:pPr>
          </w:p>
        </w:tc>
      </w:tr>
      <w:tr w:rsidR="00AB67FA" w:rsidRPr="00D0162F" w14:paraId="7230CE2F" w14:textId="77777777" w:rsidTr="006E0A54">
        <w:trPr>
          <w:jc w:val="center"/>
        </w:trPr>
        <w:tc>
          <w:tcPr>
            <w:tcW w:w="848" w:type="dxa"/>
            <w:shd w:val="clear" w:color="auto" w:fill="auto"/>
          </w:tcPr>
          <w:p w14:paraId="70C45963" w14:textId="77777777" w:rsidR="00AB67FA" w:rsidRPr="00D0162F" w:rsidRDefault="00AB67FA" w:rsidP="006E0A54">
            <w:pPr>
              <w:pStyle w:val="TAC"/>
            </w:pPr>
            <w:r w:rsidRPr="00D0162F">
              <w:t>35</w:t>
            </w:r>
          </w:p>
        </w:tc>
        <w:tc>
          <w:tcPr>
            <w:tcW w:w="741" w:type="dxa"/>
            <w:shd w:val="clear" w:color="auto" w:fill="auto"/>
          </w:tcPr>
          <w:p w14:paraId="37A6119E" w14:textId="77777777" w:rsidR="00AB67FA" w:rsidRPr="00D0162F" w:rsidRDefault="00AB67FA" w:rsidP="006E0A54">
            <w:pPr>
              <w:pStyle w:val="TAC"/>
            </w:pPr>
            <w:r w:rsidRPr="00D0162F">
              <w:t>345</w:t>
            </w:r>
          </w:p>
        </w:tc>
        <w:tc>
          <w:tcPr>
            <w:tcW w:w="627" w:type="dxa"/>
            <w:shd w:val="clear" w:color="auto" w:fill="auto"/>
          </w:tcPr>
          <w:p w14:paraId="78FEAE8A" w14:textId="77777777" w:rsidR="00AB67FA" w:rsidRPr="00D0162F" w:rsidRDefault="00AB67FA" w:rsidP="006E0A54">
            <w:pPr>
              <w:pStyle w:val="TAC"/>
            </w:pPr>
            <w:r w:rsidRPr="00D0162F">
              <w:t>219</w:t>
            </w:r>
          </w:p>
        </w:tc>
        <w:tc>
          <w:tcPr>
            <w:tcW w:w="627" w:type="dxa"/>
            <w:shd w:val="clear" w:color="auto" w:fill="auto"/>
          </w:tcPr>
          <w:p w14:paraId="5D7AE3A9" w14:textId="77777777" w:rsidR="00AB67FA" w:rsidRPr="00D0162F" w:rsidRDefault="00AB67FA" w:rsidP="006E0A54">
            <w:pPr>
              <w:pStyle w:val="TAC"/>
            </w:pPr>
            <w:r w:rsidRPr="00D0162F">
              <w:t>78</w:t>
            </w:r>
          </w:p>
        </w:tc>
        <w:tc>
          <w:tcPr>
            <w:tcW w:w="627" w:type="dxa"/>
            <w:shd w:val="clear" w:color="auto" w:fill="auto"/>
          </w:tcPr>
          <w:p w14:paraId="4E7CAA3A" w14:textId="77777777" w:rsidR="00AB67FA" w:rsidRPr="00D0162F" w:rsidRDefault="00AB67FA" w:rsidP="006E0A54">
            <w:pPr>
              <w:pStyle w:val="TAC"/>
            </w:pPr>
            <w:r w:rsidRPr="00D0162F">
              <w:t>677</w:t>
            </w:r>
          </w:p>
        </w:tc>
        <w:tc>
          <w:tcPr>
            <w:tcW w:w="627" w:type="dxa"/>
            <w:shd w:val="clear" w:color="auto" w:fill="auto"/>
          </w:tcPr>
          <w:p w14:paraId="1F9B5920" w14:textId="77777777" w:rsidR="00AB67FA" w:rsidRPr="00D0162F" w:rsidRDefault="00AB67FA" w:rsidP="006E0A54">
            <w:pPr>
              <w:pStyle w:val="TAC"/>
            </w:pPr>
            <w:r w:rsidRPr="00D0162F">
              <w:t>575</w:t>
            </w:r>
          </w:p>
        </w:tc>
        <w:tc>
          <w:tcPr>
            <w:tcW w:w="572" w:type="dxa"/>
            <w:shd w:val="clear" w:color="auto" w:fill="auto"/>
          </w:tcPr>
          <w:p w14:paraId="25B6E33D" w14:textId="77777777" w:rsidR="00AB67FA" w:rsidRPr="00D0162F" w:rsidRDefault="00AB67FA" w:rsidP="006E0A54">
            <w:pPr>
              <w:pStyle w:val="TAC"/>
            </w:pPr>
            <w:r w:rsidRPr="00D0162F">
              <w:t>121</w:t>
            </w:r>
          </w:p>
        </w:tc>
        <w:tc>
          <w:tcPr>
            <w:tcW w:w="684" w:type="dxa"/>
            <w:shd w:val="clear" w:color="auto" w:fill="auto"/>
          </w:tcPr>
          <w:p w14:paraId="743860FE" w14:textId="77777777" w:rsidR="00AB67FA" w:rsidRPr="00D0162F" w:rsidRDefault="00AB67FA" w:rsidP="006E0A54">
            <w:pPr>
              <w:pStyle w:val="TAC"/>
            </w:pPr>
            <w:r w:rsidRPr="00D0162F">
              <w:t>997</w:t>
            </w:r>
          </w:p>
        </w:tc>
        <w:tc>
          <w:tcPr>
            <w:tcW w:w="627" w:type="dxa"/>
            <w:shd w:val="clear" w:color="auto" w:fill="auto"/>
          </w:tcPr>
          <w:p w14:paraId="31EDD534" w14:textId="77777777" w:rsidR="00AB67FA" w:rsidRPr="00D0162F" w:rsidRDefault="00AB67FA" w:rsidP="006E0A54">
            <w:pPr>
              <w:pStyle w:val="TAC"/>
            </w:pPr>
            <w:r w:rsidRPr="00D0162F">
              <w:t>950</w:t>
            </w:r>
          </w:p>
        </w:tc>
        <w:tc>
          <w:tcPr>
            <w:tcW w:w="627" w:type="dxa"/>
            <w:shd w:val="clear" w:color="auto" w:fill="auto"/>
          </w:tcPr>
          <w:p w14:paraId="0C18F925" w14:textId="77777777" w:rsidR="00AB67FA" w:rsidRPr="00D0162F" w:rsidRDefault="00AB67FA" w:rsidP="006E0A54">
            <w:pPr>
              <w:pStyle w:val="TAC"/>
            </w:pPr>
            <w:r w:rsidRPr="00D0162F">
              <w:t>164</w:t>
            </w:r>
          </w:p>
        </w:tc>
        <w:tc>
          <w:tcPr>
            <w:tcW w:w="696" w:type="dxa"/>
            <w:shd w:val="clear" w:color="auto" w:fill="auto"/>
          </w:tcPr>
          <w:p w14:paraId="351ABE55" w14:textId="77777777" w:rsidR="00AB67FA" w:rsidRPr="00D0162F" w:rsidRDefault="00AB67FA" w:rsidP="006E0A54">
            <w:pPr>
              <w:pStyle w:val="TAC"/>
            </w:pPr>
          </w:p>
        </w:tc>
        <w:tc>
          <w:tcPr>
            <w:tcW w:w="709" w:type="dxa"/>
            <w:shd w:val="clear" w:color="auto" w:fill="auto"/>
          </w:tcPr>
          <w:p w14:paraId="5E049E11" w14:textId="77777777" w:rsidR="00AB67FA" w:rsidRPr="00D0162F" w:rsidRDefault="00AB67FA" w:rsidP="006E0A54">
            <w:pPr>
              <w:pStyle w:val="TAC"/>
            </w:pPr>
          </w:p>
        </w:tc>
      </w:tr>
      <w:tr w:rsidR="00AB67FA" w:rsidRPr="00D0162F" w14:paraId="7E8D0762" w14:textId="77777777" w:rsidTr="006E0A54">
        <w:trPr>
          <w:jc w:val="center"/>
        </w:trPr>
        <w:tc>
          <w:tcPr>
            <w:tcW w:w="848" w:type="dxa"/>
            <w:shd w:val="clear" w:color="auto" w:fill="auto"/>
          </w:tcPr>
          <w:p w14:paraId="5562E360" w14:textId="77777777" w:rsidR="00AB67FA" w:rsidRPr="00D0162F" w:rsidRDefault="00AB67FA" w:rsidP="006E0A54">
            <w:pPr>
              <w:pStyle w:val="TAC"/>
            </w:pPr>
            <w:r w:rsidRPr="00D0162F">
              <w:t>36</w:t>
            </w:r>
          </w:p>
        </w:tc>
        <w:tc>
          <w:tcPr>
            <w:tcW w:w="741" w:type="dxa"/>
            <w:shd w:val="clear" w:color="auto" w:fill="auto"/>
          </w:tcPr>
          <w:p w14:paraId="4DB9AEEB" w14:textId="77777777" w:rsidR="00AB67FA" w:rsidRPr="00D0162F" w:rsidRDefault="00AB67FA" w:rsidP="006E0A54">
            <w:pPr>
              <w:pStyle w:val="TAC"/>
            </w:pPr>
            <w:r w:rsidRPr="00D0162F">
              <w:t>353</w:t>
            </w:r>
          </w:p>
        </w:tc>
        <w:tc>
          <w:tcPr>
            <w:tcW w:w="627" w:type="dxa"/>
            <w:shd w:val="clear" w:color="auto" w:fill="auto"/>
          </w:tcPr>
          <w:p w14:paraId="67784D6D" w14:textId="77777777" w:rsidR="00AB67FA" w:rsidRPr="00D0162F" w:rsidRDefault="00AB67FA" w:rsidP="006E0A54">
            <w:pPr>
              <w:pStyle w:val="TAC"/>
            </w:pPr>
            <w:r w:rsidRPr="00D0162F">
              <w:t>227</w:t>
            </w:r>
          </w:p>
        </w:tc>
        <w:tc>
          <w:tcPr>
            <w:tcW w:w="627" w:type="dxa"/>
            <w:shd w:val="clear" w:color="auto" w:fill="auto"/>
          </w:tcPr>
          <w:p w14:paraId="0D3F498F" w14:textId="77777777" w:rsidR="00AB67FA" w:rsidRPr="00D0162F" w:rsidRDefault="00AB67FA" w:rsidP="006E0A54">
            <w:pPr>
              <w:pStyle w:val="TAC"/>
            </w:pPr>
            <w:r w:rsidRPr="00D0162F">
              <w:t>79</w:t>
            </w:r>
          </w:p>
        </w:tc>
        <w:tc>
          <w:tcPr>
            <w:tcW w:w="627" w:type="dxa"/>
            <w:shd w:val="clear" w:color="auto" w:fill="auto"/>
          </w:tcPr>
          <w:p w14:paraId="4FF5A932" w14:textId="77777777" w:rsidR="00AB67FA" w:rsidRPr="00D0162F" w:rsidRDefault="00AB67FA" w:rsidP="006E0A54">
            <w:pPr>
              <w:pStyle w:val="TAC"/>
            </w:pPr>
            <w:r w:rsidRPr="00D0162F">
              <w:t>684</w:t>
            </w:r>
          </w:p>
        </w:tc>
        <w:tc>
          <w:tcPr>
            <w:tcW w:w="627" w:type="dxa"/>
            <w:shd w:val="clear" w:color="auto" w:fill="auto"/>
          </w:tcPr>
          <w:p w14:paraId="1E68D07D" w14:textId="77777777" w:rsidR="00AB67FA" w:rsidRPr="00D0162F" w:rsidRDefault="00AB67FA" w:rsidP="006E0A54">
            <w:pPr>
              <w:pStyle w:val="TAC"/>
            </w:pPr>
            <w:r w:rsidRPr="00D0162F">
              <w:t>584</w:t>
            </w:r>
          </w:p>
        </w:tc>
        <w:tc>
          <w:tcPr>
            <w:tcW w:w="572" w:type="dxa"/>
            <w:shd w:val="clear" w:color="auto" w:fill="auto"/>
          </w:tcPr>
          <w:p w14:paraId="3612FF69" w14:textId="77777777" w:rsidR="00AB67FA" w:rsidRPr="00D0162F" w:rsidRDefault="00AB67FA" w:rsidP="006E0A54">
            <w:pPr>
              <w:pStyle w:val="TAC"/>
            </w:pPr>
            <w:r w:rsidRPr="00D0162F">
              <w:t>122</w:t>
            </w:r>
          </w:p>
        </w:tc>
        <w:tc>
          <w:tcPr>
            <w:tcW w:w="684" w:type="dxa"/>
            <w:shd w:val="clear" w:color="auto" w:fill="auto"/>
          </w:tcPr>
          <w:p w14:paraId="11DD3B3C" w14:textId="77777777" w:rsidR="00AB67FA" w:rsidRPr="00D0162F" w:rsidRDefault="00AB67FA" w:rsidP="006E0A54">
            <w:pPr>
              <w:pStyle w:val="TAC"/>
            </w:pPr>
            <w:r w:rsidRPr="00D0162F">
              <w:t>1005</w:t>
            </w:r>
          </w:p>
        </w:tc>
        <w:tc>
          <w:tcPr>
            <w:tcW w:w="627" w:type="dxa"/>
            <w:shd w:val="clear" w:color="auto" w:fill="auto"/>
          </w:tcPr>
          <w:p w14:paraId="6F362956" w14:textId="77777777" w:rsidR="00AB67FA" w:rsidRPr="00D0162F" w:rsidRDefault="00AB67FA" w:rsidP="006E0A54">
            <w:pPr>
              <w:pStyle w:val="TAC"/>
            </w:pPr>
            <w:r w:rsidRPr="00D0162F">
              <w:t>959</w:t>
            </w:r>
          </w:p>
        </w:tc>
        <w:tc>
          <w:tcPr>
            <w:tcW w:w="627" w:type="dxa"/>
            <w:shd w:val="clear" w:color="auto" w:fill="auto"/>
          </w:tcPr>
          <w:p w14:paraId="0BDCBF75" w14:textId="77777777" w:rsidR="00AB67FA" w:rsidRPr="00D0162F" w:rsidRDefault="00AB67FA" w:rsidP="006E0A54">
            <w:pPr>
              <w:pStyle w:val="TAC"/>
            </w:pPr>
            <w:r w:rsidRPr="00D0162F">
              <w:t>165</w:t>
            </w:r>
          </w:p>
        </w:tc>
        <w:tc>
          <w:tcPr>
            <w:tcW w:w="696" w:type="dxa"/>
            <w:shd w:val="clear" w:color="auto" w:fill="auto"/>
          </w:tcPr>
          <w:p w14:paraId="2EA99EAE" w14:textId="77777777" w:rsidR="00AB67FA" w:rsidRPr="00D0162F" w:rsidRDefault="00AB67FA" w:rsidP="006E0A54">
            <w:pPr>
              <w:pStyle w:val="TAC"/>
            </w:pPr>
          </w:p>
        </w:tc>
        <w:tc>
          <w:tcPr>
            <w:tcW w:w="709" w:type="dxa"/>
            <w:shd w:val="clear" w:color="auto" w:fill="auto"/>
          </w:tcPr>
          <w:p w14:paraId="3C395560" w14:textId="77777777" w:rsidR="00AB67FA" w:rsidRPr="00D0162F" w:rsidRDefault="00AB67FA" w:rsidP="006E0A54">
            <w:pPr>
              <w:pStyle w:val="TAC"/>
            </w:pPr>
          </w:p>
        </w:tc>
      </w:tr>
      <w:tr w:rsidR="00AB67FA" w:rsidRPr="00D0162F" w14:paraId="09B3018F" w14:textId="77777777" w:rsidTr="006E0A54">
        <w:trPr>
          <w:jc w:val="center"/>
        </w:trPr>
        <w:tc>
          <w:tcPr>
            <w:tcW w:w="848" w:type="dxa"/>
            <w:shd w:val="clear" w:color="auto" w:fill="auto"/>
          </w:tcPr>
          <w:p w14:paraId="03612DB2" w14:textId="77777777" w:rsidR="00AB67FA" w:rsidRPr="00D0162F" w:rsidRDefault="00AB67FA" w:rsidP="006E0A54">
            <w:pPr>
              <w:pStyle w:val="TAC"/>
            </w:pPr>
            <w:r w:rsidRPr="00D0162F">
              <w:t>37</w:t>
            </w:r>
          </w:p>
        </w:tc>
        <w:tc>
          <w:tcPr>
            <w:tcW w:w="741" w:type="dxa"/>
            <w:shd w:val="clear" w:color="auto" w:fill="auto"/>
          </w:tcPr>
          <w:p w14:paraId="4222B924" w14:textId="77777777" w:rsidR="00AB67FA" w:rsidRPr="00D0162F" w:rsidRDefault="00AB67FA" w:rsidP="006E0A54">
            <w:pPr>
              <w:pStyle w:val="TAC"/>
            </w:pPr>
            <w:r w:rsidRPr="00D0162F">
              <w:t>361</w:t>
            </w:r>
          </w:p>
        </w:tc>
        <w:tc>
          <w:tcPr>
            <w:tcW w:w="627" w:type="dxa"/>
            <w:shd w:val="clear" w:color="auto" w:fill="auto"/>
          </w:tcPr>
          <w:p w14:paraId="49256BC0" w14:textId="77777777" w:rsidR="00AB67FA" w:rsidRPr="00D0162F" w:rsidRDefault="00AB67FA" w:rsidP="006E0A54">
            <w:pPr>
              <w:pStyle w:val="TAC"/>
            </w:pPr>
            <w:r w:rsidRPr="00D0162F">
              <w:t>235</w:t>
            </w:r>
          </w:p>
        </w:tc>
        <w:tc>
          <w:tcPr>
            <w:tcW w:w="627" w:type="dxa"/>
            <w:shd w:val="clear" w:color="auto" w:fill="auto"/>
          </w:tcPr>
          <w:p w14:paraId="3BA37E24" w14:textId="77777777" w:rsidR="00AB67FA" w:rsidRPr="00D0162F" w:rsidRDefault="00AB67FA" w:rsidP="006E0A54">
            <w:pPr>
              <w:pStyle w:val="TAC"/>
            </w:pPr>
            <w:r w:rsidRPr="00D0162F">
              <w:t>80</w:t>
            </w:r>
          </w:p>
        </w:tc>
        <w:tc>
          <w:tcPr>
            <w:tcW w:w="627" w:type="dxa"/>
            <w:shd w:val="clear" w:color="auto" w:fill="auto"/>
          </w:tcPr>
          <w:p w14:paraId="0A2AF94F" w14:textId="77777777" w:rsidR="00AB67FA" w:rsidRPr="00D0162F" w:rsidRDefault="00AB67FA" w:rsidP="006E0A54">
            <w:pPr>
              <w:pStyle w:val="TAC"/>
            </w:pPr>
            <w:r w:rsidRPr="00D0162F">
              <w:t>692</w:t>
            </w:r>
          </w:p>
        </w:tc>
        <w:tc>
          <w:tcPr>
            <w:tcW w:w="627" w:type="dxa"/>
            <w:shd w:val="clear" w:color="auto" w:fill="auto"/>
          </w:tcPr>
          <w:p w14:paraId="2DAAF117" w14:textId="77777777" w:rsidR="00AB67FA" w:rsidRPr="00D0162F" w:rsidRDefault="00AB67FA" w:rsidP="006E0A54">
            <w:pPr>
              <w:pStyle w:val="TAC"/>
            </w:pPr>
            <w:r w:rsidRPr="00D0162F">
              <w:t>592</w:t>
            </w:r>
          </w:p>
        </w:tc>
        <w:tc>
          <w:tcPr>
            <w:tcW w:w="572" w:type="dxa"/>
            <w:shd w:val="clear" w:color="auto" w:fill="auto"/>
          </w:tcPr>
          <w:p w14:paraId="11EFCB56" w14:textId="77777777" w:rsidR="00AB67FA" w:rsidRPr="00D0162F" w:rsidRDefault="00AB67FA" w:rsidP="006E0A54">
            <w:pPr>
              <w:pStyle w:val="TAC"/>
            </w:pPr>
            <w:r w:rsidRPr="00D0162F">
              <w:t>123</w:t>
            </w:r>
          </w:p>
        </w:tc>
        <w:tc>
          <w:tcPr>
            <w:tcW w:w="684" w:type="dxa"/>
            <w:shd w:val="clear" w:color="auto" w:fill="auto"/>
          </w:tcPr>
          <w:p w14:paraId="37585CC3" w14:textId="77777777" w:rsidR="00AB67FA" w:rsidRPr="00D0162F" w:rsidRDefault="00AB67FA" w:rsidP="006E0A54">
            <w:pPr>
              <w:pStyle w:val="TAC"/>
            </w:pPr>
            <w:r w:rsidRPr="00D0162F">
              <w:t>1012</w:t>
            </w:r>
          </w:p>
        </w:tc>
        <w:tc>
          <w:tcPr>
            <w:tcW w:w="627" w:type="dxa"/>
            <w:shd w:val="clear" w:color="auto" w:fill="auto"/>
          </w:tcPr>
          <w:p w14:paraId="53EB795C" w14:textId="77777777" w:rsidR="00AB67FA" w:rsidRPr="00D0162F" w:rsidRDefault="00AB67FA" w:rsidP="006E0A54">
            <w:pPr>
              <w:pStyle w:val="TAC"/>
            </w:pPr>
            <w:r w:rsidRPr="00D0162F">
              <w:t>968</w:t>
            </w:r>
          </w:p>
        </w:tc>
        <w:tc>
          <w:tcPr>
            <w:tcW w:w="627" w:type="dxa"/>
            <w:shd w:val="clear" w:color="auto" w:fill="auto"/>
          </w:tcPr>
          <w:p w14:paraId="0B9B9412" w14:textId="77777777" w:rsidR="00AB67FA" w:rsidRPr="00D0162F" w:rsidRDefault="00AB67FA" w:rsidP="006E0A54">
            <w:pPr>
              <w:pStyle w:val="TAC"/>
            </w:pPr>
            <w:r w:rsidRPr="00D0162F">
              <w:t>166</w:t>
            </w:r>
          </w:p>
        </w:tc>
        <w:tc>
          <w:tcPr>
            <w:tcW w:w="696" w:type="dxa"/>
            <w:shd w:val="clear" w:color="auto" w:fill="auto"/>
          </w:tcPr>
          <w:p w14:paraId="6A8C1B40" w14:textId="77777777" w:rsidR="00AB67FA" w:rsidRPr="00D0162F" w:rsidRDefault="00AB67FA" w:rsidP="006E0A54">
            <w:pPr>
              <w:pStyle w:val="TAC"/>
            </w:pPr>
          </w:p>
        </w:tc>
        <w:tc>
          <w:tcPr>
            <w:tcW w:w="709" w:type="dxa"/>
            <w:shd w:val="clear" w:color="auto" w:fill="auto"/>
          </w:tcPr>
          <w:p w14:paraId="1BFE669B" w14:textId="77777777" w:rsidR="00AB67FA" w:rsidRPr="00D0162F" w:rsidRDefault="00AB67FA" w:rsidP="006E0A54">
            <w:pPr>
              <w:pStyle w:val="TAC"/>
            </w:pPr>
          </w:p>
        </w:tc>
      </w:tr>
      <w:tr w:rsidR="00AB67FA" w:rsidRPr="00D0162F" w14:paraId="7C6E7567" w14:textId="77777777" w:rsidTr="006E0A54">
        <w:trPr>
          <w:jc w:val="center"/>
        </w:trPr>
        <w:tc>
          <w:tcPr>
            <w:tcW w:w="848" w:type="dxa"/>
            <w:shd w:val="clear" w:color="auto" w:fill="auto"/>
          </w:tcPr>
          <w:p w14:paraId="334F75BC" w14:textId="77777777" w:rsidR="00AB67FA" w:rsidRPr="00D0162F" w:rsidRDefault="00AB67FA" w:rsidP="006E0A54">
            <w:pPr>
              <w:pStyle w:val="TAC"/>
            </w:pPr>
            <w:r w:rsidRPr="00D0162F">
              <w:t>38</w:t>
            </w:r>
          </w:p>
        </w:tc>
        <w:tc>
          <w:tcPr>
            <w:tcW w:w="741" w:type="dxa"/>
            <w:shd w:val="clear" w:color="auto" w:fill="auto"/>
          </w:tcPr>
          <w:p w14:paraId="0A647C46" w14:textId="77777777" w:rsidR="00AB67FA" w:rsidRPr="00D0162F" w:rsidRDefault="00AB67FA" w:rsidP="006E0A54">
            <w:pPr>
              <w:pStyle w:val="TAC"/>
            </w:pPr>
            <w:r w:rsidRPr="00D0162F">
              <w:t>369</w:t>
            </w:r>
          </w:p>
        </w:tc>
        <w:tc>
          <w:tcPr>
            <w:tcW w:w="627" w:type="dxa"/>
            <w:shd w:val="clear" w:color="auto" w:fill="auto"/>
          </w:tcPr>
          <w:p w14:paraId="4C004E23" w14:textId="77777777" w:rsidR="00AB67FA" w:rsidRPr="00D0162F" w:rsidRDefault="00AB67FA" w:rsidP="006E0A54">
            <w:pPr>
              <w:pStyle w:val="TAC"/>
            </w:pPr>
            <w:r w:rsidRPr="00D0162F">
              <w:t>243</w:t>
            </w:r>
          </w:p>
        </w:tc>
        <w:tc>
          <w:tcPr>
            <w:tcW w:w="627" w:type="dxa"/>
            <w:shd w:val="clear" w:color="auto" w:fill="auto"/>
          </w:tcPr>
          <w:p w14:paraId="42C28435" w14:textId="77777777" w:rsidR="00AB67FA" w:rsidRPr="00D0162F" w:rsidRDefault="00AB67FA" w:rsidP="006E0A54">
            <w:pPr>
              <w:pStyle w:val="TAC"/>
            </w:pPr>
            <w:r w:rsidRPr="00D0162F">
              <w:t>81</w:t>
            </w:r>
          </w:p>
        </w:tc>
        <w:tc>
          <w:tcPr>
            <w:tcW w:w="627" w:type="dxa"/>
            <w:shd w:val="clear" w:color="auto" w:fill="auto"/>
          </w:tcPr>
          <w:p w14:paraId="3B56C9E2" w14:textId="77777777" w:rsidR="00AB67FA" w:rsidRPr="00D0162F" w:rsidRDefault="00AB67FA" w:rsidP="006E0A54">
            <w:pPr>
              <w:pStyle w:val="TAC"/>
            </w:pPr>
            <w:r w:rsidRPr="00D0162F">
              <w:t>700</w:t>
            </w:r>
          </w:p>
        </w:tc>
        <w:tc>
          <w:tcPr>
            <w:tcW w:w="627" w:type="dxa"/>
            <w:shd w:val="clear" w:color="auto" w:fill="auto"/>
          </w:tcPr>
          <w:p w14:paraId="0B8BBAC5" w14:textId="77777777" w:rsidR="00AB67FA" w:rsidRPr="00D0162F" w:rsidRDefault="00AB67FA" w:rsidP="006E0A54">
            <w:pPr>
              <w:pStyle w:val="TAC"/>
            </w:pPr>
            <w:r w:rsidRPr="00D0162F">
              <w:t>601</w:t>
            </w:r>
          </w:p>
        </w:tc>
        <w:tc>
          <w:tcPr>
            <w:tcW w:w="572" w:type="dxa"/>
            <w:shd w:val="clear" w:color="auto" w:fill="auto"/>
          </w:tcPr>
          <w:p w14:paraId="0A88DEFA" w14:textId="77777777" w:rsidR="00AB67FA" w:rsidRPr="00D0162F" w:rsidRDefault="00AB67FA" w:rsidP="006E0A54">
            <w:pPr>
              <w:pStyle w:val="TAC"/>
            </w:pPr>
            <w:r w:rsidRPr="00D0162F">
              <w:t>124</w:t>
            </w:r>
          </w:p>
        </w:tc>
        <w:tc>
          <w:tcPr>
            <w:tcW w:w="684" w:type="dxa"/>
            <w:shd w:val="clear" w:color="auto" w:fill="auto"/>
          </w:tcPr>
          <w:p w14:paraId="3FDED445" w14:textId="77777777" w:rsidR="00AB67FA" w:rsidRPr="00D0162F" w:rsidRDefault="00AB67FA" w:rsidP="006E0A54">
            <w:pPr>
              <w:pStyle w:val="TAC"/>
            </w:pPr>
            <w:r w:rsidRPr="00D0162F">
              <w:t>1019</w:t>
            </w:r>
          </w:p>
        </w:tc>
        <w:tc>
          <w:tcPr>
            <w:tcW w:w="627" w:type="dxa"/>
            <w:shd w:val="clear" w:color="auto" w:fill="auto"/>
          </w:tcPr>
          <w:p w14:paraId="62821E6D" w14:textId="77777777" w:rsidR="00AB67FA" w:rsidRPr="00D0162F" w:rsidRDefault="00AB67FA" w:rsidP="006E0A54">
            <w:pPr>
              <w:pStyle w:val="TAC"/>
            </w:pPr>
            <w:r w:rsidRPr="00D0162F">
              <w:t>977</w:t>
            </w:r>
          </w:p>
        </w:tc>
        <w:tc>
          <w:tcPr>
            <w:tcW w:w="627" w:type="dxa"/>
            <w:shd w:val="clear" w:color="auto" w:fill="auto"/>
          </w:tcPr>
          <w:p w14:paraId="34D620C0" w14:textId="77777777" w:rsidR="00AB67FA" w:rsidRPr="00D0162F" w:rsidRDefault="00AB67FA" w:rsidP="006E0A54">
            <w:pPr>
              <w:pStyle w:val="TAC"/>
            </w:pPr>
            <w:r w:rsidRPr="00D0162F">
              <w:t>167</w:t>
            </w:r>
          </w:p>
        </w:tc>
        <w:tc>
          <w:tcPr>
            <w:tcW w:w="696" w:type="dxa"/>
            <w:shd w:val="clear" w:color="auto" w:fill="auto"/>
          </w:tcPr>
          <w:p w14:paraId="15B347D6" w14:textId="77777777" w:rsidR="00AB67FA" w:rsidRPr="00D0162F" w:rsidRDefault="00AB67FA" w:rsidP="006E0A54">
            <w:pPr>
              <w:pStyle w:val="TAC"/>
            </w:pPr>
          </w:p>
        </w:tc>
        <w:tc>
          <w:tcPr>
            <w:tcW w:w="709" w:type="dxa"/>
            <w:shd w:val="clear" w:color="auto" w:fill="auto"/>
          </w:tcPr>
          <w:p w14:paraId="19D7874E" w14:textId="77777777" w:rsidR="00AB67FA" w:rsidRPr="00D0162F" w:rsidRDefault="00AB67FA" w:rsidP="006E0A54">
            <w:pPr>
              <w:pStyle w:val="TAC"/>
            </w:pPr>
          </w:p>
        </w:tc>
      </w:tr>
      <w:tr w:rsidR="00AB67FA" w:rsidRPr="00D0162F" w14:paraId="174ECB38" w14:textId="77777777" w:rsidTr="006E0A54">
        <w:trPr>
          <w:jc w:val="center"/>
        </w:trPr>
        <w:tc>
          <w:tcPr>
            <w:tcW w:w="848" w:type="dxa"/>
            <w:shd w:val="clear" w:color="auto" w:fill="auto"/>
          </w:tcPr>
          <w:p w14:paraId="349AE7DB" w14:textId="77777777" w:rsidR="00AB67FA" w:rsidRPr="00D0162F" w:rsidRDefault="00AB67FA" w:rsidP="006E0A54">
            <w:pPr>
              <w:pStyle w:val="TAC"/>
            </w:pPr>
            <w:r w:rsidRPr="00D0162F">
              <w:t>39</w:t>
            </w:r>
          </w:p>
        </w:tc>
        <w:tc>
          <w:tcPr>
            <w:tcW w:w="741" w:type="dxa"/>
            <w:shd w:val="clear" w:color="auto" w:fill="auto"/>
          </w:tcPr>
          <w:p w14:paraId="35BD84B7" w14:textId="77777777" w:rsidR="00AB67FA" w:rsidRPr="00D0162F" w:rsidRDefault="00AB67FA" w:rsidP="006E0A54">
            <w:pPr>
              <w:pStyle w:val="TAC"/>
            </w:pPr>
            <w:r w:rsidRPr="00D0162F">
              <w:t>377</w:t>
            </w:r>
          </w:p>
        </w:tc>
        <w:tc>
          <w:tcPr>
            <w:tcW w:w="627" w:type="dxa"/>
            <w:shd w:val="clear" w:color="auto" w:fill="auto"/>
          </w:tcPr>
          <w:p w14:paraId="4299373F" w14:textId="77777777" w:rsidR="00AB67FA" w:rsidRPr="00D0162F" w:rsidRDefault="00AB67FA" w:rsidP="006E0A54">
            <w:pPr>
              <w:pStyle w:val="TAC"/>
            </w:pPr>
            <w:r w:rsidRPr="00D0162F">
              <w:t>251</w:t>
            </w:r>
          </w:p>
        </w:tc>
        <w:tc>
          <w:tcPr>
            <w:tcW w:w="627" w:type="dxa"/>
            <w:shd w:val="clear" w:color="auto" w:fill="auto"/>
          </w:tcPr>
          <w:p w14:paraId="0AE952C4" w14:textId="77777777" w:rsidR="00AB67FA" w:rsidRPr="00D0162F" w:rsidRDefault="00AB67FA" w:rsidP="006E0A54">
            <w:pPr>
              <w:pStyle w:val="TAC"/>
            </w:pPr>
            <w:r w:rsidRPr="00D0162F">
              <w:t>82</w:t>
            </w:r>
          </w:p>
        </w:tc>
        <w:tc>
          <w:tcPr>
            <w:tcW w:w="627" w:type="dxa"/>
            <w:shd w:val="clear" w:color="auto" w:fill="auto"/>
          </w:tcPr>
          <w:p w14:paraId="3418EBBE" w14:textId="77777777" w:rsidR="00AB67FA" w:rsidRPr="00D0162F" w:rsidRDefault="00AB67FA" w:rsidP="006E0A54">
            <w:pPr>
              <w:pStyle w:val="TAC"/>
            </w:pPr>
            <w:r w:rsidRPr="00D0162F">
              <w:t>707</w:t>
            </w:r>
          </w:p>
        </w:tc>
        <w:tc>
          <w:tcPr>
            <w:tcW w:w="627" w:type="dxa"/>
            <w:shd w:val="clear" w:color="auto" w:fill="auto"/>
          </w:tcPr>
          <w:p w14:paraId="3B1896E4" w14:textId="77777777" w:rsidR="00AB67FA" w:rsidRPr="00D0162F" w:rsidRDefault="00AB67FA" w:rsidP="006E0A54">
            <w:pPr>
              <w:pStyle w:val="TAC"/>
            </w:pPr>
            <w:r w:rsidRPr="00D0162F">
              <w:t>610</w:t>
            </w:r>
          </w:p>
        </w:tc>
        <w:tc>
          <w:tcPr>
            <w:tcW w:w="572" w:type="dxa"/>
            <w:shd w:val="clear" w:color="auto" w:fill="auto"/>
          </w:tcPr>
          <w:p w14:paraId="39616B84" w14:textId="77777777" w:rsidR="00AB67FA" w:rsidRPr="00D0162F" w:rsidRDefault="00AB67FA" w:rsidP="006E0A54">
            <w:pPr>
              <w:pStyle w:val="TAC"/>
            </w:pPr>
            <w:r w:rsidRPr="00D0162F">
              <w:t>125</w:t>
            </w:r>
          </w:p>
        </w:tc>
        <w:tc>
          <w:tcPr>
            <w:tcW w:w="684" w:type="dxa"/>
            <w:shd w:val="clear" w:color="auto" w:fill="auto"/>
          </w:tcPr>
          <w:p w14:paraId="696673C1" w14:textId="77777777" w:rsidR="00AB67FA" w:rsidRPr="00D0162F" w:rsidRDefault="00AB67FA" w:rsidP="006E0A54">
            <w:pPr>
              <w:pStyle w:val="TAC"/>
            </w:pPr>
            <w:r w:rsidRPr="00D0162F">
              <w:t>1027</w:t>
            </w:r>
          </w:p>
        </w:tc>
        <w:tc>
          <w:tcPr>
            <w:tcW w:w="627" w:type="dxa"/>
            <w:shd w:val="clear" w:color="auto" w:fill="auto"/>
          </w:tcPr>
          <w:p w14:paraId="1A7393EC" w14:textId="77777777" w:rsidR="00AB67FA" w:rsidRPr="00D0162F" w:rsidRDefault="00AB67FA" w:rsidP="006E0A54">
            <w:pPr>
              <w:pStyle w:val="TAC"/>
            </w:pPr>
            <w:r w:rsidRPr="00D0162F">
              <w:t>986</w:t>
            </w:r>
          </w:p>
        </w:tc>
        <w:tc>
          <w:tcPr>
            <w:tcW w:w="627" w:type="dxa"/>
            <w:shd w:val="clear" w:color="auto" w:fill="auto"/>
          </w:tcPr>
          <w:p w14:paraId="5EFE9249" w14:textId="77777777" w:rsidR="00AB67FA" w:rsidRPr="00D0162F" w:rsidRDefault="00AB67FA" w:rsidP="006E0A54">
            <w:pPr>
              <w:pStyle w:val="TAC"/>
            </w:pPr>
            <w:r w:rsidRPr="00D0162F">
              <w:t>168</w:t>
            </w:r>
          </w:p>
        </w:tc>
        <w:tc>
          <w:tcPr>
            <w:tcW w:w="696" w:type="dxa"/>
            <w:shd w:val="clear" w:color="auto" w:fill="auto"/>
          </w:tcPr>
          <w:p w14:paraId="673ED448" w14:textId="77777777" w:rsidR="00AB67FA" w:rsidRPr="00D0162F" w:rsidRDefault="00AB67FA" w:rsidP="006E0A54">
            <w:pPr>
              <w:pStyle w:val="TAC"/>
            </w:pPr>
          </w:p>
        </w:tc>
        <w:tc>
          <w:tcPr>
            <w:tcW w:w="709" w:type="dxa"/>
            <w:shd w:val="clear" w:color="auto" w:fill="auto"/>
          </w:tcPr>
          <w:p w14:paraId="7062BF38" w14:textId="77777777" w:rsidR="00AB67FA" w:rsidRPr="00D0162F" w:rsidRDefault="00AB67FA" w:rsidP="006E0A54">
            <w:pPr>
              <w:pStyle w:val="TAC"/>
            </w:pPr>
          </w:p>
        </w:tc>
      </w:tr>
      <w:tr w:rsidR="00AB67FA" w:rsidRPr="00D0162F" w14:paraId="72FC98EA" w14:textId="77777777" w:rsidTr="006E0A54">
        <w:trPr>
          <w:jc w:val="center"/>
        </w:trPr>
        <w:tc>
          <w:tcPr>
            <w:tcW w:w="848" w:type="dxa"/>
            <w:shd w:val="clear" w:color="auto" w:fill="auto"/>
          </w:tcPr>
          <w:p w14:paraId="44D6F132" w14:textId="77777777" w:rsidR="00AB67FA" w:rsidRPr="00D0162F" w:rsidRDefault="00AB67FA" w:rsidP="006E0A54">
            <w:pPr>
              <w:pStyle w:val="TAC"/>
            </w:pPr>
            <w:r w:rsidRPr="00D0162F">
              <w:t>40</w:t>
            </w:r>
          </w:p>
        </w:tc>
        <w:tc>
          <w:tcPr>
            <w:tcW w:w="741" w:type="dxa"/>
            <w:shd w:val="clear" w:color="auto" w:fill="auto"/>
          </w:tcPr>
          <w:p w14:paraId="04EFDA71" w14:textId="77777777" w:rsidR="00AB67FA" w:rsidRPr="00D0162F" w:rsidRDefault="00AB67FA" w:rsidP="006E0A54">
            <w:pPr>
              <w:pStyle w:val="TAC"/>
            </w:pPr>
            <w:r w:rsidRPr="00D0162F">
              <w:t>385</w:t>
            </w:r>
          </w:p>
        </w:tc>
        <w:tc>
          <w:tcPr>
            <w:tcW w:w="627" w:type="dxa"/>
            <w:shd w:val="clear" w:color="auto" w:fill="auto"/>
          </w:tcPr>
          <w:p w14:paraId="009BDB46" w14:textId="77777777" w:rsidR="00AB67FA" w:rsidRPr="00D0162F" w:rsidRDefault="00AB67FA" w:rsidP="006E0A54">
            <w:pPr>
              <w:pStyle w:val="TAC"/>
            </w:pPr>
            <w:r w:rsidRPr="00D0162F">
              <w:t>259</w:t>
            </w:r>
          </w:p>
        </w:tc>
        <w:tc>
          <w:tcPr>
            <w:tcW w:w="627" w:type="dxa"/>
            <w:shd w:val="clear" w:color="auto" w:fill="auto"/>
          </w:tcPr>
          <w:p w14:paraId="7637C513" w14:textId="77777777" w:rsidR="00AB67FA" w:rsidRPr="00D0162F" w:rsidRDefault="00AB67FA" w:rsidP="006E0A54">
            <w:pPr>
              <w:pStyle w:val="TAC"/>
            </w:pPr>
            <w:r w:rsidRPr="00D0162F">
              <w:t>83</w:t>
            </w:r>
          </w:p>
        </w:tc>
        <w:tc>
          <w:tcPr>
            <w:tcW w:w="627" w:type="dxa"/>
            <w:shd w:val="clear" w:color="auto" w:fill="auto"/>
          </w:tcPr>
          <w:p w14:paraId="54905008" w14:textId="77777777" w:rsidR="00AB67FA" w:rsidRPr="00D0162F" w:rsidRDefault="00AB67FA" w:rsidP="006E0A54">
            <w:pPr>
              <w:pStyle w:val="TAC"/>
            </w:pPr>
            <w:r w:rsidRPr="00D0162F">
              <w:t>715</w:t>
            </w:r>
          </w:p>
        </w:tc>
        <w:tc>
          <w:tcPr>
            <w:tcW w:w="627" w:type="dxa"/>
            <w:shd w:val="clear" w:color="auto" w:fill="auto"/>
          </w:tcPr>
          <w:p w14:paraId="3F5B181A" w14:textId="77777777" w:rsidR="00AB67FA" w:rsidRPr="00D0162F" w:rsidRDefault="00AB67FA" w:rsidP="006E0A54">
            <w:pPr>
              <w:pStyle w:val="TAC"/>
            </w:pPr>
            <w:r w:rsidRPr="00D0162F">
              <w:t>618</w:t>
            </w:r>
          </w:p>
        </w:tc>
        <w:tc>
          <w:tcPr>
            <w:tcW w:w="572" w:type="dxa"/>
            <w:shd w:val="clear" w:color="auto" w:fill="auto"/>
          </w:tcPr>
          <w:p w14:paraId="24B86514" w14:textId="77777777" w:rsidR="00AB67FA" w:rsidRPr="00D0162F" w:rsidRDefault="00AB67FA" w:rsidP="006E0A54">
            <w:pPr>
              <w:pStyle w:val="TAC"/>
            </w:pPr>
            <w:r w:rsidRPr="00D0162F">
              <w:t>126</w:t>
            </w:r>
          </w:p>
        </w:tc>
        <w:tc>
          <w:tcPr>
            <w:tcW w:w="684" w:type="dxa"/>
            <w:shd w:val="clear" w:color="auto" w:fill="auto"/>
          </w:tcPr>
          <w:p w14:paraId="510A7C9E" w14:textId="77777777" w:rsidR="00AB67FA" w:rsidRPr="00D0162F" w:rsidRDefault="00AB67FA" w:rsidP="006E0A54">
            <w:pPr>
              <w:pStyle w:val="TAC"/>
            </w:pPr>
            <w:r w:rsidRPr="00D0162F">
              <w:t>1034</w:t>
            </w:r>
          </w:p>
        </w:tc>
        <w:tc>
          <w:tcPr>
            <w:tcW w:w="627" w:type="dxa"/>
            <w:shd w:val="clear" w:color="auto" w:fill="auto"/>
          </w:tcPr>
          <w:p w14:paraId="1A5B96C3" w14:textId="77777777" w:rsidR="00AB67FA" w:rsidRPr="00D0162F" w:rsidRDefault="00AB67FA" w:rsidP="006E0A54">
            <w:pPr>
              <w:pStyle w:val="TAC"/>
            </w:pPr>
            <w:r w:rsidRPr="00D0162F">
              <w:t>994</w:t>
            </w:r>
          </w:p>
        </w:tc>
        <w:tc>
          <w:tcPr>
            <w:tcW w:w="627" w:type="dxa"/>
            <w:shd w:val="clear" w:color="auto" w:fill="auto"/>
          </w:tcPr>
          <w:p w14:paraId="46B376C1" w14:textId="77777777" w:rsidR="00AB67FA" w:rsidRPr="00D0162F" w:rsidRDefault="00AB67FA" w:rsidP="006E0A54">
            <w:pPr>
              <w:pStyle w:val="TAC"/>
            </w:pPr>
            <w:r w:rsidRPr="00D0162F">
              <w:t>169</w:t>
            </w:r>
          </w:p>
        </w:tc>
        <w:tc>
          <w:tcPr>
            <w:tcW w:w="696" w:type="dxa"/>
            <w:shd w:val="clear" w:color="auto" w:fill="auto"/>
          </w:tcPr>
          <w:p w14:paraId="6DDFA1A1" w14:textId="77777777" w:rsidR="00AB67FA" w:rsidRPr="00D0162F" w:rsidRDefault="00AB67FA" w:rsidP="006E0A54">
            <w:pPr>
              <w:pStyle w:val="TAC"/>
            </w:pPr>
          </w:p>
        </w:tc>
        <w:tc>
          <w:tcPr>
            <w:tcW w:w="709" w:type="dxa"/>
            <w:shd w:val="clear" w:color="auto" w:fill="auto"/>
          </w:tcPr>
          <w:p w14:paraId="37487D53" w14:textId="77777777" w:rsidR="00AB67FA" w:rsidRPr="00D0162F" w:rsidRDefault="00AB67FA" w:rsidP="006E0A54">
            <w:pPr>
              <w:pStyle w:val="TAC"/>
            </w:pPr>
          </w:p>
        </w:tc>
      </w:tr>
      <w:tr w:rsidR="00AB67FA" w:rsidRPr="00D0162F" w14:paraId="332A8046" w14:textId="77777777" w:rsidTr="006E0A54">
        <w:trPr>
          <w:jc w:val="center"/>
        </w:trPr>
        <w:tc>
          <w:tcPr>
            <w:tcW w:w="848" w:type="dxa"/>
            <w:shd w:val="clear" w:color="auto" w:fill="auto"/>
          </w:tcPr>
          <w:p w14:paraId="5F8338F3" w14:textId="77777777" w:rsidR="00AB67FA" w:rsidRPr="00D0162F" w:rsidRDefault="00AB67FA" w:rsidP="006E0A54">
            <w:pPr>
              <w:pStyle w:val="TAC"/>
            </w:pPr>
            <w:r w:rsidRPr="00D0162F">
              <w:t>41</w:t>
            </w:r>
          </w:p>
        </w:tc>
        <w:tc>
          <w:tcPr>
            <w:tcW w:w="741" w:type="dxa"/>
            <w:shd w:val="clear" w:color="auto" w:fill="auto"/>
          </w:tcPr>
          <w:p w14:paraId="482CAA81" w14:textId="77777777" w:rsidR="00AB67FA" w:rsidRPr="00D0162F" w:rsidRDefault="00AB67FA" w:rsidP="006E0A54">
            <w:pPr>
              <w:pStyle w:val="TAC"/>
            </w:pPr>
            <w:r w:rsidRPr="00D0162F">
              <w:t>393</w:t>
            </w:r>
          </w:p>
        </w:tc>
        <w:tc>
          <w:tcPr>
            <w:tcW w:w="627" w:type="dxa"/>
            <w:shd w:val="clear" w:color="auto" w:fill="auto"/>
          </w:tcPr>
          <w:p w14:paraId="7495E3BD" w14:textId="77777777" w:rsidR="00AB67FA" w:rsidRPr="00D0162F" w:rsidRDefault="00AB67FA" w:rsidP="006E0A54">
            <w:pPr>
              <w:pStyle w:val="TAC"/>
            </w:pPr>
            <w:r w:rsidRPr="00D0162F">
              <w:t>267</w:t>
            </w:r>
          </w:p>
        </w:tc>
        <w:tc>
          <w:tcPr>
            <w:tcW w:w="627" w:type="dxa"/>
            <w:shd w:val="clear" w:color="auto" w:fill="auto"/>
          </w:tcPr>
          <w:p w14:paraId="354EB170" w14:textId="77777777" w:rsidR="00AB67FA" w:rsidRPr="00D0162F" w:rsidRDefault="00AB67FA" w:rsidP="006E0A54">
            <w:pPr>
              <w:pStyle w:val="TAC"/>
            </w:pPr>
            <w:r w:rsidRPr="00D0162F">
              <w:t>84</w:t>
            </w:r>
          </w:p>
        </w:tc>
        <w:tc>
          <w:tcPr>
            <w:tcW w:w="627" w:type="dxa"/>
            <w:shd w:val="clear" w:color="auto" w:fill="auto"/>
          </w:tcPr>
          <w:p w14:paraId="26F9DF32" w14:textId="77777777" w:rsidR="00AB67FA" w:rsidRPr="00D0162F" w:rsidRDefault="00AB67FA" w:rsidP="006E0A54">
            <w:pPr>
              <w:pStyle w:val="TAC"/>
            </w:pPr>
            <w:r w:rsidRPr="00D0162F">
              <w:t>722</w:t>
            </w:r>
          </w:p>
        </w:tc>
        <w:tc>
          <w:tcPr>
            <w:tcW w:w="627" w:type="dxa"/>
            <w:shd w:val="clear" w:color="auto" w:fill="auto"/>
          </w:tcPr>
          <w:p w14:paraId="5AF43BE8" w14:textId="77777777" w:rsidR="00AB67FA" w:rsidRPr="00D0162F" w:rsidRDefault="00AB67FA" w:rsidP="006E0A54">
            <w:pPr>
              <w:pStyle w:val="TAC"/>
            </w:pPr>
            <w:r w:rsidRPr="00D0162F">
              <w:t>627</w:t>
            </w:r>
          </w:p>
        </w:tc>
        <w:tc>
          <w:tcPr>
            <w:tcW w:w="572" w:type="dxa"/>
            <w:shd w:val="clear" w:color="auto" w:fill="auto"/>
          </w:tcPr>
          <w:p w14:paraId="66AB1CB4" w14:textId="77777777" w:rsidR="00AB67FA" w:rsidRPr="00D0162F" w:rsidRDefault="00AB67FA" w:rsidP="006E0A54">
            <w:pPr>
              <w:pStyle w:val="TAC"/>
            </w:pPr>
            <w:r w:rsidRPr="00D0162F">
              <w:t>127</w:t>
            </w:r>
          </w:p>
        </w:tc>
        <w:tc>
          <w:tcPr>
            <w:tcW w:w="684" w:type="dxa"/>
            <w:shd w:val="clear" w:color="auto" w:fill="auto"/>
          </w:tcPr>
          <w:p w14:paraId="4D791509" w14:textId="77777777" w:rsidR="00AB67FA" w:rsidRPr="00D0162F" w:rsidRDefault="00AB67FA" w:rsidP="006E0A54">
            <w:pPr>
              <w:pStyle w:val="TAC"/>
            </w:pPr>
            <w:r w:rsidRPr="00D0162F">
              <w:t>1042</w:t>
            </w:r>
          </w:p>
        </w:tc>
        <w:tc>
          <w:tcPr>
            <w:tcW w:w="627" w:type="dxa"/>
            <w:shd w:val="clear" w:color="auto" w:fill="auto"/>
          </w:tcPr>
          <w:p w14:paraId="3928C679" w14:textId="77777777" w:rsidR="00AB67FA" w:rsidRPr="00D0162F" w:rsidRDefault="00AB67FA" w:rsidP="006E0A54">
            <w:pPr>
              <w:pStyle w:val="TAC"/>
            </w:pPr>
            <w:r w:rsidRPr="00D0162F">
              <w:t>1003</w:t>
            </w:r>
          </w:p>
        </w:tc>
        <w:tc>
          <w:tcPr>
            <w:tcW w:w="627" w:type="dxa"/>
            <w:shd w:val="clear" w:color="auto" w:fill="auto"/>
          </w:tcPr>
          <w:p w14:paraId="6C52DF61" w14:textId="77777777" w:rsidR="00AB67FA" w:rsidRPr="00D0162F" w:rsidRDefault="00AB67FA" w:rsidP="006E0A54">
            <w:pPr>
              <w:pStyle w:val="TAC"/>
            </w:pPr>
          </w:p>
        </w:tc>
        <w:tc>
          <w:tcPr>
            <w:tcW w:w="696" w:type="dxa"/>
            <w:shd w:val="clear" w:color="auto" w:fill="auto"/>
          </w:tcPr>
          <w:p w14:paraId="42507AC2" w14:textId="77777777" w:rsidR="00AB67FA" w:rsidRPr="00D0162F" w:rsidRDefault="00AB67FA" w:rsidP="006E0A54">
            <w:pPr>
              <w:pStyle w:val="TAC"/>
            </w:pPr>
          </w:p>
        </w:tc>
        <w:tc>
          <w:tcPr>
            <w:tcW w:w="709" w:type="dxa"/>
            <w:shd w:val="clear" w:color="auto" w:fill="auto"/>
          </w:tcPr>
          <w:p w14:paraId="24823B52" w14:textId="77777777" w:rsidR="00AB67FA" w:rsidRPr="00D0162F" w:rsidRDefault="00AB67FA" w:rsidP="006E0A54">
            <w:pPr>
              <w:pStyle w:val="TAC"/>
            </w:pPr>
          </w:p>
        </w:tc>
      </w:tr>
      <w:tr w:rsidR="00AB67FA" w:rsidRPr="00D0162F" w14:paraId="3C7232CA" w14:textId="77777777" w:rsidTr="006E0A54">
        <w:trPr>
          <w:jc w:val="center"/>
        </w:trPr>
        <w:tc>
          <w:tcPr>
            <w:tcW w:w="848" w:type="dxa"/>
            <w:shd w:val="clear" w:color="auto" w:fill="auto"/>
          </w:tcPr>
          <w:p w14:paraId="0087BBD9" w14:textId="77777777" w:rsidR="00AB67FA" w:rsidRPr="00D0162F" w:rsidRDefault="00AB67FA" w:rsidP="006E0A54">
            <w:pPr>
              <w:pStyle w:val="TAC"/>
            </w:pPr>
            <w:r w:rsidRPr="00D0162F">
              <w:t>42</w:t>
            </w:r>
          </w:p>
        </w:tc>
        <w:tc>
          <w:tcPr>
            <w:tcW w:w="741" w:type="dxa"/>
            <w:shd w:val="clear" w:color="auto" w:fill="auto"/>
          </w:tcPr>
          <w:p w14:paraId="723E3312" w14:textId="77777777" w:rsidR="00AB67FA" w:rsidRPr="00D0162F" w:rsidRDefault="00AB67FA" w:rsidP="006E0A54">
            <w:pPr>
              <w:pStyle w:val="TAC"/>
            </w:pPr>
            <w:r w:rsidRPr="00D0162F">
              <w:t>400</w:t>
            </w:r>
          </w:p>
        </w:tc>
        <w:tc>
          <w:tcPr>
            <w:tcW w:w="627" w:type="dxa"/>
            <w:shd w:val="clear" w:color="auto" w:fill="auto"/>
          </w:tcPr>
          <w:p w14:paraId="573A1F11" w14:textId="77777777" w:rsidR="00AB67FA" w:rsidRPr="00D0162F" w:rsidRDefault="00AB67FA" w:rsidP="006E0A54">
            <w:pPr>
              <w:pStyle w:val="TAC"/>
            </w:pPr>
            <w:r w:rsidRPr="00D0162F">
              <w:t>275</w:t>
            </w:r>
          </w:p>
        </w:tc>
        <w:tc>
          <w:tcPr>
            <w:tcW w:w="627" w:type="dxa"/>
            <w:shd w:val="clear" w:color="auto" w:fill="auto"/>
          </w:tcPr>
          <w:p w14:paraId="6BC6B959" w14:textId="77777777" w:rsidR="00AB67FA" w:rsidRPr="00D0162F" w:rsidRDefault="00AB67FA" w:rsidP="006E0A54">
            <w:pPr>
              <w:pStyle w:val="TAC"/>
            </w:pPr>
            <w:r w:rsidRPr="00D0162F">
              <w:t>85</w:t>
            </w:r>
          </w:p>
        </w:tc>
        <w:tc>
          <w:tcPr>
            <w:tcW w:w="627" w:type="dxa"/>
            <w:shd w:val="clear" w:color="auto" w:fill="auto"/>
          </w:tcPr>
          <w:p w14:paraId="41C173EF" w14:textId="77777777" w:rsidR="00AB67FA" w:rsidRPr="00D0162F" w:rsidRDefault="00AB67FA" w:rsidP="006E0A54">
            <w:pPr>
              <w:pStyle w:val="TAC"/>
            </w:pPr>
            <w:r w:rsidRPr="00D0162F">
              <w:t>730</w:t>
            </w:r>
          </w:p>
        </w:tc>
        <w:tc>
          <w:tcPr>
            <w:tcW w:w="627" w:type="dxa"/>
            <w:shd w:val="clear" w:color="auto" w:fill="auto"/>
          </w:tcPr>
          <w:p w14:paraId="3589612E" w14:textId="77777777" w:rsidR="00AB67FA" w:rsidRPr="00D0162F" w:rsidRDefault="00AB67FA" w:rsidP="006E0A54">
            <w:pPr>
              <w:pStyle w:val="TAC"/>
            </w:pPr>
            <w:r w:rsidRPr="00D0162F">
              <w:t>635</w:t>
            </w:r>
          </w:p>
        </w:tc>
        <w:tc>
          <w:tcPr>
            <w:tcW w:w="572" w:type="dxa"/>
            <w:shd w:val="clear" w:color="auto" w:fill="auto"/>
          </w:tcPr>
          <w:p w14:paraId="7261F4E1" w14:textId="77777777" w:rsidR="00AB67FA" w:rsidRPr="00D0162F" w:rsidRDefault="00AB67FA" w:rsidP="006E0A54">
            <w:pPr>
              <w:pStyle w:val="TAC"/>
            </w:pPr>
            <w:r w:rsidRPr="00D0162F">
              <w:t>128</w:t>
            </w:r>
          </w:p>
        </w:tc>
        <w:tc>
          <w:tcPr>
            <w:tcW w:w="684" w:type="dxa"/>
            <w:shd w:val="clear" w:color="auto" w:fill="auto"/>
          </w:tcPr>
          <w:p w14:paraId="32FC4D68" w14:textId="77777777" w:rsidR="00AB67FA" w:rsidRPr="00D0162F" w:rsidRDefault="00AB67FA" w:rsidP="006E0A54">
            <w:pPr>
              <w:pStyle w:val="TAC"/>
            </w:pPr>
            <w:r w:rsidRPr="00D0162F">
              <w:t>1049</w:t>
            </w:r>
          </w:p>
        </w:tc>
        <w:tc>
          <w:tcPr>
            <w:tcW w:w="627" w:type="dxa"/>
            <w:shd w:val="clear" w:color="auto" w:fill="auto"/>
          </w:tcPr>
          <w:p w14:paraId="14325764" w14:textId="77777777" w:rsidR="00AB67FA" w:rsidRPr="00D0162F" w:rsidRDefault="00AB67FA" w:rsidP="006E0A54">
            <w:pPr>
              <w:pStyle w:val="TAC"/>
            </w:pPr>
            <w:r w:rsidRPr="00D0162F">
              <w:t>1012</w:t>
            </w:r>
          </w:p>
        </w:tc>
        <w:tc>
          <w:tcPr>
            <w:tcW w:w="627" w:type="dxa"/>
            <w:shd w:val="clear" w:color="auto" w:fill="auto"/>
          </w:tcPr>
          <w:p w14:paraId="6A4F4B2D" w14:textId="77777777" w:rsidR="00AB67FA" w:rsidRPr="00D0162F" w:rsidRDefault="00AB67FA" w:rsidP="006E0A54">
            <w:pPr>
              <w:pStyle w:val="TAC"/>
            </w:pPr>
          </w:p>
        </w:tc>
        <w:tc>
          <w:tcPr>
            <w:tcW w:w="696" w:type="dxa"/>
            <w:shd w:val="clear" w:color="auto" w:fill="auto"/>
          </w:tcPr>
          <w:p w14:paraId="7F03F1DC" w14:textId="77777777" w:rsidR="00AB67FA" w:rsidRPr="00D0162F" w:rsidRDefault="00AB67FA" w:rsidP="006E0A54">
            <w:pPr>
              <w:pStyle w:val="TAC"/>
            </w:pPr>
          </w:p>
        </w:tc>
        <w:tc>
          <w:tcPr>
            <w:tcW w:w="709" w:type="dxa"/>
            <w:shd w:val="clear" w:color="auto" w:fill="auto"/>
          </w:tcPr>
          <w:p w14:paraId="55627012" w14:textId="77777777" w:rsidR="00AB67FA" w:rsidRPr="00D0162F" w:rsidRDefault="00AB67FA" w:rsidP="006E0A54">
            <w:pPr>
              <w:pStyle w:val="TAC"/>
            </w:pPr>
          </w:p>
        </w:tc>
      </w:tr>
    </w:tbl>
    <w:p w14:paraId="04133778" w14:textId="77777777" w:rsidR="00AB67FA" w:rsidRPr="00D0162F" w:rsidRDefault="00AB67FA" w:rsidP="00AB67FA"/>
    <w:p w14:paraId="7043A007" w14:textId="77777777" w:rsidR="00AB67FA" w:rsidRPr="00D0162F" w:rsidRDefault="00AB67FA" w:rsidP="00AB67FA">
      <w:pPr>
        <w:pStyle w:val="NO"/>
      </w:pPr>
      <w:r w:rsidRPr="00D0162F">
        <w:t>The first column is the number of errors (ne = number of exceeded delays or number of wrong reports)</w:t>
      </w:r>
    </w:p>
    <w:p w14:paraId="6D5F178A" w14:textId="77777777" w:rsidR="00AB67FA" w:rsidRPr="00D0162F" w:rsidRDefault="00AB67FA" w:rsidP="00AB67FA">
      <w:pPr>
        <w:pStyle w:val="NO"/>
      </w:pPr>
      <w:r w:rsidRPr="00D0162F">
        <w:t>The second column is the number of samples for the pass limit (ns</w:t>
      </w:r>
      <w:r w:rsidRPr="00D0162F">
        <w:rPr>
          <w:vertAlign w:val="subscript"/>
        </w:rPr>
        <w:t xml:space="preserve">p </w:t>
      </w:r>
      <w:r w:rsidRPr="00D0162F">
        <w:t>, ns=Number of samples= number of successes + number of exceedings or number of reports)</w:t>
      </w:r>
    </w:p>
    <w:p w14:paraId="7416F1A8" w14:textId="77777777" w:rsidR="00AB67FA" w:rsidRPr="00D0162F" w:rsidRDefault="00AB67FA" w:rsidP="00AB67FA">
      <w:pPr>
        <w:pStyle w:val="NO"/>
      </w:pPr>
      <w:r w:rsidRPr="00D0162F">
        <w:t>The third column is the number of samples for the fail limit (ns</w:t>
      </w:r>
      <w:r w:rsidRPr="00D0162F">
        <w:rPr>
          <w:vertAlign w:val="subscript"/>
        </w:rPr>
        <w:t>f</w:t>
      </w:r>
      <w:r w:rsidRPr="00D0162F">
        <w:t>)</w:t>
      </w:r>
    </w:p>
    <w:p w14:paraId="2F41A2DB" w14:textId="77777777" w:rsidR="00AB67FA" w:rsidRPr="00D0162F" w:rsidRDefault="00AB67FA" w:rsidP="00AB67FA">
      <w:pPr>
        <w:pStyle w:val="Heading2"/>
      </w:pPr>
      <w:r w:rsidRPr="00D0162F">
        <w:t>G.2.4</w:t>
      </w:r>
      <w:r w:rsidRPr="00D0162F">
        <w:tab/>
        <w:t>Pass fail decision rules</w:t>
      </w:r>
    </w:p>
    <w:p w14:paraId="041189E6" w14:textId="77777777" w:rsidR="00AB67FA" w:rsidRPr="00D0162F" w:rsidRDefault="00AB67FA" w:rsidP="00AB67FA">
      <w:r w:rsidRPr="00D0162F">
        <w:t xml:space="preserve">The pass fail decision rules apply for a single test, comprising one component in the test vector. The over all Pass /Fail conditions are defined in clause G.2.6 </w:t>
      </w:r>
    </w:p>
    <w:p w14:paraId="2FE3E3F8" w14:textId="77777777" w:rsidR="00AB67FA" w:rsidRPr="00D0162F" w:rsidRDefault="00AB67FA" w:rsidP="00AB67FA">
      <w:r w:rsidRPr="00D0162F">
        <w:t>Having observed 0 errors, pass the test at 33+ samples, otherwise continue</w:t>
      </w:r>
    </w:p>
    <w:p w14:paraId="54AD6966" w14:textId="77777777" w:rsidR="00AB67FA" w:rsidRPr="00D0162F" w:rsidRDefault="00AB67FA" w:rsidP="00AB67FA">
      <w:r w:rsidRPr="00D0162F">
        <w:t>Having observed 1 error, pass the test at 46+ samples, otherwise continue</w:t>
      </w:r>
    </w:p>
    <w:p w14:paraId="1BB152C3" w14:textId="77777777" w:rsidR="00AB67FA" w:rsidRPr="00D0162F" w:rsidRDefault="00AB67FA" w:rsidP="00AB67FA">
      <w:r w:rsidRPr="00D0162F">
        <w:t>Having observed 2 errors, pass the test at 58+ samples, otherwise continue</w:t>
      </w:r>
    </w:p>
    <w:p w14:paraId="7CC0BB1C" w14:textId="77777777" w:rsidR="00AB67FA" w:rsidRPr="00D0162F" w:rsidRDefault="00AB67FA" w:rsidP="00AB67FA">
      <w:r w:rsidRPr="00D0162F">
        <w:lastRenderedPageBreak/>
        <w:t>Having observed 10 errors, pass the test at 136+ samples, fail the test at 39 samples, otherwise continue</w:t>
      </w:r>
    </w:p>
    <w:p w14:paraId="08D70AD3" w14:textId="77777777" w:rsidR="00AB67FA" w:rsidRPr="00D0162F" w:rsidRDefault="00AB67FA" w:rsidP="00AB67FA">
      <w:r w:rsidRPr="00D0162F">
        <w:t>Having observed 146 errors, pass the test at 1181+ samples, fail the test at 1173- samples, otherwise continue</w:t>
      </w:r>
    </w:p>
    <w:p w14:paraId="3CC6F8A0" w14:textId="77777777" w:rsidR="00AB67FA" w:rsidRPr="00D0162F" w:rsidRDefault="00AB67FA" w:rsidP="00AB67FA">
      <w:r w:rsidRPr="00D0162F">
        <w:t>Having observed 147 errors, fail the test at 1182- samples,</w:t>
      </w:r>
    </w:p>
    <w:p w14:paraId="383CDFE7" w14:textId="77777777" w:rsidR="00AB67FA" w:rsidRPr="00D0162F" w:rsidRDefault="00AB67FA" w:rsidP="00AB67FA">
      <w:r w:rsidRPr="00D0162F">
        <w:t>Where x+ means: x or more, x- means x or less</w:t>
      </w:r>
    </w:p>
    <w:p w14:paraId="1266693A" w14:textId="77777777" w:rsidR="00AB67FA" w:rsidRPr="00D0162F" w:rsidRDefault="00AB67FA" w:rsidP="00AB67FA">
      <w:pPr>
        <w:pStyle w:val="NO"/>
      </w:pPr>
      <w:r w:rsidRPr="00D0162F">
        <w:t>NOTE 1: an ideal DUT passes after 33 samples. The maximum test time is 1181 samples.</w:t>
      </w:r>
    </w:p>
    <w:p w14:paraId="7DDF9468" w14:textId="77777777" w:rsidR="00AB67FA" w:rsidRPr="00D0162F" w:rsidRDefault="00AB67FA" w:rsidP="00AB67FA">
      <w:pPr>
        <w:pStyle w:val="Heading2"/>
      </w:pPr>
      <w:r w:rsidRPr="00D0162F">
        <w:t>G.2.5</w:t>
      </w:r>
      <w:r w:rsidRPr="00D0162F">
        <w:tab/>
        <w:t>Void</w:t>
      </w:r>
    </w:p>
    <w:p w14:paraId="054D5EC8" w14:textId="77777777" w:rsidR="00AB67FA" w:rsidRPr="00D0162F" w:rsidRDefault="00AB67FA" w:rsidP="00AB67FA">
      <w:pPr>
        <w:pStyle w:val="Heading2"/>
      </w:pPr>
      <w:r w:rsidRPr="00D0162F">
        <w:t>G.2.6</w:t>
      </w:r>
      <w:r w:rsidRPr="00D0162F">
        <w:tab/>
        <w:t>Test conditions for delay tests and UE measurement performance</w:t>
      </w:r>
    </w:p>
    <w:p w14:paraId="0439E205" w14:textId="77777777" w:rsidR="00AB67FA" w:rsidRPr="00D0162F" w:rsidRDefault="00AB67FA" w:rsidP="00AB67FA">
      <w:pPr>
        <w:pStyle w:val="TH"/>
      </w:pPr>
      <w:r w:rsidRPr="00D0162F">
        <w:t>Table G.2.6-1: test conditions</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21"/>
        <w:gridCol w:w="1965"/>
        <w:gridCol w:w="1984"/>
        <w:gridCol w:w="2267"/>
      </w:tblGrid>
      <w:tr w:rsidR="00AB67FA" w:rsidRPr="00D0162F" w14:paraId="26FFDEA6"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3BA0989B" w14:textId="77777777" w:rsidR="00AB67FA" w:rsidRPr="00D0162F" w:rsidRDefault="00AB67FA" w:rsidP="006E0A54">
            <w:pPr>
              <w:pStyle w:val="TAH"/>
            </w:pPr>
            <w:r w:rsidRPr="00D0162F">
              <w:t>Test</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1B0B5464" w14:textId="54CF1B61" w:rsidR="00AB67FA" w:rsidRPr="00D0162F" w:rsidRDefault="00AB67FA" w:rsidP="006E0A54">
            <w:pPr>
              <w:pStyle w:val="TAH"/>
            </w:pPr>
            <w:r w:rsidRPr="00D0162F">
              <w:t>Statistical</w:t>
            </w:r>
            <w:r w:rsidR="006E0A54" w:rsidRPr="00D0162F">
              <w:t xml:space="preserve"> </w:t>
            </w:r>
            <w:r w:rsidRPr="00D0162F">
              <w:t>independence</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CB15141" w14:textId="1920F258" w:rsidR="00AB67FA" w:rsidRPr="00D0162F" w:rsidRDefault="00AB67FA" w:rsidP="006E0A54">
            <w:pPr>
              <w:pStyle w:val="TAH"/>
            </w:pPr>
            <w:r w:rsidRPr="00D0162F">
              <w:t>Number</w:t>
            </w:r>
            <w:r w:rsidR="006E0A54" w:rsidRPr="00D0162F">
              <w:t xml:space="preserve"> </w:t>
            </w:r>
            <w:r w:rsidRPr="00D0162F">
              <w:t>of</w:t>
            </w:r>
            <w:r w:rsidR="006E0A54" w:rsidRPr="00D0162F">
              <w:t xml:space="preserve"> </w:t>
            </w:r>
            <w:r w:rsidRPr="00D0162F">
              <w:t>components</w:t>
            </w:r>
            <w:r w:rsidR="006E0A54" w:rsidRPr="00D0162F">
              <w:t xml:space="preserve"> </w:t>
            </w:r>
            <w:r w:rsidRPr="00D0162F">
              <w:t>in</w:t>
            </w:r>
            <w:r w:rsidR="006E0A54" w:rsidRPr="00D0162F">
              <w:t xml:space="preserve"> </w:t>
            </w:r>
            <w:r w:rsidRPr="00D0162F">
              <w:t>the</w:t>
            </w:r>
            <w:r w:rsidR="006E0A54" w:rsidRPr="00D0162F">
              <w:t xml:space="preserve"> </w:t>
            </w:r>
            <w:r w:rsidRPr="00D0162F">
              <w:t>test</w:t>
            </w:r>
            <w:r w:rsidR="006E0A54" w:rsidRPr="00D0162F">
              <w:t xml:space="preserve"> </w:t>
            </w:r>
            <w:r w:rsidRPr="00D0162F">
              <w:t>vector,</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the</w:t>
            </w:r>
            <w:r w:rsidR="006E0A54" w:rsidRPr="00D0162F">
              <w:t xml:space="preserve"> </w:t>
            </w:r>
            <w:r w:rsidRPr="00D0162F">
              <w:t>test</w:t>
            </w:r>
            <w:r w:rsidR="006E0A54" w:rsidRPr="00D0162F">
              <w:t xml:space="preserve"> </w:t>
            </w:r>
            <w:r w:rsidRPr="00D0162F">
              <w:t>requirements</w:t>
            </w:r>
            <w:r w:rsidR="006E0A54" w:rsidRPr="00D0162F">
              <w:t xml:space="preserve"> </w:t>
            </w:r>
            <w:r w:rsidRPr="00D0162F">
              <w:t>and</w:t>
            </w:r>
            <w:r w:rsidR="006E0A54" w:rsidRPr="00D0162F">
              <w:t xml:space="preserve"> </w:t>
            </w:r>
            <w:r w:rsidRPr="00D0162F">
              <w:t>initial</w:t>
            </w:r>
            <w:r w:rsidR="006E0A54" w:rsidRPr="00D0162F">
              <w:t xml:space="preserve"> </w:t>
            </w:r>
            <w:r w:rsidRPr="00D0162F">
              <w:t>conditions</w:t>
            </w:r>
            <w:r w:rsidR="006E0A54" w:rsidRPr="00D0162F">
              <w:t xml:space="preserve"> </w:t>
            </w:r>
            <w:r w:rsidRPr="00D0162F">
              <w:t>of</w:t>
            </w:r>
            <w:r w:rsidR="006E0A54" w:rsidRPr="00D0162F">
              <w:t xml:space="preserve"> </w:t>
            </w:r>
            <w:r w:rsidRPr="00D0162F">
              <w:t>the</w:t>
            </w:r>
            <w:r w:rsidR="006E0A54" w:rsidRPr="00D0162F">
              <w:t xml:space="preserve"> </w:t>
            </w:r>
            <w:r w:rsidRPr="00D0162F">
              <w:t>applicable</w:t>
            </w:r>
            <w:r w:rsidR="006E0A54" w:rsidRPr="00D0162F">
              <w:t xml:space="preserve"> </w:t>
            </w:r>
            <w:r w:rsidRPr="00D0162F">
              <w:t>test</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5986E4AE" w14:textId="39B7FCA0" w:rsidR="00AB67FA" w:rsidRPr="00D0162F" w:rsidRDefault="00AB67FA" w:rsidP="006E0A54">
            <w:pPr>
              <w:pStyle w:val="TAH"/>
            </w:pPr>
            <w:r w:rsidRPr="00D0162F">
              <w:t>Over</w:t>
            </w:r>
            <w:r w:rsidR="006E0A54" w:rsidRPr="00D0162F">
              <w:t xml:space="preserve"> </w:t>
            </w:r>
            <w:r w:rsidRPr="00D0162F">
              <w:t>all</w:t>
            </w:r>
            <w:r w:rsidR="006E0A54" w:rsidRPr="00D0162F">
              <w:t xml:space="preserve"> </w:t>
            </w:r>
            <w:r w:rsidRPr="00D0162F">
              <w:t>Pass/Fail</w:t>
            </w:r>
            <w:r w:rsidR="006E0A54" w:rsidRPr="00D0162F">
              <w:t xml:space="preserve"> </w:t>
            </w:r>
            <w:r w:rsidRPr="00D0162F">
              <w:t>condition</w:t>
            </w:r>
          </w:p>
        </w:tc>
      </w:tr>
      <w:tr w:rsidR="00AB67FA" w:rsidRPr="00D0162F" w14:paraId="6630B6F7"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410D4E50" w14:textId="01A961FF" w:rsidR="00AB67FA" w:rsidRPr="00D0162F" w:rsidRDefault="00AB67FA" w:rsidP="006E0A54">
            <w:pPr>
              <w:pStyle w:val="TAL"/>
            </w:pPr>
            <w:r w:rsidRPr="00D0162F">
              <w:t>All</w:t>
            </w:r>
            <w:r w:rsidR="006E0A54" w:rsidRPr="00D0162F">
              <w:t xml:space="preserve"> </w:t>
            </w:r>
            <w:r w:rsidRPr="00D0162F">
              <w:t>tests</w:t>
            </w:r>
            <w:r w:rsidR="006E0A54" w:rsidRPr="00D0162F">
              <w:t xml:space="preserve"> </w:t>
            </w:r>
            <w:r w:rsidRPr="00D0162F">
              <w:t>in</w:t>
            </w:r>
            <w:r w:rsidR="006E0A54" w:rsidRPr="00D0162F">
              <w:t xml:space="preserve"> </w:t>
            </w:r>
            <w:r w:rsidRPr="00D0162F">
              <w:t>clauses</w:t>
            </w:r>
            <w:r w:rsidR="006E0A54" w:rsidRPr="00D0162F">
              <w:t xml:space="preserve"> </w:t>
            </w:r>
            <w:r w:rsidRPr="00D0162F">
              <w:t>4.4.3,</w:t>
            </w:r>
            <w:r w:rsidR="006E0A54" w:rsidRPr="00D0162F">
              <w:t xml:space="preserve"> </w:t>
            </w:r>
            <w:r w:rsidRPr="00D0162F">
              <w:t>4.5,</w:t>
            </w:r>
            <w:r w:rsidR="006E0A54" w:rsidRPr="00D0162F">
              <w:t xml:space="preserve"> </w:t>
            </w:r>
            <w:r w:rsidRPr="00D0162F">
              <w:t>4.6,</w:t>
            </w:r>
            <w:r w:rsidR="006E0A54" w:rsidRPr="00D0162F">
              <w:t xml:space="preserve"> </w:t>
            </w:r>
            <w:r w:rsidRPr="00D0162F">
              <w:t>5.4.3,</w:t>
            </w:r>
            <w:r w:rsidR="006E0A54" w:rsidRPr="00D0162F">
              <w:t xml:space="preserve"> </w:t>
            </w:r>
            <w:r w:rsidRPr="00D0162F">
              <w:t>5.5,</w:t>
            </w:r>
            <w:r w:rsidR="006E0A54" w:rsidRPr="00D0162F">
              <w:t xml:space="preserve"> </w:t>
            </w:r>
            <w:r w:rsidRPr="00D0162F">
              <w:t>5.6,</w:t>
            </w:r>
            <w:r w:rsidR="006E0A54" w:rsidRPr="00D0162F">
              <w:t xml:space="preserve"> </w:t>
            </w:r>
            <w:r w:rsidRPr="00D0162F">
              <w:t>6.1,</w:t>
            </w:r>
            <w:r w:rsidR="006E0A54" w:rsidRPr="00D0162F">
              <w:t xml:space="preserve"> </w:t>
            </w:r>
            <w:r w:rsidRPr="00D0162F">
              <w:t>6.2,</w:t>
            </w:r>
            <w:r w:rsidR="006E0A54" w:rsidRPr="00D0162F">
              <w:t xml:space="preserve"> </w:t>
            </w:r>
            <w:r w:rsidRPr="00D0162F">
              <w:t>6.3.1,</w:t>
            </w:r>
            <w:r w:rsidR="006E0A54" w:rsidRPr="00D0162F">
              <w:t xml:space="preserve"> </w:t>
            </w:r>
            <w:r w:rsidRPr="00D0162F">
              <w:t>6.3.2.1,</w:t>
            </w:r>
            <w:r w:rsidR="006E0A54" w:rsidRPr="00D0162F">
              <w:t xml:space="preserve"> </w:t>
            </w:r>
            <w:r w:rsidRPr="00D0162F">
              <w:t>6.3.2.3,</w:t>
            </w:r>
            <w:r w:rsidR="006E0A54" w:rsidRPr="00D0162F">
              <w:t xml:space="preserve"> </w:t>
            </w:r>
            <w:r w:rsidRPr="00D0162F">
              <w:t>6.4.3,</w:t>
            </w:r>
            <w:r w:rsidR="006E0A54" w:rsidRPr="00D0162F">
              <w:t xml:space="preserve"> </w:t>
            </w:r>
            <w:r w:rsidRPr="00D0162F">
              <w:t>6.5,</w:t>
            </w:r>
            <w:r w:rsidR="006E0A54" w:rsidRPr="00D0162F">
              <w:t xml:space="preserve"> </w:t>
            </w:r>
            <w:r w:rsidRPr="00D0162F">
              <w:t>6.6,</w:t>
            </w:r>
            <w:r w:rsidR="006E0A54" w:rsidRPr="00D0162F">
              <w:t xml:space="preserve"> </w:t>
            </w:r>
            <w:r w:rsidRPr="00D0162F">
              <w:t>7.1,</w:t>
            </w:r>
            <w:r w:rsidR="006E0A54" w:rsidRPr="00D0162F">
              <w:t xml:space="preserve"> </w:t>
            </w:r>
            <w:r w:rsidRPr="00D0162F">
              <w:t>7.2,</w:t>
            </w:r>
            <w:r w:rsidR="006E0A54" w:rsidRPr="00D0162F">
              <w:t xml:space="preserve"> </w:t>
            </w:r>
            <w:r w:rsidRPr="00D0162F">
              <w:t>7.3.1,</w:t>
            </w:r>
            <w:r w:rsidR="006E0A54" w:rsidRPr="00D0162F">
              <w:t xml:space="preserve"> </w:t>
            </w:r>
            <w:r w:rsidRPr="00D0162F">
              <w:t>7.3.2.1,</w:t>
            </w:r>
            <w:r w:rsidR="006E0A54" w:rsidRPr="00D0162F">
              <w:t xml:space="preserve"> </w:t>
            </w:r>
            <w:r w:rsidRPr="00D0162F">
              <w:t>7.3.2.3,</w:t>
            </w:r>
            <w:r w:rsidR="006E0A54" w:rsidRPr="00D0162F">
              <w:t xml:space="preserve"> </w:t>
            </w:r>
            <w:r w:rsidRPr="00D0162F">
              <w:t>7.4.3,</w:t>
            </w:r>
            <w:r w:rsidR="006E0A54" w:rsidRPr="00D0162F">
              <w:t xml:space="preserve"> </w:t>
            </w:r>
            <w:r w:rsidRPr="00D0162F">
              <w:t>7.5,</w:t>
            </w:r>
            <w:r w:rsidR="006E0A54" w:rsidRPr="00D0162F">
              <w:t xml:space="preserve"> </w:t>
            </w:r>
            <w:r w:rsidRPr="00D0162F">
              <w:t>7.6</w:t>
            </w:r>
            <w:r w:rsidR="00847770" w:rsidRPr="00D0162F">
              <w:rPr>
                <w:lang w:eastAsia="zh-CN"/>
              </w:rPr>
              <w:t xml:space="preserve">, 16.1, 16.2, 16.3.1, 16.3.2.1, 16.3.2.3, 16.5, 16.6, 17.1, 17.2, 17.3.1, 17.3.2.1, 17.3.2.3, 17.4.3, 17.5, 17.6, 18.1, 18.2, 18.3 </w:t>
            </w:r>
            <w:r w:rsidRPr="00D0162F">
              <w:t>are</w:t>
            </w:r>
            <w:r w:rsidR="006E0A54" w:rsidRPr="00D0162F">
              <w:t xml:space="preserve"> </w:t>
            </w:r>
            <w:r w:rsidRPr="00D0162F">
              <w:t>delay</w:t>
            </w:r>
            <w:r w:rsidR="006E0A54" w:rsidRPr="00D0162F">
              <w:t xml:space="preserve"> </w:t>
            </w:r>
            <w:r w:rsidRPr="00D0162F">
              <w:t>tests</w:t>
            </w:r>
            <w:r w:rsidR="006E0A54" w:rsidRPr="00D0162F">
              <w:t xml:space="preserve"> </w:t>
            </w:r>
            <w:r w:rsidRPr="00D0162F">
              <w:t>of</w:t>
            </w:r>
            <w:r w:rsidR="006E0A54" w:rsidRPr="00D0162F">
              <w:t xml:space="preserve"> </w:t>
            </w:r>
            <w:r w:rsidRPr="00D0162F">
              <w:t>statistical</w:t>
            </w:r>
            <w:r w:rsidR="006E0A54" w:rsidRPr="00D0162F">
              <w:t xml:space="preserve"> </w:t>
            </w:r>
            <w:r w:rsidRPr="00D0162F">
              <w:t>nature</w:t>
            </w:r>
          </w:p>
          <w:p w14:paraId="36821BE5" w14:textId="77777777" w:rsidR="00AB67FA" w:rsidRPr="00D0162F" w:rsidRDefault="00AB67FA" w:rsidP="006E0A54">
            <w:pPr>
              <w:pStyle w:val="TAL"/>
            </w:pPr>
            <w:r w:rsidRPr="00D0162F">
              <w:t>while</w:t>
            </w:r>
          </w:p>
          <w:p w14:paraId="3874E8F3" w14:textId="4B176010" w:rsidR="00AB67FA" w:rsidRPr="00D0162F" w:rsidRDefault="00AB67FA" w:rsidP="006E0A54">
            <w:pPr>
              <w:pStyle w:val="TAL"/>
            </w:pPr>
            <w:r w:rsidRPr="00D0162F">
              <w:t>4.3.2.2,</w:t>
            </w:r>
            <w:r w:rsidR="006E0A54" w:rsidRPr="00D0162F">
              <w:t xml:space="preserve"> </w:t>
            </w:r>
            <w:r w:rsidRPr="00D0162F">
              <w:t>4.4.1,</w:t>
            </w:r>
            <w:r w:rsidR="006E0A54" w:rsidRPr="00D0162F">
              <w:t xml:space="preserve"> </w:t>
            </w:r>
            <w:r w:rsidRPr="00D0162F">
              <w:t>5.3.2.2,</w:t>
            </w:r>
            <w:r w:rsidR="006E0A54" w:rsidRPr="00D0162F">
              <w:t xml:space="preserve"> </w:t>
            </w:r>
            <w:r w:rsidRPr="00D0162F">
              <w:t>5.4.1,</w:t>
            </w:r>
            <w:r w:rsidR="006E0A54" w:rsidRPr="00D0162F">
              <w:t xml:space="preserve"> </w:t>
            </w:r>
            <w:r w:rsidRPr="00D0162F">
              <w:t>6.3.2.2,</w:t>
            </w:r>
            <w:r w:rsidR="006E0A54" w:rsidRPr="00D0162F">
              <w:t xml:space="preserve"> </w:t>
            </w:r>
            <w:r w:rsidRPr="00D0162F">
              <w:t>6.4.1,</w:t>
            </w:r>
            <w:r w:rsidR="006E0A54" w:rsidRPr="00D0162F">
              <w:t xml:space="preserve"> </w:t>
            </w:r>
            <w:r w:rsidRPr="00D0162F">
              <w:t>7.3.2.2,</w:t>
            </w:r>
            <w:r w:rsidR="006E0A54" w:rsidRPr="00D0162F">
              <w:t xml:space="preserve"> </w:t>
            </w:r>
            <w:r w:rsidRPr="00D0162F">
              <w:t>7.4.1</w:t>
            </w:r>
            <w:r w:rsidR="00847770" w:rsidRPr="00D0162F">
              <w:t>,16.3.2.2, 16.4.1, 17.3.2.2, 17.4.1</w:t>
            </w:r>
            <w:r w:rsidR="006E0A54" w:rsidRPr="00D0162F">
              <w:t xml:space="preserve"> </w:t>
            </w:r>
            <w:r w:rsidRPr="00D0162F">
              <w:t>are</w:t>
            </w:r>
            <w:r w:rsidR="006E0A54" w:rsidRPr="00D0162F">
              <w:t xml:space="preserve"> </w:t>
            </w:r>
            <w:r w:rsidRPr="00D0162F">
              <w:t>not</w:t>
            </w:r>
            <w:r w:rsidR="006E0A54" w:rsidRPr="00D0162F">
              <w:t xml:space="preserve"> </w:t>
            </w:r>
            <w:r w:rsidRPr="00D0162F">
              <w:t>applicable,</w:t>
            </w:r>
            <w:r w:rsidR="006E0A54" w:rsidRPr="00D0162F">
              <w:t xml:space="preserve"> </w:t>
            </w:r>
            <w:r w:rsidRPr="00D0162F">
              <w:t>since</w:t>
            </w:r>
            <w:r w:rsidR="006E0A54" w:rsidRPr="00D0162F">
              <w:t xml:space="preserve"> </w:t>
            </w:r>
            <w:r w:rsidRPr="00D0162F">
              <w:t>they</w:t>
            </w:r>
            <w:r w:rsidR="006E0A54" w:rsidRPr="00D0162F">
              <w:t xml:space="preserve"> </w:t>
            </w:r>
            <w:r w:rsidRPr="00D0162F">
              <w:t>are</w:t>
            </w:r>
            <w:r w:rsidR="006E0A54" w:rsidRPr="00D0162F">
              <w:t xml:space="preserve"> </w:t>
            </w:r>
            <w:r w:rsidRPr="00D0162F">
              <w:t>deterministic.</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78197410" w14:textId="372BC70F" w:rsidR="00AB67FA" w:rsidRPr="00D0162F" w:rsidRDefault="00AB67FA" w:rsidP="006E0A54">
            <w:pPr>
              <w:pStyle w:val="TAC"/>
            </w:pPr>
            <w:r w:rsidRPr="00D0162F">
              <w:t>Test</w:t>
            </w:r>
            <w:r w:rsidR="006E0A54" w:rsidRPr="00D0162F">
              <w:t xml:space="preserve"> </w:t>
            </w:r>
            <w:r w:rsidRPr="00D0162F">
              <w:t>procedure</w:t>
            </w:r>
            <w:r w:rsidR="006E0A54" w:rsidRPr="00D0162F">
              <w:t xml:space="preserve"> </w:t>
            </w:r>
            <w:r w:rsidRPr="00D0162F">
              <w:t>in</w:t>
            </w:r>
            <w:r w:rsidR="006E0A54" w:rsidRPr="00D0162F">
              <w:t xml:space="preserve"> </w:t>
            </w:r>
            <w:r w:rsidRPr="00D0162F">
              <w:t>all</w:t>
            </w:r>
            <w:r w:rsidR="006E0A54" w:rsidRPr="00D0162F">
              <w:t xml:space="preserve"> </w:t>
            </w:r>
            <w:r w:rsidRPr="00D0162F">
              <w:t>statistical</w:t>
            </w:r>
            <w:r w:rsidR="006E0A54" w:rsidRPr="00D0162F">
              <w:t xml:space="preserve"> </w:t>
            </w:r>
            <w:r w:rsidRPr="00D0162F">
              <w:t>tests</w:t>
            </w:r>
            <w:r w:rsidR="006E0A54" w:rsidRPr="00D0162F">
              <w:t xml:space="preserve"> </w:t>
            </w:r>
            <w:r w:rsidRPr="00D0162F">
              <w:t>ensures</w:t>
            </w:r>
            <w:r w:rsidR="006E0A54" w:rsidRPr="00D0162F">
              <w:t xml:space="preserve"> </w:t>
            </w:r>
            <w:r w:rsidRPr="00D0162F">
              <w:t>independency</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03867617" w14:textId="20596C71" w:rsidR="00AB67FA" w:rsidRPr="00D0162F" w:rsidRDefault="00AB67FA" w:rsidP="006E0A54">
            <w:pPr>
              <w:pStyle w:val="TAC"/>
            </w:pPr>
            <w:r w:rsidRPr="00D0162F">
              <w:t>1</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if</w:t>
            </w:r>
            <w:r w:rsidR="006E0A54" w:rsidRPr="00D0162F">
              <w:t xml:space="preserve"> </w:t>
            </w:r>
            <w:r w:rsidRPr="00D0162F">
              <w:t>tested,</w:t>
            </w:r>
            <w:r w:rsidR="006E0A54" w:rsidRPr="00D0162F">
              <w:t xml:space="preserve"> </w:t>
            </w:r>
            <w:r w:rsidRPr="00D0162F">
              <w:t>see</w:t>
            </w:r>
            <w:r w:rsidR="006E0A54" w:rsidRPr="00D0162F">
              <w:t xml:space="preserve"> </w:t>
            </w:r>
            <w:r w:rsidRPr="00D0162F">
              <w:t>3A.3)</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586CEF99" w14:textId="068FBAB7"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r>
      <w:tr w:rsidR="00AB67FA" w:rsidRPr="00D0162F" w14:paraId="27E8A220"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75E821A1" w14:textId="35BB8B7E" w:rsidR="00AB67FA" w:rsidRPr="00D0162F" w:rsidRDefault="00AB67FA" w:rsidP="006E0A54">
            <w:pPr>
              <w:pStyle w:val="TAL"/>
            </w:pPr>
            <w:r w:rsidRPr="00D0162F">
              <w:t>All</w:t>
            </w:r>
            <w:r w:rsidR="006E0A54" w:rsidRPr="00D0162F">
              <w:t xml:space="preserve"> </w:t>
            </w:r>
            <w:r w:rsidRPr="00D0162F">
              <w:t>tests</w:t>
            </w:r>
            <w:r w:rsidR="006E0A54" w:rsidRPr="00D0162F">
              <w:t xml:space="preserve"> </w:t>
            </w:r>
            <w:r w:rsidRPr="00D0162F">
              <w:t>in</w:t>
            </w:r>
            <w:r w:rsidR="006E0A54" w:rsidRPr="00D0162F">
              <w:t xml:space="preserve"> </w:t>
            </w:r>
            <w:r w:rsidRPr="00D0162F">
              <w:t>clauses</w:t>
            </w:r>
            <w:r w:rsidR="006E0A54" w:rsidRPr="00D0162F">
              <w:t xml:space="preserve"> </w:t>
            </w:r>
            <w:r w:rsidRPr="00D0162F">
              <w:t>4.7,</w:t>
            </w:r>
            <w:r w:rsidR="006E0A54" w:rsidRPr="00D0162F">
              <w:t xml:space="preserve"> </w:t>
            </w:r>
            <w:r w:rsidRPr="00D0162F">
              <w:t>5.7,</w:t>
            </w:r>
            <w:r w:rsidR="006E0A54" w:rsidRPr="00D0162F">
              <w:t xml:space="preserve"> </w:t>
            </w:r>
            <w:r w:rsidRPr="00D0162F">
              <w:t>6.7</w:t>
            </w:r>
            <w:r w:rsidR="006E0A54" w:rsidRPr="00D0162F">
              <w:t xml:space="preserve"> </w:t>
            </w:r>
            <w:r w:rsidRPr="00D0162F">
              <w:t>and</w:t>
            </w:r>
            <w:r w:rsidR="006E0A54" w:rsidRPr="00D0162F">
              <w:t xml:space="preserve"> </w:t>
            </w:r>
            <w:r w:rsidRPr="00D0162F">
              <w:t>7.7</w:t>
            </w:r>
            <w:r w:rsidR="00847770" w:rsidRPr="00D0162F">
              <w:t>, 16.7, 17.7</w:t>
            </w:r>
            <w:r w:rsidR="006E0A54" w:rsidRPr="00D0162F">
              <w:t xml:space="preserve"> </w:t>
            </w:r>
            <w:r w:rsidRPr="00D0162F">
              <w:t>are</w:t>
            </w:r>
            <w:r w:rsidR="006E0A54" w:rsidRPr="00D0162F">
              <w:t xml:space="preserve"> </w:t>
            </w:r>
            <w:r w:rsidRPr="00D0162F">
              <w:t>UE</w:t>
            </w:r>
            <w:r w:rsidR="006E0A54" w:rsidRPr="00D0162F">
              <w:t xml:space="preserve"> </w:t>
            </w:r>
            <w:r w:rsidRPr="00D0162F">
              <w:t>level</w:t>
            </w:r>
            <w:r w:rsidR="006E0A54" w:rsidRPr="00D0162F">
              <w:t xml:space="preserve"> </w:t>
            </w:r>
            <w:r w:rsidRPr="00D0162F">
              <w:t>reports</w:t>
            </w:r>
            <w:r w:rsidR="006E0A54" w:rsidRPr="00D0162F">
              <w:t xml:space="preserve"> </w:t>
            </w:r>
            <w:r w:rsidRPr="00D0162F">
              <w:t>of</w:t>
            </w:r>
            <w:r w:rsidR="006E0A54" w:rsidRPr="00D0162F">
              <w:t xml:space="preserve"> </w:t>
            </w:r>
            <w:r w:rsidRPr="00D0162F">
              <w:t>statistical</w:t>
            </w:r>
            <w:r w:rsidR="006E0A54" w:rsidRPr="00D0162F">
              <w:t xml:space="preserve"> </w:t>
            </w:r>
            <w:r w:rsidRPr="00D0162F">
              <w:t>nature</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655F2003" w14:textId="67E859ED" w:rsidR="00AB67FA" w:rsidRPr="00D0162F" w:rsidRDefault="00AB67FA" w:rsidP="006E0A54">
            <w:pPr>
              <w:pStyle w:val="TAC"/>
            </w:pPr>
            <w:r w:rsidRPr="00D0162F">
              <w:t>Independency</w:t>
            </w:r>
            <w:r w:rsidR="006E0A54" w:rsidRPr="00D0162F">
              <w:t xml:space="preserve"> </w:t>
            </w:r>
            <w:r w:rsidRPr="00D0162F">
              <w:t>is</w:t>
            </w:r>
            <w:r w:rsidR="006E0A54" w:rsidRPr="00D0162F">
              <w:t xml:space="preserve"> </w:t>
            </w:r>
            <w:r w:rsidRPr="00D0162F">
              <w:t>assumed,</w:t>
            </w:r>
            <w:r w:rsidR="006E0A54" w:rsidRPr="00D0162F">
              <w:t xml:space="preserve"> </w:t>
            </w:r>
            <w:r w:rsidRPr="00D0162F">
              <w:t>although</w:t>
            </w:r>
            <w:r w:rsidR="006E0A54" w:rsidRPr="00D0162F">
              <w:t xml:space="preserve"> </w:t>
            </w:r>
            <w:r w:rsidRPr="00D0162F">
              <w:t>Layer</w:t>
            </w:r>
            <w:r w:rsidR="006E0A54" w:rsidRPr="00D0162F">
              <w:t xml:space="preserve"> </w:t>
            </w:r>
            <w:r w:rsidRPr="00D0162F">
              <w:t>1</w:t>
            </w:r>
            <w:r w:rsidR="006E0A54" w:rsidRPr="00D0162F">
              <w:t xml:space="preserve"> </w:t>
            </w:r>
            <w:r w:rsidRPr="00D0162F">
              <w:t>filtering</w:t>
            </w:r>
            <w:r w:rsidR="006E0A54" w:rsidRPr="00D0162F">
              <w:t xml:space="preserve"> </w:t>
            </w:r>
            <w:r w:rsidRPr="00D0162F">
              <w:t>is</w:t>
            </w:r>
            <w:r w:rsidR="006E0A54" w:rsidRPr="00D0162F">
              <w:t xml:space="preserve"> </w:t>
            </w:r>
            <w:r w:rsidRPr="00D0162F">
              <w:t>applied</w:t>
            </w:r>
            <w:r w:rsidR="006E0A54" w:rsidRPr="00D0162F">
              <w:t xml:space="preserve"> </w:t>
            </w:r>
            <w:r w:rsidRPr="00D0162F">
              <w:t>to</w:t>
            </w:r>
            <w:r w:rsidR="006E0A54" w:rsidRPr="00D0162F">
              <w:t xml:space="preserve"> </w:t>
            </w:r>
            <w:r w:rsidRPr="00D0162F">
              <w:t>the</w:t>
            </w:r>
            <w:r w:rsidR="006E0A54" w:rsidRPr="00D0162F">
              <w:t xml:space="preserve"> </w:t>
            </w:r>
            <w:r w:rsidRPr="00D0162F">
              <w:t>reported</w:t>
            </w:r>
            <w:r w:rsidR="006E0A54" w:rsidRPr="00D0162F">
              <w:t xml:space="preserve"> </w:t>
            </w:r>
            <w:r w:rsidRPr="00D0162F">
              <w:t>results</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0D5BFD1E" w14:textId="40977329"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1D0A1C33" w14:textId="1B8C3731"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r>
    </w:tbl>
    <w:p w14:paraId="2997D6A4" w14:textId="77777777" w:rsidR="006C2A98" w:rsidRPr="00D0162F" w:rsidRDefault="006C2A98" w:rsidP="006C2A98">
      <w:pPr>
        <w:pStyle w:val="Heading1"/>
      </w:pPr>
      <w:r w:rsidRPr="00D0162F">
        <w:t>G.3</w:t>
      </w:r>
      <w:r w:rsidRPr="00D0162F">
        <w:tab/>
        <w:t>Statistical testing of NR sidelink CBR measurement tests</w:t>
      </w:r>
    </w:p>
    <w:p w14:paraId="41122007" w14:textId="77777777" w:rsidR="006C2A98" w:rsidRPr="00D0162F" w:rsidRDefault="006C2A98" w:rsidP="006C2A98">
      <w:pPr>
        <w:pStyle w:val="Heading2"/>
      </w:pPr>
      <w:r w:rsidRPr="00D0162F">
        <w:t>G.3.1</w:t>
      </w:r>
      <w:r w:rsidRPr="00D0162F">
        <w:tab/>
        <w:t>General</w:t>
      </w:r>
    </w:p>
    <w:p w14:paraId="6F638D33" w14:textId="77777777" w:rsidR="006C2A98" w:rsidRPr="00D0162F" w:rsidRDefault="006C2A98" w:rsidP="006C2A98">
      <w:r w:rsidRPr="00D0162F">
        <w:t>The CBR measurement tests are of statistical nature. The pass fail limits in tests of statistical nature are expressed as a limit (e.g. delay limit) and a success ratio applicable for the limit. The success ratio is 98% (the complement is the error ratio ER = 2%).</w:t>
      </w:r>
    </w:p>
    <w:p w14:paraId="592CC381" w14:textId="31382C16" w:rsidR="006C2A98" w:rsidRPr="00D0162F" w:rsidRDefault="006C2A98" w:rsidP="006C2A98">
      <w:pPr>
        <w:pStyle w:val="Heading2"/>
      </w:pPr>
      <w:r w:rsidRPr="00D0162F">
        <w:t>G.</w:t>
      </w:r>
      <w:r w:rsidR="00F56D3C" w:rsidRPr="00D0162F">
        <w:t>3</w:t>
      </w:r>
      <w:r w:rsidRPr="00D0162F">
        <w:t>.2</w:t>
      </w:r>
      <w:r w:rsidRPr="00D0162F">
        <w:tab/>
        <w:t>Design of the test</w:t>
      </w:r>
    </w:p>
    <w:p w14:paraId="25550DF2" w14:textId="03483B7C" w:rsidR="006C2A98" w:rsidRPr="00D0162F" w:rsidRDefault="006C2A98" w:rsidP="006C2A98">
      <w:r w:rsidRPr="00D0162F">
        <w:t>The test is defined by the following design principles (see TS 36.521-1 clause G.</w:t>
      </w:r>
      <w:r w:rsidR="00F1248E" w:rsidRPr="00D0162F">
        <w:t>7</w:t>
      </w:r>
      <w:r w:rsidRPr="00D0162F">
        <w:t>, Theory):</w:t>
      </w:r>
    </w:p>
    <w:p w14:paraId="4B04CDD6" w14:textId="77777777" w:rsidR="006C2A98" w:rsidRPr="00D0162F" w:rsidRDefault="006C2A98">
      <w:pPr>
        <w:pStyle w:val="B1"/>
        <w:numPr>
          <w:ilvl w:val="0"/>
          <w:numId w:val="10"/>
        </w:numPr>
        <w:overflowPunct/>
        <w:autoSpaceDE/>
        <w:autoSpaceDN/>
        <w:adjustRightInd/>
        <w:textAlignment w:val="auto"/>
      </w:pPr>
      <w:r w:rsidRPr="00D0162F">
        <w:t>The early decision concept is applied.</w:t>
      </w:r>
    </w:p>
    <w:p w14:paraId="12596B2E" w14:textId="77777777" w:rsidR="006C2A98" w:rsidRPr="00D0162F" w:rsidRDefault="006C2A98">
      <w:pPr>
        <w:pStyle w:val="B1"/>
        <w:numPr>
          <w:ilvl w:val="0"/>
          <w:numId w:val="10"/>
        </w:numPr>
        <w:overflowPunct/>
        <w:autoSpaceDE/>
        <w:autoSpaceDN/>
        <w:adjustRightInd/>
        <w:textAlignment w:val="auto"/>
      </w:pPr>
      <w:r w:rsidRPr="00D0162F">
        <w:t>A second limit is introduced: bad DUT factor M&gt;1</w:t>
      </w:r>
    </w:p>
    <w:p w14:paraId="0B716E6C" w14:textId="77777777" w:rsidR="006C2A98" w:rsidRPr="00D0162F" w:rsidRDefault="006C2A98" w:rsidP="006C2A98">
      <w:r w:rsidRPr="00D0162F">
        <w:t>To decide the test pass:</w:t>
      </w:r>
    </w:p>
    <w:p w14:paraId="19A5ED3E" w14:textId="77777777" w:rsidR="006C2A98" w:rsidRPr="00D0162F" w:rsidRDefault="006C2A98">
      <w:pPr>
        <w:pStyle w:val="B1"/>
        <w:numPr>
          <w:ilvl w:val="0"/>
          <w:numId w:val="11"/>
        </w:numPr>
        <w:overflowPunct/>
        <w:autoSpaceDE/>
        <w:autoSpaceDN/>
        <w:adjustRightInd/>
        <w:textAlignment w:val="auto"/>
      </w:pPr>
      <w:r w:rsidRPr="00D0162F">
        <w:lastRenderedPageBreak/>
        <w:t>Supplier risk is applied based on the bad DUT quality</w:t>
      </w:r>
    </w:p>
    <w:p w14:paraId="0D8B2C5B" w14:textId="77777777" w:rsidR="006C2A98" w:rsidRPr="00D0162F" w:rsidRDefault="006C2A98" w:rsidP="006C2A98">
      <w:r w:rsidRPr="00D0162F">
        <w:t>To decide the test fails</w:t>
      </w:r>
    </w:p>
    <w:p w14:paraId="2F3167D1" w14:textId="77777777" w:rsidR="006C2A98" w:rsidRPr="00D0162F" w:rsidRDefault="006C2A98">
      <w:pPr>
        <w:pStyle w:val="B1"/>
        <w:numPr>
          <w:ilvl w:val="0"/>
          <w:numId w:val="11"/>
        </w:numPr>
        <w:overflowPunct/>
        <w:autoSpaceDE/>
        <w:autoSpaceDN/>
        <w:adjustRightInd/>
        <w:textAlignment w:val="auto"/>
      </w:pPr>
      <w:r w:rsidRPr="00D0162F">
        <w:t>Customer risk is applied based on the specified DUT quality</w:t>
      </w:r>
    </w:p>
    <w:p w14:paraId="15687EB7" w14:textId="77777777" w:rsidR="006C2A98" w:rsidRPr="00D0162F" w:rsidRDefault="006C2A98" w:rsidP="006C2A98">
      <w:r w:rsidRPr="00D0162F">
        <w:t>The test is defined by the following parameters:</w:t>
      </w:r>
    </w:p>
    <w:p w14:paraId="64D1F863" w14:textId="77777777" w:rsidR="006C2A98" w:rsidRPr="00D0162F" w:rsidRDefault="006C2A98">
      <w:pPr>
        <w:pStyle w:val="B1"/>
        <w:numPr>
          <w:ilvl w:val="0"/>
          <w:numId w:val="12"/>
        </w:numPr>
        <w:overflowPunct/>
        <w:autoSpaceDE/>
        <w:autoSpaceDN/>
        <w:adjustRightInd/>
        <w:textAlignment w:val="auto"/>
      </w:pPr>
      <w:r w:rsidRPr="00D0162F">
        <w:t>Limit ER = 0.02 (success ratio = 98%)</w:t>
      </w:r>
    </w:p>
    <w:p w14:paraId="6632D9DC" w14:textId="77777777" w:rsidR="006C2A98" w:rsidRPr="00D0162F" w:rsidRDefault="006C2A98">
      <w:pPr>
        <w:pStyle w:val="B1"/>
        <w:numPr>
          <w:ilvl w:val="0"/>
          <w:numId w:val="12"/>
        </w:numPr>
        <w:overflowPunct/>
        <w:autoSpaceDE/>
        <w:autoSpaceDN/>
        <w:adjustRightInd/>
        <w:textAlignment w:val="auto"/>
      </w:pPr>
      <w:r w:rsidRPr="00D0162F">
        <w:t>Bad DUT factor M=1.5 (selectivity)</w:t>
      </w:r>
    </w:p>
    <w:p w14:paraId="47DCBC57" w14:textId="77777777" w:rsidR="006C2A98" w:rsidRPr="00D0162F" w:rsidRDefault="006C2A98">
      <w:pPr>
        <w:pStyle w:val="B1"/>
        <w:numPr>
          <w:ilvl w:val="0"/>
          <w:numId w:val="12"/>
        </w:numPr>
        <w:overflowPunct/>
        <w:autoSpaceDE/>
        <w:autoSpaceDN/>
        <w:adjustRightInd/>
        <w:textAlignment w:val="auto"/>
      </w:pPr>
      <w:r w:rsidRPr="00D0162F">
        <w:t>Confidence level CL = 95% (for specified DUT and bad DUT-quality)</w:t>
      </w:r>
    </w:p>
    <w:p w14:paraId="7A323343" w14:textId="77777777" w:rsidR="006C2A98" w:rsidRPr="00D0162F" w:rsidRDefault="006C2A98" w:rsidP="006C2A98">
      <w:pPr>
        <w:pStyle w:val="Heading2"/>
      </w:pPr>
      <w:r w:rsidRPr="00D0162F">
        <w:t>G.3.3</w:t>
      </w:r>
      <w:r w:rsidRPr="00D0162F">
        <w:tab/>
        <w:t>Numerical definition of the pass fail limits</w:t>
      </w:r>
    </w:p>
    <w:p w14:paraId="72E5937D" w14:textId="77777777" w:rsidR="006C2A98" w:rsidRPr="00D0162F" w:rsidRDefault="006C2A98" w:rsidP="006C2A98">
      <w:pPr>
        <w:pStyle w:val="TH"/>
        <w:rPr>
          <w:lang w:eastAsia="zh-CN"/>
        </w:rPr>
      </w:pPr>
      <w:r w:rsidRPr="00D0162F">
        <w:t>Table G.3.3-1: pass fail limits for ER = 0.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48"/>
        <w:gridCol w:w="741"/>
        <w:gridCol w:w="627"/>
        <w:gridCol w:w="627"/>
        <w:gridCol w:w="627"/>
        <w:gridCol w:w="627"/>
        <w:gridCol w:w="572"/>
        <w:gridCol w:w="684"/>
        <w:gridCol w:w="627"/>
        <w:gridCol w:w="627"/>
        <w:gridCol w:w="696"/>
        <w:gridCol w:w="709"/>
      </w:tblGrid>
      <w:tr w:rsidR="001E2EBC" w:rsidRPr="00D0162F" w14:paraId="3AC95175" w14:textId="77777777" w:rsidTr="00A81E02">
        <w:trPr>
          <w:jc w:val="center"/>
        </w:trPr>
        <w:tc>
          <w:tcPr>
            <w:tcW w:w="848" w:type="dxa"/>
            <w:shd w:val="clear" w:color="auto" w:fill="auto"/>
          </w:tcPr>
          <w:p w14:paraId="296F0DC4" w14:textId="77777777" w:rsidR="001E2EBC" w:rsidRPr="00D0162F" w:rsidRDefault="001E2EBC" w:rsidP="00A81E02">
            <w:pPr>
              <w:pStyle w:val="TAH"/>
            </w:pPr>
            <w:bookmarkStart w:id="6549" w:name="_Hlk131337658"/>
            <w:r w:rsidRPr="00D0162F">
              <w:t>ne</w:t>
            </w:r>
          </w:p>
        </w:tc>
        <w:tc>
          <w:tcPr>
            <w:tcW w:w="741" w:type="dxa"/>
            <w:shd w:val="clear" w:color="auto" w:fill="auto"/>
          </w:tcPr>
          <w:p w14:paraId="246FCE61"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704D1F39" w14:textId="77777777" w:rsidR="001E2EBC" w:rsidRPr="00D0162F" w:rsidRDefault="001E2EBC" w:rsidP="00A81E02">
            <w:pPr>
              <w:pStyle w:val="TAH"/>
            </w:pPr>
            <w:r w:rsidRPr="00D0162F">
              <w:t>ns</w:t>
            </w:r>
            <w:r w:rsidRPr="00D0162F">
              <w:rPr>
                <w:vertAlign w:val="subscript"/>
              </w:rPr>
              <w:t>f</w:t>
            </w:r>
          </w:p>
        </w:tc>
        <w:tc>
          <w:tcPr>
            <w:tcW w:w="627" w:type="dxa"/>
            <w:shd w:val="clear" w:color="auto" w:fill="auto"/>
          </w:tcPr>
          <w:p w14:paraId="59B3D28E" w14:textId="77777777" w:rsidR="001E2EBC" w:rsidRPr="00D0162F" w:rsidRDefault="001E2EBC" w:rsidP="00A81E02">
            <w:pPr>
              <w:pStyle w:val="TAH"/>
            </w:pPr>
            <w:r w:rsidRPr="00D0162F">
              <w:t>ne</w:t>
            </w:r>
          </w:p>
        </w:tc>
        <w:tc>
          <w:tcPr>
            <w:tcW w:w="627" w:type="dxa"/>
            <w:shd w:val="clear" w:color="auto" w:fill="auto"/>
          </w:tcPr>
          <w:p w14:paraId="62A16D5F"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65EDC2E8" w14:textId="77777777" w:rsidR="001E2EBC" w:rsidRPr="00D0162F" w:rsidRDefault="001E2EBC" w:rsidP="00A81E02">
            <w:pPr>
              <w:pStyle w:val="TAH"/>
            </w:pPr>
            <w:r w:rsidRPr="00D0162F">
              <w:t>ns</w:t>
            </w:r>
            <w:r w:rsidRPr="00D0162F">
              <w:rPr>
                <w:vertAlign w:val="subscript"/>
              </w:rPr>
              <w:t>f</w:t>
            </w:r>
          </w:p>
        </w:tc>
        <w:tc>
          <w:tcPr>
            <w:tcW w:w="572" w:type="dxa"/>
            <w:shd w:val="clear" w:color="auto" w:fill="auto"/>
          </w:tcPr>
          <w:p w14:paraId="6D5B1F9C" w14:textId="77777777" w:rsidR="001E2EBC" w:rsidRPr="00D0162F" w:rsidRDefault="001E2EBC" w:rsidP="00A81E02">
            <w:pPr>
              <w:pStyle w:val="TAH"/>
            </w:pPr>
            <w:r w:rsidRPr="00D0162F">
              <w:t>ne</w:t>
            </w:r>
          </w:p>
        </w:tc>
        <w:tc>
          <w:tcPr>
            <w:tcW w:w="684" w:type="dxa"/>
            <w:shd w:val="clear" w:color="auto" w:fill="auto"/>
          </w:tcPr>
          <w:p w14:paraId="5BD8A200"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20CBBD6F" w14:textId="77777777" w:rsidR="001E2EBC" w:rsidRPr="00D0162F" w:rsidRDefault="001E2EBC" w:rsidP="00A81E02">
            <w:pPr>
              <w:pStyle w:val="TAH"/>
            </w:pPr>
            <w:r w:rsidRPr="00D0162F">
              <w:t>ns</w:t>
            </w:r>
            <w:r w:rsidRPr="00D0162F">
              <w:rPr>
                <w:vertAlign w:val="subscript"/>
              </w:rPr>
              <w:t>f</w:t>
            </w:r>
          </w:p>
        </w:tc>
        <w:tc>
          <w:tcPr>
            <w:tcW w:w="627" w:type="dxa"/>
            <w:shd w:val="clear" w:color="auto" w:fill="auto"/>
          </w:tcPr>
          <w:p w14:paraId="432F0039" w14:textId="77777777" w:rsidR="001E2EBC" w:rsidRPr="00D0162F" w:rsidRDefault="001E2EBC" w:rsidP="00A81E02">
            <w:pPr>
              <w:pStyle w:val="TAH"/>
            </w:pPr>
            <w:r w:rsidRPr="00D0162F">
              <w:t>ne</w:t>
            </w:r>
          </w:p>
        </w:tc>
        <w:tc>
          <w:tcPr>
            <w:tcW w:w="696" w:type="dxa"/>
            <w:shd w:val="clear" w:color="auto" w:fill="auto"/>
          </w:tcPr>
          <w:p w14:paraId="7D286DAF" w14:textId="77777777" w:rsidR="001E2EBC" w:rsidRPr="00D0162F" w:rsidRDefault="001E2EBC" w:rsidP="00A81E02">
            <w:pPr>
              <w:pStyle w:val="TAH"/>
            </w:pPr>
            <w:r w:rsidRPr="00D0162F">
              <w:t>ns</w:t>
            </w:r>
            <w:r w:rsidRPr="00D0162F">
              <w:rPr>
                <w:vertAlign w:val="subscript"/>
              </w:rPr>
              <w:t>p</w:t>
            </w:r>
          </w:p>
        </w:tc>
        <w:tc>
          <w:tcPr>
            <w:tcW w:w="709" w:type="dxa"/>
            <w:shd w:val="clear" w:color="auto" w:fill="auto"/>
          </w:tcPr>
          <w:p w14:paraId="1304D0C2" w14:textId="77777777" w:rsidR="001E2EBC" w:rsidRPr="00D0162F" w:rsidRDefault="001E2EBC" w:rsidP="00A81E02">
            <w:pPr>
              <w:pStyle w:val="TAH"/>
            </w:pPr>
            <w:r w:rsidRPr="00D0162F">
              <w:t>ns</w:t>
            </w:r>
            <w:r w:rsidRPr="00D0162F">
              <w:rPr>
                <w:vertAlign w:val="subscript"/>
              </w:rPr>
              <w:t>f</w:t>
            </w:r>
          </w:p>
        </w:tc>
      </w:tr>
      <w:tr w:rsidR="001E2EBC" w:rsidRPr="00D0162F" w14:paraId="24B5F882" w14:textId="77777777" w:rsidTr="00A81E02">
        <w:trPr>
          <w:jc w:val="center"/>
        </w:trPr>
        <w:tc>
          <w:tcPr>
            <w:tcW w:w="848" w:type="dxa"/>
            <w:shd w:val="clear" w:color="auto" w:fill="auto"/>
          </w:tcPr>
          <w:p w14:paraId="5846CB12" w14:textId="77777777" w:rsidR="001E2EBC" w:rsidRPr="00D0162F" w:rsidRDefault="001E2EBC" w:rsidP="00A81E02">
            <w:pPr>
              <w:pStyle w:val="TAC"/>
            </w:pPr>
            <w:r w:rsidRPr="00D0162F">
              <w:t>0</w:t>
            </w:r>
          </w:p>
        </w:tc>
        <w:tc>
          <w:tcPr>
            <w:tcW w:w="741" w:type="dxa"/>
            <w:shd w:val="clear" w:color="auto" w:fill="auto"/>
          </w:tcPr>
          <w:p w14:paraId="2EE95C03" w14:textId="77777777" w:rsidR="001E2EBC" w:rsidRPr="00D0162F" w:rsidRDefault="001E2EBC" w:rsidP="00A81E02">
            <w:pPr>
              <w:pStyle w:val="TAC"/>
              <w:rPr>
                <w:lang w:eastAsia="zh-CN"/>
              </w:rPr>
            </w:pPr>
            <w:r w:rsidRPr="00D0162F">
              <w:rPr>
                <w:lang w:eastAsia="zh-CN"/>
              </w:rPr>
              <w:t>206</w:t>
            </w:r>
          </w:p>
        </w:tc>
        <w:tc>
          <w:tcPr>
            <w:tcW w:w="627" w:type="dxa"/>
            <w:shd w:val="clear" w:color="auto" w:fill="auto"/>
          </w:tcPr>
          <w:p w14:paraId="497BBD33" w14:textId="77777777" w:rsidR="001E2EBC" w:rsidRPr="00D0162F" w:rsidRDefault="001E2EBC" w:rsidP="00A81E02">
            <w:pPr>
              <w:pStyle w:val="TAC"/>
            </w:pPr>
            <w:r w:rsidRPr="00D0162F">
              <w:rPr>
                <w:lang w:eastAsia="zh-CN"/>
              </w:rPr>
              <w:t>N/A</w:t>
            </w:r>
          </w:p>
        </w:tc>
        <w:tc>
          <w:tcPr>
            <w:tcW w:w="627" w:type="dxa"/>
            <w:shd w:val="clear" w:color="auto" w:fill="auto"/>
          </w:tcPr>
          <w:p w14:paraId="2B162CC3" w14:textId="77777777" w:rsidR="001E2EBC" w:rsidRPr="00D0162F" w:rsidRDefault="001E2EBC" w:rsidP="00A81E02">
            <w:pPr>
              <w:pStyle w:val="TAC"/>
            </w:pPr>
            <w:r w:rsidRPr="00D0162F">
              <w:t>43</w:t>
            </w:r>
          </w:p>
        </w:tc>
        <w:tc>
          <w:tcPr>
            <w:tcW w:w="627" w:type="dxa"/>
            <w:shd w:val="clear" w:color="auto" w:fill="auto"/>
          </w:tcPr>
          <w:p w14:paraId="0CC00983" w14:textId="77777777" w:rsidR="001E2EBC" w:rsidRPr="00D0162F" w:rsidRDefault="001E2EBC" w:rsidP="00A81E02">
            <w:pPr>
              <w:pStyle w:val="TAC"/>
              <w:rPr>
                <w:lang w:eastAsia="zh-CN"/>
              </w:rPr>
            </w:pPr>
            <w:r w:rsidRPr="00D0162F">
              <w:rPr>
                <w:lang w:eastAsia="zh-CN"/>
              </w:rPr>
              <w:t>1970</w:t>
            </w:r>
          </w:p>
        </w:tc>
        <w:tc>
          <w:tcPr>
            <w:tcW w:w="627" w:type="dxa"/>
            <w:shd w:val="clear" w:color="auto" w:fill="auto"/>
          </w:tcPr>
          <w:p w14:paraId="3E39A3CF" w14:textId="77777777" w:rsidR="001E2EBC" w:rsidRPr="00D0162F" w:rsidRDefault="001E2EBC" w:rsidP="00A81E02">
            <w:pPr>
              <w:pStyle w:val="TAC"/>
              <w:rPr>
                <w:lang w:eastAsia="zh-CN"/>
              </w:rPr>
            </w:pPr>
            <w:r w:rsidRPr="00D0162F">
              <w:rPr>
                <w:lang w:eastAsia="zh-CN"/>
              </w:rPr>
              <w:t>1389</w:t>
            </w:r>
          </w:p>
        </w:tc>
        <w:tc>
          <w:tcPr>
            <w:tcW w:w="572" w:type="dxa"/>
            <w:shd w:val="clear" w:color="auto" w:fill="auto"/>
          </w:tcPr>
          <w:p w14:paraId="444DFF09" w14:textId="77777777" w:rsidR="001E2EBC" w:rsidRPr="00D0162F" w:rsidRDefault="001E2EBC" w:rsidP="00A81E02">
            <w:pPr>
              <w:pStyle w:val="TAC"/>
            </w:pPr>
            <w:r w:rsidRPr="00D0162F">
              <w:t>86</w:t>
            </w:r>
          </w:p>
        </w:tc>
        <w:tc>
          <w:tcPr>
            <w:tcW w:w="684" w:type="dxa"/>
            <w:shd w:val="clear" w:color="auto" w:fill="auto"/>
          </w:tcPr>
          <w:p w14:paraId="7F3DD701" w14:textId="77777777" w:rsidR="001E2EBC" w:rsidRPr="00D0162F" w:rsidRDefault="001E2EBC" w:rsidP="00A81E02">
            <w:pPr>
              <w:pStyle w:val="TAC"/>
              <w:rPr>
                <w:lang w:eastAsia="zh-CN"/>
              </w:rPr>
            </w:pPr>
            <w:r w:rsidRPr="00D0162F">
              <w:rPr>
                <w:lang w:eastAsia="zh-CN"/>
              </w:rPr>
              <w:t>6370</w:t>
            </w:r>
          </w:p>
        </w:tc>
        <w:tc>
          <w:tcPr>
            <w:tcW w:w="627" w:type="dxa"/>
            <w:shd w:val="clear" w:color="auto" w:fill="auto"/>
          </w:tcPr>
          <w:p w14:paraId="026E404C" w14:textId="77777777" w:rsidR="001E2EBC" w:rsidRPr="00D0162F" w:rsidRDefault="001E2EBC" w:rsidP="00A81E02">
            <w:pPr>
              <w:pStyle w:val="TAC"/>
              <w:rPr>
                <w:lang w:eastAsia="zh-CN"/>
              </w:rPr>
            </w:pPr>
            <w:r w:rsidRPr="00D0162F">
              <w:rPr>
                <w:lang w:eastAsia="zh-CN"/>
              </w:rPr>
              <w:t>3300</w:t>
            </w:r>
          </w:p>
        </w:tc>
        <w:tc>
          <w:tcPr>
            <w:tcW w:w="627" w:type="dxa"/>
            <w:shd w:val="clear" w:color="auto" w:fill="auto"/>
          </w:tcPr>
          <w:p w14:paraId="5AA54BB2" w14:textId="77777777" w:rsidR="001E2EBC" w:rsidRPr="00D0162F" w:rsidRDefault="001E2EBC" w:rsidP="00A81E02">
            <w:pPr>
              <w:pStyle w:val="TAC"/>
            </w:pPr>
            <w:r w:rsidRPr="00D0162F">
              <w:t>129</w:t>
            </w:r>
          </w:p>
        </w:tc>
        <w:tc>
          <w:tcPr>
            <w:tcW w:w="696" w:type="dxa"/>
            <w:shd w:val="clear" w:color="auto" w:fill="auto"/>
          </w:tcPr>
          <w:p w14:paraId="1255CC54" w14:textId="77777777" w:rsidR="001E2EBC" w:rsidRPr="00D0162F" w:rsidRDefault="001E2EBC" w:rsidP="00A81E02">
            <w:pPr>
              <w:pStyle w:val="TAC"/>
              <w:rPr>
                <w:lang w:eastAsia="zh-CN"/>
              </w:rPr>
            </w:pPr>
            <w:r w:rsidRPr="00D0162F">
              <w:rPr>
                <w:lang w:eastAsia="zh-CN"/>
              </w:rPr>
              <w:t>6413</w:t>
            </w:r>
          </w:p>
        </w:tc>
        <w:tc>
          <w:tcPr>
            <w:tcW w:w="709" w:type="dxa"/>
            <w:shd w:val="clear" w:color="auto" w:fill="auto"/>
          </w:tcPr>
          <w:p w14:paraId="008C62C6" w14:textId="77777777" w:rsidR="001E2EBC" w:rsidRPr="00D0162F" w:rsidRDefault="001E2EBC" w:rsidP="00A81E02">
            <w:pPr>
              <w:pStyle w:val="TAC"/>
              <w:rPr>
                <w:lang w:eastAsia="zh-CN"/>
              </w:rPr>
            </w:pPr>
            <w:r w:rsidRPr="00D0162F">
              <w:rPr>
                <w:lang w:eastAsia="zh-CN"/>
              </w:rPr>
              <w:t>5409</w:t>
            </w:r>
          </w:p>
        </w:tc>
      </w:tr>
      <w:tr w:rsidR="001E2EBC" w:rsidRPr="00D0162F" w14:paraId="39D42A53" w14:textId="77777777" w:rsidTr="00A81E02">
        <w:trPr>
          <w:jc w:val="center"/>
        </w:trPr>
        <w:tc>
          <w:tcPr>
            <w:tcW w:w="848" w:type="dxa"/>
            <w:shd w:val="clear" w:color="auto" w:fill="auto"/>
          </w:tcPr>
          <w:p w14:paraId="740B5E01" w14:textId="77777777" w:rsidR="001E2EBC" w:rsidRPr="00D0162F" w:rsidRDefault="001E2EBC" w:rsidP="00A81E02">
            <w:pPr>
              <w:pStyle w:val="TAC"/>
            </w:pPr>
            <w:r w:rsidRPr="00D0162F">
              <w:t>1</w:t>
            </w:r>
          </w:p>
        </w:tc>
        <w:tc>
          <w:tcPr>
            <w:tcW w:w="741" w:type="dxa"/>
            <w:shd w:val="clear" w:color="auto" w:fill="auto"/>
          </w:tcPr>
          <w:p w14:paraId="73223C57" w14:textId="77777777" w:rsidR="001E2EBC" w:rsidRPr="00D0162F" w:rsidRDefault="001E2EBC" w:rsidP="00A81E02">
            <w:pPr>
              <w:pStyle w:val="TAC"/>
              <w:rPr>
                <w:lang w:eastAsia="zh-CN"/>
              </w:rPr>
            </w:pPr>
            <w:r w:rsidRPr="00D0162F">
              <w:rPr>
                <w:lang w:eastAsia="zh-CN"/>
              </w:rPr>
              <w:t>287</w:t>
            </w:r>
          </w:p>
        </w:tc>
        <w:tc>
          <w:tcPr>
            <w:tcW w:w="627" w:type="dxa"/>
            <w:shd w:val="clear" w:color="auto" w:fill="auto"/>
          </w:tcPr>
          <w:p w14:paraId="0371D477" w14:textId="77777777" w:rsidR="001E2EBC" w:rsidRPr="00D0162F" w:rsidRDefault="001E2EBC" w:rsidP="00A81E02">
            <w:pPr>
              <w:pStyle w:val="TAC"/>
            </w:pPr>
            <w:r w:rsidRPr="00D0162F">
              <w:rPr>
                <w:lang w:eastAsia="zh-CN"/>
              </w:rPr>
              <w:t>N/A</w:t>
            </w:r>
          </w:p>
        </w:tc>
        <w:tc>
          <w:tcPr>
            <w:tcW w:w="627" w:type="dxa"/>
            <w:shd w:val="clear" w:color="auto" w:fill="auto"/>
          </w:tcPr>
          <w:p w14:paraId="40F07A46" w14:textId="77777777" w:rsidR="001E2EBC" w:rsidRPr="00D0162F" w:rsidRDefault="001E2EBC" w:rsidP="00A81E02">
            <w:pPr>
              <w:pStyle w:val="TAC"/>
            </w:pPr>
            <w:r w:rsidRPr="00D0162F">
              <w:t>44</w:t>
            </w:r>
          </w:p>
        </w:tc>
        <w:tc>
          <w:tcPr>
            <w:tcW w:w="627" w:type="dxa"/>
            <w:shd w:val="clear" w:color="auto" w:fill="auto"/>
          </w:tcPr>
          <w:p w14:paraId="648FAD3D" w14:textId="77777777" w:rsidR="001E2EBC" w:rsidRPr="00D0162F" w:rsidRDefault="001E2EBC" w:rsidP="00A81E02">
            <w:pPr>
              <w:pStyle w:val="TAC"/>
              <w:rPr>
                <w:lang w:eastAsia="zh-CN"/>
              </w:rPr>
            </w:pPr>
            <w:r w:rsidRPr="00D0162F">
              <w:rPr>
                <w:lang w:eastAsia="zh-CN"/>
              </w:rPr>
              <w:t>2005</w:t>
            </w:r>
          </w:p>
        </w:tc>
        <w:tc>
          <w:tcPr>
            <w:tcW w:w="627" w:type="dxa"/>
            <w:shd w:val="clear" w:color="auto" w:fill="auto"/>
          </w:tcPr>
          <w:p w14:paraId="76F5E6E2" w14:textId="77777777" w:rsidR="001E2EBC" w:rsidRPr="00D0162F" w:rsidRDefault="001E2EBC" w:rsidP="00A81E02">
            <w:pPr>
              <w:pStyle w:val="TAC"/>
              <w:rPr>
                <w:lang w:eastAsia="zh-CN"/>
              </w:rPr>
            </w:pPr>
            <w:r w:rsidRPr="00D0162F">
              <w:rPr>
                <w:lang w:eastAsia="zh-CN"/>
              </w:rPr>
              <w:t>1431</w:t>
            </w:r>
          </w:p>
        </w:tc>
        <w:tc>
          <w:tcPr>
            <w:tcW w:w="572" w:type="dxa"/>
            <w:shd w:val="clear" w:color="auto" w:fill="auto"/>
          </w:tcPr>
          <w:p w14:paraId="52A75141" w14:textId="77777777" w:rsidR="001E2EBC" w:rsidRPr="00D0162F" w:rsidRDefault="001E2EBC" w:rsidP="00A81E02">
            <w:pPr>
              <w:pStyle w:val="TAC"/>
            </w:pPr>
            <w:r w:rsidRPr="00D0162F">
              <w:t>87</w:t>
            </w:r>
          </w:p>
        </w:tc>
        <w:tc>
          <w:tcPr>
            <w:tcW w:w="684" w:type="dxa"/>
            <w:shd w:val="clear" w:color="auto" w:fill="auto"/>
          </w:tcPr>
          <w:p w14:paraId="77E50CD7" w14:textId="77777777" w:rsidR="001E2EBC" w:rsidRPr="00D0162F" w:rsidRDefault="001E2EBC" w:rsidP="00A81E02">
            <w:pPr>
              <w:pStyle w:val="TAC"/>
              <w:rPr>
                <w:lang w:eastAsia="zh-CN"/>
              </w:rPr>
            </w:pPr>
            <w:r w:rsidRPr="00D0162F">
              <w:rPr>
                <w:lang w:eastAsia="zh-CN"/>
              </w:rPr>
              <w:t>6371</w:t>
            </w:r>
          </w:p>
        </w:tc>
        <w:tc>
          <w:tcPr>
            <w:tcW w:w="627" w:type="dxa"/>
            <w:shd w:val="clear" w:color="auto" w:fill="auto"/>
          </w:tcPr>
          <w:p w14:paraId="292A9954" w14:textId="77777777" w:rsidR="001E2EBC" w:rsidRPr="00D0162F" w:rsidRDefault="001E2EBC" w:rsidP="00A81E02">
            <w:pPr>
              <w:pStyle w:val="TAC"/>
              <w:rPr>
                <w:lang w:eastAsia="zh-CN"/>
              </w:rPr>
            </w:pPr>
            <w:r w:rsidRPr="00D0162F">
              <w:rPr>
                <w:lang w:eastAsia="zh-CN"/>
              </w:rPr>
              <w:t>3348</w:t>
            </w:r>
          </w:p>
        </w:tc>
        <w:tc>
          <w:tcPr>
            <w:tcW w:w="627" w:type="dxa"/>
            <w:shd w:val="clear" w:color="auto" w:fill="auto"/>
          </w:tcPr>
          <w:p w14:paraId="624903DB" w14:textId="77777777" w:rsidR="001E2EBC" w:rsidRPr="00D0162F" w:rsidRDefault="001E2EBC" w:rsidP="00A81E02">
            <w:pPr>
              <w:pStyle w:val="TAC"/>
            </w:pPr>
            <w:r w:rsidRPr="00D0162F">
              <w:t>130</w:t>
            </w:r>
          </w:p>
        </w:tc>
        <w:tc>
          <w:tcPr>
            <w:tcW w:w="696" w:type="dxa"/>
            <w:shd w:val="clear" w:color="auto" w:fill="auto"/>
          </w:tcPr>
          <w:p w14:paraId="2625C852" w14:textId="77777777" w:rsidR="001E2EBC" w:rsidRPr="00D0162F" w:rsidRDefault="001E2EBC" w:rsidP="00A81E02">
            <w:pPr>
              <w:pStyle w:val="TAC"/>
              <w:rPr>
                <w:lang w:eastAsia="zh-CN"/>
              </w:rPr>
            </w:pPr>
            <w:r w:rsidRPr="00D0162F">
              <w:rPr>
                <w:lang w:eastAsia="zh-CN"/>
              </w:rPr>
              <w:t>6414</w:t>
            </w:r>
          </w:p>
        </w:tc>
        <w:tc>
          <w:tcPr>
            <w:tcW w:w="709" w:type="dxa"/>
            <w:shd w:val="clear" w:color="auto" w:fill="auto"/>
          </w:tcPr>
          <w:p w14:paraId="1282AA83" w14:textId="77777777" w:rsidR="001E2EBC" w:rsidRPr="00D0162F" w:rsidRDefault="001E2EBC" w:rsidP="00A81E02">
            <w:pPr>
              <w:pStyle w:val="TAC"/>
              <w:rPr>
                <w:lang w:eastAsia="zh-CN"/>
              </w:rPr>
            </w:pPr>
            <w:r w:rsidRPr="00D0162F">
              <w:rPr>
                <w:lang w:eastAsia="zh-CN"/>
              </w:rPr>
              <w:t>5459</w:t>
            </w:r>
          </w:p>
        </w:tc>
      </w:tr>
      <w:tr w:rsidR="001E2EBC" w:rsidRPr="00D0162F" w14:paraId="5539DCEF" w14:textId="77777777" w:rsidTr="00A81E02">
        <w:trPr>
          <w:jc w:val="center"/>
        </w:trPr>
        <w:tc>
          <w:tcPr>
            <w:tcW w:w="848" w:type="dxa"/>
            <w:shd w:val="clear" w:color="auto" w:fill="auto"/>
          </w:tcPr>
          <w:p w14:paraId="1B68779D" w14:textId="77777777" w:rsidR="001E2EBC" w:rsidRPr="00D0162F" w:rsidRDefault="001E2EBC" w:rsidP="00A81E02">
            <w:pPr>
              <w:pStyle w:val="TAC"/>
            </w:pPr>
            <w:r w:rsidRPr="00D0162F">
              <w:t>2</w:t>
            </w:r>
          </w:p>
        </w:tc>
        <w:tc>
          <w:tcPr>
            <w:tcW w:w="741" w:type="dxa"/>
            <w:shd w:val="clear" w:color="auto" w:fill="auto"/>
          </w:tcPr>
          <w:p w14:paraId="11C18420" w14:textId="77777777" w:rsidR="001E2EBC" w:rsidRPr="00D0162F" w:rsidRDefault="001E2EBC" w:rsidP="00A81E02">
            <w:pPr>
              <w:pStyle w:val="TAC"/>
              <w:rPr>
                <w:lang w:eastAsia="zh-CN"/>
              </w:rPr>
            </w:pPr>
            <w:r w:rsidRPr="00D0162F">
              <w:rPr>
                <w:lang w:eastAsia="zh-CN"/>
              </w:rPr>
              <w:t>345</w:t>
            </w:r>
          </w:p>
        </w:tc>
        <w:tc>
          <w:tcPr>
            <w:tcW w:w="627" w:type="dxa"/>
            <w:shd w:val="clear" w:color="auto" w:fill="auto"/>
          </w:tcPr>
          <w:p w14:paraId="47F67B0B" w14:textId="77777777" w:rsidR="001E2EBC" w:rsidRPr="00D0162F" w:rsidRDefault="001E2EBC" w:rsidP="00A81E02">
            <w:pPr>
              <w:pStyle w:val="TAC"/>
            </w:pPr>
            <w:r w:rsidRPr="00D0162F">
              <w:rPr>
                <w:lang w:eastAsia="zh-CN"/>
              </w:rPr>
              <w:t>N/A</w:t>
            </w:r>
          </w:p>
        </w:tc>
        <w:tc>
          <w:tcPr>
            <w:tcW w:w="627" w:type="dxa"/>
            <w:shd w:val="clear" w:color="auto" w:fill="auto"/>
          </w:tcPr>
          <w:p w14:paraId="55DB3068" w14:textId="77777777" w:rsidR="001E2EBC" w:rsidRPr="00D0162F" w:rsidRDefault="001E2EBC" w:rsidP="00A81E02">
            <w:pPr>
              <w:pStyle w:val="TAC"/>
            </w:pPr>
            <w:r w:rsidRPr="00D0162F">
              <w:t>45</w:t>
            </w:r>
          </w:p>
        </w:tc>
        <w:tc>
          <w:tcPr>
            <w:tcW w:w="627" w:type="dxa"/>
            <w:shd w:val="clear" w:color="auto" w:fill="auto"/>
          </w:tcPr>
          <w:p w14:paraId="54DCF6B2" w14:textId="77777777" w:rsidR="001E2EBC" w:rsidRPr="00D0162F" w:rsidRDefault="001E2EBC" w:rsidP="00A81E02">
            <w:pPr>
              <w:pStyle w:val="TAC"/>
              <w:rPr>
                <w:lang w:eastAsia="zh-CN"/>
              </w:rPr>
            </w:pPr>
            <w:r w:rsidRPr="00D0162F">
              <w:rPr>
                <w:lang w:eastAsia="zh-CN"/>
              </w:rPr>
              <w:t>2041</w:t>
            </w:r>
          </w:p>
        </w:tc>
        <w:tc>
          <w:tcPr>
            <w:tcW w:w="627" w:type="dxa"/>
            <w:shd w:val="clear" w:color="auto" w:fill="auto"/>
          </w:tcPr>
          <w:p w14:paraId="3BF1009A" w14:textId="77777777" w:rsidR="001E2EBC" w:rsidRPr="00D0162F" w:rsidRDefault="001E2EBC" w:rsidP="00A81E02">
            <w:pPr>
              <w:pStyle w:val="TAC"/>
              <w:rPr>
                <w:lang w:eastAsia="zh-CN"/>
              </w:rPr>
            </w:pPr>
            <w:r w:rsidRPr="00D0162F">
              <w:rPr>
                <w:lang w:eastAsia="zh-CN"/>
              </w:rPr>
              <w:t>1468</w:t>
            </w:r>
          </w:p>
        </w:tc>
        <w:tc>
          <w:tcPr>
            <w:tcW w:w="572" w:type="dxa"/>
            <w:shd w:val="clear" w:color="auto" w:fill="auto"/>
          </w:tcPr>
          <w:p w14:paraId="27B0EA0A" w14:textId="77777777" w:rsidR="001E2EBC" w:rsidRPr="00D0162F" w:rsidRDefault="001E2EBC" w:rsidP="00A81E02">
            <w:pPr>
              <w:pStyle w:val="TAC"/>
            </w:pPr>
            <w:r w:rsidRPr="00D0162F">
              <w:t>88</w:t>
            </w:r>
          </w:p>
        </w:tc>
        <w:tc>
          <w:tcPr>
            <w:tcW w:w="684" w:type="dxa"/>
            <w:shd w:val="clear" w:color="auto" w:fill="auto"/>
          </w:tcPr>
          <w:p w14:paraId="490F5028" w14:textId="77777777" w:rsidR="001E2EBC" w:rsidRPr="00D0162F" w:rsidRDefault="001E2EBC" w:rsidP="00A81E02">
            <w:pPr>
              <w:pStyle w:val="TAC"/>
              <w:rPr>
                <w:lang w:eastAsia="zh-CN"/>
              </w:rPr>
            </w:pPr>
            <w:r w:rsidRPr="00D0162F">
              <w:rPr>
                <w:lang w:eastAsia="zh-CN"/>
              </w:rPr>
              <w:t>6372</w:t>
            </w:r>
          </w:p>
        </w:tc>
        <w:tc>
          <w:tcPr>
            <w:tcW w:w="627" w:type="dxa"/>
            <w:shd w:val="clear" w:color="auto" w:fill="auto"/>
          </w:tcPr>
          <w:p w14:paraId="6B82F628" w14:textId="77777777" w:rsidR="001E2EBC" w:rsidRPr="00D0162F" w:rsidRDefault="001E2EBC" w:rsidP="00A81E02">
            <w:pPr>
              <w:pStyle w:val="TAC"/>
              <w:rPr>
                <w:lang w:eastAsia="zh-CN"/>
              </w:rPr>
            </w:pPr>
            <w:r w:rsidRPr="00D0162F">
              <w:rPr>
                <w:lang w:eastAsia="zh-CN"/>
              </w:rPr>
              <w:t>3396</w:t>
            </w:r>
          </w:p>
        </w:tc>
        <w:tc>
          <w:tcPr>
            <w:tcW w:w="627" w:type="dxa"/>
            <w:shd w:val="clear" w:color="auto" w:fill="auto"/>
          </w:tcPr>
          <w:p w14:paraId="1A2A3E64" w14:textId="77777777" w:rsidR="001E2EBC" w:rsidRPr="00D0162F" w:rsidRDefault="001E2EBC" w:rsidP="00A81E02">
            <w:pPr>
              <w:pStyle w:val="TAC"/>
            </w:pPr>
            <w:r w:rsidRPr="00D0162F">
              <w:t>131</w:t>
            </w:r>
          </w:p>
        </w:tc>
        <w:tc>
          <w:tcPr>
            <w:tcW w:w="696" w:type="dxa"/>
            <w:shd w:val="clear" w:color="auto" w:fill="auto"/>
          </w:tcPr>
          <w:p w14:paraId="61A83E7E" w14:textId="77777777" w:rsidR="001E2EBC" w:rsidRPr="00D0162F" w:rsidRDefault="001E2EBC" w:rsidP="00A81E02">
            <w:pPr>
              <w:pStyle w:val="TAC"/>
              <w:rPr>
                <w:lang w:eastAsia="zh-CN"/>
              </w:rPr>
            </w:pPr>
            <w:r w:rsidRPr="00D0162F">
              <w:rPr>
                <w:lang w:eastAsia="zh-CN"/>
              </w:rPr>
              <w:t>6415</w:t>
            </w:r>
          </w:p>
        </w:tc>
        <w:tc>
          <w:tcPr>
            <w:tcW w:w="709" w:type="dxa"/>
            <w:shd w:val="clear" w:color="auto" w:fill="auto"/>
          </w:tcPr>
          <w:p w14:paraId="0E726282" w14:textId="77777777" w:rsidR="001E2EBC" w:rsidRPr="00D0162F" w:rsidRDefault="001E2EBC" w:rsidP="00A81E02">
            <w:pPr>
              <w:pStyle w:val="TAC"/>
              <w:rPr>
                <w:lang w:eastAsia="zh-CN"/>
              </w:rPr>
            </w:pPr>
            <w:r w:rsidRPr="00D0162F">
              <w:rPr>
                <w:lang w:eastAsia="zh-CN"/>
              </w:rPr>
              <w:t>5511</w:t>
            </w:r>
          </w:p>
        </w:tc>
      </w:tr>
      <w:tr w:rsidR="001E2EBC" w:rsidRPr="00D0162F" w14:paraId="2377D2F8" w14:textId="77777777" w:rsidTr="00A81E02">
        <w:trPr>
          <w:jc w:val="center"/>
        </w:trPr>
        <w:tc>
          <w:tcPr>
            <w:tcW w:w="848" w:type="dxa"/>
            <w:shd w:val="clear" w:color="auto" w:fill="auto"/>
          </w:tcPr>
          <w:p w14:paraId="27DD9025" w14:textId="77777777" w:rsidR="001E2EBC" w:rsidRPr="00D0162F" w:rsidRDefault="001E2EBC" w:rsidP="00A81E02">
            <w:pPr>
              <w:pStyle w:val="TAC"/>
            </w:pPr>
            <w:r w:rsidRPr="00D0162F">
              <w:t>3</w:t>
            </w:r>
          </w:p>
        </w:tc>
        <w:tc>
          <w:tcPr>
            <w:tcW w:w="741" w:type="dxa"/>
            <w:shd w:val="clear" w:color="auto" w:fill="auto"/>
          </w:tcPr>
          <w:p w14:paraId="79EFB4AE" w14:textId="77777777" w:rsidR="001E2EBC" w:rsidRPr="00D0162F" w:rsidRDefault="001E2EBC" w:rsidP="00A81E02">
            <w:pPr>
              <w:pStyle w:val="TAC"/>
              <w:rPr>
                <w:lang w:eastAsia="zh-CN"/>
              </w:rPr>
            </w:pPr>
            <w:r w:rsidRPr="00D0162F">
              <w:rPr>
                <w:lang w:eastAsia="zh-CN"/>
              </w:rPr>
              <w:t>398</w:t>
            </w:r>
          </w:p>
        </w:tc>
        <w:tc>
          <w:tcPr>
            <w:tcW w:w="627" w:type="dxa"/>
            <w:shd w:val="clear" w:color="auto" w:fill="auto"/>
          </w:tcPr>
          <w:p w14:paraId="7BF35DDC" w14:textId="77777777" w:rsidR="001E2EBC" w:rsidRPr="00D0162F" w:rsidRDefault="001E2EBC" w:rsidP="00A81E02">
            <w:pPr>
              <w:pStyle w:val="TAC"/>
            </w:pPr>
            <w:r w:rsidRPr="00D0162F">
              <w:rPr>
                <w:lang w:eastAsia="zh-CN"/>
              </w:rPr>
              <w:t>10</w:t>
            </w:r>
          </w:p>
        </w:tc>
        <w:tc>
          <w:tcPr>
            <w:tcW w:w="627" w:type="dxa"/>
            <w:shd w:val="clear" w:color="auto" w:fill="auto"/>
          </w:tcPr>
          <w:p w14:paraId="4264BB6E" w14:textId="77777777" w:rsidR="001E2EBC" w:rsidRPr="00D0162F" w:rsidRDefault="001E2EBC" w:rsidP="00A81E02">
            <w:pPr>
              <w:pStyle w:val="TAC"/>
            </w:pPr>
            <w:r w:rsidRPr="00D0162F">
              <w:t>46</w:t>
            </w:r>
          </w:p>
        </w:tc>
        <w:tc>
          <w:tcPr>
            <w:tcW w:w="627" w:type="dxa"/>
            <w:shd w:val="clear" w:color="auto" w:fill="auto"/>
          </w:tcPr>
          <w:p w14:paraId="2D774434" w14:textId="77777777" w:rsidR="001E2EBC" w:rsidRPr="00D0162F" w:rsidRDefault="001E2EBC" w:rsidP="00A81E02">
            <w:pPr>
              <w:pStyle w:val="TAC"/>
              <w:rPr>
                <w:lang w:eastAsia="zh-CN"/>
              </w:rPr>
            </w:pPr>
            <w:r w:rsidRPr="00D0162F">
              <w:rPr>
                <w:lang w:eastAsia="zh-CN"/>
              </w:rPr>
              <w:t>2078</w:t>
            </w:r>
          </w:p>
        </w:tc>
        <w:tc>
          <w:tcPr>
            <w:tcW w:w="627" w:type="dxa"/>
            <w:shd w:val="clear" w:color="auto" w:fill="auto"/>
          </w:tcPr>
          <w:p w14:paraId="53803F2E" w14:textId="77777777" w:rsidR="001E2EBC" w:rsidRPr="00D0162F" w:rsidRDefault="001E2EBC" w:rsidP="00A81E02">
            <w:pPr>
              <w:pStyle w:val="TAC"/>
              <w:rPr>
                <w:lang w:eastAsia="zh-CN"/>
              </w:rPr>
            </w:pPr>
            <w:r w:rsidRPr="00D0162F">
              <w:rPr>
                <w:lang w:eastAsia="zh-CN"/>
              </w:rPr>
              <w:t>1511</w:t>
            </w:r>
          </w:p>
        </w:tc>
        <w:tc>
          <w:tcPr>
            <w:tcW w:w="572" w:type="dxa"/>
            <w:shd w:val="clear" w:color="auto" w:fill="auto"/>
          </w:tcPr>
          <w:p w14:paraId="7A049BB4" w14:textId="77777777" w:rsidR="001E2EBC" w:rsidRPr="00D0162F" w:rsidRDefault="001E2EBC" w:rsidP="00A81E02">
            <w:pPr>
              <w:pStyle w:val="TAC"/>
            </w:pPr>
            <w:r w:rsidRPr="00D0162F">
              <w:t>89</w:t>
            </w:r>
          </w:p>
        </w:tc>
        <w:tc>
          <w:tcPr>
            <w:tcW w:w="684" w:type="dxa"/>
            <w:shd w:val="clear" w:color="auto" w:fill="auto"/>
          </w:tcPr>
          <w:p w14:paraId="1DD639FC" w14:textId="77777777" w:rsidR="001E2EBC" w:rsidRPr="00D0162F" w:rsidRDefault="001E2EBC" w:rsidP="00A81E02">
            <w:pPr>
              <w:pStyle w:val="TAC"/>
              <w:rPr>
                <w:lang w:eastAsia="zh-CN"/>
              </w:rPr>
            </w:pPr>
            <w:r w:rsidRPr="00D0162F">
              <w:rPr>
                <w:lang w:eastAsia="zh-CN"/>
              </w:rPr>
              <w:t>6373</w:t>
            </w:r>
          </w:p>
        </w:tc>
        <w:tc>
          <w:tcPr>
            <w:tcW w:w="627" w:type="dxa"/>
            <w:shd w:val="clear" w:color="auto" w:fill="auto"/>
          </w:tcPr>
          <w:p w14:paraId="3E7B3A1C" w14:textId="77777777" w:rsidR="001E2EBC" w:rsidRPr="00D0162F" w:rsidRDefault="001E2EBC" w:rsidP="00A81E02">
            <w:pPr>
              <w:pStyle w:val="TAC"/>
              <w:rPr>
                <w:lang w:eastAsia="zh-CN"/>
              </w:rPr>
            </w:pPr>
            <w:r w:rsidRPr="00D0162F">
              <w:rPr>
                <w:lang w:eastAsia="zh-CN"/>
              </w:rPr>
              <w:t>3443</w:t>
            </w:r>
          </w:p>
        </w:tc>
        <w:tc>
          <w:tcPr>
            <w:tcW w:w="627" w:type="dxa"/>
            <w:shd w:val="clear" w:color="auto" w:fill="auto"/>
          </w:tcPr>
          <w:p w14:paraId="18711B8A" w14:textId="77777777" w:rsidR="001E2EBC" w:rsidRPr="00D0162F" w:rsidRDefault="001E2EBC" w:rsidP="00A81E02">
            <w:pPr>
              <w:pStyle w:val="TAC"/>
            </w:pPr>
            <w:r w:rsidRPr="00D0162F">
              <w:t>132</w:t>
            </w:r>
          </w:p>
        </w:tc>
        <w:tc>
          <w:tcPr>
            <w:tcW w:w="696" w:type="dxa"/>
            <w:shd w:val="clear" w:color="auto" w:fill="auto"/>
          </w:tcPr>
          <w:p w14:paraId="463A4F08" w14:textId="77777777" w:rsidR="001E2EBC" w:rsidRPr="00D0162F" w:rsidRDefault="001E2EBC" w:rsidP="00A81E02">
            <w:pPr>
              <w:pStyle w:val="TAC"/>
              <w:rPr>
                <w:lang w:eastAsia="zh-CN"/>
              </w:rPr>
            </w:pPr>
            <w:r w:rsidRPr="00D0162F">
              <w:rPr>
                <w:lang w:eastAsia="zh-CN"/>
              </w:rPr>
              <w:t>6416</w:t>
            </w:r>
          </w:p>
        </w:tc>
        <w:tc>
          <w:tcPr>
            <w:tcW w:w="709" w:type="dxa"/>
            <w:shd w:val="clear" w:color="auto" w:fill="auto"/>
          </w:tcPr>
          <w:p w14:paraId="45F6ADD6" w14:textId="77777777" w:rsidR="001E2EBC" w:rsidRPr="00D0162F" w:rsidRDefault="001E2EBC" w:rsidP="00A81E02">
            <w:pPr>
              <w:pStyle w:val="TAC"/>
              <w:rPr>
                <w:lang w:eastAsia="zh-CN"/>
              </w:rPr>
            </w:pPr>
            <w:r w:rsidRPr="00D0162F">
              <w:rPr>
                <w:lang w:eastAsia="zh-CN"/>
              </w:rPr>
              <w:t>5560</w:t>
            </w:r>
          </w:p>
        </w:tc>
      </w:tr>
      <w:tr w:rsidR="001E2EBC" w:rsidRPr="00D0162F" w14:paraId="5734A74F" w14:textId="77777777" w:rsidTr="00A81E02">
        <w:trPr>
          <w:jc w:val="center"/>
        </w:trPr>
        <w:tc>
          <w:tcPr>
            <w:tcW w:w="848" w:type="dxa"/>
            <w:shd w:val="clear" w:color="auto" w:fill="auto"/>
          </w:tcPr>
          <w:p w14:paraId="46E540F8" w14:textId="77777777" w:rsidR="001E2EBC" w:rsidRPr="00D0162F" w:rsidRDefault="001E2EBC" w:rsidP="00A81E02">
            <w:pPr>
              <w:pStyle w:val="TAC"/>
            </w:pPr>
            <w:r w:rsidRPr="00D0162F">
              <w:t>4</w:t>
            </w:r>
          </w:p>
        </w:tc>
        <w:tc>
          <w:tcPr>
            <w:tcW w:w="741" w:type="dxa"/>
            <w:shd w:val="clear" w:color="auto" w:fill="auto"/>
          </w:tcPr>
          <w:p w14:paraId="63FA51DE" w14:textId="77777777" w:rsidR="001E2EBC" w:rsidRPr="00D0162F" w:rsidRDefault="001E2EBC" w:rsidP="00A81E02">
            <w:pPr>
              <w:pStyle w:val="TAC"/>
              <w:rPr>
                <w:lang w:eastAsia="zh-CN"/>
              </w:rPr>
            </w:pPr>
            <w:r w:rsidRPr="00D0162F">
              <w:rPr>
                <w:lang w:eastAsia="zh-CN"/>
              </w:rPr>
              <w:t>447</w:t>
            </w:r>
          </w:p>
        </w:tc>
        <w:tc>
          <w:tcPr>
            <w:tcW w:w="627" w:type="dxa"/>
            <w:shd w:val="clear" w:color="auto" w:fill="auto"/>
          </w:tcPr>
          <w:p w14:paraId="1523A172" w14:textId="77777777" w:rsidR="001E2EBC" w:rsidRPr="00D0162F" w:rsidRDefault="001E2EBC" w:rsidP="00A81E02">
            <w:pPr>
              <w:pStyle w:val="TAC"/>
            </w:pPr>
            <w:r w:rsidRPr="00D0162F">
              <w:rPr>
                <w:lang w:eastAsia="zh-CN"/>
              </w:rPr>
              <w:t>23</w:t>
            </w:r>
          </w:p>
        </w:tc>
        <w:tc>
          <w:tcPr>
            <w:tcW w:w="627" w:type="dxa"/>
            <w:shd w:val="clear" w:color="auto" w:fill="auto"/>
          </w:tcPr>
          <w:p w14:paraId="12F54631" w14:textId="77777777" w:rsidR="001E2EBC" w:rsidRPr="00D0162F" w:rsidRDefault="001E2EBC" w:rsidP="00A81E02">
            <w:pPr>
              <w:pStyle w:val="TAC"/>
            </w:pPr>
            <w:r w:rsidRPr="00D0162F">
              <w:t>47</w:t>
            </w:r>
          </w:p>
        </w:tc>
        <w:tc>
          <w:tcPr>
            <w:tcW w:w="627" w:type="dxa"/>
            <w:shd w:val="clear" w:color="auto" w:fill="auto"/>
          </w:tcPr>
          <w:p w14:paraId="66928CFB" w14:textId="77777777" w:rsidR="001E2EBC" w:rsidRPr="00D0162F" w:rsidRDefault="001E2EBC" w:rsidP="00A81E02">
            <w:pPr>
              <w:pStyle w:val="TAC"/>
              <w:rPr>
                <w:lang w:eastAsia="zh-CN"/>
              </w:rPr>
            </w:pPr>
            <w:r w:rsidRPr="00D0162F">
              <w:rPr>
                <w:lang w:eastAsia="zh-CN"/>
              </w:rPr>
              <w:t>2113</w:t>
            </w:r>
          </w:p>
        </w:tc>
        <w:tc>
          <w:tcPr>
            <w:tcW w:w="627" w:type="dxa"/>
            <w:shd w:val="clear" w:color="auto" w:fill="auto"/>
          </w:tcPr>
          <w:p w14:paraId="1F376874" w14:textId="77777777" w:rsidR="001E2EBC" w:rsidRPr="00D0162F" w:rsidRDefault="001E2EBC" w:rsidP="00A81E02">
            <w:pPr>
              <w:pStyle w:val="TAC"/>
              <w:rPr>
                <w:lang w:eastAsia="zh-CN"/>
              </w:rPr>
            </w:pPr>
            <w:r w:rsidRPr="00D0162F">
              <w:rPr>
                <w:lang w:eastAsia="zh-CN"/>
              </w:rPr>
              <w:t>1555</w:t>
            </w:r>
          </w:p>
        </w:tc>
        <w:tc>
          <w:tcPr>
            <w:tcW w:w="572" w:type="dxa"/>
            <w:shd w:val="clear" w:color="auto" w:fill="auto"/>
          </w:tcPr>
          <w:p w14:paraId="2BAEF9DE" w14:textId="77777777" w:rsidR="001E2EBC" w:rsidRPr="00D0162F" w:rsidRDefault="001E2EBC" w:rsidP="00A81E02">
            <w:pPr>
              <w:pStyle w:val="TAC"/>
            </w:pPr>
            <w:r w:rsidRPr="00D0162F">
              <w:t>90</w:t>
            </w:r>
          </w:p>
        </w:tc>
        <w:tc>
          <w:tcPr>
            <w:tcW w:w="684" w:type="dxa"/>
            <w:shd w:val="clear" w:color="auto" w:fill="auto"/>
          </w:tcPr>
          <w:p w14:paraId="72B47750" w14:textId="77777777" w:rsidR="001E2EBC" w:rsidRPr="00D0162F" w:rsidRDefault="001E2EBC" w:rsidP="00A81E02">
            <w:pPr>
              <w:pStyle w:val="TAC"/>
              <w:rPr>
                <w:lang w:eastAsia="zh-CN"/>
              </w:rPr>
            </w:pPr>
            <w:r w:rsidRPr="00D0162F">
              <w:rPr>
                <w:lang w:eastAsia="zh-CN"/>
              </w:rPr>
              <w:t>6374</w:t>
            </w:r>
          </w:p>
        </w:tc>
        <w:tc>
          <w:tcPr>
            <w:tcW w:w="627" w:type="dxa"/>
            <w:shd w:val="clear" w:color="auto" w:fill="auto"/>
          </w:tcPr>
          <w:p w14:paraId="105224B6" w14:textId="77777777" w:rsidR="001E2EBC" w:rsidRPr="00D0162F" w:rsidRDefault="001E2EBC" w:rsidP="00A81E02">
            <w:pPr>
              <w:pStyle w:val="TAC"/>
              <w:rPr>
                <w:lang w:eastAsia="zh-CN"/>
              </w:rPr>
            </w:pPr>
            <w:r w:rsidRPr="00D0162F">
              <w:rPr>
                <w:lang w:eastAsia="zh-CN"/>
              </w:rPr>
              <w:t>3492</w:t>
            </w:r>
          </w:p>
        </w:tc>
        <w:tc>
          <w:tcPr>
            <w:tcW w:w="627" w:type="dxa"/>
            <w:shd w:val="clear" w:color="auto" w:fill="auto"/>
          </w:tcPr>
          <w:p w14:paraId="3A571C48" w14:textId="77777777" w:rsidR="001E2EBC" w:rsidRPr="00D0162F" w:rsidRDefault="001E2EBC" w:rsidP="00A81E02">
            <w:pPr>
              <w:pStyle w:val="TAC"/>
            </w:pPr>
            <w:r w:rsidRPr="00D0162F">
              <w:t>133</w:t>
            </w:r>
          </w:p>
        </w:tc>
        <w:tc>
          <w:tcPr>
            <w:tcW w:w="696" w:type="dxa"/>
            <w:shd w:val="clear" w:color="auto" w:fill="auto"/>
          </w:tcPr>
          <w:p w14:paraId="3AE4B88B" w14:textId="77777777" w:rsidR="001E2EBC" w:rsidRPr="00D0162F" w:rsidRDefault="001E2EBC" w:rsidP="00A81E02">
            <w:pPr>
              <w:pStyle w:val="TAC"/>
              <w:rPr>
                <w:lang w:eastAsia="zh-CN"/>
              </w:rPr>
            </w:pPr>
            <w:r w:rsidRPr="00D0162F">
              <w:rPr>
                <w:lang w:eastAsia="zh-CN"/>
              </w:rPr>
              <w:t>6417</w:t>
            </w:r>
          </w:p>
        </w:tc>
        <w:tc>
          <w:tcPr>
            <w:tcW w:w="709" w:type="dxa"/>
            <w:shd w:val="clear" w:color="auto" w:fill="auto"/>
          </w:tcPr>
          <w:p w14:paraId="738883C9" w14:textId="77777777" w:rsidR="001E2EBC" w:rsidRPr="00D0162F" w:rsidRDefault="001E2EBC" w:rsidP="00A81E02">
            <w:pPr>
              <w:pStyle w:val="TAC"/>
              <w:rPr>
                <w:lang w:eastAsia="zh-CN"/>
              </w:rPr>
            </w:pPr>
            <w:r w:rsidRPr="00D0162F">
              <w:rPr>
                <w:lang w:eastAsia="zh-CN"/>
              </w:rPr>
              <w:t>5613</w:t>
            </w:r>
          </w:p>
        </w:tc>
      </w:tr>
      <w:tr w:rsidR="001E2EBC" w:rsidRPr="00D0162F" w14:paraId="147BD88A" w14:textId="77777777" w:rsidTr="00A81E02">
        <w:trPr>
          <w:jc w:val="center"/>
        </w:trPr>
        <w:tc>
          <w:tcPr>
            <w:tcW w:w="848" w:type="dxa"/>
            <w:shd w:val="clear" w:color="auto" w:fill="auto"/>
          </w:tcPr>
          <w:p w14:paraId="1A03741E" w14:textId="77777777" w:rsidR="001E2EBC" w:rsidRPr="00D0162F" w:rsidRDefault="001E2EBC" w:rsidP="00A81E02">
            <w:pPr>
              <w:pStyle w:val="TAC"/>
            </w:pPr>
            <w:r w:rsidRPr="00D0162F">
              <w:t>5</w:t>
            </w:r>
          </w:p>
        </w:tc>
        <w:tc>
          <w:tcPr>
            <w:tcW w:w="741" w:type="dxa"/>
            <w:shd w:val="clear" w:color="auto" w:fill="auto"/>
          </w:tcPr>
          <w:p w14:paraId="118A6464" w14:textId="77777777" w:rsidR="001E2EBC" w:rsidRPr="00D0162F" w:rsidRDefault="001E2EBC" w:rsidP="00A81E02">
            <w:pPr>
              <w:pStyle w:val="TAC"/>
              <w:rPr>
                <w:lang w:eastAsia="zh-CN"/>
              </w:rPr>
            </w:pPr>
            <w:r w:rsidRPr="00D0162F">
              <w:rPr>
                <w:lang w:eastAsia="zh-CN"/>
              </w:rPr>
              <w:t>494</w:t>
            </w:r>
          </w:p>
        </w:tc>
        <w:tc>
          <w:tcPr>
            <w:tcW w:w="627" w:type="dxa"/>
            <w:shd w:val="clear" w:color="auto" w:fill="auto"/>
          </w:tcPr>
          <w:p w14:paraId="0539FA5E" w14:textId="77777777" w:rsidR="001E2EBC" w:rsidRPr="00D0162F" w:rsidRDefault="001E2EBC" w:rsidP="00A81E02">
            <w:pPr>
              <w:pStyle w:val="TAC"/>
            </w:pPr>
            <w:r w:rsidRPr="00D0162F">
              <w:rPr>
                <w:lang w:eastAsia="zh-CN"/>
              </w:rPr>
              <w:t>39</w:t>
            </w:r>
          </w:p>
        </w:tc>
        <w:tc>
          <w:tcPr>
            <w:tcW w:w="627" w:type="dxa"/>
            <w:shd w:val="clear" w:color="auto" w:fill="auto"/>
          </w:tcPr>
          <w:p w14:paraId="1C4697CE" w14:textId="77777777" w:rsidR="001E2EBC" w:rsidRPr="00D0162F" w:rsidRDefault="001E2EBC" w:rsidP="00A81E02">
            <w:pPr>
              <w:pStyle w:val="TAC"/>
            </w:pPr>
            <w:r w:rsidRPr="00D0162F">
              <w:t>48</w:t>
            </w:r>
          </w:p>
        </w:tc>
        <w:tc>
          <w:tcPr>
            <w:tcW w:w="627" w:type="dxa"/>
            <w:shd w:val="clear" w:color="auto" w:fill="auto"/>
          </w:tcPr>
          <w:p w14:paraId="5B3A8164" w14:textId="77777777" w:rsidR="001E2EBC" w:rsidRPr="00D0162F" w:rsidRDefault="001E2EBC" w:rsidP="00A81E02">
            <w:pPr>
              <w:pStyle w:val="TAC"/>
              <w:rPr>
                <w:lang w:eastAsia="zh-CN"/>
              </w:rPr>
            </w:pPr>
            <w:r w:rsidRPr="00D0162F">
              <w:rPr>
                <w:lang w:eastAsia="zh-CN"/>
              </w:rPr>
              <w:t>2149</w:t>
            </w:r>
          </w:p>
        </w:tc>
        <w:tc>
          <w:tcPr>
            <w:tcW w:w="627" w:type="dxa"/>
            <w:shd w:val="clear" w:color="auto" w:fill="auto"/>
          </w:tcPr>
          <w:p w14:paraId="6E82C513" w14:textId="77777777" w:rsidR="001E2EBC" w:rsidRPr="00D0162F" w:rsidRDefault="001E2EBC" w:rsidP="00A81E02">
            <w:pPr>
              <w:pStyle w:val="TAC"/>
              <w:rPr>
                <w:lang w:eastAsia="zh-CN"/>
              </w:rPr>
            </w:pPr>
            <w:r w:rsidRPr="00D0162F">
              <w:rPr>
                <w:lang w:eastAsia="zh-CN"/>
              </w:rPr>
              <w:t>1600</w:t>
            </w:r>
          </w:p>
        </w:tc>
        <w:tc>
          <w:tcPr>
            <w:tcW w:w="572" w:type="dxa"/>
            <w:shd w:val="clear" w:color="auto" w:fill="auto"/>
          </w:tcPr>
          <w:p w14:paraId="29CF4B63" w14:textId="77777777" w:rsidR="001E2EBC" w:rsidRPr="00D0162F" w:rsidRDefault="001E2EBC" w:rsidP="00A81E02">
            <w:pPr>
              <w:pStyle w:val="TAC"/>
            </w:pPr>
            <w:r w:rsidRPr="00D0162F">
              <w:t>91</w:t>
            </w:r>
          </w:p>
        </w:tc>
        <w:tc>
          <w:tcPr>
            <w:tcW w:w="684" w:type="dxa"/>
            <w:shd w:val="clear" w:color="auto" w:fill="auto"/>
          </w:tcPr>
          <w:p w14:paraId="108BD495" w14:textId="77777777" w:rsidR="001E2EBC" w:rsidRPr="00D0162F" w:rsidRDefault="001E2EBC" w:rsidP="00A81E02">
            <w:pPr>
              <w:pStyle w:val="TAC"/>
              <w:rPr>
                <w:lang w:eastAsia="zh-CN"/>
              </w:rPr>
            </w:pPr>
            <w:r w:rsidRPr="00D0162F">
              <w:rPr>
                <w:lang w:eastAsia="zh-CN"/>
              </w:rPr>
              <w:t>6375</w:t>
            </w:r>
          </w:p>
        </w:tc>
        <w:tc>
          <w:tcPr>
            <w:tcW w:w="627" w:type="dxa"/>
            <w:shd w:val="clear" w:color="auto" w:fill="auto"/>
          </w:tcPr>
          <w:p w14:paraId="5F6713C5" w14:textId="77777777" w:rsidR="001E2EBC" w:rsidRPr="00D0162F" w:rsidRDefault="001E2EBC" w:rsidP="00A81E02">
            <w:pPr>
              <w:pStyle w:val="TAC"/>
              <w:rPr>
                <w:lang w:eastAsia="zh-CN"/>
              </w:rPr>
            </w:pPr>
            <w:r w:rsidRPr="00D0162F">
              <w:rPr>
                <w:lang w:eastAsia="zh-CN"/>
              </w:rPr>
              <w:t>3537</w:t>
            </w:r>
          </w:p>
        </w:tc>
        <w:tc>
          <w:tcPr>
            <w:tcW w:w="627" w:type="dxa"/>
            <w:shd w:val="clear" w:color="auto" w:fill="auto"/>
          </w:tcPr>
          <w:p w14:paraId="106E5CE3" w14:textId="77777777" w:rsidR="001E2EBC" w:rsidRPr="00D0162F" w:rsidRDefault="001E2EBC" w:rsidP="00A81E02">
            <w:pPr>
              <w:pStyle w:val="TAC"/>
            </w:pPr>
            <w:r w:rsidRPr="00D0162F">
              <w:t>134</w:t>
            </w:r>
          </w:p>
        </w:tc>
        <w:tc>
          <w:tcPr>
            <w:tcW w:w="696" w:type="dxa"/>
            <w:shd w:val="clear" w:color="auto" w:fill="auto"/>
          </w:tcPr>
          <w:p w14:paraId="74EE2EA7" w14:textId="77777777" w:rsidR="001E2EBC" w:rsidRPr="00D0162F" w:rsidRDefault="001E2EBC" w:rsidP="00A81E02">
            <w:pPr>
              <w:pStyle w:val="TAC"/>
              <w:rPr>
                <w:lang w:eastAsia="zh-CN"/>
              </w:rPr>
            </w:pPr>
            <w:r w:rsidRPr="00D0162F">
              <w:rPr>
                <w:lang w:eastAsia="zh-CN"/>
              </w:rPr>
              <w:t>6418</w:t>
            </w:r>
          </w:p>
        </w:tc>
        <w:tc>
          <w:tcPr>
            <w:tcW w:w="709" w:type="dxa"/>
            <w:shd w:val="clear" w:color="auto" w:fill="auto"/>
          </w:tcPr>
          <w:p w14:paraId="7080B3BA" w14:textId="77777777" w:rsidR="001E2EBC" w:rsidRPr="00D0162F" w:rsidRDefault="001E2EBC" w:rsidP="00A81E02">
            <w:pPr>
              <w:pStyle w:val="TAC"/>
              <w:rPr>
                <w:lang w:eastAsia="zh-CN"/>
              </w:rPr>
            </w:pPr>
            <w:r w:rsidRPr="00D0162F">
              <w:rPr>
                <w:lang w:eastAsia="zh-CN"/>
              </w:rPr>
              <w:t>5660</w:t>
            </w:r>
          </w:p>
        </w:tc>
      </w:tr>
      <w:tr w:rsidR="001E2EBC" w:rsidRPr="00D0162F" w14:paraId="2688EEAB" w14:textId="77777777" w:rsidTr="00A81E02">
        <w:trPr>
          <w:jc w:val="center"/>
        </w:trPr>
        <w:tc>
          <w:tcPr>
            <w:tcW w:w="848" w:type="dxa"/>
            <w:shd w:val="clear" w:color="auto" w:fill="auto"/>
          </w:tcPr>
          <w:p w14:paraId="6E2EE43F" w14:textId="77777777" w:rsidR="001E2EBC" w:rsidRPr="00D0162F" w:rsidRDefault="001E2EBC" w:rsidP="00A81E02">
            <w:pPr>
              <w:pStyle w:val="TAC"/>
            </w:pPr>
            <w:r w:rsidRPr="00D0162F">
              <w:t>6</w:t>
            </w:r>
          </w:p>
        </w:tc>
        <w:tc>
          <w:tcPr>
            <w:tcW w:w="741" w:type="dxa"/>
            <w:shd w:val="clear" w:color="auto" w:fill="auto"/>
          </w:tcPr>
          <w:p w14:paraId="17F734FB" w14:textId="77777777" w:rsidR="001E2EBC" w:rsidRPr="00D0162F" w:rsidRDefault="001E2EBC" w:rsidP="00A81E02">
            <w:pPr>
              <w:pStyle w:val="TAC"/>
              <w:rPr>
                <w:lang w:eastAsia="zh-CN"/>
              </w:rPr>
            </w:pPr>
            <w:r w:rsidRPr="00D0162F">
              <w:rPr>
                <w:lang w:eastAsia="zh-CN"/>
              </w:rPr>
              <w:t>540</w:t>
            </w:r>
          </w:p>
        </w:tc>
        <w:tc>
          <w:tcPr>
            <w:tcW w:w="627" w:type="dxa"/>
            <w:shd w:val="clear" w:color="auto" w:fill="auto"/>
          </w:tcPr>
          <w:p w14:paraId="01B850D6" w14:textId="77777777" w:rsidR="001E2EBC" w:rsidRPr="00D0162F" w:rsidRDefault="001E2EBC" w:rsidP="00A81E02">
            <w:pPr>
              <w:pStyle w:val="TAC"/>
            </w:pPr>
            <w:r w:rsidRPr="00D0162F">
              <w:rPr>
                <w:lang w:eastAsia="zh-CN"/>
              </w:rPr>
              <w:t>57</w:t>
            </w:r>
          </w:p>
        </w:tc>
        <w:tc>
          <w:tcPr>
            <w:tcW w:w="627" w:type="dxa"/>
            <w:shd w:val="clear" w:color="auto" w:fill="auto"/>
          </w:tcPr>
          <w:p w14:paraId="1701D871" w14:textId="77777777" w:rsidR="001E2EBC" w:rsidRPr="00D0162F" w:rsidRDefault="001E2EBC" w:rsidP="00A81E02">
            <w:pPr>
              <w:pStyle w:val="TAC"/>
            </w:pPr>
            <w:r w:rsidRPr="00D0162F">
              <w:t>49</w:t>
            </w:r>
          </w:p>
        </w:tc>
        <w:tc>
          <w:tcPr>
            <w:tcW w:w="627" w:type="dxa"/>
            <w:shd w:val="clear" w:color="auto" w:fill="auto"/>
          </w:tcPr>
          <w:p w14:paraId="3CD93175" w14:textId="77777777" w:rsidR="001E2EBC" w:rsidRPr="00D0162F" w:rsidRDefault="001E2EBC" w:rsidP="00A81E02">
            <w:pPr>
              <w:pStyle w:val="TAC"/>
              <w:rPr>
                <w:lang w:eastAsia="zh-CN"/>
              </w:rPr>
            </w:pPr>
            <w:r w:rsidRPr="00D0162F">
              <w:rPr>
                <w:lang w:eastAsia="zh-CN"/>
              </w:rPr>
              <w:t>6333</w:t>
            </w:r>
          </w:p>
        </w:tc>
        <w:tc>
          <w:tcPr>
            <w:tcW w:w="627" w:type="dxa"/>
            <w:shd w:val="clear" w:color="auto" w:fill="auto"/>
          </w:tcPr>
          <w:p w14:paraId="734B2E24" w14:textId="77777777" w:rsidR="001E2EBC" w:rsidRPr="00D0162F" w:rsidRDefault="001E2EBC" w:rsidP="00A81E02">
            <w:pPr>
              <w:pStyle w:val="TAC"/>
              <w:rPr>
                <w:lang w:eastAsia="zh-CN"/>
              </w:rPr>
            </w:pPr>
            <w:r w:rsidRPr="00D0162F">
              <w:rPr>
                <w:lang w:eastAsia="zh-CN"/>
              </w:rPr>
              <w:t>1637</w:t>
            </w:r>
          </w:p>
        </w:tc>
        <w:tc>
          <w:tcPr>
            <w:tcW w:w="572" w:type="dxa"/>
            <w:shd w:val="clear" w:color="auto" w:fill="auto"/>
          </w:tcPr>
          <w:p w14:paraId="263616B6" w14:textId="77777777" w:rsidR="001E2EBC" w:rsidRPr="00D0162F" w:rsidRDefault="001E2EBC" w:rsidP="00A81E02">
            <w:pPr>
              <w:pStyle w:val="TAC"/>
            </w:pPr>
            <w:r w:rsidRPr="00D0162F">
              <w:t>92</w:t>
            </w:r>
          </w:p>
        </w:tc>
        <w:tc>
          <w:tcPr>
            <w:tcW w:w="684" w:type="dxa"/>
            <w:shd w:val="clear" w:color="auto" w:fill="auto"/>
          </w:tcPr>
          <w:p w14:paraId="041212DF" w14:textId="77777777" w:rsidR="001E2EBC" w:rsidRPr="00D0162F" w:rsidRDefault="001E2EBC" w:rsidP="00A81E02">
            <w:pPr>
              <w:pStyle w:val="TAC"/>
              <w:rPr>
                <w:lang w:eastAsia="zh-CN"/>
              </w:rPr>
            </w:pPr>
            <w:r w:rsidRPr="00D0162F">
              <w:rPr>
                <w:lang w:eastAsia="zh-CN"/>
              </w:rPr>
              <w:t>6376</w:t>
            </w:r>
          </w:p>
        </w:tc>
        <w:tc>
          <w:tcPr>
            <w:tcW w:w="627" w:type="dxa"/>
            <w:shd w:val="clear" w:color="auto" w:fill="auto"/>
          </w:tcPr>
          <w:p w14:paraId="446AA4D1" w14:textId="77777777" w:rsidR="001E2EBC" w:rsidRPr="00D0162F" w:rsidRDefault="001E2EBC" w:rsidP="00A81E02">
            <w:pPr>
              <w:pStyle w:val="TAC"/>
              <w:rPr>
                <w:lang w:eastAsia="zh-CN"/>
              </w:rPr>
            </w:pPr>
            <w:r w:rsidRPr="00D0162F">
              <w:rPr>
                <w:lang w:eastAsia="zh-CN"/>
              </w:rPr>
              <w:t>3585</w:t>
            </w:r>
          </w:p>
        </w:tc>
        <w:tc>
          <w:tcPr>
            <w:tcW w:w="627" w:type="dxa"/>
            <w:shd w:val="clear" w:color="auto" w:fill="auto"/>
          </w:tcPr>
          <w:p w14:paraId="4A41BB6B" w14:textId="77777777" w:rsidR="001E2EBC" w:rsidRPr="00D0162F" w:rsidRDefault="001E2EBC" w:rsidP="00A81E02">
            <w:pPr>
              <w:pStyle w:val="TAC"/>
            </w:pPr>
            <w:r w:rsidRPr="00D0162F">
              <w:t>135</w:t>
            </w:r>
          </w:p>
        </w:tc>
        <w:tc>
          <w:tcPr>
            <w:tcW w:w="696" w:type="dxa"/>
            <w:shd w:val="clear" w:color="auto" w:fill="auto"/>
          </w:tcPr>
          <w:p w14:paraId="56BFDB60" w14:textId="77777777" w:rsidR="001E2EBC" w:rsidRPr="00D0162F" w:rsidRDefault="001E2EBC" w:rsidP="00A81E02">
            <w:pPr>
              <w:pStyle w:val="TAC"/>
              <w:rPr>
                <w:lang w:eastAsia="zh-CN"/>
              </w:rPr>
            </w:pPr>
            <w:r w:rsidRPr="00D0162F">
              <w:rPr>
                <w:lang w:eastAsia="zh-CN"/>
              </w:rPr>
              <w:t>6419</w:t>
            </w:r>
          </w:p>
        </w:tc>
        <w:tc>
          <w:tcPr>
            <w:tcW w:w="709" w:type="dxa"/>
            <w:shd w:val="clear" w:color="auto" w:fill="auto"/>
          </w:tcPr>
          <w:p w14:paraId="194FD41C" w14:textId="77777777" w:rsidR="001E2EBC" w:rsidRPr="00D0162F" w:rsidRDefault="001E2EBC" w:rsidP="00A81E02">
            <w:pPr>
              <w:pStyle w:val="TAC"/>
              <w:rPr>
                <w:lang w:eastAsia="zh-CN"/>
              </w:rPr>
            </w:pPr>
            <w:r w:rsidRPr="00D0162F">
              <w:rPr>
                <w:lang w:eastAsia="zh-CN"/>
              </w:rPr>
              <w:t>5712</w:t>
            </w:r>
          </w:p>
        </w:tc>
      </w:tr>
      <w:tr w:rsidR="001E2EBC" w:rsidRPr="00D0162F" w14:paraId="6A7A55DD" w14:textId="77777777" w:rsidTr="00A81E02">
        <w:trPr>
          <w:jc w:val="center"/>
        </w:trPr>
        <w:tc>
          <w:tcPr>
            <w:tcW w:w="848" w:type="dxa"/>
            <w:shd w:val="clear" w:color="auto" w:fill="auto"/>
          </w:tcPr>
          <w:p w14:paraId="6E38EE4F" w14:textId="77777777" w:rsidR="001E2EBC" w:rsidRPr="00D0162F" w:rsidRDefault="001E2EBC" w:rsidP="00A81E02">
            <w:pPr>
              <w:pStyle w:val="TAC"/>
            </w:pPr>
            <w:r w:rsidRPr="00D0162F">
              <w:t>7</w:t>
            </w:r>
          </w:p>
        </w:tc>
        <w:tc>
          <w:tcPr>
            <w:tcW w:w="741" w:type="dxa"/>
            <w:shd w:val="clear" w:color="auto" w:fill="auto"/>
          </w:tcPr>
          <w:p w14:paraId="191B44E3" w14:textId="77777777" w:rsidR="001E2EBC" w:rsidRPr="00D0162F" w:rsidRDefault="001E2EBC" w:rsidP="00A81E02">
            <w:pPr>
              <w:pStyle w:val="TAC"/>
              <w:rPr>
                <w:lang w:eastAsia="zh-CN"/>
              </w:rPr>
            </w:pPr>
            <w:r w:rsidRPr="00D0162F">
              <w:rPr>
                <w:lang w:eastAsia="zh-CN"/>
              </w:rPr>
              <w:t>585</w:t>
            </w:r>
          </w:p>
        </w:tc>
        <w:tc>
          <w:tcPr>
            <w:tcW w:w="627" w:type="dxa"/>
            <w:shd w:val="clear" w:color="auto" w:fill="auto"/>
          </w:tcPr>
          <w:p w14:paraId="462E796D" w14:textId="77777777" w:rsidR="001E2EBC" w:rsidRPr="00D0162F" w:rsidRDefault="001E2EBC" w:rsidP="00A81E02">
            <w:pPr>
              <w:pStyle w:val="TAC"/>
            </w:pPr>
            <w:r w:rsidRPr="00D0162F">
              <w:rPr>
                <w:lang w:eastAsia="zh-CN"/>
              </w:rPr>
              <w:t>78</w:t>
            </w:r>
          </w:p>
        </w:tc>
        <w:tc>
          <w:tcPr>
            <w:tcW w:w="627" w:type="dxa"/>
            <w:shd w:val="clear" w:color="auto" w:fill="auto"/>
          </w:tcPr>
          <w:p w14:paraId="7FF536F1" w14:textId="77777777" w:rsidR="001E2EBC" w:rsidRPr="00D0162F" w:rsidRDefault="001E2EBC" w:rsidP="00A81E02">
            <w:pPr>
              <w:pStyle w:val="TAC"/>
            </w:pPr>
            <w:r w:rsidRPr="00D0162F">
              <w:t>50</w:t>
            </w:r>
          </w:p>
        </w:tc>
        <w:tc>
          <w:tcPr>
            <w:tcW w:w="627" w:type="dxa"/>
            <w:shd w:val="clear" w:color="auto" w:fill="auto"/>
          </w:tcPr>
          <w:p w14:paraId="7D49AE6A" w14:textId="77777777" w:rsidR="001E2EBC" w:rsidRPr="00D0162F" w:rsidRDefault="001E2EBC" w:rsidP="00A81E02">
            <w:pPr>
              <w:pStyle w:val="TAC"/>
              <w:rPr>
                <w:lang w:eastAsia="zh-CN"/>
              </w:rPr>
            </w:pPr>
            <w:r w:rsidRPr="00D0162F">
              <w:rPr>
                <w:lang w:eastAsia="zh-CN"/>
              </w:rPr>
              <w:t>6334</w:t>
            </w:r>
          </w:p>
        </w:tc>
        <w:tc>
          <w:tcPr>
            <w:tcW w:w="627" w:type="dxa"/>
            <w:shd w:val="clear" w:color="auto" w:fill="auto"/>
          </w:tcPr>
          <w:p w14:paraId="0EB503E2" w14:textId="77777777" w:rsidR="001E2EBC" w:rsidRPr="00D0162F" w:rsidRDefault="001E2EBC" w:rsidP="00A81E02">
            <w:pPr>
              <w:pStyle w:val="TAC"/>
              <w:rPr>
                <w:lang w:eastAsia="zh-CN"/>
              </w:rPr>
            </w:pPr>
            <w:r w:rsidRPr="00D0162F">
              <w:rPr>
                <w:lang w:eastAsia="zh-CN"/>
              </w:rPr>
              <w:t>1683</w:t>
            </w:r>
          </w:p>
        </w:tc>
        <w:tc>
          <w:tcPr>
            <w:tcW w:w="572" w:type="dxa"/>
            <w:shd w:val="clear" w:color="auto" w:fill="auto"/>
          </w:tcPr>
          <w:p w14:paraId="5162B3D1" w14:textId="77777777" w:rsidR="001E2EBC" w:rsidRPr="00D0162F" w:rsidRDefault="001E2EBC" w:rsidP="00A81E02">
            <w:pPr>
              <w:pStyle w:val="TAC"/>
            </w:pPr>
            <w:r w:rsidRPr="00D0162F">
              <w:t>93</w:t>
            </w:r>
          </w:p>
        </w:tc>
        <w:tc>
          <w:tcPr>
            <w:tcW w:w="684" w:type="dxa"/>
            <w:shd w:val="clear" w:color="auto" w:fill="auto"/>
          </w:tcPr>
          <w:p w14:paraId="5299340A" w14:textId="77777777" w:rsidR="001E2EBC" w:rsidRPr="00D0162F" w:rsidRDefault="001E2EBC" w:rsidP="00A81E02">
            <w:pPr>
              <w:pStyle w:val="TAC"/>
              <w:rPr>
                <w:lang w:eastAsia="zh-CN"/>
              </w:rPr>
            </w:pPr>
            <w:r w:rsidRPr="00D0162F">
              <w:rPr>
                <w:lang w:eastAsia="zh-CN"/>
              </w:rPr>
              <w:t>6377</w:t>
            </w:r>
          </w:p>
        </w:tc>
        <w:tc>
          <w:tcPr>
            <w:tcW w:w="627" w:type="dxa"/>
            <w:shd w:val="clear" w:color="auto" w:fill="auto"/>
          </w:tcPr>
          <w:p w14:paraId="5A6E38AD" w14:textId="77777777" w:rsidR="001E2EBC" w:rsidRPr="00D0162F" w:rsidRDefault="001E2EBC" w:rsidP="00A81E02">
            <w:pPr>
              <w:pStyle w:val="TAC"/>
              <w:rPr>
                <w:lang w:eastAsia="zh-CN"/>
              </w:rPr>
            </w:pPr>
            <w:r w:rsidRPr="00D0162F">
              <w:rPr>
                <w:lang w:eastAsia="zh-CN"/>
              </w:rPr>
              <w:t>3631</w:t>
            </w:r>
          </w:p>
        </w:tc>
        <w:tc>
          <w:tcPr>
            <w:tcW w:w="627" w:type="dxa"/>
            <w:shd w:val="clear" w:color="auto" w:fill="auto"/>
          </w:tcPr>
          <w:p w14:paraId="518124E8" w14:textId="77777777" w:rsidR="001E2EBC" w:rsidRPr="00D0162F" w:rsidRDefault="001E2EBC" w:rsidP="00A81E02">
            <w:pPr>
              <w:pStyle w:val="TAC"/>
            </w:pPr>
            <w:r w:rsidRPr="00D0162F">
              <w:t>136</w:t>
            </w:r>
          </w:p>
        </w:tc>
        <w:tc>
          <w:tcPr>
            <w:tcW w:w="696" w:type="dxa"/>
            <w:shd w:val="clear" w:color="auto" w:fill="auto"/>
          </w:tcPr>
          <w:p w14:paraId="6271ACE0" w14:textId="77777777" w:rsidR="001E2EBC" w:rsidRPr="00D0162F" w:rsidRDefault="001E2EBC" w:rsidP="00A81E02">
            <w:pPr>
              <w:pStyle w:val="TAC"/>
              <w:rPr>
                <w:lang w:eastAsia="zh-CN"/>
              </w:rPr>
            </w:pPr>
            <w:r w:rsidRPr="00D0162F">
              <w:rPr>
                <w:lang w:eastAsia="zh-CN"/>
              </w:rPr>
              <w:t>6420</w:t>
            </w:r>
          </w:p>
        </w:tc>
        <w:tc>
          <w:tcPr>
            <w:tcW w:w="709" w:type="dxa"/>
            <w:shd w:val="clear" w:color="auto" w:fill="auto"/>
          </w:tcPr>
          <w:p w14:paraId="3E01E9FD" w14:textId="77777777" w:rsidR="001E2EBC" w:rsidRPr="00D0162F" w:rsidRDefault="001E2EBC" w:rsidP="00A81E02">
            <w:pPr>
              <w:pStyle w:val="TAC"/>
              <w:rPr>
                <w:lang w:eastAsia="zh-CN"/>
              </w:rPr>
            </w:pPr>
            <w:r w:rsidRPr="00D0162F">
              <w:rPr>
                <w:lang w:eastAsia="zh-CN"/>
              </w:rPr>
              <w:t>5765</w:t>
            </w:r>
          </w:p>
        </w:tc>
      </w:tr>
      <w:tr w:rsidR="001E2EBC" w:rsidRPr="00D0162F" w14:paraId="680A9C95" w14:textId="77777777" w:rsidTr="00A81E02">
        <w:trPr>
          <w:jc w:val="center"/>
        </w:trPr>
        <w:tc>
          <w:tcPr>
            <w:tcW w:w="848" w:type="dxa"/>
            <w:shd w:val="clear" w:color="auto" w:fill="auto"/>
          </w:tcPr>
          <w:p w14:paraId="723D0002" w14:textId="77777777" w:rsidR="001E2EBC" w:rsidRPr="00D0162F" w:rsidRDefault="001E2EBC" w:rsidP="00A81E02">
            <w:pPr>
              <w:pStyle w:val="TAC"/>
            </w:pPr>
            <w:r w:rsidRPr="00D0162F">
              <w:t>8</w:t>
            </w:r>
          </w:p>
        </w:tc>
        <w:tc>
          <w:tcPr>
            <w:tcW w:w="741" w:type="dxa"/>
            <w:shd w:val="clear" w:color="auto" w:fill="auto"/>
          </w:tcPr>
          <w:p w14:paraId="29364F2E" w14:textId="77777777" w:rsidR="001E2EBC" w:rsidRPr="00D0162F" w:rsidRDefault="001E2EBC" w:rsidP="00A81E02">
            <w:pPr>
              <w:pStyle w:val="TAC"/>
              <w:rPr>
                <w:lang w:eastAsia="zh-CN"/>
              </w:rPr>
            </w:pPr>
            <w:r w:rsidRPr="00D0162F">
              <w:rPr>
                <w:lang w:eastAsia="zh-CN"/>
              </w:rPr>
              <w:t>629</w:t>
            </w:r>
          </w:p>
        </w:tc>
        <w:tc>
          <w:tcPr>
            <w:tcW w:w="627" w:type="dxa"/>
            <w:shd w:val="clear" w:color="auto" w:fill="auto"/>
          </w:tcPr>
          <w:p w14:paraId="23885454" w14:textId="77777777" w:rsidR="001E2EBC" w:rsidRPr="00D0162F" w:rsidRDefault="001E2EBC" w:rsidP="00A81E02">
            <w:pPr>
              <w:pStyle w:val="TAC"/>
            </w:pPr>
            <w:r w:rsidRPr="00D0162F">
              <w:rPr>
                <w:lang w:eastAsia="zh-CN"/>
              </w:rPr>
              <w:t>102</w:t>
            </w:r>
          </w:p>
        </w:tc>
        <w:tc>
          <w:tcPr>
            <w:tcW w:w="627" w:type="dxa"/>
            <w:shd w:val="clear" w:color="auto" w:fill="auto"/>
          </w:tcPr>
          <w:p w14:paraId="4017F255" w14:textId="77777777" w:rsidR="001E2EBC" w:rsidRPr="00D0162F" w:rsidRDefault="001E2EBC" w:rsidP="00A81E02">
            <w:pPr>
              <w:pStyle w:val="TAC"/>
            </w:pPr>
            <w:r w:rsidRPr="00D0162F">
              <w:t>51</w:t>
            </w:r>
          </w:p>
        </w:tc>
        <w:tc>
          <w:tcPr>
            <w:tcW w:w="627" w:type="dxa"/>
            <w:shd w:val="clear" w:color="auto" w:fill="auto"/>
          </w:tcPr>
          <w:p w14:paraId="71B87C38" w14:textId="77777777" w:rsidR="001E2EBC" w:rsidRPr="00D0162F" w:rsidRDefault="001E2EBC" w:rsidP="00A81E02">
            <w:pPr>
              <w:pStyle w:val="TAC"/>
              <w:rPr>
                <w:lang w:eastAsia="zh-CN"/>
              </w:rPr>
            </w:pPr>
            <w:r w:rsidRPr="00D0162F">
              <w:rPr>
                <w:lang w:eastAsia="zh-CN"/>
              </w:rPr>
              <w:t>6335</w:t>
            </w:r>
          </w:p>
        </w:tc>
        <w:tc>
          <w:tcPr>
            <w:tcW w:w="627" w:type="dxa"/>
            <w:shd w:val="clear" w:color="auto" w:fill="auto"/>
          </w:tcPr>
          <w:p w14:paraId="4D826C46" w14:textId="77777777" w:rsidR="001E2EBC" w:rsidRPr="00D0162F" w:rsidRDefault="001E2EBC" w:rsidP="00A81E02">
            <w:pPr>
              <w:pStyle w:val="TAC"/>
              <w:rPr>
                <w:lang w:eastAsia="zh-CN"/>
              </w:rPr>
            </w:pPr>
            <w:r w:rsidRPr="00D0162F">
              <w:rPr>
                <w:lang w:eastAsia="zh-CN"/>
              </w:rPr>
              <w:t>1728</w:t>
            </w:r>
          </w:p>
        </w:tc>
        <w:tc>
          <w:tcPr>
            <w:tcW w:w="572" w:type="dxa"/>
            <w:shd w:val="clear" w:color="auto" w:fill="auto"/>
          </w:tcPr>
          <w:p w14:paraId="1F80A40E" w14:textId="77777777" w:rsidR="001E2EBC" w:rsidRPr="00D0162F" w:rsidRDefault="001E2EBC" w:rsidP="00A81E02">
            <w:pPr>
              <w:pStyle w:val="TAC"/>
            </w:pPr>
            <w:r w:rsidRPr="00D0162F">
              <w:t>94</w:t>
            </w:r>
          </w:p>
        </w:tc>
        <w:tc>
          <w:tcPr>
            <w:tcW w:w="684" w:type="dxa"/>
            <w:shd w:val="clear" w:color="auto" w:fill="auto"/>
          </w:tcPr>
          <w:p w14:paraId="252272C5" w14:textId="77777777" w:rsidR="001E2EBC" w:rsidRPr="00D0162F" w:rsidRDefault="001E2EBC" w:rsidP="00A81E02">
            <w:pPr>
              <w:pStyle w:val="TAC"/>
              <w:rPr>
                <w:lang w:eastAsia="zh-CN"/>
              </w:rPr>
            </w:pPr>
            <w:r w:rsidRPr="00D0162F">
              <w:rPr>
                <w:lang w:eastAsia="zh-CN"/>
              </w:rPr>
              <w:t>6378</w:t>
            </w:r>
          </w:p>
        </w:tc>
        <w:tc>
          <w:tcPr>
            <w:tcW w:w="627" w:type="dxa"/>
            <w:shd w:val="clear" w:color="auto" w:fill="auto"/>
          </w:tcPr>
          <w:p w14:paraId="3599C68F" w14:textId="77777777" w:rsidR="001E2EBC" w:rsidRPr="00D0162F" w:rsidRDefault="001E2EBC" w:rsidP="00A81E02">
            <w:pPr>
              <w:pStyle w:val="TAC"/>
              <w:rPr>
                <w:lang w:eastAsia="zh-CN"/>
              </w:rPr>
            </w:pPr>
            <w:r w:rsidRPr="00D0162F">
              <w:rPr>
                <w:lang w:eastAsia="zh-CN"/>
              </w:rPr>
              <w:t>3683</w:t>
            </w:r>
          </w:p>
        </w:tc>
        <w:tc>
          <w:tcPr>
            <w:tcW w:w="627" w:type="dxa"/>
            <w:shd w:val="clear" w:color="auto" w:fill="auto"/>
          </w:tcPr>
          <w:p w14:paraId="6763315E" w14:textId="77777777" w:rsidR="001E2EBC" w:rsidRPr="00D0162F" w:rsidRDefault="001E2EBC" w:rsidP="00A81E02">
            <w:pPr>
              <w:pStyle w:val="TAC"/>
            </w:pPr>
            <w:r w:rsidRPr="00D0162F">
              <w:t>137</w:t>
            </w:r>
          </w:p>
        </w:tc>
        <w:tc>
          <w:tcPr>
            <w:tcW w:w="696" w:type="dxa"/>
            <w:shd w:val="clear" w:color="auto" w:fill="auto"/>
          </w:tcPr>
          <w:p w14:paraId="6369BFAF" w14:textId="77777777" w:rsidR="001E2EBC" w:rsidRPr="00D0162F" w:rsidRDefault="001E2EBC" w:rsidP="00A81E02">
            <w:pPr>
              <w:pStyle w:val="TAC"/>
              <w:rPr>
                <w:lang w:eastAsia="zh-CN"/>
              </w:rPr>
            </w:pPr>
            <w:r w:rsidRPr="00D0162F">
              <w:rPr>
                <w:lang w:eastAsia="zh-CN"/>
              </w:rPr>
              <w:t>6421</w:t>
            </w:r>
          </w:p>
        </w:tc>
        <w:tc>
          <w:tcPr>
            <w:tcW w:w="709" w:type="dxa"/>
            <w:shd w:val="clear" w:color="auto" w:fill="auto"/>
          </w:tcPr>
          <w:p w14:paraId="6AEB82ED" w14:textId="77777777" w:rsidR="001E2EBC" w:rsidRPr="00D0162F" w:rsidRDefault="001E2EBC" w:rsidP="00A81E02">
            <w:pPr>
              <w:pStyle w:val="TAC"/>
              <w:rPr>
                <w:lang w:eastAsia="zh-CN"/>
              </w:rPr>
            </w:pPr>
            <w:r w:rsidRPr="00D0162F">
              <w:rPr>
                <w:lang w:eastAsia="zh-CN"/>
              </w:rPr>
              <w:t>5811</w:t>
            </w:r>
          </w:p>
        </w:tc>
      </w:tr>
      <w:tr w:rsidR="001E2EBC" w:rsidRPr="00D0162F" w14:paraId="613E0264" w14:textId="77777777" w:rsidTr="00A81E02">
        <w:trPr>
          <w:jc w:val="center"/>
        </w:trPr>
        <w:tc>
          <w:tcPr>
            <w:tcW w:w="848" w:type="dxa"/>
            <w:shd w:val="clear" w:color="auto" w:fill="auto"/>
          </w:tcPr>
          <w:p w14:paraId="7A25DBEA" w14:textId="77777777" w:rsidR="001E2EBC" w:rsidRPr="00D0162F" w:rsidRDefault="001E2EBC" w:rsidP="00A81E02">
            <w:pPr>
              <w:pStyle w:val="TAC"/>
            </w:pPr>
            <w:r w:rsidRPr="00D0162F">
              <w:t>9</w:t>
            </w:r>
          </w:p>
        </w:tc>
        <w:tc>
          <w:tcPr>
            <w:tcW w:w="741" w:type="dxa"/>
            <w:shd w:val="clear" w:color="auto" w:fill="auto"/>
          </w:tcPr>
          <w:p w14:paraId="19728D68" w14:textId="77777777" w:rsidR="001E2EBC" w:rsidRPr="00D0162F" w:rsidRDefault="001E2EBC" w:rsidP="00A81E02">
            <w:pPr>
              <w:pStyle w:val="TAC"/>
              <w:rPr>
                <w:lang w:eastAsia="zh-CN"/>
              </w:rPr>
            </w:pPr>
            <w:r w:rsidRPr="00D0162F">
              <w:rPr>
                <w:lang w:eastAsia="zh-CN"/>
              </w:rPr>
              <w:t>671</w:t>
            </w:r>
          </w:p>
        </w:tc>
        <w:tc>
          <w:tcPr>
            <w:tcW w:w="627" w:type="dxa"/>
            <w:shd w:val="clear" w:color="auto" w:fill="auto"/>
          </w:tcPr>
          <w:p w14:paraId="5AA789C0" w14:textId="77777777" w:rsidR="001E2EBC" w:rsidRPr="00D0162F" w:rsidRDefault="001E2EBC" w:rsidP="00A81E02">
            <w:pPr>
              <w:pStyle w:val="TAC"/>
            </w:pPr>
            <w:r w:rsidRPr="00D0162F">
              <w:rPr>
                <w:lang w:eastAsia="zh-CN"/>
              </w:rPr>
              <w:t>130</w:t>
            </w:r>
          </w:p>
        </w:tc>
        <w:tc>
          <w:tcPr>
            <w:tcW w:w="627" w:type="dxa"/>
            <w:shd w:val="clear" w:color="auto" w:fill="auto"/>
          </w:tcPr>
          <w:p w14:paraId="685C62B7" w14:textId="77777777" w:rsidR="001E2EBC" w:rsidRPr="00D0162F" w:rsidRDefault="001E2EBC" w:rsidP="00A81E02">
            <w:pPr>
              <w:pStyle w:val="TAC"/>
            </w:pPr>
            <w:r w:rsidRPr="00D0162F">
              <w:t>52</w:t>
            </w:r>
          </w:p>
        </w:tc>
        <w:tc>
          <w:tcPr>
            <w:tcW w:w="627" w:type="dxa"/>
            <w:shd w:val="clear" w:color="auto" w:fill="auto"/>
          </w:tcPr>
          <w:p w14:paraId="3B43E9C3" w14:textId="77777777" w:rsidR="001E2EBC" w:rsidRPr="00D0162F" w:rsidRDefault="001E2EBC" w:rsidP="00A81E02">
            <w:pPr>
              <w:pStyle w:val="TAC"/>
              <w:rPr>
                <w:lang w:eastAsia="zh-CN"/>
              </w:rPr>
            </w:pPr>
            <w:r w:rsidRPr="00D0162F">
              <w:rPr>
                <w:lang w:eastAsia="zh-CN"/>
              </w:rPr>
              <w:t>6336</w:t>
            </w:r>
          </w:p>
        </w:tc>
        <w:tc>
          <w:tcPr>
            <w:tcW w:w="627" w:type="dxa"/>
            <w:shd w:val="clear" w:color="auto" w:fill="auto"/>
          </w:tcPr>
          <w:p w14:paraId="376BAB2B" w14:textId="77777777" w:rsidR="001E2EBC" w:rsidRPr="00D0162F" w:rsidRDefault="001E2EBC" w:rsidP="00A81E02">
            <w:pPr>
              <w:pStyle w:val="TAC"/>
              <w:rPr>
                <w:lang w:eastAsia="zh-CN"/>
              </w:rPr>
            </w:pPr>
            <w:r w:rsidRPr="00D0162F">
              <w:rPr>
                <w:lang w:eastAsia="zh-CN"/>
              </w:rPr>
              <w:t>1768</w:t>
            </w:r>
          </w:p>
        </w:tc>
        <w:tc>
          <w:tcPr>
            <w:tcW w:w="572" w:type="dxa"/>
            <w:shd w:val="clear" w:color="auto" w:fill="auto"/>
          </w:tcPr>
          <w:p w14:paraId="3892557B" w14:textId="77777777" w:rsidR="001E2EBC" w:rsidRPr="00D0162F" w:rsidRDefault="001E2EBC" w:rsidP="00A81E02">
            <w:pPr>
              <w:pStyle w:val="TAC"/>
            </w:pPr>
            <w:r w:rsidRPr="00D0162F">
              <w:t>95</w:t>
            </w:r>
          </w:p>
        </w:tc>
        <w:tc>
          <w:tcPr>
            <w:tcW w:w="684" w:type="dxa"/>
            <w:shd w:val="clear" w:color="auto" w:fill="auto"/>
          </w:tcPr>
          <w:p w14:paraId="60E626C0" w14:textId="77777777" w:rsidR="001E2EBC" w:rsidRPr="00D0162F" w:rsidRDefault="001E2EBC" w:rsidP="00A81E02">
            <w:pPr>
              <w:pStyle w:val="TAC"/>
              <w:rPr>
                <w:lang w:eastAsia="zh-CN"/>
              </w:rPr>
            </w:pPr>
            <w:r w:rsidRPr="00D0162F">
              <w:rPr>
                <w:lang w:eastAsia="zh-CN"/>
              </w:rPr>
              <w:t>6379</w:t>
            </w:r>
          </w:p>
        </w:tc>
        <w:tc>
          <w:tcPr>
            <w:tcW w:w="627" w:type="dxa"/>
            <w:shd w:val="clear" w:color="auto" w:fill="auto"/>
          </w:tcPr>
          <w:p w14:paraId="78697022" w14:textId="77777777" w:rsidR="001E2EBC" w:rsidRPr="00D0162F" w:rsidRDefault="001E2EBC" w:rsidP="00A81E02">
            <w:pPr>
              <w:pStyle w:val="TAC"/>
              <w:rPr>
                <w:lang w:eastAsia="zh-CN"/>
              </w:rPr>
            </w:pPr>
            <w:r w:rsidRPr="00D0162F">
              <w:rPr>
                <w:lang w:eastAsia="zh-CN"/>
              </w:rPr>
              <w:t>3728</w:t>
            </w:r>
          </w:p>
        </w:tc>
        <w:tc>
          <w:tcPr>
            <w:tcW w:w="627" w:type="dxa"/>
            <w:shd w:val="clear" w:color="auto" w:fill="auto"/>
          </w:tcPr>
          <w:p w14:paraId="7FFFC720" w14:textId="77777777" w:rsidR="001E2EBC" w:rsidRPr="00D0162F" w:rsidRDefault="001E2EBC" w:rsidP="00A81E02">
            <w:pPr>
              <w:pStyle w:val="TAC"/>
            </w:pPr>
            <w:r w:rsidRPr="00D0162F">
              <w:t>138</w:t>
            </w:r>
          </w:p>
        </w:tc>
        <w:tc>
          <w:tcPr>
            <w:tcW w:w="696" w:type="dxa"/>
            <w:shd w:val="clear" w:color="auto" w:fill="auto"/>
          </w:tcPr>
          <w:p w14:paraId="128723B8" w14:textId="77777777" w:rsidR="001E2EBC" w:rsidRPr="00D0162F" w:rsidRDefault="001E2EBC" w:rsidP="00A81E02">
            <w:pPr>
              <w:pStyle w:val="TAC"/>
              <w:rPr>
                <w:lang w:eastAsia="zh-CN"/>
              </w:rPr>
            </w:pPr>
            <w:r w:rsidRPr="00D0162F">
              <w:rPr>
                <w:lang w:eastAsia="zh-CN"/>
              </w:rPr>
              <w:t>6422</w:t>
            </w:r>
          </w:p>
        </w:tc>
        <w:tc>
          <w:tcPr>
            <w:tcW w:w="709" w:type="dxa"/>
            <w:shd w:val="clear" w:color="auto" w:fill="auto"/>
          </w:tcPr>
          <w:p w14:paraId="6571FE84" w14:textId="77777777" w:rsidR="001E2EBC" w:rsidRPr="00D0162F" w:rsidRDefault="001E2EBC" w:rsidP="00A81E02">
            <w:pPr>
              <w:pStyle w:val="TAC"/>
              <w:rPr>
                <w:lang w:eastAsia="zh-CN"/>
              </w:rPr>
            </w:pPr>
            <w:r w:rsidRPr="00D0162F">
              <w:rPr>
                <w:lang w:eastAsia="zh-CN"/>
              </w:rPr>
              <w:t>5866</w:t>
            </w:r>
          </w:p>
        </w:tc>
      </w:tr>
      <w:tr w:rsidR="001E2EBC" w:rsidRPr="00D0162F" w14:paraId="6D1667C0" w14:textId="77777777" w:rsidTr="00A81E02">
        <w:trPr>
          <w:jc w:val="center"/>
        </w:trPr>
        <w:tc>
          <w:tcPr>
            <w:tcW w:w="848" w:type="dxa"/>
            <w:shd w:val="clear" w:color="auto" w:fill="auto"/>
          </w:tcPr>
          <w:p w14:paraId="22EE9A82" w14:textId="77777777" w:rsidR="001E2EBC" w:rsidRPr="00D0162F" w:rsidRDefault="001E2EBC" w:rsidP="00A81E02">
            <w:pPr>
              <w:pStyle w:val="TAC"/>
            </w:pPr>
            <w:r w:rsidRPr="00D0162F">
              <w:t>10</w:t>
            </w:r>
          </w:p>
        </w:tc>
        <w:tc>
          <w:tcPr>
            <w:tcW w:w="741" w:type="dxa"/>
            <w:shd w:val="clear" w:color="auto" w:fill="auto"/>
          </w:tcPr>
          <w:p w14:paraId="36AA4172" w14:textId="77777777" w:rsidR="001E2EBC" w:rsidRPr="00D0162F" w:rsidRDefault="001E2EBC" w:rsidP="00A81E02">
            <w:pPr>
              <w:pStyle w:val="TAC"/>
              <w:rPr>
                <w:lang w:eastAsia="zh-CN"/>
              </w:rPr>
            </w:pPr>
            <w:r w:rsidRPr="00D0162F">
              <w:rPr>
                <w:lang w:eastAsia="zh-CN"/>
              </w:rPr>
              <w:t>714</w:t>
            </w:r>
          </w:p>
        </w:tc>
        <w:tc>
          <w:tcPr>
            <w:tcW w:w="627" w:type="dxa"/>
            <w:shd w:val="clear" w:color="auto" w:fill="auto"/>
          </w:tcPr>
          <w:p w14:paraId="3C9D928C" w14:textId="77777777" w:rsidR="001E2EBC" w:rsidRPr="00D0162F" w:rsidRDefault="001E2EBC" w:rsidP="00A81E02">
            <w:pPr>
              <w:pStyle w:val="TAC"/>
            </w:pPr>
            <w:r w:rsidRPr="00D0162F">
              <w:rPr>
                <w:lang w:eastAsia="zh-CN"/>
              </w:rPr>
              <w:t>155</w:t>
            </w:r>
          </w:p>
        </w:tc>
        <w:tc>
          <w:tcPr>
            <w:tcW w:w="627" w:type="dxa"/>
            <w:shd w:val="clear" w:color="auto" w:fill="auto"/>
          </w:tcPr>
          <w:p w14:paraId="040BE06D" w14:textId="77777777" w:rsidR="001E2EBC" w:rsidRPr="00D0162F" w:rsidRDefault="001E2EBC" w:rsidP="00A81E02">
            <w:pPr>
              <w:pStyle w:val="TAC"/>
            </w:pPr>
            <w:r w:rsidRPr="00D0162F">
              <w:t>53</w:t>
            </w:r>
          </w:p>
        </w:tc>
        <w:tc>
          <w:tcPr>
            <w:tcW w:w="627" w:type="dxa"/>
            <w:shd w:val="clear" w:color="auto" w:fill="auto"/>
          </w:tcPr>
          <w:p w14:paraId="56AD67B9" w14:textId="77777777" w:rsidR="001E2EBC" w:rsidRPr="00D0162F" w:rsidRDefault="001E2EBC" w:rsidP="00A81E02">
            <w:pPr>
              <w:pStyle w:val="TAC"/>
              <w:rPr>
                <w:lang w:eastAsia="zh-CN"/>
              </w:rPr>
            </w:pPr>
            <w:r w:rsidRPr="00D0162F">
              <w:rPr>
                <w:lang w:eastAsia="zh-CN"/>
              </w:rPr>
              <w:t>6337</w:t>
            </w:r>
          </w:p>
        </w:tc>
        <w:tc>
          <w:tcPr>
            <w:tcW w:w="627" w:type="dxa"/>
            <w:shd w:val="clear" w:color="auto" w:fill="auto"/>
          </w:tcPr>
          <w:p w14:paraId="557111E7" w14:textId="77777777" w:rsidR="001E2EBC" w:rsidRPr="00D0162F" w:rsidRDefault="001E2EBC" w:rsidP="00A81E02">
            <w:pPr>
              <w:pStyle w:val="TAC"/>
              <w:rPr>
                <w:lang w:eastAsia="zh-CN"/>
              </w:rPr>
            </w:pPr>
            <w:r w:rsidRPr="00D0162F">
              <w:rPr>
                <w:lang w:eastAsia="zh-CN"/>
              </w:rPr>
              <w:t>1813</w:t>
            </w:r>
          </w:p>
        </w:tc>
        <w:tc>
          <w:tcPr>
            <w:tcW w:w="572" w:type="dxa"/>
            <w:shd w:val="clear" w:color="auto" w:fill="auto"/>
          </w:tcPr>
          <w:p w14:paraId="6DC8A1C2" w14:textId="77777777" w:rsidR="001E2EBC" w:rsidRPr="00D0162F" w:rsidRDefault="001E2EBC" w:rsidP="00A81E02">
            <w:pPr>
              <w:pStyle w:val="TAC"/>
            </w:pPr>
            <w:r w:rsidRPr="00D0162F">
              <w:t>96</w:t>
            </w:r>
          </w:p>
        </w:tc>
        <w:tc>
          <w:tcPr>
            <w:tcW w:w="684" w:type="dxa"/>
            <w:shd w:val="clear" w:color="auto" w:fill="auto"/>
          </w:tcPr>
          <w:p w14:paraId="44F27D52" w14:textId="77777777" w:rsidR="001E2EBC" w:rsidRPr="00D0162F" w:rsidRDefault="001E2EBC" w:rsidP="00A81E02">
            <w:pPr>
              <w:pStyle w:val="TAC"/>
              <w:rPr>
                <w:lang w:eastAsia="zh-CN"/>
              </w:rPr>
            </w:pPr>
            <w:r w:rsidRPr="00D0162F">
              <w:rPr>
                <w:lang w:eastAsia="zh-CN"/>
              </w:rPr>
              <w:t>6380</w:t>
            </w:r>
          </w:p>
        </w:tc>
        <w:tc>
          <w:tcPr>
            <w:tcW w:w="627" w:type="dxa"/>
            <w:shd w:val="clear" w:color="auto" w:fill="auto"/>
          </w:tcPr>
          <w:p w14:paraId="25BE97B8" w14:textId="77777777" w:rsidR="001E2EBC" w:rsidRPr="00D0162F" w:rsidRDefault="001E2EBC" w:rsidP="00A81E02">
            <w:pPr>
              <w:pStyle w:val="TAC"/>
              <w:rPr>
                <w:lang w:eastAsia="zh-CN"/>
              </w:rPr>
            </w:pPr>
            <w:r w:rsidRPr="00D0162F">
              <w:rPr>
                <w:lang w:eastAsia="zh-CN"/>
              </w:rPr>
              <w:t>3778</w:t>
            </w:r>
          </w:p>
        </w:tc>
        <w:tc>
          <w:tcPr>
            <w:tcW w:w="627" w:type="dxa"/>
            <w:shd w:val="clear" w:color="auto" w:fill="auto"/>
          </w:tcPr>
          <w:p w14:paraId="1BCF3B06" w14:textId="77777777" w:rsidR="001E2EBC" w:rsidRPr="00D0162F" w:rsidRDefault="001E2EBC" w:rsidP="00A81E02">
            <w:pPr>
              <w:pStyle w:val="TAC"/>
            </w:pPr>
            <w:r w:rsidRPr="00D0162F">
              <w:t>139</w:t>
            </w:r>
          </w:p>
        </w:tc>
        <w:tc>
          <w:tcPr>
            <w:tcW w:w="696" w:type="dxa"/>
            <w:shd w:val="clear" w:color="auto" w:fill="auto"/>
          </w:tcPr>
          <w:p w14:paraId="78180C19" w14:textId="77777777" w:rsidR="001E2EBC" w:rsidRPr="00D0162F" w:rsidRDefault="001E2EBC" w:rsidP="00A81E02">
            <w:pPr>
              <w:pStyle w:val="TAC"/>
              <w:rPr>
                <w:lang w:eastAsia="zh-CN"/>
              </w:rPr>
            </w:pPr>
            <w:r w:rsidRPr="00D0162F">
              <w:rPr>
                <w:lang w:eastAsia="zh-CN"/>
              </w:rPr>
              <w:t>6423</w:t>
            </w:r>
          </w:p>
        </w:tc>
        <w:tc>
          <w:tcPr>
            <w:tcW w:w="709" w:type="dxa"/>
            <w:shd w:val="clear" w:color="auto" w:fill="auto"/>
          </w:tcPr>
          <w:p w14:paraId="4D9520C1" w14:textId="77777777" w:rsidR="001E2EBC" w:rsidRPr="00D0162F" w:rsidRDefault="001E2EBC" w:rsidP="00A81E02">
            <w:pPr>
              <w:pStyle w:val="TAC"/>
              <w:rPr>
                <w:lang w:eastAsia="zh-CN"/>
              </w:rPr>
            </w:pPr>
            <w:r w:rsidRPr="00D0162F">
              <w:rPr>
                <w:lang w:eastAsia="zh-CN"/>
              </w:rPr>
              <w:t>5915</w:t>
            </w:r>
          </w:p>
        </w:tc>
      </w:tr>
      <w:tr w:rsidR="001E2EBC" w:rsidRPr="00D0162F" w14:paraId="6FD7DD14" w14:textId="77777777" w:rsidTr="00A81E02">
        <w:trPr>
          <w:jc w:val="center"/>
        </w:trPr>
        <w:tc>
          <w:tcPr>
            <w:tcW w:w="848" w:type="dxa"/>
            <w:shd w:val="clear" w:color="auto" w:fill="auto"/>
          </w:tcPr>
          <w:p w14:paraId="0F971036" w14:textId="77777777" w:rsidR="001E2EBC" w:rsidRPr="00D0162F" w:rsidRDefault="001E2EBC" w:rsidP="00A81E02">
            <w:pPr>
              <w:pStyle w:val="TAC"/>
            </w:pPr>
            <w:r w:rsidRPr="00D0162F">
              <w:t>11</w:t>
            </w:r>
          </w:p>
        </w:tc>
        <w:tc>
          <w:tcPr>
            <w:tcW w:w="741" w:type="dxa"/>
            <w:shd w:val="clear" w:color="auto" w:fill="auto"/>
          </w:tcPr>
          <w:p w14:paraId="3155AAFB" w14:textId="77777777" w:rsidR="001E2EBC" w:rsidRPr="00D0162F" w:rsidRDefault="001E2EBC" w:rsidP="00A81E02">
            <w:pPr>
              <w:pStyle w:val="TAC"/>
              <w:rPr>
                <w:lang w:eastAsia="zh-CN"/>
              </w:rPr>
            </w:pPr>
            <w:r w:rsidRPr="00D0162F">
              <w:rPr>
                <w:lang w:eastAsia="zh-CN"/>
              </w:rPr>
              <w:t>756</w:t>
            </w:r>
          </w:p>
        </w:tc>
        <w:tc>
          <w:tcPr>
            <w:tcW w:w="627" w:type="dxa"/>
            <w:shd w:val="clear" w:color="auto" w:fill="auto"/>
          </w:tcPr>
          <w:p w14:paraId="3E8D1DF9" w14:textId="77777777" w:rsidR="001E2EBC" w:rsidRPr="00D0162F" w:rsidRDefault="001E2EBC" w:rsidP="00A81E02">
            <w:pPr>
              <w:pStyle w:val="TAC"/>
            </w:pPr>
            <w:r w:rsidRPr="00D0162F">
              <w:rPr>
                <w:lang w:eastAsia="zh-CN"/>
              </w:rPr>
              <w:t>182</w:t>
            </w:r>
          </w:p>
        </w:tc>
        <w:tc>
          <w:tcPr>
            <w:tcW w:w="627" w:type="dxa"/>
            <w:shd w:val="clear" w:color="auto" w:fill="auto"/>
          </w:tcPr>
          <w:p w14:paraId="46C3BB8A" w14:textId="77777777" w:rsidR="001E2EBC" w:rsidRPr="00D0162F" w:rsidRDefault="001E2EBC" w:rsidP="00A81E02">
            <w:pPr>
              <w:pStyle w:val="TAC"/>
            </w:pPr>
            <w:r w:rsidRPr="00D0162F">
              <w:t>54</w:t>
            </w:r>
          </w:p>
        </w:tc>
        <w:tc>
          <w:tcPr>
            <w:tcW w:w="627" w:type="dxa"/>
            <w:shd w:val="clear" w:color="auto" w:fill="auto"/>
          </w:tcPr>
          <w:p w14:paraId="5DFE6E0E" w14:textId="77777777" w:rsidR="001E2EBC" w:rsidRPr="00D0162F" w:rsidRDefault="001E2EBC" w:rsidP="00A81E02">
            <w:pPr>
              <w:pStyle w:val="TAC"/>
              <w:rPr>
                <w:lang w:eastAsia="zh-CN"/>
              </w:rPr>
            </w:pPr>
            <w:r w:rsidRPr="00D0162F">
              <w:rPr>
                <w:lang w:eastAsia="zh-CN"/>
              </w:rPr>
              <w:t>6338</w:t>
            </w:r>
          </w:p>
        </w:tc>
        <w:tc>
          <w:tcPr>
            <w:tcW w:w="627" w:type="dxa"/>
            <w:shd w:val="clear" w:color="auto" w:fill="auto"/>
          </w:tcPr>
          <w:p w14:paraId="04D0EF86" w14:textId="77777777" w:rsidR="001E2EBC" w:rsidRPr="00D0162F" w:rsidRDefault="001E2EBC" w:rsidP="00A81E02">
            <w:pPr>
              <w:pStyle w:val="TAC"/>
              <w:rPr>
                <w:lang w:eastAsia="zh-CN"/>
              </w:rPr>
            </w:pPr>
            <w:r w:rsidRPr="00D0162F">
              <w:rPr>
                <w:lang w:eastAsia="zh-CN"/>
              </w:rPr>
              <w:t>1857</w:t>
            </w:r>
          </w:p>
        </w:tc>
        <w:tc>
          <w:tcPr>
            <w:tcW w:w="572" w:type="dxa"/>
            <w:shd w:val="clear" w:color="auto" w:fill="auto"/>
          </w:tcPr>
          <w:p w14:paraId="5E819263" w14:textId="77777777" w:rsidR="001E2EBC" w:rsidRPr="00D0162F" w:rsidRDefault="001E2EBC" w:rsidP="00A81E02">
            <w:pPr>
              <w:pStyle w:val="TAC"/>
            </w:pPr>
            <w:r w:rsidRPr="00D0162F">
              <w:t>97</w:t>
            </w:r>
          </w:p>
        </w:tc>
        <w:tc>
          <w:tcPr>
            <w:tcW w:w="684" w:type="dxa"/>
            <w:shd w:val="clear" w:color="auto" w:fill="auto"/>
          </w:tcPr>
          <w:p w14:paraId="2BD9CE56" w14:textId="77777777" w:rsidR="001E2EBC" w:rsidRPr="00D0162F" w:rsidRDefault="001E2EBC" w:rsidP="00A81E02">
            <w:pPr>
              <w:pStyle w:val="TAC"/>
              <w:rPr>
                <w:lang w:eastAsia="zh-CN"/>
              </w:rPr>
            </w:pPr>
            <w:r w:rsidRPr="00D0162F">
              <w:rPr>
                <w:lang w:eastAsia="zh-CN"/>
              </w:rPr>
              <w:t>6381</w:t>
            </w:r>
          </w:p>
        </w:tc>
        <w:tc>
          <w:tcPr>
            <w:tcW w:w="627" w:type="dxa"/>
            <w:shd w:val="clear" w:color="auto" w:fill="auto"/>
          </w:tcPr>
          <w:p w14:paraId="5DCD8212" w14:textId="77777777" w:rsidR="001E2EBC" w:rsidRPr="00D0162F" w:rsidRDefault="001E2EBC" w:rsidP="00A81E02">
            <w:pPr>
              <w:pStyle w:val="TAC"/>
              <w:rPr>
                <w:lang w:eastAsia="zh-CN"/>
              </w:rPr>
            </w:pPr>
            <w:r w:rsidRPr="00D0162F">
              <w:rPr>
                <w:lang w:eastAsia="zh-CN"/>
              </w:rPr>
              <w:t>3828</w:t>
            </w:r>
          </w:p>
        </w:tc>
        <w:tc>
          <w:tcPr>
            <w:tcW w:w="627" w:type="dxa"/>
            <w:shd w:val="clear" w:color="auto" w:fill="auto"/>
          </w:tcPr>
          <w:p w14:paraId="3003DBA9" w14:textId="77777777" w:rsidR="001E2EBC" w:rsidRPr="00D0162F" w:rsidRDefault="001E2EBC" w:rsidP="00A81E02">
            <w:pPr>
              <w:pStyle w:val="TAC"/>
            </w:pPr>
            <w:r w:rsidRPr="00D0162F">
              <w:t>140</w:t>
            </w:r>
          </w:p>
        </w:tc>
        <w:tc>
          <w:tcPr>
            <w:tcW w:w="696" w:type="dxa"/>
            <w:shd w:val="clear" w:color="auto" w:fill="auto"/>
          </w:tcPr>
          <w:p w14:paraId="1F0EA42F" w14:textId="77777777" w:rsidR="001E2EBC" w:rsidRPr="00D0162F" w:rsidRDefault="001E2EBC" w:rsidP="00A81E02">
            <w:pPr>
              <w:pStyle w:val="TAC"/>
              <w:rPr>
                <w:lang w:eastAsia="zh-CN"/>
              </w:rPr>
            </w:pPr>
            <w:r w:rsidRPr="00D0162F">
              <w:rPr>
                <w:lang w:eastAsia="zh-CN"/>
              </w:rPr>
              <w:t>6424</w:t>
            </w:r>
          </w:p>
        </w:tc>
        <w:tc>
          <w:tcPr>
            <w:tcW w:w="709" w:type="dxa"/>
            <w:shd w:val="clear" w:color="auto" w:fill="auto"/>
          </w:tcPr>
          <w:p w14:paraId="0FBD64FC" w14:textId="77777777" w:rsidR="001E2EBC" w:rsidRPr="00D0162F" w:rsidRDefault="001E2EBC" w:rsidP="00A81E02">
            <w:pPr>
              <w:pStyle w:val="TAC"/>
              <w:rPr>
                <w:lang w:eastAsia="zh-CN"/>
              </w:rPr>
            </w:pPr>
            <w:r w:rsidRPr="00D0162F">
              <w:rPr>
                <w:lang w:eastAsia="zh-CN"/>
              </w:rPr>
              <w:t>5970</w:t>
            </w:r>
          </w:p>
        </w:tc>
      </w:tr>
      <w:tr w:rsidR="001E2EBC" w:rsidRPr="00D0162F" w14:paraId="142FAB2C" w14:textId="77777777" w:rsidTr="00A81E02">
        <w:trPr>
          <w:jc w:val="center"/>
        </w:trPr>
        <w:tc>
          <w:tcPr>
            <w:tcW w:w="848" w:type="dxa"/>
            <w:shd w:val="clear" w:color="auto" w:fill="auto"/>
          </w:tcPr>
          <w:p w14:paraId="474937AF" w14:textId="77777777" w:rsidR="001E2EBC" w:rsidRPr="00D0162F" w:rsidRDefault="001E2EBC" w:rsidP="00A81E02">
            <w:pPr>
              <w:pStyle w:val="TAC"/>
            </w:pPr>
            <w:r w:rsidRPr="00D0162F">
              <w:t>12</w:t>
            </w:r>
          </w:p>
        </w:tc>
        <w:tc>
          <w:tcPr>
            <w:tcW w:w="741" w:type="dxa"/>
            <w:shd w:val="clear" w:color="auto" w:fill="auto"/>
          </w:tcPr>
          <w:p w14:paraId="5EEA124F" w14:textId="77777777" w:rsidR="001E2EBC" w:rsidRPr="00D0162F" w:rsidRDefault="001E2EBC" w:rsidP="00A81E02">
            <w:pPr>
              <w:pStyle w:val="TAC"/>
              <w:rPr>
                <w:lang w:eastAsia="zh-CN"/>
              </w:rPr>
            </w:pPr>
            <w:r w:rsidRPr="00D0162F">
              <w:rPr>
                <w:lang w:eastAsia="zh-CN"/>
              </w:rPr>
              <w:t>797</w:t>
            </w:r>
          </w:p>
        </w:tc>
        <w:tc>
          <w:tcPr>
            <w:tcW w:w="627" w:type="dxa"/>
            <w:shd w:val="clear" w:color="auto" w:fill="auto"/>
          </w:tcPr>
          <w:p w14:paraId="54CD4374" w14:textId="77777777" w:rsidR="001E2EBC" w:rsidRPr="00D0162F" w:rsidRDefault="001E2EBC" w:rsidP="00A81E02">
            <w:pPr>
              <w:pStyle w:val="TAC"/>
            </w:pPr>
            <w:r w:rsidRPr="00D0162F">
              <w:rPr>
                <w:lang w:eastAsia="zh-CN"/>
              </w:rPr>
              <w:t>212</w:t>
            </w:r>
          </w:p>
        </w:tc>
        <w:tc>
          <w:tcPr>
            <w:tcW w:w="627" w:type="dxa"/>
            <w:shd w:val="clear" w:color="auto" w:fill="auto"/>
          </w:tcPr>
          <w:p w14:paraId="61A1A26A" w14:textId="77777777" w:rsidR="001E2EBC" w:rsidRPr="00D0162F" w:rsidRDefault="001E2EBC" w:rsidP="00A81E02">
            <w:pPr>
              <w:pStyle w:val="TAC"/>
            </w:pPr>
            <w:r w:rsidRPr="00D0162F">
              <w:t>55</w:t>
            </w:r>
          </w:p>
        </w:tc>
        <w:tc>
          <w:tcPr>
            <w:tcW w:w="627" w:type="dxa"/>
            <w:shd w:val="clear" w:color="auto" w:fill="auto"/>
          </w:tcPr>
          <w:p w14:paraId="10E09E38" w14:textId="77777777" w:rsidR="001E2EBC" w:rsidRPr="00D0162F" w:rsidRDefault="001E2EBC" w:rsidP="00A81E02">
            <w:pPr>
              <w:pStyle w:val="TAC"/>
              <w:rPr>
                <w:lang w:eastAsia="zh-CN"/>
              </w:rPr>
            </w:pPr>
            <w:r w:rsidRPr="00D0162F">
              <w:rPr>
                <w:lang w:eastAsia="zh-CN"/>
              </w:rPr>
              <w:t>6339</w:t>
            </w:r>
          </w:p>
        </w:tc>
        <w:tc>
          <w:tcPr>
            <w:tcW w:w="627" w:type="dxa"/>
            <w:shd w:val="clear" w:color="auto" w:fill="auto"/>
          </w:tcPr>
          <w:p w14:paraId="1422786D" w14:textId="77777777" w:rsidR="001E2EBC" w:rsidRPr="00D0162F" w:rsidRDefault="001E2EBC" w:rsidP="00A81E02">
            <w:pPr>
              <w:pStyle w:val="TAC"/>
              <w:rPr>
                <w:lang w:eastAsia="zh-CN"/>
              </w:rPr>
            </w:pPr>
            <w:r w:rsidRPr="00D0162F">
              <w:rPr>
                <w:lang w:eastAsia="zh-CN"/>
              </w:rPr>
              <w:t>1900</w:t>
            </w:r>
          </w:p>
        </w:tc>
        <w:tc>
          <w:tcPr>
            <w:tcW w:w="572" w:type="dxa"/>
            <w:shd w:val="clear" w:color="auto" w:fill="auto"/>
          </w:tcPr>
          <w:p w14:paraId="0972BC47" w14:textId="77777777" w:rsidR="001E2EBC" w:rsidRPr="00D0162F" w:rsidRDefault="001E2EBC" w:rsidP="00A81E02">
            <w:pPr>
              <w:pStyle w:val="TAC"/>
            </w:pPr>
            <w:r w:rsidRPr="00D0162F">
              <w:t>98</w:t>
            </w:r>
          </w:p>
        </w:tc>
        <w:tc>
          <w:tcPr>
            <w:tcW w:w="684" w:type="dxa"/>
            <w:shd w:val="clear" w:color="auto" w:fill="auto"/>
          </w:tcPr>
          <w:p w14:paraId="11AD98A2" w14:textId="77777777" w:rsidR="001E2EBC" w:rsidRPr="00D0162F" w:rsidRDefault="001E2EBC" w:rsidP="00A81E02">
            <w:pPr>
              <w:pStyle w:val="TAC"/>
              <w:rPr>
                <w:lang w:eastAsia="zh-CN"/>
              </w:rPr>
            </w:pPr>
            <w:r w:rsidRPr="00D0162F">
              <w:rPr>
                <w:lang w:eastAsia="zh-CN"/>
              </w:rPr>
              <w:t>6382</w:t>
            </w:r>
          </w:p>
        </w:tc>
        <w:tc>
          <w:tcPr>
            <w:tcW w:w="627" w:type="dxa"/>
            <w:shd w:val="clear" w:color="auto" w:fill="auto"/>
          </w:tcPr>
          <w:p w14:paraId="4BC5321A" w14:textId="77777777" w:rsidR="001E2EBC" w:rsidRPr="00D0162F" w:rsidRDefault="001E2EBC" w:rsidP="00A81E02">
            <w:pPr>
              <w:pStyle w:val="TAC"/>
              <w:rPr>
                <w:lang w:eastAsia="zh-CN"/>
              </w:rPr>
            </w:pPr>
            <w:r w:rsidRPr="00D0162F">
              <w:rPr>
                <w:lang w:eastAsia="zh-CN"/>
              </w:rPr>
              <w:t>3874</w:t>
            </w:r>
          </w:p>
        </w:tc>
        <w:tc>
          <w:tcPr>
            <w:tcW w:w="627" w:type="dxa"/>
            <w:shd w:val="clear" w:color="auto" w:fill="auto"/>
          </w:tcPr>
          <w:p w14:paraId="671FF293" w14:textId="77777777" w:rsidR="001E2EBC" w:rsidRPr="00D0162F" w:rsidRDefault="001E2EBC" w:rsidP="00A81E02">
            <w:pPr>
              <w:pStyle w:val="TAC"/>
            </w:pPr>
            <w:r w:rsidRPr="00D0162F">
              <w:t>141</w:t>
            </w:r>
          </w:p>
        </w:tc>
        <w:tc>
          <w:tcPr>
            <w:tcW w:w="696" w:type="dxa"/>
            <w:shd w:val="clear" w:color="auto" w:fill="auto"/>
          </w:tcPr>
          <w:p w14:paraId="4FA9D728" w14:textId="77777777" w:rsidR="001E2EBC" w:rsidRPr="00D0162F" w:rsidRDefault="001E2EBC" w:rsidP="00A81E02">
            <w:pPr>
              <w:pStyle w:val="TAC"/>
              <w:rPr>
                <w:lang w:eastAsia="zh-CN"/>
              </w:rPr>
            </w:pPr>
            <w:r w:rsidRPr="00D0162F">
              <w:rPr>
                <w:lang w:eastAsia="zh-CN"/>
              </w:rPr>
              <w:t>6425</w:t>
            </w:r>
          </w:p>
        </w:tc>
        <w:tc>
          <w:tcPr>
            <w:tcW w:w="709" w:type="dxa"/>
            <w:shd w:val="clear" w:color="auto" w:fill="auto"/>
          </w:tcPr>
          <w:p w14:paraId="41AFE6A2" w14:textId="77777777" w:rsidR="001E2EBC" w:rsidRPr="00D0162F" w:rsidRDefault="001E2EBC" w:rsidP="00A81E02">
            <w:pPr>
              <w:pStyle w:val="TAC"/>
              <w:rPr>
                <w:lang w:eastAsia="zh-CN"/>
              </w:rPr>
            </w:pPr>
            <w:r w:rsidRPr="00D0162F">
              <w:rPr>
                <w:lang w:eastAsia="zh-CN"/>
              </w:rPr>
              <w:t>6020</w:t>
            </w:r>
          </w:p>
        </w:tc>
      </w:tr>
      <w:tr w:rsidR="001E2EBC" w:rsidRPr="00D0162F" w14:paraId="5C8A7DB1" w14:textId="77777777" w:rsidTr="00A81E02">
        <w:trPr>
          <w:jc w:val="center"/>
        </w:trPr>
        <w:tc>
          <w:tcPr>
            <w:tcW w:w="848" w:type="dxa"/>
            <w:shd w:val="clear" w:color="auto" w:fill="auto"/>
          </w:tcPr>
          <w:p w14:paraId="03C6740E" w14:textId="77777777" w:rsidR="001E2EBC" w:rsidRPr="00D0162F" w:rsidRDefault="001E2EBC" w:rsidP="00A81E02">
            <w:pPr>
              <w:pStyle w:val="TAC"/>
            </w:pPr>
            <w:r w:rsidRPr="00D0162F">
              <w:t>13</w:t>
            </w:r>
          </w:p>
        </w:tc>
        <w:tc>
          <w:tcPr>
            <w:tcW w:w="741" w:type="dxa"/>
            <w:shd w:val="clear" w:color="auto" w:fill="auto"/>
          </w:tcPr>
          <w:p w14:paraId="6F5EF1FC" w14:textId="77777777" w:rsidR="001E2EBC" w:rsidRPr="00D0162F" w:rsidRDefault="001E2EBC" w:rsidP="00A81E02">
            <w:pPr>
              <w:pStyle w:val="TAC"/>
              <w:rPr>
                <w:lang w:eastAsia="zh-CN"/>
              </w:rPr>
            </w:pPr>
            <w:r w:rsidRPr="00D0162F">
              <w:rPr>
                <w:lang w:eastAsia="zh-CN"/>
              </w:rPr>
              <w:t>838</w:t>
            </w:r>
          </w:p>
        </w:tc>
        <w:tc>
          <w:tcPr>
            <w:tcW w:w="627" w:type="dxa"/>
            <w:shd w:val="clear" w:color="auto" w:fill="auto"/>
          </w:tcPr>
          <w:p w14:paraId="28763387" w14:textId="77777777" w:rsidR="001E2EBC" w:rsidRPr="00D0162F" w:rsidRDefault="001E2EBC" w:rsidP="00A81E02">
            <w:pPr>
              <w:pStyle w:val="TAC"/>
            </w:pPr>
            <w:r w:rsidRPr="00D0162F">
              <w:rPr>
                <w:lang w:eastAsia="zh-CN"/>
              </w:rPr>
              <w:t>243</w:t>
            </w:r>
          </w:p>
        </w:tc>
        <w:tc>
          <w:tcPr>
            <w:tcW w:w="627" w:type="dxa"/>
            <w:shd w:val="clear" w:color="auto" w:fill="auto"/>
          </w:tcPr>
          <w:p w14:paraId="59A399EF" w14:textId="77777777" w:rsidR="001E2EBC" w:rsidRPr="00D0162F" w:rsidRDefault="001E2EBC" w:rsidP="00A81E02">
            <w:pPr>
              <w:pStyle w:val="TAC"/>
            </w:pPr>
            <w:r w:rsidRPr="00D0162F">
              <w:t>56</w:t>
            </w:r>
          </w:p>
        </w:tc>
        <w:tc>
          <w:tcPr>
            <w:tcW w:w="627" w:type="dxa"/>
            <w:shd w:val="clear" w:color="auto" w:fill="auto"/>
          </w:tcPr>
          <w:p w14:paraId="74554222" w14:textId="77777777" w:rsidR="001E2EBC" w:rsidRPr="00D0162F" w:rsidRDefault="001E2EBC" w:rsidP="00A81E02">
            <w:pPr>
              <w:pStyle w:val="TAC"/>
              <w:rPr>
                <w:lang w:eastAsia="zh-CN"/>
              </w:rPr>
            </w:pPr>
            <w:r w:rsidRPr="00D0162F">
              <w:rPr>
                <w:lang w:eastAsia="zh-CN"/>
              </w:rPr>
              <w:t>6340</w:t>
            </w:r>
          </w:p>
        </w:tc>
        <w:tc>
          <w:tcPr>
            <w:tcW w:w="627" w:type="dxa"/>
            <w:shd w:val="clear" w:color="auto" w:fill="auto"/>
          </w:tcPr>
          <w:p w14:paraId="05D70A2A" w14:textId="77777777" w:rsidR="001E2EBC" w:rsidRPr="00D0162F" w:rsidRDefault="001E2EBC" w:rsidP="00A81E02">
            <w:pPr>
              <w:pStyle w:val="TAC"/>
              <w:rPr>
                <w:lang w:eastAsia="zh-CN"/>
              </w:rPr>
            </w:pPr>
            <w:r w:rsidRPr="00D0162F">
              <w:rPr>
                <w:lang w:eastAsia="zh-CN"/>
              </w:rPr>
              <w:t>1938</w:t>
            </w:r>
          </w:p>
        </w:tc>
        <w:tc>
          <w:tcPr>
            <w:tcW w:w="572" w:type="dxa"/>
            <w:shd w:val="clear" w:color="auto" w:fill="auto"/>
          </w:tcPr>
          <w:p w14:paraId="25ADB1D2" w14:textId="77777777" w:rsidR="001E2EBC" w:rsidRPr="00D0162F" w:rsidRDefault="001E2EBC" w:rsidP="00A81E02">
            <w:pPr>
              <w:pStyle w:val="TAC"/>
            </w:pPr>
            <w:r w:rsidRPr="00D0162F">
              <w:t>99</w:t>
            </w:r>
          </w:p>
        </w:tc>
        <w:tc>
          <w:tcPr>
            <w:tcW w:w="684" w:type="dxa"/>
            <w:shd w:val="clear" w:color="auto" w:fill="auto"/>
          </w:tcPr>
          <w:p w14:paraId="138B807C" w14:textId="77777777" w:rsidR="001E2EBC" w:rsidRPr="00D0162F" w:rsidRDefault="001E2EBC" w:rsidP="00A81E02">
            <w:pPr>
              <w:pStyle w:val="TAC"/>
              <w:rPr>
                <w:lang w:eastAsia="zh-CN"/>
              </w:rPr>
            </w:pPr>
            <w:r w:rsidRPr="00D0162F">
              <w:rPr>
                <w:lang w:eastAsia="zh-CN"/>
              </w:rPr>
              <w:t>6383</w:t>
            </w:r>
          </w:p>
        </w:tc>
        <w:tc>
          <w:tcPr>
            <w:tcW w:w="627" w:type="dxa"/>
            <w:shd w:val="clear" w:color="auto" w:fill="auto"/>
          </w:tcPr>
          <w:p w14:paraId="69CCDB8D" w14:textId="77777777" w:rsidR="001E2EBC" w:rsidRPr="00D0162F" w:rsidRDefault="001E2EBC" w:rsidP="00A81E02">
            <w:pPr>
              <w:pStyle w:val="TAC"/>
              <w:rPr>
                <w:lang w:eastAsia="zh-CN"/>
              </w:rPr>
            </w:pPr>
            <w:r w:rsidRPr="00D0162F">
              <w:rPr>
                <w:lang w:eastAsia="zh-CN"/>
              </w:rPr>
              <w:t>3922</w:t>
            </w:r>
          </w:p>
        </w:tc>
        <w:tc>
          <w:tcPr>
            <w:tcW w:w="627" w:type="dxa"/>
            <w:shd w:val="clear" w:color="auto" w:fill="auto"/>
          </w:tcPr>
          <w:p w14:paraId="730FAD80" w14:textId="77777777" w:rsidR="001E2EBC" w:rsidRPr="00D0162F" w:rsidRDefault="001E2EBC" w:rsidP="00A81E02">
            <w:pPr>
              <w:pStyle w:val="TAC"/>
            </w:pPr>
            <w:r w:rsidRPr="00D0162F">
              <w:t>142</w:t>
            </w:r>
          </w:p>
        </w:tc>
        <w:tc>
          <w:tcPr>
            <w:tcW w:w="696" w:type="dxa"/>
            <w:shd w:val="clear" w:color="auto" w:fill="auto"/>
          </w:tcPr>
          <w:p w14:paraId="3B7FFC50" w14:textId="77777777" w:rsidR="001E2EBC" w:rsidRPr="00D0162F" w:rsidRDefault="001E2EBC" w:rsidP="00A81E02">
            <w:pPr>
              <w:pStyle w:val="TAC"/>
              <w:rPr>
                <w:lang w:eastAsia="zh-CN"/>
              </w:rPr>
            </w:pPr>
            <w:r w:rsidRPr="00D0162F">
              <w:rPr>
                <w:lang w:eastAsia="zh-CN"/>
              </w:rPr>
              <w:t>6426</w:t>
            </w:r>
          </w:p>
        </w:tc>
        <w:tc>
          <w:tcPr>
            <w:tcW w:w="709" w:type="dxa"/>
            <w:shd w:val="clear" w:color="auto" w:fill="auto"/>
          </w:tcPr>
          <w:p w14:paraId="37FF69CC" w14:textId="77777777" w:rsidR="001E2EBC" w:rsidRPr="00D0162F" w:rsidRDefault="001E2EBC" w:rsidP="00A81E02">
            <w:pPr>
              <w:pStyle w:val="TAC"/>
              <w:rPr>
                <w:lang w:eastAsia="zh-CN"/>
              </w:rPr>
            </w:pPr>
            <w:r w:rsidRPr="00D0162F">
              <w:rPr>
                <w:lang w:eastAsia="zh-CN"/>
              </w:rPr>
              <w:t>6069</w:t>
            </w:r>
          </w:p>
        </w:tc>
      </w:tr>
      <w:tr w:rsidR="001E2EBC" w:rsidRPr="00D0162F" w14:paraId="6B5BB24D" w14:textId="77777777" w:rsidTr="00A81E02">
        <w:trPr>
          <w:jc w:val="center"/>
        </w:trPr>
        <w:tc>
          <w:tcPr>
            <w:tcW w:w="848" w:type="dxa"/>
            <w:shd w:val="clear" w:color="auto" w:fill="auto"/>
          </w:tcPr>
          <w:p w14:paraId="4804CD30" w14:textId="77777777" w:rsidR="001E2EBC" w:rsidRPr="00D0162F" w:rsidRDefault="001E2EBC" w:rsidP="00A81E02">
            <w:pPr>
              <w:pStyle w:val="TAC"/>
            </w:pPr>
            <w:r w:rsidRPr="00D0162F">
              <w:t>14</w:t>
            </w:r>
          </w:p>
        </w:tc>
        <w:tc>
          <w:tcPr>
            <w:tcW w:w="741" w:type="dxa"/>
            <w:shd w:val="clear" w:color="auto" w:fill="auto"/>
          </w:tcPr>
          <w:p w14:paraId="7B4074C3" w14:textId="77777777" w:rsidR="001E2EBC" w:rsidRPr="00D0162F" w:rsidRDefault="001E2EBC" w:rsidP="00A81E02">
            <w:pPr>
              <w:pStyle w:val="TAC"/>
              <w:rPr>
                <w:lang w:eastAsia="zh-CN"/>
              </w:rPr>
            </w:pPr>
            <w:r w:rsidRPr="00D0162F">
              <w:rPr>
                <w:lang w:eastAsia="zh-CN"/>
              </w:rPr>
              <w:t>879</w:t>
            </w:r>
          </w:p>
        </w:tc>
        <w:tc>
          <w:tcPr>
            <w:tcW w:w="627" w:type="dxa"/>
            <w:shd w:val="clear" w:color="auto" w:fill="auto"/>
          </w:tcPr>
          <w:p w14:paraId="72CC643C" w14:textId="77777777" w:rsidR="001E2EBC" w:rsidRPr="00D0162F" w:rsidRDefault="001E2EBC" w:rsidP="00A81E02">
            <w:pPr>
              <w:pStyle w:val="TAC"/>
            </w:pPr>
            <w:r w:rsidRPr="00D0162F">
              <w:rPr>
                <w:lang w:eastAsia="zh-CN"/>
              </w:rPr>
              <w:t>276</w:t>
            </w:r>
          </w:p>
        </w:tc>
        <w:tc>
          <w:tcPr>
            <w:tcW w:w="627" w:type="dxa"/>
            <w:shd w:val="clear" w:color="auto" w:fill="auto"/>
          </w:tcPr>
          <w:p w14:paraId="262E3454" w14:textId="77777777" w:rsidR="001E2EBC" w:rsidRPr="00D0162F" w:rsidRDefault="001E2EBC" w:rsidP="00A81E02">
            <w:pPr>
              <w:pStyle w:val="TAC"/>
            </w:pPr>
            <w:r w:rsidRPr="00D0162F">
              <w:t>57</w:t>
            </w:r>
          </w:p>
        </w:tc>
        <w:tc>
          <w:tcPr>
            <w:tcW w:w="627" w:type="dxa"/>
            <w:shd w:val="clear" w:color="auto" w:fill="auto"/>
          </w:tcPr>
          <w:p w14:paraId="559A4EF5" w14:textId="77777777" w:rsidR="001E2EBC" w:rsidRPr="00D0162F" w:rsidRDefault="001E2EBC" w:rsidP="00A81E02">
            <w:pPr>
              <w:pStyle w:val="TAC"/>
              <w:rPr>
                <w:lang w:eastAsia="zh-CN"/>
              </w:rPr>
            </w:pPr>
            <w:r w:rsidRPr="00D0162F">
              <w:rPr>
                <w:lang w:eastAsia="zh-CN"/>
              </w:rPr>
              <w:t>6341</w:t>
            </w:r>
          </w:p>
        </w:tc>
        <w:tc>
          <w:tcPr>
            <w:tcW w:w="627" w:type="dxa"/>
            <w:shd w:val="clear" w:color="auto" w:fill="auto"/>
          </w:tcPr>
          <w:p w14:paraId="1BD4020B" w14:textId="77777777" w:rsidR="001E2EBC" w:rsidRPr="00D0162F" w:rsidRDefault="001E2EBC" w:rsidP="00A81E02">
            <w:pPr>
              <w:pStyle w:val="TAC"/>
              <w:rPr>
                <w:lang w:eastAsia="zh-CN"/>
              </w:rPr>
            </w:pPr>
            <w:r w:rsidRPr="00D0162F">
              <w:rPr>
                <w:lang w:eastAsia="zh-CN"/>
              </w:rPr>
              <w:t>1982</w:t>
            </w:r>
          </w:p>
        </w:tc>
        <w:tc>
          <w:tcPr>
            <w:tcW w:w="572" w:type="dxa"/>
            <w:shd w:val="clear" w:color="auto" w:fill="auto"/>
          </w:tcPr>
          <w:p w14:paraId="2F5F2F32" w14:textId="77777777" w:rsidR="001E2EBC" w:rsidRPr="00D0162F" w:rsidRDefault="001E2EBC" w:rsidP="00A81E02">
            <w:pPr>
              <w:pStyle w:val="TAC"/>
            </w:pPr>
            <w:r w:rsidRPr="00D0162F">
              <w:t>100</w:t>
            </w:r>
          </w:p>
        </w:tc>
        <w:tc>
          <w:tcPr>
            <w:tcW w:w="684" w:type="dxa"/>
            <w:shd w:val="clear" w:color="auto" w:fill="auto"/>
          </w:tcPr>
          <w:p w14:paraId="71A26AC7" w14:textId="77777777" w:rsidR="001E2EBC" w:rsidRPr="00D0162F" w:rsidRDefault="001E2EBC" w:rsidP="00A81E02">
            <w:pPr>
              <w:pStyle w:val="TAC"/>
              <w:rPr>
                <w:lang w:eastAsia="zh-CN"/>
              </w:rPr>
            </w:pPr>
            <w:r w:rsidRPr="00D0162F">
              <w:rPr>
                <w:lang w:eastAsia="zh-CN"/>
              </w:rPr>
              <w:t>6384</w:t>
            </w:r>
          </w:p>
        </w:tc>
        <w:tc>
          <w:tcPr>
            <w:tcW w:w="627" w:type="dxa"/>
            <w:shd w:val="clear" w:color="auto" w:fill="auto"/>
          </w:tcPr>
          <w:p w14:paraId="7EE7376B" w14:textId="77777777" w:rsidR="001E2EBC" w:rsidRPr="00D0162F" w:rsidRDefault="001E2EBC" w:rsidP="00A81E02">
            <w:pPr>
              <w:pStyle w:val="TAC"/>
              <w:rPr>
                <w:lang w:eastAsia="zh-CN"/>
              </w:rPr>
            </w:pPr>
            <w:r w:rsidRPr="00D0162F">
              <w:rPr>
                <w:lang w:eastAsia="zh-CN"/>
              </w:rPr>
              <w:t>3971</w:t>
            </w:r>
          </w:p>
        </w:tc>
        <w:tc>
          <w:tcPr>
            <w:tcW w:w="627" w:type="dxa"/>
            <w:shd w:val="clear" w:color="auto" w:fill="auto"/>
          </w:tcPr>
          <w:p w14:paraId="07461011" w14:textId="77777777" w:rsidR="001E2EBC" w:rsidRPr="00D0162F" w:rsidRDefault="001E2EBC" w:rsidP="00A81E02">
            <w:pPr>
              <w:pStyle w:val="TAC"/>
            </w:pPr>
            <w:r w:rsidRPr="00D0162F">
              <w:t>143</w:t>
            </w:r>
          </w:p>
        </w:tc>
        <w:tc>
          <w:tcPr>
            <w:tcW w:w="696" w:type="dxa"/>
            <w:shd w:val="clear" w:color="auto" w:fill="auto"/>
          </w:tcPr>
          <w:p w14:paraId="25E309F5" w14:textId="77777777" w:rsidR="001E2EBC" w:rsidRPr="00D0162F" w:rsidRDefault="001E2EBC" w:rsidP="00A81E02">
            <w:pPr>
              <w:pStyle w:val="TAC"/>
              <w:rPr>
                <w:lang w:eastAsia="zh-CN"/>
              </w:rPr>
            </w:pPr>
            <w:r w:rsidRPr="00D0162F">
              <w:rPr>
                <w:lang w:eastAsia="zh-CN"/>
              </w:rPr>
              <w:t>6427</w:t>
            </w:r>
          </w:p>
        </w:tc>
        <w:tc>
          <w:tcPr>
            <w:tcW w:w="709" w:type="dxa"/>
            <w:shd w:val="clear" w:color="auto" w:fill="auto"/>
          </w:tcPr>
          <w:p w14:paraId="1201D52C" w14:textId="77777777" w:rsidR="001E2EBC" w:rsidRPr="00D0162F" w:rsidRDefault="001E2EBC" w:rsidP="00A81E02">
            <w:pPr>
              <w:pStyle w:val="TAC"/>
              <w:rPr>
                <w:lang w:eastAsia="zh-CN"/>
              </w:rPr>
            </w:pPr>
            <w:r w:rsidRPr="00D0162F">
              <w:rPr>
                <w:lang w:eastAsia="zh-CN"/>
              </w:rPr>
              <w:t>6124</w:t>
            </w:r>
          </w:p>
        </w:tc>
      </w:tr>
      <w:tr w:rsidR="001E2EBC" w:rsidRPr="00D0162F" w14:paraId="777B8BA2" w14:textId="77777777" w:rsidTr="00A81E02">
        <w:trPr>
          <w:jc w:val="center"/>
        </w:trPr>
        <w:tc>
          <w:tcPr>
            <w:tcW w:w="848" w:type="dxa"/>
            <w:shd w:val="clear" w:color="auto" w:fill="auto"/>
          </w:tcPr>
          <w:p w14:paraId="37D43274" w14:textId="77777777" w:rsidR="001E2EBC" w:rsidRPr="00D0162F" w:rsidRDefault="001E2EBC" w:rsidP="00A81E02">
            <w:pPr>
              <w:pStyle w:val="TAC"/>
            </w:pPr>
            <w:r w:rsidRPr="00D0162F">
              <w:t>15</w:t>
            </w:r>
          </w:p>
        </w:tc>
        <w:tc>
          <w:tcPr>
            <w:tcW w:w="741" w:type="dxa"/>
            <w:shd w:val="clear" w:color="auto" w:fill="auto"/>
          </w:tcPr>
          <w:p w14:paraId="62A056FE" w14:textId="77777777" w:rsidR="001E2EBC" w:rsidRPr="00D0162F" w:rsidRDefault="001E2EBC" w:rsidP="00A81E02">
            <w:pPr>
              <w:pStyle w:val="TAC"/>
              <w:rPr>
                <w:lang w:eastAsia="zh-CN"/>
              </w:rPr>
            </w:pPr>
            <w:r w:rsidRPr="00D0162F">
              <w:rPr>
                <w:lang w:eastAsia="zh-CN"/>
              </w:rPr>
              <w:t>918</w:t>
            </w:r>
          </w:p>
        </w:tc>
        <w:tc>
          <w:tcPr>
            <w:tcW w:w="627" w:type="dxa"/>
            <w:shd w:val="clear" w:color="auto" w:fill="auto"/>
          </w:tcPr>
          <w:p w14:paraId="3C3639B9" w14:textId="77777777" w:rsidR="001E2EBC" w:rsidRPr="00D0162F" w:rsidRDefault="001E2EBC" w:rsidP="00A81E02">
            <w:pPr>
              <w:pStyle w:val="TAC"/>
            </w:pPr>
            <w:r w:rsidRPr="00D0162F">
              <w:rPr>
                <w:lang w:eastAsia="zh-CN"/>
              </w:rPr>
              <w:t>306</w:t>
            </w:r>
          </w:p>
        </w:tc>
        <w:tc>
          <w:tcPr>
            <w:tcW w:w="627" w:type="dxa"/>
            <w:shd w:val="clear" w:color="auto" w:fill="auto"/>
          </w:tcPr>
          <w:p w14:paraId="075133D2" w14:textId="77777777" w:rsidR="001E2EBC" w:rsidRPr="00D0162F" w:rsidRDefault="001E2EBC" w:rsidP="00A81E02">
            <w:pPr>
              <w:pStyle w:val="TAC"/>
            </w:pPr>
            <w:r w:rsidRPr="00D0162F">
              <w:t>58</w:t>
            </w:r>
          </w:p>
        </w:tc>
        <w:tc>
          <w:tcPr>
            <w:tcW w:w="627" w:type="dxa"/>
            <w:shd w:val="clear" w:color="auto" w:fill="auto"/>
          </w:tcPr>
          <w:p w14:paraId="513DA8F3" w14:textId="77777777" w:rsidR="001E2EBC" w:rsidRPr="00D0162F" w:rsidRDefault="001E2EBC" w:rsidP="00A81E02">
            <w:pPr>
              <w:pStyle w:val="TAC"/>
              <w:rPr>
                <w:lang w:eastAsia="zh-CN"/>
              </w:rPr>
            </w:pPr>
            <w:r w:rsidRPr="00D0162F">
              <w:rPr>
                <w:lang w:eastAsia="zh-CN"/>
              </w:rPr>
              <w:t>6342</w:t>
            </w:r>
          </w:p>
        </w:tc>
        <w:tc>
          <w:tcPr>
            <w:tcW w:w="627" w:type="dxa"/>
            <w:shd w:val="clear" w:color="auto" w:fill="auto"/>
          </w:tcPr>
          <w:p w14:paraId="45874BD1" w14:textId="77777777" w:rsidR="001E2EBC" w:rsidRPr="00D0162F" w:rsidRDefault="001E2EBC" w:rsidP="00A81E02">
            <w:pPr>
              <w:pStyle w:val="TAC"/>
              <w:rPr>
                <w:lang w:eastAsia="zh-CN"/>
              </w:rPr>
            </w:pPr>
            <w:r w:rsidRPr="00D0162F">
              <w:rPr>
                <w:lang w:eastAsia="zh-CN"/>
              </w:rPr>
              <w:t>2028</w:t>
            </w:r>
          </w:p>
        </w:tc>
        <w:tc>
          <w:tcPr>
            <w:tcW w:w="572" w:type="dxa"/>
            <w:shd w:val="clear" w:color="auto" w:fill="auto"/>
          </w:tcPr>
          <w:p w14:paraId="72746D16" w14:textId="77777777" w:rsidR="001E2EBC" w:rsidRPr="00D0162F" w:rsidRDefault="001E2EBC" w:rsidP="00A81E02">
            <w:pPr>
              <w:pStyle w:val="TAC"/>
            </w:pPr>
            <w:r w:rsidRPr="00D0162F">
              <w:t>101</w:t>
            </w:r>
          </w:p>
        </w:tc>
        <w:tc>
          <w:tcPr>
            <w:tcW w:w="684" w:type="dxa"/>
            <w:shd w:val="clear" w:color="auto" w:fill="auto"/>
          </w:tcPr>
          <w:p w14:paraId="7789CEDD" w14:textId="77777777" w:rsidR="001E2EBC" w:rsidRPr="00D0162F" w:rsidRDefault="001E2EBC" w:rsidP="00A81E02">
            <w:pPr>
              <w:pStyle w:val="TAC"/>
              <w:rPr>
                <w:lang w:eastAsia="zh-CN"/>
              </w:rPr>
            </w:pPr>
            <w:r w:rsidRPr="00D0162F">
              <w:rPr>
                <w:lang w:eastAsia="zh-CN"/>
              </w:rPr>
              <w:t>6385</w:t>
            </w:r>
          </w:p>
        </w:tc>
        <w:tc>
          <w:tcPr>
            <w:tcW w:w="627" w:type="dxa"/>
            <w:shd w:val="clear" w:color="auto" w:fill="auto"/>
          </w:tcPr>
          <w:p w14:paraId="7CD1E772" w14:textId="77777777" w:rsidR="001E2EBC" w:rsidRPr="00D0162F" w:rsidRDefault="001E2EBC" w:rsidP="00A81E02">
            <w:pPr>
              <w:pStyle w:val="TAC"/>
              <w:rPr>
                <w:lang w:eastAsia="zh-CN"/>
              </w:rPr>
            </w:pPr>
            <w:r w:rsidRPr="00D0162F">
              <w:rPr>
                <w:lang w:eastAsia="zh-CN"/>
              </w:rPr>
              <w:t>4018</w:t>
            </w:r>
          </w:p>
        </w:tc>
        <w:tc>
          <w:tcPr>
            <w:tcW w:w="627" w:type="dxa"/>
            <w:shd w:val="clear" w:color="auto" w:fill="auto"/>
          </w:tcPr>
          <w:p w14:paraId="1BA907AA" w14:textId="77777777" w:rsidR="001E2EBC" w:rsidRPr="00D0162F" w:rsidRDefault="001E2EBC" w:rsidP="00A81E02">
            <w:pPr>
              <w:pStyle w:val="TAC"/>
            </w:pPr>
            <w:r w:rsidRPr="00D0162F">
              <w:t>144</w:t>
            </w:r>
          </w:p>
        </w:tc>
        <w:tc>
          <w:tcPr>
            <w:tcW w:w="696" w:type="dxa"/>
            <w:shd w:val="clear" w:color="auto" w:fill="auto"/>
          </w:tcPr>
          <w:p w14:paraId="3E97B2FD" w14:textId="77777777" w:rsidR="001E2EBC" w:rsidRPr="00D0162F" w:rsidRDefault="001E2EBC" w:rsidP="00A81E02">
            <w:pPr>
              <w:pStyle w:val="TAC"/>
              <w:rPr>
                <w:lang w:eastAsia="zh-CN"/>
              </w:rPr>
            </w:pPr>
            <w:r w:rsidRPr="00D0162F">
              <w:rPr>
                <w:lang w:eastAsia="zh-CN"/>
              </w:rPr>
              <w:t>N/A</w:t>
            </w:r>
          </w:p>
        </w:tc>
        <w:tc>
          <w:tcPr>
            <w:tcW w:w="709" w:type="dxa"/>
            <w:shd w:val="clear" w:color="auto" w:fill="auto"/>
          </w:tcPr>
          <w:p w14:paraId="5CBA7085" w14:textId="77777777" w:rsidR="001E2EBC" w:rsidRPr="00D0162F" w:rsidRDefault="001E2EBC" w:rsidP="00A81E02">
            <w:pPr>
              <w:pStyle w:val="TAC"/>
              <w:rPr>
                <w:lang w:eastAsia="zh-CN"/>
              </w:rPr>
            </w:pPr>
            <w:r w:rsidRPr="00D0162F">
              <w:rPr>
                <w:lang w:eastAsia="zh-CN"/>
              </w:rPr>
              <w:t>6427</w:t>
            </w:r>
          </w:p>
        </w:tc>
      </w:tr>
      <w:tr w:rsidR="001E2EBC" w:rsidRPr="00D0162F" w14:paraId="28E564E9" w14:textId="77777777" w:rsidTr="00A81E02">
        <w:trPr>
          <w:jc w:val="center"/>
        </w:trPr>
        <w:tc>
          <w:tcPr>
            <w:tcW w:w="848" w:type="dxa"/>
            <w:shd w:val="clear" w:color="auto" w:fill="auto"/>
          </w:tcPr>
          <w:p w14:paraId="59A8C694" w14:textId="77777777" w:rsidR="001E2EBC" w:rsidRPr="00D0162F" w:rsidRDefault="001E2EBC" w:rsidP="00A81E02">
            <w:pPr>
              <w:pStyle w:val="TAC"/>
            </w:pPr>
            <w:r w:rsidRPr="00D0162F">
              <w:t>16</w:t>
            </w:r>
          </w:p>
        </w:tc>
        <w:tc>
          <w:tcPr>
            <w:tcW w:w="741" w:type="dxa"/>
            <w:shd w:val="clear" w:color="auto" w:fill="auto"/>
          </w:tcPr>
          <w:p w14:paraId="3AD6F801" w14:textId="77777777" w:rsidR="001E2EBC" w:rsidRPr="00D0162F" w:rsidRDefault="001E2EBC" w:rsidP="00A81E02">
            <w:pPr>
              <w:pStyle w:val="TAC"/>
              <w:rPr>
                <w:lang w:eastAsia="zh-CN"/>
              </w:rPr>
            </w:pPr>
            <w:r w:rsidRPr="00D0162F">
              <w:rPr>
                <w:lang w:eastAsia="zh-CN"/>
              </w:rPr>
              <w:t>959</w:t>
            </w:r>
          </w:p>
        </w:tc>
        <w:tc>
          <w:tcPr>
            <w:tcW w:w="627" w:type="dxa"/>
            <w:shd w:val="clear" w:color="auto" w:fill="auto"/>
          </w:tcPr>
          <w:p w14:paraId="63F508D7" w14:textId="77777777" w:rsidR="001E2EBC" w:rsidRPr="00D0162F" w:rsidRDefault="001E2EBC" w:rsidP="00A81E02">
            <w:pPr>
              <w:pStyle w:val="TAC"/>
            </w:pPr>
            <w:r w:rsidRPr="00D0162F">
              <w:rPr>
                <w:lang w:eastAsia="zh-CN"/>
              </w:rPr>
              <w:t>342</w:t>
            </w:r>
          </w:p>
        </w:tc>
        <w:tc>
          <w:tcPr>
            <w:tcW w:w="627" w:type="dxa"/>
            <w:shd w:val="clear" w:color="auto" w:fill="auto"/>
          </w:tcPr>
          <w:p w14:paraId="4A610F13" w14:textId="77777777" w:rsidR="001E2EBC" w:rsidRPr="00D0162F" w:rsidRDefault="001E2EBC" w:rsidP="00A81E02">
            <w:pPr>
              <w:pStyle w:val="TAC"/>
            </w:pPr>
            <w:r w:rsidRPr="00D0162F">
              <w:t>59</w:t>
            </w:r>
          </w:p>
        </w:tc>
        <w:tc>
          <w:tcPr>
            <w:tcW w:w="627" w:type="dxa"/>
            <w:shd w:val="clear" w:color="auto" w:fill="auto"/>
          </w:tcPr>
          <w:p w14:paraId="088C261F" w14:textId="77777777" w:rsidR="001E2EBC" w:rsidRPr="00D0162F" w:rsidRDefault="001E2EBC" w:rsidP="00A81E02">
            <w:pPr>
              <w:pStyle w:val="TAC"/>
              <w:rPr>
                <w:lang w:eastAsia="zh-CN"/>
              </w:rPr>
            </w:pPr>
            <w:r w:rsidRPr="00D0162F">
              <w:rPr>
                <w:lang w:eastAsia="zh-CN"/>
              </w:rPr>
              <w:t>6343</w:t>
            </w:r>
          </w:p>
        </w:tc>
        <w:tc>
          <w:tcPr>
            <w:tcW w:w="627" w:type="dxa"/>
            <w:shd w:val="clear" w:color="auto" w:fill="auto"/>
          </w:tcPr>
          <w:p w14:paraId="039F1B0D" w14:textId="77777777" w:rsidR="001E2EBC" w:rsidRPr="00D0162F" w:rsidRDefault="001E2EBC" w:rsidP="00A81E02">
            <w:pPr>
              <w:pStyle w:val="TAC"/>
              <w:rPr>
                <w:lang w:eastAsia="zh-CN"/>
              </w:rPr>
            </w:pPr>
            <w:r w:rsidRPr="00D0162F">
              <w:rPr>
                <w:lang w:eastAsia="zh-CN"/>
              </w:rPr>
              <w:t>2072</w:t>
            </w:r>
          </w:p>
        </w:tc>
        <w:tc>
          <w:tcPr>
            <w:tcW w:w="572" w:type="dxa"/>
            <w:shd w:val="clear" w:color="auto" w:fill="auto"/>
          </w:tcPr>
          <w:p w14:paraId="09DD8683" w14:textId="77777777" w:rsidR="001E2EBC" w:rsidRPr="00D0162F" w:rsidRDefault="001E2EBC" w:rsidP="00A81E02">
            <w:pPr>
              <w:pStyle w:val="TAC"/>
            </w:pPr>
            <w:r w:rsidRPr="00D0162F">
              <w:t>102</w:t>
            </w:r>
          </w:p>
        </w:tc>
        <w:tc>
          <w:tcPr>
            <w:tcW w:w="684" w:type="dxa"/>
            <w:shd w:val="clear" w:color="auto" w:fill="auto"/>
          </w:tcPr>
          <w:p w14:paraId="127DF954" w14:textId="77777777" w:rsidR="001E2EBC" w:rsidRPr="00D0162F" w:rsidRDefault="001E2EBC" w:rsidP="00A81E02">
            <w:pPr>
              <w:pStyle w:val="TAC"/>
              <w:rPr>
                <w:lang w:eastAsia="zh-CN"/>
              </w:rPr>
            </w:pPr>
            <w:r w:rsidRPr="00D0162F">
              <w:rPr>
                <w:lang w:eastAsia="zh-CN"/>
              </w:rPr>
              <w:t>6386</w:t>
            </w:r>
          </w:p>
        </w:tc>
        <w:tc>
          <w:tcPr>
            <w:tcW w:w="627" w:type="dxa"/>
            <w:shd w:val="clear" w:color="auto" w:fill="auto"/>
          </w:tcPr>
          <w:p w14:paraId="05D2C5AA" w14:textId="77777777" w:rsidR="001E2EBC" w:rsidRPr="00D0162F" w:rsidRDefault="001E2EBC" w:rsidP="00A81E02">
            <w:pPr>
              <w:pStyle w:val="TAC"/>
              <w:rPr>
                <w:lang w:eastAsia="zh-CN"/>
              </w:rPr>
            </w:pPr>
            <w:r w:rsidRPr="00D0162F">
              <w:rPr>
                <w:lang w:eastAsia="zh-CN"/>
              </w:rPr>
              <w:t>4070</w:t>
            </w:r>
          </w:p>
        </w:tc>
        <w:tc>
          <w:tcPr>
            <w:tcW w:w="627" w:type="dxa"/>
            <w:shd w:val="clear" w:color="auto" w:fill="auto"/>
          </w:tcPr>
          <w:p w14:paraId="01F5BC70" w14:textId="77777777" w:rsidR="001E2EBC" w:rsidRPr="00D0162F" w:rsidRDefault="001E2EBC" w:rsidP="00A81E02">
            <w:pPr>
              <w:pStyle w:val="TAC"/>
            </w:pPr>
            <w:r w:rsidRPr="00D0162F">
              <w:t>145</w:t>
            </w:r>
          </w:p>
        </w:tc>
        <w:tc>
          <w:tcPr>
            <w:tcW w:w="696" w:type="dxa"/>
            <w:shd w:val="clear" w:color="auto" w:fill="auto"/>
          </w:tcPr>
          <w:p w14:paraId="4B4AD892" w14:textId="77777777" w:rsidR="001E2EBC" w:rsidRPr="00D0162F" w:rsidRDefault="001E2EBC" w:rsidP="00A81E02">
            <w:pPr>
              <w:pStyle w:val="TAC"/>
            </w:pPr>
          </w:p>
        </w:tc>
        <w:tc>
          <w:tcPr>
            <w:tcW w:w="709" w:type="dxa"/>
            <w:shd w:val="clear" w:color="auto" w:fill="auto"/>
          </w:tcPr>
          <w:p w14:paraId="1163489D" w14:textId="77777777" w:rsidR="001E2EBC" w:rsidRPr="00D0162F" w:rsidRDefault="001E2EBC" w:rsidP="00A81E02">
            <w:pPr>
              <w:pStyle w:val="TAC"/>
            </w:pPr>
          </w:p>
        </w:tc>
      </w:tr>
      <w:tr w:rsidR="001E2EBC" w:rsidRPr="00D0162F" w14:paraId="0D02E97D" w14:textId="77777777" w:rsidTr="00A81E02">
        <w:trPr>
          <w:jc w:val="center"/>
        </w:trPr>
        <w:tc>
          <w:tcPr>
            <w:tcW w:w="848" w:type="dxa"/>
            <w:shd w:val="clear" w:color="auto" w:fill="auto"/>
          </w:tcPr>
          <w:p w14:paraId="035D0921" w14:textId="77777777" w:rsidR="001E2EBC" w:rsidRPr="00D0162F" w:rsidRDefault="001E2EBC" w:rsidP="00A81E02">
            <w:pPr>
              <w:pStyle w:val="TAC"/>
            </w:pPr>
            <w:r w:rsidRPr="00D0162F">
              <w:t>17</w:t>
            </w:r>
          </w:p>
        </w:tc>
        <w:tc>
          <w:tcPr>
            <w:tcW w:w="741" w:type="dxa"/>
            <w:shd w:val="clear" w:color="auto" w:fill="auto"/>
          </w:tcPr>
          <w:p w14:paraId="2333D93C" w14:textId="77777777" w:rsidR="001E2EBC" w:rsidRPr="00D0162F" w:rsidRDefault="001E2EBC" w:rsidP="00A81E02">
            <w:pPr>
              <w:pStyle w:val="TAC"/>
              <w:rPr>
                <w:lang w:eastAsia="zh-CN"/>
              </w:rPr>
            </w:pPr>
            <w:r w:rsidRPr="00D0162F">
              <w:rPr>
                <w:lang w:eastAsia="zh-CN"/>
              </w:rPr>
              <w:t>998</w:t>
            </w:r>
          </w:p>
        </w:tc>
        <w:tc>
          <w:tcPr>
            <w:tcW w:w="627" w:type="dxa"/>
            <w:shd w:val="clear" w:color="auto" w:fill="auto"/>
          </w:tcPr>
          <w:p w14:paraId="172186A6" w14:textId="77777777" w:rsidR="001E2EBC" w:rsidRPr="00D0162F" w:rsidRDefault="001E2EBC" w:rsidP="00A81E02">
            <w:pPr>
              <w:pStyle w:val="TAC"/>
            </w:pPr>
            <w:r w:rsidRPr="00D0162F">
              <w:rPr>
                <w:lang w:eastAsia="zh-CN"/>
              </w:rPr>
              <w:t>375</w:t>
            </w:r>
          </w:p>
        </w:tc>
        <w:tc>
          <w:tcPr>
            <w:tcW w:w="627" w:type="dxa"/>
            <w:shd w:val="clear" w:color="auto" w:fill="auto"/>
          </w:tcPr>
          <w:p w14:paraId="7C375C74" w14:textId="77777777" w:rsidR="001E2EBC" w:rsidRPr="00D0162F" w:rsidRDefault="001E2EBC" w:rsidP="00A81E02">
            <w:pPr>
              <w:pStyle w:val="TAC"/>
            </w:pPr>
            <w:r w:rsidRPr="00D0162F">
              <w:t>60</w:t>
            </w:r>
          </w:p>
        </w:tc>
        <w:tc>
          <w:tcPr>
            <w:tcW w:w="627" w:type="dxa"/>
            <w:shd w:val="clear" w:color="auto" w:fill="auto"/>
          </w:tcPr>
          <w:p w14:paraId="72E2B949" w14:textId="77777777" w:rsidR="001E2EBC" w:rsidRPr="00D0162F" w:rsidRDefault="001E2EBC" w:rsidP="00A81E02">
            <w:pPr>
              <w:pStyle w:val="TAC"/>
              <w:rPr>
                <w:lang w:eastAsia="zh-CN"/>
              </w:rPr>
            </w:pPr>
            <w:r w:rsidRPr="00D0162F">
              <w:rPr>
                <w:lang w:eastAsia="zh-CN"/>
              </w:rPr>
              <w:t>6344</w:t>
            </w:r>
          </w:p>
        </w:tc>
        <w:tc>
          <w:tcPr>
            <w:tcW w:w="627" w:type="dxa"/>
            <w:shd w:val="clear" w:color="auto" w:fill="auto"/>
          </w:tcPr>
          <w:p w14:paraId="7EEB1C21" w14:textId="77777777" w:rsidR="001E2EBC" w:rsidRPr="00D0162F" w:rsidRDefault="001E2EBC" w:rsidP="00A81E02">
            <w:pPr>
              <w:pStyle w:val="TAC"/>
              <w:rPr>
                <w:lang w:eastAsia="zh-CN"/>
              </w:rPr>
            </w:pPr>
            <w:r w:rsidRPr="00D0162F">
              <w:rPr>
                <w:lang w:eastAsia="zh-CN"/>
              </w:rPr>
              <w:t>2116</w:t>
            </w:r>
          </w:p>
        </w:tc>
        <w:tc>
          <w:tcPr>
            <w:tcW w:w="572" w:type="dxa"/>
            <w:shd w:val="clear" w:color="auto" w:fill="auto"/>
          </w:tcPr>
          <w:p w14:paraId="1CA30C83" w14:textId="77777777" w:rsidR="001E2EBC" w:rsidRPr="00D0162F" w:rsidRDefault="001E2EBC" w:rsidP="00A81E02">
            <w:pPr>
              <w:pStyle w:val="TAC"/>
            </w:pPr>
            <w:r w:rsidRPr="00D0162F">
              <w:t>103</w:t>
            </w:r>
          </w:p>
        </w:tc>
        <w:tc>
          <w:tcPr>
            <w:tcW w:w="684" w:type="dxa"/>
            <w:shd w:val="clear" w:color="auto" w:fill="auto"/>
          </w:tcPr>
          <w:p w14:paraId="3623AE12" w14:textId="77777777" w:rsidR="001E2EBC" w:rsidRPr="00D0162F" w:rsidRDefault="001E2EBC" w:rsidP="00A81E02">
            <w:pPr>
              <w:pStyle w:val="TAC"/>
              <w:rPr>
                <w:lang w:eastAsia="zh-CN"/>
              </w:rPr>
            </w:pPr>
            <w:r w:rsidRPr="00D0162F">
              <w:rPr>
                <w:lang w:eastAsia="zh-CN"/>
              </w:rPr>
              <w:t>6387</w:t>
            </w:r>
          </w:p>
        </w:tc>
        <w:tc>
          <w:tcPr>
            <w:tcW w:w="627" w:type="dxa"/>
            <w:shd w:val="clear" w:color="auto" w:fill="auto"/>
          </w:tcPr>
          <w:p w14:paraId="11D9B006" w14:textId="77777777" w:rsidR="001E2EBC" w:rsidRPr="00D0162F" w:rsidRDefault="001E2EBC" w:rsidP="00A81E02">
            <w:pPr>
              <w:pStyle w:val="TAC"/>
              <w:rPr>
                <w:lang w:eastAsia="zh-CN"/>
              </w:rPr>
            </w:pPr>
            <w:r w:rsidRPr="00D0162F">
              <w:rPr>
                <w:lang w:eastAsia="zh-CN"/>
              </w:rPr>
              <w:t>4118</w:t>
            </w:r>
          </w:p>
        </w:tc>
        <w:tc>
          <w:tcPr>
            <w:tcW w:w="627" w:type="dxa"/>
            <w:shd w:val="clear" w:color="auto" w:fill="auto"/>
          </w:tcPr>
          <w:p w14:paraId="67429498" w14:textId="77777777" w:rsidR="001E2EBC" w:rsidRPr="00D0162F" w:rsidRDefault="001E2EBC" w:rsidP="00A81E02">
            <w:pPr>
              <w:pStyle w:val="TAC"/>
            </w:pPr>
            <w:r w:rsidRPr="00D0162F">
              <w:t>146</w:t>
            </w:r>
          </w:p>
        </w:tc>
        <w:tc>
          <w:tcPr>
            <w:tcW w:w="696" w:type="dxa"/>
            <w:shd w:val="clear" w:color="auto" w:fill="auto"/>
          </w:tcPr>
          <w:p w14:paraId="004B70D3" w14:textId="77777777" w:rsidR="001E2EBC" w:rsidRPr="00D0162F" w:rsidRDefault="001E2EBC" w:rsidP="00A81E02">
            <w:pPr>
              <w:pStyle w:val="TAC"/>
            </w:pPr>
          </w:p>
        </w:tc>
        <w:tc>
          <w:tcPr>
            <w:tcW w:w="709" w:type="dxa"/>
            <w:shd w:val="clear" w:color="auto" w:fill="auto"/>
          </w:tcPr>
          <w:p w14:paraId="69340DD1" w14:textId="77777777" w:rsidR="001E2EBC" w:rsidRPr="00D0162F" w:rsidRDefault="001E2EBC" w:rsidP="00A81E02">
            <w:pPr>
              <w:pStyle w:val="TAC"/>
            </w:pPr>
          </w:p>
        </w:tc>
      </w:tr>
      <w:tr w:rsidR="001E2EBC" w:rsidRPr="00D0162F" w14:paraId="34EA49AE" w14:textId="77777777" w:rsidTr="00A81E02">
        <w:trPr>
          <w:jc w:val="center"/>
        </w:trPr>
        <w:tc>
          <w:tcPr>
            <w:tcW w:w="848" w:type="dxa"/>
            <w:shd w:val="clear" w:color="auto" w:fill="auto"/>
          </w:tcPr>
          <w:p w14:paraId="43C42B1D" w14:textId="77777777" w:rsidR="001E2EBC" w:rsidRPr="00D0162F" w:rsidRDefault="001E2EBC" w:rsidP="00A81E02">
            <w:pPr>
              <w:pStyle w:val="TAC"/>
            </w:pPr>
            <w:r w:rsidRPr="00D0162F">
              <w:t>18</w:t>
            </w:r>
          </w:p>
        </w:tc>
        <w:tc>
          <w:tcPr>
            <w:tcW w:w="741" w:type="dxa"/>
            <w:shd w:val="clear" w:color="auto" w:fill="auto"/>
          </w:tcPr>
          <w:p w14:paraId="57B6D50B" w14:textId="77777777" w:rsidR="001E2EBC" w:rsidRPr="00D0162F" w:rsidRDefault="001E2EBC" w:rsidP="00A81E02">
            <w:pPr>
              <w:pStyle w:val="TAC"/>
              <w:rPr>
                <w:lang w:eastAsia="zh-CN"/>
              </w:rPr>
            </w:pPr>
            <w:r w:rsidRPr="00D0162F">
              <w:rPr>
                <w:lang w:eastAsia="zh-CN"/>
              </w:rPr>
              <w:t>1037</w:t>
            </w:r>
          </w:p>
        </w:tc>
        <w:tc>
          <w:tcPr>
            <w:tcW w:w="627" w:type="dxa"/>
            <w:shd w:val="clear" w:color="auto" w:fill="auto"/>
          </w:tcPr>
          <w:p w14:paraId="1C17FB36" w14:textId="77777777" w:rsidR="001E2EBC" w:rsidRPr="00D0162F" w:rsidRDefault="001E2EBC" w:rsidP="00A81E02">
            <w:pPr>
              <w:pStyle w:val="TAC"/>
            </w:pPr>
            <w:r w:rsidRPr="00D0162F">
              <w:rPr>
                <w:lang w:eastAsia="zh-CN"/>
              </w:rPr>
              <w:t>408</w:t>
            </w:r>
          </w:p>
        </w:tc>
        <w:tc>
          <w:tcPr>
            <w:tcW w:w="627" w:type="dxa"/>
            <w:shd w:val="clear" w:color="auto" w:fill="auto"/>
          </w:tcPr>
          <w:p w14:paraId="5F0D15E4" w14:textId="77777777" w:rsidR="001E2EBC" w:rsidRPr="00D0162F" w:rsidRDefault="001E2EBC" w:rsidP="00A81E02">
            <w:pPr>
              <w:pStyle w:val="TAC"/>
            </w:pPr>
            <w:r w:rsidRPr="00D0162F">
              <w:t>61</w:t>
            </w:r>
          </w:p>
        </w:tc>
        <w:tc>
          <w:tcPr>
            <w:tcW w:w="627" w:type="dxa"/>
            <w:shd w:val="clear" w:color="auto" w:fill="auto"/>
          </w:tcPr>
          <w:p w14:paraId="140DAC6A" w14:textId="77777777" w:rsidR="001E2EBC" w:rsidRPr="00D0162F" w:rsidRDefault="001E2EBC" w:rsidP="00A81E02">
            <w:pPr>
              <w:pStyle w:val="TAC"/>
              <w:rPr>
                <w:lang w:eastAsia="zh-CN"/>
              </w:rPr>
            </w:pPr>
            <w:r w:rsidRPr="00D0162F">
              <w:rPr>
                <w:lang w:eastAsia="zh-CN"/>
              </w:rPr>
              <w:t>6345</w:t>
            </w:r>
          </w:p>
        </w:tc>
        <w:tc>
          <w:tcPr>
            <w:tcW w:w="627" w:type="dxa"/>
            <w:shd w:val="clear" w:color="auto" w:fill="auto"/>
          </w:tcPr>
          <w:p w14:paraId="6B9C1727" w14:textId="77777777" w:rsidR="001E2EBC" w:rsidRPr="00D0162F" w:rsidRDefault="001E2EBC" w:rsidP="00A81E02">
            <w:pPr>
              <w:pStyle w:val="TAC"/>
              <w:rPr>
                <w:lang w:eastAsia="zh-CN"/>
              </w:rPr>
            </w:pPr>
            <w:r w:rsidRPr="00D0162F">
              <w:rPr>
                <w:lang w:eastAsia="zh-CN"/>
              </w:rPr>
              <w:t>2161</w:t>
            </w:r>
          </w:p>
        </w:tc>
        <w:tc>
          <w:tcPr>
            <w:tcW w:w="572" w:type="dxa"/>
            <w:shd w:val="clear" w:color="auto" w:fill="auto"/>
          </w:tcPr>
          <w:p w14:paraId="5E31194B" w14:textId="77777777" w:rsidR="001E2EBC" w:rsidRPr="00D0162F" w:rsidRDefault="001E2EBC" w:rsidP="00A81E02">
            <w:pPr>
              <w:pStyle w:val="TAC"/>
            </w:pPr>
            <w:r w:rsidRPr="00D0162F">
              <w:t>104</w:t>
            </w:r>
          </w:p>
        </w:tc>
        <w:tc>
          <w:tcPr>
            <w:tcW w:w="684" w:type="dxa"/>
            <w:shd w:val="clear" w:color="auto" w:fill="auto"/>
          </w:tcPr>
          <w:p w14:paraId="1CA44244" w14:textId="77777777" w:rsidR="001E2EBC" w:rsidRPr="00D0162F" w:rsidRDefault="001E2EBC" w:rsidP="00A81E02">
            <w:pPr>
              <w:pStyle w:val="TAC"/>
              <w:rPr>
                <w:lang w:eastAsia="zh-CN"/>
              </w:rPr>
            </w:pPr>
            <w:r w:rsidRPr="00D0162F">
              <w:rPr>
                <w:lang w:eastAsia="zh-CN"/>
              </w:rPr>
              <w:t>6388</w:t>
            </w:r>
          </w:p>
        </w:tc>
        <w:tc>
          <w:tcPr>
            <w:tcW w:w="627" w:type="dxa"/>
            <w:shd w:val="clear" w:color="auto" w:fill="auto"/>
          </w:tcPr>
          <w:p w14:paraId="648EF362" w14:textId="77777777" w:rsidR="001E2EBC" w:rsidRPr="00D0162F" w:rsidRDefault="001E2EBC" w:rsidP="00A81E02">
            <w:pPr>
              <w:pStyle w:val="TAC"/>
              <w:rPr>
                <w:lang w:eastAsia="zh-CN"/>
              </w:rPr>
            </w:pPr>
            <w:r w:rsidRPr="00D0162F">
              <w:rPr>
                <w:lang w:eastAsia="zh-CN"/>
              </w:rPr>
              <w:t>4169</w:t>
            </w:r>
          </w:p>
        </w:tc>
        <w:tc>
          <w:tcPr>
            <w:tcW w:w="627" w:type="dxa"/>
            <w:shd w:val="clear" w:color="auto" w:fill="auto"/>
          </w:tcPr>
          <w:p w14:paraId="5B1BD7C8" w14:textId="77777777" w:rsidR="001E2EBC" w:rsidRPr="00D0162F" w:rsidRDefault="001E2EBC" w:rsidP="00A81E02">
            <w:pPr>
              <w:pStyle w:val="TAC"/>
            </w:pPr>
            <w:r w:rsidRPr="00D0162F">
              <w:t>147</w:t>
            </w:r>
          </w:p>
        </w:tc>
        <w:tc>
          <w:tcPr>
            <w:tcW w:w="696" w:type="dxa"/>
            <w:shd w:val="clear" w:color="auto" w:fill="auto"/>
          </w:tcPr>
          <w:p w14:paraId="5632040C" w14:textId="77777777" w:rsidR="001E2EBC" w:rsidRPr="00D0162F" w:rsidRDefault="001E2EBC" w:rsidP="00A81E02">
            <w:pPr>
              <w:pStyle w:val="TAC"/>
            </w:pPr>
          </w:p>
        </w:tc>
        <w:tc>
          <w:tcPr>
            <w:tcW w:w="709" w:type="dxa"/>
            <w:shd w:val="clear" w:color="auto" w:fill="auto"/>
          </w:tcPr>
          <w:p w14:paraId="57D22BE1" w14:textId="77777777" w:rsidR="001E2EBC" w:rsidRPr="00D0162F" w:rsidRDefault="001E2EBC" w:rsidP="00A81E02">
            <w:pPr>
              <w:pStyle w:val="TAC"/>
            </w:pPr>
          </w:p>
        </w:tc>
      </w:tr>
      <w:tr w:rsidR="001E2EBC" w:rsidRPr="00D0162F" w14:paraId="4F97A7E9" w14:textId="77777777" w:rsidTr="00A81E02">
        <w:trPr>
          <w:jc w:val="center"/>
        </w:trPr>
        <w:tc>
          <w:tcPr>
            <w:tcW w:w="848" w:type="dxa"/>
            <w:shd w:val="clear" w:color="auto" w:fill="auto"/>
          </w:tcPr>
          <w:p w14:paraId="1B19641E" w14:textId="77777777" w:rsidR="001E2EBC" w:rsidRPr="00D0162F" w:rsidRDefault="001E2EBC" w:rsidP="00A81E02">
            <w:pPr>
              <w:pStyle w:val="TAC"/>
            </w:pPr>
            <w:r w:rsidRPr="00D0162F">
              <w:t>19</w:t>
            </w:r>
          </w:p>
        </w:tc>
        <w:tc>
          <w:tcPr>
            <w:tcW w:w="741" w:type="dxa"/>
            <w:shd w:val="clear" w:color="auto" w:fill="auto"/>
          </w:tcPr>
          <w:p w14:paraId="38228673" w14:textId="77777777" w:rsidR="001E2EBC" w:rsidRPr="00D0162F" w:rsidRDefault="001E2EBC" w:rsidP="00A81E02">
            <w:pPr>
              <w:pStyle w:val="TAC"/>
              <w:rPr>
                <w:lang w:eastAsia="zh-CN"/>
              </w:rPr>
            </w:pPr>
            <w:r w:rsidRPr="00D0162F">
              <w:rPr>
                <w:lang w:eastAsia="zh-CN"/>
              </w:rPr>
              <w:t>1077</w:t>
            </w:r>
          </w:p>
        </w:tc>
        <w:tc>
          <w:tcPr>
            <w:tcW w:w="627" w:type="dxa"/>
            <w:shd w:val="clear" w:color="auto" w:fill="auto"/>
          </w:tcPr>
          <w:p w14:paraId="1F8CC26B" w14:textId="77777777" w:rsidR="001E2EBC" w:rsidRPr="00D0162F" w:rsidRDefault="001E2EBC" w:rsidP="00A81E02">
            <w:pPr>
              <w:pStyle w:val="TAC"/>
            </w:pPr>
            <w:r w:rsidRPr="00D0162F">
              <w:rPr>
                <w:lang w:eastAsia="zh-CN"/>
              </w:rPr>
              <w:t>442</w:t>
            </w:r>
          </w:p>
        </w:tc>
        <w:tc>
          <w:tcPr>
            <w:tcW w:w="627" w:type="dxa"/>
            <w:shd w:val="clear" w:color="auto" w:fill="auto"/>
          </w:tcPr>
          <w:p w14:paraId="760B5823" w14:textId="77777777" w:rsidR="001E2EBC" w:rsidRPr="00D0162F" w:rsidRDefault="001E2EBC" w:rsidP="00A81E02">
            <w:pPr>
              <w:pStyle w:val="TAC"/>
            </w:pPr>
            <w:r w:rsidRPr="00D0162F">
              <w:t>62</w:t>
            </w:r>
          </w:p>
        </w:tc>
        <w:tc>
          <w:tcPr>
            <w:tcW w:w="627" w:type="dxa"/>
            <w:shd w:val="clear" w:color="auto" w:fill="auto"/>
          </w:tcPr>
          <w:p w14:paraId="2C412BAE" w14:textId="77777777" w:rsidR="001E2EBC" w:rsidRPr="00D0162F" w:rsidRDefault="001E2EBC" w:rsidP="00A81E02">
            <w:pPr>
              <w:pStyle w:val="TAC"/>
              <w:rPr>
                <w:lang w:eastAsia="zh-CN"/>
              </w:rPr>
            </w:pPr>
            <w:r w:rsidRPr="00D0162F">
              <w:rPr>
                <w:lang w:eastAsia="zh-CN"/>
              </w:rPr>
              <w:t>6346</w:t>
            </w:r>
          </w:p>
        </w:tc>
        <w:tc>
          <w:tcPr>
            <w:tcW w:w="627" w:type="dxa"/>
            <w:shd w:val="clear" w:color="auto" w:fill="auto"/>
          </w:tcPr>
          <w:p w14:paraId="5B357A84" w14:textId="77777777" w:rsidR="001E2EBC" w:rsidRPr="00D0162F" w:rsidRDefault="001E2EBC" w:rsidP="00A81E02">
            <w:pPr>
              <w:pStyle w:val="TAC"/>
              <w:rPr>
                <w:lang w:eastAsia="zh-CN"/>
              </w:rPr>
            </w:pPr>
            <w:r w:rsidRPr="00D0162F">
              <w:rPr>
                <w:lang w:eastAsia="zh-CN"/>
              </w:rPr>
              <w:t>2203</w:t>
            </w:r>
          </w:p>
        </w:tc>
        <w:tc>
          <w:tcPr>
            <w:tcW w:w="572" w:type="dxa"/>
            <w:shd w:val="clear" w:color="auto" w:fill="auto"/>
          </w:tcPr>
          <w:p w14:paraId="2DA9FEA8" w14:textId="77777777" w:rsidR="001E2EBC" w:rsidRPr="00D0162F" w:rsidRDefault="001E2EBC" w:rsidP="00A81E02">
            <w:pPr>
              <w:pStyle w:val="TAC"/>
            </w:pPr>
            <w:r w:rsidRPr="00D0162F">
              <w:t>105</w:t>
            </w:r>
          </w:p>
        </w:tc>
        <w:tc>
          <w:tcPr>
            <w:tcW w:w="684" w:type="dxa"/>
            <w:shd w:val="clear" w:color="auto" w:fill="auto"/>
          </w:tcPr>
          <w:p w14:paraId="6D9B51AA" w14:textId="77777777" w:rsidR="001E2EBC" w:rsidRPr="00D0162F" w:rsidRDefault="001E2EBC" w:rsidP="00A81E02">
            <w:pPr>
              <w:pStyle w:val="TAC"/>
              <w:rPr>
                <w:lang w:eastAsia="zh-CN"/>
              </w:rPr>
            </w:pPr>
            <w:r w:rsidRPr="00D0162F">
              <w:rPr>
                <w:lang w:eastAsia="zh-CN"/>
              </w:rPr>
              <w:t>6389</w:t>
            </w:r>
          </w:p>
        </w:tc>
        <w:tc>
          <w:tcPr>
            <w:tcW w:w="627" w:type="dxa"/>
            <w:shd w:val="clear" w:color="auto" w:fill="auto"/>
          </w:tcPr>
          <w:p w14:paraId="7A98D067" w14:textId="77777777" w:rsidR="001E2EBC" w:rsidRPr="00D0162F" w:rsidRDefault="001E2EBC" w:rsidP="00A81E02">
            <w:pPr>
              <w:pStyle w:val="TAC"/>
              <w:rPr>
                <w:lang w:eastAsia="zh-CN"/>
              </w:rPr>
            </w:pPr>
            <w:r w:rsidRPr="00D0162F">
              <w:rPr>
                <w:lang w:eastAsia="zh-CN"/>
              </w:rPr>
              <w:t>4216</w:t>
            </w:r>
          </w:p>
        </w:tc>
        <w:tc>
          <w:tcPr>
            <w:tcW w:w="627" w:type="dxa"/>
            <w:shd w:val="clear" w:color="auto" w:fill="auto"/>
          </w:tcPr>
          <w:p w14:paraId="5380041D" w14:textId="77777777" w:rsidR="001E2EBC" w:rsidRPr="00D0162F" w:rsidRDefault="001E2EBC" w:rsidP="00A81E02">
            <w:pPr>
              <w:pStyle w:val="TAC"/>
            </w:pPr>
            <w:r w:rsidRPr="00D0162F">
              <w:t>148</w:t>
            </w:r>
          </w:p>
        </w:tc>
        <w:tc>
          <w:tcPr>
            <w:tcW w:w="696" w:type="dxa"/>
            <w:shd w:val="clear" w:color="auto" w:fill="auto"/>
          </w:tcPr>
          <w:p w14:paraId="712AC0BF" w14:textId="77777777" w:rsidR="001E2EBC" w:rsidRPr="00D0162F" w:rsidRDefault="001E2EBC" w:rsidP="00A81E02">
            <w:pPr>
              <w:pStyle w:val="TAC"/>
            </w:pPr>
          </w:p>
        </w:tc>
        <w:tc>
          <w:tcPr>
            <w:tcW w:w="709" w:type="dxa"/>
            <w:shd w:val="clear" w:color="auto" w:fill="auto"/>
          </w:tcPr>
          <w:p w14:paraId="10315507" w14:textId="77777777" w:rsidR="001E2EBC" w:rsidRPr="00D0162F" w:rsidRDefault="001E2EBC" w:rsidP="00A81E02">
            <w:pPr>
              <w:pStyle w:val="TAC"/>
            </w:pPr>
          </w:p>
        </w:tc>
      </w:tr>
      <w:tr w:rsidR="001E2EBC" w:rsidRPr="00D0162F" w14:paraId="28EA73E1" w14:textId="77777777" w:rsidTr="00A81E02">
        <w:trPr>
          <w:jc w:val="center"/>
        </w:trPr>
        <w:tc>
          <w:tcPr>
            <w:tcW w:w="848" w:type="dxa"/>
            <w:shd w:val="clear" w:color="auto" w:fill="auto"/>
          </w:tcPr>
          <w:p w14:paraId="08118298" w14:textId="77777777" w:rsidR="001E2EBC" w:rsidRPr="00D0162F" w:rsidRDefault="001E2EBC" w:rsidP="00A81E02">
            <w:pPr>
              <w:pStyle w:val="TAC"/>
            </w:pPr>
            <w:r w:rsidRPr="00D0162F">
              <w:t>20</w:t>
            </w:r>
          </w:p>
        </w:tc>
        <w:tc>
          <w:tcPr>
            <w:tcW w:w="741" w:type="dxa"/>
            <w:shd w:val="clear" w:color="auto" w:fill="auto"/>
          </w:tcPr>
          <w:p w14:paraId="22CBB8BE" w14:textId="77777777" w:rsidR="001E2EBC" w:rsidRPr="00D0162F" w:rsidRDefault="001E2EBC" w:rsidP="00A81E02">
            <w:pPr>
              <w:pStyle w:val="TAC"/>
              <w:rPr>
                <w:lang w:eastAsia="zh-CN"/>
              </w:rPr>
            </w:pPr>
            <w:r w:rsidRPr="00D0162F">
              <w:rPr>
                <w:lang w:eastAsia="zh-CN"/>
              </w:rPr>
              <w:t>1115</w:t>
            </w:r>
          </w:p>
        </w:tc>
        <w:tc>
          <w:tcPr>
            <w:tcW w:w="627" w:type="dxa"/>
            <w:shd w:val="clear" w:color="auto" w:fill="auto"/>
          </w:tcPr>
          <w:p w14:paraId="7C7B1B59" w14:textId="77777777" w:rsidR="001E2EBC" w:rsidRPr="00D0162F" w:rsidRDefault="001E2EBC" w:rsidP="00A81E02">
            <w:pPr>
              <w:pStyle w:val="TAC"/>
            </w:pPr>
            <w:r w:rsidRPr="00D0162F">
              <w:rPr>
                <w:lang w:eastAsia="zh-CN"/>
              </w:rPr>
              <w:t>480</w:t>
            </w:r>
          </w:p>
        </w:tc>
        <w:tc>
          <w:tcPr>
            <w:tcW w:w="627" w:type="dxa"/>
            <w:shd w:val="clear" w:color="auto" w:fill="auto"/>
          </w:tcPr>
          <w:p w14:paraId="19D52CBB" w14:textId="77777777" w:rsidR="001E2EBC" w:rsidRPr="00D0162F" w:rsidRDefault="001E2EBC" w:rsidP="00A81E02">
            <w:pPr>
              <w:pStyle w:val="TAC"/>
            </w:pPr>
            <w:r w:rsidRPr="00D0162F">
              <w:t>63</w:t>
            </w:r>
          </w:p>
        </w:tc>
        <w:tc>
          <w:tcPr>
            <w:tcW w:w="627" w:type="dxa"/>
            <w:shd w:val="clear" w:color="auto" w:fill="auto"/>
          </w:tcPr>
          <w:p w14:paraId="2221BE1A" w14:textId="77777777" w:rsidR="001E2EBC" w:rsidRPr="00D0162F" w:rsidRDefault="001E2EBC" w:rsidP="00A81E02">
            <w:pPr>
              <w:pStyle w:val="TAC"/>
              <w:rPr>
                <w:lang w:eastAsia="zh-CN"/>
              </w:rPr>
            </w:pPr>
            <w:r w:rsidRPr="00D0162F">
              <w:rPr>
                <w:lang w:eastAsia="zh-CN"/>
              </w:rPr>
              <w:t>6347</w:t>
            </w:r>
          </w:p>
        </w:tc>
        <w:tc>
          <w:tcPr>
            <w:tcW w:w="627" w:type="dxa"/>
            <w:shd w:val="clear" w:color="auto" w:fill="auto"/>
          </w:tcPr>
          <w:p w14:paraId="0386BFD2" w14:textId="77777777" w:rsidR="001E2EBC" w:rsidRPr="00D0162F" w:rsidRDefault="001E2EBC" w:rsidP="00A81E02">
            <w:pPr>
              <w:pStyle w:val="TAC"/>
              <w:rPr>
                <w:lang w:eastAsia="zh-CN"/>
              </w:rPr>
            </w:pPr>
            <w:r w:rsidRPr="00D0162F">
              <w:rPr>
                <w:lang w:eastAsia="zh-CN"/>
              </w:rPr>
              <w:t>2246</w:t>
            </w:r>
          </w:p>
        </w:tc>
        <w:tc>
          <w:tcPr>
            <w:tcW w:w="572" w:type="dxa"/>
            <w:shd w:val="clear" w:color="auto" w:fill="auto"/>
          </w:tcPr>
          <w:p w14:paraId="63797CA1" w14:textId="77777777" w:rsidR="001E2EBC" w:rsidRPr="00D0162F" w:rsidRDefault="001E2EBC" w:rsidP="00A81E02">
            <w:pPr>
              <w:pStyle w:val="TAC"/>
            </w:pPr>
            <w:r w:rsidRPr="00D0162F">
              <w:t>106</w:t>
            </w:r>
          </w:p>
        </w:tc>
        <w:tc>
          <w:tcPr>
            <w:tcW w:w="684" w:type="dxa"/>
            <w:shd w:val="clear" w:color="auto" w:fill="auto"/>
          </w:tcPr>
          <w:p w14:paraId="46AF262C" w14:textId="77777777" w:rsidR="001E2EBC" w:rsidRPr="00D0162F" w:rsidRDefault="001E2EBC" w:rsidP="00A81E02">
            <w:pPr>
              <w:pStyle w:val="TAC"/>
              <w:rPr>
                <w:lang w:eastAsia="zh-CN"/>
              </w:rPr>
            </w:pPr>
            <w:r w:rsidRPr="00D0162F">
              <w:rPr>
                <w:lang w:eastAsia="zh-CN"/>
              </w:rPr>
              <w:t>6390</w:t>
            </w:r>
          </w:p>
        </w:tc>
        <w:tc>
          <w:tcPr>
            <w:tcW w:w="627" w:type="dxa"/>
            <w:shd w:val="clear" w:color="auto" w:fill="auto"/>
          </w:tcPr>
          <w:p w14:paraId="48583F39" w14:textId="77777777" w:rsidR="001E2EBC" w:rsidRPr="00D0162F" w:rsidRDefault="001E2EBC" w:rsidP="00A81E02">
            <w:pPr>
              <w:pStyle w:val="TAC"/>
              <w:rPr>
                <w:lang w:eastAsia="zh-CN"/>
              </w:rPr>
            </w:pPr>
            <w:r w:rsidRPr="00D0162F">
              <w:rPr>
                <w:lang w:eastAsia="zh-CN"/>
              </w:rPr>
              <w:t>4264</w:t>
            </w:r>
          </w:p>
        </w:tc>
        <w:tc>
          <w:tcPr>
            <w:tcW w:w="627" w:type="dxa"/>
            <w:shd w:val="clear" w:color="auto" w:fill="auto"/>
          </w:tcPr>
          <w:p w14:paraId="7C7E545B" w14:textId="77777777" w:rsidR="001E2EBC" w:rsidRPr="00D0162F" w:rsidRDefault="001E2EBC" w:rsidP="00A81E02">
            <w:pPr>
              <w:pStyle w:val="TAC"/>
            </w:pPr>
            <w:r w:rsidRPr="00D0162F">
              <w:t>149</w:t>
            </w:r>
          </w:p>
        </w:tc>
        <w:tc>
          <w:tcPr>
            <w:tcW w:w="696" w:type="dxa"/>
            <w:shd w:val="clear" w:color="auto" w:fill="auto"/>
          </w:tcPr>
          <w:p w14:paraId="1577216B" w14:textId="77777777" w:rsidR="001E2EBC" w:rsidRPr="00D0162F" w:rsidRDefault="001E2EBC" w:rsidP="00A81E02">
            <w:pPr>
              <w:pStyle w:val="TAC"/>
            </w:pPr>
          </w:p>
        </w:tc>
        <w:tc>
          <w:tcPr>
            <w:tcW w:w="709" w:type="dxa"/>
            <w:shd w:val="clear" w:color="auto" w:fill="auto"/>
          </w:tcPr>
          <w:p w14:paraId="1649D12D" w14:textId="77777777" w:rsidR="001E2EBC" w:rsidRPr="00D0162F" w:rsidRDefault="001E2EBC" w:rsidP="00A81E02">
            <w:pPr>
              <w:pStyle w:val="TAC"/>
            </w:pPr>
          </w:p>
        </w:tc>
      </w:tr>
      <w:tr w:rsidR="001E2EBC" w:rsidRPr="00D0162F" w14:paraId="3521279E" w14:textId="77777777" w:rsidTr="00A81E02">
        <w:trPr>
          <w:jc w:val="center"/>
        </w:trPr>
        <w:tc>
          <w:tcPr>
            <w:tcW w:w="848" w:type="dxa"/>
            <w:shd w:val="clear" w:color="auto" w:fill="auto"/>
          </w:tcPr>
          <w:p w14:paraId="456C51FC" w14:textId="77777777" w:rsidR="001E2EBC" w:rsidRPr="00D0162F" w:rsidRDefault="001E2EBC" w:rsidP="00A81E02">
            <w:pPr>
              <w:pStyle w:val="TAC"/>
            </w:pPr>
            <w:r w:rsidRPr="00D0162F">
              <w:t>21</w:t>
            </w:r>
          </w:p>
        </w:tc>
        <w:tc>
          <w:tcPr>
            <w:tcW w:w="741" w:type="dxa"/>
            <w:shd w:val="clear" w:color="auto" w:fill="auto"/>
          </w:tcPr>
          <w:p w14:paraId="679202D1" w14:textId="77777777" w:rsidR="001E2EBC" w:rsidRPr="00D0162F" w:rsidRDefault="001E2EBC" w:rsidP="00A81E02">
            <w:pPr>
              <w:pStyle w:val="TAC"/>
              <w:rPr>
                <w:lang w:eastAsia="zh-CN"/>
              </w:rPr>
            </w:pPr>
            <w:r w:rsidRPr="00D0162F">
              <w:rPr>
                <w:lang w:eastAsia="zh-CN"/>
              </w:rPr>
              <w:t>1154</w:t>
            </w:r>
          </w:p>
        </w:tc>
        <w:tc>
          <w:tcPr>
            <w:tcW w:w="627" w:type="dxa"/>
            <w:shd w:val="clear" w:color="auto" w:fill="auto"/>
          </w:tcPr>
          <w:p w14:paraId="6782F6B2" w14:textId="77777777" w:rsidR="001E2EBC" w:rsidRPr="00D0162F" w:rsidRDefault="001E2EBC" w:rsidP="00A81E02">
            <w:pPr>
              <w:pStyle w:val="TAC"/>
            </w:pPr>
            <w:r w:rsidRPr="00D0162F">
              <w:rPr>
                <w:lang w:eastAsia="zh-CN"/>
              </w:rPr>
              <w:t>517</w:t>
            </w:r>
          </w:p>
        </w:tc>
        <w:tc>
          <w:tcPr>
            <w:tcW w:w="627" w:type="dxa"/>
            <w:shd w:val="clear" w:color="auto" w:fill="auto"/>
          </w:tcPr>
          <w:p w14:paraId="263F04A6" w14:textId="77777777" w:rsidR="001E2EBC" w:rsidRPr="00D0162F" w:rsidRDefault="001E2EBC" w:rsidP="00A81E02">
            <w:pPr>
              <w:pStyle w:val="TAC"/>
            </w:pPr>
            <w:r w:rsidRPr="00D0162F">
              <w:t>64</w:t>
            </w:r>
          </w:p>
        </w:tc>
        <w:tc>
          <w:tcPr>
            <w:tcW w:w="627" w:type="dxa"/>
            <w:shd w:val="clear" w:color="auto" w:fill="auto"/>
          </w:tcPr>
          <w:p w14:paraId="5AA2230E" w14:textId="77777777" w:rsidR="001E2EBC" w:rsidRPr="00D0162F" w:rsidRDefault="001E2EBC" w:rsidP="00A81E02">
            <w:pPr>
              <w:pStyle w:val="TAC"/>
              <w:rPr>
                <w:lang w:eastAsia="zh-CN"/>
              </w:rPr>
            </w:pPr>
            <w:r w:rsidRPr="00D0162F">
              <w:rPr>
                <w:lang w:eastAsia="zh-CN"/>
              </w:rPr>
              <w:t>6348</w:t>
            </w:r>
          </w:p>
        </w:tc>
        <w:tc>
          <w:tcPr>
            <w:tcW w:w="627" w:type="dxa"/>
            <w:shd w:val="clear" w:color="auto" w:fill="auto"/>
          </w:tcPr>
          <w:p w14:paraId="1927A642" w14:textId="77777777" w:rsidR="001E2EBC" w:rsidRPr="00D0162F" w:rsidRDefault="001E2EBC" w:rsidP="00A81E02">
            <w:pPr>
              <w:pStyle w:val="TAC"/>
              <w:rPr>
                <w:lang w:eastAsia="zh-CN"/>
              </w:rPr>
            </w:pPr>
            <w:r w:rsidRPr="00D0162F">
              <w:rPr>
                <w:lang w:eastAsia="zh-CN"/>
              </w:rPr>
              <w:t>2292</w:t>
            </w:r>
          </w:p>
        </w:tc>
        <w:tc>
          <w:tcPr>
            <w:tcW w:w="572" w:type="dxa"/>
            <w:shd w:val="clear" w:color="auto" w:fill="auto"/>
          </w:tcPr>
          <w:p w14:paraId="2121E11C" w14:textId="77777777" w:rsidR="001E2EBC" w:rsidRPr="00D0162F" w:rsidRDefault="001E2EBC" w:rsidP="00A81E02">
            <w:pPr>
              <w:pStyle w:val="TAC"/>
            </w:pPr>
            <w:r w:rsidRPr="00D0162F">
              <w:t>107</w:t>
            </w:r>
          </w:p>
        </w:tc>
        <w:tc>
          <w:tcPr>
            <w:tcW w:w="684" w:type="dxa"/>
            <w:shd w:val="clear" w:color="auto" w:fill="auto"/>
          </w:tcPr>
          <w:p w14:paraId="2BC5AC51" w14:textId="77777777" w:rsidR="001E2EBC" w:rsidRPr="00D0162F" w:rsidRDefault="001E2EBC" w:rsidP="00A81E02">
            <w:pPr>
              <w:pStyle w:val="TAC"/>
              <w:rPr>
                <w:lang w:eastAsia="zh-CN"/>
              </w:rPr>
            </w:pPr>
            <w:r w:rsidRPr="00D0162F">
              <w:rPr>
                <w:lang w:eastAsia="zh-CN"/>
              </w:rPr>
              <w:t>6391</w:t>
            </w:r>
          </w:p>
        </w:tc>
        <w:tc>
          <w:tcPr>
            <w:tcW w:w="627" w:type="dxa"/>
            <w:shd w:val="clear" w:color="auto" w:fill="auto"/>
          </w:tcPr>
          <w:p w14:paraId="59705B4B" w14:textId="77777777" w:rsidR="001E2EBC" w:rsidRPr="00D0162F" w:rsidRDefault="001E2EBC" w:rsidP="00A81E02">
            <w:pPr>
              <w:pStyle w:val="TAC"/>
              <w:rPr>
                <w:lang w:eastAsia="zh-CN"/>
              </w:rPr>
            </w:pPr>
            <w:r w:rsidRPr="00D0162F">
              <w:rPr>
                <w:lang w:eastAsia="zh-CN"/>
              </w:rPr>
              <w:t>4314</w:t>
            </w:r>
          </w:p>
        </w:tc>
        <w:tc>
          <w:tcPr>
            <w:tcW w:w="627" w:type="dxa"/>
            <w:shd w:val="clear" w:color="auto" w:fill="auto"/>
          </w:tcPr>
          <w:p w14:paraId="466B2B1B" w14:textId="77777777" w:rsidR="001E2EBC" w:rsidRPr="00D0162F" w:rsidRDefault="001E2EBC" w:rsidP="00A81E02">
            <w:pPr>
              <w:pStyle w:val="TAC"/>
            </w:pPr>
            <w:r w:rsidRPr="00D0162F">
              <w:t>150</w:t>
            </w:r>
          </w:p>
        </w:tc>
        <w:tc>
          <w:tcPr>
            <w:tcW w:w="696" w:type="dxa"/>
            <w:shd w:val="clear" w:color="auto" w:fill="auto"/>
          </w:tcPr>
          <w:p w14:paraId="18618300" w14:textId="77777777" w:rsidR="001E2EBC" w:rsidRPr="00D0162F" w:rsidRDefault="001E2EBC" w:rsidP="00A81E02">
            <w:pPr>
              <w:pStyle w:val="TAC"/>
            </w:pPr>
          </w:p>
        </w:tc>
        <w:tc>
          <w:tcPr>
            <w:tcW w:w="709" w:type="dxa"/>
            <w:shd w:val="clear" w:color="auto" w:fill="auto"/>
          </w:tcPr>
          <w:p w14:paraId="6FEB68D2" w14:textId="77777777" w:rsidR="001E2EBC" w:rsidRPr="00D0162F" w:rsidRDefault="001E2EBC" w:rsidP="00A81E02">
            <w:pPr>
              <w:pStyle w:val="TAC"/>
            </w:pPr>
          </w:p>
        </w:tc>
      </w:tr>
      <w:tr w:rsidR="001E2EBC" w:rsidRPr="00D0162F" w14:paraId="735A4015" w14:textId="77777777" w:rsidTr="00A81E02">
        <w:trPr>
          <w:jc w:val="center"/>
        </w:trPr>
        <w:tc>
          <w:tcPr>
            <w:tcW w:w="848" w:type="dxa"/>
            <w:shd w:val="clear" w:color="auto" w:fill="auto"/>
          </w:tcPr>
          <w:p w14:paraId="53F99E75" w14:textId="77777777" w:rsidR="001E2EBC" w:rsidRPr="00D0162F" w:rsidRDefault="001E2EBC" w:rsidP="00A81E02">
            <w:pPr>
              <w:pStyle w:val="TAC"/>
            </w:pPr>
            <w:r w:rsidRPr="00D0162F">
              <w:t>22</w:t>
            </w:r>
          </w:p>
        </w:tc>
        <w:tc>
          <w:tcPr>
            <w:tcW w:w="741" w:type="dxa"/>
            <w:shd w:val="clear" w:color="auto" w:fill="auto"/>
          </w:tcPr>
          <w:p w14:paraId="2A40C1FA" w14:textId="77777777" w:rsidR="001E2EBC" w:rsidRPr="00D0162F" w:rsidRDefault="001E2EBC" w:rsidP="00A81E02">
            <w:pPr>
              <w:pStyle w:val="TAC"/>
              <w:rPr>
                <w:lang w:eastAsia="zh-CN"/>
              </w:rPr>
            </w:pPr>
            <w:r w:rsidRPr="00D0162F">
              <w:rPr>
                <w:lang w:eastAsia="zh-CN"/>
              </w:rPr>
              <w:t>1192</w:t>
            </w:r>
          </w:p>
        </w:tc>
        <w:tc>
          <w:tcPr>
            <w:tcW w:w="627" w:type="dxa"/>
            <w:shd w:val="clear" w:color="auto" w:fill="auto"/>
          </w:tcPr>
          <w:p w14:paraId="115E54A3" w14:textId="77777777" w:rsidR="001E2EBC" w:rsidRPr="00D0162F" w:rsidRDefault="001E2EBC" w:rsidP="00A81E02">
            <w:pPr>
              <w:pStyle w:val="TAC"/>
            </w:pPr>
            <w:r w:rsidRPr="00D0162F">
              <w:rPr>
                <w:lang w:eastAsia="zh-CN"/>
              </w:rPr>
              <w:t>553</w:t>
            </w:r>
          </w:p>
        </w:tc>
        <w:tc>
          <w:tcPr>
            <w:tcW w:w="627" w:type="dxa"/>
            <w:shd w:val="clear" w:color="auto" w:fill="auto"/>
          </w:tcPr>
          <w:p w14:paraId="6AE1A942" w14:textId="77777777" w:rsidR="001E2EBC" w:rsidRPr="00D0162F" w:rsidRDefault="001E2EBC" w:rsidP="00A81E02">
            <w:pPr>
              <w:pStyle w:val="TAC"/>
            </w:pPr>
            <w:r w:rsidRPr="00D0162F">
              <w:t>65</w:t>
            </w:r>
          </w:p>
        </w:tc>
        <w:tc>
          <w:tcPr>
            <w:tcW w:w="627" w:type="dxa"/>
            <w:shd w:val="clear" w:color="auto" w:fill="auto"/>
          </w:tcPr>
          <w:p w14:paraId="6E274415" w14:textId="77777777" w:rsidR="001E2EBC" w:rsidRPr="00D0162F" w:rsidRDefault="001E2EBC" w:rsidP="00A81E02">
            <w:pPr>
              <w:pStyle w:val="TAC"/>
              <w:rPr>
                <w:lang w:eastAsia="zh-CN"/>
              </w:rPr>
            </w:pPr>
            <w:r w:rsidRPr="00D0162F">
              <w:rPr>
                <w:lang w:eastAsia="zh-CN"/>
              </w:rPr>
              <w:t>6349</w:t>
            </w:r>
          </w:p>
        </w:tc>
        <w:tc>
          <w:tcPr>
            <w:tcW w:w="627" w:type="dxa"/>
            <w:shd w:val="clear" w:color="auto" w:fill="auto"/>
          </w:tcPr>
          <w:p w14:paraId="736BC440" w14:textId="77777777" w:rsidR="001E2EBC" w:rsidRPr="00D0162F" w:rsidRDefault="001E2EBC" w:rsidP="00A81E02">
            <w:pPr>
              <w:pStyle w:val="TAC"/>
              <w:rPr>
                <w:lang w:eastAsia="zh-CN"/>
              </w:rPr>
            </w:pPr>
            <w:r w:rsidRPr="00D0162F">
              <w:rPr>
                <w:lang w:eastAsia="zh-CN"/>
              </w:rPr>
              <w:t>2338</w:t>
            </w:r>
          </w:p>
        </w:tc>
        <w:tc>
          <w:tcPr>
            <w:tcW w:w="572" w:type="dxa"/>
            <w:shd w:val="clear" w:color="auto" w:fill="auto"/>
          </w:tcPr>
          <w:p w14:paraId="0854B760" w14:textId="77777777" w:rsidR="001E2EBC" w:rsidRPr="00D0162F" w:rsidRDefault="001E2EBC" w:rsidP="00A81E02">
            <w:pPr>
              <w:pStyle w:val="TAC"/>
            </w:pPr>
            <w:r w:rsidRPr="00D0162F">
              <w:t>108</w:t>
            </w:r>
          </w:p>
        </w:tc>
        <w:tc>
          <w:tcPr>
            <w:tcW w:w="684" w:type="dxa"/>
            <w:shd w:val="clear" w:color="auto" w:fill="auto"/>
          </w:tcPr>
          <w:p w14:paraId="350B958C" w14:textId="77777777" w:rsidR="001E2EBC" w:rsidRPr="00D0162F" w:rsidRDefault="001E2EBC" w:rsidP="00A81E02">
            <w:pPr>
              <w:pStyle w:val="TAC"/>
              <w:rPr>
                <w:lang w:eastAsia="zh-CN"/>
              </w:rPr>
            </w:pPr>
            <w:r w:rsidRPr="00D0162F">
              <w:rPr>
                <w:lang w:eastAsia="zh-CN"/>
              </w:rPr>
              <w:t>6392</w:t>
            </w:r>
          </w:p>
        </w:tc>
        <w:tc>
          <w:tcPr>
            <w:tcW w:w="627" w:type="dxa"/>
            <w:shd w:val="clear" w:color="auto" w:fill="auto"/>
          </w:tcPr>
          <w:p w14:paraId="1874F421" w14:textId="77777777" w:rsidR="001E2EBC" w:rsidRPr="00D0162F" w:rsidRDefault="001E2EBC" w:rsidP="00A81E02">
            <w:pPr>
              <w:pStyle w:val="TAC"/>
              <w:rPr>
                <w:lang w:eastAsia="zh-CN"/>
              </w:rPr>
            </w:pPr>
            <w:r w:rsidRPr="00D0162F">
              <w:rPr>
                <w:lang w:eastAsia="zh-CN"/>
              </w:rPr>
              <w:t>4358</w:t>
            </w:r>
          </w:p>
        </w:tc>
        <w:tc>
          <w:tcPr>
            <w:tcW w:w="627" w:type="dxa"/>
            <w:shd w:val="clear" w:color="auto" w:fill="auto"/>
          </w:tcPr>
          <w:p w14:paraId="59C6486A" w14:textId="77777777" w:rsidR="001E2EBC" w:rsidRPr="00D0162F" w:rsidRDefault="001E2EBC" w:rsidP="00A81E02">
            <w:pPr>
              <w:pStyle w:val="TAC"/>
            </w:pPr>
            <w:r w:rsidRPr="00D0162F">
              <w:t>151</w:t>
            </w:r>
          </w:p>
        </w:tc>
        <w:tc>
          <w:tcPr>
            <w:tcW w:w="696" w:type="dxa"/>
            <w:shd w:val="clear" w:color="auto" w:fill="auto"/>
          </w:tcPr>
          <w:p w14:paraId="26D4EDB7" w14:textId="77777777" w:rsidR="001E2EBC" w:rsidRPr="00D0162F" w:rsidRDefault="001E2EBC" w:rsidP="00A81E02">
            <w:pPr>
              <w:pStyle w:val="TAC"/>
            </w:pPr>
          </w:p>
        </w:tc>
        <w:tc>
          <w:tcPr>
            <w:tcW w:w="709" w:type="dxa"/>
            <w:shd w:val="clear" w:color="auto" w:fill="auto"/>
          </w:tcPr>
          <w:p w14:paraId="51B04BD6" w14:textId="77777777" w:rsidR="001E2EBC" w:rsidRPr="00D0162F" w:rsidRDefault="001E2EBC" w:rsidP="00A81E02">
            <w:pPr>
              <w:pStyle w:val="TAC"/>
            </w:pPr>
          </w:p>
        </w:tc>
      </w:tr>
      <w:tr w:rsidR="001E2EBC" w:rsidRPr="00D0162F" w14:paraId="6DC61793" w14:textId="77777777" w:rsidTr="00A81E02">
        <w:trPr>
          <w:jc w:val="center"/>
        </w:trPr>
        <w:tc>
          <w:tcPr>
            <w:tcW w:w="848" w:type="dxa"/>
            <w:shd w:val="clear" w:color="auto" w:fill="auto"/>
          </w:tcPr>
          <w:p w14:paraId="685962AF" w14:textId="77777777" w:rsidR="001E2EBC" w:rsidRPr="00D0162F" w:rsidRDefault="001E2EBC" w:rsidP="00A81E02">
            <w:pPr>
              <w:pStyle w:val="TAC"/>
            </w:pPr>
            <w:r w:rsidRPr="00D0162F">
              <w:t>23</w:t>
            </w:r>
          </w:p>
        </w:tc>
        <w:tc>
          <w:tcPr>
            <w:tcW w:w="741" w:type="dxa"/>
            <w:shd w:val="clear" w:color="auto" w:fill="auto"/>
          </w:tcPr>
          <w:p w14:paraId="482BB38F" w14:textId="77777777" w:rsidR="001E2EBC" w:rsidRPr="00D0162F" w:rsidRDefault="001E2EBC" w:rsidP="00A81E02">
            <w:pPr>
              <w:pStyle w:val="TAC"/>
              <w:rPr>
                <w:lang w:eastAsia="zh-CN"/>
              </w:rPr>
            </w:pPr>
            <w:r w:rsidRPr="00D0162F">
              <w:rPr>
                <w:lang w:eastAsia="zh-CN"/>
              </w:rPr>
              <w:t>1230</w:t>
            </w:r>
          </w:p>
        </w:tc>
        <w:tc>
          <w:tcPr>
            <w:tcW w:w="627" w:type="dxa"/>
            <w:shd w:val="clear" w:color="auto" w:fill="auto"/>
          </w:tcPr>
          <w:p w14:paraId="4F944293" w14:textId="77777777" w:rsidR="001E2EBC" w:rsidRPr="00D0162F" w:rsidRDefault="001E2EBC" w:rsidP="00A81E02">
            <w:pPr>
              <w:pStyle w:val="TAC"/>
            </w:pPr>
            <w:r w:rsidRPr="00D0162F">
              <w:rPr>
                <w:lang w:eastAsia="zh-CN"/>
              </w:rPr>
              <w:t>591</w:t>
            </w:r>
          </w:p>
        </w:tc>
        <w:tc>
          <w:tcPr>
            <w:tcW w:w="627" w:type="dxa"/>
            <w:shd w:val="clear" w:color="auto" w:fill="auto"/>
          </w:tcPr>
          <w:p w14:paraId="05CAE223" w14:textId="77777777" w:rsidR="001E2EBC" w:rsidRPr="00D0162F" w:rsidRDefault="001E2EBC" w:rsidP="00A81E02">
            <w:pPr>
              <w:pStyle w:val="TAC"/>
            </w:pPr>
            <w:r w:rsidRPr="00D0162F">
              <w:t>66</w:t>
            </w:r>
          </w:p>
        </w:tc>
        <w:tc>
          <w:tcPr>
            <w:tcW w:w="627" w:type="dxa"/>
            <w:shd w:val="clear" w:color="auto" w:fill="auto"/>
          </w:tcPr>
          <w:p w14:paraId="53521F4C" w14:textId="77777777" w:rsidR="001E2EBC" w:rsidRPr="00D0162F" w:rsidRDefault="001E2EBC" w:rsidP="00A81E02">
            <w:pPr>
              <w:pStyle w:val="TAC"/>
              <w:rPr>
                <w:lang w:eastAsia="zh-CN"/>
              </w:rPr>
            </w:pPr>
            <w:r w:rsidRPr="00D0162F">
              <w:rPr>
                <w:lang w:eastAsia="zh-CN"/>
              </w:rPr>
              <w:t>6350</w:t>
            </w:r>
          </w:p>
        </w:tc>
        <w:tc>
          <w:tcPr>
            <w:tcW w:w="627" w:type="dxa"/>
            <w:shd w:val="clear" w:color="auto" w:fill="auto"/>
          </w:tcPr>
          <w:p w14:paraId="1087847F" w14:textId="77777777" w:rsidR="001E2EBC" w:rsidRPr="00D0162F" w:rsidRDefault="001E2EBC" w:rsidP="00A81E02">
            <w:pPr>
              <w:pStyle w:val="TAC"/>
              <w:rPr>
                <w:lang w:eastAsia="zh-CN"/>
              </w:rPr>
            </w:pPr>
            <w:r w:rsidRPr="00D0162F">
              <w:rPr>
                <w:lang w:eastAsia="zh-CN"/>
              </w:rPr>
              <w:t>2382</w:t>
            </w:r>
          </w:p>
        </w:tc>
        <w:tc>
          <w:tcPr>
            <w:tcW w:w="572" w:type="dxa"/>
            <w:shd w:val="clear" w:color="auto" w:fill="auto"/>
          </w:tcPr>
          <w:p w14:paraId="39F2C677" w14:textId="77777777" w:rsidR="001E2EBC" w:rsidRPr="00D0162F" w:rsidRDefault="001E2EBC" w:rsidP="00A81E02">
            <w:pPr>
              <w:pStyle w:val="TAC"/>
            </w:pPr>
            <w:r w:rsidRPr="00D0162F">
              <w:t>109</w:t>
            </w:r>
          </w:p>
        </w:tc>
        <w:tc>
          <w:tcPr>
            <w:tcW w:w="684" w:type="dxa"/>
            <w:shd w:val="clear" w:color="auto" w:fill="auto"/>
          </w:tcPr>
          <w:p w14:paraId="31B4A444" w14:textId="77777777" w:rsidR="001E2EBC" w:rsidRPr="00D0162F" w:rsidRDefault="001E2EBC" w:rsidP="00A81E02">
            <w:pPr>
              <w:pStyle w:val="TAC"/>
              <w:rPr>
                <w:lang w:eastAsia="zh-CN"/>
              </w:rPr>
            </w:pPr>
            <w:r w:rsidRPr="00D0162F">
              <w:rPr>
                <w:lang w:eastAsia="zh-CN"/>
              </w:rPr>
              <w:t>6393</w:t>
            </w:r>
          </w:p>
        </w:tc>
        <w:tc>
          <w:tcPr>
            <w:tcW w:w="627" w:type="dxa"/>
            <w:shd w:val="clear" w:color="auto" w:fill="auto"/>
          </w:tcPr>
          <w:p w14:paraId="7A0E80CB" w14:textId="77777777" w:rsidR="001E2EBC" w:rsidRPr="00D0162F" w:rsidRDefault="001E2EBC" w:rsidP="00A81E02">
            <w:pPr>
              <w:pStyle w:val="TAC"/>
              <w:rPr>
                <w:lang w:eastAsia="zh-CN"/>
              </w:rPr>
            </w:pPr>
            <w:r w:rsidRPr="00D0162F">
              <w:rPr>
                <w:lang w:eastAsia="zh-CN"/>
              </w:rPr>
              <w:t>4413</w:t>
            </w:r>
          </w:p>
        </w:tc>
        <w:tc>
          <w:tcPr>
            <w:tcW w:w="627" w:type="dxa"/>
            <w:shd w:val="clear" w:color="auto" w:fill="auto"/>
          </w:tcPr>
          <w:p w14:paraId="196FDF83" w14:textId="77777777" w:rsidR="001E2EBC" w:rsidRPr="00D0162F" w:rsidRDefault="001E2EBC" w:rsidP="00A81E02">
            <w:pPr>
              <w:pStyle w:val="TAC"/>
            </w:pPr>
            <w:r w:rsidRPr="00D0162F">
              <w:t>152</w:t>
            </w:r>
          </w:p>
        </w:tc>
        <w:tc>
          <w:tcPr>
            <w:tcW w:w="696" w:type="dxa"/>
            <w:shd w:val="clear" w:color="auto" w:fill="auto"/>
          </w:tcPr>
          <w:p w14:paraId="73DE707D" w14:textId="77777777" w:rsidR="001E2EBC" w:rsidRPr="00D0162F" w:rsidRDefault="001E2EBC" w:rsidP="00A81E02">
            <w:pPr>
              <w:pStyle w:val="TAC"/>
            </w:pPr>
          </w:p>
        </w:tc>
        <w:tc>
          <w:tcPr>
            <w:tcW w:w="709" w:type="dxa"/>
            <w:shd w:val="clear" w:color="auto" w:fill="auto"/>
          </w:tcPr>
          <w:p w14:paraId="378E6BB0" w14:textId="77777777" w:rsidR="001E2EBC" w:rsidRPr="00D0162F" w:rsidRDefault="001E2EBC" w:rsidP="00A81E02">
            <w:pPr>
              <w:pStyle w:val="TAC"/>
            </w:pPr>
          </w:p>
        </w:tc>
      </w:tr>
      <w:tr w:rsidR="001E2EBC" w:rsidRPr="00D0162F" w14:paraId="1EFA0572" w14:textId="77777777" w:rsidTr="00A81E02">
        <w:trPr>
          <w:jc w:val="center"/>
        </w:trPr>
        <w:tc>
          <w:tcPr>
            <w:tcW w:w="848" w:type="dxa"/>
            <w:shd w:val="clear" w:color="auto" w:fill="auto"/>
          </w:tcPr>
          <w:p w14:paraId="63835E08" w14:textId="77777777" w:rsidR="001E2EBC" w:rsidRPr="00D0162F" w:rsidRDefault="001E2EBC" w:rsidP="00A81E02">
            <w:pPr>
              <w:pStyle w:val="TAC"/>
            </w:pPr>
            <w:r w:rsidRPr="00D0162F">
              <w:t>24</w:t>
            </w:r>
          </w:p>
        </w:tc>
        <w:tc>
          <w:tcPr>
            <w:tcW w:w="741" w:type="dxa"/>
            <w:shd w:val="clear" w:color="auto" w:fill="auto"/>
          </w:tcPr>
          <w:p w14:paraId="41BB4E05" w14:textId="77777777" w:rsidR="001E2EBC" w:rsidRPr="00D0162F" w:rsidRDefault="001E2EBC" w:rsidP="00A81E02">
            <w:pPr>
              <w:pStyle w:val="TAC"/>
              <w:rPr>
                <w:lang w:eastAsia="zh-CN"/>
              </w:rPr>
            </w:pPr>
            <w:r w:rsidRPr="00D0162F">
              <w:rPr>
                <w:lang w:eastAsia="zh-CN"/>
              </w:rPr>
              <w:t>1269</w:t>
            </w:r>
          </w:p>
        </w:tc>
        <w:tc>
          <w:tcPr>
            <w:tcW w:w="627" w:type="dxa"/>
            <w:shd w:val="clear" w:color="auto" w:fill="auto"/>
          </w:tcPr>
          <w:p w14:paraId="49ACEBFC" w14:textId="77777777" w:rsidR="001E2EBC" w:rsidRPr="00D0162F" w:rsidRDefault="001E2EBC" w:rsidP="00A81E02">
            <w:pPr>
              <w:pStyle w:val="TAC"/>
            </w:pPr>
            <w:r w:rsidRPr="00D0162F">
              <w:rPr>
                <w:lang w:eastAsia="zh-CN"/>
              </w:rPr>
              <w:t>629</w:t>
            </w:r>
          </w:p>
        </w:tc>
        <w:tc>
          <w:tcPr>
            <w:tcW w:w="627" w:type="dxa"/>
            <w:shd w:val="clear" w:color="auto" w:fill="auto"/>
          </w:tcPr>
          <w:p w14:paraId="09E5F80B" w14:textId="77777777" w:rsidR="001E2EBC" w:rsidRPr="00D0162F" w:rsidRDefault="001E2EBC" w:rsidP="00A81E02">
            <w:pPr>
              <w:pStyle w:val="TAC"/>
            </w:pPr>
            <w:r w:rsidRPr="00D0162F">
              <w:t>67</w:t>
            </w:r>
          </w:p>
        </w:tc>
        <w:tc>
          <w:tcPr>
            <w:tcW w:w="627" w:type="dxa"/>
            <w:shd w:val="clear" w:color="auto" w:fill="auto"/>
          </w:tcPr>
          <w:p w14:paraId="56697B23" w14:textId="77777777" w:rsidR="001E2EBC" w:rsidRPr="00D0162F" w:rsidRDefault="001E2EBC" w:rsidP="00A81E02">
            <w:pPr>
              <w:pStyle w:val="TAC"/>
              <w:rPr>
                <w:lang w:eastAsia="zh-CN"/>
              </w:rPr>
            </w:pPr>
            <w:r w:rsidRPr="00D0162F">
              <w:rPr>
                <w:lang w:eastAsia="zh-CN"/>
              </w:rPr>
              <w:t>6351</w:t>
            </w:r>
          </w:p>
        </w:tc>
        <w:tc>
          <w:tcPr>
            <w:tcW w:w="627" w:type="dxa"/>
            <w:shd w:val="clear" w:color="auto" w:fill="auto"/>
          </w:tcPr>
          <w:p w14:paraId="27A5CFF3" w14:textId="77777777" w:rsidR="001E2EBC" w:rsidRPr="00D0162F" w:rsidRDefault="001E2EBC" w:rsidP="00A81E02">
            <w:pPr>
              <w:pStyle w:val="TAC"/>
              <w:rPr>
                <w:lang w:eastAsia="zh-CN"/>
              </w:rPr>
            </w:pPr>
            <w:r w:rsidRPr="00D0162F">
              <w:rPr>
                <w:lang w:eastAsia="zh-CN"/>
              </w:rPr>
              <w:t>2427</w:t>
            </w:r>
          </w:p>
        </w:tc>
        <w:tc>
          <w:tcPr>
            <w:tcW w:w="572" w:type="dxa"/>
            <w:shd w:val="clear" w:color="auto" w:fill="auto"/>
          </w:tcPr>
          <w:p w14:paraId="1F2755C7" w14:textId="77777777" w:rsidR="001E2EBC" w:rsidRPr="00D0162F" w:rsidRDefault="001E2EBC" w:rsidP="00A81E02">
            <w:pPr>
              <w:pStyle w:val="TAC"/>
            </w:pPr>
            <w:r w:rsidRPr="00D0162F">
              <w:t>110</w:t>
            </w:r>
          </w:p>
        </w:tc>
        <w:tc>
          <w:tcPr>
            <w:tcW w:w="684" w:type="dxa"/>
            <w:shd w:val="clear" w:color="auto" w:fill="auto"/>
          </w:tcPr>
          <w:p w14:paraId="4312651F" w14:textId="77777777" w:rsidR="001E2EBC" w:rsidRPr="00D0162F" w:rsidRDefault="001E2EBC" w:rsidP="00A81E02">
            <w:pPr>
              <w:pStyle w:val="TAC"/>
              <w:rPr>
                <w:lang w:eastAsia="zh-CN"/>
              </w:rPr>
            </w:pPr>
            <w:r w:rsidRPr="00D0162F">
              <w:rPr>
                <w:lang w:eastAsia="zh-CN"/>
              </w:rPr>
              <w:t>6394</w:t>
            </w:r>
          </w:p>
        </w:tc>
        <w:tc>
          <w:tcPr>
            <w:tcW w:w="627" w:type="dxa"/>
            <w:shd w:val="clear" w:color="auto" w:fill="auto"/>
          </w:tcPr>
          <w:p w14:paraId="33BE2816" w14:textId="77777777" w:rsidR="001E2EBC" w:rsidRPr="00D0162F" w:rsidRDefault="001E2EBC" w:rsidP="00A81E02">
            <w:pPr>
              <w:pStyle w:val="TAC"/>
              <w:rPr>
                <w:lang w:eastAsia="zh-CN"/>
              </w:rPr>
            </w:pPr>
            <w:r w:rsidRPr="00D0162F">
              <w:rPr>
                <w:lang w:eastAsia="zh-CN"/>
              </w:rPr>
              <w:t>4462</w:t>
            </w:r>
          </w:p>
        </w:tc>
        <w:tc>
          <w:tcPr>
            <w:tcW w:w="627" w:type="dxa"/>
            <w:shd w:val="clear" w:color="auto" w:fill="auto"/>
          </w:tcPr>
          <w:p w14:paraId="211494F5" w14:textId="77777777" w:rsidR="001E2EBC" w:rsidRPr="00D0162F" w:rsidRDefault="001E2EBC" w:rsidP="00A81E02">
            <w:pPr>
              <w:pStyle w:val="TAC"/>
            </w:pPr>
            <w:r w:rsidRPr="00D0162F">
              <w:t>153</w:t>
            </w:r>
          </w:p>
        </w:tc>
        <w:tc>
          <w:tcPr>
            <w:tcW w:w="696" w:type="dxa"/>
            <w:shd w:val="clear" w:color="auto" w:fill="auto"/>
          </w:tcPr>
          <w:p w14:paraId="2DA340FD" w14:textId="77777777" w:rsidR="001E2EBC" w:rsidRPr="00D0162F" w:rsidRDefault="001E2EBC" w:rsidP="00A81E02">
            <w:pPr>
              <w:pStyle w:val="TAC"/>
            </w:pPr>
          </w:p>
        </w:tc>
        <w:tc>
          <w:tcPr>
            <w:tcW w:w="709" w:type="dxa"/>
            <w:shd w:val="clear" w:color="auto" w:fill="auto"/>
          </w:tcPr>
          <w:p w14:paraId="6B00F669" w14:textId="77777777" w:rsidR="001E2EBC" w:rsidRPr="00D0162F" w:rsidRDefault="001E2EBC" w:rsidP="00A81E02">
            <w:pPr>
              <w:pStyle w:val="TAC"/>
            </w:pPr>
          </w:p>
        </w:tc>
      </w:tr>
      <w:tr w:rsidR="001E2EBC" w:rsidRPr="00D0162F" w14:paraId="59164E7C" w14:textId="77777777" w:rsidTr="00A81E02">
        <w:trPr>
          <w:jc w:val="center"/>
        </w:trPr>
        <w:tc>
          <w:tcPr>
            <w:tcW w:w="848" w:type="dxa"/>
            <w:shd w:val="clear" w:color="auto" w:fill="auto"/>
          </w:tcPr>
          <w:p w14:paraId="78AF9E15" w14:textId="77777777" w:rsidR="001E2EBC" w:rsidRPr="00D0162F" w:rsidRDefault="001E2EBC" w:rsidP="00A81E02">
            <w:pPr>
              <w:pStyle w:val="TAC"/>
            </w:pPr>
            <w:r w:rsidRPr="00D0162F">
              <w:t>25</w:t>
            </w:r>
          </w:p>
        </w:tc>
        <w:tc>
          <w:tcPr>
            <w:tcW w:w="741" w:type="dxa"/>
            <w:shd w:val="clear" w:color="auto" w:fill="auto"/>
          </w:tcPr>
          <w:p w14:paraId="04508A43" w14:textId="77777777" w:rsidR="001E2EBC" w:rsidRPr="00D0162F" w:rsidRDefault="001E2EBC" w:rsidP="00A81E02">
            <w:pPr>
              <w:pStyle w:val="TAC"/>
              <w:rPr>
                <w:lang w:eastAsia="zh-CN"/>
              </w:rPr>
            </w:pPr>
            <w:r w:rsidRPr="00D0162F">
              <w:rPr>
                <w:lang w:eastAsia="zh-CN"/>
              </w:rPr>
              <w:t>1306</w:t>
            </w:r>
          </w:p>
        </w:tc>
        <w:tc>
          <w:tcPr>
            <w:tcW w:w="627" w:type="dxa"/>
            <w:shd w:val="clear" w:color="auto" w:fill="auto"/>
          </w:tcPr>
          <w:p w14:paraId="20D4DEEB" w14:textId="77777777" w:rsidR="001E2EBC" w:rsidRPr="00D0162F" w:rsidRDefault="001E2EBC" w:rsidP="00A81E02">
            <w:pPr>
              <w:pStyle w:val="TAC"/>
            </w:pPr>
            <w:r w:rsidRPr="00D0162F">
              <w:rPr>
                <w:lang w:eastAsia="zh-CN"/>
              </w:rPr>
              <w:t>666</w:t>
            </w:r>
          </w:p>
        </w:tc>
        <w:tc>
          <w:tcPr>
            <w:tcW w:w="627" w:type="dxa"/>
            <w:shd w:val="clear" w:color="auto" w:fill="auto"/>
          </w:tcPr>
          <w:p w14:paraId="2178A827" w14:textId="77777777" w:rsidR="001E2EBC" w:rsidRPr="00D0162F" w:rsidRDefault="001E2EBC" w:rsidP="00A81E02">
            <w:pPr>
              <w:pStyle w:val="TAC"/>
            </w:pPr>
            <w:r w:rsidRPr="00D0162F">
              <w:t>68</w:t>
            </w:r>
          </w:p>
        </w:tc>
        <w:tc>
          <w:tcPr>
            <w:tcW w:w="627" w:type="dxa"/>
            <w:shd w:val="clear" w:color="auto" w:fill="auto"/>
          </w:tcPr>
          <w:p w14:paraId="2CD79E49" w14:textId="77777777" w:rsidR="001E2EBC" w:rsidRPr="00D0162F" w:rsidRDefault="001E2EBC" w:rsidP="00A81E02">
            <w:pPr>
              <w:pStyle w:val="TAC"/>
              <w:rPr>
                <w:lang w:eastAsia="zh-CN"/>
              </w:rPr>
            </w:pPr>
            <w:r w:rsidRPr="00D0162F">
              <w:rPr>
                <w:lang w:eastAsia="zh-CN"/>
              </w:rPr>
              <w:t>6352</w:t>
            </w:r>
          </w:p>
        </w:tc>
        <w:tc>
          <w:tcPr>
            <w:tcW w:w="627" w:type="dxa"/>
            <w:shd w:val="clear" w:color="auto" w:fill="auto"/>
          </w:tcPr>
          <w:p w14:paraId="66E0203F" w14:textId="77777777" w:rsidR="001E2EBC" w:rsidRPr="00D0162F" w:rsidRDefault="001E2EBC" w:rsidP="00A81E02">
            <w:pPr>
              <w:pStyle w:val="TAC"/>
              <w:rPr>
                <w:lang w:eastAsia="zh-CN"/>
              </w:rPr>
            </w:pPr>
            <w:r w:rsidRPr="00D0162F">
              <w:rPr>
                <w:lang w:eastAsia="zh-CN"/>
              </w:rPr>
              <w:t>2473</w:t>
            </w:r>
          </w:p>
        </w:tc>
        <w:tc>
          <w:tcPr>
            <w:tcW w:w="572" w:type="dxa"/>
            <w:shd w:val="clear" w:color="auto" w:fill="auto"/>
          </w:tcPr>
          <w:p w14:paraId="3F4206E6" w14:textId="77777777" w:rsidR="001E2EBC" w:rsidRPr="00D0162F" w:rsidRDefault="001E2EBC" w:rsidP="00A81E02">
            <w:pPr>
              <w:pStyle w:val="TAC"/>
            </w:pPr>
            <w:r w:rsidRPr="00D0162F">
              <w:t>111</w:t>
            </w:r>
          </w:p>
        </w:tc>
        <w:tc>
          <w:tcPr>
            <w:tcW w:w="684" w:type="dxa"/>
            <w:shd w:val="clear" w:color="auto" w:fill="auto"/>
          </w:tcPr>
          <w:p w14:paraId="630F829D" w14:textId="77777777" w:rsidR="001E2EBC" w:rsidRPr="00D0162F" w:rsidRDefault="001E2EBC" w:rsidP="00A81E02">
            <w:pPr>
              <w:pStyle w:val="TAC"/>
              <w:rPr>
                <w:lang w:eastAsia="zh-CN"/>
              </w:rPr>
            </w:pPr>
            <w:r w:rsidRPr="00D0162F">
              <w:rPr>
                <w:lang w:eastAsia="zh-CN"/>
              </w:rPr>
              <w:t>6395</w:t>
            </w:r>
          </w:p>
        </w:tc>
        <w:tc>
          <w:tcPr>
            <w:tcW w:w="627" w:type="dxa"/>
            <w:shd w:val="clear" w:color="auto" w:fill="auto"/>
          </w:tcPr>
          <w:p w14:paraId="6512B1CD" w14:textId="77777777" w:rsidR="001E2EBC" w:rsidRPr="00D0162F" w:rsidRDefault="001E2EBC" w:rsidP="00A81E02">
            <w:pPr>
              <w:pStyle w:val="TAC"/>
              <w:rPr>
                <w:lang w:eastAsia="zh-CN"/>
              </w:rPr>
            </w:pPr>
            <w:r w:rsidRPr="00D0162F">
              <w:rPr>
                <w:lang w:eastAsia="zh-CN"/>
              </w:rPr>
              <w:t>4506</w:t>
            </w:r>
          </w:p>
        </w:tc>
        <w:tc>
          <w:tcPr>
            <w:tcW w:w="627" w:type="dxa"/>
            <w:shd w:val="clear" w:color="auto" w:fill="auto"/>
          </w:tcPr>
          <w:p w14:paraId="193BED7A" w14:textId="77777777" w:rsidR="001E2EBC" w:rsidRPr="00D0162F" w:rsidRDefault="001E2EBC" w:rsidP="00A81E02">
            <w:pPr>
              <w:pStyle w:val="TAC"/>
            </w:pPr>
            <w:r w:rsidRPr="00D0162F">
              <w:t>154</w:t>
            </w:r>
          </w:p>
        </w:tc>
        <w:tc>
          <w:tcPr>
            <w:tcW w:w="696" w:type="dxa"/>
            <w:shd w:val="clear" w:color="auto" w:fill="auto"/>
          </w:tcPr>
          <w:p w14:paraId="2B12194B" w14:textId="77777777" w:rsidR="001E2EBC" w:rsidRPr="00D0162F" w:rsidRDefault="001E2EBC" w:rsidP="00A81E02">
            <w:pPr>
              <w:pStyle w:val="TAC"/>
            </w:pPr>
          </w:p>
        </w:tc>
        <w:tc>
          <w:tcPr>
            <w:tcW w:w="709" w:type="dxa"/>
            <w:shd w:val="clear" w:color="auto" w:fill="auto"/>
          </w:tcPr>
          <w:p w14:paraId="70612005" w14:textId="77777777" w:rsidR="001E2EBC" w:rsidRPr="00D0162F" w:rsidRDefault="001E2EBC" w:rsidP="00A81E02">
            <w:pPr>
              <w:pStyle w:val="TAC"/>
            </w:pPr>
          </w:p>
        </w:tc>
      </w:tr>
      <w:tr w:rsidR="001E2EBC" w:rsidRPr="00D0162F" w14:paraId="4EA6355F" w14:textId="77777777" w:rsidTr="00A81E02">
        <w:trPr>
          <w:jc w:val="center"/>
        </w:trPr>
        <w:tc>
          <w:tcPr>
            <w:tcW w:w="848" w:type="dxa"/>
            <w:shd w:val="clear" w:color="auto" w:fill="auto"/>
          </w:tcPr>
          <w:p w14:paraId="47CDCFD3" w14:textId="77777777" w:rsidR="001E2EBC" w:rsidRPr="00D0162F" w:rsidRDefault="001E2EBC" w:rsidP="00A81E02">
            <w:pPr>
              <w:pStyle w:val="TAC"/>
            </w:pPr>
            <w:r w:rsidRPr="00D0162F">
              <w:t>26</w:t>
            </w:r>
          </w:p>
        </w:tc>
        <w:tc>
          <w:tcPr>
            <w:tcW w:w="741" w:type="dxa"/>
            <w:shd w:val="clear" w:color="auto" w:fill="auto"/>
          </w:tcPr>
          <w:p w14:paraId="3DAAB741" w14:textId="77777777" w:rsidR="001E2EBC" w:rsidRPr="00D0162F" w:rsidRDefault="001E2EBC" w:rsidP="00A81E02">
            <w:pPr>
              <w:pStyle w:val="TAC"/>
              <w:rPr>
                <w:lang w:eastAsia="zh-CN"/>
              </w:rPr>
            </w:pPr>
            <w:r w:rsidRPr="00D0162F">
              <w:rPr>
                <w:lang w:eastAsia="zh-CN"/>
              </w:rPr>
              <w:t>1344</w:t>
            </w:r>
          </w:p>
        </w:tc>
        <w:tc>
          <w:tcPr>
            <w:tcW w:w="627" w:type="dxa"/>
            <w:shd w:val="clear" w:color="auto" w:fill="auto"/>
          </w:tcPr>
          <w:p w14:paraId="59451E24" w14:textId="77777777" w:rsidR="001E2EBC" w:rsidRPr="00D0162F" w:rsidRDefault="001E2EBC" w:rsidP="00A81E02">
            <w:pPr>
              <w:pStyle w:val="TAC"/>
            </w:pPr>
            <w:r w:rsidRPr="00D0162F">
              <w:rPr>
                <w:lang w:eastAsia="zh-CN"/>
              </w:rPr>
              <w:t>706</w:t>
            </w:r>
          </w:p>
        </w:tc>
        <w:tc>
          <w:tcPr>
            <w:tcW w:w="627" w:type="dxa"/>
            <w:shd w:val="clear" w:color="auto" w:fill="auto"/>
          </w:tcPr>
          <w:p w14:paraId="4BA229A3" w14:textId="77777777" w:rsidR="001E2EBC" w:rsidRPr="00D0162F" w:rsidRDefault="001E2EBC" w:rsidP="00A81E02">
            <w:pPr>
              <w:pStyle w:val="TAC"/>
            </w:pPr>
            <w:r w:rsidRPr="00D0162F">
              <w:t>69</w:t>
            </w:r>
          </w:p>
        </w:tc>
        <w:tc>
          <w:tcPr>
            <w:tcW w:w="627" w:type="dxa"/>
            <w:shd w:val="clear" w:color="auto" w:fill="auto"/>
          </w:tcPr>
          <w:p w14:paraId="272434E6" w14:textId="77777777" w:rsidR="001E2EBC" w:rsidRPr="00D0162F" w:rsidRDefault="001E2EBC" w:rsidP="00A81E02">
            <w:pPr>
              <w:pStyle w:val="TAC"/>
              <w:rPr>
                <w:lang w:eastAsia="zh-CN"/>
              </w:rPr>
            </w:pPr>
            <w:r w:rsidRPr="00D0162F">
              <w:rPr>
                <w:lang w:eastAsia="zh-CN"/>
              </w:rPr>
              <w:t>6353</w:t>
            </w:r>
          </w:p>
        </w:tc>
        <w:tc>
          <w:tcPr>
            <w:tcW w:w="627" w:type="dxa"/>
            <w:shd w:val="clear" w:color="auto" w:fill="auto"/>
          </w:tcPr>
          <w:p w14:paraId="330E1780" w14:textId="77777777" w:rsidR="001E2EBC" w:rsidRPr="00D0162F" w:rsidRDefault="001E2EBC" w:rsidP="00A81E02">
            <w:pPr>
              <w:pStyle w:val="TAC"/>
              <w:rPr>
                <w:lang w:eastAsia="zh-CN"/>
              </w:rPr>
            </w:pPr>
            <w:r w:rsidRPr="00D0162F">
              <w:rPr>
                <w:lang w:eastAsia="zh-CN"/>
              </w:rPr>
              <w:t>2516</w:t>
            </w:r>
          </w:p>
        </w:tc>
        <w:tc>
          <w:tcPr>
            <w:tcW w:w="572" w:type="dxa"/>
            <w:shd w:val="clear" w:color="auto" w:fill="auto"/>
          </w:tcPr>
          <w:p w14:paraId="3EA848F7" w14:textId="77777777" w:rsidR="001E2EBC" w:rsidRPr="00D0162F" w:rsidRDefault="001E2EBC" w:rsidP="00A81E02">
            <w:pPr>
              <w:pStyle w:val="TAC"/>
            </w:pPr>
            <w:r w:rsidRPr="00D0162F">
              <w:t>112</w:t>
            </w:r>
          </w:p>
        </w:tc>
        <w:tc>
          <w:tcPr>
            <w:tcW w:w="684" w:type="dxa"/>
            <w:shd w:val="clear" w:color="auto" w:fill="auto"/>
          </w:tcPr>
          <w:p w14:paraId="5903FFCC" w14:textId="77777777" w:rsidR="001E2EBC" w:rsidRPr="00D0162F" w:rsidRDefault="001E2EBC" w:rsidP="00A81E02">
            <w:pPr>
              <w:pStyle w:val="TAC"/>
              <w:rPr>
                <w:lang w:eastAsia="zh-CN"/>
              </w:rPr>
            </w:pPr>
            <w:r w:rsidRPr="00D0162F">
              <w:rPr>
                <w:lang w:eastAsia="zh-CN"/>
              </w:rPr>
              <w:t>6396</w:t>
            </w:r>
          </w:p>
        </w:tc>
        <w:tc>
          <w:tcPr>
            <w:tcW w:w="627" w:type="dxa"/>
            <w:shd w:val="clear" w:color="auto" w:fill="auto"/>
          </w:tcPr>
          <w:p w14:paraId="09792DAC" w14:textId="77777777" w:rsidR="001E2EBC" w:rsidRPr="00D0162F" w:rsidRDefault="001E2EBC" w:rsidP="00A81E02">
            <w:pPr>
              <w:pStyle w:val="TAC"/>
              <w:rPr>
                <w:lang w:eastAsia="zh-CN"/>
              </w:rPr>
            </w:pPr>
            <w:r w:rsidRPr="00D0162F">
              <w:rPr>
                <w:lang w:eastAsia="zh-CN"/>
              </w:rPr>
              <w:t>4561</w:t>
            </w:r>
          </w:p>
        </w:tc>
        <w:tc>
          <w:tcPr>
            <w:tcW w:w="627" w:type="dxa"/>
            <w:shd w:val="clear" w:color="auto" w:fill="auto"/>
          </w:tcPr>
          <w:p w14:paraId="08D9DCEE" w14:textId="77777777" w:rsidR="001E2EBC" w:rsidRPr="00D0162F" w:rsidRDefault="001E2EBC" w:rsidP="00A81E02">
            <w:pPr>
              <w:pStyle w:val="TAC"/>
            </w:pPr>
            <w:r w:rsidRPr="00D0162F">
              <w:t>155</w:t>
            </w:r>
          </w:p>
        </w:tc>
        <w:tc>
          <w:tcPr>
            <w:tcW w:w="696" w:type="dxa"/>
            <w:shd w:val="clear" w:color="auto" w:fill="auto"/>
          </w:tcPr>
          <w:p w14:paraId="28FD47D7" w14:textId="77777777" w:rsidR="001E2EBC" w:rsidRPr="00D0162F" w:rsidRDefault="001E2EBC" w:rsidP="00A81E02">
            <w:pPr>
              <w:pStyle w:val="TAC"/>
            </w:pPr>
          </w:p>
        </w:tc>
        <w:tc>
          <w:tcPr>
            <w:tcW w:w="709" w:type="dxa"/>
            <w:shd w:val="clear" w:color="auto" w:fill="auto"/>
          </w:tcPr>
          <w:p w14:paraId="17B9D17C" w14:textId="77777777" w:rsidR="001E2EBC" w:rsidRPr="00D0162F" w:rsidRDefault="001E2EBC" w:rsidP="00A81E02">
            <w:pPr>
              <w:pStyle w:val="TAC"/>
            </w:pPr>
          </w:p>
        </w:tc>
      </w:tr>
      <w:tr w:rsidR="001E2EBC" w:rsidRPr="00D0162F" w14:paraId="0F4CEA3C" w14:textId="77777777" w:rsidTr="00A81E02">
        <w:trPr>
          <w:jc w:val="center"/>
        </w:trPr>
        <w:tc>
          <w:tcPr>
            <w:tcW w:w="848" w:type="dxa"/>
            <w:shd w:val="clear" w:color="auto" w:fill="auto"/>
          </w:tcPr>
          <w:p w14:paraId="595A679C" w14:textId="77777777" w:rsidR="001E2EBC" w:rsidRPr="00D0162F" w:rsidRDefault="001E2EBC" w:rsidP="00A81E02">
            <w:pPr>
              <w:pStyle w:val="TAC"/>
            </w:pPr>
            <w:r w:rsidRPr="00D0162F">
              <w:t>27</w:t>
            </w:r>
          </w:p>
        </w:tc>
        <w:tc>
          <w:tcPr>
            <w:tcW w:w="741" w:type="dxa"/>
            <w:shd w:val="clear" w:color="auto" w:fill="auto"/>
          </w:tcPr>
          <w:p w14:paraId="7C45AD4D" w14:textId="77777777" w:rsidR="001E2EBC" w:rsidRPr="00D0162F" w:rsidRDefault="001E2EBC" w:rsidP="00A81E02">
            <w:pPr>
              <w:pStyle w:val="TAC"/>
              <w:rPr>
                <w:lang w:eastAsia="zh-CN"/>
              </w:rPr>
            </w:pPr>
            <w:r w:rsidRPr="00D0162F">
              <w:rPr>
                <w:lang w:eastAsia="zh-CN"/>
              </w:rPr>
              <w:t>1382</w:t>
            </w:r>
          </w:p>
        </w:tc>
        <w:tc>
          <w:tcPr>
            <w:tcW w:w="627" w:type="dxa"/>
            <w:shd w:val="clear" w:color="auto" w:fill="auto"/>
          </w:tcPr>
          <w:p w14:paraId="181656D1" w14:textId="77777777" w:rsidR="001E2EBC" w:rsidRPr="00D0162F" w:rsidRDefault="001E2EBC" w:rsidP="00A81E02">
            <w:pPr>
              <w:pStyle w:val="TAC"/>
            </w:pPr>
            <w:r w:rsidRPr="00D0162F">
              <w:rPr>
                <w:lang w:eastAsia="zh-CN"/>
              </w:rPr>
              <w:t>741</w:t>
            </w:r>
          </w:p>
        </w:tc>
        <w:tc>
          <w:tcPr>
            <w:tcW w:w="627" w:type="dxa"/>
            <w:shd w:val="clear" w:color="auto" w:fill="auto"/>
          </w:tcPr>
          <w:p w14:paraId="2C0D3C82" w14:textId="77777777" w:rsidR="001E2EBC" w:rsidRPr="00D0162F" w:rsidRDefault="001E2EBC" w:rsidP="00A81E02">
            <w:pPr>
              <w:pStyle w:val="TAC"/>
            </w:pPr>
            <w:r w:rsidRPr="00D0162F">
              <w:t>70</w:t>
            </w:r>
          </w:p>
        </w:tc>
        <w:tc>
          <w:tcPr>
            <w:tcW w:w="627" w:type="dxa"/>
            <w:shd w:val="clear" w:color="auto" w:fill="auto"/>
          </w:tcPr>
          <w:p w14:paraId="12D723FE" w14:textId="77777777" w:rsidR="001E2EBC" w:rsidRPr="00D0162F" w:rsidRDefault="001E2EBC" w:rsidP="00A81E02">
            <w:pPr>
              <w:pStyle w:val="TAC"/>
              <w:rPr>
                <w:lang w:eastAsia="zh-CN"/>
              </w:rPr>
            </w:pPr>
            <w:r w:rsidRPr="00D0162F">
              <w:rPr>
                <w:lang w:eastAsia="zh-CN"/>
              </w:rPr>
              <w:t>6354</w:t>
            </w:r>
          </w:p>
        </w:tc>
        <w:tc>
          <w:tcPr>
            <w:tcW w:w="627" w:type="dxa"/>
            <w:shd w:val="clear" w:color="auto" w:fill="auto"/>
          </w:tcPr>
          <w:p w14:paraId="628C75CD" w14:textId="77777777" w:rsidR="001E2EBC" w:rsidRPr="00D0162F" w:rsidRDefault="001E2EBC" w:rsidP="00A81E02">
            <w:pPr>
              <w:pStyle w:val="TAC"/>
              <w:rPr>
                <w:lang w:eastAsia="zh-CN"/>
              </w:rPr>
            </w:pPr>
            <w:r w:rsidRPr="00D0162F">
              <w:rPr>
                <w:lang w:eastAsia="zh-CN"/>
              </w:rPr>
              <w:t>2559</w:t>
            </w:r>
          </w:p>
        </w:tc>
        <w:tc>
          <w:tcPr>
            <w:tcW w:w="572" w:type="dxa"/>
            <w:shd w:val="clear" w:color="auto" w:fill="auto"/>
          </w:tcPr>
          <w:p w14:paraId="419031F5" w14:textId="77777777" w:rsidR="001E2EBC" w:rsidRPr="00D0162F" w:rsidRDefault="001E2EBC" w:rsidP="00A81E02">
            <w:pPr>
              <w:pStyle w:val="TAC"/>
            </w:pPr>
            <w:r w:rsidRPr="00D0162F">
              <w:t>113</w:t>
            </w:r>
          </w:p>
        </w:tc>
        <w:tc>
          <w:tcPr>
            <w:tcW w:w="684" w:type="dxa"/>
            <w:shd w:val="clear" w:color="auto" w:fill="auto"/>
          </w:tcPr>
          <w:p w14:paraId="53D960D7" w14:textId="77777777" w:rsidR="001E2EBC" w:rsidRPr="00D0162F" w:rsidRDefault="001E2EBC" w:rsidP="00A81E02">
            <w:pPr>
              <w:pStyle w:val="TAC"/>
              <w:rPr>
                <w:lang w:eastAsia="zh-CN"/>
              </w:rPr>
            </w:pPr>
            <w:r w:rsidRPr="00D0162F">
              <w:rPr>
                <w:lang w:eastAsia="zh-CN"/>
              </w:rPr>
              <w:t>6397</w:t>
            </w:r>
          </w:p>
        </w:tc>
        <w:tc>
          <w:tcPr>
            <w:tcW w:w="627" w:type="dxa"/>
            <w:shd w:val="clear" w:color="auto" w:fill="auto"/>
          </w:tcPr>
          <w:p w14:paraId="5564F3F7" w14:textId="77777777" w:rsidR="001E2EBC" w:rsidRPr="00D0162F" w:rsidRDefault="001E2EBC" w:rsidP="00A81E02">
            <w:pPr>
              <w:pStyle w:val="TAC"/>
              <w:rPr>
                <w:lang w:eastAsia="zh-CN"/>
              </w:rPr>
            </w:pPr>
            <w:r w:rsidRPr="00D0162F">
              <w:rPr>
                <w:lang w:eastAsia="zh-CN"/>
              </w:rPr>
              <w:t>4611</w:t>
            </w:r>
          </w:p>
        </w:tc>
        <w:tc>
          <w:tcPr>
            <w:tcW w:w="627" w:type="dxa"/>
            <w:shd w:val="clear" w:color="auto" w:fill="auto"/>
          </w:tcPr>
          <w:p w14:paraId="1CF03F19" w14:textId="77777777" w:rsidR="001E2EBC" w:rsidRPr="00D0162F" w:rsidRDefault="001E2EBC" w:rsidP="00A81E02">
            <w:pPr>
              <w:pStyle w:val="TAC"/>
            </w:pPr>
            <w:r w:rsidRPr="00D0162F">
              <w:t>156</w:t>
            </w:r>
          </w:p>
        </w:tc>
        <w:tc>
          <w:tcPr>
            <w:tcW w:w="696" w:type="dxa"/>
            <w:shd w:val="clear" w:color="auto" w:fill="auto"/>
          </w:tcPr>
          <w:p w14:paraId="47B158EE" w14:textId="77777777" w:rsidR="001E2EBC" w:rsidRPr="00D0162F" w:rsidRDefault="001E2EBC" w:rsidP="00A81E02">
            <w:pPr>
              <w:pStyle w:val="TAC"/>
            </w:pPr>
          </w:p>
        </w:tc>
        <w:tc>
          <w:tcPr>
            <w:tcW w:w="709" w:type="dxa"/>
            <w:shd w:val="clear" w:color="auto" w:fill="auto"/>
          </w:tcPr>
          <w:p w14:paraId="79AD7ACC" w14:textId="77777777" w:rsidR="001E2EBC" w:rsidRPr="00D0162F" w:rsidRDefault="001E2EBC" w:rsidP="00A81E02">
            <w:pPr>
              <w:pStyle w:val="TAC"/>
            </w:pPr>
          </w:p>
        </w:tc>
      </w:tr>
      <w:tr w:rsidR="001E2EBC" w:rsidRPr="00D0162F" w14:paraId="57BC36CB" w14:textId="77777777" w:rsidTr="00A81E02">
        <w:trPr>
          <w:jc w:val="center"/>
        </w:trPr>
        <w:tc>
          <w:tcPr>
            <w:tcW w:w="848" w:type="dxa"/>
            <w:shd w:val="clear" w:color="auto" w:fill="auto"/>
          </w:tcPr>
          <w:p w14:paraId="14C2B8AC" w14:textId="77777777" w:rsidR="001E2EBC" w:rsidRPr="00D0162F" w:rsidRDefault="001E2EBC" w:rsidP="00A81E02">
            <w:pPr>
              <w:pStyle w:val="TAC"/>
            </w:pPr>
            <w:r w:rsidRPr="00D0162F">
              <w:t>28</w:t>
            </w:r>
          </w:p>
        </w:tc>
        <w:tc>
          <w:tcPr>
            <w:tcW w:w="741" w:type="dxa"/>
            <w:shd w:val="clear" w:color="auto" w:fill="auto"/>
          </w:tcPr>
          <w:p w14:paraId="0D334CCB" w14:textId="77777777" w:rsidR="001E2EBC" w:rsidRPr="00D0162F" w:rsidRDefault="001E2EBC" w:rsidP="00A81E02">
            <w:pPr>
              <w:pStyle w:val="TAC"/>
              <w:rPr>
                <w:lang w:eastAsia="zh-CN"/>
              </w:rPr>
            </w:pPr>
            <w:r w:rsidRPr="00D0162F">
              <w:rPr>
                <w:lang w:eastAsia="zh-CN"/>
              </w:rPr>
              <w:t>1420</w:t>
            </w:r>
          </w:p>
        </w:tc>
        <w:tc>
          <w:tcPr>
            <w:tcW w:w="627" w:type="dxa"/>
            <w:shd w:val="clear" w:color="auto" w:fill="auto"/>
          </w:tcPr>
          <w:p w14:paraId="0415C4F7" w14:textId="77777777" w:rsidR="001E2EBC" w:rsidRPr="00D0162F" w:rsidRDefault="001E2EBC" w:rsidP="00A81E02">
            <w:pPr>
              <w:pStyle w:val="TAC"/>
            </w:pPr>
            <w:r w:rsidRPr="00D0162F">
              <w:rPr>
                <w:lang w:eastAsia="zh-CN"/>
              </w:rPr>
              <w:t>777</w:t>
            </w:r>
          </w:p>
        </w:tc>
        <w:tc>
          <w:tcPr>
            <w:tcW w:w="627" w:type="dxa"/>
            <w:shd w:val="clear" w:color="auto" w:fill="auto"/>
          </w:tcPr>
          <w:p w14:paraId="5231FA91" w14:textId="77777777" w:rsidR="001E2EBC" w:rsidRPr="00D0162F" w:rsidRDefault="001E2EBC" w:rsidP="00A81E02">
            <w:pPr>
              <w:pStyle w:val="TAC"/>
            </w:pPr>
            <w:r w:rsidRPr="00D0162F">
              <w:t>71</w:t>
            </w:r>
          </w:p>
        </w:tc>
        <w:tc>
          <w:tcPr>
            <w:tcW w:w="627" w:type="dxa"/>
            <w:shd w:val="clear" w:color="auto" w:fill="auto"/>
          </w:tcPr>
          <w:p w14:paraId="6266676A" w14:textId="77777777" w:rsidR="001E2EBC" w:rsidRPr="00D0162F" w:rsidRDefault="001E2EBC" w:rsidP="00A81E02">
            <w:pPr>
              <w:pStyle w:val="TAC"/>
              <w:rPr>
                <w:lang w:eastAsia="zh-CN"/>
              </w:rPr>
            </w:pPr>
            <w:r w:rsidRPr="00D0162F">
              <w:rPr>
                <w:lang w:eastAsia="zh-CN"/>
              </w:rPr>
              <w:t>6355</w:t>
            </w:r>
          </w:p>
        </w:tc>
        <w:tc>
          <w:tcPr>
            <w:tcW w:w="627" w:type="dxa"/>
            <w:shd w:val="clear" w:color="auto" w:fill="auto"/>
          </w:tcPr>
          <w:p w14:paraId="0D9A2614" w14:textId="77777777" w:rsidR="001E2EBC" w:rsidRPr="00D0162F" w:rsidRDefault="001E2EBC" w:rsidP="00A81E02">
            <w:pPr>
              <w:pStyle w:val="TAC"/>
              <w:rPr>
                <w:lang w:eastAsia="zh-CN"/>
              </w:rPr>
            </w:pPr>
            <w:r w:rsidRPr="00D0162F">
              <w:rPr>
                <w:lang w:eastAsia="zh-CN"/>
              </w:rPr>
              <w:t>2608</w:t>
            </w:r>
          </w:p>
        </w:tc>
        <w:tc>
          <w:tcPr>
            <w:tcW w:w="572" w:type="dxa"/>
            <w:shd w:val="clear" w:color="auto" w:fill="auto"/>
          </w:tcPr>
          <w:p w14:paraId="6DB37533" w14:textId="77777777" w:rsidR="001E2EBC" w:rsidRPr="00D0162F" w:rsidRDefault="001E2EBC" w:rsidP="00A81E02">
            <w:pPr>
              <w:pStyle w:val="TAC"/>
            </w:pPr>
            <w:r w:rsidRPr="00D0162F">
              <w:t>114</w:t>
            </w:r>
          </w:p>
        </w:tc>
        <w:tc>
          <w:tcPr>
            <w:tcW w:w="684" w:type="dxa"/>
            <w:shd w:val="clear" w:color="auto" w:fill="auto"/>
          </w:tcPr>
          <w:p w14:paraId="18A41E9D" w14:textId="77777777" w:rsidR="001E2EBC" w:rsidRPr="00D0162F" w:rsidRDefault="001E2EBC" w:rsidP="00A81E02">
            <w:pPr>
              <w:pStyle w:val="TAC"/>
              <w:rPr>
                <w:lang w:eastAsia="zh-CN"/>
              </w:rPr>
            </w:pPr>
            <w:r w:rsidRPr="00D0162F">
              <w:rPr>
                <w:lang w:eastAsia="zh-CN"/>
              </w:rPr>
              <w:t>6398</w:t>
            </w:r>
          </w:p>
        </w:tc>
        <w:tc>
          <w:tcPr>
            <w:tcW w:w="627" w:type="dxa"/>
            <w:shd w:val="clear" w:color="auto" w:fill="auto"/>
          </w:tcPr>
          <w:p w14:paraId="6B3734E4" w14:textId="77777777" w:rsidR="001E2EBC" w:rsidRPr="00D0162F" w:rsidRDefault="001E2EBC" w:rsidP="00A81E02">
            <w:pPr>
              <w:pStyle w:val="TAC"/>
              <w:rPr>
                <w:lang w:eastAsia="zh-CN"/>
              </w:rPr>
            </w:pPr>
            <w:r w:rsidRPr="00D0162F">
              <w:rPr>
                <w:lang w:eastAsia="zh-CN"/>
              </w:rPr>
              <w:t>4661</w:t>
            </w:r>
          </w:p>
        </w:tc>
        <w:tc>
          <w:tcPr>
            <w:tcW w:w="627" w:type="dxa"/>
            <w:shd w:val="clear" w:color="auto" w:fill="auto"/>
          </w:tcPr>
          <w:p w14:paraId="3FF4F016" w14:textId="77777777" w:rsidR="001E2EBC" w:rsidRPr="00D0162F" w:rsidRDefault="001E2EBC" w:rsidP="00A81E02">
            <w:pPr>
              <w:pStyle w:val="TAC"/>
            </w:pPr>
            <w:r w:rsidRPr="00D0162F">
              <w:t>157</w:t>
            </w:r>
          </w:p>
        </w:tc>
        <w:tc>
          <w:tcPr>
            <w:tcW w:w="696" w:type="dxa"/>
            <w:shd w:val="clear" w:color="auto" w:fill="auto"/>
          </w:tcPr>
          <w:p w14:paraId="32AB4D24" w14:textId="77777777" w:rsidR="001E2EBC" w:rsidRPr="00D0162F" w:rsidRDefault="001E2EBC" w:rsidP="00A81E02">
            <w:pPr>
              <w:pStyle w:val="TAC"/>
            </w:pPr>
          </w:p>
        </w:tc>
        <w:tc>
          <w:tcPr>
            <w:tcW w:w="709" w:type="dxa"/>
            <w:shd w:val="clear" w:color="auto" w:fill="auto"/>
          </w:tcPr>
          <w:p w14:paraId="70BB2D0D" w14:textId="77777777" w:rsidR="001E2EBC" w:rsidRPr="00D0162F" w:rsidRDefault="001E2EBC" w:rsidP="00A81E02">
            <w:pPr>
              <w:pStyle w:val="TAC"/>
            </w:pPr>
          </w:p>
        </w:tc>
      </w:tr>
      <w:tr w:rsidR="001E2EBC" w:rsidRPr="00D0162F" w14:paraId="39020915" w14:textId="77777777" w:rsidTr="00A81E02">
        <w:trPr>
          <w:jc w:val="center"/>
        </w:trPr>
        <w:tc>
          <w:tcPr>
            <w:tcW w:w="848" w:type="dxa"/>
            <w:shd w:val="clear" w:color="auto" w:fill="auto"/>
          </w:tcPr>
          <w:p w14:paraId="6A8EF950" w14:textId="77777777" w:rsidR="001E2EBC" w:rsidRPr="00D0162F" w:rsidRDefault="001E2EBC" w:rsidP="00A81E02">
            <w:pPr>
              <w:pStyle w:val="TAC"/>
            </w:pPr>
            <w:r w:rsidRPr="00D0162F">
              <w:t>29</w:t>
            </w:r>
          </w:p>
        </w:tc>
        <w:tc>
          <w:tcPr>
            <w:tcW w:w="741" w:type="dxa"/>
            <w:shd w:val="clear" w:color="auto" w:fill="auto"/>
          </w:tcPr>
          <w:p w14:paraId="09FF5DAA" w14:textId="77777777" w:rsidR="001E2EBC" w:rsidRPr="00D0162F" w:rsidRDefault="001E2EBC" w:rsidP="00A81E02">
            <w:pPr>
              <w:pStyle w:val="TAC"/>
              <w:rPr>
                <w:lang w:eastAsia="zh-CN"/>
              </w:rPr>
            </w:pPr>
            <w:r w:rsidRPr="00D0162F">
              <w:rPr>
                <w:lang w:eastAsia="zh-CN"/>
              </w:rPr>
              <w:t>1457</w:t>
            </w:r>
          </w:p>
        </w:tc>
        <w:tc>
          <w:tcPr>
            <w:tcW w:w="627" w:type="dxa"/>
            <w:shd w:val="clear" w:color="auto" w:fill="auto"/>
          </w:tcPr>
          <w:p w14:paraId="24B8EFF1" w14:textId="77777777" w:rsidR="001E2EBC" w:rsidRPr="00D0162F" w:rsidRDefault="001E2EBC" w:rsidP="00A81E02">
            <w:pPr>
              <w:pStyle w:val="TAC"/>
            </w:pPr>
            <w:r w:rsidRPr="00D0162F">
              <w:rPr>
                <w:lang w:eastAsia="zh-CN"/>
              </w:rPr>
              <w:t>815</w:t>
            </w:r>
          </w:p>
        </w:tc>
        <w:tc>
          <w:tcPr>
            <w:tcW w:w="627" w:type="dxa"/>
            <w:shd w:val="clear" w:color="auto" w:fill="auto"/>
          </w:tcPr>
          <w:p w14:paraId="65D9B855" w14:textId="77777777" w:rsidR="001E2EBC" w:rsidRPr="00D0162F" w:rsidRDefault="001E2EBC" w:rsidP="00A81E02">
            <w:pPr>
              <w:pStyle w:val="TAC"/>
            </w:pPr>
            <w:r w:rsidRPr="00D0162F">
              <w:t>72</w:t>
            </w:r>
          </w:p>
        </w:tc>
        <w:tc>
          <w:tcPr>
            <w:tcW w:w="627" w:type="dxa"/>
            <w:shd w:val="clear" w:color="auto" w:fill="auto"/>
          </w:tcPr>
          <w:p w14:paraId="6C816F2A" w14:textId="77777777" w:rsidR="001E2EBC" w:rsidRPr="00D0162F" w:rsidRDefault="001E2EBC" w:rsidP="00A81E02">
            <w:pPr>
              <w:pStyle w:val="TAC"/>
              <w:rPr>
                <w:lang w:eastAsia="zh-CN"/>
              </w:rPr>
            </w:pPr>
            <w:r w:rsidRPr="00D0162F">
              <w:rPr>
                <w:lang w:eastAsia="zh-CN"/>
              </w:rPr>
              <w:t>6356</w:t>
            </w:r>
          </w:p>
        </w:tc>
        <w:tc>
          <w:tcPr>
            <w:tcW w:w="627" w:type="dxa"/>
            <w:shd w:val="clear" w:color="auto" w:fill="auto"/>
          </w:tcPr>
          <w:p w14:paraId="3C9299BD" w14:textId="77777777" w:rsidR="001E2EBC" w:rsidRPr="00D0162F" w:rsidRDefault="001E2EBC" w:rsidP="00A81E02">
            <w:pPr>
              <w:pStyle w:val="TAC"/>
              <w:rPr>
                <w:lang w:eastAsia="zh-CN"/>
              </w:rPr>
            </w:pPr>
            <w:r w:rsidRPr="00D0162F">
              <w:rPr>
                <w:lang w:eastAsia="zh-CN"/>
              </w:rPr>
              <w:t>2652</w:t>
            </w:r>
          </w:p>
        </w:tc>
        <w:tc>
          <w:tcPr>
            <w:tcW w:w="572" w:type="dxa"/>
            <w:shd w:val="clear" w:color="auto" w:fill="auto"/>
          </w:tcPr>
          <w:p w14:paraId="5F20CEAF" w14:textId="77777777" w:rsidR="001E2EBC" w:rsidRPr="00D0162F" w:rsidRDefault="001E2EBC" w:rsidP="00A81E02">
            <w:pPr>
              <w:pStyle w:val="TAC"/>
            </w:pPr>
            <w:r w:rsidRPr="00D0162F">
              <w:t>115</w:t>
            </w:r>
          </w:p>
        </w:tc>
        <w:tc>
          <w:tcPr>
            <w:tcW w:w="684" w:type="dxa"/>
            <w:shd w:val="clear" w:color="auto" w:fill="auto"/>
          </w:tcPr>
          <w:p w14:paraId="08A6066A" w14:textId="77777777" w:rsidR="001E2EBC" w:rsidRPr="00D0162F" w:rsidRDefault="001E2EBC" w:rsidP="00A81E02">
            <w:pPr>
              <w:pStyle w:val="TAC"/>
              <w:rPr>
                <w:lang w:eastAsia="zh-CN"/>
              </w:rPr>
            </w:pPr>
            <w:r w:rsidRPr="00D0162F">
              <w:rPr>
                <w:lang w:eastAsia="zh-CN"/>
              </w:rPr>
              <w:t>6399</w:t>
            </w:r>
          </w:p>
        </w:tc>
        <w:tc>
          <w:tcPr>
            <w:tcW w:w="627" w:type="dxa"/>
            <w:shd w:val="clear" w:color="auto" w:fill="auto"/>
          </w:tcPr>
          <w:p w14:paraId="6450C721" w14:textId="77777777" w:rsidR="001E2EBC" w:rsidRPr="00D0162F" w:rsidRDefault="001E2EBC" w:rsidP="00A81E02">
            <w:pPr>
              <w:pStyle w:val="TAC"/>
              <w:rPr>
                <w:lang w:eastAsia="zh-CN"/>
              </w:rPr>
            </w:pPr>
            <w:r w:rsidRPr="00D0162F">
              <w:rPr>
                <w:lang w:eastAsia="zh-CN"/>
              </w:rPr>
              <w:t>4712</w:t>
            </w:r>
          </w:p>
        </w:tc>
        <w:tc>
          <w:tcPr>
            <w:tcW w:w="627" w:type="dxa"/>
            <w:shd w:val="clear" w:color="auto" w:fill="auto"/>
          </w:tcPr>
          <w:p w14:paraId="09F426CA" w14:textId="77777777" w:rsidR="001E2EBC" w:rsidRPr="00D0162F" w:rsidRDefault="001E2EBC" w:rsidP="00A81E02">
            <w:pPr>
              <w:pStyle w:val="TAC"/>
            </w:pPr>
            <w:r w:rsidRPr="00D0162F">
              <w:t>158</w:t>
            </w:r>
          </w:p>
        </w:tc>
        <w:tc>
          <w:tcPr>
            <w:tcW w:w="696" w:type="dxa"/>
            <w:shd w:val="clear" w:color="auto" w:fill="auto"/>
          </w:tcPr>
          <w:p w14:paraId="7680D923" w14:textId="77777777" w:rsidR="001E2EBC" w:rsidRPr="00D0162F" w:rsidRDefault="001E2EBC" w:rsidP="00A81E02">
            <w:pPr>
              <w:pStyle w:val="TAC"/>
            </w:pPr>
          </w:p>
        </w:tc>
        <w:tc>
          <w:tcPr>
            <w:tcW w:w="709" w:type="dxa"/>
            <w:shd w:val="clear" w:color="auto" w:fill="auto"/>
          </w:tcPr>
          <w:p w14:paraId="4817180A" w14:textId="77777777" w:rsidR="001E2EBC" w:rsidRPr="00D0162F" w:rsidRDefault="001E2EBC" w:rsidP="00A81E02">
            <w:pPr>
              <w:pStyle w:val="TAC"/>
            </w:pPr>
          </w:p>
        </w:tc>
      </w:tr>
      <w:tr w:rsidR="001E2EBC" w:rsidRPr="00D0162F" w14:paraId="59DF5EB6" w14:textId="77777777" w:rsidTr="00A81E02">
        <w:trPr>
          <w:jc w:val="center"/>
        </w:trPr>
        <w:tc>
          <w:tcPr>
            <w:tcW w:w="848" w:type="dxa"/>
            <w:shd w:val="clear" w:color="auto" w:fill="auto"/>
          </w:tcPr>
          <w:p w14:paraId="1E232F1E" w14:textId="77777777" w:rsidR="001E2EBC" w:rsidRPr="00D0162F" w:rsidRDefault="001E2EBC" w:rsidP="00A81E02">
            <w:pPr>
              <w:pStyle w:val="TAC"/>
            </w:pPr>
            <w:r w:rsidRPr="00D0162F">
              <w:t>30</w:t>
            </w:r>
          </w:p>
        </w:tc>
        <w:tc>
          <w:tcPr>
            <w:tcW w:w="741" w:type="dxa"/>
            <w:shd w:val="clear" w:color="auto" w:fill="auto"/>
          </w:tcPr>
          <w:p w14:paraId="46D34620" w14:textId="77777777" w:rsidR="001E2EBC" w:rsidRPr="00D0162F" w:rsidRDefault="001E2EBC" w:rsidP="00A81E02">
            <w:pPr>
              <w:pStyle w:val="TAC"/>
              <w:rPr>
                <w:lang w:eastAsia="zh-CN"/>
              </w:rPr>
            </w:pPr>
            <w:r w:rsidRPr="00D0162F">
              <w:rPr>
                <w:lang w:eastAsia="zh-CN"/>
              </w:rPr>
              <w:t>1494</w:t>
            </w:r>
          </w:p>
        </w:tc>
        <w:tc>
          <w:tcPr>
            <w:tcW w:w="627" w:type="dxa"/>
            <w:shd w:val="clear" w:color="auto" w:fill="auto"/>
          </w:tcPr>
          <w:p w14:paraId="32360441" w14:textId="77777777" w:rsidR="001E2EBC" w:rsidRPr="00D0162F" w:rsidRDefault="001E2EBC" w:rsidP="00A81E02">
            <w:pPr>
              <w:pStyle w:val="TAC"/>
            </w:pPr>
            <w:r w:rsidRPr="00D0162F">
              <w:rPr>
                <w:lang w:eastAsia="zh-CN"/>
              </w:rPr>
              <w:t>855</w:t>
            </w:r>
          </w:p>
        </w:tc>
        <w:tc>
          <w:tcPr>
            <w:tcW w:w="627" w:type="dxa"/>
            <w:shd w:val="clear" w:color="auto" w:fill="auto"/>
          </w:tcPr>
          <w:p w14:paraId="5D4E0827" w14:textId="77777777" w:rsidR="001E2EBC" w:rsidRPr="00D0162F" w:rsidRDefault="001E2EBC" w:rsidP="00A81E02">
            <w:pPr>
              <w:pStyle w:val="TAC"/>
            </w:pPr>
            <w:r w:rsidRPr="00D0162F">
              <w:t>73</w:t>
            </w:r>
          </w:p>
        </w:tc>
        <w:tc>
          <w:tcPr>
            <w:tcW w:w="627" w:type="dxa"/>
            <w:shd w:val="clear" w:color="auto" w:fill="auto"/>
          </w:tcPr>
          <w:p w14:paraId="159BB881" w14:textId="77777777" w:rsidR="001E2EBC" w:rsidRPr="00D0162F" w:rsidRDefault="001E2EBC" w:rsidP="00A81E02">
            <w:pPr>
              <w:pStyle w:val="TAC"/>
              <w:rPr>
                <w:lang w:eastAsia="zh-CN"/>
              </w:rPr>
            </w:pPr>
            <w:r w:rsidRPr="00D0162F">
              <w:rPr>
                <w:lang w:eastAsia="zh-CN"/>
              </w:rPr>
              <w:t>6357</w:t>
            </w:r>
          </w:p>
        </w:tc>
        <w:tc>
          <w:tcPr>
            <w:tcW w:w="627" w:type="dxa"/>
            <w:shd w:val="clear" w:color="auto" w:fill="auto"/>
          </w:tcPr>
          <w:p w14:paraId="1201FBC4" w14:textId="77777777" w:rsidR="001E2EBC" w:rsidRPr="00D0162F" w:rsidRDefault="001E2EBC" w:rsidP="00A81E02">
            <w:pPr>
              <w:pStyle w:val="TAC"/>
              <w:rPr>
                <w:lang w:eastAsia="zh-CN"/>
              </w:rPr>
            </w:pPr>
            <w:r w:rsidRPr="00D0162F">
              <w:rPr>
                <w:lang w:eastAsia="zh-CN"/>
              </w:rPr>
              <w:t>2694</w:t>
            </w:r>
          </w:p>
        </w:tc>
        <w:tc>
          <w:tcPr>
            <w:tcW w:w="572" w:type="dxa"/>
            <w:shd w:val="clear" w:color="auto" w:fill="auto"/>
          </w:tcPr>
          <w:p w14:paraId="71244BF1" w14:textId="77777777" w:rsidR="001E2EBC" w:rsidRPr="00D0162F" w:rsidRDefault="001E2EBC" w:rsidP="00A81E02">
            <w:pPr>
              <w:pStyle w:val="TAC"/>
            </w:pPr>
            <w:r w:rsidRPr="00D0162F">
              <w:t>116</w:t>
            </w:r>
          </w:p>
        </w:tc>
        <w:tc>
          <w:tcPr>
            <w:tcW w:w="684" w:type="dxa"/>
            <w:shd w:val="clear" w:color="auto" w:fill="auto"/>
          </w:tcPr>
          <w:p w14:paraId="1882502B" w14:textId="77777777" w:rsidR="001E2EBC" w:rsidRPr="00D0162F" w:rsidRDefault="001E2EBC" w:rsidP="00A81E02">
            <w:pPr>
              <w:pStyle w:val="TAC"/>
              <w:rPr>
                <w:lang w:eastAsia="zh-CN"/>
              </w:rPr>
            </w:pPr>
            <w:r w:rsidRPr="00D0162F">
              <w:rPr>
                <w:lang w:eastAsia="zh-CN"/>
              </w:rPr>
              <w:t>6400</w:t>
            </w:r>
          </w:p>
        </w:tc>
        <w:tc>
          <w:tcPr>
            <w:tcW w:w="627" w:type="dxa"/>
            <w:shd w:val="clear" w:color="auto" w:fill="auto"/>
          </w:tcPr>
          <w:p w14:paraId="5A4A3F96" w14:textId="77777777" w:rsidR="001E2EBC" w:rsidRPr="00D0162F" w:rsidRDefault="001E2EBC" w:rsidP="00A81E02">
            <w:pPr>
              <w:pStyle w:val="TAC"/>
              <w:rPr>
                <w:lang w:eastAsia="zh-CN"/>
              </w:rPr>
            </w:pPr>
            <w:r w:rsidRPr="00D0162F">
              <w:rPr>
                <w:lang w:eastAsia="zh-CN"/>
              </w:rPr>
              <w:t>4760</w:t>
            </w:r>
          </w:p>
        </w:tc>
        <w:tc>
          <w:tcPr>
            <w:tcW w:w="627" w:type="dxa"/>
            <w:shd w:val="clear" w:color="auto" w:fill="auto"/>
          </w:tcPr>
          <w:p w14:paraId="6D763FA5" w14:textId="77777777" w:rsidR="001E2EBC" w:rsidRPr="00D0162F" w:rsidRDefault="001E2EBC" w:rsidP="00A81E02">
            <w:pPr>
              <w:pStyle w:val="TAC"/>
            </w:pPr>
            <w:r w:rsidRPr="00D0162F">
              <w:t>159</w:t>
            </w:r>
          </w:p>
        </w:tc>
        <w:tc>
          <w:tcPr>
            <w:tcW w:w="696" w:type="dxa"/>
            <w:shd w:val="clear" w:color="auto" w:fill="auto"/>
          </w:tcPr>
          <w:p w14:paraId="6C749B31" w14:textId="77777777" w:rsidR="001E2EBC" w:rsidRPr="00D0162F" w:rsidRDefault="001E2EBC" w:rsidP="00A81E02">
            <w:pPr>
              <w:pStyle w:val="TAC"/>
            </w:pPr>
          </w:p>
        </w:tc>
        <w:tc>
          <w:tcPr>
            <w:tcW w:w="709" w:type="dxa"/>
            <w:shd w:val="clear" w:color="auto" w:fill="auto"/>
          </w:tcPr>
          <w:p w14:paraId="5072A98D" w14:textId="77777777" w:rsidR="001E2EBC" w:rsidRPr="00D0162F" w:rsidRDefault="001E2EBC" w:rsidP="00A81E02">
            <w:pPr>
              <w:pStyle w:val="TAC"/>
            </w:pPr>
          </w:p>
        </w:tc>
      </w:tr>
      <w:tr w:rsidR="001E2EBC" w:rsidRPr="00D0162F" w14:paraId="737EC1BA" w14:textId="77777777" w:rsidTr="00A81E02">
        <w:trPr>
          <w:jc w:val="center"/>
        </w:trPr>
        <w:tc>
          <w:tcPr>
            <w:tcW w:w="848" w:type="dxa"/>
            <w:shd w:val="clear" w:color="auto" w:fill="auto"/>
          </w:tcPr>
          <w:p w14:paraId="694159CF" w14:textId="77777777" w:rsidR="001E2EBC" w:rsidRPr="00D0162F" w:rsidRDefault="001E2EBC" w:rsidP="00A81E02">
            <w:pPr>
              <w:pStyle w:val="TAC"/>
            </w:pPr>
            <w:r w:rsidRPr="00D0162F">
              <w:t>31</w:t>
            </w:r>
          </w:p>
        </w:tc>
        <w:tc>
          <w:tcPr>
            <w:tcW w:w="741" w:type="dxa"/>
            <w:shd w:val="clear" w:color="auto" w:fill="auto"/>
          </w:tcPr>
          <w:p w14:paraId="0B1F5768" w14:textId="77777777" w:rsidR="001E2EBC" w:rsidRPr="00D0162F" w:rsidRDefault="001E2EBC" w:rsidP="00A81E02">
            <w:pPr>
              <w:pStyle w:val="TAC"/>
              <w:rPr>
                <w:lang w:eastAsia="zh-CN"/>
              </w:rPr>
            </w:pPr>
            <w:r w:rsidRPr="00D0162F">
              <w:rPr>
                <w:lang w:eastAsia="zh-CN"/>
              </w:rPr>
              <w:t>1531</w:t>
            </w:r>
          </w:p>
        </w:tc>
        <w:tc>
          <w:tcPr>
            <w:tcW w:w="627" w:type="dxa"/>
            <w:shd w:val="clear" w:color="auto" w:fill="auto"/>
          </w:tcPr>
          <w:p w14:paraId="4C68F843" w14:textId="77777777" w:rsidR="001E2EBC" w:rsidRPr="00D0162F" w:rsidRDefault="001E2EBC" w:rsidP="00A81E02">
            <w:pPr>
              <w:pStyle w:val="TAC"/>
            </w:pPr>
            <w:r w:rsidRPr="00D0162F">
              <w:rPr>
                <w:lang w:eastAsia="zh-CN"/>
              </w:rPr>
              <w:t>898</w:t>
            </w:r>
          </w:p>
        </w:tc>
        <w:tc>
          <w:tcPr>
            <w:tcW w:w="627" w:type="dxa"/>
            <w:shd w:val="clear" w:color="auto" w:fill="auto"/>
          </w:tcPr>
          <w:p w14:paraId="7209071E" w14:textId="77777777" w:rsidR="001E2EBC" w:rsidRPr="00D0162F" w:rsidRDefault="001E2EBC" w:rsidP="00A81E02">
            <w:pPr>
              <w:pStyle w:val="TAC"/>
            </w:pPr>
            <w:r w:rsidRPr="00D0162F">
              <w:t>74</w:t>
            </w:r>
          </w:p>
        </w:tc>
        <w:tc>
          <w:tcPr>
            <w:tcW w:w="627" w:type="dxa"/>
            <w:shd w:val="clear" w:color="auto" w:fill="auto"/>
          </w:tcPr>
          <w:p w14:paraId="5F62EF80" w14:textId="77777777" w:rsidR="001E2EBC" w:rsidRPr="00D0162F" w:rsidRDefault="001E2EBC" w:rsidP="00A81E02">
            <w:pPr>
              <w:pStyle w:val="TAC"/>
              <w:rPr>
                <w:lang w:eastAsia="zh-CN"/>
              </w:rPr>
            </w:pPr>
            <w:r w:rsidRPr="00D0162F">
              <w:rPr>
                <w:lang w:eastAsia="zh-CN"/>
              </w:rPr>
              <w:t>6358</w:t>
            </w:r>
          </w:p>
        </w:tc>
        <w:tc>
          <w:tcPr>
            <w:tcW w:w="627" w:type="dxa"/>
            <w:shd w:val="clear" w:color="auto" w:fill="auto"/>
          </w:tcPr>
          <w:p w14:paraId="718AE706" w14:textId="77777777" w:rsidR="001E2EBC" w:rsidRPr="00D0162F" w:rsidRDefault="001E2EBC" w:rsidP="00A81E02">
            <w:pPr>
              <w:pStyle w:val="TAC"/>
              <w:rPr>
                <w:lang w:eastAsia="zh-CN"/>
              </w:rPr>
            </w:pPr>
            <w:r w:rsidRPr="00D0162F">
              <w:rPr>
                <w:lang w:eastAsia="zh-CN"/>
              </w:rPr>
              <w:t>2741</w:t>
            </w:r>
          </w:p>
        </w:tc>
        <w:tc>
          <w:tcPr>
            <w:tcW w:w="572" w:type="dxa"/>
            <w:shd w:val="clear" w:color="auto" w:fill="auto"/>
          </w:tcPr>
          <w:p w14:paraId="78CDD619" w14:textId="77777777" w:rsidR="001E2EBC" w:rsidRPr="00D0162F" w:rsidRDefault="001E2EBC" w:rsidP="00A81E02">
            <w:pPr>
              <w:pStyle w:val="TAC"/>
            </w:pPr>
            <w:r w:rsidRPr="00D0162F">
              <w:t>117</w:t>
            </w:r>
          </w:p>
        </w:tc>
        <w:tc>
          <w:tcPr>
            <w:tcW w:w="684" w:type="dxa"/>
            <w:shd w:val="clear" w:color="auto" w:fill="auto"/>
          </w:tcPr>
          <w:p w14:paraId="0B9B8647" w14:textId="77777777" w:rsidR="001E2EBC" w:rsidRPr="00D0162F" w:rsidRDefault="001E2EBC" w:rsidP="00A81E02">
            <w:pPr>
              <w:pStyle w:val="TAC"/>
              <w:rPr>
                <w:lang w:eastAsia="zh-CN"/>
              </w:rPr>
            </w:pPr>
            <w:r w:rsidRPr="00D0162F">
              <w:rPr>
                <w:lang w:eastAsia="zh-CN"/>
              </w:rPr>
              <w:t>6401</w:t>
            </w:r>
          </w:p>
        </w:tc>
        <w:tc>
          <w:tcPr>
            <w:tcW w:w="627" w:type="dxa"/>
            <w:shd w:val="clear" w:color="auto" w:fill="auto"/>
          </w:tcPr>
          <w:p w14:paraId="687B1BBF" w14:textId="77777777" w:rsidR="001E2EBC" w:rsidRPr="00D0162F" w:rsidRDefault="001E2EBC" w:rsidP="00A81E02">
            <w:pPr>
              <w:pStyle w:val="TAC"/>
              <w:rPr>
                <w:lang w:eastAsia="zh-CN"/>
              </w:rPr>
            </w:pPr>
            <w:r w:rsidRPr="00D0162F">
              <w:rPr>
                <w:lang w:eastAsia="zh-CN"/>
              </w:rPr>
              <w:t>4807</w:t>
            </w:r>
          </w:p>
        </w:tc>
        <w:tc>
          <w:tcPr>
            <w:tcW w:w="627" w:type="dxa"/>
            <w:shd w:val="clear" w:color="auto" w:fill="auto"/>
          </w:tcPr>
          <w:p w14:paraId="55E452F1" w14:textId="77777777" w:rsidR="001E2EBC" w:rsidRPr="00D0162F" w:rsidRDefault="001E2EBC" w:rsidP="00A81E02">
            <w:pPr>
              <w:pStyle w:val="TAC"/>
            </w:pPr>
            <w:r w:rsidRPr="00D0162F">
              <w:t>160</w:t>
            </w:r>
          </w:p>
        </w:tc>
        <w:tc>
          <w:tcPr>
            <w:tcW w:w="696" w:type="dxa"/>
            <w:shd w:val="clear" w:color="auto" w:fill="auto"/>
          </w:tcPr>
          <w:p w14:paraId="334EB840" w14:textId="77777777" w:rsidR="001E2EBC" w:rsidRPr="00D0162F" w:rsidRDefault="001E2EBC" w:rsidP="00A81E02">
            <w:pPr>
              <w:pStyle w:val="TAC"/>
            </w:pPr>
          </w:p>
        </w:tc>
        <w:tc>
          <w:tcPr>
            <w:tcW w:w="709" w:type="dxa"/>
            <w:shd w:val="clear" w:color="auto" w:fill="auto"/>
          </w:tcPr>
          <w:p w14:paraId="6DFF3AC6" w14:textId="77777777" w:rsidR="001E2EBC" w:rsidRPr="00D0162F" w:rsidRDefault="001E2EBC" w:rsidP="00A81E02">
            <w:pPr>
              <w:pStyle w:val="TAC"/>
            </w:pPr>
          </w:p>
        </w:tc>
      </w:tr>
      <w:tr w:rsidR="001E2EBC" w:rsidRPr="00D0162F" w14:paraId="1496CA68" w14:textId="77777777" w:rsidTr="00A81E02">
        <w:trPr>
          <w:jc w:val="center"/>
        </w:trPr>
        <w:tc>
          <w:tcPr>
            <w:tcW w:w="848" w:type="dxa"/>
            <w:shd w:val="clear" w:color="auto" w:fill="auto"/>
          </w:tcPr>
          <w:p w14:paraId="60DAE9E4" w14:textId="77777777" w:rsidR="001E2EBC" w:rsidRPr="00D0162F" w:rsidRDefault="001E2EBC" w:rsidP="00A81E02">
            <w:pPr>
              <w:pStyle w:val="TAC"/>
            </w:pPr>
            <w:r w:rsidRPr="00D0162F">
              <w:t>32</w:t>
            </w:r>
          </w:p>
        </w:tc>
        <w:tc>
          <w:tcPr>
            <w:tcW w:w="741" w:type="dxa"/>
            <w:shd w:val="clear" w:color="auto" w:fill="auto"/>
          </w:tcPr>
          <w:p w14:paraId="494BAA44" w14:textId="77777777" w:rsidR="001E2EBC" w:rsidRPr="00D0162F" w:rsidRDefault="001E2EBC" w:rsidP="00A81E02">
            <w:pPr>
              <w:pStyle w:val="TAC"/>
              <w:rPr>
                <w:lang w:eastAsia="zh-CN"/>
              </w:rPr>
            </w:pPr>
            <w:r w:rsidRPr="00D0162F">
              <w:rPr>
                <w:lang w:eastAsia="zh-CN"/>
              </w:rPr>
              <w:t>1568</w:t>
            </w:r>
          </w:p>
        </w:tc>
        <w:tc>
          <w:tcPr>
            <w:tcW w:w="627" w:type="dxa"/>
            <w:shd w:val="clear" w:color="auto" w:fill="auto"/>
          </w:tcPr>
          <w:p w14:paraId="76CFD5C1" w14:textId="77777777" w:rsidR="001E2EBC" w:rsidRPr="00D0162F" w:rsidRDefault="001E2EBC" w:rsidP="00A81E02">
            <w:pPr>
              <w:pStyle w:val="TAC"/>
            </w:pPr>
            <w:r w:rsidRPr="00D0162F">
              <w:rPr>
                <w:lang w:eastAsia="zh-CN"/>
              </w:rPr>
              <w:t>936</w:t>
            </w:r>
          </w:p>
        </w:tc>
        <w:tc>
          <w:tcPr>
            <w:tcW w:w="627" w:type="dxa"/>
            <w:shd w:val="clear" w:color="auto" w:fill="auto"/>
          </w:tcPr>
          <w:p w14:paraId="1E485243" w14:textId="77777777" w:rsidR="001E2EBC" w:rsidRPr="00D0162F" w:rsidRDefault="001E2EBC" w:rsidP="00A81E02">
            <w:pPr>
              <w:pStyle w:val="TAC"/>
            </w:pPr>
            <w:r w:rsidRPr="00D0162F">
              <w:t>75</w:t>
            </w:r>
          </w:p>
        </w:tc>
        <w:tc>
          <w:tcPr>
            <w:tcW w:w="627" w:type="dxa"/>
            <w:shd w:val="clear" w:color="auto" w:fill="auto"/>
          </w:tcPr>
          <w:p w14:paraId="5788A5A3" w14:textId="77777777" w:rsidR="001E2EBC" w:rsidRPr="00D0162F" w:rsidRDefault="001E2EBC" w:rsidP="00A81E02">
            <w:pPr>
              <w:pStyle w:val="TAC"/>
              <w:rPr>
                <w:lang w:eastAsia="zh-CN"/>
              </w:rPr>
            </w:pPr>
            <w:r w:rsidRPr="00D0162F">
              <w:rPr>
                <w:lang w:eastAsia="zh-CN"/>
              </w:rPr>
              <w:t>6359</w:t>
            </w:r>
          </w:p>
        </w:tc>
        <w:tc>
          <w:tcPr>
            <w:tcW w:w="627" w:type="dxa"/>
            <w:shd w:val="clear" w:color="auto" w:fill="auto"/>
          </w:tcPr>
          <w:p w14:paraId="30473B21" w14:textId="77777777" w:rsidR="001E2EBC" w:rsidRPr="00D0162F" w:rsidRDefault="001E2EBC" w:rsidP="00A81E02">
            <w:pPr>
              <w:pStyle w:val="TAC"/>
              <w:rPr>
                <w:lang w:eastAsia="zh-CN"/>
              </w:rPr>
            </w:pPr>
            <w:r w:rsidRPr="00D0162F">
              <w:rPr>
                <w:lang w:eastAsia="zh-CN"/>
              </w:rPr>
              <w:t>2789</w:t>
            </w:r>
          </w:p>
        </w:tc>
        <w:tc>
          <w:tcPr>
            <w:tcW w:w="572" w:type="dxa"/>
            <w:shd w:val="clear" w:color="auto" w:fill="auto"/>
          </w:tcPr>
          <w:p w14:paraId="37B41D75" w14:textId="77777777" w:rsidR="001E2EBC" w:rsidRPr="00D0162F" w:rsidRDefault="001E2EBC" w:rsidP="00A81E02">
            <w:pPr>
              <w:pStyle w:val="TAC"/>
            </w:pPr>
            <w:r w:rsidRPr="00D0162F">
              <w:t>118</w:t>
            </w:r>
          </w:p>
        </w:tc>
        <w:tc>
          <w:tcPr>
            <w:tcW w:w="684" w:type="dxa"/>
            <w:shd w:val="clear" w:color="auto" w:fill="auto"/>
          </w:tcPr>
          <w:p w14:paraId="13DADB63" w14:textId="77777777" w:rsidR="001E2EBC" w:rsidRPr="00D0162F" w:rsidRDefault="001E2EBC" w:rsidP="00A81E02">
            <w:pPr>
              <w:pStyle w:val="TAC"/>
              <w:rPr>
                <w:lang w:eastAsia="zh-CN"/>
              </w:rPr>
            </w:pPr>
            <w:r w:rsidRPr="00D0162F">
              <w:rPr>
                <w:lang w:eastAsia="zh-CN"/>
              </w:rPr>
              <w:t>6402</w:t>
            </w:r>
          </w:p>
        </w:tc>
        <w:tc>
          <w:tcPr>
            <w:tcW w:w="627" w:type="dxa"/>
            <w:shd w:val="clear" w:color="auto" w:fill="auto"/>
          </w:tcPr>
          <w:p w14:paraId="4E1F1C30" w14:textId="77777777" w:rsidR="001E2EBC" w:rsidRPr="00D0162F" w:rsidRDefault="001E2EBC" w:rsidP="00A81E02">
            <w:pPr>
              <w:pStyle w:val="TAC"/>
              <w:rPr>
                <w:lang w:eastAsia="zh-CN"/>
              </w:rPr>
            </w:pPr>
            <w:r w:rsidRPr="00D0162F">
              <w:rPr>
                <w:lang w:eastAsia="zh-CN"/>
              </w:rPr>
              <w:t>4854</w:t>
            </w:r>
          </w:p>
        </w:tc>
        <w:tc>
          <w:tcPr>
            <w:tcW w:w="627" w:type="dxa"/>
            <w:shd w:val="clear" w:color="auto" w:fill="auto"/>
          </w:tcPr>
          <w:p w14:paraId="1A893242" w14:textId="77777777" w:rsidR="001E2EBC" w:rsidRPr="00D0162F" w:rsidRDefault="001E2EBC" w:rsidP="00A81E02">
            <w:pPr>
              <w:pStyle w:val="TAC"/>
            </w:pPr>
            <w:r w:rsidRPr="00D0162F">
              <w:t>161</w:t>
            </w:r>
          </w:p>
        </w:tc>
        <w:tc>
          <w:tcPr>
            <w:tcW w:w="696" w:type="dxa"/>
            <w:shd w:val="clear" w:color="auto" w:fill="auto"/>
          </w:tcPr>
          <w:p w14:paraId="1C59D922" w14:textId="77777777" w:rsidR="001E2EBC" w:rsidRPr="00D0162F" w:rsidRDefault="001E2EBC" w:rsidP="00A81E02">
            <w:pPr>
              <w:pStyle w:val="TAC"/>
            </w:pPr>
          </w:p>
        </w:tc>
        <w:tc>
          <w:tcPr>
            <w:tcW w:w="709" w:type="dxa"/>
            <w:shd w:val="clear" w:color="auto" w:fill="auto"/>
          </w:tcPr>
          <w:p w14:paraId="3DEBA7F2" w14:textId="77777777" w:rsidR="001E2EBC" w:rsidRPr="00D0162F" w:rsidRDefault="001E2EBC" w:rsidP="00A81E02">
            <w:pPr>
              <w:pStyle w:val="TAC"/>
            </w:pPr>
          </w:p>
        </w:tc>
      </w:tr>
      <w:tr w:rsidR="001E2EBC" w:rsidRPr="00D0162F" w14:paraId="4F3D9EE5" w14:textId="77777777" w:rsidTr="00A81E02">
        <w:trPr>
          <w:jc w:val="center"/>
        </w:trPr>
        <w:tc>
          <w:tcPr>
            <w:tcW w:w="848" w:type="dxa"/>
            <w:shd w:val="clear" w:color="auto" w:fill="auto"/>
          </w:tcPr>
          <w:p w14:paraId="77DFA2F0" w14:textId="77777777" w:rsidR="001E2EBC" w:rsidRPr="00D0162F" w:rsidRDefault="001E2EBC" w:rsidP="00A81E02">
            <w:pPr>
              <w:pStyle w:val="TAC"/>
            </w:pPr>
            <w:r w:rsidRPr="00D0162F">
              <w:t>33</w:t>
            </w:r>
          </w:p>
        </w:tc>
        <w:tc>
          <w:tcPr>
            <w:tcW w:w="741" w:type="dxa"/>
            <w:shd w:val="clear" w:color="auto" w:fill="auto"/>
          </w:tcPr>
          <w:p w14:paraId="597AC301" w14:textId="77777777" w:rsidR="001E2EBC" w:rsidRPr="00D0162F" w:rsidRDefault="001E2EBC" w:rsidP="00A81E02">
            <w:pPr>
              <w:pStyle w:val="TAC"/>
              <w:rPr>
                <w:lang w:eastAsia="zh-CN"/>
              </w:rPr>
            </w:pPr>
            <w:r w:rsidRPr="00D0162F">
              <w:rPr>
                <w:lang w:eastAsia="zh-CN"/>
              </w:rPr>
              <w:t>1605</w:t>
            </w:r>
          </w:p>
        </w:tc>
        <w:tc>
          <w:tcPr>
            <w:tcW w:w="627" w:type="dxa"/>
            <w:shd w:val="clear" w:color="auto" w:fill="auto"/>
          </w:tcPr>
          <w:p w14:paraId="5597D3E8" w14:textId="77777777" w:rsidR="001E2EBC" w:rsidRPr="00D0162F" w:rsidRDefault="001E2EBC" w:rsidP="00A81E02">
            <w:pPr>
              <w:pStyle w:val="TAC"/>
            </w:pPr>
            <w:r w:rsidRPr="00D0162F">
              <w:rPr>
                <w:lang w:eastAsia="zh-CN"/>
              </w:rPr>
              <w:t>976</w:t>
            </w:r>
          </w:p>
        </w:tc>
        <w:tc>
          <w:tcPr>
            <w:tcW w:w="627" w:type="dxa"/>
            <w:shd w:val="clear" w:color="auto" w:fill="auto"/>
          </w:tcPr>
          <w:p w14:paraId="3CA93D41" w14:textId="77777777" w:rsidR="001E2EBC" w:rsidRPr="00D0162F" w:rsidRDefault="001E2EBC" w:rsidP="00A81E02">
            <w:pPr>
              <w:pStyle w:val="TAC"/>
            </w:pPr>
            <w:r w:rsidRPr="00D0162F">
              <w:t>76</w:t>
            </w:r>
          </w:p>
        </w:tc>
        <w:tc>
          <w:tcPr>
            <w:tcW w:w="627" w:type="dxa"/>
            <w:shd w:val="clear" w:color="auto" w:fill="auto"/>
          </w:tcPr>
          <w:p w14:paraId="439FB583" w14:textId="77777777" w:rsidR="001E2EBC" w:rsidRPr="00D0162F" w:rsidRDefault="001E2EBC" w:rsidP="00A81E02">
            <w:pPr>
              <w:pStyle w:val="TAC"/>
              <w:rPr>
                <w:lang w:eastAsia="zh-CN"/>
              </w:rPr>
            </w:pPr>
            <w:r w:rsidRPr="00D0162F">
              <w:rPr>
                <w:lang w:eastAsia="zh-CN"/>
              </w:rPr>
              <w:t>6360</w:t>
            </w:r>
          </w:p>
        </w:tc>
        <w:tc>
          <w:tcPr>
            <w:tcW w:w="627" w:type="dxa"/>
            <w:shd w:val="clear" w:color="auto" w:fill="auto"/>
          </w:tcPr>
          <w:p w14:paraId="610346B1" w14:textId="77777777" w:rsidR="001E2EBC" w:rsidRPr="00D0162F" w:rsidRDefault="001E2EBC" w:rsidP="00A81E02">
            <w:pPr>
              <w:pStyle w:val="TAC"/>
              <w:rPr>
                <w:lang w:eastAsia="zh-CN"/>
              </w:rPr>
            </w:pPr>
            <w:r w:rsidRPr="00D0162F">
              <w:rPr>
                <w:lang w:eastAsia="zh-CN"/>
              </w:rPr>
              <w:t>2836</w:t>
            </w:r>
          </w:p>
        </w:tc>
        <w:tc>
          <w:tcPr>
            <w:tcW w:w="572" w:type="dxa"/>
            <w:shd w:val="clear" w:color="auto" w:fill="auto"/>
          </w:tcPr>
          <w:p w14:paraId="55BBE7EA" w14:textId="77777777" w:rsidR="001E2EBC" w:rsidRPr="00D0162F" w:rsidRDefault="001E2EBC" w:rsidP="00A81E02">
            <w:pPr>
              <w:pStyle w:val="TAC"/>
            </w:pPr>
            <w:r w:rsidRPr="00D0162F">
              <w:t>119</w:t>
            </w:r>
          </w:p>
        </w:tc>
        <w:tc>
          <w:tcPr>
            <w:tcW w:w="684" w:type="dxa"/>
            <w:shd w:val="clear" w:color="auto" w:fill="auto"/>
          </w:tcPr>
          <w:p w14:paraId="24BCE044" w14:textId="77777777" w:rsidR="001E2EBC" w:rsidRPr="00D0162F" w:rsidRDefault="001E2EBC" w:rsidP="00A81E02">
            <w:pPr>
              <w:pStyle w:val="TAC"/>
              <w:rPr>
                <w:lang w:eastAsia="zh-CN"/>
              </w:rPr>
            </w:pPr>
            <w:r w:rsidRPr="00D0162F">
              <w:rPr>
                <w:lang w:eastAsia="zh-CN"/>
              </w:rPr>
              <w:t>6403</w:t>
            </w:r>
          </w:p>
        </w:tc>
        <w:tc>
          <w:tcPr>
            <w:tcW w:w="627" w:type="dxa"/>
            <w:shd w:val="clear" w:color="auto" w:fill="auto"/>
          </w:tcPr>
          <w:p w14:paraId="7CF44586" w14:textId="77777777" w:rsidR="001E2EBC" w:rsidRPr="00D0162F" w:rsidRDefault="001E2EBC" w:rsidP="00A81E02">
            <w:pPr>
              <w:pStyle w:val="TAC"/>
              <w:rPr>
                <w:lang w:eastAsia="zh-CN"/>
              </w:rPr>
            </w:pPr>
            <w:r w:rsidRPr="00D0162F">
              <w:rPr>
                <w:lang w:eastAsia="zh-CN"/>
              </w:rPr>
              <w:t>4909</w:t>
            </w:r>
          </w:p>
        </w:tc>
        <w:tc>
          <w:tcPr>
            <w:tcW w:w="627" w:type="dxa"/>
            <w:shd w:val="clear" w:color="auto" w:fill="auto"/>
          </w:tcPr>
          <w:p w14:paraId="421C280E" w14:textId="77777777" w:rsidR="001E2EBC" w:rsidRPr="00D0162F" w:rsidRDefault="001E2EBC" w:rsidP="00A81E02">
            <w:pPr>
              <w:pStyle w:val="TAC"/>
            </w:pPr>
            <w:r w:rsidRPr="00D0162F">
              <w:t>162</w:t>
            </w:r>
          </w:p>
        </w:tc>
        <w:tc>
          <w:tcPr>
            <w:tcW w:w="696" w:type="dxa"/>
            <w:shd w:val="clear" w:color="auto" w:fill="auto"/>
          </w:tcPr>
          <w:p w14:paraId="4D397D06" w14:textId="77777777" w:rsidR="001E2EBC" w:rsidRPr="00D0162F" w:rsidRDefault="001E2EBC" w:rsidP="00A81E02">
            <w:pPr>
              <w:pStyle w:val="TAC"/>
            </w:pPr>
          </w:p>
        </w:tc>
        <w:tc>
          <w:tcPr>
            <w:tcW w:w="709" w:type="dxa"/>
            <w:shd w:val="clear" w:color="auto" w:fill="auto"/>
          </w:tcPr>
          <w:p w14:paraId="317E2426" w14:textId="77777777" w:rsidR="001E2EBC" w:rsidRPr="00D0162F" w:rsidRDefault="001E2EBC" w:rsidP="00A81E02">
            <w:pPr>
              <w:pStyle w:val="TAC"/>
            </w:pPr>
          </w:p>
        </w:tc>
      </w:tr>
      <w:tr w:rsidR="001E2EBC" w:rsidRPr="00D0162F" w14:paraId="526953FC" w14:textId="77777777" w:rsidTr="00A81E02">
        <w:trPr>
          <w:jc w:val="center"/>
        </w:trPr>
        <w:tc>
          <w:tcPr>
            <w:tcW w:w="848" w:type="dxa"/>
            <w:shd w:val="clear" w:color="auto" w:fill="auto"/>
          </w:tcPr>
          <w:p w14:paraId="0A058FE9" w14:textId="77777777" w:rsidR="001E2EBC" w:rsidRPr="00D0162F" w:rsidRDefault="001E2EBC" w:rsidP="00A81E02">
            <w:pPr>
              <w:pStyle w:val="TAC"/>
            </w:pPr>
            <w:r w:rsidRPr="00D0162F">
              <w:t>34</w:t>
            </w:r>
          </w:p>
        </w:tc>
        <w:tc>
          <w:tcPr>
            <w:tcW w:w="741" w:type="dxa"/>
            <w:shd w:val="clear" w:color="auto" w:fill="auto"/>
          </w:tcPr>
          <w:p w14:paraId="126E9385" w14:textId="77777777" w:rsidR="001E2EBC" w:rsidRPr="00D0162F" w:rsidRDefault="001E2EBC" w:rsidP="00A81E02">
            <w:pPr>
              <w:pStyle w:val="TAC"/>
              <w:rPr>
                <w:lang w:eastAsia="zh-CN"/>
              </w:rPr>
            </w:pPr>
            <w:r w:rsidRPr="00D0162F">
              <w:rPr>
                <w:lang w:eastAsia="zh-CN"/>
              </w:rPr>
              <w:t>1642</w:t>
            </w:r>
          </w:p>
        </w:tc>
        <w:tc>
          <w:tcPr>
            <w:tcW w:w="627" w:type="dxa"/>
            <w:shd w:val="clear" w:color="auto" w:fill="auto"/>
          </w:tcPr>
          <w:p w14:paraId="371E1FCC" w14:textId="77777777" w:rsidR="001E2EBC" w:rsidRPr="00D0162F" w:rsidRDefault="001E2EBC" w:rsidP="00A81E02">
            <w:pPr>
              <w:pStyle w:val="TAC"/>
            </w:pPr>
            <w:r w:rsidRPr="00D0162F">
              <w:rPr>
                <w:lang w:eastAsia="zh-CN"/>
              </w:rPr>
              <w:t>1015</w:t>
            </w:r>
          </w:p>
        </w:tc>
        <w:tc>
          <w:tcPr>
            <w:tcW w:w="627" w:type="dxa"/>
            <w:shd w:val="clear" w:color="auto" w:fill="auto"/>
          </w:tcPr>
          <w:p w14:paraId="19B69DB8" w14:textId="77777777" w:rsidR="001E2EBC" w:rsidRPr="00D0162F" w:rsidRDefault="001E2EBC" w:rsidP="00A81E02">
            <w:pPr>
              <w:pStyle w:val="TAC"/>
            </w:pPr>
            <w:r w:rsidRPr="00D0162F">
              <w:t>77</w:t>
            </w:r>
          </w:p>
        </w:tc>
        <w:tc>
          <w:tcPr>
            <w:tcW w:w="627" w:type="dxa"/>
            <w:shd w:val="clear" w:color="auto" w:fill="auto"/>
          </w:tcPr>
          <w:p w14:paraId="0DCD4FB3" w14:textId="77777777" w:rsidR="001E2EBC" w:rsidRPr="00D0162F" w:rsidRDefault="001E2EBC" w:rsidP="00A81E02">
            <w:pPr>
              <w:pStyle w:val="TAC"/>
              <w:rPr>
                <w:lang w:eastAsia="zh-CN"/>
              </w:rPr>
            </w:pPr>
            <w:r w:rsidRPr="00D0162F">
              <w:rPr>
                <w:lang w:eastAsia="zh-CN"/>
              </w:rPr>
              <w:t>6361</w:t>
            </w:r>
          </w:p>
        </w:tc>
        <w:tc>
          <w:tcPr>
            <w:tcW w:w="627" w:type="dxa"/>
            <w:shd w:val="clear" w:color="auto" w:fill="auto"/>
          </w:tcPr>
          <w:p w14:paraId="18772DD1" w14:textId="77777777" w:rsidR="001E2EBC" w:rsidRPr="00D0162F" w:rsidRDefault="001E2EBC" w:rsidP="00A81E02">
            <w:pPr>
              <w:pStyle w:val="TAC"/>
              <w:rPr>
                <w:lang w:eastAsia="zh-CN"/>
              </w:rPr>
            </w:pPr>
            <w:r w:rsidRPr="00D0162F">
              <w:rPr>
                <w:lang w:eastAsia="zh-CN"/>
              </w:rPr>
              <w:t>2883</w:t>
            </w:r>
          </w:p>
        </w:tc>
        <w:tc>
          <w:tcPr>
            <w:tcW w:w="572" w:type="dxa"/>
            <w:shd w:val="clear" w:color="auto" w:fill="auto"/>
          </w:tcPr>
          <w:p w14:paraId="2F256FB6" w14:textId="77777777" w:rsidR="001E2EBC" w:rsidRPr="00D0162F" w:rsidRDefault="001E2EBC" w:rsidP="00A81E02">
            <w:pPr>
              <w:pStyle w:val="TAC"/>
            </w:pPr>
            <w:r w:rsidRPr="00D0162F">
              <w:t>120</w:t>
            </w:r>
          </w:p>
        </w:tc>
        <w:tc>
          <w:tcPr>
            <w:tcW w:w="684" w:type="dxa"/>
            <w:shd w:val="clear" w:color="auto" w:fill="auto"/>
          </w:tcPr>
          <w:p w14:paraId="4A3B6937" w14:textId="77777777" w:rsidR="001E2EBC" w:rsidRPr="00D0162F" w:rsidRDefault="001E2EBC" w:rsidP="00A81E02">
            <w:pPr>
              <w:pStyle w:val="TAC"/>
              <w:rPr>
                <w:lang w:eastAsia="zh-CN"/>
              </w:rPr>
            </w:pPr>
            <w:r w:rsidRPr="00D0162F">
              <w:rPr>
                <w:lang w:eastAsia="zh-CN"/>
              </w:rPr>
              <w:t>6404</w:t>
            </w:r>
          </w:p>
        </w:tc>
        <w:tc>
          <w:tcPr>
            <w:tcW w:w="627" w:type="dxa"/>
            <w:shd w:val="clear" w:color="auto" w:fill="auto"/>
          </w:tcPr>
          <w:p w14:paraId="6440437C" w14:textId="77777777" w:rsidR="001E2EBC" w:rsidRPr="00D0162F" w:rsidRDefault="001E2EBC" w:rsidP="00A81E02">
            <w:pPr>
              <w:pStyle w:val="TAC"/>
              <w:rPr>
                <w:lang w:eastAsia="zh-CN"/>
              </w:rPr>
            </w:pPr>
            <w:r w:rsidRPr="00D0162F">
              <w:rPr>
                <w:lang w:eastAsia="zh-CN"/>
              </w:rPr>
              <w:t>4960</w:t>
            </w:r>
          </w:p>
        </w:tc>
        <w:tc>
          <w:tcPr>
            <w:tcW w:w="627" w:type="dxa"/>
            <w:shd w:val="clear" w:color="auto" w:fill="auto"/>
          </w:tcPr>
          <w:p w14:paraId="1069EA74" w14:textId="77777777" w:rsidR="001E2EBC" w:rsidRPr="00D0162F" w:rsidRDefault="001E2EBC" w:rsidP="00A81E02">
            <w:pPr>
              <w:pStyle w:val="TAC"/>
            </w:pPr>
            <w:r w:rsidRPr="00D0162F">
              <w:t>163</w:t>
            </w:r>
          </w:p>
        </w:tc>
        <w:tc>
          <w:tcPr>
            <w:tcW w:w="696" w:type="dxa"/>
            <w:shd w:val="clear" w:color="auto" w:fill="auto"/>
          </w:tcPr>
          <w:p w14:paraId="4A542806" w14:textId="77777777" w:rsidR="001E2EBC" w:rsidRPr="00D0162F" w:rsidRDefault="001E2EBC" w:rsidP="00A81E02">
            <w:pPr>
              <w:pStyle w:val="TAC"/>
            </w:pPr>
          </w:p>
        </w:tc>
        <w:tc>
          <w:tcPr>
            <w:tcW w:w="709" w:type="dxa"/>
            <w:shd w:val="clear" w:color="auto" w:fill="auto"/>
          </w:tcPr>
          <w:p w14:paraId="19905DC0" w14:textId="77777777" w:rsidR="001E2EBC" w:rsidRPr="00D0162F" w:rsidRDefault="001E2EBC" w:rsidP="00A81E02">
            <w:pPr>
              <w:pStyle w:val="TAC"/>
            </w:pPr>
          </w:p>
        </w:tc>
      </w:tr>
      <w:tr w:rsidR="001E2EBC" w:rsidRPr="00D0162F" w14:paraId="26721F8F" w14:textId="77777777" w:rsidTr="00A81E02">
        <w:trPr>
          <w:jc w:val="center"/>
        </w:trPr>
        <w:tc>
          <w:tcPr>
            <w:tcW w:w="848" w:type="dxa"/>
            <w:shd w:val="clear" w:color="auto" w:fill="auto"/>
          </w:tcPr>
          <w:p w14:paraId="2DC7BE18" w14:textId="77777777" w:rsidR="001E2EBC" w:rsidRPr="00D0162F" w:rsidRDefault="001E2EBC" w:rsidP="00A81E02">
            <w:pPr>
              <w:pStyle w:val="TAC"/>
            </w:pPr>
            <w:r w:rsidRPr="00D0162F">
              <w:t>35</w:t>
            </w:r>
          </w:p>
        </w:tc>
        <w:tc>
          <w:tcPr>
            <w:tcW w:w="741" w:type="dxa"/>
            <w:shd w:val="clear" w:color="auto" w:fill="auto"/>
          </w:tcPr>
          <w:p w14:paraId="62D46680" w14:textId="77777777" w:rsidR="001E2EBC" w:rsidRPr="00D0162F" w:rsidRDefault="001E2EBC" w:rsidP="00A81E02">
            <w:pPr>
              <w:pStyle w:val="TAC"/>
              <w:rPr>
                <w:lang w:eastAsia="zh-CN"/>
              </w:rPr>
            </w:pPr>
            <w:r w:rsidRPr="00D0162F">
              <w:rPr>
                <w:lang w:eastAsia="zh-CN"/>
              </w:rPr>
              <w:t>1679</w:t>
            </w:r>
          </w:p>
        </w:tc>
        <w:tc>
          <w:tcPr>
            <w:tcW w:w="627" w:type="dxa"/>
            <w:shd w:val="clear" w:color="auto" w:fill="auto"/>
          </w:tcPr>
          <w:p w14:paraId="096D16CB" w14:textId="77777777" w:rsidR="001E2EBC" w:rsidRPr="00D0162F" w:rsidRDefault="001E2EBC" w:rsidP="00A81E02">
            <w:pPr>
              <w:pStyle w:val="TAC"/>
            </w:pPr>
            <w:r w:rsidRPr="00D0162F">
              <w:rPr>
                <w:lang w:eastAsia="zh-CN"/>
              </w:rPr>
              <w:t>1059</w:t>
            </w:r>
          </w:p>
        </w:tc>
        <w:tc>
          <w:tcPr>
            <w:tcW w:w="627" w:type="dxa"/>
            <w:shd w:val="clear" w:color="auto" w:fill="auto"/>
          </w:tcPr>
          <w:p w14:paraId="39101881" w14:textId="77777777" w:rsidR="001E2EBC" w:rsidRPr="00D0162F" w:rsidRDefault="001E2EBC" w:rsidP="00A81E02">
            <w:pPr>
              <w:pStyle w:val="TAC"/>
            </w:pPr>
            <w:r w:rsidRPr="00D0162F">
              <w:t>78</w:t>
            </w:r>
          </w:p>
        </w:tc>
        <w:tc>
          <w:tcPr>
            <w:tcW w:w="627" w:type="dxa"/>
            <w:shd w:val="clear" w:color="auto" w:fill="auto"/>
          </w:tcPr>
          <w:p w14:paraId="3988CD87" w14:textId="77777777" w:rsidR="001E2EBC" w:rsidRPr="00D0162F" w:rsidRDefault="001E2EBC" w:rsidP="00A81E02">
            <w:pPr>
              <w:pStyle w:val="TAC"/>
              <w:rPr>
                <w:lang w:eastAsia="zh-CN"/>
              </w:rPr>
            </w:pPr>
            <w:r w:rsidRPr="00D0162F">
              <w:rPr>
                <w:lang w:eastAsia="zh-CN"/>
              </w:rPr>
              <w:t>6362</w:t>
            </w:r>
          </w:p>
        </w:tc>
        <w:tc>
          <w:tcPr>
            <w:tcW w:w="627" w:type="dxa"/>
            <w:shd w:val="clear" w:color="auto" w:fill="auto"/>
          </w:tcPr>
          <w:p w14:paraId="50418484" w14:textId="77777777" w:rsidR="001E2EBC" w:rsidRPr="00D0162F" w:rsidRDefault="001E2EBC" w:rsidP="00A81E02">
            <w:pPr>
              <w:pStyle w:val="TAC"/>
              <w:rPr>
                <w:lang w:eastAsia="zh-CN"/>
              </w:rPr>
            </w:pPr>
            <w:r w:rsidRPr="00D0162F">
              <w:rPr>
                <w:lang w:eastAsia="zh-CN"/>
              </w:rPr>
              <w:t>2928</w:t>
            </w:r>
          </w:p>
        </w:tc>
        <w:tc>
          <w:tcPr>
            <w:tcW w:w="572" w:type="dxa"/>
            <w:shd w:val="clear" w:color="auto" w:fill="auto"/>
          </w:tcPr>
          <w:p w14:paraId="7C8598F0" w14:textId="77777777" w:rsidR="001E2EBC" w:rsidRPr="00D0162F" w:rsidRDefault="001E2EBC" w:rsidP="00A81E02">
            <w:pPr>
              <w:pStyle w:val="TAC"/>
            </w:pPr>
            <w:r w:rsidRPr="00D0162F">
              <w:t>121</w:t>
            </w:r>
          </w:p>
        </w:tc>
        <w:tc>
          <w:tcPr>
            <w:tcW w:w="684" w:type="dxa"/>
            <w:shd w:val="clear" w:color="auto" w:fill="auto"/>
          </w:tcPr>
          <w:p w14:paraId="2C4918FD" w14:textId="77777777" w:rsidR="001E2EBC" w:rsidRPr="00D0162F" w:rsidRDefault="001E2EBC" w:rsidP="00A81E02">
            <w:pPr>
              <w:pStyle w:val="TAC"/>
              <w:rPr>
                <w:lang w:eastAsia="zh-CN"/>
              </w:rPr>
            </w:pPr>
            <w:r w:rsidRPr="00D0162F">
              <w:rPr>
                <w:lang w:eastAsia="zh-CN"/>
              </w:rPr>
              <w:t>6405</w:t>
            </w:r>
          </w:p>
        </w:tc>
        <w:tc>
          <w:tcPr>
            <w:tcW w:w="627" w:type="dxa"/>
            <w:shd w:val="clear" w:color="auto" w:fill="auto"/>
          </w:tcPr>
          <w:p w14:paraId="0B5067AC" w14:textId="77777777" w:rsidR="001E2EBC" w:rsidRPr="00D0162F" w:rsidRDefault="001E2EBC" w:rsidP="00A81E02">
            <w:pPr>
              <w:pStyle w:val="TAC"/>
              <w:rPr>
                <w:lang w:eastAsia="zh-CN"/>
              </w:rPr>
            </w:pPr>
            <w:r w:rsidRPr="00D0162F">
              <w:rPr>
                <w:lang w:eastAsia="zh-CN"/>
              </w:rPr>
              <w:t>5010</w:t>
            </w:r>
          </w:p>
        </w:tc>
        <w:tc>
          <w:tcPr>
            <w:tcW w:w="627" w:type="dxa"/>
            <w:shd w:val="clear" w:color="auto" w:fill="auto"/>
          </w:tcPr>
          <w:p w14:paraId="26A5E915" w14:textId="77777777" w:rsidR="001E2EBC" w:rsidRPr="00D0162F" w:rsidRDefault="001E2EBC" w:rsidP="00A81E02">
            <w:pPr>
              <w:pStyle w:val="TAC"/>
            </w:pPr>
            <w:r w:rsidRPr="00D0162F">
              <w:t>164</w:t>
            </w:r>
          </w:p>
        </w:tc>
        <w:tc>
          <w:tcPr>
            <w:tcW w:w="696" w:type="dxa"/>
            <w:shd w:val="clear" w:color="auto" w:fill="auto"/>
          </w:tcPr>
          <w:p w14:paraId="45EB9BED" w14:textId="77777777" w:rsidR="001E2EBC" w:rsidRPr="00D0162F" w:rsidRDefault="001E2EBC" w:rsidP="00A81E02">
            <w:pPr>
              <w:pStyle w:val="TAC"/>
            </w:pPr>
          </w:p>
        </w:tc>
        <w:tc>
          <w:tcPr>
            <w:tcW w:w="709" w:type="dxa"/>
            <w:shd w:val="clear" w:color="auto" w:fill="auto"/>
          </w:tcPr>
          <w:p w14:paraId="7AC9B001" w14:textId="77777777" w:rsidR="001E2EBC" w:rsidRPr="00D0162F" w:rsidRDefault="001E2EBC" w:rsidP="00A81E02">
            <w:pPr>
              <w:pStyle w:val="TAC"/>
            </w:pPr>
          </w:p>
        </w:tc>
      </w:tr>
      <w:tr w:rsidR="001E2EBC" w:rsidRPr="00D0162F" w14:paraId="5FA0451D" w14:textId="77777777" w:rsidTr="00A81E02">
        <w:trPr>
          <w:jc w:val="center"/>
        </w:trPr>
        <w:tc>
          <w:tcPr>
            <w:tcW w:w="848" w:type="dxa"/>
            <w:shd w:val="clear" w:color="auto" w:fill="auto"/>
          </w:tcPr>
          <w:p w14:paraId="03317AE8" w14:textId="77777777" w:rsidR="001E2EBC" w:rsidRPr="00D0162F" w:rsidRDefault="001E2EBC" w:rsidP="00A81E02">
            <w:pPr>
              <w:pStyle w:val="TAC"/>
            </w:pPr>
            <w:r w:rsidRPr="00D0162F">
              <w:t>36</w:t>
            </w:r>
          </w:p>
        </w:tc>
        <w:tc>
          <w:tcPr>
            <w:tcW w:w="741" w:type="dxa"/>
            <w:shd w:val="clear" w:color="auto" w:fill="auto"/>
          </w:tcPr>
          <w:p w14:paraId="1C44D479" w14:textId="77777777" w:rsidR="001E2EBC" w:rsidRPr="00D0162F" w:rsidRDefault="001E2EBC" w:rsidP="00A81E02">
            <w:pPr>
              <w:pStyle w:val="TAC"/>
              <w:rPr>
                <w:lang w:eastAsia="zh-CN"/>
              </w:rPr>
            </w:pPr>
            <w:r w:rsidRPr="00D0162F">
              <w:rPr>
                <w:lang w:eastAsia="zh-CN"/>
              </w:rPr>
              <w:t>1715</w:t>
            </w:r>
          </w:p>
        </w:tc>
        <w:tc>
          <w:tcPr>
            <w:tcW w:w="627" w:type="dxa"/>
            <w:shd w:val="clear" w:color="auto" w:fill="auto"/>
          </w:tcPr>
          <w:p w14:paraId="1797F6A9" w14:textId="77777777" w:rsidR="001E2EBC" w:rsidRPr="00D0162F" w:rsidRDefault="001E2EBC" w:rsidP="00A81E02">
            <w:pPr>
              <w:pStyle w:val="TAC"/>
            </w:pPr>
            <w:r w:rsidRPr="00D0162F">
              <w:rPr>
                <w:lang w:eastAsia="zh-CN"/>
              </w:rPr>
              <w:t>1098</w:t>
            </w:r>
          </w:p>
        </w:tc>
        <w:tc>
          <w:tcPr>
            <w:tcW w:w="627" w:type="dxa"/>
            <w:shd w:val="clear" w:color="auto" w:fill="auto"/>
          </w:tcPr>
          <w:p w14:paraId="3BDE6D90" w14:textId="77777777" w:rsidR="001E2EBC" w:rsidRPr="00D0162F" w:rsidRDefault="001E2EBC" w:rsidP="00A81E02">
            <w:pPr>
              <w:pStyle w:val="TAC"/>
            </w:pPr>
            <w:r w:rsidRPr="00D0162F">
              <w:t>79</w:t>
            </w:r>
          </w:p>
        </w:tc>
        <w:tc>
          <w:tcPr>
            <w:tcW w:w="627" w:type="dxa"/>
            <w:shd w:val="clear" w:color="auto" w:fill="auto"/>
          </w:tcPr>
          <w:p w14:paraId="5F1E01AE" w14:textId="77777777" w:rsidR="001E2EBC" w:rsidRPr="00D0162F" w:rsidRDefault="001E2EBC" w:rsidP="00A81E02">
            <w:pPr>
              <w:pStyle w:val="TAC"/>
              <w:rPr>
                <w:lang w:eastAsia="zh-CN"/>
              </w:rPr>
            </w:pPr>
            <w:r w:rsidRPr="00D0162F">
              <w:rPr>
                <w:lang w:eastAsia="zh-CN"/>
              </w:rPr>
              <w:t>6363</w:t>
            </w:r>
          </w:p>
        </w:tc>
        <w:tc>
          <w:tcPr>
            <w:tcW w:w="627" w:type="dxa"/>
            <w:shd w:val="clear" w:color="auto" w:fill="auto"/>
          </w:tcPr>
          <w:p w14:paraId="1D335E48" w14:textId="77777777" w:rsidR="001E2EBC" w:rsidRPr="00D0162F" w:rsidRDefault="001E2EBC" w:rsidP="00A81E02">
            <w:pPr>
              <w:pStyle w:val="TAC"/>
              <w:rPr>
                <w:lang w:eastAsia="zh-CN"/>
              </w:rPr>
            </w:pPr>
            <w:r w:rsidRPr="00D0162F">
              <w:rPr>
                <w:lang w:eastAsia="zh-CN"/>
              </w:rPr>
              <w:t>2971</w:t>
            </w:r>
          </w:p>
        </w:tc>
        <w:tc>
          <w:tcPr>
            <w:tcW w:w="572" w:type="dxa"/>
            <w:shd w:val="clear" w:color="auto" w:fill="auto"/>
          </w:tcPr>
          <w:p w14:paraId="56B4C37A" w14:textId="77777777" w:rsidR="001E2EBC" w:rsidRPr="00D0162F" w:rsidRDefault="001E2EBC" w:rsidP="00A81E02">
            <w:pPr>
              <w:pStyle w:val="TAC"/>
            </w:pPr>
            <w:r w:rsidRPr="00D0162F">
              <w:t>122</w:t>
            </w:r>
          </w:p>
        </w:tc>
        <w:tc>
          <w:tcPr>
            <w:tcW w:w="684" w:type="dxa"/>
            <w:shd w:val="clear" w:color="auto" w:fill="auto"/>
          </w:tcPr>
          <w:p w14:paraId="6FBBF88F" w14:textId="77777777" w:rsidR="001E2EBC" w:rsidRPr="00D0162F" w:rsidRDefault="001E2EBC" w:rsidP="00A81E02">
            <w:pPr>
              <w:pStyle w:val="TAC"/>
              <w:rPr>
                <w:lang w:eastAsia="zh-CN"/>
              </w:rPr>
            </w:pPr>
            <w:r w:rsidRPr="00D0162F">
              <w:rPr>
                <w:lang w:eastAsia="zh-CN"/>
              </w:rPr>
              <w:t>6406</w:t>
            </w:r>
          </w:p>
        </w:tc>
        <w:tc>
          <w:tcPr>
            <w:tcW w:w="627" w:type="dxa"/>
            <w:shd w:val="clear" w:color="auto" w:fill="auto"/>
          </w:tcPr>
          <w:p w14:paraId="193B6C9B" w14:textId="77777777" w:rsidR="001E2EBC" w:rsidRPr="00D0162F" w:rsidRDefault="001E2EBC" w:rsidP="00A81E02">
            <w:pPr>
              <w:pStyle w:val="TAC"/>
              <w:rPr>
                <w:lang w:eastAsia="zh-CN"/>
              </w:rPr>
            </w:pPr>
            <w:r w:rsidRPr="00D0162F">
              <w:rPr>
                <w:lang w:eastAsia="zh-CN"/>
              </w:rPr>
              <w:t>5062</w:t>
            </w:r>
          </w:p>
        </w:tc>
        <w:tc>
          <w:tcPr>
            <w:tcW w:w="627" w:type="dxa"/>
            <w:shd w:val="clear" w:color="auto" w:fill="auto"/>
          </w:tcPr>
          <w:p w14:paraId="17C22418" w14:textId="77777777" w:rsidR="001E2EBC" w:rsidRPr="00D0162F" w:rsidRDefault="001E2EBC" w:rsidP="00A81E02">
            <w:pPr>
              <w:pStyle w:val="TAC"/>
            </w:pPr>
            <w:r w:rsidRPr="00D0162F">
              <w:t>165</w:t>
            </w:r>
          </w:p>
        </w:tc>
        <w:tc>
          <w:tcPr>
            <w:tcW w:w="696" w:type="dxa"/>
            <w:shd w:val="clear" w:color="auto" w:fill="auto"/>
          </w:tcPr>
          <w:p w14:paraId="0DEF5F86" w14:textId="77777777" w:rsidR="001E2EBC" w:rsidRPr="00D0162F" w:rsidRDefault="001E2EBC" w:rsidP="00A81E02">
            <w:pPr>
              <w:pStyle w:val="TAC"/>
            </w:pPr>
          </w:p>
        </w:tc>
        <w:tc>
          <w:tcPr>
            <w:tcW w:w="709" w:type="dxa"/>
            <w:shd w:val="clear" w:color="auto" w:fill="auto"/>
          </w:tcPr>
          <w:p w14:paraId="33305100" w14:textId="77777777" w:rsidR="001E2EBC" w:rsidRPr="00D0162F" w:rsidRDefault="001E2EBC" w:rsidP="00A81E02">
            <w:pPr>
              <w:pStyle w:val="TAC"/>
            </w:pPr>
          </w:p>
        </w:tc>
      </w:tr>
      <w:tr w:rsidR="001E2EBC" w:rsidRPr="00D0162F" w14:paraId="44E6A89B" w14:textId="77777777" w:rsidTr="00A81E02">
        <w:trPr>
          <w:jc w:val="center"/>
        </w:trPr>
        <w:tc>
          <w:tcPr>
            <w:tcW w:w="848" w:type="dxa"/>
            <w:shd w:val="clear" w:color="auto" w:fill="auto"/>
          </w:tcPr>
          <w:p w14:paraId="22885AC1" w14:textId="77777777" w:rsidR="001E2EBC" w:rsidRPr="00D0162F" w:rsidRDefault="001E2EBC" w:rsidP="00A81E02">
            <w:pPr>
              <w:pStyle w:val="TAC"/>
            </w:pPr>
            <w:r w:rsidRPr="00D0162F">
              <w:t>37</w:t>
            </w:r>
          </w:p>
        </w:tc>
        <w:tc>
          <w:tcPr>
            <w:tcW w:w="741" w:type="dxa"/>
            <w:shd w:val="clear" w:color="auto" w:fill="auto"/>
          </w:tcPr>
          <w:p w14:paraId="640E6332" w14:textId="77777777" w:rsidR="001E2EBC" w:rsidRPr="00D0162F" w:rsidRDefault="001E2EBC" w:rsidP="00A81E02">
            <w:pPr>
              <w:pStyle w:val="TAC"/>
              <w:rPr>
                <w:lang w:eastAsia="zh-CN"/>
              </w:rPr>
            </w:pPr>
            <w:r w:rsidRPr="00D0162F">
              <w:rPr>
                <w:lang w:eastAsia="zh-CN"/>
              </w:rPr>
              <w:t>1752</w:t>
            </w:r>
          </w:p>
        </w:tc>
        <w:tc>
          <w:tcPr>
            <w:tcW w:w="627" w:type="dxa"/>
            <w:shd w:val="clear" w:color="auto" w:fill="auto"/>
          </w:tcPr>
          <w:p w14:paraId="17006123" w14:textId="77777777" w:rsidR="001E2EBC" w:rsidRPr="00D0162F" w:rsidRDefault="001E2EBC" w:rsidP="00A81E02">
            <w:pPr>
              <w:pStyle w:val="TAC"/>
            </w:pPr>
            <w:r w:rsidRPr="00D0162F">
              <w:rPr>
                <w:lang w:eastAsia="zh-CN"/>
              </w:rPr>
              <w:t>1138</w:t>
            </w:r>
          </w:p>
        </w:tc>
        <w:tc>
          <w:tcPr>
            <w:tcW w:w="627" w:type="dxa"/>
            <w:shd w:val="clear" w:color="auto" w:fill="auto"/>
          </w:tcPr>
          <w:p w14:paraId="049B4BBE" w14:textId="77777777" w:rsidR="001E2EBC" w:rsidRPr="00D0162F" w:rsidRDefault="001E2EBC" w:rsidP="00A81E02">
            <w:pPr>
              <w:pStyle w:val="TAC"/>
            </w:pPr>
            <w:r w:rsidRPr="00D0162F">
              <w:t>80</w:t>
            </w:r>
          </w:p>
        </w:tc>
        <w:tc>
          <w:tcPr>
            <w:tcW w:w="627" w:type="dxa"/>
            <w:shd w:val="clear" w:color="auto" w:fill="auto"/>
          </w:tcPr>
          <w:p w14:paraId="54B56B33" w14:textId="77777777" w:rsidR="001E2EBC" w:rsidRPr="00D0162F" w:rsidRDefault="001E2EBC" w:rsidP="00A81E02">
            <w:pPr>
              <w:pStyle w:val="TAC"/>
              <w:rPr>
                <w:lang w:eastAsia="zh-CN"/>
              </w:rPr>
            </w:pPr>
            <w:r w:rsidRPr="00D0162F">
              <w:rPr>
                <w:lang w:eastAsia="zh-CN"/>
              </w:rPr>
              <w:t>6364</w:t>
            </w:r>
          </w:p>
        </w:tc>
        <w:tc>
          <w:tcPr>
            <w:tcW w:w="627" w:type="dxa"/>
            <w:shd w:val="clear" w:color="auto" w:fill="auto"/>
          </w:tcPr>
          <w:p w14:paraId="4EDE5FB0" w14:textId="77777777" w:rsidR="001E2EBC" w:rsidRPr="00D0162F" w:rsidRDefault="001E2EBC" w:rsidP="00A81E02">
            <w:pPr>
              <w:pStyle w:val="TAC"/>
              <w:rPr>
                <w:lang w:eastAsia="zh-CN"/>
              </w:rPr>
            </w:pPr>
            <w:r w:rsidRPr="00D0162F">
              <w:rPr>
                <w:lang w:eastAsia="zh-CN"/>
              </w:rPr>
              <w:t>3018</w:t>
            </w:r>
          </w:p>
        </w:tc>
        <w:tc>
          <w:tcPr>
            <w:tcW w:w="572" w:type="dxa"/>
            <w:shd w:val="clear" w:color="auto" w:fill="auto"/>
          </w:tcPr>
          <w:p w14:paraId="4409CCD0" w14:textId="77777777" w:rsidR="001E2EBC" w:rsidRPr="00D0162F" w:rsidRDefault="001E2EBC" w:rsidP="00A81E02">
            <w:pPr>
              <w:pStyle w:val="TAC"/>
            </w:pPr>
            <w:r w:rsidRPr="00D0162F">
              <w:t>123</w:t>
            </w:r>
          </w:p>
        </w:tc>
        <w:tc>
          <w:tcPr>
            <w:tcW w:w="684" w:type="dxa"/>
            <w:shd w:val="clear" w:color="auto" w:fill="auto"/>
          </w:tcPr>
          <w:p w14:paraId="4703144A" w14:textId="77777777" w:rsidR="001E2EBC" w:rsidRPr="00D0162F" w:rsidRDefault="001E2EBC" w:rsidP="00A81E02">
            <w:pPr>
              <w:pStyle w:val="TAC"/>
              <w:rPr>
                <w:lang w:eastAsia="zh-CN"/>
              </w:rPr>
            </w:pPr>
            <w:r w:rsidRPr="00D0162F">
              <w:rPr>
                <w:lang w:eastAsia="zh-CN"/>
              </w:rPr>
              <w:t>6407</w:t>
            </w:r>
          </w:p>
        </w:tc>
        <w:tc>
          <w:tcPr>
            <w:tcW w:w="627" w:type="dxa"/>
            <w:shd w:val="clear" w:color="auto" w:fill="auto"/>
          </w:tcPr>
          <w:p w14:paraId="5C2E34B8" w14:textId="77777777" w:rsidR="001E2EBC" w:rsidRPr="00D0162F" w:rsidRDefault="001E2EBC" w:rsidP="00A81E02">
            <w:pPr>
              <w:pStyle w:val="TAC"/>
              <w:rPr>
                <w:lang w:eastAsia="zh-CN"/>
              </w:rPr>
            </w:pPr>
            <w:r w:rsidRPr="00D0162F">
              <w:rPr>
                <w:lang w:eastAsia="zh-CN"/>
              </w:rPr>
              <w:t>5110</w:t>
            </w:r>
          </w:p>
        </w:tc>
        <w:tc>
          <w:tcPr>
            <w:tcW w:w="627" w:type="dxa"/>
            <w:shd w:val="clear" w:color="auto" w:fill="auto"/>
          </w:tcPr>
          <w:p w14:paraId="73A96EE0" w14:textId="77777777" w:rsidR="001E2EBC" w:rsidRPr="00D0162F" w:rsidRDefault="001E2EBC" w:rsidP="00A81E02">
            <w:pPr>
              <w:pStyle w:val="TAC"/>
            </w:pPr>
            <w:r w:rsidRPr="00D0162F">
              <w:t>166</w:t>
            </w:r>
          </w:p>
        </w:tc>
        <w:tc>
          <w:tcPr>
            <w:tcW w:w="696" w:type="dxa"/>
            <w:shd w:val="clear" w:color="auto" w:fill="auto"/>
          </w:tcPr>
          <w:p w14:paraId="460F8721" w14:textId="77777777" w:rsidR="001E2EBC" w:rsidRPr="00D0162F" w:rsidRDefault="001E2EBC" w:rsidP="00A81E02">
            <w:pPr>
              <w:pStyle w:val="TAC"/>
            </w:pPr>
          </w:p>
        </w:tc>
        <w:tc>
          <w:tcPr>
            <w:tcW w:w="709" w:type="dxa"/>
            <w:shd w:val="clear" w:color="auto" w:fill="auto"/>
          </w:tcPr>
          <w:p w14:paraId="5CBFCB49" w14:textId="77777777" w:rsidR="001E2EBC" w:rsidRPr="00D0162F" w:rsidRDefault="001E2EBC" w:rsidP="00A81E02">
            <w:pPr>
              <w:pStyle w:val="TAC"/>
            </w:pPr>
          </w:p>
        </w:tc>
      </w:tr>
      <w:tr w:rsidR="001E2EBC" w:rsidRPr="00D0162F" w14:paraId="17871760" w14:textId="77777777" w:rsidTr="00A81E02">
        <w:trPr>
          <w:jc w:val="center"/>
        </w:trPr>
        <w:tc>
          <w:tcPr>
            <w:tcW w:w="848" w:type="dxa"/>
            <w:shd w:val="clear" w:color="auto" w:fill="auto"/>
          </w:tcPr>
          <w:p w14:paraId="5FDF0A2A" w14:textId="77777777" w:rsidR="001E2EBC" w:rsidRPr="00D0162F" w:rsidRDefault="001E2EBC" w:rsidP="00A81E02">
            <w:pPr>
              <w:pStyle w:val="TAC"/>
            </w:pPr>
            <w:r w:rsidRPr="00D0162F">
              <w:t>38</w:t>
            </w:r>
          </w:p>
        </w:tc>
        <w:tc>
          <w:tcPr>
            <w:tcW w:w="741" w:type="dxa"/>
            <w:shd w:val="clear" w:color="auto" w:fill="auto"/>
          </w:tcPr>
          <w:p w14:paraId="0A95CE85" w14:textId="77777777" w:rsidR="001E2EBC" w:rsidRPr="00D0162F" w:rsidRDefault="001E2EBC" w:rsidP="00A81E02">
            <w:pPr>
              <w:pStyle w:val="TAC"/>
              <w:rPr>
                <w:lang w:eastAsia="zh-CN"/>
              </w:rPr>
            </w:pPr>
            <w:r w:rsidRPr="00D0162F">
              <w:rPr>
                <w:lang w:eastAsia="zh-CN"/>
              </w:rPr>
              <w:t>1788</w:t>
            </w:r>
          </w:p>
        </w:tc>
        <w:tc>
          <w:tcPr>
            <w:tcW w:w="627" w:type="dxa"/>
            <w:shd w:val="clear" w:color="auto" w:fill="auto"/>
          </w:tcPr>
          <w:p w14:paraId="30206EF4" w14:textId="77777777" w:rsidR="001E2EBC" w:rsidRPr="00D0162F" w:rsidRDefault="001E2EBC" w:rsidP="00A81E02">
            <w:pPr>
              <w:pStyle w:val="TAC"/>
            </w:pPr>
            <w:r w:rsidRPr="00D0162F">
              <w:rPr>
                <w:lang w:eastAsia="zh-CN"/>
              </w:rPr>
              <w:t>1180</w:t>
            </w:r>
          </w:p>
        </w:tc>
        <w:tc>
          <w:tcPr>
            <w:tcW w:w="627" w:type="dxa"/>
            <w:shd w:val="clear" w:color="auto" w:fill="auto"/>
          </w:tcPr>
          <w:p w14:paraId="674D47AD" w14:textId="77777777" w:rsidR="001E2EBC" w:rsidRPr="00D0162F" w:rsidRDefault="001E2EBC" w:rsidP="00A81E02">
            <w:pPr>
              <w:pStyle w:val="TAC"/>
            </w:pPr>
            <w:r w:rsidRPr="00D0162F">
              <w:t>81</w:t>
            </w:r>
          </w:p>
        </w:tc>
        <w:tc>
          <w:tcPr>
            <w:tcW w:w="627" w:type="dxa"/>
            <w:shd w:val="clear" w:color="auto" w:fill="auto"/>
          </w:tcPr>
          <w:p w14:paraId="1AC3AB2A" w14:textId="77777777" w:rsidR="001E2EBC" w:rsidRPr="00D0162F" w:rsidRDefault="001E2EBC" w:rsidP="00A81E02">
            <w:pPr>
              <w:pStyle w:val="TAC"/>
              <w:rPr>
                <w:lang w:eastAsia="zh-CN"/>
              </w:rPr>
            </w:pPr>
            <w:r w:rsidRPr="00D0162F">
              <w:rPr>
                <w:lang w:eastAsia="zh-CN"/>
              </w:rPr>
              <w:t>6365</w:t>
            </w:r>
          </w:p>
        </w:tc>
        <w:tc>
          <w:tcPr>
            <w:tcW w:w="627" w:type="dxa"/>
            <w:shd w:val="clear" w:color="auto" w:fill="auto"/>
          </w:tcPr>
          <w:p w14:paraId="5F8A32A3" w14:textId="77777777" w:rsidR="001E2EBC" w:rsidRPr="00D0162F" w:rsidRDefault="001E2EBC" w:rsidP="00A81E02">
            <w:pPr>
              <w:pStyle w:val="TAC"/>
              <w:rPr>
                <w:lang w:eastAsia="zh-CN"/>
              </w:rPr>
            </w:pPr>
            <w:r w:rsidRPr="00D0162F">
              <w:rPr>
                <w:lang w:eastAsia="zh-CN"/>
              </w:rPr>
              <w:t>3068</w:t>
            </w:r>
          </w:p>
        </w:tc>
        <w:tc>
          <w:tcPr>
            <w:tcW w:w="572" w:type="dxa"/>
            <w:shd w:val="clear" w:color="auto" w:fill="auto"/>
          </w:tcPr>
          <w:p w14:paraId="53C582E3" w14:textId="77777777" w:rsidR="001E2EBC" w:rsidRPr="00D0162F" w:rsidRDefault="001E2EBC" w:rsidP="00A81E02">
            <w:pPr>
              <w:pStyle w:val="TAC"/>
            </w:pPr>
            <w:r w:rsidRPr="00D0162F">
              <w:t>124</w:t>
            </w:r>
          </w:p>
        </w:tc>
        <w:tc>
          <w:tcPr>
            <w:tcW w:w="684" w:type="dxa"/>
            <w:shd w:val="clear" w:color="auto" w:fill="auto"/>
          </w:tcPr>
          <w:p w14:paraId="5B3B18FA" w14:textId="77777777" w:rsidR="001E2EBC" w:rsidRPr="00D0162F" w:rsidRDefault="001E2EBC" w:rsidP="00A81E02">
            <w:pPr>
              <w:pStyle w:val="TAC"/>
              <w:rPr>
                <w:lang w:eastAsia="zh-CN"/>
              </w:rPr>
            </w:pPr>
            <w:r w:rsidRPr="00D0162F">
              <w:rPr>
                <w:lang w:eastAsia="zh-CN"/>
              </w:rPr>
              <w:t>6408</w:t>
            </w:r>
          </w:p>
        </w:tc>
        <w:tc>
          <w:tcPr>
            <w:tcW w:w="627" w:type="dxa"/>
            <w:shd w:val="clear" w:color="auto" w:fill="auto"/>
          </w:tcPr>
          <w:p w14:paraId="053A18D9" w14:textId="77777777" w:rsidR="001E2EBC" w:rsidRPr="00D0162F" w:rsidRDefault="001E2EBC" w:rsidP="00A81E02">
            <w:pPr>
              <w:pStyle w:val="TAC"/>
              <w:rPr>
                <w:lang w:eastAsia="zh-CN"/>
              </w:rPr>
            </w:pPr>
            <w:r w:rsidRPr="00D0162F">
              <w:rPr>
                <w:lang w:eastAsia="zh-CN"/>
              </w:rPr>
              <w:t>5158</w:t>
            </w:r>
          </w:p>
        </w:tc>
        <w:tc>
          <w:tcPr>
            <w:tcW w:w="627" w:type="dxa"/>
            <w:shd w:val="clear" w:color="auto" w:fill="auto"/>
          </w:tcPr>
          <w:p w14:paraId="20D7F122" w14:textId="77777777" w:rsidR="001E2EBC" w:rsidRPr="00D0162F" w:rsidRDefault="001E2EBC" w:rsidP="00A81E02">
            <w:pPr>
              <w:pStyle w:val="TAC"/>
            </w:pPr>
            <w:r w:rsidRPr="00D0162F">
              <w:t>167</w:t>
            </w:r>
          </w:p>
        </w:tc>
        <w:tc>
          <w:tcPr>
            <w:tcW w:w="696" w:type="dxa"/>
            <w:shd w:val="clear" w:color="auto" w:fill="auto"/>
          </w:tcPr>
          <w:p w14:paraId="174A76F4" w14:textId="77777777" w:rsidR="001E2EBC" w:rsidRPr="00D0162F" w:rsidRDefault="001E2EBC" w:rsidP="00A81E02">
            <w:pPr>
              <w:pStyle w:val="TAC"/>
            </w:pPr>
          </w:p>
        </w:tc>
        <w:tc>
          <w:tcPr>
            <w:tcW w:w="709" w:type="dxa"/>
            <w:shd w:val="clear" w:color="auto" w:fill="auto"/>
          </w:tcPr>
          <w:p w14:paraId="1EC21AB3" w14:textId="77777777" w:rsidR="001E2EBC" w:rsidRPr="00D0162F" w:rsidRDefault="001E2EBC" w:rsidP="00A81E02">
            <w:pPr>
              <w:pStyle w:val="TAC"/>
            </w:pPr>
          </w:p>
        </w:tc>
      </w:tr>
      <w:tr w:rsidR="001E2EBC" w:rsidRPr="00D0162F" w14:paraId="23499C71" w14:textId="77777777" w:rsidTr="00A81E02">
        <w:trPr>
          <w:jc w:val="center"/>
        </w:trPr>
        <w:tc>
          <w:tcPr>
            <w:tcW w:w="848" w:type="dxa"/>
            <w:shd w:val="clear" w:color="auto" w:fill="auto"/>
          </w:tcPr>
          <w:p w14:paraId="34988941" w14:textId="77777777" w:rsidR="001E2EBC" w:rsidRPr="00D0162F" w:rsidRDefault="001E2EBC" w:rsidP="00A81E02">
            <w:pPr>
              <w:pStyle w:val="TAC"/>
            </w:pPr>
            <w:r w:rsidRPr="00D0162F">
              <w:t>39</w:t>
            </w:r>
          </w:p>
        </w:tc>
        <w:tc>
          <w:tcPr>
            <w:tcW w:w="741" w:type="dxa"/>
            <w:shd w:val="clear" w:color="auto" w:fill="auto"/>
          </w:tcPr>
          <w:p w14:paraId="5AD6521C" w14:textId="77777777" w:rsidR="001E2EBC" w:rsidRPr="00D0162F" w:rsidRDefault="001E2EBC" w:rsidP="00A81E02">
            <w:pPr>
              <w:pStyle w:val="TAC"/>
              <w:rPr>
                <w:lang w:eastAsia="zh-CN"/>
              </w:rPr>
            </w:pPr>
            <w:r w:rsidRPr="00D0162F">
              <w:rPr>
                <w:lang w:eastAsia="zh-CN"/>
              </w:rPr>
              <w:t>1825</w:t>
            </w:r>
          </w:p>
        </w:tc>
        <w:tc>
          <w:tcPr>
            <w:tcW w:w="627" w:type="dxa"/>
            <w:shd w:val="clear" w:color="auto" w:fill="auto"/>
          </w:tcPr>
          <w:p w14:paraId="6B18F1A8" w14:textId="77777777" w:rsidR="001E2EBC" w:rsidRPr="00D0162F" w:rsidRDefault="001E2EBC" w:rsidP="00A81E02">
            <w:pPr>
              <w:pStyle w:val="TAC"/>
            </w:pPr>
            <w:r w:rsidRPr="00D0162F">
              <w:rPr>
                <w:lang w:eastAsia="zh-CN"/>
              </w:rPr>
              <w:t>1220</w:t>
            </w:r>
          </w:p>
        </w:tc>
        <w:tc>
          <w:tcPr>
            <w:tcW w:w="627" w:type="dxa"/>
            <w:shd w:val="clear" w:color="auto" w:fill="auto"/>
          </w:tcPr>
          <w:p w14:paraId="36FBB30B" w14:textId="77777777" w:rsidR="001E2EBC" w:rsidRPr="00D0162F" w:rsidRDefault="001E2EBC" w:rsidP="00A81E02">
            <w:pPr>
              <w:pStyle w:val="TAC"/>
            </w:pPr>
            <w:r w:rsidRPr="00D0162F">
              <w:t>82</w:t>
            </w:r>
          </w:p>
        </w:tc>
        <w:tc>
          <w:tcPr>
            <w:tcW w:w="627" w:type="dxa"/>
            <w:shd w:val="clear" w:color="auto" w:fill="auto"/>
          </w:tcPr>
          <w:p w14:paraId="71106DF5" w14:textId="77777777" w:rsidR="001E2EBC" w:rsidRPr="00D0162F" w:rsidRDefault="001E2EBC" w:rsidP="00A81E02">
            <w:pPr>
              <w:pStyle w:val="TAC"/>
              <w:rPr>
                <w:lang w:eastAsia="zh-CN"/>
              </w:rPr>
            </w:pPr>
            <w:r w:rsidRPr="00D0162F">
              <w:rPr>
                <w:lang w:eastAsia="zh-CN"/>
              </w:rPr>
              <w:t>6366</w:t>
            </w:r>
          </w:p>
        </w:tc>
        <w:tc>
          <w:tcPr>
            <w:tcW w:w="627" w:type="dxa"/>
            <w:shd w:val="clear" w:color="auto" w:fill="auto"/>
          </w:tcPr>
          <w:p w14:paraId="1E573C5A" w14:textId="77777777" w:rsidR="001E2EBC" w:rsidRPr="00D0162F" w:rsidRDefault="001E2EBC" w:rsidP="00A81E02">
            <w:pPr>
              <w:pStyle w:val="TAC"/>
              <w:rPr>
                <w:lang w:eastAsia="zh-CN"/>
              </w:rPr>
            </w:pPr>
            <w:r w:rsidRPr="00D0162F">
              <w:rPr>
                <w:lang w:eastAsia="zh-CN"/>
              </w:rPr>
              <w:t>3115</w:t>
            </w:r>
          </w:p>
        </w:tc>
        <w:tc>
          <w:tcPr>
            <w:tcW w:w="572" w:type="dxa"/>
            <w:shd w:val="clear" w:color="auto" w:fill="auto"/>
          </w:tcPr>
          <w:p w14:paraId="13B3155A" w14:textId="77777777" w:rsidR="001E2EBC" w:rsidRPr="00D0162F" w:rsidRDefault="001E2EBC" w:rsidP="00A81E02">
            <w:pPr>
              <w:pStyle w:val="TAC"/>
            </w:pPr>
            <w:r w:rsidRPr="00D0162F">
              <w:t>125</w:t>
            </w:r>
          </w:p>
        </w:tc>
        <w:tc>
          <w:tcPr>
            <w:tcW w:w="684" w:type="dxa"/>
            <w:shd w:val="clear" w:color="auto" w:fill="auto"/>
          </w:tcPr>
          <w:p w14:paraId="5846CA34" w14:textId="77777777" w:rsidR="001E2EBC" w:rsidRPr="00D0162F" w:rsidRDefault="001E2EBC" w:rsidP="00A81E02">
            <w:pPr>
              <w:pStyle w:val="TAC"/>
              <w:rPr>
                <w:lang w:eastAsia="zh-CN"/>
              </w:rPr>
            </w:pPr>
            <w:r w:rsidRPr="00D0162F">
              <w:rPr>
                <w:lang w:eastAsia="zh-CN"/>
              </w:rPr>
              <w:t>6409</w:t>
            </w:r>
          </w:p>
        </w:tc>
        <w:tc>
          <w:tcPr>
            <w:tcW w:w="627" w:type="dxa"/>
            <w:shd w:val="clear" w:color="auto" w:fill="auto"/>
          </w:tcPr>
          <w:p w14:paraId="2EC802AF" w14:textId="77777777" w:rsidR="001E2EBC" w:rsidRPr="00D0162F" w:rsidRDefault="001E2EBC" w:rsidP="00A81E02">
            <w:pPr>
              <w:pStyle w:val="TAC"/>
              <w:rPr>
                <w:lang w:eastAsia="zh-CN"/>
              </w:rPr>
            </w:pPr>
            <w:r w:rsidRPr="00D0162F">
              <w:rPr>
                <w:lang w:eastAsia="zh-CN"/>
              </w:rPr>
              <w:t>5204</w:t>
            </w:r>
          </w:p>
        </w:tc>
        <w:tc>
          <w:tcPr>
            <w:tcW w:w="627" w:type="dxa"/>
            <w:shd w:val="clear" w:color="auto" w:fill="auto"/>
          </w:tcPr>
          <w:p w14:paraId="4A1BCC97" w14:textId="77777777" w:rsidR="001E2EBC" w:rsidRPr="00D0162F" w:rsidRDefault="001E2EBC" w:rsidP="00A81E02">
            <w:pPr>
              <w:pStyle w:val="TAC"/>
            </w:pPr>
            <w:r w:rsidRPr="00D0162F">
              <w:t>168</w:t>
            </w:r>
          </w:p>
        </w:tc>
        <w:tc>
          <w:tcPr>
            <w:tcW w:w="696" w:type="dxa"/>
            <w:shd w:val="clear" w:color="auto" w:fill="auto"/>
          </w:tcPr>
          <w:p w14:paraId="27848E9B" w14:textId="77777777" w:rsidR="001E2EBC" w:rsidRPr="00D0162F" w:rsidRDefault="001E2EBC" w:rsidP="00A81E02">
            <w:pPr>
              <w:pStyle w:val="TAC"/>
            </w:pPr>
          </w:p>
        </w:tc>
        <w:tc>
          <w:tcPr>
            <w:tcW w:w="709" w:type="dxa"/>
            <w:shd w:val="clear" w:color="auto" w:fill="auto"/>
          </w:tcPr>
          <w:p w14:paraId="235F8A4E" w14:textId="77777777" w:rsidR="001E2EBC" w:rsidRPr="00D0162F" w:rsidRDefault="001E2EBC" w:rsidP="00A81E02">
            <w:pPr>
              <w:pStyle w:val="TAC"/>
            </w:pPr>
          </w:p>
        </w:tc>
      </w:tr>
      <w:tr w:rsidR="001E2EBC" w:rsidRPr="00D0162F" w14:paraId="387DE121" w14:textId="77777777" w:rsidTr="00A81E02">
        <w:trPr>
          <w:jc w:val="center"/>
        </w:trPr>
        <w:tc>
          <w:tcPr>
            <w:tcW w:w="848" w:type="dxa"/>
            <w:shd w:val="clear" w:color="auto" w:fill="auto"/>
          </w:tcPr>
          <w:p w14:paraId="5A03672D" w14:textId="77777777" w:rsidR="001E2EBC" w:rsidRPr="00D0162F" w:rsidRDefault="001E2EBC" w:rsidP="00A81E02">
            <w:pPr>
              <w:pStyle w:val="TAC"/>
            </w:pPr>
            <w:r w:rsidRPr="00D0162F">
              <w:t>40</w:t>
            </w:r>
          </w:p>
        </w:tc>
        <w:tc>
          <w:tcPr>
            <w:tcW w:w="741" w:type="dxa"/>
            <w:shd w:val="clear" w:color="auto" w:fill="auto"/>
          </w:tcPr>
          <w:p w14:paraId="4F9A182A" w14:textId="77777777" w:rsidR="001E2EBC" w:rsidRPr="00D0162F" w:rsidRDefault="001E2EBC" w:rsidP="00A81E02">
            <w:pPr>
              <w:pStyle w:val="TAC"/>
              <w:rPr>
                <w:lang w:eastAsia="zh-CN"/>
              </w:rPr>
            </w:pPr>
            <w:r w:rsidRPr="00D0162F">
              <w:rPr>
                <w:lang w:eastAsia="zh-CN"/>
              </w:rPr>
              <w:t>1861</w:t>
            </w:r>
          </w:p>
        </w:tc>
        <w:tc>
          <w:tcPr>
            <w:tcW w:w="627" w:type="dxa"/>
            <w:shd w:val="clear" w:color="auto" w:fill="auto"/>
          </w:tcPr>
          <w:p w14:paraId="659DF5E5" w14:textId="77777777" w:rsidR="001E2EBC" w:rsidRPr="00D0162F" w:rsidRDefault="001E2EBC" w:rsidP="00A81E02">
            <w:pPr>
              <w:pStyle w:val="TAC"/>
            </w:pPr>
            <w:r w:rsidRPr="00D0162F">
              <w:rPr>
                <w:lang w:eastAsia="zh-CN"/>
              </w:rPr>
              <w:t>1263</w:t>
            </w:r>
          </w:p>
        </w:tc>
        <w:tc>
          <w:tcPr>
            <w:tcW w:w="627" w:type="dxa"/>
            <w:shd w:val="clear" w:color="auto" w:fill="auto"/>
          </w:tcPr>
          <w:p w14:paraId="77EF4EF2" w14:textId="77777777" w:rsidR="001E2EBC" w:rsidRPr="00D0162F" w:rsidRDefault="001E2EBC" w:rsidP="00A81E02">
            <w:pPr>
              <w:pStyle w:val="TAC"/>
            </w:pPr>
            <w:r w:rsidRPr="00D0162F">
              <w:t>83</w:t>
            </w:r>
          </w:p>
        </w:tc>
        <w:tc>
          <w:tcPr>
            <w:tcW w:w="627" w:type="dxa"/>
            <w:shd w:val="clear" w:color="auto" w:fill="auto"/>
          </w:tcPr>
          <w:p w14:paraId="32B48450" w14:textId="77777777" w:rsidR="001E2EBC" w:rsidRPr="00D0162F" w:rsidRDefault="001E2EBC" w:rsidP="00A81E02">
            <w:pPr>
              <w:pStyle w:val="TAC"/>
              <w:rPr>
                <w:lang w:eastAsia="zh-CN"/>
              </w:rPr>
            </w:pPr>
            <w:r w:rsidRPr="00D0162F">
              <w:rPr>
                <w:lang w:eastAsia="zh-CN"/>
              </w:rPr>
              <w:t>6367</w:t>
            </w:r>
          </w:p>
        </w:tc>
        <w:tc>
          <w:tcPr>
            <w:tcW w:w="627" w:type="dxa"/>
            <w:shd w:val="clear" w:color="auto" w:fill="auto"/>
          </w:tcPr>
          <w:p w14:paraId="5244C834" w14:textId="77777777" w:rsidR="001E2EBC" w:rsidRPr="00D0162F" w:rsidRDefault="001E2EBC" w:rsidP="00A81E02">
            <w:pPr>
              <w:pStyle w:val="TAC"/>
              <w:rPr>
                <w:lang w:eastAsia="zh-CN"/>
              </w:rPr>
            </w:pPr>
            <w:r w:rsidRPr="00D0162F">
              <w:rPr>
                <w:lang w:eastAsia="zh-CN"/>
              </w:rPr>
              <w:t>3162</w:t>
            </w:r>
          </w:p>
        </w:tc>
        <w:tc>
          <w:tcPr>
            <w:tcW w:w="572" w:type="dxa"/>
            <w:shd w:val="clear" w:color="auto" w:fill="auto"/>
          </w:tcPr>
          <w:p w14:paraId="33C1563F" w14:textId="77777777" w:rsidR="001E2EBC" w:rsidRPr="00D0162F" w:rsidRDefault="001E2EBC" w:rsidP="00A81E02">
            <w:pPr>
              <w:pStyle w:val="TAC"/>
            </w:pPr>
            <w:r w:rsidRPr="00D0162F">
              <w:t>126</w:t>
            </w:r>
          </w:p>
        </w:tc>
        <w:tc>
          <w:tcPr>
            <w:tcW w:w="684" w:type="dxa"/>
            <w:shd w:val="clear" w:color="auto" w:fill="auto"/>
          </w:tcPr>
          <w:p w14:paraId="1B16832F" w14:textId="77777777" w:rsidR="001E2EBC" w:rsidRPr="00D0162F" w:rsidRDefault="001E2EBC" w:rsidP="00A81E02">
            <w:pPr>
              <w:pStyle w:val="TAC"/>
              <w:rPr>
                <w:lang w:eastAsia="zh-CN"/>
              </w:rPr>
            </w:pPr>
            <w:r w:rsidRPr="00D0162F">
              <w:rPr>
                <w:lang w:eastAsia="zh-CN"/>
              </w:rPr>
              <w:t>6410</w:t>
            </w:r>
          </w:p>
        </w:tc>
        <w:tc>
          <w:tcPr>
            <w:tcW w:w="627" w:type="dxa"/>
            <w:shd w:val="clear" w:color="auto" w:fill="auto"/>
          </w:tcPr>
          <w:p w14:paraId="49B362D0" w14:textId="77777777" w:rsidR="001E2EBC" w:rsidRPr="00D0162F" w:rsidRDefault="001E2EBC" w:rsidP="00A81E02">
            <w:pPr>
              <w:pStyle w:val="TAC"/>
              <w:rPr>
                <w:lang w:eastAsia="zh-CN"/>
              </w:rPr>
            </w:pPr>
            <w:r w:rsidRPr="00D0162F">
              <w:rPr>
                <w:lang w:eastAsia="zh-CN"/>
              </w:rPr>
              <w:t>5256</w:t>
            </w:r>
          </w:p>
        </w:tc>
        <w:tc>
          <w:tcPr>
            <w:tcW w:w="627" w:type="dxa"/>
            <w:shd w:val="clear" w:color="auto" w:fill="auto"/>
          </w:tcPr>
          <w:p w14:paraId="01E29D02" w14:textId="77777777" w:rsidR="001E2EBC" w:rsidRPr="00D0162F" w:rsidRDefault="001E2EBC" w:rsidP="00A81E02">
            <w:pPr>
              <w:pStyle w:val="TAC"/>
            </w:pPr>
            <w:r w:rsidRPr="00D0162F">
              <w:t>169</w:t>
            </w:r>
          </w:p>
        </w:tc>
        <w:tc>
          <w:tcPr>
            <w:tcW w:w="696" w:type="dxa"/>
            <w:shd w:val="clear" w:color="auto" w:fill="auto"/>
          </w:tcPr>
          <w:p w14:paraId="6DAE083A" w14:textId="77777777" w:rsidR="001E2EBC" w:rsidRPr="00D0162F" w:rsidRDefault="001E2EBC" w:rsidP="00A81E02">
            <w:pPr>
              <w:pStyle w:val="TAC"/>
            </w:pPr>
          </w:p>
        </w:tc>
        <w:tc>
          <w:tcPr>
            <w:tcW w:w="709" w:type="dxa"/>
            <w:shd w:val="clear" w:color="auto" w:fill="auto"/>
          </w:tcPr>
          <w:p w14:paraId="487E833F" w14:textId="77777777" w:rsidR="001E2EBC" w:rsidRPr="00D0162F" w:rsidRDefault="001E2EBC" w:rsidP="00A81E02">
            <w:pPr>
              <w:pStyle w:val="TAC"/>
            </w:pPr>
          </w:p>
        </w:tc>
      </w:tr>
      <w:tr w:rsidR="001E2EBC" w:rsidRPr="00D0162F" w14:paraId="6BCE5053" w14:textId="77777777" w:rsidTr="00A81E02">
        <w:trPr>
          <w:jc w:val="center"/>
        </w:trPr>
        <w:tc>
          <w:tcPr>
            <w:tcW w:w="848" w:type="dxa"/>
            <w:shd w:val="clear" w:color="auto" w:fill="auto"/>
          </w:tcPr>
          <w:p w14:paraId="50326F47" w14:textId="77777777" w:rsidR="001E2EBC" w:rsidRPr="00D0162F" w:rsidRDefault="001E2EBC" w:rsidP="00A81E02">
            <w:pPr>
              <w:pStyle w:val="TAC"/>
            </w:pPr>
            <w:r w:rsidRPr="00D0162F">
              <w:t>41</w:t>
            </w:r>
          </w:p>
        </w:tc>
        <w:tc>
          <w:tcPr>
            <w:tcW w:w="741" w:type="dxa"/>
            <w:shd w:val="clear" w:color="auto" w:fill="auto"/>
          </w:tcPr>
          <w:p w14:paraId="39E3CACA" w14:textId="77777777" w:rsidR="001E2EBC" w:rsidRPr="00D0162F" w:rsidRDefault="001E2EBC" w:rsidP="00A81E02">
            <w:pPr>
              <w:pStyle w:val="TAC"/>
              <w:rPr>
                <w:lang w:eastAsia="zh-CN"/>
              </w:rPr>
            </w:pPr>
            <w:r w:rsidRPr="00D0162F">
              <w:rPr>
                <w:lang w:eastAsia="zh-CN"/>
              </w:rPr>
              <w:t>1897</w:t>
            </w:r>
          </w:p>
        </w:tc>
        <w:tc>
          <w:tcPr>
            <w:tcW w:w="627" w:type="dxa"/>
            <w:shd w:val="clear" w:color="auto" w:fill="auto"/>
          </w:tcPr>
          <w:p w14:paraId="72E7729C" w14:textId="77777777" w:rsidR="001E2EBC" w:rsidRPr="00D0162F" w:rsidRDefault="001E2EBC" w:rsidP="00A81E02">
            <w:pPr>
              <w:pStyle w:val="TAC"/>
            </w:pPr>
            <w:r w:rsidRPr="00D0162F">
              <w:rPr>
                <w:lang w:eastAsia="zh-CN"/>
              </w:rPr>
              <w:t>1302</w:t>
            </w:r>
          </w:p>
        </w:tc>
        <w:tc>
          <w:tcPr>
            <w:tcW w:w="627" w:type="dxa"/>
            <w:shd w:val="clear" w:color="auto" w:fill="auto"/>
          </w:tcPr>
          <w:p w14:paraId="3424B299" w14:textId="77777777" w:rsidR="001E2EBC" w:rsidRPr="00D0162F" w:rsidRDefault="001E2EBC" w:rsidP="00A81E02">
            <w:pPr>
              <w:pStyle w:val="TAC"/>
            </w:pPr>
            <w:r w:rsidRPr="00D0162F">
              <w:t>84</w:t>
            </w:r>
          </w:p>
        </w:tc>
        <w:tc>
          <w:tcPr>
            <w:tcW w:w="627" w:type="dxa"/>
            <w:shd w:val="clear" w:color="auto" w:fill="auto"/>
          </w:tcPr>
          <w:p w14:paraId="7EE46F05" w14:textId="77777777" w:rsidR="001E2EBC" w:rsidRPr="00D0162F" w:rsidRDefault="001E2EBC" w:rsidP="00A81E02">
            <w:pPr>
              <w:pStyle w:val="TAC"/>
              <w:rPr>
                <w:lang w:eastAsia="zh-CN"/>
              </w:rPr>
            </w:pPr>
            <w:r w:rsidRPr="00D0162F">
              <w:rPr>
                <w:lang w:eastAsia="zh-CN"/>
              </w:rPr>
              <w:t>6368</w:t>
            </w:r>
          </w:p>
        </w:tc>
        <w:tc>
          <w:tcPr>
            <w:tcW w:w="627" w:type="dxa"/>
            <w:shd w:val="clear" w:color="auto" w:fill="auto"/>
          </w:tcPr>
          <w:p w14:paraId="1C84120C" w14:textId="77777777" w:rsidR="001E2EBC" w:rsidRPr="00D0162F" w:rsidRDefault="001E2EBC" w:rsidP="00A81E02">
            <w:pPr>
              <w:pStyle w:val="TAC"/>
              <w:rPr>
                <w:lang w:eastAsia="zh-CN"/>
              </w:rPr>
            </w:pPr>
            <w:r w:rsidRPr="00D0162F">
              <w:rPr>
                <w:lang w:eastAsia="zh-CN"/>
              </w:rPr>
              <w:t>3203</w:t>
            </w:r>
          </w:p>
        </w:tc>
        <w:tc>
          <w:tcPr>
            <w:tcW w:w="572" w:type="dxa"/>
            <w:shd w:val="clear" w:color="auto" w:fill="auto"/>
          </w:tcPr>
          <w:p w14:paraId="11B51A53" w14:textId="77777777" w:rsidR="001E2EBC" w:rsidRPr="00D0162F" w:rsidRDefault="001E2EBC" w:rsidP="00A81E02">
            <w:pPr>
              <w:pStyle w:val="TAC"/>
            </w:pPr>
            <w:r w:rsidRPr="00D0162F">
              <w:t>127</w:t>
            </w:r>
          </w:p>
        </w:tc>
        <w:tc>
          <w:tcPr>
            <w:tcW w:w="684" w:type="dxa"/>
            <w:shd w:val="clear" w:color="auto" w:fill="auto"/>
          </w:tcPr>
          <w:p w14:paraId="6BBF8BF6" w14:textId="77777777" w:rsidR="001E2EBC" w:rsidRPr="00D0162F" w:rsidRDefault="001E2EBC" w:rsidP="00A81E02">
            <w:pPr>
              <w:pStyle w:val="TAC"/>
              <w:rPr>
                <w:lang w:eastAsia="zh-CN"/>
              </w:rPr>
            </w:pPr>
            <w:r w:rsidRPr="00D0162F">
              <w:rPr>
                <w:lang w:eastAsia="zh-CN"/>
              </w:rPr>
              <w:t>6411</w:t>
            </w:r>
          </w:p>
        </w:tc>
        <w:tc>
          <w:tcPr>
            <w:tcW w:w="627" w:type="dxa"/>
            <w:shd w:val="clear" w:color="auto" w:fill="auto"/>
          </w:tcPr>
          <w:p w14:paraId="2E6943D8" w14:textId="77777777" w:rsidR="001E2EBC" w:rsidRPr="00D0162F" w:rsidRDefault="001E2EBC" w:rsidP="00A81E02">
            <w:pPr>
              <w:pStyle w:val="TAC"/>
              <w:rPr>
                <w:lang w:eastAsia="zh-CN"/>
              </w:rPr>
            </w:pPr>
            <w:r w:rsidRPr="00D0162F">
              <w:rPr>
                <w:lang w:eastAsia="zh-CN"/>
              </w:rPr>
              <w:t>5305</w:t>
            </w:r>
          </w:p>
        </w:tc>
        <w:tc>
          <w:tcPr>
            <w:tcW w:w="627" w:type="dxa"/>
            <w:shd w:val="clear" w:color="auto" w:fill="auto"/>
          </w:tcPr>
          <w:p w14:paraId="175C8977" w14:textId="77777777" w:rsidR="001E2EBC" w:rsidRPr="00D0162F" w:rsidRDefault="001E2EBC" w:rsidP="00A81E02">
            <w:pPr>
              <w:pStyle w:val="TAC"/>
            </w:pPr>
          </w:p>
        </w:tc>
        <w:tc>
          <w:tcPr>
            <w:tcW w:w="696" w:type="dxa"/>
            <w:shd w:val="clear" w:color="auto" w:fill="auto"/>
          </w:tcPr>
          <w:p w14:paraId="54126575" w14:textId="77777777" w:rsidR="001E2EBC" w:rsidRPr="00D0162F" w:rsidRDefault="001E2EBC" w:rsidP="00A81E02">
            <w:pPr>
              <w:pStyle w:val="TAC"/>
            </w:pPr>
          </w:p>
        </w:tc>
        <w:tc>
          <w:tcPr>
            <w:tcW w:w="709" w:type="dxa"/>
            <w:shd w:val="clear" w:color="auto" w:fill="auto"/>
          </w:tcPr>
          <w:p w14:paraId="60CB216E" w14:textId="77777777" w:rsidR="001E2EBC" w:rsidRPr="00D0162F" w:rsidRDefault="001E2EBC" w:rsidP="00A81E02">
            <w:pPr>
              <w:pStyle w:val="TAC"/>
            </w:pPr>
          </w:p>
        </w:tc>
      </w:tr>
      <w:tr w:rsidR="001E2EBC" w:rsidRPr="00D0162F" w14:paraId="770CF5C7" w14:textId="77777777" w:rsidTr="00A81E02">
        <w:trPr>
          <w:jc w:val="center"/>
        </w:trPr>
        <w:tc>
          <w:tcPr>
            <w:tcW w:w="848" w:type="dxa"/>
            <w:shd w:val="clear" w:color="auto" w:fill="auto"/>
          </w:tcPr>
          <w:p w14:paraId="64EC7869" w14:textId="77777777" w:rsidR="001E2EBC" w:rsidRPr="00D0162F" w:rsidRDefault="001E2EBC" w:rsidP="00A81E02">
            <w:pPr>
              <w:pStyle w:val="TAC"/>
            </w:pPr>
            <w:r w:rsidRPr="00D0162F">
              <w:t>42</w:t>
            </w:r>
          </w:p>
        </w:tc>
        <w:tc>
          <w:tcPr>
            <w:tcW w:w="741" w:type="dxa"/>
            <w:shd w:val="clear" w:color="auto" w:fill="auto"/>
          </w:tcPr>
          <w:p w14:paraId="5ED44283" w14:textId="77777777" w:rsidR="001E2EBC" w:rsidRPr="00D0162F" w:rsidRDefault="001E2EBC" w:rsidP="00A81E02">
            <w:pPr>
              <w:pStyle w:val="TAC"/>
              <w:rPr>
                <w:lang w:eastAsia="zh-CN"/>
              </w:rPr>
            </w:pPr>
            <w:r w:rsidRPr="00D0162F">
              <w:rPr>
                <w:lang w:eastAsia="zh-CN"/>
              </w:rPr>
              <w:t>1933</w:t>
            </w:r>
          </w:p>
        </w:tc>
        <w:tc>
          <w:tcPr>
            <w:tcW w:w="627" w:type="dxa"/>
            <w:shd w:val="clear" w:color="auto" w:fill="auto"/>
          </w:tcPr>
          <w:p w14:paraId="10088AC9" w14:textId="77777777" w:rsidR="001E2EBC" w:rsidRPr="00D0162F" w:rsidRDefault="001E2EBC" w:rsidP="00A81E02">
            <w:pPr>
              <w:pStyle w:val="TAC"/>
            </w:pPr>
            <w:r w:rsidRPr="00D0162F">
              <w:rPr>
                <w:lang w:eastAsia="zh-CN"/>
              </w:rPr>
              <w:t>1344</w:t>
            </w:r>
          </w:p>
        </w:tc>
        <w:tc>
          <w:tcPr>
            <w:tcW w:w="627" w:type="dxa"/>
            <w:shd w:val="clear" w:color="auto" w:fill="auto"/>
          </w:tcPr>
          <w:p w14:paraId="32C109C7" w14:textId="77777777" w:rsidR="001E2EBC" w:rsidRPr="00D0162F" w:rsidRDefault="001E2EBC" w:rsidP="00A81E02">
            <w:pPr>
              <w:pStyle w:val="TAC"/>
            </w:pPr>
            <w:r w:rsidRPr="00D0162F">
              <w:t>85</w:t>
            </w:r>
          </w:p>
        </w:tc>
        <w:tc>
          <w:tcPr>
            <w:tcW w:w="627" w:type="dxa"/>
            <w:shd w:val="clear" w:color="auto" w:fill="auto"/>
          </w:tcPr>
          <w:p w14:paraId="32A0D915" w14:textId="77777777" w:rsidR="001E2EBC" w:rsidRPr="00D0162F" w:rsidRDefault="001E2EBC" w:rsidP="00A81E02">
            <w:pPr>
              <w:pStyle w:val="TAC"/>
              <w:rPr>
                <w:lang w:eastAsia="zh-CN"/>
              </w:rPr>
            </w:pPr>
            <w:r w:rsidRPr="00D0162F">
              <w:rPr>
                <w:lang w:eastAsia="zh-CN"/>
              </w:rPr>
              <w:t>6369</w:t>
            </w:r>
          </w:p>
        </w:tc>
        <w:tc>
          <w:tcPr>
            <w:tcW w:w="627" w:type="dxa"/>
            <w:shd w:val="clear" w:color="auto" w:fill="auto"/>
          </w:tcPr>
          <w:p w14:paraId="5FB4C089" w14:textId="77777777" w:rsidR="001E2EBC" w:rsidRPr="00D0162F" w:rsidRDefault="001E2EBC" w:rsidP="00A81E02">
            <w:pPr>
              <w:pStyle w:val="TAC"/>
              <w:rPr>
                <w:lang w:eastAsia="zh-CN"/>
              </w:rPr>
            </w:pPr>
            <w:r w:rsidRPr="00D0162F">
              <w:rPr>
                <w:lang w:eastAsia="zh-CN"/>
              </w:rPr>
              <w:t>3251</w:t>
            </w:r>
          </w:p>
        </w:tc>
        <w:tc>
          <w:tcPr>
            <w:tcW w:w="572" w:type="dxa"/>
            <w:shd w:val="clear" w:color="auto" w:fill="auto"/>
          </w:tcPr>
          <w:p w14:paraId="344B33AB" w14:textId="77777777" w:rsidR="001E2EBC" w:rsidRPr="00D0162F" w:rsidRDefault="001E2EBC" w:rsidP="00A81E02">
            <w:pPr>
              <w:pStyle w:val="TAC"/>
            </w:pPr>
            <w:r w:rsidRPr="00D0162F">
              <w:t>128</w:t>
            </w:r>
          </w:p>
        </w:tc>
        <w:tc>
          <w:tcPr>
            <w:tcW w:w="684" w:type="dxa"/>
            <w:shd w:val="clear" w:color="auto" w:fill="auto"/>
          </w:tcPr>
          <w:p w14:paraId="4409F02D" w14:textId="77777777" w:rsidR="001E2EBC" w:rsidRPr="00D0162F" w:rsidRDefault="001E2EBC" w:rsidP="00A81E02">
            <w:pPr>
              <w:pStyle w:val="TAC"/>
              <w:rPr>
                <w:lang w:eastAsia="zh-CN"/>
              </w:rPr>
            </w:pPr>
            <w:r w:rsidRPr="00D0162F">
              <w:rPr>
                <w:lang w:eastAsia="zh-CN"/>
              </w:rPr>
              <w:t>6412</w:t>
            </w:r>
          </w:p>
        </w:tc>
        <w:tc>
          <w:tcPr>
            <w:tcW w:w="627" w:type="dxa"/>
            <w:shd w:val="clear" w:color="auto" w:fill="auto"/>
          </w:tcPr>
          <w:p w14:paraId="4C4FCC02" w14:textId="77777777" w:rsidR="001E2EBC" w:rsidRPr="00D0162F" w:rsidRDefault="001E2EBC" w:rsidP="00A81E02">
            <w:pPr>
              <w:pStyle w:val="TAC"/>
              <w:rPr>
                <w:lang w:eastAsia="zh-CN"/>
              </w:rPr>
            </w:pPr>
            <w:r w:rsidRPr="00D0162F">
              <w:rPr>
                <w:lang w:eastAsia="zh-CN"/>
              </w:rPr>
              <w:t>5358</w:t>
            </w:r>
          </w:p>
        </w:tc>
        <w:tc>
          <w:tcPr>
            <w:tcW w:w="627" w:type="dxa"/>
            <w:shd w:val="clear" w:color="auto" w:fill="auto"/>
          </w:tcPr>
          <w:p w14:paraId="2C524484" w14:textId="77777777" w:rsidR="001E2EBC" w:rsidRPr="00D0162F" w:rsidRDefault="001E2EBC" w:rsidP="00A81E02">
            <w:pPr>
              <w:pStyle w:val="TAC"/>
            </w:pPr>
          </w:p>
        </w:tc>
        <w:tc>
          <w:tcPr>
            <w:tcW w:w="696" w:type="dxa"/>
            <w:shd w:val="clear" w:color="auto" w:fill="auto"/>
          </w:tcPr>
          <w:p w14:paraId="6B1B42FC" w14:textId="77777777" w:rsidR="001E2EBC" w:rsidRPr="00D0162F" w:rsidRDefault="001E2EBC" w:rsidP="00A81E02">
            <w:pPr>
              <w:pStyle w:val="TAC"/>
            </w:pPr>
          </w:p>
        </w:tc>
        <w:tc>
          <w:tcPr>
            <w:tcW w:w="709" w:type="dxa"/>
            <w:shd w:val="clear" w:color="auto" w:fill="auto"/>
          </w:tcPr>
          <w:p w14:paraId="0FE59EE2" w14:textId="77777777" w:rsidR="001E2EBC" w:rsidRPr="00D0162F" w:rsidRDefault="001E2EBC" w:rsidP="00A81E02">
            <w:pPr>
              <w:pStyle w:val="TAC"/>
            </w:pPr>
          </w:p>
        </w:tc>
      </w:tr>
      <w:bookmarkEnd w:id="6549"/>
    </w:tbl>
    <w:p w14:paraId="6C580FE1" w14:textId="72B8412F" w:rsidR="006C2A98" w:rsidRPr="00D0162F" w:rsidRDefault="006C2A98" w:rsidP="006C2A98">
      <w:pPr>
        <w:rPr>
          <w:lang w:eastAsia="zh-CN"/>
        </w:rPr>
      </w:pPr>
    </w:p>
    <w:p w14:paraId="0966131E" w14:textId="77777777" w:rsidR="006C2A98" w:rsidRPr="00D0162F" w:rsidRDefault="006C2A98" w:rsidP="006C2A98">
      <w:pPr>
        <w:pStyle w:val="NO"/>
      </w:pPr>
      <w:r w:rsidRPr="00D0162F">
        <w:t>The first column is the number of errors (ne = number of exceeded delays or number of wrong reports)</w:t>
      </w:r>
    </w:p>
    <w:p w14:paraId="2BF81A6D" w14:textId="77777777" w:rsidR="006C2A98" w:rsidRPr="00D0162F" w:rsidRDefault="006C2A98" w:rsidP="006C2A98">
      <w:pPr>
        <w:pStyle w:val="NO"/>
      </w:pPr>
      <w:r w:rsidRPr="00D0162F">
        <w:lastRenderedPageBreak/>
        <w:t>The second column is the number of samples for the pass limit (ns</w:t>
      </w:r>
      <w:r w:rsidRPr="00D0162F">
        <w:rPr>
          <w:vertAlign w:val="subscript"/>
        </w:rPr>
        <w:t xml:space="preserve">p </w:t>
      </w:r>
      <w:r w:rsidRPr="00D0162F">
        <w:t>, ns=Number of samples= number of successes + number of wrong reports)</w:t>
      </w:r>
    </w:p>
    <w:p w14:paraId="681A87BC" w14:textId="77777777" w:rsidR="006C2A98" w:rsidRPr="00D0162F" w:rsidRDefault="006C2A98" w:rsidP="006C2A98">
      <w:pPr>
        <w:pStyle w:val="NO"/>
      </w:pPr>
      <w:r w:rsidRPr="00D0162F">
        <w:t>The third column is the number of samples for the fail limit (ns</w:t>
      </w:r>
      <w:r w:rsidRPr="00D0162F">
        <w:rPr>
          <w:vertAlign w:val="subscript"/>
        </w:rPr>
        <w:t>f</w:t>
      </w:r>
      <w:r w:rsidRPr="00D0162F">
        <w:t>)</w:t>
      </w:r>
    </w:p>
    <w:p w14:paraId="5CD623B7" w14:textId="77777777" w:rsidR="006C2A98" w:rsidRPr="00D0162F" w:rsidRDefault="006C2A98" w:rsidP="006C2A98">
      <w:pPr>
        <w:pStyle w:val="Heading2"/>
      </w:pPr>
      <w:r w:rsidRPr="00D0162F">
        <w:t>G.3.4</w:t>
      </w:r>
      <w:r w:rsidRPr="00D0162F">
        <w:tab/>
        <w:t>Pass fail decision rules</w:t>
      </w:r>
    </w:p>
    <w:p w14:paraId="1E20EE57" w14:textId="77777777" w:rsidR="00325300" w:rsidRPr="00D0162F" w:rsidRDefault="00325300" w:rsidP="00325300">
      <w:bookmarkStart w:id="6550" w:name="_Hlk131337667"/>
      <w:r w:rsidRPr="00D0162F">
        <w:t>The pass/fail decision rules apply for a single test, comprising one component in the test vector. The over all pass/fail conditions are defined in clause G.2.6:</w:t>
      </w:r>
    </w:p>
    <w:p w14:paraId="7064516D" w14:textId="77777777" w:rsidR="00325300" w:rsidRPr="00D0162F" w:rsidRDefault="00325300" w:rsidP="00325300">
      <w:pPr>
        <w:pStyle w:val="B1"/>
      </w:pPr>
      <w:r w:rsidRPr="00D0162F">
        <w:t>Having observed 0 error, pass the test at 206+ samples, otherwise continue,</w:t>
      </w:r>
    </w:p>
    <w:p w14:paraId="5394A9EC" w14:textId="77777777" w:rsidR="00325300" w:rsidRPr="00D0162F" w:rsidRDefault="00325300" w:rsidP="00325300">
      <w:pPr>
        <w:pStyle w:val="B1"/>
      </w:pPr>
      <w:r w:rsidRPr="00D0162F">
        <w:t>Having observed 1 error, pass the test at 287+ samples, otherwise continue,</w:t>
      </w:r>
    </w:p>
    <w:p w14:paraId="0947AF29" w14:textId="77777777" w:rsidR="00325300" w:rsidRPr="00D0162F" w:rsidRDefault="00325300" w:rsidP="00325300">
      <w:pPr>
        <w:pStyle w:val="B1"/>
      </w:pPr>
      <w:r w:rsidRPr="00D0162F">
        <w:t>Having observed 2 errors, pass the test at 345+ samples, otherwise continue,</w:t>
      </w:r>
    </w:p>
    <w:p w14:paraId="1E176501" w14:textId="77777777" w:rsidR="00325300" w:rsidRPr="00D0162F" w:rsidRDefault="00325300" w:rsidP="00325300">
      <w:pPr>
        <w:pStyle w:val="B1"/>
      </w:pPr>
      <w:r w:rsidRPr="00D0162F">
        <w:t>Having observed 3 errors, pass the test at 398+ samples, fail the test at 10- samples, otherwise continue,</w:t>
      </w:r>
    </w:p>
    <w:p w14:paraId="028A982E" w14:textId="77777777" w:rsidR="00325300" w:rsidRPr="00D0162F" w:rsidRDefault="00325300" w:rsidP="00325300">
      <w:pPr>
        <w:pStyle w:val="B1"/>
      </w:pPr>
      <w:r w:rsidRPr="00D0162F">
        <w:t>…</w:t>
      </w:r>
    </w:p>
    <w:p w14:paraId="19FCD4C3" w14:textId="77777777" w:rsidR="00325300" w:rsidRPr="00D0162F" w:rsidRDefault="00325300" w:rsidP="00325300">
      <w:pPr>
        <w:pStyle w:val="B1"/>
      </w:pPr>
      <w:r w:rsidRPr="00D0162F">
        <w:t>Having observed 143 errors, pass the test at 6427+ samples, fail the test at 6124- samples, otherwise continue,</w:t>
      </w:r>
    </w:p>
    <w:p w14:paraId="137AEB3A" w14:textId="77777777" w:rsidR="00325300" w:rsidRPr="00D0162F" w:rsidRDefault="00325300" w:rsidP="00325300">
      <w:pPr>
        <w:pStyle w:val="B1"/>
      </w:pPr>
      <w:r w:rsidRPr="00D0162F">
        <w:t>Having observed 144 errors, fail the test at 6427- samples,</w:t>
      </w:r>
    </w:p>
    <w:p w14:paraId="6D9EC4E4" w14:textId="77777777" w:rsidR="00325300" w:rsidRPr="00D0162F" w:rsidRDefault="00325300" w:rsidP="00325300">
      <w:r w:rsidRPr="00D0162F">
        <w:t>Where x+ means: x or more, x- means x or less.</w:t>
      </w:r>
    </w:p>
    <w:p w14:paraId="72EE7DE9" w14:textId="356EFBA5" w:rsidR="006C2A98" w:rsidRPr="00D0162F" w:rsidRDefault="00325300" w:rsidP="00325300">
      <w:pPr>
        <w:pStyle w:val="NO"/>
      </w:pPr>
      <w:r w:rsidRPr="00D0162F">
        <w:t>NOTE 1: an ideal DUT passes after 206 samples. The maximum test time is 6427 samples.</w:t>
      </w:r>
      <w:bookmarkEnd w:id="6550"/>
    </w:p>
    <w:p w14:paraId="012A36B6" w14:textId="7DB8BFEE" w:rsidR="00AB67FA" w:rsidRPr="00D0162F" w:rsidRDefault="00AB67FA" w:rsidP="00AB67FA">
      <w:pPr>
        <w:pStyle w:val="Heading1"/>
      </w:pPr>
      <w:r w:rsidRPr="00D0162F">
        <w:t>G.</w:t>
      </w:r>
      <w:r w:rsidR="00325300" w:rsidRPr="00D0162F">
        <w:t>4</w:t>
      </w:r>
      <w:r w:rsidRPr="00D0162F">
        <w:tab/>
        <w:t>Theory to derive the numbers in Table G.2.3-1 (informative)</w:t>
      </w:r>
    </w:p>
    <w:p w14:paraId="4B818922" w14:textId="33A8093E" w:rsidR="00AB67FA" w:rsidRPr="00F01C37" w:rsidRDefault="00AB67FA" w:rsidP="00AB67FA">
      <w:pPr>
        <w:rPr>
          <w:lang w:val="fr-FR"/>
        </w:rPr>
      </w:pPr>
      <w:r w:rsidRPr="00F01C37">
        <w:rPr>
          <w:lang w:val="fr-FR"/>
        </w:rPr>
        <w:t>TS 36.521-1 Anne</w:t>
      </w:r>
      <w:r w:rsidR="00A81E02" w:rsidRPr="00F01C37">
        <w:rPr>
          <w:lang w:val="fr-FR"/>
        </w:rPr>
        <w:t xml:space="preserve">4 </w:t>
      </w:r>
      <w:r w:rsidRPr="00F01C37">
        <w:rPr>
          <w:lang w:val="fr-FR"/>
        </w:rPr>
        <w:t>G.X applies.</w:t>
      </w:r>
    </w:p>
    <w:p w14:paraId="789D6C45" w14:textId="77777777" w:rsidR="00A81E02" w:rsidRPr="00D0162F" w:rsidRDefault="00A81E02" w:rsidP="00A81E02">
      <w:pPr>
        <w:pStyle w:val="Heading1"/>
      </w:pPr>
      <w:bookmarkStart w:id="6551" w:name="_Hlk131337682"/>
      <w:r w:rsidRPr="00D0162F">
        <w:t>G.5</w:t>
      </w:r>
      <w:r w:rsidRPr="00D0162F">
        <w:tab/>
        <w:t>Theory to derive the numbers in Table G.3.3-1 (informative)</w:t>
      </w:r>
    </w:p>
    <w:p w14:paraId="4A4F9D02" w14:textId="77777777" w:rsidR="00A81E02" w:rsidRPr="00D0162F" w:rsidRDefault="00A81E02" w:rsidP="00A81E02">
      <w:r w:rsidRPr="00D0162F">
        <w:t xml:space="preserve">TS 36.521-1 Annex G.7 applies </w:t>
      </w:r>
      <w:r w:rsidRPr="00D0162F">
        <w:rPr>
          <w:lang w:eastAsia="zh-CN"/>
        </w:rPr>
        <w:t>except that</w:t>
      </w:r>
      <w:r w:rsidRPr="00D0162F">
        <w:t>:</w:t>
      </w:r>
    </w:p>
    <w:p w14:paraId="6B473F00" w14:textId="77777777" w:rsidR="00A81E02" w:rsidRPr="00D0162F" w:rsidRDefault="00A81E02" w:rsidP="00A81E02">
      <w:pPr>
        <w:pStyle w:val="B1"/>
        <w:rPr>
          <w:lang w:eastAsia="zh-CN"/>
        </w:rPr>
      </w:pPr>
      <w:r w:rsidRPr="00D0162F">
        <w:rPr>
          <w:lang w:eastAsia="zh-CN"/>
        </w:rPr>
        <w:t>-</w:t>
      </w:r>
      <w:r w:rsidRPr="00D0162F">
        <w:rPr>
          <w:lang w:eastAsia="zh-CN"/>
        </w:rPr>
        <w:tab/>
        <w:t>36.521-1 Annex G.7.9 is replaced by G.5.1 and G.5.2.</w:t>
      </w:r>
    </w:p>
    <w:p w14:paraId="2748C4B5" w14:textId="77777777" w:rsidR="00A81E02" w:rsidRPr="00D0162F" w:rsidRDefault="00A81E02" w:rsidP="00A81E02">
      <w:pPr>
        <w:pStyle w:val="Heading2"/>
      </w:pPr>
      <w:r w:rsidRPr="00D0162F">
        <w:t>G.5.1</w:t>
      </w:r>
      <w:r w:rsidRPr="00D0162F">
        <w:tab/>
        <w:t>Algorithm to calculate pass and fail probabilit</w:t>
      </w:r>
      <w:r w:rsidRPr="00D0162F">
        <w:rPr>
          <w:lang w:eastAsia="zh-CN"/>
        </w:rPr>
        <w:t>ies</w:t>
      </w:r>
    </w:p>
    <w:p w14:paraId="2DAF2833" w14:textId="77777777" w:rsidR="00A81E02" w:rsidRPr="00D0162F" w:rsidRDefault="00A81E02" w:rsidP="00A81E02">
      <w:r w:rsidRPr="00D0162F">
        <w:t>Following basic assumptions for statistical testing</w:t>
      </w:r>
      <w:bookmarkEnd w:id="6551"/>
      <w:r w:rsidRPr="00D0162F">
        <w:t xml:space="preserve"> are introduced in this clause:</w:t>
      </w:r>
    </w:p>
    <w:p w14:paraId="33A5FB34" w14:textId="1621A285" w:rsidR="00A81E02" w:rsidRPr="00D0162F" w:rsidRDefault="00AC39A3" w:rsidP="00AC39A3">
      <w:pPr>
        <w:pStyle w:val="B1"/>
      </w:pPr>
      <w:r w:rsidRPr="00D0162F">
        <w:t>-</w:t>
      </w:r>
      <w:r w:rsidRPr="00D0162F">
        <w:tab/>
      </w:r>
      <w:r w:rsidR="00A81E02" w:rsidRPr="00D0162F">
        <w:t xml:space="preserve">Result of single iteration of test procedure loop obeys Bernoulli distribution with error ratio </w:t>
      </w:r>
      <m:oMath>
        <m:r>
          <w:rPr>
            <w:rFonts w:ascii="Cambria Math" w:hAnsi="Cambria Math"/>
          </w:rPr>
          <m:t>p</m:t>
        </m:r>
      </m:oMath>
      <w:r w:rsidR="00A81E02" w:rsidRPr="00D0162F">
        <w:t xml:space="preserve">, i.e. the probability that the TE observes expected UE behaviour in single iteration (counted as a success) is </w:t>
      </w:r>
      <m:oMath>
        <m:r>
          <m:rPr>
            <m:sty m:val="p"/>
          </m:rPr>
          <w:rPr>
            <w:rFonts w:ascii="Cambria Math" w:hAnsi="Cambria Math"/>
          </w:rPr>
          <m:t>1-</m:t>
        </m:r>
        <m:r>
          <w:rPr>
            <w:rFonts w:ascii="Cambria Math" w:hAnsi="Cambria Math"/>
          </w:rPr>
          <m:t>p</m:t>
        </m:r>
      </m:oMath>
      <w:r w:rsidR="00A81E02" w:rsidRPr="00D0162F">
        <w:t xml:space="preserve"> and the probability that the TE doesn't observe expected UE behaviour in single iteration (counted as a fail) is </w:t>
      </w:r>
      <m:oMath>
        <m:r>
          <w:rPr>
            <w:rFonts w:ascii="Cambria Math" w:hAnsi="Cambria Math"/>
          </w:rPr>
          <m:t>p</m:t>
        </m:r>
      </m:oMath>
      <w:r w:rsidR="00A81E02" w:rsidRPr="00D0162F">
        <w:t>.</w:t>
      </w:r>
    </w:p>
    <w:p w14:paraId="01A2C918" w14:textId="77C4B1D0" w:rsidR="00A81E02" w:rsidRPr="00D0162F" w:rsidRDefault="00AC39A3" w:rsidP="00AC39A3">
      <w:pPr>
        <w:pStyle w:val="B1"/>
      </w:pPr>
      <w:r w:rsidRPr="00D0162F">
        <w:t>-</w:t>
      </w:r>
      <w:r w:rsidRPr="00D0162F">
        <w:tab/>
      </w:r>
      <w:r w:rsidR="00A81E02" w:rsidRPr="00D0162F">
        <w:t>Results of different iterations are independent and identically distributed (i.i.d).</w:t>
      </w:r>
    </w:p>
    <w:p w14:paraId="5D0950F8" w14:textId="3A05BA27" w:rsidR="00A81E02" w:rsidRPr="00D0162F" w:rsidRDefault="00AC39A3" w:rsidP="00AC39A3">
      <w:pPr>
        <w:pStyle w:val="B1"/>
      </w:pPr>
      <w:r w:rsidRPr="00D0162F">
        <w:t>-</w:t>
      </w:r>
      <w:r w:rsidRPr="00D0162F">
        <w:tab/>
      </w:r>
      <w:r w:rsidR="00A81E02" w:rsidRPr="00D0162F">
        <w:t xml:space="preserve">Early decision concept is applied, i.e., the TE repeats multiple iterations of the test procedure loop. For each iteration the TE records its result (count as a success if the TE observes the expected behavior, count as a fail otherwise) and its index in all iterations. When the i-th fail is observed in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A81E02" w:rsidRPr="00D0162F">
        <w:t xml:space="preserve">-th iteration, the TE compares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A81E02" w:rsidRPr="00D0162F">
        <w:t xml:space="preserve"> with corresponding pass limit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r w:rsidR="00A81E02" w:rsidRPr="00D0162F">
        <w:t xml:space="preserve"> and fail limit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oMath>
      <w:r w:rsidR="00A81E02" w:rsidRPr="00D0162F">
        <w:t>. The TE shall:</w:t>
      </w:r>
    </w:p>
    <w:p w14:paraId="49741D3A" w14:textId="77777777" w:rsidR="00A81E02" w:rsidRPr="00D0162F" w:rsidRDefault="00A81E02" w:rsidP="00A81E02">
      <w:pPr>
        <w:pStyle w:val="B2"/>
      </w:pPr>
      <w:r w:rsidRPr="00D0162F">
        <w:t>-</w:t>
      </w:r>
      <w:r w:rsidRPr="00D0162F">
        <w:tab/>
        <w:t xml:space="preserve">terminate the test and decide the DUT passes the test if </w:t>
      </w: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p>
    <w:p w14:paraId="069204ED" w14:textId="77777777" w:rsidR="00A81E02" w:rsidRPr="00D0162F" w:rsidRDefault="00A81E02" w:rsidP="00A81E02">
      <w:pPr>
        <w:pStyle w:val="B2"/>
      </w:pPr>
      <w:r w:rsidRPr="00D0162F">
        <w:t>-</w:t>
      </w:r>
      <w:r w:rsidRPr="00D0162F">
        <w:tab/>
        <w:t xml:space="preserve">terminate the test and decide the DUT fails the test if </w:t>
      </w: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oMath>
      <w:r w:rsidRPr="00D0162F">
        <w:t xml:space="preserve">, </w:t>
      </w:r>
    </w:p>
    <w:p w14:paraId="2AD3BD2F" w14:textId="77777777" w:rsidR="00A81E02" w:rsidRPr="00D0162F" w:rsidRDefault="00A81E02" w:rsidP="00A81E02">
      <w:pPr>
        <w:pStyle w:val="B2"/>
      </w:pPr>
      <w:r w:rsidRPr="00D0162F">
        <w:t>-</w:t>
      </w:r>
      <w:r w:rsidRPr="00D0162F">
        <w:tab/>
        <w:t xml:space="preserve">continue the test and make no decision if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l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r w:rsidRPr="00D0162F">
        <w:t>.</w:t>
      </w:r>
    </w:p>
    <w:p w14:paraId="180D79AF" w14:textId="77777777" w:rsidR="00A81E02" w:rsidRPr="00D0162F" w:rsidRDefault="00A81E02" w:rsidP="00A81E02">
      <w:pPr>
        <w:spacing w:line="276" w:lineRule="auto"/>
        <w:rPr>
          <w:rFonts w:eastAsia="KaiTi"/>
          <w:lang w:eastAsia="zh-CN"/>
        </w:rPr>
      </w:pPr>
      <w:r w:rsidRPr="00D0162F">
        <w:rPr>
          <w:rFonts w:eastAsia="KaiTi"/>
          <w:lang w:eastAsia="zh-CN"/>
        </w:rPr>
        <w:lastRenderedPageBreak/>
        <w:t xml:space="preserve">For a more intuitive understanding, we use the state transition diagram shown in Figure G.5.1-1 to describe the entire process of statistical testing. In Figure 1, X-axis and Y-axis denote the success count and fail count in iterations already executed respectively. And the point with coordinate </w:t>
      </w:r>
      <m:oMath>
        <m:d>
          <m:dPr>
            <m:begChr m:val="（"/>
            <m:endChr m:val="）"/>
            <m:ctrlPr>
              <w:rPr>
                <w:rFonts w:ascii="Cambria Math" w:eastAsia="KaiTi" w:hAnsi="Cambria Math"/>
                <w:lang w:eastAsia="zh-CN"/>
              </w:rPr>
            </m:ctrlPr>
          </m:dPr>
          <m:e>
            <m:r>
              <w:rPr>
                <w:rFonts w:ascii="Cambria Math" w:eastAsia="KaiTi" w:hAnsi="Cambria Math"/>
                <w:lang w:eastAsia="zh-CN"/>
              </w:rPr>
              <m:t>i,j</m:t>
            </m:r>
          </m:e>
        </m:d>
      </m:oMath>
      <w:r w:rsidRPr="00D0162F">
        <w:rPr>
          <w:rFonts w:eastAsia="KaiTi"/>
          <w:lang w:eastAsia="zh-CN"/>
        </w:rPr>
        <w:t xml:space="preserve"> (referred as </w:t>
      </w:r>
      <w:r w:rsidRPr="00D0162F">
        <w:rPr>
          <w:rFonts w:eastAsia="KaiTi"/>
          <w:i/>
          <w:lang w:eastAsia="zh-CN"/>
        </w:rPr>
        <w:t xml:space="preserve">state </w:t>
      </w:r>
      <m:oMath>
        <m:d>
          <m:dPr>
            <m:ctrlPr>
              <w:rPr>
                <w:rFonts w:ascii="Cambria Math" w:eastAsia="KaiTi" w:hAnsi="Cambria Math"/>
                <w:i/>
                <w:lang w:eastAsia="zh-CN"/>
              </w:rPr>
            </m:ctrlPr>
          </m:dPr>
          <m:e>
            <m:r>
              <w:rPr>
                <w:rFonts w:ascii="Cambria Math" w:eastAsia="KaiTi" w:hAnsi="Cambria Math"/>
                <w:lang w:eastAsia="zh-CN"/>
              </w:rPr>
              <m:t>i,j</m:t>
            </m:r>
          </m:e>
        </m:d>
      </m:oMath>
      <w:r w:rsidRPr="00D0162F">
        <w:rPr>
          <w:rFonts w:eastAsia="KaiTi"/>
          <w:lang w:eastAsia="zh-CN"/>
        </w:rPr>
        <w:t xml:space="preserve"> thereafter) is used to indicates that the DUT has executed </w:t>
      </w:r>
      <m:oMath>
        <m:r>
          <w:rPr>
            <w:rFonts w:ascii="Cambria Math" w:eastAsia="KaiTi" w:hAnsi="Cambria Math"/>
            <w:lang w:eastAsia="zh-CN"/>
          </w:rPr>
          <m:t>i</m:t>
        </m:r>
        <m:r>
          <m:rPr>
            <m:sty m:val="p"/>
          </m:rPr>
          <w:rPr>
            <w:rFonts w:ascii="Cambria Math" w:eastAsia="KaiTi" w:hAnsi="Cambria Math"/>
            <w:lang w:eastAsia="zh-CN"/>
          </w:rPr>
          <m:t>+</m:t>
        </m:r>
        <m:r>
          <w:rPr>
            <w:rFonts w:ascii="Cambria Math" w:eastAsia="KaiTi" w:hAnsi="Cambria Math"/>
            <w:lang w:eastAsia="zh-CN"/>
          </w:rPr>
          <m:t>j</m:t>
        </m:r>
      </m:oMath>
      <w:r w:rsidRPr="00D0162F">
        <w:rPr>
          <w:rFonts w:eastAsia="KaiTi"/>
          <w:lang w:eastAsia="zh-CN"/>
        </w:rPr>
        <w:t xml:space="preserve"> iterations which includes </w:t>
      </w:r>
      <m:oMath>
        <m:r>
          <w:rPr>
            <w:rFonts w:ascii="Cambria Math" w:eastAsia="KaiTi" w:hAnsi="Cambria Math"/>
            <w:lang w:eastAsia="zh-CN"/>
          </w:rPr>
          <m:t>i</m:t>
        </m:r>
      </m:oMath>
      <w:r w:rsidRPr="00D0162F">
        <w:rPr>
          <w:rFonts w:eastAsia="KaiTi"/>
          <w:lang w:eastAsia="zh-CN"/>
        </w:rPr>
        <w:t xml:space="preserve"> successes and </w:t>
      </w:r>
      <m:oMath>
        <m:r>
          <w:rPr>
            <w:rFonts w:ascii="Cambria Math" w:eastAsia="KaiTi" w:hAnsi="Cambria Math"/>
            <w:lang w:eastAsia="zh-CN"/>
          </w:rPr>
          <m:t>j</m:t>
        </m:r>
      </m:oMath>
      <w:r w:rsidRPr="00D0162F">
        <w:rPr>
          <w:rFonts w:eastAsia="KaiTi"/>
          <w:lang w:eastAsia="zh-CN"/>
        </w:rPr>
        <w:t xml:space="preserve"> fails, where </w:t>
      </w:r>
      <m:oMath>
        <m:r>
          <w:rPr>
            <w:rFonts w:ascii="Cambria Math" w:eastAsia="KaiTi" w:hAnsi="Cambria Math"/>
            <w:lang w:eastAsia="zh-CN"/>
          </w:rPr>
          <m:t>i</m:t>
        </m:r>
        <m:r>
          <m:rPr>
            <m:sty m:val="p"/>
          </m:rPr>
          <w:rPr>
            <w:rFonts w:ascii="Cambria Math" w:eastAsia="KaiTi" w:hAnsi="Cambria Math"/>
            <w:lang w:eastAsia="zh-CN"/>
          </w:rPr>
          <m:t>,</m:t>
        </m:r>
        <m:r>
          <w:rPr>
            <w:rFonts w:ascii="Cambria Math" w:eastAsia="KaiTi" w:hAnsi="Cambria Math"/>
            <w:lang w:eastAsia="zh-CN"/>
          </w:rPr>
          <m:t>j</m:t>
        </m:r>
        <m:r>
          <m:rPr>
            <m:sty m:val="p"/>
          </m:rPr>
          <w:rPr>
            <w:rFonts w:ascii="Arial" w:eastAsia="KaiTi" w:hAnsi="Arial" w:cs="Arial"/>
            <w:lang w:eastAsia="zh-CN"/>
          </w:rPr>
          <m:t>≥</m:t>
        </m:r>
        <m:r>
          <m:rPr>
            <m:sty m:val="p"/>
          </m:rPr>
          <w:rPr>
            <w:rFonts w:ascii="Cambria Math" w:eastAsia="KaiTi" w:hAnsi="Cambria Math"/>
            <w:lang w:eastAsia="zh-CN"/>
          </w:rPr>
          <m:t>0</m:t>
        </m:r>
      </m:oMath>
      <w:r w:rsidRPr="00D0162F">
        <w:rPr>
          <w:rFonts w:eastAsia="KaiTi"/>
          <w:lang w:eastAsia="zh-CN"/>
        </w:rPr>
        <w:t>.</w:t>
      </w:r>
    </w:p>
    <w:p w14:paraId="5801FE99" w14:textId="77777777" w:rsidR="00A81E02" w:rsidRPr="00D0162F" w:rsidRDefault="00A81E02" w:rsidP="00AC39A3">
      <w:pPr>
        <w:pStyle w:val="TH"/>
        <w:rPr>
          <w:rFonts w:eastAsia="KaiTi"/>
          <w:lang w:eastAsia="zh-CN"/>
        </w:rPr>
      </w:pPr>
      <w:r w:rsidRPr="00D0162F">
        <w:rPr>
          <w:rFonts w:eastAsia="KaiTi"/>
          <w:noProof/>
          <w:lang w:eastAsia="zh-CN"/>
        </w:rPr>
        <w:drawing>
          <wp:inline distT="0" distB="0" distL="0" distR="0" wp14:anchorId="6CD97D4D" wp14:editId="6EA8DD25">
            <wp:extent cx="4804565" cy="297821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24316" cy="2990453"/>
                    </a:xfrm>
                    <a:prstGeom prst="rect">
                      <a:avLst/>
                    </a:prstGeom>
                    <a:noFill/>
                  </pic:spPr>
                </pic:pic>
              </a:graphicData>
            </a:graphic>
          </wp:inline>
        </w:drawing>
      </w:r>
    </w:p>
    <w:p w14:paraId="5F910D1F" w14:textId="6E7149EF" w:rsidR="00A81E02" w:rsidRPr="00D0162F" w:rsidRDefault="00A81E02" w:rsidP="00AC39A3">
      <w:pPr>
        <w:pStyle w:val="TF"/>
      </w:pPr>
      <w:r w:rsidRPr="00D0162F">
        <w:t>Figure G.5.1-1: Visualization of early decision statistical testing process. In this example, the TE verdicts that the DUT passes the test after executing 15 iterations of test procedure loop. The results of these 15 iterations are “s”, “f”, “f”, “s”, “s”, “s”, “f”, “s”, “s”, “s”, “f”, “s”, “s” and “s” in order (“s” = “success” and “f” = “fail”)</w:t>
      </w:r>
    </w:p>
    <w:p w14:paraId="1447B3FB" w14:textId="77777777" w:rsidR="00AC39A3" w:rsidRPr="00D0162F" w:rsidRDefault="00AC39A3" w:rsidP="00A81E02"/>
    <w:p w14:paraId="5AB13A6C" w14:textId="5199CC84" w:rsidR="00A81E02" w:rsidRPr="00D0162F" w:rsidRDefault="00A81E02" w:rsidP="00A81E02">
      <w:r w:rsidRPr="00D0162F">
        <w:t>From Figure G.5.1-1 it’s straightforward to get following observations:</w:t>
      </w:r>
    </w:p>
    <w:p w14:paraId="5C1B2B1B" w14:textId="24DE6C27" w:rsidR="00A81E02" w:rsidRPr="00D0162F" w:rsidRDefault="00AC39A3" w:rsidP="00AC39A3">
      <w:pPr>
        <w:pStyle w:val="B1"/>
      </w:pPr>
      <w:r w:rsidRPr="00D0162F">
        <w:t>-</w:t>
      </w:r>
      <w:r w:rsidRPr="00D0162F">
        <w:tab/>
      </w:r>
      <w:r w:rsidR="00A81E02" w:rsidRPr="00D0162F">
        <w:t xml:space="preserve">The DUT is always in state </w:t>
      </w:r>
      <m:oMath>
        <m:d>
          <m:dPr>
            <m:ctrlPr>
              <w:rPr>
                <w:rFonts w:ascii="Cambria Math" w:hAnsi="Cambria Math"/>
              </w:rPr>
            </m:ctrlPr>
          </m:dPr>
          <m:e>
            <m:r>
              <m:rPr>
                <m:sty m:val="p"/>
              </m:rPr>
              <w:rPr>
                <w:rFonts w:ascii="Cambria Math" w:hAnsi="Cambria Math"/>
              </w:rPr>
              <m:t>0,0</m:t>
            </m:r>
          </m:e>
        </m:d>
      </m:oMath>
      <w:r w:rsidR="00A81E02" w:rsidRPr="00D0162F">
        <w:t xml:space="preserve"> at the beginning of statistical test since no iteration is executed at that moment.</w:t>
      </w:r>
    </w:p>
    <w:p w14:paraId="19519DE7" w14:textId="566F3923" w:rsidR="00A81E02" w:rsidRPr="00D0162F" w:rsidRDefault="00AC39A3" w:rsidP="00AC39A3">
      <w:pPr>
        <w:pStyle w:val="B1"/>
      </w:pPr>
      <w:r w:rsidRPr="00D0162F">
        <w:t>-</w:t>
      </w:r>
      <w:r w:rsidRPr="00D0162F">
        <w:tab/>
      </w:r>
      <w:r w:rsidR="00A81E02" w:rsidRPr="00D0162F">
        <w:t xml:space="preserve">Assume the DUT is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00A81E02" w:rsidRPr="00D0162F">
        <w:t xml:space="preserve"> after executing </w:t>
      </w:r>
      <m:oMath>
        <m:r>
          <w:rPr>
            <w:rFonts w:ascii="Cambria Math" w:hAnsi="Cambria Math"/>
          </w:rPr>
          <m:t>i</m:t>
        </m:r>
        <m:r>
          <m:rPr>
            <m:sty m:val="p"/>
          </m:rPr>
          <w:rPr>
            <w:rFonts w:ascii="Cambria Math" w:hAnsi="Cambria Math"/>
          </w:rPr>
          <m:t>+</m:t>
        </m:r>
        <m:r>
          <w:rPr>
            <w:rFonts w:ascii="Cambria Math" w:hAnsi="Cambria Math"/>
          </w:rPr>
          <m:t>j</m:t>
        </m:r>
      </m:oMath>
      <w:r w:rsidR="00A81E02" w:rsidRPr="00D0162F">
        <w:t xml:space="preserve"> iterations. Then,</w:t>
      </w:r>
    </w:p>
    <w:p w14:paraId="6B235A64" w14:textId="77777777" w:rsidR="00A81E02" w:rsidRPr="00D0162F" w:rsidRDefault="00A81E02" w:rsidP="00A81E02">
      <w:pPr>
        <w:pStyle w:val="B2"/>
      </w:pPr>
      <w:r w:rsidRPr="00D0162F">
        <w:t>-</w:t>
      </w:r>
      <w:r w:rsidRPr="00D0162F">
        <w:tab/>
        <w:t xml:space="preserve">if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counts a success (with probability </w:t>
      </w:r>
      <m:oMath>
        <m:r>
          <m:rPr>
            <m:sty m:val="p"/>
          </m:rPr>
          <w:rPr>
            <w:rFonts w:ascii="Cambria Math" w:hAnsi="Cambria Math"/>
          </w:rPr>
          <m:t>1-</m:t>
        </m:r>
        <m:r>
          <w:rPr>
            <w:rFonts w:ascii="Cambria Math" w:hAnsi="Cambria Math"/>
          </w:rPr>
          <m:t>p</m:t>
        </m:r>
      </m:oMath>
      <w:r w:rsidRPr="00D0162F">
        <w:t xml:space="preserve">), the success count shall increase 1 and fail count shall remain unchanged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As a result, the DUT will be in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We call that the DUT moves from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depicted as moving right by one in the diagram. </w:t>
      </w:r>
    </w:p>
    <w:p w14:paraId="464FA65D" w14:textId="77777777" w:rsidR="00A81E02" w:rsidRPr="00D0162F" w:rsidRDefault="00A81E02" w:rsidP="00A81E02">
      <w:pPr>
        <w:pStyle w:val="B2"/>
      </w:pPr>
      <w:r w:rsidRPr="00D0162F">
        <w:t>-</w:t>
      </w:r>
      <w:r w:rsidRPr="00D0162F">
        <w:tab/>
        <w:t xml:space="preserve">if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counts a fail (with probability </w:t>
      </w:r>
      <m:oMath>
        <m:r>
          <w:rPr>
            <w:rFonts w:ascii="Cambria Math" w:hAnsi="Cambria Math"/>
          </w:rPr>
          <m:t>p</m:t>
        </m:r>
      </m:oMath>
      <w:r w:rsidRPr="00D0162F">
        <w:t xml:space="preserve">), the success count remains unchanged and the fail count increases 1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Then the DUT will be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We call that the DUT moves from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depicted as moving up by one in the diagram.</w:t>
      </w:r>
    </w:p>
    <w:p w14:paraId="78AE1752" w14:textId="73A1CA46" w:rsidR="00A81E02" w:rsidRPr="00D0162F" w:rsidRDefault="00AC39A3" w:rsidP="00AC39A3">
      <w:pPr>
        <w:pStyle w:val="B1"/>
      </w:pPr>
      <w:r w:rsidRPr="00D0162F">
        <w:t>-</w:t>
      </w:r>
      <w:r w:rsidRPr="00D0162F">
        <w:tab/>
      </w:r>
      <w:r w:rsidR="00A81E02" w:rsidRPr="00D0162F">
        <w:t>The TE shall evaluate whether pass criteria or fail criteria is satisfied every time the DUT has executed a new iteration, i.e. the DUT moves to a new state. Specifically speaking,</w:t>
      </w:r>
    </w:p>
    <w:p w14:paraId="49C1A750" w14:textId="77777777" w:rsidR="00A81E02" w:rsidRPr="00D0162F" w:rsidRDefault="00A81E02" w:rsidP="00A81E02">
      <w:pPr>
        <w:pStyle w:val="B2"/>
      </w:pPr>
      <w:r w:rsidRPr="00D0162F">
        <w:t>-</w:t>
      </w:r>
      <w:r w:rsidRPr="00D0162F">
        <w:tab/>
        <w:t xml:space="preserve">If pass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the decision that the DUT passe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passing state (depicted as green points in Figure G.5.1-1);</w:t>
      </w:r>
    </w:p>
    <w:p w14:paraId="253C9217" w14:textId="77777777" w:rsidR="00A81E02" w:rsidRPr="00D0162F" w:rsidRDefault="00A81E02" w:rsidP="00A81E02">
      <w:pPr>
        <w:pStyle w:val="B2"/>
      </w:pPr>
      <w:r w:rsidRPr="00D0162F">
        <w:t>-</w:t>
      </w:r>
      <w:r w:rsidRPr="00D0162F">
        <w:tab/>
        <w:t xml:space="preserve">If fail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the decision that the DUT fail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failure state (depicted as red points in Figure G.5.1-1).</w:t>
      </w:r>
    </w:p>
    <w:p w14:paraId="1FBD30A8" w14:textId="77777777" w:rsidR="00A81E02" w:rsidRPr="00D0162F" w:rsidRDefault="00A81E02" w:rsidP="00A81E02">
      <w:pPr>
        <w:pStyle w:val="B2"/>
      </w:pPr>
      <w:r w:rsidRPr="00D0162F">
        <w:t>-</w:t>
      </w:r>
      <w:r w:rsidRPr="00D0162F">
        <w:tab/>
        <w:t xml:space="preserve">If neither pass criterion nor fail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no decision and continue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non-decidable state (depicted as hollow points in Figure G.5.1-1).</w:t>
      </w:r>
    </w:p>
    <w:p w14:paraId="38006EA1" w14:textId="77777777" w:rsidR="00A81E02" w:rsidRPr="00D0162F" w:rsidRDefault="00A81E02" w:rsidP="00A81E02">
      <w:r w:rsidRPr="00D0162F">
        <w:lastRenderedPageBreak/>
        <w:t xml:space="preserve">In this way, the statistical testing is represented as a process in which the DUT starts from state </w:t>
      </w:r>
      <m:oMath>
        <m:d>
          <m:dPr>
            <m:ctrlPr>
              <w:rPr>
                <w:rFonts w:ascii="Cambria Math" w:hAnsi="Cambria Math"/>
              </w:rPr>
            </m:ctrlPr>
          </m:dPr>
          <m:e>
            <m:r>
              <m:rPr>
                <m:sty m:val="p"/>
              </m:rPr>
              <w:rPr>
                <w:rFonts w:ascii="Cambria Math" w:hAnsi="Cambria Math"/>
              </w:rPr>
              <m:t>0,0</m:t>
            </m:r>
          </m:e>
        </m:d>
      </m:oMath>
      <w:r w:rsidRPr="00D0162F">
        <w:t>, moves along certain path in the diagram, and finally stops in certain passing state or failure state.</w:t>
      </w:r>
    </w:p>
    <w:p w14:paraId="03A0E8EA" w14:textId="77777777" w:rsidR="00A81E02" w:rsidRPr="00D0162F" w:rsidRDefault="00A81E02" w:rsidP="00A81E02">
      <w:r w:rsidRPr="00D0162F">
        <w:t>Obviously, there must be a close relationship between the pass/fail states and the pass/fail limits used for the test. The following two conclusions precisely describes the mapping between pass/fail limits and pass/fail states.</w:t>
      </w:r>
    </w:p>
    <w:p w14:paraId="4F1404FD" w14:textId="77777777" w:rsidR="00A81E02" w:rsidRPr="00D0162F" w:rsidRDefault="00A81E02" w:rsidP="00A81E02">
      <w:r w:rsidRPr="00D0162F">
        <w:rPr>
          <w:b/>
        </w:rPr>
        <w:t>Conclusion 1:</w:t>
      </w:r>
      <w:r w:rsidRPr="00D0162F">
        <w:t xml:space="preserve"> The DUT is decided to pass the test if and only if the DUT moves from state </w:t>
      </w:r>
      <m:oMath>
        <m:d>
          <m:dPr>
            <m:begChr m:val="（"/>
            <m:endChr m:val="）"/>
            <m:ctrlPr>
              <w:rPr>
                <w:rFonts w:ascii="Cambria Math" w:hAnsi="Cambria Math"/>
              </w:rPr>
            </m:ctrlPr>
          </m:dPr>
          <m:e>
            <m:r>
              <m:rPr>
                <m:sty m:val="p"/>
              </m:rPr>
              <w:rPr>
                <w:rFonts w:ascii="Cambria Math" w:hAnsi="Cambria Math"/>
              </w:rPr>
              <m:t>0,0</m:t>
            </m:r>
          </m:e>
        </m:d>
      </m:oMath>
      <w:r w:rsidRPr="00D0162F">
        <w:t xml:space="preserve"> to a state belongs to passing state set </w:t>
      </w:r>
      <m:oMath>
        <m:r>
          <m:rPr>
            <m:scr m:val="script"/>
            <m:sty m:val="p"/>
          </m:rPr>
          <w:rPr>
            <w:rFonts w:ascii="Cambria Math" w:hAnsi="Cambria Math"/>
          </w:rPr>
          <m:t>P=</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r>
              <m:rPr>
                <m:sty m:val="p"/>
              </m:rPr>
              <w:rPr>
                <w:rFonts w:ascii="Cambria Math" w:hAnsi="Cambria Math"/>
              </w:rPr>
              <m:t xml:space="preserve">: </m:t>
            </m:r>
            <m:r>
              <w:rPr>
                <w:rFonts w:ascii="Cambria Math" w:hAnsi="Cambria Math"/>
              </w:rPr>
              <m:t>i</m:t>
            </m:r>
            <m:r>
              <m:rPr>
                <m:sty m:val="p"/>
              </m:rPr>
              <w:rPr>
                <w:rFonts w:ascii="Cambria Math" w:hAnsi="Cambria Math"/>
              </w:rPr>
              <m:t>=0,1,2,⋯</m:t>
            </m:r>
          </m:e>
        </m:d>
      </m:oMath>
      <w:r w:rsidRPr="00D0162F">
        <w:t>.</w:t>
      </w:r>
    </w:p>
    <w:p w14:paraId="4E104FA7" w14:textId="77777777" w:rsidR="00A81E02" w:rsidRPr="00D0162F" w:rsidRDefault="00A81E02" w:rsidP="00A81E02">
      <w:r w:rsidRPr="00D0162F">
        <w:rPr>
          <w:b/>
        </w:rPr>
        <w:t>Proof</w:t>
      </w:r>
      <w:r w:rsidRPr="00D0162F">
        <w:t>: We prove sufficiency first, and then necessity.</w:t>
      </w:r>
    </w:p>
    <w:p w14:paraId="62CC892A" w14:textId="76FFD0AF" w:rsidR="00A81E02" w:rsidRPr="00D0162F" w:rsidRDefault="00AC39A3" w:rsidP="00AC39A3">
      <w:pPr>
        <w:pStyle w:val="B1"/>
      </w:pPr>
      <w:r w:rsidRPr="00D0162F">
        <w:rPr>
          <w:b/>
        </w:rPr>
        <w:t>-</w:t>
      </w:r>
      <w:r w:rsidRPr="00D0162F">
        <w:rPr>
          <w:b/>
        </w:rPr>
        <w:tab/>
      </w:r>
      <w:r w:rsidR="00A81E02" w:rsidRPr="00D0162F">
        <w:rPr>
          <w:b/>
        </w:rPr>
        <w:t>Sufficiency</w:t>
      </w:r>
      <w:r w:rsidR="00A81E02" w:rsidRPr="00D0162F">
        <w:t xml:space="preserve">: If the DUT is in stat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oMath>
      <w:r w:rsidR="00A81E02" w:rsidRPr="00D0162F">
        <w:t xml:space="preserve">, it means that the DUT has executed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00A81E02" w:rsidRPr="00D0162F">
        <w:t xml:space="preserve"> iterations which includes </w:t>
      </w:r>
      <m:oMath>
        <m:r>
          <w:rPr>
            <w:rFonts w:ascii="Cambria Math" w:hAnsi="Cambria Math"/>
          </w:rPr>
          <m:t>i</m:t>
        </m:r>
      </m:oMath>
      <w:r w:rsidR="00A81E02" w:rsidRPr="00D0162F">
        <w:t xml:space="preserve"> success and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oMath>
      <w:r w:rsidR="00A81E02" w:rsidRPr="00D0162F">
        <w:t xml:space="preserve"> fails. Clearly, the TE can only get the i+1-th fail as early as the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1</m:t>
        </m:r>
      </m:oMath>
      <w:r w:rsidR="00A81E02" w:rsidRPr="00D0162F">
        <w:t xml:space="preserve">-th iteration, then we have </w:t>
      </w:r>
      <m:oMath>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00A81E02" w:rsidRPr="00D0162F">
        <w:t>. This is just the pass criterion when the TE collecting the i+1-th fail.</w:t>
      </w:r>
    </w:p>
    <w:p w14:paraId="5BB705BE" w14:textId="56D4CD6E" w:rsidR="00A81E02" w:rsidRPr="00D0162F" w:rsidRDefault="00AC39A3" w:rsidP="00AC39A3">
      <w:pPr>
        <w:pStyle w:val="B1"/>
      </w:pPr>
      <w:r w:rsidRPr="00D0162F">
        <w:rPr>
          <w:b/>
        </w:rPr>
        <w:t>-</w:t>
      </w:r>
      <w:r w:rsidRPr="00D0162F">
        <w:rPr>
          <w:b/>
        </w:rPr>
        <w:tab/>
      </w:r>
      <w:r w:rsidR="00A81E02" w:rsidRPr="00D0162F">
        <w:rPr>
          <w:b/>
        </w:rPr>
        <w:t>Necessity</w:t>
      </w:r>
      <w:r w:rsidR="00A81E02" w:rsidRPr="00D0162F">
        <w:t>: If the TE verdicts the DUT to pass when it collects the i+1-th fail, following inequations must have been satisfied according to the pass criterion:</w:t>
      </w:r>
    </w:p>
    <w:p w14:paraId="17644309" w14:textId="77777777" w:rsidR="00A81E02" w:rsidRPr="00D0162F" w:rsidRDefault="00000000" w:rsidP="00A81E02">
      <m:oMathPara>
        <m:oMath>
          <m:sSub>
            <m:sSubPr>
              <m:ctrlPr>
                <w:rPr>
                  <w:rFonts w:ascii="Cambria Math" w:hAnsi="Cambria Math"/>
                </w:rPr>
              </m:ctrlPr>
            </m:sSubPr>
            <m:e>
              <m:r>
                <w:rPr>
                  <w:rFonts w:ascii="Cambria Math" w:hAnsi="Cambria Math"/>
                </w:rPr>
                <m:t>e</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oMath>
      </m:oMathPara>
    </w:p>
    <w:p w14:paraId="7C6C7127" w14:textId="77777777" w:rsidR="00A81E02" w:rsidRPr="00D0162F" w:rsidRDefault="00A81E02" w:rsidP="00A81E02">
      <w:pPr>
        <w:pStyle w:val="B1"/>
        <w:ind w:left="644" w:firstLine="0"/>
      </w:pPr>
      <w:r w:rsidRPr="00D0162F">
        <w:t xml:space="preserve">The DUT is in state </w:t>
      </w:r>
      <m:oMath>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 xml:space="preserve">, </m:t>
            </m:r>
            <m:r>
              <w:rPr>
                <w:rFonts w:ascii="Cambria Math" w:hAnsi="Cambria Math"/>
              </w:rPr>
              <m:t>i</m:t>
            </m:r>
          </m:e>
        </m:d>
      </m:oMath>
      <w:r w:rsidRPr="00D0162F">
        <w:t xml:space="preserve"> when the i-th fail happens in the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th iteration. Then the next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 iterations after the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th iteration must be counted as success since </w:t>
      </w:r>
      <m:oMath>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Pr="00D0162F">
        <w:t xml:space="preserve">. Then the DUT will be in state </w:t>
      </w:r>
      <m:oMath>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oMath>
      <w:r w:rsidRPr="00D0162F">
        <w:t xml:space="preserve"> after executing these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 iterations.</w:t>
      </w:r>
    </w:p>
    <w:p w14:paraId="673DF0E8" w14:textId="77777777" w:rsidR="00A81E02" w:rsidRPr="00D0162F" w:rsidRDefault="00A81E02" w:rsidP="00A81E02">
      <w:r w:rsidRPr="00D0162F">
        <w:rPr>
          <w:b/>
        </w:rPr>
        <w:t>Conclusion 2</w:t>
      </w:r>
      <w:r w:rsidRPr="00D0162F">
        <w:t xml:space="preserve">: The DUT is decided to fail the test if and only if the DUT moves from state </w:t>
      </w:r>
      <m:oMath>
        <m:d>
          <m:dPr>
            <m:begChr m:val="（"/>
            <m:endChr m:val="）"/>
            <m:ctrlPr>
              <w:rPr>
                <w:rFonts w:ascii="Cambria Math" w:hAnsi="Cambria Math"/>
              </w:rPr>
            </m:ctrlPr>
          </m:dPr>
          <m:e>
            <m:r>
              <m:rPr>
                <m:sty m:val="p"/>
              </m:rPr>
              <w:rPr>
                <w:rFonts w:ascii="Cambria Math" w:hAnsi="Cambria Math"/>
              </w:rPr>
              <m:t>0,0</m:t>
            </m:r>
          </m:e>
        </m:d>
      </m:oMath>
      <w:r w:rsidRPr="00D0162F">
        <w:t xml:space="preserve"> to a state belongs to failure set </w:t>
      </w:r>
      <m:oMath>
        <m:r>
          <m:rPr>
            <m:scr m:val="script"/>
            <m:sty m:val="p"/>
          </m:rPr>
          <w:rPr>
            <w:rFonts w:ascii="Cambria Math" w:hAnsi="Cambria Math"/>
          </w:rPr>
          <m:t>F=</m:t>
        </m:r>
        <m:d>
          <m:dPr>
            <m:begChr m:val="{"/>
            <m:endChr m:val="}"/>
            <m:ctrlPr>
              <w:rPr>
                <w:rFonts w:ascii="Cambria Math" w:hAnsi="Cambria Math"/>
              </w:rPr>
            </m:ctrlPr>
          </m:dPr>
          <m:e>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1</m:t>
                </m:r>
              </m:e>
            </m:d>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l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1</m:t>
                </m:r>
              </m:e>
            </m:d>
            <m:r>
              <m:rPr>
                <m:sty m:val="p"/>
              </m:rPr>
              <w:rPr>
                <w:rFonts w:ascii="Cambria Math" w:hAnsi="Cambria Math"/>
              </w:rPr>
              <m:t xml:space="preserve">, </m:t>
            </m:r>
            <m:r>
              <w:rPr>
                <w:rFonts w:ascii="Cambria Math" w:hAnsi="Cambria Math"/>
              </w:rPr>
              <m:t>i</m:t>
            </m:r>
            <m:r>
              <m:rPr>
                <m:sty m:val="p"/>
              </m:rPr>
              <w:rPr>
                <w:rFonts w:ascii="Cambria Math" w:hAnsi="Cambria Math"/>
              </w:rPr>
              <m:t>=0,1,2,⋯</m:t>
            </m:r>
          </m:e>
        </m:d>
      </m:oMath>
      <w:r w:rsidRPr="00D0162F">
        <w:t xml:space="preserve">, where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0</m:t>
            </m:r>
          </m:sub>
        </m:sSub>
        <m:r>
          <m:rPr>
            <m:sty m:val="p"/>
          </m:rPr>
          <w:rPr>
            <w:rFonts w:ascii="Cambria Math" w:hAnsi="Cambria Math"/>
          </w:rPr>
          <m:t>≜-1</m:t>
        </m:r>
      </m:oMath>
      <w:r w:rsidRPr="00D0162F">
        <w:t xml:space="preserve"> for sake of simplify.</w:t>
      </w:r>
    </w:p>
    <w:p w14:paraId="4E4FEB57" w14:textId="77777777" w:rsidR="00A81E02" w:rsidRPr="00D0162F" w:rsidRDefault="00A81E02" w:rsidP="00A81E02">
      <w:r w:rsidRPr="00D0162F">
        <w:t xml:space="preserve">Proof of conclusion 2 is quite similar as the proof of conclusion 1 and is omitted here. Conclusion 1 and 2 have shown the equivalence between pass/fail limits and pass/fail state sets. As a result, the probability that the DUT pass the test for given error ratio </w:t>
      </w:r>
      <m:oMath>
        <m:r>
          <w:rPr>
            <w:rFonts w:ascii="Cambria Math" w:hAnsi="Cambria Math"/>
          </w:rPr>
          <m:t>p</m:t>
        </m:r>
      </m:oMath>
      <w:r w:rsidRPr="00D0162F">
        <w:t xml:space="preserve">,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denoted as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is given by</w:t>
      </w:r>
    </w:p>
    <w:p w14:paraId="6B045A7F"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r>
                <m:rPr>
                  <m:nor/>
                </m:rPr>
                <m:t xml:space="preserve">which belongs to </m:t>
              </m:r>
              <m:r>
                <m:rPr>
                  <m:scr m:val="script"/>
                  <m:sty m:val="p"/>
                </m:rPr>
                <w:rPr>
                  <w:rFonts w:ascii="Cambria Math" w:hAnsi="Cambria Math"/>
                </w:rPr>
                <m:t>P</m:t>
              </m:r>
            </m:e>
          </m:d>
          <m:r>
            <m:rPr>
              <m:sty m:val="p"/>
            </m:rPr>
            <w:rPr>
              <w:rFonts w:ascii="Cambria Math" w:hAnsi="Cambria Math"/>
            </w:rPr>
            <m:t>.</m:t>
          </m:r>
        </m:oMath>
      </m:oMathPara>
    </w:p>
    <w:p w14:paraId="21109793" w14:textId="77777777" w:rsidR="00A81E02" w:rsidRPr="00D0162F" w:rsidRDefault="00A81E02" w:rsidP="00A81E02">
      <w:r w:rsidRPr="00D0162F">
        <w:t xml:space="preserve">Furthermore, it’s easy to prove that any path from </w:t>
      </w:r>
      <m:oMath>
        <m:r>
          <m:rPr>
            <m:nor/>
          </m:rPr>
          <m:t>state</m:t>
        </m:r>
        <m:d>
          <m:dPr>
            <m:ctrlPr>
              <w:rPr>
                <w:rFonts w:ascii="Cambria Math" w:hAnsi="Cambria Math"/>
              </w:rPr>
            </m:ctrlPr>
          </m:dPr>
          <m:e>
            <m:r>
              <m:rPr>
                <m:sty m:val="p"/>
              </m:rPr>
              <w:rPr>
                <w:rFonts w:ascii="Cambria Math" w:hAnsi="Cambria Math"/>
              </w:rPr>
              <m:t>0,0</m:t>
            </m:r>
          </m:e>
        </m:d>
      </m:oMath>
      <w:r w:rsidRPr="00D0162F">
        <w:t xml:space="preserve"> to passing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won’t pass through any passing state or failure state except the ending state. This is because if the path contains a passing state or failure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which is not the ending state, the test will be terminated immediately when the DUT is in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Then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shall be the ending state, i.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is contradicts the assumption that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is not the ending state. This also means that two events “DUT moves from state </w:t>
      </w:r>
      <m:oMath>
        <m:r>
          <m:rPr>
            <m:sty m:val="p"/>
          </m:rPr>
          <w:rPr>
            <w:rFonts w:ascii="Cambria Math" w:hAnsi="Cambria Math"/>
          </w:rPr>
          <m:t>(0,0)</m:t>
        </m:r>
      </m:oMath>
      <w:r w:rsidRPr="00D0162F">
        <w:t xml:space="preserve"> to passing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and “DUT moves from state </w:t>
      </w:r>
      <m:oMath>
        <m:r>
          <m:rPr>
            <m:sty m:val="p"/>
          </m:rPr>
          <w:rPr>
            <w:rFonts w:ascii="Cambria Math" w:hAnsi="Cambria Math"/>
          </w:rPr>
          <m:t>(0,0)</m:t>
        </m:r>
      </m:oMath>
      <w:r w:rsidRPr="00D0162F">
        <w:t xml:space="preserve"> to passing state </w:t>
      </w:r>
      <m:oMath>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are disjoint if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Then we have,</w:t>
      </w:r>
    </w:p>
    <w:p w14:paraId="1493A95D"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passing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e>
          </m:nary>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oMath>
      </m:oMathPara>
    </w:p>
    <w:p w14:paraId="7FD508C8" w14:textId="77777777" w:rsidR="00A81E02" w:rsidRPr="00D0162F" w:rsidRDefault="00A81E02" w:rsidP="00A81E02">
      <w:r w:rsidRPr="00D0162F">
        <w:t xml:space="preserve">wher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is defined as the transition probability from state </w:t>
      </w:r>
      <m:oMath>
        <m:d>
          <m:dPr>
            <m:ctrlPr>
              <w:rPr>
                <w:rFonts w:ascii="Cambria Math" w:hAnsi="Cambria Math"/>
              </w:rPr>
            </m:ctrlPr>
          </m:dPr>
          <m:e>
            <m:r>
              <m:rPr>
                <m:sty m:val="p"/>
              </m:rPr>
              <w:rPr>
                <w:rFonts w:ascii="Cambria Math" w:hAnsi="Cambria Math"/>
              </w:rPr>
              <m:t>0,0</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e. </w:t>
      </w:r>
    </w:p>
    <w:p w14:paraId="2ABEE31C"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oMath>
      </m:oMathPara>
    </w:p>
    <w:p w14:paraId="781B65C9" w14:textId="77777777" w:rsidR="00A81E02" w:rsidRPr="00D0162F" w:rsidRDefault="00A81E02" w:rsidP="00A81E02">
      <w:r w:rsidRPr="00D0162F">
        <w:t xml:space="preserve">Similarly, the probability that the DUT fail the test for given error ratio </w:t>
      </w:r>
      <m:oMath>
        <m:r>
          <w:rPr>
            <w:rFonts w:ascii="Cambria Math" w:hAnsi="Cambria Math"/>
          </w:rPr>
          <m:t>p</m:t>
        </m:r>
      </m:oMath>
      <w:r w:rsidRPr="00D0162F">
        <w:t xml:space="preserve">,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denoted as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is derived as</w:t>
      </w:r>
    </w:p>
    <w:p w14:paraId="4E1CCE33"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cr m:val="script"/>
                  <m:sty m:val="p"/>
                </m:rPr>
                <w:rPr>
                  <w:rFonts w:ascii="Cambria Math" w:hAnsi="Cambria Math"/>
                </w:rPr>
                <m:t>∈F</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oMath>
      </m:oMathPara>
    </w:p>
    <w:p w14:paraId="421F4FDF" w14:textId="77777777" w:rsidR="00A81E02" w:rsidRPr="00D0162F" w:rsidRDefault="00A81E02" w:rsidP="00A81E02">
      <w:r w:rsidRPr="00D0162F">
        <w:t xml:space="preserve">From the discussion above we can observe that the calculation of the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and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is finally transformed into the calculation of the transition probabilit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ssuming DUT is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oMath>
      <w:r w:rsidRPr="00D0162F">
        <w:t xml:space="preserve">-th iteration,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0</m:t>
        </m:r>
      </m:oMath>
      <w:r w:rsidRPr="00D0162F">
        <w:t xml:space="preserve">. Considering that the </w:t>
      </w:r>
      <m:oMath>
        <m:r>
          <w:rPr>
            <w:rFonts w:ascii="Cambria Math" w:hAnsi="Cambria Math"/>
          </w:rPr>
          <m:t>i</m:t>
        </m:r>
        <m:r>
          <m:rPr>
            <m:sty m:val="p"/>
          </m:rPr>
          <w:rPr>
            <w:rFonts w:ascii="Cambria Math" w:hAnsi="Cambria Math"/>
          </w:rPr>
          <m:t>+</m:t>
        </m:r>
        <m:r>
          <w:rPr>
            <w:rFonts w:ascii="Cambria Math" w:hAnsi="Cambria Math"/>
          </w:rPr>
          <m:t>j</m:t>
        </m:r>
      </m:oMath>
      <w:r w:rsidRPr="00D0162F">
        <w:t xml:space="preserve">-th iteration can only have two possible results: success or fail, we can derive that the DUT can only be in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or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xml:space="preserve"> after executing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 iterations. Then we have:</w:t>
      </w:r>
    </w:p>
    <w:p w14:paraId="4647F394"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aln/>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r>
                <m:rPr>
                  <m:nor/>
                </m:rPr>
                <m:t>passing</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nor/>
                </m:rPr>
                <m:t>, passing</m:t>
              </m:r>
              <m:r>
                <m:rPr>
                  <m:sty m:val="p"/>
                </m:rPr>
                <w:rPr>
                  <w:rFonts w:ascii="Cambria Math" w:hAnsi="Cambria Math"/>
                </w:rPr>
                <m:t xml:space="preserve"> </m:t>
              </m:r>
              <m:r>
                <m:rPr>
                  <m:nor/>
                </m:rPr>
                <m:t xml:space="preserve">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oMath>
      </m:oMathPara>
    </w:p>
    <w:p w14:paraId="51585F3D" w14:textId="77777777" w:rsidR="00A81E02" w:rsidRPr="00D0162F" w:rsidRDefault="00A81E02" w:rsidP="00A81E02">
      <w:r w:rsidRPr="00D0162F">
        <w:t xml:space="preserve">The first equation above holds because the event “DUT moves from state </w:t>
      </w:r>
      <m:oMath>
        <m:r>
          <m:rPr>
            <m:sty m:val="p"/>
          </m:rPr>
          <w:rPr>
            <w:rFonts w:ascii="Cambria Math" w:hAnsi="Cambria Math"/>
          </w:rPr>
          <m:t>(0,0)</m:t>
        </m:r>
      </m:oMath>
      <w:r w:rsidRPr="00D0162F">
        <w:t xml:space="preserve"> to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passing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 and event “DUT moves from state </w:t>
      </w:r>
      <m:oMath>
        <m:r>
          <m:rPr>
            <m:sty m:val="p"/>
          </m:rPr>
          <w:rPr>
            <w:rFonts w:ascii="Cambria Math" w:hAnsi="Cambria Math"/>
          </w:rPr>
          <m:t>(0,0)</m:t>
        </m:r>
      </m:oMath>
      <w:r w:rsidRPr="00D0162F">
        <w:t xml:space="preserve"> to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passing state </w:t>
      </w:r>
      <m:oMath>
        <m:r>
          <m:rPr>
            <m:sty m:val="p"/>
          </m:rPr>
          <w:rPr>
            <w:rFonts w:ascii="Cambria Math" w:hAnsi="Cambria Math"/>
          </w:rPr>
          <m:t>(</m:t>
        </m:r>
        <m:r>
          <w:rPr>
            <w:rFonts w:ascii="Cambria Math" w:hAnsi="Cambria Math"/>
          </w:rPr>
          <m:t>i</m:t>
        </m:r>
        <m:r>
          <m:rPr>
            <m:sty m:val="p"/>
          </m:rPr>
          <w:rPr>
            <w:rFonts w:ascii="Cambria Math" w:hAnsi="Cambria Math"/>
          </w:rPr>
          <m:t>-1,</m:t>
        </m:r>
        <m:r>
          <w:rPr>
            <w:rFonts w:ascii="Cambria Math" w:hAnsi="Cambria Math"/>
          </w:rPr>
          <m:t>j</m:t>
        </m:r>
        <m:r>
          <m:rPr>
            <m:sty m:val="p"/>
          </m:rPr>
          <w:rPr>
            <w:rFonts w:ascii="Cambria Math" w:hAnsi="Cambria Math"/>
          </w:rPr>
          <m:t>)</m:t>
        </m:r>
      </m:oMath>
      <w:r w:rsidRPr="00D0162F">
        <w:t xml:space="preserve">” are disjoint. And the second equation above holds because results of different iterations are independent. </w:t>
      </w:r>
    </w:p>
    <w:p w14:paraId="464A8545" w14:textId="77777777" w:rsidR="00A81E02" w:rsidRPr="00D0162F" w:rsidRDefault="00A81E02" w:rsidP="00A81E02">
      <w:r w:rsidRPr="00D0162F">
        <w:t>Furthermore, we have following obvious observations:</w:t>
      </w:r>
    </w:p>
    <w:p w14:paraId="33E7874D" w14:textId="77777777" w:rsidR="00A81E02" w:rsidRPr="00D0162F" w:rsidRDefault="00A81E02" w:rsidP="00A81E02">
      <w:r w:rsidRPr="00D0162F">
        <w:t xml:space="preserve">If </w:t>
      </w:r>
      <m:oMath>
        <m:r>
          <w:rPr>
            <w:rFonts w:ascii="Cambria Math" w:hAnsi="Cambria Math"/>
          </w:rPr>
          <m:t>i</m:t>
        </m:r>
        <m:r>
          <m:rPr>
            <m:sty m:val="p"/>
          </m:rPr>
          <w:rPr>
            <w:rFonts w:ascii="Cambria Math" w:hAnsi="Cambria Math"/>
          </w:rPr>
          <m:t>=0</m:t>
        </m:r>
      </m:oMath>
      <w:r w:rsidRPr="00D0162F">
        <w:t xml:space="preserve">, obviously the event “DUT moves from state </w:t>
      </w:r>
      <m:oMath>
        <m:d>
          <m:dPr>
            <m:ctrlPr>
              <w:rPr>
                <w:rFonts w:ascii="Cambria Math" w:hAnsi="Cambria Math"/>
              </w:rPr>
            </m:ctrlPr>
          </m:dPr>
          <m:e>
            <m:r>
              <m:rPr>
                <m:sty m:val="p"/>
              </m:rPr>
              <w:rPr>
                <w:rFonts w:ascii="Cambria Math" w:hAnsi="Cambria Math"/>
              </w:rPr>
              <m:t>0,0</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won’t happen since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doesn’t exist in this case. Otherwise, the probability that this event occurs equals to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ccording to the definition of transition probability. Then we have</w:t>
      </w:r>
    </w:p>
    <w:p w14:paraId="543E69A4" w14:textId="77777777" w:rsidR="00A81E02" w:rsidRPr="00D0162F" w:rsidRDefault="00A81E02" w:rsidP="00A81E02">
      <m:oMathPara>
        <m:oMath>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r>
            <m:rPr>
              <m:sty m:val="p"/>
            </m:rPr>
            <w:rPr>
              <w:rFonts w:ascii="Cambria Math" w:hAnsi="Cambria Math"/>
            </w:rPr>
            <m:t>,</m:t>
          </m:r>
        </m:oMath>
      </m:oMathPara>
    </w:p>
    <w:p w14:paraId="79679C28" w14:textId="77777777" w:rsidR="00A81E02" w:rsidRPr="00D0162F" w:rsidRDefault="00A81E02" w:rsidP="00A81E02">
      <w:r w:rsidRPr="00D0162F">
        <w:t>Similarly, we can also derive that</w:t>
      </w:r>
    </w:p>
    <w:p w14:paraId="16DE93BC" w14:textId="77777777" w:rsidR="00A81E02" w:rsidRPr="00D0162F" w:rsidRDefault="00A81E02" w:rsidP="00A81E02">
      <m:oMathPara>
        <m:oMath>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r>
            <m:rPr>
              <m:sty m:val="p"/>
            </m:rPr>
            <w:rPr>
              <w:rFonts w:ascii="Cambria Math" w:hAnsi="Cambria Math"/>
            </w:rPr>
            <m:t>,</m:t>
          </m:r>
        </m:oMath>
      </m:oMathPara>
    </w:p>
    <w:p w14:paraId="73D647AB" w14:textId="77777777" w:rsidR="00A81E02" w:rsidRPr="00D0162F" w:rsidRDefault="00A81E02" w:rsidP="00A81E02">
      <w:r w:rsidRPr="00D0162F">
        <w:t xml:space="preserve">Where, </w:t>
      </w:r>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oMath>
      <w:r w:rsidRPr="00D0162F">
        <w:t xml:space="preserve"> and </w:t>
      </w:r>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oMath>
      <w:r w:rsidRPr="00D0162F">
        <w:t xml:space="preserve"> are indicator functions, </w:t>
      </w:r>
    </w:p>
    <w:p w14:paraId="7E886A0C"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r>
                      <w:rPr>
                        <w:rFonts w:ascii="Cambria Math" w:hAnsi="Cambria Math"/>
                      </w:rPr>
                      <m:t>i</m:t>
                    </m:r>
                    <m:r>
                      <m:rPr>
                        <m:sty m:val="p"/>
                      </m:rPr>
                      <w:rPr>
                        <w:rFonts w:ascii="Cambria Math" w:hAnsi="Cambria Math"/>
                      </w:rPr>
                      <m:t>&gt;0</m:t>
                    </m:r>
                  </m:e>
                </m:mr>
                <m:mr>
                  <m:e>
                    <m:r>
                      <m:rPr>
                        <m:sty m:val="p"/>
                      </m:rPr>
                      <w:rPr>
                        <w:rFonts w:ascii="Cambria Math" w:hAnsi="Cambria Math"/>
                      </w:rPr>
                      <m:t>0,</m:t>
                    </m:r>
                  </m:e>
                  <m:e>
                    <m:r>
                      <m:rPr>
                        <m:nor/>
                      </m:rPr>
                      <m:t>otherwise</m:t>
                    </m:r>
                  </m:e>
                </m:mr>
              </m:m>
            </m:e>
          </m:d>
          <m:r>
            <m:rPr>
              <m:sty m:val="p"/>
            </m:rPr>
            <w:rPr>
              <w:rFonts w:ascii="Cambria Math" w:hAnsi="Cambria Math"/>
            </w:rPr>
            <m:t xml:space="preserve">,  </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r>
                      <w:rPr>
                        <w:rFonts w:ascii="Cambria Math" w:hAnsi="Cambria Math"/>
                      </w:rPr>
                      <m:t>j</m:t>
                    </m:r>
                    <m:r>
                      <m:rPr>
                        <m:sty m:val="p"/>
                      </m:rPr>
                      <w:rPr>
                        <w:rFonts w:ascii="Cambria Math" w:hAnsi="Cambria Math"/>
                      </w:rPr>
                      <m:t>&gt;0</m:t>
                    </m:r>
                  </m:e>
                </m:mr>
                <m:mr>
                  <m:e>
                    <m:r>
                      <m:rPr>
                        <m:sty m:val="p"/>
                      </m:rPr>
                      <w:rPr>
                        <w:rFonts w:ascii="Cambria Math" w:hAnsi="Cambria Math"/>
                      </w:rPr>
                      <m:t>0,</m:t>
                    </m:r>
                  </m:e>
                  <m:e>
                    <m:r>
                      <m:rPr>
                        <m:nor/>
                      </m:rPr>
                      <m:t>otherwise</m:t>
                    </m:r>
                  </m:e>
                </m:mr>
              </m:m>
            </m:e>
          </m:d>
        </m:oMath>
      </m:oMathPara>
    </w:p>
    <w:p w14:paraId="5259432C" w14:textId="77777777" w:rsidR="00A81E02" w:rsidRPr="00D0162F" w:rsidRDefault="00A81E02" w:rsidP="00A81E02">
      <w:r w:rsidRPr="00D0162F">
        <w:t xml:space="preserve">If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F</m:t>
        </m:r>
      </m:oMath>
      <w:r w:rsidRPr="00D0162F">
        <w:t xml:space="preserve">, the event “DUT moves from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won’t happen since the test will be terminated when DUT reaches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Otherwise, this event is equivalent to the event “result of th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th iteration is a success”. Then we have</w:t>
      </w:r>
    </w:p>
    <w:p w14:paraId="4572CFB7" w14:textId="77777777" w:rsidR="00A81E02" w:rsidRPr="00D0162F" w:rsidRDefault="00A81E02" w:rsidP="00A81E02">
      <m:oMathPara>
        <m:oMath>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p</m:t>
              </m:r>
            </m:e>
          </m:d>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oMath>
      </m:oMathPara>
    </w:p>
    <w:p w14:paraId="60978C6D" w14:textId="77777777" w:rsidR="00A81E02" w:rsidRPr="00D0162F" w:rsidRDefault="00A81E02" w:rsidP="00A81E02">
      <w:r w:rsidRPr="00D0162F">
        <w:t>Similarly, we can also derive that</w:t>
      </w:r>
    </w:p>
    <w:p w14:paraId="30F30F7C" w14:textId="77777777" w:rsidR="00A81E02" w:rsidRPr="00D0162F" w:rsidRDefault="00A81E02" w:rsidP="00A81E02">
      <m:oMathPara>
        <m:oMath>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r>
            <w:rPr>
              <w:rFonts w:ascii="Cambria Math" w:hAnsi="Cambria Math"/>
            </w:rPr>
            <m:t>p</m:t>
          </m:r>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77A5D25F" w14:textId="77777777" w:rsidR="00A81E02" w:rsidRPr="00D0162F" w:rsidRDefault="00A81E02" w:rsidP="00A81E02">
      <w:r w:rsidRPr="00D0162F">
        <w:t>where,</w:t>
      </w:r>
    </w:p>
    <w:p w14:paraId="2F848DE9"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e>
                </m:mr>
                <m:mr>
                  <m:e>
                    <m:r>
                      <m:rPr>
                        <m:sty m:val="p"/>
                      </m:rPr>
                      <w:rPr>
                        <w:rFonts w:ascii="Cambria Math" w:hAnsi="Cambria Math"/>
                      </w:rPr>
                      <m:t>0,</m:t>
                    </m:r>
                  </m:e>
                  <m:e>
                    <m:r>
                      <m:rPr>
                        <m:nor/>
                      </m:rPr>
                      <m:t>otherwise</m:t>
                    </m:r>
                  </m:e>
                </m:mr>
              </m:m>
            </m:e>
          </m:d>
          <m:r>
            <m:rPr>
              <m:sty m:val="p"/>
            </m:rPr>
            <w:rPr>
              <w:rFonts w:ascii="Cambria Math" w:hAnsi="Cambria Math"/>
            </w:rPr>
            <m:t xml:space="preserve">,  </m:t>
          </m:r>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e>
                </m:mr>
                <m:mr>
                  <m:e>
                    <m:r>
                      <m:rPr>
                        <m:sty m:val="p"/>
                      </m:rPr>
                      <w:rPr>
                        <w:rFonts w:ascii="Cambria Math" w:hAnsi="Cambria Math"/>
                      </w:rPr>
                      <m:t>0,</m:t>
                    </m:r>
                  </m:e>
                  <m:e>
                    <m:r>
                      <m:rPr>
                        <m:nor/>
                      </m:rPr>
                      <m:t>otherwise</m:t>
                    </m:r>
                  </m:e>
                </m:mr>
              </m:m>
            </m:e>
          </m:d>
        </m:oMath>
      </m:oMathPara>
    </w:p>
    <w:p w14:paraId="0B44DFD1" w14:textId="77777777" w:rsidR="00A81E02" w:rsidRPr="00D0162F" w:rsidRDefault="00A81E02" w:rsidP="00A81E02">
      <w:r w:rsidRPr="00D0162F">
        <w:t>Finally, we have shown that following conclusion holds.</w:t>
      </w:r>
    </w:p>
    <w:p w14:paraId="6C4B02EE" w14:textId="77777777" w:rsidR="00A81E02" w:rsidRPr="00D0162F" w:rsidRDefault="00A81E02" w:rsidP="00A81E02">
      <w:r w:rsidRPr="00D0162F">
        <w:rPr>
          <w:b/>
        </w:rPr>
        <w:t>Conclusion 3</w:t>
      </w:r>
      <w:r w:rsidRPr="00D0162F">
        <w:t xml:space="preserve">: Transition probabilit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can be calculated by</w:t>
      </w:r>
    </w:p>
    <w:p w14:paraId="14BC5289"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17B6FECE" w14:textId="77777777" w:rsidR="00A81E02" w:rsidRPr="00D0162F" w:rsidRDefault="00A81E02" w:rsidP="00A81E02">
      <w:r w:rsidRPr="00D0162F">
        <w:t xml:space="preserve">The conclusion above shows that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can be calculated in a dynamic programming manner: Clearly, we can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using the above equation if we know the value of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For the same reason, we can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using the equation above if we know the value of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2,</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2</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Repeating the recursion above, at last all we need to know is onl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e know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since UE always is in state </w:t>
      </w:r>
      <m:oMath>
        <m:d>
          <m:dPr>
            <m:begChr m:val="（"/>
            <m:endChr m:val="）"/>
            <m:ctrlPr>
              <w:rPr>
                <w:rFonts w:ascii="Cambria Math" w:hAnsi="Cambria Math"/>
              </w:rPr>
            </m:ctrlPr>
          </m:dPr>
          <m:e>
            <m:r>
              <m:rPr>
                <m:sty m:val="p"/>
              </m:rPr>
              <w:rPr>
                <w:rFonts w:ascii="Cambria Math" w:hAnsi="Cambria Math"/>
              </w:rPr>
              <m:t>0,0</m:t>
            </m:r>
          </m:e>
        </m:d>
      </m:oMath>
      <w:r w:rsidRPr="00D0162F">
        <w:t xml:space="preserve"> when test starts. </w:t>
      </w:r>
    </w:p>
    <w:p w14:paraId="6259DEAE" w14:textId="77777777" w:rsidR="00A81E02" w:rsidRPr="00D0162F" w:rsidRDefault="00A81E02" w:rsidP="00A81E02">
      <w:r w:rsidRPr="00D0162F">
        <w:t xml:space="preserve">Using the recursion above, we can finally obtain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further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and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for given </w:t>
      </w:r>
      <m:oMath>
        <m:r>
          <w:rPr>
            <w:rFonts w:ascii="Cambria Math" w:hAnsi="Cambria Math"/>
          </w:rPr>
          <m:t>p</m:t>
        </m:r>
      </m:oMath>
      <w:r w:rsidRPr="00D0162F">
        <w:t xml:space="preserve">, </w:t>
      </w:r>
      <m:oMath>
        <m:r>
          <m:rPr>
            <m:scr m:val="script"/>
            <m:sty m:val="p"/>
          </m:rPr>
          <w:rPr>
            <w:rFonts w:ascii="Cambria Math" w:hAnsi="Cambria Math"/>
          </w:rPr>
          <m:t>P</m:t>
        </m:r>
      </m:oMath>
      <w:r w:rsidRPr="00D0162F">
        <w:t xml:space="preserve"> and </w:t>
      </w:r>
      <m:oMath>
        <m:r>
          <m:rPr>
            <m:scr m:val="script"/>
            <m:sty m:val="p"/>
          </m:rPr>
          <w:rPr>
            <w:rFonts w:ascii="Cambria Math" w:hAnsi="Cambria Math"/>
          </w:rPr>
          <m:t>F</m:t>
        </m:r>
      </m:oMath>
      <w:r w:rsidRPr="00D0162F">
        <w:t>.</w:t>
      </w:r>
    </w:p>
    <w:p w14:paraId="2CC09BBE" w14:textId="77777777" w:rsidR="00A81E02" w:rsidRPr="00D0162F" w:rsidRDefault="00A81E02" w:rsidP="00A81E02">
      <w:r w:rsidRPr="00D0162F">
        <w:t xml:space="preserve">Assume the limit-risk mapping given in 36.521-1 is still used. Then the customer risk </w:t>
      </w:r>
      <m:oMath>
        <m:sSub>
          <m:sSubPr>
            <m:ctrlPr>
              <w:rPr>
                <w:rFonts w:ascii="Cambria Math" w:hAnsi="Cambria Math"/>
              </w:rPr>
            </m:ctrlPr>
          </m:sSubPr>
          <m:e>
            <m:r>
              <w:rPr>
                <w:rFonts w:ascii="Cambria Math" w:hAnsi="Cambria Math"/>
              </w:rPr>
              <m:t>R</m:t>
            </m:r>
          </m:e>
          <m:sub>
            <m:r>
              <w:rPr>
                <w:rFonts w:ascii="Cambria Math" w:hAnsi="Cambria Math"/>
              </w:rPr>
              <m:t>c</m:t>
            </m:r>
          </m:sub>
        </m:sSub>
      </m:oMath>
      <w:r w:rsidRPr="00D0162F">
        <w:t xml:space="preserve"> and supplier risk </w:t>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D0162F">
        <w:t xml:space="preserve"> for given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is the probability that baseline bad DUT (error ratio = </w:t>
      </w:r>
      <m:oMath>
        <m:r>
          <w:rPr>
            <w:rFonts w:ascii="Cambria Math" w:hAnsi="Cambria Math"/>
          </w:rPr>
          <m:t>Mp</m:t>
        </m:r>
      </m:oMath>
      <w:r w:rsidRPr="00D0162F">
        <w:t xml:space="preserve">, where </w:t>
      </w:r>
      <m:oMath>
        <m:r>
          <w:rPr>
            <w:rFonts w:ascii="Cambria Math" w:hAnsi="Cambria Math"/>
          </w:rPr>
          <m:t>M</m:t>
        </m:r>
      </m:oMath>
      <w:r w:rsidRPr="00D0162F">
        <w:t xml:space="preserve"> is the bad DUT factor) passes the test and the probability that baseline good DUT (error ratio = </w:t>
      </w:r>
      <m:oMath>
        <m:r>
          <w:rPr>
            <w:rFonts w:ascii="Cambria Math" w:hAnsi="Cambria Math"/>
          </w:rPr>
          <m:t>mp</m:t>
        </m:r>
      </m:oMath>
      <w:r w:rsidRPr="00D0162F">
        <w:t xml:space="preserve">, where </w:t>
      </w:r>
      <m:oMath>
        <m:r>
          <w:rPr>
            <w:rFonts w:ascii="Cambria Math" w:hAnsi="Cambria Math"/>
          </w:rPr>
          <m:t>m</m:t>
        </m:r>
      </m:oMath>
      <w:r w:rsidRPr="00D0162F">
        <w:t xml:space="preserve"> is the bad DUT factor) fails the test respectively. Then we have</w:t>
      </w:r>
    </w:p>
    <w:p w14:paraId="74239C64" w14:textId="77777777" w:rsidR="00A81E02" w:rsidRPr="00D0162F" w:rsidRDefault="00000000" w:rsidP="00A81E02">
      <m:oMathPara>
        <m:oMath>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e>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cr m:val="script"/>
                        <m:sty m:val="p"/>
                      </m:rPr>
                      <w:rPr>
                        <w:rFonts w:ascii="Cambria Math" w:hAnsi="Cambria Math"/>
                      </w:rPr>
                      <m:t>∈F</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e>
            </m:mr>
          </m:m>
          <m:r>
            <m:rPr>
              <m:sty m:val="p"/>
            </m:rPr>
            <w:rPr>
              <w:rFonts w:ascii="Cambria Math" w:hAnsi="Cambria Math"/>
            </w:rPr>
            <m:t>.</m:t>
          </m:r>
        </m:oMath>
      </m:oMathPara>
    </w:p>
    <w:p w14:paraId="15339667" w14:textId="77777777" w:rsidR="00A81E02" w:rsidRPr="00D0162F" w:rsidRDefault="00A81E02" w:rsidP="00A81E02">
      <w:pPr>
        <w:pStyle w:val="Heading2"/>
      </w:pPr>
      <w:r w:rsidRPr="00D0162F">
        <w:lastRenderedPageBreak/>
        <w:t>G.5.2</w:t>
      </w:r>
      <w:r w:rsidRPr="00D0162F">
        <w:tab/>
        <w:t>Method of designing pass/fail limit to approach given risk probability</w:t>
      </w:r>
    </w:p>
    <w:p w14:paraId="771D9A72" w14:textId="77777777" w:rsidR="00A81E02" w:rsidRPr="00D0162F" w:rsidRDefault="00A81E02" w:rsidP="00A81E02">
      <w:r w:rsidRPr="00D0162F">
        <w:t xml:space="preserve">For given error ratio </w:t>
      </w:r>
      <m:oMath>
        <m:r>
          <w:rPr>
            <w:rFonts w:ascii="Cambria Math" w:hAnsi="Cambria Math"/>
          </w:rPr>
          <m:t>p</m:t>
        </m:r>
      </m:oMath>
      <w:r w:rsidRPr="00D0162F">
        <w:t xml:space="preserve">, confidence level </w:t>
      </w:r>
      <m:oMath>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good DUT factor </w:t>
      </w:r>
      <m:oMath>
        <m:r>
          <w:rPr>
            <w:rFonts w:ascii="Cambria Math" w:hAnsi="Cambria Math"/>
          </w:rPr>
          <m:t>m</m:t>
        </m:r>
      </m:oMath>
      <w:r w:rsidRPr="00D0162F">
        <w:t xml:space="preserve"> and bad DUT factor </w:t>
      </w:r>
      <m:oMath>
        <m:r>
          <w:rPr>
            <w:rFonts w:ascii="Cambria Math" w:hAnsi="Cambria Math"/>
          </w:rPr>
          <m:t>M</m:t>
        </m:r>
      </m:oMath>
      <w:r w:rsidRPr="00D0162F">
        <w:t xml:space="preserve">, pass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e>
        </m:d>
      </m:oMath>
      <w:r w:rsidRPr="00D0162F">
        <w:t xml:space="preserve"> and fail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e>
        </m:d>
      </m:oMath>
      <w:r w:rsidRPr="00D0162F">
        <w:t xml:space="preserve"> can be obtained by using the method listed below. Note that the limit-risk mapping in 36.521-1 is assumed.</w:t>
      </w:r>
    </w:p>
    <w:p w14:paraId="45BB0DFC" w14:textId="77777777" w:rsidR="00A81E02" w:rsidRPr="00D0162F" w:rsidRDefault="00A81E02" w:rsidP="00A81E02">
      <w:r w:rsidRPr="00D0162F">
        <w:rPr>
          <w:b/>
        </w:rPr>
        <w:t>Step 1</w:t>
      </w:r>
      <w:r w:rsidRPr="00D0162F">
        <w:t>: Initialize as follows:</w:t>
      </w:r>
    </w:p>
    <w:p w14:paraId="34145F14" w14:textId="77777777" w:rsidR="00A81E02" w:rsidRPr="00D0162F" w:rsidRDefault="00A81E02">
      <w:pPr>
        <w:pStyle w:val="B1"/>
        <w:numPr>
          <w:ilvl w:val="0"/>
          <w:numId w:val="11"/>
        </w:numPr>
        <w:overflowPunct/>
        <w:autoSpaceDE/>
        <w:autoSpaceDN/>
        <w:adjustRightInd/>
        <w:textAlignment w:val="auto"/>
      </w:pPr>
      <w:r w:rsidRPr="00D0162F">
        <w:t xml:space="preserve">Set </w:t>
      </w:r>
      <m:oMath>
        <m:r>
          <m:rPr>
            <m:scr m:val="script"/>
            <m:sty m:val="p"/>
          </m:rPr>
          <w:rPr>
            <w:rFonts w:ascii="Cambria Math" w:hAnsi="Cambria Math"/>
          </w:rPr>
          <m:t>P</m:t>
        </m:r>
      </m:oMath>
      <w:r w:rsidRPr="00D0162F">
        <w:t xml:space="preserve"> and </w:t>
      </w:r>
      <m:oMath>
        <m:r>
          <m:rPr>
            <m:scr m:val="script"/>
            <m:sty m:val="p"/>
          </m:rPr>
          <w:rPr>
            <w:rFonts w:ascii="Cambria Math" w:hAnsi="Cambria Math"/>
          </w:rPr>
          <m:t>F</m:t>
        </m:r>
      </m:oMath>
      <w:r w:rsidRPr="00D0162F">
        <w:t xml:space="preserve">, passing state set and failure state set respectively, as </w:t>
      </w:r>
      <m:oMath>
        <m:r>
          <m:rPr>
            <m:scr m:val="script"/>
            <m:sty m:val="p"/>
          </m:rPr>
          <w:rPr>
            <w:rFonts w:ascii="Cambria Math" w:hAnsi="Cambria Math"/>
          </w:rPr>
          <m:t>P, F=∅</m:t>
        </m:r>
      </m:oMath>
      <w:r w:rsidRPr="00D0162F">
        <w:t>.</w:t>
      </w:r>
    </w:p>
    <w:p w14:paraId="0C9056A3" w14:textId="77777777" w:rsidR="00A81E02" w:rsidRPr="00D0162F" w:rsidRDefault="00A81E02">
      <w:pPr>
        <w:pStyle w:val="B1"/>
        <w:numPr>
          <w:ilvl w:val="0"/>
          <w:numId w:val="11"/>
        </w:numPr>
        <w:overflowPunct/>
        <w:autoSpaceDE/>
        <w:autoSpaceDN/>
        <w:adjustRightInd/>
        <w:textAlignment w:val="auto"/>
      </w:pPr>
      <w:r w:rsidRPr="00D0162F">
        <w:t xml:space="preserve">Set </w:t>
      </w:r>
      <m:oMath>
        <m:sSub>
          <m:sSubPr>
            <m:ctrlPr>
              <w:rPr>
                <w:rFonts w:ascii="Cambria Math" w:hAnsi="Cambria Math"/>
              </w:rPr>
            </m:ctrlPr>
          </m:sSubPr>
          <m:e>
            <m:r>
              <w:rPr>
                <w:rFonts w:ascii="Cambria Math" w:hAnsi="Cambria Math"/>
              </w:rPr>
              <m:t>R</m:t>
            </m:r>
          </m:e>
          <m:sub>
            <m:r>
              <w:rPr>
                <w:rFonts w:ascii="Cambria Math" w:hAnsi="Cambria Math"/>
              </w:rPr>
              <m:t>c</m:t>
            </m:r>
          </m:sub>
        </m:sSub>
      </m:oMath>
      <w:r w:rsidRPr="00D0162F">
        <w:t xml:space="preserve"> and </w:t>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D0162F">
        <w:t xml:space="preserve">, customer risk and supplier risk respectively, as </w:t>
      </w:r>
      <m:oMath>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r>
              <w:rPr>
                <w:rFonts w:ascii="Cambria Math" w:hAnsi="Cambria Math"/>
              </w:rPr>
              <m:t>R</m:t>
            </m:r>
          </m:e>
          <m:sub>
            <m:r>
              <w:rPr>
                <w:rFonts w:ascii="Cambria Math" w:hAnsi="Cambria Math"/>
              </w:rPr>
              <m:t>s</m:t>
            </m:r>
          </m:sub>
        </m:sSub>
        <m:r>
          <m:rPr>
            <m:sty m:val="p"/>
          </m:rPr>
          <w:rPr>
            <w:rFonts w:ascii="Cambria Math" w:hAnsi="Cambria Math"/>
          </w:rPr>
          <m:t>=0</m:t>
        </m:r>
      </m:oMath>
      <w:r w:rsidRPr="00D0162F">
        <w:t>;</w:t>
      </w:r>
    </w:p>
    <w:p w14:paraId="185872ED" w14:textId="77777777" w:rsidR="00A81E02" w:rsidRPr="00D0162F" w:rsidRDefault="00A81E02">
      <w:pPr>
        <w:pStyle w:val="B1"/>
        <w:numPr>
          <w:ilvl w:val="0"/>
          <w:numId w:val="11"/>
        </w:numPr>
        <w:overflowPunct/>
        <w:autoSpaceDE/>
        <w:autoSpaceDN/>
        <w:adjustRightInd/>
        <w:textAlignment w:val="auto"/>
      </w:pPr>
      <w:r w:rsidRPr="00D0162F">
        <w:t xml:space="preserve">Set </w:t>
      </w:r>
      <m:oMath>
        <m:r>
          <w:rPr>
            <w:rFonts w:ascii="Cambria Math" w:hAnsi="Cambria Math"/>
          </w:rPr>
          <m:t>n</m:t>
        </m:r>
      </m:oMath>
      <w:r w:rsidRPr="00D0162F">
        <w:t xml:space="preserve">, number of executed iterations, as </w:t>
      </w:r>
      <m:oMath>
        <m:r>
          <w:rPr>
            <w:rFonts w:ascii="Cambria Math" w:hAnsi="Cambria Math"/>
          </w:rPr>
          <m:t>n</m:t>
        </m:r>
        <m:r>
          <m:rPr>
            <m:sty m:val="p"/>
          </m:rPr>
          <w:rPr>
            <w:rFonts w:ascii="Cambria Math" w:hAnsi="Cambria Math"/>
          </w:rPr>
          <m:t>=0</m:t>
        </m:r>
      </m:oMath>
      <w:r w:rsidRPr="00D0162F">
        <w:t>;</w:t>
      </w:r>
    </w:p>
    <w:p w14:paraId="143D9B0F" w14:textId="77777777" w:rsidR="00A81E02" w:rsidRPr="00D0162F" w:rsidRDefault="00A81E02">
      <w:pPr>
        <w:pStyle w:val="B1"/>
        <w:numPr>
          <w:ilvl w:val="0"/>
          <w:numId w:val="11"/>
        </w:numPr>
        <w:overflowPunct/>
        <w:autoSpaceDE/>
        <w:autoSpaceDN/>
        <w:adjustRightInd/>
        <w:textAlignment w:val="auto"/>
      </w:pPr>
      <w:r w:rsidRPr="00D0162F">
        <w:t xml:space="preserve">Set </w:t>
      </w:r>
      <m:oMath>
        <m:r>
          <m:rPr>
            <m:scr m:val="script"/>
            <m:sty m:val="p"/>
          </m:rPr>
          <w:rPr>
            <w:rFonts w:ascii="Cambria Math" w:hAnsi="Cambria Math"/>
          </w:rPr>
          <m:t>S</m:t>
        </m:r>
      </m:oMath>
      <w:r w:rsidRPr="00D0162F">
        <w:t xml:space="preserve">, non-decidable state set after </w:t>
      </w:r>
      <m:oMath>
        <m:r>
          <w:rPr>
            <w:rFonts w:ascii="Cambria Math" w:hAnsi="Cambria Math"/>
          </w:rPr>
          <m:t>n</m:t>
        </m:r>
      </m:oMath>
      <w:r w:rsidRPr="00D0162F">
        <w:t xml:space="preserve">-th iteration, as </w:t>
      </w:r>
      <m:oMath>
        <m:r>
          <m:rPr>
            <m:scr m:val="script"/>
            <m:sty m:val="p"/>
          </m:rPr>
          <w:rPr>
            <w:rFonts w:ascii="Cambria Math" w:hAnsi="Cambria Math"/>
          </w:rPr>
          <m:t>S=</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m:t>
                </m:r>
              </m:e>
            </m:d>
          </m:e>
        </m:d>
      </m:oMath>
      <w:r w:rsidRPr="00D0162F">
        <w:t>;</w:t>
      </w:r>
    </w:p>
    <w:p w14:paraId="1A724154" w14:textId="77777777" w:rsidR="00A81E02" w:rsidRPr="00D0162F" w:rsidRDefault="00A81E02">
      <w:pPr>
        <w:pStyle w:val="B1"/>
        <w:numPr>
          <w:ilvl w:val="0"/>
          <w:numId w:val="11"/>
        </w:numPr>
        <w:overflowPunct/>
        <w:autoSpaceDE/>
        <w:autoSpaceDN/>
        <w:adjustRightInd/>
        <w:textAlignment w:val="auto"/>
      </w:pPr>
      <w:r w:rsidRPr="00D0162F">
        <w:t xml:space="preserve">Set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transition probability to state </w:t>
      </w:r>
      <m:oMath>
        <m:d>
          <m:dPr>
            <m:ctrlPr>
              <w:rPr>
                <w:rFonts w:ascii="Cambria Math" w:hAnsi="Cambria Math"/>
              </w:rPr>
            </m:ctrlPr>
          </m:dPr>
          <m:e>
            <m:r>
              <m:rPr>
                <m:sty m:val="p"/>
              </m:rPr>
              <w:rPr>
                <w:rFonts w:ascii="Cambria Math" w:hAnsi="Cambria Math"/>
              </w:rPr>
              <m:t>0,0</m:t>
            </m:r>
          </m:e>
        </m:d>
      </m:oMath>
      <w:r w:rsidRPr="00D0162F">
        <w:t xml:space="preserve"> for baseline good DUT and for baseline bad DUT respectively, as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w:t>
      </w:r>
    </w:p>
    <w:p w14:paraId="2C40F3CE" w14:textId="77777777" w:rsidR="00A81E02" w:rsidRPr="00D0162F" w:rsidRDefault="00A81E02">
      <w:pPr>
        <w:pStyle w:val="B1"/>
        <w:numPr>
          <w:ilvl w:val="0"/>
          <w:numId w:val="11"/>
        </w:numPr>
        <w:overflowPunct/>
        <w:autoSpaceDE/>
        <w:autoSpaceDN/>
        <w:adjustRightInd/>
        <w:textAlignment w:val="auto"/>
      </w:pPr>
      <w:r w:rsidRPr="00D0162F">
        <w:t xml:space="preserve">Select </w:t>
      </w:r>
      <m:oMath>
        <m:sSub>
          <m:sSubPr>
            <m:ctrlPr>
              <w:rPr>
                <w:rFonts w:ascii="Cambria Math" w:hAnsi="Cambria Math"/>
              </w:rPr>
            </m:ctrlPr>
          </m:sSubPr>
          <m:e>
            <m:r>
              <w:rPr>
                <w:rFonts w:ascii="Cambria Math" w:hAnsi="Cambria Math"/>
              </w:rPr>
              <m:t>Δ</m:t>
            </m:r>
          </m:e>
          <m:sub>
            <m:r>
              <w:rPr>
                <w:rFonts w:ascii="Cambria Math" w:hAnsi="Cambria Math"/>
              </w:rPr>
              <m:t>c</m:t>
            </m:r>
          </m:sub>
        </m:sSub>
      </m:oMath>
      <w:r w:rsidRPr="00D0162F">
        <w:t xml:space="preserve"> and </w:t>
      </w:r>
      <m:oMath>
        <m:sSub>
          <m:sSubPr>
            <m:ctrlPr>
              <w:rPr>
                <w:rFonts w:ascii="Cambria Math" w:hAnsi="Cambria Math"/>
              </w:rPr>
            </m:ctrlPr>
          </m:sSubPr>
          <m:e>
            <m:r>
              <w:rPr>
                <w:rFonts w:ascii="Cambria Math" w:hAnsi="Cambria Math"/>
              </w:rPr>
              <m:t>Δ</m:t>
            </m:r>
          </m:e>
          <m:sub>
            <m:r>
              <w:rPr>
                <w:rFonts w:ascii="Cambria Math" w:hAnsi="Cambria Math"/>
              </w:rPr>
              <m:t>s</m:t>
            </m:r>
          </m:sub>
        </m:sSub>
      </m:oMath>
      <w:r w:rsidRPr="00D0162F">
        <w:t xml:space="preserve">, step size for customer risk and supplier risk respectively, as </w:t>
      </w:r>
      <m:oMath>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w:t>
      </w:r>
      <m:oMath>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w:t>
      </w:r>
    </w:p>
    <w:p w14:paraId="52D5F9D4" w14:textId="77777777" w:rsidR="00A81E02" w:rsidRPr="00D0162F" w:rsidRDefault="00A81E02" w:rsidP="00AC39A3">
      <w:pPr>
        <w:pStyle w:val="TH"/>
      </w:pPr>
      <w:r w:rsidRPr="00D0162F">
        <w:rPr>
          <w:noProof/>
        </w:rPr>
        <w:drawing>
          <wp:inline distT="0" distB="0" distL="0" distR="0" wp14:anchorId="5F38BD1D" wp14:editId="1EBBF84D">
            <wp:extent cx="1698091" cy="1322001"/>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13526" cy="1334017"/>
                    </a:xfrm>
                    <a:prstGeom prst="rect">
                      <a:avLst/>
                    </a:prstGeom>
                    <a:noFill/>
                  </pic:spPr>
                </pic:pic>
              </a:graphicData>
            </a:graphic>
          </wp:inline>
        </w:drawing>
      </w:r>
    </w:p>
    <w:p w14:paraId="75DE2B9B" w14:textId="77777777" w:rsidR="00A81E02" w:rsidRPr="00D0162F" w:rsidRDefault="00A81E02" w:rsidP="00AC39A3">
      <w:pPr>
        <w:pStyle w:val="TF"/>
      </w:pPr>
      <w:r w:rsidRPr="00D0162F">
        <w:t>Figure G.5.2-1: Demonstration of step 1</w:t>
      </w:r>
    </w:p>
    <w:p w14:paraId="0648A10E" w14:textId="77777777" w:rsidR="00AC39A3" w:rsidRPr="00D0162F" w:rsidRDefault="00AC39A3" w:rsidP="00A81E02"/>
    <w:p w14:paraId="673BC13B" w14:textId="54BA3323" w:rsidR="00A81E02" w:rsidRPr="00D0162F" w:rsidRDefault="00A81E02" w:rsidP="00A81E02">
      <w:r w:rsidRPr="00D0162F">
        <w:t xml:space="preserve">Figure G.5.2-1 is the demonstration of step 1. The reason to initialize </w:t>
      </w:r>
      <m:oMath>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m:rPr>
                    <m:sty m:val="p"/>
                  </m:rPr>
                  <w:rPr>
                    <w:rFonts w:ascii="Cambria Math" w:hAnsi="Cambria Math"/>
                  </w:rPr>
                  <m:t>0,0</m:t>
                </m:r>
              </m:e>
            </m:d>
          </m:e>
        </m:d>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is because the DUT is always in state </w:t>
      </w:r>
      <m:oMath>
        <m:d>
          <m:dPr>
            <m:ctrlPr>
              <w:rPr>
                <w:rFonts w:ascii="Cambria Math" w:hAnsi="Cambria Math"/>
              </w:rPr>
            </m:ctrlPr>
          </m:dPr>
          <m:e>
            <m:r>
              <m:rPr>
                <m:sty m:val="p"/>
              </m:rPr>
              <w:rPr>
                <w:rFonts w:ascii="Cambria Math" w:hAnsi="Cambria Math"/>
              </w:rPr>
              <m:t>0,0</m:t>
            </m:r>
          </m:e>
        </m:d>
      </m:oMath>
      <w:r w:rsidRPr="00D0162F">
        <w:t xml:space="preserve"> before executing any iteration. And we have </w:t>
      </w:r>
      <m:oMath>
        <m:r>
          <m:rPr>
            <m:scr m:val="script"/>
            <m:sty m:val="p"/>
          </m:rPr>
          <w:rPr>
            <w:rFonts w:ascii="Cambria Math" w:hAnsi="Cambria Math"/>
          </w:rPr>
          <m:t>P, F=∅</m:t>
        </m:r>
      </m:oMath>
      <w:r w:rsidRPr="00D0162F">
        <w:t xml:space="preserve"> since no passing state or failure state is selected yet.</w:t>
      </w:r>
    </w:p>
    <w:p w14:paraId="7A70F23C" w14:textId="77777777" w:rsidR="00A81E02" w:rsidRPr="00D0162F" w:rsidRDefault="00A81E02" w:rsidP="00A81E02">
      <w:r w:rsidRPr="00D0162F">
        <w:rPr>
          <w:b/>
        </w:rPr>
        <w:t>Step 2</w:t>
      </w:r>
      <w:r w:rsidRPr="00D0162F">
        <w:t xml:space="preserve">: Calculate set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the set of the state can be reached after the n+1-th iteration, as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 xml:space="preserve"> S </m:t>
            </m:r>
            <m:r>
              <w:rPr>
                <w:rFonts w:ascii="Cambria Math" w:hAnsi="Cambria Math"/>
              </w:rPr>
              <m:t>or</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cs="Cambria Math"/>
              </w:rPr>
              <m:t>∈</m:t>
            </m:r>
            <m:r>
              <m:rPr>
                <m:scr m:val="script"/>
                <m:sty m:val="p"/>
              </m:rPr>
              <w:rPr>
                <w:rFonts w:ascii="Cambria Math" w:hAnsi="Cambria Math"/>
              </w:rPr>
              <m:t>S</m:t>
            </m:r>
          </m:e>
        </m:d>
      </m:oMath>
      <w:r w:rsidRPr="00D0162F">
        <w:t xml:space="preserve">. Then for all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s follows:</w:t>
      </w:r>
    </w:p>
    <w:p w14:paraId="5A09E706"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M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M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48F0BB81"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m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m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56561409" w14:textId="77777777" w:rsidR="00A81E02" w:rsidRPr="00D0162F" w:rsidRDefault="00A81E02" w:rsidP="00AC39A3">
      <w:pPr>
        <w:pStyle w:val="TH"/>
      </w:pPr>
      <w:r w:rsidRPr="00D0162F">
        <w:rPr>
          <w:noProof/>
        </w:rPr>
        <w:lastRenderedPageBreak/>
        <w:drawing>
          <wp:inline distT="0" distB="0" distL="0" distR="0" wp14:anchorId="2C3151A1" wp14:editId="170B6D8F">
            <wp:extent cx="3993142" cy="2234822"/>
            <wp:effectExtent l="0" t="0" r="762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96907" cy="2236929"/>
                    </a:xfrm>
                    <a:prstGeom prst="rect">
                      <a:avLst/>
                    </a:prstGeom>
                    <a:noFill/>
                  </pic:spPr>
                </pic:pic>
              </a:graphicData>
            </a:graphic>
          </wp:inline>
        </w:drawing>
      </w:r>
    </w:p>
    <w:p w14:paraId="3F4B84BF" w14:textId="77777777" w:rsidR="00A81E02" w:rsidRPr="00D0162F" w:rsidRDefault="00A81E02" w:rsidP="009B3BDE">
      <w:pPr>
        <w:pStyle w:val="TF"/>
      </w:pPr>
      <w:r w:rsidRPr="00D0162F">
        <w:t>Figure G.5.2-2: Demonstration of step 2</w:t>
      </w:r>
    </w:p>
    <w:p w14:paraId="5CA3DAAD" w14:textId="77777777" w:rsidR="00AC39A3" w:rsidRPr="00D0162F" w:rsidRDefault="00AC39A3" w:rsidP="00A81E02"/>
    <w:p w14:paraId="4F30674E" w14:textId="77777777" w:rsidR="00A81E02" w:rsidRPr="00D0162F" w:rsidRDefault="00A81E02" w:rsidP="00A81E02">
      <w:r w:rsidRPr="00D0162F">
        <w:t xml:space="preserve">See Figure G.5.2-2 for better understanding of step 2. If DUT doesn’t pass or fail the test after the n-th iteration then DUT must be in one state in </w:t>
      </w:r>
      <m:oMath>
        <m:r>
          <m:rPr>
            <m:scr m:val="script"/>
            <m:sty m:val="p"/>
          </m:rPr>
          <w:rPr>
            <w:rFonts w:ascii="Cambria Math" w:hAnsi="Cambria Math"/>
          </w:rPr>
          <m:t>S</m:t>
        </m:r>
      </m:oMath>
      <w:r w:rsidRPr="00D0162F">
        <w:t xml:space="preserve">. It’s easy to observe that the DUT must be in one state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Then the transition probability to state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can be calculated by using Conclusion 3. For example, the only way to move to state </w:t>
      </w:r>
      <m:oMath>
        <m:r>
          <w:rPr>
            <w:rFonts w:ascii="Cambria Math" w:hAnsi="Cambria Math"/>
          </w:rPr>
          <m:t>D</m:t>
        </m:r>
      </m:oMath>
      <w:r w:rsidRPr="00D0162F">
        <w:t xml:space="preserve"> in Figure 2 is to first move to state </w:t>
      </w:r>
      <m:oMath>
        <m:r>
          <w:rPr>
            <w:rFonts w:ascii="Cambria Math" w:hAnsi="Cambria Math"/>
          </w:rPr>
          <m:t>A</m:t>
        </m:r>
      </m:oMath>
      <w:r w:rsidRPr="00D0162F">
        <w:t xml:space="preserve"> then count a fail in the n+1-th iteration, then we have </w:t>
      </w:r>
      <m:oMath>
        <m:sSubSup>
          <m:sSubSupPr>
            <m:ctrlPr>
              <w:rPr>
                <w:rFonts w:ascii="Cambria Math" w:hAnsi="Cambria Math"/>
              </w:rPr>
            </m:ctrlPr>
          </m:sSubSupPr>
          <m:e>
            <m:r>
              <w:rPr>
                <w:rFonts w:ascii="Cambria Math" w:hAnsi="Cambria Math"/>
              </w:rPr>
              <m:t>T</m:t>
            </m:r>
          </m:e>
          <m:sub>
            <m:r>
              <w:rPr>
                <w:rFonts w:ascii="Cambria Math" w:hAnsi="Cambria Math"/>
              </w:rPr>
              <m:t>D</m:t>
            </m:r>
          </m:sub>
          <m:sup>
            <m:r>
              <w:rPr>
                <w:rFonts w:ascii="Cambria Math" w:hAnsi="Cambria Math"/>
              </w:rPr>
              <m:t>p</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A</m:t>
            </m:r>
          </m:sub>
          <m:sup>
            <m:r>
              <w:rPr>
                <w:rFonts w:ascii="Cambria Math" w:hAnsi="Cambria Math"/>
              </w:rPr>
              <m:t>p</m:t>
            </m:r>
          </m:sup>
        </m:sSubSup>
        <m:r>
          <w:rPr>
            <w:rFonts w:ascii="Cambria Math" w:hAnsi="Cambria Math"/>
          </w:rPr>
          <m:t>p</m:t>
        </m:r>
      </m:oMath>
      <w:r w:rsidRPr="00D0162F">
        <w:t xml:space="preserve">. On the other hand, to move to state </w:t>
      </w:r>
      <m:oMath>
        <m:r>
          <w:rPr>
            <w:rFonts w:ascii="Cambria Math" w:hAnsi="Cambria Math"/>
          </w:rPr>
          <m:t>E</m:t>
        </m:r>
        <m:r>
          <m:rPr>
            <m:sty m:val="p"/>
          </m:rPr>
          <w:rPr>
            <w:rFonts w:ascii="Cambria Math" w:hAnsi="Cambria Math"/>
          </w:rPr>
          <m:t xml:space="preserve">, </m:t>
        </m:r>
      </m:oMath>
      <w:r w:rsidRPr="00D0162F">
        <w:t xml:space="preserve">the DUT can first move to state </w:t>
      </w:r>
      <m:oMath>
        <m:r>
          <w:rPr>
            <w:rFonts w:ascii="Cambria Math" w:hAnsi="Cambria Math"/>
          </w:rPr>
          <m:t>B</m:t>
        </m:r>
      </m:oMath>
      <w:r w:rsidRPr="00D0162F">
        <w:t xml:space="preserve"> then count a success in the n+1-th iteration or first move to state </w:t>
      </w:r>
      <m:oMath>
        <m:r>
          <w:rPr>
            <w:rFonts w:ascii="Cambria Math" w:hAnsi="Cambria Math"/>
          </w:rPr>
          <m:t>C</m:t>
        </m:r>
      </m:oMath>
      <w:r w:rsidRPr="00D0162F">
        <w:t xml:space="preserve"> then count a fail in the n+1-the iteration, i.e. </w:t>
      </w:r>
      <m:oMath>
        <m:sSubSup>
          <m:sSubSupPr>
            <m:ctrlPr>
              <w:rPr>
                <w:rFonts w:ascii="Cambria Math" w:hAnsi="Cambria Math"/>
              </w:rPr>
            </m:ctrlPr>
          </m:sSubSupPr>
          <m:e>
            <m:r>
              <w:rPr>
                <w:rFonts w:ascii="Cambria Math" w:hAnsi="Cambria Math"/>
              </w:rPr>
              <m:t>T</m:t>
            </m:r>
          </m:e>
          <m:sub>
            <m:r>
              <w:rPr>
                <w:rFonts w:ascii="Cambria Math" w:hAnsi="Cambria Math"/>
              </w:rPr>
              <m:t>E</m:t>
            </m:r>
          </m:sub>
          <m:sup>
            <m:r>
              <w:rPr>
                <w:rFonts w:ascii="Cambria Math" w:hAnsi="Cambria Math"/>
              </w:rPr>
              <m:t>p</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B</m:t>
            </m:r>
          </m:sub>
          <m:sup>
            <m:r>
              <w:rPr>
                <w:rFonts w:ascii="Cambria Math" w:hAnsi="Cambria Math"/>
              </w:rPr>
              <m:t>p</m:t>
            </m:r>
          </m:sup>
        </m:sSubSup>
        <m:d>
          <m:dPr>
            <m:ctrlPr>
              <w:rPr>
                <w:rFonts w:ascii="Cambria Math" w:hAnsi="Cambria Math"/>
              </w:rPr>
            </m:ctrlPr>
          </m:dPr>
          <m:e>
            <m:r>
              <m:rPr>
                <m:sty m:val="p"/>
              </m:rPr>
              <w:rPr>
                <w:rFonts w:ascii="Cambria Math" w:hAnsi="Cambria Math"/>
              </w:rPr>
              <m:t>1-</m:t>
            </m:r>
            <m:r>
              <w:rPr>
                <w:rFonts w:ascii="Cambria Math" w:hAnsi="Cambria Math"/>
              </w:rPr>
              <m:t>p</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C</m:t>
            </m:r>
          </m:sub>
          <m:sup>
            <m:r>
              <w:rPr>
                <w:rFonts w:ascii="Cambria Math" w:hAnsi="Cambria Math"/>
              </w:rPr>
              <m:t>p</m:t>
            </m:r>
          </m:sup>
        </m:sSubSup>
        <m:r>
          <w:rPr>
            <w:rFonts w:ascii="Cambria Math" w:hAnsi="Cambria Math"/>
          </w:rPr>
          <m:t>p</m:t>
        </m:r>
        <m:r>
          <m:rPr>
            <m:sty m:val="p"/>
          </m:rPr>
          <w:rPr>
            <w:rFonts w:ascii="Cambria Math" w:hAnsi="Cambria Math"/>
          </w:rPr>
          <m:t>.</m:t>
        </m:r>
      </m:oMath>
    </w:p>
    <w:p w14:paraId="0EF805F6" w14:textId="77777777" w:rsidR="00A81E02" w:rsidRPr="00D0162F" w:rsidRDefault="00A81E02" w:rsidP="00A81E02">
      <w:r w:rsidRPr="00D0162F">
        <w:rPr>
          <w:b/>
        </w:rPr>
        <w:t>Step 3</w:t>
      </w:r>
      <w:r w:rsidRPr="00D0162F">
        <w:t xml:space="preserve">: First, try finding an integer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which satisfies </w:t>
      </w:r>
      <m:oMath>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t>
      </w:r>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eqArr>
              <m:eqArrPr>
                <m:ctrlPr>
                  <w:rPr>
                    <w:rFonts w:ascii="Cambria Math" w:hAnsi="Cambria Math"/>
                  </w:rPr>
                </m:ctrlPr>
              </m:eqArr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e>
              <m:e>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eqAr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and </w:t>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eqArr>
              <m:eqArrPr>
                <m:ctrlPr>
                  <w:rPr>
                    <w:rFonts w:ascii="Cambria Math" w:hAnsi="Cambria Math"/>
                  </w:rPr>
                </m:ctrlPr>
              </m:eqArr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e>
              <m:e>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e>
            </m:eqAr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If such a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exists, let</w:t>
      </w:r>
    </w:p>
    <w:p w14:paraId="5C09740D" w14:textId="77777777" w:rsidR="00A81E02" w:rsidRPr="00D0162F" w:rsidRDefault="00000000" w:rsidP="00A81E02">
      <m:oMathPara>
        <m:oMath>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e>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mr>
          </m:m>
        </m:oMath>
      </m:oMathPara>
    </w:p>
    <w:p w14:paraId="71B5EDB6" w14:textId="77777777" w:rsidR="00A81E02" w:rsidRPr="00D0162F" w:rsidRDefault="00000000" w:rsidP="00A81E02">
      <m:oMathPara>
        <m:oMath>
          <m:m>
            <m:mPr>
              <m:mcs>
                <m:mc>
                  <m:mcPr>
                    <m:count m:val="2"/>
                    <m:mcJc m:val="center"/>
                  </m:mcPr>
                </m:mc>
              </m:mcs>
              <m:ctrlPr>
                <w:rPr>
                  <w:rFonts w:ascii="Cambria Math" w:hAnsi="Cambria Math"/>
                </w:rPr>
              </m:ctrlPr>
            </m:mPr>
            <m:mr>
              <m:e>
                <m:r>
                  <m:rPr>
                    <m:scr m:val="script"/>
                    <m:sty m:val="p"/>
                  </m:rPr>
                  <w:rPr>
                    <w:rFonts w:ascii="Cambria Math" w:hAnsi="Cambria Math"/>
                  </w:rPr>
                  <m:t>P=P∪</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d>
                <m:r>
                  <m:rPr>
                    <m:sty m:val="p"/>
                  </m:rPr>
                  <w:rPr>
                    <w:rFonts w:ascii="Cambria Math" w:hAnsi="Cambria Math"/>
                  </w:rPr>
                  <m:t xml:space="preserve">, </m:t>
                </m:r>
              </m:e>
              <m:e>
                <m:r>
                  <m:rPr>
                    <m:scr m:val="script"/>
                    <m:sty m:val="p"/>
                  </m:rPr>
                  <w:rPr>
                    <w:rFonts w:ascii="Cambria Math" w:hAnsi="Cambria Math"/>
                  </w:rPr>
                  <m:t>F=F∪</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e>
                </m:d>
              </m:e>
            </m:mr>
          </m:m>
          <m:r>
            <m:rPr>
              <m:sty m:val="p"/>
            </m:rPr>
            <w:rPr>
              <w:rFonts w:ascii="Cambria Math" w:hAnsi="Cambria Math"/>
            </w:rPr>
            <m:t>,</m:t>
          </m:r>
        </m:oMath>
      </m:oMathPara>
    </w:p>
    <w:p w14:paraId="6B6D5AE5" w14:textId="77777777" w:rsidR="00A81E02" w:rsidRPr="00D0162F" w:rsidRDefault="00A81E02" w:rsidP="00A81E02">
      <w:r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doesn’t exist, instead try finding integers </w:t>
      </w:r>
      <m:oMath>
        <m:sSub>
          <m:sSubPr>
            <m:ctrlPr>
              <w:rPr>
                <w:rFonts w:ascii="Cambria Math" w:hAnsi="Cambria Math"/>
              </w:rPr>
            </m:ctrlPr>
          </m:sSubPr>
          <m:e>
            <m:r>
              <w:rPr>
                <w:rFonts w:ascii="Cambria Math" w:hAnsi="Cambria Math"/>
              </w:rPr>
              <m:t>n</m:t>
            </m:r>
          </m:e>
          <m:sub>
            <m:r>
              <w:rPr>
                <w:rFonts w:ascii="Cambria Math" w:hAnsi="Cambria Math"/>
              </w:rPr>
              <m:t>p</m:t>
            </m:r>
          </m:sub>
        </m:sSub>
      </m:oMath>
      <w:r w:rsidRPr="00D0162F">
        <w:t xml:space="preserve"> and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D0162F">
        <w:t xml:space="preserve"> which satisfy</w:t>
      </w:r>
    </w:p>
    <w:p w14:paraId="5D450617" w14:textId="77777777" w:rsidR="00A81E02" w:rsidRPr="00D0162F" w:rsidRDefault="00000000" w:rsidP="00A81E02">
      <m:oMathPara>
        <m:oMath>
          <m:m>
            <m:mPr>
              <m:mcs>
                <m:mc>
                  <m:mcPr>
                    <m:count m:val="2"/>
                    <m:mcJc m:val="center"/>
                  </m:mcPr>
                </m:mc>
              </m:mcs>
              <m:ctrlPr>
                <w:rPr>
                  <w:rFonts w:ascii="Cambria Math" w:hAnsi="Cambria Math"/>
                </w:rPr>
              </m:ctrlPr>
            </m:mPr>
            <m:mr>
              <m:e>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e>
              <m:e>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e>
            </m:mr>
          </m:m>
        </m:oMath>
      </m:oMathPara>
    </w:p>
    <w:p w14:paraId="3C0786C8" w14:textId="77777777" w:rsidR="00A81E02" w:rsidRPr="00D0162F" w:rsidRDefault="00000000" w:rsidP="00A81E02">
      <m:oMathPara>
        <m:oMath>
          <m:func>
            <m:funcPr>
              <m:ctrlPr>
                <w:rPr>
                  <w:rFonts w:ascii="Cambria Math" w:hAnsi="Cambria Math"/>
                </w:rPr>
              </m:ctrlPr>
            </m:funcPr>
            <m:fName>
              <m: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func>
            <m:funcPr>
              <m:ctrlPr>
                <w:rPr>
                  <w:rFonts w:ascii="Cambria Math" w:hAnsi="Cambria Math"/>
                </w:rPr>
              </m:ctrlPr>
            </m:funcPr>
            <m:fName>
              <m:r>
                <w:rPr>
                  <w:rFonts w:ascii="Cambria Math" w:hAnsi="Cambria Math"/>
                </w:rPr>
                <m:t>min</m:t>
              </m:r>
            </m:fName>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1</m:t>
                      </m:r>
                    </m:e>
                  </m:d>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m:t>
          </m:r>
        </m:oMath>
      </m:oMathPara>
    </w:p>
    <w:p w14:paraId="07CA8C1D" w14:textId="77777777" w:rsidR="00A81E02" w:rsidRPr="00D0162F" w:rsidRDefault="00000000" w:rsidP="00A81E02">
      <m:oMathPara>
        <m:oMath>
          <m:func>
            <m:funcPr>
              <m:ctrlPr>
                <w:rPr>
                  <w:rFonts w:ascii="Cambria Math" w:hAnsi="Cambria Math"/>
                </w:rPr>
              </m:ctrlPr>
            </m:funcPr>
            <m:fName>
              <m: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s</m:t>
                      </m:r>
                    </m:sub>
                  </m:sSub>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func>
            <m:funcPr>
              <m:ctrlPr>
                <w:rPr>
                  <w:rFonts w:ascii="Cambria Math" w:hAnsi="Cambria Math"/>
                </w:rPr>
              </m:ctrlPr>
            </m:funcPr>
            <m:fName>
              <m:r>
                <w:rPr>
                  <w:rFonts w:ascii="Cambria Math" w:hAnsi="Cambria Math"/>
                </w:rPr>
                <m:t>min</m:t>
              </m:r>
            </m:fName>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1</m:t>
                      </m:r>
                    </m:e>
                  </m:d>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m:t>
          </m:r>
        </m:oMath>
      </m:oMathPara>
    </w:p>
    <w:p w14:paraId="006DE5C4" w14:textId="716B5CCF" w:rsidR="00A81E02" w:rsidRPr="00D0162F" w:rsidRDefault="00A81E02" w:rsidP="00A81E02">
      <w:r w:rsidRPr="00D0162F">
        <w:t>Then,</w:t>
      </w:r>
    </w:p>
    <w:p w14:paraId="131450A5" w14:textId="1EFA134A" w:rsidR="00A81E02" w:rsidRPr="00D0162F" w:rsidRDefault="009B3BDE" w:rsidP="009B3BDE">
      <w:pPr>
        <w:pStyle w:val="B1"/>
      </w:pPr>
      <w:r w:rsidRPr="00D0162F">
        <w:t>-</w:t>
      </w:r>
      <w:r w:rsidRPr="00D0162F">
        <w:tab/>
      </w:r>
      <w:r w:rsidR="00A81E02"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p</m:t>
            </m:r>
          </m:sub>
        </m:sSub>
      </m:oMath>
      <w:r w:rsidR="00A81E02" w:rsidRPr="00D0162F">
        <w:t xml:space="preserve"> exists, set</w:t>
      </w:r>
    </w:p>
    <w:p w14:paraId="0D668584" w14:textId="77777777" w:rsidR="00A81E02" w:rsidRPr="00D0162F" w:rsidRDefault="00000000" w:rsidP="00A81E02">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cr m:val="script"/>
              <m:sty m:val="p"/>
            </m:rPr>
            <w:rPr>
              <w:rFonts w:ascii="Cambria Math" w:hAnsi="Cambria Math"/>
            </w:rPr>
            <m:t>,  P=P∪</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1.</m:t>
          </m:r>
        </m:oMath>
      </m:oMathPara>
    </w:p>
    <w:p w14:paraId="311CC114" w14:textId="1A0B736B" w:rsidR="00A81E02" w:rsidRPr="00D0162F" w:rsidRDefault="009B3BDE" w:rsidP="009B3BDE">
      <w:pPr>
        <w:pStyle w:val="B1"/>
      </w:pPr>
      <w:r w:rsidRPr="00D0162F">
        <w:t>-</w:t>
      </w:r>
      <w:r w:rsidRPr="00D0162F">
        <w:tab/>
      </w:r>
      <w:r w:rsidR="00A81E02"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00A81E02" w:rsidRPr="00D0162F">
        <w:t xml:space="preserve"> exists, set </w:t>
      </w:r>
    </w:p>
    <w:p w14:paraId="3727ED3A" w14:textId="77777777" w:rsidR="00A81E02" w:rsidRPr="00D0162F" w:rsidRDefault="00000000" w:rsidP="00A81E02">
      <m:oMathPara>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cr m:val="script"/>
              <m:sty m:val="p"/>
            </m:rPr>
            <w:rPr>
              <w:rFonts w:ascii="Cambria Math" w:hAnsi="Cambria Math"/>
            </w:rPr>
            <m:t>,  F=F∪</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1.</m:t>
          </m:r>
        </m:oMath>
      </m:oMathPara>
    </w:p>
    <w:p w14:paraId="11C49ACF" w14:textId="77777777" w:rsidR="00A81E02" w:rsidRPr="00D0162F" w:rsidRDefault="00A81E02" w:rsidP="00A81E02">
      <w:r w:rsidRPr="00D0162F">
        <w:t xml:space="preserve">Two possible cases in step 3 are depicted in figure G.5.2-3 and figure G.5.2-4 respectively. If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exists, even we ad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ith </w:t>
      </w:r>
      <m:oMath>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to </w:t>
      </w:r>
      <m:oMath>
        <m:r>
          <m:rPr>
            <m:scr m:val="script"/>
            <m:sty m:val="p"/>
          </m:rPr>
          <w:rPr>
            <w:rFonts w:ascii="Cambria Math" w:hAnsi="Cambria Math"/>
          </w:rPr>
          <m:t>P</m:t>
        </m:r>
      </m:oMath>
      <w:r w:rsidRPr="00D0162F">
        <w:t xml:space="preserve"> an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ith </w:t>
      </w:r>
      <m:oMath>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to </w:t>
      </w:r>
      <m:oMath>
        <m:r>
          <m:rPr>
            <m:scr m:val="script"/>
            <m:sty m:val="p"/>
          </m:rPr>
          <w:rPr>
            <w:rFonts w:ascii="Cambria Math" w:hAnsi="Cambria Math"/>
          </w:rPr>
          <m:t>F</m:t>
        </m:r>
      </m:oMath>
      <w:r w:rsidRPr="00D0162F">
        <w:t xml:space="preserve">, the customer risk and supplier risk are still </w:t>
      </w:r>
      <w:r w:rsidRPr="00D0162F">
        <w:lastRenderedPageBreak/>
        <w:t xml:space="preserve">no larger than </w:t>
      </w:r>
      <m:oMath>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the increment of the customer risk and supplier risk, are denoted as blue and green triangle in figure 4 respectively).</w:t>
      </w:r>
    </w:p>
    <w:p w14:paraId="3E73B2FE" w14:textId="77777777" w:rsidR="00A81E02" w:rsidRPr="00D0162F" w:rsidRDefault="00A81E02" w:rsidP="009B3BDE">
      <w:pPr>
        <w:pStyle w:val="TH"/>
      </w:pPr>
      <w:r w:rsidRPr="00D0162F">
        <w:rPr>
          <w:noProof/>
        </w:rPr>
        <w:drawing>
          <wp:inline distT="0" distB="0" distL="0" distR="0" wp14:anchorId="7C6C72BD" wp14:editId="677AC4A7">
            <wp:extent cx="5808243" cy="1887602"/>
            <wp:effectExtent l="0" t="0" r="254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25109" cy="1893083"/>
                    </a:xfrm>
                    <a:prstGeom prst="rect">
                      <a:avLst/>
                    </a:prstGeom>
                    <a:noFill/>
                  </pic:spPr>
                </pic:pic>
              </a:graphicData>
            </a:graphic>
          </wp:inline>
        </w:drawing>
      </w:r>
    </w:p>
    <w:p w14:paraId="77A69229" w14:textId="1FCE0D63" w:rsidR="00A81E02" w:rsidRPr="00D0162F" w:rsidRDefault="00A81E02" w:rsidP="009B3BDE">
      <w:pPr>
        <w:pStyle w:val="TF"/>
      </w:pPr>
      <w:r w:rsidRPr="00D0162F">
        <w:t>Figure G.5.2-3: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exists)</w:t>
      </w:r>
    </w:p>
    <w:p w14:paraId="51BF1941" w14:textId="77777777" w:rsidR="009B3BDE" w:rsidRPr="00D0162F" w:rsidRDefault="009B3BDE" w:rsidP="00A81E02"/>
    <w:p w14:paraId="4C423192" w14:textId="4C2C1219" w:rsidR="00A81E02" w:rsidRPr="00D0162F" w:rsidRDefault="00A81E02" w:rsidP="00A81E02">
      <w:r w:rsidRPr="00D0162F">
        <w:t xml:space="preserve">If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doesn’t exist, instead we try to find state set </w:t>
      </w:r>
      <m:oMath>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oMath>
      <w:r w:rsidRPr="00D0162F">
        <w:t xml:space="preserve"> which satisfies that the total transition probability to any state in the set is approximately </w:t>
      </w:r>
      <m:oMath>
        <m:sSub>
          <m:sSubPr>
            <m:ctrlPr>
              <w:rPr>
                <w:rFonts w:ascii="Cambria Math" w:hAnsi="Cambria Math"/>
              </w:rPr>
            </m:ctrlPr>
          </m:sSubPr>
          <m:e>
            <m:r>
              <w:rPr>
                <w:rFonts w:ascii="Cambria Math" w:hAnsi="Cambria Math"/>
              </w:rPr>
              <m:t>Δ</m:t>
            </m:r>
          </m:e>
          <m:sub>
            <m:r>
              <w:rPr>
                <w:rFonts w:ascii="Cambria Math" w:hAnsi="Cambria Math"/>
              </w:rPr>
              <m:t>c</m:t>
            </m:r>
          </m:sub>
        </m:sSub>
      </m:oMath>
      <w:r w:rsidRPr="00D0162F">
        <w:t xml:space="preserve">. If such a set exists we can add states in this set to </w:t>
      </w:r>
      <m:oMath>
        <m:r>
          <m:rPr>
            <m:scr m:val="script"/>
            <m:sty m:val="p"/>
          </m:rPr>
          <w:rPr>
            <w:rFonts w:ascii="Cambria Math" w:hAnsi="Cambria Math"/>
          </w:rPr>
          <m:t>P</m:t>
        </m:r>
      </m:oMath>
      <w:r w:rsidRPr="00D0162F">
        <w:t xml:space="preserve"> without breaking customer risk threshold. Similarly, we can also try to a state set</w:t>
      </w:r>
      <m:oMath>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oMath>
      <w:r w:rsidRPr="00D0162F">
        <w:t xml:space="preserve"> which satisfies that the total transition probability to any state in the set is approximately </w:t>
      </w:r>
      <m:oMath>
        <m:sSub>
          <m:sSubPr>
            <m:ctrlPr>
              <w:rPr>
                <w:rFonts w:ascii="Cambria Math" w:hAnsi="Cambria Math"/>
              </w:rPr>
            </m:ctrlPr>
          </m:sSubPr>
          <m:e>
            <m:r>
              <w:rPr>
                <w:rFonts w:ascii="Cambria Math" w:hAnsi="Cambria Math"/>
              </w:rPr>
              <m:t>Δ</m:t>
            </m:r>
          </m:e>
          <m:sub>
            <m:r>
              <w:rPr>
                <w:rFonts w:ascii="Cambria Math" w:hAnsi="Cambria Math"/>
              </w:rPr>
              <m:t>s</m:t>
            </m:r>
          </m:sub>
        </m:sSub>
      </m:oMath>
      <w:r w:rsidRPr="00D0162F">
        <w:t xml:space="preserve"> and add states in this set to </w:t>
      </w:r>
      <m:oMath>
        <m:r>
          <m:rPr>
            <m:scr m:val="script"/>
            <m:sty m:val="p"/>
          </m:rPr>
          <w:rPr>
            <w:rFonts w:ascii="Cambria Math" w:hAnsi="Cambria Math"/>
          </w:rPr>
          <m:t>F</m:t>
        </m:r>
      </m:oMath>
      <w:r w:rsidRPr="00D0162F">
        <w:t>.</w:t>
      </w:r>
    </w:p>
    <w:p w14:paraId="22747F7D" w14:textId="77777777" w:rsidR="00A81E02" w:rsidRPr="00D0162F" w:rsidRDefault="00A81E02" w:rsidP="009B3BDE">
      <w:pPr>
        <w:pStyle w:val="TH"/>
      </w:pPr>
      <w:r w:rsidRPr="00D0162F">
        <w:rPr>
          <w:noProof/>
        </w:rPr>
        <w:drawing>
          <wp:inline distT="0" distB="0" distL="0" distR="0" wp14:anchorId="6BD72E94" wp14:editId="3922E3E5">
            <wp:extent cx="5792400" cy="1882800"/>
            <wp:effectExtent l="0" t="0" r="0" b="317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92400" cy="1882800"/>
                    </a:xfrm>
                    <a:prstGeom prst="rect">
                      <a:avLst/>
                    </a:prstGeom>
                    <a:noFill/>
                  </pic:spPr>
                </pic:pic>
              </a:graphicData>
            </a:graphic>
          </wp:inline>
        </w:drawing>
      </w:r>
    </w:p>
    <w:p w14:paraId="6A4BA2E4" w14:textId="2FC9BAE9" w:rsidR="00A81E02" w:rsidRPr="00D0162F" w:rsidRDefault="00A81E02" w:rsidP="009B3BDE">
      <w:pPr>
        <w:pStyle w:val="TF"/>
      </w:pPr>
      <w:r w:rsidRPr="00D0162F">
        <w:t>Figure G.5.2-4: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doesn’t exist)</w:t>
      </w:r>
    </w:p>
    <w:p w14:paraId="32426071" w14:textId="77777777" w:rsidR="009B3BDE" w:rsidRPr="00D0162F" w:rsidRDefault="009B3BDE" w:rsidP="009B3BDE"/>
    <w:p w14:paraId="72B505C7" w14:textId="297CC29A" w:rsidR="00A81E02" w:rsidRPr="00D0162F" w:rsidRDefault="00A81E02" w:rsidP="00A81E02">
      <w:r w:rsidRPr="00D0162F">
        <w:rPr>
          <w:b/>
        </w:rPr>
        <w:t>Step 4</w:t>
      </w:r>
      <w:r w:rsidRPr="00D0162F">
        <w:t xml:space="preserve">: Let </w:t>
      </w:r>
      <m:oMath>
        <m:r>
          <m:rPr>
            <m:scr m:val="script"/>
            <m:sty m:val="p"/>
          </m:rPr>
          <w:rPr>
            <w:rFonts w:ascii="Cambria Math" w:hAnsi="Cambria Math"/>
          </w:rPr>
          <m:t>S=</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cr m:val="script"/>
                <m:sty m:val="p"/>
              </m:rPr>
              <w:rPr>
                <w:rFonts w:ascii="Cambria Math" w:hAnsi="Cambria Math"/>
              </w:rPr>
              <m:t>P∪F</m:t>
            </m:r>
          </m:e>
        </m:d>
      </m:oMath>
      <w:r w:rsidRPr="00D0162F">
        <w:t xml:space="preserve">, </w:t>
      </w:r>
      <m:oMath>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oMath>
      <w:r w:rsidRPr="00D0162F">
        <w:t xml:space="preserve">. Then go back to Step 2 if </w:t>
      </w:r>
      <m:oMath>
        <m:r>
          <m:rPr>
            <m:scr m:val="script"/>
            <m:sty m:val="p"/>
          </m:rPr>
          <w:rPr>
            <w:rFonts w:ascii="Cambria Math" w:hAnsi="Cambria Math"/>
          </w:rPr>
          <m:t>S≠∅</m:t>
        </m:r>
      </m:oMath>
      <w:r w:rsidRPr="00D0162F">
        <w:t>, otherwise go to Step 5.</w:t>
      </w:r>
    </w:p>
    <w:p w14:paraId="25AB9449" w14:textId="77777777" w:rsidR="00A81E02" w:rsidRPr="00D0162F" w:rsidRDefault="00A81E02" w:rsidP="00A81E02">
      <w:r w:rsidRPr="00D0162F">
        <w:t xml:space="preserve">If a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is selected as a passing state or failing state then it’s no longer a non-decidable state. Then we need to exclude it from non-decidable state set after n+1-the iteration. If all states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are excluded, clearly the test surely will terminate after the n+1-the iteration and the designing is finished. Otherwise, we need to go back to step 2 and repeat procedures above.</w:t>
      </w:r>
    </w:p>
    <w:p w14:paraId="42648B10" w14:textId="77777777" w:rsidR="00A81E02" w:rsidRPr="00D0162F" w:rsidRDefault="00A81E02" w:rsidP="00A81E02">
      <w:r w:rsidRPr="00D0162F">
        <w:rPr>
          <w:b/>
        </w:rPr>
        <w:t>Step 5</w:t>
      </w:r>
      <w:r w:rsidRPr="00D0162F">
        <w:t xml:space="preserve">: Sort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n </w:t>
      </w:r>
      <m:oMath>
        <m:r>
          <m:rPr>
            <m:scr m:val="script"/>
            <m:sty m:val="p"/>
          </m:rPr>
          <w:rPr>
            <w:rFonts w:ascii="Cambria Math" w:hAnsi="Cambria Math"/>
          </w:rPr>
          <m:t>P</m:t>
        </m:r>
      </m:oMath>
      <w:r w:rsidRPr="00D0162F">
        <w:t xml:space="preserve"> in the ascending order of </w:t>
      </w:r>
      <m:oMath>
        <m:r>
          <w:rPr>
            <w:rFonts w:ascii="Cambria Math" w:hAnsi="Cambria Math"/>
          </w:rPr>
          <m:t>j</m:t>
        </m:r>
      </m:oMath>
      <w:r w:rsidRPr="00D0162F">
        <w:t xml:space="preserve"> an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n </w:t>
      </w:r>
      <m:oMath>
        <m:r>
          <m:rPr>
            <m:scr m:val="script"/>
            <m:sty m:val="p"/>
          </m:rPr>
          <w:rPr>
            <w:rFonts w:ascii="Cambria Math" w:hAnsi="Cambria Math"/>
          </w:rPr>
          <m:t>F</m:t>
        </m:r>
      </m:oMath>
      <w:r w:rsidRPr="00D0162F">
        <w:t xml:space="preserve"> in the ascending order of </w:t>
      </w:r>
      <m:oMath>
        <m:r>
          <w:rPr>
            <w:rFonts w:ascii="Cambria Math" w:hAnsi="Cambria Math"/>
          </w:rPr>
          <m:t>i</m:t>
        </m:r>
      </m:oMath>
      <w:r w:rsidRPr="00D0162F">
        <w:t>, i.e. we denote</w:t>
      </w:r>
    </w:p>
    <w:p w14:paraId="2637B6C9" w14:textId="77777777" w:rsidR="00A81E02" w:rsidRPr="00D0162F" w:rsidRDefault="00A81E02" w:rsidP="00A81E02">
      <m:oMathPara>
        <m:oMath>
          <m:r>
            <m:rPr>
              <m:scr m:val="script"/>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0</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2</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3</m:t>
              </m:r>
            </m:e>
          </m:d>
          <m:r>
            <m:rPr>
              <m:scr m:val="script"/>
              <m:sty m:val="p"/>
            </m:rPr>
            <w:rPr>
              <w:rFonts w:ascii="Cambria Math" w:hAnsi="Cambria Math"/>
            </w:rPr>
            <m:t>⋯,  F=</m:t>
          </m:r>
          <m:d>
            <m:dPr>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3,</m:t>
              </m:r>
              <m:sSub>
                <m:sSubPr>
                  <m:ctrlPr>
                    <w:rPr>
                      <w:rFonts w:ascii="Cambria Math" w:hAnsi="Cambria Math"/>
                    </w:rPr>
                  </m:ctrlPr>
                </m:sSubPr>
                <m:e>
                  <m:r>
                    <w:rPr>
                      <w:rFonts w:ascii="Cambria Math" w:hAnsi="Cambria Math"/>
                    </w:rPr>
                    <m:t>B</m:t>
                  </m:r>
                </m:e>
                <m:sub>
                  <m:r>
                    <m:rPr>
                      <m:sty m:val="p"/>
                    </m:rPr>
                    <w:rPr>
                      <w:rFonts w:ascii="Cambria Math" w:hAnsi="Cambria Math"/>
                    </w:rPr>
                    <m:t>3</m:t>
                  </m:r>
                </m:sub>
              </m:sSub>
            </m:e>
          </m:d>
          <m:r>
            <m:rPr>
              <m:sty m:val="p"/>
            </m:rPr>
            <w:rPr>
              <w:rFonts w:ascii="Cambria Math" w:hAnsi="Cambria Math"/>
            </w:rPr>
            <m:t>,⋯</m:t>
          </m:r>
        </m:oMath>
      </m:oMathPara>
    </w:p>
    <w:p w14:paraId="426C0BEB" w14:textId="77777777" w:rsidR="00A81E02" w:rsidRPr="00D0162F" w:rsidRDefault="00A81E02" w:rsidP="00A81E02">
      <w:r w:rsidRPr="00D0162F">
        <w:t xml:space="preserve">Then construct passing state set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oMath>
      <w:r w:rsidRPr="00D0162F">
        <w:t xml:space="preserve"> and failure state set </w:t>
      </w:r>
      <m:oMath>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oMath>
      <w:r w:rsidRPr="00D0162F">
        <w:t xml:space="preserve"> as </w:t>
      </w:r>
    </w:p>
    <w:p w14:paraId="46121A7A" w14:textId="77777777" w:rsidR="00A81E02" w:rsidRPr="00D0162F" w:rsidRDefault="00000000" w:rsidP="00A81E02">
      <m:oMathPara>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r>
                    <w:rPr>
                      <w:rFonts w:ascii="Cambria Math" w:hAnsi="Cambria Math"/>
                    </w:rPr>
                    <m:t>j</m:t>
                  </m:r>
                </m:e>
              </m:d>
              <m:r>
                <m:rPr>
                  <m:sty m:val="p"/>
                </m:rPr>
                <w:rPr>
                  <w:rFonts w:ascii="Cambria Math" w:hAnsi="Cambria Math"/>
                </w:rPr>
                <m:t>:</m:t>
              </m:r>
              <m:r>
                <w:rPr>
                  <w:rFonts w:ascii="Cambria Math" w:hAnsi="Cambria Math"/>
                </w:rPr>
                <m:t>j</m:t>
              </m:r>
              <m:r>
                <m:rPr>
                  <m:sty m:val="p"/>
                </m:rPr>
                <w:rPr>
                  <w:rFonts w:ascii="Cambria Math" w:hAnsi="Cambria Math"/>
                </w:rPr>
                <m:t>=0,1,2,⋯</m:t>
              </m:r>
            </m:e>
          </m:d>
          <m:r>
            <m:rPr>
              <m:sty m:val="p"/>
            </m:rPr>
            <w:rPr>
              <w:rFonts w:ascii="Cambria Math" w:hAnsi="Cambria Math"/>
            </w:rPr>
            <m:t xml:space="preserve">,  </m:t>
          </m:r>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i</m:t>
                      </m:r>
                    </m:sub>
                    <m:sup>
                      <m:r>
                        <m:rPr>
                          <m:sty m:val="p"/>
                        </m:rPr>
                        <w:rPr>
                          <w:rFonts w:ascii="Cambria Math" w:hAnsi="Cambria Math"/>
                        </w:rPr>
                        <m:t>'</m:t>
                      </m:r>
                    </m:sup>
                  </m:sSubSup>
                </m:e>
              </m:d>
              <m:r>
                <m:rPr>
                  <m:sty m:val="p"/>
                </m:rPr>
                <w:rPr>
                  <w:rFonts w:ascii="Cambria Math" w:hAnsi="Cambria Math"/>
                </w:rPr>
                <m:t>:</m:t>
              </m:r>
              <m:r>
                <w:rPr>
                  <w:rFonts w:ascii="Cambria Math" w:hAnsi="Cambria Math"/>
                </w:rPr>
                <m:t>i</m:t>
              </m:r>
              <m:r>
                <m:rPr>
                  <m:sty m:val="p"/>
                </m:rPr>
                <w:rPr>
                  <w:rFonts w:ascii="Cambria Math" w:hAnsi="Cambria Math"/>
                </w:rPr>
                <m:t>=0,1,2⋯</m:t>
              </m:r>
            </m:e>
          </m:d>
        </m:oMath>
      </m:oMathPara>
    </w:p>
    <w:p w14:paraId="3F8E8792" w14:textId="77777777" w:rsidR="00A81E02" w:rsidRPr="00D0162F" w:rsidRDefault="00A81E02" w:rsidP="00A81E02">
      <w:r w:rsidRPr="00D0162F">
        <w:t xml:space="preserve">Where </w:t>
      </w:r>
      <m:oMath>
        <m:sSubSup>
          <m:sSubSupPr>
            <m:ctrlPr>
              <w:rPr>
                <w:rFonts w:ascii="Cambria Math" w:hAnsi="Cambria Math"/>
              </w:rPr>
            </m:ctrlPr>
          </m:sSubSupPr>
          <m:e>
            <m:r>
              <w:rPr>
                <w:rFonts w:ascii="Cambria Math" w:hAnsi="Cambria Math"/>
              </w:rPr>
              <m:t>A</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k</m:t>
                </m:r>
                <m:r>
                  <m:rPr>
                    <m:sty m:val="p"/>
                  </m:rPr>
                  <w:rPr>
                    <w:rFonts w:ascii="Cambria Math" w:hAnsi="Cambria Math"/>
                  </w:rPr>
                  <m:t>≥</m:t>
                </m:r>
                <m:r>
                  <w:rPr>
                    <w:rFonts w:ascii="Cambria Math" w:hAnsi="Cambria Math"/>
                  </w:rPr>
                  <m:t>j</m:t>
                </m:r>
              </m:lim>
            </m:limLow>
          </m:fName>
          <m:e>
            <m:sSub>
              <m:sSubPr>
                <m:ctrlPr>
                  <w:rPr>
                    <w:rFonts w:ascii="Cambria Math" w:hAnsi="Cambria Math"/>
                  </w:rPr>
                </m:ctrlPr>
              </m:sSubPr>
              <m:e>
                <m:r>
                  <w:rPr>
                    <w:rFonts w:ascii="Cambria Math" w:hAnsi="Cambria Math"/>
                  </w:rPr>
                  <m:t>A</m:t>
                </m:r>
              </m:e>
              <m:sub>
                <m:r>
                  <w:rPr>
                    <w:rFonts w:ascii="Cambria Math" w:hAnsi="Cambria Math"/>
                  </w:rPr>
                  <m:t>k</m:t>
                </m:r>
              </m:sub>
            </m:sSub>
          </m:e>
        </m:func>
        <m:r>
          <m:rPr>
            <m:sty m:val="p"/>
          </m:rPr>
          <w:rPr>
            <w:rFonts w:ascii="Cambria Math" w:hAnsi="Cambria Math"/>
          </w:rPr>
          <m:t xml:space="preserve">,  </m:t>
        </m:r>
        <m:sSubSup>
          <m:sSubSupPr>
            <m:ctrlPr>
              <w:rPr>
                <w:rFonts w:ascii="Cambria Math" w:hAnsi="Cambria Math"/>
              </w:rPr>
            </m:ctrlPr>
          </m:sSubSupPr>
          <m:e>
            <m:r>
              <w:rPr>
                <w:rFonts w:ascii="Cambria Math" w:hAnsi="Cambria Math"/>
              </w:rPr>
              <m:t>B</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k</m:t>
                </m:r>
                <m:r>
                  <m:rPr>
                    <m:sty m:val="p"/>
                  </m:rPr>
                  <w:rPr>
                    <w:rFonts w:ascii="Cambria Math" w:hAnsi="Cambria Math"/>
                  </w:rPr>
                  <m:t>≥</m:t>
                </m:r>
                <m:r>
                  <w:rPr>
                    <w:rFonts w:ascii="Cambria Math" w:hAnsi="Cambria Math"/>
                  </w:rPr>
                  <m:t>i</m:t>
                </m:r>
              </m:lim>
            </m:limLow>
          </m:fName>
          <m:e>
            <m:sSub>
              <m:sSubPr>
                <m:ctrlPr>
                  <w:rPr>
                    <w:rFonts w:ascii="Cambria Math" w:hAnsi="Cambria Math"/>
                  </w:rPr>
                </m:ctrlPr>
              </m:sSubPr>
              <m:e>
                <m:r>
                  <w:rPr>
                    <w:rFonts w:ascii="Cambria Math" w:hAnsi="Cambria Math"/>
                  </w:rPr>
                  <m:t>B</m:t>
                </m:r>
              </m:e>
              <m:sub>
                <m:r>
                  <w:rPr>
                    <w:rFonts w:ascii="Cambria Math" w:hAnsi="Cambria Math"/>
                  </w:rPr>
                  <m:t>i</m:t>
                </m:r>
              </m:sub>
            </m:sSub>
          </m:e>
        </m:func>
      </m:oMath>
    </w:p>
    <w:p w14:paraId="59F3D04B" w14:textId="77777777" w:rsidR="00A81E02" w:rsidRPr="00D0162F" w:rsidRDefault="00A81E02" w:rsidP="00A81E02">
      <w:r w:rsidRPr="00D0162F">
        <w:lastRenderedPageBreak/>
        <w:t xml:space="preserve">Purpose of step 5 is to further optimize the passing state and failure state obtained in step 2 to 4. To understand step 5, we only need to note that all path to passing state </w:t>
      </w:r>
      <m:oMath>
        <m:r>
          <w:rPr>
            <w:rFonts w:ascii="Cambria Math" w:hAnsi="Cambria Math"/>
          </w:rPr>
          <m:t>A</m:t>
        </m:r>
        <m:r>
          <m:rPr>
            <m:sty m:val="p"/>
          </m:rPr>
          <w:rPr>
            <w:rFonts w:ascii="Cambria Math" w:hAnsi="Cambria Math"/>
          </w:rPr>
          <m:t>,</m:t>
        </m:r>
        <m:r>
          <w:rPr>
            <w:rFonts w:ascii="Cambria Math" w:hAnsi="Cambria Math"/>
          </w:rPr>
          <m:t>B</m:t>
        </m:r>
      </m:oMath>
      <w:r w:rsidRPr="00D0162F">
        <w:t xml:space="preserve"> must also pass state </w:t>
      </w:r>
      <m:oMath>
        <m:r>
          <w:rPr>
            <w:rFonts w:ascii="Cambria Math" w:hAnsi="Cambria Math"/>
          </w:rPr>
          <m:t>C</m:t>
        </m:r>
        <m:r>
          <m:rPr>
            <m:sty m:val="p"/>
          </m:rPr>
          <w:rPr>
            <w:rFonts w:ascii="Cambria Math" w:hAnsi="Cambria Math"/>
          </w:rPr>
          <m:t>,</m:t>
        </m:r>
        <m:r>
          <w:rPr>
            <w:rFonts w:ascii="Cambria Math" w:hAnsi="Cambria Math"/>
          </w:rPr>
          <m:t>D</m:t>
        </m:r>
      </m:oMath>
      <w:r w:rsidRPr="00D0162F">
        <w:t xml:space="preserve">. On the other hand, if a path passes state </w:t>
      </w:r>
      <m:oMath>
        <m:r>
          <w:rPr>
            <w:rFonts w:ascii="Cambria Math" w:hAnsi="Cambria Math"/>
          </w:rPr>
          <m:t>D</m:t>
        </m:r>
      </m:oMath>
      <w:r w:rsidRPr="00D0162F">
        <w:t xml:space="preserve"> or </w:t>
      </w:r>
      <m:oMath>
        <m:r>
          <w:rPr>
            <w:rFonts w:ascii="Cambria Math" w:hAnsi="Cambria Math"/>
          </w:rPr>
          <m:t>E</m:t>
        </m:r>
      </m:oMath>
      <w:r w:rsidRPr="00D0162F">
        <w:t xml:space="preserve">, it must eventually reach one passing state in </w:t>
      </w:r>
      <m:oMath>
        <m:r>
          <w:rPr>
            <w:rFonts w:ascii="Cambria Math" w:hAnsi="Cambria Math"/>
          </w:rPr>
          <m:t>A</m:t>
        </m:r>
      </m:oMath>
      <w:r w:rsidRPr="00D0162F">
        <w:t xml:space="preserve">, </w:t>
      </w:r>
      <m:oMath>
        <m:r>
          <w:rPr>
            <w:rFonts w:ascii="Cambria Math" w:hAnsi="Cambria Math"/>
          </w:rPr>
          <m:t>B</m:t>
        </m:r>
      </m:oMath>
      <w:r w:rsidRPr="00D0162F">
        <w:t xml:space="preserve"> and </w:t>
      </w:r>
      <m:oMath>
        <m:r>
          <w:rPr>
            <w:rFonts w:ascii="Cambria Math" w:hAnsi="Cambria Math"/>
          </w:rPr>
          <m:t>C</m:t>
        </m:r>
      </m:oMath>
      <w:r w:rsidRPr="00D0162F">
        <w:t xml:space="preserve">. Then one can derive that </w:t>
      </w:r>
    </w:p>
    <w:p w14:paraId="798AA86E" w14:textId="77777777" w:rsidR="00A81E02" w:rsidRPr="00D0162F" w:rsidRDefault="00000000" w:rsidP="00A81E02">
      <m:oMathPara>
        <m:oMath>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e>
              </m:d>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oMath>
      </m:oMathPara>
    </w:p>
    <w:p w14:paraId="576C8656" w14:textId="77777777" w:rsidR="00A81E02" w:rsidRPr="00D0162F" w:rsidRDefault="00A81E02" w:rsidP="00A81E02">
      <w:r w:rsidRPr="00D0162F">
        <w:t xml:space="preserve">In other words, if </w:t>
      </w:r>
      <m:oMath>
        <m:r>
          <m:rPr>
            <m:scr m:val="script"/>
            <m:sty m:val="p"/>
          </m:rPr>
          <w:rPr>
            <w:rFonts w:ascii="Cambria Math" w:hAnsi="Cambria Math"/>
          </w:rPr>
          <m:t>P=</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e>
        </m:d>
      </m:oMath>
      <w:r w:rsidRPr="00D0162F">
        <w:t xml:space="preserve"> is a passing set which satisfies customer risk requirements, then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oMath>
      <w:r w:rsidRPr="00D0162F">
        <w:t xml:space="preserve"> is also a passing set satisfying customer risk requirements since it has exactly the same customer risk as </w:t>
      </w:r>
      <m:oMath>
        <m:r>
          <m:rPr>
            <m:scr m:val="script"/>
            <m:sty m:val="p"/>
          </m:rPr>
          <w:rPr>
            <w:rFonts w:ascii="Cambria Math" w:hAnsi="Cambria Math"/>
          </w:rPr>
          <m:t>P</m:t>
        </m:r>
      </m:oMath>
      <w:r w:rsidRPr="00D0162F">
        <w:t xml:space="preserve">. But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oMath>
      <w:r w:rsidRPr="00D0162F">
        <w:t xml:space="preserve"> is a better choice than </w:t>
      </w:r>
      <m:oMath>
        <m:r>
          <m:rPr>
            <m:scr m:val="script"/>
            <m:sty m:val="p"/>
          </m:rPr>
          <w:rPr>
            <w:rFonts w:ascii="Cambria Math" w:hAnsi="Cambria Math"/>
          </w:rPr>
          <m:t>P</m:t>
        </m:r>
      </m:oMath>
      <w:r w:rsidRPr="00D0162F">
        <w:t xml:space="preserve"> since it requires fewer iterations to make decision.</w:t>
      </w:r>
    </w:p>
    <w:p w14:paraId="796A6D2D" w14:textId="77777777" w:rsidR="00A81E02" w:rsidRPr="00D0162F" w:rsidRDefault="00A81E02" w:rsidP="00A81E02">
      <w:r w:rsidRPr="00D0162F">
        <w:t xml:space="preserve">For the same reason, we can also derive that failure set </w:t>
      </w:r>
      <m:oMath>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K</m:t>
            </m:r>
          </m:e>
        </m:d>
      </m:oMath>
      <w:r w:rsidRPr="00D0162F">
        <w:t xml:space="preserve"> has same supplier risk with </w:t>
      </w:r>
      <m:oMath>
        <m:r>
          <m:rPr>
            <m:scr m:val="script"/>
            <m:sty m:val="p"/>
          </m:rPr>
          <w:rPr>
            <w:rFonts w:ascii="Cambria Math" w:hAnsi="Cambria Math"/>
          </w:rPr>
          <m:t>F=</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K</m:t>
            </m:r>
          </m:e>
        </m:d>
      </m:oMath>
      <w:r w:rsidRPr="00D0162F">
        <w:t xml:space="preserve"> but requires fewer iterations to fail the test.</w:t>
      </w:r>
    </w:p>
    <w:p w14:paraId="02EB52AF" w14:textId="77777777" w:rsidR="00A81E02" w:rsidRPr="00D0162F" w:rsidRDefault="00A81E02" w:rsidP="00A81E02">
      <w:pPr>
        <w:pStyle w:val="TH"/>
      </w:pPr>
      <w:r w:rsidRPr="00D0162F">
        <w:rPr>
          <w:noProof/>
        </w:rPr>
        <w:drawing>
          <wp:inline distT="0" distB="0" distL="0" distR="0" wp14:anchorId="0A8D930C" wp14:editId="02371ACA">
            <wp:extent cx="3677660" cy="2174501"/>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93492" cy="2183862"/>
                    </a:xfrm>
                    <a:prstGeom prst="rect">
                      <a:avLst/>
                    </a:prstGeom>
                    <a:noFill/>
                  </pic:spPr>
                </pic:pic>
              </a:graphicData>
            </a:graphic>
          </wp:inline>
        </w:drawing>
      </w:r>
    </w:p>
    <w:p w14:paraId="18CFB674" w14:textId="77777777" w:rsidR="00A81E02" w:rsidRPr="00D0162F" w:rsidRDefault="00A81E02" w:rsidP="00A81E02">
      <w:pPr>
        <w:pStyle w:val="TF"/>
      </w:pPr>
      <w:r w:rsidRPr="00D0162F">
        <w:t>Figure G.5.2-5: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doesn’t exist).</w:t>
      </w:r>
    </w:p>
    <w:p w14:paraId="7397406E" w14:textId="77777777" w:rsidR="00A81E02" w:rsidRPr="00D0162F" w:rsidRDefault="00A81E02" w:rsidP="00A81E02"/>
    <w:p w14:paraId="0C8FA6F6" w14:textId="77777777" w:rsidR="00A81E02" w:rsidRPr="00D0162F" w:rsidRDefault="00A81E02" w:rsidP="00A81E02">
      <w:r w:rsidRPr="00D0162F">
        <w:rPr>
          <w:b/>
        </w:rPr>
        <w:t>Step 6</w:t>
      </w:r>
      <w:r w:rsidRPr="00D0162F">
        <w:t xml:space="preserve">: Construct pass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e>
        </m:d>
      </m:oMath>
      <w:r w:rsidRPr="00D0162F">
        <w:t xml:space="preserve"> and fail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e>
        </m:d>
      </m:oMath>
      <w:r w:rsidRPr="00D0162F">
        <w:t xml:space="preserve"> as follows:</w:t>
      </w:r>
    </w:p>
    <w:p w14:paraId="7E04ED87" w14:textId="489D0DBE" w:rsidR="00A81E02" w:rsidRPr="00D0162F" w:rsidRDefault="00A81E02" w:rsidP="00A81E02"/>
    <w:p w14:paraId="1E193CCC" w14:textId="77777777" w:rsidR="00A81E02" w:rsidRPr="00D0162F" w:rsidRDefault="00000000" w:rsidP="00A81E02">
      <m:oMathPara>
        <m:oMath>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1</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e>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2</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2</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e>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3</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3</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ctrlPr>
                  <w:rPr>
                    <w:rFonts w:ascii="Cambria Math" w:eastAsia="Cambria Math" w:hAnsi="Cambria Math" w:cs="Cambria Math"/>
                  </w:rPr>
                </m:ctrlPr>
              </m:e>
              <m:e>
                <m:r>
                  <m:rPr>
                    <m:sty m:val="p"/>
                  </m:rPr>
                  <w:rPr>
                    <w:rFonts w:ascii="Cambria Math" w:eastAsia="Cambria Math" w:hAnsi="Cambria Math" w:cs="Cambria Math"/>
                  </w:rPr>
                  <m:t>⋯</m:t>
                </m:r>
              </m:e>
            </m:mr>
          </m:m>
        </m:oMath>
      </m:oMathPara>
    </w:p>
    <w:p w14:paraId="43B04282" w14:textId="20A86008" w:rsidR="00A81E02" w:rsidRPr="00D0162F" w:rsidRDefault="00A81E02" w:rsidP="00AB67FA">
      <w:r w:rsidRPr="00D0162F">
        <w:t>At last, we can convert pass/fail state sets to pass/fail limits by using conclusion 3 in Annex G.5.1.</w:t>
      </w:r>
    </w:p>
    <w:p w14:paraId="00C65D8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4376ACDA" w14:textId="074F1ADE" w:rsidR="00AB67FA" w:rsidRPr="00D0162F" w:rsidRDefault="00AB67FA" w:rsidP="00AB67FA">
      <w:pPr>
        <w:pStyle w:val="Heading8"/>
      </w:pPr>
      <w:r w:rsidRPr="00D0162F">
        <w:lastRenderedPageBreak/>
        <w:t>Annex H (normative):</w:t>
      </w:r>
      <w:r w:rsidRPr="00D0162F">
        <w:br/>
        <w:t>Default message contents for RRM</w:t>
      </w:r>
    </w:p>
    <w:p w14:paraId="3AD201C9" w14:textId="48C50C83" w:rsidR="00AB67FA" w:rsidRPr="00D0162F" w:rsidRDefault="00AB67FA" w:rsidP="00AB67FA">
      <w:pPr>
        <w:pStyle w:val="Heading1"/>
      </w:pPr>
      <w:r w:rsidRPr="00D0162F">
        <w:t>H.1</w:t>
      </w:r>
      <w:r w:rsidRPr="00D0162F">
        <w:tab/>
      </w:r>
      <w:r w:rsidR="0041350C" w:rsidRPr="00D0162F">
        <w:t>Void</w:t>
      </w:r>
    </w:p>
    <w:p w14:paraId="259B46A6" w14:textId="77777777" w:rsidR="00AB67FA" w:rsidRPr="00D0162F" w:rsidRDefault="00AB67FA" w:rsidP="00AB67FA">
      <w:pPr>
        <w:pStyle w:val="Heading1"/>
      </w:pPr>
      <w:r w:rsidRPr="00D0162F">
        <w:t>H.2</w:t>
      </w:r>
      <w:r w:rsidRPr="00D0162F">
        <w:tab/>
        <w:t>System information blocks message content exceptions</w:t>
      </w:r>
    </w:p>
    <w:p w14:paraId="50F224D9" w14:textId="77777777" w:rsidR="00AB67FA" w:rsidRPr="00D0162F" w:rsidRDefault="00AB67FA" w:rsidP="00AB67FA">
      <w:pPr>
        <w:pStyle w:val="Heading2"/>
      </w:pPr>
      <w:r w:rsidRPr="00D0162F">
        <w:t>H.2.1</w:t>
      </w:r>
      <w:r w:rsidRPr="00D0162F">
        <w:tab/>
        <w:t>System information blocks message contents exceptions for NR intra frequency cell re-selection</w:t>
      </w:r>
    </w:p>
    <w:p w14:paraId="747C6ACD" w14:textId="44EC6128" w:rsidR="00AB67FA" w:rsidRPr="00D0162F" w:rsidRDefault="009436BC" w:rsidP="00AB67FA">
      <w:pPr>
        <w:pStyle w:val="H6"/>
        <w:rPr>
          <w:rFonts w:eastAsia="MS PGothic"/>
        </w:rPr>
      </w:pPr>
      <w:r w:rsidRPr="00D0162F">
        <w:t>SIB2</w:t>
      </w:r>
      <w:r w:rsidR="00AB67FA" w:rsidRPr="00D0162F">
        <w:t>: for NR intra-frequency cell re-selection</w:t>
      </w:r>
    </w:p>
    <w:p w14:paraId="641A2FBC" w14:textId="77777777" w:rsidR="00AB67FA" w:rsidRPr="00D0162F" w:rsidRDefault="00AB67FA" w:rsidP="00AB67FA">
      <w:pPr>
        <w:pStyle w:val="TH"/>
      </w:pPr>
      <w:r w:rsidRPr="00D0162F">
        <w:t xml:space="preserve">Table H.2.1-1: </w:t>
      </w:r>
      <w:r w:rsidRPr="00D0162F">
        <w:rPr>
          <w:i/>
        </w:rPr>
        <w:t>SIB2</w:t>
      </w:r>
      <w:r w:rsidRPr="00D0162F">
        <w:t>: NR intra frequency cell re-selection</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AB67FA" w:rsidRPr="00D0162F" w14:paraId="0FABD38B" w14:textId="77777777" w:rsidTr="006E0A54">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5BA6237A" w14:textId="3589C2A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5FD681F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DDF3544" w14:textId="22E7E237" w:rsidR="00AB67FA" w:rsidRPr="00D0162F" w:rsidRDefault="00AB67FA" w:rsidP="006E0A54">
            <w:pPr>
              <w:pStyle w:val="TAH"/>
            </w:pPr>
            <w:r w:rsidRPr="00D0162F">
              <w:t>Information</w:t>
            </w:r>
            <w:r w:rsidR="006E0A54" w:rsidRPr="00D0162F">
              <w:t xml:space="preserve"> </w:t>
            </w:r>
            <w:r w:rsidRPr="00D0162F">
              <w:t>Element</w:t>
            </w:r>
          </w:p>
        </w:tc>
        <w:tc>
          <w:tcPr>
            <w:tcW w:w="1603" w:type="dxa"/>
            <w:tcBorders>
              <w:top w:val="single" w:sz="4" w:space="0" w:color="auto"/>
              <w:left w:val="single" w:sz="4" w:space="0" w:color="auto"/>
              <w:bottom w:val="single" w:sz="4" w:space="0" w:color="auto"/>
              <w:right w:val="single" w:sz="4" w:space="0" w:color="auto"/>
            </w:tcBorders>
            <w:hideMark/>
          </w:tcPr>
          <w:p w14:paraId="070B4D45" w14:textId="77777777" w:rsidR="00AB67FA" w:rsidRPr="00D0162F" w:rsidRDefault="00AB67FA" w:rsidP="006E0A54">
            <w:pPr>
              <w:pStyle w:val="TAH"/>
            </w:pPr>
            <w:r w:rsidRPr="00D0162F">
              <w:t>Value/remark</w:t>
            </w:r>
          </w:p>
        </w:tc>
        <w:tc>
          <w:tcPr>
            <w:tcW w:w="1980" w:type="dxa"/>
            <w:tcBorders>
              <w:top w:val="single" w:sz="4" w:space="0" w:color="auto"/>
              <w:left w:val="single" w:sz="4" w:space="0" w:color="auto"/>
              <w:bottom w:val="single" w:sz="4" w:space="0" w:color="auto"/>
              <w:right w:val="single" w:sz="4" w:space="0" w:color="auto"/>
            </w:tcBorders>
            <w:hideMark/>
          </w:tcPr>
          <w:p w14:paraId="57A00231" w14:textId="77777777" w:rsidR="00AB67FA" w:rsidRPr="00D0162F" w:rsidRDefault="00AB67FA" w:rsidP="006E0A54">
            <w:pPr>
              <w:pStyle w:val="TAH"/>
            </w:pPr>
            <w:r w:rsidRPr="00D0162F">
              <w:t>Comment</w:t>
            </w:r>
          </w:p>
        </w:tc>
        <w:tc>
          <w:tcPr>
            <w:tcW w:w="1913" w:type="dxa"/>
            <w:tcBorders>
              <w:top w:val="single" w:sz="4" w:space="0" w:color="auto"/>
              <w:left w:val="single" w:sz="4" w:space="0" w:color="auto"/>
              <w:bottom w:val="single" w:sz="4" w:space="0" w:color="auto"/>
              <w:right w:val="single" w:sz="4" w:space="0" w:color="auto"/>
            </w:tcBorders>
            <w:hideMark/>
          </w:tcPr>
          <w:p w14:paraId="3080FF7F" w14:textId="77777777" w:rsidR="00AB67FA" w:rsidRPr="00D0162F" w:rsidRDefault="00AB67FA" w:rsidP="006E0A54">
            <w:pPr>
              <w:pStyle w:val="TAH"/>
            </w:pPr>
            <w:r w:rsidRPr="00D0162F">
              <w:t>Condition</w:t>
            </w:r>
          </w:p>
        </w:tc>
      </w:tr>
      <w:tr w:rsidR="00AB67FA" w:rsidRPr="00D0162F" w14:paraId="2C8E343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34541AA" w14:textId="3D4B2D13"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1603" w:type="dxa"/>
            <w:tcBorders>
              <w:top w:val="single" w:sz="4" w:space="0" w:color="auto"/>
              <w:left w:val="single" w:sz="4" w:space="0" w:color="auto"/>
              <w:bottom w:val="single" w:sz="4" w:space="0" w:color="auto"/>
              <w:right w:val="single" w:sz="4" w:space="0" w:color="auto"/>
            </w:tcBorders>
          </w:tcPr>
          <w:p w14:paraId="52F4FB89"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1B629C60"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3115CE0A" w14:textId="77777777" w:rsidR="00AB67FA" w:rsidRPr="00D0162F" w:rsidRDefault="00AB67FA" w:rsidP="006E0A54">
            <w:pPr>
              <w:pStyle w:val="TAL"/>
            </w:pPr>
          </w:p>
        </w:tc>
      </w:tr>
      <w:tr w:rsidR="00AB67FA" w:rsidRPr="00D0162F" w14:paraId="56433B2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6751E7B" w14:textId="4245A62A" w:rsidR="00AB67FA" w:rsidRPr="00D0162F" w:rsidRDefault="006E0A54" w:rsidP="006E0A54">
            <w:pPr>
              <w:pStyle w:val="TAL"/>
            </w:pPr>
            <w:r w:rsidRPr="00D0162F">
              <w:t xml:space="preserve">  </w:t>
            </w:r>
            <w:r w:rsidR="00AB67FA" w:rsidRPr="00D0162F">
              <w:t>cellReselectionInfoCommon</w:t>
            </w:r>
            <w:r w:rsidRPr="00D0162F">
              <w:t xml:space="preserve"> </w:t>
            </w:r>
            <w:r w:rsidR="00AB67FA" w:rsidRPr="00D0162F">
              <w:t>SEQUENCE</w:t>
            </w:r>
            <w:r w:rsidRPr="00D0162F">
              <w:t xml:space="preserve"> </w:t>
            </w:r>
            <w:r w:rsidR="00AB67FA" w:rsidRPr="00D0162F">
              <w:t>{</w:t>
            </w:r>
          </w:p>
        </w:tc>
        <w:tc>
          <w:tcPr>
            <w:tcW w:w="1603" w:type="dxa"/>
            <w:tcBorders>
              <w:top w:val="single" w:sz="4" w:space="0" w:color="auto"/>
              <w:left w:val="single" w:sz="4" w:space="0" w:color="auto"/>
              <w:bottom w:val="single" w:sz="4" w:space="0" w:color="auto"/>
              <w:right w:val="single" w:sz="4" w:space="0" w:color="auto"/>
            </w:tcBorders>
          </w:tcPr>
          <w:p w14:paraId="361F36FE"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668D6DBC"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5AB7BFBA" w14:textId="77777777" w:rsidR="00AB67FA" w:rsidRPr="00D0162F" w:rsidRDefault="00AB67FA" w:rsidP="006E0A54">
            <w:pPr>
              <w:pStyle w:val="TAL"/>
            </w:pPr>
          </w:p>
        </w:tc>
      </w:tr>
      <w:tr w:rsidR="00AB67FA" w:rsidRPr="00D0162F" w14:paraId="5CC8CF9D"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C4044CA" w14:textId="14B919F9" w:rsidR="00AB67FA" w:rsidRPr="00D0162F" w:rsidRDefault="006E0A54" w:rsidP="006E0A54">
            <w:pPr>
              <w:pStyle w:val="TAL"/>
            </w:pPr>
            <w:r w:rsidRPr="00D0162F">
              <w:t xml:space="preserve">    </w:t>
            </w:r>
            <w:r w:rsidR="00AB67FA" w:rsidRPr="00D0162F">
              <w:t>rangeToBestCell</w:t>
            </w:r>
          </w:p>
        </w:tc>
        <w:tc>
          <w:tcPr>
            <w:tcW w:w="1603" w:type="dxa"/>
            <w:tcBorders>
              <w:top w:val="single" w:sz="4" w:space="0" w:color="auto"/>
              <w:left w:val="single" w:sz="4" w:space="0" w:color="auto"/>
              <w:bottom w:val="single" w:sz="4" w:space="0" w:color="auto"/>
              <w:right w:val="single" w:sz="4" w:space="0" w:color="auto"/>
            </w:tcBorders>
          </w:tcPr>
          <w:p w14:paraId="789BF77C" w14:textId="00856D3C" w:rsidR="00AB67FA" w:rsidRPr="00D0162F" w:rsidRDefault="00AB67FA" w:rsidP="006E0A54">
            <w:pPr>
              <w:pStyle w:val="TAL"/>
            </w:pPr>
            <w:r w:rsidRPr="00D0162F">
              <w:t>Not</w:t>
            </w:r>
            <w:r w:rsidR="006E0A54" w:rsidRPr="00D0162F">
              <w:t xml:space="preserve"> </w:t>
            </w:r>
            <w:r w:rsidRPr="00D0162F">
              <w:t>present</w:t>
            </w:r>
          </w:p>
        </w:tc>
        <w:tc>
          <w:tcPr>
            <w:tcW w:w="1980" w:type="dxa"/>
            <w:tcBorders>
              <w:top w:val="single" w:sz="4" w:space="0" w:color="auto"/>
              <w:left w:val="single" w:sz="4" w:space="0" w:color="auto"/>
              <w:bottom w:val="single" w:sz="4" w:space="0" w:color="auto"/>
              <w:right w:val="single" w:sz="4" w:space="0" w:color="auto"/>
            </w:tcBorders>
          </w:tcPr>
          <w:p w14:paraId="127244DD"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44C88CA8" w14:textId="77777777" w:rsidR="00AB67FA" w:rsidRPr="00D0162F" w:rsidRDefault="00AB67FA" w:rsidP="006E0A54">
            <w:pPr>
              <w:pStyle w:val="TAL"/>
            </w:pPr>
          </w:p>
        </w:tc>
      </w:tr>
      <w:tr w:rsidR="00AB67FA" w:rsidRPr="00D0162F" w14:paraId="6DDA967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ED197EC" w14:textId="05EB43B6" w:rsidR="00AB67FA" w:rsidRPr="00D0162F" w:rsidRDefault="006E0A54" w:rsidP="006E0A54">
            <w:pPr>
              <w:pStyle w:val="TAL"/>
            </w:pPr>
            <w:r w:rsidRPr="00D0162F">
              <w:t xml:space="preserve">  </w:t>
            </w:r>
            <w:r w:rsidR="00AB67FA" w:rsidRPr="00D0162F">
              <w:t>}</w:t>
            </w:r>
          </w:p>
        </w:tc>
        <w:tc>
          <w:tcPr>
            <w:tcW w:w="1603" w:type="dxa"/>
            <w:tcBorders>
              <w:top w:val="single" w:sz="4" w:space="0" w:color="auto"/>
              <w:left w:val="single" w:sz="4" w:space="0" w:color="auto"/>
              <w:bottom w:val="single" w:sz="4" w:space="0" w:color="auto"/>
              <w:right w:val="single" w:sz="4" w:space="0" w:color="auto"/>
            </w:tcBorders>
          </w:tcPr>
          <w:p w14:paraId="69BE0310"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39885DD8"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3F8509ED" w14:textId="77777777" w:rsidR="00AB67FA" w:rsidRPr="00D0162F" w:rsidRDefault="00AB67FA" w:rsidP="006E0A54">
            <w:pPr>
              <w:pStyle w:val="TAL"/>
            </w:pPr>
          </w:p>
        </w:tc>
      </w:tr>
      <w:tr w:rsidR="00AB67FA" w:rsidRPr="00D0162F" w14:paraId="4B84149D"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5CC7853" w14:textId="3D15E0B0"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intraFreqCellReselection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40310176"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3311E8B4"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1191D41" w14:textId="77777777" w:rsidR="00AB67FA" w:rsidRPr="00D0162F" w:rsidRDefault="00AB67FA" w:rsidP="006E0A54">
            <w:pPr>
              <w:pStyle w:val="PL"/>
              <w:rPr>
                <w:rFonts w:ascii="Arial" w:hAnsi="Arial"/>
                <w:noProof w:val="0"/>
                <w:sz w:val="18"/>
              </w:rPr>
            </w:pPr>
          </w:p>
        </w:tc>
      </w:tr>
      <w:tr w:rsidR="00AB67FA" w:rsidRPr="00D0162F" w14:paraId="223DE52E" w14:textId="77777777" w:rsidTr="006E0A54">
        <w:trPr>
          <w:jc w:val="center"/>
        </w:trPr>
        <w:tc>
          <w:tcPr>
            <w:tcW w:w="4535" w:type="dxa"/>
            <w:tcBorders>
              <w:top w:val="single" w:sz="4" w:space="0" w:color="auto"/>
              <w:left w:val="single" w:sz="4" w:space="0" w:color="auto"/>
              <w:bottom w:val="nil"/>
              <w:right w:val="single" w:sz="4" w:space="0" w:color="auto"/>
            </w:tcBorders>
          </w:tcPr>
          <w:p w14:paraId="2517A83F" w14:textId="7C7FD5C6"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q-RxLevMin</w:t>
            </w:r>
          </w:p>
        </w:tc>
        <w:tc>
          <w:tcPr>
            <w:tcW w:w="1603" w:type="dxa"/>
            <w:tcBorders>
              <w:top w:val="single" w:sz="4" w:space="0" w:color="auto"/>
              <w:left w:val="single" w:sz="4" w:space="0" w:color="auto"/>
              <w:bottom w:val="single" w:sz="4" w:space="0" w:color="auto"/>
              <w:right w:val="single" w:sz="4" w:space="0" w:color="auto"/>
            </w:tcBorders>
          </w:tcPr>
          <w:p w14:paraId="179E513B" w14:textId="3B58228F" w:rsidR="00AB67FA" w:rsidRPr="00D0162F" w:rsidRDefault="009436BC" w:rsidP="006E0A54">
            <w:pPr>
              <w:pStyle w:val="TAL"/>
            </w:pPr>
            <w:r w:rsidRPr="00D0162F">
              <w:t>-70</w:t>
            </w:r>
          </w:p>
        </w:tc>
        <w:tc>
          <w:tcPr>
            <w:tcW w:w="1980" w:type="dxa"/>
            <w:tcBorders>
              <w:top w:val="single" w:sz="4" w:space="0" w:color="auto"/>
              <w:left w:val="single" w:sz="4" w:space="0" w:color="auto"/>
              <w:bottom w:val="single" w:sz="4" w:space="0" w:color="auto"/>
              <w:right w:val="single" w:sz="4" w:space="0" w:color="auto"/>
            </w:tcBorders>
          </w:tcPr>
          <w:p w14:paraId="2F9EFDD4" w14:textId="130E4439" w:rsidR="00AB67FA" w:rsidRPr="00D0162F" w:rsidRDefault="00AB67FA" w:rsidP="006E0A54">
            <w:pPr>
              <w:pStyle w:val="PL"/>
              <w:rPr>
                <w:rFonts w:ascii="Arial" w:hAnsi="Arial"/>
                <w:noProof w:val="0"/>
                <w:sz w:val="18"/>
              </w:rPr>
            </w:pPr>
            <w:r w:rsidRPr="00D0162F">
              <w:rPr>
                <w:rFonts w:ascii="Arial" w:hAnsi="Arial"/>
                <w:noProof w:val="0"/>
                <w:sz w:val="18"/>
              </w:rPr>
              <w:t>-</w:t>
            </w:r>
            <w:r w:rsidR="009436BC" w:rsidRPr="00D0162F">
              <w:rPr>
                <w:rFonts w:ascii="Arial" w:hAnsi="Arial"/>
                <w:noProof w:val="0"/>
                <w:sz w:val="18"/>
              </w:rPr>
              <w:t>140</w:t>
            </w:r>
            <w:r w:rsidR="006E0A54" w:rsidRPr="00D0162F">
              <w:rPr>
                <w:rFonts w:ascii="Arial" w:hAnsi="Arial"/>
                <w:noProof w:val="0"/>
                <w:sz w:val="18"/>
              </w:rPr>
              <w:t xml:space="preserve"> </w:t>
            </w:r>
            <w:r w:rsidRPr="00D0162F">
              <w:rPr>
                <w:rFonts w:ascii="Arial" w:hAnsi="Arial"/>
                <w:noProof w:val="0"/>
                <w:sz w:val="18"/>
              </w:rPr>
              <w:t>is</w:t>
            </w:r>
            <w:r w:rsidR="006E0A54" w:rsidRPr="00D0162F">
              <w:rPr>
                <w:rFonts w:ascii="Arial" w:hAnsi="Arial"/>
                <w:noProof w:val="0"/>
                <w:sz w:val="18"/>
              </w:rPr>
              <w:t xml:space="preserve"> </w:t>
            </w:r>
            <w:r w:rsidRPr="00D0162F">
              <w:rPr>
                <w:rFonts w:ascii="Arial" w:hAnsi="Arial"/>
                <w:noProof w:val="0"/>
                <w:sz w:val="18"/>
              </w:rPr>
              <w:t>actual</w:t>
            </w:r>
            <w:r w:rsidR="006E0A54" w:rsidRPr="00D0162F">
              <w:rPr>
                <w:rFonts w:ascii="Arial" w:hAnsi="Arial"/>
                <w:noProof w:val="0"/>
                <w:sz w:val="18"/>
              </w:rPr>
              <w:t xml:space="preserve"> </w:t>
            </w:r>
            <w:r w:rsidRPr="00D0162F">
              <w:rPr>
                <w:rFonts w:ascii="Arial" w:hAnsi="Arial"/>
                <w:noProof w:val="0"/>
                <w:sz w:val="18"/>
              </w:rPr>
              <w:t>value</w:t>
            </w:r>
            <w:r w:rsidR="006E0A54" w:rsidRPr="00D0162F">
              <w:rPr>
                <w:rFonts w:ascii="Arial" w:hAnsi="Arial"/>
                <w:noProof w:val="0"/>
                <w:sz w:val="18"/>
              </w:rPr>
              <w:t xml:space="preserve"> </w:t>
            </w:r>
            <w:r w:rsidRPr="00D0162F">
              <w:rPr>
                <w:rFonts w:ascii="Arial" w:hAnsi="Arial"/>
                <w:noProof w:val="0"/>
                <w:sz w:val="18"/>
              </w:rPr>
              <w:t>in</w:t>
            </w:r>
            <w:r w:rsidR="006E0A54" w:rsidRPr="00D0162F">
              <w:rPr>
                <w:rFonts w:ascii="Arial" w:hAnsi="Arial"/>
                <w:noProof w:val="0"/>
                <w:sz w:val="18"/>
              </w:rPr>
              <w:t xml:space="preserve"> </w:t>
            </w:r>
            <w:r w:rsidRPr="00D0162F">
              <w:rPr>
                <w:rFonts w:ascii="Arial" w:hAnsi="Arial"/>
                <w:noProof w:val="0"/>
                <w:sz w:val="18"/>
              </w:rPr>
              <w:t>dBm</w:t>
            </w:r>
            <w:r w:rsidR="006E0A54" w:rsidRPr="00D0162F">
              <w:rPr>
                <w:rFonts w:ascii="Arial" w:hAnsi="Arial"/>
                <w:noProof w:val="0"/>
                <w:sz w:val="18"/>
              </w:rPr>
              <w:t xml:space="preserve"> </w:t>
            </w:r>
            <w:r w:rsidRPr="00D0162F">
              <w:rPr>
                <w:rFonts w:ascii="Arial" w:hAnsi="Arial"/>
                <w:noProof w:val="0"/>
                <w:sz w:val="18"/>
              </w:rPr>
              <w:t>(-</w:t>
            </w:r>
            <w:r w:rsidR="009436BC" w:rsidRPr="00D0162F">
              <w:rPr>
                <w:rFonts w:ascii="Arial" w:hAnsi="Arial"/>
                <w:noProof w:val="0"/>
                <w:sz w:val="18"/>
              </w:rPr>
              <w:t>70</w:t>
            </w:r>
            <w:r w:rsidR="006E0A54" w:rsidRPr="00D0162F">
              <w:rPr>
                <w:rFonts w:ascii="Arial" w:hAnsi="Arial"/>
                <w:noProof w:val="0"/>
                <w:sz w:val="18"/>
              </w:rPr>
              <w:t xml:space="preserve"> </w:t>
            </w:r>
            <w:r w:rsidRPr="00D0162F">
              <w:rPr>
                <w:rFonts w:ascii="Arial" w:hAnsi="Arial"/>
                <w:noProof w:val="0"/>
                <w:sz w:val="18"/>
              </w:rPr>
              <w:t>*</w:t>
            </w:r>
            <w:r w:rsidR="006E0A54" w:rsidRPr="00D0162F">
              <w:rPr>
                <w:rFonts w:ascii="Arial" w:hAnsi="Arial"/>
                <w:noProof w:val="0"/>
                <w:sz w:val="18"/>
              </w:rPr>
              <w:t xml:space="preserve"> </w:t>
            </w:r>
            <w:r w:rsidRPr="00D0162F">
              <w:rPr>
                <w:rFonts w:ascii="Arial" w:hAnsi="Arial"/>
                <w:noProof w:val="0"/>
                <w:sz w:val="18"/>
              </w:rPr>
              <w:t>2</w:t>
            </w:r>
            <w:r w:rsidR="006E0A54" w:rsidRPr="00D0162F">
              <w:rPr>
                <w:rFonts w:ascii="Arial" w:hAnsi="Arial"/>
                <w:noProof w:val="0"/>
                <w:sz w:val="18"/>
              </w:rPr>
              <w:t xml:space="preserve"> </w:t>
            </w:r>
            <w:r w:rsidRPr="00D0162F">
              <w:rPr>
                <w:rFonts w:ascii="Arial" w:hAnsi="Arial"/>
                <w:noProof w:val="0"/>
                <w:sz w:val="18"/>
              </w:rPr>
              <w:t>dBm)</w:t>
            </w:r>
          </w:p>
        </w:tc>
        <w:tc>
          <w:tcPr>
            <w:tcW w:w="1913" w:type="dxa"/>
            <w:tcBorders>
              <w:top w:val="single" w:sz="4" w:space="0" w:color="auto"/>
              <w:left w:val="single" w:sz="4" w:space="0" w:color="auto"/>
              <w:bottom w:val="single" w:sz="4" w:space="0" w:color="auto"/>
              <w:right w:val="single" w:sz="4" w:space="0" w:color="auto"/>
            </w:tcBorders>
          </w:tcPr>
          <w:p w14:paraId="017C8D1B" w14:textId="77777777" w:rsidR="00AB67FA" w:rsidRPr="00D0162F" w:rsidRDefault="00AB67FA" w:rsidP="006E0A54">
            <w:pPr>
              <w:pStyle w:val="PL"/>
              <w:rPr>
                <w:rFonts w:ascii="Arial" w:hAnsi="Arial"/>
                <w:noProof w:val="0"/>
                <w:sz w:val="18"/>
              </w:rPr>
            </w:pPr>
            <w:r w:rsidRPr="00D0162F">
              <w:rPr>
                <w:rFonts w:ascii="Arial" w:hAnsi="Arial" w:cs="Arial"/>
                <w:noProof w:val="0"/>
                <w:sz w:val="18"/>
                <w:szCs w:val="18"/>
              </w:rPr>
              <w:t>SCS15</w:t>
            </w:r>
          </w:p>
        </w:tc>
      </w:tr>
      <w:tr w:rsidR="00AB67FA" w:rsidRPr="00D0162F" w14:paraId="42F0A9A0" w14:textId="77777777" w:rsidTr="006E0A54">
        <w:trPr>
          <w:jc w:val="center"/>
        </w:trPr>
        <w:tc>
          <w:tcPr>
            <w:tcW w:w="4535" w:type="dxa"/>
            <w:tcBorders>
              <w:top w:val="nil"/>
              <w:left w:val="single" w:sz="4" w:space="0" w:color="auto"/>
              <w:bottom w:val="nil"/>
              <w:right w:val="single" w:sz="4" w:space="0" w:color="auto"/>
            </w:tcBorders>
          </w:tcPr>
          <w:p w14:paraId="3B8DDB2C"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4C1DF492" w14:textId="255C0225" w:rsidR="00AB67FA" w:rsidRPr="00D0162F" w:rsidRDefault="00AB67FA" w:rsidP="006E0A54">
            <w:pPr>
              <w:pStyle w:val="TAL"/>
            </w:pPr>
            <w:r w:rsidRPr="00D0162F">
              <w:t>-</w:t>
            </w:r>
            <w:r w:rsidR="009436BC" w:rsidRPr="00D0162F">
              <w:t>69</w:t>
            </w:r>
          </w:p>
        </w:tc>
        <w:tc>
          <w:tcPr>
            <w:tcW w:w="1980" w:type="dxa"/>
            <w:tcBorders>
              <w:top w:val="single" w:sz="4" w:space="0" w:color="auto"/>
              <w:left w:val="single" w:sz="4" w:space="0" w:color="auto"/>
              <w:bottom w:val="single" w:sz="4" w:space="0" w:color="auto"/>
              <w:right w:val="single" w:sz="4" w:space="0" w:color="auto"/>
            </w:tcBorders>
          </w:tcPr>
          <w:p w14:paraId="343C756F" w14:textId="6979817C" w:rsidR="00AB67FA" w:rsidRPr="00D0162F" w:rsidRDefault="00AB67FA" w:rsidP="006E0A54">
            <w:pPr>
              <w:pStyle w:val="PL"/>
              <w:rPr>
                <w:rFonts w:ascii="Arial" w:hAnsi="Arial"/>
                <w:noProof w:val="0"/>
                <w:sz w:val="18"/>
              </w:rPr>
            </w:pPr>
            <w:r w:rsidRPr="00D0162F">
              <w:rPr>
                <w:rFonts w:ascii="Arial" w:hAnsi="Arial"/>
                <w:noProof w:val="0"/>
                <w:sz w:val="18"/>
              </w:rPr>
              <w:t>-</w:t>
            </w:r>
            <w:r w:rsidR="009436BC" w:rsidRPr="00D0162F">
              <w:rPr>
                <w:rFonts w:ascii="Arial" w:hAnsi="Arial"/>
                <w:noProof w:val="0"/>
                <w:sz w:val="18"/>
              </w:rPr>
              <w:t>138</w:t>
            </w:r>
            <w:r w:rsidR="006E0A54" w:rsidRPr="00D0162F">
              <w:rPr>
                <w:rFonts w:ascii="Arial" w:hAnsi="Arial"/>
                <w:noProof w:val="0"/>
                <w:sz w:val="18"/>
              </w:rPr>
              <w:t xml:space="preserve"> </w:t>
            </w:r>
            <w:r w:rsidRPr="00D0162F">
              <w:rPr>
                <w:rFonts w:ascii="Arial" w:hAnsi="Arial"/>
                <w:noProof w:val="0"/>
                <w:sz w:val="18"/>
              </w:rPr>
              <w:t>is</w:t>
            </w:r>
            <w:r w:rsidR="006E0A54" w:rsidRPr="00D0162F">
              <w:rPr>
                <w:rFonts w:ascii="Arial" w:hAnsi="Arial"/>
                <w:noProof w:val="0"/>
                <w:sz w:val="18"/>
              </w:rPr>
              <w:t xml:space="preserve"> </w:t>
            </w:r>
            <w:r w:rsidRPr="00D0162F">
              <w:rPr>
                <w:rFonts w:ascii="Arial" w:hAnsi="Arial"/>
                <w:noProof w:val="0"/>
                <w:sz w:val="18"/>
              </w:rPr>
              <w:t>actual</w:t>
            </w:r>
            <w:r w:rsidR="006E0A54" w:rsidRPr="00D0162F">
              <w:rPr>
                <w:rFonts w:ascii="Arial" w:hAnsi="Arial"/>
                <w:noProof w:val="0"/>
                <w:sz w:val="18"/>
              </w:rPr>
              <w:t xml:space="preserve"> </w:t>
            </w:r>
            <w:r w:rsidRPr="00D0162F">
              <w:rPr>
                <w:rFonts w:ascii="Arial" w:hAnsi="Arial"/>
                <w:noProof w:val="0"/>
                <w:sz w:val="18"/>
              </w:rPr>
              <w:t>value</w:t>
            </w:r>
            <w:r w:rsidR="006E0A54" w:rsidRPr="00D0162F">
              <w:rPr>
                <w:rFonts w:ascii="Arial" w:hAnsi="Arial"/>
                <w:noProof w:val="0"/>
                <w:sz w:val="18"/>
              </w:rPr>
              <w:t xml:space="preserve"> </w:t>
            </w:r>
            <w:r w:rsidRPr="00D0162F">
              <w:rPr>
                <w:rFonts w:ascii="Arial" w:hAnsi="Arial"/>
                <w:noProof w:val="0"/>
                <w:sz w:val="18"/>
              </w:rPr>
              <w:t>in</w:t>
            </w:r>
            <w:r w:rsidR="006E0A54" w:rsidRPr="00D0162F">
              <w:rPr>
                <w:rFonts w:ascii="Arial" w:hAnsi="Arial"/>
                <w:noProof w:val="0"/>
                <w:sz w:val="18"/>
              </w:rPr>
              <w:t xml:space="preserve"> </w:t>
            </w:r>
            <w:r w:rsidRPr="00D0162F">
              <w:rPr>
                <w:rFonts w:ascii="Arial" w:hAnsi="Arial"/>
                <w:noProof w:val="0"/>
                <w:sz w:val="18"/>
              </w:rPr>
              <w:t>dBm</w:t>
            </w:r>
            <w:r w:rsidR="006E0A54" w:rsidRPr="00D0162F">
              <w:rPr>
                <w:rFonts w:ascii="Arial" w:hAnsi="Arial"/>
                <w:noProof w:val="0"/>
                <w:sz w:val="18"/>
              </w:rPr>
              <w:t xml:space="preserve"> </w:t>
            </w:r>
            <w:r w:rsidRPr="00D0162F">
              <w:rPr>
                <w:rFonts w:ascii="Arial" w:hAnsi="Arial"/>
                <w:noProof w:val="0"/>
                <w:sz w:val="18"/>
              </w:rPr>
              <w:t>(-</w:t>
            </w:r>
            <w:r w:rsidR="009436BC" w:rsidRPr="00D0162F">
              <w:rPr>
                <w:rFonts w:ascii="Arial" w:hAnsi="Arial"/>
                <w:noProof w:val="0"/>
                <w:sz w:val="18"/>
              </w:rPr>
              <w:t>69</w:t>
            </w:r>
            <w:r w:rsidR="006E0A54" w:rsidRPr="00D0162F">
              <w:rPr>
                <w:rFonts w:ascii="Arial" w:hAnsi="Arial"/>
                <w:noProof w:val="0"/>
                <w:sz w:val="18"/>
              </w:rPr>
              <w:t xml:space="preserve"> </w:t>
            </w:r>
            <w:r w:rsidRPr="00D0162F">
              <w:rPr>
                <w:rFonts w:ascii="Arial" w:hAnsi="Arial"/>
                <w:noProof w:val="0"/>
                <w:sz w:val="18"/>
              </w:rPr>
              <w:t>*</w:t>
            </w:r>
            <w:r w:rsidR="006E0A54" w:rsidRPr="00D0162F">
              <w:rPr>
                <w:rFonts w:ascii="Arial" w:hAnsi="Arial"/>
                <w:noProof w:val="0"/>
                <w:sz w:val="18"/>
              </w:rPr>
              <w:t xml:space="preserve"> </w:t>
            </w:r>
            <w:r w:rsidRPr="00D0162F">
              <w:rPr>
                <w:rFonts w:ascii="Arial" w:hAnsi="Arial"/>
                <w:noProof w:val="0"/>
                <w:sz w:val="18"/>
              </w:rPr>
              <w:t>2</w:t>
            </w:r>
            <w:r w:rsidR="006E0A54" w:rsidRPr="00D0162F">
              <w:rPr>
                <w:rFonts w:ascii="Arial" w:hAnsi="Arial"/>
                <w:noProof w:val="0"/>
                <w:sz w:val="18"/>
              </w:rPr>
              <w:t xml:space="preserve"> </w:t>
            </w:r>
            <w:r w:rsidRPr="00D0162F">
              <w:rPr>
                <w:rFonts w:ascii="Arial" w:hAnsi="Arial"/>
                <w:noProof w:val="0"/>
                <w:sz w:val="18"/>
              </w:rPr>
              <w:t>dBm)</w:t>
            </w:r>
          </w:p>
        </w:tc>
        <w:tc>
          <w:tcPr>
            <w:tcW w:w="1913" w:type="dxa"/>
            <w:tcBorders>
              <w:top w:val="single" w:sz="4" w:space="0" w:color="auto"/>
              <w:left w:val="single" w:sz="4" w:space="0" w:color="auto"/>
              <w:bottom w:val="single" w:sz="4" w:space="0" w:color="auto"/>
              <w:right w:val="single" w:sz="4" w:space="0" w:color="auto"/>
            </w:tcBorders>
          </w:tcPr>
          <w:p w14:paraId="0E71E87D" w14:textId="77777777" w:rsidR="00AB67FA" w:rsidRPr="00D0162F" w:rsidRDefault="00AB67FA" w:rsidP="006E0A54">
            <w:pPr>
              <w:pStyle w:val="PL"/>
              <w:rPr>
                <w:rFonts w:ascii="Arial" w:hAnsi="Arial"/>
                <w:noProof w:val="0"/>
                <w:sz w:val="18"/>
              </w:rPr>
            </w:pPr>
            <w:r w:rsidRPr="00D0162F">
              <w:rPr>
                <w:rFonts w:ascii="Arial" w:hAnsi="Arial" w:cs="Arial"/>
                <w:noProof w:val="0"/>
                <w:sz w:val="18"/>
                <w:szCs w:val="18"/>
              </w:rPr>
              <w:t>SCS30</w:t>
            </w:r>
          </w:p>
        </w:tc>
      </w:tr>
      <w:tr w:rsidR="00AB67FA" w:rsidRPr="00D0162F" w14:paraId="7F19B6B7" w14:textId="77777777" w:rsidTr="006E0A54">
        <w:trPr>
          <w:jc w:val="center"/>
        </w:trPr>
        <w:tc>
          <w:tcPr>
            <w:tcW w:w="4535" w:type="dxa"/>
            <w:tcBorders>
              <w:top w:val="nil"/>
              <w:left w:val="single" w:sz="4" w:space="0" w:color="auto"/>
              <w:bottom w:val="nil"/>
              <w:right w:val="single" w:sz="4" w:space="0" w:color="auto"/>
            </w:tcBorders>
          </w:tcPr>
          <w:p w14:paraId="25A82B07"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3F878575" w14:textId="77777777" w:rsidR="00AB67FA" w:rsidRPr="00D0162F" w:rsidRDefault="00AB67FA" w:rsidP="006E0A54">
            <w:pPr>
              <w:pStyle w:val="TAL"/>
            </w:pPr>
            <w:r w:rsidRPr="00D0162F">
              <w:rPr>
                <w:lang w:eastAsia="zh-CN"/>
              </w:rPr>
              <w:t>-69</w:t>
            </w:r>
          </w:p>
        </w:tc>
        <w:tc>
          <w:tcPr>
            <w:tcW w:w="1980" w:type="dxa"/>
            <w:tcBorders>
              <w:top w:val="single" w:sz="4" w:space="0" w:color="auto"/>
              <w:left w:val="single" w:sz="4" w:space="0" w:color="auto"/>
              <w:bottom w:val="single" w:sz="4" w:space="0" w:color="auto"/>
              <w:right w:val="single" w:sz="4" w:space="0" w:color="auto"/>
            </w:tcBorders>
          </w:tcPr>
          <w:p w14:paraId="4D17B225" w14:textId="3786F398"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138</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s</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actual</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value</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n</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69</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2</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p>
        </w:tc>
        <w:tc>
          <w:tcPr>
            <w:tcW w:w="1913" w:type="dxa"/>
            <w:tcBorders>
              <w:top w:val="single" w:sz="4" w:space="0" w:color="auto"/>
              <w:left w:val="single" w:sz="4" w:space="0" w:color="auto"/>
              <w:bottom w:val="single" w:sz="4" w:space="0" w:color="auto"/>
              <w:right w:val="single" w:sz="4" w:space="0" w:color="auto"/>
            </w:tcBorders>
          </w:tcPr>
          <w:p w14:paraId="211A0AB6" w14:textId="77777777"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SCS120</w:t>
            </w:r>
          </w:p>
        </w:tc>
      </w:tr>
      <w:tr w:rsidR="00AB67FA" w:rsidRPr="00D0162F" w14:paraId="103F3CDC" w14:textId="77777777" w:rsidTr="006E0A54">
        <w:trPr>
          <w:jc w:val="center"/>
        </w:trPr>
        <w:tc>
          <w:tcPr>
            <w:tcW w:w="4535" w:type="dxa"/>
            <w:tcBorders>
              <w:top w:val="nil"/>
              <w:left w:val="single" w:sz="4" w:space="0" w:color="auto"/>
              <w:bottom w:val="single" w:sz="4" w:space="0" w:color="auto"/>
              <w:right w:val="single" w:sz="4" w:space="0" w:color="auto"/>
            </w:tcBorders>
          </w:tcPr>
          <w:p w14:paraId="18837914"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06C8ABA4" w14:textId="77777777" w:rsidR="00AB67FA" w:rsidRPr="00D0162F" w:rsidRDefault="00AB67FA" w:rsidP="006E0A54">
            <w:pPr>
              <w:pStyle w:val="TAL"/>
            </w:pPr>
            <w:r w:rsidRPr="00D0162F">
              <w:rPr>
                <w:lang w:eastAsia="zh-CN"/>
              </w:rPr>
              <w:t>-68</w:t>
            </w:r>
          </w:p>
        </w:tc>
        <w:tc>
          <w:tcPr>
            <w:tcW w:w="1980" w:type="dxa"/>
            <w:tcBorders>
              <w:top w:val="single" w:sz="4" w:space="0" w:color="auto"/>
              <w:left w:val="single" w:sz="4" w:space="0" w:color="auto"/>
              <w:bottom w:val="single" w:sz="4" w:space="0" w:color="auto"/>
              <w:right w:val="single" w:sz="4" w:space="0" w:color="auto"/>
            </w:tcBorders>
          </w:tcPr>
          <w:p w14:paraId="5B6D6EF8" w14:textId="34425A2D"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136</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s</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actual</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value</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n</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68</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2</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p>
        </w:tc>
        <w:tc>
          <w:tcPr>
            <w:tcW w:w="1913" w:type="dxa"/>
            <w:tcBorders>
              <w:top w:val="single" w:sz="4" w:space="0" w:color="auto"/>
              <w:left w:val="single" w:sz="4" w:space="0" w:color="auto"/>
              <w:bottom w:val="single" w:sz="4" w:space="0" w:color="auto"/>
              <w:right w:val="single" w:sz="4" w:space="0" w:color="auto"/>
            </w:tcBorders>
          </w:tcPr>
          <w:p w14:paraId="1047095F" w14:textId="77777777"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SCS240</w:t>
            </w:r>
          </w:p>
        </w:tc>
      </w:tr>
      <w:tr w:rsidR="00AB67FA" w:rsidRPr="00D0162F" w14:paraId="45B42059" w14:textId="77777777" w:rsidTr="006E0A54">
        <w:trPr>
          <w:jc w:val="center"/>
        </w:trPr>
        <w:tc>
          <w:tcPr>
            <w:tcW w:w="4535" w:type="dxa"/>
            <w:tcBorders>
              <w:top w:val="nil"/>
              <w:left w:val="single" w:sz="4" w:space="0" w:color="auto"/>
              <w:bottom w:val="single" w:sz="4" w:space="0" w:color="auto"/>
              <w:right w:val="single" w:sz="4" w:space="0" w:color="auto"/>
            </w:tcBorders>
          </w:tcPr>
          <w:p w14:paraId="650E7200" w14:textId="6094466D" w:rsidR="00AB67FA" w:rsidRPr="00D0162F" w:rsidRDefault="006E0A54" w:rsidP="006E0A54">
            <w:pPr>
              <w:pStyle w:val="PL"/>
              <w:rPr>
                <w:rFonts w:ascii="Arial" w:hAnsi="Arial" w:cs="Arial"/>
                <w:noProof w:val="0"/>
                <w:sz w:val="18"/>
                <w:szCs w:val="18"/>
              </w:rPr>
            </w:pPr>
            <w:r w:rsidRPr="00D0162F">
              <w:rPr>
                <w:rFonts w:ascii="Arial" w:hAnsi="Arial" w:cs="Arial"/>
                <w:noProof w:val="0"/>
                <w:sz w:val="18"/>
                <w:szCs w:val="18"/>
                <w:lang w:eastAsia="zh-CN"/>
              </w:rPr>
              <w:t xml:space="preserve">    </w:t>
            </w:r>
            <w:r w:rsidR="00AB67FA" w:rsidRPr="00D0162F">
              <w:rPr>
                <w:rFonts w:ascii="Arial" w:hAnsi="Arial" w:cs="Arial"/>
                <w:noProof w:val="0"/>
                <w:sz w:val="18"/>
                <w:szCs w:val="18"/>
                <w:lang w:eastAsia="zh-CN"/>
              </w:rPr>
              <w:t>s-IntraSearchP</w:t>
            </w:r>
          </w:p>
        </w:tc>
        <w:tc>
          <w:tcPr>
            <w:tcW w:w="1603" w:type="dxa"/>
            <w:tcBorders>
              <w:top w:val="single" w:sz="4" w:space="0" w:color="auto"/>
              <w:left w:val="single" w:sz="4" w:space="0" w:color="auto"/>
              <w:bottom w:val="single" w:sz="4" w:space="0" w:color="auto"/>
              <w:right w:val="single" w:sz="4" w:space="0" w:color="auto"/>
            </w:tcBorders>
          </w:tcPr>
          <w:p w14:paraId="76385F09" w14:textId="77777777" w:rsidR="00AB67FA" w:rsidRPr="00D0162F" w:rsidRDefault="00AB67FA" w:rsidP="006E0A54">
            <w:pPr>
              <w:pStyle w:val="TAL"/>
            </w:pPr>
            <w:r w:rsidRPr="00D0162F">
              <w:t>30</w:t>
            </w:r>
          </w:p>
        </w:tc>
        <w:tc>
          <w:tcPr>
            <w:tcW w:w="1980" w:type="dxa"/>
            <w:tcBorders>
              <w:top w:val="single" w:sz="4" w:space="0" w:color="auto"/>
              <w:left w:val="single" w:sz="4" w:space="0" w:color="auto"/>
              <w:bottom w:val="single" w:sz="4" w:space="0" w:color="auto"/>
              <w:right w:val="single" w:sz="4" w:space="0" w:color="auto"/>
            </w:tcBorders>
          </w:tcPr>
          <w:p w14:paraId="6BA2D1D4" w14:textId="487B728F"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rPr>
              <w:t>60</w:t>
            </w:r>
            <w:r w:rsidR="006E0A54" w:rsidRPr="00D0162F">
              <w:rPr>
                <w:rFonts w:ascii="Arial" w:hAnsi="Arial" w:cs="Arial"/>
                <w:noProof w:val="0"/>
                <w:sz w:val="18"/>
                <w:szCs w:val="18"/>
              </w:rPr>
              <w:t xml:space="preserve"> </w:t>
            </w:r>
            <w:r w:rsidRPr="00D0162F">
              <w:rPr>
                <w:rFonts w:ascii="Arial" w:hAnsi="Arial" w:cs="Arial"/>
                <w:noProof w:val="0"/>
                <w:sz w:val="18"/>
                <w:szCs w:val="18"/>
              </w:rPr>
              <w:t>is</w:t>
            </w:r>
            <w:r w:rsidR="006E0A54" w:rsidRPr="00D0162F">
              <w:rPr>
                <w:rFonts w:ascii="Arial" w:hAnsi="Arial" w:cs="Arial"/>
                <w:noProof w:val="0"/>
                <w:sz w:val="18"/>
                <w:szCs w:val="18"/>
              </w:rPr>
              <w:t xml:space="preserve"> </w:t>
            </w:r>
            <w:r w:rsidRPr="00D0162F">
              <w:rPr>
                <w:rFonts w:ascii="Arial" w:hAnsi="Arial" w:cs="Arial"/>
                <w:noProof w:val="0"/>
                <w:sz w:val="18"/>
                <w:szCs w:val="18"/>
              </w:rPr>
              <w:t>actual</w:t>
            </w:r>
            <w:r w:rsidR="006E0A54" w:rsidRPr="00D0162F">
              <w:rPr>
                <w:rFonts w:ascii="Arial" w:hAnsi="Arial" w:cs="Arial"/>
                <w:noProof w:val="0"/>
                <w:sz w:val="18"/>
                <w:szCs w:val="18"/>
              </w:rPr>
              <w:t xml:space="preserve"> </w:t>
            </w:r>
            <w:r w:rsidRPr="00D0162F">
              <w:rPr>
                <w:rFonts w:ascii="Arial" w:hAnsi="Arial" w:cs="Arial"/>
                <w:noProof w:val="0"/>
                <w:sz w:val="18"/>
                <w:szCs w:val="18"/>
              </w:rPr>
              <w:t>value</w:t>
            </w:r>
            <w:r w:rsidR="006E0A54" w:rsidRPr="00D0162F">
              <w:rPr>
                <w:rFonts w:ascii="Arial" w:hAnsi="Arial" w:cs="Arial"/>
                <w:noProof w:val="0"/>
                <w:sz w:val="18"/>
                <w:szCs w:val="18"/>
              </w:rPr>
              <w:t xml:space="preserve"> </w:t>
            </w:r>
            <w:r w:rsidRPr="00D0162F">
              <w:rPr>
                <w:rFonts w:ascii="Arial" w:hAnsi="Arial" w:cs="Arial"/>
                <w:noProof w:val="0"/>
                <w:sz w:val="18"/>
                <w:szCs w:val="18"/>
              </w:rPr>
              <w:t>in</w:t>
            </w:r>
            <w:r w:rsidR="006E0A54" w:rsidRPr="00D0162F">
              <w:rPr>
                <w:rFonts w:ascii="Arial" w:hAnsi="Arial" w:cs="Arial"/>
                <w:noProof w:val="0"/>
                <w:sz w:val="18"/>
                <w:szCs w:val="18"/>
              </w:rPr>
              <w:t xml:space="preserve"> </w:t>
            </w:r>
            <w:r w:rsidRPr="00D0162F">
              <w:rPr>
                <w:rFonts w:ascii="Arial" w:hAnsi="Arial" w:cs="Arial"/>
                <w:noProof w:val="0"/>
                <w:sz w:val="18"/>
                <w:szCs w:val="18"/>
              </w:rPr>
              <w:t>dB</w:t>
            </w:r>
            <w:r w:rsidR="006E0A54" w:rsidRPr="00D0162F">
              <w:rPr>
                <w:rFonts w:ascii="Arial" w:hAnsi="Arial" w:cs="Arial"/>
                <w:noProof w:val="0"/>
                <w:sz w:val="18"/>
                <w:szCs w:val="18"/>
              </w:rPr>
              <w:t xml:space="preserve"> </w:t>
            </w:r>
            <w:r w:rsidRPr="00D0162F">
              <w:rPr>
                <w:rFonts w:ascii="Arial" w:hAnsi="Arial" w:cs="Arial"/>
                <w:noProof w:val="0"/>
                <w:sz w:val="18"/>
                <w:szCs w:val="18"/>
              </w:rPr>
              <w:t>(30</w:t>
            </w:r>
            <w:r w:rsidR="006E0A54" w:rsidRPr="00D0162F">
              <w:rPr>
                <w:rFonts w:ascii="Arial" w:hAnsi="Arial" w:cs="Arial"/>
                <w:noProof w:val="0"/>
                <w:sz w:val="18"/>
                <w:szCs w:val="18"/>
              </w:rPr>
              <w:t xml:space="preserve"> </w:t>
            </w:r>
            <w:r w:rsidRPr="00D0162F">
              <w:rPr>
                <w:rFonts w:ascii="Arial" w:hAnsi="Arial" w:cs="Arial"/>
                <w:noProof w:val="0"/>
                <w:sz w:val="18"/>
                <w:szCs w:val="18"/>
              </w:rPr>
              <w:t>*</w:t>
            </w:r>
            <w:r w:rsidR="006E0A54" w:rsidRPr="00D0162F">
              <w:rPr>
                <w:rFonts w:ascii="Arial" w:hAnsi="Arial" w:cs="Arial"/>
                <w:noProof w:val="0"/>
                <w:sz w:val="18"/>
                <w:szCs w:val="18"/>
              </w:rPr>
              <w:t xml:space="preserve"> </w:t>
            </w:r>
            <w:r w:rsidRPr="00D0162F">
              <w:rPr>
                <w:rFonts w:ascii="Arial" w:hAnsi="Arial" w:cs="Arial"/>
                <w:noProof w:val="0"/>
                <w:sz w:val="18"/>
                <w:szCs w:val="18"/>
              </w:rPr>
              <w:t>2</w:t>
            </w:r>
            <w:r w:rsidR="006E0A54" w:rsidRPr="00D0162F">
              <w:rPr>
                <w:rFonts w:ascii="Arial" w:hAnsi="Arial" w:cs="Arial"/>
                <w:noProof w:val="0"/>
                <w:sz w:val="18"/>
                <w:szCs w:val="18"/>
              </w:rPr>
              <w:t xml:space="preserve"> </w:t>
            </w:r>
            <w:r w:rsidRPr="00D0162F">
              <w:rPr>
                <w:rFonts w:ascii="Arial" w:hAnsi="Arial" w:cs="Arial"/>
                <w:noProof w:val="0"/>
                <w:sz w:val="18"/>
                <w:szCs w:val="18"/>
              </w:rPr>
              <w:t>dB)</w:t>
            </w:r>
          </w:p>
        </w:tc>
        <w:tc>
          <w:tcPr>
            <w:tcW w:w="1913" w:type="dxa"/>
            <w:tcBorders>
              <w:top w:val="single" w:sz="4" w:space="0" w:color="auto"/>
              <w:left w:val="single" w:sz="4" w:space="0" w:color="auto"/>
              <w:bottom w:val="single" w:sz="4" w:space="0" w:color="auto"/>
              <w:right w:val="single" w:sz="4" w:space="0" w:color="auto"/>
            </w:tcBorders>
          </w:tcPr>
          <w:p w14:paraId="6058B211" w14:textId="77777777" w:rsidR="00AB67FA" w:rsidRPr="00D0162F" w:rsidRDefault="00AB67FA" w:rsidP="006E0A54">
            <w:pPr>
              <w:pStyle w:val="PL"/>
              <w:rPr>
                <w:rFonts w:ascii="Arial" w:hAnsi="Arial" w:cs="Arial"/>
                <w:noProof w:val="0"/>
                <w:sz w:val="18"/>
                <w:szCs w:val="18"/>
              </w:rPr>
            </w:pPr>
          </w:p>
        </w:tc>
      </w:tr>
      <w:tr w:rsidR="00F222DC" w:rsidRPr="00D0162F" w14:paraId="530F4E1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0571485" w14:textId="0E437875" w:rsidR="00F222DC" w:rsidRPr="00D0162F" w:rsidRDefault="00F222DC" w:rsidP="00F222DC">
            <w:pPr>
              <w:pStyle w:val="PL"/>
              <w:rPr>
                <w:rFonts w:ascii="Arial" w:hAnsi="Arial"/>
                <w:noProof w:val="0"/>
                <w:sz w:val="18"/>
              </w:rPr>
            </w:pPr>
            <w:r w:rsidRPr="00D0162F">
              <w:rPr>
                <w:rFonts w:ascii="Arial" w:hAnsi="Arial"/>
                <w:noProof w:val="0"/>
                <w:sz w:val="18"/>
                <w:lang w:eastAsia="zh-CN"/>
              </w:rPr>
              <w:t xml:space="preserve">    smtc</w:t>
            </w:r>
          </w:p>
        </w:tc>
        <w:tc>
          <w:tcPr>
            <w:tcW w:w="1603" w:type="dxa"/>
            <w:tcBorders>
              <w:top w:val="single" w:sz="4" w:space="0" w:color="auto"/>
              <w:left w:val="single" w:sz="4" w:space="0" w:color="auto"/>
              <w:bottom w:val="single" w:sz="4" w:space="0" w:color="auto"/>
              <w:right w:val="single" w:sz="4" w:space="0" w:color="auto"/>
            </w:tcBorders>
          </w:tcPr>
          <w:p w14:paraId="57BB282D" w14:textId="4D70E750" w:rsidR="00F222DC" w:rsidRPr="00D0162F" w:rsidRDefault="00F222DC" w:rsidP="00F222DC">
            <w:pPr>
              <w:pStyle w:val="PL"/>
              <w:rPr>
                <w:rFonts w:ascii="Arial" w:hAnsi="Arial"/>
                <w:noProof w:val="0"/>
                <w:sz w:val="18"/>
              </w:rPr>
            </w:pPr>
            <w:r w:rsidRPr="00D0162F">
              <w:rPr>
                <w:rFonts w:ascii="Arial" w:hAnsi="Arial"/>
                <w:noProof w:val="0"/>
                <w:sz w:val="18"/>
              </w:rPr>
              <w:t>SSB-MTC specified in TS 38.508-1 [14] Table 7.3.1-3 with condition SMTC.n</w:t>
            </w:r>
          </w:p>
        </w:tc>
        <w:tc>
          <w:tcPr>
            <w:tcW w:w="1980" w:type="dxa"/>
            <w:tcBorders>
              <w:top w:val="single" w:sz="4" w:space="0" w:color="auto"/>
              <w:left w:val="single" w:sz="4" w:space="0" w:color="auto"/>
              <w:bottom w:val="single" w:sz="4" w:space="0" w:color="auto"/>
              <w:right w:val="single" w:sz="4" w:space="0" w:color="auto"/>
            </w:tcBorders>
          </w:tcPr>
          <w:p w14:paraId="42013BE9" w14:textId="77777777" w:rsidR="00F222DC" w:rsidRPr="00D0162F" w:rsidRDefault="00F222DC" w:rsidP="00F222DC">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44643342" w14:textId="7F66B47C" w:rsidR="00F222DC" w:rsidRPr="00D0162F" w:rsidRDefault="00F222DC" w:rsidP="00F222DC">
            <w:pPr>
              <w:pStyle w:val="PL"/>
              <w:rPr>
                <w:rFonts w:ascii="Arial" w:hAnsi="Arial"/>
                <w:noProof w:val="0"/>
                <w:sz w:val="18"/>
              </w:rPr>
            </w:pPr>
            <w:r w:rsidRPr="00D0162F">
              <w:rPr>
                <w:rFonts w:ascii="Arial" w:hAnsi="Arial"/>
                <w:noProof w:val="0"/>
                <w:sz w:val="18"/>
                <w:lang w:eastAsia="zh-CN"/>
              </w:rPr>
              <w:t>SMTC.n</w:t>
            </w:r>
          </w:p>
        </w:tc>
      </w:tr>
      <w:tr w:rsidR="00AB67FA" w:rsidRPr="00D0162F" w14:paraId="47A6CE36" w14:textId="77777777" w:rsidTr="006E0A54">
        <w:trPr>
          <w:jc w:val="center"/>
        </w:trPr>
        <w:tc>
          <w:tcPr>
            <w:tcW w:w="4535" w:type="dxa"/>
            <w:tcBorders>
              <w:top w:val="single" w:sz="4" w:space="0" w:color="auto"/>
              <w:left w:val="single" w:sz="4" w:space="0" w:color="auto"/>
              <w:bottom w:val="nil"/>
              <w:right w:val="single" w:sz="4" w:space="0" w:color="auto"/>
            </w:tcBorders>
          </w:tcPr>
          <w:p w14:paraId="0A1F319D" w14:textId="1135FBE9"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deriveSSB-IndexFromCell</w:t>
            </w:r>
          </w:p>
        </w:tc>
        <w:tc>
          <w:tcPr>
            <w:tcW w:w="1603" w:type="dxa"/>
            <w:tcBorders>
              <w:top w:val="single" w:sz="4" w:space="0" w:color="auto"/>
              <w:left w:val="single" w:sz="4" w:space="0" w:color="auto"/>
              <w:bottom w:val="single" w:sz="4" w:space="0" w:color="auto"/>
              <w:right w:val="single" w:sz="4" w:space="0" w:color="auto"/>
            </w:tcBorders>
          </w:tcPr>
          <w:p w14:paraId="69BF0376" w14:textId="77777777" w:rsidR="00AB67FA" w:rsidRPr="00D0162F" w:rsidRDefault="00AB67FA" w:rsidP="006E0A54">
            <w:pPr>
              <w:pStyle w:val="PL"/>
              <w:rPr>
                <w:rFonts w:ascii="Arial" w:hAnsi="Arial"/>
                <w:noProof w:val="0"/>
                <w:sz w:val="18"/>
              </w:rPr>
            </w:pPr>
            <w:r w:rsidRPr="00D0162F">
              <w:rPr>
                <w:rFonts w:ascii="Arial" w:hAnsi="Arial"/>
                <w:noProof w:val="0"/>
                <w:sz w:val="18"/>
              </w:rPr>
              <w:t>false</w:t>
            </w:r>
          </w:p>
        </w:tc>
        <w:tc>
          <w:tcPr>
            <w:tcW w:w="1980" w:type="dxa"/>
            <w:tcBorders>
              <w:top w:val="single" w:sz="4" w:space="0" w:color="auto"/>
              <w:left w:val="single" w:sz="4" w:space="0" w:color="auto"/>
              <w:bottom w:val="single" w:sz="4" w:space="0" w:color="auto"/>
              <w:right w:val="single" w:sz="4" w:space="0" w:color="auto"/>
            </w:tcBorders>
          </w:tcPr>
          <w:p w14:paraId="5FF4C53E"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4C3FD3A2" w14:textId="325FEEF5" w:rsidR="00AB67FA" w:rsidRPr="00D0162F" w:rsidRDefault="00AB67FA" w:rsidP="006E0A54">
            <w:pPr>
              <w:pStyle w:val="PL"/>
              <w:rPr>
                <w:rFonts w:ascii="Arial" w:hAnsi="Arial"/>
                <w:noProof w:val="0"/>
                <w:sz w:val="18"/>
              </w:rPr>
            </w:pPr>
            <w:r w:rsidRPr="00D0162F">
              <w:rPr>
                <w:rFonts w:ascii="Arial" w:hAnsi="Arial"/>
                <w:noProof w:val="0"/>
                <w:sz w:val="18"/>
              </w:rPr>
              <w:t>Asynchronous</w:t>
            </w:r>
            <w:r w:rsidR="006E0A54" w:rsidRPr="00D0162F">
              <w:rPr>
                <w:rFonts w:ascii="Arial" w:hAnsi="Arial"/>
                <w:noProof w:val="0"/>
                <w:sz w:val="18"/>
              </w:rPr>
              <w:t xml:space="preserve"> </w:t>
            </w:r>
            <w:r w:rsidRPr="00D0162F">
              <w:rPr>
                <w:rFonts w:ascii="Arial" w:hAnsi="Arial"/>
                <w:noProof w:val="0"/>
                <w:sz w:val="18"/>
              </w:rPr>
              <w:t>cells</w:t>
            </w:r>
          </w:p>
        </w:tc>
      </w:tr>
      <w:tr w:rsidR="00AB67FA" w:rsidRPr="00D0162F" w14:paraId="73778CBA" w14:textId="77777777" w:rsidTr="006E0A54">
        <w:trPr>
          <w:jc w:val="center"/>
        </w:trPr>
        <w:tc>
          <w:tcPr>
            <w:tcW w:w="4535" w:type="dxa"/>
            <w:tcBorders>
              <w:top w:val="nil"/>
              <w:left w:val="single" w:sz="4" w:space="0" w:color="auto"/>
              <w:bottom w:val="single" w:sz="4" w:space="0" w:color="auto"/>
              <w:right w:val="single" w:sz="4" w:space="0" w:color="auto"/>
            </w:tcBorders>
          </w:tcPr>
          <w:p w14:paraId="6541B7B8"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25320056" w14:textId="77777777" w:rsidR="00AB67FA" w:rsidRPr="00D0162F" w:rsidRDefault="00AB67FA" w:rsidP="006E0A54">
            <w:pPr>
              <w:pStyle w:val="PL"/>
              <w:rPr>
                <w:rFonts w:ascii="Arial" w:hAnsi="Arial"/>
                <w:noProof w:val="0"/>
                <w:sz w:val="18"/>
              </w:rPr>
            </w:pPr>
            <w:r w:rsidRPr="00D0162F">
              <w:rPr>
                <w:rFonts w:ascii="Arial" w:hAnsi="Arial"/>
                <w:noProof w:val="0"/>
                <w:sz w:val="18"/>
              </w:rPr>
              <w:t>true</w:t>
            </w:r>
          </w:p>
        </w:tc>
        <w:tc>
          <w:tcPr>
            <w:tcW w:w="1980" w:type="dxa"/>
            <w:tcBorders>
              <w:top w:val="single" w:sz="4" w:space="0" w:color="auto"/>
              <w:left w:val="single" w:sz="4" w:space="0" w:color="auto"/>
              <w:bottom w:val="single" w:sz="4" w:space="0" w:color="auto"/>
              <w:right w:val="single" w:sz="4" w:space="0" w:color="auto"/>
            </w:tcBorders>
          </w:tcPr>
          <w:p w14:paraId="0A43ABB4"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11EBE4D" w14:textId="474358E9" w:rsidR="00AB67FA" w:rsidRPr="00D0162F" w:rsidRDefault="00AB67FA" w:rsidP="006E0A54">
            <w:pPr>
              <w:pStyle w:val="PL"/>
              <w:rPr>
                <w:rFonts w:ascii="Arial" w:hAnsi="Arial"/>
                <w:noProof w:val="0"/>
                <w:sz w:val="18"/>
              </w:rPr>
            </w:pPr>
            <w:r w:rsidRPr="00D0162F">
              <w:rPr>
                <w:rFonts w:ascii="Arial" w:hAnsi="Arial"/>
                <w:noProof w:val="0"/>
                <w:sz w:val="18"/>
              </w:rPr>
              <w:t>Synchronous</w:t>
            </w:r>
            <w:r w:rsidR="006E0A54" w:rsidRPr="00D0162F">
              <w:rPr>
                <w:rFonts w:ascii="Arial" w:hAnsi="Arial"/>
                <w:noProof w:val="0"/>
                <w:sz w:val="18"/>
              </w:rPr>
              <w:t xml:space="preserve"> </w:t>
            </w:r>
            <w:r w:rsidRPr="00D0162F">
              <w:rPr>
                <w:rFonts w:ascii="Arial" w:hAnsi="Arial"/>
                <w:noProof w:val="0"/>
                <w:sz w:val="18"/>
              </w:rPr>
              <w:t>cells</w:t>
            </w:r>
          </w:p>
        </w:tc>
      </w:tr>
      <w:tr w:rsidR="00AB67FA" w:rsidRPr="00D0162F" w14:paraId="7A2374F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4C5EA5F8" w14:textId="337EB136"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6611F23C" w14:textId="77777777" w:rsidR="00AB67FA" w:rsidRPr="00D0162F" w:rsidRDefault="00AB67FA" w:rsidP="006E0A54">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5986CB27"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32C6B77" w14:textId="77777777" w:rsidR="00AB67FA" w:rsidRPr="00D0162F" w:rsidRDefault="00AB67FA" w:rsidP="006E0A54">
            <w:pPr>
              <w:pStyle w:val="PL"/>
              <w:rPr>
                <w:rFonts w:ascii="Arial" w:hAnsi="Arial"/>
                <w:noProof w:val="0"/>
                <w:sz w:val="18"/>
              </w:rPr>
            </w:pPr>
          </w:p>
        </w:tc>
      </w:tr>
      <w:tr w:rsidR="00AB67FA" w:rsidRPr="00D0162F" w14:paraId="74527636"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D4B2589" w14:textId="77777777" w:rsidR="00AB67FA" w:rsidRPr="00D0162F" w:rsidRDefault="00AB67FA" w:rsidP="006E0A54">
            <w:pPr>
              <w:pStyle w:val="PL"/>
              <w:rPr>
                <w:rFonts w:ascii="Arial" w:hAnsi="Arial"/>
                <w:noProof w:val="0"/>
                <w:sz w:val="18"/>
              </w:rPr>
            </w:pPr>
            <w:r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06EBD1B7" w14:textId="77777777" w:rsidR="00AB67FA" w:rsidRPr="00D0162F" w:rsidRDefault="00AB67FA" w:rsidP="006E0A54">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1FD8FDE6"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2911EAB" w14:textId="77777777" w:rsidR="00AB67FA" w:rsidRPr="00D0162F" w:rsidRDefault="00AB67FA" w:rsidP="006E0A54">
            <w:pPr>
              <w:pStyle w:val="PL"/>
              <w:rPr>
                <w:rFonts w:ascii="Arial" w:hAnsi="Arial"/>
                <w:noProof w:val="0"/>
                <w:sz w:val="18"/>
              </w:rPr>
            </w:pPr>
          </w:p>
        </w:tc>
      </w:tr>
    </w:tbl>
    <w:p w14:paraId="1A8DEBA2"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64D0E704" w14:textId="77777777" w:rsidTr="006E0A54">
        <w:trPr>
          <w:jc w:val="center"/>
        </w:trPr>
        <w:tc>
          <w:tcPr>
            <w:tcW w:w="1701" w:type="dxa"/>
          </w:tcPr>
          <w:p w14:paraId="51955CA0" w14:textId="77777777" w:rsidR="00AB67FA" w:rsidRPr="00D0162F" w:rsidRDefault="00AB67FA" w:rsidP="006E0A54">
            <w:pPr>
              <w:pStyle w:val="TAH"/>
              <w:keepNext w:val="0"/>
              <w:keepLines w:val="0"/>
            </w:pPr>
            <w:r w:rsidRPr="00D0162F">
              <w:t>Condition</w:t>
            </w:r>
          </w:p>
        </w:tc>
        <w:tc>
          <w:tcPr>
            <w:tcW w:w="7229" w:type="dxa"/>
          </w:tcPr>
          <w:p w14:paraId="6A0F377F" w14:textId="77777777" w:rsidR="00AB67FA" w:rsidRPr="00D0162F" w:rsidRDefault="00AB67FA" w:rsidP="006E0A54">
            <w:pPr>
              <w:pStyle w:val="TAH"/>
              <w:keepNext w:val="0"/>
              <w:keepLines w:val="0"/>
            </w:pPr>
            <w:r w:rsidRPr="00D0162F">
              <w:t>Explanation</w:t>
            </w:r>
          </w:p>
        </w:tc>
      </w:tr>
      <w:tr w:rsidR="00AB67FA" w:rsidRPr="00D0162F" w14:paraId="0EE4D7A8" w14:textId="77777777" w:rsidTr="006E0A54">
        <w:trPr>
          <w:jc w:val="center"/>
        </w:trPr>
        <w:tc>
          <w:tcPr>
            <w:tcW w:w="1701" w:type="dxa"/>
          </w:tcPr>
          <w:p w14:paraId="3D3B632A" w14:textId="77777777" w:rsidR="00AB67FA" w:rsidRPr="00D0162F" w:rsidRDefault="00AB67FA" w:rsidP="006E0A54">
            <w:pPr>
              <w:pStyle w:val="TAL"/>
            </w:pPr>
            <w:r w:rsidRPr="00D0162F">
              <w:t>SMTC.n</w:t>
            </w:r>
          </w:p>
        </w:tc>
        <w:tc>
          <w:tcPr>
            <w:tcW w:w="7229" w:type="dxa"/>
          </w:tcPr>
          <w:p w14:paraId="2A580C83" w14:textId="2D774721" w:rsidR="00AB67FA" w:rsidRPr="00D0162F" w:rsidRDefault="00AB67FA" w:rsidP="006E0A54">
            <w:pPr>
              <w:pStyle w:val="TAL"/>
            </w:pPr>
            <w:r w:rsidRPr="00D0162F">
              <w:t>SMTC</w:t>
            </w:r>
            <w:r w:rsidR="006E0A54" w:rsidRPr="00D0162F">
              <w:t xml:space="preserve"> </w:t>
            </w:r>
            <w:r w:rsidRPr="00D0162F">
              <w:t>pattern</w:t>
            </w:r>
            <w:r w:rsidR="006E0A54" w:rsidRPr="00D0162F">
              <w:t xml:space="preserve"> </w:t>
            </w:r>
            <w:r w:rsidRPr="00D0162F">
              <w:t>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1</w:t>
            </w:r>
          </w:p>
        </w:tc>
      </w:tr>
      <w:tr w:rsidR="00AB67FA" w:rsidRPr="00D0162F" w14:paraId="2A82515C" w14:textId="77777777" w:rsidTr="006E0A54">
        <w:trPr>
          <w:jc w:val="center"/>
        </w:trPr>
        <w:tc>
          <w:tcPr>
            <w:tcW w:w="1701" w:type="dxa"/>
          </w:tcPr>
          <w:p w14:paraId="7C32083E" w14:textId="4C16FFE2" w:rsidR="00AB67FA" w:rsidRPr="00D0162F" w:rsidRDefault="00AB67FA" w:rsidP="006E0A54">
            <w:pPr>
              <w:pStyle w:val="TAL"/>
            </w:pPr>
            <w:r w:rsidRPr="00D0162F">
              <w:t>Synchronous</w:t>
            </w:r>
            <w:r w:rsidR="006E0A54" w:rsidRPr="00D0162F">
              <w:t xml:space="preserve"> </w:t>
            </w:r>
            <w:r w:rsidRPr="00D0162F">
              <w:t>cells</w:t>
            </w:r>
          </w:p>
        </w:tc>
        <w:tc>
          <w:tcPr>
            <w:tcW w:w="7229" w:type="dxa"/>
          </w:tcPr>
          <w:p w14:paraId="267325EA" w14:textId="420D17A3"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ibour</w:t>
            </w:r>
            <w:r w:rsidR="006E0A54" w:rsidRPr="00D0162F">
              <w:t xml:space="preserve"> </w:t>
            </w:r>
            <w:r w:rsidRPr="00D0162F">
              <w:t>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1499B274" w14:textId="77777777" w:rsidTr="006E0A54">
        <w:trPr>
          <w:jc w:val="center"/>
        </w:trPr>
        <w:tc>
          <w:tcPr>
            <w:tcW w:w="1701" w:type="dxa"/>
          </w:tcPr>
          <w:p w14:paraId="6477F79C" w14:textId="2CA58472" w:rsidR="00AB67FA" w:rsidRPr="00D0162F" w:rsidRDefault="00AB67FA" w:rsidP="006E0A54">
            <w:pPr>
              <w:pStyle w:val="TAL"/>
            </w:pPr>
            <w:r w:rsidRPr="00D0162F">
              <w:t>Asynchronous</w:t>
            </w:r>
            <w:r w:rsidR="006E0A54" w:rsidRPr="00D0162F">
              <w:t xml:space="preserve"> </w:t>
            </w:r>
            <w:r w:rsidRPr="00D0162F">
              <w:t>cells</w:t>
            </w:r>
          </w:p>
        </w:tc>
        <w:tc>
          <w:tcPr>
            <w:tcW w:w="7229" w:type="dxa"/>
          </w:tcPr>
          <w:p w14:paraId="6962F68F" w14:textId="2FB20729"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ibour</w:t>
            </w:r>
            <w:r w:rsidR="006E0A54" w:rsidRPr="00D0162F">
              <w:t xml:space="preserve"> </w:t>
            </w:r>
            <w:r w:rsidRPr="00D0162F">
              <w:t>cells</w:t>
            </w:r>
            <w:r w:rsidR="006E0A54" w:rsidRPr="00D0162F">
              <w:t xml:space="preserve"> </w:t>
            </w:r>
            <w:r w:rsidRPr="00D0162F">
              <w:t>cannot</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bl>
    <w:p w14:paraId="675FD232" w14:textId="77777777" w:rsidR="00AB67FA" w:rsidRPr="00D0162F" w:rsidRDefault="00AB67FA" w:rsidP="00AB67FA"/>
    <w:p w14:paraId="620FC1FF" w14:textId="756969B4" w:rsidR="00AB67FA" w:rsidRPr="00D0162F" w:rsidRDefault="00F222DC" w:rsidP="00AB67FA">
      <w:pPr>
        <w:pStyle w:val="H6"/>
        <w:rPr>
          <w:rFonts w:eastAsia="MS PGothic"/>
        </w:rPr>
      </w:pPr>
      <w:r w:rsidRPr="00D0162F">
        <w:lastRenderedPageBreak/>
        <w:t>SIB3</w:t>
      </w:r>
      <w:r w:rsidR="00AB67FA" w:rsidRPr="00D0162F">
        <w:t>: for NR intra-frequency cell re-selection</w:t>
      </w:r>
    </w:p>
    <w:p w14:paraId="11923AD1" w14:textId="77777777" w:rsidR="00AB67FA" w:rsidRPr="00D0162F" w:rsidRDefault="00AB67FA" w:rsidP="00AB67FA">
      <w:pPr>
        <w:pStyle w:val="TH"/>
      </w:pPr>
      <w:r w:rsidRPr="00D0162F">
        <w:t xml:space="preserve">Table H.2.1-2: </w:t>
      </w:r>
      <w:r w:rsidRPr="00D0162F">
        <w:rPr>
          <w:i/>
        </w:rPr>
        <w:t>SIB3</w:t>
      </w:r>
      <w:r w:rsidRPr="00D0162F">
        <w:t>: NR intra frequency cell re-sele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7"/>
        <w:gridCol w:w="2267"/>
        <w:gridCol w:w="1700"/>
        <w:gridCol w:w="1245"/>
      </w:tblGrid>
      <w:tr w:rsidR="00AB67FA" w:rsidRPr="00D0162F" w14:paraId="0A28F434" w14:textId="77777777" w:rsidTr="006E0A54">
        <w:trPr>
          <w:jc w:val="center"/>
        </w:trPr>
        <w:tc>
          <w:tcPr>
            <w:tcW w:w="9639" w:type="dxa"/>
            <w:gridSpan w:val="4"/>
            <w:tcBorders>
              <w:top w:val="single" w:sz="4" w:space="0" w:color="auto"/>
              <w:left w:val="single" w:sz="4" w:space="0" w:color="auto"/>
              <w:bottom w:val="single" w:sz="4" w:space="0" w:color="auto"/>
              <w:right w:val="single" w:sz="4" w:space="0" w:color="auto"/>
            </w:tcBorders>
            <w:hideMark/>
          </w:tcPr>
          <w:p w14:paraId="31E71BF9" w14:textId="43026AF5"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2</w:t>
            </w:r>
          </w:p>
        </w:tc>
      </w:tr>
      <w:tr w:rsidR="00AB67FA" w:rsidRPr="00D0162F" w14:paraId="5EDCCAB9"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2D3313" w14:textId="527C3CB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D44FB"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C2C4C" w14:textId="77777777" w:rsidR="00AB67FA" w:rsidRPr="00D0162F" w:rsidRDefault="00AB67FA" w:rsidP="006E0A54">
            <w:pPr>
              <w:pStyle w:val="TAH"/>
            </w:pPr>
            <w:r w:rsidRPr="00D0162F">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DC34A8" w14:textId="77777777" w:rsidR="00AB67FA" w:rsidRPr="00D0162F" w:rsidRDefault="00AB67FA" w:rsidP="006E0A54">
            <w:pPr>
              <w:pStyle w:val="TAH"/>
            </w:pPr>
            <w:r w:rsidRPr="00D0162F">
              <w:t>Condition</w:t>
            </w:r>
          </w:p>
        </w:tc>
      </w:tr>
      <w:tr w:rsidR="00AB67FA" w:rsidRPr="00D0162F" w14:paraId="5B910A97"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5A162A" w14:textId="4DDFDB18" w:rsidR="00AB67FA" w:rsidRPr="00D0162F" w:rsidRDefault="00AB67FA" w:rsidP="006E0A54">
            <w:pPr>
              <w:pStyle w:val="TAL"/>
            </w:pPr>
            <w:r w:rsidRPr="00D0162F">
              <w:t>SIB3</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125D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6A2F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6DE76" w14:textId="77777777" w:rsidR="00AB67FA" w:rsidRPr="00D0162F" w:rsidRDefault="00AB67FA" w:rsidP="006E0A54">
            <w:pPr>
              <w:pStyle w:val="TAL"/>
            </w:pPr>
          </w:p>
        </w:tc>
      </w:tr>
      <w:tr w:rsidR="00AB67FA" w:rsidRPr="00D0162F" w14:paraId="248D25AB"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025C2" w14:textId="379F6E4F" w:rsidR="00AB67FA" w:rsidRPr="00D0162F" w:rsidRDefault="006E0A54" w:rsidP="006E0A54">
            <w:pPr>
              <w:pStyle w:val="TAL"/>
            </w:pPr>
            <w:r w:rsidRPr="00D0162F">
              <w:t xml:space="preserve">  </w:t>
            </w:r>
            <w:r w:rsidR="00AB67FA" w:rsidRPr="00D0162F">
              <w:t>intraFreqNeighCell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Intra))</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57AB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08B67"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0C39C" w14:textId="77777777" w:rsidR="00AB67FA" w:rsidRPr="00D0162F" w:rsidRDefault="00AB67FA" w:rsidP="006E0A54">
            <w:pPr>
              <w:pStyle w:val="TAL"/>
            </w:pPr>
          </w:p>
        </w:tc>
      </w:tr>
      <w:tr w:rsidR="00AB67FA" w:rsidRPr="00D0162F" w14:paraId="0A4FAD1E"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ADD79" w14:textId="644D3D69" w:rsidR="00AB67FA" w:rsidRPr="00D0162F" w:rsidRDefault="006E0A54" w:rsidP="006E0A54">
            <w:pPr>
              <w:pStyle w:val="TAL"/>
            </w:pPr>
            <w:r w:rsidRPr="00D0162F">
              <w:t xml:space="preserve">    </w:t>
            </w:r>
            <w:r w:rsidR="00AB67FA" w:rsidRPr="00D0162F">
              <w:t>IntraFreqNeighCellInfo</w:t>
            </w:r>
            <w:r w:rsidRPr="00D0162F">
              <w:t xml:space="preserve"> </w:t>
            </w:r>
            <w:r w:rsidR="00AB67FA" w:rsidRPr="00D0162F">
              <w:t>::=</w:t>
            </w:r>
            <w:r w:rsidRPr="00D0162F">
              <w:t xml:space="preserve"> </w:t>
            </w:r>
            <w:r w:rsidR="00AB67FA" w:rsidRPr="00D0162F">
              <w:t>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F485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631B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D9DE8" w14:textId="77777777" w:rsidR="00AB67FA" w:rsidRPr="00D0162F" w:rsidRDefault="00AB67FA" w:rsidP="006E0A54">
            <w:pPr>
              <w:pStyle w:val="TAL"/>
            </w:pPr>
          </w:p>
        </w:tc>
      </w:tr>
      <w:tr w:rsidR="00AB67FA" w:rsidRPr="00D0162F" w14:paraId="7DDB594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11797" w14:textId="2B697769"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2BE77" w14:textId="2D4FA3D2" w:rsidR="00AB67FA" w:rsidRPr="00D0162F" w:rsidRDefault="00AB67FA" w:rsidP="006E0A54">
            <w:pPr>
              <w:pStyle w:val="TAL"/>
            </w:pPr>
            <w:r w:rsidRPr="00D0162F">
              <w:t>Set</w:t>
            </w:r>
            <w:r w:rsidR="006E0A54" w:rsidRPr="00D0162F">
              <w:t xml:space="preserve"> </w:t>
            </w:r>
            <w:r w:rsidRPr="00D0162F">
              <w:t>according</w:t>
            </w:r>
            <w:r w:rsidR="006E0A54" w:rsidRPr="00D0162F">
              <w:t xml:space="preserve"> </w:t>
            </w:r>
            <w:r w:rsidRPr="00D0162F">
              <w:t>to</w:t>
            </w:r>
            <w:r w:rsidR="006E0A54" w:rsidRPr="00D0162F">
              <w:t xml:space="preserve"> </w:t>
            </w:r>
            <w:r w:rsidRPr="00D0162F">
              <w:t>the</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PCI</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1C76C"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C8588" w14:textId="77777777" w:rsidR="00AB67FA" w:rsidRPr="00D0162F" w:rsidRDefault="00AB67FA" w:rsidP="006E0A54">
            <w:pPr>
              <w:pStyle w:val="TAL"/>
            </w:pPr>
          </w:p>
        </w:tc>
      </w:tr>
      <w:tr w:rsidR="00AB67FA" w:rsidRPr="00D0162F" w14:paraId="2563F75B"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D7680" w14:textId="693463AA" w:rsidR="00AB67FA" w:rsidRPr="00D0162F" w:rsidRDefault="006E0A54" w:rsidP="006E0A54">
            <w:pPr>
              <w:pStyle w:val="TAL"/>
            </w:pPr>
            <w:r w:rsidRPr="00D0162F">
              <w:t xml:space="preserve">      </w:t>
            </w:r>
            <w:r w:rsidR="00AB67FA" w:rsidRPr="00D0162F">
              <w:t>q-Offse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E7D7" w14:textId="77777777" w:rsidR="00AB67FA" w:rsidRPr="00D0162F" w:rsidRDefault="00AB67FA" w:rsidP="006E0A54">
            <w:pPr>
              <w:pStyle w:val="TAL"/>
            </w:pPr>
            <w:r w:rsidRPr="00D0162F">
              <w:t>dB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5E6B2" w14:textId="37B1BFBF" w:rsidR="00AB67FA" w:rsidRPr="00D0162F" w:rsidRDefault="00AB67FA" w:rsidP="006E0A54">
            <w:pPr>
              <w:pStyle w:val="TAL"/>
            </w:pPr>
            <w:r w:rsidRPr="00D0162F">
              <w:t>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0</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FE800" w14:textId="77777777" w:rsidR="00AB67FA" w:rsidRPr="00D0162F" w:rsidRDefault="00AB67FA" w:rsidP="006E0A54">
            <w:pPr>
              <w:pStyle w:val="TAL"/>
            </w:pPr>
          </w:p>
        </w:tc>
      </w:tr>
      <w:tr w:rsidR="00AB67FA" w:rsidRPr="00D0162F" w14:paraId="408CFD19"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5301C" w14:textId="1B11936A"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351AD"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139D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46E02" w14:textId="77777777" w:rsidR="00AB67FA" w:rsidRPr="00D0162F" w:rsidRDefault="00AB67FA" w:rsidP="006E0A54">
            <w:pPr>
              <w:pStyle w:val="TAL"/>
            </w:pPr>
          </w:p>
        </w:tc>
      </w:tr>
      <w:tr w:rsidR="00AB67FA" w:rsidRPr="00D0162F" w14:paraId="230B684D"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66EA9" w14:textId="5317EDD0"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04DA4"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F7D5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8810C" w14:textId="77777777" w:rsidR="00AB67FA" w:rsidRPr="00D0162F" w:rsidRDefault="00AB67FA" w:rsidP="006E0A54">
            <w:pPr>
              <w:pStyle w:val="TAL"/>
            </w:pPr>
          </w:p>
        </w:tc>
      </w:tr>
      <w:tr w:rsidR="00AB67FA" w:rsidRPr="00D0162F" w14:paraId="5BA00BCE"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D1BA2" w14:textId="77777777" w:rsidR="00AB67FA" w:rsidRPr="00D0162F" w:rsidRDefault="00AB67FA" w:rsidP="006E0A54">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9B82C"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B2AC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5EADD" w14:textId="77777777" w:rsidR="00AB67FA" w:rsidRPr="00D0162F" w:rsidRDefault="00AB67FA" w:rsidP="006E0A54">
            <w:pPr>
              <w:pStyle w:val="TAL"/>
            </w:pPr>
          </w:p>
        </w:tc>
      </w:tr>
    </w:tbl>
    <w:p w14:paraId="25F1D0C7" w14:textId="77777777" w:rsidR="00AB67FA" w:rsidRPr="00D0162F" w:rsidRDefault="00AB67FA" w:rsidP="00AB67FA"/>
    <w:p w14:paraId="48E32E32" w14:textId="680921AA" w:rsidR="00AB67FA" w:rsidRPr="00D0162F" w:rsidRDefault="00F222DC" w:rsidP="00AB67FA">
      <w:pPr>
        <w:pStyle w:val="H6"/>
      </w:pPr>
      <w:r w:rsidRPr="00D0162F">
        <w:t>SIB1</w:t>
      </w:r>
      <w:r w:rsidR="00AB67FA" w:rsidRPr="00D0162F">
        <w:t>: for NR intra frequency cell re-selection</w:t>
      </w:r>
    </w:p>
    <w:p w14:paraId="4E700E14" w14:textId="77777777" w:rsidR="00AB67FA" w:rsidRPr="00D0162F" w:rsidRDefault="00AB67FA" w:rsidP="00AB67FA">
      <w:pPr>
        <w:pStyle w:val="TH"/>
      </w:pPr>
      <w:r w:rsidRPr="00D0162F">
        <w:t xml:space="preserve">Table H.2.1-3: </w:t>
      </w:r>
      <w:r w:rsidRPr="00D0162F">
        <w:rPr>
          <w:i/>
        </w:rPr>
        <w:t>SIB1</w:t>
      </w:r>
      <w:r w:rsidRPr="00D0162F">
        <w:t>: NR intra frequency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C2BB28E" w14:textId="77777777" w:rsidTr="006E0A54">
        <w:trPr>
          <w:jc w:val="center"/>
        </w:trPr>
        <w:tc>
          <w:tcPr>
            <w:tcW w:w="9738" w:type="dxa"/>
            <w:gridSpan w:val="4"/>
          </w:tcPr>
          <w:p w14:paraId="3BD8EDE8" w14:textId="578B9FB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52034F69" w14:textId="77777777" w:rsidTr="006E0A54">
        <w:trPr>
          <w:jc w:val="center"/>
        </w:trPr>
        <w:tc>
          <w:tcPr>
            <w:tcW w:w="4535" w:type="dxa"/>
          </w:tcPr>
          <w:p w14:paraId="036D99D4" w14:textId="4DFFEADF"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EB2FBE3" w14:textId="77777777" w:rsidR="00AB67FA" w:rsidRPr="00D0162F" w:rsidRDefault="00AB67FA" w:rsidP="006E0A54">
            <w:pPr>
              <w:pStyle w:val="TAH"/>
            </w:pPr>
            <w:r w:rsidRPr="00D0162F">
              <w:t>Value/remark</w:t>
            </w:r>
          </w:p>
        </w:tc>
        <w:tc>
          <w:tcPr>
            <w:tcW w:w="1700" w:type="dxa"/>
          </w:tcPr>
          <w:p w14:paraId="5375EAD6" w14:textId="77777777" w:rsidR="00AB67FA" w:rsidRPr="00D0162F" w:rsidRDefault="00AB67FA" w:rsidP="006E0A54">
            <w:pPr>
              <w:pStyle w:val="TAH"/>
            </w:pPr>
            <w:r w:rsidRPr="00D0162F">
              <w:t>Comment</w:t>
            </w:r>
          </w:p>
        </w:tc>
        <w:tc>
          <w:tcPr>
            <w:tcW w:w="1245" w:type="dxa"/>
          </w:tcPr>
          <w:p w14:paraId="6DBEF67F" w14:textId="77777777" w:rsidR="00AB67FA" w:rsidRPr="00D0162F" w:rsidRDefault="00AB67FA" w:rsidP="006E0A54">
            <w:pPr>
              <w:pStyle w:val="TAH"/>
            </w:pPr>
            <w:r w:rsidRPr="00D0162F">
              <w:t>Condition</w:t>
            </w:r>
          </w:p>
        </w:tc>
      </w:tr>
      <w:tr w:rsidR="00AB67FA" w:rsidRPr="00D0162F" w14:paraId="6C33556B" w14:textId="77777777" w:rsidTr="006E0A54">
        <w:trPr>
          <w:jc w:val="center"/>
        </w:trPr>
        <w:tc>
          <w:tcPr>
            <w:tcW w:w="4535" w:type="dxa"/>
          </w:tcPr>
          <w:p w14:paraId="640A50ED" w14:textId="6ECA8147"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7ACF6F82" w14:textId="77777777" w:rsidR="00AB67FA" w:rsidRPr="00D0162F" w:rsidRDefault="00AB67FA" w:rsidP="006E0A54">
            <w:pPr>
              <w:pStyle w:val="TAL"/>
            </w:pPr>
          </w:p>
        </w:tc>
        <w:tc>
          <w:tcPr>
            <w:tcW w:w="1700" w:type="dxa"/>
          </w:tcPr>
          <w:p w14:paraId="02F5BF26" w14:textId="77777777" w:rsidR="00AB67FA" w:rsidRPr="00D0162F" w:rsidRDefault="00AB67FA" w:rsidP="006E0A54">
            <w:pPr>
              <w:pStyle w:val="TAL"/>
            </w:pPr>
          </w:p>
        </w:tc>
        <w:tc>
          <w:tcPr>
            <w:tcW w:w="1245" w:type="dxa"/>
          </w:tcPr>
          <w:p w14:paraId="28B2BE18" w14:textId="77777777" w:rsidR="00AB67FA" w:rsidRPr="00D0162F" w:rsidRDefault="00AB67FA" w:rsidP="006E0A54">
            <w:pPr>
              <w:pStyle w:val="TAL"/>
            </w:pPr>
          </w:p>
        </w:tc>
      </w:tr>
      <w:tr w:rsidR="00AB67FA" w:rsidRPr="00D0162F" w14:paraId="654748A0" w14:textId="77777777" w:rsidTr="006E0A54">
        <w:trPr>
          <w:jc w:val="center"/>
        </w:trPr>
        <w:tc>
          <w:tcPr>
            <w:tcW w:w="4535" w:type="dxa"/>
            <w:tcBorders>
              <w:bottom w:val="single" w:sz="4" w:space="0" w:color="auto"/>
            </w:tcBorders>
          </w:tcPr>
          <w:p w14:paraId="0860CB48" w14:textId="6A346D52"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046341BB" w14:textId="77777777" w:rsidR="00AB67FA" w:rsidRPr="00D0162F" w:rsidRDefault="00AB67FA" w:rsidP="006E0A54">
            <w:pPr>
              <w:pStyle w:val="TAL"/>
            </w:pPr>
          </w:p>
        </w:tc>
        <w:tc>
          <w:tcPr>
            <w:tcW w:w="1700" w:type="dxa"/>
          </w:tcPr>
          <w:p w14:paraId="6EDD5BBA" w14:textId="77777777" w:rsidR="00AB67FA" w:rsidRPr="00D0162F" w:rsidRDefault="00AB67FA" w:rsidP="006E0A54">
            <w:pPr>
              <w:pStyle w:val="TAL"/>
            </w:pPr>
          </w:p>
        </w:tc>
        <w:tc>
          <w:tcPr>
            <w:tcW w:w="1245" w:type="dxa"/>
          </w:tcPr>
          <w:p w14:paraId="3D14E2A2" w14:textId="77777777" w:rsidR="00AB67FA" w:rsidRPr="00D0162F" w:rsidRDefault="00AB67FA" w:rsidP="006E0A54">
            <w:pPr>
              <w:pStyle w:val="TAL"/>
            </w:pPr>
          </w:p>
        </w:tc>
      </w:tr>
      <w:tr w:rsidR="00AB67FA" w:rsidRPr="00D0162F" w14:paraId="4D484D5B" w14:textId="77777777" w:rsidTr="006E0A54">
        <w:trPr>
          <w:jc w:val="center"/>
        </w:trPr>
        <w:tc>
          <w:tcPr>
            <w:tcW w:w="4535" w:type="dxa"/>
            <w:tcBorders>
              <w:bottom w:val="nil"/>
            </w:tcBorders>
          </w:tcPr>
          <w:p w14:paraId="7ABA11EA" w14:textId="12158B5A" w:rsidR="00AB67FA" w:rsidRPr="00D0162F" w:rsidRDefault="006E0A54" w:rsidP="006E0A54">
            <w:pPr>
              <w:pStyle w:val="TAL"/>
            </w:pPr>
            <w:r w:rsidRPr="00D0162F">
              <w:t xml:space="preserve">    </w:t>
            </w:r>
            <w:r w:rsidR="00AB67FA" w:rsidRPr="00D0162F">
              <w:t>q-RxLevMin</w:t>
            </w:r>
          </w:p>
        </w:tc>
        <w:tc>
          <w:tcPr>
            <w:tcW w:w="2267" w:type="dxa"/>
          </w:tcPr>
          <w:p w14:paraId="4F4E3E82" w14:textId="415D5997" w:rsidR="00AB67FA" w:rsidRPr="00D0162F" w:rsidRDefault="00AB67FA" w:rsidP="006E0A54">
            <w:pPr>
              <w:pStyle w:val="TAL"/>
            </w:pPr>
            <w:r w:rsidRPr="00D0162F">
              <w:t>-</w:t>
            </w:r>
            <w:r w:rsidR="00F222DC" w:rsidRPr="00D0162F">
              <w:t>70</w:t>
            </w:r>
          </w:p>
        </w:tc>
        <w:tc>
          <w:tcPr>
            <w:tcW w:w="1700" w:type="dxa"/>
          </w:tcPr>
          <w:p w14:paraId="07C0EEDA" w14:textId="5CC26CE2" w:rsidR="00AB67FA" w:rsidRPr="00D0162F" w:rsidRDefault="00AB67FA" w:rsidP="006E0A54">
            <w:pPr>
              <w:pStyle w:val="TAL"/>
            </w:pPr>
            <w:r w:rsidRPr="00D0162F">
              <w:t>-</w:t>
            </w:r>
            <w:r w:rsidR="00F222DC"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w:t>
            </w:r>
            <w:r w:rsidR="00F222DC"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0F97CAB5" w14:textId="77777777" w:rsidR="00AB67FA" w:rsidRPr="00D0162F" w:rsidRDefault="00AB67FA" w:rsidP="006E0A54">
            <w:pPr>
              <w:pStyle w:val="TAL"/>
            </w:pPr>
            <w:r w:rsidRPr="00D0162F">
              <w:t>SCS15</w:t>
            </w:r>
          </w:p>
        </w:tc>
      </w:tr>
      <w:tr w:rsidR="00AB67FA" w:rsidRPr="00D0162F" w14:paraId="2A06B880" w14:textId="77777777" w:rsidTr="006E0A54">
        <w:trPr>
          <w:jc w:val="center"/>
        </w:trPr>
        <w:tc>
          <w:tcPr>
            <w:tcW w:w="4535" w:type="dxa"/>
            <w:tcBorders>
              <w:top w:val="nil"/>
              <w:bottom w:val="nil"/>
            </w:tcBorders>
          </w:tcPr>
          <w:p w14:paraId="69CC8076" w14:textId="77777777" w:rsidR="00AB67FA" w:rsidRPr="00D0162F" w:rsidRDefault="00AB67FA" w:rsidP="006E0A54">
            <w:pPr>
              <w:pStyle w:val="TAL"/>
            </w:pPr>
          </w:p>
        </w:tc>
        <w:tc>
          <w:tcPr>
            <w:tcW w:w="2267" w:type="dxa"/>
          </w:tcPr>
          <w:p w14:paraId="656917FD" w14:textId="29D7EEEC" w:rsidR="00AB67FA" w:rsidRPr="00D0162F" w:rsidRDefault="00AB67FA" w:rsidP="006E0A54">
            <w:pPr>
              <w:pStyle w:val="TAL"/>
            </w:pPr>
            <w:r w:rsidRPr="00D0162F">
              <w:t>-</w:t>
            </w:r>
            <w:r w:rsidR="00F222DC" w:rsidRPr="00D0162F">
              <w:t>69</w:t>
            </w:r>
          </w:p>
        </w:tc>
        <w:tc>
          <w:tcPr>
            <w:tcW w:w="1700" w:type="dxa"/>
          </w:tcPr>
          <w:p w14:paraId="0BCA3F0C" w14:textId="78DD4B6B" w:rsidR="00AB67FA" w:rsidRPr="00D0162F" w:rsidRDefault="00AB67FA" w:rsidP="006E0A54">
            <w:pPr>
              <w:pStyle w:val="TAL"/>
            </w:pPr>
            <w:r w:rsidRPr="00D0162F">
              <w:t>-</w:t>
            </w:r>
            <w:r w:rsidR="00F222DC" w:rsidRPr="00D0162F">
              <w:t>138</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w:t>
            </w:r>
            <w:r w:rsidR="00F222DC"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68E165AE" w14:textId="77777777" w:rsidR="00AB67FA" w:rsidRPr="00D0162F" w:rsidRDefault="00AB67FA" w:rsidP="006E0A54">
            <w:pPr>
              <w:pStyle w:val="TAL"/>
            </w:pPr>
            <w:r w:rsidRPr="00D0162F">
              <w:t>SCS30</w:t>
            </w:r>
          </w:p>
        </w:tc>
      </w:tr>
      <w:tr w:rsidR="00AB67FA" w:rsidRPr="00D0162F" w14:paraId="3068F4E3" w14:textId="77777777" w:rsidTr="006E0A54">
        <w:trPr>
          <w:jc w:val="center"/>
        </w:trPr>
        <w:tc>
          <w:tcPr>
            <w:tcW w:w="4535" w:type="dxa"/>
            <w:tcBorders>
              <w:top w:val="nil"/>
              <w:bottom w:val="nil"/>
            </w:tcBorders>
          </w:tcPr>
          <w:p w14:paraId="5EE0DCBE" w14:textId="77777777" w:rsidR="00AB67FA" w:rsidRPr="00D0162F" w:rsidRDefault="00AB67FA" w:rsidP="006E0A54">
            <w:pPr>
              <w:pStyle w:val="TAL"/>
            </w:pPr>
          </w:p>
        </w:tc>
        <w:tc>
          <w:tcPr>
            <w:tcW w:w="2267" w:type="dxa"/>
          </w:tcPr>
          <w:p w14:paraId="7381417B" w14:textId="77777777" w:rsidR="00AB67FA" w:rsidRPr="00D0162F" w:rsidRDefault="00AB67FA" w:rsidP="006E0A54">
            <w:pPr>
              <w:pStyle w:val="TAL"/>
            </w:pPr>
            <w:r w:rsidRPr="00D0162F">
              <w:rPr>
                <w:lang w:eastAsia="zh-CN"/>
              </w:rPr>
              <w:t>-69</w:t>
            </w:r>
          </w:p>
        </w:tc>
        <w:tc>
          <w:tcPr>
            <w:tcW w:w="1700" w:type="dxa"/>
          </w:tcPr>
          <w:p w14:paraId="40BA116E" w14:textId="6DBF37D7" w:rsidR="00AB67FA" w:rsidRPr="00D0162F" w:rsidRDefault="00AB67FA" w:rsidP="006E0A54">
            <w:pPr>
              <w:pStyle w:val="TAL"/>
            </w:pPr>
            <w:r w:rsidRPr="00D0162F">
              <w:rPr>
                <w:lang w:eastAsia="zh-CN"/>
              </w:rPr>
              <w:t>-138</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actual</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dBm</w:t>
            </w:r>
            <w:r w:rsidR="006E0A54" w:rsidRPr="00D0162F">
              <w:rPr>
                <w:lang w:eastAsia="zh-CN"/>
              </w:rPr>
              <w:t xml:space="preserve"> </w:t>
            </w:r>
            <w:r w:rsidRPr="00D0162F">
              <w:rPr>
                <w:lang w:eastAsia="zh-CN"/>
              </w:rPr>
              <w:t>(-69</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2</w:t>
            </w:r>
            <w:r w:rsidR="006E0A54" w:rsidRPr="00D0162F">
              <w:rPr>
                <w:lang w:eastAsia="zh-CN"/>
              </w:rPr>
              <w:t xml:space="preserve"> </w:t>
            </w:r>
            <w:r w:rsidRPr="00D0162F">
              <w:rPr>
                <w:lang w:eastAsia="zh-CN"/>
              </w:rPr>
              <w:t>dBm)</w:t>
            </w:r>
          </w:p>
        </w:tc>
        <w:tc>
          <w:tcPr>
            <w:tcW w:w="1245" w:type="dxa"/>
          </w:tcPr>
          <w:p w14:paraId="3D3B8BA4" w14:textId="77777777" w:rsidR="00AB67FA" w:rsidRPr="00D0162F" w:rsidRDefault="00AB67FA" w:rsidP="006E0A54">
            <w:pPr>
              <w:pStyle w:val="TAL"/>
            </w:pPr>
            <w:r w:rsidRPr="00D0162F">
              <w:rPr>
                <w:lang w:eastAsia="zh-CN"/>
              </w:rPr>
              <w:t>SCS120</w:t>
            </w:r>
          </w:p>
        </w:tc>
      </w:tr>
      <w:tr w:rsidR="00AB67FA" w:rsidRPr="00D0162F" w14:paraId="0CFDD05D" w14:textId="77777777" w:rsidTr="006E0A54">
        <w:trPr>
          <w:jc w:val="center"/>
        </w:trPr>
        <w:tc>
          <w:tcPr>
            <w:tcW w:w="4535" w:type="dxa"/>
            <w:tcBorders>
              <w:top w:val="nil"/>
            </w:tcBorders>
          </w:tcPr>
          <w:p w14:paraId="458767EE" w14:textId="77777777" w:rsidR="00AB67FA" w:rsidRPr="00D0162F" w:rsidRDefault="00AB67FA" w:rsidP="006E0A54">
            <w:pPr>
              <w:pStyle w:val="TAL"/>
            </w:pPr>
          </w:p>
        </w:tc>
        <w:tc>
          <w:tcPr>
            <w:tcW w:w="2267" w:type="dxa"/>
          </w:tcPr>
          <w:p w14:paraId="76AAE987" w14:textId="77777777" w:rsidR="00AB67FA" w:rsidRPr="00D0162F" w:rsidRDefault="00AB67FA" w:rsidP="006E0A54">
            <w:pPr>
              <w:pStyle w:val="TAL"/>
            </w:pPr>
            <w:r w:rsidRPr="00D0162F">
              <w:rPr>
                <w:lang w:eastAsia="zh-CN"/>
              </w:rPr>
              <w:t>-68</w:t>
            </w:r>
          </w:p>
        </w:tc>
        <w:tc>
          <w:tcPr>
            <w:tcW w:w="1700" w:type="dxa"/>
          </w:tcPr>
          <w:p w14:paraId="15CDD89B" w14:textId="1EFA5841" w:rsidR="00AB67FA" w:rsidRPr="00D0162F" w:rsidRDefault="00AB67FA" w:rsidP="006E0A54">
            <w:pPr>
              <w:pStyle w:val="TAL"/>
            </w:pPr>
            <w:r w:rsidRPr="00D0162F">
              <w:rPr>
                <w:lang w:eastAsia="zh-CN"/>
              </w:rPr>
              <w:t>-136</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actual</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dBm</w:t>
            </w:r>
            <w:r w:rsidR="006E0A54" w:rsidRPr="00D0162F">
              <w:rPr>
                <w:lang w:eastAsia="zh-CN"/>
              </w:rPr>
              <w:t xml:space="preserve"> </w:t>
            </w:r>
            <w:r w:rsidRPr="00D0162F">
              <w:rPr>
                <w:lang w:eastAsia="zh-CN"/>
              </w:rPr>
              <w:t>(-68</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2</w:t>
            </w:r>
            <w:r w:rsidR="006E0A54" w:rsidRPr="00D0162F">
              <w:rPr>
                <w:lang w:eastAsia="zh-CN"/>
              </w:rPr>
              <w:t xml:space="preserve"> </w:t>
            </w:r>
            <w:r w:rsidRPr="00D0162F">
              <w:rPr>
                <w:lang w:eastAsia="zh-CN"/>
              </w:rPr>
              <w:t>dBm)</w:t>
            </w:r>
          </w:p>
        </w:tc>
        <w:tc>
          <w:tcPr>
            <w:tcW w:w="1245" w:type="dxa"/>
          </w:tcPr>
          <w:p w14:paraId="14FB6FD4" w14:textId="77777777" w:rsidR="00AB67FA" w:rsidRPr="00D0162F" w:rsidRDefault="00AB67FA" w:rsidP="006E0A54">
            <w:pPr>
              <w:pStyle w:val="TAL"/>
            </w:pPr>
            <w:r w:rsidRPr="00D0162F">
              <w:rPr>
                <w:lang w:eastAsia="zh-CN"/>
              </w:rPr>
              <w:t>SCS240</w:t>
            </w:r>
          </w:p>
        </w:tc>
      </w:tr>
      <w:tr w:rsidR="00AB67FA" w:rsidRPr="00D0162F" w14:paraId="7784C4BD" w14:textId="77777777" w:rsidTr="006E0A54">
        <w:trPr>
          <w:jc w:val="center"/>
        </w:trPr>
        <w:tc>
          <w:tcPr>
            <w:tcW w:w="4535" w:type="dxa"/>
          </w:tcPr>
          <w:p w14:paraId="002F4A0B" w14:textId="4187B9C5" w:rsidR="00AB67FA" w:rsidRPr="00D0162F" w:rsidRDefault="006E0A54" w:rsidP="006E0A54">
            <w:pPr>
              <w:pStyle w:val="TAL"/>
            </w:pPr>
            <w:r w:rsidRPr="00D0162F">
              <w:t xml:space="preserve">  </w:t>
            </w:r>
            <w:r w:rsidR="00AB67FA" w:rsidRPr="00D0162F">
              <w:t>}</w:t>
            </w:r>
          </w:p>
        </w:tc>
        <w:tc>
          <w:tcPr>
            <w:tcW w:w="2267" w:type="dxa"/>
          </w:tcPr>
          <w:p w14:paraId="31383BB3" w14:textId="77777777" w:rsidR="00AB67FA" w:rsidRPr="00D0162F" w:rsidRDefault="00AB67FA" w:rsidP="006E0A54">
            <w:pPr>
              <w:pStyle w:val="TAL"/>
            </w:pPr>
          </w:p>
        </w:tc>
        <w:tc>
          <w:tcPr>
            <w:tcW w:w="1700" w:type="dxa"/>
          </w:tcPr>
          <w:p w14:paraId="5557023E" w14:textId="77777777" w:rsidR="00AB67FA" w:rsidRPr="00D0162F" w:rsidRDefault="00AB67FA" w:rsidP="006E0A54">
            <w:pPr>
              <w:pStyle w:val="TAL"/>
            </w:pPr>
          </w:p>
        </w:tc>
        <w:tc>
          <w:tcPr>
            <w:tcW w:w="1245" w:type="dxa"/>
          </w:tcPr>
          <w:p w14:paraId="05FDDFF1" w14:textId="77777777" w:rsidR="00AB67FA" w:rsidRPr="00D0162F" w:rsidRDefault="00AB67FA" w:rsidP="006E0A54">
            <w:pPr>
              <w:pStyle w:val="TAL"/>
            </w:pPr>
          </w:p>
        </w:tc>
      </w:tr>
      <w:tr w:rsidR="00AB67FA" w:rsidRPr="00D0162F" w14:paraId="47E6B2FA" w14:textId="77777777" w:rsidTr="006E0A54">
        <w:trPr>
          <w:jc w:val="center"/>
        </w:trPr>
        <w:tc>
          <w:tcPr>
            <w:tcW w:w="4535" w:type="dxa"/>
          </w:tcPr>
          <w:p w14:paraId="3B7C7C99" w14:textId="14DDC817" w:rsidR="00AB67FA" w:rsidRPr="00D0162F" w:rsidRDefault="00F222DC" w:rsidP="006E0A54">
            <w:pPr>
              <w:pStyle w:val="TAL"/>
            </w:pPr>
            <w:r w:rsidRPr="00D0162F">
              <w:t xml:space="preserve">  </w:t>
            </w:r>
            <w:r w:rsidR="00AB67FA" w:rsidRPr="00D0162F">
              <w:t>servingCellConfigCommon</w:t>
            </w:r>
            <w:r w:rsidR="006E0A54" w:rsidRPr="00D0162F">
              <w:t xml:space="preserve"> </w:t>
            </w:r>
            <w:r w:rsidR="00AB67FA" w:rsidRPr="00D0162F">
              <w:t>SEQUENCE</w:t>
            </w:r>
            <w:r w:rsidR="006E0A54" w:rsidRPr="00D0162F">
              <w:t xml:space="preserve"> </w:t>
            </w:r>
            <w:r w:rsidR="00AB67FA" w:rsidRPr="00D0162F">
              <w:t>{</w:t>
            </w:r>
          </w:p>
        </w:tc>
        <w:tc>
          <w:tcPr>
            <w:tcW w:w="2267" w:type="dxa"/>
          </w:tcPr>
          <w:p w14:paraId="31C4CFD3" w14:textId="77777777" w:rsidR="00AB67FA" w:rsidRPr="00D0162F" w:rsidRDefault="00AB67FA" w:rsidP="006E0A54">
            <w:pPr>
              <w:pStyle w:val="TAL"/>
            </w:pPr>
          </w:p>
        </w:tc>
        <w:tc>
          <w:tcPr>
            <w:tcW w:w="1700" w:type="dxa"/>
          </w:tcPr>
          <w:p w14:paraId="6665AE1D" w14:textId="77777777" w:rsidR="00AB67FA" w:rsidRPr="00D0162F" w:rsidRDefault="00AB67FA" w:rsidP="006E0A54">
            <w:pPr>
              <w:pStyle w:val="TAL"/>
            </w:pPr>
          </w:p>
        </w:tc>
        <w:tc>
          <w:tcPr>
            <w:tcW w:w="1245" w:type="dxa"/>
          </w:tcPr>
          <w:p w14:paraId="65D56DEB" w14:textId="77777777" w:rsidR="00AB67FA" w:rsidRPr="00D0162F" w:rsidRDefault="00AB67FA" w:rsidP="006E0A54">
            <w:pPr>
              <w:pStyle w:val="TAL"/>
            </w:pPr>
          </w:p>
        </w:tc>
      </w:tr>
      <w:tr w:rsidR="00AB67FA" w:rsidRPr="00D0162F" w14:paraId="2CE498D5" w14:textId="77777777" w:rsidTr="006E0A54">
        <w:trPr>
          <w:jc w:val="center"/>
        </w:trPr>
        <w:tc>
          <w:tcPr>
            <w:tcW w:w="4535" w:type="dxa"/>
          </w:tcPr>
          <w:p w14:paraId="786CFC28" w14:textId="2BB40022" w:rsidR="00AB67FA" w:rsidRPr="00D0162F" w:rsidRDefault="006E0A54" w:rsidP="006E0A54">
            <w:pPr>
              <w:pStyle w:val="TAL"/>
            </w:pPr>
            <w:r w:rsidRPr="00D0162F">
              <w:t xml:space="preserve"> </w:t>
            </w:r>
            <w:r w:rsidR="00F222DC" w:rsidRPr="00D0162F">
              <w:t xml:space="preserve">   </w:t>
            </w:r>
            <w:r w:rsidR="00AB67FA" w:rsidRPr="00D0162F">
              <w:t>highSpeedConfig-r16</w:t>
            </w:r>
            <w:r w:rsidRPr="00D0162F">
              <w:t xml:space="preserve">  </w:t>
            </w:r>
            <w:r w:rsidR="00AB67FA" w:rsidRPr="00D0162F">
              <w:t>SEQUENCE</w:t>
            </w:r>
            <w:r w:rsidRPr="00D0162F">
              <w:t xml:space="preserve"> </w:t>
            </w:r>
            <w:r w:rsidR="00AB67FA" w:rsidRPr="00D0162F">
              <w:t>{</w:t>
            </w:r>
          </w:p>
        </w:tc>
        <w:tc>
          <w:tcPr>
            <w:tcW w:w="2267" w:type="dxa"/>
          </w:tcPr>
          <w:p w14:paraId="0812747C" w14:textId="77777777" w:rsidR="00AB67FA" w:rsidRPr="00D0162F" w:rsidRDefault="00AB67FA" w:rsidP="006E0A54">
            <w:pPr>
              <w:pStyle w:val="TAL"/>
            </w:pPr>
          </w:p>
        </w:tc>
        <w:tc>
          <w:tcPr>
            <w:tcW w:w="1700" w:type="dxa"/>
          </w:tcPr>
          <w:p w14:paraId="470B6687" w14:textId="77777777" w:rsidR="00AB67FA" w:rsidRPr="00D0162F" w:rsidRDefault="00AB67FA" w:rsidP="006E0A54">
            <w:pPr>
              <w:pStyle w:val="TAL"/>
            </w:pPr>
          </w:p>
        </w:tc>
        <w:tc>
          <w:tcPr>
            <w:tcW w:w="1245" w:type="dxa"/>
          </w:tcPr>
          <w:p w14:paraId="1B692CB3" w14:textId="77777777" w:rsidR="00AB67FA" w:rsidRPr="00D0162F" w:rsidRDefault="00AB67FA" w:rsidP="006E0A54">
            <w:pPr>
              <w:pStyle w:val="TAL"/>
            </w:pPr>
          </w:p>
        </w:tc>
      </w:tr>
      <w:tr w:rsidR="00AB67FA" w:rsidRPr="00D0162F" w14:paraId="7877648C" w14:textId="77777777" w:rsidTr="006E0A54">
        <w:trPr>
          <w:jc w:val="center"/>
        </w:trPr>
        <w:tc>
          <w:tcPr>
            <w:tcW w:w="4535" w:type="dxa"/>
          </w:tcPr>
          <w:p w14:paraId="58C7F9FF" w14:textId="40C584C2" w:rsidR="00AB67FA" w:rsidRPr="00D0162F" w:rsidRDefault="006E0A54" w:rsidP="006E0A54">
            <w:pPr>
              <w:pStyle w:val="TAL"/>
            </w:pPr>
            <w:r w:rsidRPr="00D0162F">
              <w:t xml:space="preserve"> </w:t>
            </w:r>
            <w:r w:rsidR="00F222DC" w:rsidRPr="00D0162F">
              <w:t xml:space="preserve">  </w:t>
            </w:r>
            <w:r w:rsidRPr="00D0162F">
              <w:t xml:space="preserve"> </w:t>
            </w:r>
            <w:r w:rsidR="00F222DC" w:rsidRPr="00D0162F">
              <w:t xml:space="preserve">  </w:t>
            </w:r>
            <w:r w:rsidR="00AB67FA" w:rsidRPr="00D0162F">
              <w:t>highSpeedMeasFlag-r16</w:t>
            </w:r>
          </w:p>
        </w:tc>
        <w:tc>
          <w:tcPr>
            <w:tcW w:w="2267" w:type="dxa"/>
          </w:tcPr>
          <w:p w14:paraId="0ACE8495" w14:textId="77777777" w:rsidR="00AB67FA" w:rsidRPr="00D0162F" w:rsidRDefault="00AB67FA" w:rsidP="006E0A54">
            <w:pPr>
              <w:pStyle w:val="TAL"/>
            </w:pPr>
            <w:r w:rsidRPr="00D0162F">
              <w:rPr>
                <w:lang w:eastAsia="zh-CN"/>
              </w:rPr>
              <w:t>true</w:t>
            </w:r>
          </w:p>
        </w:tc>
        <w:tc>
          <w:tcPr>
            <w:tcW w:w="1700" w:type="dxa"/>
          </w:tcPr>
          <w:p w14:paraId="2FC0EC8C" w14:textId="77777777" w:rsidR="00AB67FA" w:rsidRPr="00D0162F" w:rsidRDefault="00AB67FA" w:rsidP="006E0A54">
            <w:pPr>
              <w:pStyle w:val="TAL"/>
            </w:pPr>
          </w:p>
        </w:tc>
        <w:tc>
          <w:tcPr>
            <w:tcW w:w="1245" w:type="dxa"/>
          </w:tcPr>
          <w:p w14:paraId="173F74FA" w14:textId="77777777" w:rsidR="00AB67FA" w:rsidRPr="00D0162F" w:rsidRDefault="00AB67FA" w:rsidP="006E0A54">
            <w:pPr>
              <w:pStyle w:val="TAL"/>
            </w:pPr>
            <w:r w:rsidRPr="00D0162F">
              <w:rPr>
                <w:lang w:eastAsia="zh-CN"/>
              </w:rPr>
              <w:t>HighSpeedMeas</w:t>
            </w:r>
          </w:p>
        </w:tc>
      </w:tr>
      <w:tr w:rsidR="00AB67FA" w:rsidRPr="00D0162F" w14:paraId="06E730C9" w14:textId="77777777" w:rsidTr="006E0A54">
        <w:trPr>
          <w:jc w:val="center"/>
        </w:trPr>
        <w:tc>
          <w:tcPr>
            <w:tcW w:w="4535" w:type="dxa"/>
          </w:tcPr>
          <w:p w14:paraId="175944E0" w14:textId="57B4A82F" w:rsidR="00AB67FA" w:rsidRPr="00D0162F" w:rsidRDefault="006E0A54" w:rsidP="006E0A54">
            <w:pPr>
              <w:pStyle w:val="TAL"/>
            </w:pPr>
            <w:r w:rsidRPr="00D0162F">
              <w:rPr>
                <w:lang w:eastAsia="zh-CN"/>
              </w:rPr>
              <w:t xml:space="preserve"> </w:t>
            </w:r>
            <w:r w:rsidR="00F222DC" w:rsidRPr="00D0162F">
              <w:rPr>
                <w:lang w:eastAsia="zh-CN"/>
              </w:rPr>
              <w:t xml:space="preserve">   </w:t>
            </w:r>
            <w:r w:rsidR="00AB67FA" w:rsidRPr="00D0162F">
              <w:rPr>
                <w:lang w:eastAsia="zh-CN"/>
              </w:rPr>
              <w:t>}</w:t>
            </w:r>
          </w:p>
        </w:tc>
        <w:tc>
          <w:tcPr>
            <w:tcW w:w="2267" w:type="dxa"/>
          </w:tcPr>
          <w:p w14:paraId="56B3FC26" w14:textId="77777777" w:rsidR="00AB67FA" w:rsidRPr="00D0162F" w:rsidRDefault="00AB67FA" w:rsidP="006E0A54">
            <w:pPr>
              <w:pStyle w:val="TAL"/>
            </w:pPr>
          </w:p>
        </w:tc>
        <w:tc>
          <w:tcPr>
            <w:tcW w:w="1700" w:type="dxa"/>
          </w:tcPr>
          <w:p w14:paraId="51DD0F2D" w14:textId="77777777" w:rsidR="00AB67FA" w:rsidRPr="00D0162F" w:rsidRDefault="00AB67FA" w:rsidP="006E0A54">
            <w:pPr>
              <w:pStyle w:val="TAL"/>
            </w:pPr>
          </w:p>
        </w:tc>
        <w:tc>
          <w:tcPr>
            <w:tcW w:w="1245" w:type="dxa"/>
          </w:tcPr>
          <w:p w14:paraId="289C153B" w14:textId="77777777" w:rsidR="00AB67FA" w:rsidRPr="00D0162F" w:rsidRDefault="00AB67FA" w:rsidP="006E0A54">
            <w:pPr>
              <w:pStyle w:val="TAL"/>
            </w:pPr>
          </w:p>
        </w:tc>
      </w:tr>
      <w:tr w:rsidR="00AB67FA" w:rsidRPr="00D0162F" w14:paraId="45808869" w14:textId="77777777" w:rsidTr="006E0A54">
        <w:trPr>
          <w:jc w:val="center"/>
        </w:trPr>
        <w:tc>
          <w:tcPr>
            <w:tcW w:w="4535" w:type="dxa"/>
          </w:tcPr>
          <w:p w14:paraId="6E4732E8" w14:textId="4F338404" w:rsidR="00AB67FA" w:rsidRPr="00D0162F" w:rsidRDefault="00F222DC" w:rsidP="006E0A54">
            <w:pPr>
              <w:pStyle w:val="TAL"/>
            </w:pPr>
            <w:r w:rsidRPr="00D0162F">
              <w:t xml:space="preserve">  </w:t>
            </w:r>
            <w:r w:rsidR="00AB67FA" w:rsidRPr="00D0162F">
              <w:rPr>
                <w:lang w:eastAsia="zh-CN"/>
              </w:rPr>
              <w:t>}</w:t>
            </w:r>
          </w:p>
        </w:tc>
        <w:tc>
          <w:tcPr>
            <w:tcW w:w="2267" w:type="dxa"/>
          </w:tcPr>
          <w:p w14:paraId="3C78EEB5" w14:textId="77777777" w:rsidR="00AB67FA" w:rsidRPr="00D0162F" w:rsidRDefault="00AB67FA" w:rsidP="006E0A54">
            <w:pPr>
              <w:pStyle w:val="TAL"/>
            </w:pPr>
          </w:p>
        </w:tc>
        <w:tc>
          <w:tcPr>
            <w:tcW w:w="1700" w:type="dxa"/>
          </w:tcPr>
          <w:p w14:paraId="066A7C7C" w14:textId="77777777" w:rsidR="00AB67FA" w:rsidRPr="00D0162F" w:rsidRDefault="00AB67FA" w:rsidP="006E0A54">
            <w:pPr>
              <w:pStyle w:val="TAL"/>
            </w:pPr>
          </w:p>
        </w:tc>
        <w:tc>
          <w:tcPr>
            <w:tcW w:w="1245" w:type="dxa"/>
          </w:tcPr>
          <w:p w14:paraId="3E3655A6" w14:textId="77777777" w:rsidR="00AB67FA" w:rsidRPr="00D0162F" w:rsidRDefault="00AB67FA" w:rsidP="006E0A54">
            <w:pPr>
              <w:pStyle w:val="TAL"/>
            </w:pPr>
          </w:p>
        </w:tc>
      </w:tr>
      <w:tr w:rsidR="00AB67FA" w:rsidRPr="00D0162F" w14:paraId="39E9D58A" w14:textId="77777777" w:rsidTr="006E0A54">
        <w:trPr>
          <w:jc w:val="center"/>
        </w:trPr>
        <w:tc>
          <w:tcPr>
            <w:tcW w:w="4535" w:type="dxa"/>
          </w:tcPr>
          <w:p w14:paraId="6EFE0C71" w14:textId="77777777" w:rsidR="00AB67FA" w:rsidRPr="00D0162F" w:rsidRDefault="00AB67FA" w:rsidP="006E0A54">
            <w:pPr>
              <w:pStyle w:val="TAL"/>
            </w:pPr>
            <w:r w:rsidRPr="00D0162F">
              <w:t>}</w:t>
            </w:r>
          </w:p>
        </w:tc>
        <w:tc>
          <w:tcPr>
            <w:tcW w:w="2267" w:type="dxa"/>
          </w:tcPr>
          <w:p w14:paraId="23304543" w14:textId="77777777" w:rsidR="00AB67FA" w:rsidRPr="00D0162F" w:rsidRDefault="00AB67FA" w:rsidP="006E0A54">
            <w:pPr>
              <w:pStyle w:val="TAL"/>
            </w:pPr>
          </w:p>
        </w:tc>
        <w:tc>
          <w:tcPr>
            <w:tcW w:w="1700" w:type="dxa"/>
          </w:tcPr>
          <w:p w14:paraId="0DDDD8B6" w14:textId="77777777" w:rsidR="00AB67FA" w:rsidRPr="00D0162F" w:rsidRDefault="00AB67FA" w:rsidP="006E0A54">
            <w:pPr>
              <w:pStyle w:val="TAL"/>
            </w:pPr>
          </w:p>
        </w:tc>
        <w:tc>
          <w:tcPr>
            <w:tcW w:w="1245" w:type="dxa"/>
          </w:tcPr>
          <w:p w14:paraId="12CF6888" w14:textId="77777777" w:rsidR="00AB67FA" w:rsidRPr="00D0162F" w:rsidRDefault="00AB67FA" w:rsidP="006E0A54">
            <w:pPr>
              <w:pStyle w:val="TAL"/>
            </w:pPr>
          </w:p>
        </w:tc>
      </w:tr>
    </w:tbl>
    <w:p w14:paraId="5AB1E872" w14:textId="77777777" w:rsidR="00AB67FA" w:rsidRPr="00D0162F" w:rsidRDefault="00AB67FA" w:rsidP="00AB67FA">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33CE1F32" w14:textId="77777777" w:rsidTr="006E0A54">
        <w:trPr>
          <w:jc w:val="center"/>
        </w:trPr>
        <w:tc>
          <w:tcPr>
            <w:tcW w:w="1701" w:type="dxa"/>
          </w:tcPr>
          <w:p w14:paraId="762F4B08" w14:textId="77777777" w:rsidR="00AB67FA" w:rsidRPr="00D0162F" w:rsidRDefault="00AB67FA" w:rsidP="006E0A54">
            <w:pPr>
              <w:pStyle w:val="TAH"/>
              <w:keepNext w:val="0"/>
              <w:keepLines w:val="0"/>
            </w:pPr>
            <w:r w:rsidRPr="00D0162F">
              <w:t>Condition</w:t>
            </w:r>
          </w:p>
        </w:tc>
        <w:tc>
          <w:tcPr>
            <w:tcW w:w="7229" w:type="dxa"/>
          </w:tcPr>
          <w:p w14:paraId="0F5E6825" w14:textId="77777777" w:rsidR="00AB67FA" w:rsidRPr="00D0162F" w:rsidRDefault="00AB67FA" w:rsidP="006E0A54">
            <w:pPr>
              <w:pStyle w:val="TAH"/>
              <w:keepNext w:val="0"/>
              <w:keepLines w:val="0"/>
            </w:pPr>
            <w:r w:rsidRPr="00D0162F">
              <w:t>Explanation</w:t>
            </w:r>
          </w:p>
        </w:tc>
      </w:tr>
      <w:tr w:rsidR="00AB67FA" w:rsidRPr="00D0162F" w14:paraId="32E177E3" w14:textId="77777777" w:rsidTr="006E0A54">
        <w:trPr>
          <w:jc w:val="center"/>
        </w:trPr>
        <w:tc>
          <w:tcPr>
            <w:tcW w:w="1701" w:type="dxa"/>
          </w:tcPr>
          <w:p w14:paraId="058F8D25" w14:textId="77777777" w:rsidR="00AB67FA" w:rsidRPr="00D0162F" w:rsidRDefault="00AB67FA" w:rsidP="006E0A54">
            <w:pPr>
              <w:pStyle w:val="TAL"/>
              <w:rPr>
                <w:lang w:eastAsia="zh-CN"/>
              </w:rPr>
            </w:pPr>
            <w:r w:rsidRPr="00D0162F">
              <w:rPr>
                <w:lang w:eastAsia="zh-CN"/>
              </w:rPr>
              <w:t>HighSpeedMeas</w:t>
            </w:r>
          </w:p>
        </w:tc>
        <w:tc>
          <w:tcPr>
            <w:tcW w:w="7229" w:type="dxa"/>
          </w:tcPr>
          <w:p w14:paraId="6F267EF5" w14:textId="54A73B24" w:rsidR="00AB67FA" w:rsidRPr="00D0162F" w:rsidRDefault="00AB67FA" w:rsidP="006E0A54">
            <w:pPr>
              <w:pStyle w:val="TAL"/>
              <w:rPr>
                <w:lang w:eastAsia="zh-CN"/>
              </w:rPr>
            </w:pPr>
            <w:r w:rsidRPr="00D0162F">
              <w:t>highSpeedMeasFlag-r16</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configured.</w:t>
            </w:r>
            <w:r w:rsidR="006E0A54" w:rsidRPr="00D0162F">
              <w:t xml:space="preserve"> </w:t>
            </w:r>
            <w:r w:rsidRPr="00D0162F">
              <w:t>UE</w:t>
            </w:r>
            <w:r w:rsidR="006E0A54" w:rsidRPr="00D0162F">
              <w:t xml:space="preserve"> </w:t>
            </w:r>
            <w:r w:rsidRPr="00D0162F">
              <w:t>shall</w:t>
            </w:r>
            <w:r w:rsidR="006E0A54" w:rsidRPr="00D0162F">
              <w:t xml:space="preserve"> </w:t>
            </w:r>
            <w:r w:rsidRPr="00D0162F">
              <w:t>apply</w:t>
            </w:r>
            <w:r w:rsidR="006E0A54" w:rsidRPr="00D0162F">
              <w:t xml:space="preserve"> </w:t>
            </w:r>
            <w:r w:rsidRPr="00D0162F">
              <w:t>the</w:t>
            </w:r>
            <w:r w:rsidR="006E0A54" w:rsidRPr="00D0162F">
              <w:t xml:space="preserve"> </w:t>
            </w:r>
            <w:r w:rsidRPr="00D0162F">
              <w:t>enhanced</w:t>
            </w:r>
            <w:r w:rsidR="006E0A54" w:rsidRPr="00D0162F">
              <w:t xml:space="preserve"> </w:t>
            </w:r>
            <w:r w:rsidRPr="00D0162F">
              <w:rPr>
                <w:szCs w:val="22"/>
              </w:rPr>
              <w:t>measurement</w:t>
            </w:r>
            <w:r w:rsidR="006E0A54" w:rsidRPr="00D0162F">
              <w:t xml:space="preserve"> </w:t>
            </w:r>
            <w:r w:rsidRPr="00D0162F">
              <w:t>requirements</w:t>
            </w:r>
            <w:r w:rsidR="006E0A54" w:rsidRPr="00D0162F">
              <w:t xml:space="preserve"> </w:t>
            </w:r>
            <w:r w:rsidRPr="00D0162F">
              <w:t>to</w:t>
            </w:r>
            <w:r w:rsidR="006E0A54" w:rsidRPr="00D0162F">
              <w:t xml:space="preserve"> </w:t>
            </w:r>
            <w:r w:rsidRPr="00D0162F">
              <w:t>support</w:t>
            </w:r>
            <w:r w:rsidR="006E0A54" w:rsidRPr="00D0162F">
              <w:t xml:space="preserve"> </w:t>
            </w:r>
            <w:r w:rsidRPr="00D0162F">
              <w:t>high</w:t>
            </w:r>
            <w:r w:rsidR="006E0A54" w:rsidRPr="00D0162F">
              <w:t xml:space="preserve"> </w:t>
            </w:r>
            <w:r w:rsidRPr="00D0162F">
              <w:t>speed</w:t>
            </w:r>
            <w:r w:rsidR="006E0A54" w:rsidRPr="00D0162F">
              <w:t xml:space="preserve"> </w:t>
            </w:r>
            <w:r w:rsidRPr="00D0162F">
              <w:t>up</w:t>
            </w:r>
            <w:r w:rsidR="006E0A54" w:rsidRPr="00D0162F">
              <w:t xml:space="preserve"> </w:t>
            </w:r>
            <w:r w:rsidRPr="00D0162F">
              <w:t>to</w:t>
            </w:r>
            <w:r w:rsidR="006E0A54" w:rsidRPr="00D0162F">
              <w:t xml:space="preserve"> </w:t>
            </w:r>
            <w:r w:rsidRPr="00D0162F">
              <w:t>500</w:t>
            </w:r>
            <w:r w:rsidR="006E0A54" w:rsidRPr="00D0162F">
              <w:t xml:space="preserve"> </w:t>
            </w:r>
            <w:r w:rsidRPr="00D0162F">
              <w:t>km/h</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14]</w:t>
            </w:r>
          </w:p>
        </w:tc>
      </w:tr>
    </w:tbl>
    <w:p w14:paraId="0EC1151C" w14:textId="77777777" w:rsidR="00AB67FA" w:rsidRPr="00D0162F" w:rsidRDefault="00AB67FA" w:rsidP="00AB67FA"/>
    <w:p w14:paraId="20539E41" w14:textId="77777777" w:rsidR="00AB67FA" w:rsidRPr="00D0162F" w:rsidRDefault="00AB67FA" w:rsidP="00AB67FA">
      <w:pPr>
        <w:pStyle w:val="Heading2"/>
      </w:pPr>
      <w:r w:rsidRPr="00D0162F">
        <w:lastRenderedPageBreak/>
        <w:t>H.2.2</w:t>
      </w:r>
      <w:r w:rsidRPr="00D0162F">
        <w:tab/>
        <w:t>System information blocks message contents exceptions for NR inter frequency cell re-selection</w:t>
      </w:r>
    </w:p>
    <w:p w14:paraId="42EAD73D" w14:textId="7F500FCD" w:rsidR="00AB67FA" w:rsidRPr="00D0162F" w:rsidRDefault="00F222DC" w:rsidP="00AB67FA">
      <w:pPr>
        <w:pStyle w:val="H6"/>
        <w:rPr>
          <w:rFonts w:eastAsia="MS PGothic"/>
        </w:rPr>
      </w:pPr>
      <w:r w:rsidRPr="00D0162F">
        <w:t>SIB2</w:t>
      </w:r>
      <w:r w:rsidR="00AB67FA" w:rsidRPr="00D0162F">
        <w:t>: for NR inter-frequency cell re-selection</w:t>
      </w:r>
    </w:p>
    <w:p w14:paraId="46501EC5" w14:textId="77777777" w:rsidR="00AB67FA" w:rsidRPr="00D0162F" w:rsidRDefault="00AB67FA" w:rsidP="00AB67FA">
      <w:pPr>
        <w:pStyle w:val="TH"/>
      </w:pPr>
      <w:r w:rsidRPr="00D0162F">
        <w:t xml:space="preserve">Table H.2.2-1: </w:t>
      </w:r>
      <w:r w:rsidRPr="00D0162F">
        <w:rPr>
          <w:i/>
        </w:rPr>
        <w:t>SIB2</w:t>
      </w:r>
      <w:r w:rsidRPr="00D0162F">
        <w:t>: NR inter frequency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7F5B0774" w14:textId="77777777" w:rsidTr="006E0A5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AB93CB8" w14:textId="6C67AF7F"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6D3C8DA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239D836" w14:textId="6E1891EC"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hideMark/>
          </w:tcPr>
          <w:p w14:paraId="60287F2F"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hideMark/>
          </w:tcPr>
          <w:p w14:paraId="0CA419AD" w14:textId="77777777" w:rsidR="00AB67FA" w:rsidRPr="00D0162F" w:rsidRDefault="00AB67FA" w:rsidP="006E0A54">
            <w:pPr>
              <w:pStyle w:val="TAH"/>
            </w:pPr>
            <w:r w:rsidRPr="00D0162F">
              <w:t>Comment</w:t>
            </w:r>
          </w:p>
        </w:tc>
        <w:tc>
          <w:tcPr>
            <w:tcW w:w="1245" w:type="dxa"/>
            <w:tcBorders>
              <w:top w:val="single" w:sz="4" w:space="0" w:color="auto"/>
              <w:left w:val="single" w:sz="4" w:space="0" w:color="auto"/>
              <w:bottom w:val="single" w:sz="4" w:space="0" w:color="auto"/>
              <w:right w:val="single" w:sz="4" w:space="0" w:color="auto"/>
            </w:tcBorders>
            <w:hideMark/>
          </w:tcPr>
          <w:p w14:paraId="0E79AF08" w14:textId="77777777" w:rsidR="00AB67FA" w:rsidRPr="00D0162F" w:rsidRDefault="00AB67FA" w:rsidP="006E0A54">
            <w:pPr>
              <w:pStyle w:val="TAH"/>
            </w:pPr>
            <w:r w:rsidRPr="00D0162F">
              <w:t>Condition</w:t>
            </w:r>
          </w:p>
        </w:tc>
      </w:tr>
      <w:tr w:rsidR="00AB67FA" w:rsidRPr="00D0162F" w14:paraId="71A5709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714733A" w14:textId="2F65A629"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Pr>
          <w:p w14:paraId="76954D4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8C1F155"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23543C99" w14:textId="77777777" w:rsidR="00AB67FA" w:rsidRPr="00D0162F" w:rsidRDefault="00AB67FA" w:rsidP="006E0A54">
            <w:pPr>
              <w:pStyle w:val="TAL"/>
            </w:pPr>
          </w:p>
        </w:tc>
      </w:tr>
      <w:tr w:rsidR="00AB67FA" w:rsidRPr="00D0162F" w14:paraId="3B23F29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2DCC40A" w14:textId="6D98A019" w:rsidR="00AB67FA" w:rsidRPr="00D0162F" w:rsidRDefault="006E0A54" w:rsidP="006E0A54">
            <w:pPr>
              <w:pStyle w:val="TAL"/>
            </w:pPr>
            <w:r w:rsidRPr="00D0162F">
              <w:t xml:space="preserve">  </w:t>
            </w:r>
            <w:r w:rsidR="00AB67FA" w:rsidRPr="00D0162F">
              <w:t>cellReselectionInfoCommon</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1A59B197"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DFEAE5E"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2E74350D" w14:textId="77777777" w:rsidR="00AB67FA" w:rsidRPr="00D0162F" w:rsidRDefault="00AB67FA" w:rsidP="006E0A54">
            <w:pPr>
              <w:pStyle w:val="TAL"/>
            </w:pPr>
          </w:p>
        </w:tc>
      </w:tr>
      <w:tr w:rsidR="00AB67FA" w:rsidRPr="00D0162F" w14:paraId="7E0A96E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D1E4D8A" w14:textId="1C5BCAA0" w:rsidR="00AB67FA" w:rsidRPr="00D0162F" w:rsidRDefault="006E0A54" w:rsidP="006E0A54">
            <w:pPr>
              <w:pStyle w:val="TAL"/>
            </w:pPr>
            <w:r w:rsidRPr="00D0162F">
              <w:t xml:space="preserve">    </w:t>
            </w:r>
            <w:r w:rsidR="00AB67FA" w:rsidRPr="00D0162F">
              <w:t>rangeToBestCell</w:t>
            </w:r>
          </w:p>
        </w:tc>
        <w:tc>
          <w:tcPr>
            <w:tcW w:w="2267" w:type="dxa"/>
            <w:tcBorders>
              <w:top w:val="single" w:sz="4" w:space="0" w:color="auto"/>
              <w:left w:val="single" w:sz="4" w:space="0" w:color="auto"/>
              <w:bottom w:val="single" w:sz="4" w:space="0" w:color="auto"/>
              <w:right w:val="single" w:sz="4" w:space="0" w:color="auto"/>
            </w:tcBorders>
          </w:tcPr>
          <w:p w14:paraId="3E919A4C" w14:textId="297D5FEB"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auto"/>
              <w:left w:val="single" w:sz="4" w:space="0" w:color="auto"/>
              <w:bottom w:val="single" w:sz="4" w:space="0" w:color="auto"/>
              <w:right w:val="single" w:sz="4" w:space="0" w:color="auto"/>
            </w:tcBorders>
          </w:tcPr>
          <w:p w14:paraId="72D9367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20C544C" w14:textId="77777777" w:rsidR="00AB67FA" w:rsidRPr="00D0162F" w:rsidRDefault="00AB67FA" w:rsidP="006E0A54">
            <w:pPr>
              <w:pStyle w:val="TAL"/>
            </w:pPr>
          </w:p>
        </w:tc>
      </w:tr>
      <w:tr w:rsidR="00AB67FA" w:rsidRPr="00D0162F" w14:paraId="748617E8"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74B73E7" w14:textId="55DC69B4"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4AA656C"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801A77E"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32835CA6" w14:textId="77777777" w:rsidR="00AB67FA" w:rsidRPr="00D0162F" w:rsidRDefault="00AB67FA" w:rsidP="006E0A54">
            <w:pPr>
              <w:pStyle w:val="TAL"/>
            </w:pPr>
          </w:p>
        </w:tc>
      </w:tr>
      <w:tr w:rsidR="00AB67FA" w:rsidRPr="00D0162F" w14:paraId="57D0C90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575003AF" w14:textId="6F150C2C"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ServingFreq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3AA39B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24745BC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EF27DCC" w14:textId="77777777" w:rsidR="00AB67FA" w:rsidRPr="00D0162F" w:rsidRDefault="00AB67FA" w:rsidP="006E0A54">
            <w:pPr>
              <w:pStyle w:val="TAL"/>
            </w:pPr>
          </w:p>
        </w:tc>
      </w:tr>
      <w:tr w:rsidR="00AB67FA" w:rsidRPr="00D0162F" w14:paraId="5B46D3A0" w14:textId="77777777" w:rsidTr="006E0A54">
        <w:trPr>
          <w:jc w:val="center"/>
        </w:trPr>
        <w:tc>
          <w:tcPr>
            <w:tcW w:w="4535" w:type="dxa"/>
            <w:tcBorders>
              <w:top w:val="single" w:sz="4" w:space="0" w:color="auto"/>
              <w:left w:val="single" w:sz="4" w:space="0" w:color="auto"/>
              <w:bottom w:val="nil"/>
              <w:right w:val="single" w:sz="4" w:space="0" w:color="auto"/>
            </w:tcBorders>
          </w:tcPr>
          <w:p w14:paraId="7FBD3482" w14:textId="64D99CE1"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s-NonIntraSearchP</w:t>
            </w:r>
          </w:p>
        </w:tc>
        <w:tc>
          <w:tcPr>
            <w:tcW w:w="2267" w:type="dxa"/>
            <w:tcBorders>
              <w:top w:val="single" w:sz="4" w:space="0" w:color="auto"/>
              <w:left w:val="single" w:sz="4" w:space="0" w:color="auto"/>
              <w:bottom w:val="single" w:sz="4" w:space="0" w:color="auto"/>
              <w:right w:val="single" w:sz="4" w:space="0" w:color="auto"/>
            </w:tcBorders>
          </w:tcPr>
          <w:p w14:paraId="1894620E"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Pr>
          <w:p w14:paraId="0F826C42" w14:textId="28CDFBF3"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bottom w:val="single" w:sz="4" w:space="0" w:color="auto"/>
              <w:right w:val="single" w:sz="4" w:space="0" w:color="auto"/>
            </w:tcBorders>
          </w:tcPr>
          <w:p w14:paraId="197FEA29" w14:textId="77777777" w:rsidR="00AB67FA" w:rsidRPr="00D0162F" w:rsidRDefault="00AB67FA" w:rsidP="006E0A54">
            <w:pPr>
              <w:pStyle w:val="TAL"/>
            </w:pPr>
          </w:p>
        </w:tc>
      </w:tr>
      <w:tr w:rsidR="00AB67FA" w:rsidRPr="00D0162F" w14:paraId="7DF05D5F" w14:textId="77777777" w:rsidTr="006E0A54">
        <w:trPr>
          <w:jc w:val="center"/>
        </w:trPr>
        <w:tc>
          <w:tcPr>
            <w:tcW w:w="4535" w:type="dxa"/>
            <w:tcBorders>
              <w:top w:val="single" w:sz="4" w:space="0" w:color="auto"/>
              <w:left w:val="single" w:sz="4" w:space="0" w:color="auto"/>
              <w:bottom w:val="nil"/>
              <w:right w:val="single" w:sz="4" w:space="0" w:color="auto"/>
            </w:tcBorders>
          </w:tcPr>
          <w:p w14:paraId="47318BD3" w14:textId="07405693"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threshServingLowP</w:t>
            </w:r>
          </w:p>
        </w:tc>
        <w:tc>
          <w:tcPr>
            <w:tcW w:w="2267" w:type="dxa"/>
            <w:tcBorders>
              <w:top w:val="single" w:sz="4" w:space="0" w:color="auto"/>
              <w:left w:val="single" w:sz="4" w:space="0" w:color="auto"/>
              <w:bottom w:val="single" w:sz="4" w:space="0" w:color="auto"/>
              <w:right w:val="single" w:sz="4" w:space="0" w:color="auto"/>
            </w:tcBorders>
          </w:tcPr>
          <w:p w14:paraId="52CDEA4E" w14:textId="77777777" w:rsidR="00AB67FA" w:rsidRPr="00D0162F" w:rsidRDefault="00AB67FA" w:rsidP="006E0A54">
            <w:pPr>
              <w:pStyle w:val="TAL"/>
            </w:pPr>
            <w:r w:rsidRPr="00D0162F">
              <w:t>22</w:t>
            </w:r>
          </w:p>
        </w:tc>
        <w:tc>
          <w:tcPr>
            <w:tcW w:w="1700" w:type="dxa"/>
            <w:tcBorders>
              <w:top w:val="single" w:sz="4" w:space="0" w:color="auto"/>
              <w:left w:val="single" w:sz="4" w:space="0" w:color="auto"/>
              <w:right w:val="single" w:sz="4" w:space="0" w:color="auto"/>
            </w:tcBorders>
          </w:tcPr>
          <w:p w14:paraId="40A28535" w14:textId="4C7246DC" w:rsidR="00AB67FA" w:rsidRPr="00D0162F" w:rsidRDefault="00AB67FA" w:rsidP="006E0A54">
            <w:pPr>
              <w:pStyle w:val="TAL"/>
            </w:pPr>
            <w:r w:rsidRPr="00D0162F">
              <w:t>44</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2</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right w:val="single" w:sz="4" w:space="0" w:color="auto"/>
            </w:tcBorders>
          </w:tcPr>
          <w:p w14:paraId="35DD180C" w14:textId="77777777" w:rsidR="00AB67FA" w:rsidRPr="00D0162F" w:rsidRDefault="00AB67FA" w:rsidP="006E0A54">
            <w:pPr>
              <w:pStyle w:val="TAL"/>
            </w:pPr>
          </w:p>
        </w:tc>
      </w:tr>
      <w:tr w:rsidR="00AB67FA" w:rsidRPr="00D0162F" w14:paraId="5AA20E86" w14:textId="77777777" w:rsidTr="006E0A54">
        <w:trPr>
          <w:jc w:val="center"/>
        </w:trPr>
        <w:tc>
          <w:tcPr>
            <w:tcW w:w="4535" w:type="dxa"/>
            <w:tcBorders>
              <w:top w:val="single" w:sz="4" w:space="0" w:color="auto"/>
              <w:left w:val="single" w:sz="4" w:space="0" w:color="auto"/>
              <w:bottom w:val="nil"/>
              <w:right w:val="single" w:sz="4" w:space="0" w:color="auto"/>
            </w:tcBorders>
          </w:tcPr>
          <w:p w14:paraId="093AFDA0" w14:textId="1ACC1AF2"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Priority</w:t>
            </w:r>
          </w:p>
        </w:tc>
        <w:tc>
          <w:tcPr>
            <w:tcW w:w="2267" w:type="dxa"/>
            <w:tcBorders>
              <w:top w:val="single" w:sz="4" w:space="0" w:color="auto"/>
              <w:left w:val="single" w:sz="4" w:space="0" w:color="auto"/>
              <w:bottom w:val="single" w:sz="4" w:space="0" w:color="auto"/>
              <w:right w:val="single" w:sz="4" w:space="0" w:color="auto"/>
            </w:tcBorders>
          </w:tcPr>
          <w:p w14:paraId="37209D32"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Pr>
          <w:p w14:paraId="793B583C"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74B4E42A" w14:textId="0CD6635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r>
      <w:tr w:rsidR="00AB67FA" w:rsidRPr="00D0162F" w14:paraId="491B83C3" w14:textId="77777777" w:rsidTr="006E0A54">
        <w:trPr>
          <w:jc w:val="center"/>
        </w:trPr>
        <w:tc>
          <w:tcPr>
            <w:tcW w:w="4535" w:type="dxa"/>
            <w:tcBorders>
              <w:top w:val="nil"/>
              <w:left w:val="single" w:sz="4" w:space="0" w:color="auto"/>
              <w:bottom w:val="single" w:sz="4" w:space="0" w:color="auto"/>
              <w:right w:val="single" w:sz="4" w:space="0" w:color="auto"/>
            </w:tcBorders>
          </w:tcPr>
          <w:p w14:paraId="161420D8" w14:textId="77777777" w:rsidR="00AB67FA" w:rsidRPr="00D0162F" w:rsidRDefault="00AB67FA" w:rsidP="006E0A54">
            <w:pPr>
              <w:pStyle w:val="PL"/>
              <w:rPr>
                <w:rFonts w:ascii="Arial" w:hAnsi="Arial"/>
                <w:noProof w:val="0"/>
                <w:sz w:val="18"/>
              </w:rPr>
            </w:pPr>
          </w:p>
        </w:tc>
        <w:tc>
          <w:tcPr>
            <w:tcW w:w="2267" w:type="dxa"/>
            <w:tcBorders>
              <w:top w:val="single" w:sz="4" w:space="0" w:color="auto"/>
              <w:left w:val="single" w:sz="4" w:space="0" w:color="auto"/>
              <w:bottom w:val="single" w:sz="4" w:space="0" w:color="auto"/>
              <w:right w:val="single" w:sz="4" w:space="0" w:color="auto"/>
            </w:tcBorders>
          </w:tcPr>
          <w:p w14:paraId="1D3CC31B"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Pr>
          <w:p w14:paraId="3F15A4F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3C66A6D8" w14:textId="70E77426"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2</w:t>
            </w:r>
          </w:p>
        </w:tc>
      </w:tr>
      <w:tr w:rsidR="00AB67FA" w:rsidRPr="00D0162F" w14:paraId="7D966D5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9A9AC5" w14:textId="36823372"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2930439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B9EEC40"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5ADA23A6" w14:textId="77777777" w:rsidR="00AB67FA" w:rsidRPr="00D0162F" w:rsidRDefault="00AB67FA" w:rsidP="006E0A54">
            <w:pPr>
              <w:pStyle w:val="TAL"/>
            </w:pPr>
          </w:p>
        </w:tc>
      </w:tr>
      <w:tr w:rsidR="00AB67FA" w:rsidRPr="00D0162F" w14:paraId="7FCCDC3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EECD0B6" w14:textId="76D6561C"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2E0F9B94" w14:textId="77777777" w:rsidR="00AB67FA" w:rsidRPr="00D0162F" w:rsidRDefault="00AB67FA" w:rsidP="006E0A54">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27D03EDB" w14:textId="77777777" w:rsidR="00AB67FA" w:rsidRPr="00D0162F" w:rsidRDefault="00AB67FA" w:rsidP="006E0A54">
            <w:pPr>
              <w:pStyle w:val="PL"/>
              <w:rPr>
                <w:rFonts w:ascii="Arial" w:hAnsi="Arial"/>
                <w:noProof w:val="0"/>
                <w:sz w:val="18"/>
              </w:rPr>
            </w:pPr>
          </w:p>
        </w:tc>
        <w:tc>
          <w:tcPr>
            <w:tcW w:w="1245" w:type="dxa"/>
            <w:tcBorders>
              <w:top w:val="single" w:sz="4" w:space="0" w:color="auto"/>
              <w:left w:val="single" w:sz="4" w:space="0" w:color="auto"/>
              <w:bottom w:val="single" w:sz="4" w:space="0" w:color="auto"/>
              <w:right w:val="single" w:sz="4" w:space="0" w:color="auto"/>
            </w:tcBorders>
          </w:tcPr>
          <w:p w14:paraId="7B0812F9" w14:textId="77777777" w:rsidR="00AB67FA" w:rsidRPr="00D0162F" w:rsidRDefault="00AB67FA" w:rsidP="006E0A54">
            <w:pPr>
              <w:pStyle w:val="PL"/>
              <w:rPr>
                <w:rFonts w:ascii="Arial" w:hAnsi="Arial"/>
                <w:noProof w:val="0"/>
                <w:sz w:val="18"/>
              </w:rPr>
            </w:pPr>
          </w:p>
        </w:tc>
      </w:tr>
    </w:tbl>
    <w:p w14:paraId="7129B459" w14:textId="77777777" w:rsidR="00AB67FA" w:rsidRPr="00D0162F" w:rsidRDefault="00AB67FA" w:rsidP="00AB67FA"/>
    <w:p w14:paraId="67F8B058" w14:textId="3D7B2442" w:rsidR="00AB67FA" w:rsidRPr="00D0162F" w:rsidRDefault="00F222DC" w:rsidP="00AB67FA">
      <w:pPr>
        <w:pStyle w:val="H6"/>
      </w:pPr>
      <w:r w:rsidRPr="00D0162F">
        <w:t>SIB4</w:t>
      </w:r>
      <w:r w:rsidR="00AB67FA" w:rsidRPr="00D0162F">
        <w:t>: for NR inter-frequency cell re-selection</w:t>
      </w:r>
    </w:p>
    <w:p w14:paraId="4A91FD1B" w14:textId="77777777" w:rsidR="00AB67FA" w:rsidRPr="00D0162F" w:rsidRDefault="00AB67FA" w:rsidP="00AB67FA">
      <w:pPr>
        <w:pStyle w:val="TH"/>
      </w:pPr>
      <w:r w:rsidRPr="00D0162F">
        <w:t xml:space="preserve">Table H.2.2-2: </w:t>
      </w:r>
      <w:r w:rsidRPr="00D0162F">
        <w:rPr>
          <w:i/>
        </w:rPr>
        <w:t>SIB4</w:t>
      </w:r>
      <w:r w:rsidRPr="00D0162F">
        <w:t>: NR inter frequency cell re-selectio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AB67FA" w:rsidRPr="00D0162F" w14:paraId="086AB698" w14:textId="77777777" w:rsidTr="006E0A54">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5DA7C62E" w14:textId="063D38E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3</w:t>
            </w:r>
          </w:p>
        </w:tc>
      </w:tr>
      <w:tr w:rsidR="00AB67FA" w:rsidRPr="00D0162F" w14:paraId="7AEA1136"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B9D92" w14:textId="4A12C9DA" w:rsidR="00AB67FA" w:rsidRPr="00D0162F" w:rsidRDefault="00AB67FA" w:rsidP="006E0A54">
            <w:pPr>
              <w:pStyle w:val="TAH"/>
            </w:pPr>
            <w:r w:rsidRPr="00D0162F">
              <w:t>Information</w:t>
            </w:r>
            <w:r w:rsidR="006E0A54" w:rsidRPr="00D0162F">
              <w:t xml:space="preserve"> </w:t>
            </w:r>
            <w:r w:rsidRPr="00D0162F">
              <w:t>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088DED" w14:textId="77777777" w:rsidR="00AB67FA" w:rsidRPr="00D0162F" w:rsidRDefault="00AB67FA" w:rsidP="006E0A54">
            <w:pPr>
              <w:pStyle w:val="TAH"/>
            </w:pPr>
            <w:r w:rsidRPr="00D0162F">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9BD86" w14:textId="77777777" w:rsidR="00AB67FA" w:rsidRPr="00D0162F" w:rsidRDefault="00AB67FA" w:rsidP="006E0A54">
            <w:pPr>
              <w:pStyle w:val="TAH"/>
            </w:pPr>
            <w:r w:rsidRPr="00D0162F">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8AFB8" w14:textId="77777777" w:rsidR="00AB67FA" w:rsidRPr="00D0162F" w:rsidRDefault="00AB67FA" w:rsidP="006E0A54">
            <w:pPr>
              <w:pStyle w:val="TAH"/>
            </w:pPr>
            <w:r w:rsidRPr="00D0162F">
              <w:t>Condition</w:t>
            </w:r>
          </w:p>
        </w:tc>
      </w:tr>
      <w:tr w:rsidR="00AB67FA" w:rsidRPr="00D0162F" w14:paraId="70D3B9F4"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35010" w14:textId="1892439F" w:rsidR="00AB67FA" w:rsidRPr="00D0162F" w:rsidRDefault="00AB67FA" w:rsidP="006E0A54">
            <w:pPr>
              <w:pStyle w:val="TAL"/>
            </w:pPr>
            <w:r w:rsidRPr="00D0162F">
              <w:t>SIB4</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32AA4" w14:textId="77777777" w:rsidR="00AB67FA" w:rsidRPr="00D0162F" w:rsidRDefault="00AB67FA" w:rsidP="006E0A54">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78B3A"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51782" w14:textId="77777777" w:rsidR="00AB67FA" w:rsidRPr="00D0162F" w:rsidRDefault="00AB67FA" w:rsidP="006E0A54">
            <w:pPr>
              <w:pStyle w:val="TAL"/>
            </w:pPr>
          </w:p>
        </w:tc>
      </w:tr>
      <w:tr w:rsidR="00AB67FA" w:rsidRPr="00D0162F" w14:paraId="1E8390CD"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1BCC8" w14:textId="706D56AF" w:rsidR="00AB67FA" w:rsidRPr="00D0162F" w:rsidRDefault="006E0A54" w:rsidP="006E0A54">
            <w:pPr>
              <w:pStyle w:val="TAL"/>
            </w:pPr>
            <w:r w:rsidRPr="00D0162F">
              <w:t xml:space="preserve">  </w:t>
            </w:r>
            <w:r w:rsidR="00AB67FA" w:rsidRPr="00D0162F">
              <w:t>interFreqCarrierFreq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Freq))</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3F0F0" w14:textId="7153F4C4" w:rsidR="00AB67FA" w:rsidRPr="00D0162F" w:rsidRDefault="00AB67FA" w:rsidP="006E0A54">
            <w:pPr>
              <w:pStyle w:val="TAL"/>
            </w:pPr>
            <w:r w:rsidRPr="00D0162F">
              <w:t>1</w:t>
            </w:r>
            <w:r w:rsidR="006E0A54" w:rsidRPr="00D0162F">
              <w:t xml:space="preserve"> </w:t>
            </w:r>
            <w:r w:rsidRPr="00D0162F">
              <w:t>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F0E71"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9C411" w14:textId="77777777" w:rsidR="00AB67FA" w:rsidRPr="00D0162F" w:rsidRDefault="00AB67FA" w:rsidP="006E0A54">
            <w:pPr>
              <w:pStyle w:val="TAL"/>
            </w:pPr>
          </w:p>
        </w:tc>
      </w:tr>
      <w:tr w:rsidR="00AB67FA" w:rsidRPr="00D0162F" w14:paraId="2BE53516" w14:textId="77777777" w:rsidTr="006D441D">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856CD08" w14:textId="56232F15" w:rsidR="00AB67FA" w:rsidRPr="00D0162F" w:rsidRDefault="006E0A54" w:rsidP="006E0A54">
            <w:pPr>
              <w:pStyle w:val="TAL"/>
            </w:pPr>
            <w:r w:rsidRPr="00D0162F">
              <w:t xml:space="preserve">    </w:t>
            </w:r>
            <w:r w:rsidR="00AB67FA" w:rsidRPr="00D0162F">
              <w:t>dl-CarrierFreq[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48D76" w14:textId="6645BA61" w:rsidR="00AB67FA" w:rsidRPr="00D0162F" w:rsidRDefault="00AB67FA" w:rsidP="006E0A54">
            <w:pPr>
              <w:pStyle w:val="TAL"/>
            </w:pPr>
            <w:r w:rsidRPr="00D0162F">
              <w:t>Downlink</w:t>
            </w:r>
            <w:r w:rsidR="006E0A54" w:rsidRPr="00D0162F">
              <w:t xml:space="preserve"> </w:t>
            </w:r>
            <w:r w:rsidRPr="00D0162F">
              <w:t>NR</w:t>
            </w:r>
            <w:r w:rsidR="006E0A54" w:rsidRPr="00D0162F">
              <w:t xml:space="preserve"> </w:t>
            </w:r>
            <w:r w:rsidRPr="00D0162F">
              <w:t>SSB</w:t>
            </w:r>
            <w:r w:rsidR="006E0A54" w:rsidRPr="00D0162F">
              <w:t xml:space="preserve"> </w:t>
            </w:r>
            <w:r w:rsidRPr="00D0162F">
              <w:t>ARFCN</w:t>
            </w:r>
            <w:r w:rsidR="006E0A54" w:rsidRPr="00D0162F">
              <w:t xml:space="preserve"> </w:t>
            </w:r>
            <w:r w:rsidRPr="00D0162F">
              <w:t>of</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3D4BD"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52DA6" w14:textId="69EE533F" w:rsidR="00AB67FA" w:rsidRPr="00D0162F" w:rsidRDefault="0047138E" w:rsidP="006E0A54">
            <w:pPr>
              <w:pStyle w:val="TAL"/>
            </w:pPr>
            <w:r w:rsidRPr="00D0162F">
              <w:t>NR Cell 1</w:t>
            </w:r>
          </w:p>
        </w:tc>
      </w:tr>
      <w:tr w:rsidR="0047138E" w:rsidRPr="00D0162F" w14:paraId="3A91ED5F" w14:textId="77777777" w:rsidTr="006D441D">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A6A19F5"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2840D" w14:textId="3AD26601" w:rsidR="0047138E" w:rsidRPr="00D0162F" w:rsidRDefault="0047138E" w:rsidP="0047138E">
            <w:pPr>
              <w:pStyle w:val="TAL"/>
            </w:pPr>
            <w:r w:rsidRPr="00D0162F">
              <w:t>Downlink NR SSB ARFCN of NR Cell 1</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0BB78" w14:textId="29F38A9C"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4AEC8" w14:textId="33E60B04" w:rsidR="0047138E" w:rsidRPr="00D0162F" w:rsidRDefault="0047138E" w:rsidP="0047138E">
            <w:pPr>
              <w:pStyle w:val="TAL"/>
            </w:pPr>
            <w:r w:rsidRPr="00D0162F">
              <w:t>NR Cell 2</w:t>
            </w:r>
          </w:p>
        </w:tc>
      </w:tr>
      <w:tr w:rsidR="00F222DC" w:rsidRPr="00D0162F" w14:paraId="4F2D8C7E"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3B534" w14:textId="6FEC49FA" w:rsidR="00F222DC" w:rsidRPr="00D0162F" w:rsidRDefault="00F222DC" w:rsidP="00F222DC">
            <w:pPr>
              <w:pStyle w:val="TAL"/>
            </w:pPr>
            <w:r w:rsidRPr="00D0162F">
              <w:rPr>
                <w:lang w:eastAsia="zh-CN"/>
              </w:rPr>
              <w:t xml:space="preserve">    </w:t>
            </w:r>
            <w:r w:rsidRPr="00D0162F">
              <w:t>smtc</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B43B7" w14:textId="56DEE6BE" w:rsidR="00F222DC" w:rsidRPr="00D0162F" w:rsidRDefault="00F222DC" w:rsidP="00F222DC">
            <w:pPr>
              <w:pStyle w:val="TAL"/>
            </w:pPr>
            <w:r w:rsidRPr="00D0162F">
              <w:t>SSB-MTC specified in TS 38.508-1 [14] Table 7.3.1-3 with condition SMTC.n</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18353" w14:textId="77777777" w:rsidR="00F222DC" w:rsidRPr="00D0162F" w:rsidRDefault="00F222DC" w:rsidP="00F222DC">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7C856" w14:textId="4046E8A8" w:rsidR="00F222DC" w:rsidRPr="00D0162F" w:rsidRDefault="00F222DC" w:rsidP="00F222DC">
            <w:pPr>
              <w:pStyle w:val="TAL"/>
            </w:pPr>
            <w:r w:rsidRPr="00D0162F">
              <w:rPr>
                <w:lang w:eastAsia="zh-CN"/>
              </w:rPr>
              <w:t>SMTC.n</w:t>
            </w:r>
          </w:p>
        </w:tc>
      </w:tr>
      <w:tr w:rsidR="0047138E" w:rsidRPr="00D0162F" w14:paraId="110DF7F9" w14:textId="77777777" w:rsidTr="006E0A54">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008E23" w14:textId="79B72A58" w:rsidR="0047138E" w:rsidRPr="00D0162F" w:rsidRDefault="0047138E" w:rsidP="0047138E">
            <w:pPr>
              <w:pStyle w:val="TAL"/>
            </w:pPr>
            <w:r w:rsidRPr="00D0162F">
              <w:t xml:space="preserve">    deriveSSB-IndexFromCell[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99E25" w14:textId="77777777" w:rsidR="0047138E" w:rsidRPr="00D0162F" w:rsidRDefault="0047138E" w:rsidP="0047138E">
            <w:pPr>
              <w:pStyle w:val="TAL"/>
            </w:pPr>
            <w:r w:rsidRPr="00D0162F">
              <w:t>fals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4CB94"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2DA51" w14:textId="766680DD" w:rsidR="0047138E" w:rsidRPr="00D0162F" w:rsidRDefault="0047138E" w:rsidP="0047138E">
            <w:pPr>
              <w:pStyle w:val="TAL"/>
            </w:pPr>
            <w:r w:rsidRPr="00D0162F">
              <w:t>Asynchronous cells</w:t>
            </w:r>
          </w:p>
        </w:tc>
      </w:tr>
      <w:tr w:rsidR="0047138E" w:rsidRPr="00D0162F" w14:paraId="3422F441" w14:textId="77777777" w:rsidTr="006E0A54">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FEEB4D1"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BB0F5" w14:textId="77777777" w:rsidR="0047138E" w:rsidRPr="00D0162F" w:rsidRDefault="0047138E" w:rsidP="0047138E">
            <w:pPr>
              <w:pStyle w:val="TAL"/>
            </w:pPr>
            <w:r w:rsidRPr="00D0162F">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08A95"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15F54" w14:textId="77771CD6" w:rsidR="0047138E" w:rsidRPr="00D0162F" w:rsidRDefault="0047138E" w:rsidP="0047138E">
            <w:pPr>
              <w:pStyle w:val="TAL"/>
            </w:pPr>
            <w:r w:rsidRPr="00D0162F">
              <w:t>Synchronous cells</w:t>
            </w:r>
          </w:p>
        </w:tc>
      </w:tr>
      <w:tr w:rsidR="0047138E" w:rsidRPr="00D0162F" w14:paraId="34133721" w14:textId="77777777" w:rsidTr="006E0A54">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C013A2E" w14:textId="709AAE68" w:rsidR="0047138E" w:rsidRPr="00D0162F" w:rsidRDefault="0047138E" w:rsidP="0047138E">
            <w:pPr>
              <w:pStyle w:val="TAL"/>
            </w:pPr>
            <w:r w:rsidRPr="00D0162F">
              <w:t xml:space="preserve">    q-RxLevMin[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1C504" w14:textId="77777777" w:rsidR="0047138E" w:rsidRPr="00D0162F" w:rsidRDefault="0047138E" w:rsidP="0047138E">
            <w:pPr>
              <w:pStyle w:val="TAL"/>
            </w:pPr>
            <w:r w:rsidRPr="00D0162F">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FD6D0" w14:textId="2E333C8D" w:rsidR="0047138E" w:rsidRPr="00D0162F" w:rsidRDefault="0047138E" w:rsidP="0047138E">
            <w:pPr>
              <w:pStyle w:val="TAL"/>
            </w:pPr>
            <w:r w:rsidRPr="00D0162F">
              <w:t>-140 is actual value in dBm (-70 * 2 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0B16C" w14:textId="77777777" w:rsidR="0047138E" w:rsidRPr="00D0162F" w:rsidRDefault="0047138E" w:rsidP="0047138E">
            <w:pPr>
              <w:pStyle w:val="TAL"/>
            </w:pPr>
            <w:r w:rsidRPr="00D0162F">
              <w:t>dBm/15kHz</w:t>
            </w:r>
          </w:p>
        </w:tc>
      </w:tr>
      <w:tr w:rsidR="0047138E" w:rsidRPr="00D0162F" w14:paraId="4D68A862" w14:textId="77777777" w:rsidTr="006E0A54">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036BDFC"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353F3" w14:textId="77777777" w:rsidR="0047138E" w:rsidRPr="00D0162F" w:rsidRDefault="0047138E" w:rsidP="0047138E">
            <w:pPr>
              <w:pStyle w:val="TAL"/>
            </w:pPr>
            <w:r w:rsidRPr="00D0162F">
              <w:t>-6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85E3A" w14:textId="7C1BC009" w:rsidR="0047138E" w:rsidRPr="00D0162F" w:rsidRDefault="0047138E" w:rsidP="0047138E">
            <w:pPr>
              <w:pStyle w:val="TAL"/>
            </w:pPr>
            <w:r w:rsidRPr="00D0162F">
              <w:t>-137 is actual value in dBm (-69 * 2 +1 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3C5D0" w14:textId="77777777" w:rsidR="0047138E" w:rsidRPr="00D0162F" w:rsidRDefault="0047138E" w:rsidP="0047138E">
            <w:pPr>
              <w:pStyle w:val="TAL"/>
            </w:pPr>
            <w:r w:rsidRPr="00D0162F">
              <w:t>dBm/30kHz</w:t>
            </w:r>
          </w:p>
        </w:tc>
      </w:tr>
      <w:tr w:rsidR="0047138E" w:rsidRPr="00D0162F" w14:paraId="16838FFC"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0A00D" w14:textId="14599B07" w:rsidR="0047138E" w:rsidRPr="00D0162F" w:rsidRDefault="0047138E" w:rsidP="0047138E">
            <w:pPr>
              <w:pStyle w:val="TAL"/>
            </w:pPr>
            <w:r w:rsidRPr="00D0162F">
              <w:t xml:space="preserve">    threshX-HighP[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F480" w14:textId="77777777" w:rsidR="0047138E" w:rsidRPr="00D0162F" w:rsidRDefault="0047138E" w:rsidP="0047138E">
            <w:pPr>
              <w:pStyle w:val="TAL"/>
            </w:pPr>
            <w:r w:rsidRPr="00D0162F">
              <w:t>24</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8D446" w14:textId="43594D13" w:rsidR="0047138E" w:rsidRPr="00D0162F" w:rsidRDefault="0047138E" w:rsidP="0047138E">
            <w:pPr>
              <w:pStyle w:val="TAL"/>
            </w:pPr>
            <w:r w:rsidRPr="00D0162F">
              <w:t>48 is actual value in dB (24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47259" w14:textId="77777777" w:rsidR="0047138E" w:rsidRPr="00D0162F" w:rsidRDefault="0047138E" w:rsidP="0047138E">
            <w:pPr>
              <w:pStyle w:val="TAL"/>
            </w:pPr>
          </w:p>
        </w:tc>
      </w:tr>
      <w:tr w:rsidR="0047138E" w:rsidRPr="00D0162F" w14:paraId="59FE7489"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376D3E" w14:textId="778F3BE3" w:rsidR="0047138E" w:rsidRPr="00D0162F" w:rsidRDefault="0047138E" w:rsidP="0047138E">
            <w:pPr>
              <w:pStyle w:val="TAL"/>
            </w:pPr>
            <w:r w:rsidRPr="00D0162F">
              <w:t xml:space="preserve">    threshX-LowP[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6D44A" w14:textId="77777777" w:rsidR="0047138E" w:rsidRPr="00D0162F" w:rsidRDefault="0047138E" w:rsidP="0047138E">
            <w:pPr>
              <w:pStyle w:val="TAL"/>
            </w:pPr>
            <w:r w:rsidRPr="00D0162F">
              <w:t>25</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B02E1" w14:textId="29D4E99D" w:rsidR="0047138E" w:rsidRPr="00D0162F" w:rsidRDefault="0047138E" w:rsidP="0047138E">
            <w:pPr>
              <w:pStyle w:val="TAL"/>
            </w:pPr>
            <w:r w:rsidRPr="00D0162F">
              <w:t>50 is actual value in dB (25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A766F" w14:textId="77777777" w:rsidR="0047138E" w:rsidRPr="00D0162F" w:rsidRDefault="0047138E" w:rsidP="0047138E">
            <w:pPr>
              <w:pStyle w:val="TAL"/>
            </w:pPr>
          </w:p>
        </w:tc>
      </w:tr>
      <w:tr w:rsidR="0047138E" w:rsidRPr="00D0162F" w14:paraId="7DD7FC31" w14:textId="77777777" w:rsidTr="006D441D">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C9A17C" w14:textId="1C407BA4" w:rsidR="0047138E" w:rsidRPr="00D0162F" w:rsidRDefault="0047138E" w:rsidP="0047138E">
            <w:pPr>
              <w:pStyle w:val="TAL"/>
            </w:pPr>
            <w:r w:rsidRPr="00D0162F">
              <w:t xml:space="preserve">    cellReselectionPriority[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4D33B" w14:textId="77777777" w:rsidR="0047138E" w:rsidRPr="00D0162F" w:rsidRDefault="0047138E" w:rsidP="0047138E">
            <w:pPr>
              <w:pStyle w:val="TAL"/>
            </w:pPr>
            <w:r w:rsidRPr="00D0162F">
              <w:t>5</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87FB0"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74326" w14:textId="378B6746" w:rsidR="0047138E" w:rsidRPr="00D0162F" w:rsidRDefault="0047138E" w:rsidP="0047138E">
            <w:pPr>
              <w:pStyle w:val="TAL"/>
            </w:pPr>
            <w:r w:rsidRPr="00D0162F">
              <w:t>NR Cell 1</w:t>
            </w:r>
          </w:p>
        </w:tc>
      </w:tr>
      <w:tr w:rsidR="0047138E" w:rsidRPr="00D0162F" w14:paraId="091BFB92" w14:textId="77777777" w:rsidTr="006D441D">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2120147"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7AF53" w14:textId="5479B8E0" w:rsidR="0047138E" w:rsidRPr="00D0162F" w:rsidRDefault="0047138E" w:rsidP="0047138E">
            <w:pPr>
              <w:pStyle w:val="TAL"/>
            </w:pPr>
            <w:r w:rsidRPr="00D0162F">
              <w:t>4</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DD547"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BBB45" w14:textId="5CB65B31" w:rsidR="0047138E" w:rsidRPr="00D0162F" w:rsidRDefault="0047138E" w:rsidP="0047138E">
            <w:pPr>
              <w:pStyle w:val="TAL"/>
            </w:pPr>
            <w:r w:rsidRPr="00D0162F">
              <w:t>NR Cell 2</w:t>
            </w:r>
          </w:p>
        </w:tc>
      </w:tr>
      <w:tr w:rsidR="0047138E" w:rsidRPr="00D0162F" w14:paraId="4D53630F"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2D983" w14:textId="3B98E81C" w:rsidR="0047138E" w:rsidRPr="00D0162F" w:rsidRDefault="0047138E" w:rsidP="0047138E">
            <w:pPr>
              <w:pStyle w:val="TAL"/>
            </w:pPr>
            <w:r w:rsidRPr="00D0162F">
              <w:t xml:space="preserve">    q-OffsetFreq[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8F5E37" w14:textId="77777777" w:rsidR="0047138E" w:rsidRPr="00D0162F" w:rsidRDefault="0047138E" w:rsidP="0047138E">
            <w:pPr>
              <w:pStyle w:val="TAL"/>
            </w:pPr>
            <w:r w:rsidRPr="00D0162F">
              <w:t>dB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E45D6" w14:textId="794C3811" w:rsidR="0047138E" w:rsidRPr="00D0162F" w:rsidRDefault="0047138E" w:rsidP="0047138E">
            <w:pPr>
              <w:pStyle w:val="TAL"/>
            </w:pPr>
            <w:r w:rsidRPr="00D0162F">
              <w:t>0 is actual value in dB (0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A0520" w14:textId="77777777" w:rsidR="0047138E" w:rsidRPr="00D0162F" w:rsidRDefault="0047138E" w:rsidP="0047138E">
            <w:pPr>
              <w:pStyle w:val="TAL"/>
            </w:pPr>
          </w:p>
        </w:tc>
      </w:tr>
      <w:tr w:rsidR="0047138E" w:rsidRPr="00D0162F" w14:paraId="3B0C5468"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C0667" w14:textId="5096E722" w:rsidR="0047138E" w:rsidRPr="00D0162F" w:rsidRDefault="0047138E" w:rsidP="0047138E">
            <w:pPr>
              <w:pStyle w:val="TAL"/>
            </w:pPr>
            <w:r w:rsidRPr="00D0162F">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49A0" w14:textId="77777777" w:rsidR="0047138E" w:rsidRPr="00D0162F" w:rsidRDefault="0047138E" w:rsidP="0047138E">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5F68"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80248" w14:textId="77777777" w:rsidR="0047138E" w:rsidRPr="00D0162F" w:rsidRDefault="0047138E" w:rsidP="0047138E">
            <w:pPr>
              <w:pStyle w:val="TAL"/>
            </w:pPr>
          </w:p>
        </w:tc>
      </w:tr>
      <w:tr w:rsidR="0047138E" w:rsidRPr="00D0162F" w14:paraId="0C06CA22"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EE1DC" w14:textId="77777777" w:rsidR="0047138E" w:rsidRPr="00D0162F" w:rsidRDefault="0047138E" w:rsidP="0047138E">
            <w:pPr>
              <w:pStyle w:val="TAL"/>
            </w:pPr>
            <w:r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BAB15" w14:textId="77777777" w:rsidR="0047138E" w:rsidRPr="00D0162F" w:rsidRDefault="0047138E" w:rsidP="0047138E">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F2FA0"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2F5A7" w14:textId="77777777" w:rsidR="0047138E" w:rsidRPr="00D0162F" w:rsidRDefault="0047138E" w:rsidP="0047138E">
            <w:pPr>
              <w:pStyle w:val="TAL"/>
            </w:pPr>
          </w:p>
        </w:tc>
      </w:tr>
    </w:tbl>
    <w:p w14:paraId="7B85323F"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3EA1C93" w14:textId="77777777" w:rsidTr="006E0A54">
        <w:trPr>
          <w:jc w:val="center"/>
        </w:trPr>
        <w:tc>
          <w:tcPr>
            <w:tcW w:w="1701" w:type="dxa"/>
          </w:tcPr>
          <w:p w14:paraId="3FE5880F" w14:textId="77777777" w:rsidR="00AB67FA" w:rsidRPr="00D0162F" w:rsidRDefault="00AB67FA" w:rsidP="006E0A54">
            <w:pPr>
              <w:pStyle w:val="TAH"/>
              <w:keepNext w:val="0"/>
              <w:keepLines w:val="0"/>
            </w:pPr>
            <w:r w:rsidRPr="00D0162F">
              <w:t>Condition</w:t>
            </w:r>
          </w:p>
        </w:tc>
        <w:tc>
          <w:tcPr>
            <w:tcW w:w="7229" w:type="dxa"/>
          </w:tcPr>
          <w:p w14:paraId="63A173F3" w14:textId="77777777" w:rsidR="00AB67FA" w:rsidRPr="00D0162F" w:rsidRDefault="00AB67FA" w:rsidP="006E0A54">
            <w:pPr>
              <w:pStyle w:val="TAH"/>
              <w:keepNext w:val="0"/>
              <w:keepLines w:val="0"/>
            </w:pPr>
            <w:r w:rsidRPr="00D0162F">
              <w:t>Explanation</w:t>
            </w:r>
          </w:p>
        </w:tc>
      </w:tr>
      <w:tr w:rsidR="00AB67FA" w:rsidRPr="00D0162F" w14:paraId="149DE26F" w14:textId="77777777" w:rsidTr="006E0A54">
        <w:trPr>
          <w:jc w:val="center"/>
        </w:trPr>
        <w:tc>
          <w:tcPr>
            <w:tcW w:w="1701" w:type="dxa"/>
          </w:tcPr>
          <w:p w14:paraId="07571171" w14:textId="259F0F0A" w:rsidR="00AB67FA" w:rsidRPr="00D0162F" w:rsidRDefault="00AB67FA" w:rsidP="006E0A54">
            <w:pPr>
              <w:pStyle w:val="TAL"/>
            </w:pPr>
            <w:r w:rsidRPr="00D0162F">
              <w:lastRenderedPageBreak/>
              <w:t>SSB.n</w:t>
            </w:r>
            <w:r w:rsidR="006E0A54" w:rsidRPr="00D0162F">
              <w:t xml:space="preserve"> </w:t>
            </w:r>
            <w:r w:rsidRPr="00D0162F">
              <w:t>FRm</w:t>
            </w:r>
          </w:p>
        </w:tc>
        <w:tc>
          <w:tcPr>
            <w:tcW w:w="7229" w:type="dxa"/>
          </w:tcPr>
          <w:p w14:paraId="3244CDF4" w14:textId="59962AB4" w:rsidR="00AB67FA" w:rsidRPr="00D0162F" w:rsidRDefault="00AB67FA" w:rsidP="006E0A54">
            <w:pPr>
              <w:pStyle w:val="TAL"/>
            </w:pPr>
            <w:r w:rsidRPr="00D0162F">
              <w:t>SSB</w:t>
            </w:r>
            <w:r w:rsidR="006E0A54" w:rsidRPr="00D0162F">
              <w:t xml:space="preserve"> </w:t>
            </w:r>
            <w:r w:rsidRPr="00D0162F">
              <w:t>pattern</w:t>
            </w:r>
            <w:r w:rsidR="006E0A54" w:rsidRPr="00D0162F">
              <w:t xml:space="preserve"> </w:t>
            </w:r>
            <w:r w:rsidRPr="00D0162F">
              <w:t>n</w:t>
            </w:r>
            <w:r w:rsidR="006E0A54" w:rsidRPr="00D0162F">
              <w:t xml:space="preserve"> </w:t>
            </w:r>
            <w:r w:rsidRPr="00D0162F">
              <w:t>in</w:t>
            </w:r>
            <w:r w:rsidR="006E0A54" w:rsidRPr="00D0162F">
              <w:t xml:space="preserve"> </w:t>
            </w:r>
            <w:r w:rsidRPr="00D0162F">
              <w:t>FRm</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0</w:t>
            </w:r>
          </w:p>
        </w:tc>
      </w:tr>
      <w:tr w:rsidR="00AB67FA" w:rsidRPr="00D0162F" w14:paraId="2B2F622A" w14:textId="77777777" w:rsidTr="006E0A54">
        <w:trPr>
          <w:jc w:val="center"/>
        </w:trPr>
        <w:tc>
          <w:tcPr>
            <w:tcW w:w="1701" w:type="dxa"/>
          </w:tcPr>
          <w:p w14:paraId="0804792B" w14:textId="6AE25473" w:rsidR="00AB67FA" w:rsidRPr="00D0162F" w:rsidRDefault="00AB67FA" w:rsidP="006E0A54">
            <w:pPr>
              <w:pStyle w:val="TAL"/>
            </w:pPr>
            <w:r w:rsidRPr="00D0162F">
              <w:t>Synchronous</w:t>
            </w:r>
            <w:r w:rsidR="006E0A54" w:rsidRPr="00D0162F">
              <w:t xml:space="preserve"> </w:t>
            </w:r>
            <w:r w:rsidRPr="00D0162F">
              <w:t>cells</w:t>
            </w:r>
          </w:p>
        </w:tc>
        <w:tc>
          <w:tcPr>
            <w:tcW w:w="7229" w:type="dxa"/>
          </w:tcPr>
          <w:p w14:paraId="2EA92CFB" w14:textId="6116A25A"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w:t>
            </w:r>
            <w:r w:rsidR="006E0A54" w:rsidRPr="00D0162F">
              <w:t xml:space="preserve"> </w:t>
            </w:r>
            <w:r w:rsidRPr="00D0162F">
              <w:t>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6FD6AD18" w14:textId="77777777" w:rsidTr="006E0A54">
        <w:trPr>
          <w:jc w:val="center"/>
        </w:trPr>
        <w:tc>
          <w:tcPr>
            <w:tcW w:w="1701" w:type="dxa"/>
          </w:tcPr>
          <w:p w14:paraId="53D5BBF3" w14:textId="2F875362" w:rsidR="00AB67FA" w:rsidRPr="00D0162F" w:rsidRDefault="00AB67FA" w:rsidP="006E0A54">
            <w:pPr>
              <w:pStyle w:val="TAL"/>
            </w:pPr>
            <w:r w:rsidRPr="00D0162F">
              <w:t>Asynchronous</w:t>
            </w:r>
            <w:r w:rsidR="006E0A54" w:rsidRPr="00D0162F">
              <w:t xml:space="preserve"> </w:t>
            </w:r>
            <w:r w:rsidRPr="00D0162F">
              <w:t>cells</w:t>
            </w:r>
          </w:p>
        </w:tc>
        <w:tc>
          <w:tcPr>
            <w:tcW w:w="7229" w:type="dxa"/>
          </w:tcPr>
          <w:p w14:paraId="4998392F" w14:textId="7C92DCD9"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w:t>
            </w:r>
            <w:r w:rsidR="006E0A54" w:rsidRPr="00D0162F">
              <w:t xml:space="preserve"> </w:t>
            </w:r>
            <w:r w:rsidRPr="00D0162F">
              <w:t>cells</w:t>
            </w:r>
            <w:r w:rsidR="006E0A54" w:rsidRPr="00D0162F">
              <w:t xml:space="preserve"> </w:t>
            </w:r>
            <w:r w:rsidRPr="00D0162F">
              <w:t>cannot</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bl>
    <w:p w14:paraId="19BB5693" w14:textId="77777777" w:rsidR="00AB67FA" w:rsidRPr="00D0162F" w:rsidRDefault="00AB67FA" w:rsidP="00AB67FA"/>
    <w:p w14:paraId="42F50BC3" w14:textId="382ACA53" w:rsidR="00AB67FA" w:rsidRPr="00D0162F" w:rsidRDefault="00F222DC" w:rsidP="00AB67FA">
      <w:pPr>
        <w:pStyle w:val="H6"/>
      </w:pPr>
      <w:r w:rsidRPr="00D0162F">
        <w:t>SIB1</w:t>
      </w:r>
      <w:r w:rsidR="00AB67FA" w:rsidRPr="00D0162F">
        <w:t>: for NR inter frequency cell re-selection</w:t>
      </w:r>
    </w:p>
    <w:p w14:paraId="4DD100D2" w14:textId="77777777" w:rsidR="00AB67FA" w:rsidRPr="00D0162F" w:rsidRDefault="00AB67FA" w:rsidP="00AB67FA">
      <w:pPr>
        <w:pStyle w:val="TH"/>
      </w:pPr>
      <w:r w:rsidRPr="00D0162F">
        <w:t xml:space="preserve">Table H.2.2-3: </w:t>
      </w:r>
      <w:r w:rsidRPr="00D0162F">
        <w:rPr>
          <w:i/>
        </w:rPr>
        <w:t>SIB1</w:t>
      </w:r>
      <w:r w:rsidRPr="00D0162F">
        <w:t>: NR inter frequency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3F7D317" w14:textId="77777777" w:rsidTr="006E0A54">
        <w:trPr>
          <w:jc w:val="center"/>
        </w:trPr>
        <w:tc>
          <w:tcPr>
            <w:tcW w:w="9738" w:type="dxa"/>
            <w:gridSpan w:val="4"/>
          </w:tcPr>
          <w:p w14:paraId="66194EFB" w14:textId="431DDE1D"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0010A730" w14:textId="77777777" w:rsidTr="006E0A54">
        <w:trPr>
          <w:jc w:val="center"/>
        </w:trPr>
        <w:tc>
          <w:tcPr>
            <w:tcW w:w="4535" w:type="dxa"/>
          </w:tcPr>
          <w:p w14:paraId="056A0661" w14:textId="614D537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F8375CE" w14:textId="77777777" w:rsidR="00AB67FA" w:rsidRPr="00D0162F" w:rsidRDefault="00AB67FA" w:rsidP="006E0A54">
            <w:pPr>
              <w:pStyle w:val="TAH"/>
            </w:pPr>
            <w:r w:rsidRPr="00D0162F">
              <w:t>Value/remark</w:t>
            </w:r>
          </w:p>
        </w:tc>
        <w:tc>
          <w:tcPr>
            <w:tcW w:w="1700" w:type="dxa"/>
          </w:tcPr>
          <w:p w14:paraId="014B2D04" w14:textId="77777777" w:rsidR="00AB67FA" w:rsidRPr="00D0162F" w:rsidRDefault="00AB67FA" w:rsidP="006E0A54">
            <w:pPr>
              <w:pStyle w:val="TAH"/>
            </w:pPr>
            <w:r w:rsidRPr="00D0162F">
              <w:t>Comment</w:t>
            </w:r>
          </w:p>
        </w:tc>
        <w:tc>
          <w:tcPr>
            <w:tcW w:w="1245" w:type="dxa"/>
          </w:tcPr>
          <w:p w14:paraId="3C0AA960" w14:textId="77777777" w:rsidR="00AB67FA" w:rsidRPr="00D0162F" w:rsidRDefault="00AB67FA" w:rsidP="006E0A54">
            <w:pPr>
              <w:pStyle w:val="TAH"/>
            </w:pPr>
            <w:r w:rsidRPr="00D0162F">
              <w:t>Condition</w:t>
            </w:r>
          </w:p>
        </w:tc>
      </w:tr>
      <w:tr w:rsidR="00AB67FA" w:rsidRPr="00D0162F" w14:paraId="21D005A8" w14:textId="77777777" w:rsidTr="006E0A54">
        <w:trPr>
          <w:jc w:val="center"/>
        </w:trPr>
        <w:tc>
          <w:tcPr>
            <w:tcW w:w="4535" w:type="dxa"/>
          </w:tcPr>
          <w:p w14:paraId="19EA9D2E" w14:textId="707738C4"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589C9ECA" w14:textId="77777777" w:rsidR="00AB67FA" w:rsidRPr="00D0162F" w:rsidRDefault="00AB67FA" w:rsidP="006E0A54">
            <w:pPr>
              <w:pStyle w:val="TAL"/>
            </w:pPr>
          </w:p>
        </w:tc>
        <w:tc>
          <w:tcPr>
            <w:tcW w:w="1700" w:type="dxa"/>
          </w:tcPr>
          <w:p w14:paraId="0B8491E8" w14:textId="77777777" w:rsidR="00AB67FA" w:rsidRPr="00D0162F" w:rsidRDefault="00AB67FA" w:rsidP="006E0A54">
            <w:pPr>
              <w:pStyle w:val="TAL"/>
            </w:pPr>
          </w:p>
        </w:tc>
        <w:tc>
          <w:tcPr>
            <w:tcW w:w="1245" w:type="dxa"/>
          </w:tcPr>
          <w:p w14:paraId="77DE2F78" w14:textId="77777777" w:rsidR="00AB67FA" w:rsidRPr="00D0162F" w:rsidRDefault="00AB67FA" w:rsidP="006E0A54">
            <w:pPr>
              <w:pStyle w:val="TAL"/>
            </w:pPr>
          </w:p>
        </w:tc>
      </w:tr>
      <w:tr w:rsidR="00AB67FA" w:rsidRPr="00D0162F" w14:paraId="56674C84" w14:textId="77777777" w:rsidTr="006E0A54">
        <w:trPr>
          <w:jc w:val="center"/>
        </w:trPr>
        <w:tc>
          <w:tcPr>
            <w:tcW w:w="4535" w:type="dxa"/>
          </w:tcPr>
          <w:p w14:paraId="4475C9A2" w14:textId="641A189F"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75C53041" w14:textId="77777777" w:rsidR="00AB67FA" w:rsidRPr="00D0162F" w:rsidRDefault="00AB67FA" w:rsidP="006E0A54">
            <w:pPr>
              <w:pStyle w:val="TAL"/>
            </w:pPr>
          </w:p>
        </w:tc>
        <w:tc>
          <w:tcPr>
            <w:tcW w:w="1700" w:type="dxa"/>
          </w:tcPr>
          <w:p w14:paraId="28D916BD" w14:textId="77777777" w:rsidR="00AB67FA" w:rsidRPr="00D0162F" w:rsidRDefault="00AB67FA" w:rsidP="006E0A54">
            <w:pPr>
              <w:pStyle w:val="TAL"/>
            </w:pPr>
          </w:p>
        </w:tc>
        <w:tc>
          <w:tcPr>
            <w:tcW w:w="1245" w:type="dxa"/>
          </w:tcPr>
          <w:p w14:paraId="2B4A2482" w14:textId="77777777" w:rsidR="00AB67FA" w:rsidRPr="00D0162F" w:rsidRDefault="00AB67FA" w:rsidP="006E0A54">
            <w:pPr>
              <w:pStyle w:val="TAL"/>
            </w:pPr>
          </w:p>
        </w:tc>
      </w:tr>
      <w:tr w:rsidR="00AB67FA" w:rsidRPr="00D0162F" w14:paraId="469D2264" w14:textId="77777777" w:rsidTr="006E0A54">
        <w:trPr>
          <w:jc w:val="center"/>
        </w:trPr>
        <w:tc>
          <w:tcPr>
            <w:tcW w:w="4535" w:type="dxa"/>
            <w:tcBorders>
              <w:bottom w:val="nil"/>
            </w:tcBorders>
          </w:tcPr>
          <w:p w14:paraId="53EF541F" w14:textId="163385F8" w:rsidR="00AB67FA" w:rsidRPr="00D0162F" w:rsidRDefault="006E0A54" w:rsidP="006E0A54">
            <w:pPr>
              <w:pStyle w:val="TAL"/>
            </w:pPr>
            <w:r w:rsidRPr="00D0162F">
              <w:t xml:space="preserve">    </w:t>
            </w:r>
            <w:r w:rsidR="00AB67FA" w:rsidRPr="00D0162F">
              <w:t>q-RxLevMin</w:t>
            </w:r>
          </w:p>
        </w:tc>
        <w:tc>
          <w:tcPr>
            <w:tcW w:w="2267" w:type="dxa"/>
          </w:tcPr>
          <w:p w14:paraId="1F7AFFE2" w14:textId="77777777" w:rsidR="00AB67FA" w:rsidRPr="00D0162F" w:rsidRDefault="00AB67FA" w:rsidP="006E0A54">
            <w:pPr>
              <w:pStyle w:val="TAL"/>
            </w:pPr>
            <w:r w:rsidRPr="00D0162F">
              <w:t>-70</w:t>
            </w:r>
          </w:p>
        </w:tc>
        <w:tc>
          <w:tcPr>
            <w:tcW w:w="1700" w:type="dxa"/>
          </w:tcPr>
          <w:p w14:paraId="4CB733AD" w14:textId="4875F42D"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2B4664FE" w14:textId="77777777" w:rsidR="00AB67FA" w:rsidRPr="00D0162F" w:rsidRDefault="00AB67FA" w:rsidP="006E0A54">
            <w:pPr>
              <w:pStyle w:val="TAL"/>
            </w:pPr>
            <w:r w:rsidRPr="00D0162F">
              <w:t>dBm/15kHz</w:t>
            </w:r>
          </w:p>
        </w:tc>
      </w:tr>
      <w:tr w:rsidR="00AB67FA" w:rsidRPr="00D0162F" w14:paraId="27750E79" w14:textId="77777777" w:rsidTr="006E0A54">
        <w:trPr>
          <w:jc w:val="center"/>
        </w:trPr>
        <w:tc>
          <w:tcPr>
            <w:tcW w:w="4535" w:type="dxa"/>
            <w:tcBorders>
              <w:top w:val="nil"/>
            </w:tcBorders>
          </w:tcPr>
          <w:p w14:paraId="153D200F" w14:textId="77777777" w:rsidR="00AB67FA" w:rsidRPr="00D0162F" w:rsidRDefault="00AB67FA" w:rsidP="006E0A54">
            <w:pPr>
              <w:pStyle w:val="TAL"/>
            </w:pPr>
          </w:p>
        </w:tc>
        <w:tc>
          <w:tcPr>
            <w:tcW w:w="2267" w:type="dxa"/>
          </w:tcPr>
          <w:p w14:paraId="6503AF19" w14:textId="77777777" w:rsidR="00AB67FA" w:rsidRPr="00D0162F" w:rsidRDefault="00AB67FA" w:rsidP="006E0A54">
            <w:pPr>
              <w:pStyle w:val="TAL"/>
            </w:pPr>
            <w:r w:rsidRPr="00D0162F">
              <w:t>-69</w:t>
            </w:r>
          </w:p>
        </w:tc>
        <w:tc>
          <w:tcPr>
            <w:tcW w:w="1700" w:type="dxa"/>
          </w:tcPr>
          <w:p w14:paraId="59612F24" w14:textId="2ABCDA71" w:rsidR="00AB67FA" w:rsidRPr="00D0162F" w:rsidRDefault="00AB67FA" w:rsidP="006E0A54">
            <w:pPr>
              <w:pStyle w:val="TAL"/>
            </w:pPr>
            <w:r w:rsidRPr="00D0162F">
              <w:t>-137</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005A68D9" w14:textId="77777777" w:rsidR="00AB67FA" w:rsidRPr="00D0162F" w:rsidRDefault="00AB67FA" w:rsidP="006E0A54">
            <w:pPr>
              <w:pStyle w:val="TAL"/>
            </w:pPr>
            <w:r w:rsidRPr="00D0162F">
              <w:t>dBm/30kHz</w:t>
            </w:r>
          </w:p>
        </w:tc>
      </w:tr>
      <w:tr w:rsidR="00AB67FA" w:rsidRPr="00D0162F" w14:paraId="0254CE65" w14:textId="77777777" w:rsidTr="006E0A54">
        <w:trPr>
          <w:jc w:val="center"/>
        </w:trPr>
        <w:tc>
          <w:tcPr>
            <w:tcW w:w="4535" w:type="dxa"/>
          </w:tcPr>
          <w:p w14:paraId="50B8EFEE" w14:textId="1FD18C9A" w:rsidR="00AB67FA" w:rsidRPr="00D0162F" w:rsidRDefault="006E0A54" w:rsidP="006E0A54">
            <w:pPr>
              <w:pStyle w:val="TAL"/>
            </w:pPr>
            <w:r w:rsidRPr="00D0162F">
              <w:t xml:space="preserve">  </w:t>
            </w:r>
            <w:r w:rsidR="00AB67FA" w:rsidRPr="00D0162F">
              <w:t>}</w:t>
            </w:r>
          </w:p>
        </w:tc>
        <w:tc>
          <w:tcPr>
            <w:tcW w:w="2267" w:type="dxa"/>
          </w:tcPr>
          <w:p w14:paraId="61D9599F" w14:textId="77777777" w:rsidR="00AB67FA" w:rsidRPr="00D0162F" w:rsidRDefault="00AB67FA" w:rsidP="006E0A54">
            <w:pPr>
              <w:pStyle w:val="TAL"/>
            </w:pPr>
          </w:p>
        </w:tc>
        <w:tc>
          <w:tcPr>
            <w:tcW w:w="1700" w:type="dxa"/>
          </w:tcPr>
          <w:p w14:paraId="6A5012A2" w14:textId="77777777" w:rsidR="00AB67FA" w:rsidRPr="00D0162F" w:rsidRDefault="00AB67FA" w:rsidP="006E0A54">
            <w:pPr>
              <w:pStyle w:val="TAL"/>
            </w:pPr>
          </w:p>
        </w:tc>
        <w:tc>
          <w:tcPr>
            <w:tcW w:w="1245" w:type="dxa"/>
          </w:tcPr>
          <w:p w14:paraId="1CE7C3F2" w14:textId="77777777" w:rsidR="00AB67FA" w:rsidRPr="00D0162F" w:rsidRDefault="00AB67FA" w:rsidP="006E0A54">
            <w:pPr>
              <w:pStyle w:val="TAL"/>
            </w:pPr>
          </w:p>
        </w:tc>
      </w:tr>
      <w:tr w:rsidR="00AB67FA" w:rsidRPr="00D0162F" w14:paraId="2A0F92FB" w14:textId="77777777" w:rsidTr="006E0A54">
        <w:trPr>
          <w:jc w:val="center"/>
        </w:trPr>
        <w:tc>
          <w:tcPr>
            <w:tcW w:w="4535" w:type="dxa"/>
          </w:tcPr>
          <w:p w14:paraId="0A7EA401" w14:textId="77777777" w:rsidR="00AB67FA" w:rsidRPr="00D0162F" w:rsidRDefault="00AB67FA" w:rsidP="006E0A54">
            <w:pPr>
              <w:pStyle w:val="TAL"/>
            </w:pPr>
            <w:r w:rsidRPr="00D0162F">
              <w:t>}</w:t>
            </w:r>
          </w:p>
        </w:tc>
        <w:tc>
          <w:tcPr>
            <w:tcW w:w="2267" w:type="dxa"/>
          </w:tcPr>
          <w:p w14:paraId="37666D65" w14:textId="77777777" w:rsidR="00AB67FA" w:rsidRPr="00D0162F" w:rsidRDefault="00AB67FA" w:rsidP="006E0A54">
            <w:pPr>
              <w:pStyle w:val="TAL"/>
            </w:pPr>
          </w:p>
        </w:tc>
        <w:tc>
          <w:tcPr>
            <w:tcW w:w="1700" w:type="dxa"/>
          </w:tcPr>
          <w:p w14:paraId="6F7F7A8B" w14:textId="77777777" w:rsidR="00AB67FA" w:rsidRPr="00D0162F" w:rsidRDefault="00AB67FA" w:rsidP="006E0A54">
            <w:pPr>
              <w:pStyle w:val="TAL"/>
            </w:pPr>
          </w:p>
        </w:tc>
        <w:tc>
          <w:tcPr>
            <w:tcW w:w="1245" w:type="dxa"/>
          </w:tcPr>
          <w:p w14:paraId="088D26A1" w14:textId="77777777" w:rsidR="00AB67FA" w:rsidRPr="00D0162F" w:rsidRDefault="00AB67FA" w:rsidP="006E0A54">
            <w:pPr>
              <w:pStyle w:val="TAL"/>
            </w:pPr>
          </w:p>
        </w:tc>
      </w:tr>
    </w:tbl>
    <w:p w14:paraId="32866C45" w14:textId="77777777" w:rsidR="00AB67FA" w:rsidRPr="00D0162F" w:rsidRDefault="00AB67FA" w:rsidP="00AB67FA"/>
    <w:p w14:paraId="69F458AC" w14:textId="77777777" w:rsidR="00AB67FA" w:rsidRPr="00D0162F" w:rsidRDefault="00AB67FA" w:rsidP="00AB67FA">
      <w:pPr>
        <w:pStyle w:val="Heading2"/>
      </w:pPr>
      <w:r w:rsidRPr="00D0162F">
        <w:t>H.2.3</w:t>
      </w:r>
      <w:r w:rsidRPr="00D0162F">
        <w:tab/>
        <w:t>System information blocks message contents exceptions for NR inter-RAT cell re-selection</w:t>
      </w:r>
    </w:p>
    <w:p w14:paraId="5DFAB4DF" w14:textId="5CA09D87" w:rsidR="00AB67FA" w:rsidRPr="00D0162F" w:rsidRDefault="00F222DC" w:rsidP="00AB67FA">
      <w:pPr>
        <w:pStyle w:val="H6"/>
      </w:pPr>
      <w:r w:rsidRPr="00D0162F">
        <w:t>SIB1</w:t>
      </w:r>
      <w:r w:rsidR="00AB67FA" w:rsidRPr="00D0162F">
        <w:t>: for inter-RAT NR – E-UTRA cell re-selection</w:t>
      </w:r>
    </w:p>
    <w:p w14:paraId="75F9A88C" w14:textId="77777777" w:rsidR="00AB67FA" w:rsidRPr="00D0162F" w:rsidRDefault="00AB67FA" w:rsidP="00AB67FA">
      <w:pPr>
        <w:pStyle w:val="TH"/>
      </w:pPr>
      <w:r w:rsidRPr="00D0162F">
        <w:t xml:space="preserve">Table H.2.3-1: </w:t>
      </w:r>
      <w:r w:rsidRPr="00D0162F">
        <w:rPr>
          <w:i/>
        </w:rPr>
        <w:t>SIB1</w:t>
      </w:r>
      <w:r w:rsidRPr="00D0162F">
        <w:t>: Inter-RAT NR – E-UTRA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C0F6AA0" w14:textId="77777777" w:rsidTr="006E0A54">
        <w:trPr>
          <w:jc w:val="center"/>
        </w:trPr>
        <w:tc>
          <w:tcPr>
            <w:tcW w:w="9738" w:type="dxa"/>
            <w:gridSpan w:val="4"/>
          </w:tcPr>
          <w:p w14:paraId="05C40563" w14:textId="570A7BBB"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4E141F7C" w14:textId="77777777" w:rsidTr="006E0A54">
        <w:trPr>
          <w:jc w:val="center"/>
        </w:trPr>
        <w:tc>
          <w:tcPr>
            <w:tcW w:w="4535" w:type="dxa"/>
          </w:tcPr>
          <w:p w14:paraId="067A56CB" w14:textId="66E44889"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E6054FB" w14:textId="77777777" w:rsidR="00AB67FA" w:rsidRPr="00D0162F" w:rsidRDefault="00AB67FA" w:rsidP="006E0A54">
            <w:pPr>
              <w:pStyle w:val="TAH"/>
            </w:pPr>
            <w:r w:rsidRPr="00D0162F">
              <w:t>Value/remark</w:t>
            </w:r>
          </w:p>
        </w:tc>
        <w:tc>
          <w:tcPr>
            <w:tcW w:w="1700" w:type="dxa"/>
          </w:tcPr>
          <w:p w14:paraId="70A8F39A" w14:textId="77777777" w:rsidR="00AB67FA" w:rsidRPr="00D0162F" w:rsidRDefault="00AB67FA" w:rsidP="006E0A54">
            <w:pPr>
              <w:pStyle w:val="TAH"/>
            </w:pPr>
            <w:r w:rsidRPr="00D0162F">
              <w:t>Comment</w:t>
            </w:r>
          </w:p>
        </w:tc>
        <w:tc>
          <w:tcPr>
            <w:tcW w:w="1245" w:type="dxa"/>
          </w:tcPr>
          <w:p w14:paraId="1C9653A8" w14:textId="77777777" w:rsidR="00AB67FA" w:rsidRPr="00D0162F" w:rsidRDefault="00AB67FA" w:rsidP="006E0A54">
            <w:pPr>
              <w:pStyle w:val="TAH"/>
            </w:pPr>
            <w:r w:rsidRPr="00D0162F">
              <w:t>Condition</w:t>
            </w:r>
          </w:p>
        </w:tc>
      </w:tr>
      <w:tr w:rsidR="00AB67FA" w:rsidRPr="00D0162F" w14:paraId="65E06C4E" w14:textId="77777777" w:rsidTr="006E0A54">
        <w:trPr>
          <w:jc w:val="center"/>
        </w:trPr>
        <w:tc>
          <w:tcPr>
            <w:tcW w:w="4535" w:type="dxa"/>
          </w:tcPr>
          <w:p w14:paraId="7508AE83" w14:textId="461BED31"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91BC8F4" w14:textId="77777777" w:rsidR="00AB67FA" w:rsidRPr="00D0162F" w:rsidRDefault="00AB67FA" w:rsidP="006E0A54">
            <w:pPr>
              <w:pStyle w:val="TAL"/>
            </w:pPr>
          </w:p>
        </w:tc>
        <w:tc>
          <w:tcPr>
            <w:tcW w:w="1700" w:type="dxa"/>
          </w:tcPr>
          <w:p w14:paraId="69F93219" w14:textId="77777777" w:rsidR="00AB67FA" w:rsidRPr="00D0162F" w:rsidRDefault="00AB67FA" w:rsidP="006E0A54">
            <w:pPr>
              <w:pStyle w:val="TAL"/>
            </w:pPr>
          </w:p>
        </w:tc>
        <w:tc>
          <w:tcPr>
            <w:tcW w:w="1245" w:type="dxa"/>
          </w:tcPr>
          <w:p w14:paraId="1803D3C8" w14:textId="77777777" w:rsidR="00AB67FA" w:rsidRPr="00D0162F" w:rsidRDefault="00AB67FA" w:rsidP="006E0A54">
            <w:pPr>
              <w:pStyle w:val="TAL"/>
            </w:pPr>
          </w:p>
        </w:tc>
      </w:tr>
      <w:tr w:rsidR="00AB67FA" w:rsidRPr="00D0162F" w14:paraId="02B01DF1" w14:textId="77777777" w:rsidTr="006E0A54">
        <w:trPr>
          <w:jc w:val="center"/>
        </w:trPr>
        <w:tc>
          <w:tcPr>
            <w:tcW w:w="4535" w:type="dxa"/>
          </w:tcPr>
          <w:p w14:paraId="6DA7E591" w14:textId="77B3BD5E"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5D1EE7D5" w14:textId="77777777" w:rsidR="00AB67FA" w:rsidRPr="00D0162F" w:rsidRDefault="00AB67FA" w:rsidP="006E0A54">
            <w:pPr>
              <w:pStyle w:val="TAL"/>
            </w:pPr>
          </w:p>
        </w:tc>
        <w:tc>
          <w:tcPr>
            <w:tcW w:w="1700" w:type="dxa"/>
          </w:tcPr>
          <w:p w14:paraId="05B0AF79" w14:textId="77777777" w:rsidR="00AB67FA" w:rsidRPr="00D0162F" w:rsidRDefault="00AB67FA" w:rsidP="006E0A54">
            <w:pPr>
              <w:pStyle w:val="TAL"/>
            </w:pPr>
          </w:p>
        </w:tc>
        <w:tc>
          <w:tcPr>
            <w:tcW w:w="1245" w:type="dxa"/>
          </w:tcPr>
          <w:p w14:paraId="6648674F" w14:textId="77777777" w:rsidR="00AB67FA" w:rsidRPr="00D0162F" w:rsidRDefault="00AB67FA" w:rsidP="006E0A54">
            <w:pPr>
              <w:pStyle w:val="TAL"/>
            </w:pPr>
          </w:p>
        </w:tc>
      </w:tr>
      <w:tr w:rsidR="00AB67FA" w:rsidRPr="00D0162F" w14:paraId="3BA70513" w14:textId="77777777" w:rsidTr="006E0A54">
        <w:trPr>
          <w:jc w:val="center"/>
        </w:trPr>
        <w:tc>
          <w:tcPr>
            <w:tcW w:w="4535" w:type="dxa"/>
            <w:tcBorders>
              <w:bottom w:val="nil"/>
            </w:tcBorders>
          </w:tcPr>
          <w:p w14:paraId="39794AAB" w14:textId="6DC9DC8D" w:rsidR="00AB67FA" w:rsidRPr="00D0162F" w:rsidRDefault="006E0A54" w:rsidP="006E0A54">
            <w:pPr>
              <w:pStyle w:val="TAL"/>
            </w:pPr>
            <w:r w:rsidRPr="00D0162F">
              <w:t xml:space="preserve">    </w:t>
            </w:r>
            <w:r w:rsidR="00AB67FA" w:rsidRPr="00D0162F">
              <w:t>q-RxLevMin</w:t>
            </w:r>
          </w:p>
        </w:tc>
        <w:tc>
          <w:tcPr>
            <w:tcW w:w="2267" w:type="dxa"/>
          </w:tcPr>
          <w:p w14:paraId="7D324ABA" w14:textId="77777777" w:rsidR="00AB67FA" w:rsidRPr="00D0162F" w:rsidRDefault="00AB67FA" w:rsidP="006E0A54">
            <w:pPr>
              <w:pStyle w:val="TAL"/>
            </w:pPr>
            <w:r w:rsidRPr="00D0162F">
              <w:t>-70</w:t>
            </w:r>
          </w:p>
        </w:tc>
        <w:tc>
          <w:tcPr>
            <w:tcW w:w="1700" w:type="dxa"/>
          </w:tcPr>
          <w:p w14:paraId="0D69B2CA" w14:textId="00DC1FB9"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2AFCB48B" w14:textId="18C839E8" w:rsidR="00AB67FA" w:rsidRPr="00D0162F" w:rsidRDefault="00F222DC" w:rsidP="006E0A54">
            <w:pPr>
              <w:pStyle w:val="TAL"/>
            </w:pPr>
            <w:r w:rsidRPr="00D0162F">
              <w:t xml:space="preserve"> SCS15</w:t>
            </w:r>
          </w:p>
        </w:tc>
      </w:tr>
      <w:tr w:rsidR="00AB67FA" w:rsidRPr="00D0162F" w14:paraId="063ED430" w14:textId="77777777" w:rsidTr="006E0A54">
        <w:trPr>
          <w:jc w:val="center"/>
        </w:trPr>
        <w:tc>
          <w:tcPr>
            <w:tcW w:w="4535" w:type="dxa"/>
            <w:tcBorders>
              <w:top w:val="nil"/>
            </w:tcBorders>
          </w:tcPr>
          <w:p w14:paraId="117A75CF" w14:textId="77777777" w:rsidR="00AB67FA" w:rsidRPr="00D0162F" w:rsidRDefault="00AB67FA" w:rsidP="006E0A54">
            <w:pPr>
              <w:pStyle w:val="TAL"/>
            </w:pPr>
          </w:p>
        </w:tc>
        <w:tc>
          <w:tcPr>
            <w:tcW w:w="2267" w:type="dxa"/>
          </w:tcPr>
          <w:p w14:paraId="220639C1" w14:textId="77777777" w:rsidR="00AB67FA" w:rsidRPr="00D0162F" w:rsidRDefault="00AB67FA" w:rsidP="006E0A54">
            <w:pPr>
              <w:pStyle w:val="TAL"/>
            </w:pPr>
            <w:r w:rsidRPr="00D0162F">
              <w:t>-69</w:t>
            </w:r>
          </w:p>
        </w:tc>
        <w:tc>
          <w:tcPr>
            <w:tcW w:w="1700" w:type="dxa"/>
          </w:tcPr>
          <w:p w14:paraId="63E25363" w14:textId="64431B6C" w:rsidR="00AB67FA" w:rsidRPr="00D0162F" w:rsidRDefault="00AB67FA" w:rsidP="006E0A54">
            <w:pPr>
              <w:pStyle w:val="TAL"/>
            </w:pPr>
            <w:r w:rsidRPr="00D0162F">
              <w:t>-137</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7CA5F898" w14:textId="54624868" w:rsidR="00AB67FA" w:rsidRPr="00D0162F" w:rsidRDefault="00F222DC" w:rsidP="006E0A54">
            <w:pPr>
              <w:pStyle w:val="TAL"/>
            </w:pPr>
            <w:r w:rsidRPr="00D0162F">
              <w:t xml:space="preserve"> SCS30</w:t>
            </w:r>
          </w:p>
        </w:tc>
      </w:tr>
      <w:tr w:rsidR="00AB67FA" w:rsidRPr="00D0162F" w14:paraId="33C1BF65" w14:textId="77777777" w:rsidTr="006E0A54">
        <w:trPr>
          <w:jc w:val="center"/>
        </w:trPr>
        <w:tc>
          <w:tcPr>
            <w:tcW w:w="4535" w:type="dxa"/>
          </w:tcPr>
          <w:p w14:paraId="335ED762" w14:textId="2321C25A" w:rsidR="00AB67FA" w:rsidRPr="00D0162F" w:rsidRDefault="006E0A54" w:rsidP="006E0A54">
            <w:pPr>
              <w:pStyle w:val="TAL"/>
            </w:pPr>
            <w:r w:rsidRPr="00D0162F">
              <w:t xml:space="preserve">  </w:t>
            </w:r>
            <w:r w:rsidR="00AB67FA" w:rsidRPr="00D0162F">
              <w:t>}</w:t>
            </w:r>
          </w:p>
        </w:tc>
        <w:tc>
          <w:tcPr>
            <w:tcW w:w="2267" w:type="dxa"/>
          </w:tcPr>
          <w:p w14:paraId="587988F1" w14:textId="77777777" w:rsidR="00AB67FA" w:rsidRPr="00D0162F" w:rsidRDefault="00AB67FA" w:rsidP="006E0A54">
            <w:pPr>
              <w:pStyle w:val="TAL"/>
            </w:pPr>
          </w:p>
        </w:tc>
        <w:tc>
          <w:tcPr>
            <w:tcW w:w="1700" w:type="dxa"/>
          </w:tcPr>
          <w:p w14:paraId="4987642F" w14:textId="77777777" w:rsidR="00AB67FA" w:rsidRPr="00D0162F" w:rsidRDefault="00AB67FA" w:rsidP="006E0A54">
            <w:pPr>
              <w:pStyle w:val="TAL"/>
            </w:pPr>
          </w:p>
        </w:tc>
        <w:tc>
          <w:tcPr>
            <w:tcW w:w="1245" w:type="dxa"/>
          </w:tcPr>
          <w:p w14:paraId="6A1B48B9" w14:textId="77777777" w:rsidR="00AB67FA" w:rsidRPr="00D0162F" w:rsidRDefault="00AB67FA" w:rsidP="006E0A54">
            <w:pPr>
              <w:pStyle w:val="TAL"/>
            </w:pPr>
          </w:p>
        </w:tc>
      </w:tr>
      <w:tr w:rsidR="00AB67FA" w:rsidRPr="00D0162F" w14:paraId="226617B1" w14:textId="77777777" w:rsidTr="006E0A54">
        <w:trPr>
          <w:jc w:val="center"/>
        </w:trPr>
        <w:tc>
          <w:tcPr>
            <w:tcW w:w="4535" w:type="dxa"/>
          </w:tcPr>
          <w:p w14:paraId="2AD84588" w14:textId="77777777" w:rsidR="00AB67FA" w:rsidRPr="00D0162F" w:rsidRDefault="00AB67FA" w:rsidP="006E0A54">
            <w:pPr>
              <w:pStyle w:val="TAL"/>
            </w:pPr>
            <w:r w:rsidRPr="00D0162F">
              <w:t>}</w:t>
            </w:r>
          </w:p>
        </w:tc>
        <w:tc>
          <w:tcPr>
            <w:tcW w:w="2267" w:type="dxa"/>
          </w:tcPr>
          <w:p w14:paraId="45F042F4" w14:textId="77777777" w:rsidR="00AB67FA" w:rsidRPr="00D0162F" w:rsidRDefault="00AB67FA" w:rsidP="006E0A54">
            <w:pPr>
              <w:pStyle w:val="TAL"/>
            </w:pPr>
          </w:p>
        </w:tc>
        <w:tc>
          <w:tcPr>
            <w:tcW w:w="1700" w:type="dxa"/>
          </w:tcPr>
          <w:p w14:paraId="2D456E99" w14:textId="77777777" w:rsidR="00AB67FA" w:rsidRPr="00D0162F" w:rsidRDefault="00AB67FA" w:rsidP="006E0A54">
            <w:pPr>
              <w:pStyle w:val="TAL"/>
            </w:pPr>
          </w:p>
        </w:tc>
        <w:tc>
          <w:tcPr>
            <w:tcW w:w="1245" w:type="dxa"/>
          </w:tcPr>
          <w:p w14:paraId="5BB0A2E5" w14:textId="77777777" w:rsidR="00AB67FA" w:rsidRPr="00D0162F" w:rsidRDefault="00AB67FA" w:rsidP="006E0A54">
            <w:pPr>
              <w:pStyle w:val="TAL"/>
            </w:pPr>
          </w:p>
        </w:tc>
      </w:tr>
    </w:tbl>
    <w:p w14:paraId="41A79560" w14:textId="77777777" w:rsidR="00AB67FA" w:rsidRPr="00D0162F" w:rsidRDefault="00AB67FA" w:rsidP="00AB67FA"/>
    <w:p w14:paraId="551A66EE" w14:textId="5980906D" w:rsidR="00AB67FA" w:rsidRPr="00D0162F" w:rsidRDefault="00F222DC" w:rsidP="00AB67FA">
      <w:pPr>
        <w:pStyle w:val="H6"/>
      </w:pPr>
      <w:r w:rsidRPr="00D0162F">
        <w:t>SIB2</w:t>
      </w:r>
      <w:r w:rsidR="00AB67FA" w:rsidRPr="00D0162F">
        <w:t>: for inter-RAT NR – E-UTRA cell re-selection</w:t>
      </w:r>
    </w:p>
    <w:p w14:paraId="19161D1D" w14:textId="77777777" w:rsidR="00AB67FA" w:rsidRPr="00D0162F" w:rsidRDefault="00AB67FA" w:rsidP="00AB67FA">
      <w:pPr>
        <w:pStyle w:val="TH"/>
      </w:pPr>
      <w:r w:rsidRPr="00D0162F">
        <w:t xml:space="preserve">Table H.2.3-2: </w:t>
      </w:r>
      <w:r w:rsidRPr="00D0162F">
        <w:rPr>
          <w:i/>
        </w:rPr>
        <w:t>SIB2</w:t>
      </w:r>
      <w:r w:rsidRPr="00D0162F">
        <w:t>: Inter-RAT NR – E-UTRA cell re-selection</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387"/>
      </w:tblGrid>
      <w:tr w:rsidR="00AB67FA" w:rsidRPr="00D0162F" w14:paraId="2036EC7D" w14:textId="77777777" w:rsidTr="006E0A54">
        <w:trPr>
          <w:jc w:val="center"/>
        </w:trPr>
        <w:tc>
          <w:tcPr>
            <w:tcW w:w="9889" w:type="dxa"/>
            <w:gridSpan w:val="4"/>
            <w:tcBorders>
              <w:top w:val="single" w:sz="4" w:space="0" w:color="auto"/>
              <w:left w:val="single" w:sz="4" w:space="0" w:color="auto"/>
              <w:bottom w:val="single" w:sz="4" w:space="0" w:color="auto"/>
              <w:right w:val="single" w:sz="4" w:space="0" w:color="auto"/>
            </w:tcBorders>
            <w:hideMark/>
          </w:tcPr>
          <w:p w14:paraId="0067911E" w14:textId="6DA8A2C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2697247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61B40EA" w14:textId="59FB7331"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hideMark/>
          </w:tcPr>
          <w:p w14:paraId="0E964081"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hideMark/>
          </w:tcPr>
          <w:p w14:paraId="35355321" w14:textId="77777777" w:rsidR="00AB67FA" w:rsidRPr="00D0162F" w:rsidRDefault="00AB67FA" w:rsidP="006E0A54">
            <w:pPr>
              <w:pStyle w:val="TAH"/>
            </w:pPr>
            <w:r w:rsidRPr="00D0162F">
              <w:t>Comment</w:t>
            </w:r>
          </w:p>
        </w:tc>
        <w:tc>
          <w:tcPr>
            <w:tcW w:w="1387" w:type="dxa"/>
            <w:tcBorders>
              <w:top w:val="single" w:sz="4" w:space="0" w:color="auto"/>
              <w:left w:val="single" w:sz="4" w:space="0" w:color="auto"/>
              <w:bottom w:val="single" w:sz="4" w:space="0" w:color="auto"/>
              <w:right w:val="single" w:sz="4" w:space="0" w:color="auto"/>
            </w:tcBorders>
            <w:hideMark/>
          </w:tcPr>
          <w:p w14:paraId="59C2F0A7" w14:textId="77777777" w:rsidR="00AB67FA" w:rsidRPr="00D0162F" w:rsidRDefault="00AB67FA" w:rsidP="006E0A54">
            <w:pPr>
              <w:pStyle w:val="TAH"/>
            </w:pPr>
            <w:r w:rsidRPr="00D0162F">
              <w:t>Condition</w:t>
            </w:r>
          </w:p>
        </w:tc>
      </w:tr>
      <w:tr w:rsidR="00AB67FA" w:rsidRPr="00D0162F" w14:paraId="7BF33A7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F5DBA80" w14:textId="122F08F8"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Pr>
          <w:p w14:paraId="19C883DD"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C777413"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4DACDEFC" w14:textId="77777777" w:rsidR="00AB67FA" w:rsidRPr="00D0162F" w:rsidRDefault="00AB67FA" w:rsidP="006E0A54">
            <w:pPr>
              <w:pStyle w:val="TAL"/>
            </w:pPr>
          </w:p>
        </w:tc>
      </w:tr>
      <w:tr w:rsidR="00AB67FA" w:rsidRPr="00D0162F" w14:paraId="0F1B421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D16EE07" w14:textId="6FA6923A"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ServingFreq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3B653B1"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4B57C4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16D7480" w14:textId="77777777" w:rsidR="00AB67FA" w:rsidRPr="00D0162F" w:rsidRDefault="00AB67FA" w:rsidP="006E0A54">
            <w:pPr>
              <w:pStyle w:val="TAL"/>
            </w:pPr>
          </w:p>
        </w:tc>
      </w:tr>
      <w:tr w:rsidR="00AB67FA" w:rsidRPr="00D0162F" w14:paraId="12B167A8"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3C271DA" w14:textId="2938DF11"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s-NonIntraSearchP</w:t>
            </w:r>
          </w:p>
        </w:tc>
        <w:tc>
          <w:tcPr>
            <w:tcW w:w="2267" w:type="dxa"/>
            <w:tcBorders>
              <w:top w:val="single" w:sz="4" w:space="0" w:color="auto"/>
              <w:left w:val="single" w:sz="4" w:space="0" w:color="auto"/>
              <w:bottom w:val="single" w:sz="4" w:space="0" w:color="auto"/>
              <w:right w:val="single" w:sz="4" w:space="0" w:color="auto"/>
            </w:tcBorders>
          </w:tcPr>
          <w:p w14:paraId="75966C58"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Pr>
          <w:p w14:paraId="26C755FF" w14:textId="3C2A9867"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Pr>
          <w:p w14:paraId="483ACC03" w14:textId="77777777" w:rsidR="00AB67FA" w:rsidRPr="00D0162F" w:rsidRDefault="00AB67FA" w:rsidP="006E0A54">
            <w:pPr>
              <w:pStyle w:val="TAL"/>
            </w:pPr>
          </w:p>
        </w:tc>
      </w:tr>
      <w:tr w:rsidR="00AB67FA" w:rsidRPr="00D0162F" w14:paraId="65A26FE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AE26655" w14:textId="604FFBE4"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threshServingLowP</w:t>
            </w:r>
          </w:p>
        </w:tc>
        <w:tc>
          <w:tcPr>
            <w:tcW w:w="2267" w:type="dxa"/>
            <w:tcBorders>
              <w:top w:val="single" w:sz="4" w:space="0" w:color="auto"/>
              <w:left w:val="single" w:sz="4" w:space="0" w:color="auto"/>
              <w:bottom w:val="single" w:sz="4" w:space="0" w:color="auto"/>
              <w:right w:val="single" w:sz="4" w:space="0" w:color="auto"/>
            </w:tcBorders>
          </w:tcPr>
          <w:p w14:paraId="1A7C9D9A" w14:textId="77777777" w:rsidR="00AB67FA" w:rsidRPr="00D0162F" w:rsidRDefault="00AB67FA" w:rsidP="006E0A54">
            <w:pPr>
              <w:pStyle w:val="TAL"/>
            </w:pPr>
            <w:r w:rsidRPr="00D0162F">
              <w:t>22</w:t>
            </w:r>
          </w:p>
        </w:tc>
        <w:tc>
          <w:tcPr>
            <w:tcW w:w="1700" w:type="dxa"/>
            <w:tcBorders>
              <w:top w:val="single" w:sz="4" w:space="0" w:color="auto"/>
              <w:left w:val="single" w:sz="4" w:space="0" w:color="auto"/>
              <w:bottom w:val="single" w:sz="4" w:space="0" w:color="auto"/>
              <w:right w:val="single" w:sz="4" w:space="0" w:color="auto"/>
            </w:tcBorders>
          </w:tcPr>
          <w:p w14:paraId="39B6E4CD" w14:textId="61D74022" w:rsidR="00AB67FA" w:rsidRPr="00D0162F" w:rsidRDefault="00AB67FA" w:rsidP="006E0A54">
            <w:pPr>
              <w:pStyle w:val="TAL"/>
            </w:pPr>
            <w:r w:rsidRPr="00D0162F">
              <w:t>44</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2</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Pr>
          <w:p w14:paraId="38746DBB" w14:textId="77777777" w:rsidR="00AB67FA" w:rsidRPr="00D0162F" w:rsidRDefault="00AB67FA" w:rsidP="006E0A54">
            <w:pPr>
              <w:pStyle w:val="TAL"/>
            </w:pPr>
          </w:p>
        </w:tc>
      </w:tr>
      <w:tr w:rsidR="00AB67FA" w:rsidRPr="00D0162F" w14:paraId="42E8555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3ACE4DD" w14:textId="72103308"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Priority</w:t>
            </w:r>
          </w:p>
        </w:tc>
        <w:tc>
          <w:tcPr>
            <w:tcW w:w="2267" w:type="dxa"/>
            <w:tcBorders>
              <w:top w:val="single" w:sz="4" w:space="0" w:color="auto"/>
              <w:left w:val="single" w:sz="4" w:space="0" w:color="auto"/>
              <w:bottom w:val="single" w:sz="4" w:space="0" w:color="auto"/>
              <w:right w:val="single" w:sz="4" w:space="0" w:color="auto"/>
            </w:tcBorders>
          </w:tcPr>
          <w:p w14:paraId="3AD4BF3D"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Pr>
          <w:p w14:paraId="0EB94F8B"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62D4CCD" w14:textId="197B94C1" w:rsidR="00AB67FA" w:rsidRPr="00D0162F" w:rsidRDefault="00AB67FA" w:rsidP="006E0A54">
            <w:pPr>
              <w:pStyle w:val="TAL"/>
            </w:pPr>
            <w:r w:rsidRPr="00D0162F">
              <w:t>higher</w:t>
            </w:r>
            <w:r w:rsidR="006E0A54" w:rsidRPr="00D0162F">
              <w:t xml:space="preserve"> </w:t>
            </w:r>
            <w:r w:rsidRPr="00D0162F">
              <w:t>priority</w:t>
            </w:r>
          </w:p>
        </w:tc>
      </w:tr>
      <w:tr w:rsidR="00AB67FA" w:rsidRPr="00D0162F" w14:paraId="72CFBF5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61F215B" w14:textId="77777777" w:rsidR="00AB67FA" w:rsidRPr="00D0162F" w:rsidRDefault="00AB67FA" w:rsidP="006E0A54">
            <w:pPr>
              <w:pStyle w:val="PL"/>
              <w:rPr>
                <w:rFonts w:ascii="Arial" w:hAnsi="Arial"/>
                <w:noProof w:val="0"/>
                <w:sz w:val="18"/>
              </w:rPr>
            </w:pPr>
          </w:p>
        </w:tc>
        <w:tc>
          <w:tcPr>
            <w:tcW w:w="2267" w:type="dxa"/>
            <w:tcBorders>
              <w:top w:val="single" w:sz="4" w:space="0" w:color="auto"/>
              <w:left w:val="single" w:sz="4" w:space="0" w:color="auto"/>
              <w:bottom w:val="single" w:sz="4" w:space="0" w:color="auto"/>
              <w:right w:val="single" w:sz="4" w:space="0" w:color="auto"/>
            </w:tcBorders>
          </w:tcPr>
          <w:p w14:paraId="534F7AB9"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Pr>
          <w:p w14:paraId="2B23DCCE"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19DA9D42" w14:textId="54F8BD8E" w:rsidR="00AB67FA" w:rsidRPr="00D0162F" w:rsidRDefault="00AB67FA" w:rsidP="006E0A54">
            <w:pPr>
              <w:pStyle w:val="TAL"/>
            </w:pPr>
            <w:r w:rsidRPr="00D0162F">
              <w:t>lower</w:t>
            </w:r>
            <w:r w:rsidR="006E0A54" w:rsidRPr="00D0162F">
              <w:t xml:space="preserve"> </w:t>
            </w:r>
            <w:r w:rsidRPr="00D0162F">
              <w:t>priority</w:t>
            </w:r>
          </w:p>
        </w:tc>
      </w:tr>
      <w:tr w:rsidR="00AB67FA" w:rsidRPr="00D0162F" w14:paraId="2F6CFE4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6EB9E88" w14:textId="54DBE7FD"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82D970E"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808D12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154C6936" w14:textId="77777777" w:rsidR="00AB67FA" w:rsidRPr="00D0162F" w:rsidRDefault="00AB67FA" w:rsidP="006E0A54">
            <w:pPr>
              <w:pStyle w:val="TAL"/>
            </w:pPr>
          </w:p>
        </w:tc>
      </w:tr>
      <w:tr w:rsidR="00AB67FA" w:rsidRPr="00D0162F" w14:paraId="0157408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362E1F4" w14:textId="5D931618"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intraFreqCellReselection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0382F50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1FFE26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609CFB08" w14:textId="77777777" w:rsidR="00AB67FA" w:rsidRPr="00D0162F" w:rsidRDefault="00AB67FA" w:rsidP="006E0A54">
            <w:pPr>
              <w:pStyle w:val="TAL"/>
            </w:pPr>
          </w:p>
        </w:tc>
      </w:tr>
      <w:tr w:rsidR="00F222DC" w:rsidRPr="00D0162F" w14:paraId="68A5530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532C772" w14:textId="4C4BDCC0" w:rsidR="00F222DC" w:rsidRPr="00D0162F" w:rsidRDefault="00F222DC" w:rsidP="00F222DC">
            <w:pPr>
              <w:pStyle w:val="PL"/>
              <w:rPr>
                <w:rFonts w:ascii="Arial" w:hAnsi="Arial"/>
                <w:noProof w:val="0"/>
                <w:sz w:val="18"/>
              </w:rPr>
            </w:pPr>
            <w:r w:rsidRPr="00D0162F">
              <w:rPr>
                <w:rFonts w:ascii="Arial" w:hAnsi="Arial"/>
                <w:noProof w:val="0"/>
                <w:sz w:val="18"/>
                <w:lang w:eastAsia="zh-CN"/>
              </w:rPr>
              <w:t xml:space="preserve">    </w:t>
            </w:r>
            <w:r w:rsidRPr="00D0162F">
              <w:rPr>
                <w:rFonts w:ascii="Arial" w:hAnsi="Arial"/>
                <w:noProof w:val="0"/>
                <w:sz w:val="18"/>
              </w:rPr>
              <w:t>smtc</w:t>
            </w:r>
          </w:p>
        </w:tc>
        <w:tc>
          <w:tcPr>
            <w:tcW w:w="2267" w:type="dxa"/>
            <w:tcBorders>
              <w:top w:val="single" w:sz="4" w:space="0" w:color="auto"/>
              <w:left w:val="single" w:sz="4" w:space="0" w:color="auto"/>
              <w:bottom w:val="single" w:sz="4" w:space="0" w:color="auto"/>
              <w:right w:val="single" w:sz="4" w:space="0" w:color="auto"/>
            </w:tcBorders>
          </w:tcPr>
          <w:p w14:paraId="381A492A" w14:textId="15607F14" w:rsidR="00F222DC" w:rsidRPr="00D0162F" w:rsidRDefault="00F222DC" w:rsidP="00F222DC">
            <w:pPr>
              <w:pStyle w:val="TAL"/>
            </w:pPr>
            <w:r w:rsidRPr="00D0162F">
              <w:t>SSB-MTC specified in TS 38.508-1 [14] Table 7.3.1-3 with condition SMTC.n</w:t>
            </w:r>
          </w:p>
        </w:tc>
        <w:tc>
          <w:tcPr>
            <w:tcW w:w="1700" w:type="dxa"/>
            <w:tcBorders>
              <w:top w:val="single" w:sz="4" w:space="0" w:color="auto"/>
              <w:left w:val="single" w:sz="4" w:space="0" w:color="auto"/>
              <w:bottom w:val="single" w:sz="4" w:space="0" w:color="auto"/>
              <w:right w:val="single" w:sz="4" w:space="0" w:color="auto"/>
            </w:tcBorders>
          </w:tcPr>
          <w:p w14:paraId="6375A7B3" w14:textId="77777777" w:rsidR="00F222DC" w:rsidRPr="00D0162F" w:rsidRDefault="00F222DC" w:rsidP="00F222DC">
            <w:pPr>
              <w:pStyle w:val="TAL"/>
            </w:pPr>
          </w:p>
        </w:tc>
        <w:tc>
          <w:tcPr>
            <w:tcW w:w="1387" w:type="dxa"/>
            <w:tcBorders>
              <w:top w:val="single" w:sz="4" w:space="0" w:color="auto"/>
              <w:left w:val="single" w:sz="4" w:space="0" w:color="auto"/>
              <w:bottom w:val="single" w:sz="4" w:space="0" w:color="auto"/>
              <w:right w:val="single" w:sz="4" w:space="0" w:color="auto"/>
            </w:tcBorders>
          </w:tcPr>
          <w:p w14:paraId="33AF56E5" w14:textId="31F7E720" w:rsidR="00F222DC" w:rsidRPr="00D0162F" w:rsidRDefault="00F222DC" w:rsidP="00F222DC">
            <w:pPr>
              <w:pStyle w:val="TAL"/>
            </w:pPr>
            <w:r w:rsidRPr="00D0162F">
              <w:rPr>
                <w:lang w:eastAsia="zh-CN"/>
              </w:rPr>
              <w:t>SMTC.n</w:t>
            </w:r>
          </w:p>
        </w:tc>
      </w:tr>
      <w:tr w:rsidR="00AB67FA" w:rsidRPr="00D0162F" w14:paraId="6F38BD7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DB48527" w14:textId="7D129B6B"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164F838"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0993480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23ED330" w14:textId="77777777" w:rsidR="00AB67FA" w:rsidRPr="00D0162F" w:rsidRDefault="00AB67FA" w:rsidP="006E0A54">
            <w:pPr>
              <w:pStyle w:val="TAL"/>
            </w:pPr>
          </w:p>
        </w:tc>
      </w:tr>
      <w:tr w:rsidR="00AB67FA" w:rsidRPr="00D0162F" w14:paraId="401ED00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EC86C31" w14:textId="77777777" w:rsidR="00AB67FA" w:rsidRPr="00D0162F" w:rsidRDefault="00AB67FA" w:rsidP="006E0A54">
            <w:pPr>
              <w:pStyle w:val="PL"/>
              <w:rPr>
                <w:rFonts w:ascii="Arial" w:hAnsi="Arial"/>
                <w:noProof w:val="0"/>
                <w:sz w:val="18"/>
              </w:rPr>
            </w:pPr>
            <w:r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19EB9368" w14:textId="77777777" w:rsidR="00AB67FA" w:rsidRPr="00D0162F" w:rsidRDefault="00AB67FA" w:rsidP="006E0A54">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7D82BD24" w14:textId="77777777" w:rsidR="00AB67FA" w:rsidRPr="00D0162F" w:rsidRDefault="00AB67FA" w:rsidP="006E0A54">
            <w:pPr>
              <w:pStyle w:val="PL"/>
              <w:rPr>
                <w:rFonts w:ascii="Arial" w:hAnsi="Arial"/>
                <w:noProof w:val="0"/>
                <w:sz w:val="18"/>
              </w:rPr>
            </w:pPr>
          </w:p>
        </w:tc>
        <w:tc>
          <w:tcPr>
            <w:tcW w:w="1387" w:type="dxa"/>
            <w:tcBorders>
              <w:top w:val="single" w:sz="4" w:space="0" w:color="auto"/>
              <w:left w:val="single" w:sz="4" w:space="0" w:color="auto"/>
              <w:bottom w:val="single" w:sz="4" w:space="0" w:color="auto"/>
              <w:right w:val="single" w:sz="4" w:space="0" w:color="auto"/>
            </w:tcBorders>
          </w:tcPr>
          <w:p w14:paraId="1B9F0F68" w14:textId="77777777" w:rsidR="00AB67FA" w:rsidRPr="00D0162F" w:rsidRDefault="00AB67FA" w:rsidP="006E0A54">
            <w:pPr>
              <w:pStyle w:val="PL"/>
              <w:rPr>
                <w:rFonts w:ascii="Arial" w:hAnsi="Arial"/>
                <w:noProof w:val="0"/>
                <w:sz w:val="18"/>
              </w:rPr>
            </w:pPr>
          </w:p>
        </w:tc>
      </w:tr>
    </w:tbl>
    <w:p w14:paraId="791FDF81"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064B87DF" w14:textId="77777777" w:rsidTr="006E0A54">
        <w:trPr>
          <w:jc w:val="center"/>
        </w:trPr>
        <w:tc>
          <w:tcPr>
            <w:tcW w:w="1701" w:type="dxa"/>
          </w:tcPr>
          <w:p w14:paraId="56CE49D4" w14:textId="77777777" w:rsidR="00AB67FA" w:rsidRPr="00D0162F" w:rsidRDefault="00AB67FA" w:rsidP="006E0A54">
            <w:pPr>
              <w:pStyle w:val="TAH"/>
              <w:keepNext w:val="0"/>
              <w:keepLines w:val="0"/>
            </w:pPr>
            <w:r w:rsidRPr="00D0162F">
              <w:t>Condition</w:t>
            </w:r>
          </w:p>
        </w:tc>
        <w:tc>
          <w:tcPr>
            <w:tcW w:w="7229" w:type="dxa"/>
          </w:tcPr>
          <w:p w14:paraId="42F32E7F" w14:textId="77777777" w:rsidR="00AB67FA" w:rsidRPr="00D0162F" w:rsidRDefault="00AB67FA" w:rsidP="006E0A54">
            <w:pPr>
              <w:pStyle w:val="TAH"/>
              <w:keepNext w:val="0"/>
              <w:keepLines w:val="0"/>
            </w:pPr>
            <w:r w:rsidRPr="00D0162F">
              <w:t>Explanation</w:t>
            </w:r>
          </w:p>
        </w:tc>
      </w:tr>
      <w:tr w:rsidR="00AB67FA" w:rsidRPr="00D0162F" w14:paraId="3A5927E4" w14:textId="77777777" w:rsidTr="006E0A54">
        <w:trPr>
          <w:jc w:val="center"/>
        </w:trPr>
        <w:tc>
          <w:tcPr>
            <w:tcW w:w="1701" w:type="dxa"/>
          </w:tcPr>
          <w:p w14:paraId="1AA81F4D" w14:textId="77777777" w:rsidR="00AB67FA" w:rsidRPr="00D0162F" w:rsidRDefault="00AB67FA" w:rsidP="006E0A54">
            <w:pPr>
              <w:pStyle w:val="TAL"/>
            </w:pPr>
            <w:r w:rsidRPr="00D0162F">
              <w:t>SMTC.n</w:t>
            </w:r>
          </w:p>
        </w:tc>
        <w:tc>
          <w:tcPr>
            <w:tcW w:w="7229" w:type="dxa"/>
          </w:tcPr>
          <w:p w14:paraId="3EC583AC" w14:textId="0011381D" w:rsidR="00AB67FA" w:rsidRPr="00D0162F" w:rsidRDefault="00AB67FA" w:rsidP="006E0A54">
            <w:pPr>
              <w:pStyle w:val="TAL"/>
            </w:pPr>
            <w:r w:rsidRPr="00D0162F">
              <w:t>SMTC</w:t>
            </w:r>
            <w:r w:rsidR="006E0A54" w:rsidRPr="00D0162F">
              <w:t xml:space="preserve"> </w:t>
            </w:r>
            <w:r w:rsidRPr="00D0162F">
              <w:t>pattern</w:t>
            </w:r>
            <w:r w:rsidR="006E0A54" w:rsidRPr="00D0162F">
              <w:t xml:space="preserve"> </w:t>
            </w:r>
            <w:r w:rsidRPr="00D0162F">
              <w:t>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1</w:t>
            </w:r>
          </w:p>
        </w:tc>
      </w:tr>
      <w:tr w:rsidR="00AB67FA" w:rsidRPr="00D0162F" w14:paraId="03249E75" w14:textId="77777777" w:rsidTr="006E0A54">
        <w:trPr>
          <w:jc w:val="center"/>
        </w:trPr>
        <w:tc>
          <w:tcPr>
            <w:tcW w:w="1701" w:type="dxa"/>
          </w:tcPr>
          <w:p w14:paraId="095C1778" w14:textId="015CD5DE" w:rsidR="00AB67FA" w:rsidRPr="00D0162F" w:rsidRDefault="00AB67FA" w:rsidP="006E0A54">
            <w:pPr>
              <w:pStyle w:val="TAL"/>
            </w:pPr>
            <w:r w:rsidRPr="00D0162F">
              <w:t>higher</w:t>
            </w:r>
            <w:r w:rsidR="006E0A54" w:rsidRPr="00D0162F">
              <w:t xml:space="preserve"> </w:t>
            </w:r>
            <w:r w:rsidRPr="00D0162F">
              <w:t>priority</w:t>
            </w:r>
          </w:p>
        </w:tc>
        <w:tc>
          <w:tcPr>
            <w:tcW w:w="7229" w:type="dxa"/>
          </w:tcPr>
          <w:p w14:paraId="2CFD0E91" w14:textId="69303B79"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r>
      <w:tr w:rsidR="00AB67FA" w:rsidRPr="00D0162F" w14:paraId="32E95689" w14:textId="77777777" w:rsidTr="006E0A54">
        <w:trPr>
          <w:jc w:val="center"/>
        </w:trPr>
        <w:tc>
          <w:tcPr>
            <w:tcW w:w="1701" w:type="dxa"/>
          </w:tcPr>
          <w:p w14:paraId="2EDF9073" w14:textId="498B7E35" w:rsidR="00AB67FA" w:rsidRPr="00D0162F" w:rsidRDefault="00AB67FA" w:rsidP="006E0A54">
            <w:pPr>
              <w:pStyle w:val="TAL"/>
            </w:pPr>
            <w:r w:rsidRPr="00D0162F">
              <w:t>lower</w:t>
            </w:r>
            <w:r w:rsidR="006E0A54" w:rsidRPr="00D0162F">
              <w:t xml:space="preserve"> </w:t>
            </w:r>
            <w:r w:rsidRPr="00D0162F">
              <w:t>priority</w:t>
            </w:r>
          </w:p>
        </w:tc>
        <w:tc>
          <w:tcPr>
            <w:tcW w:w="7229" w:type="dxa"/>
          </w:tcPr>
          <w:p w14:paraId="51B54A1F" w14:textId="20EADA5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r>
    </w:tbl>
    <w:p w14:paraId="3CA9A65A" w14:textId="77777777" w:rsidR="00AB67FA" w:rsidRPr="00D0162F" w:rsidRDefault="00AB67FA" w:rsidP="00AB67FA"/>
    <w:p w14:paraId="535FA9B4" w14:textId="6BF54635" w:rsidR="00AB67FA" w:rsidRPr="00D0162F" w:rsidRDefault="00F222DC" w:rsidP="00AB67FA">
      <w:pPr>
        <w:pStyle w:val="H6"/>
      </w:pPr>
      <w:r w:rsidRPr="00D0162F">
        <w:t>SIB5</w:t>
      </w:r>
      <w:r w:rsidR="00AB67FA" w:rsidRPr="00D0162F">
        <w:t>: for inter-RAT NR – E-UTRA cell re-selection</w:t>
      </w:r>
    </w:p>
    <w:p w14:paraId="10976BE6" w14:textId="77777777" w:rsidR="00AB67FA" w:rsidRPr="00D0162F" w:rsidRDefault="00AB67FA" w:rsidP="00AB67FA">
      <w:pPr>
        <w:pStyle w:val="TH"/>
      </w:pPr>
      <w:r w:rsidRPr="00D0162F">
        <w:t xml:space="preserve">Table H.2.3-3: </w:t>
      </w:r>
      <w:r w:rsidRPr="00D0162F">
        <w:rPr>
          <w:i/>
        </w:rPr>
        <w:t>SIB5</w:t>
      </w:r>
      <w:r w:rsidRPr="00D0162F">
        <w:t>: Inter-RAT NR – E-UTRA cell re-selection</w:t>
      </w:r>
    </w:p>
    <w:p w14:paraId="1C131845" w14:textId="77777777" w:rsidR="00AB67FA" w:rsidRPr="00D0162F" w:rsidRDefault="00AB67FA" w:rsidP="00AB67FA">
      <w:pPr>
        <w:pStyle w:val="TH"/>
        <w:jc w:val="left"/>
      </w:pP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7"/>
        <w:gridCol w:w="2267"/>
        <w:gridCol w:w="1700"/>
        <w:gridCol w:w="1387"/>
      </w:tblGrid>
      <w:tr w:rsidR="00AB67FA" w:rsidRPr="00D0162F" w14:paraId="6B69EC61" w14:textId="77777777" w:rsidTr="006E0A54">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396CE02" w14:textId="7DAAC42C"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4</w:t>
            </w:r>
          </w:p>
        </w:tc>
      </w:tr>
      <w:tr w:rsidR="00AB67FA" w:rsidRPr="00D0162F" w14:paraId="0FD36FEF"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E3448" w14:textId="50204680"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88F7D"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58660" w14:textId="77777777" w:rsidR="00AB67FA" w:rsidRPr="00D0162F" w:rsidRDefault="00AB67FA" w:rsidP="006E0A54">
            <w:pPr>
              <w:pStyle w:val="TAH"/>
            </w:pPr>
            <w:r w:rsidRPr="00D0162F">
              <w:t>Comment</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0F428" w14:textId="77777777" w:rsidR="00AB67FA" w:rsidRPr="00D0162F" w:rsidRDefault="00AB67FA" w:rsidP="006E0A54">
            <w:pPr>
              <w:pStyle w:val="TAH"/>
            </w:pPr>
            <w:r w:rsidRPr="00D0162F">
              <w:t>Condition</w:t>
            </w:r>
          </w:p>
        </w:tc>
      </w:tr>
      <w:tr w:rsidR="00AB67FA" w:rsidRPr="00D0162F" w14:paraId="08BE7A7D"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9EFA7" w14:textId="1FF91307" w:rsidR="00AB67FA" w:rsidRPr="00D0162F" w:rsidRDefault="00AB67FA" w:rsidP="006E0A54">
            <w:pPr>
              <w:pStyle w:val="TAL"/>
            </w:pPr>
            <w:r w:rsidRPr="00D0162F">
              <w:t>SIB5</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BAC9E"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9DFCC"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B6A00" w14:textId="77777777" w:rsidR="00AB67FA" w:rsidRPr="00D0162F" w:rsidRDefault="00AB67FA" w:rsidP="006E0A54">
            <w:pPr>
              <w:pStyle w:val="TAL"/>
            </w:pPr>
          </w:p>
        </w:tc>
      </w:tr>
      <w:tr w:rsidR="00AB67FA" w:rsidRPr="00D0162F" w14:paraId="6F8BC3C7"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C3E3" w14:textId="24DA2019" w:rsidR="00AB67FA" w:rsidRPr="00D0162F" w:rsidRDefault="006E0A54" w:rsidP="006E0A54">
            <w:pPr>
              <w:pStyle w:val="TAL"/>
            </w:pPr>
            <w:r w:rsidRPr="00D0162F">
              <w:t xml:space="preserve">  </w:t>
            </w:r>
            <w:r w:rsidR="00AB67FA" w:rsidRPr="00D0162F">
              <w:t>carrierFreqListEUTRA</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EUTRA-Carrier))</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090F7" w14:textId="3AB9C04F" w:rsidR="00AB67FA" w:rsidRPr="00D0162F" w:rsidRDefault="00AB67FA" w:rsidP="006E0A54">
            <w:pPr>
              <w:pStyle w:val="TAL"/>
            </w:pPr>
            <w:r w:rsidRPr="00D0162F">
              <w:t>1</w:t>
            </w:r>
            <w:r w:rsidR="006E0A54" w:rsidRPr="00D0162F">
              <w:t xml:space="preserve"> </w:t>
            </w:r>
            <w:r w:rsidRPr="00D0162F">
              <w:t>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621BB"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8E026" w14:textId="77777777" w:rsidR="00AB67FA" w:rsidRPr="00D0162F" w:rsidRDefault="00AB67FA" w:rsidP="006E0A54">
            <w:pPr>
              <w:pStyle w:val="TAL"/>
            </w:pPr>
          </w:p>
        </w:tc>
      </w:tr>
      <w:tr w:rsidR="00AB67FA" w:rsidRPr="00D0162F" w14:paraId="5C6EE3E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2AF6A" w14:textId="0A1B1504" w:rsidR="00AB67FA" w:rsidRPr="00D0162F" w:rsidRDefault="006E0A54" w:rsidP="006E0A54">
            <w:pPr>
              <w:pStyle w:val="TAL"/>
            </w:pPr>
            <w:r w:rsidRPr="00D0162F">
              <w:t xml:space="preserve">    </w:t>
            </w:r>
            <w:r w:rsidR="00AB67FA" w:rsidRPr="00D0162F">
              <w:t>carrierFreq[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06262" w14:textId="07F3734B" w:rsidR="00AB67FA" w:rsidRPr="00D0162F" w:rsidRDefault="00AB67FA" w:rsidP="006E0A54">
            <w:pPr>
              <w:pStyle w:val="TAL"/>
            </w:pPr>
            <w:r w:rsidRPr="00D0162F">
              <w:t>Downlink</w:t>
            </w:r>
            <w:r w:rsidR="006E0A54" w:rsidRPr="00D0162F">
              <w:t xml:space="preserve"> </w:t>
            </w:r>
            <w:r w:rsidRPr="00D0162F">
              <w:t>EUTRA</w:t>
            </w:r>
            <w:r w:rsidR="006E0A54" w:rsidRPr="00D0162F">
              <w:t xml:space="preserve"> </w:t>
            </w:r>
            <w:r w:rsidRPr="00D0162F">
              <w:t>ARFCN</w:t>
            </w:r>
            <w:r w:rsidR="006E0A54" w:rsidRPr="00D0162F">
              <w:t xml:space="preserve"> </w:t>
            </w:r>
            <w:r w:rsidRPr="00D0162F">
              <w:t>of</w:t>
            </w:r>
            <w:r w:rsidR="006E0A54" w:rsidRPr="00D0162F">
              <w:t xml:space="preserve"> </w:t>
            </w:r>
            <w:r w:rsidRPr="00D0162F">
              <w:t>E-UTRA</w:t>
            </w:r>
            <w:r w:rsidR="006E0A54" w:rsidRPr="00D0162F">
              <w:t xml:space="preserve"> </w:t>
            </w:r>
            <w:r w:rsidRPr="00D0162F">
              <w:t>Cell</w:t>
            </w:r>
            <w:r w:rsidR="006E0A54" w:rsidRPr="00D0162F">
              <w:t xml:space="preserve"> </w:t>
            </w:r>
            <w:r w:rsidRPr="00D0162F">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AFA27"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B9EFB" w14:textId="77777777" w:rsidR="00AB67FA" w:rsidRPr="00D0162F" w:rsidRDefault="00AB67FA" w:rsidP="006E0A54">
            <w:pPr>
              <w:pStyle w:val="TAL"/>
            </w:pPr>
          </w:p>
        </w:tc>
      </w:tr>
      <w:tr w:rsidR="00AB67FA" w:rsidRPr="00D0162F" w14:paraId="1F2306F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A74F5" w14:textId="28D6DBF4" w:rsidR="00AB67FA" w:rsidRPr="00D0162F" w:rsidRDefault="006E0A54" w:rsidP="006E0A54">
            <w:pPr>
              <w:pStyle w:val="TAL"/>
            </w:pPr>
            <w:r w:rsidRPr="00D0162F">
              <w:t xml:space="preserve">    </w:t>
            </w:r>
            <w:r w:rsidR="00AB67FA" w:rsidRPr="00D0162F">
              <w:t>eutra-FreqNeighCellList[1]</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EUTRA))</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59286"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30F5F"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1908B" w14:textId="77777777" w:rsidR="00AB67FA" w:rsidRPr="00D0162F" w:rsidRDefault="00AB67FA" w:rsidP="006E0A54">
            <w:pPr>
              <w:pStyle w:val="TAL"/>
            </w:pPr>
          </w:p>
        </w:tc>
      </w:tr>
      <w:tr w:rsidR="00AB67FA" w:rsidRPr="00D0162F" w14:paraId="1DECA10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E8C0B" w14:textId="4936C44C"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F4DD4" w14:textId="3974A4BF" w:rsidR="00AB67FA" w:rsidRPr="00D0162F" w:rsidRDefault="00AB67FA" w:rsidP="006E0A54">
            <w:pPr>
              <w:pStyle w:val="TAL"/>
            </w:pPr>
            <w:r w:rsidRPr="00D0162F">
              <w:t>E-UTRA</w:t>
            </w:r>
            <w:r w:rsidR="006E0A54" w:rsidRPr="00D0162F">
              <w:t xml:space="preserve"> </w:t>
            </w:r>
            <w:r w:rsidRPr="00D0162F">
              <w:t>physical</w:t>
            </w:r>
            <w:r w:rsidR="006E0A54" w:rsidRPr="00D0162F">
              <w:t xml:space="preserve"> </w:t>
            </w:r>
            <w:r w:rsidRPr="00D0162F">
              <w:t>cell</w:t>
            </w:r>
            <w:r w:rsidR="006E0A54" w:rsidRPr="00D0162F">
              <w:t xml:space="preserve"> </w:t>
            </w:r>
            <w:r w:rsidRPr="00D0162F">
              <w:t>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96A98"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B4C58" w14:textId="77777777" w:rsidR="00AB67FA" w:rsidRPr="00D0162F" w:rsidRDefault="00AB67FA" w:rsidP="006E0A54">
            <w:pPr>
              <w:pStyle w:val="TAL"/>
            </w:pPr>
          </w:p>
        </w:tc>
      </w:tr>
      <w:tr w:rsidR="00AB67FA" w:rsidRPr="00D0162F" w14:paraId="0356BFA2"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9D027" w14:textId="6FFD3E0C" w:rsidR="00AB67FA" w:rsidRPr="00D0162F" w:rsidRDefault="006E0A54" w:rsidP="006E0A54">
            <w:pPr>
              <w:pStyle w:val="TAL"/>
            </w:pPr>
            <w:r w:rsidRPr="00D0162F">
              <w:t xml:space="preserve">      </w:t>
            </w:r>
            <w:r w:rsidR="00AB67FA" w:rsidRPr="00D0162F">
              <w:t>dumm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E31666" w14:textId="77777777" w:rsidR="00AB67FA" w:rsidRPr="00D0162F" w:rsidRDefault="00AB67FA" w:rsidP="006E0A54">
            <w:pPr>
              <w:pStyle w:val="TAL"/>
            </w:pPr>
            <w:r w:rsidRPr="00D0162F">
              <w:t>dB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F23AA"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1E14" w14:textId="77777777" w:rsidR="00AB67FA" w:rsidRPr="00D0162F" w:rsidRDefault="00AB67FA" w:rsidP="006E0A54">
            <w:pPr>
              <w:pStyle w:val="TAL"/>
            </w:pPr>
          </w:p>
        </w:tc>
      </w:tr>
      <w:tr w:rsidR="00AB67FA" w:rsidRPr="00D0162F" w14:paraId="63288958"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5F94" w14:textId="5D52ACC0"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96D4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3408D"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01452" w14:textId="77777777" w:rsidR="00AB67FA" w:rsidRPr="00D0162F" w:rsidRDefault="00AB67FA" w:rsidP="006E0A54">
            <w:pPr>
              <w:pStyle w:val="TAL"/>
            </w:pPr>
          </w:p>
        </w:tc>
      </w:tr>
      <w:tr w:rsidR="00AB67FA" w:rsidRPr="00D0162F" w14:paraId="6A0DBCF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29E2F7" w14:textId="03382307" w:rsidR="00AB67FA" w:rsidRPr="00D0162F" w:rsidRDefault="006E0A54" w:rsidP="006E0A54">
            <w:pPr>
              <w:pStyle w:val="TAL"/>
            </w:pPr>
            <w:r w:rsidRPr="00D0162F">
              <w:t xml:space="preserve">    </w:t>
            </w:r>
            <w:r w:rsidR="00AB67FA" w:rsidRPr="00D0162F">
              <w:t>presenceAntennaPort1[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4EA15" w14:textId="77777777" w:rsidR="00AB67FA" w:rsidRPr="00D0162F" w:rsidRDefault="00AB67FA" w:rsidP="006E0A54">
            <w:pPr>
              <w:pStyle w:val="TAL"/>
            </w:pPr>
            <w:r w:rsidRPr="00D0162F">
              <w:t>FALS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504FE"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D4430" w14:textId="77777777" w:rsidR="00AB67FA" w:rsidRPr="00D0162F" w:rsidRDefault="00AB67FA" w:rsidP="006E0A54">
            <w:pPr>
              <w:pStyle w:val="TAL"/>
            </w:pPr>
          </w:p>
        </w:tc>
      </w:tr>
      <w:tr w:rsidR="00AB67FA" w:rsidRPr="00D0162F" w14:paraId="6970F381" w14:textId="77777777" w:rsidTr="006E0A54">
        <w:trPr>
          <w:jc w:val="center"/>
        </w:trPr>
        <w:tc>
          <w:tcPr>
            <w:tcW w:w="442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C16BC7A" w14:textId="5DAED111" w:rsidR="00AB67FA" w:rsidRPr="00D0162F" w:rsidRDefault="006E0A54" w:rsidP="006E0A54">
            <w:pPr>
              <w:pStyle w:val="TAL"/>
            </w:pPr>
            <w:r w:rsidRPr="00D0162F">
              <w:t xml:space="preserve">    </w:t>
            </w:r>
            <w:r w:rsidR="00AB67FA" w:rsidRPr="00D0162F">
              <w:t>cellReselectionPriority[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95401"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28B9B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8F44D" w14:textId="4AD09EA7" w:rsidR="00AB67FA" w:rsidRPr="00D0162F" w:rsidRDefault="00AB67FA" w:rsidP="006E0A54">
            <w:pPr>
              <w:pStyle w:val="TAL"/>
            </w:pPr>
            <w:r w:rsidRPr="00D0162F">
              <w:t>higher</w:t>
            </w:r>
            <w:r w:rsidR="006E0A54" w:rsidRPr="00D0162F">
              <w:t xml:space="preserve"> </w:t>
            </w:r>
            <w:r w:rsidRPr="00D0162F">
              <w:t>priority</w:t>
            </w:r>
          </w:p>
        </w:tc>
      </w:tr>
      <w:tr w:rsidR="00AB67FA" w:rsidRPr="00D0162F" w14:paraId="77DC1CEB" w14:textId="77777777" w:rsidTr="006E0A54">
        <w:trPr>
          <w:jc w:val="center"/>
        </w:trPr>
        <w:tc>
          <w:tcPr>
            <w:tcW w:w="4427"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D3A8B48" w14:textId="77777777" w:rsidR="00AB67FA" w:rsidRPr="00D0162F" w:rsidRDefault="00AB67FA" w:rsidP="006E0A54">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E26D1"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3FBB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C6284" w14:textId="3CEDAB61" w:rsidR="00AB67FA" w:rsidRPr="00D0162F" w:rsidRDefault="00AB67FA" w:rsidP="006E0A54">
            <w:pPr>
              <w:pStyle w:val="TAL"/>
            </w:pPr>
            <w:r w:rsidRPr="00D0162F">
              <w:t>lower</w:t>
            </w:r>
            <w:r w:rsidR="006E0A54" w:rsidRPr="00D0162F">
              <w:t xml:space="preserve"> </w:t>
            </w:r>
            <w:r w:rsidRPr="00D0162F">
              <w:t>priority</w:t>
            </w:r>
          </w:p>
        </w:tc>
      </w:tr>
      <w:tr w:rsidR="00AB67FA" w:rsidRPr="00D0162F" w14:paraId="412756E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4E61B3" w14:textId="412B6B9B" w:rsidR="00AB67FA" w:rsidRPr="00D0162F" w:rsidRDefault="006E0A54" w:rsidP="006E0A54">
            <w:pPr>
              <w:pStyle w:val="TAL"/>
            </w:pPr>
            <w:r w:rsidRPr="00D0162F">
              <w:t xml:space="preserve">    </w:t>
            </w:r>
            <w:r w:rsidR="00AB67FA" w:rsidRPr="00D0162F">
              <w:t>threshX-High</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6F376" w14:textId="77777777" w:rsidR="00AB67FA" w:rsidRPr="00D0162F" w:rsidRDefault="00AB67FA" w:rsidP="006E0A54">
            <w:pPr>
              <w:pStyle w:val="TAL"/>
            </w:pPr>
            <w:r w:rsidRPr="00D0162F">
              <w:t>2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6AAC4" w14:textId="12346A32" w:rsidR="00AB67FA" w:rsidRPr="00D0162F" w:rsidRDefault="00AB67FA" w:rsidP="006E0A54">
            <w:pPr>
              <w:pStyle w:val="TAL"/>
            </w:pPr>
            <w:r w:rsidRPr="00D0162F">
              <w:t>48</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4</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2042F" w14:textId="77777777" w:rsidR="00AB67FA" w:rsidRPr="00D0162F" w:rsidRDefault="00AB67FA" w:rsidP="006E0A54">
            <w:pPr>
              <w:pStyle w:val="TAL"/>
            </w:pPr>
          </w:p>
        </w:tc>
      </w:tr>
      <w:tr w:rsidR="00AB67FA" w:rsidRPr="00D0162F" w14:paraId="4A580F2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D3E2D" w14:textId="539A730E" w:rsidR="00AB67FA" w:rsidRPr="00D0162F" w:rsidRDefault="006E0A54" w:rsidP="006E0A54">
            <w:pPr>
              <w:pStyle w:val="TAL"/>
            </w:pPr>
            <w:r w:rsidRPr="00D0162F">
              <w:t xml:space="preserve">    </w:t>
            </w:r>
            <w:r w:rsidR="00AB67FA" w:rsidRPr="00D0162F">
              <w:t>threshX-Low</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6F38D"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A52B2" w14:textId="4236B71A"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354C5" w14:textId="77777777" w:rsidR="00AB67FA" w:rsidRPr="00D0162F" w:rsidRDefault="00AB67FA" w:rsidP="006E0A54">
            <w:pPr>
              <w:pStyle w:val="TAL"/>
            </w:pPr>
          </w:p>
        </w:tc>
      </w:tr>
      <w:tr w:rsidR="00AB67FA" w:rsidRPr="00D0162F" w14:paraId="64535504" w14:textId="77777777" w:rsidTr="006E0A54">
        <w:trPr>
          <w:jc w:val="center"/>
        </w:trPr>
        <w:tc>
          <w:tcPr>
            <w:tcW w:w="442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F4A9301" w14:textId="0BD70502" w:rsidR="00AB67FA" w:rsidRPr="00D0162F" w:rsidRDefault="006E0A54" w:rsidP="006E0A54">
            <w:pPr>
              <w:pStyle w:val="TAL"/>
            </w:pPr>
            <w:r w:rsidRPr="00D0162F">
              <w:t xml:space="preserve">    </w:t>
            </w:r>
            <w:r w:rsidR="00AB67FA" w:rsidRPr="00D0162F">
              <w:t>q-RxLevMi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6518C" w14:textId="77777777" w:rsidR="00AB67FA" w:rsidRPr="00D0162F" w:rsidRDefault="00AB67FA" w:rsidP="006E0A54">
            <w:pPr>
              <w:pStyle w:val="TAL"/>
            </w:pPr>
            <w:r w:rsidRPr="00D0162F">
              <w:t>-7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34CF0" w14:textId="5551916E"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B6E4D" w14:textId="77777777" w:rsidR="00AB67FA" w:rsidRPr="00D0162F" w:rsidRDefault="00AB67FA" w:rsidP="006E0A54">
            <w:pPr>
              <w:pStyle w:val="TAL"/>
            </w:pPr>
          </w:p>
        </w:tc>
      </w:tr>
      <w:tr w:rsidR="00AB67FA" w:rsidRPr="00D0162F" w14:paraId="24908A73"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15A82" w14:textId="4BCCF9CA"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A283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46FC2"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059C5" w14:textId="77777777" w:rsidR="00AB67FA" w:rsidRPr="00D0162F" w:rsidRDefault="00AB67FA" w:rsidP="006E0A54">
            <w:pPr>
              <w:pStyle w:val="TAL"/>
            </w:pPr>
          </w:p>
        </w:tc>
      </w:tr>
      <w:tr w:rsidR="00AB67FA" w:rsidRPr="00D0162F" w14:paraId="22CCFDC2"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C13E0" w14:textId="77777777" w:rsidR="00AB67FA" w:rsidRPr="00D0162F" w:rsidRDefault="00AB67FA" w:rsidP="006E0A54">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357C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A901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50F8" w14:textId="77777777" w:rsidR="00AB67FA" w:rsidRPr="00D0162F" w:rsidRDefault="00AB67FA" w:rsidP="006E0A54">
            <w:pPr>
              <w:pStyle w:val="TAL"/>
            </w:pPr>
          </w:p>
        </w:tc>
      </w:tr>
    </w:tbl>
    <w:p w14:paraId="2D2FAFC7"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02DB899" w14:textId="77777777" w:rsidTr="006E0A54">
        <w:trPr>
          <w:jc w:val="center"/>
        </w:trPr>
        <w:tc>
          <w:tcPr>
            <w:tcW w:w="1701" w:type="dxa"/>
          </w:tcPr>
          <w:p w14:paraId="197736E4" w14:textId="77777777" w:rsidR="00AB67FA" w:rsidRPr="00D0162F" w:rsidRDefault="00AB67FA" w:rsidP="006E0A54">
            <w:pPr>
              <w:pStyle w:val="TAH"/>
              <w:keepNext w:val="0"/>
              <w:keepLines w:val="0"/>
            </w:pPr>
            <w:r w:rsidRPr="00D0162F">
              <w:t>Condition</w:t>
            </w:r>
          </w:p>
        </w:tc>
        <w:tc>
          <w:tcPr>
            <w:tcW w:w="7229" w:type="dxa"/>
          </w:tcPr>
          <w:p w14:paraId="0D819B41" w14:textId="77777777" w:rsidR="00AB67FA" w:rsidRPr="00D0162F" w:rsidRDefault="00AB67FA" w:rsidP="006E0A54">
            <w:pPr>
              <w:pStyle w:val="TAH"/>
              <w:keepNext w:val="0"/>
              <w:keepLines w:val="0"/>
            </w:pPr>
            <w:r w:rsidRPr="00D0162F">
              <w:t>Explanation</w:t>
            </w:r>
          </w:p>
        </w:tc>
      </w:tr>
      <w:tr w:rsidR="00AB67FA" w:rsidRPr="00D0162F" w14:paraId="72499FC5" w14:textId="77777777" w:rsidTr="006E0A54">
        <w:trPr>
          <w:jc w:val="center"/>
        </w:trPr>
        <w:tc>
          <w:tcPr>
            <w:tcW w:w="1701" w:type="dxa"/>
          </w:tcPr>
          <w:p w14:paraId="350F90F6" w14:textId="7ED9237B" w:rsidR="00AB67FA" w:rsidRPr="00D0162F" w:rsidRDefault="00AB67FA" w:rsidP="006E0A54">
            <w:pPr>
              <w:pStyle w:val="TAL"/>
            </w:pPr>
            <w:r w:rsidRPr="00D0162F">
              <w:t>higher</w:t>
            </w:r>
            <w:r w:rsidR="006E0A54" w:rsidRPr="00D0162F">
              <w:t xml:space="preserve"> </w:t>
            </w:r>
            <w:r w:rsidRPr="00D0162F">
              <w:t>priority</w:t>
            </w:r>
          </w:p>
        </w:tc>
        <w:tc>
          <w:tcPr>
            <w:tcW w:w="7229" w:type="dxa"/>
          </w:tcPr>
          <w:p w14:paraId="3138FCDE" w14:textId="24121736"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r>
      <w:tr w:rsidR="00AB67FA" w:rsidRPr="00D0162F" w14:paraId="28384AEB" w14:textId="77777777" w:rsidTr="006E0A54">
        <w:trPr>
          <w:jc w:val="center"/>
        </w:trPr>
        <w:tc>
          <w:tcPr>
            <w:tcW w:w="1701" w:type="dxa"/>
          </w:tcPr>
          <w:p w14:paraId="0D834194" w14:textId="5E3FB4C5" w:rsidR="00AB67FA" w:rsidRPr="00D0162F" w:rsidRDefault="00AB67FA" w:rsidP="006E0A54">
            <w:pPr>
              <w:pStyle w:val="TAL"/>
            </w:pPr>
            <w:r w:rsidRPr="00D0162F">
              <w:t>lower</w:t>
            </w:r>
            <w:r w:rsidR="006E0A54" w:rsidRPr="00D0162F">
              <w:t xml:space="preserve"> </w:t>
            </w:r>
            <w:r w:rsidRPr="00D0162F">
              <w:t>priority</w:t>
            </w:r>
          </w:p>
        </w:tc>
        <w:tc>
          <w:tcPr>
            <w:tcW w:w="7229" w:type="dxa"/>
          </w:tcPr>
          <w:p w14:paraId="7F778BBA" w14:textId="5E7C5C5D"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r>
    </w:tbl>
    <w:p w14:paraId="129EE607" w14:textId="77777777" w:rsidR="00AB67FA" w:rsidRPr="00D0162F" w:rsidRDefault="00AB67FA" w:rsidP="00AB67FA"/>
    <w:p w14:paraId="74EB470C" w14:textId="77777777" w:rsidR="00AB67FA" w:rsidRPr="00D0162F" w:rsidRDefault="00AB67FA" w:rsidP="00AB67FA">
      <w:pPr>
        <w:pStyle w:val="Heading1"/>
      </w:pPr>
      <w:r w:rsidRPr="00D0162F">
        <w:t>H.3</w:t>
      </w:r>
      <w:r w:rsidRPr="00D0162F">
        <w:tab/>
        <w:t>RRC message content exceptions</w:t>
      </w:r>
    </w:p>
    <w:p w14:paraId="01119385" w14:textId="77777777" w:rsidR="00AB67FA" w:rsidRPr="00D0162F" w:rsidRDefault="00AB67FA" w:rsidP="00AB67FA">
      <w:pPr>
        <w:pStyle w:val="Heading2"/>
      </w:pPr>
      <w:r w:rsidRPr="00D0162F">
        <w:t>H.3.1</w:t>
      </w:r>
      <w:r w:rsidRPr="00D0162F">
        <w:tab/>
        <w:t>RRC messages and information elements contents exceptions for NR measurement configuration</w:t>
      </w:r>
    </w:p>
    <w:p w14:paraId="1A55080C" w14:textId="77777777" w:rsidR="00AB67FA" w:rsidRPr="00D0162F" w:rsidRDefault="00AB67FA" w:rsidP="00AB67FA">
      <w:pPr>
        <w:pStyle w:val="H6"/>
      </w:pPr>
      <w:r w:rsidRPr="00D0162F">
        <w:t>RRCReconfiguration</w:t>
      </w:r>
    </w:p>
    <w:p w14:paraId="4B2266B6" w14:textId="77777777" w:rsidR="00AB67FA" w:rsidRPr="00D0162F" w:rsidRDefault="00AB67FA" w:rsidP="00AB67FA">
      <w:pPr>
        <w:rPr>
          <w:rFonts w:eastAsia="MS PGothic"/>
        </w:rPr>
      </w:pPr>
      <w:r w:rsidRPr="00D0162F">
        <w:t>To setup NR Measurement Configuration.</w:t>
      </w:r>
    </w:p>
    <w:p w14:paraId="01CB3BDC" w14:textId="77777777" w:rsidR="00AB67FA" w:rsidRPr="00D0162F" w:rsidRDefault="00AB67FA" w:rsidP="00AB67FA">
      <w:pPr>
        <w:pStyle w:val="TH"/>
      </w:pPr>
      <w:r w:rsidRPr="00D0162F">
        <w:lastRenderedPageBreak/>
        <w:t xml:space="preserve">Table H.3.1-1: </w:t>
      </w:r>
      <w:r w:rsidRPr="00D0162F">
        <w:rPr>
          <w:i/>
        </w:rPr>
        <w:t>RRCReconfiguration</w:t>
      </w:r>
      <w:r w:rsidRPr="00D0162F">
        <w:t>: NR measuremen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3A1BADE5" w14:textId="77777777" w:rsidTr="006E0A54">
        <w:trPr>
          <w:jc w:val="center"/>
        </w:trPr>
        <w:tc>
          <w:tcPr>
            <w:tcW w:w="9738" w:type="dxa"/>
            <w:gridSpan w:val="4"/>
          </w:tcPr>
          <w:p w14:paraId="6CC419B9" w14:textId="6D83FB48"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13</w:t>
            </w:r>
            <w:r w:rsidR="00F222DC" w:rsidRPr="00D0162F">
              <w:t xml:space="preserve"> with condition NR_MEAS</w:t>
            </w:r>
          </w:p>
        </w:tc>
      </w:tr>
      <w:tr w:rsidR="00AB67FA" w:rsidRPr="00D0162F" w14:paraId="3E920119" w14:textId="77777777" w:rsidTr="006E0A54">
        <w:trPr>
          <w:jc w:val="center"/>
        </w:trPr>
        <w:tc>
          <w:tcPr>
            <w:tcW w:w="4535" w:type="dxa"/>
          </w:tcPr>
          <w:p w14:paraId="52EAF2F2" w14:textId="2B9D31AA"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A771611" w14:textId="77777777" w:rsidR="00AB67FA" w:rsidRPr="00D0162F" w:rsidRDefault="00AB67FA" w:rsidP="006E0A54">
            <w:pPr>
              <w:pStyle w:val="TAH"/>
            </w:pPr>
            <w:r w:rsidRPr="00D0162F">
              <w:t>Value/remark</w:t>
            </w:r>
          </w:p>
        </w:tc>
        <w:tc>
          <w:tcPr>
            <w:tcW w:w="1700" w:type="dxa"/>
          </w:tcPr>
          <w:p w14:paraId="65965015" w14:textId="77777777" w:rsidR="00AB67FA" w:rsidRPr="00D0162F" w:rsidRDefault="00AB67FA" w:rsidP="006E0A54">
            <w:pPr>
              <w:pStyle w:val="TAH"/>
            </w:pPr>
            <w:r w:rsidRPr="00D0162F">
              <w:t>Comment</w:t>
            </w:r>
          </w:p>
        </w:tc>
        <w:tc>
          <w:tcPr>
            <w:tcW w:w="1245" w:type="dxa"/>
          </w:tcPr>
          <w:p w14:paraId="528B2186" w14:textId="77777777" w:rsidR="00AB67FA" w:rsidRPr="00D0162F" w:rsidRDefault="00AB67FA" w:rsidP="006E0A54">
            <w:pPr>
              <w:pStyle w:val="TAH"/>
            </w:pPr>
            <w:r w:rsidRPr="00D0162F">
              <w:t>Condition</w:t>
            </w:r>
          </w:p>
        </w:tc>
      </w:tr>
      <w:tr w:rsidR="00AB67FA" w:rsidRPr="00D0162F" w14:paraId="434C687C" w14:textId="77777777" w:rsidTr="006E0A54">
        <w:trPr>
          <w:jc w:val="center"/>
        </w:trPr>
        <w:tc>
          <w:tcPr>
            <w:tcW w:w="4535" w:type="dxa"/>
          </w:tcPr>
          <w:p w14:paraId="0240F9BF" w14:textId="706663FD" w:rsidR="00AB67FA" w:rsidRPr="00D0162F" w:rsidRDefault="00AB67FA" w:rsidP="006E0A54">
            <w:pPr>
              <w:pStyle w:val="TAL"/>
            </w:pPr>
            <w:r w:rsidRPr="00D0162F">
              <w:t>RRC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11B9C9D0" w14:textId="77777777" w:rsidR="00AB67FA" w:rsidRPr="00D0162F" w:rsidRDefault="00AB67FA" w:rsidP="006E0A54">
            <w:pPr>
              <w:pStyle w:val="TAL"/>
            </w:pPr>
          </w:p>
        </w:tc>
        <w:tc>
          <w:tcPr>
            <w:tcW w:w="1700" w:type="dxa"/>
          </w:tcPr>
          <w:p w14:paraId="1F7FF799" w14:textId="77777777" w:rsidR="00AB67FA" w:rsidRPr="00D0162F" w:rsidRDefault="00AB67FA" w:rsidP="006E0A54">
            <w:pPr>
              <w:pStyle w:val="TAL"/>
            </w:pPr>
          </w:p>
        </w:tc>
        <w:tc>
          <w:tcPr>
            <w:tcW w:w="1245" w:type="dxa"/>
          </w:tcPr>
          <w:p w14:paraId="0B4A7A8F" w14:textId="77777777" w:rsidR="00AB67FA" w:rsidRPr="00D0162F" w:rsidRDefault="00AB67FA" w:rsidP="006E0A54">
            <w:pPr>
              <w:pStyle w:val="TAL"/>
            </w:pPr>
          </w:p>
        </w:tc>
      </w:tr>
      <w:tr w:rsidR="00AB67FA" w:rsidRPr="00D0162F" w14:paraId="26B07451" w14:textId="77777777" w:rsidTr="006E0A54">
        <w:trPr>
          <w:jc w:val="center"/>
        </w:trPr>
        <w:tc>
          <w:tcPr>
            <w:tcW w:w="4535" w:type="dxa"/>
          </w:tcPr>
          <w:p w14:paraId="65514126" w14:textId="34F21D0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793D426A" w14:textId="77777777" w:rsidR="00AB67FA" w:rsidRPr="00D0162F" w:rsidRDefault="00AB67FA" w:rsidP="006E0A54">
            <w:pPr>
              <w:pStyle w:val="TAL"/>
            </w:pPr>
          </w:p>
        </w:tc>
        <w:tc>
          <w:tcPr>
            <w:tcW w:w="1700" w:type="dxa"/>
          </w:tcPr>
          <w:p w14:paraId="3E29E720" w14:textId="77777777" w:rsidR="00AB67FA" w:rsidRPr="00D0162F" w:rsidRDefault="00AB67FA" w:rsidP="006E0A54">
            <w:pPr>
              <w:pStyle w:val="TAL"/>
            </w:pPr>
          </w:p>
        </w:tc>
        <w:tc>
          <w:tcPr>
            <w:tcW w:w="1245" w:type="dxa"/>
          </w:tcPr>
          <w:p w14:paraId="689491F6" w14:textId="77777777" w:rsidR="00AB67FA" w:rsidRPr="00D0162F" w:rsidRDefault="00AB67FA" w:rsidP="006E0A54">
            <w:pPr>
              <w:pStyle w:val="TAL"/>
            </w:pPr>
          </w:p>
        </w:tc>
      </w:tr>
      <w:tr w:rsidR="00AB67FA" w:rsidRPr="00D0162F" w14:paraId="1727D6F5" w14:textId="77777777" w:rsidTr="006E0A54">
        <w:trPr>
          <w:jc w:val="center"/>
        </w:trPr>
        <w:tc>
          <w:tcPr>
            <w:tcW w:w="4535" w:type="dxa"/>
            <w:tcBorders>
              <w:bottom w:val="single" w:sz="4" w:space="0" w:color="auto"/>
            </w:tcBorders>
          </w:tcPr>
          <w:p w14:paraId="5A6B1B1F" w14:textId="1F0FC044"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7" w:type="dxa"/>
          </w:tcPr>
          <w:p w14:paraId="59FC49FA" w14:textId="77777777" w:rsidR="00AB67FA" w:rsidRPr="00D0162F" w:rsidRDefault="00AB67FA" w:rsidP="006E0A54">
            <w:pPr>
              <w:pStyle w:val="TAL"/>
            </w:pPr>
          </w:p>
        </w:tc>
        <w:tc>
          <w:tcPr>
            <w:tcW w:w="1700" w:type="dxa"/>
          </w:tcPr>
          <w:p w14:paraId="3EAEF43B" w14:textId="77777777" w:rsidR="00AB67FA" w:rsidRPr="00D0162F" w:rsidRDefault="00AB67FA" w:rsidP="006E0A54">
            <w:pPr>
              <w:pStyle w:val="TAL"/>
            </w:pPr>
          </w:p>
        </w:tc>
        <w:tc>
          <w:tcPr>
            <w:tcW w:w="1245" w:type="dxa"/>
          </w:tcPr>
          <w:p w14:paraId="58DC514D" w14:textId="77777777" w:rsidR="00AB67FA" w:rsidRPr="00D0162F" w:rsidRDefault="00AB67FA" w:rsidP="006E0A54">
            <w:pPr>
              <w:pStyle w:val="TAL"/>
            </w:pPr>
          </w:p>
        </w:tc>
      </w:tr>
      <w:tr w:rsidR="00AB67FA" w:rsidRPr="00D0162F" w14:paraId="66F8DDC9" w14:textId="77777777" w:rsidTr="006E0A54">
        <w:trPr>
          <w:jc w:val="center"/>
        </w:trPr>
        <w:tc>
          <w:tcPr>
            <w:tcW w:w="4535" w:type="dxa"/>
            <w:tcBorders>
              <w:top w:val="nil"/>
              <w:bottom w:val="single" w:sz="4" w:space="0" w:color="auto"/>
            </w:tcBorders>
          </w:tcPr>
          <w:p w14:paraId="6E6E42A1" w14:textId="4E8ADEAE" w:rsidR="00AB67FA" w:rsidRPr="00D0162F" w:rsidRDefault="006E0A54" w:rsidP="006E0A54">
            <w:pPr>
              <w:pStyle w:val="TAL"/>
            </w:pPr>
            <w:r w:rsidRPr="00D0162F">
              <w:t xml:space="preserve">      </w:t>
            </w:r>
            <w:r w:rsidR="00AB67FA" w:rsidRPr="00D0162F">
              <w:t>measConfig</w:t>
            </w:r>
          </w:p>
        </w:tc>
        <w:tc>
          <w:tcPr>
            <w:tcW w:w="2267" w:type="dxa"/>
          </w:tcPr>
          <w:p w14:paraId="16FEFB39" w14:textId="77777777" w:rsidR="00AB67FA" w:rsidRPr="00D0162F" w:rsidRDefault="00AB67FA" w:rsidP="006E0A54">
            <w:pPr>
              <w:pStyle w:val="TAL"/>
            </w:pPr>
            <w:r w:rsidRPr="00D0162F">
              <w:t>MeasConfig-DEFAULT</w:t>
            </w:r>
          </w:p>
        </w:tc>
        <w:tc>
          <w:tcPr>
            <w:tcW w:w="1700" w:type="dxa"/>
          </w:tcPr>
          <w:p w14:paraId="4EF8805D" w14:textId="22562F09" w:rsidR="00AB67FA" w:rsidRPr="00D0162F" w:rsidRDefault="00AB67FA" w:rsidP="006E0A54">
            <w:pPr>
              <w:pStyle w:val="TAL"/>
            </w:pPr>
            <w:r w:rsidRPr="00D0162F">
              <w:t>Measurement</w:t>
            </w:r>
            <w:r w:rsidR="006E0A54" w:rsidRPr="00D0162F">
              <w:t xml:space="preserve"> </w:t>
            </w:r>
            <w:r w:rsidRPr="00D0162F">
              <w:t>configuration</w:t>
            </w:r>
          </w:p>
        </w:tc>
        <w:tc>
          <w:tcPr>
            <w:tcW w:w="1245" w:type="dxa"/>
          </w:tcPr>
          <w:p w14:paraId="2E6154A4" w14:textId="77777777" w:rsidR="00AB67FA" w:rsidRPr="00D0162F" w:rsidRDefault="00AB67FA" w:rsidP="006E0A54">
            <w:pPr>
              <w:pStyle w:val="TAL"/>
            </w:pPr>
          </w:p>
        </w:tc>
      </w:tr>
      <w:tr w:rsidR="00AB67FA" w:rsidRPr="00D0162F" w14:paraId="1A75F99E" w14:textId="77777777" w:rsidTr="006E0A54">
        <w:trPr>
          <w:jc w:val="center"/>
        </w:trPr>
        <w:tc>
          <w:tcPr>
            <w:tcW w:w="4535" w:type="dxa"/>
            <w:tcBorders>
              <w:bottom w:val="single" w:sz="4" w:space="0" w:color="auto"/>
            </w:tcBorders>
          </w:tcPr>
          <w:p w14:paraId="7461496C" w14:textId="20FBCC10" w:rsidR="00AB67FA" w:rsidRPr="00D0162F" w:rsidRDefault="006E0A54" w:rsidP="006E0A54">
            <w:pPr>
              <w:pStyle w:val="TAL"/>
            </w:pPr>
            <w:r w:rsidRPr="00D0162F">
              <w:t xml:space="preserve">    </w:t>
            </w:r>
            <w:r w:rsidR="00AB67FA" w:rsidRPr="00D0162F">
              <w:t>}</w:t>
            </w:r>
          </w:p>
        </w:tc>
        <w:tc>
          <w:tcPr>
            <w:tcW w:w="2267" w:type="dxa"/>
          </w:tcPr>
          <w:p w14:paraId="534AB988" w14:textId="77777777" w:rsidR="00AB67FA" w:rsidRPr="00D0162F" w:rsidRDefault="00AB67FA" w:rsidP="006E0A54">
            <w:pPr>
              <w:pStyle w:val="TAL"/>
            </w:pPr>
          </w:p>
        </w:tc>
        <w:tc>
          <w:tcPr>
            <w:tcW w:w="1700" w:type="dxa"/>
          </w:tcPr>
          <w:p w14:paraId="74BC75A3" w14:textId="77777777" w:rsidR="00AB67FA" w:rsidRPr="00D0162F" w:rsidRDefault="00AB67FA" w:rsidP="006E0A54">
            <w:pPr>
              <w:pStyle w:val="TAL"/>
            </w:pPr>
          </w:p>
        </w:tc>
        <w:tc>
          <w:tcPr>
            <w:tcW w:w="1245" w:type="dxa"/>
          </w:tcPr>
          <w:p w14:paraId="7CF9E93E" w14:textId="77777777" w:rsidR="00AB67FA" w:rsidRPr="00D0162F" w:rsidRDefault="00AB67FA" w:rsidP="006E0A54">
            <w:pPr>
              <w:pStyle w:val="TAL"/>
            </w:pPr>
          </w:p>
        </w:tc>
      </w:tr>
      <w:tr w:rsidR="00AB67FA" w:rsidRPr="00D0162F" w14:paraId="7E5ED337" w14:textId="77777777" w:rsidTr="006E0A54">
        <w:trPr>
          <w:jc w:val="center"/>
        </w:trPr>
        <w:tc>
          <w:tcPr>
            <w:tcW w:w="4535" w:type="dxa"/>
            <w:tcBorders>
              <w:bottom w:val="single" w:sz="4" w:space="0" w:color="auto"/>
            </w:tcBorders>
          </w:tcPr>
          <w:p w14:paraId="3AF5F33F" w14:textId="74347870" w:rsidR="00AB67FA" w:rsidRPr="00D0162F" w:rsidRDefault="006E0A54" w:rsidP="006E0A54">
            <w:pPr>
              <w:pStyle w:val="TAL"/>
            </w:pPr>
            <w:r w:rsidRPr="00D0162F">
              <w:t xml:space="preserve">  </w:t>
            </w:r>
            <w:r w:rsidR="00AB67FA" w:rsidRPr="00D0162F">
              <w:t>}</w:t>
            </w:r>
          </w:p>
        </w:tc>
        <w:tc>
          <w:tcPr>
            <w:tcW w:w="2267" w:type="dxa"/>
          </w:tcPr>
          <w:p w14:paraId="0881915B" w14:textId="77777777" w:rsidR="00AB67FA" w:rsidRPr="00D0162F" w:rsidRDefault="00AB67FA" w:rsidP="006E0A54">
            <w:pPr>
              <w:pStyle w:val="TAL"/>
            </w:pPr>
          </w:p>
        </w:tc>
        <w:tc>
          <w:tcPr>
            <w:tcW w:w="1700" w:type="dxa"/>
          </w:tcPr>
          <w:p w14:paraId="6DB1FEE3" w14:textId="77777777" w:rsidR="00AB67FA" w:rsidRPr="00D0162F" w:rsidRDefault="00AB67FA" w:rsidP="006E0A54">
            <w:pPr>
              <w:pStyle w:val="TAL"/>
            </w:pPr>
          </w:p>
        </w:tc>
        <w:tc>
          <w:tcPr>
            <w:tcW w:w="1245" w:type="dxa"/>
          </w:tcPr>
          <w:p w14:paraId="608C3875" w14:textId="77777777" w:rsidR="00AB67FA" w:rsidRPr="00D0162F" w:rsidRDefault="00AB67FA" w:rsidP="006E0A54">
            <w:pPr>
              <w:pStyle w:val="TAL"/>
            </w:pPr>
          </w:p>
        </w:tc>
      </w:tr>
      <w:tr w:rsidR="00AB67FA" w:rsidRPr="00D0162F" w14:paraId="56EE7DD1" w14:textId="77777777" w:rsidTr="006E0A54">
        <w:trPr>
          <w:jc w:val="center"/>
        </w:trPr>
        <w:tc>
          <w:tcPr>
            <w:tcW w:w="4535" w:type="dxa"/>
            <w:tcBorders>
              <w:bottom w:val="single" w:sz="4" w:space="0" w:color="auto"/>
            </w:tcBorders>
          </w:tcPr>
          <w:p w14:paraId="16D9E8B5" w14:textId="77777777" w:rsidR="00AB67FA" w:rsidRPr="00D0162F" w:rsidRDefault="00AB67FA" w:rsidP="006E0A54">
            <w:pPr>
              <w:pStyle w:val="TAL"/>
            </w:pPr>
            <w:r w:rsidRPr="00D0162F">
              <w:t>}</w:t>
            </w:r>
          </w:p>
        </w:tc>
        <w:tc>
          <w:tcPr>
            <w:tcW w:w="2267" w:type="dxa"/>
          </w:tcPr>
          <w:p w14:paraId="40C127D1" w14:textId="77777777" w:rsidR="00AB67FA" w:rsidRPr="00D0162F" w:rsidRDefault="00AB67FA" w:rsidP="006E0A54">
            <w:pPr>
              <w:pStyle w:val="TAL"/>
            </w:pPr>
          </w:p>
        </w:tc>
        <w:tc>
          <w:tcPr>
            <w:tcW w:w="1700" w:type="dxa"/>
          </w:tcPr>
          <w:p w14:paraId="4D216261" w14:textId="77777777" w:rsidR="00AB67FA" w:rsidRPr="00D0162F" w:rsidRDefault="00AB67FA" w:rsidP="006E0A54">
            <w:pPr>
              <w:pStyle w:val="TAL"/>
            </w:pPr>
          </w:p>
        </w:tc>
        <w:tc>
          <w:tcPr>
            <w:tcW w:w="1245" w:type="dxa"/>
          </w:tcPr>
          <w:p w14:paraId="14C7FAD5" w14:textId="77777777" w:rsidR="00AB67FA" w:rsidRPr="00D0162F" w:rsidRDefault="00AB67FA" w:rsidP="006E0A54">
            <w:pPr>
              <w:pStyle w:val="TAL"/>
            </w:pPr>
          </w:p>
        </w:tc>
      </w:tr>
    </w:tbl>
    <w:p w14:paraId="165D9CDC" w14:textId="77777777" w:rsidR="00AB67FA" w:rsidRPr="00D0162F" w:rsidRDefault="00AB67FA" w:rsidP="00AB67FA"/>
    <w:p w14:paraId="205766E9" w14:textId="77777777" w:rsidR="00AB67FA" w:rsidRPr="00D0162F" w:rsidRDefault="00AB67FA" w:rsidP="00AB67FA">
      <w:pPr>
        <w:pStyle w:val="H6"/>
      </w:pPr>
      <w:r w:rsidRPr="00D0162F">
        <w:t>MeasConfig-DEFAULT</w:t>
      </w:r>
    </w:p>
    <w:p w14:paraId="5413BAF5" w14:textId="77777777" w:rsidR="00AB67FA" w:rsidRPr="00D0162F" w:rsidRDefault="00AB67FA" w:rsidP="00AB67FA">
      <w:r w:rsidRPr="00D0162F">
        <w:t>Configuration for NR measurement.</w:t>
      </w:r>
    </w:p>
    <w:p w14:paraId="13F81954" w14:textId="77777777" w:rsidR="00AB67FA" w:rsidRPr="00D0162F" w:rsidRDefault="00AB67FA" w:rsidP="00AB67FA">
      <w:pPr>
        <w:pStyle w:val="TH"/>
      </w:pPr>
      <w:r w:rsidRPr="00D0162F">
        <w:lastRenderedPageBreak/>
        <w:t>Table H.3.1-2: MeasConfig-DEFAULT: Configuration of NR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AB67FA" w:rsidRPr="00D0162F" w14:paraId="379AD85B" w14:textId="77777777" w:rsidTr="006E0A54">
        <w:trPr>
          <w:jc w:val="center"/>
        </w:trPr>
        <w:tc>
          <w:tcPr>
            <w:tcW w:w="5000" w:type="pct"/>
            <w:gridSpan w:val="4"/>
            <w:shd w:val="clear" w:color="auto" w:fill="auto"/>
          </w:tcPr>
          <w:p w14:paraId="2FF07A91" w14:textId="5F573E50" w:rsidR="00AB67FA" w:rsidRPr="00D0162F" w:rsidRDefault="00AB67FA" w:rsidP="006E0A54">
            <w:pPr>
              <w:pStyle w:val="TAL"/>
            </w:pPr>
            <w:r w:rsidRPr="00D0162F">
              <w:lastRenderedPageBreak/>
              <w:t>Derivation</w:t>
            </w:r>
            <w:r w:rsidR="006E0A54" w:rsidRPr="00D0162F">
              <w:t xml:space="preserve"> </w:t>
            </w:r>
            <w:r w:rsidRPr="00D0162F">
              <w:t>path:</w:t>
            </w:r>
            <w:r w:rsidR="006E0A54" w:rsidRPr="00D0162F">
              <w:t xml:space="preserve"> </w:t>
            </w:r>
            <w:r w:rsidR="00966777" w:rsidRPr="00D0162F">
              <w:t xml:space="preserve">TS </w:t>
            </w:r>
            <w:r w:rsidRPr="00D0162F">
              <w:rPr>
                <w:lang w:eastAsia="ko-KR"/>
              </w:rPr>
              <w:t>38.508-1</w:t>
            </w:r>
            <w:r w:rsidR="006E0A54" w:rsidRPr="00D0162F">
              <w:rPr>
                <w:lang w:eastAsia="ko-KR"/>
              </w:rPr>
              <w:t xml:space="preserve"> </w:t>
            </w:r>
            <w:r w:rsidRPr="00D0162F">
              <w:rPr>
                <w:lang w:eastAsia="ko-KR"/>
              </w:rPr>
              <w:t>[14]</w:t>
            </w:r>
            <w:r w:rsidR="00966777" w:rsidRPr="00D0162F">
              <w:rPr>
                <w:lang w:eastAsia="ko-KR"/>
              </w:rPr>
              <w:t>,</w:t>
            </w:r>
            <w:r w:rsidR="006E0A54" w:rsidRPr="00D0162F">
              <w:t xml:space="preserve"> </w:t>
            </w:r>
            <w:r w:rsidR="00966777" w:rsidRPr="00D0162F">
              <w:t>T</w:t>
            </w:r>
            <w:r w:rsidRPr="00D0162F">
              <w:t>able</w:t>
            </w:r>
            <w:r w:rsidR="006E0A54" w:rsidRPr="00D0162F">
              <w:t xml:space="preserve"> </w:t>
            </w:r>
            <w:r w:rsidRPr="00D0162F">
              <w:t>4.6.3-69</w:t>
            </w:r>
          </w:p>
        </w:tc>
      </w:tr>
      <w:tr w:rsidR="00AB67FA" w:rsidRPr="00D0162F" w14:paraId="5744F364" w14:textId="77777777" w:rsidTr="00786AEC">
        <w:trPr>
          <w:jc w:val="center"/>
        </w:trPr>
        <w:tc>
          <w:tcPr>
            <w:tcW w:w="2471" w:type="pct"/>
            <w:tcBorders>
              <w:bottom w:val="single" w:sz="4" w:space="0" w:color="auto"/>
            </w:tcBorders>
            <w:shd w:val="clear" w:color="auto" w:fill="auto"/>
          </w:tcPr>
          <w:p w14:paraId="4A6AE011" w14:textId="5CF7D829" w:rsidR="00AB67FA" w:rsidRPr="00D0162F" w:rsidRDefault="00AB67FA" w:rsidP="006E0A54">
            <w:pPr>
              <w:pStyle w:val="TAH"/>
            </w:pPr>
            <w:r w:rsidRPr="00D0162F">
              <w:t>Information</w:t>
            </w:r>
            <w:r w:rsidR="006E0A54" w:rsidRPr="00D0162F">
              <w:t xml:space="preserve"> </w:t>
            </w:r>
            <w:r w:rsidRPr="00D0162F">
              <w:t>Element</w:t>
            </w:r>
          </w:p>
        </w:tc>
        <w:tc>
          <w:tcPr>
            <w:tcW w:w="1043" w:type="pct"/>
            <w:tcBorders>
              <w:bottom w:val="single" w:sz="4" w:space="0" w:color="auto"/>
            </w:tcBorders>
            <w:shd w:val="clear" w:color="auto" w:fill="auto"/>
          </w:tcPr>
          <w:p w14:paraId="0122D12F" w14:textId="77777777" w:rsidR="00AB67FA" w:rsidRPr="00D0162F" w:rsidRDefault="00AB67FA" w:rsidP="006E0A54">
            <w:pPr>
              <w:pStyle w:val="TAH"/>
            </w:pPr>
            <w:r w:rsidRPr="00D0162F">
              <w:t>Value/Remark</w:t>
            </w:r>
          </w:p>
        </w:tc>
        <w:tc>
          <w:tcPr>
            <w:tcW w:w="877" w:type="pct"/>
            <w:tcBorders>
              <w:bottom w:val="single" w:sz="4" w:space="0" w:color="auto"/>
            </w:tcBorders>
            <w:shd w:val="clear" w:color="auto" w:fill="auto"/>
          </w:tcPr>
          <w:p w14:paraId="2FBFA5DB" w14:textId="77777777" w:rsidR="00AB67FA" w:rsidRPr="00D0162F" w:rsidRDefault="00AB67FA" w:rsidP="006E0A54">
            <w:pPr>
              <w:pStyle w:val="TAH"/>
            </w:pPr>
            <w:r w:rsidRPr="00D0162F">
              <w:t>Comment</w:t>
            </w:r>
          </w:p>
        </w:tc>
        <w:tc>
          <w:tcPr>
            <w:tcW w:w="609" w:type="pct"/>
            <w:tcBorders>
              <w:bottom w:val="single" w:sz="4" w:space="0" w:color="auto"/>
            </w:tcBorders>
            <w:shd w:val="clear" w:color="auto" w:fill="auto"/>
          </w:tcPr>
          <w:p w14:paraId="664A9BB9" w14:textId="77777777" w:rsidR="00AB67FA" w:rsidRPr="00D0162F" w:rsidRDefault="00AB67FA" w:rsidP="006E0A54">
            <w:pPr>
              <w:pStyle w:val="TAH"/>
            </w:pPr>
            <w:r w:rsidRPr="00D0162F">
              <w:t>Condition</w:t>
            </w:r>
          </w:p>
        </w:tc>
      </w:tr>
      <w:tr w:rsidR="00AB67FA" w:rsidRPr="00D0162F" w14:paraId="6A13F6A3" w14:textId="77777777" w:rsidTr="00786AEC">
        <w:trPr>
          <w:jc w:val="center"/>
        </w:trPr>
        <w:tc>
          <w:tcPr>
            <w:tcW w:w="2471" w:type="pct"/>
            <w:tcBorders>
              <w:top w:val="single" w:sz="4" w:space="0" w:color="auto"/>
              <w:bottom w:val="single" w:sz="4" w:space="0" w:color="auto"/>
            </w:tcBorders>
            <w:shd w:val="clear" w:color="auto" w:fill="auto"/>
          </w:tcPr>
          <w:p w14:paraId="0B3A2A22" w14:textId="3EAE0D11" w:rsidR="00AB67FA" w:rsidRPr="00D0162F" w:rsidRDefault="00AB67FA" w:rsidP="006E0A54">
            <w:pPr>
              <w:pStyle w:val="TAL"/>
            </w:pPr>
            <w:r w:rsidRPr="00D0162F">
              <w:t>measConfig</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1043" w:type="pct"/>
            <w:tcBorders>
              <w:top w:val="single" w:sz="4" w:space="0" w:color="auto"/>
              <w:bottom w:val="single" w:sz="4" w:space="0" w:color="auto"/>
            </w:tcBorders>
            <w:shd w:val="clear" w:color="auto" w:fill="auto"/>
          </w:tcPr>
          <w:p w14:paraId="516F15EB"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2DA8C1B9"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E1C9885" w14:textId="77777777" w:rsidR="00AB67FA" w:rsidRPr="00D0162F" w:rsidRDefault="00AB67FA" w:rsidP="006E0A54">
            <w:pPr>
              <w:pStyle w:val="TAL"/>
            </w:pPr>
          </w:p>
        </w:tc>
      </w:tr>
      <w:tr w:rsidR="00AB67FA" w:rsidRPr="00D0162F" w14:paraId="2D64388A" w14:textId="77777777" w:rsidTr="00786AEC">
        <w:trPr>
          <w:jc w:val="center"/>
        </w:trPr>
        <w:tc>
          <w:tcPr>
            <w:tcW w:w="2471" w:type="pct"/>
            <w:tcBorders>
              <w:top w:val="single" w:sz="4" w:space="0" w:color="auto"/>
              <w:bottom w:val="single" w:sz="4" w:space="0" w:color="auto"/>
            </w:tcBorders>
            <w:shd w:val="clear" w:color="auto" w:fill="auto"/>
          </w:tcPr>
          <w:p w14:paraId="1AE9C0A1" w14:textId="3A99D9A4"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Meas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48FAC2B" w14:textId="02CD2C9A" w:rsidR="00AB67FA" w:rsidRPr="00D0162F" w:rsidRDefault="00AB67FA" w:rsidP="006E0A54">
            <w:pPr>
              <w:pStyle w:val="TAL"/>
            </w:pPr>
            <w:r w:rsidRPr="00D0162F">
              <w:t>n</w:t>
            </w:r>
            <w:r w:rsidR="006E0A54" w:rsidRPr="00D0162F">
              <w:t xml:space="preserve"> </w:t>
            </w:r>
            <w:r w:rsidRPr="00D0162F">
              <w:t>entries</w:t>
            </w:r>
          </w:p>
        </w:tc>
        <w:tc>
          <w:tcPr>
            <w:tcW w:w="877" w:type="pct"/>
            <w:tcBorders>
              <w:top w:val="single" w:sz="4" w:space="0" w:color="auto"/>
              <w:bottom w:val="single" w:sz="4" w:space="0" w:color="auto"/>
            </w:tcBorders>
            <w:shd w:val="clear" w:color="auto" w:fill="auto"/>
          </w:tcPr>
          <w:p w14:paraId="66CCB2A1" w14:textId="6492E1C3" w:rsidR="00AB67FA" w:rsidRPr="00D0162F" w:rsidRDefault="00AB67FA" w:rsidP="006E0A54">
            <w:pPr>
              <w:pStyle w:val="TAL"/>
            </w:pPr>
            <w:r w:rsidRPr="00D0162F">
              <w:t>n=1</w:t>
            </w:r>
            <w:r w:rsidR="006E0A54" w:rsidRPr="00D0162F">
              <w:t xml:space="preserve"> </w:t>
            </w:r>
            <w:r w:rsidRPr="00D0162F">
              <w:t>without</w:t>
            </w:r>
            <w:r w:rsidR="006E0A54" w:rsidRPr="00D0162F">
              <w:t xml:space="preserve"> </w:t>
            </w:r>
            <w:r w:rsidRPr="00D0162F">
              <w:t>condition</w:t>
            </w:r>
          </w:p>
          <w:p w14:paraId="55EDAF7E" w14:textId="26C1ED96" w:rsidR="00AB67FA" w:rsidRPr="00D0162F" w:rsidRDefault="00AB67FA" w:rsidP="006E0A54">
            <w:pPr>
              <w:pStyle w:val="TAL"/>
            </w:pPr>
            <w:r w:rsidRPr="00D0162F">
              <w:t>n=2</w:t>
            </w:r>
            <w:r w:rsidR="006E0A54" w:rsidRPr="00D0162F">
              <w:t xml:space="preserve"> </w:t>
            </w:r>
            <w:r w:rsidRPr="00D0162F">
              <w:t>for</w:t>
            </w:r>
            <w:r w:rsidR="006E0A54" w:rsidRPr="00D0162F">
              <w:t xml:space="preserve"> </w:t>
            </w: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c>
          <w:tcPr>
            <w:tcW w:w="609" w:type="pct"/>
            <w:tcBorders>
              <w:top w:val="single" w:sz="4" w:space="0" w:color="auto"/>
              <w:bottom w:val="single" w:sz="4" w:space="0" w:color="auto"/>
            </w:tcBorders>
            <w:shd w:val="clear" w:color="auto" w:fill="auto"/>
          </w:tcPr>
          <w:p w14:paraId="1A7248EC" w14:textId="77777777" w:rsidR="00AB67FA" w:rsidRPr="00D0162F" w:rsidRDefault="00AB67FA" w:rsidP="006E0A54">
            <w:pPr>
              <w:pStyle w:val="TAL"/>
            </w:pPr>
          </w:p>
        </w:tc>
      </w:tr>
      <w:tr w:rsidR="00AB67FA" w:rsidRPr="00D0162F" w14:paraId="0A4439D8" w14:textId="77777777" w:rsidTr="00786AEC">
        <w:trPr>
          <w:jc w:val="center"/>
        </w:trPr>
        <w:tc>
          <w:tcPr>
            <w:tcW w:w="2471" w:type="pct"/>
            <w:tcBorders>
              <w:top w:val="single" w:sz="4" w:space="0" w:color="auto"/>
              <w:bottom w:val="single" w:sz="4" w:space="0" w:color="auto"/>
            </w:tcBorders>
            <w:shd w:val="clear" w:color="auto" w:fill="auto"/>
          </w:tcPr>
          <w:p w14:paraId="78D9BF73" w14:textId="2F7C0781" w:rsidR="00AB67FA" w:rsidRPr="00D0162F" w:rsidRDefault="006E0A54" w:rsidP="006E0A54">
            <w:pPr>
              <w:pStyle w:val="TAL"/>
            </w:pPr>
            <w:r w:rsidRPr="00D0162F">
              <w:t xml:space="preserve">    </w:t>
            </w:r>
            <w:r w:rsidR="00AB67FA" w:rsidRPr="00D0162F">
              <w:t>measObjectId[1]</w:t>
            </w:r>
          </w:p>
        </w:tc>
        <w:tc>
          <w:tcPr>
            <w:tcW w:w="1043" w:type="pct"/>
            <w:tcBorders>
              <w:top w:val="single" w:sz="4" w:space="0" w:color="auto"/>
              <w:bottom w:val="single" w:sz="4" w:space="0" w:color="auto"/>
            </w:tcBorders>
            <w:shd w:val="clear" w:color="auto" w:fill="auto"/>
          </w:tcPr>
          <w:p w14:paraId="54929D41" w14:textId="77777777" w:rsidR="00AB67FA" w:rsidRPr="00D0162F" w:rsidRDefault="00AB67FA" w:rsidP="006E0A54">
            <w:pPr>
              <w:pStyle w:val="TAL"/>
            </w:pPr>
            <w:r w:rsidRPr="00D0162F">
              <w:t>1</w:t>
            </w:r>
          </w:p>
        </w:tc>
        <w:tc>
          <w:tcPr>
            <w:tcW w:w="877" w:type="pct"/>
            <w:tcBorders>
              <w:top w:val="single" w:sz="4" w:space="0" w:color="auto"/>
              <w:bottom w:val="single" w:sz="4" w:space="0" w:color="auto"/>
            </w:tcBorders>
            <w:shd w:val="clear" w:color="auto" w:fill="auto"/>
          </w:tcPr>
          <w:p w14:paraId="17A7B7D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442B77" w14:textId="77777777" w:rsidR="00AB67FA" w:rsidRPr="00D0162F" w:rsidRDefault="00AB67FA" w:rsidP="006E0A54">
            <w:pPr>
              <w:pStyle w:val="TAL"/>
            </w:pPr>
          </w:p>
        </w:tc>
      </w:tr>
      <w:tr w:rsidR="00AB67FA" w:rsidRPr="00D0162F" w14:paraId="3C954CD2" w14:textId="77777777" w:rsidTr="00786AEC">
        <w:trPr>
          <w:jc w:val="center"/>
        </w:trPr>
        <w:tc>
          <w:tcPr>
            <w:tcW w:w="2471" w:type="pct"/>
            <w:tcBorders>
              <w:top w:val="single" w:sz="4" w:space="0" w:color="auto"/>
              <w:bottom w:val="single" w:sz="4" w:space="0" w:color="auto"/>
            </w:tcBorders>
            <w:shd w:val="clear" w:color="auto" w:fill="auto"/>
          </w:tcPr>
          <w:p w14:paraId="766BBD20" w14:textId="51F826E1"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E437488"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1CDA3B48"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B2103A2" w14:textId="77777777" w:rsidR="00AB67FA" w:rsidRPr="00D0162F" w:rsidRDefault="00AB67FA" w:rsidP="006E0A54">
            <w:pPr>
              <w:pStyle w:val="TAL"/>
            </w:pPr>
          </w:p>
        </w:tc>
      </w:tr>
      <w:tr w:rsidR="00AB67FA" w:rsidRPr="00D0162F" w14:paraId="1AFB0ADB" w14:textId="77777777" w:rsidTr="00786AEC">
        <w:trPr>
          <w:jc w:val="center"/>
        </w:trPr>
        <w:tc>
          <w:tcPr>
            <w:tcW w:w="2471" w:type="pct"/>
            <w:tcBorders>
              <w:top w:val="single" w:sz="4" w:space="0" w:color="auto"/>
              <w:bottom w:val="single" w:sz="4" w:space="0" w:color="auto"/>
            </w:tcBorders>
            <w:shd w:val="clear" w:color="auto" w:fill="auto"/>
          </w:tcPr>
          <w:p w14:paraId="46B0EE94" w14:textId="34E75E2E"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0CBD78E3" w14:textId="04844EBE"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INTRA-FREQ</w:t>
            </w:r>
            <w:r w:rsidR="006E0A54" w:rsidRPr="00D0162F">
              <w:t xml:space="preserve"> </w:t>
            </w:r>
            <w:r w:rsidRPr="00D0162F">
              <w:t>MO</w:t>
            </w:r>
          </w:p>
        </w:tc>
        <w:tc>
          <w:tcPr>
            <w:tcW w:w="877" w:type="pct"/>
            <w:tcBorders>
              <w:top w:val="single" w:sz="4" w:space="0" w:color="auto"/>
              <w:bottom w:val="single" w:sz="4" w:space="0" w:color="auto"/>
            </w:tcBorders>
            <w:shd w:val="clear" w:color="auto" w:fill="auto"/>
          </w:tcPr>
          <w:p w14:paraId="5BD35D20"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6A88B76" w14:textId="77777777" w:rsidR="00AB67FA" w:rsidRPr="00D0162F" w:rsidRDefault="00AB67FA" w:rsidP="006E0A54">
            <w:pPr>
              <w:pStyle w:val="TAL"/>
            </w:pPr>
          </w:p>
        </w:tc>
      </w:tr>
      <w:tr w:rsidR="00AB67FA" w:rsidRPr="00D0162F" w14:paraId="4437FDA4" w14:textId="77777777" w:rsidTr="00786AEC">
        <w:trPr>
          <w:jc w:val="center"/>
        </w:trPr>
        <w:tc>
          <w:tcPr>
            <w:tcW w:w="2471" w:type="pct"/>
            <w:tcBorders>
              <w:top w:val="single" w:sz="4" w:space="0" w:color="auto"/>
              <w:bottom w:val="single" w:sz="4" w:space="0" w:color="auto"/>
            </w:tcBorders>
            <w:shd w:val="clear" w:color="auto" w:fill="auto"/>
          </w:tcPr>
          <w:p w14:paraId="2BDC36FF" w14:textId="56578F5E"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3A369A65"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5BCDF2A6"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E2C1F8" w14:textId="77777777" w:rsidR="00AB67FA" w:rsidRPr="00D0162F" w:rsidRDefault="00AB67FA" w:rsidP="006E0A54">
            <w:pPr>
              <w:pStyle w:val="TAL"/>
            </w:pPr>
          </w:p>
        </w:tc>
      </w:tr>
      <w:tr w:rsidR="00AB67FA" w:rsidRPr="00D0162F" w14:paraId="1ACEDD56" w14:textId="77777777" w:rsidTr="00786AEC">
        <w:trPr>
          <w:jc w:val="center"/>
        </w:trPr>
        <w:tc>
          <w:tcPr>
            <w:tcW w:w="2471" w:type="pct"/>
            <w:tcBorders>
              <w:top w:val="single" w:sz="4" w:space="0" w:color="auto"/>
              <w:bottom w:val="single" w:sz="4" w:space="0" w:color="auto"/>
            </w:tcBorders>
            <w:shd w:val="clear" w:color="auto" w:fill="auto"/>
          </w:tcPr>
          <w:p w14:paraId="330A5F69" w14:textId="54D182DB" w:rsidR="00AB67FA" w:rsidRPr="00D0162F" w:rsidRDefault="006E0A54" w:rsidP="006E0A54">
            <w:pPr>
              <w:pStyle w:val="TAL"/>
            </w:pPr>
            <w:r w:rsidRPr="00D0162F">
              <w:t xml:space="preserve">    </w:t>
            </w:r>
            <w:r w:rsidR="00AB67FA" w:rsidRPr="00D0162F">
              <w:t>measObjectId[2]</w:t>
            </w:r>
          </w:p>
        </w:tc>
        <w:tc>
          <w:tcPr>
            <w:tcW w:w="1043" w:type="pct"/>
            <w:tcBorders>
              <w:top w:val="single" w:sz="4" w:space="0" w:color="auto"/>
              <w:bottom w:val="single" w:sz="4" w:space="0" w:color="auto"/>
            </w:tcBorders>
            <w:shd w:val="clear" w:color="auto" w:fill="auto"/>
          </w:tcPr>
          <w:p w14:paraId="2FFB0906" w14:textId="77777777" w:rsidR="00AB67FA" w:rsidRPr="00D0162F" w:rsidRDefault="00AB67FA" w:rsidP="006E0A54">
            <w:pPr>
              <w:pStyle w:val="TAL"/>
            </w:pPr>
            <w:r w:rsidRPr="00D0162F">
              <w:t>2</w:t>
            </w:r>
          </w:p>
        </w:tc>
        <w:tc>
          <w:tcPr>
            <w:tcW w:w="877" w:type="pct"/>
            <w:tcBorders>
              <w:top w:val="single" w:sz="4" w:space="0" w:color="auto"/>
              <w:bottom w:val="single" w:sz="4" w:space="0" w:color="auto"/>
            </w:tcBorders>
            <w:shd w:val="clear" w:color="auto" w:fill="auto"/>
          </w:tcPr>
          <w:p w14:paraId="4C9608C4"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2DB1C06" w14:textId="35F6DBB6" w:rsidR="00AB67FA" w:rsidRPr="00D0162F" w:rsidRDefault="00AB67FA" w:rsidP="006E0A54">
            <w:pPr>
              <w:pStyle w:val="TAL"/>
            </w:pP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r>
      <w:tr w:rsidR="00AB67FA" w:rsidRPr="00D0162F" w14:paraId="665AE7F8" w14:textId="77777777" w:rsidTr="00786AEC">
        <w:trPr>
          <w:jc w:val="center"/>
        </w:trPr>
        <w:tc>
          <w:tcPr>
            <w:tcW w:w="2471" w:type="pct"/>
            <w:tcBorders>
              <w:top w:val="single" w:sz="4" w:space="0" w:color="auto"/>
              <w:bottom w:val="single" w:sz="4" w:space="0" w:color="auto"/>
            </w:tcBorders>
            <w:shd w:val="clear" w:color="auto" w:fill="auto"/>
          </w:tcPr>
          <w:p w14:paraId="0D0DE6D7" w14:textId="47BDE392" w:rsidR="00AB67FA" w:rsidRPr="00D0162F" w:rsidRDefault="006E0A54" w:rsidP="006E0A54">
            <w:pPr>
              <w:pStyle w:val="TAL"/>
            </w:pPr>
            <w:r w:rsidRPr="00D0162F">
              <w:t xml:space="preserve">    </w:t>
            </w:r>
            <w:r w:rsidR="00AB67FA" w:rsidRPr="00D0162F">
              <w:t>measObject[2]</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695D7B3A"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424D57F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2C341D75" w14:textId="77777777" w:rsidR="00AB67FA" w:rsidRPr="00D0162F" w:rsidRDefault="00AB67FA" w:rsidP="006E0A54">
            <w:pPr>
              <w:pStyle w:val="TAL"/>
            </w:pPr>
          </w:p>
        </w:tc>
      </w:tr>
      <w:tr w:rsidR="00AB67FA" w:rsidRPr="00D0162F" w14:paraId="7832B2AE" w14:textId="77777777" w:rsidTr="00786AEC">
        <w:trPr>
          <w:jc w:val="center"/>
        </w:trPr>
        <w:tc>
          <w:tcPr>
            <w:tcW w:w="2471" w:type="pct"/>
            <w:tcBorders>
              <w:top w:val="single" w:sz="4" w:space="0" w:color="auto"/>
              <w:bottom w:val="single" w:sz="4" w:space="0" w:color="auto"/>
            </w:tcBorders>
            <w:shd w:val="clear" w:color="auto" w:fill="auto"/>
          </w:tcPr>
          <w:p w14:paraId="48820676" w14:textId="2D4BABF3"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3F3EAFE3" w14:textId="7F6AF49F"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INTER-FREQ</w:t>
            </w:r>
            <w:r w:rsidR="006E0A54" w:rsidRPr="00D0162F">
              <w:t xml:space="preserve"> </w:t>
            </w:r>
            <w:r w:rsidRPr="00D0162F">
              <w:t>MO</w:t>
            </w:r>
          </w:p>
        </w:tc>
        <w:tc>
          <w:tcPr>
            <w:tcW w:w="877" w:type="pct"/>
            <w:tcBorders>
              <w:top w:val="single" w:sz="4" w:space="0" w:color="auto"/>
              <w:bottom w:val="single" w:sz="4" w:space="0" w:color="auto"/>
            </w:tcBorders>
            <w:shd w:val="clear" w:color="auto" w:fill="auto"/>
          </w:tcPr>
          <w:p w14:paraId="62EE7B31"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1F8FDEF" w14:textId="77777777" w:rsidR="00AB67FA" w:rsidRPr="00D0162F" w:rsidRDefault="00AB67FA" w:rsidP="006E0A54">
            <w:pPr>
              <w:pStyle w:val="TAL"/>
            </w:pPr>
            <w:r w:rsidRPr="00D0162F">
              <w:t>INTER-FREQ</w:t>
            </w:r>
          </w:p>
        </w:tc>
      </w:tr>
      <w:tr w:rsidR="00AB67FA" w:rsidRPr="00D0162F" w14:paraId="6F78DC39" w14:textId="77777777" w:rsidTr="00786AEC">
        <w:trPr>
          <w:jc w:val="center"/>
        </w:trPr>
        <w:tc>
          <w:tcPr>
            <w:tcW w:w="2471" w:type="pct"/>
            <w:tcBorders>
              <w:top w:val="single" w:sz="4" w:space="0" w:color="auto"/>
              <w:bottom w:val="single" w:sz="4" w:space="0" w:color="auto"/>
            </w:tcBorders>
            <w:shd w:val="clear" w:color="auto" w:fill="auto"/>
          </w:tcPr>
          <w:p w14:paraId="4BFDBCF7" w14:textId="2E3A6EBD"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60471E07" w14:textId="61FE4283"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Deactivated</w:t>
            </w:r>
            <w:r w:rsidR="006E0A54" w:rsidRPr="00D0162F">
              <w:t xml:space="preserve"> </w:t>
            </w:r>
            <w:r w:rsidRPr="00D0162F">
              <w:t>SCell</w:t>
            </w:r>
          </w:p>
        </w:tc>
        <w:tc>
          <w:tcPr>
            <w:tcW w:w="877" w:type="pct"/>
            <w:tcBorders>
              <w:top w:val="single" w:sz="4" w:space="0" w:color="auto"/>
              <w:bottom w:val="single" w:sz="4" w:space="0" w:color="auto"/>
            </w:tcBorders>
            <w:shd w:val="clear" w:color="auto" w:fill="auto"/>
          </w:tcPr>
          <w:p w14:paraId="2357EBA1"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EF74757" w14:textId="31957FF3" w:rsidR="00AB67FA" w:rsidRPr="00D0162F" w:rsidRDefault="00AB67FA" w:rsidP="006E0A54">
            <w:pPr>
              <w:pStyle w:val="TAL"/>
            </w:pPr>
            <w:r w:rsidRPr="00D0162F">
              <w:t>Deactivated</w:t>
            </w:r>
            <w:r w:rsidR="006E0A54" w:rsidRPr="00D0162F">
              <w:t xml:space="preserve"> </w:t>
            </w:r>
            <w:r w:rsidRPr="00D0162F">
              <w:t>SCell</w:t>
            </w:r>
          </w:p>
        </w:tc>
      </w:tr>
      <w:tr w:rsidR="00AB67FA" w:rsidRPr="00D0162F" w14:paraId="104CDB53" w14:textId="77777777" w:rsidTr="00786AEC">
        <w:trPr>
          <w:jc w:val="center"/>
        </w:trPr>
        <w:tc>
          <w:tcPr>
            <w:tcW w:w="2471" w:type="pct"/>
            <w:tcBorders>
              <w:top w:val="single" w:sz="4" w:space="0" w:color="auto"/>
              <w:bottom w:val="single" w:sz="4" w:space="0" w:color="auto"/>
            </w:tcBorders>
            <w:shd w:val="clear" w:color="auto" w:fill="auto"/>
          </w:tcPr>
          <w:p w14:paraId="0AA56E39" w14:textId="1FF3C096" w:rsidR="00AB67FA" w:rsidRPr="00D0162F" w:rsidRDefault="006E0A54" w:rsidP="006E0A54">
            <w:pPr>
              <w:pStyle w:val="TAL"/>
            </w:pPr>
            <w:r w:rsidRPr="00D0162F">
              <w:t xml:space="preserve">      </w:t>
            </w:r>
            <w:r w:rsidR="00AB67FA" w:rsidRPr="00D0162F">
              <w:t>measObjectEUTRA</w:t>
            </w:r>
          </w:p>
        </w:tc>
        <w:tc>
          <w:tcPr>
            <w:tcW w:w="1043" w:type="pct"/>
            <w:tcBorders>
              <w:top w:val="single" w:sz="4" w:space="0" w:color="auto"/>
              <w:bottom w:val="single" w:sz="4" w:space="0" w:color="auto"/>
            </w:tcBorders>
            <w:shd w:val="clear" w:color="auto" w:fill="auto"/>
          </w:tcPr>
          <w:p w14:paraId="07822966" w14:textId="77777777" w:rsidR="00AB67FA" w:rsidRPr="00D0162F" w:rsidRDefault="00AB67FA" w:rsidP="006E0A54">
            <w:pPr>
              <w:pStyle w:val="TAL"/>
            </w:pPr>
            <w:r w:rsidRPr="00D0162F">
              <w:t>MeasObjectEUTRA-DEFAULT</w:t>
            </w:r>
          </w:p>
        </w:tc>
        <w:tc>
          <w:tcPr>
            <w:tcW w:w="877" w:type="pct"/>
            <w:tcBorders>
              <w:top w:val="single" w:sz="4" w:space="0" w:color="auto"/>
              <w:bottom w:val="single" w:sz="4" w:space="0" w:color="auto"/>
            </w:tcBorders>
            <w:shd w:val="clear" w:color="auto" w:fill="auto"/>
          </w:tcPr>
          <w:p w14:paraId="277AD35F"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2E0BA886" w14:textId="77777777" w:rsidR="00AB67FA" w:rsidRPr="00D0162F" w:rsidRDefault="00AB67FA" w:rsidP="006E0A54">
            <w:pPr>
              <w:pStyle w:val="TAL"/>
            </w:pPr>
            <w:r w:rsidRPr="00D0162F">
              <w:t>INTER-RAT</w:t>
            </w:r>
          </w:p>
        </w:tc>
      </w:tr>
      <w:tr w:rsidR="00AB67FA" w:rsidRPr="00D0162F" w14:paraId="0097CEE2" w14:textId="77777777" w:rsidTr="00786AEC">
        <w:trPr>
          <w:jc w:val="center"/>
        </w:trPr>
        <w:tc>
          <w:tcPr>
            <w:tcW w:w="2471" w:type="pct"/>
            <w:tcBorders>
              <w:top w:val="single" w:sz="4" w:space="0" w:color="auto"/>
              <w:bottom w:val="single" w:sz="4" w:space="0" w:color="auto"/>
            </w:tcBorders>
            <w:shd w:val="clear" w:color="auto" w:fill="auto"/>
          </w:tcPr>
          <w:p w14:paraId="6F86ACEE" w14:textId="725F5B36"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CA525FE"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6AF3ABF"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B6D7114" w14:textId="77777777" w:rsidR="00AB67FA" w:rsidRPr="00D0162F" w:rsidRDefault="00AB67FA" w:rsidP="006E0A54">
            <w:pPr>
              <w:pStyle w:val="TAL"/>
            </w:pPr>
          </w:p>
        </w:tc>
      </w:tr>
      <w:tr w:rsidR="00AB67FA" w:rsidRPr="00D0162F" w14:paraId="7492146C" w14:textId="77777777" w:rsidTr="00786AEC">
        <w:trPr>
          <w:jc w:val="center"/>
        </w:trPr>
        <w:tc>
          <w:tcPr>
            <w:tcW w:w="2471" w:type="pct"/>
            <w:tcBorders>
              <w:top w:val="single" w:sz="4" w:space="0" w:color="auto"/>
              <w:bottom w:val="single" w:sz="4" w:space="0" w:color="auto"/>
            </w:tcBorders>
            <w:shd w:val="clear" w:color="auto" w:fill="auto"/>
          </w:tcPr>
          <w:p w14:paraId="5AE85392" w14:textId="478F7E15"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DDAECF9"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72C1BEB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DBF0792" w14:textId="77777777" w:rsidR="00AB67FA" w:rsidRPr="00D0162F" w:rsidRDefault="00AB67FA" w:rsidP="006E0A54">
            <w:pPr>
              <w:pStyle w:val="TAL"/>
            </w:pPr>
          </w:p>
        </w:tc>
      </w:tr>
      <w:tr w:rsidR="00AB67FA" w:rsidRPr="00D0162F" w14:paraId="32FA0476" w14:textId="77777777" w:rsidTr="00786AEC">
        <w:trPr>
          <w:jc w:val="center"/>
        </w:trPr>
        <w:tc>
          <w:tcPr>
            <w:tcW w:w="2471" w:type="pct"/>
            <w:tcBorders>
              <w:top w:val="single" w:sz="4" w:space="0" w:color="auto"/>
              <w:bottom w:val="single" w:sz="4" w:space="0" w:color="auto"/>
            </w:tcBorders>
            <w:shd w:val="clear" w:color="auto" w:fill="auto"/>
          </w:tcPr>
          <w:p w14:paraId="23266FC4" w14:textId="4A87F3B0" w:rsidR="00AB67FA" w:rsidRPr="00D0162F" w:rsidRDefault="006E0A54" w:rsidP="006E0A54">
            <w:pPr>
              <w:pStyle w:val="TAL"/>
            </w:pPr>
            <w:r w:rsidRPr="00D0162F">
              <w:t xml:space="preserve">  </w:t>
            </w:r>
            <w:r w:rsidR="00AB67FA" w:rsidRPr="00D0162F">
              <w:t>reportConfigToAddModList</w:t>
            </w:r>
            <w:r w:rsidRPr="00D0162F">
              <w:t xml:space="preserve"> </w:t>
            </w:r>
            <w:r w:rsidR="00AB67FA" w:rsidRPr="00D0162F">
              <w:rPr>
                <w:snapToGrid w:val="0"/>
              </w:rPr>
              <w:t>SEQUENCE(SIZE</w:t>
            </w:r>
            <w:r w:rsidRPr="00D0162F">
              <w:rPr>
                <w:snapToGrid w:val="0"/>
              </w:rPr>
              <w:t xml:space="preserve"> </w:t>
            </w:r>
            <w:r w:rsidR="00AB67FA" w:rsidRPr="00D0162F">
              <w:rPr>
                <w:snapToGrid w:val="0"/>
              </w:rPr>
              <w:t>(1..maxReportConfigId))</w:t>
            </w:r>
            <w:r w:rsidRPr="00D0162F">
              <w:rPr>
                <w:snapToGrid w:val="0"/>
              </w:rPr>
              <w:t xml:space="preserve"> </w:t>
            </w:r>
            <w:r w:rsidR="00AB67FA" w:rsidRPr="00D0162F">
              <w:rPr>
                <w:snapToGrid w:val="0"/>
              </w:rPr>
              <w:t>OF</w:t>
            </w:r>
            <w:r w:rsidRPr="00D0162F">
              <w:rPr>
                <w:snapToGrid w:val="0"/>
              </w:rPr>
              <w:t xml:space="preserve"> </w:t>
            </w:r>
            <w:r w:rsidR="00AB67FA" w:rsidRPr="00D0162F">
              <w:rPr>
                <w:snapToGrid w:val="0"/>
              </w:rPr>
              <w:t>SEQUENCE</w:t>
            </w:r>
            <w:r w:rsidRPr="00D0162F">
              <w:rPr>
                <w:snapToGrid w:val="0"/>
              </w:rPr>
              <w:t xml:space="preserve"> </w:t>
            </w:r>
            <w:r w:rsidR="00AB67FA" w:rsidRPr="00D0162F">
              <w:t>{</w:t>
            </w:r>
          </w:p>
        </w:tc>
        <w:tc>
          <w:tcPr>
            <w:tcW w:w="1043" w:type="pct"/>
            <w:tcBorders>
              <w:top w:val="single" w:sz="4" w:space="0" w:color="auto"/>
              <w:bottom w:val="single" w:sz="4" w:space="0" w:color="auto"/>
            </w:tcBorders>
            <w:shd w:val="clear" w:color="auto" w:fill="auto"/>
          </w:tcPr>
          <w:p w14:paraId="149A87D9" w14:textId="7AE2A583" w:rsidR="00AB67FA" w:rsidRPr="00D0162F" w:rsidRDefault="00AB67FA" w:rsidP="006E0A54">
            <w:pPr>
              <w:pStyle w:val="TAL"/>
            </w:pPr>
            <w:r w:rsidRPr="00D0162F">
              <w:t>1</w:t>
            </w:r>
            <w:r w:rsidR="006E0A54" w:rsidRPr="00D0162F">
              <w:t xml:space="preserve"> </w:t>
            </w:r>
            <w:r w:rsidRPr="00D0162F">
              <w:t>entry</w:t>
            </w:r>
          </w:p>
        </w:tc>
        <w:tc>
          <w:tcPr>
            <w:tcW w:w="877" w:type="pct"/>
            <w:tcBorders>
              <w:top w:val="single" w:sz="4" w:space="0" w:color="auto"/>
              <w:bottom w:val="single" w:sz="4" w:space="0" w:color="auto"/>
            </w:tcBorders>
            <w:shd w:val="clear" w:color="auto" w:fill="auto"/>
          </w:tcPr>
          <w:p w14:paraId="075A5AEA"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05E76A2" w14:textId="77777777" w:rsidR="00AB67FA" w:rsidRPr="00D0162F" w:rsidRDefault="00AB67FA" w:rsidP="006E0A54">
            <w:pPr>
              <w:pStyle w:val="TAL"/>
            </w:pPr>
          </w:p>
        </w:tc>
      </w:tr>
      <w:tr w:rsidR="00AB67FA" w:rsidRPr="00D0162F" w14:paraId="79E6DAA9" w14:textId="77777777" w:rsidTr="00786AEC">
        <w:trPr>
          <w:jc w:val="center"/>
        </w:trPr>
        <w:tc>
          <w:tcPr>
            <w:tcW w:w="2471" w:type="pct"/>
            <w:tcBorders>
              <w:top w:val="single" w:sz="4" w:space="0" w:color="auto"/>
              <w:bottom w:val="single" w:sz="4" w:space="0" w:color="auto"/>
            </w:tcBorders>
            <w:shd w:val="clear" w:color="auto" w:fill="auto"/>
          </w:tcPr>
          <w:p w14:paraId="3C89F404" w14:textId="0C93884D" w:rsidR="00AB67FA" w:rsidRPr="00D0162F" w:rsidRDefault="006E0A54" w:rsidP="006E0A54">
            <w:pPr>
              <w:pStyle w:val="TAL"/>
            </w:pPr>
            <w:r w:rsidRPr="00D0162F">
              <w:t xml:space="preserve">    </w:t>
            </w:r>
            <w:r w:rsidR="00AB67FA" w:rsidRPr="00D0162F">
              <w:t>reportConfigId[1]</w:t>
            </w:r>
          </w:p>
        </w:tc>
        <w:tc>
          <w:tcPr>
            <w:tcW w:w="1043" w:type="pct"/>
            <w:tcBorders>
              <w:top w:val="single" w:sz="4" w:space="0" w:color="auto"/>
              <w:bottom w:val="single" w:sz="4" w:space="0" w:color="auto"/>
            </w:tcBorders>
            <w:shd w:val="clear" w:color="auto" w:fill="auto"/>
          </w:tcPr>
          <w:p w14:paraId="13630C6E" w14:textId="77777777" w:rsidR="00AB67FA" w:rsidRPr="00D0162F" w:rsidRDefault="00AB67FA" w:rsidP="006E0A54">
            <w:pPr>
              <w:pStyle w:val="TAL"/>
            </w:pPr>
            <w:r w:rsidRPr="00D0162F">
              <w:t>ReportConfigId</w:t>
            </w:r>
          </w:p>
        </w:tc>
        <w:tc>
          <w:tcPr>
            <w:tcW w:w="877" w:type="pct"/>
            <w:tcBorders>
              <w:top w:val="single" w:sz="4" w:space="0" w:color="auto"/>
              <w:bottom w:val="single" w:sz="4" w:space="0" w:color="auto"/>
            </w:tcBorders>
            <w:shd w:val="clear" w:color="auto" w:fill="auto"/>
          </w:tcPr>
          <w:p w14:paraId="59E09CA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E73B9E" w14:textId="77777777" w:rsidR="00AB67FA" w:rsidRPr="00D0162F" w:rsidRDefault="00AB67FA" w:rsidP="006E0A54">
            <w:pPr>
              <w:pStyle w:val="TAL"/>
            </w:pPr>
          </w:p>
        </w:tc>
      </w:tr>
      <w:tr w:rsidR="00AB67FA" w:rsidRPr="00D0162F" w14:paraId="2316EA0E" w14:textId="77777777" w:rsidTr="00786AEC">
        <w:trPr>
          <w:jc w:val="center"/>
        </w:trPr>
        <w:tc>
          <w:tcPr>
            <w:tcW w:w="2471" w:type="pct"/>
            <w:tcBorders>
              <w:top w:val="single" w:sz="4" w:space="0" w:color="auto"/>
              <w:bottom w:val="single" w:sz="4" w:space="0" w:color="auto"/>
            </w:tcBorders>
            <w:shd w:val="clear" w:color="auto" w:fill="auto"/>
          </w:tcPr>
          <w:p w14:paraId="285F836D" w14:textId="73A32092" w:rsidR="00AB67FA" w:rsidRPr="00D0162F" w:rsidRDefault="006E0A54" w:rsidP="006E0A54">
            <w:pPr>
              <w:pStyle w:val="TAL"/>
            </w:pPr>
            <w:r w:rsidRPr="00D0162F">
              <w:t xml:space="preserve">    </w:t>
            </w:r>
            <w:r w:rsidR="00AB67FA" w:rsidRPr="00D0162F">
              <w:t>reportConfig[1]</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7341B427"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3AA927EA"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6D1DA5" w14:textId="77777777" w:rsidR="00AB67FA" w:rsidRPr="00D0162F" w:rsidRDefault="00AB67FA" w:rsidP="006E0A54">
            <w:pPr>
              <w:pStyle w:val="TAL"/>
            </w:pPr>
          </w:p>
        </w:tc>
      </w:tr>
      <w:tr w:rsidR="00AB67FA" w:rsidRPr="00D0162F" w14:paraId="34658AA7" w14:textId="77777777" w:rsidTr="00786AEC">
        <w:trPr>
          <w:jc w:val="center"/>
        </w:trPr>
        <w:tc>
          <w:tcPr>
            <w:tcW w:w="2471" w:type="pct"/>
            <w:tcBorders>
              <w:top w:val="single" w:sz="4" w:space="0" w:color="auto"/>
              <w:bottom w:val="single" w:sz="4" w:space="0" w:color="auto"/>
            </w:tcBorders>
            <w:shd w:val="clear" w:color="auto" w:fill="auto"/>
          </w:tcPr>
          <w:p w14:paraId="411DEDE2" w14:textId="2F68B454" w:rsidR="00AB67FA" w:rsidRPr="00D0162F" w:rsidRDefault="006E0A54" w:rsidP="006E0A54">
            <w:pPr>
              <w:pStyle w:val="TAL"/>
            </w:pPr>
            <w:r w:rsidRPr="00D0162F">
              <w:t xml:space="preserve">      </w:t>
            </w:r>
            <w:r w:rsidR="00AB67FA" w:rsidRPr="00D0162F">
              <w:t>reportConfigNR</w:t>
            </w:r>
          </w:p>
        </w:tc>
        <w:tc>
          <w:tcPr>
            <w:tcW w:w="1043" w:type="pct"/>
            <w:tcBorders>
              <w:top w:val="single" w:sz="4" w:space="0" w:color="auto"/>
              <w:bottom w:val="single" w:sz="4" w:space="0" w:color="auto"/>
            </w:tcBorders>
            <w:shd w:val="clear" w:color="auto" w:fill="auto"/>
          </w:tcPr>
          <w:p w14:paraId="343BC5ED" w14:textId="77777777" w:rsidR="00AB67FA" w:rsidRPr="00D0162F" w:rsidRDefault="00AB67FA" w:rsidP="006E0A54">
            <w:pPr>
              <w:pStyle w:val="TAL"/>
            </w:pPr>
            <w:r w:rsidRPr="00D0162F">
              <w:t>ReportConfigNR-DEFAULT</w:t>
            </w:r>
          </w:p>
        </w:tc>
        <w:tc>
          <w:tcPr>
            <w:tcW w:w="877" w:type="pct"/>
            <w:tcBorders>
              <w:top w:val="single" w:sz="4" w:space="0" w:color="auto"/>
              <w:bottom w:val="single" w:sz="4" w:space="0" w:color="auto"/>
            </w:tcBorders>
            <w:shd w:val="clear" w:color="auto" w:fill="auto"/>
          </w:tcPr>
          <w:p w14:paraId="7424F23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86DB92B" w14:textId="77777777" w:rsidR="00AB67FA" w:rsidRPr="00D0162F" w:rsidRDefault="00AB67FA" w:rsidP="006E0A54">
            <w:pPr>
              <w:pStyle w:val="TAL"/>
            </w:pPr>
          </w:p>
        </w:tc>
      </w:tr>
      <w:tr w:rsidR="00786AEC" w:rsidRPr="00D0162F" w14:paraId="182CE046" w14:textId="77777777" w:rsidTr="00786AEC">
        <w:trPr>
          <w:jc w:val="center"/>
        </w:trPr>
        <w:tc>
          <w:tcPr>
            <w:tcW w:w="2471" w:type="pct"/>
            <w:tcBorders>
              <w:top w:val="single" w:sz="4" w:space="0" w:color="auto"/>
              <w:bottom w:val="single" w:sz="4" w:space="0" w:color="auto"/>
            </w:tcBorders>
            <w:shd w:val="clear" w:color="auto" w:fill="auto"/>
          </w:tcPr>
          <w:p w14:paraId="0BE1CCE9" w14:textId="77777777" w:rsidR="00786AEC" w:rsidRPr="00D0162F" w:rsidRDefault="00786AEC" w:rsidP="00786AEC">
            <w:pPr>
              <w:pStyle w:val="TAL"/>
            </w:pPr>
          </w:p>
        </w:tc>
        <w:tc>
          <w:tcPr>
            <w:tcW w:w="1043" w:type="pct"/>
            <w:tcBorders>
              <w:top w:val="single" w:sz="4" w:space="0" w:color="auto"/>
              <w:bottom w:val="single" w:sz="4" w:space="0" w:color="auto"/>
            </w:tcBorders>
            <w:shd w:val="clear" w:color="auto" w:fill="auto"/>
          </w:tcPr>
          <w:p w14:paraId="707ECF9F" w14:textId="5A44F593" w:rsidR="00786AEC" w:rsidRPr="00D0162F" w:rsidRDefault="00786AEC" w:rsidP="00786AEC">
            <w:pPr>
              <w:pStyle w:val="TAL"/>
            </w:pPr>
            <w:r w:rsidRPr="00D0162F">
              <w:t>ReportConfigNR-DEFAULT</w:t>
            </w:r>
          </w:p>
        </w:tc>
        <w:tc>
          <w:tcPr>
            <w:tcW w:w="877" w:type="pct"/>
            <w:tcBorders>
              <w:top w:val="single" w:sz="4" w:space="0" w:color="auto"/>
              <w:bottom w:val="single" w:sz="4" w:space="0" w:color="auto"/>
            </w:tcBorders>
            <w:shd w:val="clear" w:color="auto" w:fill="auto"/>
          </w:tcPr>
          <w:p w14:paraId="4BF003D1" w14:textId="77777777" w:rsidR="00786AEC" w:rsidRPr="00D0162F" w:rsidRDefault="00786AEC" w:rsidP="00786AEC">
            <w:pPr>
              <w:pStyle w:val="TAL"/>
            </w:pPr>
          </w:p>
        </w:tc>
        <w:tc>
          <w:tcPr>
            <w:tcW w:w="609" w:type="pct"/>
            <w:tcBorders>
              <w:top w:val="single" w:sz="4" w:space="0" w:color="auto"/>
              <w:bottom w:val="single" w:sz="4" w:space="0" w:color="auto"/>
            </w:tcBorders>
            <w:shd w:val="clear" w:color="auto" w:fill="auto"/>
          </w:tcPr>
          <w:p w14:paraId="51CF48E8" w14:textId="228DE085" w:rsidR="00786AEC" w:rsidRPr="00D0162F" w:rsidRDefault="00786AEC" w:rsidP="00786AEC">
            <w:pPr>
              <w:pStyle w:val="TAL"/>
            </w:pPr>
            <w:r w:rsidRPr="00D0162F">
              <w:t>INTER-FREQ OR Deactivated SCell</w:t>
            </w:r>
          </w:p>
        </w:tc>
      </w:tr>
      <w:tr w:rsidR="00AB67FA" w:rsidRPr="00D0162F" w14:paraId="26321586" w14:textId="77777777" w:rsidTr="00786AEC">
        <w:trPr>
          <w:jc w:val="center"/>
        </w:trPr>
        <w:tc>
          <w:tcPr>
            <w:tcW w:w="2471" w:type="pct"/>
            <w:tcBorders>
              <w:top w:val="single" w:sz="4" w:space="0" w:color="auto"/>
              <w:bottom w:val="single" w:sz="4" w:space="0" w:color="auto"/>
            </w:tcBorders>
            <w:shd w:val="clear" w:color="auto" w:fill="auto"/>
          </w:tcPr>
          <w:p w14:paraId="3684EEF4" w14:textId="455363E9" w:rsidR="00AB67FA" w:rsidRPr="00D0162F" w:rsidRDefault="006E0A54" w:rsidP="006E0A54">
            <w:pPr>
              <w:pStyle w:val="TAL"/>
            </w:pPr>
            <w:r w:rsidRPr="00D0162F">
              <w:t xml:space="preserve">      </w:t>
            </w:r>
            <w:r w:rsidR="00AB67FA" w:rsidRPr="00D0162F">
              <w:t>reportConfigInterRAT</w:t>
            </w:r>
          </w:p>
        </w:tc>
        <w:tc>
          <w:tcPr>
            <w:tcW w:w="1043" w:type="pct"/>
            <w:tcBorders>
              <w:top w:val="single" w:sz="4" w:space="0" w:color="auto"/>
              <w:bottom w:val="single" w:sz="4" w:space="0" w:color="auto"/>
            </w:tcBorders>
            <w:shd w:val="clear" w:color="auto" w:fill="auto"/>
          </w:tcPr>
          <w:p w14:paraId="24CFC8A8" w14:textId="77777777" w:rsidR="00AB67FA" w:rsidRPr="00D0162F" w:rsidRDefault="00AB67FA" w:rsidP="006E0A54">
            <w:pPr>
              <w:pStyle w:val="TAL"/>
            </w:pPr>
            <w:r w:rsidRPr="00D0162F">
              <w:t>ReportConfigInterRAT-DEFAULT</w:t>
            </w:r>
          </w:p>
        </w:tc>
        <w:tc>
          <w:tcPr>
            <w:tcW w:w="877" w:type="pct"/>
            <w:tcBorders>
              <w:top w:val="single" w:sz="4" w:space="0" w:color="auto"/>
              <w:bottom w:val="single" w:sz="4" w:space="0" w:color="auto"/>
            </w:tcBorders>
            <w:shd w:val="clear" w:color="auto" w:fill="auto"/>
          </w:tcPr>
          <w:p w14:paraId="5251897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D141338" w14:textId="77777777" w:rsidR="00AB67FA" w:rsidRPr="00D0162F" w:rsidRDefault="00AB67FA" w:rsidP="006E0A54">
            <w:pPr>
              <w:pStyle w:val="TAL"/>
            </w:pPr>
            <w:r w:rsidRPr="00D0162F">
              <w:t>INTER-RAT</w:t>
            </w:r>
          </w:p>
        </w:tc>
      </w:tr>
      <w:tr w:rsidR="00AB67FA" w:rsidRPr="00D0162F" w14:paraId="268F25F1" w14:textId="77777777" w:rsidTr="00786AEC">
        <w:trPr>
          <w:jc w:val="center"/>
        </w:trPr>
        <w:tc>
          <w:tcPr>
            <w:tcW w:w="2471" w:type="pct"/>
            <w:tcBorders>
              <w:top w:val="single" w:sz="4" w:space="0" w:color="auto"/>
              <w:bottom w:val="single" w:sz="4" w:space="0" w:color="auto"/>
            </w:tcBorders>
            <w:shd w:val="clear" w:color="auto" w:fill="auto"/>
          </w:tcPr>
          <w:p w14:paraId="6A7088C6" w14:textId="18901291"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7A3BFEA0"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6AA43323"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84ABF06" w14:textId="77777777" w:rsidR="00AB67FA" w:rsidRPr="00D0162F" w:rsidRDefault="00AB67FA" w:rsidP="006E0A54">
            <w:pPr>
              <w:pStyle w:val="TAL"/>
            </w:pPr>
          </w:p>
        </w:tc>
      </w:tr>
      <w:tr w:rsidR="00AB67FA" w:rsidRPr="00D0162F" w14:paraId="47913DFC" w14:textId="77777777" w:rsidTr="00786AEC">
        <w:trPr>
          <w:jc w:val="center"/>
        </w:trPr>
        <w:tc>
          <w:tcPr>
            <w:tcW w:w="2471" w:type="pct"/>
            <w:tcBorders>
              <w:top w:val="single" w:sz="4" w:space="0" w:color="auto"/>
              <w:bottom w:val="single" w:sz="4" w:space="0" w:color="auto"/>
            </w:tcBorders>
            <w:shd w:val="clear" w:color="auto" w:fill="auto"/>
          </w:tcPr>
          <w:p w14:paraId="5CAF6371" w14:textId="615086C7"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4F86DE89"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4140A9C"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FE7B82D" w14:textId="77777777" w:rsidR="00AB67FA" w:rsidRPr="00D0162F" w:rsidRDefault="00AB67FA" w:rsidP="006E0A54">
            <w:pPr>
              <w:pStyle w:val="TAL"/>
            </w:pPr>
          </w:p>
        </w:tc>
      </w:tr>
      <w:tr w:rsidR="00AB67FA" w:rsidRPr="00D0162F" w14:paraId="195EC91A" w14:textId="77777777" w:rsidTr="00786AEC">
        <w:trPr>
          <w:jc w:val="center"/>
        </w:trPr>
        <w:tc>
          <w:tcPr>
            <w:tcW w:w="2471" w:type="pct"/>
            <w:tcBorders>
              <w:top w:val="single" w:sz="4" w:space="0" w:color="auto"/>
              <w:bottom w:val="single" w:sz="4" w:space="0" w:color="auto"/>
            </w:tcBorders>
            <w:shd w:val="clear" w:color="auto" w:fill="auto"/>
          </w:tcPr>
          <w:p w14:paraId="2A03C9C2" w14:textId="25D953A2" w:rsidR="00AB67FA" w:rsidRPr="00D0162F" w:rsidRDefault="006E0A54" w:rsidP="006E0A54">
            <w:pPr>
              <w:pStyle w:val="TAL"/>
            </w:pPr>
            <w:r w:rsidRPr="00D0162F">
              <w:t xml:space="preserve">  </w:t>
            </w:r>
            <w:r w:rsidR="00AB67FA" w:rsidRPr="00D0162F">
              <w:t>measIdToAddModList</w:t>
            </w:r>
            <w:r w:rsidRPr="00D0162F">
              <w:t xml:space="preserve"> </w:t>
            </w:r>
            <w:r w:rsidR="00AB67FA" w:rsidRPr="00D0162F">
              <w:rPr>
                <w:snapToGrid w:val="0"/>
              </w:rPr>
              <w:t>SEQUENCE</w:t>
            </w:r>
            <w:r w:rsidRPr="00D0162F">
              <w:t xml:space="preserve"> </w:t>
            </w:r>
            <w:r w:rsidR="00AB67FA" w:rsidRPr="00D0162F">
              <w:rPr>
                <w:snapToGrid w:val="0"/>
              </w:rPr>
              <w:t>(SIZE</w:t>
            </w:r>
            <w:r w:rsidRPr="00D0162F">
              <w:rPr>
                <w:snapToGrid w:val="0"/>
              </w:rPr>
              <w:t xml:space="preserve"> </w:t>
            </w:r>
            <w:r w:rsidR="00AB67FA" w:rsidRPr="00D0162F">
              <w:rPr>
                <w:snapToGrid w:val="0"/>
              </w:rPr>
              <w:t>(1..maxNrofMeasId))</w:t>
            </w:r>
            <w:r w:rsidRPr="00D0162F">
              <w:rPr>
                <w:snapToGrid w:val="0"/>
              </w:rPr>
              <w:t xml:space="preserve"> </w:t>
            </w:r>
            <w:r w:rsidR="00AB67FA" w:rsidRPr="00D0162F">
              <w:rPr>
                <w:snapToGrid w:val="0"/>
              </w:rPr>
              <w:t>OF</w:t>
            </w:r>
            <w:r w:rsidRPr="00D0162F">
              <w:rPr>
                <w:snapToGrid w:val="0"/>
              </w:rPr>
              <w:t xml:space="preserve"> </w:t>
            </w:r>
            <w:r w:rsidR="00AB67FA" w:rsidRPr="00D0162F">
              <w:rPr>
                <w:snapToGrid w:val="0"/>
              </w:rPr>
              <w:t>SEQUENCE</w:t>
            </w:r>
            <w:r w:rsidRPr="00D0162F">
              <w:rPr>
                <w:snapToGrid w:val="0"/>
              </w:rPr>
              <w:t xml:space="preserve"> </w:t>
            </w:r>
            <w:r w:rsidR="00AB67FA" w:rsidRPr="00D0162F">
              <w:t>{</w:t>
            </w:r>
          </w:p>
        </w:tc>
        <w:tc>
          <w:tcPr>
            <w:tcW w:w="1043" w:type="pct"/>
            <w:tcBorders>
              <w:top w:val="single" w:sz="4" w:space="0" w:color="auto"/>
              <w:bottom w:val="single" w:sz="4" w:space="0" w:color="auto"/>
            </w:tcBorders>
            <w:shd w:val="clear" w:color="auto" w:fill="auto"/>
          </w:tcPr>
          <w:p w14:paraId="6E5FEFD1" w14:textId="0FBAB515" w:rsidR="00AB67FA" w:rsidRPr="00D0162F" w:rsidRDefault="00AB67FA" w:rsidP="006E0A54">
            <w:pPr>
              <w:pStyle w:val="TAL"/>
            </w:pPr>
            <w:r w:rsidRPr="00D0162F">
              <w:t>1</w:t>
            </w:r>
            <w:r w:rsidR="006E0A54" w:rsidRPr="00D0162F">
              <w:t xml:space="preserve"> </w:t>
            </w:r>
            <w:r w:rsidRPr="00D0162F">
              <w:t>entry</w:t>
            </w:r>
          </w:p>
        </w:tc>
        <w:tc>
          <w:tcPr>
            <w:tcW w:w="877" w:type="pct"/>
            <w:tcBorders>
              <w:top w:val="single" w:sz="4" w:space="0" w:color="auto"/>
              <w:bottom w:val="single" w:sz="4" w:space="0" w:color="auto"/>
            </w:tcBorders>
            <w:shd w:val="clear" w:color="auto" w:fill="auto"/>
          </w:tcPr>
          <w:p w14:paraId="718004AE"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7408CCF" w14:textId="77777777" w:rsidR="00AB67FA" w:rsidRPr="00D0162F" w:rsidRDefault="00AB67FA" w:rsidP="006E0A54">
            <w:pPr>
              <w:pStyle w:val="TAL"/>
            </w:pPr>
          </w:p>
        </w:tc>
      </w:tr>
      <w:tr w:rsidR="00AB67FA" w:rsidRPr="00D0162F" w14:paraId="328261B8" w14:textId="77777777" w:rsidTr="00786AEC">
        <w:trPr>
          <w:jc w:val="center"/>
        </w:trPr>
        <w:tc>
          <w:tcPr>
            <w:tcW w:w="2471" w:type="pct"/>
            <w:tcBorders>
              <w:top w:val="single" w:sz="4" w:space="0" w:color="auto"/>
              <w:bottom w:val="single" w:sz="4" w:space="0" w:color="auto"/>
            </w:tcBorders>
            <w:shd w:val="clear" w:color="auto" w:fill="auto"/>
          </w:tcPr>
          <w:p w14:paraId="6455A929" w14:textId="4BBB9B8B" w:rsidR="00AB67FA" w:rsidRPr="00D0162F" w:rsidRDefault="006E0A54" w:rsidP="006E0A54">
            <w:pPr>
              <w:pStyle w:val="TAL"/>
            </w:pPr>
            <w:r w:rsidRPr="00D0162F">
              <w:t xml:space="preserve">    </w:t>
            </w:r>
            <w:r w:rsidR="00AB67FA" w:rsidRPr="00D0162F">
              <w:t>measId[1]</w:t>
            </w:r>
          </w:p>
        </w:tc>
        <w:tc>
          <w:tcPr>
            <w:tcW w:w="1043" w:type="pct"/>
            <w:tcBorders>
              <w:top w:val="single" w:sz="4" w:space="0" w:color="auto"/>
              <w:bottom w:val="single" w:sz="4" w:space="0" w:color="auto"/>
            </w:tcBorders>
            <w:shd w:val="clear" w:color="auto" w:fill="auto"/>
          </w:tcPr>
          <w:p w14:paraId="45476502" w14:textId="77777777" w:rsidR="00AB67FA" w:rsidRPr="00D0162F" w:rsidRDefault="00AB67FA" w:rsidP="006E0A54">
            <w:pPr>
              <w:pStyle w:val="TAL"/>
            </w:pPr>
            <w:r w:rsidRPr="00D0162F">
              <w:t>MeasId</w:t>
            </w:r>
          </w:p>
        </w:tc>
        <w:tc>
          <w:tcPr>
            <w:tcW w:w="877" w:type="pct"/>
            <w:tcBorders>
              <w:top w:val="single" w:sz="4" w:space="0" w:color="auto"/>
              <w:bottom w:val="single" w:sz="4" w:space="0" w:color="auto"/>
            </w:tcBorders>
            <w:shd w:val="clear" w:color="auto" w:fill="auto"/>
          </w:tcPr>
          <w:p w14:paraId="5EFAD2C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774AFA0" w14:textId="77777777" w:rsidR="00AB67FA" w:rsidRPr="00D0162F" w:rsidRDefault="00AB67FA" w:rsidP="006E0A54">
            <w:pPr>
              <w:pStyle w:val="TAL"/>
            </w:pPr>
          </w:p>
        </w:tc>
      </w:tr>
      <w:tr w:rsidR="00AB67FA" w:rsidRPr="00D0162F" w14:paraId="4A9E6039" w14:textId="77777777" w:rsidTr="00786AEC">
        <w:trPr>
          <w:jc w:val="center"/>
        </w:trPr>
        <w:tc>
          <w:tcPr>
            <w:tcW w:w="2471" w:type="pct"/>
            <w:tcBorders>
              <w:top w:val="single" w:sz="4" w:space="0" w:color="auto"/>
              <w:bottom w:val="nil"/>
            </w:tcBorders>
            <w:shd w:val="clear" w:color="auto" w:fill="auto"/>
          </w:tcPr>
          <w:p w14:paraId="4EEBAC74" w14:textId="3373D1ED" w:rsidR="00AB67FA" w:rsidRPr="00D0162F" w:rsidRDefault="006E0A54" w:rsidP="006E0A54">
            <w:pPr>
              <w:pStyle w:val="TAL"/>
            </w:pPr>
            <w:r w:rsidRPr="00D0162F">
              <w:t xml:space="preserve">    </w:t>
            </w:r>
            <w:r w:rsidR="00AB67FA" w:rsidRPr="00D0162F">
              <w:t>measObjectId[1]</w:t>
            </w:r>
          </w:p>
        </w:tc>
        <w:tc>
          <w:tcPr>
            <w:tcW w:w="1043" w:type="pct"/>
            <w:tcBorders>
              <w:top w:val="single" w:sz="4" w:space="0" w:color="auto"/>
              <w:bottom w:val="single" w:sz="4" w:space="0" w:color="auto"/>
            </w:tcBorders>
            <w:shd w:val="clear" w:color="auto" w:fill="auto"/>
          </w:tcPr>
          <w:p w14:paraId="4243CB76" w14:textId="77777777" w:rsidR="00AB67FA" w:rsidRPr="00D0162F" w:rsidRDefault="00AB67FA" w:rsidP="006E0A54">
            <w:pPr>
              <w:pStyle w:val="TAL"/>
            </w:pPr>
            <w:r w:rsidRPr="00D0162F">
              <w:t>1</w:t>
            </w:r>
          </w:p>
        </w:tc>
        <w:tc>
          <w:tcPr>
            <w:tcW w:w="877" w:type="pct"/>
            <w:tcBorders>
              <w:top w:val="single" w:sz="4" w:space="0" w:color="auto"/>
              <w:bottom w:val="single" w:sz="4" w:space="0" w:color="auto"/>
            </w:tcBorders>
            <w:shd w:val="clear" w:color="auto" w:fill="auto"/>
          </w:tcPr>
          <w:p w14:paraId="3DE1483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9CDB86" w14:textId="77777777" w:rsidR="00AB67FA" w:rsidRPr="00D0162F" w:rsidRDefault="00AB67FA" w:rsidP="006E0A54">
            <w:pPr>
              <w:pStyle w:val="TAL"/>
            </w:pPr>
          </w:p>
        </w:tc>
      </w:tr>
      <w:tr w:rsidR="00AB67FA" w:rsidRPr="00D0162F" w14:paraId="5779A4B7" w14:textId="77777777" w:rsidTr="00786AEC">
        <w:trPr>
          <w:jc w:val="center"/>
        </w:trPr>
        <w:tc>
          <w:tcPr>
            <w:tcW w:w="2471" w:type="pct"/>
            <w:tcBorders>
              <w:top w:val="nil"/>
              <w:bottom w:val="single" w:sz="4" w:space="0" w:color="auto"/>
            </w:tcBorders>
            <w:shd w:val="clear" w:color="auto" w:fill="auto"/>
          </w:tcPr>
          <w:p w14:paraId="38DE3B8E" w14:textId="77777777" w:rsidR="00AB67FA" w:rsidRPr="00D0162F" w:rsidRDefault="00AB67FA" w:rsidP="006E0A54">
            <w:pPr>
              <w:pStyle w:val="TAL"/>
            </w:pPr>
          </w:p>
        </w:tc>
        <w:tc>
          <w:tcPr>
            <w:tcW w:w="1043" w:type="pct"/>
            <w:tcBorders>
              <w:top w:val="single" w:sz="4" w:space="0" w:color="auto"/>
              <w:bottom w:val="single" w:sz="4" w:space="0" w:color="auto"/>
            </w:tcBorders>
            <w:shd w:val="clear" w:color="auto" w:fill="auto"/>
          </w:tcPr>
          <w:p w14:paraId="409F900D" w14:textId="77777777" w:rsidR="00AB67FA" w:rsidRPr="00D0162F" w:rsidRDefault="00AB67FA" w:rsidP="006E0A54">
            <w:pPr>
              <w:pStyle w:val="TAL"/>
            </w:pPr>
            <w:r w:rsidRPr="00D0162F">
              <w:t>2</w:t>
            </w:r>
          </w:p>
        </w:tc>
        <w:tc>
          <w:tcPr>
            <w:tcW w:w="877" w:type="pct"/>
            <w:tcBorders>
              <w:top w:val="single" w:sz="4" w:space="0" w:color="auto"/>
              <w:bottom w:val="single" w:sz="4" w:space="0" w:color="auto"/>
            </w:tcBorders>
            <w:shd w:val="clear" w:color="auto" w:fill="auto"/>
          </w:tcPr>
          <w:p w14:paraId="446617E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BB05A01" w14:textId="737282C6" w:rsidR="00AB67FA" w:rsidRPr="00D0162F" w:rsidRDefault="00AB67FA" w:rsidP="006E0A54">
            <w:pPr>
              <w:pStyle w:val="TAL"/>
            </w:pP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r>
      <w:tr w:rsidR="00AB67FA" w:rsidRPr="00D0162F" w14:paraId="119B7DE1" w14:textId="77777777" w:rsidTr="00786AEC">
        <w:trPr>
          <w:jc w:val="center"/>
        </w:trPr>
        <w:tc>
          <w:tcPr>
            <w:tcW w:w="2471" w:type="pct"/>
            <w:tcBorders>
              <w:top w:val="single" w:sz="4" w:space="0" w:color="auto"/>
              <w:bottom w:val="single" w:sz="4" w:space="0" w:color="auto"/>
            </w:tcBorders>
            <w:shd w:val="clear" w:color="auto" w:fill="auto"/>
          </w:tcPr>
          <w:p w14:paraId="70B0DDD7" w14:textId="25F4DEFC" w:rsidR="00AB67FA" w:rsidRPr="00D0162F" w:rsidRDefault="006E0A54" w:rsidP="006E0A54">
            <w:pPr>
              <w:pStyle w:val="TAL"/>
            </w:pPr>
            <w:r w:rsidRPr="00D0162F">
              <w:t xml:space="preserve">    </w:t>
            </w:r>
            <w:r w:rsidR="00AB67FA" w:rsidRPr="00D0162F">
              <w:t>reportConfigId[1]</w:t>
            </w:r>
          </w:p>
        </w:tc>
        <w:tc>
          <w:tcPr>
            <w:tcW w:w="1043" w:type="pct"/>
            <w:tcBorders>
              <w:top w:val="single" w:sz="4" w:space="0" w:color="auto"/>
              <w:bottom w:val="single" w:sz="4" w:space="0" w:color="auto"/>
            </w:tcBorders>
            <w:shd w:val="clear" w:color="auto" w:fill="auto"/>
          </w:tcPr>
          <w:p w14:paraId="4C3B6762" w14:textId="77777777" w:rsidR="00AB67FA" w:rsidRPr="00D0162F" w:rsidRDefault="00AB67FA" w:rsidP="006E0A54">
            <w:pPr>
              <w:pStyle w:val="TAL"/>
            </w:pPr>
            <w:r w:rsidRPr="00D0162F">
              <w:t>ReportConfigId</w:t>
            </w:r>
          </w:p>
        </w:tc>
        <w:tc>
          <w:tcPr>
            <w:tcW w:w="877" w:type="pct"/>
            <w:tcBorders>
              <w:top w:val="single" w:sz="4" w:space="0" w:color="auto"/>
              <w:bottom w:val="single" w:sz="4" w:space="0" w:color="auto"/>
            </w:tcBorders>
            <w:shd w:val="clear" w:color="auto" w:fill="auto"/>
          </w:tcPr>
          <w:p w14:paraId="1DF9F232"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CD289B" w14:textId="77777777" w:rsidR="00AB67FA" w:rsidRPr="00D0162F" w:rsidRDefault="00AB67FA" w:rsidP="006E0A54">
            <w:pPr>
              <w:pStyle w:val="TAL"/>
            </w:pPr>
          </w:p>
        </w:tc>
      </w:tr>
      <w:tr w:rsidR="00AB67FA" w:rsidRPr="00D0162F" w14:paraId="7789D5FB" w14:textId="77777777" w:rsidTr="00786AEC">
        <w:trPr>
          <w:jc w:val="center"/>
        </w:trPr>
        <w:tc>
          <w:tcPr>
            <w:tcW w:w="2471" w:type="pct"/>
            <w:tcBorders>
              <w:top w:val="single" w:sz="4" w:space="0" w:color="auto"/>
              <w:bottom w:val="single" w:sz="4" w:space="0" w:color="auto"/>
            </w:tcBorders>
            <w:shd w:val="clear" w:color="auto" w:fill="auto"/>
          </w:tcPr>
          <w:p w14:paraId="1538E3BA" w14:textId="118F0E90"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428518E2"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718666E"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E1E32A5" w14:textId="77777777" w:rsidR="00AB67FA" w:rsidRPr="00D0162F" w:rsidRDefault="00AB67FA" w:rsidP="006E0A54">
            <w:pPr>
              <w:pStyle w:val="TAL"/>
            </w:pPr>
          </w:p>
        </w:tc>
      </w:tr>
      <w:tr w:rsidR="00AB67FA" w:rsidRPr="00D0162F" w14:paraId="3FC8AC09" w14:textId="77777777" w:rsidTr="00786AEC">
        <w:trPr>
          <w:jc w:val="center"/>
        </w:trPr>
        <w:tc>
          <w:tcPr>
            <w:tcW w:w="2471" w:type="pct"/>
            <w:tcBorders>
              <w:top w:val="single" w:sz="4" w:space="0" w:color="auto"/>
              <w:bottom w:val="nil"/>
            </w:tcBorders>
            <w:shd w:val="clear" w:color="auto" w:fill="auto"/>
          </w:tcPr>
          <w:p w14:paraId="7DE2E98D" w14:textId="1681DA22" w:rsidR="00AB67FA" w:rsidRPr="00D0162F" w:rsidRDefault="006E0A54" w:rsidP="006E0A54">
            <w:pPr>
              <w:pStyle w:val="TAL"/>
            </w:pPr>
            <w:r w:rsidRPr="00D0162F">
              <w:t xml:space="preserve">  </w:t>
            </w:r>
            <w:r w:rsidR="00AB67FA" w:rsidRPr="00D0162F">
              <w:t>quantityConfig</w:t>
            </w:r>
          </w:p>
        </w:tc>
        <w:tc>
          <w:tcPr>
            <w:tcW w:w="1043" w:type="pct"/>
            <w:tcBorders>
              <w:top w:val="single" w:sz="4" w:space="0" w:color="auto"/>
              <w:bottom w:val="single" w:sz="4" w:space="0" w:color="auto"/>
            </w:tcBorders>
            <w:shd w:val="clear" w:color="auto" w:fill="auto"/>
          </w:tcPr>
          <w:p w14:paraId="0526D1AB" w14:textId="77777777" w:rsidR="00AB67FA" w:rsidRPr="00D0162F" w:rsidRDefault="00AB67FA" w:rsidP="006E0A54">
            <w:pPr>
              <w:pStyle w:val="TAL"/>
            </w:pPr>
            <w:r w:rsidRPr="00D0162F">
              <w:t>QuantityConfig-DEFAULT</w:t>
            </w:r>
          </w:p>
        </w:tc>
        <w:tc>
          <w:tcPr>
            <w:tcW w:w="877" w:type="pct"/>
            <w:tcBorders>
              <w:top w:val="single" w:sz="4" w:space="0" w:color="auto"/>
              <w:bottom w:val="single" w:sz="4" w:space="0" w:color="auto"/>
            </w:tcBorders>
            <w:shd w:val="clear" w:color="auto" w:fill="auto"/>
          </w:tcPr>
          <w:p w14:paraId="3D4641F2"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B5CBCED" w14:textId="77777777" w:rsidR="00AB67FA" w:rsidRPr="00D0162F" w:rsidRDefault="00AB67FA" w:rsidP="006E0A54">
            <w:pPr>
              <w:pStyle w:val="TAL"/>
            </w:pPr>
          </w:p>
        </w:tc>
      </w:tr>
      <w:tr w:rsidR="00AB67FA" w:rsidRPr="00D0162F" w14:paraId="233CD993" w14:textId="77777777" w:rsidTr="00786AEC">
        <w:trPr>
          <w:jc w:val="center"/>
        </w:trPr>
        <w:tc>
          <w:tcPr>
            <w:tcW w:w="2471" w:type="pct"/>
            <w:tcBorders>
              <w:top w:val="nil"/>
              <w:bottom w:val="single" w:sz="4" w:space="0" w:color="auto"/>
            </w:tcBorders>
            <w:shd w:val="clear" w:color="auto" w:fill="auto"/>
          </w:tcPr>
          <w:p w14:paraId="107CAA3E" w14:textId="77777777" w:rsidR="00AB67FA" w:rsidRPr="00D0162F" w:rsidRDefault="00AB67FA" w:rsidP="006E0A54">
            <w:pPr>
              <w:pStyle w:val="TAL"/>
            </w:pPr>
          </w:p>
        </w:tc>
        <w:tc>
          <w:tcPr>
            <w:tcW w:w="1043" w:type="pct"/>
            <w:tcBorders>
              <w:top w:val="single" w:sz="4" w:space="0" w:color="auto"/>
              <w:bottom w:val="single" w:sz="4" w:space="0" w:color="auto"/>
            </w:tcBorders>
            <w:shd w:val="clear" w:color="auto" w:fill="auto"/>
          </w:tcPr>
          <w:p w14:paraId="199BBF41" w14:textId="77777777" w:rsidR="00AB67FA" w:rsidRPr="00D0162F" w:rsidRDefault="00AB67FA" w:rsidP="006E0A54">
            <w:pPr>
              <w:pStyle w:val="TAL"/>
            </w:pPr>
            <w:r w:rsidRPr="00D0162F">
              <w:t>QuantityConfig</w:t>
            </w:r>
          </w:p>
        </w:tc>
        <w:tc>
          <w:tcPr>
            <w:tcW w:w="877" w:type="pct"/>
            <w:tcBorders>
              <w:top w:val="single" w:sz="4" w:space="0" w:color="auto"/>
              <w:bottom w:val="single" w:sz="4" w:space="0" w:color="auto"/>
            </w:tcBorders>
            <w:shd w:val="clear" w:color="auto" w:fill="auto"/>
          </w:tcPr>
          <w:p w14:paraId="0704D2F8" w14:textId="4576E753" w:rsidR="00AB67FA" w:rsidRPr="00D0162F" w:rsidRDefault="00AB67FA" w:rsidP="006E0A54">
            <w:pPr>
              <w:pStyle w:val="TAL"/>
            </w:pPr>
            <w:r w:rsidRPr="00D0162F">
              <w:t>TS</w:t>
            </w:r>
            <w:r w:rsidR="006E0A54" w:rsidRPr="00D0162F">
              <w:t xml:space="preserve"> </w:t>
            </w:r>
            <w:r w:rsidRPr="00D0162F">
              <w:t>38.508-1</w:t>
            </w:r>
            <w:r w:rsidR="006E0A54" w:rsidRPr="00D0162F">
              <w:t xml:space="preserve"> </w:t>
            </w:r>
            <w:r w:rsidRPr="00D0162F">
              <w:t>Table</w:t>
            </w:r>
            <w:r w:rsidR="006E0A54" w:rsidRPr="00D0162F">
              <w:t xml:space="preserve"> </w:t>
            </w:r>
            <w:r w:rsidRPr="00D0162F">
              <w:t>4.6.3-127</w:t>
            </w:r>
          </w:p>
        </w:tc>
        <w:tc>
          <w:tcPr>
            <w:tcW w:w="609" w:type="pct"/>
            <w:tcBorders>
              <w:top w:val="single" w:sz="4" w:space="0" w:color="auto"/>
              <w:bottom w:val="single" w:sz="4" w:space="0" w:color="auto"/>
            </w:tcBorders>
            <w:shd w:val="clear" w:color="auto" w:fill="auto"/>
          </w:tcPr>
          <w:p w14:paraId="5F1E29F7" w14:textId="17058E42"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NEEDED</w:t>
            </w:r>
          </w:p>
        </w:tc>
      </w:tr>
      <w:tr w:rsidR="00AB67FA" w:rsidRPr="00D0162F" w14:paraId="3F5D8A72" w14:textId="77777777" w:rsidTr="00786AEC">
        <w:trPr>
          <w:jc w:val="center"/>
        </w:trPr>
        <w:tc>
          <w:tcPr>
            <w:tcW w:w="2471" w:type="pct"/>
            <w:tcBorders>
              <w:top w:val="single" w:sz="4" w:space="0" w:color="auto"/>
              <w:bottom w:val="single" w:sz="4" w:space="0" w:color="auto"/>
            </w:tcBorders>
            <w:shd w:val="clear" w:color="auto" w:fill="auto"/>
          </w:tcPr>
          <w:p w14:paraId="7073A501" w14:textId="782AE449" w:rsidR="00AB67FA" w:rsidRPr="00D0162F" w:rsidRDefault="006E0A54" w:rsidP="006E0A54">
            <w:pPr>
              <w:pStyle w:val="TAL"/>
            </w:pPr>
            <w:r w:rsidRPr="00D0162F">
              <w:lastRenderedPageBreak/>
              <w:t xml:space="preserve">  </w:t>
            </w:r>
            <w:r w:rsidR="00AB67FA" w:rsidRPr="00D0162F">
              <w:t>measGapConfig</w:t>
            </w:r>
          </w:p>
        </w:tc>
        <w:tc>
          <w:tcPr>
            <w:tcW w:w="1043" w:type="pct"/>
            <w:tcBorders>
              <w:top w:val="single" w:sz="4" w:space="0" w:color="auto"/>
              <w:bottom w:val="single" w:sz="4" w:space="0" w:color="auto"/>
            </w:tcBorders>
            <w:shd w:val="clear" w:color="auto" w:fill="auto"/>
          </w:tcPr>
          <w:p w14:paraId="1F8E17F1" w14:textId="77777777" w:rsidR="00AB67FA" w:rsidRPr="00D0162F" w:rsidRDefault="00AB67FA" w:rsidP="006E0A54">
            <w:pPr>
              <w:pStyle w:val="TAL"/>
            </w:pPr>
            <w:r w:rsidRPr="00D0162F">
              <w:t>MeasGapConfig-DEFAULT</w:t>
            </w:r>
          </w:p>
        </w:tc>
        <w:tc>
          <w:tcPr>
            <w:tcW w:w="877" w:type="pct"/>
            <w:tcBorders>
              <w:top w:val="single" w:sz="4" w:space="0" w:color="auto"/>
              <w:bottom w:val="single" w:sz="4" w:space="0" w:color="auto"/>
            </w:tcBorders>
            <w:shd w:val="clear" w:color="auto" w:fill="auto"/>
          </w:tcPr>
          <w:p w14:paraId="293946B4"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55A2C2D" w14:textId="1D260571" w:rsidR="00AB67FA" w:rsidRPr="00D0162F" w:rsidRDefault="00AB67FA" w:rsidP="006E0A54">
            <w:pPr>
              <w:pStyle w:val="TAL"/>
            </w:pPr>
            <w:r w:rsidRPr="00D0162F">
              <w:t>GAP</w:t>
            </w:r>
            <w:r w:rsidR="006E0A54" w:rsidRPr="00D0162F">
              <w:t xml:space="preserve"> </w:t>
            </w:r>
            <w:r w:rsidRPr="00D0162F">
              <w:t>NEEDED</w:t>
            </w:r>
          </w:p>
        </w:tc>
      </w:tr>
      <w:tr w:rsidR="00AB67FA" w:rsidRPr="00D0162F" w14:paraId="67F5E3E6" w14:textId="77777777" w:rsidTr="00786AEC">
        <w:trPr>
          <w:jc w:val="center"/>
        </w:trPr>
        <w:tc>
          <w:tcPr>
            <w:tcW w:w="2471" w:type="pct"/>
            <w:tcBorders>
              <w:top w:val="single" w:sz="4" w:space="0" w:color="auto"/>
            </w:tcBorders>
            <w:shd w:val="clear" w:color="auto" w:fill="auto"/>
          </w:tcPr>
          <w:p w14:paraId="029517ED" w14:textId="77777777" w:rsidR="00AB67FA" w:rsidRPr="00D0162F" w:rsidRDefault="00AB67FA" w:rsidP="006E0A54">
            <w:pPr>
              <w:pStyle w:val="TAL"/>
            </w:pPr>
            <w:r w:rsidRPr="00D0162F">
              <w:t>}</w:t>
            </w:r>
          </w:p>
        </w:tc>
        <w:tc>
          <w:tcPr>
            <w:tcW w:w="1043" w:type="pct"/>
            <w:tcBorders>
              <w:top w:val="single" w:sz="4" w:space="0" w:color="auto"/>
            </w:tcBorders>
            <w:shd w:val="clear" w:color="auto" w:fill="auto"/>
          </w:tcPr>
          <w:p w14:paraId="2CC390C7" w14:textId="77777777" w:rsidR="00AB67FA" w:rsidRPr="00D0162F" w:rsidRDefault="00AB67FA" w:rsidP="006E0A54">
            <w:pPr>
              <w:pStyle w:val="TAL"/>
            </w:pPr>
          </w:p>
        </w:tc>
        <w:tc>
          <w:tcPr>
            <w:tcW w:w="877" w:type="pct"/>
            <w:tcBorders>
              <w:top w:val="single" w:sz="4" w:space="0" w:color="auto"/>
            </w:tcBorders>
            <w:shd w:val="clear" w:color="auto" w:fill="auto"/>
          </w:tcPr>
          <w:p w14:paraId="6595E62E" w14:textId="77777777" w:rsidR="00AB67FA" w:rsidRPr="00D0162F" w:rsidRDefault="00AB67FA" w:rsidP="006E0A54">
            <w:pPr>
              <w:pStyle w:val="TAL"/>
            </w:pPr>
          </w:p>
        </w:tc>
        <w:tc>
          <w:tcPr>
            <w:tcW w:w="609" w:type="pct"/>
            <w:tcBorders>
              <w:top w:val="single" w:sz="4" w:space="0" w:color="auto"/>
            </w:tcBorders>
            <w:shd w:val="clear" w:color="auto" w:fill="auto"/>
          </w:tcPr>
          <w:p w14:paraId="42AC52EB" w14:textId="77777777" w:rsidR="00AB67FA" w:rsidRPr="00D0162F" w:rsidRDefault="00AB67FA" w:rsidP="006E0A54">
            <w:pPr>
              <w:pStyle w:val="TAL"/>
            </w:pPr>
          </w:p>
        </w:tc>
      </w:tr>
    </w:tbl>
    <w:p w14:paraId="5F34E949"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496"/>
        <w:gridCol w:w="6733"/>
      </w:tblGrid>
      <w:tr w:rsidR="00AB67FA" w:rsidRPr="00D0162F" w14:paraId="7DE09695" w14:textId="77777777" w:rsidTr="006E0A54">
        <w:trPr>
          <w:jc w:val="center"/>
        </w:trPr>
        <w:tc>
          <w:tcPr>
            <w:tcW w:w="1701" w:type="dxa"/>
          </w:tcPr>
          <w:p w14:paraId="0BE68398" w14:textId="77777777" w:rsidR="00AB67FA" w:rsidRPr="00D0162F" w:rsidRDefault="00AB67FA" w:rsidP="006E0A54">
            <w:pPr>
              <w:pStyle w:val="TAH"/>
              <w:keepNext w:val="0"/>
              <w:keepLines w:val="0"/>
            </w:pPr>
            <w:r w:rsidRPr="00D0162F">
              <w:t>Condition</w:t>
            </w:r>
          </w:p>
        </w:tc>
        <w:tc>
          <w:tcPr>
            <w:tcW w:w="7229" w:type="dxa"/>
            <w:gridSpan w:val="2"/>
          </w:tcPr>
          <w:p w14:paraId="25530B2D" w14:textId="77777777" w:rsidR="00AB67FA" w:rsidRPr="00D0162F" w:rsidRDefault="00AB67FA" w:rsidP="006E0A54">
            <w:pPr>
              <w:pStyle w:val="TAH"/>
              <w:keepNext w:val="0"/>
              <w:keepLines w:val="0"/>
            </w:pPr>
            <w:r w:rsidRPr="00D0162F">
              <w:t>Explanation</w:t>
            </w:r>
          </w:p>
        </w:tc>
      </w:tr>
      <w:tr w:rsidR="00AB67FA" w:rsidRPr="00D0162F" w14:paraId="03E0EDA9" w14:textId="77777777" w:rsidTr="006E0A54">
        <w:trPr>
          <w:jc w:val="center"/>
        </w:trPr>
        <w:tc>
          <w:tcPr>
            <w:tcW w:w="1701" w:type="dxa"/>
          </w:tcPr>
          <w:p w14:paraId="2BFDDF25" w14:textId="0BF462C7" w:rsidR="00AB67FA" w:rsidRPr="00D0162F" w:rsidRDefault="00AB67FA" w:rsidP="006E0A54">
            <w:pPr>
              <w:pStyle w:val="TAL"/>
            </w:pPr>
            <w:r w:rsidRPr="00D0162F">
              <w:t>GAP</w:t>
            </w:r>
            <w:r w:rsidR="006E0A54" w:rsidRPr="00D0162F">
              <w:t xml:space="preserve"> </w:t>
            </w:r>
            <w:r w:rsidRPr="00D0162F">
              <w:t>NEEDED</w:t>
            </w:r>
          </w:p>
        </w:tc>
        <w:tc>
          <w:tcPr>
            <w:tcW w:w="7229" w:type="dxa"/>
            <w:gridSpan w:val="2"/>
          </w:tcPr>
          <w:p w14:paraId="45666296" w14:textId="012BB7FA"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on</w:t>
            </w:r>
            <w:r w:rsidR="006E0A54" w:rsidRPr="00D0162F">
              <w:t xml:space="preserve"> </w:t>
            </w:r>
            <w:r w:rsidRPr="00D0162F">
              <w:t>the</w:t>
            </w:r>
            <w:r w:rsidR="006E0A54" w:rsidRPr="00D0162F">
              <w:t xml:space="preserve"> </w:t>
            </w:r>
            <w:r w:rsidRPr="00D0162F">
              <w:t>NR</w:t>
            </w:r>
            <w:r w:rsidR="006E0A54" w:rsidRPr="00D0162F">
              <w:t xml:space="preserve"> </w:t>
            </w:r>
            <w:r w:rsidRPr="00D0162F">
              <w:t>Cell</w:t>
            </w:r>
            <w:r w:rsidR="006E0A54" w:rsidRPr="00D0162F">
              <w:t xml:space="preserve"> </w:t>
            </w:r>
            <w:r w:rsidRPr="00D0162F">
              <w:t>is</w:t>
            </w:r>
            <w:r w:rsidR="006E0A54" w:rsidRPr="00D0162F">
              <w:t xml:space="preserve"> </w:t>
            </w:r>
            <w:r w:rsidRPr="00D0162F">
              <w:t>needed</w:t>
            </w:r>
            <w:r w:rsidR="006E0A54" w:rsidRPr="00D0162F">
              <w:t xml:space="preserve"> </w:t>
            </w:r>
            <w:r w:rsidRPr="00D0162F">
              <w:t>for</w:t>
            </w:r>
            <w:r w:rsidR="006E0A54" w:rsidRPr="00D0162F">
              <w:t xml:space="preserve"> </w:t>
            </w:r>
            <w:r w:rsidRPr="00D0162F">
              <w:t>measurement</w:t>
            </w:r>
          </w:p>
        </w:tc>
      </w:tr>
      <w:tr w:rsidR="00AB67FA" w:rsidRPr="00D0162F" w14:paraId="7224796F" w14:textId="77777777" w:rsidTr="006E0A54">
        <w:trPr>
          <w:jc w:val="center"/>
        </w:trPr>
        <w:tc>
          <w:tcPr>
            <w:tcW w:w="1701" w:type="dxa"/>
          </w:tcPr>
          <w:p w14:paraId="670A25B6" w14:textId="77777777" w:rsidR="00AB67FA" w:rsidRPr="00D0162F" w:rsidRDefault="00AB67FA" w:rsidP="006E0A54">
            <w:pPr>
              <w:pStyle w:val="TAL"/>
            </w:pPr>
            <w:r w:rsidRPr="00D0162F">
              <w:t>INTER-FREQ</w:t>
            </w:r>
          </w:p>
        </w:tc>
        <w:tc>
          <w:tcPr>
            <w:tcW w:w="7229" w:type="dxa"/>
            <w:gridSpan w:val="2"/>
          </w:tcPr>
          <w:p w14:paraId="0B55B59A" w14:textId="3A44B4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08E35CFA" w14:textId="77777777" w:rsidTr="006E0A54">
        <w:trPr>
          <w:jc w:val="center"/>
        </w:trPr>
        <w:tc>
          <w:tcPr>
            <w:tcW w:w="1701" w:type="dxa"/>
          </w:tcPr>
          <w:p w14:paraId="7C5382C5" w14:textId="77777777" w:rsidR="00AB67FA" w:rsidRPr="00D0162F" w:rsidRDefault="00AB67FA" w:rsidP="006E0A54">
            <w:pPr>
              <w:pStyle w:val="TAL"/>
            </w:pPr>
            <w:r w:rsidRPr="00D0162F">
              <w:t>INTER-RAT</w:t>
            </w:r>
          </w:p>
        </w:tc>
        <w:tc>
          <w:tcPr>
            <w:tcW w:w="7229" w:type="dxa"/>
            <w:gridSpan w:val="2"/>
          </w:tcPr>
          <w:p w14:paraId="2ACCABB1" w14:textId="342710B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AB67FA" w:rsidRPr="00D0162F" w14:paraId="58AFFAD7" w14:textId="77777777" w:rsidTr="006E0A54">
        <w:trPr>
          <w:jc w:val="center"/>
        </w:trPr>
        <w:tc>
          <w:tcPr>
            <w:tcW w:w="2197" w:type="dxa"/>
            <w:gridSpan w:val="2"/>
          </w:tcPr>
          <w:p w14:paraId="157294BA" w14:textId="163EFAF4" w:rsidR="00AB67FA" w:rsidRPr="00D0162F" w:rsidRDefault="00AB67FA" w:rsidP="006E0A54">
            <w:pPr>
              <w:pStyle w:val="TAL"/>
            </w:pPr>
            <w:r w:rsidRPr="00D0162F">
              <w:t>Deactivated</w:t>
            </w:r>
            <w:r w:rsidR="006E0A54" w:rsidRPr="00D0162F">
              <w:t xml:space="preserve"> </w:t>
            </w:r>
            <w:r w:rsidRPr="00D0162F">
              <w:t>SCell</w:t>
            </w:r>
          </w:p>
        </w:tc>
        <w:tc>
          <w:tcPr>
            <w:tcW w:w="6733" w:type="dxa"/>
          </w:tcPr>
          <w:p w14:paraId="67C055FF" w14:textId="4508FBC8"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SCell</w:t>
            </w:r>
            <w:r w:rsidR="006E0A54" w:rsidRPr="00D0162F">
              <w:t xml:space="preserve"> </w:t>
            </w:r>
            <w:r w:rsidRPr="00D0162F">
              <w:t>tests</w:t>
            </w:r>
          </w:p>
        </w:tc>
      </w:tr>
      <w:tr w:rsidR="00AB67FA" w:rsidRPr="00D0162F" w14:paraId="62156C7A" w14:textId="77777777" w:rsidTr="006E0A54">
        <w:trPr>
          <w:jc w:val="center"/>
        </w:trPr>
        <w:tc>
          <w:tcPr>
            <w:tcW w:w="2197" w:type="dxa"/>
            <w:gridSpan w:val="2"/>
          </w:tcPr>
          <w:p w14:paraId="7236F6D3" w14:textId="075F49D1"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NEEDED</w:t>
            </w:r>
          </w:p>
        </w:tc>
        <w:tc>
          <w:tcPr>
            <w:tcW w:w="6733" w:type="dxa"/>
          </w:tcPr>
          <w:p w14:paraId="41A7EBFF" w14:textId="6D5E63D4"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is</w:t>
            </w:r>
            <w:r w:rsidR="006E0A54" w:rsidRPr="00D0162F">
              <w:t xml:space="preserve"> </w:t>
            </w:r>
            <w:r w:rsidRPr="00D0162F">
              <w:t>needed</w:t>
            </w:r>
            <w:r w:rsidR="006E0A54" w:rsidRPr="00D0162F">
              <w:t xml:space="preserve"> </w:t>
            </w:r>
            <w:r w:rsidRPr="00D0162F">
              <w:t>for</w:t>
            </w:r>
            <w:r w:rsidR="006E0A54" w:rsidRPr="00D0162F">
              <w:t xml:space="preserve"> </w:t>
            </w:r>
            <w:r w:rsidRPr="00D0162F">
              <w:t>measurement</w:t>
            </w:r>
          </w:p>
        </w:tc>
      </w:tr>
    </w:tbl>
    <w:p w14:paraId="6AEF722A" w14:textId="77777777" w:rsidR="00AB67FA" w:rsidRPr="00D0162F" w:rsidRDefault="00AB67FA" w:rsidP="00AB67FA"/>
    <w:p w14:paraId="7EFB9A08" w14:textId="77777777" w:rsidR="00AB67FA" w:rsidRPr="00D0162F" w:rsidRDefault="00AB67FA" w:rsidP="00AB67FA">
      <w:pPr>
        <w:pStyle w:val="H6"/>
      </w:pPr>
      <w:r w:rsidRPr="00D0162F">
        <w:t>MeasObjectNR-DEFAULT</w:t>
      </w:r>
    </w:p>
    <w:p w14:paraId="155130F3" w14:textId="77777777" w:rsidR="00AB67FA" w:rsidRPr="00D0162F" w:rsidRDefault="00AB67FA" w:rsidP="00AB67FA">
      <w:r w:rsidRPr="00D0162F">
        <w:t>NR measurement object configuration.</w:t>
      </w:r>
    </w:p>
    <w:p w14:paraId="66CFA07C" w14:textId="77777777" w:rsidR="00AB67FA" w:rsidRPr="00D0162F" w:rsidRDefault="00AB67FA" w:rsidP="00AB67FA">
      <w:pPr>
        <w:pStyle w:val="TH"/>
        <w:rPr>
          <w:i/>
        </w:rPr>
      </w:pPr>
      <w:r w:rsidRPr="00D0162F">
        <w:t>Table H.3.1-3: MeasObjectNR-DEFAULT: NR intra-frequency measurement object configuration</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50"/>
        <w:gridCol w:w="2275"/>
        <w:gridCol w:w="1277"/>
        <w:gridCol w:w="1625"/>
      </w:tblGrid>
      <w:tr w:rsidR="00AB67FA" w:rsidRPr="00D0162F" w14:paraId="0334BF14" w14:textId="77777777" w:rsidTr="000824F9">
        <w:trPr>
          <w:jc w:val="center"/>
        </w:trPr>
        <w:tc>
          <w:tcPr>
            <w:tcW w:w="9694" w:type="dxa"/>
            <w:gridSpan w:val="4"/>
          </w:tcPr>
          <w:p w14:paraId="464C9674" w14:textId="623E3EAF"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6</w:t>
            </w:r>
          </w:p>
        </w:tc>
      </w:tr>
      <w:tr w:rsidR="00AB67FA" w:rsidRPr="00D0162F" w14:paraId="2AF53873" w14:textId="77777777" w:rsidTr="000824F9">
        <w:trPr>
          <w:jc w:val="center"/>
        </w:trPr>
        <w:tc>
          <w:tcPr>
            <w:tcW w:w="4535" w:type="dxa"/>
          </w:tcPr>
          <w:p w14:paraId="19931B10" w14:textId="1DB409F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B820284" w14:textId="77777777" w:rsidR="00AB67FA" w:rsidRPr="00D0162F" w:rsidRDefault="00AB67FA" w:rsidP="006E0A54">
            <w:pPr>
              <w:pStyle w:val="TAH"/>
            </w:pPr>
            <w:r w:rsidRPr="00D0162F">
              <w:t>Value/remark</w:t>
            </w:r>
          </w:p>
        </w:tc>
        <w:tc>
          <w:tcPr>
            <w:tcW w:w="1273" w:type="dxa"/>
          </w:tcPr>
          <w:p w14:paraId="05A75A4C" w14:textId="77777777" w:rsidR="00AB67FA" w:rsidRPr="00D0162F" w:rsidRDefault="00AB67FA" w:rsidP="006E0A54">
            <w:pPr>
              <w:pStyle w:val="TAH"/>
            </w:pPr>
            <w:r w:rsidRPr="00D0162F">
              <w:t>Comment</w:t>
            </w:r>
          </w:p>
        </w:tc>
        <w:tc>
          <w:tcPr>
            <w:tcW w:w="1619" w:type="dxa"/>
          </w:tcPr>
          <w:p w14:paraId="003FCF02" w14:textId="77777777" w:rsidR="00AB67FA" w:rsidRPr="00D0162F" w:rsidRDefault="00AB67FA" w:rsidP="006E0A54">
            <w:pPr>
              <w:pStyle w:val="TAH"/>
            </w:pPr>
            <w:r w:rsidRPr="00D0162F">
              <w:t>Condition</w:t>
            </w:r>
          </w:p>
        </w:tc>
      </w:tr>
      <w:tr w:rsidR="00AB67FA" w:rsidRPr="00D0162F" w14:paraId="7A86BE44" w14:textId="77777777" w:rsidTr="000824F9">
        <w:trPr>
          <w:jc w:val="center"/>
        </w:trPr>
        <w:tc>
          <w:tcPr>
            <w:tcW w:w="4535" w:type="dxa"/>
          </w:tcPr>
          <w:p w14:paraId="1C835A83" w14:textId="7CE542B2" w:rsidR="00AB67FA" w:rsidRPr="00D0162F" w:rsidRDefault="00AB67FA" w:rsidP="006E0A54">
            <w:pPr>
              <w:pStyle w:val="TAL"/>
            </w:pPr>
            <w:r w:rsidRPr="00D0162F">
              <w:t>MeasObjectNR::=</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7634276E" w14:textId="77777777" w:rsidR="00AB67FA" w:rsidRPr="00D0162F" w:rsidRDefault="00AB67FA" w:rsidP="006E0A54">
            <w:pPr>
              <w:pStyle w:val="TAL"/>
            </w:pPr>
          </w:p>
        </w:tc>
        <w:tc>
          <w:tcPr>
            <w:tcW w:w="1273" w:type="dxa"/>
          </w:tcPr>
          <w:p w14:paraId="49D9B0FB" w14:textId="77777777" w:rsidR="00AB67FA" w:rsidRPr="00D0162F" w:rsidRDefault="00AB67FA" w:rsidP="006E0A54">
            <w:pPr>
              <w:pStyle w:val="TAL"/>
            </w:pPr>
          </w:p>
        </w:tc>
        <w:tc>
          <w:tcPr>
            <w:tcW w:w="1619" w:type="dxa"/>
          </w:tcPr>
          <w:p w14:paraId="3F675723" w14:textId="77777777" w:rsidR="00AB67FA" w:rsidRPr="00D0162F" w:rsidRDefault="00AB67FA" w:rsidP="006E0A54">
            <w:pPr>
              <w:pStyle w:val="TAL"/>
            </w:pPr>
          </w:p>
        </w:tc>
      </w:tr>
      <w:tr w:rsidR="00AB67FA" w:rsidRPr="00D0162F" w14:paraId="44DC275D" w14:textId="77777777" w:rsidTr="000824F9">
        <w:trPr>
          <w:jc w:val="center"/>
        </w:trPr>
        <w:tc>
          <w:tcPr>
            <w:tcW w:w="4535" w:type="dxa"/>
            <w:tcBorders>
              <w:bottom w:val="nil"/>
            </w:tcBorders>
          </w:tcPr>
          <w:p w14:paraId="1E3E2DC4" w14:textId="6A48E38C" w:rsidR="00AB67FA" w:rsidRPr="00D0162F" w:rsidRDefault="006E0A54" w:rsidP="006E0A54">
            <w:pPr>
              <w:pStyle w:val="TAL"/>
            </w:pPr>
            <w:r w:rsidRPr="00D0162F">
              <w:t xml:space="preserve">  </w:t>
            </w:r>
            <w:r w:rsidR="00AB67FA" w:rsidRPr="00D0162F">
              <w:t>ssbFrequency</w:t>
            </w:r>
          </w:p>
        </w:tc>
        <w:tc>
          <w:tcPr>
            <w:tcW w:w="2267" w:type="dxa"/>
          </w:tcPr>
          <w:p w14:paraId="526E83CE" w14:textId="0A90729F"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serving</w:t>
            </w:r>
            <w:r w:rsidR="006E0A54" w:rsidRPr="00D0162F">
              <w:t xml:space="preserve"> </w:t>
            </w:r>
            <w:r w:rsidRPr="00D0162F">
              <w:t>cell</w:t>
            </w:r>
            <w:r w:rsidR="006E0A54" w:rsidRPr="00D0162F">
              <w:t xml:space="preserve"> </w:t>
            </w:r>
          </w:p>
        </w:tc>
        <w:tc>
          <w:tcPr>
            <w:tcW w:w="1273" w:type="dxa"/>
          </w:tcPr>
          <w:p w14:paraId="74C35A3D" w14:textId="42E4E7F4" w:rsidR="00AB67FA" w:rsidRPr="00D0162F" w:rsidRDefault="00AB67FA" w:rsidP="006E0A54">
            <w:pPr>
              <w:pStyle w:val="TAL"/>
            </w:pPr>
            <w:r w:rsidRPr="00D0162F">
              <w:t>frequency</w:t>
            </w:r>
            <w:r w:rsidR="006E0A54" w:rsidRPr="00D0162F">
              <w:t xml:space="preserve"> </w:t>
            </w:r>
            <w:r w:rsidRPr="00D0162F">
              <w:t>of</w:t>
            </w:r>
            <w:r w:rsidR="006E0A54" w:rsidRPr="00D0162F">
              <w:t xml:space="preserve"> </w:t>
            </w:r>
            <w:r w:rsidRPr="00D0162F">
              <w:t>the</w:t>
            </w:r>
            <w:r w:rsidR="006E0A54" w:rsidRPr="00D0162F">
              <w:t xml:space="preserve"> </w:t>
            </w:r>
            <w:r w:rsidRPr="00D0162F">
              <w:t>serving</w:t>
            </w:r>
            <w:r w:rsidR="006E0A54" w:rsidRPr="00D0162F">
              <w:t xml:space="preserve"> </w:t>
            </w:r>
            <w:r w:rsidRPr="00D0162F">
              <w:t>cell</w:t>
            </w:r>
          </w:p>
        </w:tc>
        <w:tc>
          <w:tcPr>
            <w:tcW w:w="1619" w:type="dxa"/>
          </w:tcPr>
          <w:p w14:paraId="0569BF4A" w14:textId="31240990" w:rsidR="00AB67FA" w:rsidRPr="00D0162F" w:rsidRDefault="00AB67FA" w:rsidP="006E0A54">
            <w:pPr>
              <w:pStyle w:val="TAL"/>
            </w:pPr>
            <w:r w:rsidRPr="00D0162F">
              <w:t>INTRA-FREQ</w:t>
            </w:r>
            <w:r w:rsidR="006E0A54" w:rsidRPr="00D0162F">
              <w:t xml:space="preserve"> </w:t>
            </w:r>
            <w:r w:rsidRPr="00D0162F">
              <w:t>MO</w:t>
            </w:r>
          </w:p>
        </w:tc>
      </w:tr>
      <w:tr w:rsidR="00AB67FA" w:rsidRPr="00D0162F" w14:paraId="5F149AA9" w14:textId="77777777" w:rsidTr="000824F9">
        <w:trPr>
          <w:jc w:val="center"/>
        </w:trPr>
        <w:tc>
          <w:tcPr>
            <w:tcW w:w="4535" w:type="dxa"/>
            <w:tcBorders>
              <w:top w:val="nil"/>
              <w:bottom w:val="nil"/>
            </w:tcBorders>
          </w:tcPr>
          <w:p w14:paraId="4CDEFE70" w14:textId="77777777" w:rsidR="00AB67FA" w:rsidRPr="00D0162F" w:rsidRDefault="00AB67FA" w:rsidP="006E0A54">
            <w:pPr>
              <w:pStyle w:val="TAL"/>
            </w:pPr>
          </w:p>
        </w:tc>
        <w:tc>
          <w:tcPr>
            <w:tcW w:w="2267" w:type="dxa"/>
          </w:tcPr>
          <w:p w14:paraId="21D3FEDB" w14:textId="5285A6D2"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SCell</w:t>
            </w:r>
          </w:p>
        </w:tc>
        <w:tc>
          <w:tcPr>
            <w:tcW w:w="1273" w:type="dxa"/>
          </w:tcPr>
          <w:p w14:paraId="5CE4EE2D" w14:textId="77777777" w:rsidR="00AB67FA" w:rsidRPr="00D0162F" w:rsidRDefault="00AB67FA" w:rsidP="006E0A54">
            <w:pPr>
              <w:pStyle w:val="TAL"/>
            </w:pPr>
          </w:p>
        </w:tc>
        <w:tc>
          <w:tcPr>
            <w:tcW w:w="1619" w:type="dxa"/>
          </w:tcPr>
          <w:p w14:paraId="55920D49" w14:textId="60533275" w:rsidR="00AB67FA" w:rsidRPr="00D0162F" w:rsidRDefault="00AB67FA" w:rsidP="006E0A54">
            <w:pPr>
              <w:pStyle w:val="TAL"/>
            </w:pPr>
            <w:r w:rsidRPr="00D0162F">
              <w:t>Deactivated</w:t>
            </w:r>
            <w:r w:rsidR="006E0A54" w:rsidRPr="00D0162F">
              <w:t xml:space="preserve"> </w:t>
            </w:r>
            <w:r w:rsidRPr="00D0162F">
              <w:t>SCell</w:t>
            </w:r>
          </w:p>
        </w:tc>
      </w:tr>
      <w:tr w:rsidR="00AB67FA" w:rsidRPr="00D0162F" w14:paraId="0C946915" w14:textId="77777777" w:rsidTr="000824F9">
        <w:trPr>
          <w:jc w:val="center"/>
        </w:trPr>
        <w:tc>
          <w:tcPr>
            <w:tcW w:w="4535" w:type="dxa"/>
            <w:tcBorders>
              <w:top w:val="nil"/>
              <w:bottom w:val="single" w:sz="4" w:space="0" w:color="auto"/>
            </w:tcBorders>
          </w:tcPr>
          <w:p w14:paraId="347E29E0" w14:textId="77777777" w:rsidR="00AB67FA" w:rsidRPr="00D0162F" w:rsidRDefault="00AB67FA" w:rsidP="006E0A54">
            <w:pPr>
              <w:pStyle w:val="TAL"/>
            </w:pPr>
          </w:p>
        </w:tc>
        <w:tc>
          <w:tcPr>
            <w:tcW w:w="2267" w:type="dxa"/>
          </w:tcPr>
          <w:p w14:paraId="6719401A" w14:textId="117C1D18"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er-frequency</w:t>
            </w:r>
            <w:r w:rsidR="006E0A54" w:rsidRPr="00D0162F">
              <w:t xml:space="preserve"> </w:t>
            </w:r>
            <w:r w:rsidRPr="00D0162F">
              <w:t>neighbour</w:t>
            </w:r>
            <w:r w:rsidR="006E0A54" w:rsidRPr="00D0162F">
              <w:t xml:space="preserve"> </w:t>
            </w:r>
            <w:r w:rsidRPr="00D0162F">
              <w:t>cell</w:t>
            </w:r>
          </w:p>
        </w:tc>
        <w:tc>
          <w:tcPr>
            <w:tcW w:w="1273" w:type="dxa"/>
          </w:tcPr>
          <w:p w14:paraId="4EBD1B75" w14:textId="77777777" w:rsidR="00AB67FA" w:rsidRPr="00D0162F" w:rsidRDefault="00AB67FA" w:rsidP="006E0A54">
            <w:pPr>
              <w:pStyle w:val="TAL"/>
            </w:pPr>
          </w:p>
        </w:tc>
        <w:tc>
          <w:tcPr>
            <w:tcW w:w="1619" w:type="dxa"/>
          </w:tcPr>
          <w:p w14:paraId="47D33491" w14:textId="58E77F10" w:rsidR="00AB67FA" w:rsidRPr="00D0162F" w:rsidRDefault="00AB67FA" w:rsidP="006E0A54">
            <w:pPr>
              <w:pStyle w:val="TAL"/>
            </w:pPr>
            <w:r w:rsidRPr="00D0162F">
              <w:t>INTER-FREQ</w:t>
            </w:r>
            <w:r w:rsidR="006E0A54" w:rsidRPr="00D0162F">
              <w:t xml:space="preserve"> </w:t>
            </w:r>
            <w:r w:rsidRPr="00D0162F">
              <w:t>MO</w:t>
            </w:r>
          </w:p>
        </w:tc>
      </w:tr>
      <w:tr w:rsidR="00AB67FA" w:rsidRPr="00D0162F" w14:paraId="36BEA08F"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34900C44" w14:textId="6AF441CB" w:rsidR="00AB67FA" w:rsidRPr="00D0162F" w:rsidRDefault="006E0A54" w:rsidP="006E0A54">
            <w:pPr>
              <w:pStyle w:val="TAL"/>
            </w:pPr>
            <w:r w:rsidRPr="00D0162F">
              <w:t xml:space="preserve">  </w:t>
            </w:r>
            <w:r w:rsidR="00AB67FA" w:rsidRPr="00D0162F">
              <w:t>referenceSignal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15336B0A"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709E2C68"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F1A8072" w14:textId="77777777" w:rsidR="00AB67FA" w:rsidRPr="00D0162F" w:rsidRDefault="00AB67FA" w:rsidP="006E0A54">
            <w:pPr>
              <w:pStyle w:val="TAL"/>
            </w:pPr>
          </w:p>
        </w:tc>
      </w:tr>
      <w:tr w:rsidR="00AB67FA" w:rsidRPr="00D0162F" w14:paraId="22037FFD"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4A224D43" w14:textId="656125A0" w:rsidR="00AB67FA" w:rsidRPr="00D0162F" w:rsidRDefault="006E0A54" w:rsidP="006E0A54">
            <w:pPr>
              <w:pStyle w:val="TAL"/>
            </w:pPr>
            <w:r w:rsidRPr="00D0162F">
              <w:t xml:space="preserve">    </w:t>
            </w:r>
            <w:r w:rsidR="00AB67FA" w:rsidRPr="00D0162F">
              <w:t>ssb-ConfigMobility</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0FAEFD7"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55CFBF2E"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1DE62AC5" w14:textId="77777777" w:rsidR="00AB67FA" w:rsidRPr="00D0162F" w:rsidRDefault="00AB67FA" w:rsidP="006E0A54">
            <w:pPr>
              <w:pStyle w:val="TAL"/>
            </w:pPr>
          </w:p>
        </w:tc>
      </w:tr>
      <w:tr w:rsidR="00AB67FA" w:rsidRPr="00D0162F" w14:paraId="6E0E9BE7" w14:textId="77777777" w:rsidTr="000824F9">
        <w:trPr>
          <w:jc w:val="center"/>
        </w:trPr>
        <w:tc>
          <w:tcPr>
            <w:tcW w:w="4535" w:type="dxa"/>
            <w:tcBorders>
              <w:top w:val="single" w:sz="4" w:space="0" w:color="auto"/>
              <w:left w:val="single" w:sz="4" w:space="0" w:color="auto"/>
              <w:bottom w:val="nil"/>
              <w:right w:val="single" w:sz="4" w:space="0" w:color="auto"/>
            </w:tcBorders>
          </w:tcPr>
          <w:p w14:paraId="7B51DE21" w14:textId="29F16F60" w:rsidR="00AB67FA" w:rsidRPr="00D0162F" w:rsidRDefault="006E0A54" w:rsidP="006E0A54">
            <w:pPr>
              <w:pStyle w:val="TAL"/>
            </w:pPr>
            <w:r w:rsidRPr="00D0162F">
              <w:t xml:space="preserve">      </w:t>
            </w:r>
            <w:r w:rsidR="00AB67FA" w:rsidRPr="00D0162F">
              <w:t>ssb-ToMeasure</w:t>
            </w:r>
          </w:p>
        </w:tc>
        <w:tc>
          <w:tcPr>
            <w:tcW w:w="2267" w:type="dxa"/>
            <w:tcBorders>
              <w:top w:val="single" w:sz="4" w:space="0" w:color="auto"/>
              <w:left w:val="single" w:sz="4" w:space="0" w:color="auto"/>
              <w:bottom w:val="single" w:sz="4" w:space="0" w:color="auto"/>
              <w:right w:val="single" w:sz="4" w:space="0" w:color="auto"/>
            </w:tcBorders>
          </w:tcPr>
          <w:p w14:paraId="0EC3944C" w14:textId="7C1980ED" w:rsidR="00AB67FA" w:rsidRPr="00D0162F" w:rsidRDefault="00AB67FA" w:rsidP="006E0A54">
            <w:pPr>
              <w:pStyle w:val="TAL"/>
            </w:pPr>
            <w:r w:rsidRPr="00D0162F">
              <w:t>Not</w:t>
            </w:r>
            <w:r w:rsidR="006E0A54" w:rsidRPr="00D0162F">
              <w:t xml:space="preserve"> </w:t>
            </w:r>
            <w:r w:rsidRPr="00D0162F">
              <w:t>present</w:t>
            </w:r>
          </w:p>
        </w:tc>
        <w:tc>
          <w:tcPr>
            <w:tcW w:w="1273" w:type="dxa"/>
            <w:tcBorders>
              <w:top w:val="single" w:sz="4" w:space="0" w:color="auto"/>
              <w:left w:val="single" w:sz="4" w:space="0" w:color="auto"/>
              <w:bottom w:val="single" w:sz="4" w:space="0" w:color="auto"/>
              <w:right w:val="single" w:sz="4" w:space="0" w:color="auto"/>
            </w:tcBorders>
          </w:tcPr>
          <w:p w14:paraId="001CE847"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00795E6" w14:textId="77777777" w:rsidR="00AB67FA" w:rsidRPr="00D0162F" w:rsidRDefault="00AB67FA" w:rsidP="006E0A54">
            <w:pPr>
              <w:pStyle w:val="TAL"/>
            </w:pPr>
          </w:p>
        </w:tc>
      </w:tr>
      <w:tr w:rsidR="009E45DF" w:rsidRPr="00D0162F" w14:paraId="25454C52" w14:textId="77777777" w:rsidTr="000824F9">
        <w:trPr>
          <w:jc w:val="center"/>
        </w:trPr>
        <w:tc>
          <w:tcPr>
            <w:tcW w:w="4535" w:type="dxa"/>
            <w:tcBorders>
              <w:top w:val="nil"/>
              <w:left w:val="single" w:sz="4" w:space="0" w:color="auto"/>
              <w:bottom w:val="single" w:sz="4" w:space="0" w:color="auto"/>
              <w:right w:val="single" w:sz="4" w:space="0" w:color="auto"/>
            </w:tcBorders>
          </w:tcPr>
          <w:p w14:paraId="18F001F4" w14:textId="77777777" w:rsidR="009E45DF" w:rsidRPr="00D0162F" w:rsidRDefault="009E45DF" w:rsidP="00A81E02">
            <w:pPr>
              <w:pStyle w:val="TAL"/>
            </w:pPr>
          </w:p>
        </w:tc>
        <w:tc>
          <w:tcPr>
            <w:tcW w:w="2267" w:type="dxa"/>
            <w:tcBorders>
              <w:top w:val="single" w:sz="4" w:space="0" w:color="auto"/>
              <w:left w:val="single" w:sz="4" w:space="0" w:color="auto"/>
              <w:bottom w:val="single" w:sz="4" w:space="0" w:color="auto"/>
              <w:right w:val="single" w:sz="4" w:space="0" w:color="auto"/>
            </w:tcBorders>
          </w:tcPr>
          <w:p w14:paraId="4A879F51" w14:textId="77777777" w:rsidR="009E45DF" w:rsidRPr="00D0162F" w:rsidRDefault="009E45DF" w:rsidP="00A81E02">
            <w:pPr>
              <w:pStyle w:val="TAL"/>
            </w:pPr>
            <w:r w:rsidRPr="00D0162F">
              <w:t>SSB-ToMeasure specified in 38.508-1 [14] Table 7.3.1-31 with condition SSB.7 FR2 OR SSB.8 FR2</w:t>
            </w:r>
          </w:p>
        </w:tc>
        <w:tc>
          <w:tcPr>
            <w:tcW w:w="1273" w:type="dxa"/>
            <w:tcBorders>
              <w:top w:val="single" w:sz="4" w:space="0" w:color="auto"/>
              <w:left w:val="single" w:sz="4" w:space="0" w:color="auto"/>
              <w:bottom w:val="single" w:sz="4" w:space="0" w:color="auto"/>
              <w:right w:val="single" w:sz="4" w:space="0" w:color="auto"/>
            </w:tcBorders>
          </w:tcPr>
          <w:p w14:paraId="4FF7D0AC" w14:textId="77777777" w:rsidR="009E45DF" w:rsidRPr="00D0162F" w:rsidRDefault="009E45DF" w:rsidP="00A81E02">
            <w:pPr>
              <w:pStyle w:val="TAL"/>
            </w:pPr>
          </w:p>
        </w:tc>
        <w:tc>
          <w:tcPr>
            <w:tcW w:w="1619" w:type="dxa"/>
            <w:tcBorders>
              <w:top w:val="single" w:sz="4" w:space="0" w:color="auto"/>
              <w:left w:val="single" w:sz="4" w:space="0" w:color="auto"/>
              <w:bottom w:val="single" w:sz="4" w:space="0" w:color="auto"/>
              <w:right w:val="single" w:sz="4" w:space="0" w:color="auto"/>
            </w:tcBorders>
          </w:tcPr>
          <w:p w14:paraId="710D460D" w14:textId="77777777" w:rsidR="009E45DF" w:rsidRPr="00D0162F" w:rsidRDefault="009E45DF" w:rsidP="00A81E02">
            <w:pPr>
              <w:pStyle w:val="TAL"/>
            </w:pPr>
            <w:r w:rsidRPr="00D0162F">
              <w:t>SSB.7 FR2 OR SSB.8 FR2</w:t>
            </w:r>
          </w:p>
        </w:tc>
      </w:tr>
      <w:tr w:rsidR="00AB67FA" w:rsidRPr="00D0162F" w14:paraId="723F8118" w14:textId="77777777" w:rsidTr="000824F9">
        <w:trPr>
          <w:jc w:val="center"/>
        </w:trPr>
        <w:tc>
          <w:tcPr>
            <w:tcW w:w="4535" w:type="dxa"/>
            <w:tcBorders>
              <w:top w:val="single" w:sz="4" w:space="0" w:color="auto"/>
              <w:left w:val="single" w:sz="4" w:space="0" w:color="auto"/>
              <w:bottom w:val="nil"/>
              <w:right w:val="single" w:sz="4" w:space="0" w:color="auto"/>
            </w:tcBorders>
          </w:tcPr>
          <w:p w14:paraId="417FE52E" w14:textId="3E5A77C5" w:rsidR="00AB67FA" w:rsidRPr="00D0162F" w:rsidRDefault="006E0A54" w:rsidP="006E0A54">
            <w:pPr>
              <w:pStyle w:val="TAL"/>
            </w:pPr>
            <w:r w:rsidRPr="00D0162F">
              <w:t xml:space="preserve">      </w:t>
            </w:r>
            <w:r w:rsidR="00AB67FA" w:rsidRPr="00D0162F">
              <w:t>deriveSSB-IndexFromCell</w:t>
            </w:r>
          </w:p>
        </w:tc>
        <w:tc>
          <w:tcPr>
            <w:tcW w:w="2267" w:type="dxa"/>
            <w:tcBorders>
              <w:top w:val="single" w:sz="4" w:space="0" w:color="auto"/>
              <w:left w:val="single" w:sz="4" w:space="0" w:color="auto"/>
              <w:bottom w:val="single" w:sz="4" w:space="0" w:color="auto"/>
              <w:right w:val="single" w:sz="4" w:space="0" w:color="auto"/>
            </w:tcBorders>
          </w:tcPr>
          <w:p w14:paraId="6287DDB7" w14:textId="77777777" w:rsidR="00AB67FA" w:rsidRPr="00D0162F" w:rsidRDefault="00AB67FA" w:rsidP="006E0A54">
            <w:pPr>
              <w:pStyle w:val="TAL"/>
            </w:pPr>
            <w:r w:rsidRPr="00D0162F">
              <w:t>false</w:t>
            </w:r>
          </w:p>
        </w:tc>
        <w:tc>
          <w:tcPr>
            <w:tcW w:w="1273" w:type="dxa"/>
            <w:tcBorders>
              <w:top w:val="single" w:sz="4" w:space="0" w:color="auto"/>
              <w:left w:val="single" w:sz="4" w:space="0" w:color="auto"/>
              <w:bottom w:val="single" w:sz="4" w:space="0" w:color="auto"/>
              <w:right w:val="single" w:sz="4" w:space="0" w:color="auto"/>
            </w:tcBorders>
          </w:tcPr>
          <w:p w14:paraId="1151A4AD"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0427499B" w14:textId="0FA6FC4F" w:rsidR="00AB67FA" w:rsidRPr="00D0162F" w:rsidRDefault="00AB67FA" w:rsidP="006E0A54">
            <w:pPr>
              <w:pStyle w:val="TAL"/>
            </w:pPr>
          </w:p>
        </w:tc>
      </w:tr>
      <w:tr w:rsidR="00AB67FA" w:rsidRPr="00D0162F" w14:paraId="4F9B106B" w14:textId="77777777" w:rsidTr="000824F9">
        <w:trPr>
          <w:jc w:val="center"/>
        </w:trPr>
        <w:tc>
          <w:tcPr>
            <w:tcW w:w="4535" w:type="dxa"/>
            <w:tcBorders>
              <w:top w:val="nil"/>
              <w:left w:val="single" w:sz="4" w:space="0" w:color="auto"/>
              <w:bottom w:val="single" w:sz="4" w:space="0" w:color="auto"/>
              <w:right w:val="single" w:sz="4" w:space="0" w:color="auto"/>
            </w:tcBorders>
          </w:tcPr>
          <w:p w14:paraId="094861FE" w14:textId="77777777" w:rsidR="00AB67FA" w:rsidRPr="00D0162F" w:rsidRDefault="00AB67FA" w:rsidP="006E0A54">
            <w:pPr>
              <w:pStyle w:val="TAL"/>
            </w:pPr>
          </w:p>
        </w:tc>
        <w:tc>
          <w:tcPr>
            <w:tcW w:w="2267" w:type="dxa"/>
            <w:tcBorders>
              <w:top w:val="single" w:sz="4" w:space="0" w:color="auto"/>
              <w:left w:val="single" w:sz="4" w:space="0" w:color="auto"/>
              <w:bottom w:val="single" w:sz="4" w:space="0" w:color="auto"/>
              <w:right w:val="single" w:sz="4" w:space="0" w:color="auto"/>
            </w:tcBorders>
          </w:tcPr>
          <w:p w14:paraId="38E412E2" w14:textId="77777777" w:rsidR="00AB67FA" w:rsidRPr="00D0162F" w:rsidRDefault="00AB67FA" w:rsidP="006E0A54">
            <w:pPr>
              <w:pStyle w:val="TAL"/>
            </w:pPr>
            <w:r w:rsidRPr="00D0162F">
              <w:t>true</w:t>
            </w:r>
          </w:p>
        </w:tc>
        <w:tc>
          <w:tcPr>
            <w:tcW w:w="1273" w:type="dxa"/>
            <w:tcBorders>
              <w:top w:val="single" w:sz="4" w:space="0" w:color="auto"/>
              <w:left w:val="single" w:sz="4" w:space="0" w:color="auto"/>
              <w:bottom w:val="single" w:sz="4" w:space="0" w:color="auto"/>
              <w:right w:val="single" w:sz="4" w:space="0" w:color="auto"/>
            </w:tcBorders>
          </w:tcPr>
          <w:p w14:paraId="20B53821"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6336FD2A" w14:textId="2647308E" w:rsidR="00AB67FA" w:rsidRPr="00D0162F" w:rsidRDefault="00AB67FA" w:rsidP="006E0A54">
            <w:pPr>
              <w:pStyle w:val="TAL"/>
            </w:pPr>
            <w:r w:rsidRPr="00D0162F">
              <w:t>Synchronous</w:t>
            </w:r>
            <w:r w:rsidR="006E0A54" w:rsidRPr="00D0162F">
              <w:t xml:space="preserve"> </w:t>
            </w:r>
            <w:r w:rsidRPr="00D0162F">
              <w:t>cells</w:t>
            </w:r>
            <w:r w:rsidR="006E0A54" w:rsidRPr="00D0162F">
              <w:t xml:space="preserve"> </w:t>
            </w:r>
            <w:r w:rsidRPr="00D0162F">
              <w:t>OR</w:t>
            </w:r>
            <w:r w:rsidR="006E0A54" w:rsidRPr="00D0162F">
              <w:t xml:space="preserve"> </w:t>
            </w:r>
            <w:r w:rsidRPr="00D0162F">
              <w:t>RLM</w:t>
            </w:r>
          </w:p>
        </w:tc>
      </w:tr>
      <w:tr w:rsidR="000824F9" w:rsidRPr="00D0162F" w14:paraId="1096BA1E" w14:textId="77777777" w:rsidTr="000824F9">
        <w:trPr>
          <w:jc w:val="center"/>
        </w:trPr>
        <w:tc>
          <w:tcPr>
            <w:tcW w:w="4535" w:type="dxa"/>
            <w:tcBorders>
              <w:top w:val="nil"/>
              <w:left w:val="single" w:sz="4" w:space="0" w:color="auto"/>
              <w:bottom w:val="single" w:sz="4" w:space="0" w:color="auto"/>
              <w:right w:val="single" w:sz="4" w:space="0" w:color="auto"/>
            </w:tcBorders>
          </w:tcPr>
          <w:p w14:paraId="08452C9E" w14:textId="109C5D1A" w:rsidR="000824F9" w:rsidRPr="00D0162F" w:rsidRDefault="000824F9" w:rsidP="000824F9">
            <w:pPr>
              <w:pStyle w:val="TAL"/>
            </w:pPr>
            <w:r w:rsidRPr="00D0162F">
              <w:t xml:space="preserve">      ssb-PositionQCL-Common-r16</w:t>
            </w:r>
          </w:p>
        </w:tc>
        <w:tc>
          <w:tcPr>
            <w:tcW w:w="2267" w:type="dxa"/>
            <w:tcBorders>
              <w:top w:val="single" w:sz="4" w:space="0" w:color="auto"/>
              <w:left w:val="single" w:sz="4" w:space="0" w:color="auto"/>
              <w:bottom w:val="single" w:sz="4" w:space="0" w:color="auto"/>
              <w:right w:val="single" w:sz="4" w:space="0" w:color="auto"/>
            </w:tcBorders>
          </w:tcPr>
          <w:p w14:paraId="60CD505C" w14:textId="59AC6A76" w:rsidR="000824F9" w:rsidRPr="00D0162F" w:rsidRDefault="000824F9" w:rsidP="000824F9">
            <w:pPr>
              <w:pStyle w:val="TAL"/>
            </w:pPr>
            <w:r w:rsidRPr="00D0162F">
              <w:t>n1</w:t>
            </w:r>
          </w:p>
        </w:tc>
        <w:tc>
          <w:tcPr>
            <w:tcW w:w="1273" w:type="dxa"/>
            <w:tcBorders>
              <w:top w:val="single" w:sz="4" w:space="0" w:color="auto"/>
              <w:left w:val="single" w:sz="4" w:space="0" w:color="auto"/>
              <w:bottom w:val="single" w:sz="4" w:space="0" w:color="auto"/>
              <w:right w:val="single" w:sz="4" w:space="0" w:color="auto"/>
            </w:tcBorders>
          </w:tcPr>
          <w:p w14:paraId="3F90C4A5" w14:textId="77777777" w:rsidR="000824F9" w:rsidRPr="00D0162F" w:rsidRDefault="000824F9" w:rsidP="000824F9">
            <w:pPr>
              <w:pStyle w:val="TAL"/>
            </w:pPr>
          </w:p>
        </w:tc>
        <w:tc>
          <w:tcPr>
            <w:tcW w:w="1619" w:type="dxa"/>
            <w:tcBorders>
              <w:top w:val="single" w:sz="4" w:space="0" w:color="auto"/>
              <w:left w:val="single" w:sz="4" w:space="0" w:color="auto"/>
              <w:bottom w:val="single" w:sz="4" w:space="0" w:color="auto"/>
              <w:right w:val="single" w:sz="4" w:space="0" w:color="auto"/>
            </w:tcBorders>
          </w:tcPr>
          <w:p w14:paraId="467D1DAA" w14:textId="77777777" w:rsidR="000824F9" w:rsidRPr="00D0162F" w:rsidRDefault="000824F9" w:rsidP="000824F9">
            <w:pPr>
              <w:pStyle w:val="TAL"/>
            </w:pPr>
            <w:r w:rsidRPr="00D0162F">
              <w:t>SSB.1 CCA</w:t>
            </w:r>
          </w:p>
          <w:p w14:paraId="2FD4C502" w14:textId="48E7D2B5" w:rsidR="000824F9" w:rsidRPr="00D0162F" w:rsidRDefault="000824F9" w:rsidP="000824F9">
            <w:pPr>
              <w:pStyle w:val="TAL"/>
            </w:pPr>
            <w:r w:rsidRPr="00D0162F">
              <w:t>SSB.2 CCA</w:t>
            </w:r>
          </w:p>
        </w:tc>
      </w:tr>
      <w:tr w:rsidR="000824F9" w:rsidRPr="00D0162F" w14:paraId="183721DA" w14:textId="77777777" w:rsidTr="000824F9">
        <w:trPr>
          <w:jc w:val="center"/>
        </w:trPr>
        <w:tc>
          <w:tcPr>
            <w:tcW w:w="4535" w:type="dxa"/>
            <w:tcBorders>
              <w:top w:val="nil"/>
              <w:left w:val="single" w:sz="4" w:space="0" w:color="auto"/>
              <w:bottom w:val="single" w:sz="4" w:space="0" w:color="auto"/>
              <w:right w:val="single" w:sz="4" w:space="0" w:color="auto"/>
            </w:tcBorders>
          </w:tcPr>
          <w:p w14:paraId="7D8D3E36" w14:textId="77777777" w:rsidR="000824F9" w:rsidRPr="00D0162F" w:rsidRDefault="000824F9" w:rsidP="000824F9">
            <w:pPr>
              <w:pStyle w:val="TAL"/>
            </w:pPr>
          </w:p>
        </w:tc>
        <w:tc>
          <w:tcPr>
            <w:tcW w:w="2267" w:type="dxa"/>
            <w:tcBorders>
              <w:top w:val="single" w:sz="4" w:space="0" w:color="auto"/>
              <w:left w:val="single" w:sz="4" w:space="0" w:color="auto"/>
              <w:bottom w:val="single" w:sz="4" w:space="0" w:color="auto"/>
              <w:right w:val="single" w:sz="4" w:space="0" w:color="auto"/>
            </w:tcBorders>
          </w:tcPr>
          <w:p w14:paraId="2E989CD9" w14:textId="008B3C54" w:rsidR="000824F9" w:rsidRPr="00D0162F" w:rsidRDefault="000824F9" w:rsidP="000824F9">
            <w:pPr>
              <w:pStyle w:val="TAL"/>
            </w:pPr>
            <w:r w:rsidRPr="00D0162F">
              <w:t>n2</w:t>
            </w:r>
          </w:p>
        </w:tc>
        <w:tc>
          <w:tcPr>
            <w:tcW w:w="1273" w:type="dxa"/>
            <w:tcBorders>
              <w:top w:val="single" w:sz="4" w:space="0" w:color="auto"/>
              <w:left w:val="single" w:sz="4" w:space="0" w:color="auto"/>
              <w:bottom w:val="single" w:sz="4" w:space="0" w:color="auto"/>
              <w:right w:val="single" w:sz="4" w:space="0" w:color="auto"/>
            </w:tcBorders>
          </w:tcPr>
          <w:p w14:paraId="2FC5F4CB" w14:textId="77777777" w:rsidR="000824F9" w:rsidRPr="00D0162F" w:rsidRDefault="000824F9" w:rsidP="000824F9">
            <w:pPr>
              <w:pStyle w:val="TAL"/>
            </w:pPr>
          </w:p>
        </w:tc>
        <w:tc>
          <w:tcPr>
            <w:tcW w:w="1619" w:type="dxa"/>
            <w:tcBorders>
              <w:top w:val="single" w:sz="4" w:space="0" w:color="auto"/>
              <w:left w:val="single" w:sz="4" w:space="0" w:color="auto"/>
              <w:bottom w:val="single" w:sz="4" w:space="0" w:color="auto"/>
              <w:right w:val="single" w:sz="4" w:space="0" w:color="auto"/>
            </w:tcBorders>
          </w:tcPr>
          <w:p w14:paraId="78961C6F" w14:textId="77777777" w:rsidR="000824F9" w:rsidRPr="00D0162F" w:rsidRDefault="000824F9" w:rsidP="000824F9">
            <w:pPr>
              <w:pStyle w:val="TAL"/>
            </w:pPr>
            <w:r w:rsidRPr="00D0162F">
              <w:t>SSB.3 CCA</w:t>
            </w:r>
          </w:p>
          <w:p w14:paraId="584CDFEB" w14:textId="31CDB7D3" w:rsidR="000824F9" w:rsidRPr="00D0162F" w:rsidRDefault="000824F9" w:rsidP="000824F9">
            <w:pPr>
              <w:pStyle w:val="TAL"/>
            </w:pPr>
            <w:r w:rsidRPr="00D0162F">
              <w:t>SSB.4 CCA</w:t>
            </w:r>
          </w:p>
        </w:tc>
      </w:tr>
      <w:tr w:rsidR="00AB67FA" w:rsidRPr="00D0162F" w14:paraId="20A27840"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0AD1C2C0" w14:textId="3C639D19"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C28E61D"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3810C060"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5B0F48B" w14:textId="77777777" w:rsidR="00AB67FA" w:rsidRPr="00D0162F" w:rsidRDefault="00AB67FA" w:rsidP="006E0A54">
            <w:pPr>
              <w:pStyle w:val="TAL"/>
            </w:pPr>
          </w:p>
        </w:tc>
      </w:tr>
      <w:tr w:rsidR="00AB67FA" w:rsidRPr="00D0162F" w14:paraId="354E6CA7"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3EBFD8E" w14:textId="37A90219"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F6ADCF1"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21AAF7C6"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36F021D3" w14:textId="77777777" w:rsidR="00AB67FA" w:rsidRPr="00D0162F" w:rsidRDefault="00AB67FA" w:rsidP="006E0A54">
            <w:pPr>
              <w:pStyle w:val="TAL"/>
            </w:pPr>
          </w:p>
        </w:tc>
      </w:tr>
      <w:tr w:rsidR="00AB67FA" w:rsidRPr="00D0162F" w14:paraId="4FC86BB1"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CAB03B5" w14:textId="3C96DCEA" w:rsidR="00AB67FA" w:rsidRPr="00D0162F" w:rsidRDefault="006E0A54" w:rsidP="006E0A54">
            <w:pPr>
              <w:pStyle w:val="TAL"/>
            </w:pPr>
            <w:r w:rsidRPr="00D0162F">
              <w:t xml:space="preserve">  </w:t>
            </w:r>
            <w:r w:rsidR="00AB67FA" w:rsidRPr="00D0162F">
              <w:t>absThreshSS-BlocksConsolidation</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67BA03B4"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662CFF22"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6744A705" w14:textId="77777777" w:rsidR="00AB67FA" w:rsidRPr="00D0162F" w:rsidRDefault="00AB67FA" w:rsidP="006E0A54">
            <w:pPr>
              <w:pStyle w:val="TAL"/>
            </w:pPr>
          </w:p>
        </w:tc>
      </w:tr>
      <w:tr w:rsidR="00AB67FA" w:rsidRPr="00D0162F" w14:paraId="767D0ECA"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6D84F53" w14:textId="2C11AA49" w:rsidR="00AB67FA" w:rsidRPr="00D0162F" w:rsidRDefault="006E0A54" w:rsidP="006E0A54">
            <w:pPr>
              <w:pStyle w:val="TAL"/>
            </w:pPr>
            <w:r w:rsidRPr="00D0162F">
              <w:t xml:space="preserve">    </w:t>
            </w:r>
            <w:r w:rsidR="00AB67FA" w:rsidRPr="00D0162F">
              <w:t>thresholdRSRP</w:t>
            </w:r>
          </w:p>
        </w:tc>
        <w:tc>
          <w:tcPr>
            <w:tcW w:w="2267" w:type="dxa"/>
            <w:tcBorders>
              <w:top w:val="single" w:sz="4" w:space="0" w:color="auto"/>
              <w:left w:val="single" w:sz="4" w:space="0" w:color="auto"/>
              <w:bottom w:val="single" w:sz="4" w:space="0" w:color="auto"/>
              <w:right w:val="single" w:sz="4" w:space="0" w:color="auto"/>
            </w:tcBorders>
          </w:tcPr>
          <w:p w14:paraId="4367FDD1" w14:textId="77777777" w:rsidR="00AB67FA" w:rsidRPr="00D0162F" w:rsidRDefault="00AB67FA" w:rsidP="006E0A54">
            <w:pPr>
              <w:pStyle w:val="TAL"/>
            </w:pPr>
            <w:r w:rsidRPr="00D0162F">
              <w:t>0</w:t>
            </w:r>
          </w:p>
        </w:tc>
        <w:tc>
          <w:tcPr>
            <w:tcW w:w="1273" w:type="dxa"/>
            <w:tcBorders>
              <w:top w:val="single" w:sz="4" w:space="0" w:color="auto"/>
              <w:left w:val="single" w:sz="4" w:space="0" w:color="auto"/>
              <w:bottom w:val="single" w:sz="4" w:space="0" w:color="auto"/>
              <w:right w:val="single" w:sz="4" w:space="0" w:color="auto"/>
            </w:tcBorders>
          </w:tcPr>
          <w:p w14:paraId="07810C87" w14:textId="4011107A" w:rsidR="00AB67FA" w:rsidRPr="00D0162F" w:rsidRDefault="00AB67FA" w:rsidP="006E0A54">
            <w:pPr>
              <w:pStyle w:val="TAL"/>
            </w:pPr>
            <w:r w:rsidRPr="00D0162F">
              <w:t>SS-RSRP</w:t>
            </w:r>
            <w:r w:rsidR="006E0A54" w:rsidRPr="00D0162F">
              <w:t xml:space="preserve"> </w:t>
            </w:r>
            <w:r w:rsidRPr="00D0162F">
              <w:t>&lt;</w:t>
            </w:r>
            <w:r w:rsidR="006E0A54" w:rsidRPr="00D0162F">
              <w:t xml:space="preserve"> </w:t>
            </w:r>
            <w:r w:rsidRPr="00D0162F">
              <w:t>-156dB</w:t>
            </w:r>
          </w:p>
        </w:tc>
        <w:tc>
          <w:tcPr>
            <w:tcW w:w="1619" w:type="dxa"/>
            <w:tcBorders>
              <w:top w:val="single" w:sz="4" w:space="0" w:color="auto"/>
              <w:left w:val="single" w:sz="4" w:space="0" w:color="auto"/>
              <w:bottom w:val="single" w:sz="4" w:space="0" w:color="auto"/>
              <w:right w:val="single" w:sz="4" w:space="0" w:color="auto"/>
            </w:tcBorders>
          </w:tcPr>
          <w:p w14:paraId="7CCA4319" w14:textId="69D7C9BF" w:rsidR="00AB67FA" w:rsidRPr="00D0162F" w:rsidRDefault="00AB67FA" w:rsidP="006E0A54">
            <w:pPr>
              <w:pStyle w:val="TAL"/>
            </w:pPr>
            <w:r w:rsidRPr="00D0162F">
              <w:t>NOT</w:t>
            </w:r>
            <w:r w:rsidR="006E0A54" w:rsidRPr="00D0162F">
              <w:t xml:space="preserve"> </w:t>
            </w:r>
            <w:r w:rsidRPr="00D0162F">
              <w:t>SS-SINR</w:t>
            </w:r>
          </w:p>
        </w:tc>
      </w:tr>
      <w:tr w:rsidR="00AB67FA" w:rsidRPr="00D0162F" w14:paraId="5C203783"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36AD4D33" w14:textId="275A14D0" w:rsidR="00AB67FA" w:rsidRPr="00D0162F" w:rsidRDefault="006E0A54" w:rsidP="006E0A54">
            <w:pPr>
              <w:pStyle w:val="TAL"/>
            </w:pPr>
            <w:r w:rsidRPr="00D0162F">
              <w:t xml:space="preserve">    </w:t>
            </w:r>
            <w:r w:rsidR="00AB67FA" w:rsidRPr="00D0162F">
              <w:t>thresholdSINR</w:t>
            </w:r>
          </w:p>
        </w:tc>
        <w:tc>
          <w:tcPr>
            <w:tcW w:w="2267" w:type="dxa"/>
            <w:tcBorders>
              <w:top w:val="single" w:sz="4" w:space="0" w:color="auto"/>
              <w:left w:val="single" w:sz="4" w:space="0" w:color="auto"/>
              <w:bottom w:val="single" w:sz="4" w:space="0" w:color="auto"/>
              <w:right w:val="single" w:sz="4" w:space="0" w:color="auto"/>
            </w:tcBorders>
          </w:tcPr>
          <w:p w14:paraId="31777412" w14:textId="77777777" w:rsidR="00AB67FA" w:rsidRPr="00D0162F" w:rsidRDefault="00AB67FA" w:rsidP="006E0A54">
            <w:pPr>
              <w:pStyle w:val="TAL"/>
            </w:pPr>
            <w:r w:rsidRPr="00D0162F">
              <w:t>0</w:t>
            </w:r>
          </w:p>
        </w:tc>
        <w:tc>
          <w:tcPr>
            <w:tcW w:w="1273" w:type="dxa"/>
            <w:tcBorders>
              <w:top w:val="single" w:sz="4" w:space="0" w:color="auto"/>
              <w:left w:val="single" w:sz="4" w:space="0" w:color="auto"/>
              <w:bottom w:val="single" w:sz="4" w:space="0" w:color="auto"/>
              <w:right w:val="single" w:sz="4" w:space="0" w:color="auto"/>
            </w:tcBorders>
          </w:tcPr>
          <w:p w14:paraId="4EACA883" w14:textId="77777777" w:rsidR="00AB67FA" w:rsidRPr="00D0162F" w:rsidRDefault="00AB67FA" w:rsidP="006E0A54">
            <w:pPr>
              <w:pStyle w:val="TAL"/>
            </w:pPr>
            <w:r w:rsidRPr="00D0162F">
              <w:t>SS-SINR&lt;-23</w:t>
            </w:r>
          </w:p>
        </w:tc>
        <w:tc>
          <w:tcPr>
            <w:tcW w:w="1619" w:type="dxa"/>
            <w:tcBorders>
              <w:top w:val="single" w:sz="4" w:space="0" w:color="auto"/>
              <w:left w:val="single" w:sz="4" w:space="0" w:color="auto"/>
              <w:bottom w:val="single" w:sz="4" w:space="0" w:color="auto"/>
              <w:right w:val="single" w:sz="4" w:space="0" w:color="auto"/>
            </w:tcBorders>
          </w:tcPr>
          <w:p w14:paraId="50C9787D" w14:textId="77777777" w:rsidR="00AB67FA" w:rsidRPr="00D0162F" w:rsidRDefault="00AB67FA" w:rsidP="006E0A54">
            <w:pPr>
              <w:pStyle w:val="TAL"/>
            </w:pPr>
            <w:r w:rsidRPr="00D0162F">
              <w:t>SS-SINR</w:t>
            </w:r>
          </w:p>
        </w:tc>
      </w:tr>
      <w:tr w:rsidR="00AB67FA" w:rsidRPr="00D0162F" w14:paraId="089D8750"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AFE9034" w14:textId="53B2D19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2EEFF24" w14:textId="77777777" w:rsidR="00AB67FA" w:rsidRPr="00D0162F" w:rsidRDefault="00AB67FA" w:rsidP="006E0A54">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5BF09A1" w14:textId="77777777" w:rsidR="00AB67FA" w:rsidRPr="00D0162F" w:rsidRDefault="00AB67FA" w:rsidP="006E0A54">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1CE14194" w14:textId="77777777" w:rsidR="00AB67FA" w:rsidRPr="00D0162F" w:rsidRDefault="00AB67FA" w:rsidP="006E0A54">
            <w:pPr>
              <w:keepNext/>
              <w:keepLines/>
              <w:spacing w:after="0"/>
              <w:rPr>
                <w:rFonts w:ascii="Arial" w:hAnsi="Arial"/>
                <w:sz w:val="18"/>
              </w:rPr>
            </w:pPr>
          </w:p>
        </w:tc>
      </w:tr>
      <w:tr w:rsidR="00AB67FA" w:rsidRPr="00D0162F" w14:paraId="4458FC15"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E5CB28D" w14:textId="70193E5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CycleSCell-v1530</w:t>
            </w:r>
          </w:p>
        </w:tc>
        <w:tc>
          <w:tcPr>
            <w:tcW w:w="2267" w:type="dxa"/>
            <w:tcBorders>
              <w:top w:val="single" w:sz="4" w:space="0" w:color="auto"/>
              <w:left w:val="single" w:sz="4" w:space="0" w:color="auto"/>
              <w:bottom w:val="single" w:sz="4" w:space="0" w:color="auto"/>
              <w:right w:val="single" w:sz="4" w:space="0" w:color="auto"/>
            </w:tcBorders>
          </w:tcPr>
          <w:p w14:paraId="653A7E52" w14:textId="77777777" w:rsidR="00AB67FA" w:rsidRPr="00D0162F" w:rsidRDefault="00AB67FA" w:rsidP="006E0A54">
            <w:pPr>
              <w:keepNext/>
              <w:keepLines/>
              <w:spacing w:after="0"/>
              <w:rPr>
                <w:rFonts w:ascii="Arial" w:hAnsi="Arial"/>
                <w:sz w:val="18"/>
              </w:rPr>
            </w:pPr>
            <w:r w:rsidRPr="00D0162F">
              <w:rPr>
                <w:rFonts w:ascii="Arial" w:hAnsi="Arial"/>
                <w:sz w:val="18"/>
              </w:rPr>
              <w:t>sf640</w:t>
            </w:r>
          </w:p>
        </w:tc>
        <w:tc>
          <w:tcPr>
            <w:tcW w:w="1273" w:type="dxa"/>
            <w:tcBorders>
              <w:top w:val="single" w:sz="4" w:space="0" w:color="auto"/>
              <w:left w:val="single" w:sz="4" w:space="0" w:color="auto"/>
              <w:bottom w:val="single" w:sz="4" w:space="0" w:color="auto"/>
              <w:right w:val="single" w:sz="4" w:space="0" w:color="auto"/>
            </w:tcBorders>
          </w:tcPr>
          <w:p w14:paraId="100D0B59" w14:textId="77777777" w:rsidR="00AB67FA" w:rsidRPr="00D0162F" w:rsidRDefault="00AB67FA" w:rsidP="006E0A54">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5F791CF6" w14:textId="0E4E3C1D"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0824F9" w:rsidRPr="00D0162F" w14:paraId="3C9483C2"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F79A0A1" w14:textId="540DD0DF" w:rsidR="000824F9" w:rsidRPr="00D0162F" w:rsidRDefault="000824F9" w:rsidP="000824F9">
            <w:pPr>
              <w:keepNext/>
              <w:keepLines/>
              <w:spacing w:after="0"/>
              <w:rPr>
                <w:rFonts w:ascii="Arial" w:hAnsi="Arial"/>
                <w:sz w:val="18"/>
              </w:rPr>
            </w:pPr>
            <w:r w:rsidRPr="00D0162F">
              <w:rPr>
                <w:rFonts w:ascii="Arial" w:hAnsi="Arial"/>
                <w:sz w:val="18"/>
              </w:rPr>
              <w:t xml:space="preserve">  rmtc-Config-r16</w:t>
            </w:r>
          </w:p>
        </w:tc>
        <w:tc>
          <w:tcPr>
            <w:tcW w:w="2267" w:type="dxa"/>
            <w:tcBorders>
              <w:top w:val="single" w:sz="4" w:space="0" w:color="auto"/>
              <w:left w:val="single" w:sz="4" w:space="0" w:color="auto"/>
              <w:bottom w:val="single" w:sz="4" w:space="0" w:color="auto"/>
              <w:right w:val="single" w:sz="4" w:space="0" w:color="auto"/>
            </w:tcBorders>
          </w:tcPr>
          <w:p w14:paraId="58142DBC" w14:textId="3112DC7F" w:rsidR="000824F9" w:rsidRPr="00D0162F" w:rsidRDefault="000824F9" w:rsidP="000824F9">
            <w:pPr>
              <w:keepNext/>
              <w:keepLines/>
              <w:spacing w:after="0"/>
              <w:rPr>
                <w:rFonts w:ascii="Arial" w:hAnsi="Arial"/>
                <w:sz w:val="18"/>
              </w:rPr>
            </w:pPr>
            <w:r w:rsidRPr="00D0162F">
              <w:rPr>
                <w:rFonts w:ascii="Arial" w:hAnsi="Arial"/>
                <w:sz w:val="18"/>
              </w:rPr>
              <w:t>FFS</w:t>
            </w:r>
          </w:p>
        </w:tc>
        <w:tc>
          <w:tcPr>
            <w:tcW w:w="1273" w:type="dxa"/>
            <w:tcBorders>
              <w:top w:val="single" w:sz="4" w:space="0" w:color="auto"/>
              <w:left w:val="single" w:sz="4" w:space="0" w:color="auto"/>
              <w:bottom w:val="single" w:sz="4" w:space="0" w:color="auto"/>
              <w:right w:val="single" w:sz="4" w:space="0" w:color="auto"/>
            </w:tcBorders>
          </w:tcPr>
          <w:p w14:paraId="192B58B2" w14:textId="77777777" w:rsidR="000824F9" w:rsidRPr="00D0162F" w:rsidRDefault="000824F9" w:rsidP="000824F9">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2EF65E83" w14:textId="3BA1B3AD" w:rsidR="000824F9" w:rsidRPr="00D0162F" w:rsidRDefault="000824F9" w:rsidP="000824F9">
            <w:pPr>
              <w:keepNext/>
              <w:keepLines/>
              <w:spacing w:after="0"/>
              <w:rPr>
                <w:rFonts w:ascii="Arial" w:hAnsi="Arial"/>
                <w:sz w:val="18"/>
              </w:rPr>
            </w:pPr>
            <w:r w:rsidRPr="00D0162F">
              <w:rPr>
                <w:rFonts w:ascii="Arial" w:hAnsi="Arial"/>
                <w:sz w:val="18"/>
              </w:rPr>
              <w:t>RSSI OR Channel Occupancy</w:t>
            </w:r>
          </w:p>
        </w:tc>
      </w:tr>
      <w:tr w:rsidR="006F4688" w:rsidRPr="00D0162F" w14:paraId="205559C5" w14:textId="77777777" w:rsidTr="000824F9">
        <w:trPr>
          <w:jc w:val="center"/>
        </w:trPr>
        <w:tc>
          <w:tcPr>
            <w:tcW w:w="4535" w:type="dxa"/>
            <w:vMerge w:val="restart"/>
            <w:tcBorders>
              <w:top w:val="single" w:sz="4" w:space="0" w:color="auto"/>
              <w:left w:val="single" w:sz="4" w:space="0" w:color="auto"/>
              <w:right w:val="single" w:sz="4" w:space="0" w:color="auto"/>
            </w:tcBorders>
          </w:tcPr>
          <w:p w14:paraId="4AB13A4E"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 xml:space="preserve">  associatedMeasGapSSB-r17</w:t>
            </w:r>
          </w:p>
        </w:tc>
        <w:tc>
          <w:tcPr>
            <w:tcW w:w="2267" w:type="dxa"/>
            <w:tcBorders>
              <w:top w:val="single" w:sz="4" w:space="0" w:color="auto"/>
              <w:left w:val="single" w:sz="4" w:space="0" w:color="auto"/>
              <w:bottom w:val="single" w:sz="4" w:space="0" w:color="auto"/>
              <w:right w:val="single" w:sz="4" w:space="0" w:color="auto"/>
            </w:tcBorders>
          </w:tcPr>
          <w:p w14:paraId="0C1693C9"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9304A81" w14:textId="77777777" w:rsidR="006F4688" w:rsidRPr="00D0162F" w:rsidRDefault="006F4688" w:rsidP="004D1BDE">
            <w:pPr>
              <w:keepNext/>
              <w:keepLines/>
              <w:spacing w:after="0"/>
              <w:rPr>
                <w:rFonts w:ascii="Arial" w:hAnsi="Arial"/>
                <w:sz w:val="18"/>
                <w:lang w:eastAsia="zh-CN"/>
              </w:rPr>
            </w:pPr>
          </w:p>
        </w:tc>
        <w:tc>
          <w:tcPr>
            <w:tcW w:w="1619" w:type="dxa"/>
            <w:tcBorders>
              <w:top w:val="single" w:sz="4" w:space="0" w:color="auto"/>
              <w:left w:val="single" w:sz="4" w:space="0" w:color="auto"/>
              <w:bottom w:val="single" w:sz="4" w:space="0" w:color="auto"/>
              <w:right w:val="single" w:sz="4" w:space="0" w:color="auto"/>
            </w:tcBorders>
          </w:tcPr>
          <w:p w14:paraId="2CA71174" w14:textId="77777777" w:rsidR="006F4688" w:rsidRPr="00D0162F" w:rsidRDefault="006F4688" w:rsidP="004D1BDE">
            <w:pPr>
              <w:keepNext/>
              <w:keepLines/>
              <w:spacing w:after="0"/>
              <w:rPr>
                <w:rFonts w:ascii="Arial" w:hAnsi="Arial"/>
                <w:sz w:val="18"/>
                <w:lang w:eastAsia="zh-CN"/>
              </w:rPr>
            </w:pPr>
          </w:p>
        </w:tc>
      </w:tr>
      <w:tr w:rsidR="006F4688" w:rsidRPr="00D0162F" w14:paraId="32096B5F" w14:textId="77777777" w:rsidTr="000824F9">
        <w:trPr>
          <w:jc w:val="center"/>
        </w:trPr>
        <w:tc>
          <w:tcPr>
            <w:tcW w:w="4535" w:type="dxa"/>
            <w:vMerge/>
            <w:tcBorders>
              <w:left w:val="single" w:sz="4" w:space="0" w:color="auto"/>
              <w:bottom w:val="single" w:sz="4" w:space="0" w:color="auto"/>
              <w:right w:val="single" w:sz="4" w:space="0" w:color="auto"/>
            </w:tcBorders>
          </w:tcPr>
          <w:p w14:paraId="0561B11D" w14:textId="77777777" w:rsidR="006F4688" w:rsidRPr="00D0162F" w:rsidRDefault="006F4688" w:rsidP="004D1BDE">
            <w:pPr>
              <w:keepNext/>
              <w:keepLines/>
              <w:spacing w:after="0"/>
              <w:rPr>
                <w:rFonts w:ascii="Arial" w:hAnsi="Arial"/>
                <w:sz w:val="18"/>
                <w:lang w:eastAsia="zh-CN"/>
              </w:rPr>
            </w:pPr>
          </w:p>
        </w:tc>
        <w:tc>
          <w:tcPr>
            <w:tcW w:w="2267" w:type="dxa"/>
            <w:tcBorders>
              <w:top w:val="single" w:sz="4" w:space="0" w:color="auto"/>
              <w:left w:val="single" w:sz="4" w:space="0" w:color="auto"/>
              <w:bottom w:val="single" w:sz="4" w:space="0" w:color="auto"/>
              <w:right w:val="single" w:sz="4" w:space="0" w:color="auto"/>
            </w:tcBorders>
          </w:tcPr>
          <w:p w14:paraId="0FD45126"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MeasGapId-r17</w:t>
            </w:r>
          </w:p>
        </w:tc>
        <w:tc>
          <w:tcPr>
            <w:tcW w:w="1273" w:type="dxa"/>
            <w:tcBorders>
              <w:top w:val="single" w:sz="4" w:space="0" w:color="auto"/>
              <w:left w:val="single" w:sz="4" w:space="0" w:color="auto"/>
              <w:bottom w:val="single" w:sz="4" w:space="0" w:color="auto"/>
              <w:right w:val="single" w:sz="4" w:space="0" w:color="auto"/>
            </w:tcBorders>
          </w:tcPr>
          <w:p w14:paraId="5F39C757" w14:textId="77777777" w:rsidR="006F4688" w:rsidRPr="00D0162F" w:rsidRDefault="006F4688" w:rsidP="004D1BDE">
            <w:pPr>
              <w:keepNext/>
              <w:keepLines/>
              <w:spacing w:after="0"/>
              <w:rPr>
                <w:rFonts w:ascii="Arial" w:hAnsi="Arial"/>
                <w:sz w:val="18"/>
                <w:lang w:eastAsia="zh-CN"/>
              </w:rPr>
            </w:pPr>
          </w:p>
        </w:tc>
        <w:tc>
          <w:tcPr>
            <w:tcW w:w="1619" w:type="dxa"/>
            <w:tcBorders>
              <w:top w:val="single" w:sz="4" w:space="0" w:color="auto"/>
              <w:left w:val="single" w:sz="4" w:space="0" w:color="auto"/>
              <w:bottom w:val="single" w:sz="4" w:space="0" w:color="auto"/>
              <w:right w:val="single" w:sz="4" w:space="0" w:color="auto"/>
            </w:tcBorders>
          </w:tcPr>
          <w:p w14:paraId="46A138B6"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MGe</w:t>
            </w:r>
          </w:p>
        </w:tc>
      </w:tr>
      <w:tr w:rsidR="00AB67FA" w:rsidRPr="00D0162F" w14:paraId="3225FE03" w14:textId="77777777" w:rsidTr="000824F9">
        <w:trPr>
          <w:jc w:val="center"/>
        </w:trPr>
        <w:tc>
          <w:tcPr>
            <w:tcW w:w="4535" w:type="dxa"/>
          </w:tcPr>
          <w:p w14:paraId="24CB8EFE" w14:textId="77777777" w:rsidR="00AB67FA" w:rsidRPr="00D0162F" w:rsidRDefault="00AB67FA" w:rsidP="006E0A54">
            <w:pPr>
              <w:pStyle w:val="TAL"/>
            </w:pPr>
            <w:r w:rsidRPr="00D0162F">
              <w:t>}</w:t>
            </w:r>
          </w:p>
        </w:tc>
        <w:tc>
          <w:tcPr>
            <w:tcW w:w="2267" w:type="dxa"/>
          </w:tcPr>
          <w:p w14:paraId="30396630" w14:textId="77777777" w:rsidR="00AB67FA" w:rsidRPr="00D0162F" w:rsidRDefault="00AB67FA" w:rsidP="006E0A54">
            <w:pPr>
              <w:pStyle w:val="TAL"/>
            </w:pPr>
          </w:p>
        </w:tc>
        <w:tc>
          <w:tcPr>
            <w:tcW w:w="1273" w:type="dxa"/>
          </w:tcPr>
          <w:p w14:paraId="251216F5" w14:textId="77777777" w:rsidR="00AB67FA" w:rsidRPr="00D0162F" w:rsidRDefault="00AB67FA" w:rsidP="006E0A54">
            <w:pPr>
              <w:pStyle w:val="TAL"/>
            </w:pPr>
          </w:p>
        </w:tc>
        <w:tc>
          <w:tcPr>
            <w:tcW w:w="1619" w:type="dxa"/>
          </w:tcPr>
          <w:p w14:paraId="42076E79" w14:textId="77777777" w:rsidR="00AB67FA" w:rsidRPr="00D0162F" w:rsidRDefault="00AB67FA" w:rsidP="006E0A54">
            <w:pPr>
              <w:pStyle w:val="TAL"/>
            </w:pPr>
          </w:p>
        </w:tc>
      </w:tr>
    </w:tbl>
    <w:p w14:paraId="768E7BB3"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176"/>
      </w:tblGrid>
      <w:tr w:rsidR="00AB67FA" w:rsidRPr="00D0162F" w14:paraId="4D80EB64" w14:textId="77777777" w:rsidTr="000824F9">
        <w:trPr>
          <w:jc w:val="center"/>
        </w:trPr>
        <w:tc>
          <w:tcPr>
            <w:tcW w:w="1701" w:type="dxa"/>
          </w:tcPr>
          <w:p w14:paraId="532C6E39" w14:textId="77777777" w:rsidR="00AB67FA" w:rsidRPr="00D0162F" w:rsidRDefault="00AB67FA" w:rsidP="006E0A54">
            <w:pPr>
              <w:pStyle w:val="TAH"/>
              <w:keepNext w:val="0"/>
              <w:keepLines w:val="0"/>
            </w:pPr>
            <w:r w:rsidRPr="00D0162F">
              <w:t>Condition</w:t>
            </w:r>
          </w:p>
        </w:tc>
        <w:tc>
          <w:tcPr>
            <w:tcW w:w="7159" w:type="dxa"/>
          </w:tcPr>
          <w:p w14:paraId="6A8D65A2" w14:textId="77777777" w:rsidR="00AB67FA" w:rsidRPr="00D0162F" w:rsidRDefault="00AB67FA" w:rsidP="006E0A54">
            <w:pPr>
              <w:pStyle w:val="TAH"/>
              <w:keepNext w:val="0"/>
              <w:keepLines w:val="0"/>
            </w:pPr>
            <w:r w:rsidRPr="00D0162F">
              <w:t>Explanation</w:t>
            </w:r>
          </w:p>
        </w:tc>
      </w:tr>
      <w:tr w:rsidR="00AB67FA" w:rsidRPr="00D0162F" w14:paraId="09A6119C" w14:textId="77777777" w:rsidTr="000824F9">
        <w:trPr>
          <w:jc w:val="center"/>
        </w:trPr>
        <w:tc>
          <w:tcPr>
            <w:tcW w:w="1701" w:type="dxa"/>
          </w:tcPr>
          <w:p w14:paraId="65D3389D" w14:textId="39835F7A" w:rsidR="00AB67FA" w:rsidRPr="00D0162F" w:rsidRDefault="00AB67FA" w:rsidP="006E0A54">
            <w:pPr>
              <w:pStyle w:val="TAL"/>
            </w:pPr>
            <w:r w:rsidRPr="00D0162F">
              <w:lastRenderedPageBreak/>
              <w:t>INTRA-FREQ</w:t>
            </w:r>
            <w:r w:rsidR="006E0A54" w:rsidRPr="00D0162F">
              <w:t xml:space="preserve"> </w:t>
            </w:r>
            <w:r w:rsidRPr="00D0162F">
              <w:t>MO</w:t>
            </w:r>
          </w:p>
        </w:tc>
        <w:tc>
          <w:tcPr>
            <w:tcW w:w="7159" w:type="dxa"/>
          </w:tcPr>
          <w:p w14:paraId="732FBE57" w14:textId="2062D5A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NR</w:t>
            </w:r>
            <w:r w:rsidR="006E0A54" w:rsidRPr="00D0162F">
              <w:t xml:space="preserve"> </w:t>
            </w:r>
            <w:r w:rsidRPr="00D0162F">
              <w:t>MO</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ra-frequency</w:t>
            </w:r>
            <w:r w:rsidR="006E0A54" w:rsidRPr="00D0162F">
              <w:t xml:space="preserve"> </w:t>
            </w:r>
            <w:r w:rsidRPr="00D0162F">
              <w:t>carrier</w:t>
            </w:r>
          </w:p>
        </w:tc>
      </w:tr>
      <w:tr w:rsidR="00AB67FA" w:rsidRPr="00D0162F" w14:paraId="3BD03167" w14:textId="77777777" w:rsidTr="000824F9">
        <w:trPr>
          <w:jc w:val="center"/>
        </w:trPr>
        <w:tc>
          <w:tcPr>
            <w:tcW w:w="1701" w:type="dxa"/>
          </w:tcPr>
          <w:p w14:paraId="42FE46D8" w14:textId="4CC21801" w:rsidR="00AB67FA" w:rsidRPr="00D0162F" w:rsidRDefault="00AB67FA" w:rsidP="006E0A54">
            <w:pPr>
              <w:pStyle w:val="TAL"/>
            </w:pPr>
            <w:r w:rsidRPr="00D0162F">
              <w:t>INTER-FREQ</w:t>
            </w:r>
            <w:r w:rsidR="006E0A54" w:rsidRPr="00D0162F">
              <w:t xml:space="preserve"> </w:t>
            </w:r>
            <w:r w:rsidRPr="00D0162F">
              <w:t>MO</w:t>
            </w:r>
          </w:p>
        </w:tc>
        <w:tc>
          <w:tcPr>
            <w:tcW w:w="7159" w:type="dxa"/>
          </w:tcPr>
          <w:p w14:paraId="2FF096A6" w14:textId="77AA4096"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NR</w:t>
            </w:r>
            <w:r w:rsidR="006E0A54" w:rsidRPr="00D0162F">
              <w:t xml:space="preserve"> </w:t>
            </w:r>
            <w:r w:rsidRPr="00D0162F">
              <w:t>MO</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er-frequency</w:t>
            </w:r>
            <w:r w:rsidR="006E0A54" w:rsidRPr="00D0162F">
              <w:t xml:space="preserve"> </w:t>
            </w:r>
            <w:r w:rsidRPr="00D0162F">
              <w:t>carrier</w:t>
            </w:r>
          </w:p>
        </w:tc>
      </w:tr>
      <w:tr w:rsidR="00AB67FA" w:rsidRPr="00D0162F" w14:paraId="06C60A14" w14:textId="77777777" w:rsidTr="000824F9">
        <w:trPr>
          <w:jc w:val="center"/>
        </w:trPr>
        <w:tc>
          <w:tcPr>
            <w:tcW w:w="1701" w:type="dxa"/>
          </w:tcPr>
          <w:p w14:paraId="3D0400C1" w14:textId="1F866243" w:rsidR="00AB67FA" w:rsidRPr="00D0162F" w:rsidRDefault="00AB67FA" w:rsidP="006E0A54">
            <w:pPr>
              <w:pStyle w:val="TAL"/>
            </w:pPr>
            <w:r w:rsidRPr="00D0162F">
              <w:t>Synchronous</w:t>
            </w:r>
            <w:r w:rsidR="006E0A54" w:rsidRPr="00D0162F">
              <w:t xml:space="preserve"> </w:t>
            </w:r>
            <w:r w:rsidRPr="00D0162F">
              <w:t>cells</w:t>
            </w:r>
          </w:p>
        </w:tc>
        <w:tc>
          <w:tcPr>
            <w:tcW w:w="7159" w:type="dxa"/>
          </w:tcPr>
          <w:p w14:paraId="5D9DB8C3" w14:textId="3BEE04BA"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2B30D3F5" w14:textId="77777777" w:rsidTr="000824F9">
        <w:trPr>
          <w:jc w:val="center"/>
        </w:trPr>
        <w:tc>
          <w:tcPr>
            <w:tcW w:w="1701" w:type="dxa"/>
          </w:tcPr>
          <w:p w14:paraId="1F55685D" w14:textId="77777777" w:rsidR="00AB67FA" w:rsidRPr="00D0162F" w:rsidRDefault="00AB67FA" w:rsidP="006E0A54">
            <w:pPr>
              <w:pStyle w:val="TAL"/>
            </w:pPr>
            <w:r w:rsidRPr="00D0162F">
              <w:t>RLM</w:t>
            </w:r>
          </w:p>
        </w:tc>
        <w:tc>
          <w:tcPr>
            <w:tcW w:w="7159" w:type="dxa"/>
          </w:tcPr>
          <w:p w14:paraId="2A9181E4" w14:textId="4EEC17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RLM</w:t>
            </w:r>
            <w:r w:rsidR="006E0A54" w:rsidRPr="00D0162F">
              <w:t xml:space="preserve"> </w:t>
            </w:r>
            <w:r w:rsidRPr="00D0162F">
              <w:t>tests</w:t>
            </w:r>
          </w:p>
        </w:tc>
      </w:tr>
      <w:tr w:rsidR="00AB67FA" w:rsidRPr="00D0162F" w14:paraId="06D2E6D6" w14:textId="77777777" w:rsidTr="000824F9">
        <w:trPr>
          <w:jc w:val="center"/>
        </w:trPr>
        <w:tc>
          <w:tcPr>
            <w:tcW w:w="1701" w:type="dxa"/>
          </w:tcPr>
          <w:p w14:paraId="0B402677" w14:textId="45D1F6AB" w:rsidR="00AB67FA" w:rsidRPr="00D0162F" w:rsidRDefault="00AB67FA" w:rsidP="006E0A54">
            <w:pPr>
              <w:pStyle w:val="TAL"/>
            </w:pPr>
            <w:r w:rsidRPr="00D0162F">
              <w:t>Deactivated</w:t>
            </w:r>
            <w:r w:rsidR="006E0A54" w:rsidRPr="00D0162F">
              <w:t xml:space="preserve"> </w:t>
            </w:r>
            <w:r w:rsidRPr="00D0162F">
              <w:t>SCell</w:t>
            </w:r>
          </w:p>
        </w:tc>
        <w:tc>
          <w:tcPr>
            <w:tcW w:w="7159" w:type="dxa"/>
          </w:tcPr>
          <w:p w14:paraId="37104925" w14:textId="1F72746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tests</w:t>
            </w:r>
          </w:p>
        </w:tc>
      </w:tr>
      <w:tr w:rsidR="00AB67FA" w:rsidRPr="00D0162F" w14:paraId="20F5A5AE" w14:textId="77777777" w:rsidTr="000824F9">
        <w:trPr>
          <w:jc w:val="center"/>
        </w:trPr>
        <w:tc>
          <w:tcPr>
            <w:tcW w:w="1701" w:type="dxa"/>
          </w:tcPr>
          <w:p w14:paraId="63EE63C6" w14:textId="77777777" w:rsidR="00AB67FA" w:rsidRPr="00D0162F" w:rsidRDefault="00AB67FA" w:rsidP="006E0A54">
            <w:pPr>
              <w:pStyle w:val="TAL"/>
            </w:pPr>
            <w:r w:rsidRPr="00D0162F">
              <w:t>SS-SINR</w:t>
            </w:r>
          </w:p>
        </w:tc>
        <w:tc>
          <w:tcPr>
            <w:tcW w:w="7159" w:type="dxa"/>
          </w:tcPr>
          <w:p w14:paraId="4B76A06F" w14:textId="35DC7B0F"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SINR</w:t>
            </w:r>
            <w:r w:rsidR="006E0A54" w:rsidRPr="00D0162F">
              <w:t xml:space="preserve"> </w:t>
            </w:r>
            <w:r w:rsidRPr="00D0162F">
              <w:t>tests</w:t>
            </w:r>
          </w:p>
        </w:tc>
      </w:tr>
      <w:tr w:rsidR="001E5C98" w:rsidRPr="00D0162F" w14:paraId="14573AC2" w14:textId="77777777" w:rsidTr="000824F9">
        <w:trPr>
          <w:jc w:val="center"/>
        </w:trPr>
        <w:tc>
          <w:tcPr>
            <w:tcW w:w="1701" w:type="dxa"/>
          </w:tcPr>
          <w:p w14:paraId="1CF6B8A0" w14:textId="3EE8538E" w:rsidR="001E5C98" w:rsidRPr="00D0162F" w:rsidRDefault="001E5C98" w:rsidP="001E5C98">
            <w:pPr>
              <w:pStyle w:val="TAL"/>
            </w:pPr>
            <w:r w:rsidRPr="00D0162F">
              <w:rPr>
                <w:lang w:eastAsia="zh-CN"/>
              </w:rPr>
              <w:t>MGe</w:t>
            </w:r>
          </w:p>
        </w:tc>
        <w:tc>
          <w:tcPr>
            <w:tcW w:w="7176" w:type="dxa"/>
          </w:tcPr>
          <w:p w14:paraId="40158334" w14:textId="71DA414E" w:rsidR="001E5C98" w:rsidRPr="00D0162F" w:rsidRDefault="001E5C98" w:rsidP="001E5C98">
            <w:pPr>
              <w:pStyle w:val="TAL"/>
            </w:pPr>
            <w:r w:rsidRPr="00D0162F">
              <w:rPr>
                <w:rFonts w:cs="Arial"/>
                <w:szCs w:val="18"/>
              </w:rPr>
              <w:t>Indicates measurement gap enhancements configuration</w:t>
            </w:r>
          </w:p>
        </w:tc>
      </w:tr>
      <w:tr w:rsidR="000824F9" w:rsidRPr="00D0162F" w14:paraId="46CB1799" w14:textId="77777777" w:rsidTr="000824F9">
        <w:trPr>
          <w:jc w:val="center"/>
        </w:trPr>
        <w:tc>
          <w:tcPr>
            <w:tcW w:w="1701" w:type="dxa"/>
          </w:tcPr>
          <w:p w14:paraId="7035A7B7" w14:textId="3B353BEC" w:rsidR="000824F9" w:rsidRPr="00D0162F" w:rsidRDefault="000824F9" w:rsidP="000824F9">
            <w:pPr>
              <w:pStyle w:val="TAL"/>
              <w:rPr>
                <w:lang w:eastAsia="zh-CN"/>
              </w:rPr>
            </w:pPr>
            <w:r w:rsidRPr="00D0162F">
              <w:rPr>
                <w:lang w:eastAsia="zh-CN"/>
              </w:rPr>
              <w:t>SSB.X CCA</w:t>
            </w:r>
          </w:p>
        </w:tc>
        <w:tc>
          <w:tcPr>
            <w:tcW w:w="7176" w:type="dxa"/>
          </w:tcPr>
          <w:p w14:paraId="55700DB7" w14:textId="0448A4EE" w:rsidR="000824F9" w:rsidRPr="00D0162F" w:rsidRDefault="000824F9" w:rsidP="000824F9">
            <w:pPr>
              <w:pStyle w:val="TAL"/>
              <w:rPr>
                <w:rFonts w:cs="Arial"/>
                <w:szCs w:val="18"/>
              </w:rPr>
            </w:pPr>
            <w:r w:rsidRPr="00D0162F">
              <w:rPr>
                <w:rFonts w:cs="Arial"/>
                <w:szCs w:val="18"/>
              </w:rPr>
              <w:t>SSB pattern SSB.X CCA configured as per section A.3A (X = {1,2,3,4})</w:t>
            </w:r>
          </w:p>
        </w:tc>
      </w:tr>
      <w:tr w:rsidR="000824F9" w:rsidRPr="00D0162F" w14:paraId="648581BD" w14:textId="77777777" w:rsidTr="000824F9">
        <w:trPr>
          <w:jc w:val="center"/>
        </w:trPr>
        <w:tc>
          <w:tcPr>
            <w:tcW w:w="1701" w:type="dxa"/>
          </w:tcPr>
          <w:p w14:paraId="33340F90" w14:textId="71EBE9EB" w:rsidR="000824F9" w:rsidRPr="00D0162F" w:rsidRDefault="000824F9" w:rsidP="000824F9">
            <w:pPr>
              <w:pStyle w:val="TAL"/>
              <w:rPr>
                <w:lang w:eastAsia="zh-CN"/>
              </w:rPr>
            </w:pPr>
            <w:r w:rsidRPr="00D0162F">
              <w:rPr>
                <w:lang w:eastAsia="zh-CN"/>
              </w:rPr>
              <w:t>RSSI</w:t>
            </w:r>
          </w:p>
        </w:tc>
        <w:tc>
          <w:tcPr>
            <w:tcW w:w="7176" w:type="dxa"/>
          </w:tcPr>
          <w:p w14:paraId="6F45D190" w14:textId="0279C3B4" w:rsidR="000824F9" w:rsidRPr="00D0162F" w:rsidRDefault="000824F9" w:rsidP="000824F9">
            <w:pPr>
              <w:pStyle w:val="TAL"/>
              <w:rPr>
                <w:rFonts w:cs="Arial"/>
                <w:szCs w:val="18"/>
              </w:rPr>
            </w:pPr>
            <w:r w:rsidRPr="00D0162F">
              <w:rPr>
                <w:rFonts w:cs="Arial"/>
                <w:szCs w:val="18"/>
              </w:rPr>
              <w:t>Configuration associated to RSSI measurements</w:t>
            </w:r>
          </w:p>
        </w:tc>
      </w:tr>
      <w:tr w:rsidR="000824F9" w:rsidRPr="00D0162F" w14:paraId="3CDADFA3" w14:textId="77777777" w:rsidTr="000824F9">
        <w:trPr>
          <w:jc w:val="center"/>
        </w:trPr>
        <w:tc>
          <w:tcPr>
            <w:tcW w:w="1701" w:type="dxa"/>
          </w:tcPr>
          <w:p w14:paraId="2407BCCF" w14:textId="14557017" w:rsidR="000824F9" w:rsidRPr="00D0162F" w:rsidRDefault="000824F9" w:rsidP="000824F9">
            <w:pPr>
              <w:pStyle w:val="TAL"/>
              <w:rPr>
                <w:lang w:eastAsia="zh-CN"/>
              </w:rPr>
            </w:pPr>
            <w:r w:rsidRPr="00D0162F">
              <w:rPr>
                <w:lang w:eastAsia="zh-CN"/>
              </w:rPr>
              <w:t>Channel Occupancy</w:t>
            </w:r>
          </w:p>
        </w:tc>
        <w:tc>
          <w:tcPr>
            <w:tcW w:w="7176" w:type="dxa"/>
          </w:tcPr>
          <w:p w14:paraId="57E30F9D" w14:textId="2CB9CF77" w:rsidR="000824F9" w:rsidRPr="00D0162F" w:rsidRDefault="000824F9" w:rsidP="000824F9">
            <w:pPr>
              <w:pStyle w:val="TAL"/>
              <w:rPr>
                <w:rFonts w:cs="Arial"/>
                <w:szCs w:val="18"/>
              </w:rPr>
            </w:pPr>
            <w:r w:rsidRPr="00D0162F">
              <w:rPr>
                <w:rFonts w:cs="Arial"/>
                <w:szCs w:val="18"/>
              </w:rPr>
              <w:t>Configuration associated to Channel Occupancy measurements</w:t>
            </w:r>
          </w:p>
        </w:tc>
      </w:tr>
    </w:tbl>
    <w:p w14:paraId="0AE1D882" w14:textId="77777777" w:rsidR="00AB67FA" w:rsidRPr="00D0162F" w:rsidRDefault="00AB67FA" w:rsidP="00AB67FA"/>
    <w:p w14:paraId="153BB3F8" w14:textId="77777777" w:rsidR="00AB67FA" w:rsidRPr="00D0162F" w:rsidRDefault="00AB67FA" w:rsidP="00AB67FA">
      <w:pPr>
        <w:pStyle w:val="H6"/>
      </w:pPr>
      <w:r w:rsidRPr="00D0162F">
        <w:t>MeasObjectEUTRA-DEFAULT</w:t>
      </w:r>
    </w:p>
    <w:p w14:paraId="2E73E22C" w14:textId="30FE7F4B" w:rsidR="00AB67FA" w:rsidRPr="00D0162F" w:rsidRDefault="00AB67FA" w:rsidP="00AB67FA">
      <w:r w:rsidRPr="00D0162F">
        <w:t>EUTRA measurement object configuration</w:t>
      </w:r>
    </w:p>
    <w:p w14:paraId="2EB88ADA" w14:textId="2E66403B" w:rsidR="00AB67FA" w:rsidRPr="00D0162F" w:rsidRDefault="00AB67FA" w:rsidP="00AB67FA">
      <w:pPr>
        <w:pStyle w:val="TH"/>
        <w:rPr>
          <w:i/>
        </w:rPr>
      </w:pPr>
      <w:r w:rsidRPr="00D0162F">
        <w:t>Table H.3.1-3A: MeasObjectEUTRA-DEFAULT: InterRAT EUTRA measurement object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50"/>
        <w:gridCol w:w="2275"/>
        <w:gridCol w:w="1277"/>
        <w:gridCol w:w="1678"/>
      </w:tblGrid>
      <w:tr w:rsidR="00AB67FA" w:rsidRPr="00D0162F" w14:paraId="1BCEBBF7" w14:textId="77777777" w:rsidTr="00C470C5">
        <w:trPr>
          <w:jc w:val="center"/>
        </w:trPr>
        <w:tc>
          <w:tcPr>
            <w:tcW w:w="9747" w:type="dxa"/>
            <w:gridSpan w:val="4"/>
          </w:tcPr>
          <w:p w14:paraId="78B39101" w14:textId="34930A72"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4</w:t>
            </w:r>
          </w:p>
        </w:tc>
      </w:tr>
      <w:tr w:rsidR="00AB67FA" w:rsidRPr="00D0162F" w14:paraId="06EDFAB8" w14:textId="77777777" w:rsidTr="00C470C5">
        <w:trPr>
          <w:jc w:val="center"/>
        </w:trPr>
        <w:tc>
          <w:tcPr>
            <w:tcW w:w="4535" w:type="dxa"/>
          </w:tcPr>
          <w:p w14:paraId="650DBC15" w14:textId="2EF2629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AF56B29" w14:textId="77777777" w:rsidR="00AB67FA" w:rsidRPr="00D0162F" w:rsidRDefault="00AB67FA" w:rsidP="006E0A54">
            <w:pPr>
              <w:pStyle w:val="TAH"/>
            </w:pPr>
            <w:r w:rsidRPr="00D0162F">
              <w:t>Value/remark</w:t>
            </w:r>
          </w:p>
        </w:tc>
        <w:tc>
          <w:tcPr>
            <w:tcW w:w="1273" w:type="dxa"/>
          </w:tcPr>
          <w:p w14:paraId="141CF590" w14:textId="77777777" w:rsidR="00AB67FA" w:rsidRPr="00D0162F" w:rsidRDefault="00AB67FA" w:rsidP="006E0A54">
            <w:pPr>
              <w:pStyle w:val="TAH"/>
            </w:pPr>
            <w:r w:rsidRPr="00D0162F">
              <w:t>Comment</w:t>
            </w:r>
          </w:p>
        </w:tc>
        <w:tc>
          <w:tcPr>
            <w:tcW w:w="1672" w:type="dxa"/>
          </w:tcPr>
          <w:p w14:paraId="36055DD8" w14:textId="77777777" w:rsidR="00AB67FA" w:rsidRPr="00D0162F" w:rsidRDefault="00AB67FA" w:rsidP="006E0A54">
            <w:pPr>
              <w:pStyle w:val="TAH"/>
            </w:pPr>
            <w:r w:rsidRPr="00D0162F">
              <w:t>Condition</w:t>
            </w:r>
          </w:p>
        </w:tc>
      </w:tr>
      <w:tr w:rsidR="00AB67FA" w:rsidRPr="00D0162F" w14:paraId="0E7A9945" w14:textId="77777777" w:rsidTr="00C470C5">
        <w:trPr>
          <w:jc w:val="center"/>
        </w:trPr>
        <w:tc>
          <w:tcPr>
            <w:tcW w:w="4535" w:type="dxa"/>
          </w:tcPr>
          <w:p w14:paraId="72B810C0" w14:textId="2A833580" w:rsidR="00AB67FA" w:rsidRPr="00D0162F" w:rsidRDefault="00AB67FA" w:rsidP="006E0A54">
            <w:pPr>
              <w:pStyle w:val="TAL"/>
            </w:pPr>
            <w:r w:rsidRPr="00D0162F">
              <w:t>MeasObjectEUTRA</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A678087" w14:textId="77777777" w:rsidR="00AB67FA" w:rsidRPr="00D0162F" w:rsidRDefault="00AB67FA" w:rsidP="006E0A54">
            <w:pPr>
              <w:pStyle w:val="TAL"/>
            </w:pPr>
          </w:p>
        </w:tc>
        <w:tc>
          <w:tcPr>
            <w:tcW w:w="1273" w:type="dxa"/>
          </w:tcPr>
          <w:p w14:paraId="0FBA6861" w14:textId="77777777" w:rsidR="00AB67FA" w:rsidRPr="00D0162F" w:rsidRDefault="00AB67FA" w:rsidP="006E0A54">
            <w:pPr>
              <w:pStyle w:val="TAL"/>
            </w:pPr>
          </w:p>
        </w:tc>
        <w:tc>
          <w:tcPr>
            <w:tcW w:w="1672" w:type="dxa"/>
          </w:tcPr>
          <w:p w14:paraId="7D430097" w14:textId="77777777" w:rsidR="00AB67FA" w:rsidRPr="00D0162F" w:rsidRDefault="00AB67FA" w:rsidP="006E0A54">
            <w:pPr>
              <w:pStyle w:val="TAL"/>
            </w:pPr>
          </w:p>
        </w:tc>
      </w:tr>
      <w:tr w:rsidR="00AB67FA" w:rsidRPr="00D0162F" w14:paraId="3771BCFE"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10569BA6" w14:textId="6F76946B" w:rsidR="00AB67FA" w:rsidRPr="00D0162F" w:rsidRDefault="006E0A54" w:rsidP="006E0A54">
            <w:pPr>
              <w:pStyle w:val="TAL"/>
            </w:pPr>
            <w:r w:rsidRPr="00D0162F">
              <w:t xml:space="preserve">  </w:t>
            </w:r>
            <w:r w:rsidR="00AB67FA" w:rsidRPr="00D0162F">
              <w:t>cellsToAddModListEUTRAN</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MeasEUTRA))</w:t>
            </w:r>
            <w:r w:rsidRPr="00D0162F">
              <w:t xml:space="preserve"> </w:t>
            </w:r>
            <w:r w:rsidR="00AB67FA" w:rsidRPr="00D0162F">
              <w:t>OF</w:t>
            </w:r>
            <w:r w:rsidRPr="00D0162F">
              <w:t xml:space="preserve"> </w:t>
            </w:r>
            <w:r w:rsidR="00AB67FA" w:rsidRPr="00D0162F">
              <w:t>SEQUENCE{</w:t>
            </w:r>
          </w:p>
        </w:tc>
        <w:tc>
          <w:tcPr>
            <w:tcW w:w="2267" w:type="dxa"/>
            <w:tcBorders>
              <w:top w:val="single" w:sz="4" w:space="0" w:color="auto"/>
              <w:left w:val="single" w:sz="4" w:space="0" w:color="auto"/>
              <w:bottom w:val="single" w:sz="4" w:space="0" w:color="auto"/>
              <w:right w:val="single" w:sz="4" w:space="0" w:color="auto"/>
            </w:tcBorders>
          </w:tcPr>
          <w:p w14:paraId="659DEFE4"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7708EDB1"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C93A6C6" w14:textId="77777777" w:rsidR="00AB67FA" w:rsidRPr="00D0162F" w:rsidRDefault="00AB67FA" w:rsidP="006E0A54">
            <w:pPr>
              <w:pStyle w:val="TAL"/>
            </w:pPr>
          </w:p>
        </w:tc>
      </w:tr>
      <w:tr w:rsidR="00AB67FA" w:rsidRPr="00D0162F" w14:paraId="44B83AD3"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216C258E" w14:textId="0257D323" w:rsidR="00AB67FA" w:rsidRPr="00D0162F" w:rsidRDefault="006E0A54" w:rsidP="006E0A54">
            <w:pPr>
              <w:pStyle w:val="TAL"/>
            </w:pPr>
            <w:r w:rsidRPr="00D0162F">
              <w:t xml:space="preserve">    </w:t>
            </w:r>
            <w:r w:rsidR="00AB67FA" w:rsidRPr="00D0162F">
              <w:t>cellIndexEUTRA</w:t>
            </w:r>
          </w:p>
        </w:tc>
        <w:tc>
          <w:tcPr>
            <w:tcW w:w="2267" w:type="dxa"/>
            <w:tcBorders>
              <w:top w:val="single" w:sz="4" w:space="0" w:color="auto"/>
              <w:left w:val="single" w:sz="4" w:space="0" w:color="auto"/>
              <w:bottom w:val="single" w:sz="4" w:space="0" w:color="auto"/>
              <w:right w:val="single" w:sz="4" w:space="0" w:color="auto"/>
            </w:tcBorders>
          </w:tcPr>
          <w:p w14:paraId="4CE984CA" w14:textId="77777777" w:rsidR="00AB67FA" w:rsidRPr="00D0162F" w:rsidRDefault="00AB67FA" w:rsidP="006E0A54">
            <w:pPr>
              <w:pStyle w:val="TAL"/>
            </w:pPr>
            <w:r w:rsidRPr="00D0162F">
              <w:t>1</w:t>
            </w:r>
          </w:p>
        </w:tc>
        <w:tc>
          <w:tcPr>
            <w:tcW w:w="1273" w:type="dxa"/>
            <w:tcBorders>
              <w:top w:val="single" w:sz="4" w:space="0" w:color="auto"/>
              <w:left w:val="single" w:sz="4" w:space="0" w:color="auto"/>
              <w:bottom w:val="single" w:sz="4" w:space="0" w:color="auto"/>
              <w:right w:val="single" w:sz="4" w:space="0" w:color="auto"/>
            </w:tcBorders>
          </w:tcPr>
          <w:p w14:paraId="359808CF"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496B55B" w14:textId="77777777" w:rsidR="00AB67FA" w:rsidRPr="00D0162F" w:rsidRDefault="00AB67FA" w:rsidP="006E0A54">
            <w:pPr>
              <w:pStyle w:val="TAL"/>
            </w:pPr>
          </w:p>
        </w:tc>
      </w:tr>
      <w:tr w:rsidR="00AB67FA" w:rsidRPr="00D0162F" w14:paraId="295573C6"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AB59787" w14:textId="29CE3676"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Pr>
          <w:p w14:paraId="5382FEF1" w14:textId="38524B01" w:rsidR="00AB67FA" w:rsidRPr="00D0162F" w:rsidRDefault="00AB67FA" w:rsidP="006E0A54">
            <w:pPr>
              <w:pStyle w:val="TAL"/>
            </w:pPr>
            <w:r w:rsidRPr="00D0162F">
              <w:t>Physical</w:t>
            </w:r>
            <w:r w:rsidR="006E0A54" w:rsidRPr="00D0162F">
              <w:t xml:space="preserve"> </w:t>
            </w:r>
            <w:r w:rsidRPr="00D0162F">
              <w:t>Cell</w:t>
            </w:r>
            <w:r w:rsidR="006E0A54" w:rsidRPr="00D0162F">
              <w:t xml:space="preserve"> </w:t>
            </w:r>
            <w:r w:rsidRPr="00D0162F">
              <w:t>ID</w:t>
            </w:r>
            <w:r w:rsidR="006E0A54" w:rsidRPr="00D0162F">
              <w:t xml:space="preserve"> </w:t>
            </w:r>
            <w:r w:rsidRPr="00D0162F">
              <w:t>of</w:t>
            </w:r>
            <w:r w:rsidR="006E0A54" w:rsidRPr="00D0162F">
              <w:t xml:space="preserve"> </w:t>
            </w:r>
            <w:r w:rsidRPr="00D0162F">
              <w:t>the</w:t>
            </w:r>
            <w:r w:rsidR="006E0A54" w:rsidRPr="00D0162F">
              <w:t xml:space="preserve"> </w:t>
            </w:r>
            <w:r w:rsidRPr="00D0162F">
              <w:t>E-UTRA</w:t>
            </w:r>
            <w:r w:rsidR="006E0A54" w:rsidRPr="00D0162F">
              <w:t xml:space="preserve"> </w:t>
            </w:r>
            <w:r w:rsidRPr="00D0162F">
              <w:t>cell</w:t>
            </w:r>
          </w:p>
        </w:tc>
        <w:tc>
          <w:tcPr>
            <w:tcW w:w="1273" w:type="dxa"/>
            <w:tcBorders>
              <w:top w:val="single" w:sz="4" w:space="0" w:color="auto"/>
              <w:left w:val="single" w:sz="4" w:space="0" w:color="auto"/>
              <w:bottom w:val="single" w:sz="4" w:space="0" w:color="auto"/>
              <w:right w:val="single" w:sz="4" w:space="0" w:color="auto"/>
            </w:tcBorders>
          </w:tcPr>
          <w:p w14:paraId="637B48C7" w14:textId="4D78AC2A" w:rsidR="00AB67FA" w:rsidRPr="00D0162F" w:rsidRDefault="00AB67FA" w:rsidP="006E0A54">
            <w:pPr>
              <w:pStyle w:val="TAL"/>
            </w:pPr>
            <w:r w:rsidRPr="00D0162F">
              <w:t>Annex</w:t>
            </w:r>
            <w:r w:rsidR="006E0A54" w:rsidRPr="00D0162F">
              <w:t xml:space="preserve"> </w:t>
            </w:r>
            <w:r w:rsidRPr="00D0162F">
              <w:t>E</w:t>
            </w:r>
          </w:p>
        </w:tc>
        <w:tc>
          <w:tcPr>
            <w:tcW w:w="1672" w:type="dxa"/>
            <w:tcBorders>
              <w:top w:val="single" w:sz="4" w:space="0" w:color="auto"/>
              <w:left w:val="single" w:sz="4" w:space="0" w:color="auto"/>
              <w:bottom w:val="single" w:sz="4" w:space="0" w:color="auto"/>
              <w:right w:val="single" w:sz="4" w:space="0" w:color="auto"/>
            </w:tcBorders>
          </w:tcPr>
          <w:p w14:paraId="0BA3E359" w14:textId="77777777" w:rsidR="00AB67FA" w:rsidRPr="00D0162F" w:rsidRDefault="00AB67FA" w:rsidP="006E0A54">
            <w:pPr>
              <w:pStyle w:val="TAL"/>
            </w:pPr>
          </w:p>
        </w:tc>
      </w:tr>
      <w:tr w:rsidR="00AB67FA" w:rsidRPr="00D0162F" w14:paraId="524CBEEB" w14:textId="77777777" w:rsidTr="00C470C5">
        <w:trPr>
          <w:jc w:val="center"/>
        </w:trPr>
        <w:tc>
          <w:tcPr>
            <w:tcW w:w="4535" w:type="dxa"/>
            <w:tcBorders>
              <w:top w:val="single" w:sz="4" w:space="0" w:color="auto"/>
              <w:left w:val="single" w:sz="4" w:space="0" w:color="auto"/>
              <w:bottom w:val="nil"/>
              <w:right w:val="single" w:sz="4" w:space="0" w:color="auto"/>
            </w:tcBorders>
          </w:tcPr>
          <w:p w14:paraId="4E472D60" w14:textId="1A8DE075" w:rsidR="00AB67FA" w:rsidRPr="00D0162F" w:rsidRDefault="006E0A54" w:rsidP="006E0A54">
            <w:pPr>
              <w:pStyle w:val="TAL"/>
            </w:pPr>
            <w:r w:rsidRPr="00D0162F">
              <w:t xml:space="preserve">    </w:t>
            </w:r>
            <w:r w:rsidR="00AB67FA" w:rsidRPr="00D0162F">
              <w:t>cellIndividualOffset</w:t>
            </w:r>
          </w:p>
        </w:tc>
        <w:tc>
          <w:tcPr>
            <w:tcW w:w="2267" w:type="dxa"/>
            <w:tcBorders>
              <w:top w:val="single" w:sz="4" w:space="0" w:color="auto"/>
              <w:left w:val="single" w:sz="4" w:space="0" w:color="auto"/>
              <w:bottom w:val="single" w:sz="4" w:space="0" w:color="auto"/>
              <w:right w:val="single" w:sz="4" w:space="0" w:color="auto"/>
            </w:tcBorders>
          </w:tcPr>
          <w:p w14:paraId="1BA4896E" w14:textId="77777777" w:rsidR="00AB67FA" w:rsidRPr="00D0162F" w:rsidRDefault="00AB67FA" w:rsidP="006E0A54">
            <w:pPr>
              <w:pStyle w:val="TAL"/>
            </w:pPr>
            <w:r w:rsidRPr="00D0162F">
              <w:t>dB0</w:t>
            </w:r>
          </w:p>
        </w:tc>
        <w:tc>
          <w:tcPr>
            <w:tcW w:w="1273" w:type="dxa"/>
            <w:tcBorders>
              <w:top w:val="single" w:sz="4" w:space="0" w:color="auto"/>
              <w:left w:val="single" w:sz="4" w:space="0" w:color="auto"/>
              <w:bottom w:val="single" w:sz="4" w:space="0" w:color="auto"/>
              <w:right w:val="single" w:sz="4" w:space="0" w:color="auto"/>
            </w:tcBorders>
          </w:tcPr>
          <w:p w14:paraId="1238F45D"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E035E7D" w14:textId="77777777" w:rsidR="00AB67FA" w:rsidRPr="00D0162F" w:rsidRDefault="00AB67FA" w:rsidP="006E0A54">
            <w:pPr>
              <w:pStyle w:val="TAL"/>
            </w:pPr>
          </w:p>
        </w:tc>
      </w:tr>
      <w:tr w:rsidR="00AB67FA" w:rsidRPr="00D0162F" w14:paraId="48FB1DAC"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5453195" w14:textId="794C8146"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A8C16C5"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5B523DC9"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7D192706" w14:textId="77777777" w:rsidR="00AB67FA" w:rsidRPr="00D0162F" w:rsidRDefault="00AB67FA" w:rsidP="006E0A54">
            <w:pPr>
              <w:pStyle w:val="TAL"/>
            </w:pPr>
          </w:p>
        </w:tc>
      </w:tr>
      <w:tr w:rsidR="00AB67FA" w:rsidRPr="00D0162F" w14:paraId="694EB8C1"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4AE1923" w14:textId="3103B348" w:rsidR="00AB67FA" w:rsidRPr="00D0162F" w:rsidRDefault="006E0A54" w:rsidP="006E0A54">
            <w:pPr>
              <w:pStyle w:val="TAL"/>
            </w:pPr>
            <w:r w:rsidRPr="00D0162F">
              <w:t xml:space="preserve">  </w:t>
            </w:r>
            <w:r w:rsidR="00AB67FA" w:rsidRPr="00D0162F">
              <w:t>eutra-PresenceAntennaPort1</w:t>
            </w:r>
          </w:p>
        </w:tc>
        <w:tc>
          <w:tcPr>
            <w:tcW w:w="2267" w:type="dxa"/>
            <w:tcBorders>
              <w:top w:val="single" w:sz="4" w:space="0" w:color="auto"/>
              <w:left w:val="single" w:sz="4" w:space="0" w:color="auto"/>
              <w:bottom w:val="single" w:sz="4" w:space="0" w:color="auto"/>
              <w:right w:val="single" w:sz="4" w:space="0" w:color="auto"/>
            </w:tcBorders>
          </w:tcPr>
          <w:p w14:paraId="060742C3" w14:textId="77777777" w:rsidR="00AB67FA" w:rsidRPr="00D0162F" w:rsidRDefault="00AB67FA" w:rsidP="006E0A54">
            <w:pPr>
              <w:pStyle w:val="TAL"/>
            </w:pPr>
            <w:r w:rsidRPr="00D0162F">
              <w:t>false</w:t>
            </w:r>
          </w:p>
        </w:tc>
        <w:tc>
          <w:tcPr>
            <w:tcW w:w="1273" w:type="dxa"/>
            <w:tcBorders>
              <w:top w:val="single" w:sz="4" w:space="0" w:color="auto"/>
              <w:left w:val="single" w:sz="4" w:space="0" w:color="auto"/>
              <w:bottom w:val="single" w:sz="4" w:space="0" w:color="auto"/>
              <w:right w:val="single" w:sz="4" w:space="0" w:color="auto"/>
            </w:tcBorders>
          </w:tcPr>
          <w:p w14:paraId="5F98EDA8"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08E2366D" w14:textId="77777777" w:rsidR="00AB67FA" w:rsidRPr="00D0162F" w:rsidRDefault="00AB67FA" w:rsidP="006E0A54">
            <w:pPr>
              <w:pStyle w:val="TAL"/>
            </w:pPr>
          </w:p>
        </w:tc>
      </w:tr>
      <w:tr w:rsidR="00C470C5" w:rsidRPr="00D0162F" w14:paraId="7338A8D9" w14:textId="77777777" w:rsidTr="00C470C5">
        <w:trPr>
          <w:jc w:val="center"/>
        </w:trPr>
        <w:tc>
          <w:tcPr>
            <w:tcW w:w="4535" w:type="dxa"/>
            <w:vMerge w:val="restart"/>
            <w:tcBorders>
              <w:top w:val="single" w:sz="4" w:space="0" w:color="auto"/>
              <w:left w:val="single" w:sz="4" w:space="0" w:color="auto"/>
              <w:right w:val="single" w:sz="4" w:space="0" w:color="auto"/>
            </w:tcBorders>
          </w:tcPr>
          <w:p w14:paraId="62FC34DD" w14:textId="77777777" w:rsidR="00C470C5" w:rsidRPr="00D0162F" w:rsidRDefault="00C470C5" w:rsidP="004D1BDE">
            <w:pPr>
              <w:pStyle w:val="TAL"/>
              <w:rPr>
                <w:lang w:eastAsia="zh-CN"/>
              </w:rPr>
            </w:pPr>
            <w:r w:rsidRPr="00D0162F">
              <w:rPr>
                <w:lang w:eastAsia="zh-CN"/>
              </w:rPr>
              <w:t xml:space="preserve">  </w:t>
            </w:r>
            <w:r w:rsidRPr="00D0162F">
              <w:t>associatedMeasGap-r17</w:t>
            </w:r>
          </w:p>
        </w:tc>
        <w:tc>
          <w:tcPr>
            <w:tcW w:w="2267" w:type="dxa"/>
            <w:tcBorders>
              <w:top w:val="single" w:sz="4" w:space="0" w:color="auto"/>
              <w:left w:val="single" w:sz="4" w:space="0" w:color="auto"/>
              <w:bottom w:val="single" w:sz="4" w:space="0" w:color="auto"/>
              <w:right w:val="single" w:sz="4" w:space="0" w:color="auto"/>
            </w:tcBorders>
          </w:tcPr>
          <w:p w14:paraId="0084EFC2" w14:textId="77777777" w:rsidR="00C470C5" w:rsidRPr="00D0162F" w:rsidRDefault="00C470C5" w:rsidP="004D1BDE">
            <w:pPr>
              <w:pStyle w:val="TAL"/>
            </w:pPr>
            <w:r w:rsidRPr="00D0162F">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6EEA76B" w14:textId="77777777" w:rsidR="00C470C5" w:rsidRPr="00D0162F" w:rsidRDefault="00C470C5" w:rsidP="004D1BDE">
            <w:pPr>
              <w:pStyle w:val="TAL"/>
            </w:pPr>
          </w:p>
        </w:tc>
        <w:tc>
          <w:tcPr>
            <w:tcW w:w="1672" w:type="dxa"/>
            <w:tcBorders>
              <w:top w:val="single" w:sz="4" w:space="0" w:color="auto"/>
              <w:left w:val="single" w:sz="4" w:space="0" w:color="auto"/>
              <w:bottom w:val="single" w:sz="4" w:space="0" w:color="auto"/>
              <w:right w:val="single" w:sz="4" w:space="0" w:color="auto"/>
            </w:tcBorders>
          </w:tcPr>
          <w:p w14:paraId="0C99615B" w14:textId="77777777" w:rsidR="00C470C5" w:rsidRPr="00D0162F" w:rsidRDefault="00C470C5" w:rsidP="004D1BDE">
            <w:pPr>
              <w:pStyle w:val="TAL"/>
            </w:pPr>
          </w:p>
        </w:tc>
      </w:tr>
      <w:tr w:rsidR="00C470C5" w:rsidRPr="00D0162F" w14:paraId="5FCAFA06" w14:textId="77777777" w:rsidTr="00C470C5">
        <w:trPr>
          <w:jc w:val="center"/>
        </w:trPr>
        <w:tc>
          <w:tcPr>
            <w:tcW w:w="4535" w:type="dxa"/>
            <w:vMerge/>
            <w:tcBorders>
              <w:left w:val="single" w:sz="4" w:space="0" w:color="auto"/>
              <w:bottom w:val="single" w:sz="4" w:space="0" w:color="auto"/>
              <w:right w:val="single" w:sz="4" w:space="0" w:color="auto"/>
            </w:tcBorders>
          </w:tcPr>
          <w:p w14:paraId="5FB28BA6" w14:textId="77777777" w:rsidR="00C470C5" w:rsidRPr="00D0162F" w:rsidRDefault="00C470C5" w:rsidP="004D1BDE">
            <w:pPr>
              <w:pStyle w:val="TAL"/>
            </w:pPr>
          </w:p>
        </w:tc>
        <w:tc>
          <w:tcPr>
            <w:tcW w:w="2267" w:type="dxa"/>
            <w:tcBorders>
              <w:top w:val="single" w:sz="4" w:space="0" w:color="auto"/>
              <w:left w:val="single" w:sz="4" w:space="0" w:color="auto"/>
              <w:bottom w:val="single" w:sz="4" w:space="0" w:color="auto"/>
              <w:right w:val="single" w:sz="4" w:space="0" w:color="auto"/>
            </w:tcBorders>
          </w:tcPr>
          <w:p w14:paraId="5FA43672" w14:textId="77777777" w:rsidR="00C470C5" w:rsidRPr="00D0162F" w:rsidRDefault="00C470C5" w:rsidP="004D1BDE">
            <w:pPr>
              <w:pStyle w:val="TAL"/>
            </w:pPr>
            <w:r w:rsidRPr="00D0162F">
              <w:rPr>
                <w:lang w:eastAsia="zh-CN"/>
              </w:rPr>
              <w:t>MeasGapId-r17</w:t>
            </w:r>
          </w:p>
        </w:tc>
        <w:tc>
          <w:tcPr>
            <w:tcW w:w="1273" w:type="dxa"/>
            <w:tcBorders>
              <w:top w:val="single" w:sz="4" w:space="0" w:color="auto"/>
              <w:left w:val="single" w:sz="4" w:space="0" w:color="auto"/>
              <w:bottom w:val="single" w:sz="4" w:space="0" w:color="auto"/>
              <w:right w:val="single" w:sz="4" w:space="0" w:color="auto"/>
            </w:tcBorders>
          </w:tcPr>
          <w:p w14:paraId="39C996C5" w14:textId="77777777" w:rsidR="00C470C5" w:rsidRPr="00D0162F" w:rsidRDefault="00C470C5" w:rsidP="004D1BDE">
            <w:pPr>
              <w:pStyle w:val="TAL"/>
            </w:pPr>
          </w:p>
        </w:tc>
        <w:tc>
          <w:tcPr>
            <w:tcW w:w="1672" w:type="dxa"/>
            <w:tcBorders>
              <w:top w:val="single" w:sz="4" w:space="0" w:color="auto"/>
              <w:left w:val="single" w:sz="4" w:space="0" w:color="auto"/>
              <w:bottom w:val="single" w:sz="4" w:space="0" w:color="auto"/>
              <w:right w:val="single" w:sz="4" w:space="0" w:color="auto"/>
            </w:tcBorders>
          </w:tcPr>
          <w:p w14:paraId="05A9D7DD" w14:textId="77777777" w:rsidR="00C470C5" w:rsidRPr="00D0162F" w:rsidRDefault="00C470C5" w:rsidP="004D1BDE">
            <w:pPr>
              <w:pStyle w:val="TAL"/>
            </w:pPr>
            <w:r w:rsidRPr="00D0162F">
              <w:rPr>
                <w:lang w:eastAsia="zh-CN"/>
              </w:rPr>
              <w:t>MGe</w:t>
            </w:r>
          </w:p>
        </w:tc>
      </w:tr>
      <w:tr w:rsidR="00AB67FA" w:rsidRPr="00D0162F" w14:paraId="3E0E4397" w14:textId="77777777" w:rsidTr="00C470C5">
        <w:trPr>
          <w:jc w:val="center"/>
        </w:trPr>
        <w:tc>
          <w:tcPr>
            <w:tcW w:w="4535" w:type="dxa"/>
          </w:tcPr>
          <w:p w14:paraId="0C12B70F" w14:textId="77777777" w:rsidR="00AB67FA" w:rsidRPr="00D0162F" w:rsidRDefault="00AB67FA" w:rsidP="006E0A54">
            <w:pPr>
              <w:pStyle w:val="TAL"/>
            </w:pPr>
            <w:r w:rsidRPr="00D0162F">
              <w:t>}</w:t>
            </w:r>
          </w:p>
        </w:tc>
        <w:tc>
          <w:tcPr>
            <w:tcW w:w="2267" w:type="dxa"/>
          </w:tcPr>
          <w:p w14:paraId="45055FFD" w14:textId="77777777" w:rsidR="00AB67FA" w:rsidRPr="00D0162F" w:rsidRDefault="00AB67FA" w:rsidP="006E0A54">
            <w:pPr>
              <w:pStyle w:val="TAL"/>
            </w:pPr>
          </w:p>
        </w:tc>
        <w:tc>
          <w:tcPr>
            <w:tcW w:w="1273" w:type="dxa"/>
          </w:tcPr>
          <w:p w14:paraId="7A4046D2" w14:textId="77777777" w:rsidR="00AB67FA" w:rsidRPr="00D0162F" w:rsidRDefault="00AB67FA" w:rsidP="006E0A54">
            <w:pPr>
              <w:pStyle w:val="TAL"/>
            </w:pPr>
          </w:p>
        </w:tc>
        <w:tc>
          <w:tcPr>
            <w:tcW w:w="1672" w:type="dxa"/>
          </w:tcPr>
          <w:p w14:paraId="0EE9E54C" w14:textId="77777777" w:rsidR="00AB67FA" w:rsidRPr="00D0162F" w:rsidRDefault="00AB67FA" w:rsidP="006E0A54">
            <w:pPr>
              <w:pStyle w:val="TAL"/>
            </w:pPr>
          </w:p>
        </w:tc>
      </w:tr>
    </w:tbl>
    <w:p w14:paraId="630F1D47" w14:textId="77777777" w:rsidR="00290FBE" w:rsidRPr="00D0162F" w:rsidRDefault="00290FBE" w:rsidP="00290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290FBE" w:rsidRPr="00D0162F" w14:paraId="44424014" w14:textId="77777777" w:rsidTr="004D1BDE">
        <w:trPr>
          <w:jc w:val="center"/>
        </w:trPr>
        <w:tc>
          <w:tcPr>
            <w:tcW w:w="1701" w:type="dxa"/>
          </w:tcPr>
          <w:p w14:paraId="55E319D0" w14:textId="77777777" w:rsidR="00290FBE" w:rsidRPr="00D0162F" w:rsidRDefault="00290FBE" w:rsidP="004D1BDE">
            <w:pPr>
              <w:pStyle w:val="TAH"/>
              <w:keepNext w:val="0"/>
              <w:keepLines w:val="0"/>
            </w:pPr>
            <w:r w:rsidRPr="00D0162F">
              <w:t>Condition</w:t>
            </w:r>
          </w:p>
        </w:tc>
        <w:tc>
          <w:tcPr>
            <w:tcW w:w="7229" w:type="dxa"/>
          </w:tcPr>
          <w:p w14:paraId="0462256C" w14:textId="77777777" w:rsidR="00290FBE" w:rsidRPr="00D0162F" w:rsidRDefault="00290FBE" w:rsidP="004D1BDE">
            <w:pPr>
              <w:pStyle w:val="TAH"/>
              <w:keepNext w:val="0"/>
              <w:keepLines w:val="0"/>
            </w:pPr>
            <w:r w:rsidRPr="00D0162F">
              <w:t>Explanation</w:t>
            </w:r>
          </w:p>
        </w:tc>
      </w:tr>
      <w:tr w:rsidR="00290FBE" w:rsidRPr="00D0162F" w14:paraId="23C6F908" w14:textId="77777777" w:rsidTr="004D1BDE">
        <w:trPr>
          <w:jc w:val="center"/>
        </w:trPr>
        <w:tc>
          <w:tcPr>
            <w:tcW w:w="1701" w:type="dxa"/>
          </w:tcPr>
          <w:p w14:paraId="3CA120AC" w14:textId="77777777" w:rsidR="00290FBE" w:rsidRPr="00D0162F" w:rsidRDefault="00290FBE" w:rsidP="004D1BDE">
            <w:pPr>
              <w:pStyle w:val="TAL"/>
            </w:pPr>
            <w:r w:rsidRPr="00D0162F">
              <w:rPr>
                <w:lang w:eastAsia="zh-CN"/>
              </w:rPr>
              <w:t>MGe</w:t>
            </w:r>
          </w:p>
        </w:tc>
        <w:tc>
          <w:tcPr>
            <w:tcW w:w="7229" w:type="dxa"/>
          </w:tcPr>
          <w:p w14:paraId="0C6F456C" w14:textId="77777777" w:rsidR="00290FBE" w:rsidRPr="00D0162F" w:rsidRDefault="00290FBE" w:rsidP="004D1BDE">
            <w:pPr>
              <w:pStyle w:val="TAL"/>
            </w:pPr>
            <w:r w:rsidRPr="00D0162F">
              <w:rPr>
                <w:rFonts w:cs="Arial"/>
                <w:szCs w:val="18"/>
              </w:rPr>
              <w:t>Indicates measurement gap enhancements configuration</w:t>
            </w:r>
          </w:p>
        </w:tc>
      </w:tr>
    </w:tbl>
    <w:p w14:paraId="4443CD6C" w14:textId="77777777" w:rsidR="00AB67FA" w:rsidRPr="00D0162F" w:rsidRDefault="00AB67FA" w:rsidP="00AB67FA"/>
    <w:p w14:paraId="782C92B4" w14:textId="77777777" w:rsidR="00AB67FA" w:rsidRPr="00D0162F" w:rsidRDefault="00AB67FA" w:rsidP="00AB67FA">
      <w:pPr>
        <w:pStyle w:val="H6"/>
      </w:pPr>
      <w:r w:rsidRPr="00D0162F">
        <w:t>ReportConfigNR-DEFAULT</w:t>
      </w:r>
    </w:p>
    <w:p w14:paraId="610507DD" w14:textId="77777777" w:rsidR="00AB67FA" w:rsidRPr="00D0162F" w:rsidRDefault="00AB67FA" w:rsidP="00AB67FA">
      <w:r w:rsidRPr="00D0162F">
        <w:t>NR Report Configuration</w:t>
      </w:r>
    </w:p>
    <w:p w14:paraId="190B8886" w14:textId="3665F7F2" w:rsidR="00AB67FA" w:rsidRPr="00D0162F" w:rsidRDefault="00AB67FA" w:rsidP="00AB67FA">
      <w:pPr>
        <w:pStyle w:val="TH"/>
      </w:pPr>
      <w:r w:rsidRPr="00D0162F">
        <w:lastRenderedPageBreak/>
        <w:t xml:space="preserve">Table H.3.1-4: </w:t>
      </w:r>
      <w:r w:rsidRPr="00D0162F">
        <w:rPr>
          <w:iCs/>
        </w:rPr>
        <w:t>ReportConfigNR-DEFAULT(</w:t>
      </w:r>
      <w:r w:rsidR="00432F86" w:rsidRPr="00D0162F">
        <w:t>a3</w:t>
      </w:r>
      <w:r w:rsidRPr="00D0162F">
        <w:t>-offset</w:t>
      </w:r>
      <w:r w:rsidRPr="00D0162F">
        <w:rPr>
          <w:iCs/>
        </w:rPr>
        <w:t>)</w:t>
      </w:r>
      <w:r w:rsidRPr="00D0162F">
        <w:t>: NR report configuration for event A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AB67FA" w:rsidRPr="00D0162F" w14:paraId="785AE920" w14:textId="77777777" w:rsidTr="006E0A54">
        <w:trPr>
          <w:jc w:val="center"/>
        </w:trPr>
        <w:tc>
          <w:tcPr>
            <w:tcW w:w="5000" w:type="pct"/>
            <w:gridSpan w:val="4"/>
          </w:tcPr>
          <w:p w14:paraId="6A812AFC" w14:textId="6AE54302"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00290FBE" w:rsidRPr="00D0162F">
              <w:rPr>
                <w:b w:val="0"/>
              </w:rPr>
              <w:t xml:space="preserve">TS </w:t>
            </w:r>
            <w:r w:rsidRPr="00D0162F">
              <w:rPr>
                <w:b w:val="0"/>
              </w:rPr>
              <w:t>38.508-1</w:t>
            </w:r>
            <w:r w:rsidR="006E0A54" w:rsidRPr="00D0162F">
              <w:rPr>
                <w:b w:val="0"/>
              </w:rPr>
              <w:t xml:space="preserve"> </w:t>
            </w:r>
            <w:r w:rsidRPr="00D0162F">
              <w:rPr>
                <w:b w:val="0"/>
              </w:rPr>
              <w:t>[14]</w:t>
            </w:r>
            <w:r w:rsidR="00290FBE" w:rsidRPr="00D0162F">
              <w:rPr>
                <w:b w:val="0"/>
              </w:rPr>
              <w:t>,</w:t>
            </w:r>
            <w:r w:rsidR="006E0A54" w:rsidRPr="00D0162F">
              <w:rPr>
                <w:b w:val="0"/>
              </w:rPr>
              <w:t xml:space="preserve"> </w:t>
            </w:r>
            <w:r w:rsidRPr="00D0162F">
              <w:rPr>
                <w:b w:val="0"/>
              </w:rPr>
              <w:t>Table</w:t>
            </w:r>
            <w:r w:rsidR="006E0A54" w:rsidRPr="00D0162F">
              <w:rPr>
                <w:b w:val="0"/>
              </w:rPr>
              <w:t xml:space="preserve"> </w:t>
            </w:r>
            <w:r w:rsidRPr="00D0162F">
              <w:rPr>
                <w:b w:val="0"/>
              </w:rPr>
              <w:t>4.6.3-142</w:t>
            </w:r>
            <w:r w:rsidR="006E0A54" w:rsidRPr="00D0162F">
              <w:rPr>
                <w:b w:val="0"/>
              </w:rPr>
              <w:t xml:space="preserve"> </w:t>
            </w:r>
            <w:r w:rsidRPr="00D0162F">
              <w:rPr>
                <w:b w:val="0"/>
              </w:rPr>
              <w:t>with</w:t>
            </w:r>
            <w:r w:rsidR="006E0A54" w:rsidRPr="00D0162F">
              <w:rPr>
                <w:b w:val="0"/>
              </w:rPr>
              <w:t xml:space="preserve"> </w:t>
            </w:r>
            <w:r w:rsidRPr="00D0162F">
              <w:rPr>
                <w:b w:val="0"/>
              </w:rPr>
              <w:t>condition</w:t>
            </w:r>
            <w:r w:rsidR="006E0A54" w:rsidRPr="00D0162F">
              <w:rPr>
                <w:b w:val="0"/>
              </w:rPr>
              <w:t xml:space="preserve"> </w:t>
            </w:r>
            <w:r w:rsidRPr="00D0162F">
              <w:rPr>
                <w:b w:val="0"/>
              </w:rPr>
              <w:t>EVENT_A3</w:t>
            </w:r>
          </w:p>
        </w:tc>
      </w:tr>
      <w:tr w:rsidR="00AB67FA" w:rsidRPr="00D0162F" w14:paraId="41C1717F" w14:textId="77777777" w:rsidTr="000824F9">
        <w:trPr>
          <w:jc w:val="center"/>
        </w:trPr>
        <w:tc>
          <w:tcPr>
            <w:tcW w:w="2006" w:type="pct"/>
          </w:tcPr>
          <w:p w14:paraId="52AE59D3" w14:textId="6B4338AD" w:rsidR="00AB67FA" w:rsidRPr="00D0162F" w:rsidRDefault="00AB67FA" w:rsidP="006E0A54">
            <w:pPr>
              <w:pStyle w:val="TAH"/>
            </w:pPr>
            <w:r w:rsidRPr="00D0162F">
              <w:t>Information</w:t>
            </w:r>
            <w:r w:rsidR="006E0A54" w:rsidRPr="00D0162F">
              <w:t xml:space="preserve"> </w:t>
            </w:r>
            <w:r w:rsidRPr="00D0162F">
              <w:t>Element</w:t>
            </w:r>
          </w:p>
        </w:tc>
        <w:tc>
          <w:tcPr>
            <w:tcW w:w="843" w:type="pct"/>
          </w:tcPr>
          <w:p w14:paraId="05B8CE65" w14:textId="77777777" w:rsidR="00AB67FA" w:rsidRPr="00D0162F" w:rsidRDefault="00AB67FA" w:rsidP="006E0A54">
            <w:pPr>
              <w:pStyle w:val="TAH"/>
            </w:pPr>
            <w:r w:rsidRPr="00D0162F">
              <w:t>Value/remark</w:t>
            </w:r>
          </w:p>
        </w:tc>
        <w:tc>
          <w:tcPr>
            <w:tcW w:w="1526" w:type="pct"/>
          </w:tcPr>
          <w:p w14:paraId="1DD2AAE5" w14:textId="77777777" w:rsidR="00AB67FA" w:rsidRPr="00D0162F" w:rsidRDefault="00AB67FA" w:rsidP="006E0A54">
            <w:pPr>
              <w:pStyle w:val="TAH"/>
            </w:pPr>
            <w:r w:rsidRPr="00D0162F">
              <w:t>Comment</w:t>
            </w:r>
          </w:p>
        </w:tc>
        <w:tc>
          <w:tcPr>
            <w:tcW w:w="625" w:type="pct"/>
          </w:tcPr>
          <w:p w14:paraId="35F2E17E" w14:textId="77777777" w:rsidR="00AB67FA" w:rsidRPr="00D0162F" w:rsidRDefault="00AB67FA" w:rsidP="006E0A54">
            <w:pPr>
              <w:pStyle w:val="TAH"/>
            </w:pPr>
            <w:r w:rsidRPr="00D0162F">
              <w:t>Condition</w:t>
            </w:r>
          </w:p>
        </w:tc>
      </w:tr>
      <w:tr w:rsidR="00AB67FA" w:rsidRPr="00D0162F" w14:paraId="4BD1F61C" w14:textId="77777777" w:rsidTr="000824F9">
        <w:trPr>
          <w:jc w:val="center"/>
        </w:trPr>
        <w:tc>
          <w:tcPr>
            <w:tcW w:w="2006" w:type="pct"/>
          </w:tcPr>
          <w:p w14:paraId="352BDCFE" w14:textId="588C6FA1" w:rsidR="00AB67FA" w:rsidRPr="00D0162F" w:rsidRDefault="00AB67FA" w:rsidP="006E0A54">
            <w:pPr>
              <w:pStyle w:val="TAL"/>
            </w:pPr>
            <w:r w:rsidRPr="00D0162F">
              <w:t>ReportConfigNR::=</w:t>
            </w:r>
            <w:r w:rsidR="006E0A54" w:rsidRPr="00D0162F">
              <w:t xml:space="preserve"> </w:t>
            </w:r>
            <w:r w:rsidRPr="00D0162F">
              <w:rPr>
                <w:snapToGrid w:val="0"/>
              </w:rPr>
              <w:t>SEQUENCE</w:t>
            </w:r>
            <w:r w:rsidR="006E0A54" w:rsidRPr="00D0162F">
              <w:rPr>
                <w:snapToGrid w:val="0"/>
              </w:rPr>
              <w:t xml:space="preserve"> </w:t>
            </w:r>
            <w:r w:rsidRPr="00D0162F">
              <w:t>{</w:t>
            </w:r>
          </w:p>
        </w:tc>
        <w:tc>
          <w:tcPr>
            <w:tcW w:w="843" w:type="pct"/>
          </w:tcPr>
          <w:p w14:paraId="6EC9DD87" w14:textId="77777777" w:rsidR="00AB67FA" w:rsidRPr="00D0162F" w:rsidRDefault="00AB67FA" w:rsidP="006E0A54">
            <w:pPr>
              <w:pStyle w:val="TAL"/>
            </w:pPr>
          </w:p>
        </w:tc>
        <w:tc>
          <w:tcPr>
            <w:tcW w:w="1526" w:type="pct"/>
          </w:tcPr>
          <w:p w14:paraId="51447B67" w14:textId="77777777" w:rsidR="00AB67FA" w:rsidRPr="00D0162F" w:rsidRDefault="00AB67FA" w:rsidP="006E0A54">
            <w:pPr>
              <w:pStyle w:val="TAL"/>
            </w:pPr>
          </w:p>
        </w:tc>
        <w:tc>
          <w:tcPr>
            <w:tcW w:w="625" w:type="pct"/>
          </w:tcPr>
          <w:p w14:paraId="4B3F05E5" w14:textId="77777777" w:rsidR="00AB67FA" w:rsidRPr="00D0162F" w:rsidRDefault="00AB67FA" w:rsidP="006E0A54">
            <w:pPr>
              <w:pStyle w:val="TAL"/>
            </w:pPr>
          </w:p>
        </w:tc>
      </w:tr>
      <w:tr w:rsidR="00AB67FA" w:rsidRPr="00D0162F" w14:paraId="41B982CD" w14:textId="77777777" w:rsidTr="000824F9">
        <w:trPr>
          <w:jc w:val="center"/>
        </w:trPr>
        <w:tc>
          <w:tcPr>
            <w:tcW w:w="2006" w:type="pct"/>
          </w:tcPr>
          <w:p w14:paraId="50DB7ACB" w14:textId="03E2A804" w:rsidR="00AB67FA" w:rsidRPr="00D0162F" w:rsidRDefault="006E0A54" w:rsidP="006E0A54">
            <w:pPr>
              <w:pStyle w:val="TAL"/>
            </w:pPr>
            <w:r w:rsidRPr="00D0162F">
              <w:t xml:space="preserve">  </w:t>
            </w:r>
            <w:r w:rsidR="00AB67FA" w:rsidRPr="00D0162F">
              <w:t>reportType</w:t>
            </w:r>
            <w:r w:rsidRPr="00D0162F">
              <w:t xml:space="preserve"> </w:t>
            </w:r>
            <w:r w:rsidR="00AB67FA" w:rsidRPr="00D0162F">
              <w:t>CHOICE</w:t>
            </w:r>
            <w:r w:rsidRPr="00D0162F">
              <w:t xml:space="preserve"> </w:t>
            </w:r>
            <w:r w:rsidR="00AB67FA" w:rsidRPr="00D0162F">
              <w:t>{</w:t>
            </w:r>
          </w:p>
        </w:tc>
        <w:tc>
          <w:tcPr>
            <w:tcW w:w="843" w:type="pct"/>
          </w:tcPr>
          <w:p w14:paraId="0F02A9CC" w14:textId="77777777" w:rsidR="00AB67FA" w:rsidRPr="00D0162F" w:rsidRDefault="00AB67FA" w:rsidP="006E0A54">
            <w:pPr>
              <w:pStyle w:val="TAL"/>
            </w:pPr>
          </w:p>
        </w:tc>
        <w:tc>
          <w:tcPr>
            <w:tcW w:w="1526" w:type="pct"/>
          </w:tcPr>
          <w:p w14:paraId="7438A7BC" w14:textId="77777777" w:rsidR="00AB67FA" w:rsidRPr="00D0162F" w:rsidRDefault="00AB67FA" w:rsidP="006E0A54">
            <w:pPr>
              <w:pStyle w:val="TAL"/>
            </w:pPr>
          </w:p>
        </w:tc>
        <w:tc>
          <w:tcPr>
            <w:tcW w:w="625" w:type="pct"/>
          </w:tcPr>
          <w:p w14:paraId="3C87D314" w14:textId="77777777" w:rsidR="00AB67FA" w:rsidRPr="00D0162F" w:rsidRDefault="00AB67FA" w:rsidP="006E0A54">
            <w:pPr>
              <w:pStyle w:val="TAL"/>
            </w:pPr>
          </w:p>
        </w:tc>
      </w:tr>
      <w:tr w:rsidR="00AB67FA" w:rsidRPr="00D0162F" w14:paraId="0BE6D61A"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4DBD8D4" w14:textId="597CB214" w:rsidR="00AB67FA" w:rsidRPr="00D0162F" w:rsidRDefault="006E0A54" w:rsidP="006E0A54">
            <w:pPr>
              <w:pStyle w:val="TAL"/>
            </w:pPr>
            <w:r w:rsidRPr="00D0162F">
              <w:t xml:space="preserve">    </w:t>
            </w:r>
            <w:r w:rsidR="00AB67FA" w:rsidRPr="00D0162F">
              <w:t>eventTriggered</w:t>
            </w:r>
            <w:r w:rsidRPr="00D0162F">
              <w:t xml:space="preserve"> </w:t>
            </w:r>
            <w:r w:rsidR="00AB67FA" w:rsidRPr="00D0162F">
              <w:t>SEQUEN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0119F524"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5BDE1B6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2CF0B06" w14:textId="77777777" w:rsidR="00AB67FA" w:rsidRPr="00D0162F" w:rsidRDefault="00AB67FA" w:rsidP="006E0A54">
            <w:pPr>
              <w:pStyle w:val="TAL"/>
            </w:pPr>
          </w:p>
        </w:tc>
      </w:tr>
      <w:tr w:rsidR="00AB67FA" w:rsidRPr="00D0162F" w14:paraId="1251CF3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1B04CBB" w14:textId="471925D6" w:rsidR="00AB67FA" w:rsidRPr="00D0162F" w:rsidRDefault="006E0A54" w:rsidP="006E0A54">
            <w:pPr>
              <w:pStyle w:val="TAL"/>
            </w:pPr>
            <w:r w:rsidRPr="00D0162F">
              <w:t xml:space="preserve">      </w:t>
            </w:r>
            <w:r w:rsidR="00AB67FA" w:rsidRPr="00D0162F">
              <w:t>eventId</w:t>
            </w:r>
            <w:r w:rsidRPr="00D0162F">
              <w:t xml:space="preserve"> </w:t>
            </w:r>
            <w:r w:rsidR="00AB67FA" w:rsidRPr="00D0162F">
              <w:t>CHOI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537C7EFE"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6A20C70A"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0680B2A3" w14:textId="77777777" w:rsidR="00AB67FA" w:rsidRPr="00D0162F" w:rsidRDefault="00AB67FA" w:rsidP="006E0A54">
            <w:pPr>
              <w:pStyle w:val="TAL"/>
            </w:pPr>
          </w:p>
        </w:tc>
      </w:tr>
      <w:tr w:rsidR="00AB67FA" w:rsidRPr="00D0162F" w14:paraId="11344542"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7863236" w14:textId="53BB8805" w:rsidR="00AB67FA" w:rsidRPr="00D0162F" w:rsidRDefault="006E0A54" w:rsidP="006E0A54">
            <w:pPr>
              <w:pStyle w:val="TAL"/>
            </w:pPr>
            <w:r w:rsidRPr="00D0162F">
              <w:t xml:space="preserve">        </w:t>
            </w:r>
            <w:r w:rsidR="00AB67FA" w:rsidRPr="00D0162F">
              <w:t>eventA3</w:t>
            </w:r>
            <w:r w:rsidRPr="00D0162F">
              <w:t xml:space="preserve"> </w:t>
            </w:r>
            <w:r w:rsidR="00AB67FA" w:rsidRPr="00D0162F">
              <w:t>SEQUEN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2241304A"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9E64539"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1FA7A57" w14:textId="77777777" w:rsidR="00AB67FA" w:rsidRPr="00D0162F" w:rsidRDefault="00AB67FA" w:rsidP="006E0A54">
            <w:pPr>
              <w:pStyle w:val="TAL"/>
            </w:pPr>
          </w:p>
        </w:tc>
      </w:tr>
      <w:tr w:rsidR="00AB67FA" w:rsidRPr="00D0162F" w14:paraId="13B64CC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D51ACCD" w14:textId="6FDEB43D" w:rsidR="00AB67FA" w:rsidRPr="00D0162F" w:rsidRDefault="006E0A54" w:rsidP="006E0A54">
            <w:pPr>
              <w:pStyle w:val="TAL"/>
            </w:pPr>
            <w:r w:rsidRPr="00D0162F">
              <w:t xml:space="preserve">          </w:t>
            </w:r>
            <w:r w:rsidR="00AB67FA" w:rsidRPr="00D0162F">
              <w:t>a3-Offset</w:t>
            </w:r>
            <w:r w:rsidRPr="00D0162F">
              <w:t xml:space="preserve"> </w:t>
            </w:r>
            <w:r w:rsidR="00AB67FA" w:rsidRPr="00D0162F">
              <w:t>CHOI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15EF44F"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12CF719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B4651A0" w14:textId="77777777" w:rsidR="00AB67FA" w:rsidRPr="00D0162F" w:rsidRDefault="00AB67FA" w:rsidP="006E0A54">
            <w:pPr>
              <w:pStyle w:val="TAL"/>
            </w:pPr>
          </w:p>
        </w:tc>
      </w:tr>
      <w:tr w:rsidR="00AB67FA" w:rsidRPr="00D0162F" w14:paraId="02CAC8E5"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3AD40F8" w14:textId="7CFED4FF" w:rsidR="00AB67FA" w:rsidRPr="00D0162F" w:rsidRDefault="006E0A54" w:rsidP="006E0A54">
            <w:pPr>
              <w:pStyle w:val="TAL"/>
            </w:pPr>
            <w:r w:rsidRPr="00D0162F">
              <w:t xml:space="preserve">            </w:t>
            </w:r>
            <w:r w:rsidR="00AB67FA" w:rsidRPr="00D0162F">
              <w:t>rsrp</w:t>
            </w:r>
          </w:p>
        </w:tc>
        <w:tc>
          <w:tcPr>
            <w:tcW w:w="843" w:type="pct"/>
            <w:tcBorders>
              <w:top w:val="single" w:sz="4" w:space="0" w:color="auto"/>
              <w:left w:val="single" w:sz="4" w:space="0" w:color="auto"/>
              <w:bottom w:val="single" w:sz="4" w:space="0" w:color="auto"/>
              <w:right w:val="single" w:sz="4" w:space="0" w:color="auto"/>
            </w:tcBorders>
          </w:tcPr>
          <w:p w14:paraId="38A24488" w14:textId="77777777" w:rsidR="00AB67FA" w:rsidRPr="00D0162F" w:rsidRDefault="00AB67FA" w:rsidP="006E0A54">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442BF876" w14:textId="1CA0DFAC" w:rsidR="00AB67FA" w:rsidRPr="00D0162F" w:rsidRDefault="00AB67FA" w:rsidP="006E0A54">
            <w:pPr>
              <w:pStyle w:val="TAL"/>
            </w:pPr>
            <w:r w:rsidRPr="00D0162F">
              <w:rPr>
                <w:rFonts w:cs="Arial"/>
                <w:szCs w:val="22"/>
                <w:lang w:eastAsia="ko-KR"/>
              </w:rPr>
              <w:t>The</w:t>
            </w:r>
            <w:r w:rsidR="006E0A54" w:rsidRPr="00D0162F">
              <w:rPr>
                <w:rFonts w:cs="Arial"/>
                <w:szCs w:val="22"/>
                <w:lang w:eastAsia="ko-KR"/>
              </w:rPr>
              <w:t xml:space="preserve"> </w:t>
            </w:r>
            <w:r w:rsidRPr="00D0162F">
              <w:rPr>
                <w:rFonts w:cs="Arial"/>
                <w:szCs w:val="22"/>
                <w:lang w:eastAsia="ko-KR"/>
              </w:rPr>
              <w:t>actual</w:t>
            </w:r>
            <w:r w:rsidR="006E0A54" w:rsidRPr="00D0162F">
              <w:rPr>
                <w:rFonts w:cs="Arial"/>
                <w:szCs w:val="22"/>
                <w:lang w:eastAsia="ko-KR"/>
              </w:rPr>
              <w:t xml:space="preserve"> </w:t>
            </w:r>
            <w:r w:rsidRPr="00D0162F">
              <w:rPr>
                <w:rFonts w:cs="Arial"/>
                <w:szCs w:val="22"/>
                <w:lang w:eastAsia="ko-KR"/>
              </w:rPr>
              <w:t>value</w:t>
            </w:r>
            <w:r w:rsidR="006E0A54" w:rsidRPr="00D0162F">
              <w:rPr>
                <w:rFonts w:cs="Arial"/>
                <w:szCs w:val="22"/>
                <w:lang w:eastAsia="ko-KR"/>
              </w:rPr>
              <w:t xml:space="preserve"> </w:t>
            </w:r>
            <w:r w:rsidRPr="00D0162F">
              <w:rPr>
                <w:rFonts w:cs="Arial"/>
                <w:szCs w:val="22"/>
                <w:lang w:eastAsia="ko-KR"/>
              </w:rPr>
              <w:t>is</w:t>
            </w:r>
            <w:r w:rsidR="006E0A54" w:rsidRPr="00D0162F">
              <w:rPr>
                <w:rFonts w:cs="Arial"/>
                <w:szCs w:val="22"/>
                <w:lang w:eastAsia="ko-KR"/>
              </w:rPr>
              <w:t xml:space="preserve"> </w:t>
            </w:r>
            <w:r w:rsidRPr="00D0162F">
              <w:rPr>
                <w:rFonts w:cs="Arial"/>
                <w:szCs w:val="22"/>
                <w:lang w:eastAsia="ko-KR"/>
              </w:rPr>
              <w:t>field</w:t>
            </w:r>
            <w:r w:rsidR="006E0A54" w:rsidRPr="00D0162F">
              <w:rPr>
                <w:rFonts w:cs="Arial"/>
                <w:szCs w:val="22"/>
                <w:lang w:eastAsia="ko-KR"/>
              </w:rPr>
              <w:t xml:space="preserve"> </w:t>
            </w:r>
            <w:r w:rsidRPr="00D0162F">
              <w:rPr>
                <w:rFonts w:cs="Arial"/>
                <w:szCs w:val="22"/>
                <w:lang w:eastAsia="ko-KR"/>
              </w:rPr>
              <w:t>value</w:t>
            </w:r>
            <w:r w:rsidR="006E0A54" w:rsidRPr="00D0162F">
              <w:rPr>
                <w:rFonts w:cs="Arial"/>
                <w:szCs w:val="22"/>
                <w:lang w:eastAsia="ko-KR"/>
              </w:rPr>
              <w:t xml:space="preserve"> </w:t>
            </w:r>
            <w:r w:rsidRPr="00D0162F">
              <w:rPr>
                <w:rFonts w:cs="Arial"/>
                <w:szCs w:val="22"/>
                <w:lang w:eastAsia="ko-KR"/>
              </w:rPr>
              <w:t>*</w:t>
            </w:r>
            <w:r w:rsidR="006E0A54" w:rsidRPr="00D0162F">
              <w:rPr>
                <w:rFonts w:cs="Arial"/>
                <w:szCs w:val="22"/>
                <w:lang w:eastAsia="ko-KR"/>
              </w:rPr>
              <w:t xml:space="preserve"> </w:t>
            </w:r>
            <w:r w:rsidRPr="00D0162F">
              <w:rPr>
                <w:rFonts w:cs="Arial"/>
                <w:szCs w:val="22"/>
                <w:lang w:eastAsia="ko-KR"/>
              </w:rPr>
              <w:t>0.5</w:t>
            </w:r>
            <w:r w:rsidR="006E0A54" w:rsidRPr="00D0162F">
              <w:rPr>
                <w:rFonts w:cs="Arial"/>
                <w:szCs w:val="22"/>
                <w:lang w:eastAsia="ko-KR"/>
              </w:rPr>
              <w:t xml:space="preserve"> </w:t>
            </w:r>
            <w:r w:rsidRPr="00D0162F">
              <w:rPr>
                <w:rFonts w:cs="Arial"/>
                <w:szCs w:val="22"/>
                <w:lang w:eastAsia="ko-KR"/>
              </w:rPr>
              <w:t>dB</w:t>
            </w:r>
          </w:p>
        </w:tc>
        <w:tc>
          <w:tcPr>
            <w:tcW w:w="625" w:type="pct"/>
            <w:tcBorders>
              <w:top w:val="single" w:sz="4" w:space="0" w:color="auto"/>
              <w:left w:val="single" w:sz="4" w:space="0" w:color="auto"/>
              <w:bottom w:val="single" w:sz="4" w:space="0" w:color="auto"/>
              <w:right w:val="single" w:sz="4" w:space="0" w:color="auto"/>
            </w:tcBorders>
          </w:tcPr>
          <w:p w14:paraId="65E7A5A6" w14:textId="77777777" w:rsidR="00AB67FA" w:rsidRPr="00D0162F" w:rsidRDefault="00AB67FA" w:rsidP="006E0A54">
            <w:pPr>
              <w:pStyle w:val="TAL"/>
            </w:pPr>
          </w:p>
        </w:tc>
      </w:tr>
      <w:tr w:rsidR="000824F9" w:rsidRPr="00D0162F" w14:paraId="0929F26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F9EBE28" w14:textId="455A0D27" w:rsidR="000824F9" w:rsidRPr="00D0162F" w:rsidRDefault="000824F9" w:rsidP="000824F9">
            <w:pPr>
              <w:pStyle w:val="TAL"/>
            </w:pPr>
            <w:r w:rsidRPr="00D0162F">
              <w:t xml:space="preserve">            rsrq</w:t>
            </w:r>
          </w:p>
        </w:tc>
        <w:tc>
          <w:tcPr>
            <w:tcW w:w="843" w:type="pct"/>
            <w:tcBorders>
              <w:top w:val="single" w:sz="4" w:space="0" w:color="auto"/>
              <w:left w:val="single" w:sz="4" w:space="0" w:color="auto"/>
              <w:bottom w:val="single" w:sz="4" w:space="0" w:color="auto"/>
              <w:right w:val="single" w:sz="4" w:space="0" w:color="auto"/>
            </w:tcBorders>
          </w:tcPr>
          <w:p w14:paraId="67F1ECC1" w14:textId="2AB77859" w:rsidR="000824F9" w:rsidRPr="00D0162F" w:rsidRDefault="000824F9" w:rsidP="000824F9">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47149B5A" w14:textId="5B90A661" w:rsidR="000824F9" w:rsidRPr="00D0162F" w:rsidRDefault="000824F9" w:rsidP="000824F9">
            <w:pPr>
              <w:pStyle w:val="TAL"/>
              <w:rPr>
                <w:rFonts w:cs="Arial"/>
                <w:szCs w:val="22"/>
                <w:lang w:eastAsia="ko-KR"/>
              </w:rPr>
            </w:pPr>
            <w:r w:rsidRPr="00D0162F">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7C98B378" w14:textId="574BABFB" w:rsidR="000824F9" w:rsidRPr="00D0162F" w:rsidRDefault="000824F9" w:rsidP="000824F9">
            <w:pPr>
              <w:pStyle w:val="TAL"/>
            </w:pPr>
            <w:r w:rsidRPr="00D0162F">
              <w:t>RSRQ</w:t>
            </w:r>
          </w:p>
        </w:tc>
      </w:tr>
      <w:tr w:rsidR="000824F9" w:rsidRPr="00D0162F" w14:paraId="03446F63"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A61B7B7" w14:textId="0D11A6BC" w:rsidR="000824F9" w:rsidRPr="00D0162F" w:rsidRDefault="000824F9" w:rsidP="000824F9">
            <w:pPr>
              <w:pStyle w:val="TAL"/>
            </w:pPr>
            <w:r w:rsidRPr="00D0162F">
              <w:t xml:space="preserve">            sinr</w:t>
            </w:r>
          </w:p>
        </w:tc>
        <w:tc>
          <w:tcPr>
            <w:tcW w:w="843" w:type="pct"/>
            <w:tcBorders>
              <w:top w:val="single" w:sz="4" w:space="0" w:color="auto"/>
              <w:left w:val="single" w:sz="4" w:space="0" w:color="auto"/>
              <w:bottom w:val="single" w:sz="4" w:space="0" w:color="auto"/>
              <w:right w:val="single" w:sz="4" w:space="0" w:color="auto"/>
            </w:tcBorders>
          </w:tcPr>
          <w:p w14:paraId="41D1C631" w14:textId="79363902" w:rsidR="000824F9" w:rsidRPr="00D0162F" w:rsidRDefault="000824F9" w:rsidP="000824F9">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27AD100E" w14:textId="30360334" w:rsidR="000824F9" w:rsidRPr="00D0162F" w:rsidRDefault="000824F9" w:rsidP="000824F9">
            <w:pPr>
              <w:pStyle w:val="TAL"/>
              <w:rPr>
                <w:rFonts w:cs="Arial"/>
                <w:szCs w:val="22"/>
                <w:lang w:eastAsia="ko-KR"/>
              </w:rPr>
            </w:pPr>
            <w:r w:rsidRPr="00D0162F">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354DC327" w14:textId="2325B6F0" w:rsidR="000824F9" w:rsidRPr="00D0162F" w:rsidRDefault="000824F9" w:rsidP="000824F9">
            <w:pPr>
              <w:pStyle w:val="TAL"/>
            </w:pPr>
            <w:r w:rsidRPr="00D0162F">
              <w:t>SINR</w:t>
            </w:r>
          </w:p>
        </w:tc>
      </w:tr>
      <w:tr w:rsidR="00AB67FA" w:rsidRPr="00D0162F" w14:paraId="05D8508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889A8C6" w14:textId="725E4425"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141C7486"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22AEF2D3"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2CA660B2" w14:textId="77777777" w:rsidR="00AB67FA" w:rsidRPr="00D0162F" w:rsidRDefault="00AB67FA" w:rsidP="006E0A54">
            <w:pPr>
              <w:pStyle w:val="TAL"/>
            </w:pPr>
          </w:p>
        </w:tc>
      </w:tr>
      <w:tr w:rsidR="00AB67FA" w:rsidRPr="00D0162F" w14:paraId="419FE2B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696FA6D" w14:textId="3C96EE3E" w:rsidR="00AB67FA" w:rsidRPr="00D0162F" w:rsidRDefault="006E0A54" w:rsidP="006E0A54">
            <w:pPr>
              <w:pStyle w:val="TAL"/>
            </w:pPr>
            <w:r w:rsidRPr="00D0162F">
              <w:t xml:space="preserve">          </w:t>
            </w:r>
            <w:r w:rsidR="00AB67FA" w:rsidRPr="00D0162F">
              <w:t>hysteresis</w:t>
            </w:r>
          </w:p>
        </w:tc>
        <w:tc>
          <w:tcPr>
            <w:tcW w:w="843" w:type="pct"/>
            <w:tcBorders>
              <w:top w:val="single" w:sz="4" w:space="0" w:color="auto"/>
              <w:left w:val="single" w:sz="4" w:space="0" w:color="auto"/>
              <w:bottom w:val="single" w:sz="4" w:space="0" w:color="auto"/>
              <w:right w:val="single" w:sz="4" w:space="0" w:color="auto"/>
            </w:tcBorders>
          </w:tcPr>
          <w:p w14:paraId="79121331" w14:textId="77777777" w:rsidR="00AB67FA" w:rsidRPr="00D0162F" w:rsidRDefault="00AB67FA" w:rsidP="006E0A54">
            <w:pPr>
              <w:pStyle w:val="TAL"/>
            </w:pPr>
            <w:r w:rsidRPr="00D0162F">
              <w:t>0</w:t>
            </w:r>
          </w:p>
        </w:tc>
        <w:tc>
          <w:tcPr>
            <w:tcW w:w="1526" w:type="pct"/>
            <w:tcBorders>
              <w:top w:val="single" w:sz="4" w:space="0" w:color="auto"/>
              <w:left w:val="single" w:sz="4" w:space="0" w:color="auto"/>
              <w:bottom w:val="single" w:sz="4" w:space="0" w:color="auto"/>
              <w:right w:val="single" w:sz="4" w:space="0" w:color="auto"/>
            </w:tcBorders>
          </w:tcPr>
          <w:p w14:paraId="457738B6" w14:textId="4A143D3B" w:rsidR="00AB67FA" w:rsidRPr="00D0162F" w:rsidRDefault="00AB67FA" w:rsidP="006E0A54">
            <w:pPr>
              <w:pStyle w:val="TAL"/>
            </w:pPr>
            <w:r w:rsidRPr="00D0162F">
              <w:t>0</w:t>
            </w:r>
            <w:r w:rsidR="006E0A54" w:rsidRPr="00D0162F">
              <w:t xml:space="preserve"> </w:t>
            </w:r>
            <w:r w:rsidRPr="00D0162F">
              <w:t>dB</w:t>
            </w:r>
          </w:p>
        </w:tc>
        <w:tc>
          <w:tcPr>
            <w:tcW w:w="625" w:type="pct"/>
            <w:tcBorders>
              <w:top w:val="single" w:sz="4" w:space="0" w:color="auto"/>
              <w:left w:val="single" w:sz="4" w:space="0" w:color="auto"/>
              <w:bottom w:val="single" w:sz="4" w:space="0" w:color="auto"/>
              <w:right w:val="single" w:sz="4" w:space="0" w:color="auto"/>
            </w:tcBorders>
          </w:tcPr>
          <w:p w14:paraId="09C765FA" w14:textId="77777777" w:rsidR="00AB67FA" w:rsidRPr="00D0162F" w:rsidRDefault="00AB67FA" w:rsidP="006E0A54">
            <w:pPr>
              <w:pStyle w:val="TAL"/>
            </w:pPr>
          </w:p>
        </w:tc>
      </w:tr>
      <w:tr w:rsidR="00AB67FA" w:rsidRPr="00D0162F" w14:paraId="5C99AA1A"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2DC9577B" w14:textId="22987361" w:rsidR="00AB67FA" w:rsidRPr="00D0162F" w:rsidRDefault="006E0A54" w:rsidP="006E0A54">
            <w:pPr>
              <w:pStyle w:val="TAL"/>
            </w:pPr>
            <w:r w:rsidRPr="00D0162F">
              <w:t xml:space="preserve">          </w:t>
            </w:r>
            <w:r w:rsidR="00AB67FA" w:rsidRPr="00D0162F">
              <w:t>timeToTrigger</w:t>
            </w:r>
          </w:p>
        </w:tc>
        <w:tc>
          <w:tcPr>
            <w:tcW w:w="843" w:type="pct"/>
            <w:tcBorders>
              <w:top w:val="single" w:sz="4" w:space="0" w:color="auto"/>
              <w:left w:val="single" w:sz="4" w:space="0" w:color="auto"/>
              <w:bottom w:val="single" w:sz="4" w:space="0" w:color="auto"/>
              <w:right w:val="single" w:sz="4" w:space="0" w:color="auto"/>
            </w:tcBorders>
          </w:tcPr>
          <w:p w14:paraId="202DCAB9" w14:textId="77777777" w:rsidR="00AB67FA" w:rsidRPr="00D0162F" w:rsidRDefault="00AB67FA" w:rsidP="006E0A54">
            <w:pPr>
              <w:pStyle w:val="TAL"/>
            </w:pPr>
            <w:r w:rsidRPr="00D0162F">
              <w:t>ms0</w:t>
            </w:r>
          </w:p>
        </w:tc>
        <w:tc>
          <w:tcPr>
            <w:tcW w:w="1526" w:type="pct"/>
            <w:tcBorders>
              <w:top w:val="single" w:sz="4" w:space="0" w:color="auto"/>
              <w:left w:val="single" w:sz="4" w:space="0" w:color="auto"/>
              <w:bottom w:val="single" w:sz="4" w:space="0" w:color="auto"/>
              <w:right w:val="single" w:sz="4" w:space="0" w:color="auto"/>
            </w:tcBorders>
          </w:tcPr>
          <w:p w14:paraId="17C6E829"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4C53546" w14:textId="77777777" w:rsidR="00AB67FA" w:rsidRPr="00D0162F" w:rsidRDefault="00AB67FA" w:rsidP="006E0A54">
            <w:pPr>
              <w:pStyle w:val="TAL"/>
            </w:pPr>
          </w:p>
        </w:tc>
      </w:tr>
      <w:tr w:rsidR="00AB67FA" w:rsidRPr="00D0162F" w14:paraId="3658CCB1"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E1F81F6" w14:textId="0BD4265E"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9C97E06"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71F4AD3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2A59BDA" w14:textId="77777777" w:rsidR="00AB67FA" w:rsidRPr="00D0162F" w:rsidRDefault="00AB67FA" w:rsidP="006E0A54">
            <w:pPr>
              <w:pStyle w:val="TAL"/>
            </w:pPr>
          </w:p>
        </w:tc>
      </w:tr>
      <w:tr w:rsidR="00AB67FA" w:rsidRPr="00D0162F" w14:paraId="718F1BC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2501C7E0" w14:textId="77777777" w:rsidR="00AB67FA" w:rsidRPr="00D0162F" w:rsidRDefault="00AB67FA" w:rsidP="006E0A54">
            <w:pPr>
              <w:pStyle w:val="TAL"/>
            </w:pPr>
          </w:p>
        </w:tc>
        <w:tc>
          <w:tcPr>
            <w:tcW w:w="843" w:type="pct"/>
            <w:tcBorders>
              <w:top w:val="single" w:sz="4" w:space="0" w:color="auto"/>
              <w:left w:val="single" w:sz="4" w:space="0" w:color="auto"/>
              <w:bottom w:val="single" w:sz="4" w:space="0" w:color="auto"/>
              <w:right w:val="single" w:sz="4" w:space="0" w:color="auto"/>
            </w:tcBorders>
          </w:tcPr>
          <w:p w14:paraId="505DB3AA"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5C2720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F9E28C5" w14:textId="77777777" w:rsidR="00AB67FA" w:rsidRPr="00D0162F" w:rsidRDefault="00AB67FA" w:rsidP="006E0A54">
            <w:pPr>
              <w:pStyle w:val="TAL"/>
            </w:pPr>
          </w:p>
        </w:tc>
      </w:tr>
      <w:tr w:rsidR="00AB67FA" w:rsidRPr="00D0162F" w14:paraId="610F3ED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A299835" w14:textId="534A7A91"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48C0E6EB"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2B67B205"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4252BD4" w14:textId="77777777" w:rsidR="00AB67FA" w:rsidRPr="00D0162F" w:rsidRDefault="00AB67FA" w:rsidP="006E0A54">
            <w:pPr>
              <w:pStyle w:val="TAL"/>
            </w:pPr>
          </w:p>
        </w:tc>
      </w:tr>
      <w:tr w:rsidR="00AB67FA" w:rsidRPr="00D0162F" w14:paraId="568479A1"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F66C4A3" w14:textId="10B24E61" w:rsidR="00AB67FA" w:rsidRPr="00D0162F" w:rsidRDefault="006E0A54" w:rsidP="006E0A54">
            <w:pPr>
              <w:pStyle w:val="TAL"/>
            </w:pPr>
            <w:r w:rsidRPr="00D0162F">
              <w:t xml:space="preserve">      </w:t>
            </w:r>
            <w:r w:rsidR="00AB67FA" w:rsidRPr="00D0162F">
              <w:t>reportQuantity-RsIndexes</w:t>
            </w:r>
            <w:r w:rsidRPr="00D0162F">
              <w:t xml:space="preserve">  </w:t>
            </w:r>
            <w:r w:rsidR="00AB67FA" w:rsidRPr="00D0162F">
              <w:rPr>
                <w:snapToGrid w:val="0"/>
              </w:rPr>
              <w:t>SEQUENCE</w:t>
            </w:r>
            <w:r w:rsidRPr="00D0162F">
              <w:rPr>
                <w:snapToGrid w:val="0"/>
              </w:rPr>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54929D5F"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17AC1E9B"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11ED2A9" w14:textId="4793E678" w:rsidR="00AB67FA" w:rsidRPr="00D0162F" w:rsidRDefault="00AB67FA" w:rsidP="006E0A54">
            <w:pPr>
              <w:pStyle w:val="TAL"/>
            </w:pPr>
            <w:r w:rsidRPr="00D0162F">
              <w:t>SSB</w:t>
            </w:r>
            <w:r w:rsidR="006E0A54" w:rsidRPr="00D0162F">
              <w:t xml:space="preserve">  </w:t>
            </w:r>
            <w:r w:rsidRPr="00D0162F">
              <w:t>Index</w:t>
            </w:r>
          </w:p>
        </w:tc>
      </w:tr>
      <w:tr w:rsidR="00AB67FA" w:rsidRPr="00D0162F" w14:paraId="111EC49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33B0655" w14:textId="5DF92C77" w:rsidR="00AB67FA" w:rsidRPr="00D0162F" w:rsidRDefault="006E0A54" w:rsidP="006E0A54">
            <w:pPr>
              <w:pStyle w:val="TAL"/>
            </w:pPr>
            <w:r w:rsidRPr="00D0162F">
              <w:t xml:space="preserve">        </w:t>
            </w:r>
            <w:r w:rsidR="00AB67FA" w:rsidRPr="00D0162F">
              <w:t>rsrp</w:t>
            </w:r>
          </w:p>
        </w:tc>
        <w:tc>
          <w:tcPr>
            <w:tcW w:w="843" w:type="pct"/>
            <w:tcBorders>
              <w:top w:val="single" w:sz="4" w:space="0" w:color="auto"/>
              <w:left w:val="single" w:sz="4" w:space="0" w:color="auto"/>
              <w:bottom w:val="single" w:sz="4" w:space="0" w:color="auto"/>
              <w:right w:val="single" w:sz="4" w:space="0" w:color="auto"/>
            </w:tcBorders>
          </w:tcPr>
          <w:p w14:paraId="7A6EB37B" w14:textId="77777777" w:rsidR="00AB67FA" w:rsidRPr="00D0162F" w:rsidRDefault="00AB67FA" w:rsidP="006E0A54">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03E8764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080DB67E" w14:textId="77777777" w:rsidR="00AB67FA" w:rsidRPr="00D0162F" w:rsidRDefault="00AB67FA" w:rsidP="006E0A54">
            <w:pPr>
              <w:pStyle w:val="TAL"/>
            </w:pPr>
          </w:p>
        </w:tc>
      </w:tr>
      <w:tr w:rsidR="00AB67FA" w:rsidRPr="00D0162F" w14:paraId="2C34268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467720C" w14:textId="547C04F1" w:rsidR="00AB67FA" w:rsidRPr="00D0162F" w:rsidRDefault="006E0A54" w:rsidP="006E0A54">
            <w:pPr>
              <w:pStyle w:val="TAL"/>
            </w:pPr>
            <w:r w:rsidRPr="00D0162F">
              <w:t xml:space="preserve">        </w:t>
            </w:r>
            <w:r w:rsidR="00AB67FA" w:rsidRPr="00D0162F">
              <w:t>rsrq</w:t>
            </w:r>
          </w:p>
        </w:tc>
        <w:tc>
          <w:tcPr>
            <w:tcW w:w="843" w:type="pct"/>
            <w:tcBorders>
              <w:top w:val="single" w:sz="4" w:space="0" w:color="auto"/>
              <w:left w:val="single" w:sz="4" w:space="0" w:color="auto"/>
              <w:bottom w:val="single" w:sz="4" w:space="0" w:color="auto"/>
              <w:right w:val="single" w:sz="4" w:space="0" w:color="auto"/>
            </w:tcBorders>
          </w:tcPr>
          <w:p w14:paraId="6F8F16DD" w14:textId="77777777" w:rsidR="00AB67FA" w:rsidRPr="00D0162F" w:rsidRDefault="00AB67FA" w:rsidP="006E0A54">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F6D1AB0"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7A5BC42" w14:textId="77777777" w:rsidR="00AB67FA" w:rsidRPr="00D0162F" w:rsidRDefault="00AB67FA" w:rsidP="006E0A54">
            <w:pPr>
              <w:pStyle w:val="TAL"/>
            </w:pPr>
          </w:p>
        </w:tc>
      </w:tr>
      <w:tr w:rsidR="000824F9" w:rsidRPr="00D0162F" w14:paraId="52469EB5"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02956E4" w14:textId="77777777" w:rsidR="000824F9" w:rsidRPr="00D0162F" w:rsidRDefault="000824F9" w:rsidP="000824F9">
            <w:pPr>
              <w:pStyle w:val="TAL"/>
            </w:pPr>
          </w:p>
        </w:tc>
        <w:tc>
          <w:tcPr>
            <w:tcW w:w="843" w:type="pct"/>
            <w:tcBorders>
              <w:top w:val="single" w:sz="4" w:space="0" w:color="auto"/>
              <w:left w:val="single" w:sz="4" w:space="0" w:color="auto"/>
              <w:bottom w:val="single" w:sz="4" w:space="0" w:color="auto"/>
              <w:right w:val="single" w:sz="4" w:space="0" w:color="auto"/>
            </w:tcBorders>
          </w:tcPr>
          <w:p w14:paraId="4CF7278B" w14:textId="401AB9B3" w:rsidR="000824F9" w:rsidRPr="00D0162F" w:rsidRDefault="000824F9" w:rsidP="000824F9">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40B4DA9C" w14:textId="77777777" w:rsidR="000824F9" w:rsidRPr="00D0162F" w:rsidRDefault="000824F9" w:rsidP="000824F9">
            <w:pPr>
              <w:pStyle w:val="TAL"/>
            </w:pPr>
          </w:p>
        </w:tc>
        <w:tc>
          <w:tcPr>
            <w:tcW w:w="625" w:type="pct"/>
            <w:tcBorders>
              <w:top w:val="single" w:sz="4" w:space="0" w:color="auto"/>
              <w:left w:val="single" w:sz="4" w:space="0" w:color="auto"/>
              <w:bottom w:val="single" w:sz="4" w:space="0" w:color="auto"/>
              <w:right w:val="single" w:sz="4" w:space="0" w:color="auto"/>
            </w:tcBorders>
          </w:tcPr>
          <w:p w14:paraId="75337619" w14:textId="5C52DE32" w:rsidR="000824F9" w:rsidRPr="00D0162F" w:rsidRDefault="000824F9" w:rsidP="000824F9">
            <w:pPr>
              <w:pStyle w:val="TAL"/>
            </w:pPr>
            <w:r w:rsidRPr="00D0162F">
              <w:t>RSRQ</w:t>
            </w:r>
          </w:p>
        </w:tc>
      </w:tr>
      <w:tr w:rsidR="00AB67FA" w:rsidRPr="00D0162F" w14:paraId="1C0C4F66"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7B65737" w14:textId="1E3244DC" w:rsidR="00AB67FA" w:rsidRPr="00D0162F" w:rsidRDefault="006E0A54" w:rsidP="006E0A54">
            <w:pPr>
              <w:pStyle w:val="TAL"/>
            </w:pPr>
            <w:r w:rsidRPr="00D0162F">
              <w:t xml:space="preserve">        </w:t>
            </w:r>
            <w:r w:rsidR="00AB67FA" w:rsidRPr="00D0162F">
              <w:t>sinr</w:t>
            </w:r>
          </w:p>
        </w:tc>
        <w:tc>
          <w:tcPr>
            <w:tcW w:w="843" w:type="pct"/>
            <w:tcBorders>
              <w:top w:val="single" w:sz="4" w:space="0" w:color="auto"/>
              <w:left w:val="single" w:sz="4" w:space="0" w:color="auto"/>
              <w:bottom w:val="single" w:sz="4" w:space="0" w:color="auto"/>
              <w:right w:val="single" w:sz="4" w:space="0" w:color="auto"/>
            </w:tcBorders>
          </w:tcPr>
          <w:p w14:paraId="593CBAD6" w14:textId="77777777" w:rsidR="00AB67FA" w:rsidRPr="00D0162F" w:rsidRDefault="00AB67FA" w:rsidP="006E0A54">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09D88620"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29E400F" w14:textId="77777777" w:rsidR="00AB67FA" w:rsidRPr="00D0162F" w:rsidRDefault="00AB67FA" w:rsidP="006E0A54">
            <w:pPr>
              <w:pStyle w:val="TAL"/>
            </w:pPr>
          </w:p>
        </w:tc>
      </w:tr>
      <w:tr w:rsidR="000824F9" w:rsidRPr="00D0162F" w14:paraId="385E342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565814E" w14:textId="77777777" w:rsidR="000824F9" w:rsidRPr="00D0162F" w:rsidRDefault="000824F9" w:rsidP="000824F9">
            <w:pPr>
              <w:pStyle w:val="TAL"/>
            </w:pPr>
          </w:p>
        </w:tc>
        <w:tc>
          <w:tcPr>
            <w:tcW w:w="843" w:type="pct"/>
            <w:tcBorders>
              <w:top w:val="single" w:sz="4" w:space="0" w:color="auto"/>
              <w:left w:val="single" w:sz="4" w:space="0" w:color="auto"/>
              <w:bottom w:val="single" w:sz="4" w:space="0" w:color="auto"/>
              <w:right w:val="single" w:sz="4" w:space="0" w:color="auto"/>
            </w:tcBorders>
          </w:tcPr>
          <w:p w14:paraId="721E544A" w14:textId="5D2387B4" w:rsidR="000824F9" w:rsidRPr="00D0162F" w:rsidRDefault="000824F9" w:rsidP="000824F9">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10949B9D" w14:textId="77777777" w:rsidR="000824F9" w:rsidRPr="00D0162F" w:rsidRDefault="000824F9" w:rsidP="000824F9">
            <w:pPr>
              <w:pStyle w:val="TAL"/>
            </w:pPr>
          </w:p>
        </w:tc>
        <w:tc>
          <w:tcPr>
            <w:tcW w:w="625" w:type="pct"/>
            <w:tcBorders>
              <w:top w:val="single" w:sz="4" w:space="0" w:color="auto"/>
              <w:left w:val="single" w:sz="4" w:space="0" w:color="auto"/>
              <w:bottom w:val="single" w:sz="4" w:space="0" w:color="auto"/>
              <w:right w:val="single" w:sz="4" w:space="0" w:color="auto"/>
            </w:tcBorders>
          </w:tcPr>
          <w:p w14:paraId="30228BE9" w14:textId="3719E32D" w:rsidR="000824F9" w:rsidRPr="00D0162F" w:rsidRDefault="000824F9" w:rsidP="000824F9">
            <w:pPr>
              <w:pStyle w:val="TAL"/>
            </w:pPr>
            <w:r w:rsidRPr="00D0162F">
              <w:t>SINR</w:t>
            </w:r>
          </w:p>
        </w:tc>
      </w:tr>
      <w:tr w:rsidR="00AB67FA" w:rsidRPr="00D0162F" w14:paraId="0BEE76D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F4ECEA1" w14:textId="04D9A64B"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2D59B069"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64D16F47"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1A6ED67" w14:textId="77777777" w:rsidR="00AB67FA" w:rsidRPr="00D0162F" w:rsidRDefault="00AB67FA" w:rsidP="006E0A54">
            <w:pPr>
              <w:pStyle w:val="TAL"/>
            </w:pPr>
          </w:p>
        </w:tc>
      </w:tr>
      <w:tr w:rsidR="00AB67FA" w:rsidRPr="00D0162F" w14:paraId="49EB438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652CC15" w14:textId="2962A301" w:rsidR="00AB67FA" w:rsidRPr="00D0162F" w:rsidRDefault="006E0A54" w:rsidP="006E0A54">
            <w:pPr>
              <w:pStyle w:val="TAL"/>
            </w:pPr>
            <w:r w:rsidRPr="00D0162F">
              <w:t xml:space="preserve">      </w:t>
            </w:r>
            <w:r w:rsidR="00AB67FA" w:rsidRPr="00D0162F">
              <w:t>maxReportCells</w:t>
            </w:r>
          </w:p>
        </w:tc>
        <w:tc>
          <w:tcPr>
            <w:tcW w:w="843" w:type="pct"/>
            <w:tcBorders>
              <w:top w:val="single" w:sz="4" w:space="0" w:color="auto"/>
              <w:left w:val="single" w:sz="4" w:space="0" w:color="auto"/>
              <w:bottom w:val="single" w:sz="4" w:space="0" w:color="auto"/>
              <w:right w:val="single" w:sz="4" w:space="0" w:color="auto"/>
            </w:tcBorders>
          </w:tcPr>
          <w:p w14:paraId="416C2CA0" w14:textId="77777777" w:rsidR="00AB67FA" w:rsidRPr="00D0162F" w:rsidRDefault="00AB67FA" w:rsidP="006E0A54">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6DF8DEA6"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F826F0D" w14:textId="77777777" w:rsidR="00AB67FA" w:rsidRPr="00D0162F" w:rsidRDefault="00AB67FA" w:rsidP="006E0A54">
            <w:pPr>
              <w:pStyle w:val="TAL"/>
            </w:pPr>
          </w:p>
        </w:tc>
      </w:tr>
      <w:tr w:rsidR="00AB67FA" w:rsidRPr="00D0162F" w14:paraId="417437C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18A6AFB" w14:textId="1FFCEFF9" w:rsidR="00AB67FA" w:rsidRPr="00D0162F" w:rsidRDefault="006E0A54" w:rsidP="006E0A54">
            <w:pPr>
              <w:pStyle w:val="TAL"/>
            </w:pPr>
            <w:r w:rsidRPr="00D0162F">
              <w:t xml:space="preserve">      </w:t>
            </w:r>
            <w:r w:rsidR="00AB67FA" w:rsidRPr="00D0162F">
              <w:t>maxNrofRS-IndexesToReport</w:t>
            </w:r>
          </w:p>
        </w:tc>
        <w:tc>
          <w:tcPr>
            <w:tcW w:w="843" w:type="pct"/>
            <w:tcBorders>
              <w:top w:val="single" w:sz="4" w:space="0" w:color="auto"/>
              <w:left w:val="single" w:sz="4" w:space="0" w:color="auto"/>
              <w:bottom w:val="single" w:sz="4" w:space="0" w:color="auto"/>
              <w:right w:val="single" w:sz="4" w:space="0" w:color="auto"/>
            </w:tcBorders>
          </w:tcPr>
          <w:p w14:paraId="16371054" w14:textId="77777777" w:rsidR="00AB67FA" w:rsidRPr="00D0162F" w:rsidRDefault="00AB67FA" w:rsidP="006E0A54">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597A24A1"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DDC2495" w14:textId="39BE3EA3" w:rsidR="00AB67FA" w:rsidRPr="00D0162F" w:rsidRDefault="00AB67FA" w:rsidP="006E0A54">
            <w:pPr>
              <w:pStyle w:val="TAL"/>
            </w:pPr>
            <w:r w:rsidRPr="00D0162F">
              <w:t>SSB</w:t>
            </w:r>
            <w:r w:rsidR="006E0A54" w:rsidRPr="00D0162F">
              <w:t xml:space="preserve">  </w:t>
            </w:r>
            <w:r w:rsidRPr="00D0162F">
              <w:t>Index</w:t>
            </w:r>
          </w:p>
        </w:tc>
      </w:tr>
      <w:tr w:rsidR="00AB67FA" w:rsidRPr="00D0162F" w14:paraId="2FEC5898"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898E476" w14:textId="249267F4"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C814135"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5AF6CE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25F12A31" w14:textId="77777777" w:rsidR="00AB67FA" w:rsidRPr="00D0162F" w:rsidRDefault="00AB67FA" w:rsidP="006E0A54">
            <w:pPr>
              <w:pStyle w:val="TAL"/>
            </w:pPr>
          </w:p>
        </w:tc>
      </w:tr>
      <w:tr w:rsidR="00AB67FA" w:rsidRPr="00D0162F" w14:paraId="0573319D"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90F7AF0" w14:textId="728A3D6F"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01EC1A1D"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59B2849A"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095FF62" w14:textId="77777777" w:rsidR="00AB67FA" w:rsidRPr="00D0162F" w:rsidRDefault="00AB67FA" w:rsidP="006E0A54">
            <w:pPr>
              <w:pStyle w:val="TAL"/>
            </w:pPr>
          </w:p>
        </w:tc>
      </w:tr>
      <w:tr w:rsidR="00AB67FA" w:rsidRPr="00D0162F" w14:paraId="66FD1E29" w14:textId="77777777" w:rsidTr="000824F9">
        <w:trPr>
          <w:jc w:val="center"/>
        </w:trPr>
        <w:tc>
          <w:tcPr>
            <w:tcW w:w="2006" w:type="pct"/>
          </w:tcPr>
          <w:p w14:paraId="2F4313CD" w14:textId="77777777" w:rsidR="00AB67FA" w:rsidRPr="00D0162F" w:rsidRDefault="00AB67FA" w:rsidP="006E0A54">
            <w:pPr>
              <w:pStyle w:val="TAL"/>
            </w:pPr>
            <w:r w:rsidRPr="00D0162F">
              <w:t>}</w:t>
            </w:r>
          </w:p>
        </w:tc>
        <w:tc>
          <w:tcPr>
            <w:tcW w:w="843" w:type="pct"/>
          </w:tcPr>
          <w:p w14:paraId="3B5B690E" w14:textId="77777777" w:rsidR="00AB67FA" w:rsidRPr="00D0162F" w:rsidRDefault="00AB67FA" w:rsidP="006E0A54">
            <w:pPr>
              <w:pStyle w:val="TAL"/>
            </w:pPr>
          </w:p>
        </w:tc>
        <w:tc>
          <w:tcPr>
            <w:tcW w:w="1526" w:type="pct"/>
          </w:tcPr>
          <w:p w14:paraId="3CD9FFCC" w14:textId="77777777" w:rsidR="00AB67FA" w:rsidRPr="00D0162F" w:rsidRDefault="00AB67FA" w:rsidP="006E0A54">
            <w:pPr>
              <w:pStyle w:val="TAL"/>
            </w:pPr>
          </w:p>
        </w:tc>
        <w:tc>
          <w:tcPr>
            <w:tcW w:w="625" w:type="pct"/>
          </w:tcPr>
          <w:p w14:paraId="12371A6A" w14:textId="77777777" w:rsidR="00AB67FA" w:rsidRPr="00D0162F" w:rsidRDefault="00AB67FA" w:rsidP="006E0A54">
            <w:pPr>
              <w:pStyle w:val="TAL"/>
            </w:pPr>
          </w:p>
        </w:tc>
      </w:tr>
    </w:tbl>
    <w:p w14:paraId="177AF9F1" w14:textId="77777777" w:rsidR="00AB67FA" w:rsidRPr="00D0162F" w:rsidRDefault="00AB67FA" w:rsidP="00AB67FA"/>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AB67FA" w:rsidRPr="00D0162F" w14:paraId="4A973CA8"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hideMark/>
          </w:tcPr>
          <w:p w14:paraId="63D34D5E" w14:textId="77777777" w:rsidR="00AB67FA" w:rsidRPr="00D0162F" w:rsidRDefault="00AB67FA" w:rsidP="006E0A54">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3C4BFF8B" w14:textId="77777777" w:rsidR="00AB67FA" w:rsidRPr="00D0162F" w:rsidRDefault="00AB67FA" w:rsidP="006E0A54">
            <w:pPr>
              <w:pStyle w:val="TAH"/>
            </w:pPr>
            <w:r w:rsidRPr="00D0162F">
              <w:t>Explanation</w:t>
            </w:r>
          </w:p>
        </w:tc>
      </w:tr>
      <w:tr w:rsidR="00AB67FA" w:rsidRPr="00D0162F" w14:paraId="06488A52"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hideMark/>
          </w:tcPr>
          <w:p w14:paraId="26FEC59C" w14:textId="5B756C83" w:rsidR="00AB67FA" w:rsidRPr="00D0162F" w:rsidRDefault="00AB67FA" w:rsidP="006E0A54">
            <w:pPr>
              <w:pStyle w:val="TAL"/>
            </w:pPr>
            <w:r w:rsidRPr="00D0162F">
              <w:t>SSB</w:t>
            </w:r>
            <w:r w:rsidR="006E0A54" w:rsidRPr="00D0162F">
              <w:t xml:space="preserve"> </w:t>
            </w:r>
            <w:r w:rsidRPr="00D0162F">
              <w:t>Index</w:t>
            </w:r>
          </w:p>
        </w:tc>
        <w:tc>
          <w:tcPr>
            <w:tcW w:w="5811" w:type="dxa"/>
            <w:tcBorders>
              <w:top w:val="single" w:sz="4" w:space="0" w:color="auto"/>
              <w:left w:val="single" w:sz="4" w:space="0" w:color="auto"/>
              <w:bottom w:val="single" w:sz="4" w:space="0" w:color="auto"/>
              <w:right w:val="single" w:sz="4" w:space="0" w:color="auto"/>
            </w:tcBorders>
            <w:hideMark/>
          </w:tcPr>
          <w:p w14:paraId="16EFBD94" w14:textId="7B49A82C" w:rsidR="00AB67FA" w:rsidRPr="00D0162F" w:rsidRDefault="00AB67FA" w:rsidP="006E0A54">
            <w:pPr>
              <w:pStyle w:val="TAL"/>
            </w:pPr>
            <w:r w:rsidRPr="00D0162F">
              <w:t>To</w:t>
            </w:r>
            <w:r w:rsidR="006E0A54" w:rsidRPr="00D0162F">
              <w:t xml:space="preserve"> </w:t>
            </w:r>
            <w:r w:rsidRPr="00D0162F">
              <w:t>include</w:t>
            </w:r>
            <w:r w:rsidR="006E0A54" w:rsidRPr="00D0162F">
              <w:t xml:space="preserve"> </w:t>
            </w:r>
            <w:r w:rsidRPr="00D0162F">
              <w:t>SSB</w:t>
            </w:r>
            <w:r w:rsidR="006E0A54" w:rsidRPr="00D0162F">
              <w:t xml:space="preserve"> </w:t>
            </w:r>
            <w:r w:rsidRPr="00D0162F">
              <w:t>Index</w:t>
            </w:r>
          </w:p>
        </w:tc>
      </w:tr>
      <w:tr w:rsidR="000824F9" w:rsidRPr="00D0162F" w14:paraId="7D11EE43"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tcPr>
          <w:p w14:paraId="11D68824" w14:textId="24867C26" w:rsidR="000824F9" w:rsidRPr="00D0162F" w:rsidRDefault="000824F9" w:rsidP="000824F9">
            <w:pPr>
              <w:pStyle w:val="TAL"/>
            </w:pPr>
            <w:r w:rsidRPr="00D0162F">
              <w:t>RSRQ</w:t>
            </w:r>
          </w:p>
        </w:tc>
        <w:tc>
          <w:tcPr>
            <w:tcW w:w="5811" w:type="dxa"/>
            <w:tcBorders>
              <w:top w:val="single" w:sz="4" w:space="0" w:color="auto"/>
              <w:left w:val="single" w:sz="4" w:space="0" w:color="auto"/>
              <w:bottom w:val="single" w:sz="4" w:space="0" w:color="auto"/>
              <w:right w:val="single" w:sz="4" w:space="0" w:color="auto"/>
            </w:tcBorders>
          </w:tcPr>
          <w:p w14:paraId="6E3186EC" w14:textId="56557733" w:rsidR="000824F9" w:rsidRPr="00D0162F" w:rsidRDefault="000824F9" w:rsidP="000824F9">
            <w:pPr>
              <w:pStyle w:val="TAL"/>
            </w:pPr>
            <w:r w:rsidRPr="00D0162F">
              <w:t>RSRQ trigger quantity</w:t>
            </w:r>
          </w:p>
        </w:tc>
      </w:tr>
      <w:tr w:rsidR="000824F9" w:rsidRPr="00D0162F" w14:paraId="1208CA55"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tcPr>
          <w:p w14:paraId="503763F4" w14:textId="27CABE9D" w:rsidR="000824F9" w:rsidRPr="00D0162F" w:rsidRDefault="000824F9" w:rsidP="000824F9">
            <w:pPr>
              <w:pStyle w:val="TAL"/>
            </w:pPr>
            <w:r w:rsidRPr="00D0162F">
              <w:t>SINR</w:t>
            </w:r>
          </w:p>
        </w:tc>
        <w:tc>
          <w:tcPr>
            <w:tcW w:w="5811" w:type="dxa"/>
            <w:tcBorders>
              <w:top w:val="single" w:sz="4" w:space="0" w:color="auto"/>
              <w:left w:val="single" w:sz="4" w:space="0" w:color="auto"/>
              <w:bottom w:val="single" w:sz="4" w:space="0" w:color="auto"/>
              <w:right w:val="single" w:sz="4" w:space="0" w:color="auto"/>
            </w:tcBorders>
          </w:tcPr>
          <w:p w14:paraId="780279D5" w14:textId="27FF53C5" w:rsidR="000824F9" w:rsidRPr="00D0162F" w:rsidRDefault="000824F9" w:rsidP="000824F9">
            <w:pPr>
              <w:pStyle w:val="TAL"/>
            </w:pPr>
            <w:r w:rsidRPr="00D0162F">
              <w:t>SINR trigger quantity</w:t>
            </w:r>
          </w:p>
        </w:tc>
      </w:tr>
    </w:tbl>
    <w:p w14:paraId="697684C0" w14:textId="77777777" w:rsidR="00432F86" w:rsidRPr="00D0162F" w:rsidRDefault="00432F86" w:rsidP="00432F86"/>
    <w:p w14:paraId="02CFB4B6" w14:textId="77777777" w:rsidR="00432F86" w:rsidRPr="00D0162F" w:rsidRDefault="00432F86" w:rsidP="00432F86">
      <w:pPr>
        <w:pStyle w:val="TH"/>
      </w:pPr>
      <w:r w:rsidRPr="00D0162F">
        <w:lastRenderedPageBreak/>
        <w:t xml:space="preserve">Table H.3.1-4AA: </w:t>
      </w:r>
      <w:r w:rsidRPr="00D0162F">
        <w:rPr>
          <w:iCs/>
        </w:rPr>
        <w:t>ReportConfigNR-DEFAULT(</w:t>
      </w:r>
      <w:r w:rsidRPr="00D0162F">
        <w:t>a4-threshold</w:t>
      </w:r>
      <w:r w:rsidRPr="00D0162F">
        <w:rPr>
          <w:iCs/>
        </w:rPr>
        <w:t>)</w:t>
      </w:r>
      <w:r w:rsidRPr="00D0162F">
        <w:t>: NR report configuration for event A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8"/>
        <w:gridCol w:w="1623"/>
        <w:gridCol w:w="2938"/>
        <w:gridCol w:w="1209"/>
      </w:tblGrid>
      <w:tr w:rsidR="00432F86" w:rsidRPr="00D0162F" w14:paraId="4101BD1C" w14:textId="77777777" w:rsidTr="00216F5E">
        <w:tc>
          <w:tcPr>
            <w:tcW w:w="5000" w:type="pct"/>
            <w:gridSpan w:val="4"/>
          </w:tcPr>
          <w:p w14:paraId="7554605D" w14:textId="6027501A" w:rsidR="00432F86" w:rsidRPr="00D0162F" w:rsidRDefault="00432F86" w:rsidP="00216F5E">
            <w:pPr>
              <w:pStyle w:val="TAH"/>
              <w:jc w:val="left"/>
              <w:rPr>
                <w:b w:val="0"/>
              </w:rPr>
            </w:pPr>
            <w:r w:rsidRPr="00D0162F">
              <w:rPr>
                <w:b w:val="0"/>
              </w:rPr>
              <w:t>Derivation Path: 38.508-1 [14]</w:t>
            </w:r>
            <w:r w:rsidR="00290FBE" w:rsidRPr="00D0162F">
              <w:rPr>
                <w:b w:val="0"/>
              </w:rPr>
              <w:t>,</w:t>
            </w:r>
            <w:r w:rsidRPr="00D0162F">
              <w:rPr>
                <w:b w:val="0"/>
              </w:rPr>
              <w:t xml:space="preserve"> Table 4.6.3-142 with condition EVENT_A4</w:t>
            </w:r>
          </w:p>
        </w:tc>
      </w:tr>
      <w:tr w:rsidR="00432F86" w:rsidRPr="00D0162F" w14:paraId="29F5B816" w14:textId="77777777" w:rsidTr="00216F5E">
        <w:tc>
          <w:tcPr>
            <w:tcW w:w="2003" w:type="pct"/>
          </w:tcPr>
          <w:p w14:paraId="7AC0A62C" w14:textId="77777777" w:rsidR="00432F86" w:rsidRPr="00D0162F" w:rsidRDefault="00432F86" w:rsidP="00216F5E">
            <w:pPr>
              <w:pStyle w:val="TAH"/>
            </w:pPr>
            <w:r w:rsidRPr="00D0162F">
              <w:t>Information Element</w:t>
            </w:r>
          </w:p>
        </w:tc>
        <w:tc>
          <w:tcPr>
            <w:tcW w:w="843" w:type="pct"/>
          </w:tcPr>
          <w:p w14:paraId="4BB3DF5E" w14:textId="77777777" w:rsidR="00432F86" w:rsidRPr="00D0162F" w:rsidRDefault="00432F86" w:rsidP="00216F5E">
            <w:pPr>
              <w:pStyle w:val="TAH"/>
            </w:pPr>
            <w:r w:rsidRPr="00D0162F">
              <w:t>Value/remark</w:t>
            </w:r>
          </w:p>
        </w:tc>
        <w:tc>
          <w:tcPr>
            <w:tcW w:w="1526" w:type="pct"/>
          </w:tcPr>
          <w:p w14:paraId="4E8CFCE1" w14:textId="77777777" w:rsidR="00432F86" w:rsidRPr="00D0162F" w:rsidRDefault="00432F86" w:rsidP="00216F5E">
            <w:pPr>
              <w:pStyle w:val="TAH"/>
            </w:pPr>
            <w:r w:rsidRPr="00D0162F">
              <w:t>Comment</w:t>
            </w:r>
          </w:p>
        </w:tc>
        <w:tc>
          <w:tcPr>
            <w:tcW w:w="628" w:type="pct"/>
          </w:tcPr>
          <w:p w14:paraId="11CE1484" w14:textId="77777777" w:rsidR="00432F86" w:rsidRPr="00D0162F" w:rsidRDefault="00432F86" w:rsidP="00216F5E">
            <w:pPr>
              <w:pStyle w:val="TAH"/>
            </w:pPr>
            <w:r w:rsidRPr="00D0162F">
              <w:t>Condition</w:t>
            </w:r>
          </w:p>
        </w:tc>
      </w:tr>
      <w:tr w:rsidR="00432F86" w:rsidRPr="00D0162F" w14:paraId="021718C1" w14:textId="77777777" w:rsidTr="00216F5E">
        <w:tc>
          <w:tcPr>
            <w:tcW w:w="2003" w:type="pct"/>
          </w:tcPr>
          <w:p w14:paraId="52A3FD4E" w14:textId="22FB62F1" w:rsidR="00432F86" w:rsidRPr="00D0162F" w:rsidRDefault="00432F86" w:rsidP="00216F5E">
            <w:pPr>
              <w:pStyle w:val="TAL"/>
            </w:pPr>
            <w:r w:rsidRPr="00D0162F">
              <w:t>ReportConfigNR</w:t>
            </w:r>
            <w:r w:rsidR="00290FBE" w:rsidRPr="00D0162F">
              <w:t xml:space="preserve"> </w:t>
            </w:r>
            <w:r w:rsidRPr="00D0162F">
              <w:t xml:space="preserve">::= </w:t>
            </w:r>
            <w:r w:rsidRPr="00D0162F">
              <w:rPr>
                <w:snapToGrid w:val="0"/>
              </w:rPr>
              <w:t xml:space="preserve">SEQUENCE </w:t>
            </w:r>
            <w:r w:rsidRPr="00D0162F">
              <w:t>{</w:t>
            </w:r>
          </w:p>
        </w:tc>
        <w:tc>
          <w:tcPr>
            <w:tcW w:w="843" w:type="pct"/>
          </w:tcPr>
          <w:p w14:paraId="783986F4" w14:textId="77777777" w:rsidR="00432F86" w:rsidRPr="00D0162F" w:rsidRDefault="00432F86" w:rsidP="00216F5E">
            <w:pPr>
              <w:pStyle w:val="TAL"/>
            </w:pPr>
          </w:p>
        </w:tc>
        <w:tc>
          <w:tcPr>
            <w:tcW w:w="1526" w:type="pct"/>
          </w:tcPr>
          <w:p w14:paraId="51FB34E0" w14:textId="77777777" w:rsidR="00432F86" w:rsidRPr="00D0162F" w:rsidRDefault="00432F86" w:rsidP="00216F5E">
            <w:pPr>
              <w:pStyle w:val="TAL"/>
            </w:pPr>
          </w:p>
        </w:tc>
        <w:tc>
          <w:tcPr>
            <w:tcW w:w="628" w:type="pct"/>
          </w:tcPr>
          <w:p w14:paraId="2D28677E" w14:textId="77777777" w:rsidR="00432F86" w:rsidRPr="00D0162F" w:rsidRDefault="00432F86" w:rsidP="00216F5E">
            <w:pPr>
              <w:pStyle w:val="TAL"/>
            </w:pPr>
          </w:p>
        </w:tc>
      </w:tr>
      <w:tr w:rsidR="00432F86" w:rsidRPr="00D0162F" w14:paraId="5566A318" w14:textId="77777777" w:rsidTr="00216F5E">
        <w:tc>
          <w:tcPr>
            <w:tcW w:w="2003" w:type="pct"/>
          </w:tcPr>
          <w:p w14:paraId="4B1D5EA2" w14:textId="77777777" w:rsidR="00432F86" w:rsidRPr="00D0162F" w:rsidRDefault="00432F86" w:rsidP="00216F5E">
            <w:pPr>
              <w:pStyle w:val="TAL"/>
            </w:pPr>
            <w:r w:rsidRPr="00D0162F">
              <w:t xml:space="preserve">  reportType CHOICE {</w:t>
            </w:r>
          </w:p>
        </w:tc>
        <w:tc>
          <w:tcPr>
            <w:tcW w:w="843" w:type="pct"/>
          </w:tcPr>
          <w:p w14:paraId="40C44160" w14:textId="77777777" w:rsidR="00432F86" w:rsidRPr="00D0162F" w:rsidRDefault="00432F86" w:rsidP="00216F5E">
            <w:pPr>
              <w:pStyle w:val="TAL"/>
            </w:pPr>
          </w:p>
        </w:tc>
        <w:tc>
          <w:tcPr>
            <w:tcW w:w="1526" w:type="pct"/>
          </w:tcPr>
          <w:p w14:paraId="440CC628" w14:textId="77777777" w:rsidR="00432F86" w:rsidRPr="00D0162F" w:rsidRDefault="00432F86" w:rsidP="00216F5E">
            <w:pPr>
              <w:pStyle w:val="TAL"/>
            </w:pPr>
          </w:p>
        </w:tc>
        <w:tc>
          <w:tcPr>
            <w:tcW w:w="628" w:type="pct"/>
          </w:tcPr>
          <w:p w14:paraId="391AD4E8" w14:textId="77777777" w:rsidR="00432F86" w:rsidRPr="00D0162F" w:rsidRDefault="00432F86" w:rsidP="00216F5E">
            <w:pPr>
              <w:pStyle w:val="TAL"/>
            </w:pPr>
          </w:p>
        </w:tc>
      </w:tr>
      <w:tr w:rsidR="00432F86" w:rsidRPr="00D0162F" w14:paraId="09B2357E" w14:textId="77777777" w:rsidTr="00216F5E">
        <w:tc>
          <w:tcPr>
            <w:tcW w:w="2003" w:type="pct"/>
            <w:tcBorders>
              <w:top w:val="single" w:sz="4" w:space="0" w:color="auto"/>
              <w:left w:val="single" w:sz="4" w:space="0" w:color="auto"/>
              <w:bottom w:val="single" w:sz="4" w:space="0" w:color="auto"/>
              <w:right w:val="single" w:sz="4" w:space="0" w:color="auto"/>
            </w:tcBorders>
          </w:tcPr>
          <w:p w14:paraId="5D8BAF40" w14:textId="77777777" w:rsidR="00432F86" w:rsidRPr="00D0162F" w:rsidRDefault="00432F86" w:rsidP="00216F5E">
            <w:pPr>
              <w:pStyle w:val="TAL"/>
            </w:pPr>
            <w:r w:rsidRPr="00D0162F">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2CF1ACB"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6E43B0D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5E412CE" w14:textId="77777777" w:rsidR="00432F86" w:rsidRPr="00D0162F" w:rsidRDefault="00432F86" w:rsidP="00216F5E">
            <w:pPr>
              <w:pStyle w:val="TAL"/>
            </w:pPr>
          </w:p>
        </w:tc>
      </w:tr>
      <w:tr w:rsidR="00432F86" w:rsidRPr="00D0162F" w14:paraId="38A2BBA2" w14:textId="77777777" w:rsidTr="00216F5E">
        <w:tc>
          <w:tcPr>
            <w:tcW w:w="2003" w:type="pct"/>
            <w:tcBorders>
              <w:top w:val="single" w:sz="4" w:space="0" w:color="auto"/>
              <w:left w:val="single" w:sz="4" w:space="0" w:color="auto"/>
              <w:bottom w:val="single" w:sz="4" w:space="0" w:color="auto"/>
              <w:right w:val="single" w:sz="4" w:space="0" w:color="auto"/>
            </w:tcBorders>
          </w:tcPr>
          <w:p w14:paraId="14BACF49" w14:textId="77777777" w:rsidR="00432F86" w:rsidRPr="00D0162F" w:rsidRDefault="00432F86" w:rsidP="00216F5E">
            <w:pPr>
              <w:pStyle w:val="TAL"/>
            </w:pPr>
            <w:r w:rsidRPr="00D0162F">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DAED2F3"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16DF8D4C"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93C47FF" w14:textId="77777777" w:rsidR="00432F86" w:rsidRPr="00D0162F" w:rsidRDefault="00432F86" w:rsidP="00216F5E">
            <w:pPr>
              <w:pStyle w:val="TAL"/>
            </w:pPr>
          </w:p>
        </w:tc>
      </w:tr>
      <w:tr w:rsidR="00432F86" w:rsidRPr="00D0162F" w14:paraId="5A75A9B6" w14:textId="77777777" w:rsidTr="00216F5E">
        <w:tc>
          <w:tcPr>
            <w:tcW w:w="2003" w:type="pct"/>
            <w:tcBorders>
              <w:top w:val="single" w:sz="4" w:space="0" w:color="auto"/>
              <w:left w:val="single" w:sz="4" w:space="0" w:color="auto"/>
              <w:bottom w:val="single" w:sz="4" w:space="0" w:color="auto"/>
              <w:right w:val="single" w:sz="4" w:space="0" w:color="auto"/>
            </w:tcBorders>
          </w:tcPr>
          <w:p w14:paraId="5604FFF4" w14:textId="77777777" w:rsidR="00432F86" w:rsidRPr="00D0162F" w:rsidRDefault="00432F86" w:rsidP="00216F5E">
            <w:pPr>
              <w:pStyle w:val="TAL"/>
            </w:pPr>
            <w:r w:rsidRPr="00D0162F">
              <w:t xml:space="preserve">       eventA4 SEQUENCE {</w:t>
            </w:r>
          </w:p>
        </w:tc>
        <w:tc>
          <w:tcPr>
            <w:tcW w:w="843" w:type="pct"/>
            <w:tcBorders>
              <w:top w:val="single" w:sz="4" w:space="0" w:color="auto"/>
              <w:left w:val="single" w:sz="4" w:space="0" w:color="auto"/>
              <w:bottom w:val="single" w:sz="4" w:space="0" w:color="auto"/>
              <w:right w:val="single" w:sz="4" w:space="0" w:color="auto"/>
            </w:tcBorders>
          </w:tcPr>
          <w:p w14:paraId="18DC2622"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0AFAECE"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7ED20779" w14:textId="77777777" w:rsidR="00432F86" w:rsidRPr="00D0162F" w:rsidRDefault="00432F86" w:rsidP="00216F5E">
            <w:pPr>
              <w:pStyle w:val="TAL"/>
            </w:pPr>
          </w:p>
        </w:tc>
      </w:tr>
      <w:tr w:rsidR="00432F86" w:rsidRPr="00D0162F" w14:paraId="26991182" w14:textId="77777777" w:rsidTr="00216F5E">
        <w:tc>
          <w:tcPr>
            <w:tcW w:w="2003" w:type="pct"/>
            <w:tcBorders>
              <w:top w:val="single" w:sz="4" w:space="0" w:color="auto"/>
              <w:left w:val="single" w:sz="4" w:space="0" w:color="auto"/>
              <w:bottom w:val="single" w:sz="4" w:space="0" w:color="auto"/>
              <w:right w:val="single" w:sz="4" w:space="0" w:color="auto"/>
            </w:tcBorders>
          </w:tcPr>
          <w:p w14:paraId="6EFC9596" w14:textId="77777777" w:rsidR="00432F86" w:rsidRPr="00D0162F" w:rsidRDefault="00432F86" w:rsidP="00216F5E">
            <w:pPr>
              <w:pStyle w:val="TAL"/>
            </w:pPr>
            <w:r w:rsidRPr="00D0162F">
              <w:t xml:space="preserve">          a4-Threshold CHOICE {</w:t>
            </w:r>
          </w:p>
        </w:tc>
        <w:tc>
          <w:tcPr>
            <w:tcW w:w="843" w:type="pct"/>
            <w:tcBorders>
              <w:top w:val="single" w:sz="4" w:space="0" w:color="auto"/>
              <w:left w:val="single" w:sz="4" w:space="0" w:color="auto"/>
              <w:bottom w:val="single" w:sz="4" w:space="0" w:color="auto"/>
              <w:right w:val="single" w:sz="4" w:space="0" w:color="auto"/>
            </w:tcBorders>
          </w:tcPr>
          <w:p w14:paraId="6B039FF7"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51CA5F8"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717C97A" w14:textId="77777777" w:rsidR="00432F86" w:rsidRPr="00D0162F" w:rsidRDefault="00432F86" w:rsidP="00216F5E">
            <w:pPr>
              <w:pStyle w:val="TAL"/>
            </w:pPr>
          </w:p>
        </w:tc>
      </w:tr>
      <w:tr w:rsidR="00432F86" w:rsidRPr="00D0162F" w14:paraId="5D53CA00" w14:textId="77777777" w:rsidTr="00216F5E">
        <w:tc>
          <w:tcPr>
            <w:tcW w:w="2003" w:type="pct"/>
            <w:tcBorders>
              <w:top w:val="single" w:sz="4" w:space="0" w:color="auto"/>
              <w:left w:val="single" w:sz="4" w:space="0" w:color="auto"/>
              <w:bottom w:val="single" w:sz="4" w:space="0" w:color="auto"/>
              <w:right w:val="single" w:sz="4" w:space="0" w:color="auto"/>
            </w:tcBorders>
          </w:tcPr>
          <w:p w14:paraId="594166F1" w14:textId="77777777" w:rsidR="00432F86" w:rsidRPr="00D0162F" w:rsidRDefault="00432F86" w:rsidP="00216F5E">
            <w:pPr>
              <w:pStyle w:val="TAL"/>
            </w:pPr>
            <w:r w:rsidRPr="00D0162F">
              <w:t xml:space="preserve">            rsrp</w:t>
            </w:r>
          </w:p>
        </w:tc>
        <w:tc>
          <w:tcPr>
            <w:tcW w:w="843" w:type="pct"/>
            <w:tcBorders>
              <w:top w:val="single" w:sz="4" w:space="0" w:color="auto"/>
              <w:left w:val="single" w:sz="4" w:space="0" w:color="auto"/>
              <w:bottom w:val="single" w:sz="4" w:space="0" w:color="auto"/>
              <w:right w:val="single" w:sz="4" w:space="0" w:color="auto"/>
            </w:tcBorders>
          </w:tcPr>
          <w:p w14:paraId="3D1706AA" w14:textId="77777777" w:rsidR="00432F86" w:rsidRPr="00D0162F" w:rsidRDefault="00432F86" w:rsidP="00216F5E">
            <w:pPr>
              <w:pStyle w:val="TAL"/>
            </w:pPr>
            <w:r w:rsidRPr="00D0162F">
              <w:t>a4-threshold+156</w:t>
            </w:r>
          </w:p>
        </w:tc>
        <w:tc>
          <w:tcPr>
            <w:tcW w:w="1526" w:type="pct"/>
            <w:tcBorders>
              <w:top w:val="single" w:sz="4" w:space="0" w:color="auto"/>
              <w:left w:val="single" w:sz="4" w:space="0" w:color="auto"/>
              <w:bottom w:val="single" w:sz="4" w:space="0" w:color="auto"/>
              <w:right w:val="single" w:sz="4" w:space="0" w:color="auto"/>
            </w:tcBorders>
          </w:tcPr>
          <w:p w14:paraId="37677CCD" w14:textId="77777777" w:rsidR="00432F86" w:rsidRPr="00D0162F" w:rsidRDefault="00432F86" w:rsidP="00216F5E">
            <w:pPr>
              <w:pStyle w:val="TAL"/>
            </w:pPr>
            <w:r w:rsidRPr="00D0162F">
              <w:rPr>
                <w:lang w:eastAsia="ko-KR"/>
              </w:rPr>
              <w:t>For thresholds, the actual value is (IE value – 156) dBm</w:t>
            </w:r>
          </w:p>
        </w:tc>
        <w:tc>
          <w:tcPr>
            <w:tcW w:w="628" w:type="pct"/>
            <w:tcBorders>
              <w:top w:val="single" w:sz="4" w:space="0" w:color="auto"/>
              <w:left w:val="single" w:sz="4" w:space="0" w:color="auto"/>
              <w:bottom w:val="single" w:sz="4" w:space="0" w:color="auto"/>
              <w:right w:val="single" w:sz="4" w:space="0" w:color="auto"/>
            </w:tcBorders>
          </w:tcPr>
          <w:p w14:paraId="182BA489" w14:textId="77777777" w:rsidR="00432F86" w:rsidRPr="00D0162F" w:rsidRDefault="00432F86" w:rsidP="00216F5E">
            <w:pPr>
              <w:pStyle w:val="TAL"/>
            </w:pPr>
          </w:p>
        </w:tc>
      </w:tr>
      <w:tr w:rsidR="00432F86" w:rsidRPr="00D0162F" w14:paraId="4E4734C5" w14:textId="77777777" w:rsidTr="00216F5E">
        <w:tc>
          <w:tcPr>
            <w:tcW w:w="2003" w:type="pct"/>
            <w:tcBorders>
              <w:top w:val="single" w:sz="4" w:space="0" w:color="auto"/>
              <w:left w:val="single" w:sz="4" w:space="0" w:color="auto"/>
              <w:bottom w:val="single" w:sz="4" w:space="0" w:color="auto"/>
              <w:right w:val="single" w:sz="4" w:space="0" w:color="auto"/>
            </w:tcBorders>
          </w:tcPr>
          <w:p w14:paraId="72793E9C"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3063D3FE"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0C891B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98AD62D" w14:textId="77777777" w:rsidR="00432F86" w:rsidRPr="00D0162F" w:rsidRDefault="00432F86" w:rsidP="00216F5E">
            <w:pPr>
              <w:pStyle w:val="TAL"/>
            </w:pPr>
          </w:p>
        </w:tc>
      </w:tr>
      <w:tr w:rsidR="00432F86" w:rsidRPr="00D0162F" w14:paraId="12F46A36" w14:textId="77777777" w:rsidTr="00216F5E">
        <w:tc>
          <w:tcPr>
            <w:tcW w:w="2003" w:type="pct"/>
            <w:tcBorders>
              <w:top w:val="single" w:sz="4" w:space="0" w:color="auto"/>
              <w:left w:val="single" w:sz="4" w:space="0" w:color="auto"/>
              <w:bottom w:val="single" w:sz="4" w:space="0" w:color="auto"/>
              <w:right w:val="single" w:sz="4" w:space="0" w:color="auto"/>
            </w:tcBorders>
          </w:tcPr>
          <w:p w14:paraId="1CC0464B" w14:textId="77777777" w:rsidR="00432F86" w:rsidRPr="00D0162F" w:rsidRDefault="00432F86" w:rsidP="00216F5E">
            <w:pPr>
              <w:pStyle w:val="TAL"/>
            </w:pPr>
            <w:r w:rsidRPr="00D0162F">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7556970" w14:textId="77777777" w:rsidR="00432F86" w:rsidRPr="00D0162F" w:rsidRDefault="00432F86" w:rsidP="00216F5E">
            <w:pPr>
              <w:pStyle w:val="TAL"/>
            </w:pPr>
            <w:r w:rsidRPr="00D0162F">
              <w:t>0</w:t>
            </w:r>
          </w:p>
        </w:tc>
        <w:tc>
          <w:tcPr>
            <w:tcW w:w="1526" w:type="pct"/>
            <w:tcBorders>
              <w:top w:val="single" w:sz="4" w:space="0" w:color="auto"/>
              <w:left w:val="single" w:sz="4" w:space="0" w:color="auto"/>
              <w:bottom w:val="single" w:sz="4" w:space="0" w:color="auto"/>
              <w:right w:val="single" w:sz="4" w:space="0" w:color="auto"/>
            </w:tcBorders>
          </w:tcPr>
          <w:p w14:paraId="42BABE6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126A77F" w14:textId="77777777" w:rsidR="00432F86" w:rsidRPr="00D0162F" w:rsidRDefault="00432F86" w:rsidP="00216F5E">
            <w:pPr>
              <w:pStyle w:val="TAL"/>
            </w:pPr>
          </w:p>
        </w:tc>
      </w:tr>
      <w:tr w:rsidR="00432F86" w:rsidRPr="00D0162F" w14:paraId="13DCCBDD" w14:textId="77777777" w:rsidTr="00216F5E">
        <w:tc>
          <w:tcPr>
            <w:tcW w:w="2003" w:type="pct"/>
            <w:tcBorders>
              <w:top w:val="single" w:sz="4" w:space="0" w:color="auto"/>
              <w:left w:val="single" w:sz="4" w:space="0" w:color="auto"/>
              <w:bottom w:val="single" w:sz="4" w:space="0" w:color="auto"/>
              <w:right w:val="single" w:sz="4" w:space="0" w:color="auto"/>
            </w:tcBorders>
          </w:tcPr>
          <w:p w14:paraId="459B6080" w14:textId="77777777" w:rsidR="00432F86" w:rsidRPr="00D0162F" w:rsidRDefault="00432F86" w:rsidP="00216F5E">
            <w:pPr>
              <w:pStyle w:val="TAL"/>
            </w:pPr>
            <w:r w:rsidRPr="00D0162F">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74D1E1E4" w14:textId="77777777" w:rsidR="00432F86" w:rsidRPr="00D0162F" w:rsidRDefault="00432F86" w:rsidP="00216F5E">
            <w:pPr>
              <w:pStyle w:val="TAL"/>
            </w:pPr>
            <w:r w:rsidRPr="00D0162F">
              <w:t>ms0</w:t>
            </w:r>
          </w:p>
        </w:tc>
        <w:tc>
          <w:tcPr>
            <w:tcW w:w="1526" w:type="pct"/>
            <w:tcBorders>
              <w:top w:val="single" w:sz="4" w:space="0" w:color="auto"/>
              <w:left w:val="single" w:sz="4" w:space="0" w:color="auto"/>
              <w:bottom w:val="single" w:sz="4" w:space="0" w:color="auto"/>
              <w:right w:val="single" w:sz="4" w:space="0" w:color="auto"/>
            </w:tcBorders>
          </w:tcPr>
          <w:p w14:paraId="32D3EE6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076DA197" w14:textId="77777777" w:rsidR="00432F86" w:rsidRPr="00D0162F" w:rsidRDefault="00432F86" w:rsidP="00216F5E">
            <w:pPr>
              <w:pStyle w:val="TAL"/>
            </w:pPr>
          </w:p>
        </w:tc>
      </w:tr>
      <w:tr w:rsidR="00432F86" w:rsidRPr="00D0162F" w14:paraId="22211887" w14:textId="77777777" w:rsidTr="00216F5E">
        <w:tc>
          <w:tcPr>
            <w:tcW w:w="2003" w:type="pct"/>
            <w:tcBorders>
              <w:top w:val="single" w:sz="4" w:space="0" w:color="auto"/>
              <w:left w:val="single" w:sz="4" w:space="0" w:color="auto"/>
              <w:bottom w:val="single" w:sz="4" w:space="0" w:color="auto"/>
              <w:right w:val="single" w:sz="4" w:space="0" w:color="auto"/>
            </w:tcBorders>
          </w:tcPr>
          <w:p w14:paraId="1885A4FF" w14:textId="77777777" w:rsidR="00432F86" w:rsidRPr="00D0162F" w:rsidRDefault="00432F86" w:rsidP="00216F5E">
            <w:pPr>
              <w:pStyle w:val="TAL"/>
              <w:rPr>
                <w:lang w:eastAsia="zh-CN"/>
              </w:rPr>
            </w:pPr>
            <w:r w:rsidRPr="00D0162F">
              <w:rPr>
                <w:lang w:eastAsia="zh-CN"/>
              </w:rPr>
              <w:t xml:space="preserve">        }</w:t>
            </w:r>
          </w:p>
        </w:tc>
        <w:tc>
          <w:tcPr>
            <w:tcW w:w="843" w:type="pct"/>
            <w:tcBorders>
              <w:top w:val="single" w:sz="4" w:space="0" w:color="auto"/>
              <w:left w:val="single" w:sz="4" w:space="0" w:color="auto"/>
              <w:bottom w:val="single" w:sz="4" w:space="0" w:color="auto"/>
              <w:right w:val="single" w:sz="4" w:space="0" w:color="auto"/>
            </w:tcBorders>
          </w:tcPr>
          <w:p w14:paraId="5A177798"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153DB7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916FE29" w14:textId="77777777" w:rsidR="00432F86" w:rsidRPr="00D0162F" w:rsidRDefault="00432F86" w:rsidP="00216F5E">
            <w:pPr>
              <w:pStyle w:val="TAL"/>
            </w:pPr>
          </w:p>
        </w:tc>
      </w:tr>
      <w:tr w:rsidR="00432F86" w:rsidRPr="00D0162F" w14:paraId="7CC233FD" w14:textId="77777777" w:rsidTr="00216F5E">
        <w:tc>
          <w:tcPr>
            <w:tcW w:w="2003" w:type="pct"/>
            <w:tcBorders>
              <w:top w:val="single" w:sz="4" w:space="0" w:color="auto"/>
              <w:left w:val="single" w:sz="4" w:space="0" w:color="auto"/>
              <w:bottom w:val="single" w:sz="4" w:space="0" w:color="auto"/>
              <w:right w:val="single" w:sz="4" w:space="0" w:color="auto"/>
            </w:tcBorders>
          </w:tcPr>
          <w:p w14:paraId="6AB6BE45"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7FAE44FD"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B999BA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EF4B4A0" w14:textId="77777777" w:rsidR="00432F86" w:rsidRPr="00D0162F" w:rsidRDefault="00432F86" w:rsidP="00216F5E">
            <w:pPr>
              <w:pStyle w:val="TAL"/>
            </w:pPr>
          </w:p>
        </w:tc>
      </w:tr>
      <w:tr w:rsidR="00432F86" w:rsidRPr="00D0162F" w14:paraId="45459ED6" w14:textId="77777777" w:rsidTr="00216F5E">
        <w:tc>
          <w:tcPr>
            <w:tcW w:w="2003" w:type="pct"/>
            <w:tcBorders>
              <w:top w:val="single" w:sz="4" w:space="0" w:color="auto"/>
              <w:left w:val="single" w:sz="4" w:space="0" w:color="auto"/>
              <w:bottom w:val="single" w:sz="4" w:space="0" w:color="auto"/>
              <w:right w:val="single" w:sz="4" w:space="0" w:color="auto"/>
            </w:tcBorders>
          </w:tcPr>
          <w:p w14:paraId="41517742" w14:textId="77777777" w:rsidR="00432F86" w:rsidRPr="00D0162F" w:rsidRDefault="00432F86" w:rsidP="00216F5E">
            <w:pPr>
              <w:pStyle w:val="TAL"/>
            </w:pPr>
            <w:r w:rsidRPr="00D0162F">
              <w:t xml:space="preserve">      reportQuantity-RsIndexes  </w:t>
            </w:r>
            <w:r w:rsidRPr="00D0162F">
              <w:rPr>
                <w:snapToGrid w:val="0"/>
              </w:rPr>
              <w:t xml:space="preserve">SEQUENCE </w:t>
            </w:r>
            <w:r w:rsidRPr="00D0162F">
              <w:t>{</w:t>
            </w:r>
          </w:p>
        </w:tc>
        <w:tc>
          <w:tcPr>
            <w:tcW w:w="843" w:type="pct"/>
            <w:tcBorders>
              <w:top w:val="single" w:sz="4" w:space="0" w:color="auto"/>
              <w:left w:val="single" w:sz="4" w:space="0" w:color="auto"/>
              <w:bottom w:val="single" w:sz="4" w:space="0" w:color="auto"/>
              <w:right w:val="single" w:sz="4" w:space="0" w:color="auto"/>
            </w:tcBorders>
          </w:tcPr>
          <w:p w14:paraId="6D58ECAD"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77C908D"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50C233AF" w14:textId="77777777" w:rsidR="00432F86" w:rsidRPr="00D0162F" w:rsidRDefault="00432F86" w:rsidP="00216F5E">
            <w:pPr>
              <w:pStyle w:val="TAL"/>
            </w:pPr>
            <w:r w:rsidRPr="00D0162F">
              <w:t>SSB Index</w:t>
            </w:r>
          </w:p>
        </w:tc>
      </w:tr>
      <w:tr w:rsidR="00432F86" w:rsidRPr="00D0162F" w14:paraId="29CF2C9E" w14:textId="77777777" w:rsidTr="00216F5E">
        <w:tc>
          <w:tcPr>
            <w:tcW w:w="2003" w:type="pct"/>
            <w:tcBorders>
              <w:top w:val="single" w:sz="4" w:space="0" w:color="auto"/>
              <w:left w:val="single" w:sz="4" w:space="0" w:color="auto"/>
              <w:bottom w:val="single" w:sz="4" w:space="0" w:color="auto"/>
              <w:right w:val="single" w:sz="4" w:space="0" w:color="auto"/>
            </w:tcBorders>
          </w:tcPr>
          <w:p w14:paraId="1AEB3E8D" w14:textId="77777777" w:rsidR="00432F86" w:rsidRPr="00D0162F" w:rsidRDefault="00432F86" w:rsidP="00216F5E">
            <w:pPr>
              <w:pStyle w:val="TAL"/>
            </w:pPr>
            <w:r w:rsidRPr="00D0162F">
              <w:t xml:space="preserve">        rsrp</w:t>
            </w:r>
          </w:p>
        </w:tc>
        <w:tc>
          <w:tcPr>
            <w:tcW w:w="843" w:type="pct"/>
            <w:tcBorders>
              <w:top w:val="single" w:sz="4" w:space="0" w:color="auto"/>
              <w:left w:val="single" w:sz="4" w:space="0" w:color="auto"/>
              <w:bottom w:val="single" w:sz="4" w:space="0" w:color="auto"/>
              <w:right w:val="single" w:sz="4" w:space="0" w:color="auto"/>
            </w:tcBorders>
          </w:tcPr>
          <w:p w14:paraId="4DCB73A6" w14:textId="77777777" w:rsidR="00432F86" w:rsidRPr="00D0162F" w:rsidRDefault="00432F86" w:rsidP="00216F5E">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11208BA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899A802" w14:textId="77777777" w:rsidR="00432F86" w:rsidRPr="00D0162F" w:rsidRDefault="00432F86" w:rsidP="00216F5E">
            <w:pPr>
              <w:pStyle w:val="TAL"/>
            </w:pPr>
          </w:p>
        </w:tc>
      </w:tr>
      <w:tr w:rsidR="00432F86" w:rsidRPr="00D0162F" w14:paraId="558D816A" w14:textId="77777777" w:rsidTr="00216F5E">
        <w:tc>
          <w:tcPr>
            <w:tcW w:w="2003" w:type="pct"/>
            <w:tcBorders>
              <w:top w:val="single" w:sz="4" w:space="0" w:color="auto"/>
              <w:left w:val="single" w:sz="4" w:space="0" w:color="auto"/>
              <w:bottom w:val="single" w:sz="4" w:space="0" w:color="auto"/>
              <w:right w:val="single" w:sz="4" w:space="0" w:color="auto"/>
            </w:tcBorders>
          </w:tcPr>
          <w:p w14:paraId="0BEF85B7" w14:textId="77777777" w:rsidR="00432F86" w:rsidRPr="00D0162F" w:rsidRDefault="00432F86" w:rsidP="00216F5E">
            <w:pPr>
              <w:pStyle w:val="TAL"/>
            </w:pPr>
            <w:r w:rsidRPr="00D0162F">
              <w:t xml:space="preserve">        rsrq</w:t>
            </w:r>
          </w:p>
        </w:tc>
        <w:tc>
          <w:tcPr>
            <w:tcW w:w="843" w:type="pct"/>
            <w:tcBorders>
              <w:top w:val="single" w:sz="4" w:space="0" w:color="auto"/>
              <w:left w:val="single" w:sz="4" w:space="0" w:color="auto"/>
              <w:bottom w:val="single" w:sz="4" w:space="0" w:color="auto"/>
              <w:right w:val="single" w:sz="4" w:space="0" w:color="auto"/>
            </w:tcBorders>
          </w:tcPr>
          <w:p w14:paraId="7EE96890" w14:textId="77777777" w:rsidR="00432F86" w:rsidRPr="00D0162F" w:rsidRDefault="00432F86" w:rsidP="00216F5E">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B5D4729"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47FCAA2" w14:textId="77777777" w:rsidR="00432F86" w:rsidRPr="00D0162F" w:rsidRDefault="00432F86" w:rsidP="00216F5E">
            <w:pPr>
              <w:pStyle w:val="TAL"/>
            </w:pPr>
          </w:p>
        </w:tc>
      </w:tr>
      <w:tr w:rsidR="00432F86" w:rsidRPr="00D0162F" w14:paraId="73DB7D75" w14:textId="77777777" w:rsidTr="00216F5E">
        <w:tc>
          <w:tcPr>
            <w:tcW w:w="2003" w:type="pct"/>
            <w:tcBorders>
              <w:top w:val="single" w:sz="4" w:space="0" w:color="auto"/>
              <w:left w:val="single" w:sz="4" w:space="0" w:color="auto"/>
              <w:bottom w:val="single" w:sz="4" w:space="0" w:color="auto"/>
              <w:right w:val="single" w:sz="4" w:space="0" w:color="auto"/>
            </w:tcBorders>
          </w:tcPr>
          <w:p w14:paraId="30AAB42C" w14:textId="77777777" w:rsidR="00432F86" w:rsidRPr="00D0162F" w:rsidRDefault="00432F86" w:rsidP="00216F5E">
            <w:pPr>
              <w:pStyle w:val="TAL"/>
            </w:pPr>
            <w:r w:rsidRPr="00D0162F">
              <w:t xml:space="preserve">        sinr</w:t>
            </w:r>
          </w:p>
        </w:tc>
        <w:tc>
          <w:tcPr>
            <w:tcW w:w="843" w:type="pct"/>
            <w:tcBorders>
              <w:top w:val="single" w:sz="4" w:space="0" w:color="auto"/>
              <w:left w:val="single" w:sz="4" w:space="0" w:color="auto"/>
              <w:bottom w:val="single" w:sz="4" w:space="0" w:color="auto"/>
              <w:right w:val="single" w:sz="4" w:space="0" w:color="auto"/>
            </w:tcBorders>
          </w:tcPr>
          <w:p w14:paraId="1FCECEB5" w14:textId="77777777" w:rsidR="00432F86" w:rsidRPr="00D0162F" w:rsidRDefault="00432F86" w:rsidP="00216F5E">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BDCBD9C"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E62EAEE" w14:textId="77777777" w:rsidR="00432F86" w:rsidRPr="00D0162F" w:rsidRDefault="00432F86" w:rsidP="00216F5E">
            <w:pPr>
              <w:pStyle w:val="TAL"/>
            </w:pPr>
          </w:p>
        </w:tc>
      </w:tr>
      <w:tr w:rsidR="00432F86" w:rsidRPr="00D0162F" w14:paraId="4C6AFF54" w14:textId="77777777" w:rsidTr="00216F5E">
        <w:tc>
          <w:tcPr>
            <w:tcW w:w="2003" w:type="pct"/>
            <w:tcBorders>
              <w:top w:val="single" w:sz="4" w:space="0" w:color="auto"/>
              <w:left w:val="single" w:sz="4" w:space="0" w:color="auto"/>
              <w:bottom w:val="single" w:sz="4" w:space="0" w:color="auto"/>
              <w:right w:val="single" w:sz="4" w:space="0" w:color="auto"/>
            </w:tcBorders>
          </w:tcPr>
          <w:p w14:paraId="4668D8E8"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3F56093C"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62AD0B2D"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392A906" w14:textId="77777777" w:rsidR="00432F86" w:rsidRPr="00D0162F" w:rsidRDefault="00432F86" w:rsidP="00216F5E">
            <w:pPr>
              <w:pStyle w:val="TAL"/>
            </w:pPr>
          </w:p>
        </w:tc>
      </w:tr>
      <w:tr w:rsidR="00432F86" w:rsidRPr="00D0162F" w14:paraId="79385090" w14:textId="77777777" w:rsidTr="00216F5E">
        <w:tc>
          <w:tcPr>
            <w:tcW w:w="2003" w:type="pct"/>
            <w:tcBorders>
              <w:top w:val="single" w:sz="4" w:space="0" w:color="auto"/>
              <w:left w:val="single" w:sz="4" w:space="0" w:color="auto"/>
              <w:bottom w:val="single" w:sz="4" w:space="0" w:color="auto"/>
              <w:right w:val="single" w:sz="4" w:space="0" w:color="auto"/>
            </w:tcBorders>
          </w:tcPr>
          <w:p w14:paraId="3FD2238A" w14:textId="77777777" w:rsidR="00432F86" w:rsidRPr="00D0162F" w:rsidRDefault="00432F86" w:rsidP="00216F5E">
            <w:pPr>
              <w:pStyle w:val="TAL"/>
            </w:pPr>
            <w:r w:rsidRPr="00D0162F">
              <w:t xml:space="preserve">      maxReportCells</w:t>
            </w:r>
          </w:p>
        </w:tc>
        <w:tc>
          <w:tcPr>
            <w:tcW w:w="843" w:type="pct"/>
            <w:tcBorders>
              <w:top w:val="single" w:sz="4" w:space="0" w:color="auto"/>
              <w:left w:val="single" w:sz="4" w:space="0" w:color="auto"/>
              <w:bottom w:val="single" w:sz="4" w:space="0" w:color="auto"/>
              <w:right w:val="single" w:sz="4" w:space="0" w:color="auto"/>
            </w:tcBorders>
          </w:tcPr>
          <w:p w14:paraId="7BAA3FCB" w14:textId="77777777" w:rsidR="00432F86" w:rsidRPr="00D0162F" w:rsidRDefault="00432F86" w:rsidP="00216F5E">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4D5E46B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4CB6040" w14:textId="77777777" w:rsidR="00432F86" w:rsidRPr="00D0162F" w:rsidRDefault="00432F86" w:rsidP="00216F5E">
            <w:pPr>
              <w:pStyle w:val="TAL"/>
            </w:pPr>
          </w:p>
        </w:tc>
      </w:tr>
      <w:tr w:rsidR="00432F86" w:rsidRPr="00D0162F" w14:paraId="70E7754F" w14:textId="77777777" w:rsidTr="00216F5E">
        <w:tc>
          <w:tcPr>
            <w:tcW w:w="2003" w:type="pct"/>
            <w:tcBorders>
              <w:top w:val="single" w:sz="4" w:space="0" w:color="auto"/>
              <w:left w:val="single" w:sz="4" w:space="0" w:color="auto"/>
              <w:bottom w:val="single" w:sz="4" w:space="0" w:color="auto"/>
              <w:right w:val="single" w:sz="4" w:space="0" w:color="auto"/>
            </w:tcBorders>
          </w:tcPr>
          <w:p w14:paraId="007791F0" w14:textId="77777777" w:rsidR="00432F86" w:rsidRPr="00D0162F" w:rsidRDefault="00432F86" w:rsidP="00216F5E">
            <w:pPr>
              <w:pStyle w:val="TAL"/>
            </w:pPr>
            <w:r w:rsidRPr="00D0162F">
              <w:t xml:space="preserve">      maxNrofRS-IndexesToReport</w:t>
            </w:r>
          </w:p>
        </w:tc>
        <w:tc>
          <w:tcPr>
            <w:tcW w:w="843" w:type="pct"/>
            <w:tcBorders>
              <w:top w:val="single" w:sz="4" w:space="0" w:color="auto"/>
              <w:left w:val="single" w:sz="4" w:space="0" w:color="auto"/>
              <w:bottom w:val="single" w:sz="4" w:space="0" w:color="auto"/>
              <w:right w:val="single" w:sz="4" w:space="0" w:color="auto"/>
            </w:tcBorders>
          </w:tcPr>
          <w:p w14:paraId="06264DC7" w14:textId="77777777" w:rsidR="00432F86" w:rsidRPr="00D0162F" w:rsidRDefault="00432F86" w:rsidP="00216F5E">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06827781"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562F5547" w14:textId="77777777" w:rsidR="00432F86" w:rsidRPr="00D0162F" w:rsidRDefault="00432F86" w:rsidP="00216F5E">
            <w:pPr>
              <w:pStyle w:val="TAL"/>
            </w:pPr>
            <w:r w:rsidRPr="00D0162F">
              <w:t>SSB Index</w:t>
            </w:r>
          </w:p>
        </w:tc>
      </w:tr>
      <w:tr w:rsidR="00432F86" w:rsidRPr="00D0162F" w14:paraId="6A461BF2" w14:textId="77777777" w:rsidTr="00216F5E">
        <w:tc>
          <w:tcPr>
            <w:tcW w:w="2003" w:type="pct"/>
            <w:tcBorders>
              <w:top w:val="single" w:sz="4" w:space="0" w:color="auto"/>
              <w:left w:val="single" w:sz="4" w:space="0" w:color="auto"/>
              <w:bottom w:val="single" w:sz="4" w:space="0" w:color="auto"/>
              <w:right w:val="single" w:sz="4" w:space="0" w:color="auto"/>
            </w:tcBorders>
          </w:tcPr>
          <w:p w14:paraId="7A8C5161"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741AF5D7"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49561FD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0810096C" w14:textId="77777777" w:rsidR="00432F86" w:rsidRPr="00D0162F" w:rsidRDefault="00432F86" w:rsidP="00216F5E">
            <w:pPr>
              <w:pStyle w:val="TAL"/>
            </w:pPr>
          </w:p>
        </w:tc>
      </w:tr>
      <w:tr w:rsidR="00432F86" w:rsidRPr="00D0162F" w14:paraId="12755857" w14:textId="77777777" w:rsidTr="00216F5E">
        <w:tc>
          <w:tcPr>
            <w:tcW w:w="2003" w:type="pct"/>
            <w:tcBorders>
              <w:top w:val="single" w:sz="4" w:space="0" w:color="auto"/>
              <w:left w:val="single" w:sz="4" w:space="0" w:color="auto"/>
              <w:bottom w:val="single" w:sz="4" w:space="0" w:color="auto"/>
              <w:right w:val="single" w:sz="4" w:space="0" w:color="auto"/>
            </w:tcBorders>
          </w:tcPr>
          <w:p w14:paraId="1EAAF718"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1FD627F1"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75C70251"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6EB0DF59" w14:textId="77777777" w:rsidR="00432F86" w:rsidRPr="00D0162F" w:rsidRDefault="00432F86" w:rsidP="00216F5E">
            <w:pPr>
              <w:pStyle w:val="TAL"/>
            </w:pPr>
          </w:p>
        </w:tc>
      </w:tr>
      <w:tr w:rsidR="00432F86" w:rsidRPr="00D0162F" w14:paraId="461B1DB4" w14:textId="77777777" w:rsidTr="00216F5E">
        <w:tc>
          <w:tcPr>
            <w:tcW w:w="2003" w:type="pct"/>
          </w:tcPr>
          <w:p w14:paraId="3ACAB096" w14:textId="77777777" w:rsidR="00432F86" w:rsidRPr="00D0162F" w:rsidRDefault="00432F86" w:rsidP="00216F5E">
            <w:pPr>
              <w:pStyle w:val="TAL"/>
            </w:pPr>
            <w:r w:rsidRPr="00D0162F">
              <w:t>}</w:t>
            </w:r>
          </w:p>
        </w:tc>
        <w:tc>
          <w:tcPr>
            <w:tcW w:w="843" w:type="pct"/>
          </w:tcPr>
          <w:p w14:paraId="0CE54010" w14:textId="77777777" w:rsidR="00432F86" w:rsidRPr="00D0162F" w:rsidRDefault="00432F86" w:rsidP="00216F5E">
            <w:pPr>
              <w:pStyle w:val="TAL"/>
            </w:pPr>
          </w:p>
        </w:tc>
        <w:tc>
          <w:tcPr>
            <w:tcW w:w="1526" w:type="pct"/>
          </w:tcPr>
          <w:p w14:paraId="51D769EC" w14:textId="77777777" w:rsidR="00432F86" w:rsidRPr="00D0162F" w:rsidRDefault="00432F86" w:rsidP="00216F5E">
            <w:pPr>
              <w:pStyle w:val="TAL"/>
            </w:pPr>
          </w:p>
        </w:tc>
        <w:tc>
          <w:tcPr>
            <w:tcW w:w="628" w:type="pct"/>
          </w:tcPr>
          <w:p w14:paraId="500760D8" w14:textId="77777777" w:rsidR="00432F86" w:rsidRPr="00D0162F" w:rsidRDefault="00432F86" w:rsidP="00216F5E">
            <w:pPr>
              <w:pStyle w:val="TAL"/>
            </w:pPr>
          </w:p>
        </w:tc>
      </w:tr>
    </w:tbl>
    <w:p w14:paraId="194F5710" w14:textId="77777777" w:rsidR="00432F86" w:rsidRPr="00D0162F" w:rsidRDefault="00432F86" w:rsidP="00432F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432F86" w:rsidRPr="00D0162F" w14:paraId="39D782C3" w14:textId="77777777" w:rsidTr="00216F5E">
        <w:tc>
          <w:tcPr>
            <w:tcW w:w="3936" w:type="dxa"/>
            <w:tcBorders>
              <w:top w:val="single" w:sz="4" w:space="0" w:color="auto"/>
              <w:left w:val="single" w:sz="4" w:space="0" w:color="auto"/>
              <w:bottom w:val="single" w:sz="4" w:space="0" w:color="auto"/>
              <w:right w:val="single" w:sz="4" w:space="0" w:color="auto"/>
            </w:tcBorders>
            <w:hideMark/>
          </w:tcPr>
          <w:p w14:paraId="13CBBE08" w14:textId="77777777" w:rsidR="00432F86" w:rsidRPr="00D0162F" w:rsidRDefault="00432F86" w:rsidP="00216F5E">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0A45FBBF" w14:textId="77777777" w:rsidR="00432F86" w:rsidRPr="00D0162F" w:rsidRDefault="00432F86" w:rsidP="00216F5E">
            <w:pPr>
              <w:pStyle w:val="TAH"/>
            </w:pPr>
            <w:r w:rsidRPr="00D0162F">
              <w:t>Explanation</w:t>
            </w:r>
          </w:p>
        </w:tc>
      </w:tr>
      <w:tr w:rsidR="00432F86" w:rsidRPr="00D0162F" w14:paraId="61922F59" w14:textId="77777777" w:rsidTr="00216F5E">
        <w:tc>
          <w:tcPr>
            <w:tcW w:w="3936" w:type="dxa"/>
            <w:tcBorders>
              <w:top w:val="single" w:sz="4" w:space="0" w:color="auto"/>
              <w:left w:val="single" w:sz="4" w:space="0" w:color="auto"/>
              <w:bottom w:val="single" w:sz="4" w:space="0" w:color="auto"/>
              <w:right w:val="single" w:sz="4" w:space="0" w:color="auto"/>
            </w:tcBorders>
            <w:hideMark/>
          </w:tcPr>
          <w:p w14:paraId="1BC04B68" w14:textId="77777777" w:rsidR="00432F86" w:rsidRPr="00D0162F" w:rsidRDefault="00432F86" w:rsidP="00216F5E">
            <w:pPr>
              <w:pStyle w:val="TAL"/>
            </w:pPr>
            <w:r w:rsidRPr="00D0162F">
              <w:t>SSB Index</w:t>
            </w:r>
          </w:p>
        </w:tc>
        <w:tc>
          <w:tcPr>
            <w:tcW w:w="5811" w:type="dxa"/>
            <w:tcBorders>
              <w:top w:val="single" w:sz="4" w:space="0" w:color="auto"/>
              <w:left w:val="single" w:sz="4" w:space="0" w:color="auto"/>
              <w:bottom w:val="single" w:sz="4" w:space="0" w:color="auto"/>
              <w:right w:val="single" w:sz="4" w:space="0" w:color="auto"/>
            </w:tcBorders>
            <w:hideMark/>
          </w:tcPr>
          <w:p w14:paraId="3B19A315" w14:textId="77777777" w:rsidR="00432F86" w:rsidRPr="00D0162F" w:rsidRDefault="00432F86" w:rsidP="00216F5E">
            <w:pPr>
              <w:pStyle w:val="TAL"/>
            </w:pPr>
            <w:r w:rsidRPr="00D0162F">
              <w:t>To include SSB Index</w:t>
            </w:r>
          </w:p>
        </w:tc>
      </w:tr>
    </w:tbl>
    <w:p w14:paraId="27EF1E11" w14:textId="77777777" w:rsidR="00AB67FA" w:rsidRPr="00D0162F" w:rsidRDefault="00AB67FA" w:rsidP="00AB67FA"/>
    <w:p w14:paraId="1B614772" w14:textId="77777777" w:rsidR="00AB67FA" w:rsidRPr="00D0162F" w:rsidRDefault="00AB67FA" w:rsidP="00AB67FA">
      <w:pPr>
        <w:pStyle w:val="H6"/>
      </w:pPr>
      <w:r w:rsidRPr="00D0162F">
        <w:t>ReportConfigInterRAT-DEFAULT</w:t>
      </w:r>
    </w:p>
    <w:p w14:paraId="7DFEAF03" w14:textId="23BAE510" w:rsidR="00AB67FA" w:rsidRPr="00D0162F" w:rsidRDefault="00AB67FA" w:rsidP="00AB67FA">
      <w:r w:rsidRPr="00D0162F">
        <w:t>InterRAT NR Report Configuration.</w:t>
      </w:r>
    </w:p>
    <w:p w14:paraId="2E8CF4AF" w14:textId="77777777" w:rsidR="00AB67FA" w:rsidRPr="00D0162F" w:rsidRDefault="00AB67FA" w:rsidP="00AB67FA">
      <w:pPr>
        <w:pStyle w:val="TH"/>
      </w:pPr>
      <w:r w:rsidRPr="00D0162F">
        <w:lastRenderedPageBreak/>
        <w:t>Table H.3.1-4A: ReportConfigInterRAT- DEFAULT (b2-Thres1, b2-Thres2): InterRAT NR report configuration for FR1 to E-UTRAN handover with b2-Threshold1 = b2-Thres1 and b2-Threshold2EUTRA  = b2-Thres2 dBm</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1952"/>
        <w:gridCol w:w="2015"/>
        <w:gridCol w:w="1245"/>
      </w:tblGrid>
      <w:tr w:rsidR="00AB67FA" w:rsidRPr="00D0162F" w14:paraId="6E85A874" w14:textId="77777777" w:rsidTr="003128BD">
        <w:trPr>
          <w:jc w:val="center"/>
        </w:trPr>
        <w:tc>
          <w:tcPr>
            <w:tcW w:w="9747" w:type="dxa"/>
            <w:gridSpan w:val="4"/>
            <w:shd w:val="clear" w:color="auto" w:fill="auto"/>
          </w:tcPr>
          <w:p w14:paraId="7093BB4F" w14:textId="5F190927" w:rsidR="00AB67FA" w:rsidRPr="00D0162F" w:rsidRDefault="00AB67FA" w:rsidP="006E0A54">
            <w:pPr>
              <w:pStyle w:val="TAL"/>
              <w:snapToGrid w:val="0"/>
              <w:rPr>
                <w:lang w:eastAsia="ko-KR"/>
              </w:rPr>
            </w:pPr>
            <w:r w:rsidRPr="00D0162F">
              <w:rPr>
                <w:lang w:eastAsia="ko-KR"/>
              </w:rPr>
              <w:t>Derivation</w:t>
            </w:r>
            <w:r w:rsidR="006E0A54" w:rsidRPr="00D0162F">
              <w:rPr>
                <w:lang w:eastAsia="ko-KR"/>
              </w:rPr>
              <w:t xml:space="preserve"> </w:t>
            </w:r>
            <w:r w:rsidRPr="00D0162F">
              <w:rPr>
                <w:lang w:eastAsia="ko-KR"/>
              </w:rPr>
              <w:t>Path:</w:t>
            </w:r>
            <w:r w:rsidR="006E0A54" w:rsidRPr="00D0162F">
              <w:rPr>
                <w:lang w:eastAsia="ko-KR"/>
              </w:rPr>
              <w:t xml:space="preserve"> </w:t>
            </w:r>
            <w:r w:rsidR="00290FBE" w:rsidRPr="00D0162F">
              <w:rPr>
                <w:lang w:eastAsia="ko-KR"/>
              </w:rPr>
              <w:t xml:space="preserve">TS </w:t>
            </w:r>
            <w:r w:rsidRPr="00D0162F">
              <w:t>38.508-1</w:t>
            </w:r>
            <w:r w:rsidR="006E0A54" w:rsidRPr="00D0162F">
              <w:t xml:space="preserve"> </w:t>
            </w:r>
            <w:r w:rsidRPr="00D0162F">
              <w:t>[4]</w:t>
            </w:r>
            <w:r w:rsidR="00290FBE" w:rsidRPr="00D0162F">
              <w:t>,</w:t>
            </w:r>
            <w:r w:rsidR="006E0A54" w:rsidRPr="00D0162F">
              <w:t xml:space="preserve"> </w:t>
            </w:r>
            <w:r w:rsidRPr="00D0162F">
              <w:t>Table</w:t>
            </w:r>
            <w:r w:rsidR="006E0A54" w:rsidRPr="00D0162F">
              <w:t xml:space="preserve"> </w:t>
            </w:r>
            <w:r w:rsidRPr="00D0162F">
              <w:t>4.6.3-141</w:t>
            </w:r>
          </w:p>
        </w:tc>
      </w:tr>
      <w:tr w:rsidR="00AB67FA" w:rsidRPr="00D0162F" w14:paraId="021D1893" w14:textId="77777777" w:rsidTr="003128BD">
        <w:trPr>
          <w:jc w:val="center"/>
        </w:trPr>
        <w:tc>
          <w:tcPr>
            <w:tcW w:w="4535" w:type="dxa"/>
            <w:shd w:val="clear" w:color="auto" w:fill="auto"/>
          </w:tcPr>
          <w:p w14:paraId="189C5391" w14:textId="0F9645E4" w:rsidR="00AB67FA" w:rsidRPr="00D0162F" w:rsidRDefault="00AB67FA" w:rsidP="006E0A54">
            <w:pPr>
              <w:pStyle w:val="TAH"/>
              <w:snapToGrid w:val="0"/>
              <w:rPr>
                <w:lang w:eastAsia="ko-KR"/>
              </w:rPr>
            </w:pPr>
            <w:r w:rsidRPr="00D0162F">
              <w:rPr>
                <w:lang w:eastAsia="ko-KR"/>
              </w:rPr>
              <w:t>Information</w:t>
            </w:r>
            <w:r w:rsidR="006E0A54" w:rsidRPr="00D0162F">
              <w:rPr>
                <w:lang w:eastAsia="ko-KR"/>
              </w:rPr>
              <w:t xml:space="preserve"> </w:t>
            </w:r>
            <w:r w:rsidRPr="00D0162F">
              <w:rPr>
                <w:lang w:eastAsia="ko-KR"/>
              </w:rPr>
              <w:t>Element</w:t>
            </w:r>
          </w:p>
        </w:tc>
        <w:tc>
          <w:tcPr>
            <w:tcW w:w="1952" w:type="dxa"/>
            <w:shd w:val="clear" w:color="auto" w:fill="auto"/>
          </w:tcPr>
          <w:p w14:paraId="403EAB08" w14:textId="77777777" w:rsidR="00AB67FA" w:rsidRPr="00D0162F" w:rsidRDefault="00AB67FA" w:rsidP="006E0A54">
            <w:pPr>
              <w:pStyle w:val="TAH"/>
              <w:snapToGrid w:val="0"/>
              <w:rPr>
                <w:lang w:eastAsia="ko-KR"/>
              </w:rPr>
            </w:pPr>
            <w:r w:rsidRPr="00D0162F">
              <w:rPr>
                <w:lang w:eastAsia="ko-KR"/>
              </w:rPr>
              <w:t>Value/remark</w:t>
            </w:r>
          </w:p>
        </w:tc>
        <w:tc>
          <w:tcPr>
            <w:tcW w:w="2015" w:type="dxa"/>
            <w:shd w:val="clear" w:color="auto" w:fill="auto"/>
          </w:tcPr>
          <w:p w14:paraId="3F342514" w14:textId="77777777" w:rsidR="00AB67FA" w:rsidRPr="00D0162F" w:rsidRDefault="00AB67FA" w:rsidP="006E0A54">
            <w:pPr>
              <w:pStyle w:val="TAH"/>
              <w:snapToGrid w:val="0"/>
              <w:rPr>
                <w:lang w:eastAsia="ko-KR"/>
              </w:rPr>
            </w:pPr>
            <w:r w:rsidRPr="00D0162F">
              <w:rPr>
                <w:lang w:eastAsia="ko-KR"/>
              </w:rPr>
              <w:t>Comment</w:t>
            </w:r>
          </w:p>
        </w:tc>
        <w:tc>
          <w:tcPr>
            <w:tcW w:w="1245" w:type="dxa"/>
            <w:shd w:val="clear" w:color="auto" w:fill="auto"/>
          </w:tcPr>
          <w:p w14:paraId="4E7F3B91" w14:textId="77777777" w:rsidR="00AB67FA" w:rsidRPr="00D0162F" w:rsidRDefault="00AB67FA" w:rsidP="006E0A54">
            <w:pPr>
              <w:pStyle w:val="TAH"/>
              <w:snapToGrid w:val="0"/>
              <w:rPr>
                <w:lang w:eastAsia="ko-KR"/>
              </w:rPr>
            </w:pPr>
            <w:r w:rsidRPr="00D0162F">
              <w:rPr>
                <w:lang w:eastAsia="ko-KR"/>
              </w:rPr>
              <w:t>Condition</w:t>
            </w:r>
          </w:p>
        </w:tc>
      </w:tr>
      <w:tr w:rsidR="00AB67FA" w:rsidRPr="00D0162F" w14:paraId="3F35935A" w14:textId="77777777" w:rsidTr="003128BD">
        <w:trPr>
          <w:jc w:val="center"/>
        </w:trPr>
        <w:tc>
          <w:tcPr>
            <w:tcW w:w="4535" w:type="dxa"/>
            <w:shd w:val="clear" w:color="auto" w:fill="auto"/>
          </w:tcPr>
          <w:p w14:paraId="31446C49" w14:textId="5C5A225F" w:rsidR="00AB67FA" w:rsidRPr="00D0162F" w:rsidRDefault="00AB67FA" w:rsidP="006E0A54">
            <w:pPr>
              <w:pStyle w:val="TAL"/>
              <w:snapToGrid w:val="0"/>
              <w:rPr>
                <w:lang w:eastAsia="ko-KR"/>
              </w:rPr>
            </w:pPr>
            <w:r w:rsidRPr="00D0162F">
              <w:t>ReportConfigInterRAT</w:t>
            </w:r>
            <w:r w:rsidR="006E0A54" w:rsidRPr="00D0162F">
              <w:rPr>
                <w:lang w:eastAsia="ko-KR"/>
              </w:rPr>
              <w:t xml:space="preserve"> </w:t>
            </w:r>
            <w:r w:rsidRPr="00D0162F">
              <w:rPr>
                <w:lang w:eastAsia="ko-KR"/>
              </w:rPr>
              <w:t>::=</w:t>
            </w:r>
            <w:r w:rsidR="006E0A54" w:rsidRPr="00D0162F">
              <w:rPr>
                <w:lang w:eastAsia="ko-KR"/>
              </w:rPr>
              <w:t xml:space="preserve"> </w:t>
            </w:r>
            <w:r w:rsidRPr="00D0162F">
              <w:rPr>
                <w:lang w:eastAsia="ko-KR"/>
              </w:rPr>
              <w:t>SEQUENCE</w:t>
            </w:r>
            <w:r w:rsidR="006E0A54" w:rsidRPr="00D0162F">
              <w:rPr>
                <w:lang w:eastAsia="ko-KR"/>
              </w:rPr>
              <w:t xml:space="preserve"> </w:t>
            </w:r>
            <w:r w:rsidRPr="00D0162F">
              <w:rPr>
                <w:lang w:eastAsia="ko-KR"/>
              </w:rPr>
              <w:t>{</w:t>
            </w:r>
          </w:p>
        </w:tc>
        <w:tc>
          <w:tcPr>
            <w:tcW w:w="1952" w:type="dxa"/>
            <w:shd w:val="clear" w:color="auto" w:fill="auto"/>
          </w:tcPr>
          <w:p w14:paraId="28FAFECB" w14:textId="77777777" w:rsidR="00AB67FA" w:rsidRPr="00D0162F" w:rsidRDefault="00AB67FA" w:rsidP="006E0A54">
            <w:pPr>
              <w:pStyle w:val="TAL"/>
              <w:snapToGrid w:val="0"/>
              <w:rPr>
                <w:lang w:eastAsia="ko-KR"/>
              </w:rPr>
            </w:pPr>
          </w:p>
        </w:tc>
        <w:tc>
          <w:tcPr>
            <w:tcW w:w="2015" w:type="dxa"/>
            <w:shd w:val="clear" w:color="auto" w:fill="auto"/>
          </w:tcPr>
          <w:p w14:paraId="400D8D29" w14:textId="77777777" w:rsidR="00AB67FA" w:rsidRPr="00D0162F" w:rsidRDefault="00AB67FA" w:rsidP="006E0A54">
            <w:pPr>
              <w:pStyle w:val="TAL"/>
              <w:snapToGrid w:val="0"/>
              <w:rPr>
                <w:lang w:eastAsia="ko-KR"/>
              </w:rPr>
            </w:pPr>
          </w:p>
        </w:tc>
        <w:tc>
          <w:tcPr>
            <w:tcW w:w="1245" w:type="dxa"/>
            <w:shd w:val="clear" w:color="auto" w:fill="auto"/>
          </w:tcPr>
          <w:p w14:paraId="62ED2872" w14:textId="77777777" w:rsidR="00AB67FA" w:rsidRPr="00D0162F" w:rsidRDefault="00AB67FA" w:rsidP="006E0A54">
            <w:pPr>
              <w:pStyle w:val="TAL"/>
              <w:snapToGrid w:val="0"/>
              <w:rPr>
                <w:lang w:eastAsia="ko-KR"/>
              </w:rPr>
            </w:pPr>
          </w:p>
        </w:tc>
      </w:tr>
      <w:tr w:rsidR="00AB67FA" w:rsidRPr="00D0162F" w14:paraId="42691A19" w14:textId="77777777" w:rsidTr="003128BD">
        <w:trPr>
          <w:jc w:val="center"/>
        </w:trPr>
        <w:tc>
          <w:tcPr>
            <w:tcW w:w="4535" w:type="dxa"/>
            <w:shd w:val="clear" w:color="auto" w:fill="auto"/>
          </w:tcPr>
          <w:p w14:paraId="0562B9CB" w14:textId="01F6A543" w:rsidR="00AB67FA" w:rsidRPr="00D0162F" w:rsidRDefault="006E0A54" w:rsidP="006E0A54">
            <w:pPr>
              <w:pStyle w:val="TAL"/>
              <w:snapToGrid w:val="0"/>
              <w:rPr>
                <w:lang w:eastAsia="ko-KR"/>
              </w:rPr>
            </w:pPr>
            <w:r w:rsidRPr="00D0162F">
              <w:t xml:space="preserve">  </w:t>
            </w:r>
            <w:r w:rsidR="00AB67FA" w:rsidRPr="00D0162F">
              <w:t>reportType</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377E48E9" w14:textId="77777777" w:rsidR="00AB67FA" w:rsidRPr="00D0162F" w:rsidRDefault="00AB67FA" w:rsidP="006E0A54">
            <w:pPr>
              <w:pStyle w:val="TAL"/>
              <w:snapToGrid w:val="0"/>
              <w:rPr>
                <w:lang w:eastAsia="ko-KR"/>
              </w:rPr>
            </w:pPr>
          </w:p>
        </w:tc>
        <w:tc>
          <w:tcPr>
            <w:tcW w:w="2015" w:type="dxa"/>
            <w:shd w:val="clear" w:color="auto" w:fill="auto"/>
          </w:tcPr>
          <w:p w14:paraId="02BFD3E9" w14:textId="77777777" w:rsidR="00AB67FA" w:rsidRPr="00D0162F" w:rsidRDefault="00AB67FA" w:rsidP="006E0A54">
            <w:pPr>
              <w:pStyle w:val="TAL"/>
              <w:snapToGrid w:val="0"/>
              <w:rPr>
                <w:lang w:eastAsia="ko-KR"/>
              </w:rPr>
            </w:pPr>
          </w:p>
        </w:tc>
        <w:tc>
          <w:tcPr>
            <w:tcW w:w="1245" w:type="dxa"/>
            <w:shd w:val="clear" w:color="auto" w:fill="auto"/>
          </w:tcPr>
          <w:p w14:paraId="14314D24" w14:textId="77777777" w:rsidR="00AB67FA" w:rsidRPr="00D0162F" w:rsidRDefault="00AB67FA" w:rsidP="006E0A54">
            <w:pPr>
              <w:pStyle w:val="TAL"/>
              <w:snapToGrid w:val="0"/>
              <w:rPr>
                <w:lang w:eastAsia="ko-KR"/>
              </w:rPr>
            </w:pPr>
          </w:p>
        </w:tc>
      </w:tr>
      <w:tr w:rsidR="00AB67FA" w:rsidRPr="00D0162F" w14:paraId="2E758F15" w14:textId="77777777" w:rsidTr="003128BD">
        <w:trPr>
          <w:jc w:val="center"/>
        </w:trPr>
        <w:tc>
          <w:tcPr>
            <w:tcW w:w="4535" w:type="dxa"/>
            <w:shd w:val="clear" w:color="auto" w:fill="auto"/>
          </w:tcPr>
          <w:p w14:paraId="551B0E84" w14:textId="30AE6D5A" w:rsidR="00AB67FA" w:rsidRPr="00D0162F" w:rsidRDefault="006E0A54" w:rsidP="006E0A54">
            <w:pPr>
              <w:pStyle w:val="TAL"/>
              <w:snapToGrid w:val="0"/>
              <w:rPr>
                <w:lang w:eastAsia="ko-KR"/>
              </w:rPr>
            </w:pPr>
            <w:r w:rsidRPr="00D0162F">
              <w:t xml:space="preserve">    </w:t>
            </w:r>
            <w:r w:rsidR="00AB67FA" w:rsidRPr="00D0162F">
              <w:t>eventTriggered</w:t>
            </w:r>
            <w:r w:rsidRPr="00D0162F">
              <w:t xml:space="preserve"> </w:t>
            </w:r>
            <w:r w:rsidR="00AB67FA" w:rsidRPr="00D0162F">
              <w:t>SEQUENCE</w:t>
            </w:r>
            <w:r w:rsidRPr="00D0162F">
              <w:t xml:space="preserve"> </w:t>
            </w:r>
            <w:r w:rsidR="00AB67FA" w:rsidRPr="00D0162F">
              <w:t>{</w:t>
            </w:r>
          </w:p>
        </w:tc>
        <w:tc>
          <w:tcPr>
            <w:tcW w:w="1952" w:type="dxa"/>
            <w:shd w:val="clear" w:color="auto" w:fill="auto"/>
          </w:tcPr>
          <w:p w14:paraId="0A08CB34" w14:textId="77777777" w:rsidR="00AB67FA" w:rsidRPr="00D0162F" w:rsidRDefault="00AB67FA" w:rsidP="006E0A54">
            <w:pPr>
              <w:pStyle w:val="TAL"/>
              <w:snapToGrid w:val="0"/>
              <w:rPr>
                <w:lang w:eastAsia="ko-KR"/>
              </w:rPr>
            </w:pPr>
          </w:p>
        </w:tc>
        <w:tc>
          <w:tcPr>
            <w:tcW w:w="2015" w:type="dxa"/>
            <w:shd w:val="clear" w:color="auto" w:fill="auto"/>
          </w:tcPr>
          <w:p w14:paraId="0E6836ED" w14:textId="77777777" w:rsidR="00AB67FA" w:rsidRPr="00D0162F" w:rsidRDefault="00AB67FA" w:rsidP="006E0A54">
            <w:pPr>
              <w:pStyle w:val="TAL"/>
              <w:snapToGrid w:val="0"/>
              <w:rPr>
                <w:lang w:eastAsia="ko-KR"/>
              </w:rPr>
            </w:pPr>
          </w:p>
        </w:tc>
        <w:tc>
          <w:tcPr>
            <w:tcW w:w="1245" w:type="dxa"/>
            <w:shd w:val="clear" w:color="auto" w:fill="auto"/>
          </w:tcPr>
          <w:p w14:paraId="4F0FDBF1" w14:textId="77777777" w:rsidR="00AB67FA" w:rsidRPr="00D0162F" w:rsidRDefault="00AB67FA" w:rsidP="006E0A54">
            <w:pPr>
              <w:pStyle w:val="TAL"/>
              <w:snapToGrid w:val="0"/>
              <w:rPr>
                <w:lang w:eastAsia="ko-KR"/>
              </w:rPr>
            </w:pPr>
          </w:p>
        </w:tc>
      </w:tr>
      <w:tr w:rsidR="00AB67FA" w:rsidRPr="00D0162F" w14:paraId="276F8AA0" w14:textId="77777777" w:rsidTr="003128BD">
        <w:trPr>
          <w:jc w:val="center"/>
        </w:trPr>
        <w:tc>
          <w:tcPr>
            <w:tcW w:w="4535" w:type="dxa"/>
            <w:shd w:val="clear" w:color="auto" w:fill="auto"/>
          </w:tcPr>
          <w:p w14:paraId="6EFEECFF" w14:textId="1FA09D1C"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eventId</w:t>
            </w:r>
            <w:r w:rsidRPr="00D0162F">
              <w:rPr>
                <w:lang w:eastAsia="ko-KR"/>
              </w:rPr>
              <w:t xml:space="preserve"> </w:t>
            </w:r>
            <w:r w:rsidR="00AB67FA" w:rsidRPr="00D0162F">
              <w:rPr>
                <w:lang w:eastAsia="ko-KR"/>
              </w:rPr>
              <w:t>CHOICE</w:t>
            </w:r>
            <w:r w:rsidRPr="00D0162F">
              <w:rPr>
                <w:lang w:eastAsia="ko-KR"/>
              </w:rPr>
              <w:t xml:space="preserve"> </w:t>
            </w:r>
            <w:r w:rsidR="00AB67FA" w:rsidRPr="00D0162F">
              <w:rPr>
                <w:lang w:eastAsia="ko-KR"/>
              </w:rPr>
              <w:t>{</w:t>
            </w:r>
          </w:p>
        </w:tc>
        <w:tc>
          <w:tcPr>
            <w:tcW w:w="1952" w:type="dxa"/>
            <w:shd w:val="clear" w:color="auto" w:fill="auto"/>
          </w:tcPr>
          <w:p w14:paraId="44D6E0B5" w14:textId="77777777" w:rsidR="00AB67FA" w:rsidRPr="00D0162F" w:rsidRDefault="00AB67FA" w:rsidP="006E0A54">
            <w:pPr>
              <w:pStyle w:val="TAL"/>
              <w:snapToGrid w:val="0"/>
              <w:rPr>
                <w:lang w:eastAsia="ko-KR"/>
              </w:rPr>
            </w:pPr>
          </w:p>
        </w:tc>
        <w:tc>
          <w:tcPr>
            <w:tcW w:w="2015" w:type="dxa"/>
            <w:shd w:val="clear" w:color="auto" w:fill="auto"/>
          </w:tcPr>
          <w:p w14:paraId="02775327" w14:textId="77777777" w:rsidR="00AB67FA" w:rsidRPr="00D0162F" w:rsidRDefault="00AB67FA" w:rsidP="006E0A54">
            <w:pPr>
              <w:pStyle w:val="TAL"/>
              <w:snapToGrid w:val="0"/>
              <w:rPr>
                <w:lang w:eastAsia="ko-KR"/>
              </w:rPr>
            </w:pPr>
          </w:p>
        </w:tc>
        <w:tc>
          <w:tcPr>
            <w:tcW w:w="1245" w:type="dxa"/>
            <w:shd w:val="clear" w:color="auto" w:fill="auto"/>
          </w:tcPr>
          <w:p w14:paraId="36BDB903" w14:textId="77777777" w:rsidR="00AB67FA" w:rsidRPr="00D0162F" w:rsidRDefault="00AB67FA" w:rsidP="006E0A54">
            <w:pPr>
              <w:pStyle w:val="TAL"/>
              <w:snapToGrid w:val="0"/>
              <w:rPr>
                <w:lang w:eastAsia="ko-KR"/>
              </w:rPr>
            </w:pPr>
          </w:p>
        </w:tc>
      </w:tr>
      <w:tr w:rsidR="00AB67FA" w:rsidRPr="00D0162F" w14:paraId="41FE9DC5" w14:textId="77777777" w:rsidTr="003128BD">
        <w:trPr>
          <w:jc w:val="center"/>
        </w:trPr>
        <w:tc>
          <w:tcPr>
            <w:tcW w:w="4535" w:type="dxa"/>
            <w:shd w:val="clear" w:color="auto" w:fill="auto"/>
          </w:tcPr>
          <w:p w14:paraId="7D25E121" w14:textId="35D1E301"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eventB2</w:t>
            </w:r>
            <w:r w:rsidRPr="00D0162F">
              <w:rPr>
                <w:lang w:eastAsia="ko-KR"/>
              </w:rPr>
              <w:t xml:space="preserve"> </w:t>
            </w:r>
            <w:r w:rsidR="00AB67FA" w:rsidRPr="00D0162F">
              <w:rPr>
                <w:lang w:eastAsia="ko-KR"/>
              </w:rPr>
              <w:t>SEQUENCE</w:t>
            </w:r>
            <w:r w:rsidRPr="00D0162F">
              <w:rPr>
                <w:lang w:eastAsia="ko-KR"/>
              </w:rPr>
              <w:t xml:space="preserve"> </w:t>
            </w:r>
            <w:r w:rsidR="00AB67FA" w:rsidRPr="00D0162F">
              <w:rPr>
                <w:lang w:eastAsia="ko-KR"/>
              </w:rPr>
              <w:t>{</w:t>
            </w:r>
          </w:p>
        </w:tc>
        <w:tc>
          <w:tcPr>
            <w:tcW w:w="1952" w:type="dxa"/>
            <w:shd w:val="clear" w:color="auto" w:fill="auto"/>
          </w:tcPr>
          <w:p w14:paraId="313ABA5B" w14:textId="77777777" w:rsidR="00AB67FA" w:rsidRPr="00D0162F" w:rsidRDefault="00AB67FA" w:rsidP="006E0A54">
            <w:pPr>
              <w:pStyle w:val="TAL"/>
              <w:snapToGrid w:val="0"/>
              <w:rPr>
                <w:lang w:eastAsia="ko-KR"/>
              </w:rPr>
            </w:pPr>
          </w:p>
        </w:tc>
        <w:tc>
          <w:tcPr>
            <w:tcW w:w="2015" w:type="dxa"/>
            <w:shd w:val="clear" w:color="auto" w:fill="auto"/>
          </w:tcPr>
          <w:p w14:paraId="350C0934" w14:textId="77777777" w:rsidR="00AB67FA" w:rsidRPr="00D0162F" w:rsidRDefault="00AB67FA" w:rsidP="006E0A54">
            <w:pPr>
              <w:pStyle w:val="TAL"/>
              <w:snapToGrid w:val="0"/>
              <w:rPr>
                <w:lang w:eastAsia="ko-KR"/>
              </w:rPr>
            </w:pPr>
          </w:p>
        </w:tc>
        <w:tc>
          <w:tcPr>
            <w:tcW w:w="1245" w:type="dxa"/>
            <w:shd w:val="clear" w:color="auto" w:fill="auto"/>
          </w:tcPr>
          <w:p w14:paraId="29C9E90F" w14:textId="77777777" w:rsidR="00AB67FA" w:rsidRPr="00D0162F" w:rsidRDefault="00AB67FA" w:rsidP="006E0A54">
            <w:pPr>
              <w:pStyle w:val="TAL"/>
              <w:snapToGrid w:val="0"/>
              <w:rPr>
                <w:lang w:eastAsia="ko-KR"/>
              </w:rPr>
            </w:pPr>
          </w:p>
        </w:tc>
      </w:tr>
      <w:tr w:rsidR="00AB67FA" w:rsidRPr="00D0162F" w14:paraId="6CDF0A1D" w14:textId="77777777" w:rsidTr="003128BD">
        <w:trPr>
          <w:jc w:val="center"/>
        </w:trPr>
        <w:tc>
          <w:tcPr>
            <w:tcW w:w="4535" w:type="dxa"/>
            <w:shd w:val="clear" w:color="auto" w:fill="auto"/>
          </w:tcPr>
          <w:p w14:paraId="5FF766AE" w14:textId="46CD8D24" w:rsidR="00AB67FA" w:rsidRPr="00D0162F" w:rsidRDefault="006E0A54" w:rsidP="006E0A54">
            <w:pPr>
              <w:pStyle w:val="TAL"/>
              <w:snapToGrid w:val="0"/>
            </w:pPr>
            <w:r w:rsidRPr="00D0162F">
              <w:rPr>
                <w:lang w:eastAsia="ko-KR"/>
              </w:rPr>
              <w:t xml:space="preserve">          </w:t>
            </w:r>
            <w:r w:rsidR="00AB67FA" w:rsidRPr="00D0162F">
              <w:t>b2-Threshold1</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312B126E" w14:textId="77777777" w:rsidR="00AB67FA" w:rsidRPr="00D0162F" w:rsidRDefault="00AB67FA" w:rsidP="006E0A54">
            <w:pPr>
              <w:pStyle w:val="TAL"/>
              <w:snapToGrid w:val="0"/>
              <w:rPr>
                <w:lang w:eastAsia="ko-KR"/>
              </w:rPr>
            </w:pPr>
          </w:p>
        </w:tc>
        <w:tc>
          <w:tcPr>
            <w:tcW w:w="2015" w:type="dxa"/>
            <w:shd w:val="clear" w:color="auto" w:fill="auto"/>
          </w:tcPr>
          <w:p w14:paraId="5C6ECB0B" w14:textId="77777777" w:rsidR="00AB67FA" w:rsidRPr="00D0162F" w:rsidRDefault="00AB67FA" w:rsidP="006E0A54">
            <w:pPr>
              <w:pStyle w:val="TAL"/>
              <w:snapToGrid w:val="0"/>
              <w:rPr>
                <w:lang w:eastAsia="ko-KR"/>
              </w:rPr>
            </w:pPr>
          </w:p>
        </w:tc>
        <w:tc>
          <w:tcPr>
            <w:tcW w:w="1245" w:type="dxa"/>
            <w:shd w:val="clear" w:color="auto" w:fill="auto"/>
          </w:tcPr>
          <w:p w14:paraId="217050F8" w14:textId="77777777" w:rsidR="00AB67FA" w:rsidRPr="00D0162F" w:rsidRDefault="00AB67FA" w:rsidP="006E0A54">
            <w:pPr>
              <w:pStyle w:val="TAL"/>
              <w:snapToGrid w:val="0"/>
            </w:pPr>
          </w:p>
        </w:tc>
      </w:tr>
      <w:tr w:rsidR="00AB67FA" w:rsidRPr="00D0162F" w14:paraId="2CEF00BA" w14:textId="77777777" w:rsidTr="003128BD">
        <w:trPr>
          <w:jc w:val="center"/>
        </w:trPr>
        <w:tc>
          <w:tcPr>
            <w:tcW w:w="4535" w:type="dxa"/>
            <w:shd w:val="clear" w:color="auto" w:fill="auto"/>
          </w:tcPr>
          <w:p w14:paraId="4393FA70" w14:textId="271C54B6" w:rsidR="00AB67FA" w:rsidRPr="00D0162F" w:rsidRDefault="006E0A54" w:rsidP="006E0A54">
            <w:pPr>
              <w:pStyle w:val="TAL"/>
              <w:snapToGrid w:val="0"/>
            </w:pPr>
            <w:r w:rsidRPr="00D0162F">
              <w:t xml:space="preserve">            </w:t>
            </w:r>
            <w:r w:rsidR="00AB67FA" w:rsidRPr="00D0162F">
              <w:t>rsrp</w:t>
            </w:r>
          </w:p>
        </w:tc>
        <w:tc>
          <w:tcPr>
            <w:tcW w:w="1952" w:type="dxa"/>
            <w:shd w:val="clear" w:color="auto" w:fill="auto"/>
          </w:tcPr>
          <w:p w14:paraId="1EFB76ED" w14:textId="77777777" w:rsidR="00AB67FA" w:rsidRPr="00D0162F" w:rsidRDefault="00AB67FA" w:rsidP="006E0A54">
            <w:pPr>
              <w:pStyle w:val="TAL"/>
              <w:snapToGrid w:val="0"/>
            </w:pPr>
            <w:r w:rsidRPr="00D0162F">
              <w:t>b2-Thres1</w:t>
            </w:r>
          </w:p>
        </w:tc>
        <w:tc>
          <w:tcPr>
            <w:tcW w:w="2015" w:type="dxa"/>
            <w:shd w:val="clear" w:color="auto" w:fill="auto"/>
          </w:tcPr>
          <w:p w14:paraId="300E2C94" w14:textId="7D8908FD" w:rsidR="00AB67FA" w:rsidRPr="00D0162F" w:rsidRDefault="00AB67FA" w:rsidP="006E0A54">
            <w:pPr>
              <w:pStyle w:val="TAL"/>
              <w:snapToGrid w:val="0"/>
            </w:pPr>
            <w:r w:rsidRPr="00D0162F">
              <w:t>b2-Thres1</w:t>
            </w:r>
            <w:r w:rsidR="006E0A54" w:rsidRPr="00D0162F">
              <w:t xml:space="preserve"> </w:t>
            </w:r>
            <w:r w:rsidRPr="00D0162F">
              <w:t>–</w:t>
            </w:r>
            <w:r w:rsidR="006E0A54" w:rsidRPr="00D0162F">
              <w:t xml:space="preserve"> </w:t>
            </w:r>
            <w:r w:rsidRPr="00D0162F">
              <w:t>156</w:t>
            </w:r>
            <w:r w:rsidR="006E0A54" w:rsidRPr="00D0162F">
              <w:t xml:space="preserve"> </w:t>
            </w:r>
            <w:r w:rsidRPr="00D0162F">
              <w:t>dBm</w:t>
            </w:r>
          </w:p>
        </w:tc>
        <w:tc>
          <w:tcPr>
            <w:tcW w:w="1245" w:type="dxa"/>
            <w:shd w:val="clear" w:color="auto" w:fill="auto"/>
          </w:tcPr>
          <w:p w14:paraId="2AD0F25F" w14:textId="77777777" w:rsidR="00AB67FA" w:rsidRPr="00D0162F" w:rsidRDefault="00AB67FA" w:rsidP="006E0A54">
            <w:pPr>
              <w:pStyle w:val="TAL"/>
              <w:snapToGrid w:val="0"/>
            </w:pPr>
          </w:p>
        </w:tc>
      </w:tr>
      <w:tr w:rsidR="00AB67FA" w:rsidRPr="00D0162F" w14:paraId="7C0CAEDB" w14:textId="77777777" w:rsidTr="003128BD">
        <w:trPr>
          <w:jc w:val="center"/>
        </w:trPr>
        <w:tc>
          <w:tcPr>
            <w:tcW w:w="4535" w:type="dxa"/>
            <w:shd w:val="clear" w:color="auto" w:fill="auto"/>
          </w:tcPr>
          <w:p w14:paraId="67FBADB8" w14:textId="3E276FA2" w:rsidR="00AB67FA" w:rsidRPr="00D0162F" w:rsidRDefault="006E0A54" w:rsidP="006E0A54">
            <w:pPr>
              <w:pStyle w:val="TAL"/>
              <w:snapToGrid w:val="0"/>
            </w:pPr>
            <w:r w:rsidRPr="00D0162F">
              <w:t xml:space="preserve">          </w:t>
            </w:r>
            <w:r w:rsidR="00AB67FA" w:rsidRPr="00D0162F">
              <w:t>}</w:t>
            </w:r>
          </w:p>
        </w:tc>
        <w:tc>
          <w:tcPr>
            <w:tcW w:w="1952" w:type="dxa"/>
            <w:shd w:val="clear" w:color="auto" w:fill="auto"/>
          </w:tcPr>
          <w:p w14:paraId="3D4456FE" w14:textId="77777777" w:rsidR="00AB67FA" w:rsidRPr="00D0162F" w:rsidRDefault="00AB67FA" w:rsidP="006E0A54">
            <w:pPr>
              <w:pStyle w:val="TAL"/>
              <w:snapToGrid w:val="0"/>
            </w:pPr>
          </w:p>
        </w:tc>
        <w:tc>
          <w:tcPr>
            <w:tcW w:w="2015" w:type="dxa"/>
            <w:shd w:val="clear" w:color="auto" w:fill="auto"/>
          </w:tcPr>
          <w:p w14:paraId="01CA1E60" w14:textId="77777777" w:rsidR="00AB67FA" w:rsidRPr="00D0162F" w:rsidRDefault="00AB67FA" w:rsidP="006E0A54">
            <w:pPr>
              <w:pStyle w:val="TAL"/>
              <w:snapToGrid w:val="0"/>
            </w:pPr>
          </w:p>
        </w:tc>
        <w:tc>
          <w:tcPr>
            <w:tcW w:w="1245" w:type="dxa"/>
            <w:shd w:val="clear" w:color="auto" w:fill="auto"/>
          </w:tcPr>
          <w:p w14:paraId="41FC0305" w14:textId="77777777" w:rsidR="00AB67FA" w:rsidRPr="00D0162F" w:rsidRDefault="00AB67FA" w:rsidP="006E0A54">
            <w:pPr>
              <w:pStyle w:val="TAL"/>
              <w:snapToGrid w:val="0"/>
            </w:pPr>
          </w:p>
        </w:tc>
      </w:tr>
      <w:tr w:rsidR="00AB67FA" w:rsidRPr="00D0162F" w14:paraId="6D9F3143" w14:textId="77777777" w:rsidTr="003128BD">
        <w:trPr>
          <w:jc w:val="center"/>
        </w:trPr>
        <w:tc>
          <w:tcPr>
            <w:tcW w:w="4535" w:type="dxa"/>
            <w:shd w:val="clear" w:color="auto" w:fill="auto"/>
          </w:tcPr>
          <w:p w14:paraId="0D9D08D0" w14:textId="3BB797C6" w:rsidR="00AB67FA" w:rsidRPr="00D0162F" w:rsidRDefault="006E0A54" w:rsidP="006E0A54">
            <w:pPr>
              <w:pStyle w:val="TAL"/>
              <w:snapToGrid w:val="0"/>
            </w:pPr>
            <w:r w:rsidRPr="00D0162F">
              <w:rPr>
                <w:lang w:eastAsia="ko-KR"/>
              </w:rPr>
              <w:t xml:space="preserve">          </w:t>
            </w:r>
            <w:r w:rsidR="00AB67FA" w:rsidRPr="00D0162F">
              <w:t>b2-Threshold2EUTRA</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5C67D3C6" w14:textId="77777777" w:rsidR="00AB67FA" w:rsidRPr="00D0162F" w:rsidRDefault="00AB67FA" w:rsidP="006E0A54">
            <w:pPr>
              <w:pStyle w:val="TAL"/>
              <w:snapToGrid w:val="0"/>
              <w:rPr>
                <w:lang w:eastAsia="ko-KR"/>
              </w:rPr>
            </w:pPr>
          </w:p>
        </w:tc>
        <w:tc>
          <w:tcPr>
            <w:tcW w:w="2015" w:type="dxa"/>
            <w:shd w:val="clear" w:color="auto" w:fill="auto"/>
          </w:tcPr>
          <w:p w14:paraId="16344652" w14:textId="77777777" w:rsidR="00AB67FA" w:rsidRPr="00D0162F" w:rsidRDefault="00AB67FA" w:rsidP="006E0A54">
            <w:pPr>
              <w:pStyle w:val="TAL"/>
              <w:snapToGrid w:val="0"/>
              <w:rPr>
                <w:lang w:eastAsia="ko-KR"/>
              </w:rPr>
            </w:pPr>
          </w:p>
        </w:tc>
        <w:tc>
          <w:tcPr>
            <w:tcW w:w="1245" w:type="dxa"/>
            <w:shd w:val="clear" w:color="auto" w:fill="auto"/>
          </w:tcPr>
          <w:p w14:paraId="6E7A8723" w14:textId="77777777" w:rsidR="00AB67FA" w:rsidRPr="00D0162F" w:rsidRDefault="00AB67FA" w:rsidP="006E0A54">
            <w:pPr>
              <w:pStyle w:val="TAL"/>
              <w:snapToGrid w:val="0"/>
            </w:pPr>
          </w:p>
        </w:tc>
      </w:tr>
      <w:tr w:rsidR="00AB67FA" w:rsidRPr="00D0162F" w14:paraId="41F7FA5C" w14:textId="77777777" w:rsidTr="003128BD">
        <w:trPr>
          <w:jc w:val="center"/>
        </w:trPr>
        <w:tc>
          <w:tcPr>
            <w:tcW w:w="4535" w:type="dxa"/>
            <w:shd w:val="clear" w:color="auto" w:fill="auto"/>
          </w:tcPr>
          <w:p w14:paraId="0F31D8BF" w14:textId="3A2B618A" w:rsidR="00AB67FA" w:rsidRPr="00D0162F" w:rsidRDefault="006E0A54" w:rsidP="006E0A54">
            <w:pPr>
              <w:pStyle w:val="TAL"/>
              <w:snapToGrid w:val="0"/>
            </w:pPr>
            <w:r w:rsidRPr="00D0162F">
              <w:t xml:space="preserve">            </w:t>
            </w:r>
            <w:r w:rsidR="00AB67FA" w:rsidRPr="00D0162F">
              <w:t>rsrp</w:t>
            </w:r>
          </w:p>
        </w:tc>
        <w:tc>
          <w:tcPr>
            <w:tcW w:w="1952" w:type="dxa"/>
            <w:shd w:val="clear" w:color="auto" w:fill="auto"/>
          </w:tcPr>
          <w:p w14:paraId="0654BF2D" w14:textId="77777777" w:rsidR="00AB67FA" w:rsidRPr="00D0162F" w:rsidRDefault="00AB67FA" w:rsidP="006E0A54">
            <w:pPr>
              <w:pStyle w:val="TAL"/>
              <w:snapToGrid w:val="0"/>
            </w:pPr>
            <w:r w:rsidRPr="00D0162F">
              <w:t>b2-Thres2</w:t>
            </w:r>
          </w:p>
        </w:tc>
        <w:tc>
          <w:tcPr>
            <w:tcW w:w="2015" w:type="dxa"/>
            <w:shd w:val="clear" w:color="auto" w:fill="auto"/>
          </w:tcPr>
          <w:p w14:paraId="7C36E621" w14:textId="6CA92F5A" w:rsidR="00AB67FA" w:rsidRPr="00D0162F" w:rsidRDefault="00AB67FA" w:rsidP="006E0A54">
            <w:pPr>
              <w:pStyle w:val="TAL"/>
              <w:snapToGrid w:val="0"/>
            </w:pPr>
            <w:r w:rsidRPr="00D0162F">
              <w:t>b2-Thres2</w:t>
            </w:r>
            <w:r w:rsidR="006E0A54" w:rsidRPr="00D0162F">
              <w:t xml:space="preserve"> </w:t>
            </w:r>
            <w:r w:rsidRPr="00D0162F">
              <w:t>–</w:t>
            </w:r>
            <w:r w:rsidR="006E0A54" w:rsidRPr="00D0162F">
              <w:t xml:space="preserve"> </w:t>
            </w:r>
            <w:r w:rsidRPr="00D0162F">
              <w:t>1</w:t>
            </w:r>
            <w:r w:rsidR="0047138E" w:rsidRPr="00D0162F">
              <w:t>40</w:t>
            </w:r>
            <w:r w:rsidR="006E0A54" w:rsidRPr="00D0162F">
              <w:t xml:space="preserve"> </w:t>
            </w:r>
            <w:r w:rsidRPr="00D0162F">
              <w:t>dBm</w:t>
            </w:r>
          </w:p>
        </w:tc>
        <w:tc>
          <w:tcPr>
            <w:tcW w:w="1245" w:type="dxa"/>
            <w:shd w:val="clear" w:color="auto" w:fill="auto"/>
          </w:tcPr>
          <w:p w14:paraId="61277673" w14:textId="77777777" w:rsidR="00AB67FA" w:rsidRPr="00D0162F" w:rsidRDefault="00AB67FA" w:rsidP="006E0A54">
            <w:pPr>
              <w:pStyle w:val="TAL"/>
              <w:snapToGrid w:val="0"/>
            </w:pPr>
          </w:p>
        </w:tc>
      </w:tr>
      <w:tr w:rsidR="00AB67FA" w:rsidRPr="00D0162F" w14:paraId="2E280BDC" w14:textId="77777777" w:rsidTr="003128BD">
        <w:trPr>
          <w:jc w:val="center"/>
        </w:trPr>
        <w:tc>
          <w:tcPr>
            <w:tcW w:w="4535" w:type="dxa"/>
            <w:shd w:val="clear" w:color="auto" w:fill="auto"/>
          </w:tcPr>
          <w:p w14:paraId="614C7A6E" w14:textId="6C228362" w:rsidR="00AB67FA" w:rsidRPr="00D0162F" w:rsidRDefault="006E0A54" w:rsidP="006E0A54">
            <w:pPr>
              <w:pStyle w:val="TAL"/>
              <w:snapToGrid w:val="0"/>
            </w:pPr>
            <w:r w:rsidRPr="00D0162F">
              <w:t xml:space="preserve">          </w:t>
            </w:r>
            <w:r w:rsidR="00AB67FA" w:rsidRPr="00D0162F">
              <w:t>}</w:t>
            </w:r>
          </w:p>
        </w:tc>
        <w:tc>
          <w:tcPr>
            <w:tcW w:w="1952" w:type="dxa"/>
            <w:shd w:val="clear" w:color="auto" w:fill="auto"/>
          </w:tcPr>
          <w:p w14:paraId="4E01B416" w14:textId="77777777" w:rsidR="00AB67FA" w:rsidRPr="00D0162F" w:rsidRDefault="00AB67FA" w:rsidP="006E0A54">
            <w:pPr>
              <w:pStyle w:val="TAL"/>
              <w:snapToGrid w:val="0"/>
            </w:pPr>
          </w:p>
        </w:tc>
        <w:tc>
          <w:tcPr>
            <w:tcW w:w="2015" w:type="dxa"/>
            <w:shd w:val="clear" w:color="auto" w:fill="auto"/>
          </w:tcPr>
          <w:p w14:paraId="32669FF0" w14:textId="77777777" w:rsidR="00AB67FA" w:rsidRPr="00D0162F" w:rsidRDefault="00AB67FA" w:rsidP="006E0A54">
            <w:pPr>
              <w:pStyle w:val="TAL"/>
              <w:snapToGrid w:val="0"/>
            </w:pPr>
          </w:p>
        </w:tc>
        <w:tc>
          <w:tcPr>
            <w:tcW w:w="1245" w:type="dxa"/>
            <w:shd w:val="clear" w:color="auto" w:fill="auto"/>
          </w:tcPr>
          <w:p w14:paraId="26127BE7" w14:textId="77777777" w:rsidR="00AB67FA" w:rsidRPr="00D0162F" w:rsidRDefault="00AB67FA" w:rsidP="006E0A54">
            <w:pPr>
              <w:pStyle w:val="TAL"/>
              <w:snapToGrid w:val="0"/>
            </w:pPr>
          </w:p>
        </w:tc>
      </w:tr>
      <w:tr w:rsidR="00AB67FA" w:rsidRPr="00D0162F" w14:paraId="27727B32" w14:textId="77777777" w:rsidTr="003128BD">
        <w:trPr>
          <w:jc w:val="center"/>
        </w:trPr>
        <w:tc>
          <w:tcPr>
            <w:tcW w:w="4535" w:type="dxa"/>
            <w:shd w:val="clear" w:color="auto" w:fill="auto"/>
          </w:tcPr>
          <w:p w14:paraId="515BC093" w14:textId="5423680B" w:rsidR="00AB67FA" w:rsidRPr="00D0162F" w:rsidRDefault="006E0A54" w:rsidP="006E0A54">
            <w:pPr>
              <w:pStyle w:val="TAL"/>
              <w:tabs>
                <w:tab w:val="left" w:pos="518"/>
              </w:tabs>
              <w:snapToGrid w:val="0"/>
            </w:pPr>
            <w:r w:rsidRPr="00D0162F">
              <w:t xml:space="preserve">          </w:t>
            </w:r>
            <w:r w:rsidR="00AB67FA" w:rsidRPr="00D0162F">
              <w:t>hysteresis</w:t>
            </w:r>
          </w:p>
        </w:tc>
        <w:tc>
          <w:tcPr>
            <w:tcW w:w="1952" w:type="dxa"/>
            <w:shd w:val="clear" w:color="auto" w:fill="auto"/>
          </w:tcPr>
          <w:p w14:paraId="47F7B672" w14:textId="655226B6" w:rsidR="00AB67FA" w:rsidRPr="00D0162F" w:rsidRDefault="00AB67FA" w:rsidP="006E0A54">
            <w:pPr>
              <w:pStyle w:val="TAL"/>
              <w:snapToGrid w:val="0"/>
            </w:pPr>
            <w:r w:rsidRPr="00D0162F">
              <w:t>0</w:t>
            </w:r>
            <w:r w:rsidR="006E0A54" w:rsidRPr="00D0162F">
              <w:t xml:space="preserve"> </w:t>
            </w:r>
          </w:p>
        </w:tc>
        <w:tc>
          <w:tcPr>
            <w:tcW w:w="2015" w:type="dxa"/>
            <w:shd w:val="clear" w:color="auto" w:fill="auto"/>
          </w:tcPr>
          <w:p w14:paraId="051F149A" w14:textId="7AFDE0E6" w:rsidR="00AB67FA" w:rsidRPr="00D0162F" w:rsidRDefault="00AB67FA" w:rsidP="006E0A54">
            <w:pPr>
              <w:pStyle w:val="TAL"/>
              <w:snapToGrid w:val="0"/>
            </w:pPr>
            <w:r w:rsidRPr="00D0162F">
              <w:t>0</w:t>
            </w:r>
            <w:r w:rsidR="006E0A54" w:rsidRPr="00D0162F">
              <w:t xml:space="preserve"> </w:t>
            </w:r>
            <w:r w:rsidRPr="00D0162F">
              <w:t>dB</w:t>
            </w:r>
          </w:p>
        </w:tc>
        <w:tc>
          <w:tcPr>
            <w:tcW w:w="1245" w:type="dxa"/>
            <w:shd w:val="clear" w:color="auto" w:fill="auto"/>
          </w:tcPr>
          <w:p w14:paraId="1465FB9D" w14:textId="77777777" w:rsidR="00AB67FA" w:rsidRPr="00D0162F" w:rsidRDefault="00AB67FA" w:rsidP="006E0A54">
            <w:pPr>
              <w:pStyle w:val="TAL"/>
              <w:snapToGrid w:val="0"/>
            </w:pPr>
          </w:p>
        </w:tc>
      </w:tr>
      <w:tr w:rsidR="00AB67FA" w:rsidRPr="00D0162F" w14:paraId="0E59EF19" w14:textId="77777777" w:rsidTr="003128BD">
        <w:trPr>
          <w:jc w:val="center"/>
        </w:trPr>
        <w:tc>
          <w:tcPr>
            <w:tcW w:w="4535" w:type="dxa"/>
            <w:shd w:val="clear" w:color="auto" w:fill="auto"/>
          </w:tcPr>
          <w:p w14:paraId="6DECF9BD" w14:textId="4D17BC9F" w:rsidR="00AB67FA" w:rsidRPr="00D0162F" w:rsidRDefault="006E0A54" w:rsidP="006E0A54">
            <w:pPr>
              <w:pStyle w:val="TAL"/>
              <w:tabs>
                <w:tab w:val="left" w:pos="518"/>
              </w:tabs>
              <w:snapToGrid w:val="0"/>
            </w:pPr>
            <w:r w:rsidRPr="00D0162F">
              <w:t xml:space="preserve">          </w:t>
            </w:r>
            <w:r w:rsidR="00AB67FA" w:rsidRPr="00D0162F">
              <w:t>timeToTrigger</w:t>
            </w:r>
          </w:p>
        </w:tc>
        <w:tc>
          <w:tcPr>
            <w:tcW w:w="1952" w:type="dxa"/>
            <w:shd w:val="clear" w:color="auto" w:fill="auto"/>
          </w:tcPr>
          <w:p w14:paraId="3735B9ED" w14:textId="77777777" w:rsidR="00AB67FA" w:rsidRPr="00D0162F" w:rsidRDefault="00AB67FA" w:rsidP="006E0A54">
            <w:pPr>
              <w:pStyle w:val="TAL"/>
              <w:snapToGrid w:val="0"/>
            </w:pPr>
            <w:r w:rsidRPr="00D0162F">
              <w:t>ms0</w:t>
            </w:r>
          </w:p>
        </w:tc>
        <w:tc>
          <w:tcPr>
            <w:tcW w:w="2015" w:type="dxa"/>
            <w:shd w:val="clear" w:color="auto" w:fill="auto"/>
          </w:tcPr>
          <w:p w14:paraId="232A9317" w14:textId="77777777" w:rsidR="00AB67FA" w:rsidRPr="00D0162F" w:rsidRDefault="00AB67FA" w:rsidP="006E0A54">
            <w:pPr>
              <w:pStyle w:val="TAL"/>
              <w:snapToGrid w:val="0"/>
            </w:pPr>
          </w:p>
        </w:tc>
        <w:tc>
          <w:tcPr>
            <w:tcW w:w="1245" w:type="dxa"/>
            <w:shd w:val="clear" w:color="auto" w:fill="auto"/>
          </w:tcPr>
          <w:p w14:paraId="3359929A" w14:textId="77777777" w:rsidR="00AB67FA" w:rsidRPr="00D0162F" w:rsidRDefault="00AB67FA" w:rsidP="006E0A54">
            <w:pPr>
              <w:pStyle w:val="TAL"/>
              <w:snapToGrid w:val="0"/>
            </w:pPr>
          </w:p>
        </w:tc>
      </w:tr>
      <w:tr w:rsidR="00AB67FA" w:rsidRPr="00D0162F" w14:paraId="5DE5A4F0" w14:textId="77777777" w:rsidTr="003128BD">
        <w:trPr>
          <w:jc w:val="center"/>
        </w:trPr>
        <w:tc>
          <w:tcPr>
            <w:tcW w:w="4535" w:type="dxa"/>
            <w:shd w:val="clear" w:color="auto" w:fill="auto"/>
          </w:tcPr>
          <w:p w14:paraId="2B363AB2" w14:textId="303C06FF"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5A76835F" w14:textId="77777777" w:rsidR="00AB67FA" w:rsidRPr="00D0162F" w:rsidRDefault="00AB67FA" w:rsidP="006E0A54">
            <w:pPr>
              <w:pStyle w:val="TAL"/>
              <w:snapToGrid w:val="0"/>
              <w:rPr>
                <w:lang w:eastAsia="ko-KR"/>
              </w:rPr>
            </w:pPr>
          </w:p>
        </w:tc>
        <w:tc>
          <w:tcPr>
            <w:tcW w:w="2015" w:type="dxa"/>
            <w:shd w:val="clear" w:color="auto" w:fill="auto"/>
          </w:tcPr>
          <w:p w14:paraId="0F9AC302" w14:textId="77777777" w:rsidR="00AB67FA" w:rsidRPr="00D0162F" w:rsidRDefault="00AB67FA" w:rsidP="006E0A54">
            <w:pPr>
              <w:pStyle w:val="TAL"/>
              <w:snapToGrid w:val="0"/>
              <w:rPr>
                <w:lang w:eastAsia="ko-KR"/>
              </w:rPr>
            </w:pPr>
          </w:p>
        </w:tc>
        <w:tc>
          <w:tcPr>
            <w:tcW w:w="1245" w:type="dxa"/>
            <w:shd w:val="clear" w:color="auto" w:fill="auto"/>
          </w:tcPr>
          <w:p w14:paraId="3F37E1FE" w14:textId="77777777" w:rsidR="00AB67FA" w:rsidRPr="00D0162F" w:rsidRDefault="00AB67FA" w:rsidP="006E0A54">
            <w:pPr>
              <w:pStyle w:val="TAL"/>
              <w:snapToGrid w:val="0"/>
              <w:rPr>
                <w:lang w:eastAsia="ko-KR"/>
              </w:rPr>
            </w:pPr>
          </w:p>
        </w:tc>
      </w:tr>
      <w:tr w:rsidR="00AB67FA" w:rsidRPr="00D0162F" w14:paraId="30D16291" w14:textId="77777777" w:rsidTr="003128BD">
        <w:trPr>
          <w:jc w:val="center"/>
        </w:trPr>
        <w:tc>
          <w:tcPr>
            <w:tcW w:w="4535" w:type="dxa"/>
            <w:shd w:val="clear" w:color="auto" w:fill="auto"/>
          </w:tcPr>
          <w:p w14:paraId="4DF578F5" w14:textId="2A39D723"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5D2E2CD0" w14:textId="77777777" w:rsidR="00AB67FA" w:rsidRPr="00D0162F" w:rsidRDefault="00AB67FA" w:rsidP="006E0A54">
            <w:pPr>
              <w:pStyle w:val="TAL"/>
              <w:snapToGrid w:val="0"/>
              <w:rPr>
                <w:lang w:eastAsia="ko-KR"/>
              </w:rPr>
            </w:pPr>
          </w:p>
        </w:tc>
        <w:tc>
          <w:tcPr>
            <w:tcW w:w="2015" w:type="dxa"/>
            <w:shd w:val="clear" w:color="auto" w:fill="auto"/>
          </w:tcPr>
          <w:p w14:paraId="4F7A1149" w14:textId="77777777" w:rsidR="00AB67FA" w:rsidRPr="00D0162F" w:rsidRDefault="00AB67FA" w:rsidP="006E0A54">
            <w:pPr>
              <w:pStyle w:val="TAL"/>
              <w:snapToGrid w:val="0"/>
              <w:rPr>
                <w:lang w:eastAsia="ko-KR"/>
              </w:rPr>
            </w:pPr>
          </w:p>
        </w:tc>
        <w:tc>
          <w:tcPr>
            <w:tcW w:w="1245" w:type="dxa"/>
            <w:shd w:val="clear" w:color="auto" w:fill="auto"/>
          </w:tcPr>
          <w:p w14:paraId="18F602AD" w14:textId="77777777" w:rsidR="00AB67FA" w:rsidRPr="00D0162F" w:rsidRDefault="00AB67FA" w:rsidP="006E0A54">
            <w:pPr>
              <w:pStyle w:val="TAL"/>
              <w:snapToGrid w:val="0"/>
              <w:rPr>
                <w:lang w:eastAsia="ko-KR"/>
              </w:rPr>
            </w:pPr>
          </w:p>
        </w:tc>
      </w:tr>
      <w:tr w:rsidR="00AB67FA" w:rsidRPr="00D0162F" w14:paraId="365F47BD" w14:textId="77777777" w:rsidTr="003128BD">
        <w:trPr>
          <w:jc w:val="center"/>
        </w:trPr>
        <w:tc>
          <w:tcPr>
            <w:tcW w:w="4535" w:type="dxa"/>
            <w:shd w:val="clear" w:color="auto" w:fill="auto"/>
          </w:tcPr>
          <w:p w14:paraId="00FE2B8C" w14:textId="3B490845"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reportQuantityCell</w:t>
            </w:r>
            <w:r w:rsidRPr="00D0162F">
              <w:rPr>
                <w:lang w:eastAsia="ko-KR"/>
              </w:rPr>
              <w:t xml:space="preserve"> </w:t>
            </w:r>
            <w:r w:rsidR="00AB67FA" w:rsidRPr="00D0162F">
              <w:rPr>
                <w:lang w:eastAsia="ko-KR"/>
              </w:rPr>
              <w:t>SEQUENCE</w:t>
            </w:r>
            <w:r w:rsidRPr="00D0162F">
              <w:rPr>
                <w:lang w:eastAsia="ko-KR"/>
              </w:rPr>
              <w:t xml:space="preserve"> </w:t>
            </w:r>
            <w:r w:rsidR="00AB67FA" w:rsidRPr="00D0162F">
              <w:rPr>
                <w:lang w:eastAsia="ko-KR"/>
              </w:rPr>
              <w:t>{</w:t>
            </w:r>
          </w:p>
        </w:tc>
        <w:tc>
          <w:tcPr>
            <w:tcW w:w="1952" w:type="dxa"/>
            <w:shd w:val="clear" w:color="auto" w:fill="auto"/>
          </w:tcPr>
          <w:p w14:paraId="31D95820" w14:textId="77777777" w:rsidR="00AB67FA" w:rsidRPr="00D0162F" w:rsidRDefault="00AB67FA" w:rsidP="006E0A54">
            <w:pPr>
              <w:pStyle w:val="TAL"/>
              <w:snapToGrid w:val="0"/>
              <w:rPr>
                <w:lang w:eastAsia="ko-KR"/>
              </w:rPr>
            </w:pPr>
          </w:p>
        </w:tc>
        <w:tc>
          <w:tcPr>
            <w:tcW w:w="2015" w:type="dxa"/>
            <w:shd w:val="clear" w:color="auto" w:fill="auto"/>
          </w:tcPr>
          <w:p w14:paraId="7A169B4A" w14:textId="77777777" w:rsidR="00AB67FA" w:rsidRPr="00D0162F" w:rsidRDefault="00AB67FA" w:rsidP="006E0A54">
            <w:pPr>
              <w:pStyle w:val="TAL"/>
              <w:snapToGrid w:val="0"/>
              <w:rPr>
                <w:lang w:eastAsia="ko-KR"/>
              </w:rPr>
            </w:pPr>
          </w:p>
        </w:tc>
        <w:tc>
          <w:tcPr>
            <w:tcW w:w="1245" w:type="dxa"/>
            <w:shd w:val="clear" w:color="auto" w:fill="auto"/>
          </w:tcPr>
          <w:p w14:paraId="50505F27" w14:textId="77777777" w:rsidR="00AB67FA" w:rsidRPr="00D0162F" w:rsidRDefault="00AB67FA" w:rsidP="006E0A54">
            <w:pPr>
              <w:pStyle w:val="TAL"/>
              <w:snapToGrid w:val="0"/>
              <w:rPr>
                <w:lang w:eastAsia="ko-KR"/>
              </w:rPr>
            </w:pPr>
          </w:p>
        </w:tc>
      </w:tr>
      <w:tr w:rsidR="00AB67FA" w:rsidRPr="00D0162F" w14:paraId="5DCE05AF" w14:textId="77777777" w:rsidTr="003128BD">
        <w:trPr>
          <w:jc w:val="center"/>
        </w:trPr>
        <w:tc>
          <w:tcPr>
            <w:tcW w:w="4535" w:type="dxa"/>
            <w:shd w:val="clear" w:color="auto" w:fill="auto"/>
          </w:tcPr>
          <w:p w14:paraId="004FFF12" w14:textId="7B1FEFB3"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rsrp</w:t>
            </w:r>
          </w:p>
        </w:tc>
        <w:tc>
          <w:tcPr>
            <w:tcW w:w="1952" w:type="dxa"/>
            <w:shd w:val="clear" w:color="auto" w:fill="auto"/>
          </w:tcPr>
          <w:p w14:paraId="17F90E1D" w14:textId="77777777" w:rsidR="00AB67FA" w:rsidRPr="00D0162F" w:rsidRDefault="00AB67FA" w:rsidP="006E0A54">
            <w:pPr>
              <w:pStyle w:val="TAL"/>
              <w:snapToGrid w:val="0"/>
              <w:rPr>
                <w:lang w:eastAsia="ko-KR"/>
              </w:rPr>
            </w:pPr>
            <w:r w:rsidRPr="00D0162F">
              <w:rPr>
                <w:lang w:eastAsia="ko-KR"/>
              </w:rPr>
              <w:t>true</w:t>
            </w:r>
          </w:p>
        </w:tc>
        <w:tc>
          <w:tcPr>
            <w:tcW w:w="2015" w:type="dxa"/>
            <w:shd w:val="clear" w:color="auto" w:fill="auto"/>
          </w:tcPr>
          <w:p w14:paraId="489F2755" w14:textId="77777777" w:rsidR="00AB67FA" w:rsidRPr="00D0162F" w:rsidRDefault="00AB67FA" w:rsidP="006E0A54">
            <w:pPr>
              <w:pStyle w:val="TAL"/>
              <w:snapToGrid w:val="0"/>
              <w:rPr>
                <w:lang w:eastAsia="ko-KR"/>
              </w:rPr>
            </w:pPr>
          </w:p>
        </w:tc>
        <w:tc>
          <w:tcPr>
            <w:tcW w:w="1245" w:type="dxa"/>
            <w:shd w:val="clear" w:color="auto" w:fill="auto"/>
          </w:tcPr>
          <w:p w14:paraId="1CB4C3F3" w14:textId="77777777" w:rsidR="00AB67FA" w:rsidRPr="00D0162F" w:rsidRDefault="00AB67FA" w:rsidP="006E0A54">
            <w:pPr>
              <w:pStyle w:val="TAL"/>
              <w:snapToGrid w:val="0"/>
              <w:rPr>
                <w:lang w:eastAsia="ko-KR"/>
              </w:rPr>
            </w:pPr>
          </w:p>
        </w:tc>
      </w:tr>
      <w:tr w:rsidR="00AB67FA" w:rsidRPr="00D0162F" w14:paraId="3B3A5889" w14:textId="77777777" w:rsidTr="003128BD">
        <w:trPr>
          <w:jc w:val="center"/>
        </w:trPr>
        <w:tc>
          <w:tcPr>
            <w:tcW w:w="4535" w:type="dxa"/>
            <w:shd w:val="clear" w:color="auto" w:fill="auto"/>
          </w:tcPr>
          <w:p w14:paraId="43BD048F" w14:textId="4EFA0459" w:rsidR="00AB67FA" w:rsidRPr="00D0162F" w:rsidRDefault="006E0A54" w:rsidP="006E0A54">
            <w:pPr>
              <w:pStyle w:val="TAL"/>
              <w:snapToGrid w:val="0"/>
              <w:rPr>
                <w:lang w:eastAsia="ko-KR"/>
              </w:rPr>
            </w:pPr>
            <w:r w:rsidRPr="00D0162F">
              <w:t xml:space="preserve">        </w:t>
            </w:r>
            <w:r w:rsidR="00AB67FA" w:rsidRPr="00D0162F">
              <w:t>rsrq</w:t>
            </w:r>
          </w:p>
        </w:tc>
        <w:tc>
          <w:tcPr>
            <w:tcW w:w="1952" w:type="dxa"/>
            <w:shd w:val="clear" w:color="auto" w:fill="auto"/>
          </w:tcPr>
          <w:p w14:paraId="4564B0B3" w14:textId="77777777" w:rsidR="00AB67FA" w:rsidRPr="00D0162F" w:rsidRDefault="00AB67FA" w:rsidP="006E0A54">
            <w:pPr>
              <w:pStyle w:val="TAL"/>
              <w:snapToGrid w:val="0"/>
              <w:rPr>
                <w:lang w:eastAsia="ko-KR"/>
              </w:rPr>
            </w:pPr>
            <w:r w:rsidRPr="00D0162F">
              <w:t>false</w:t>
            </w:r>
          </w:p>
        </w:tc>
        <w:tc>
          <w:tcPr>
            <w:tcW w:w="2015" w:type="dxa"/>
            <w:shd w:val="clear" w:color="auto" w:fill="auto"/>
          </w:tcPr>
          <w:p w14:paraId="42DB9932" w14:textId="77777777" w:rsidR="00AB67FA" w:rsidRPr="00D0162F" w:rsidRDefault="00AB67FA" w:rsidP="006E0A54">
            <w:pPr>
              <w:pStyle w:val="TAL"/>
              <w:snapToGrid w:val="0"/>
              <w:rPr>
                <w:lang w:eastAsia="ko-KR"/>
              </w:rPr>
            </w:pPr>
          </w:p>
        </w:tc>
        <w:tc>
          <w:tcPr>
            <w:tcW w:w="1245" w:type="dxa"/>
            <w:shd w:val="clear" w:color="auto" w:fill="auto"/>
          </w:tcPr>
          <w:p w14:paraId="7D90E8A7" w14:textId="77777777" w:rsidR="00AB67FA" w:rsidRPr="00D0162F" w:rsidRDefault="00AB67FA" w:rsidP="006E0A54">
            <w:pPr>
              <w:pStyle w:val="TAL"/>
              <w:snapToGrid w:val="0"/>
              <w:rPr>
                <w:lang w:eastAsia="ko-KR"/>
              </w:rPr>
            </w:pPr>
          </w:p>
        </w:tc>
      </w:tr>
      <w:tr w:rsidR="00AB67FA" w:rsidRPr="00D0162F" w14:paraId="3A5C7463" w14:textId="77777777" w:rsidTr="003128BD">
        <w:trPr>
          <w:jc w:val="center"/>
        </w:trPr>
        <w:tc>
          <w:tcPr>
            <w:tcW w:w="4535" w:type="dxa"/>
            <w:shd w:val="clear" w:color="auto" w:fill="auto"/>
          </w:tcPr>
          <w:p w14:paraId="48636200" w14:textId="758B9D96" w:rsidR="00AB67FA" w:rsidRPr="00D0162F" w:rsidRDefault="006E0A54" w:rsidP="006E0A54">
            <w:pPr>
              <w:pStyle w:val="TAL"/>
              <w:snapToGrid w:val="0"/>
              <w:rPr>
                <w:lang w:eastAsia="ko-KR"/>
              </w:rPr>
            </w:pPr>
            <w:r w:rsidRPr="00D0162F">
              <w:t xml:space="preserve">        </w:t>
            </w:r>
            <w:r w:rsidR="00AB67FA" w:rsidRPr="00D0162F">
              <w:t>sinr</w:t>
            </w:r>
          </w:p>
        </w:tc>
        <w:tc>
          <w:tcPr>
            <w:tcW w:w="1952" w:type="dxa"/>
            <w:shd w:val="clear" w:color="auto" w:fill="auto"/>
          </w:tcPr>
          <w:p w14:paraId="27B378DC" w14:textId="77777777" w:rsidR="00AB67FA" w:rsidRPr="00D0162F" w:rsidRDefault="00AB67FA" w:rsidP="006E0A54">
            <w:pPr>
              <w:pStyle w:val="TAL"/>
              <w:snapToGrid w:val="0"/>
              <w:rPr>
                <w:lang w:eastAsia="ko-KR"/>
              </w:rPr>
            </w:pPr>
            <w:r w:rsidRPr="00D0162F">
              <w:t>false</w:t>
            </w:r>
          </w:p>
        </w:tc>
        <w:tc>
          <w:tcPr>
            <w:tcW w:w="2015" w:type="dxa"/>
            <w:shd w:val="clear" w:color="auto" w:fill="auto"/>
          </w:tcPr>
          <w:p w14:paraId="2B30681D" w14:textId="77777777" w:rsidR="00AB67FA" w:rsidRPr="00D0162F" w:rsidRDefault="00AB67FA" w:rsidP="006E0A54">
            <w:pPr>
              <w:pStyle w:val="TAL"/>
              <w:snapToGrid w:val="0"/>
              <w:rPr>
                <w:lang w:eastAsia="ko-KR"/>
              </w:rPr>
            </w:pPr>
          </w:p>
        </w:tc>
        <w:tc>
          <w:tcPr>
            <w:tcW w:w="1245" w:type="dxa"/>
            <w:shd w:val="clear" w:color="auto" w:fill="auto"/>
          </w:tcPr>
          <w:p w14:paraId="7B16F25B" w14:textId="77777777" w:rsidR="00AB67FA" w:rsidRPr="00D0162F" w:rsidRDefault="00AB67FA" w:rsidP="006E0A54">
            <w:pPr>
              <w:pStyle w:val="TAL"/>
              <w:snapToGrid w:val="0"/>
              <w:rPr>
                <w:lang w:eastAsia="ko-KR"/>
              </w:rPr>
            </w:pPr>
          </w:p>
        </w:tc>
      </w:tr>
      <w:tr w:rsidR="00AB67FA" w:rsidRPr="00D0162F" w14:paraId="05540278" w14:textId="77777777" w:rsidTr="003128BD">
        <w:trPr>
          <w:jc w:val="center"/>
        </w:trPr>
        <w:tc>
          <w:tcPr>
            <w:tcW w:w="4535" w:type="dxa"/>
            <w:shd w:val="clear" w:color="auto" w:fill="auto"/>
          </w:tcPr>
          <w:p w14:paraId="07E9C007" w14:textId="070FE462"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2D7879A7" w14:textId="77777777" w:rsidR="00AB67FA" w:rsidRPr="00D0162F" w:rsidRDefault="00AB67FA" w:rsidP="006E0A54">
            <w:pPr>
              <w:pStyle w:val="TAL"/>
              <w:snapToGrid w:val="0"/>
              <w:rPr>
                <w:lang w:eastAsia="ko-KR"/>
              </w:rPr>
            </w:pPr>
          </w:p>
        </w:tc>
        <w:tc>
          <w:tcPr>
            <w:tcW w:w="2015" w:type="dxa"/>
            <w:shd w:val="clear" w:color="auto" w:fill="auto"/>
          </w:tcPr>
          <w:p w14:paraId="01DFBC7C" w14:textId="77777777" w:rsidR="00AB67FA" w:rsidRPr="00D0162F" w:rsidRDefault="00AB67FA" w:rsidP="006E0A54">
            <w:pPr>
              <w:pStyle w:val="TAL"/>
              <w:snapToGrid w:val="0"/>
              <w:rPr>
                <w:lang w:eastAsia="ko-KR"/>
              </w:rPr>
            </w:pPr>
          </w:p>
        </w:tc>
        <w:tc>
          <w:tcPr>
            <w:tcW w:w="1245" w:type="dxa"/>
            <w:shd w:val="clear" w:color="auto" w:fill="auto"/>
          </w:tcPr>
          <w:p w14:paraId="7F4E9917" w14:textId="77777777" w:rsidR="00AB67FA" w:rsidRPr="00D0162F" w:rsidRDefault="00AB67FA" w:rsidP="006E0A54">
            <w:pPr>
              <w:pStyle w:val="TAL"/>
              <w:snapToGrid w:val="0"/>
              <w:rPr>
                <w:lang w:eastAsia="ko-KR"/>
              </w:rPr>
            </w:pPr>
          </w:p>
        </w:tc>
      </w:tr>
      <w:tr w:rsidR="00AB67FA" w:rsidRPr="00D0162F" w14:paraId="2F10F155" w14:textId="77777777" w:rsidTr="003128BD">
        <w:trPr>
          <w:jc w:val="center"/>
        </w:trPr>
        <w:tc>
          <w:tcPr>
            <w:tcW w:w="4535" w:type="dxa"/>
            <w:shd w:val="clear" w:color="auto" w:fill="auto"/>
          </w:tcPr>
          <w:p w14:paraId="02EF6A6C" w14:textId="1321029A" w:rsidR="00AB67FA" w:rsidRPr="00D0162F" w:rsidRDefault="006E0A54" w:rsidP="006E0A54">
            <w:pPr>
              <w:pStyle w:val="TAL"/>
              <w:snapToGrid w:val="0"/>
              <w:rPr>
                <w:lang w:eastAsia="ko-KR"/>
              </w:rPr>
            </w:pPr>
            <w:r w:rsidRPr="00D0162F">
              <w:t xml:space="preserve">    </w:t>
            </w:r>
            <w:r w:rsidR="00AB67FA" w:rsidRPr="00D0162F">
              <w:t>}</w:t>
            </w:r>
          </w:p>
        </w:tc>
        <w:tc>
          <w:tcPr>
            <w:tcW w:w="1952" w:type="dxa"/>
            <w:shd w:val="clear" w:color="auto" w:fill="auto"/>
          </w:tcPr>
          <w:p w14:paraId="35D266E2" w14:textId="77777777" w:rsidR="00AB67FA" w:rsidRPr="00D0162F" w:rsidRDefault="00AB67FA" w:rsidP="006E0A54">
            <w:pPr>
              <w:pStyle w:val="TAL"/>
              <w:snapToGrid w:val="0"/>
              <w:rPr>
                <w:lang w:eastAsia="ko-KR"/>
              </w:rPr>
            </w:pPr>
          </w:p>
        </w:tc>
        <w:tc>
          <w:tcPr>
            <w:tcW w:w="2015" w:type="dxa"/>
            <w:shd w:val="clear" w:color="auto" w:fill="auto"/>
          </w:tcPr>
          <w:p w14:paraId="63C1C80A" w14:textId="77777777" w:rsidR="00AB67FA" w:rsidRPr="00D0162F" w:rsidRDefault="00AB67FA" w:rsidP="006E0A54">
            <w:pPr>
              <w:pStyle w:val="TAL"/>
              <w:snapToGrid w:val="0"/>
              <w:rPr>
                <w:lang w:eastAsia="ko-KR"/>
              </w:rPr>
            </w:pPr>
          </w:p>
        </w:tc>
        <w:tc>
          <w:tcPr>
            <w:tcW w:w="1245" w:type="dxa"/>
            <w:shd w:val="clear" w:color="auto" w:fill="auto"/>
          </w:tcPr>
          <w:p w14:paraId="1C24139B" w14:textId="77777777" w:rsidR="00AB67FA" w:rsidRPr="00D0162F" w:rsidRDefault="00AB67FA" w:rsidP="006E0A54">
            <w:pPr>
              <w:pStyle w:val="TAL"/>
              <w:snapToGrid w:val="0"/>
              <w:rPr>
                <w:lang w:eastAsia="ko-KR"/>
              </w:rPr>
            </w:pPr>
          </w:p>
        </w:tc>
      </w:tr>
      <w:tr w:rsidR="00AB67FA" w:rsidRPr="00D0162F" w14:paraId="36042271" w14:textId="77777777" w:rsidTr="003128BD">
        <w:trPr>
          <w:jc w:val="center"/>
        </w:trPr>
        <w:tc>
          <w:tcPr>
            <w:tcW w:w="4535" w:type="dxa"/>
            <w:shd w:val="clear" w:color="auto" w:fill="auto"/>
          </w:tcPr>
          <w:p w14:paraId="3807236B" w14:textId="66143A7C" w:rsidR="00AB67FA" w:rsidRPr="00D0162F" w:rsidRDefault="006E0A54" w:rsidP="006E0A54">
            <w:pPr>
              <w:pStyle w:val="TAL"/>
              <w:snapToGrid w:val="0"/>
              <w:rPr>
                <w:lang w:eastAsia="ko-KR"/>
              </w:rPr>
            </w:pPr>
            <w:r w:rsidRPr="00D0162F">
              <w:t xml:space="preserve">  </w:t>
            </w:r>
            <w:r w:rsidR="00AB67FA" w:rsidRPr="00D0162F">
              <w:t>}</w:t>
            </w:r>
          </w:p>
        </w:tc>
        <w:tc>
          <w:tcPr>
            <w:tcW w:w="1952" w:type="dxa"/>
            <w:shd w:val="clear" w:color="auto" w:fill="auto"/>
          </w:tcPr>
          <w:p w14:paraId="04E69C09" w14:textId="77777777" w:rsidR="00AB67FA" w:rsidRPr="00D0162F" w:rsidRDefault="00AB67FA" w:rsidP="006E0A54">
            <w:pPr>
              <w:pStyle w:val="TAL"/>
              <w:snapToGrid w:val="0"/>
              <w:rPr>
                <w:lang w:eastAsia="ko-KR"/>
              </w:rPr>
            </w:pPr>
          </w:p>
        </w:tc>
        <w:tc>
          <w:tcPr>
            <w:tcW w:w="2015" w:type="dxa"/>
            <w:shd w:val="clear" w:color="auto" w:fill="auto"/>
          </w:tcPr>
          <w:p w14:paraId="1DFCC8C8" w14:textId="77777777" w:rsidR="00AB67FA" w:rsidRPr="00D0162F" w:rsidRDefault="00AB67FA" w:rsidP="006E0A54">
            <w:pPr>
              <w:pStyle w:val="TAL"/>
              <w:snapToGrid w:val="0"/>
              <w:rPr>
                <w:lang w:eastAsia="ko-KR"/>
              </w:rPr>
            </w:pPr>
          </w:p>
        </w:tc>
        <w:tc>
          <w:tcPr>
            <w:tcW w:w="1245" w:type="dxa"/>
            <w:shd w:val="clear" w:color="auto" w:fill="auto"/>
          </w:tcPr>
          <w:p w14:paraId="05AF6D63" w14:textId="77777777" w:rsidR="00AB67FA" w:rsidRPr="00D0162F" w:rsidRDefault="00AB67FA" w:rsidP="006E0A54">
            <w:pPr>
              <w:pStyle w:val="TAL"/>
              <w:snapToGrid w:val="0"/>
              <w:rPr>
                <w:lang w:eastAsia="ko-KR"/>
              </w:rPr>
            </w:pPr>
          </w:p>
        </w:tc>
      </w:tr>
      <w:tr w:rsidR="00AB67FA" w:rsidRPr="00D0162F" w14:paraId="0248D39F" w14:textId="77777777" w:rsidTr="003128BD">
        <w:trPr>
          <w:jc w:val="center"/>
        </w:trPr>
        <w:tc>
          <w:tcPr>
            <w:tcW w:w="4535" w:type="dxa"/>
            <w:shd w:val="clear" w:color="auto" w:fill="auto"/>
          </w:tcPr>
          <w:p w14:paraId="57AA1AB9" w14:textId="77777777" w:rsidR="00AB67FA" w:rsidRPr="00D0162F" w:rsidRDefault="00AB67FA" w:rsidP="006E0A54">
            <w:pPr>
              <w:pStyle w:val="TAL"/>
              <w:snapToGrid w:val="0"/>
              <w:rPr>
                <w:lang w:eastAsia="ko-KR"/>
              </w:rPr>
            </w:pPr>
            <w:r w:rsidRPr="00D0162F">
              <w:rPr>
                <w:lang w:eastAsia="ko-KR"/>
              </w:rPr>
              <w:t>}</w:t>
            </w:r>
          </w:p>
        </w:tc>
        <w:tc>
          <w:tcPr>
            <w:tcW w:w="1952" w:type="dxa"/>
            <w:shd w:val="clear" w:color="auto" w:fill="auto"/>
          </w:tcPr>
          <w:p w14:paraId="33D00499" w14:textId="77777777" w:rsidR="00AB67FA" w:rsidRPr="00D0162F" w:rsidRDefault="00AB67FA" w:rsidP="006E0A54">
            <w:pPr>
              <w:pStyle w:val="TAL"/>
              <w:snapToGrid w:val="0"/>
              <w:rPr>
                <w:lang w:eastAsia="ko-KR"/>
              </w:rPr>
            </w:pPr>
          </w:p>
        </w:tc>
        <w:tc>
          <w:tcPr>
            <w:tcW w:w="2015" w:type="dxa"/>
            <w:shd w:val="clear" w:color="auto" w:fill="auto"/>
          </w:tcPr>
          <w:p w14:paraId="4E4D2FCE" w14:textId="77777777" w:rsidR="00AB67FA" w:rsidRPr="00D0162F" w:rsidRDefault="00AB67FA" w:rsidP="006E0A54">
            <w:pPr>
              <w:pStyle w:val="TAL"/>
              <w:snapToGrid w:val="0"/>
              <w:rPr>
                <w:lang w:eastAsia="ko-KR"/>
              </w:rPr>
            </w:pPr>
          </w:p>
        </w:tc>
        <w:tc>
          <w:tcPr>
            <w:tcW w:w="1245" w:type="dxa"/>
            <w:shd w:val="clear" w:color="auto" w:fill="auto"/>
          </w:tcPr>
          <w:p w14:paraId="022FE3F5" w14:textId="77777777" w:rsidR="00AB67FA" w:rsidRPr="00D0162F" w:rsidRDefault="00AB67FA" w:rsidP="006E0A54">
            <w:pPr>
              <w:pStyle w:val="TAL"/>
              <w:snapToGrid w:val="0"/>
              <w:rPr>
                <w:lang w:eastAsia="ko-KR"/>
              </w:rPr>
            </w:pPr>
          </w:p>
        </w:tc>
      </w:tr>
    </w:tbl>
    <w:p w14:paraId="3EEB3549" w14:textId="77777777" w:rsidR="00AB67FA" w:rsidRPr="00D0162F" w:rsidRDefault="00AB67FA" w:rsidP="00AB67FA"/>
    <w:p w14:paraId="6067F6AC" w14:textId="77777777" w:rsidR="00AB67FA" w:rsidRPr="00D0162F" w:rsidRDefault="00AB67FA" w:rsidP="00AB67FA">
      <w:pPr>
        <w:pStyle w:val="H6"/>
      </w:pPr>
      <w:r w:rsidRPr="00D0162F">
        <w:t>QuantityConfig-DEFAULT</w:t>
      </w:r>
    </w:p>
    <w:p w14:paraId="0F6F0FC9" w14:textId="77777777" w:rsidR="00AB67FA" w:rsidRPr="00D0162F" w:rsidRDefault="00AB67FA" w:rsidP="00AB67FA">
      <w:r w:rsidRPr="00D0162F">
        <w:t>NR quantity configuration when L3 filtering is not used.</w:t>
      </w:r>
    </w:p>
    <w:p w14:paraId="32BD49B1" w14:textId="77777777" w:rsidR="00AB67FA" w:rsidRPr="00D0162F" w:rsidRDefault="00AB67FA" w:rsidP="00AB67FA">
      <w:pPr>
        <w:pStyle w:val="TH"/>
        <w:rPr>
          <w:i/>
          <w:iCs/>
        </w:rPr>
      </w:pPr>
      <w:r w:rsidRPr="00D0162F">
        <w:lastRenderedPageBreak/>
        <w:t xml:space="preserve">Table H.3.1-5: </w:t>
      </w:r>
      <w:r w:rsidRPr="00D0162F">
        <w:rPr>
          <w:iCs/>
        </w:rPr>
        <w:t xml:space="preserve">QuantityConfig-DEFAULT: </w:t>
      </w:r>
      <w:r w:rsidRPr="00D0162F">
        <w:t>NR quantity configuration when L3 filtering is not us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CE70A77" w14:textId="77777777" w:rsidTr="006E0A54">
        <w:trPr>
          <w:jc w:val="center"/>
        </w:trPr>
        <w:tc>
          <w:tcPr>
            <w:tcW w:w="9747" w:type="dxa"/>
            <w:gridSpan w:val="4"/>
          </w:tcPr>
          <w:p w14:paraId="22C0E392" w14:textId="1EFE063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27</w:t>
            </w:r>
          </w:p>
        </w:tc>
      </w:tr>
      <w:tr w:rsidR="00AB67FA" w:rsidRPr="00D0162F" w14:paraId="6DDCA542" w14:textId="77777777" w:rsidTr="006E0A54">
        <w:trPr>
          <w:jc w:val="center"/>
        </w:trPr>
        <w:tc>
          <w:tcPr>
            <w:tcW w:w="4535" w:type="dxa"/>
          </w:tcPr>
          <w:p w14:paraId="26895A70" w14:textId="79326FEF"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E5F410B" w14:textId="77777777" w:rsidR="00AB67FA" w:rsidRPr="00D0162F" w:rsidRDefault="00AB67FA" w:rsidP="006E0A54">
            <w:pPr>
              <w:pStyle w:val="TAH"/>
            </w:pPr>
            <w:r w:rsidRPr="00D0162F">
              <w:t>Value/remark</w:t>
            </w:r>
          </w:p>
        </w:tc>
        <w:tc>
          <w:tcPr>
            <w:tcW w:w="1700" w:type="dxa"/>
          </w:tcPr>
          <w:p w14:paraId="274F3257" w14:textId="77777777" w:rsidR="00AB67FA" w:rsidRPr="00D0162F" w:rsidRDefault="00AB67FA" w:rsidP="006E0A54">
            <w:pPr>
              <w:pStyle w:val="TAH"/>
            </w:pPr>
            <w:r w:rsidRPr="00D0162F">
              <w:t>Comment</w:t>
            </w:r>
          </w:p>
        </w:tc>
        <w:tc>
          <w:tcPr>
            <w:tcW w:w="1245" w:type="dxa"/>
          </w:tcPr>
          <w:p w14:paraId="244B0A73" w14:textId="77777777" w:rsidR="00AB67FA" w:rsidRPr="00D0162F" w:rsidRDefault="00AB67FA" w:rsidP="006E0A54">
            <w:pPr>
              <w:pStyle w:val="TAH"/>
            </w:pPr>
            <w:r w:rsidRPr="00D0162F">
              <w:t>Condition</w:t>
            </w:r>
          </w:p>
        </w:tc>
      </w:tr>
      <w:tr w:rsidR="00AB67FA" w:rsidRPr="00D0162F" w14:paraId="4E5C4268" w14:textId="77777777" w:rsidTr="006E0A54">
        <w:trPr>
          <w:jc w:val="center"/>
        </w:trPr>
        <w:tc>
          <w:tcPr>
            <w:tcW w:w="4535" w:type="dxa"/>
          </w:tcPr>
          <w:p w14:paraId="44BCB9C1" w14:textId="7F36C4FD" w:rsidR="00AB67FA" w:rsidRPr="00D0162F" w:rsidRDefault="00AB67FA" w:rsidP="006E0A54">
            <w:pPr>
              <w:pStyle w:val="TAL"/>
            </w:pPr>
            <w:r w:rsidRPr="00D0162F">
              <w:t>QuantityConfig::=</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72F06CB" w14:textId="77777777" w:rsidR="00AB67FA" w:rsidRPr="00D0162F" w:rsidRDefault="00AB67FA" w:rsidP="006E0A54">
            <w:pPr>
              <w:pStyle w:val="TAL"/>
            </w:pPr>
          </w:p>
        </w:tc>
        <w:tc>
          <w:tcPr>
            <w:tcW w:w="1700" w:type="dxa"/>
          </w:tcPr>
          <w:p w14:paraId="02245FE2" w14:textId="77777777" w:rsidR="00AB67FA" w:rsidRPr="00D0162F" w:rsidRDefault="00AB67FA" w:rsidP="006E0A54">
            <w:pPr>
              <w:pStyle w:val="TAL"/>
            </w:pPr>
          </w:p>
        </w:tc>
        <w:tc>
          <w:tcPr>
            <w:tcW w:w="1245" w:type="dxa"/>
          </w:tcPr>
          <w:p w14:paraId="487F152D" w14:textId="77777777" w:rsidR="00AB67FA" w:rsidRPr="00D0162F" w:rsidRDefault="00AB67FA" w:rsidP="006E0A54">
            <w:pPr>
              <w:pStyle w:val="TAL"/>
            </w:pPr>
          </w:p>
        </w:tc>
      </w:tr>
      <w:tr w:rsidR="00AB67FA" w:rsidRPr="00D0162F" w14:paraId="6D609237" w14:textId="77777777" w:rsidTr="006E0A54">
        <w:trPr>
          <w:jc w:val="center"/>
        </w:trPr>
        <w:tc>
          <w:tcPr>
            <w:tcW w:w="4535" w:type="dxa"/>
          </w:tcPr>
          <w:p w14:paraId="446C5F35" w14:textId="00719D44" w:rsidR="00AB67FA" w:rsidRPr="00D0162F" w:rsidRDefault="006E0A54" w:rsidP="006E0A54">
            <w:pPr>
              <w:pStyle w:val="TAL"/>
            </w:pPr>
            <w:r w:rsidRPr="00D0162F">
              <w:t xml:space="preserve">  </w:t>
            </w:r>
            <w:r w:rsidR="00AB67FA" w:rsidRPr="00D0162F">
              <w:t>quantityConfigNR-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QuantityConfig))</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C8D3C6A" w14:textId="3445DBCD" w:rsidR="00AB67FA" w:rsidRPr="00D0162F" w:rsidRDefault="00AB67FA" w:rsidP="006E0A54">
            <w:pPr>
              <w:pStyle w:val="TAL"/>
            </w:pPr>
            <w:r w:rsidRPr="00D0162F">
              <w:t>1</w:t>
            </w:r>
            <w:r w:rsidR="006E0A54" w:rsidRPr="00D0162F">
              <w:t xml:space="preserve"> </w:t>
            </w:r>
            <w:r w:rsidRPr="00D0162F">
              <w:t>entry</w:t>
            </w:r>
          </w:p>
        </w:tc>
        <w:tc>
          <w:tcPr>
            <w:tcW w:w="1700" w:type="dxa"/>
          </w:tcPr>
          <w:p w14:paraId="21535EEA" w14:textId="77777777" w:rsidR="00AB67FA" w:rsidRPr="00D0162F" w:rsidRDefault="00AB67FA" w:rsidP="006E0A54">
            <w:pPr>
              <w:pStyle w:val="TAL"/>
            </w:pPr>
          </w:p>
        </w:tc>
        <w:tc>
          <w:tcPr>
            <w:tcW w:w="1245" w:type="dxa"/>
          </w:tcPr>
          <w:p w14:paraId="166CF786" w14:textId="77777777" w:rsidR="00AB67FA" w:rsidRPr="00D0162F" w:rsidRDefault="00AB67FA" w:rsidP="006E0A54">
            <w:pPr>
              <w:pStyle w:val="TAL"/>
            </w:pPr>
          </w:p>
        </w:tc>
      </w:tr>
      <w:tr w:rsidR="00AB67FA" w:rsidRPr="00D0162F" w14:paraId="28CD99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CD62D36" w14:textId="63D5CA91" w:rsidR="00AB67FA" w:rsidRPr="00D0162F" w:rsidRDefault="006E0A54" w:rsidP="006E0A54">
            <w:pPr>
              <w:pStyle w:val="TAL"/>
            </w:pPr>
            <w:r w:rsidRPr="00D0162F">
              <w:t xml:space="preserve">    </w:t>
            </w:r>
            <w:r w:rsidR="00AB67FA" w:rsidRPr="00D0162F">
              <w:t>quantityConfigCell[1]</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F913361"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06CE40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C73FD6A" w14:textId="77777777" w:rsidR="00AB67FA" w:rsidRPr="00D0162F" w:rsidRDefault="00AB67FA" w:rsidP="006E0A54">
            <w:pPr>
              <w:pStyle w:val="TAL"/>
            </w:pPr>
          </w:p>
        </w:tc>
      </w:tr>
      <w:tr w:rsidR="00AB67FA" w:rsidRPr="00D0162F" w14:paraId="63D2831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286ED6F" w14:textId="515F8292" w:rsidR="00AB67FA" w:rsidRPr="00D0162F" w:rsidRDefault="006E0A54" w:rsidP="006E0A54">
            <w:pPr>
              <w:pStyle w:val="TAL"/>
            </w:pPr>
            <w:r w:rsidRPr="00D0162F">
              <w:t xml:space="preserve">      </w:t>
            </w:r>
            <w:r w:rsidR="00AB67FA" w:rsidRPr="00D0162F">
              <w:t>ssb-Filter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3D4FBA07"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6A07E6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461D0EED" w14:textId="77777777" w:rsidR="00AB67FA" w:rsidRPr="00D0162F" w:rsidRDefault="00AB67FA" w:rsidP="006E0A54">
            <w:pPr>
              <w:pStyle w:val="TAL"/>
            </w:pPr>
          </w:p>
        </w:tc>
      </w:tr>
      <w:tr w:rsidR="00AB67FA" w:rsidRPr="00D0162F" w14:paraId="3226554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DFB35BD" w14:textId="32EF1D77" w:rsidR="00AB67FA" w:rsidRPr="00D0162F" w:rsidRDefault="006E0A54" w:rsidP="006E0A54">
            <w:pPr>
              <w:pStyle w:val="TAL"/>
            </w:pPr>
            <w:r w:rsidRPr="00D0162F">
              <w:t xml:space="preserve">        </w:t>
            </w:r>
            <w:r w:rsidR="00AB67FA" w:rsidRPr="00D0162F">
              <w:t>filterCoefficientRSRP</w:t>
            </w:r>
          </w:p>
        </w:tc>
        <w:tc>
          <w:tcPr>
            <w:tcW w:w="2267" w:type="dxa"/>
            <w:tcBorders>
              <w:top w:val="single" w:sz="4" w:space="0" w:color="auto"/>
              <w:left w:val="single" w:sz="4" w:space="0" w:color="auto"/>
              <w:bottom w:val="single" w:sz="4" w:space="0" w:color="auto"/>
              <w:right w:val="single" w:sz="4" w:space="0" w:color="auto"/>
            </w:tcBorders>
          </w:tcPr>
          <w:p w14:paraId="4949523A"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1CE44840" w14:textId="4E24DBC4"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7CB4762B" w14:textId="77777777" w:rsidR="00AB67FA" w:rsidRPr="00D0162F" w:rsidRDefault="00AB67FA" w:rsidP="006E0A54">
            <w:pPr>
              <w:pStyle w:val="TAL"/>
            </w:pPr>
          </w:p>
        </w:tc>
      </w:tr>
      <w:tr w:rsidR="00AB67FA" w:rsidRPr="00D0162F" w14:paraId="6705E3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3A2F9E3" w14:textId="2D619398" w:rsidR="00AB67FA" w:rsidRPr="00D0162F" w:rsidRDefault="006E0A54" w:rsidP="006E0A54">
            <w:pPr>
              <w:pStyle w:val="TAL"/>
            </w:pPr>
            <w:r w:rsidRPr="00D0162F">
              <w:t xml:space="preserve">        </w:t>
            </w:r>
            <w:r w:rsidR="00AB67FA" w:rsidRPr="00D0162F">
              <w:t>filterCoefficientRSRQ</w:t>
            </w:r>
          </w:p>
        </w:tc>
        <w:tc>
          <w:tcPr>
            <w:tcW w:w="2267" w:type="dxa"/>
            <w:tcBorders>
              <w:top w:val="single" w:sz="4" w:space="0" w:color="auto"/>
              <w:left w:val="single" w:sz="4" w:space="0" w:color="auto"/>
              <w:bottom w:val="single" w:sz="4" w:space="0" w:color="auto"/>
              <w:right w:val="single" w:sz="4" w:space="0" w:color="auto"/>
            </w:tcBorders>
          </w:tcPr>
          <w:p w14:paraId="1E593290"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5EF58186" w14:textId="1734280B"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0B76C8E6" w14:textId="77777777" w:rsidR="00AB67FA" w:rsidRPr="00D0162F" w:rsidRDefault="00AB67FA" w:rsidP="006E0A54">
            <w:pPr>
              <w:pStyle w:val="TAL"/>
            </w:pPr>
          </w:p>
        </w:tc>
      </w:tr>
      <w:tr w:rsidR="00AB67FA" w:rsidRPr="00D0162F" w14:paraId="340BB2D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7F60F20" w14:textId="3DC69574" w:rsidR="00AB67FA" w:rsidRPr="00D0162F" w:rsidRDefault="006E0A54" w:rsidP="006E0A54">
            <w:pPr>
              <w:pStyle w:val="TAL"/>
            </w:pPr>
            <w:r w:rsidRPr="00D0162F">
              <w:t xml:space="preserve">        </w:t>
            </w:r>
            <w:r w:rsidR="00AB67FA" w:rsidRPr="00D0162F">
              <w:t>filterCoefficientRS-SINR</w:t>
            </w:r>
          </w:p>
        </w:tc>
        <w:tc>
          <w:tcPr>
            <w:tcW w:w="2267" w:type="dxa"/>
            <w:tcBorders>
              <w:top w:val="single" w:sz="4" w:space="0" w:color="auto"/>
              <w:left w:val="single" w:sz="4" w:space="0" w:color="auto"/>
              <w:bottom w:val="single" w:sz="4" w:space="0" w:color="auto"/>
              <w:right w:val="single" w:sz="4" w:space="0" w:color="auto"/>
            </w:tcBorders>
          </w:tcPr>
          <w:p w14:paraId="65AF2619"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0B55875E" w14:textId="5DD0B09D"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6B36E568" w14:textId="77777777" w:rsidR="00AB67FA" w:rsidRPr="00D0162F" w:rsidRDefault="00AB67FA" w:rsidP="006E0A54">
            <w:pPr>
              <w:pStyle w:val="TAL"/>
            </w:pPr>
          </w:p>
        </w:tc>
      </w:tr>
      <w:tr w:rsidR="00AB67FA" w:rsidRPr="00D0162F" w14:paraId="67799D3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D84628" w14:textId="1DE71D57"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67084FE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4ED8BC2"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68177893" w14:textId="77777777" w:rsidR="00AB67FA" w:rsidRPr="00D0162F" w:rsidRDefault="00AB67FA" w:rsidP="006E0A54">
            <w:pPr>
              <w:pStyle w:val="TAL"/>
            </w:pPr>
          </w:p>
        </w:tc>
      </w:tr>
      <w:tr w:rsidR="00AB67FA" w:rsidRPr="00D0162F" w14:paraId="43BC2E7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90D31F" w14:textId="1ED1C039" w:rsidR="00AB67FA" w:rsidRPr="00D0162F" w:rsidRDefault="006E0A54" w:rsidP="006E0A54">
            <w:pPr>
              <w:pStyle w:val="TAL"/>
            </w:pPr>
            <w:r w:rsidRPr="00D0162F">
              <w:t xml:space="preserve">      </w:t>
            </w:r>
            <w:r w:rsidR="00AB67FA" w:rsidRPr="00D0162F">
              <w:t>csi-RS-Filter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3200101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7756B2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7E9C0D6E" w14:textId="77777777" w:rsidR="00AB67FA" w:rsidRPr="00D0162F" w:rsidRDefault="00AB67FA" w:rsidP="006E0A54">
            <w:pPr>
              <w:pStyle w:val="TAL"/>
            </w:pPr>
          </w:p>
        </w:tc>
      </w:tr>
      <w:tr w:rsidR="00AB67FA" w:rsidRPr="00D0162F" w14:paraId="77E470F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5508997" w14:textId="6374C09D" w:rsidR="00AB67FA" w:rsidRPr="00D0162F" w:rsidRDefault="006E0A54" w:rsidP="006E0A54">
            <w:pPr>
              <w:pStyle w:val="TAL"/>
            </w:pPr>
            <w:r w:rsidRPr="00D0162F">
              <w:t xml:space="preserve">        </w:t>
            </w:r>
            <w:r w:rsidR="00AB67FA" w:rsidRPr="00D0162F">
              <w:t>filterCoefficientRSRP</w:t>
            </w:r>
          </w:p>
        </w:tc>
        <w:tc>
          <w:tcPr>
            <w:tcW w:w="2267" w:type="dxa"/>
            <w:tcBorders>
              <w:top w:val="single" w:sz="4" w:space="0" w:color="auto"/>
              <w:left w:val="single" w:sz="4" w:space="0" w:color="auto"/>
              <w:bottom w:val="single" w:sz="4" w:space="0" w:color="auto"/>
              <w:right w:val="single" w:sz="4" w:space="0" w:color="auto"/>
            </w:tcBorders>
          </w:tcPr>
          <w:p w14:paraId="1DBB3C53"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33060728" w14:textId="019139FD"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094D5C8E" w14:textId="77777777" w:rsidR="00AB67FA" w:rsidRPr="00D0162F" w:rsidRDefault="00AB67FA" w:rsidP="006E0A54">
            <w:pPr>
              <w:pStyle w:val="TAL"/>
            </w:pPr>
          </w:p>
        </w:tc>
      </w:tr>
      <w:tr w:rsidR="00AB67FA" w:rsidRPr="00D0162F" w14:paraId="0FB23EE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1CE116B" w14:textId="77BF9561" w:rsidR="00AB67FA" w:rsidRPr="00D0162F" w:rsidRDefault="006E0A54" w:rsidP="006E0A54">
            <w:pPr>
              <w:pStyle w:val="TAL"/>
            </w:pPr>
            <w:r w:rsidRPr="00D0162F">
              <w:t xml:space="preserve">        </w:t>
            </w:r>
            <w:r w:rsidR="00AB67FA" w:rsidRPr="00D0162F">
              <w:t>filterCoefficientRSRQ</w:t>
            </w:r>
          </w:p>
        </w:tc>
        <w:tc>
          <w:tcPr>
            <w:tcW w:w="2267" w:type="dxa"/>
            <w:tcBorders>
              <w:top w:val="single" w:sz="4" w:space="0" w:color="auto"/>
              <w:left w:val="single" w:sz="4" w:space="0" w:color="auto"/>
              <w:bottom w:val="single" w:sz="4" w:space="0" w:color="auto"/>
              <w:right w:val="single" w:sz="4" w:space="0" w:color="auto"/>
            </w:tcBorders>
          </w:tcPr>
          <w:p w14:paraId="297EE228"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03B6D96C" w14:textId="0A2F727C"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18BFC340" w14:textId="77777777" w:rsidR="00AB67FA" w:rsidRPr="00D0162F" w:rsidRDefault="00AB67FA" w:rsidP="006E0A54">
            <w:pPr>
              <w:pStyle w:val="TAL"/>
            </w:pPr>
          </w:p>
        </w:tc>
      </w:tr>
      <w:tr w:rsidR="00AB67FA" w:rsidRPr="00D0162F" w14:paraId="5FD970C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4422DBEF" w14:textId="588DA281" w:rsidR="00AB67FA" w:rsidRPr="00D0162F" w:rsidRDefault="006E0A54" w:rsidP="006E0A54">
            <w:pPr>
              <w:pStyle w:val="TAL"/>
            </w:pPr>
            <w:r w:rsidRPr="00D0162F">
              <w:t xml:space="preserve">        </w:t>
            </w:r>
            <w:r w:rsidR="00AB67FA" w:rsidRPr="00D0162F">
              <w:t>filterCoefficientRS-SINR</w:t>
            </w:r>
          </w:p>
        </w:tc>
        <w:tc>
          <w:tcPr>
            <w:tcW w:w="2267" w:type="dxa"/>
            <w:tcBorders>
              <w:top w:val="single" w:sz="4" w:space="0" w:color="auto"/>
              <w:left w:val="single" w:sz="4" w:space="0" w:color="auto"/>
              <w:bottom w:val="single" w:sz="4" w:space="0" w:color="auto"/>
              <w:right w:val="single" w:sz="4" w:space="0" w:color="auto"/>
            </w:tcBorders>
          </w:tcPr>
          <w:p w14:paraId="085C4162"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5645131C" w14:textId="05A747EE"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32FAF017" w14:textId="77777777" w:rsidR="00AB67FA" w:rsidRPr="00D0162F" w:rsidRDefault="00AB67FA" w:rsidP="006E0A54">
            <w:pPr>
              <w:pStyle w:val="TAL"/>
            </w:pPr>
          </w:p>
        </w:tc>
      </w:tr>
      <w:tr w:rsidR="00AB67FA" w:rsidRPr="00D0162F" w14:paraId="702CED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3C96F7F" w14:textId="54A35A36"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1C71AC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E5A19C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419AF16E" w14:textId="77777777" w:rsidR="00AB67FA" w:rsidRPr="00D0162F" w:rsidRDefault="00AB67FA" w:rsidP="006E0A54">
            <w:pPr>
              <w:pStyle w:val="TAL"/>
            </w:pPr>
          </w:p>
        </w:tc>
      </w:tr>
      <w:tr w:rsidR="00AB67FA" w:rsidRPr="00D0162F" w14:paraId="563A28B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6A0B1A8" w14:textId="515715EE"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DCC1F45"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AD87E7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5E78AAB7" w14:textId="77777777" w:rsidR="00AB67FA" w:rsidRPr="00D0162F" w:rsidRDefault="00AB67FA" w:rsidP="006E0A54">
            <w:pPr>
              <w:pStyle w:val="TAL"/>
            </w:pPr>
          </w:p>
        </w:tc>
      </w:tr>
      <w:tr w:rsidR="00B03141" w:rsidRPr="00D0162F" w14:paraId="17382000" w14:textId="77777777" w:rsidTr="006E0A54">
        <w:trPr>
          <w:jc w:val="center"/>
          <w:ins w:id="6552" w:author="1120" w:date="2024-04-16T13:50:00Z"/>
        </w:trPr>
        <w:tc>
          <w:tcPr>
            <w:tcW w:w="4535" w:type="dxa"/>
            <w:tcBorders>
              <w:top w:val="single" w:sz="4" w:space="0" w:color="auto"/>
              <w:left w:val="single" w:sz="4" w:space="0" w:color="auto"/>
              <w:bottom w:val="single" w:sz="4" w:space="0" w:color="auto"/>
              <w:right w:val="single" w:sz="4" w:space="0" w:color="auto"/>
            </w:tcBorders>
          </w:tcPr>
          <w:p w14:paraId="2D0C527E" w14:textId="11BFBD8E" w:rsidR="00B03141" w:rsidRPr="00D0162F" w:rsidRDefault="00B03141" w:rsidP="00B03141">
            <w:pPr>
              <w:pStyle w:val="TAL"/>
              <w:rPr>
                <w:ins w:id="6553" w:author="1120" w:date="2024-04-16T13:50:00Z"/>
              </w:rPr>
            </w:pPr>
            <w:ins w:id="6554" w:author="1120" w:date="2024-04-16T13:50:00Z">
              <w:r w:rsidRPr="00D37832">
                <w:t xml:space="preserve">    quantityConfigRS-Index</w:t>
              </w:r>
            </w:ins>
          </w:p>
        </w:tc>
        <w:tc>
          <w:tcPr>
            <w:tcW w:w="2267" w:type="dxa"/>
            <w:tcBorders>
              <w:top w:val="single" w:sz="4" w:space="0" w:color="auto"/>
              <w:left w:val="single" w:sz="4" w:space="0" w:color="auto"/>
              <w:bottom w:val="single" w:sz="4" w:space="0" w:color="auto"/>
              <w:right w:val="single" w:sz="4" w:space="0" w:color="auto"/>
            </w:tcBorders>
          </w:tcPr>
          <w:p w14:paraId="4CC56E16" w14:textId="03D79DC6" w:rsidR="00B03141" w:rsidRPr="00D0162F" w:rsidRDefault="00B03141" w:rsidP="00B03141">
            <w:pPr>
              <w:pStyle w:val="TAL"/>
              <w:rPr>
                <w:ins w:id="6555" w:author="1120" w:date="2024-04-16T13:50:00Z"/>
              </w:rPr>
            </w:pPr>
            <w:ins w:id="6556" w:author="1120" w:date="2024-04-16T13:50:00Z">
              <w:r w:rsidRPr="00306781">
                <w:t>Not present</w:t>
              </w:r>
            </w:ins>
          </w:p>
        </w:tc>
        <w:tc>
          <w:tcPr>
            <w:tcW w:w="1700" w:type="dxa"/>
            <w:tcBorders>
              <w:top w:val="single" w:sz="4" w:space="0" w:color="auto"/>
              <w:left w:val="single" w:sz="4" w:space="0" w:color="auto"/>
              <w:bottom w:val="single" w:sz="4" w:space="0" w:color="auto"/>
              <w:right w:val="single" w:sz="4" w:space="0" w:color="auto"/>
            </w:tcBorders>
          </w:tcPr>
          <w:p w14:paraId="4D1D1251" w14:textId="77777777" w:rsidR="00B03141" w:rsidRPr="00D0162F" w:rsidRDefault="00B03141" w:rsidP="00B03141">
            <w:pPr>
              <w:pStyle w:val="TAL"/>
              <w:rPr>
                <w:ins w:id="6557"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6F547C79" w14:textId="77777777" w:rsidR="00B03141" w:rsidRPr="00D0162F" w:rsidRDefault="00B03141" w:rsidP="00B03141">
            <w:pPr>
              <w:pStyle w:val="TAL"/>
              <w:rPr>
                <w:ins w:id="6558" w:author="1120" w:date="2024-04-16T13:50:00Z"/>
              </w:rPr>
            </w:pPr>
          </w:p>
        </w:tc>
      </w:tr>
      <w:tr w:rsidR="00B03141" w:rsidRPr="00D0162F" w14:paraId="319CB38B" w14:textId="77777777" w:rsidTr="006E0A54">
        <w:trPr>
          <w:jc w:val="center"/>
          <w:ins w:id="6559" w:author="1120" w:date="2024-04-16T13:50:00Z"/>
        </w:trPr>
        <w:tc>
          <w:tcPr>
            <w:tcW w:w="4535" w:type="dxa"/>
            <w:tcBorders>
              <w:top w:val="single" w:sz="4" w:space="0" w:color="auto"/>
              <w:left w:val="single" w:sz="4" w:space="0" w:color="auto"/>
              <w:bottom w:val="single" w:sz="4" w:space="0" w:color="auto"/>
              <w:right w:val="single" w:sz="4" w:space="0" w:color="auto"/>
            </w:tcBorders>
          </w:tcPr>
          <w:p w14:paraId="1D5EC0C0" w14:textId="01CC565A" w:rsidR="00B03141" w:rsidRPr="00D0162F" w:rsidRDefault="00B03141" w:rsidP="00B03141">
            <w:pPr>
              <w:pStyle w:val="TAL"/>
              <w:rPr>
                <w:ins w:id="6560" w:author="1120" w:date="2024-04-16T13:50:00Z"/>
              </w:rPr>
            </w:pPr>
            <w:ins w:id="6561" w:author="1120" w:date="2024-04-16T13:50:00Z">
              <w:r w:rsidRPr="00D37832">
                <w:t xml:space="preserve">    quantityConfigRS-Index SEQUENCE {</w:t>
              </w:r>
            </w:ins>
          </w:p>
        </w:tc>
        <w:tc>
          <w:tcPr>
            <w:tcW w:w="2267" w:type="dxa"/>
            <w:tcBorders>
              <w:top w:val="single" w:sz="4" w:space="0" w:color="auto"/>
              <w:left w:val="single" w:sz="4" w:space="0" w:color="auto"/>
              <w:bottom w:val="single" w:sz="4" w:space="0" w:color="auto"/>
              <w:right w:val="single" w:sz="4" w:space="0" w:color="auto"/>
            </w:tcBorders>
          </w:tcPr>
          <w:p w14:paraId="57155480" w14:textId="77777777" w:rsidR="00B03141" w:rsidRPr="00D0162F" w:rsidRDefault="00B03141" w:rsidP="00B03141">
            <w:pPr>
              <w:pStyle w:val="TAL"/>
              <w:rPr>
                <w:ins w:id="6562"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685788AA" w14:textId="77777777" w:rsidR="00B03141" w:rsidRPr="00D0162F" w:rsidRDefault="00B03141" w:rsidP="00B03141">
            <w:pPr>
              <w:pStyle w:val="TAL"/>
              <w:rPr>
                <w:ins w:id="6563"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0122DD9E" w14:textId="17196EA0" w:rsidR="00B03141" w:rsidRPr="00D0162F" w:rsidRDefault="00B03141" w:rsidP="00B03141">
            <w:pPr>
              <w:pStyle w:val="TAL"/>
              <w:rPr>
                <w:ins w:id="6564" w:author="1120" w:date="2024-04-16T13:50:00Z"/>
              </w:rPr>
            </w:pPr>
            <w:ins w:id="6565" w:author="1120" w:date="2024-04-16T13:50:00Z">
              <w:r>
                <w:t>SSB Index</w:t>
              </w:r>
            </w:ins>
          </w:p>
        </w:tc>
      </w:tr>
      <w:tr w:rsidR="00B03141" w:rsidRPr="00D0162F" w14:paraId="09C4E9EF" w14:textId="77777777" w:rsidTr="006E0A54">
        <w:trPr>
          <w:jc w:val="center"/>
          <w:ins w:id="6566" w:author="1120" w:date="2024-04-16T13:50:00Z"/>
        </w:trPr>
        <w:tc>
          <w:tcPr>
            <w:tcW w:w="4535" w:type="dxa"/>
            <w:tcBorders>
              <w:top w:val="single" w:sz="4" w:space="0" w:color="auto"/>
              <w:left w:val="single" w:sz="4" w:space="0" w:color="auto"/>
              <w:bottom w:val="single" w:sz="4" w:space="0" w:color="auto"/>
              <w:right w:val="single" w:sz="4" w:space="0" w:color="auto"/>
            </w:tcBorders>
          </w:tcPr>
          <w:p w14:paraId="5350CF5D" w14:textId="45B59EE2" w:rsidR="00B03141" w:rsidRPr="00D0162F" w:rsidRDefault="00B03141" w:rsidP="00B03141">
            <w:pPr>
              <w:pStyle w:val="TAL"/>
              <w:rPr>
                <w:ins w:id="6567" w:author="1120" w:date="2024-04-16T13:50:00Z"/>
              </w:rPr>
            </w:pPr>
            <w:ins w:id="6568" w:author="1120" w:date="2024-04-16T13:50:00Z">
              <w:r w:rsidRPr="00D37832">
                <w:t xml:space="preserve">      ssb-FilterConfig SEQUENCE {</w:t>
              </w:r>
            </w:ins>
          </w:p>
        </w:tc>
        <w:tc>
          <w:tcPr>
            <w:tcW w:w="2267" w:type="dxa"/>
            <w:tcBorders>
              <w:top w:val="single" w:sz="4" w:space="0" w:color="auto"/>
              <w:left w:val="single" w:sz="4" w:space="0" w:color="auto"/>
              <w:bottom w:val="single" w:sz="4" w:space="0" w:color="auto"/>
              <w:right w:val="single" w:sz="4" w:space="0" w:color="auto"/>
            </w:tcBorders>
          </w:tcPr>
          <w:p w14:paraId="5E300F2B" w14:textId="77777777" w:rsidR="00B03141" w:rsidRPr="00D0162F" w:rsidRDefault="00B03141" w:rsidP="00B03141">
            <w:pPr>
              <w:pStyle w:val="TAL"/>
              <w:rPr>
                <w:ins w:id="6569"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74C2C7D3" w14:textId="77777777" w:rsidR="00B03141" w:rsidRPr="00D0162F" w:rsidRDefault="00B03141" w:rsidP="00B03141">
            <w:pPr>
              <w:pStyle w:val="TAL"/>
              <w:rPr>
                <w:ins w:id="6570"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6F78D65F" w14:textId="77777777" w:rsidR="00B03141" w:rsidRPr="00D0162F" w:rsidRDefault="00B03141" w:rsidP="00B03141">
            <w:pPr>
              <w:pStyle w:val="TAL"/>
              <w:rPr>
                <w:ins w:id="6571" w:author="1120" w:date="2024-04-16T13:50:00Z"/>
              </w:rPr>
            </w:pPr>
          </w:p>
        </w:tc>
      </w:tr>
      <w:tr w:rsidR="00B03141" w:rsidRPr="00D0162F" w14:paraId="3493544C" w14:textId="77777777" w:rsidTr="006E0A54">
        <w:trPr>
          <w:jc w:val="center"/>
          <w:ins w:id="6572" w:author="1120" w:date="2024-04-16T13:50:00Z"/>
        </w:trPr>
        <w:tc>
          <w:tcPr>
            <w:tcW w:w="4535" w:type="dxa"/>
            <w:tcBorders>
              <w:top w:val="single" w:sz="4" w:space="0" w:color="auto"/>
              <w:left w:val="single" w:sz="4" w:space="0" w:color="auto"/>
              <w:bottom w:val="single" w:sz="4" w:space="0" w:color="auto"/>
              <w:right w:val="single" w:sz="4" w:space="0" w:color="auto"/>
            </w:tcBorders>
          </w:tcPr>
          <w:p w14:paraId="30C6F956" w14:textId="639D1BC4" w:rsidR="00B03141" w:rsidRPr="00D0162F" w:rsidRDefault="00B03141" w:rsidP="00B03141">
            <w:pPr>
              <w:pStyle w:val="TAL"/>
              <w:rPr>
                <w:ins w:id="6573" w:author="1120" w:date="2024-04-16T13:50:00Z"/>
              </w:rPr>
            </w:pPr>
            <w:ins w:id="6574" w:author="1120" w:date="2024-04-16T13:50:00Z">
              <w:r w:rsidRPr="00D37832">
                <w:t xml:space="preserve">        filterCoefficientRSRP</w:t>
              </w:r>
            </w:ins>
          </w:p>
        </w:tc>
        <w:tc>
          <w:tcPr>
            <w:tcW w:w="2267" w:type="dxa"/>
            <w:tcBorders>
              <w:top w:val="single" w:sz="4" w:space="0" w:color="auto"/>
              <w:left w:val="single" w:sz="4" w:space="0" w:color="auto"/>
              <w:bottom w:val="single" w:sz="4" w:space="0" w:color="auto"/>
              <w:right w:val="single" w:sz="4" w:space="0" w:color="auto"/>
            </w:tcBorders>
          </w:tcPr>
          <w:p w14:paraId="5C583467" w14:textId="1D3F1BFA" w:rsidR="00B03141" w:rsidRPr="00D0162F" w:rsidRDefault="00B03141" w:rsidP="00B03141">
            <w:pPr>
              <w:pStyle w:val="TAL"/>
              <w:rPr>
                <w:ins w:id="6575" w:author="1120" w:date="2024-04-16T13:50:00Z"/>
              </w:rPr>
            </w:pPr>
            <w:ins w:id="6576"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3EDF3D4B" w14:textId="1920FD45" w:rsidR="00B03141" w:rsidRPr="00D0162F" w:rsidRDefault="00B03141" w:rsidP="00B03141">
            <w:pPr>
              <w:pStyle w:val="TAL"/>
              <w:rPr>
                <w:ins w:id="6577" w:author="1120" w:date="2024-04-16T13:50:00Z"/>
              </w:rPr>
            </w:pPr>
            <w:ins w:id="6578"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153F32FA" w14:textId="77777777" w:rsidR="00B03141" w:rsidRPr="00D0162F" w:rsidRDefault="00B03141" w:rsidP="00B03141">
            <w:pPr>
              <w:pStyle w:val="TAL"/>
              <w:rPr>
                <w:ins w:id="6579" w:author="1120" w:date="2024-04-16T13:50:00Z"/>
              </w:rPr>
            </w:pPr>
          </w:p>
        </w:tc>
      </w:tr>
      <w:tr w:rsidR="00B03141" w:rsidRPr="00D0162F" w14:paraId="108FDCF7" w14:textId="77777777" w:rsidTr="006E0A54">
        <w:trPr>
          <w:jc w:val="center"/>
          <w:ins w:id="6580" w:author="1120" w:date="2024-04-16T13:50:00Z"/>
        </w:trPr>
        <w:tc>
          <w:tcPr>
            <w:tcW w:w="4535" w:type="dxa"/>
            <w:tcBorders>
              <w:top w:val="single" w:sz="4" w:space="0" w:color="auto"/>
              <w:left w:val="single" w:sz="4" w:space="0" w:color="auto"/>
              <w:bottom w:val="single" w:sz="4" w:space="0" w:color="auto"/>
              <w:right w:val="single" w:sz="4" w:space="0" w:color="auto"/>
            </w:tcBorders>
          </w:tcPr>
          <w:p w14:paraId="72A4EEDC" w14:textId="21A1036E" w:rsidR="00B03141" w:rsidRPr="00D0162F" w:rsidRDefault="00B03141" w:rsidP="00B03141">
            <w:pPr>
              <w:pStyle w:val="TAL"/>
              <w:rPr>
                <w:ins w:id="6581" w:author="1120" w:date="2024-04-16T13:50:00Z"/>
              </w:rPr>
            </w:pPr>
            <w:ins w:id="6582" w:author="1120" w:date="2024-04-16T13:50:00Z">
              <w:r w:rsidRPr="00D37832">
                <w:t xml:space="preserve">        filterCoefficientRSRQ</w:t>
              </w:r>
            </w:ins>
          </w:p>
        </w:tc>
        <w:tc>
          <w:tcPr>
            <w:tcW w:w="2267" w:type="dxa"/>
            <w:tcBorders>
              <w:top w:val="single" w:sz="4" w:space="0" w:color="auto"/>
              <w:left w:val="single" w:sz="4" w:space="0" w:color="auto"/>
              <w:bottom w:val="single" w:sz="4" w:space="0" w:color="auto"/>
              <w:right w:val="single" w:sz="4" w:space="0" w:color="auto"/>
            </w:tcBorders>
          </w:tcPr>
          <w:p w14:paraId="3C6C55DA" w14:textId="390D51C0" w:rsidR="00B03141" w:rsidRPr="00D0162F" w:rsidRDefault="00B03141" w:rsidP="00B03141">
            <w:pPr>
              <w:pStyle w:val="TAL"/>
              <w:rPr>
                <w:ins w:id="6583" w:author="1120" w:date="2024-04-16T13:50:00Z"/>
              </w:rPr>
            </w:pPr>
            <w:ins w:id="6584"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23265434" w14:textId="4F0614D5" w:rsidR="00B03141" w:rsidRPr="00D0162F" w:rsidRDefault="00B03141" w:rsidP="00B03141">
            <w:pPr>
              <w:pStyle w:val="TAL"/>
              <w:rPr>
                <w:ins w:id="6585" w:author="1120" w:date="2024-04-16T13:50:00Z"/>
              </w:rPr>
            </w:pPr>
            <w:ins w:id="6586"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107917B9" w14:textId="77777777" w:rsidR="00B03141" w:rsidRPr="00D0162F" w:rsidRDefault="00B03141" w:rsidP="00B03141">
            <w:pPr>
              <w:pStyle w:val="TAL"/>
              <w:rPr>
                <w:ins w:id="6587" w:author="1120" w:date="2024-04-16T13:50:00Z"/>
              </w:rPr>
            </w:pPr>
          </w:p>
        </w:tc>
      </w:tr>
      <w:tr w:rsidR="00B03141" w:rsidRPr="00D0162F" w14:paraId="20CBFB2F" w14:textId="77777777" w:rsidTr="006E0A54">
        <w:trPr>
          <w:jc w:val="center"/>
          <w:ins w:id="6588" w:author="1120" w:date="2024-04-16T13:50:00Z"/>
        </w:trPr>
        <w:tc>
          <w:tcPr>
            <w:tcW w:w="4535" w:type="dxa"/>
            <w:tcBorders>
              <w:top w:val="single" w:sz="4" w:space="0" w:color="auto"/>
              <w:left w:val="single" w:sz="4" w:space="0" w:color="auto"/>
              <w:bottom w:val="single" w:sz="4" w:space="0" w:color="auto"/>
              <w:right w:val="single" w:sz="4" w:space="0" w:color="auto"/>
            </w:tcBorders>
          </w:tcPr>
          <w:p w14:paraId="43380AF3" w14:textId="375A004D" w:rsidR="00B03141" w:rsidRPr="00D0162F" w:rsidRDefault="00B03141" w:rsidP="00B03141">
            <w:pPr>
              <w:pStyle w:val="TAL"/>
              <w:rPr>
                <w:ins w:id="6589" w:author="1120" w:date="2024-04-16T13:50:00Z"/>
              </w:rPr>
            </w:pPr>
            <w:ins w:id="6590" w:author="1120" w:date="2024-04-16T13:50:00Z">
              <w:r w:rsidRPr="00D37832">
                <w:t xml:space="preserve">        filterCoefficientRS-SINR</w:t>
              </w:r>
            </w:ins>
          </w:p>
        </w:tc>
        <w:tc>
          <w:tcPr>
            <w:tcW w:w="2267" w:type="dxa"/>
            <w:tcBorders>
              <w:top w:val="single" w:sz="4" w:space="0" w:color="auto"/>
              <w:left w:val="single" w:sz="4" w:space="0" w:color="auto"/>
              <w:bottom w:val="single" w:sz="4" w:space="0" w:color="auto"/>
              <w:right w:val="single" w:sz="4" w:space="0" w:color="auto"/>
            </w:tcBorders>
          </w:tcPr>
          <w:p w14:paraId="5808E092" w14:textId="12CA6A69" w:rsidR="00B03141" w:rsidRPr="00D0162F" w:rsidRDefault="00B03141" w:rsidP="00B03141">
            <w:pPr>
              <w:pStyle w:val="TAL"/>
              <w:rPr>
                <w:ins w:id="6591" w:author="1120" w:date="2024-04-16T13:50:00Z"/>
              </w:rPr>
            </w:pPr>
            <w:ins w:id="6592"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679C2823" w14:textId="7A60E8DA" w:rsidR="00B03141" w:rsidRPr="00D0162F" w:rsidRDefault="00B03141" w:rsidP="00B03141">
            <w:pPr>
              <w:pStyle w:val="TAL"/>
              <w:rPr>
                <w:ins w:id="6593" w:author="1120" w:date="2024-04-16T13:50:00Z"/>
              </w:rPr>
            </w:pPr>
            <w:ins w:id="6594"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6CBCC484" w14:textId="77777777" w:rsidR="00B03141" w:rsidRPr="00D0162F" w:rsidRDefault="00B03141" w:rsidP="00B03141">
            <w:pPr>
              <w:pStyle w:val="TAL"/>
              <w:rPr>
                <w:ins w:id="6595" w:author="1120" w:date="2024-04-16T13:50:00Z"/>
              </w:rPr>
            </w:pPr>
          </w:p>
        </w:tc>
      </w:tr>
      <w:tr w:rsidR="00B03141" w:rsidRPr="00D0162F" w14:paraId="348DBD2F" w14:textId="77777777" w:rsidTr="006E0A54">
        <w:trPr>
          <w:jc w:val="center"/>
          <w:ins w:id="6596" w:author="1120" w:date="2024-04-16T13:50:00Z"/>
        </w:trPr>
        <w:tc>
          <w:tcPr>
            <w:tcW w:w="4535" w:type="dxa"/>
            <w:tcBorders>
              <w:top w:val="single" w:sz="4" w:space="0" w:color="auto"/>
              <w:left w:val="single" w:sz="4" w:space="0" w:color="auto"/>
              <w:bottom w:val="single" w:sz="4" w:space="0" w:color="auto"/>
              <w:right w:val="single" w:sz="4" w:space="0" w:color="auto"/>
            </w:tcBorders>
          </w:tcPr>
          <w:p w14:paraId="0469685F" w14:textId="72D1E190" w:rsidR="00B03141" w:rsidRPr="00D0162F" w:rsidRDefault="00B03141" w:rsidP="00B03141">
            <w:pPr>
              <w:pStyle w:val="TAL"/>
              <w:rPr>
                <w:ins w:id="6597" w:author="1120" w:date="2024-04-16T13:50:00Z"/>
              </w:rPr>
            </w:pPr>
            <w:ins w:id="6598" w:author="1120" w:date="2024-04-16T13:50:00Z">
              <w:r w:rsidRPr="00D37832">
                <w:t xml:space="preserve">      }</w:t>
              </w:r>
            </w:ins>
          </w:p>
        </w:tc>
        <w:tc>
          <w:tcPr>
            <w:tcW w:w="2267" w:type="dxa"/>
            <w:tcBorders>
              <w:top w:val="single" w:sz="4" w:space="0" w:color="auto"/>
              <w:left w:val="single" w:sz="4" w:space="0" w:color="auto"/>
              <w:bottom w:val="single" w:sz="4" w:space="0" w:color="auto"/>
              <w:right w:val="single" w:sz="4" w:space="0" w:color="auto"/>
            </w:tcBorders>
          </w:tcPr>
          <w:p w14:paraId="5AD5BE81" w14:textId="77777777" w:rsidR="00B03141" w:rsidRPr="00D0162F" w:rsidRDefault="00B03141" w:rsidP="00B03141">
            <w:pPr>
              <w:pStyle w:val="TAL"/>
              <w:rPr>
                <w:ins w:id="6599"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54FA4B54" w14:textId="77777777" w:rsidR="00B03141" w:rsidRPr="00D0162F" w:rsidRDefault="00B03141" w:rsidP="00B03141">
            <w:pPr>
              <w:pStyle w:val="TAL"/>
              <w:rPr>
                <w:ins w:id="6600"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2128C802" w14:textId="77777777" w:rsidR="00B03141" w:rsidRPr="00D0162F" w:rsidRDefault="00B03141" w:rsidP="00B03141">
            <w:pPr>
              <w:pStyle w:val="TAL"/>
              <w:rPr>
                <w:ins w:id="6601" w:author="1120" w:date="2024-04-16T13:50:00Z"/>
              </w:rPr>
            </w:pPr>
          </w:p>
        </w:tc>
      </w:tr>
      <w:tr w:rsidR="00B03141" w:rsidRPr="00D0162F" w14:paraId="3CBE7B38" w14:textId="77777777" w:rsidTr="006E0A54">
        <w:trPr>
          <w:jc w:val="center"/>
          <w:ins w:id="6602" w:author="1120" w:date="2024-04-16T13:50:00Z"/>
        </w:trPr>
        <w:tc>
          <w:tcPr>
            <w:tcW w:w="4535" w:type="dxa"/>
            <w:tcBorders>
              <w:top w:val="single" w:sz="4" w:space="0" w:color="auto"/>
              <w:left w:val="single" w:sz="4" w:space="0" w:color="auto"/>
              <w:bottom w:val="single" w:sz="4" w:space="0" w:color="auto"/>
              <w:right w:val="single" w:sz="4" w:space="0" w:color="auto"/>
            </w:tcBorders>
          </w:tcPr>
          <w:p w14:paraId="7794EFC2" w14:textId="78C74094" w:rsidR="00B03141" w:rsidRPr="00D0162F" w:rsidRDefault="00B03141" w:rsidP="00B03141">
            <w:pPr>
              <w:pStyle w:val="TAL"/>
              <w:rPr>
                <w:ins w:id="6603" w:author="1120" w:date="2024-04-16T13:50:00Z"/>
              </w:rPr>
            </w:pPr>
            <w:ins w:id="6604" w:author="1120" w:date="2024-04-16T13:50:00Z">
              <w:r w:rsidRPr="00D37832">
                <w:t xml:space="preserve">      csi-RS-FilterConfig SEQUENCE {</w:t>
              </w:r>
            </w:ins>
          </w:p>
        </w:tc>
        <w:tc>
          <w:tcPr>
            <w:tcW w:w="2267" w:type="dxa"/>
            <w:tcBorders>
              <w:top w:val="single" w:sz="4" w:space="0" w:color="auto"/>
              <w:left w:val="single" w:sz="4" w:space="0" w:color="auto"/>
              <w:bottom w:val="single" w:sz="4" w:space="0" w:color="auto"/>
              <w:right w:val="single" w:sz="4" w:space="0" w:color="auto"/>
            </w:tcBorders>
          </w:tcPr>
          <w:p w14:paraId="27BEE921" w14:textId="77777777" w:rsidR="00B03141" w:rsidRPr="00D0162F" w:rsidRDefault="00B03141" w:rsidP="00B03141">
            <w:pPr>
              <w:pStyle w:val="TAL"/>
              <w:rPr>
                <w:ins w:id="6605"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62025002" w14:textId="77777777" w:rsidR="00B03141" w:rsidRPr="00D0162F" w:rsidRDefault="00B03141" w:rsidP="00B03141">
            <w:pPr>
              <w:pStyle w:val="TAL"/>
              <w:rPr>
                <w:ins w:id="6606"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0DC43F56" w14:textId="77777777" w:rsidR="00B03141" w:rsidRPr="00D0162F" w:rsidRDefault="00B03141" w:rsidP="00B03141">
            <w:pPr>
              <w:pStyle w:val="TAL"/>
              <w:rPr>
                <w:ins w:id="6607" w:author="1120" w:date="2024-04-16T13:50:00Z"/>
              </w:rPr>
            </w:pPr>
          </w:p>
        </w:tc>
      </w:tr>
      <w:tr w:rsidR="00B03141" w:rsidRPr="00D0162F" w14:paraId="010D13D5" w14:textId="77777777" w:rsidTr="006E0A54">
        <w:trPr>
          <w:jc w:val="center"/>
          <w:ins w:id="6608" w:author="1120" w:date="2024-04-16T13:50:00Z"/>
        </w:trPr>
        <w:tc>
          <w:tcPr>
            <w:tcW w:w="4535" w:type="dxa"/>
            <w:tcBorders>
              <w:top w:val="single" w:sz="4" w:space="0" w:color="auto"/>
              <w:left w:val="single" w:sz="4" w:space="0" w:color="auto"/>
              <w:bottom w:val="single" w:sz="4" w:space="0" w:color="auto"/>
              <w:right w:val="single" w:sz="4" w:space="0" w:color="auto"/>
            </w:tcBorders>
          </w:tcPr>
          <w:p w14:paraId="3C7622A7" w14:textId="0F0563EE" w:rsidR="00B03141" w:rsidRPr="00D0162F" w:rsidRDefault="00B03141" w:rsidP="00B03141">
            <w:pPr>
              <w:pStyle w:val="TAL"/>
              <w:rPr>
                <w:ins w:id="6609" w:author="1120" w:date="2024-04-16T13:50:00Z"/>
              </w:rPr>
            </w:pPr>
            <w:ins w:id="6610" w:author="1120" w:date="2024-04-16T13:50:00Z">
              <w:r w:rsidRPr="00D37832">
                <w:t xml:space="preserve">        filterCoefficientRSRP</w:t>
              </w:r>
            </w:ins>
          </w:p>
        </w:tc>
        <w:tc>
          <w:tcPr>
            <w:tcW w:w="2267" w:type="dxa"/>
            <w:tcBorders>
              <w:top w:val="single" w:sz="4" w:space="0" w:color="auto"/>
              <w:left w:val="single" w:sz="4" w:space="0" w:color="auto"/>
              <w:bottom w:val="single" w:sz="4" w:space="0" w:color="auto"/>
              <w:right w:val="single" w:sz="4" w:space="0" w:color="auto"/>
            </w:tcBorders>
          </w:tcPr>
          <w:p w14:paraId="1B1C47B2" w14:textId="5CD7662B" w:rsidR="00B03141" w:rsidRPr="00D0162F" w:rsidRDefault="00B03141" w:rsidP="00B03141">
            <w:pPr>
              <w:pStyle w:val="TAL"/>
              <w:rPr>
                <w:ins w:id="6611" w:author="1120" w:date="2024-04-16T13:50:00Z"/>
              </w:rPr>
            </w:pPr>
            <w:ins w:id="6612"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26F74824" w14:textId="4E776F1D" w:rsidR="00B03141" w:rsidRPr="00D0162F" w:rsidRDefault="00B03141" w:rsidP="00B03141">
            <w:pPr>
              <w:pStyle w:val="TAL"/>
              <w:rPr>
                <w:ins w:id="6613" w:author="1120" w:date="2024-04-16T13:50:00Z"/>
              </w:rPr>
            </w:pPr>
            <w:ins w:id="6614"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779743B3" w14:textId="77777777" w:rsidR="00B03141" w:rsidRPr="00D0162F" w:rsidRDefault="00B03141" w:rsidP="00B03141">
            <w:pPr>
              <w:pStyle w:val="TAL"/>
              <w:rPr>
                <w:ins w:id="6615" w:author="1120" w:date="2024-04-16T13:50:00Z"/>
              </w:rPr>
            </w:pPr>
          </w:p>
        </w:tc>
      </w:tr>
      <w:tr w:rsidR="00B03141" w:rsidRPr="00D0162F" w14:paraId="0ECA72A3" w14:textId="77777777" w:rsidTr="006E0A54">
        <w:trPr>
          <w:jc w:val="center"/>
          <w:ins w:id="6616" w:author="1120" w:date="2024-04-16T13:50:00Z"/>
        </w:trPr>
        <w:tc>
          <w:tcPr>
            <w:tcW w:w="4535" w:type="dxa"/>
            <w:tcBorders>
              <w:top w:val="single" w:sz="4" w:space="0" w:color="auto"/>
              <w:left w:val="single" w:sz="4" w:space="0" w:color="auto"/>
              <w:bottom w:val="single" w:sz="4" w:space="0" w:color="auto"/>
              <w:right w:val="single" w:sz="4" w:space="0" w:color="auto"/>
            </w:tcBorders>
          </w:tcPr>
          <w:p w14:paraId="764A59CB" w14:textId="56EE902A" w:rsidR="00B03141" w:rsidRPr="00D0162F" w:rsidRDefault="00B03141" w:rsidP="00B03141">
            <w:pPr>
              <w:pStyle w:val="TAL"/>
              <w:rPr>
                <w:ins w:id="6617" w:author="1120" w:date="2024-04-16T13:50:00Z"/>
              </w:rPr>
            </w:pPr>
            <w:ins w:id="6618" w:author="1120" w:date="2024-04-16T13:50:00Z">
              <w:r w:rsidRPr="00D37832">
                <w:t xml:space="preserve">        filterCoefficientRSRQ</w:t>
              </w:r>
            </w:ins>
          </w:p>
        </w:tc>
        <w:tc>
          <w:tcPr>
            <w:tcW w:w="2267" w:type="dxa"/>
            <w:tcBorders>
              <w:top w:val="single" w:sz="4" w:space="0" w:color="auto"/>
              <w:left w:val="single" w:sz="4" w:space="0" w:color="auto"/>
              <w:bottom w:val="single" w:sz="4" w:space="0" w:color="auto"/>
              <w:right w:val="single" w:sz="4" w:space="0" w:color="auto"/>
            </w:tcBorders>
          </w:tcPr>
          <w:p w14:paraId="1D63C945" w14:textId="191D72ED" w:rsidR="00B03141" w:rsidRPr="00D0162F" w:rsidRDefault="00B03141" w:rsidP="00B03141">
            <w:pPr>
              <w:pStyle w:val="TAL"/>
              <w:rPr>
                <w:ins w:id="6619" w:author="1120" w:date="2024-04-16T13:50:00Z"/>
              </w:rPr>
            </w:pPr>
            <w:ins w:id="6620"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182D0DBF" w14:textId="19CEB582" w:rsidR="00B03141" w:rsidRPr="00D0162F" w:rsidRDefault="00B03141" w:rsidP="00B03141">
            <w:pPr>
              <w:pStyle w:val="TAL"/>
              <w:rPr>
                <w:ins w:id="6621" w:author="1120" w:date="2024-04-16T13:50:00Z"/>
              </w:rPr>
            </w:pPr>
            <w:ins w:id="6622"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13751C46" w14:textId="77777777" w:rsidR="00B03141" w:rsidRPr="00D0162F" w:rsidRDefault="00B03141" w:rsidP="00B03141">
            <w:pPr>
              <w:pStyle w:val="TAL"/>
              <w:rPr>
                <w:ins w:id="6623" w:author="1120" w:date="2024-04-16T13:50:00Z"/>
              </w:rPr>
            </w:pPr>
          </w:p>
        </w:tc>
      </w:tr>
      <w:tr w:rsidR="00B03141" w:rsidRPr="00D0162F" w14:paraId="02715755" w14:textId="77777777" w:rsidTr="006E0A54">
        <w:trPr>
          <w:jc w:val="center"/>
          <w:ins w:id="6624" w:author="1120" w:date="2024-04-16T13:50:00Z"/>
        </w:trPr>
        <w:tc>
          <w:tcPr>
            <w:tcW w:w="4535" w:type="dxa"/>
            <w:tcBorders>
              <w:top w:val="single" w:sz="4" w:space="0" w:color="auto"/>
              <w:left w:val="single" w:sz="4" w:space="0" w:color="auto"/>
              <w:bottom w:val="single" w:sz="4" w:space="0" w:color="auto"/>
              <w:right w:val="single" w:sz="4" w:space="0" w:color="auto"/>
            </w:tcBorders>
          </w:tcPr>
          <w:p w14:paraId="6D6040FD" w14:textId="2A15F3AD" w:rsidR="00B03141" w:rsidRPr="00D0162F" w:rsidRDefault="00B03141" w:rsidP="00B03141">
            <w:pPr>
              <w:pStyle w:val="TAL"/>
              <w:rPr>
                <w:ins w:id="6625" w:author="1120" w:date="2024-04-16T13:50:00Z"/>
              </w:rPr>
            </w:pPr>
            <w:ins w:id="6626" w:author="1120" w:date="2024-04-16T13:50:00Z">
              <w:r w:rsidRPr="00D37832">
                <w:t xml:space="preserve">        filterCoefficientRS-SINR</w:t>
              </w:r>
            </w:ins>
          </w:p>
        </w:tc>
        <w:tc>
          <w:tcPr>
            <w:tcW w:w="2267" w:type="dxa"/>
            <w:tcBorders>
              <w:top w:val="single" w:sz="4" w:space="0" w:color="auto"/>
              <w:left w:val="single" w:sz="4" w:space="0" w:color="auto"/>
              <w:bottom w:val="single" w:sz="4" w:space="0" w:color="auto"/>
              <w:right w:val="single" w:sz="4" w:space="0" w:color="auto"/>
            </w:tcBorders>
          </w:tcPr>
          <w:p w14:paraId="20AA18CE" w14:textId="2731F736" w:rsidR="00B03141" w:rsidRPr="00D0162F" w:rsidRDefault="00B03141" w:rsidP="00B03141">
            <w:pPr>
              <w:pStyle w:val="TAL"/>
              <w:rPr>
                <w:ins w:id="6627" w:author="1120" w:date="2024-04-16T13:50:00Z"/>
              </w:rPr>
            </w:pPr>
            <w:ins w:id="6628" w:author="1120" w:date="2024-04-16T13:50:00Z">
              <w:r w:rsidRPr="00D0162F">
                <w:t>fc0</w:t>
              </w:r>
            </w:ins>
          </w:p>
        </w:tc>
        <w:tc>
          <w:tcPr>
            <w:tcW w:w="1700" w:type="dxa"/>
            <w:tcBorders>
              <w:top w:val="single" w:sz="4" w:space="0" w:color="auto"/>
              <w:left w:val="single" w:sz="4" w:space="0" w:color="auto"/>
              <w:bottom w:val="single" w:sz="4" w:space="0" w:color="auto"/>
              <w:right w:val="single" w:sz="4" w:space="0" w:color="auto"/>
            </w:tcBorders>
          </w:tcPr>
          <w:p w14:paraId="38866A15" w14:textId="42E59168" w:rsidR="00B03141" w:rsidRPr="00D0162F" w:rsidRDefault="00B03141" w:rsidP="00B03141">
            <w:pPr>
              <w:pStyle w:val="TAL"/>
              <w:rPr>
                <w:ins w:id="6629" w:author="1120" w:date="2024-04-16T13:50:00Z"/>
              </w:rPr>
            </w:pPr>
            <w:ins w:id="6630" w:author="1120" w:date="2024-04-16T13:50:00Z">
              <w:r w:rsidRPr="00D0162F">
                <w:t>No L3 filtering</w:t>
              </w:r>
            </w:ins>
          </w:p>
        </w:tc>
        <w:tc>
          <w:tcPr>
            <w:tcW w:w="1245" w:type="dxa"/>
            <w:tcBorders>
              <w:top w:val="single" w:sz="4" w:space="0" w:color="auto"/>
              <w:left w:val="single" w:sz="4" w:space="0" w:color="auto"/>
              <w:bottom w:val="single" w:sz="4" w:space="0" w:color="auto"/>
              <w:right w:val="single" w:sz="4" w:space="0" w:color="auto"/>
            </w:tcBorders>
          </w:tcPr>
          <w:p w14:paraId="17A079E7" w14:textId="77777777" w:rsidR="00B03141" w:rsidRPr="00D0162F" w:rsidRDefault="00B03141" w:rsidP="00B03141">
            <w:pPr>
              <w:pStyle w:val="TAL"/>
              <w:rPr>
                <w:ins w:id="6631" w:author="1120" w:date="2024-04-16T13:50:00Z"/>
              </w:rPr>
            </w:pPr>
          </w:p>
        </w:tc>
      </w:tr>
      <w:tr w:rsidR="00B03141" w:rsidRPr="00D0162F" w14:paraId="2B710440" w14:textId="77777777" w:rsidTr="006E0A54">
        <w:trPr>
          <w:jc w:val="center"/>
          <w:ins w:id="6632" w:author="1120" w:date="2024-04-16T13:50:00Z"/>
        </w:trPr>
        <w:tc>
          <w:tcPr>
            <w:tcW w:w="4535" w:type="dxa"/>
            <w:tcBorders>
              <w:top w:val="single" w:sz="4" w:space="0" w:color="auto"/>
              <w:left w:val="single" w:sz="4" w:space="0" w:color="auto"/>
              <w:bottom w:val="single" w:sz="4" w:space="0" w:color="auto"/>
              <w:right w:val="single" w:sz="4" w:space="0" w:color="auto"/>
            </w:tcBorders>
          </w:tcPr>
          <w:p w14:paraId="30E02834" w14:textId="7C0824DC" w:rsidR="00B03141" w:rsidRPr="00D0162F" w:rsidRDefault="00B03141" w:rsidP="00B03141">
            <w:pPr>
              <w:pStyle w:val="TAL"/>
              <w:rPr>
                <w:ins w:id="6633" w:author="1120" w:date="2024-04-16T13:50:00Z"/>
              </w:rPr>
            </w:pPr>
            <w:ins w:id="6634" w:author="1120" w:date="2024-04-16T13:50:00Z">
              <w:r w:rsidRPr="00D37832">
                <w:t xml:space="preserve">      }</w:t>
              </w:r>
            </w:ins>
          </w:p>
        </w:tc>
        <w:tc>
          <w:tcPr>
            <w:tcW w:w="2267" w:type="dxa"/>
            <w:tcBorders>
              <w:top w:val="single" w:sz="4" w:space="0" w:color="auto"/>
              <w:left w:val="single" w:sz="4" w:space="0" w:color="auto"/>
              <w:bottom w:val="single" w:sz="4" w:space="0" w:color="auto"/>
              <w:right w:val="single" w:sz="4" w:space="0" w:color="auto"/>
            </w:tcBorders>
          </w:tcPr>
          <w:p w14:paraId="22732730" w14:textId="77777777" w:rsidR="00B03141" w:rsidRPr="00D0162F" w:rsidRDefault="00B03141" w:rsidP="00B03141">
            <w:pPr>
              <w:pStyle w:val="TAL"/>
              <w:rPr>
                <w:ins w:id="6635"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36B31D2D" w14:textId="77777777" w:rsidR="00B03141" w:rsidRPr="00D0162F" w:rsidRDefault="00B03141" w:rsidP="00B03141">
            <w:pPr>
              <w:pStyle w:val="TAL"/>
              <w:rPr>
                <w:ins w:id="6636"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10731ECB" w14:textId="77777777" w:rsidR="00B03141" w:rsidRPr="00D0162F" w:rsidRDefault="00B03141" w:rsidP="00B03141">
            <w:pPr>
              <w:pStyle w:val="TAL"/>
              <w:rPr>
                <w:ins w:id="6637" w:author="1120" w:date="2024-04-16T13:50:00Z"/>
              </w:rPr>
            </w:pPr>
          </w:p>
        </w:tc>
      </w:tr>
      <w:tr w:rsidR="00B03141" w:rsidRPr="00D0162F" w14:paraId="6F49F890" w14:textId="77777777" w:rsidTr="006E0A54">
        <w:trPr>
          <w:jc w:val="center"/>
          <w:ins w:id="6638" w:author="1120" w:date="2024-04-16T13:50:00Z"/>
        </w:trPr>
        <w:tc>
          <w:tcPr>
            <w:tcW w:w="4535" w:type="dxa"/>
            <w:tcBorders>
              <w:top w:val="single" w:sz="4" w:space="0" w:color="auto"/>
              <w:left w:val="single" w:sz="4" w:space="0" w:color="auto"/>
              <w:bottom w:val="single" w:sz="4" w:space="0" w:color="auto"/>
              <w:right w:val="single" w:sz="4" w:space="0" w:color="auto"/>
            </w:tcBorders>
          </w:tcPr>
          <w:p w14:paraId="5CB0CE2E" w14:textId="5F7B0335" w:rsidR="00B03141" w:rsidRPr="00D0162F" w:rsidRDefault="00B03141" w:rsidP="00B03141">
            <w:pPr>
              <w:pStyle w:val="TAL"/>
              <w:rPr>
                <w:ins w:id="6639" w:author="1120" w:date="2024-04-16T13:50:00Z"/>
              </w:rPr>
            </w:pPr>
            <w:ins w:id="6640" w:author="1120" w:date="2024-04-16T13:50:00Z">
              <w:r w:rsidRPr="00D37832">
                <w:t xml:space="preserve">    }</w:t>
              </w:r>
            </w:ins>
          </w:p>
        </w:tc>
        <w:tc>
          <w:tcPr>
            <w:tcW w:w="2267" w:type="dxa"/>
            <w:tcBorders>
              <w:top w:val="single" w:sz="4" w:space="0" w:color="auto"/>
              <w:left w:val="single" w:sz="4" w:space="0" w:color="auto"/>
              <w:bottom w:val="single" w:sz="4" w:space="0" w:color="auto"/>
              <w:right w:val="single" w:sz="4" w:space="0" w:color="auto"/>
            </w:tcBorders>
          </w:tcPr>
          <w:p w14:paraId="05E29FB8" w14:textId="77777777" w:rsidR="00B03141" w:rsidRPr="00D0162F" w:rsidRDefault="00B03141" w:rsidP="00B03141">
            <w:pPr>
              <w:pStyle w:val="TAL"/>
              <w:rPr>
                <w:ins w:id="6641" w:author="1120" w:date="2024-04-16T13:50:00Z"/>
              </w:rPr>
            </w:pPr>
          </w:p>
        </w:tc>
        <w:tc>
          <w:tcPr>
            <w:tcW w:w="1700" w:type="dxa"/>
            <w:tcBorders>
              <w:top w:val="single" w:sz="4" w:space="0" w:color="auto"/>
              <w:left w:val="single" w:sz="4" w:space="0" w:color="auto"/>
              <w:bottom w:val="single" w:sz="4" w:space="0" w:color="auto"/>
              <w:right w:val="single" w:sz="4" w:space="0" w:color="auto"/>
            </w:tcBorders>
          </w:tcPr>
          <w:p w14:paraId="621603A0" w14:textId="77777777" w:rsidR="00B03141" w:rsidRPr="00D0162F" w:rsidRDefault="00B03141" w:rsidP="00B03141">
            <w:pPr>
              <w:pStyle w:val="TAL"/>
              <w:rPr>
                <w:ins w:id="6642" w:author="1120" w:date="2024-04-16T13:50:00Z"/>
              </w:rPr>
            </w:pPr>
          </w:p>
        </w:tc>
        <w:tc>
          <w:tcPr>
            <w:tcW w:w="1245" w:type="dxa"/>
            <w:tcBorders>
              <w:top w:val="single" w:sz="4" w:space="0" w:color="auto"/>
              <w:left w:val="single" w:sz="4" w:space="0" w:color="auto"/>
              <w:bottom w:val="single" w:sz="4" w:space="0" w:color="auto"/>
              <w:right w:val="single" w:sz="4" w:space="0" w:color="auto"/>
            </w:tcBorders>
          </w:tcPr>
          <w:p w14:paraId="0195EA4B" w14:textId="77777777" w:rsidR="00B03141" w:rsidRPr="00D0162F" w:rsidRDefault="00B03141" w:rsidP="00B03141">
            <w:pPr>
              <w:pStyle w:val="TAL"/>
              <w:rPr>
                <w:ins w:id="6643" w:author="1120" w:date="2024-04-16T13:50:00Z"/>
              </w:rPr>
            </w:pPr>
          </w:p>
        </w:tc>
      </w:tr>
      <w:tr w:rsidR="00AB67FA" w:rsidRPr="00D0162F" w14:paraId="757EC880" w14:textId="77777777" w:rsidTr="006E0A54">
        <w:trPr>
          <w:jc w:val="center"/>
        </w:trPr>
        <w:tc>
          <w:tcPr>
            <w:tcW w:w="4535" w:type="dxa"/>
          </w:tcPr>
          <w:p w14:paraId="1037CB98" w14:textId="72621471" w:rsidR="00AB67FA" w:rsidRPr="00D0162F" w:rsidRDefault="006E0A54" w:rsidP="006E0A54">
            <w:pPr>
              <w:pStyle w:val="TAL"/>
            </w:pPr>
            <w:r w:rsidRPr="00D0162F">
              <w:t xml:space="preserve">  </w:t>
            </w:r>
            <w:r w:rsidR="00AB67FA" w:rsidRPr="00D0162F">
              <w:t>}</w:t>
            </w:r>
          </w:p>
        </w:tc>
        <w:tc>
          <w:tcPr>
            <w:tcW w:w="2267" w:type="dxa"/>
          </w:tcPr>
          <w:p w14:paraId="478A5006" w14:textId="77777777" w:rsidR="00AB67FA" w:rsidRPr="00D0162F" w:rsidRDefault="00AB67FA" w:rsidP="006E0A54">
            <w:pPr>
              <w:pStyle w:val="TAL"/>
            </w:pPr>
          </w:p>
        </w:tc>
        <w:tc>
          <w:tcPr>
            <w:tcW w:w="1700" w:type="dxa"/>
          </w:tcPr>
          <w:p w14:paraId="202CCCCD" w14:textId="77777777" w:rsidR="00AB67FA" w:rsidRPr="00D0162F" w:rsidRDefault="00AB67FA" w:rsidP="006E0A54">
            <w:pPr>
              <w:pStyle w:val="TAL"/>
            </w:pPr>
          </w:p>
        </w:tc>
        <w:tc>
          <w:tcPr>
            <w:tcW w:w="1245" w:type="dxa"/>
          </w:tcPr>
          <w:p w14:paraId="71B9870C" w14:textId="77777777" w:rsidR="00AB67FA" w:rsidRPr="00D0162F" w:rsidRDefault="00AB67FA" w:rsidP="006E0A54">
            <w:pPr>
              <w:pStyle w:val="TAL"/>
            </w:pPr>
          </w:p>
        </w:tc>
      </w:tr>
      <w:tr w:rsidR="00AB67FA" w:rsidRPr="00D0162F" w14:paraId="163ABC24" w14:textId="77777777" w:rsidTr="006E0A54">
        <w:trPr>
          <w:jc w:val="center"/>
        </w:trPr>
        <w:tc>
          <w:tcPr>
            <w:tcW w:w="4535" w:type="dxa"/>
          </w:tcPr>
          <w:p w14:paraId="1BDEBB22" w14:textId="7A6A7100" w:rsidR="00AB67FA" w:rsidRPr="00D0162F" w:rsidRDefault="006E0A54" w:rsidP="006E0A54">
            <w:pPr>
              <w:pStyle w:val="TAL"/>
            </w:pPr>
            <w:r w:rsidRPr="00D0162F">
              <w:t xml:space="preserve">  </w:t>
            </w:r>
            <w:r w:rsidR="00AB67FA" w:rsidRPr="00D0162F">
              <w:t>quantityConfigEUTRA</w:t>
            </w:r>
          </w:p>
        </w:tc>
        <w:tc>
          <w:tcPr>
            <w:tcW w:w="2267" w:type="dxa"/>
          </w:tcPr>
          <w:p w14:paraId="4ABDB8BB" w14:textId="5FCD2A0D"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B64AC4E" w14:textId="77777777" w:rsidR="00AB67FA" w:rsidRPr="00D0162F" w:rsidRDefault="00AB67FA" w:rsidP="006E0A54">
            <w:pPr>
              <w:pStyle w:val="TAL"/>
            </w:pPr>
          </w:p>
        </w:tc>
        <w:tc>
          <w:tcPr>
            <w:tcW w:w="1245" w:type="dxa"/>
          </w:tcPr>
          <w:p w14:paraId="10332C64" w14:textId="77777777" w:rsidR="00AB67FA" w:rsidRPr="00D0162F" w:rsidRDefault="00AB67FA" w:rsidP="006E0A54">
            <w:pPr>
              <w:pStyle w:val="TAL"/>
            </w:pPr>
          </w:p>
        </w:tc>
      </w:tr>
      <w:tr w:rsidR="00AB67FA" w:rsidRPr="00D0162F" w14:paraId="42F14452" w14:textId="77777777" w:rsidTr="006E0A54">
        <w:trPr>
          <w:jc w:val="center"/>
        </w:trPr>
        <w:tc>
          <w:tcPr>
            <w:tcW w:w="4535" w:type="dxa"/>
          </w:tcPr>
          <w:p w14:paraId="66507350" w14:textId="2727BD61" w:rsidR="00AB67FA" w:rsidRPr="00D0162F" w:rsidRDefault="006E0A54" w:rsidP="006E0A54">
            <w:pPr>
              <w:pStyle w:val="TAL"/>
            </w:pPr>
            <w:r w:rsidRPr="00D0162F">
              <w:t xml:space="preserve">  </w:t>
            </w:r>
            <w:r w:rsidR="00AB67FA" w:rsidRPr="00D0162F">
              <w:t>quantityConfigEUTRA</w:t>
            </w:r>
            <w:r w:rsidRPr="00D0162F">
              <w:t xml:space="preserve"> </w:t>
            </w:r>
            <w:r w:rsidR="00AB67FA" w:rsidRPr="00D0162F">
              <w:t>SEQUENCE</w:t>
            </w:r>
            <w:r w:rsidRPr="00D0162F">
              <w:t xml:space="preserve"> </w:t>
            </w:r>
            <w:r w:rsidR="00AB67FA" w:rsidRPr="00D0162F">
              <w:t>{</w:t>
            </w:r>
          </w:p>
        </w:tc>
        <w:tc>
          <w:tcPr>
            <w:tcW w:w="2267" w:type="dxa"/>
          </w:tcPr>
          <w:p w14:paraId="3764B3C8" w14:textId="77777777" w:rsidR="00AB67FA" w:rsidRPr="00D0162F" w:rsidRDefault="00AB67FA" w:rsidP="006E0A54">
            <w:pPr>
              <w:pStyle w:val="TAL"/>
            </w:pPr>
          </w:p>
        </w:tc>
        <w:tc>
          <w:tcPr>
            <w:tcW w:w="1700" w:type="dxa"/>
          </w:tcPr>
          <w:p w14:paraId="2D51D2D4" w14:textId="77777777" w:rsidR="00AB67FA" w:rsidRPr="00D0162F" w:rsidRDefault="00AB67FA" w:rsidP="006E0A54">
            <w:pPr>
              <w:pStyle w:val="TAL"/>
            </w:pPr>
          </w:p>
        </w:tc>
        <w:tc>
          <w:tcPr>
            <w:tcW w:w="1245" w:type="dxa"/>
          </w:tcPr>
          <w:p w14:paraId="3711DA52" w14:textId="77777777" w:rsidR="00AB67FA" w:rsidRPr="00D0162F" w:rsidRDefault="00AB67FA" w:rsidP="006E0A54">
            <w:pPr>
              <w:pStyle w:val="TAL"/>
            </w:pPr>
            <w:r w:rsidRPr="00D0162F">
              <w:t>INTER-RAT</w:t>
            </w:r>
          </w:p>
        </w:tc>
      </w:tr>
      <w:tr w:rsidR="00AB67FA" w:rsidRPr="00D0162F" w14:paraId="51D217AB" w14:textId="77777777" w:rsidTr="006E0A54">
        <w:trPr>
          <w:jc w:val="center"/>
        </w:trPr>
        <w:tc>
          <w:tcPr>
            <w:tcW w:w="4535" w:type="dxa"/>
          </w:tcPr>
          <w:p w14:paraId="3CD6D109" w14:textId="7A90E7A8" w:rsidR="00AB67FA" w:rsidRPr="00D0162F" w:rsidRDefault="006E0A54" w:rsidP="006E0A54">
            <w:pPr>
              <w:pStyle w:val="TAL"/>
            </w:pPr>
            <w:r w:rsidRPr="00D0162F">
              <w:t xml:space="preserve">    </w:t>
            </w:r>
            <w:r w:rsidR="00AB67FA" w:rsidRPr="00D0162F">
              <w:t>filterCoefficientRSRP</w:t>
            </w:r>
          </w:p>
        </w:tc>
        <w:tc>
          <w:tcPr>
            <w:tcW w:w="2267" w:type="dxa"/>
          </w:tcPr>
          <w:p w14:paraId="181E188B" w14:textId="77777777" w:rsidR="00AB67FA" w:rsidRPr="00D0162F" w:rsidRDefault="00AB67FA" w:rsidP="006E0A54">
            <w:pPr>
              <w:pStyle w:val="TAL"/>
            </w:pPr>
            <w:r w:rsidRPr="00D0162F">
              <w:t>fc0</w:t>
            </w:r>
          </w:p>
        </w:tc>
        <w:tc>
          <w:tcPr>
            <w:tcW w:w="1700" w:type="dxa"/>
          </w:tcPr>
          <w:p w14:paraId="55A050E8" w14:textId="77777777" w:rsidR="00AB67FA" w:rsidRPr="00D0162F" w:rsidRDefault="00AB67FA" w:rsidP="006E0A54">
            <w:pPr>
              <w:pStyle w:val="TAL"/>
            </w:pPr>
          </w:p>
        </w:tc>
        <w:tc>
          <w:tcPr>
            <w:tcW w:w="1245" w:type="dxa"/>
          </w:tcPr>
          <w:p w14:paraId="024CA7E8" w14:textId="77777777" w:rsidR="00AB67FA" w:rsidRPr="00D0162F" w:rsidRDefault="00AB67FA" w:rsidP="006E0A54">
            <w:pPr>
              <w:pStyle w:val="TAL"/>
            </w:pPr>
          </w:p>
        </w:tc>
      </w:tr>
      <w:tr w:rsidR="00AB67FA" w:rsidRPr="00D0162F" w14:paraId="69AE1ADA" w14:textId="77777777" w:rsidTr="006E0A54">
        <w:trPr>
          <w:jc w:val="center"/>
        </w:trPr>
        <w:tc>
          <w:tcPr>
            <w:tcW w:w="4535" w:type="dxa"/>
          </w:tcPr>
          <w:p w14:paraId="03E2D14C" w14:textId="427B9E38" w:rsidR="00AB67FA" w:rsidRPr="00D0162F" w:rsidRDefault="006E0A54" w:rsidP="006E0A54">
            <w:pPr>
              <w:pStyle w:val="TAL"/>
            </w:pPr>
            <w:r w:rsidRPr="00D0162F">
              <w:t xml:space="preserve">    </w:t>
            </w:r>
            <w:r w:rsidR="00AB67FA" w:rsidRPr="00D0162F">
              <w:t>filterCoefficientRSRQ</w:t>
            </w:r>
          </w:p>
        </w:tc>
        <w:tc>
          <w:tcPr>
            <w:tcW w:w="2267" w:type="dxa"/>
          </w:tcPr>
          <w:p w14:paraId="2F83F061" w14:textId="77777777" w:rsidR="00AB67FA" w:rsidRPr="00D0162F" w:rsidRDefault="00AB67FA" w:rsidP="006E0A54">
            <w:pPr>
              <w:pStyle w:val="TAL"/>
            </w:pPr>
            <w:r w:rsidRPr="00D0162F">
              <w:t>fc0</w:t>
            </w:r>
          </w:p>
        </w:tc>
        <w:tc>
          <w:tcPr>
            <w:tcW w:w="1700" w:type="dxa"/>
          </w:tcPr>
          <w:p w14:paraId="73A993AD" w14:textId="77777777" w:rsidR="00AB67FA" w:rsidRPr="00D0162F" w:rsidRDefault="00AB67FA" w:rsidP="006E0A54">
            <w:pPr>
              <w:pStyle w:val="TAL"/>
            </w:pPr>
          </w:p>
        </w:tc>
        <w:tc>
          <w:tcPr>
            <w:tcW w:w="1245" w:type="dxa"/>
          </w:tcPr>
          <w:p w14:paraId="4B9336E7" w14:textId="77777777" w:rsidR="00AB67FA" w:rsidRPr="00D0162F" w:rsidRDefault="00AB67FA" w:rsidP="006E0A54">
            <w:pPr>
              <w:pStyle w:val="TAL"/>
            </w:pPr>
          </w:p>
        </w:tc>
      </w:tr>
      <w:tr w:rsidR="00AB67FA" w:rsidRPr="00D0162F" w14:paraId="5286573E" w14:textId="77777777" w:rsidTr="006E0A54">
        <w:trPr>
          <w:jc w:val="center"/>
        </w:trPr>
        <w:tc>
          <w:tcPr>
            <w:tcW w:w="4535" w:type="dxa"/>
          </w:tcPr>
          <w:p w14:paraId="5748FC5A" w14:textId="28011759" w:rsidR="00AB67FA" w:rsidRPr="00D0162F" w:rsidRDefault="006E0A54" w:rsidP="006E0A54">
            <w:pPr>
              <w:pStyle w:val="TAL"/>
            </w:pPr>
            <w:r w:rsidRPr="00D0162F">
              <w:t xml:space="preserve">    </w:t>
            </w:r>
            <w:r w:rsidR="00AB67FA" w:rsidRPr="00D0162F">
              <w:t>filterCoefficientRS-SINR</w:t>
            </w:r>
          </w:p>
        </w:tc>
        <w:tc>
          <w:tcPr>
            <w:tcW w:w="2267" w:type="dxa"/>
          </w:tcPr>
          <w:p w14:paraId="2605FCC3" w14:textId="77777777" w:rsidR="00AB67FA" w:rsidRPr="00D0162F" w:rsidRDefault="00AB67FA" w:rsidP="006E0A54">
            <w:pPr>
              <w:pStyle w:val="TAL"/>
            </w:pPr>
            <w:r w:rsidRPr="00D0162F">
              <w:t>fc0</w:t>
            </w:r>
          </w:p>
        </w:tc>
        <w:tc>
          <w:tcPr>
            <w:tcW w:w="1700" w:type="dxa"/>
          </w:tcPr>
          <w:p w14:paraId="4EBE862D" w14:textId="77777777" w:rsidR="00AB67FA" w:rsidRPr="00D0162F" w:rsidRDefault="00AB67FA" w:rsidP="006E0A54">
            <w:pPr>
              <w:pStyle w:val="TAL"/>
            </w:pPr>
          </w:p>
        </w:tc>
        <w:tc>
          <w:tcPr>
            <w:tcW w:w="1245" w:type="dxa"/>
          </w:tcPr>
          <w:p w14:paraId="7E2E552B" w14:textId="77777777" w:rsidR="00AB67FA" w:rsidRPr="00D0162F" w:rsidRDefault="00AB67FA" w:rsidP="006E0A54">
            <w:pPr>
              <w:pStyle w:val="TAL"/>
            </w:pPr>
          </w:p>
        </w:tc>
      </w:tr>
    </w:tbl>
    <w:p w14:paraId="06CDD2D9"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24DB1523" w14:textId="77777777" w:rsidTr="006E0A54">
        <w:trPr>
          <w:jc w:val="center"/>
        </w:trPr>
        <w:tc>
          <w:tcPr>
            <w:tcW w:w="1701" w:type="dxa"/>
          </w:tcPr>
          <w:p w14:paraId="211E82D6" w14:textId="77777777" w:rsidR="00AB67FA" w:rsidRPr="00D0162F" w:rsidRDefault="00AB67FA" w:rsidP="006E0A54">
            <w:pPr>
              <w:pStyle w:val="TAH"/>
              <w:keepNext w:val="0"/>
              <w:keepLines w:val="0"/>
            </w:pPr>
            <w:r w:rsidRPr="00D0162F">
              <w:t>Condition</w:t>
            </w:r>
          </w:p>
        </w:tc>
        <w:tc>
          <w:tcPr>
            <w:tcW w:w="7229" w:type="dxa"/>
          </w:tcPr>
          <w:p w14:paraId="2A8E0178" w14:textId="77777777" w:rsidR="00AB67FA" w:rsidRPr="00D0162F" w:rsidRDefault="00AB67FA" w:rsidP="006E0A54">
            <w:pPr>
              <w:pStyle w:val="TAH"/>
              <w:keepNext w:val="0"/>
              <w:keepLines w:val="0"/>
            </w:pPr>
            <w:r w:rsidRPr="00D0162F">
              <w:t>Explanation</w:t>
            </w:r>
          </w:p>
        </w:tc>
      </w:tr>
      <w:tr w:rsidR="00AB67FA" w:rsidRPr="00D0162F" w14:paraId="09CA707D" w14:textId="77777777" w:rsidTr="006E0A54">
        <w:trPr>
          <w:jc w:val="center"/>
        </w:trPr>
        <w:tc>
          <w:tcPr>
            <w:tcW w:w="1701" w:type="dxa"/>
          </w:tcPr>
          <w:p w14:paraId="03C6B091" w14:textId="77777777" w:rsidR="00AB67FA" w:rsidRPr="00D0162F" w:rsidRDefault="00AB67FA" w:rsidP="006E0A54">
            <w:pPr>
              <w:pStyle w:val="TAL"/>
            </w:pPr>
            <w:r w:rsidRPr="00D0162F">
              <w:t>INTER-RAT</w:t>
            </w:r>
          </w:p>
        </w:tc>
        <w:tc>
          <w:tcPr>
            <w:tcW w:w="7229" w:type="dxa"/>
          </w:tcPr>
          <w:p w14:paraId="78705DC6" w14:textId="67D23C66"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B03141" w:rsidRPr="00D0162F" w14:paraId="4086C429" w14:textId="77777777" w:rsidTr="00B03141">
        <w:trPr>
          <w:jc w:val="center"/>
          <w:ins w:id="6644" w:author="1120" w:date="2024-04-16T13:51:00Z"/>
        </w:trPr>
        <w:tc>
          <w:tcPr>
            <w:tcW w:w="1701" w:type="dxa"/>
            <w:tcBorders>
              <w:top w:val="single" w:sz="4" w:space="0" w:color="auto"/>
              <w:left w:val="single" w:sz="4" w:space="0" w:color="auto"/>
              <w:bottom w:val="single" w:sz="4" w:space="0" w:color="auto"/>
              <w:right w:val="single" w:sz="4" w:space="0" w:color="auto"/>
            </w:tcBorders>
          </w:tcPr>
          <w:p w14:paraId="7B00C9BE" w14:textId="77777777" w:rsidR="00B03141" w:rsidRPr="00D0162F" w:rsidRDefault="00B03141" w:rsidP="00BA5E98">
            <w:pPr>
              <w:pStyle w:val="TAL"/>
              <w:rPr>
                <w:ins w:id="6645" w:author="1120" w:date="2024-04-16T13:51:00Z"/>
              </w:rPr>
            </w:pPr>
            <w:ins w:id="6646" w:author="1120" w:date="2024-04-16T13:51:00Z">
              <w:r>
                <w:t>SSB Index</w:t>
              </w:r>
            </w:ins>
          </w:p>
        </w:tc>
        <w:tc>
          <w:tcPr>
            <w:tcW w:w="7229" w:type="dxa"/>
            <w:tcBorders>
              <w:top w:val="single" w:sz="4" w:space="0" w:color="auto"/>
              <w:left w:val="single" w:sz="4" w:space="0" w:color="auto"/>
              <w:bottom w:val="single" w:sz="4" w:space="0" w:color="auto"/>
              <w:right w:val="single" w:sz="4" w:space="0" w:color="auto"/>
            </w:tcBorders>
          </w:tcPr>
          <w:p w14:paraId="684880EC" w14:textId="77777777" w:rsidR="00B03141" w:rsidRPr="00D0162F" w:rsidRDefault="00B03141" w:rsidP="00BA5E98">
            <w:pPr>
              <w:pStyle w:val="TAL"/>
              <w:rPr>
                <w:ins w:id="6647" w:author="1120" w:date="2024-04-16T13:51:00Z"/>
              </w:rPr>
            </w:pPr>
            <w:ins w:id="6648" w:author="1120" w:date="2024-04-16T13:51:00Z">
              <w:r>
                <w:t>SSB Index (RS Index) is reported</w:t>
              </w:r>
            </w:ins>
          </w:p>
        </w:tc>
      </w:tr>
    </w:tbl>
    <w:p w14:paraId="364A331E" w14:textId="77777777" w:rsidR="00AB67FA" w:rsidRPr="00D0162F" w:rsidRDefault="00AB67FA" w:rsidP="00AB67FA"/>
    <w:p w14:paraId="5797D938" w14:textId="77777777" w:rsidR="00AB67FA" w:rsidRPr="00D0162F" w:rsidRDefault="00AB67FA" w:rsidP="00AB67FA">
      <w:pPr>
        <w:pStyle w:val="H6"/>
      </w:pPr>
      <w:r w:rsidRPr="00D0162F">
        <w:lastRenderedPageBreak/>
        <w:t>MeasGapConfig-DEFAULT</w:t>
      </w:r>
    </w:p>
    <w:p w14:paraId="77751295" w14:textId="77777777" w:rsidR="00AB67FA" w:rsidRPr="00D0162F" w:rsidRDefault="00AB67FA" w:rsidP="00AB67FA">
      <w:pPr>
        <w:pStyle w:val="H6"/>
      </w:pPr>
      <w:r w:rsidRPr="00D0162F">
        <w:t>Measurement gap configuration.</w:t>
      </w:r>
    </w:p>
    <w:p w14:paraId="6156C4C7" w14:textId="77777777" w:rsidR="00AB67FA" w:rsidRPr="00D0162F" w:rsidRDefault="00AB67FA" w:rsidP="00AB67FA">
      <w:pPr>
        <w:pStyle w:val="TH"/>
        <w:rPr>
          <w:i/>
        </w:rPr>
      </w:pPr>
      <w:r w:rsidRPr="00D0162F">
        <w:t>Table H.3.1-6: MeasGapConfig: measurement gap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80"/>
        <w:gridCol w:w="1707"/>
        <w:gridCol w:w="1279"/>
        <w:gridCol w:w="3414"/>
      </w:tblGrid>
      <w:tr w:rsidR="00AB67FA" w:rsidRPr="00D0162F" w14:paraId="0BD391A4" w14:textId="77777777" w:rsidTr="0038373F">
        <w:trPr>
          <w:jc w:val="center"/>
        </w:trPr>
        <w:tc>
          <w:tcPr>
            <w:tcW w:w="9780" w:type="dxa"/>
            <w:gridSpan w:val="4"/>
          </w:tcPr>
          <w:p w14:paraId="58C800CD" w14:textId="1C3CC524" w:rsidR="00AB67FA" w:rsidRPr="00D0162F" w:rsidRDefault="00AB67FA" w:rsidP="006E0A54">
            <w:pPr>
              <w:pStyle w:val="TAH"/>
              <w:jc w:val="left"/>
              <w:rPr>
                <w:b w:val="0"/>
              </w:rPr>
            </w:pPr>
            <w:r w:rsidRPr="00D0162F">
              <w:rPr>
                <w:b w:val="0"/>
              </w:rPr>
              <w:lastRenderedPageBreak/>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0</w:t>
            </w:r>
          </w:p>
        </w:tc>
      </w:tr>
      <w:tr w:rsidR="00AB67FA" w:rsidRPr="00D0162F" w14:paraId="6674CEE8" w14:textId="77777777" w:rsidTr="0038373F">
        <w:trPr>
          <w:jc w:val="center"/>
        </w:trPr>
        <w:tc>
          <w:tcPr>
            <w:tcW w:w="3380" w:type="dxa"/>
          </w:tcPr>
          <w:p w14:paraId="4E86F9E6" w14:textId="2574F25D" w:rsidR="00AB67FA" w:rsidRPr="00D0162F" w:rsidRDefault="00AB67FA" w:rsidP="006E0A54">
            <w:pPr>
              <w:pStyle w:val="TAH"/>
            </w:pPr>
            <w:r w:rsidRPr="00D0162F">
              <w:t>Information</w:t>
            </w:r>
            <w:r w:rsidR="006E0A54" w:rsidRPr="00D0162F">
              <w:t xml:space="preserve"> </w:t>
            </w:r>
            <w:r w:rsidRPr="00D0162F">
              <w:t>Element</w:t>
            </w:r>
          </w:p>
        </w:tc>
        <w:tc>
          <w:tcPr>
            <w:tcW w:w="1707" w:type="dxa"/>
          </w:tcPr>
          <w:p w14:paraId="2B2DC4AC" w14:textId="77777777" w:rsidR="00AB67FA" w:rsidRPr="00D0162F" w:rsidRDefault="00AB67FA" w:rsidP="006E0A54">
            <w:pPr>
              <w:pStyle w:val="TAH"/>
            </w:pPr>
            <w:r w:rsidRPr="00D0162F">
              <w:t>Value/remark</w:t>
            </w:r>
          </w:p>
        </w:tc>
        <w:tc>
          <w:tcPr>
            <w:tcW w:w="1279" w:type="dxa"/>
          </w:tcPr>
          <w:p w14:paraId="15DEC557" w14:textId="77777777" w:rsidR="00AB67FA" w:rsidRPr="00D0162F" w:rsidRDefault="00AB67FA" w:rsidP="006E0A54">
            <w:pPr>
              <w:pStyle w:val="TAH"/>
            </w:pPr>
            <w:r w:rsidRPr="00D0162F">
              <w:t>Comment</w:t>
            </w:r>
          </w:p>
        </w:tc>
        <w:tc>
          <w:tcPr>
            <w:tcW w:w="3414" w:type="dxa"/>
          </w:tcPr>
          <w:p w14:paraId="1E455FB1" w14:textId="77777777" w:rsidR="00AB67FA" w:rsidRPr="00D0162F" w:rsidRDefault="00AB67FA" w:rsidP="006E0A54">
            <w:pPr>
              <w:pStyle w:val="TAH"/>
            </w:pPr>
            <w:r w:rsidRPr="00D0162F">
              <w:t>Condition</w:t>
            </w:r>
          </w:p>
        </w:tc>
      </w:tr>
      <w:tr w:rsidR="00AB67FA" w:rsidRPr="00D0162F" w14:paraId="3903DC56" w14:textId="77777777" w:rsidTr="0038373F">
        <w:trPr>
          <w:jc w:val="center"/>
        </w:trPr>
        <w:tc>
          <w:tcPr>
            <w:tcW w:w="3380" w:type="dxa"/>
          </w:tcPr>
          <w:p w14:paraId="2A3290AB" w14:textId="2C120D0E" w:rsidR="00AB67FA" w:rsidRPr="00D0162F" w:rsidRDefault="00AB67FA" w:rsidP="006E0A54">
            <w:pPr>
              <w:pStyle w:val="TAL"/>
            </w:pPr>
            <w:r w:rsidRPr="00D0162F">
              <w:t>MeasGap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1707" w:type="dxa"/>
          </w:tcPr>
          <w:p w14:paraId="70E4C9A8" w14:textId="77777777" w:rsidR="00AB67FA" w:rsidRPr="00D0162F" w:rsidRDefault="00AB67FA" w:rsidP="006E0A54">
            <w:pPr>
              <w:pStyle w:val="TAL"/>
            </w:pPr>
          </w:p>
        </w:tc>
        <w:tc>
          <w:tcPr>
            <w:tcW w:w="1279" w:type="dxa"/>
          </w:tcPr>
          <w:p w14:paraId="1419348F" w14:textId="77777777" w:rsidR="00AB67FA" w:rsidRPr="00D0162F" w:rsidRDefault="00AB67FA" w:rsidP="006E0A54">
            <w:pPr>
              <w:pStyle w:val="TAL"/>
            </w:pPr>
          </w:p>
        </w:tc>
        <w:tc>
          <w:tcPr>
            <w:tcW w:w="3414" w:type="dxa"/>
          </w:tcPr>
          <w:p w14:paraId="2602159D" w14:textId="77777777" w:rsidR="00AB67FA" w:rsidRPr="00D0162F" w:rsidRDefault="00AB67FA" w:rsidP="006E0A54">
            <w:pPr>
              <w:pStyle w:val="TAL"/>
            </w:pPr>
          </w:p>
        </w:tc>
      </w:tr>
      <w:tr w:rsidR="00AB67FA" w:rsidRPr="00D0162F" w14:paraId="0D914142" w14:textId="77777777" w:rsidTr="0038373F">
        <w:trPr>
          <w:jc w:val="center"/>
        </w:trPr>
        <w:tc>
          <w:tcPr>
            <w:tcW w:w="3380" w:type="dxa"/>
          </w:tcPr>
          <w:p w14:paraId="6428A0D6" w14:textId="5D0317C5" w:rsidR="00AB67FA" w:rsidRPr="00D0162F" w:rsidRDefault="006E0A54" w:rsidP="006E0A54">
            <w:pPr>
              <w:pStyle w:val="TAL"/>
            </w:pPr>
            <w:r w:rsidRPr="00D0162F">
              <w:t xml:space="preserve">  </w:t>
            </w:r>
            <w:r w:rsidR="00AB67FA" w:rsidRPr="00D0162F">
              <w:t>gapFR2</w:t>
            </w:r>
            <w:r w:rsidRPr="00D0162F">
              <w:t xml:space="preserve"> </w:t>
            </w:r>
            <w:r w:rsidR="00AB67FA" w:rsidRPr="00D0162F">
              <w:t>CHOICE</w:t>
            </w:r>
            <w:r w:rsidRPr="00D0162F">
              <w:t xml:space="preserve"> </w:t>
            </w:r>
            <w:r w:rsidR="00AB67FA" w:rsidRPr="00D0162F">
              <w:t>{</w:t>
            </w:r>
          </w:p>
        </w:tc>
        <w:tc>
          <w:tcPr>
            <w:tcW w:w="1707" w:type="dxa"/>
          </w:tcPr>
          <w:p w14:paraId="05AF2A88" w14:textId="77777777" w:rsidR="00AB67FA" w:rsidRPr="00D0162F" w:rsidRDefault="00AB67FA" w:rsidP="006E0A54">
            <w:pPr>
              <w:pStyle w:val="TAL"/>
            </w:pPr>
          </w:p>
        </w:tc>
        <w:tc>
          <w:tcPr>
            <w:tcW w:w="1279" w:type="dxa"/>
          </w:tcPr>
          <w:p w14:paraId="2BFF4F64" w14:textId="77777777" w:rsidR="00AB67FA" w:rsidRPr="00D0162F" w:rsidRDefault="00AB67FA" w:rsidP="006E0A54">
            <w:pPr>
              <w:pStyle w:val="TAL"/>
            </w:pPr>
          </w:p>
        </w:tc>
        <w:tc>
          <w:tcPr>
            <w:tcW w:w="3414" w:type="dxa"/>
          </w:tcPr>
          <w:p w14:paraId="7C957AB4" w14:textId="77777777" w:rsidR="00AB67FA" w:rsidRPr="00D0162F" w:rsidRDefault="00AB67FA" w:rsidP="006E0A54">
            <w:pPr>
              <w:pStyle w:val="TAL"/>
            </w:pPr>
            <w:r w:rsidRPr="00D0162F">
              <w:t>gapFR2</w:t>
            </w:r>
          </w:p>
        </w:tc>
      </w:tr>
      <w:tr w:rsidR="00AB67FA" w:rsidRPr="00D0162F" w14:paraId="19335702" w14:textId="77777777" w:rsidTr="0038373F">
        <w:trPr>
          <w:jc w:val="center"/>
        </w:trPr>
        <w:tc>
          <w:tcPr>
            <w:tcW w:w="3380" w:type="dxa"/>
          </w:tcPr>
          <w:p w14:paraId="188129D1" w14:textId="223AD99B"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2E2DEA2E" w14:textId="77777777" w:rsidR="00AB67FA" w:rsidRPr="00D0162F" w:rsidRDefault="00AB67FA" w:rsidP="006E0A54">
            <w:pPr>
              <w:pStyle w:val="TAL"/>
            </w:pPr>
          </w:p>
        </w:tc>
        <w:tc>
          <w:tcPr>
            <w:tcW w:w="1279" w:type="dxa"/>
          </w:tcPr>
          <w:p w14:paraId="327DA37B" w14:textId="77777777" w:rsidR="00AB67FA" w:rsidRPr="00D0162F" w:rsidRDefault="00AB67FA" w:rsidP="006E0A54">
            <w:pPr>
              <w:pStyle w:val="TAL"/>
            </w:pPr>
          </w:p>
        </w:tc>
        <w:tc>
          <w:tcPr>
            <w:tcW w:w="3414" w:type="dxa"/>
          </w:tcPr>
          <w:p w14:paraId="18F56513" w14:textId="77777777" w:rsidR="00AB67FA" w:rsidRPr="00D0162F" w:rsidRDefault="00AB67FA" w:rsidP="006E0A54">
            <w:pPr>
              <w:pStyle w:val="TAL"/>
            </w:pPr>
          </w:p>
        </w:tc>
      </w:tr>
      <w:tr w:rsidR="00AB67FA" w:rsidRPr="00D0162F" w14:paraId="6470258C" w14:textId="77777777" w:rsidTr="0038373F">
        <w:trPr>
          <w:jc w:val="center"/>
        </w:trPr>
        <w:tc>
          <w:tcPr>
            <w:tcW w:w="3380" w:type="dxa"/>
          </w:tcPr>
          <w:p w14:paraId="619D97AE" w14:textId="34C832C5" w:rsidR="00AB67FA" w:rsidRPr="00D0162F" w:rsidRDefault="006E0A54" w:rsidP="006E0A54">
            <w:pPr>
              <w:pStyle w:val="TAL"/>
            </w:pPr>
            <w:r w:rsidRPr="00D0162F">
              <w:t xml:space="preserve">      </w:t>
            </w:r>
            <w:r w:rsidR="00AB67FA" w:rsidRPr="00D0162F">
              <w:t>gapOffset</w:t>
            </w:r>
          </w:p>
        </w:tc>
        <w:tc>
          <w:tcPr>
            <w:tcW w:w="1707" w:type="dxa"/>
          </w:tcPr>
          <w:p w14:paraId="75D0D1A3" w14:textId="77777777" w:rsidR="00AB67FA" w:rsidRPr="00D0162F" w:rsidRDefault="00AB67FA" w:rsidP="006E0A54">
            <w:pPr>
              <w:pStyle w:val="TAL"/>
            </w:pPr>
            <w:r w:rsidRPr="00D0162F">
              <w:t>39</w:t>
            </w:r>
          </w:p>
        </w:tc>
        <w:tc>
          <w:tcPr>
            <w:tcW w:w="1279" w:type="dxa"/>
          </w:tcPr>
          <w:p w14:paraId="67075BD7" w14:textId="77777777" w:rsidR="00AB67FA" w:rsidRPr="00D0162F" w:rsidRDefault="00AB67FA" w:rsidP="006E0A54">
            <w:pPr>
              <w:pStyle w:val="TAL"/>
            </w:pPr>
          </w:p>
        </w:tc>
        <w:tc>
          <w:tcPr>
            <w:tcW w:w="3414" w:type="dxa"/>
          </w:tcPr>
          <w:p w14:paraId="205B2A3D" w14:textId="76DE0548"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7344F307" w14:textId="77777777" w:rsidTr="0038373F">
        <w:trPr>
          <w:jc w:val="center"/>
        </w:trPr>
        <w:tc>
          <w:tcPr>
            <w:tcW w:w="3380" w:type="dxa"/>
          </w:tcPr>
          <w:p w14:paraId="3D5D5F53" w14:textId="54329553" w:rsidR="00AB67FA" w:rsidRPr="00D0162F" w:rsidRDefault="006E0A54" w:rsidP="006E0A54">
            <w:pPr>
              <w:pStyle w:val="TAL"/>
            </w:pPr>
            <w:r w:rsidRPr="00D0162F">
              <w:t xml:space="preserve">      </w:t>
            </w:r>
            <w:r w:rsidR="00AB67FA" w:rsidRPr="00D0162F">
              <w:t>mgl</w:t>
            </w:r>
          </w:p>
        </w:tc>
        <w:tc>
          <w:tcPr>
            <w:tcW w:w="1707" w:type="dxa"/>
          </w:tcPr>
          <w:p w14:paraId="421EC978" w14:textId="77777777" w:rsidR="00AB67FA" w:rsidRPr="00D0162F" w:rsidRDefault="00AB67FA" w:rsidP="006E0A54">
            <w:pPr>
              <w:pStyle w:val="TAL"/>
            </w:pPr>
            <w:r w:rsidRPr="00D0162F">
              <w:rPr>
                <w:rFonts w:eastAsia="SimSun"/>
              </w:rPr>
              <w:t>ms5dot5</w:t>
            </w:r>
          </w:p>
        </w:tc>
        <w:tc>
          <w:tcPr>
            <w:tcW w:w="1279" w:type="dxa"/>
          </w:tcPr>
          <w:p w14:paraId="3223E406" w14:textId="77777777" w:rsidR="00AB67FA" w:rsidRPr="00D0162F" w:rsidRDefault="00AB67FA" w:rsidP="006E0A54">
            <w:pPr>
              <w:pStyle w:val="TAL"/>
            </w:pPr>
          </w:p>
        </w:tc>
        <w:tc>
          <w:tcPr>
            <w:tcW w:w="3414" w:type="dxa"/>
          </w:tcPr>
          <w:p w14:paraId="25EF9572" w14:textId="23D1587B"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0D9FCFBF" w14:textId="77777777" w:rsidTr="0038373F">
        <w:trPr>
          <w:jc w:val="center"/>
        </w:trPr>
        <w:tc>
          <w:tcPr>
            <w:tcW w:w="3380" w:type="dxa"/>
          </w:tcPr>
          <w:p w14:paraId="372C51B9" w14:textId="71A2F24F" w:rsidR="00AB67FA" w:rsidRPr="00D0162F" w:rsidRDefault="006E0A54" w:rsidP="006E0A54">
            <w:pPr>
              <w:pStyle w:val="TAL"/>
            </w:pPr>
            <w:r w:rsidRPr="00D0162F">
              <w:t xml:space="preserve">      </w:t>
            </w:r>
            <w:r w:rsidR="00AB67FA" w:rsidRPr="00D0162F">
              <w:t>mgrp</w:t>
            </w:r>
          </w:p>
        </w:tc>
        <w:tc>
          <w:tcPr>
            <w:tcW w:w="1707" w:type="dxa"/>
          </w:tcPr>
          <w:p w14:paraId="3A47FB8D" w14:textId="77777777" w:rsidR="00AB67FA" w:rsidRPr="00D0162F" w:rsidRDefault="00AB67FA" w:rsidP="006E0A54">
            <w:pPr>
              <w:pStyle w:val="TAL"/>
            </w:pPr>
            <w:r w:rsidRPr="00D0162F">
              <w:t>ms40</w:t>
            </w:r>
          </w:p>
        </w:tc>
        <w:tc>
          <w:tcPr>
            <w:tcW w:w="1279" w:type="dxa"/>
          </w:tcPr>
          <w:p w14:paraId="768A25CA" w14:textId="77777777" w:rsidR="00AB67FA" w:rsidRPr="00D0162F" w:rsidRDefault="00AB67FA" w:rsidP="006E0A54">
            <w:pPr>
              <w:pStyle w:val="TAL"/>
            </w:pPr>
          </w:p>
        </w:tc>
        <w:tc>
          <w:tcPr>
            <w:tcW w:w="3414" w:type="dxa"/>
          </w:tcPr>
          <w:p w14:paraId="2CD8A0DB" w14:textId="1F4FD846"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60295302" w14:textId="77777777" w:rsidTr="0038373F">
        <w:trPr>
          <w:jc w:val="center"/>
        </w:trPr>
        <w:tc>
          <w:tcPr>
            <w:tcW w:w="3380" w:type="dxa"/>
          </w:tcPr>
          <w:p w14:paraId="46F1923A" w14:textId="03AF68BA" w:rsidR="00AB67FA" w:rsidRPr="00D0162F" w:rsidRDefault="006E0A54" w:rsidP="006E0A54">
            <w:pPr>
              <w:pStyle w:val="TAL"/>
            </w:pPr>
            <w:r w:rsidRPr="00D0162F">
              <w:t xml:space="preserve">      </w:t>
            </w:r>
            <w:r w:rsidR="00AB67FA" w:rsidRPr="00D0162F">
              <w:t>mgta</w:t>
            </w:r>
          </w:p>
        </w:tc>
        <w:tc>
          <w:tcPr>
            <w:tcW w:w="1707" w:type="dxa"/>
          </w:tcPr>
          <w:p w14:paraId="3C838B9E" w14:textId="77777777" w:rsidR="00AB67FA" w:rsidRPr="00D0162F" w:rsidRDefault="00AB67FA" w:rsidP="006E0A54">
            <w:pPr>
              <w:pStyle w:val="TAL"/>
            </w:pPr>
            <w:r w:rsidRPr="00D0162F">
              <w:t>ms0</w:t>
            </w:r>
          </w:p>
        </w:tc>
        <w:tc>
          <w:tcPr>
            <w:tcW w:w="1279" w:type="dxa"/>
          </w:tcPr>
          <w:p w14:paraId="1D90105B" w14:textId="77777777" w:rsidR="00AB67FA" w:rsidRPr="00D0162F" w:rsidRDefault="00AB67FA" w:rsidP="006E0A54">
            <w:pPr>
              <w:pStyle w:val="TAL"/>
            </w:pPr>
          </w:p>
        </w:tc>
        <w:tc>
          <w:tcPr>
            <w:tcW w:w="3414" w:type="dxa"/>
          </w:tcPr>
          <w:p w14:paraId="3AD03260" w14:textId="77777777" w:rsidR="00AB67FA" w:rsidRPr="00D0162F" w:rsidRDefault="00AB67FA" w:rsidP="006E0A54">
            <w:pPr>
              <w:pStyle w:val="TAL"/>
            </w:pPr>
          </w:p>
        </w:tc>
      </w:tr>
      <w:tr w:rsidR="00AB67FA" w:rsidRPr="00D0162F" w14:paraId="3171B408" w14:textId="77777777" w:rsidTr="0038373F">
        <w:trPr>
          <w:jc w:val="center"/>
        </w:trPr>
        <w:tc>
          <w:tcPr>
            <w:tcW w:w="3380" w:type="dxa"/>
          </w:tcPr>
          <w:p w14:paraId="2C624E2B" w14:textId="4048FB59" w:rsidR="00AB67FA" w:rsidRPr="00D0162F" w:rsidRDefault="006E0A54" w:rsidP="006E0A54">
            <w:pPr>
              <w:pStyle w:val="TAL"/>
            </w:pPr>
            <w:r w:rsidRPr="00D0162F">
              <w:t xml:space="preserve">    </w:t>
            </w:r>
            <w:r w:rsidR="00AB67FA" w:rsidRPr="00D0162F">
              <w:t>}</w:t>
            </w:r>
          </w:p>
        </w:tc>
        <w:tc>
          <w:tcPr>
            <w:tcW w:w="1707" w:type="dxa"/>
          </w:tcPr>
          <w:p w14:paraId="525D8450" w14:textId="77777777" w:rsidR="00AB67FA" w:rsidRPr="00D0162F" w:rsidRDefault="00AB67FA" w:rsidP="006E0A54">
            <w:pPr>
              <w:pStyle w:val="TAL"/>
            </w:pPr>
          </w:p>
        </w:tc>
        <w:tc>
          <w:tcPr>
            <w:tcW w:w="1279" w:type="dxa"/>
          </w:tcPr>
          <w:p w14:paraId="68A9CFD8" w14:textId="77777777" w:rsidR="00AB67FA" w:rsidRPr="00D0162F" w:rsidRDefault="00AB67FA" w:rsidP="006E0A54">
            <w:pPr>
              <w:pStyle w:val="TAL"/>
            </w:pPr>
          </w:p>
        </w:tc>
        <w:tc>
          <w:tcPr>
            <w:tcW w:w="3414" w:type="dxa"/>
          </w:tcPr>
          <w:p w14:paraId="5597890E" w14:textId="77777777" w:rsidR="00AB67FA" w:rsidRPr="00D0162F" w:rsidRDefault="00AB67FA" w:rsidP="006E0A54">
            <w:pPr>
              <w:pStyle w:val="TAL"/>
            </w:pPr>
          </w:p>
        </w:tc>
      </w:tr>
      <w:tr w:rsidR="00AB67FA" w:rsidRPr="00D0162F" w14:paraId="104C1A2C" w14:textId="77777777" w:rsidTr="0038373F">
        <w:trPr>
          <w:jc w:val="center"/>
        </w:trPr>
        <w:tc>
          <w:tcPr>
            <w:tcW w:w="3380" w:type="dxa"/>
          </w:tcPr>
          <w:p w14:paraId="7214577E" w14:textId="2CAC75E0" w:rsidR="00AB67FA" w:rsidRPr="00D0162F" w:rsidRDefault="006E0A54" w:rsidP="006E0A54">
            <w:pPr>
              <w:pStyle w:val="TAL"/>
            </w:pPr>
            <w:r w:rsidRPr="00D0162F">
              <w:t xml:space="preserve">  </w:t>
            </w:r>
            <w:r w:rsidR="00AB67FA" w:rsidRPr="00D0162F">
              <w:t>}</w:t>
            </w:r>
          </w:p>
        </w:tc>
        <w:tc>
          <w:tcPr>
            <w:tcW w:w="1707" w:type="dxa"/>
          </w:tcPr>
          <w:p w14:paraId="116D6CA5" w14:textId="77777777" w:rsidR="00AB67FA" w:rsidRPr="00D0162F" w:rsidRDefault="00AB67FA" w:rsidP="006E0A54">
            <w:pPr>
              <w:pStyle w:val="TAL"/>
            </w:pPr>
          </w:p>
        </w:tc>
        <w:tc>
          <w:tcPr>
            <w:tcW w:w="1279" w:type="dxa"/>
          </w:tcPr>
          <w:p w14:paraId="2DEDB0C3" w14:textId="77777777" w:rsidR="00AB67FA" w:rsidRPr="00D0162F" w:rsidRDefault="00AB67FA" w:rsidP="006E0A54">
            <w:pPr>
              <w:pStyle w:val="TAL"/>
            </w:pPr>
          </w:p>
        </w:tc>
        <w:tc>
          <w:tcPr>
            <w:tcW w:w="3414" w:type="dxa"/>
          </w:tcPr>
          <w:p w14:paraId="12A2F2DF" w14:textId="77777777" w:rsidR="00AB67FA" w:rsidRPr="00D0162F" w:rsidRDefault="00AB67FA" w:rsidP="006E0A54">
            <w:pPr>
              <w:pStyle w:val="TAL"/>
            </w:pPr>
          </w:p>
        </w:tc>
      </w:tr>
      <w:tr w:rsidR="00AB67FA" w:rsidRPr="00D0162F" w14:paraId="0A374ABA" w14:textId="77777777" w:rsidTr="0038373F">
        <w:trPr>
          <w:jc w:val="center"/>
        </w:trPr>
        <w:tc>
          <w:tcPr>
            <w:tcW w:w="3380" w:type="dxa"/>
          </w:tcPr>
          <w:p w14:paraId="5294D68F" w14:textId="4D9006BF" w:rsidR="00AB67FA" w:rsidRPr="00D0162F" w:rsidRDefault="006E0A54" w:rsidP="006E0A54">
            <w:pPr>
              <w:pStyle w:val="TAL"/>
            </w:pPr>
            <w:r w:rsidRPr="00D0162F">
              <w:t xml:space="preserve">  </w:t>
            </w:r>
            <w:r w:rsidR="00AB67FA" w:rsidRPr="00D0162F">
              <w:t>gapFR1</w:t>
            </w:r>
            <w:r w:rsidRPr="00D0162F">
              <w:t xml:space="preserve"> </w:t>
            </w:r>
            <w:r w:rsidR="00AB67FA" w:rsidRPr="00D0162F">
              <w:t>CHOICE</w:t>
            </w:r>
            <w:r w:rsidRPr="00D0162F">
              <w:t xml:space="preserve"> </w:t>
            </w:r>
            <w:r w:rsidR="00AB67FA" w:rsidRPr="00D0162F">
              <w:t>{</w:t>
            </w:r>
          </w:p>
        </w:tc>
        <w:tc>
          <w:tcPr>
            <w:tcW w:w="1707" w:type="dxa"/>
          </w:tcPr>
          <w:p w14:paraId="32F81E37" w14:textId="77777777" w:rsidR="00AB67FA" w:rsidRPr="00D0162F" w:rsidRDefault="00AB67FA" w:rsidP="006E0A54">
            <w:pPr>
              <w:pStyle w:val="TAL"/>
            </w:pPr>
          </w:p>
        </w:tc>
        <w:tc>
          <w:tcPr>
            <w:tcW w:w="1279" w:type="dxa"/>
          </w:tcPr>
          <w:p w14:paraId="73ABFDE4" w14:textId="77777777" w:rsidR="00AB67FA" w:rsidRPr="00D0162F" w:rsidRDefault="00AB67FA" w:rsidP="006E0A54">
            <w:pPr>
              <w:pStyle w:val="TAL"/>
            </w:pPr>
          </w:p>
        </w:tc>
        <w:tc>
          <w:tcPr>
            <w:tcW w:w="3414" w:type="dxa"/>
          </w:tcPr>
          <w:p w14:paraId="283812D5" w14:textId="77777777" w:rsidR="00AB67FA" w:rsidRPr="00D0162F" w:rsidRDefault="00AB67FA" w:rsidP="006E0A54">
            <w:pPr>
              <w:pStyle w:val="TAL"/>
            </w:pPr>
            <w:r w:rsidRPr="00D0162F">
              <w:t>gapFR1</w:t>
            </w:r>
          </w:p>
        </w:tc>
      </w:tr>
      <w:tr w:rsidR="00AB67FA" w:rsidRPr="00D0162F" w14:paraId="08D5BD77" w14:textId="77777777" w:rsidTr="0038373F">
        <w:trPr>
          <w:jc w:val="center"/>
        </w:trPr>
        <w:tc>
          <w:tcPr>
            <w:tcW w:w="3380" w:type="dxa"/>
          </w:tcPr>
          <w:p w14:paraId="063A70C7" w14:textId="4A008E89"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0B054668" w14:textId="77777777" w:rsidR="00AB67FA" w:rsidRPr="00D0162F" w:rsidRDefault="00AB67FA" w:rsidP="006E0A54">
            <w:pPr>
              <w:pStyle w:val="TAL"/>
            </w:pPr>
          </w:p>
        </w:tc>
        <w:tc>
          <w:tcPr>
            <w:tcW w:w="1279" w:type="dxa"/>
          </w:tcPr>
          <w:p w14:paraId="646ABB87" w14:textId="77777777" w:rsidR="00AB67FA" w:rsidRPr="00D0162F" w:rsidRDefault="00AB67FA" w:rsidP="006E0A54">
            <w:pPr>
              <w:pStyle w:val="TAL"/>
            </w:pPr>
          </w:p>
        </w:tc>
        <w:tc>
          <w:tcPr>
            <w:tcW w:w="3414" w:type="dxa"/>
          </w:tcPr>
          <w:p w14:paraId="6DA90946" w14:textId="77777777" w:rsidR="00AB67FA" w:rsidRPr="00D0162F" w:rsidRDefault="00AB67FA" w:rsidP="006E0A54">
            <w:pPr>
              <w:pStyle w:val="TAL"/>
            </w:pPr>
          </w:p>
        </w:tc>
      </w:tr>
      <w:tr w:rsidR="00AB67FA" w:rsidRPr="00D0162F" w14:paraId="7BFDC32C" w14:textId="77777777" w:rsidTr="0038373F">
        <w:trPr>
          <w:jc w:val="center"/>
        </w:trPr>
        <w:tc>
          <w:tcPr>
            <w:tcW w:w="3380" w:type="dxa"/>
            <w:vMerge w:val="restart"/>
          </w:tcPr>
          <w:p w14:paraId="0AD23B9A" w14:textId="4D4BC05C" w:rsidR="00AB67FA" w:rsidRPr="00D0162F" w:rsidRDefault="006E0A54" w:rsidP="006E0A54">
            <w:pPr>
              <w:pStyle w:val="TAL"/>
            </w:pPr>
            <w:r w:rsidRPr="00D0162F">
              <w:t xml:space="preserve">      </w:t>
            </w:r>
            <w:r w:rsidR="00AB67FA" w:rsidRPr="00D0162F">
              <w:t>gapOffset</w:t>
            </w:r>
          </w:p>
        </w:tc>
        <w:tc>
          <w:tcPr>
            <w:tcW w:w="1707" w:type="dxa"/>
          </w:tcPr>
          <w:p w14:paraId="3E452D5B" w14:textId="77777777" w:rsidR="00AB67FA" w:rsidRPr="00D0162F" w:rsidRDefault="00AB67FA" w:rsidP="006E0A54">
            <w:pPr>
              <w:pStyle w:val="TAL"/>
            </w:pPr>
            <w:r w:rsidRPr="00D0162F">
              <w:t>39</w:t>
            </w:r>
          </w:p>
        </w:tc>
        <w:tc>
          <w:tcPr>
            <w:tcW w:w="1279" w:type="dxa"/>
          </w:tcPr>
          <w:p w14:paraId="7EE9CE8D" w14:textId="77777777" w:rsidR="00AB67FA" w:rsidRPr="00D0162F" w:rsidRDefault="00AB67FA" w:rsidP="006E0A54">
            <w:pPr>
              <w:pStyle w:val="TAL"/>
            </w:pPr>
          </w:p>
        </w:tc>
        <w:tc>
          <w:tcPr>
            <w:tcW w:w="3414" w:type="dxa"/>
          </w:tcPr>
          <w:p w14:paraId="6AA5F6E6" w14:textId="4826B0DF"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7FB92136" w14:textId="77777777" w:rsidTr="0038373F">
        <w:trPr>
          <w:jc w:val="center"/>
        </w:trPr>
        <w:tc>
          <w:tcPr>
            <w:tcW w:w="3380" w:type="dxa"/>
            <w:vMerge/>
          </w:tcPr>
          <w:p w14:paraId="51356538" w14:textId="77777777" w:rsidR="00AB67FA" w:rsidRPr="00D0162F" w:rsidRDefault="00AB67FA" w:rsidP="006E0A54">
            <w:pPr>
              <w:pStyle w:val="TAL"/>
            </w:pPr>
          </w:p>
        </w:tc>
        <w:tc>
          <w:tcPr>
            <w:tcW w:w="1707" w:type="dxa"/>
          </w:tcPr>
          <w:p w14:paraId="08790777" w14:textId="77777777" w:rsidR="00AB67FA" w:rsidRPr="00D0162F" w:rsidRDefault="00AB67FA" w:rsidP="006E0A54">
            <w:pPr>
              <w:pStyle w:val="TAL"/>
            </w:pPr>
            <w:r w:rsidRPr="00D0162F">
              <w:t>19</w:t>
            </w:r>
          </w:p>
        </w:tc>
        <w:tc>
          <w:tcPr>
            <w:tcW w:w="1279" w:type="dxa"/>
          </w:tcPr>
          <w:p w14:paraId="262005D9" w14:textId="77777777" w:rsidR="00AB67FA" w:rsidRPr="00D0162F" w:rsidRDefault="00AB67FA" w:rsidP="006E0A54">
            <w:pPr>
              <w:pStyle w:val="TAL"/>
            </w:pPr>
          </w:p>
        </w:tc>
        <w:tc>
          <w:tcPr>
            <w:tcW w:w="3414" w:type="dxa"/>
          </w:tcPr>
          <w:p w14:paraId="358D105A" w14:textId="5D47F92E"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p>
        </w:tc>
      </w:tr>
      <w:tr w:rsidR="00AB67FA" w:rsidRPr="00D0162F" w14:paraId="6B656992" w14:textId="77777777" w:rsidTr="0038373F">
        <w:trPr>
          <w:jc w:val="center"/>
        </w:trPr>
        <w:tc>
          <w:tcPr>
            <w:tcW w:w="3380" w:type="dxa"/>
          </w:tcPr>
          <w:p w14:paraId="7C3C109F" w14:textId="344D498E" w:rsidR="00AB67FA" w:rsidRPr="00D0162F" w:rsidRDefault="006E0A54" w:rsidP="006E0A54">
            <w:pPr>
              <w:pStyle w:val="TAL"/>
            </w:pPr>
            <w:r w:rsidRPr="00D0162F">
              <w:t xml:space="preserve">      </w:t>
            </w:r>
            <w:r w:rsidR="00AB67FA" w:rsidRPr="00D0162F">
              <w:t>mgl</w:t>
            </w:r>
          </w:p>
        </w:tc>
        <w:tc>
          <w:tcPr>
            <w:tcW w:w="1707" w:type="dxa"/>
          </w:tcPr>
          <w:p w14:paraId="27569548" w14:textId="77777777" w:rsidR="00AB67FA" w:rsidRPr="00D0162F" w:rsidRDefault="00AB67FA" w:rsidP="006E0A54">
            <w:pPr>
              <w:pStyle w:val="TAL"/>
            </w:pPr>
            <w:r w:rsidRPr="00D0162F">
              <w:rPr>
                <w:rFonts w:eastAsia="SimSun"/>
              </w:rPr>
              <w:t>ms3</w:t>
            </w:r>
          </w:p>
        </w:tc>
        <w:tc>
          <w:tcPr>
            <w:tcW w:w="1279" w:type="dxa"/>
          </w:tcPr>
          <w:p w14:paraId="3FA9A5D3" w14:textId="77777777" w:rsidR="00AB67FA" w:rsidRPr="00D0162F" w:rsidRDefault="00AB67FA" w:rsidP="006E0A54">
            <w:pPr>
              <w:pStyle w:val="TAL"/>
            </w:pPr>
          </w:p>
        </w:tc>
        <w:tc>
          <w:tcPr>
            <w:tcW w:w="3414" w:type="dxa"/>
          </w:tcPr>
          <w:p w14:paraId="6A4B721B" w14:textId="1B3F14D4"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53AF0763" w14:textId="77777777" w:rsidTr="0038373F">
        <w:trPr>
          <w:jc w:val="center"/>
        </w:trPr>
        <w:tc>
          <w:tcPr>
            <w:tcW w:w="3380" w:type="dxa"/>
          </w:tcPr>
          <w:p w14:paraId="2C8FF83B" w14:textId="77777777" w:rsidR="00AB67FA" w:rsidRPr="00D0162F" w:rsidRDefault="00AB67FA" w:rsidP="006E0A54">
            <w:pPr>
              <w:pStyle w:val="TAL"/>
            </w:pPr>
          </w:p>
        </w:tc>
        <w:tc>
          <w:tcPr>
            <w:tcW w:w="1707" w:type="dxa"/>
          </w:tcPr>
          <w:p w14:paraId="2A32C262" w14:textId="77777777" w:rsidR="00AB67FA" w:rsidRPr="00D0162F" w:rsidRDefault="00AB67FA" w:rsidP="006E0A54">
            <w:pPr>
              <w:pStyle w:val="TAL"/>
              <w:rPr>
                <w:rFonts w:eastAsia="SimSun"/>
              </w:rPr>
            </w:pPr>
            <w:r w:rsidRPr="00D0162F">
              <w:rPr>
                <w:rFonts w:eastAsia="SimSun"/>
              </w:rPr>
              <w:t>ms6</w:t>
            </w:r>
          </w:p>
        </w:tc>
        <w:tc>
          <w:tcPr>
            <w:tcW w:w="1279" w:type="dxa"/>
          </w:tcPr>
          <w:p w14:paraId="7857DFFF" w14:textId="77777777" w:rsidR="00AB67FA" w:rsidRPr="00D0162F" w:rsidRDefault="00AB67FA" w:rsidP="006E0A54">
            <w:pPr>
              <w:pStyle w:val="TAL"/>
            </w:pPr>
          </w:p>
        </w:tc>
        <w:tc>
          <w:tcPr>
            <w:tcW w:w="3414" w:type="dxa"/>
          </w:tcPr>
          <w:p w14:paraId="5E3934E4" w14:textId="43FB4ED1"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r w:rsidR="006E0A54" w:rsidRPr="00D0162F">
              <w:t xml:space="preserve"> </w:t>
            </w:r>
          </w:p>
        </w:tc>
      </w:tr>
      <w:tr w:rsidR="00AB67FA" w:rsidRPr="00D0162F" w14:paraId="3A6E80D8" w14:textId="77777777" w:rsidTr="0038373F">
        <w:trPr>
          <w:jc w:val="center"/>
        </w:trPr>
        <w:tc>
          <w:tcPr>
            <w:tcW w:w="3380" w:type="dxa"/>
          </w:tcPr>
          <w:p w14:paraId="7CBB44C4" w14:textId="1F098CC8" w:rsidR="00AB67FA" w:rsidRPr="00D0162F" w:rsidRDefault="006E0A54" w:rsidP="006E0A54">
            <w:pPr>
              <w:pStyle w:val="TAL"/>
            </w:pPr>
            <w:r w:rsidRPr="00D0162F">
              <w:t xml:space="preserve">      </w:t>
            </w:r>
            <w:r w:rsidR="00AB67FA" w:rsidRPr="00D0162F">
              <w:t>mgrp</w:t>
            </w:r>
          </w:p>
        </w:tc>
        <w:tc>
          <w:tcPr>
            <w:tcW w:w="1707" w:type="dxa"/>
          </w:tcPr>
          <w:p w14:paraId="374A114F" w14:textId="77777777" w:rsidR="00AB67FA" w:rsidRPr="00D0162F" w:rsidRDefault="00AB67FA" w:rsidP="006E0A54">
            <w:pPr>
              <w:pStyle w:val="TAL"/>
            </w:pPr>
            <w:r w:rsidRPr="00D0162F">
              <w:t>ms40</w:t>
            </w:r>
          </w:p>
        </w:tc>
        <w:tc>
          <w:tcPr>
            <w:tcW w:w="1279" w:type="dxa"/>
          </w:tcPr>
          <w:p w14:paraId="2F86D227" w14:textId="77777777" w:rsidR="00AB67FA" w:rsidRPr="00D0162F" w:rsidRDefault="00AB67FA" w:rsidP="006E0A54">
            <w:pPr>
              <w:pStyle w:val="TAL"/>
            </w:pPr>
          </w:p>
        </w:tc>
        <w:tc>
          <w:tcPr>
            <w:tcW w:w="3414" w:type="dxa"/>
          </w:tcPr>
          <w:p w14:paraId="6238DC76" w14:textId="2F3D0348"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2C0F436A" w14:textId="77777777" w:rsidTr="0038373F">
        <w:trPr>
          <w:jc w:val="center"/>
        </w:trPr>
        <w:tc>
          <w:tcPr>
            <w:tcW w:w="3380" w:type="dxa"/>
          </w:tcPr>
          <w:p w14:paraId="3C51C07A" w14:textId="77777777" w:rsidR="00AB67FA" w:rsidRPr="00D0162F" w:rsidRDefault="00AB67FA" w:rsidP="006E0A54">
            <w:pPr>
              <w:pStyle w:val="TAL"/>
            </w:pPr>
          </w:p>
        </w:tc>
        <w:tc>
          <w:tcPr>
            <w:tcW w:w="1707" w:type="dxa"/>
          </w:tcPr>
          <w:p w14:paraId="2751D247" w14:textId="77777777" w:rsidR="00AB67FA" w:rsidRPr="00D0162F" w:rsidRDefault="00AB67FA" w:rsidP="006E0A54">
            <w:pPr>
              <w:pStyle w:val="TAL"/>
            </w:pPr>
            <w:r w:rsidRPr="00D0162F">
              <w:t>ms20</w:t>
            </w:r>
          </w:p>
        </w:tc>
        <w:tc>
          <w:tcPr>
            <w:tcW w:w="1279" w:type="dxa"/>
          </w:tcPr>
          <w:p w14:paraId="08FCABFD" w14:textId="77777777" w:rsidR="00AB67FA" w:rsidRPr="00D0162F" w:rsidRDefault="00AB67FA" w:rsidP="006E0A54">
            <w:pPr>
              <w:pStyle w:val="TAL"/>
            </w:pPr>
          </w:p>
        </w:tc>
        <w:tc>
          <w:tcPr>
            <w:tcW w:w="3414" w:type="dxa"/>
          </w:tcPr>
          <w:p w14:paraId="605EB33E" w14:textId="529E2B61"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p>
        </w:tc>
      </w:tr>
      <w:tr w:rsidR="00AB67FA" w:rsidRPr="00D0162F" w14:paraId="29AF4B12" w14:textId="77777777" w:rsidTr="0038373F">
        <w:trPr>
          <w:jc w:val="center"/>
        </w:trPr>
        <w:tc>
          <w:tcPr>
            <w:tcW w:w="3380" w:type="dxa"/>
          </w:tcPr>
          <w:p w14:paraId="609A16F1" w14:textId="0B0BFB52" w:rsidR="00AB67FA" w:rsidRPr="00D0162F" w:rsidRDefault="006E0A54" w:rsidP="006E0A54">
            <w:pPr>
              <w:pStyle w:val="TAL"/>
            </w:pPr>
            <w:r w:rsidRPr="00D0162F">
              <w:t xml:space="preserve">      </w:t>
            </w:r>
            <w:r w:rsidR="00AB67FA" w:rsidRPr="00D0162F">
              <w:t>mgta</w:t>
            </w:r>
          </w:p>
        </w:tc>
        <w:tc>
          <w:tcPr>
            <w:tcW w:w="1707" w:type="dxa"/>
          </w:tcPr>
          <w:p w14:paraId="126F08CD" w14:textId="77777777" w:rsidR="00AB67FA" w:rsidRPr="00D0162F" w:rsidRDefault="00AB67FA" w:rsidP="006E0A54">
            <w:pPr>
              <w:pStyle w:val="TAL"/>
            </w:pPr>
            <w:r w:rsidRPr="00D0162F">
              <w:t>ms0</w:t>
            </w:r>
          </w:p>
        </w:tc>
        <w:tc>
          <w:tcPr>
            <w:tcW w:w="1279" w:type="dxa"/>
          </w:tcPr>
          <w:p w14:paraId="48B14D81" w14:textId="77777777" w:rsidR="00AB67FA" w:rsidRPr="00D0162F" w:rsidRDefault="00AB67FA" w:rsidP="006E0A54">
            <w:pPr>
              <w:pStyle w:val="TAL"/>
            </w:pPr>
          </w:p>
        </w:tc>
        <w:tc>
          <w:tcPr>
            <w:tcW w:w="3414" w:type="dxa"/>
          </w:tcPr>
          <w:p w14:paraId="54F72E12" w14:textId="77777777" w:rsidR="00AB67FA" w:rsidRPr="00D0162F" w:rsidRDefault="00AB67FA" w:rsidP="006E0A54">
            <w:pPr>
              <w:pStyle w:val="TAL"/>
            </w:pPr>
          </w:p>
        </w:tc>
      </w:tr>
      <w:tr w:rsidR="00AB67FA" w:rsidRPr="00D0162F" w14:paraId="369FF5F4" w14:textId="77777777" w:rsidTr="0038373F">
        <w:trPr>
          <w:jc w:val="center"/>
        </w:trPr>
        <w:tc>
          <w:tcPr>
            <w:tcW w:w="3380" w:type="dxa"/>
          </w:tcPr>
          <w:p w14:paraId="44DFC5E9" w14:textId="3FCCBCCE" w:rsidR="00AB67FA" w:rsidRPr="00D0162F" w:rsidRDefault="006E0A54" w:rsidP="006E0A54">
            <w:pPr>
              <w:pStyle w:val="TAL"/>
            </w:pPr>
            <w:r w:rsidRPr="00D0162F">
              <w:t xml:space="preserve">    </w:t>
            </w:r>
            <w:r w:rsidR="00AB67FA" w:rsidRPr="00D0162F">
              <w:t>}</w:t>
            </w:r>
          </w:p>
        </w:tc>
        <w:tc>
          <w:tcPr>
            <w:tcW w:w="1707" w:type="dxa"/>
          </w:tcPr>
          <w:p w14:paraId="57B8435A" w14:textId="77777777" w:rsidR="00AB67FA" w:rsidRPr="00D0162F" w:rsidRDefault="00AB67FA" w:rsidP="006E0A54">
            <w:pPr>
              <w:pStyle w:val="TAL"/>
            </w:pPr>
          </w:p>
        </w:tc>
        <w:tc>
          <w:tcPr>
            <w:tcW w:w="1279" w:type="dxa"/>
          </w:tcPr>
          <w:p w14:paraId="52FCA704" w14:textId="77777777" w:rsidR="00AB67FA" w:rsidRPr="00D0162F" w:rsidRDefault="00AB67FA" w:rsidP="006E0A54">
            <w:pPr>
              <w:pStyle w:val="TAL"/>
            </w:pPr>
          </w:p>
        </w:tc>
        <w:tc>
          <w:tcPr>
            <w:tcW w:w="3414" w:type="dxa"/>
          </w:tcPr>
          <w:p w14:paraId="41A01DB1" w14:textId="77777777" w:rsidR="00AB67FA" w:rsidRPr="00D0162F" w:rsidRDefault="00AB67FA" w:rsidP="006E0A54">
            <w:pPr>
              <w:pStyle w:val="TAL"/>
            </w:pPr>
          </w:p>
        </w:tc>
      </w:tr>
      <w:tr w:rsidR="00AB67FA" w:rsidRPr="00D0162F" w14:paraId="5563EC55" w14:textId="77777777" w:rsidTr="0038373F">
        <w:trPr>
          <w:jc w:val="center"/>
        </w:trPr>
        <w:tc>
          <w:tcPr>
            <w:tcW w:w="3380" w:type="dxa"/>
          </w:tcPr>
          <w:p w14:paraId="31AB65A3" w14:textId="0AD88F34" w:rsidR="00AB67FA" w:rsidRPr="00D0162F" w:rsidRDefault="006E0A54" w:rsidP="006E0A54">
            <w:pPr>
              <w:pStyle w:val="TAL"/>
            </w:pPr>
            <w:r w:rsidRPr="00D0162F">
              <w:t xml:space="preserve">  </w:t>
            </w:r>
            <w:r w:rsidR="00AB67FA" w:rsidRPr="00D0162F">
              <w:t>}</w:t>
            </w:r>
          </w:p>
        </w:tc>
        <w:tc>
          <w:tcPr>
            <w:tcW w:w="1707" w:type="dxa"/>
          </w:tcPr>
          <w:p w14:paraId="1766E972" w14:textId="77777777" w:rsidR="00AB67FA" w:rsidRPr="00D0162F" w:rsidRDefault="00AB67FA" w:rsidP="006E0A54">
            <w:pPr>
              <w:pStyle w:val="TAL"/>
            </w:pPr>
          </w:p>
        </w:tc>
        <w:tc>
          <w:tcPr>
            <w:tcW w:w="1279" w:type="dxa"/>
          </w:tcPr>
          <w:p w14:paraId="62167BF9" w14:textId="77777777" w:rsidR="00AB67FA" w:rsidRPr="00D0162F" w:rsidRDefault="00AB67FA" w:rsidP="006E0A54">
            <w:pPr>
              <w:pStyle w:val="TAL"/>
            </w:pPr>
          </w:p>
        </w:tc>
        <w:tc>
          <w:tcPr>
            <w:tcW w:w="3414" w:type="dxa"/>
          </w:tcPr>
          <w:p w14:paraId="139EFD31" w14:textId="77777777" w:rsidR="00AB67FA" w:rsidRPr="00D0162F" w:rsidRDefault="00AB67FA" w:rsidP="006E0A54">
            <w:pPr>
              <w:pStyle w:val="TAL"/>
            </w:pPr>
          </w:p>
        </w:tc>
      </w:tr>
      <w:tr w:rsidR="00AB67FA" w:rsidRPr="00D0162F" w14:paraId="5579F48B" w14:textId="77777777" w:rsidTr="0038373F">
        <w:trPr>
          <w:jc w:val="center"/>
        </w:trPr>
        <w:tc>
          <w:tcPr>
            <w:tcW w:w="3380" w:type="dxa"/>
          </w:tcPr>
          <w:p w14:paraId="756E672C" w14:textId="4404C2E4" w:rsidR="00AB67FA" w:rsidRPr="00D0162F" w:rsidRDefault="006E0A54" w:rsidP="006E0A54">
            <w:pPr>
              <w:pStyle w:val="TAL"/>
            </w:pPr>
            <w:r w:rsidRPr="00D0162F">
              <w:t xml:space="preserve">  </w:t>
            </w:r>
            <w:r w:rsidR="00AB67FA" w:rsidRPr="00D0162F">
              <w:t>gapUE</w:t>
            </w:r>
            <w:r w:rsidRPr="00D0162F">
              <w:t xml:space="preserve"> </w:t>
            </w:r>
            <w:r w:rsidR="00AB67FA" w:rsidRPr="00D0162F">
              <w:t>CHOICE</w:t>
            </w:r>
            <w:r w:rsidRPr="00D0162F">
              <w:t xml:space="preserve"> </w:t>
            </w:r>
            <w:r w:rsidR="00AB67FA" w:rsidRPr="00D0162F">
              <w:t>{</w:t>
            </w:r>
          </w:p>
        </w:tc>
        <w:tc>
          <w:tcPr>
            <w:tcW w:w="1707" w:type="dxa"/>
          </w:tcPr>
          <w:p w14:paraId="2778EB36" w14:textId="77777777" w:rsidR="00AB67FA" w:rsidRPr="00D0162F" w:rsidRDefault="00AB67FA" w:rsidP="006E0A54">
            <w:pPr>
              <w:pStyle w:val="TAL"/>
            </w:pPr>
          </w:p>
        </w:tc>
        <w:tc>
          <w:tcPr>
            <w:tcW w:w="1279" w:type="dxa"/>
          </w:tcPr>
          <w:p w14:paraId="64E44391" w14:textId="77777777" w:rsidR="00AB67FA" w:rsidRPr="00D0162F" w:rsidRDefault="00AB67FA" w:rsidP="006E0A54">
            <w:pPr>
              <w:pStyle w:val="TAL"/>
            </w:pPr>
          </w:p>
        </w:tc>
        <w:tc>
          <w:tcPr>
            <w:tcW w:w="3414" w:type="dxa"/>
          </w:tcPr>
          <w:p w14:paraId="2401006C" w14:textId="77777777" w:rsidR="00AB67FA" w:rsidRPr="00D0162F" w:rsidRDefault="00AB67FA" w:rsidP="006E0A54">
            <w:pPr>
              <w:pStyle w:val="TAL"/>
            </w:pPr>
            <w:r w:rsidRPr="00D0162F">
              <w:t>gapUE</w:t>
            </w:r>
          </w:p>
        </w:tc>
      </w:tr>
      <w:tr w:rsidR="00AB67FA" w:rsidRPr="00D0162F" w14:paraId="1E76B33B" w14:textId="77777777" w:rsidTr="0038373F">
        <w:trPr>
          <w:jc w:val="center"/>
        </w:trPr>
        <w:tc>
          <w:tcPr>
            <w:tcW w:w="3380" w:type="dxa"/>
            <w:tcBorders>
              <w:bottom w:val="single" w:sz="4" w:space="0" w:color="auto"/>
            </w:tcBorders>
          </w:tcPr>
          <w:p w14:paraId="42A75302" w14:textId="2EF89AE0"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28285DC0" w14:textId="77777777" w:rsidR="00AB67FA" w:rsidRPr="00D0162F" w:rsidRDefault="00AB67FA" w:rsidP="006E0A54">
            <w:pPr>
              <w:pStyle w:val="TAL"/>
            </w:pPr>
          </w:p>
        </w:tc>
        <w:tc>
          <w:tcPr>
            <w:tcW w:w="1279" w:type="dxa"/>
          </w:tcPr>
          <w:p w14:paraId="2FA1696A" w14:textId="77777777" w:rsidR="00AB67FA" w:rsidRPr="00D0162F" w:rsidRDefault="00AB67FA" w:rsidP="006E0A54">
            <w:pPr>
              <w:pStyle w:val="TAL"/>
            </w:pPr>
          </w:p>
        </w:tc>
        <w:tc>
          <w:tcPr>
            <w:tcW w:w="3414" w:type="dxa"/>
          </w:tcPr>
          <w:p w14:paraId="5E55D91A" w14:textId="77777777" w:rsidR="00AB67FA" w:rsidRPr="00D0162F" w:rsidRDefault="00AB67FA" w:rsidP="006E0A54">
            <w:pPr>
              <w:pStyle w:val="TAL"/>
            </w:pPr>
          </w:p>
        </w:tc>
      </w:tr>
      <w:tr w:rsidR="00AB67FA" w:rsidRPr="00D0162F" w14:paraId="45A0C8F2" w14:textId="77777777" w:rsidTr="0038373F">
        <w:trPr>
          <w:jc w:val="center"/>
        </w:trPr>
        <w:tc>
          <w:tcPr>
            <w:tcW w:w="3380" w:type="dxa"/>
            <w:tcBorders>
              <w:bottom w:val="nil"/>
            </w:tcBorders>
          </w:tcPr>
          <w:p w14:paraId="4AC6B0C8" w14:textId="32A7A69D" w:rsidR="00AB67FA" w:rsidRPr="00D0162F" w:rsidRDefault="006E0A54" w:rsidP="006E0A54">
            <w:pPr>
              <w:pStyle w:val="TAL"/>
            </w:pPr>
            <w:r w:rsidRPr="00D0162F">
              <w:t xml:space="preserve">      </w:t>
            </w:r>
            <w:r w:rsidR="00AB67FA" w:rsidRPr="00D0162F">
              <w:t>gapOffset</w:t>
            </w:r>
          </w:p>
        </w:tc>
        <w:tc>
          <w:tcPr>
            <w:tcW w:w="1707" w:type="dxa"/>
          </w:tcPr>
          <w:p w14:paraId="4378B409" w14:textId="77777777" w:rsidR="00AB67FA" w:rsidRPr="00D0162F" w:rsidRDefault="00AB67FA" w:rsidP="006E0A54">
            <w:pPr>
              <w:pStyle w:val="TAL"/>
            </w:pPr>
            <w:r w:rsidRPr="00D0162F">
              <w:t>39</w:t>
            </w:r>
          </w:p>
        </w:tc>
        <w:tc>
          <w:tcPr>
            <w:tcW w:w="1279" w:type="dxa"/>
          </w:tcPr>
          <w:p w14:paraId="089F8CC6" w14:textId="77777777" w:rsidR="00AB67FA" w:rsidRPr="00D0162F" w:rsidRDefault="00AB67FA" w:rsidP="006E0A54">
            <w:pPr>
              <w:pStyle w:val="TAL"/>
            </w:pPr>
          </w:p>
        </w:tc>
        <w:tc>
          <w:tcPr>
            <w:tcW w:w="3414" w:type="dxa"/>
          </w:tcPr>
          <w:p w14:paraId="6BE830B0" w14:textId="3CA51467"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Pattern</w:t>
            </w:r>
            <w:r w:rsidR="006E0A54" w:rsidRPr="00D0162F">
              <w:t xml:space="preserve"> </w:t>
            </w:r>
            <w:r w:rsidRPr="00D0162F">
              <w:t>#2</w:t>
            </w:r>
            <w:r w:rsidR="006E0A54" w:rsidRPr="00D0162F">
              <w:t xml:space="preserve"> </w:t>
            </w:r>
            <w:r w:rsidRPr="00D0162F">
              <w:rPr>
                <w:rFonts w:eastAsia="SimSun"/>
              </w:rPr>
              <w:t>OR</w:t>
            </w:r>
            <w:r w:rsidR="006E0A54" w:rsidRPr="00D0162F">
              <w:rPr>
                <w:rFonts w:eastAsia="SimSun"/>
              </w:rPr>
              <w:t xml:space="preserve"> </w:t>
            </w:r>
            <w:r w:rsidRPr="00D0162F">
              <w:rPr>
                <w:rFonts w:eastAsia="SimSun"/>
              </w:rPr>
              <w:t>Pattern</w:t>
            </w:r>
            <w:r w:rsidR="006E0A54" w:rsidRPr="00D0162F">
              <w:rPr>
                <w:rFonts w:eastAsia="SimSun"/>
              </w:rPr>
              <w:t xml:space="preserve"> </w:t>
            </w:r>
            <w:r w:rsidRPr="00D0162F">
              <w:rPr>
                <w:rFonts w:eastAsia="SimSun"/>
              </w:rPr>
              <w:t>#13</w:t>
            </w:r>
          </w:p>
        </w:tc>
      </w:tr>
      <w:tr w:rsidR="00AB67FA" w:rsidRPr="00D0162F" w14:paraId="68D6D6AE" w14:textId="77777777" w:rsidTr="0038373F">
        <w:trPr>
          <w:jc w:val="center"/>
        </w:trPr>
        <w:tc>
          <w:tcPr>
            <w:tcW w:w="3380" w:type="dxa"/>
            <w:tcBorders>
              <w:top w:val="nil"/>
              <w:bottom w:val="nil"/>
            </w:tcBorders>
          </w:tcPr>
          <w:p w14:paraId="4449D33E" w14:textId="77777777" w:rsidR="00AB67FA" w:rsidRPr="00D0162F" w:rsidRDefault="00AB67FA" w:rsidP="006E0A54">
            <w:pPr>
              <w:pStyle w:val="TAL"/>
            </w:pPr>
          </w:p>
        </w:tc>
        <w:tc>
          <w:tcPr>
            <w:tcW w:w="1707" w:type="dxa"/>
          </w:tcPr>
          <w:p w14:paraId="5F39B781" w14:textId="77777777" w:rsidR="00AB67FA" w:rsidRPr="00D0162F" w:rsidRDefault="00AB67FA" w:rsidP="006E0A54">
            <w:pPr>
              <w:pStyle w:val="TAL"/>
            </w:pPr>
            <w:r w:rsidRPr="00D0162F">
              <w:t>0</w:t>
            </w:r>
          </w:p>
        </w:tc>
        <w:tc>
          <w:tcPr>
            <w:tcW w:w="1279" w:type="dxa"/>
          </w:tcPr>
          <w:p w14:paraId="4441C2BA" w14:textId="77777777" w:rsidR="00AB67FA" w:rsidRPr="00D0162F" w:rsidRDefault="00AB67FA" w:rsidP="006E0A54">
            <w:pPr>
              <w:pStyle w:val="TAL"/>
            </w:pPr>
          </w:p>
        </w:tc>
        <w:tc>
          <w:tcPr>
            <w:tcW w:w="3414" w:type="dxa"/>
          </w:tcPr>
          <w:p w14:paraId="29D844DF" w14:textId="61A516C1" w:rsidR="00AB67FA" w:rsidRPr="00D0162F" w:rsidRDefault="00AB67FA" w:rsidP="006E0A54">
            <w:pPr>
              <w:pStyle w:val="TAL"/>
            </w:pPr>
            <w:r w:rsidRPr="00D0162F">
              <w:t>RLM</w:t>
            </w:r>
            <w:r w:rsidR="006E0A54" w:rsidRPr="00D0162F">
              <w:t xml:space="preserve"> </w:t>
            </w:r>
            <w:r w:rsidRPr="00D0162F">
              <w:t>OR</w:t>
            </w:r>
            <w:r w:rsidR="006E0A54" w:rsidRPr="00D0162F">
              <w:t xml:space="preserve"> </w:t>
            </w:r>
            <w:r w:rsidRPr="00D0162F">
              <w:t>BFD</w:t>
            </w:r>
          </w:p>
        </w:tc>
      </w:tr>
      <w:tr w:rsidR="00AB67FA" w:rsidRPr="00D0162F" w14:paraId="5325417D" w14:textId="77777777" w:rsidTr="0038373F">
        <w:trPr>
          <w:jc w:val="center"/>
        </w:trPr>
        <w:tc>
          <w:tcPr>
            <w:tcW w:w="3380" w:type="dxa"/>
            <w:tcBorders>
              <w:bottom w:val="nil"/>
            </w:tcBorders>
          </w:tcPr>
          <w:p w14:paraId="14F6CFD8" w14:textId="715BE10C" w:rsidR="00AB67FA" w:rsidRPr="00D0162F" w:rsidRDefault="006E0A54" w:rsidP="006E0A54">
            <w:pPr>
              <w:pStyle w:val="TAL"/>
            </w:pPr>
            <w:r w:rsidRPr="00D0162F">
              <w:t xml:space="preserve">      </w:t>
            </w:r>
            <w:r w:rsidR="00AB67FA" w:rsidRPr="00D0162F">
              <w:t>mgl</w:t>
            </w:r>
          </w:p>
        </w:tc>
        <w:tc>
          <w:tcPr>
            <w:tcW w:w="1707" w:type="dxa"/>
          </w:tcPr>
          <w:p w14:paraId="5B9043E5" w14:textId="77777777" w:rsidR="00AB67FA" w:rsidRPr="00D0162F" w:rsidRDefault="00AB67FA" w:rsidP="006E0A54">
            <w:pPr>
              <w:pStyle w:val="TAL"/>
            </w:pPr>
            <w:r w:rsidRPr="00D0162F">
              <w:t>ms6</w:t>
            </w:r>
          </w:p>
        </w:tc>
        <w:tc>
          <w:tcPr>
            <w:tcW w:w="1279" w:type="dxa"/>
          </w:tcPr>
          <w:p w14:paraId="48898B65" w14:textId="77777777" w:rsidR="00AB67FA" w:rsidRPr="00D0162F" w:rsidRDefault="00AB67FA" w:rsidP="006E0A54">
            <w:pPr>
              <w:pStyle w:val="TAL"/>
            </w:pPr>
          </w:p>
        </w:tc>
        <w:tc>
          <w:tcPr>
            <w:tcW w:w="3414" w:type="dxa"/>
          </w:tcPr>
          <w:p w14:paraId="5FB58E69" w14:textId="677A59C5"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RLM</w:t>
            </w:r>
            <w:r w:rsidR="006E0A54" w:rsidRPr="00D0162F">
              <w:t xml:space="preserve"> </w:t>
            </w:r>
            <w:r w:rsidRPr="00D0162F">
              <w:t>OR</w:t>
            </w:r>
            <w:r w:rsidR="006E0A54" w:rsidRPr="00D0162F">
              <w:t xml:space="preserve"> </w:t>
            </w:r>
            <w:r w:rsidRPr="00D0162F">
              <w:t>BFD</w:t>
            </w:r>
          </w:p>
        </w:tc>
      </w:tr>
      <w:tr w:rsidR="00AB67FA" w:rsidRPr="00D0162F" w14:paraId="2F029F52" w14:textId="77777777" w:rsidTr="0038373F">
        <w:trPr>
          <w:jc w:val="center"/>
        </w:trPr>
        <w:tc>
          <w:tcPr>
            <w:tcW w:w="3380" w:type="dxa"/>
            <w:tcBorders>
              <w:top w:val="nil"/>
              <w:bottom w:val="nil"/>
            </w:tcBorders>
          </w:tcPr>
          <w:p w14:paraId="574E2F1A" w14:textId="77777777" w:rsidR="00AB67FA" w:rsidRPr="00D0162F" w:rsidRDefault="00AB67FA" w:rsidP="006E0A54">
            <w:pPr>
              <w:pStyle w:val="TAL"/>
            </w:pPr>
          </w:p>
        </w:tc>
        <w:tc>
          <w:tcPr>
            <w:tcW w:w="1707" w:type="dxa"/>
          </w:tcPr>
          <w:p w14:paraId="6D71D85A" w14:textId="77777777" w:rsidR="00AB67FA" w:rsidRPr="00D0162F" w:rsidRDefault="00AB67FA" w:rsidP="006E0A54">
            <w:pPr>
              <w:pStyle w:val="TAL"/>
            </w:pPr>
            <w:r w:rsidRPr="00D0162F">
              <w:t>ms3</w:t>
            </w:r>
          </w:p>
        </w:tc>
        <w:tc>
          <w:tcPr>
            <w:tcW w:w="1279" w:type="dxa"/>
          </w:tcPr>
          <w:p w14:paraId="4385E1B7" w14:textId="77777777" w:rsidR="00AB67FA" w:rsidRPr="00D0162F" w:rsidRDefault="00AB67FA" w:rsidP="006E0A54">
            <w:pPr>
              <w:pStyle w:val="TAL"/>
            </w:pPr>
          </w:p>
        </w:tc>
        <w:tc>
          <w:tcPr>
            <w:tcW w:w="3414" w:type="dxa"/>
          </w:tcPr>
          <w:p w14:paraId="02310E6A" w14:textId="489F2114" w:rsidR="00AB67FA" w:rsidRPr="00D0162F" w:rsidRDefault="00AB67FA" w:rsidP="006E0A54">
            <w:pPr>
              <w:pStyle w:val="TAL"/>
            </w:pPr>
            <w:r w:rsidRPr="00D0162F">
              <w:t>Pattern</w:t>
            </w:r>
            <w:r w:rsidR="006E0A54" w:rsidRPr="00D0162F">
              <w:t xml:space="preserve"> </w:t>
            </w:r>
            <w:r w:rsidRPr="00D0162F">
              <w:t>#2</w:t>
            </w:r>
            <w:r w:rsidR="00581BEB">
              <w:t xml:space="preserve"> </w:t>
            </w:r>
            <w:r w:rsidR="00581BEB" w:rsidRPr="00115142">
              <w:t>OR Pattern #3</w:t>
            </w:r>
          </w:p>
        </w:tc>
      </w:tr>
      <w:tr w:rsidR="00AB67FA" w:rsidRPr="00D0162F" w14:paraId="636C405C" w14:textId="77777777" w:rsidTr="0038373F">
        <w:trPr>
          <w:jc w:val="center"/>
        </w:trPr>
        <w:tc>
          <w:tcPr>
            <w:tcW w:w="3380" w:type="dxa"/>
            <w:tcBorders>
              <w:top w:val="nil"/>
              <w:bottom w:val="single" w:sz="4" w:space="0" w:color="auto"/>
            </w:tcBorders>
          </w:tcPr>
          <w:p w14:paraId="12A6EA15" w14:textId="77777777" w:rsidR="00AB67FA" w:rsidRPr="00D0162F" w:rsidRDefault="00AB67FA" w:rsidP="006E0A54">
            <w:pPr>
              <w:pStyle w:val="TAL"/>
            </w:pPr>
          </w:p>
        </w:tc>
        <w:tc>
          <w:tcPr>
            <w:tcW w:w="1707" w:type="dxa"/>
          </w:tcPr>
          <w:p w14:paraId="286ED137" w14:textId="77777777" w:rsidR="00AB67FA" w:rsidRPr="00D0162F" w:rsidRDefault="00AB67FA" w:rsidP="006E0A54">
            <w:pPr>
              <w:pStyle w:val="TAL"/>
            </w:pPr>
            <w:r w:rsidRPr="00D0162F">
              <w:rPr>
                <w:rFonts w:eastAsia="SimSun"/>
              </w:rPr>
              <w:t>ms5dot5</w:t>
            </w:r>
          </w:p>
        </w:tc>
        <w:tc>
          <w:tcPr>
            <w:tcW w:w="1279" w:type="dxa"/>
          </w:tcPr>
          <w:p w14:paraId="3E5CFD8D" w14:textId="77777777" w:rsidR="00AB67FA" w:rsidRPr="00D0162F" w:rsidRDefault="00AB67FA" w:rsidP="006E0A54">
            <w:pPr>
              <w:pStyle w:val="TAL"/>
            </w:pPr>
          </w:p>
        </w:tc>
        <w:tc>
          <w:tcPr>
            <w:tcW w:w="3414" w:type="dxa"/>
          </w:tcPr>
          <w:p w14:paraId="1077EA82" w14:textId="349AD6C7"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p>
        </w:tc>
      </w:tr>
      <w:tr w:rsidR="00AB67FA" w:rsidRPr="00D0162F" w14:paraId="461DDB17" w14:textId="77777777" w:rsidTr="0038373F">
        <w:trPr>
          <w:jc w:val="center"/>
        </w:trPr>
        <w:tc>
          <w:tcPr>
            <w:tcW w:w="3380" w:type="dxa"/>
            <w:tcBorders>
              <w:bottom w:val="nil"/>
            </w:tcBorders>
          </w:tcPr>
          <w:p w14:paraId="4AEE0008" w14:textId="58DD597B" w:rsidR="00AB67FA" w:rsidRPr="00D0162F" w:rsidRDefault="006E0A54" w:rsidP="006E0A54">
            <w:pPr>
              <w:pStyle w:val="TAL"/>
            </w:pPr>
            <w:r w:rsidRPr="00D0162F">
              <w:t xml:space="preserve">      </w:t>
            </w:r>
            <w:r w:rsidR="00AB67FA" w:rsidRPr="00D0162F">
              <w:t>mgrp</w:t>
            </w:r>
          </w:p>
        </w:tc>
        <w:tc>
          <w:tcPr>
            <w:tcW w:w="1707" w:type="dxa"/>
          </w:tcPr>
          <w:p w14:paraId="2784215A" w14:textId="77777777" w:rsidR="00AB67FA" w:rsidRPr="00D0162F" w:rsidRDefault="00AB67FA" w:rsidP="006E0A54">
            <w:pPr>
              <w:pStyle w:val="TAL"/>
            </w:pPr>
            <w:r w:rsidRPr="00D0162F">
              <w:t>ms40</w:t>
            </w:r>
          </w:p>
        </w:tc>
        <w:tc>
          <w:tcPr>
            <w:tcW w:w="1279" w:type="dxa"/>
          </w:tcPr>
          <w:p w14:paraId="1300497F" w14:textId="77777777" w:rsidR="00AB67FA" w:rsidRPr="00D0162F" w:rsidRDefault="00AB67FA" w:rsidP="006E0A54">
            <w:pPr>
              <w:pStyle w:val="TAL"/>
            </w:pPr>
          </w:p>
        </w:tc>
        <w:tc>
          <w:tcPr>
            <w:tcW w:w="3414" w:type="dxa"/>
          </w:tcPr>
          <w:p w14:paraId="0D1051C6" w14:textId="24D90A76"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Pattern</w:t>
            </w:r>
            <w:r w:rsidR="006E0A54" w:rsidRPr="00D0162F">
              <w:t xml:space="preserve"> </w:t>
            </w:r>
            <w:r w:rsidRPr="00D0162F">
              <w:t>#2</w:t>
            </w:r>
            <w:r w:rsidR="006E0A54" w:rsidRPr="00D0162F">
              <w:t xml:space="preserve"> </w:t>
            </w:r>
            <w:r w:rsidRPr="00D0162F">
              <w:t>OR</w:t>
            </w:r>
            <w:r w:rsidR="006E0A54" w:rsidRPr="00D0162F">
              <w:t xml:space="preserve"> </w:t>
            </w:r>
            <w:r w:rsidRPr="00D0162F">
              <w:t>Pattern</w:t>
            </w:r>
            <w:r w:rsidR="006E0A54" w:rsidRPr="00D0162F">
              <w:t xml:space="preserve"> </w:t>
            </w:r>
            <w:r w:rsidRPr="00D0162F">
              <w:t>#13</w:t>
            </w:r>
            <w:r w:rsidR="006E0A54" w:rsidRPr="00D0162F">
              <w:t xml:space="preserve"> </w:t>
            </w:r>
            <w:r w:rsidRPr="00D0162F">
              <w:t>OR</w:t>
            </w:r>
            <w:r w:rsidR="006E0A54" w:rsidRPr="00D0162F">
              <w:t xml:space="preserve"> </w:t>
            </w:r>
            <w:r w:rsidRPr="00D0162F">
              <w:t>RLM</w:t>
            </w:r>
            <w:r w:rsidR="006E0A54" w:rsidRPr="00D0162F">
              <w:t xml:space="preserve"> </w:t>
            </w:r>
            <w:r w:rsidRPr="00D0162F">
              <w:t>OR</w:t>
            </w:r>
            <w:r w:rsidR="006E0A54" w:rsidRPr="00D0162F">
              <w:t xml:space="preserve"> </w:t>
            </w:r>
            <w:r w:rsidRPr="00D0162F">
              <w:t>BFD</w:t>
            </w:r>
          </w:p>
        </w:tc>
      </w:tr>
      <w:tr w:rsidR="00AB67FA" w:rsidRPr="00D0162F" w14:paraId="717C433E" w14:textId="77777777" w:rsidTr="0038373F">
        <w:trPr>
          <w:jc w:val="center"/>
        </w:trPr>
        <w:tc>
          <w:tcPr>
            <w:tcW w:w="3380" w:type="dxa"/>
            <w:tcBorders>
              <w:top w:val="nil"/>
            </w:tcBorders>
          </w:tcPr>
          <w:p w14:paraId="026AEA1C" w14:textId="77777777" w:rsidR="00AB67FA" w:rsidRPr="00D0162F" w:rsidRDefault="00AB67FA" w:rsidP="006E0A54">
            <w:pPr>
              <w:pStyle w:val="TAL"/>
            </w:pPr>
          </w:p>
        </w:tc>
        <w:tc>
          <w:tcPr>
            <w:tcW w:w="1707" w:type="dxa"/>
          </w:tcPr>
          <w:p w14:paraId="5AA3E519" w14:textId="3CBBDBFD" w:rsidR="00AB67FA" w:rsidRPr="00D0162F" w:rsidRDefault="00581BEB" w:rsidP="006E0A54">
            <w:pPr>
              <w:pStyle w:val="TAL"/>
            </w:pPr>
            <w:r>
              <w:t>ms80</w:t>
            </w:r>
          </w:p>
        </w:tc>
        <w:tc>
          <w:tcPr>
            <w:tcW w:w="1279" w:type="dxa"/>
          </w:tcPr>
          <w:p w14:paraId="5C98E160" w14:textId="77777777" w:rsidR="00AB67FA" w:rsidRPr="00D0162F" w:rsidRDefault="00AB67FA" w:rsidP="006E0A54">
            <w:pPr>
              <w:pStyle w:val="TAL"/>
            </w:pPr>
          </w:p>
        </w:tc>
        <w:tc>
          <w:tcPr>
            <w:tcW w:w="3414" w:type="dxa"/>
          </w:tcPr>
          <w:p w14:paraId="700B02ED" w14:textId="0BB4262C" w:rsidR="00AB67FA" w:rsidRPr="00D0162F" w:rsidRDefault="00581BEB" w:rsidP="006E0A54">
            <w:pPr>
              <w:pStyle w:val="TAL"/>
            </w:pPr>
            <w:r w:rsidRPr="00115142">
              <w:rPr>
                <w:rFonts w:eastAsia="SimSun"/>
              </w:rPr>
              <w:t>Pattern #3</w:t>
            </w:r>
          </w:p>
        </w:tc>
      </w:tr>
      <w:tr w:rsidR="00AB67FA" w:rsidRPr="00D0162F" w14:paraId="44C295B0" w14:textId="77777777" w:rsidTr="0038373F">
        <w:trPr>
          <w:jc w:val="center"/>
        </w:trPr>
        <w:tc>
          <w:tcPr>
            <w:tcW w:w="3380" w:type="dxa"/>
          </w:tcPr>
          <w:p w14:paraId="472C992F" w14:textId="30D6B79A" w:rsidR="00AB67FA" w:rsidRPr="00D0162F" w:rsidRDefault="006E0A54" w:rsidP="006E0A54">
            <w:pPr>
              <w:pStyle w:val="TAL"/>
            </w:pPr>
            <w:r w:rsidRPr="00D0162F">
              <w:t xml:space="preserve">      </w:t>
            </w:r>
            <w:r w:rsidR="00AB67FA" w:rsidRPr="00D0162F">
              <w:t>mgta</w:t>
            </w:r>
          </w:p>
        </w:tc>
        <w:tc>
          <w:tcPr>
            <w:tcW w:w="1707" w:type="dxa"/>
          </w:tcPr>
          <w:p w14:paraId="14FD7D10" w14:textId="77777777" w:rsidR="00AB67FA" w:rsidRPr="00D0162F" w:rsidRDefault="00AB67FA" w:rsidP="006E0A54">
            <w:pPr>
              <w:pStyle w:val="TAL"/>
            </w:pPr>
            <w:r w:rsidRPr="00D0162F">
              <w:t>ms0</w:t>
            </w:r>
          </w:p>
        </w:tc>
        <w:tc>
          <w:tcPr>
            <w:tcW w:w="1279" w:type="dxa"/>
          </w:tcPr>
          <w:p w14:paraId="5BB3923F" w14:textId="77777777" w:rsidR="00AB67FA" w:rsidRPr="00D0162F" w:rsidRDefault="00AB67FA" w:rsidP="006E0A54">
            <w:pPr>
              <w:pStyle w:val="TAL"/>
            </w:pPr>
          </w:p>
        </w:tc>
        <w:tc>
          <w:tcPr>
            <w:tcW w:w="3414" w:type="dxa"/>
          </w:tcPr>
          <w:p w14:paraId="12FE6703" w14:textId="77777777" w:rsidR="00AB67FA" w:rsidRPr="00D0162F" w:rsidRDefault="00AB67FA" w:rsidP="006E0A54">
            <w:pPr>
              <w:pStyle w:val="TAL"/>
            </w:pPr>
          </w:p>
        </w:tc>
      </w:tr>
      <w:tr w:rsidR="00AB67FA" w:rsidRPr="00D0162F" w14:paraId="37E99419" w14:textId="77777777" w:rsidTr="0038373F">
        <w:trPr>
          <w:jc w:val="center"/>
        </w:trPr>
        <w:tc>
          <w:tcPr>
            <w:tcW w:w="3380" w:type="dxa"/>
          </w:tcPr>
          <w:p w14:paraId="77F5523B" w14:textId="76B52D74" w:rsidR="00AB67FA" w:rsidRPr="00D0162F" w:rsidRDefault="006E0A54" w:rsidP="006E0A54">
            <w:pPr>
              <w:pStyle w:val="TAL"/>
            </w:pPr>
            <w:r w:rsidRPr="00D0162F">
              <w:t xml:space="preserve">    </w:t>
            </w:r>
            <w:r w:rsidR="00AB67FA" w:rsidRPr="00D0162F">
              <w:t>}</w:t>
            </w:r>
          </w:p>
        </w:tc>
        <w:tc>
          <w:tcPr>
            <w:tcW w:w="1707" w:type="dxa"/>
          </w:tcPr>
          <w:p w14:paraId="1960A4B6" w14:textId="77777777" w:rsidR="00AB67FA" w:rsidRPr="00D0162F" w:rsidRDefault="00AB67FA" w:rsidP="006E0A54">
            <w:pPr>
              <w:pStyle w:val="TAL"/>
            </w:pPr>
          </w:p>
        </w:tc>
        <w:tc>
          <w:tcPr>
            <w:tcW w:w="1279" w:type="dxa"/>
          </w:tcPr>
          <w:p w14:paraId="2B9B9696" w14:textId="77777777" w:rsidR="00AB67FA" w:rsidRPr="00D0162F" w:rsidRDefault="00AB67FA" w:rsidP="006E0A54">
            <w:pPr>
              <w:pStyle w:val="TAL"/>
            </w:pPr>
          </w:p>
        </w:tc>
        <w:tc>
          <w:tcPr>
            <w:tcW w:w="3414" w:type="dxa"/>
          </w:tcPr>
          <w:p w14:paraId="0AECC260" w14:textId="77777777" w:rsidR="00AB67FA" w:rsidRPr="00D0162F" w:rsidRDefault="00AB67FA" w:rsidP="006E0A54">
            <w:pPr>
              <w:pStyle w:val="TAL"/>
            </w:pPr>
          </w:p>
        </w:tc>
      </w:tr>
      <w:tr w:rsidR="00AB67FA" w:rsidRPr="00D0162F" w14:paraId="41BDC1A6" w14:textId="77777777" w:rsidTr="0038373F">
        <w:trPr>
          <w:jc w:val="center"/>
        </w:trPr>
        <w:tc>
          <w:tcPr>
            <w:tcW w:w="3380" w:type="dxa"/>
          </w:tcPr>
          <w:p w14:paraId="16E357E7" w14:textId="58B59C8B" w:rsidR="00AB67FA" w:rsidRPr="00D0162F" w:rsidRDefault="006E0A54" w:rsidP="006E0A54">
            <w:pPr>
              <w:pStyle w:val="TAL"/>
            </w:pPr>
            <w:r w:rsidRPr="00D0162F">
              <w:t xml:space="preserve">  </w:t>
            </w:r>
            <w:r w:rsidR="00AB67FA" w:rsidRPr="00D0162F">
              <w:t>}</w:t>
            </w:r>
          </w:p>
        </w:tc>
        <w:tc>
          <w:tcPr>
            <w:tcW w:w="1707" w:type="dxa"/>
          </w:tcPr>
          <w:p w14:paraId="2AB00413" w14:textId="77777777" w:rsidR="00AB67FA" w:rsidRPr="00D0162F" w:rsidRDefault="00AB67FA" w:rsidP="006E0A54">
            <w:pPr>
              <w:pStyle w:val="TAL"/>
            </w:pPr>
          </w:p>
        </w:tc>
        <w:tc>
          <w:tcPr>
            <w:tcW w:w="1279" w:type="dxa"/>
          </w:tcPr>
          <w:p w14:paraId="3D99077F" w14:textId="77777777" w:rsidR="00AB67FA" w:rsidRPr="00D0162F" w:rsidRDefault="00AB67FA" w:rsidP="006E0A54">
            <w:pPr>
              <w:pStyle w:val="TAL"/>
            </w:pPr>
          </w:p>
        </w:tc>
        <w:tc>
          <w:tcPr>
            <w:tcW w:w="3414" w:type="dxa"/>
          </w:tcPr>
          <w:p w14:paraId="32C16EA0" w14:textId="77777777" w:rsidR="00AB67FA" w:rsidRPr="00D0162F" w:rsidRDefault="00AB67FA" w:rsidP="006E0A54">
            <w:pPr>
              <w:pStyle w:val="TAL"/>
            </w:pPr>
          </w:p>
        </w:tc>
      </w:tr>
      <w:tr w:rsidR="002A0826" w:rsidRPr="00D0162F" w14:paraId="548C01C5" w14:textId="77777777" w:rsidTr="0038373F">
        <w:trPr>
          <w:jc w:val="center"/>
        </w:trPr>
        <w:tc>
          <w:tcPr>
            <w:tcW w:w="3380" w:type="dxa"/>
          </w:tcPr>
          <w:p w14:paraId="7AD3884C" w14:textId="77777777" w:rsidR="002A0826" w:rsidRPr="00D0162F" w:rsidRDefault="002A0826" w:rsidP="004D1BDE">
            <w:pPr>
              <w:pStyle w:val="TAL"/>
              <w:rPr>
                <w:lang w:eastAsia="zh-CN"/>
              </w:rPr>
            </w:pPr>
            <w:r w:rsidRPr="00D0162F">
              <w:rPr>
                <w:lang w:eastAsia="zh-CN"/>
              </w:rPr>
              <w:t xml:space="preserve">  gapToAddModList-r17</w:t>
            </w:r>
            <w:r w:rsidRPr="00D0162F">
              <w:t xml:space="preserve"> </w:t>
            </w:r>
            <w:r w:rsidRPr="00D0162F">
              <w:rPr>
                <w:lang w:eastAsia="zh-CN"/>
              </w:rPr>
              <w:t>SEQUENCE (SIZE (1..maxNrofGapId-r17)) OF GapConfig-r17 SEQUENCE{</w:t>
            </w:r>
          </w:p>
        </w:tc>
        <w:tc>
          <w:tcPr>
            <w:tcW w:w="1707" w:type="dxa"/>
          </w:tcPr>
          <w:p w14:paraId="2020CC43" w14:textId="112D84DC" w:rsidR="002A0826" w:rsidRPr="00D0162F" w:rsidRDefault="0038373F" w:rsidP="004D1BDE">
            <w:pPr>
              <w:pStyle w:val="TAL"/>
            </w:pPr>
            <w:r>
              <w:rPr>
                <w:rFonts w:hint="eastAsia"/>
                <w:lang w:eastAsia="ja-JP"/>
              </w:rPr>
              <w:t>1</w:t>
            </w:r>
            <w:r>
              <w:rPr>
                <w:lang w:eastAsia="ja-JP"/>
              </w:rPr>
              <w:t xml:space="preserve"> entry</w:t>
            </w:r>
          </w:p>
        </w:tc>
        <w:tc>
          <w:tcPr>
            <w:tcW w:w="1279" w:type="dxa"/>
          </w:tcPr>
          <w:p w14:paraId="2548FB89" w14:textId="77777777" w:rsidR="002A0826" w:rsidRPr="00D0162F" w:rsidRDefault="002A0826" w:rsidP="004D1BDE">
            <w:pPr>
              <w:pStyle w:val="TAL"/>
            </w:pPr>
          </w:p>
        </w:tc>
        <w:tc>
          <w:tcPr>
            <w:tcW w:w="3414" w:type="dxa"/>
          </w:tcPr>
          <w:p w14:paraId="7BE67E66" w14:textId="77777777" w:rsidR="002A0826" w:rsidRPr="00D0162F" w:rsidRDefault="002A0826" w:rsidP="004D1BDE">
            <w:pPr>
              <w:pStyle w:val="TAL"/>
              <w:rPr>
                <w:lang w:eastAsia="zh-CN"/>
              </w:rPr>
            </w:pPr>
            <w:r w:rsidRPr="00D0162F">
              <w:rPr>
                <w:lang w:eastAsia="zh-CN"/>
              </w:rPr>
              <w:t>MGe</w:t>
            </w:r>
          </w:p>
        </w:tc>
      </w:tr>
      <w:tr w:rsidR="002A0826" w:rsidRPr="00D0162F" w14:paraId="3DD05951" w14:textId="77777777" w:rsidTr="0038373F">
        <w:trPr>
          <w:jc w:val="center"/>
        </w:trPr>
        <w:tc>
          <w:tcPr>
            <w:tcW w:w="3380" w:type="dxa"/>
          </w:tcPr>
          <w:p w14:paraId="1A2CC001" w14:textId="77777777" w:rsidR="002A0826" w:rsidRPr="00D0162F" w:rsidRDefault="002A0826" w:rsidP="004D1BDE">
            <w:pPr>
              <w:pStyle w:val="TAL"/>
              <w:rPr>
                <w:lang w:eastAsia="zh-CN"/>
              </w:rPr>
            </w:pPr>
            <w:r w:rsidRPr="00D0162F">
              <w:rPr>
                <w:lang w:eastAsia="zh-CN"/>
              </w:rPr>
              <w:t xml:space="preserve">    GapConfig-r17[1] SEQUENCE{</w:t>
            </w:r>
          </w:p>
        </w:tc>
        <w:tc>
          <w:tcPr>
            <w:tcW w:w="1707" w:type="dxa"/>
          </w:tcPr>
          <w:p w14:paraId="41CEAD3F" w14:textId="77777777" w:rsidR="002A0826" w:rsidRPr="00D0162F" w:rsidRDefault="002A0826" w:rsidP="004D1BDE">
            <w:pPr>
              <w:pStyle w:val="TAL"/>
            </w:pPr>
          </w:p>
        </w:tc>
        <w:tc>
          <w:tcPr>
            <w:tcW w:w="1279" w:type="dxa"/>
          </w:tcPr>
          <w:p w14:paraId="30D91D48" w14:textId="77777777" w:rsidR="002A0826" w:rsidRPr="00D0162F" w:rsidRDefault="002A0826" w:rsidP="004D1BDE">
            <w:pPr>
              <w:pStyle w:val="TAL"/>
            </w:pPr>
          </w:p>
        </w:tc>
        <w:tc>
          <w:tcPr>
            <w:tcW w:w="3414" w:type="dxa"/>
          </w:tcPr>
          <w:p w14:paraId="1445335E" w14:textId="77777777" w:rsidR="002A0826" w:rsidRPr="00D0162F" w:rsidRDefault="002A0826" w:rsidP="004D1BDE">
            <w:pPr>
              <w:pStyle w:val="TAL"/>
            </w:pPr>
          </w:p>
        </w:tc>
      </w:tr>
      <w:tr w:rsidR="002A0826" w:rsidRPr="00D0162F" w14:paraId="3BC8D42B" w14:textId="77777777" w:rsidTr="0038373F">
        <w:trPr>
          <w:jc w:val="center"/>
        </w:trPr>
        <w:tc>
          <w:tcPr>
            <w:tcW w:w="3380" w:type="dxa"/>
            <w:vMerge w:val="restart"/>
          </w:tcPr>
          <w:p w14:paraId="7CFF4CCB" w14:textId="77777777" w:rsidR="002A0826" w:rsidRPr="00D0162F" w:rsidRDefault="002A0826" w:rsidP="004D1BDE">
            <w:pPr>
              <w:pStyle w:val="TAL"/>
              <w:rPr>
                <w:lang w:eastAsia="zh-CN"/>
              </w:rPr>
            </w:pPr>
            <w:r w:rsidRPr="00D0162F">
              <w:rPr>
                <w:lang w:eastAsia="zh-CN"/>
              </w:rPr>
              <w:t xml:space="preserve">      measGapId-r17</w:t>
            </w:r>
          </w:p>
        </w:tc>
        <w:tc>
          <w:tcPr>
            <w:tcW w:w="1707" w:type="dxa"/>
          </w:tcPr>
          <w:p w14:paraId="6931F5D0" w14:textId="63E93CA2" w:rsidR="002A0826" w:rsidRPr="00D0162F" w:rsidRDefault="00107D76" w:rsidP="004D1BDE">
            <w:pPr>
              <w:pStyle w:val="TAL"/>
            </w:pPr>
            <w:r>
              <w:t>1</w:t>
            </w:r>
          </w:p>
        </w:tc>
        <w:tc>
          <w:tcPr>
            <w:tcW w:w="1279" w:type="dxa"/>
          </w:tcPr>
          <w:p w14:paraId="3CB02652" w14:textId="77777777" w:rsidR="002A0826" w:rsidRPr="00D0162F" w:rsidRDefault="002A0826" w:rsidP="004D1BDE">
            <w:pPr>
              <w:pStyle w:val="TAL"/>
            </w:pPr>
          </w:p>
        </w:tc>
        <w:tc>
          <w:tcPr>
            <w:tcW w:w="3414" w:type="dxa"/>
          </w:tcPr>
          <w:p w14:paraId="4CBAF7FF" w14:textId="77777777" w:rsidR="002A0826" w:rsidRPr="00D0162F" w:rsidRDefault="002A0826" w:rsidP="004D1BDE">
            <w:pPr>
              <w:pStyle w:val="TAL"/>
            </w:pPr>
            <w:r w:rsidRPr="00D0162F">
              <w:rPr>
                <w:rFonts w:eastAsia="SimSun"/>
              </w:rPr>
              <w:t>Pattern #0</w:t>
            </w:r>
          </w:p>
        </w:tc>
      </w:tr>
      <w:tr w:rsidR="002A0826" w:rsidRPr="00D0162F" w14:paraId="40F03E19" w14:textId="77777777" w:rsidTr="0038373F">
        <w:trPr>
          <w:jc w:val="center"/>
        </w:trPr>
        <w:tc>
          <w:tcPr>
            <w:tcW w:w="3380" w:type="dxa"/>
            <w:vMerge/>
          </w:tcPr>
          <w:p w14:paraId="228049FE" w14:textId="77777777" w:rsidR="002A0826" w:rsidRPr="00D0162F" w:rsidRDefault="002A0826" w:rsidP="004D1BDE">
            <w:pPr>
              <w:pStyle w:val="TAL"/>
              <w:rPr>
                <w:lang w:eastAsia="zh-CN"/>
              </w:rPr>
            </w:pPr>
          </w:p>
        </w:tc>
        <w:tc>
          <w:tcPr>
            <w:tcW w:w="1707" w:type="dxa"/>
          </w:tcPr>
          <w:p w14:paraId="2EA35CFB" w14:textId="05C8106F" w:rsidR="002A0826" w:rsidRPr="00D0162F" w:rsidRDefault="00107D76" w:rsidP="004D1BDE">
            <w:pPr>
              <w:pStyle w:val="TAL"/>
            </w:pPr>
            <w:r>
              <w:t>2</w:t>
            </w:r>
          </w:p>
        </w:tc>
        <w:tc>
          <w:tcPr>
            <w:tcW w:w="1279" w:type="dxa"/>
          </w:tcPr>
          <w:p w14:paraId="4C32DC81" w14:textId="77777777" w:rsidR="002A0826" w:rsidRPr="00D0162F" w:rsidRDefault="002A0826" w:rsidP="004D1BDE">
            <w:pPr>
              <w:pStyle w:val="TAL"/>
            </w:pPr>
          </w:p>
        </w:tc>
        <w:tc>
          <w:tcPr>
            <w:tcW w:w="3414" w:type="dxa"/>
          </w:tcPr>
          <w:p w14:paraId="56421A1A" w14:textId="0C5FBD3B" w:rsidR="002A0826" w:rsidRPr="00D0162F" w:rsidRDefault="002A0826" w:rsidP="004D1BDE">
            <w:pPr>
              <w:pStyle w:val="TAL"/>
            </w:pPr>
            <w:r w:rsidRPr="00D0162F">
              <w:rPr>
                <w:rFonts w:eastAsia="SimSun"/>
              </w:rPr>
              <w:t>Pattern #1</w:t>
            </w:r>
            <w:r w:rsidR="0038373F">
              <w:rPr>
                <w:rFonts w:eastAsia="SimSun"/>
              </w:rPr>
              <w:t xml:space="preserve"> OR </w:t>
            </w:r>
            <w:r w:rsidR="0038373F" w:rsidRPr="00454010">
              <w:rPr>
                <w:rFonts w:eastAsia="SimSun"/>
              </w:rPr>
              <w:t>Pattern #13</w:t>
            </w:r>
          </w:p>
        </w:tc>
      </w:tr>
      <w:tr w:rsidR="002A0826" w:rsidRPr="00D0162F" w14:paraId="44D7F996" w14:textId="77777777" w:rsidTr="0038373F">
        <w:trPr>
          <w:jc w:val="center"/>
        </w:trPr>
        <w:tc>
          <w:tcPr>
            <w:tcW w:w="3380" w:type="dxa"/>
            <w:vMerge/>
          </w:tcPr>
          <w:p w14:paraId="5B8B1913" w14:textId="77777777" w:rsidR="002A0826" w:rsidRPr="00D0162F" w:rsidRDefault="002A0826" w:rsidP="004D1BDE">
            <w:pPr>
              <w:pStyle w:val="TAL"/>
              <w:rPr>
                <w:lang w:eastAsia="zh-CN"/>
              </w:rPr>
            </w:pPr>
          </w:p>
        </w:tc>
        <w:tc>
          <w:tcPr>
            <w:tcW w:w="1707" w:type="dxa"/>
          </w:tcPr>
          <w:p w14:paraId="024DDF7F" w14:textId="672B3648" w:rsidR="002A0826" w:rsidRPr="00D0162F" w:rsidRDefault="00107D76" w:rsidP="004D1BDE">
            <w:pPr>
              <w:pStyle w:val="TAL"/>
            </w:pPr>
            <w:r>
              <w:t>3</w:t>
            </w:r>
          </w:p>
        </w:tc>
        <w:tc>
          <w:tcPr>
            <w:tcW w:w="1279" w:type="dxa"/>
          </w:tcPr>
          <w:p w14:paraId="0083CCB4" w14:textId="77777777" w:rsidR="002A0826" w:rsidRPr="00D0162F" w:rsidRDefault="002A0826" w:rsidP="004D1BDE">
            <w:pPr>
              <w:pStyle w:val="TAL"/>
            </w:pPr>
          </w:p>
        </w:tc>
        <w:tc>
          <w:tcPr>
            <w:tcW w:w="3414" w:type="dxa"/>
          </w:tcPr>
          <w:p w14:paraId="5B50C665" w14:textId="77777777" w:rsidR="002A0826" w:rsidRPr="00D0162F" w:rsidRDefault="002A0826" w:rsidP="004D1BDE">
            <w:pPr>
              <w:pStyle w:val="TAL"/>
            </w:pPr>
            <w:r w:rsidRPr="00D0162F">
              <w:rPr>
                <w:rFonts w:eastAsia="SimSun"/>
              </w:rPr>
              <w:t>Pattern #24</w:t>
            </w:r>
          </w:p>
        </w:tc>
      </w:tr>
      <w:tr w:rsidR="002A0826" w:rsidRPr="00D0162F" w14:paraId="1656F8D4" w14:textId="77777777" w:rsidTr="0038373F">
        <w:trPr>
          <w:jc w:val="center"/>
        </w:trPr>
        <w:tc>
          <w:tcPr>
            <w:tcW w:w="3380" w:type="dxa"/>
          </w:tcPr>
          <w:p w14:paraId="2C8EC19D" w14:textId="77777777" w:rsidR="002A0826" w:rsidRPr="00D0162F" w:rsidRDefault="002A0826" w:rsidP="004D1BDE">
            <w:pPr>
              <w:pStyle w:val="TAL"/>
            </w:pPr>
            <w:r w:rsidRPr="00D0162F">
              <w:rPr>
                <w:lang w:eastAsia="zh-CN"/>
              </w:rPr>
              <w:t xml:space="preserve">      </w:t>
            </w:r>
            <w:r w:rsidRPr="00D0162F">
              <w:t>gapType-r17</w:t>
            </w:r>
          </w:p>
        </w:tc>
        <w:tc>
          <w:tcPr>
            <w:tcW w:w="1707" w:type="dxa"/>
          </w:tcPr>
          <w:p w14:paraId="7BA680DE" w14:textId="77777777" w:rsidR="002A0826" w:rsidRPr="00D0162F" w:rsidRDefault="002A0826" w:rsidP="004D1BDE">
            <w:pPr>
              <w:pStyle w:val="TAL"/>
            </w:pPr>
            <w:r w:rsidRPr="00D0162F">
              <w:t>perUE</w:t>
            </w:r>
          </w:p>
        </w:tc>
        <w:tc>
          <w:tcPr>
            <w:tcW w:w="1279" w:type="dxa"/>
          </w:tcPr>
          <w:p w14:paraId="3DAAC6E0" w14:textId="77777777" w:rsidR="002A0826" w:rsidRPr="00D0162F" w:rsidRDefault="002A0826" w:rsidP="004D1BDE">
            <w:pPr>
              <w:pStyle w:val="TAL"/>
            </w:pPr>
          </w:p>
        </w:tc>
        <w:tc>
          <w:tcPr>
            <w:tcW w:w="3414" w:type="dxa"/>
          </w:tcPr>
          <w:p w14:paraId="5B9C4D86" w14:textId="77777777" w:rsidR="002A0826" w:rsidRPr="00D0162F" w:rsidRDefault="002A0826" w:rsidP="004D1BDE">
            <w:pPr>
              <w:pStyle w:val="TAL"/>
            </w:pPr>
          </w:p>
        </w:tc>
      </w:tr>
      <w:tr w:rsidR="002A0826" w:rsidRPr="00D0162F" w14:paraId="53825685" w14:textId="77777777" w:rsidTr="0038373F">
        <w:trPr>
          <w:jc w:val="center"/>
        </w:trPr>
        <w:tc>
          <w:tcPr>
            <w:tcW w:w="3380" w:type="dxa"/>
            <w:vMerge w:val="restart"/>
          </w:tcPr>
          <w:p w14:paraId="2194AD1E" w14:textId="77777777" w:rsidR="002A0826" w:rsidRPr="00D0162F" w:rsidRDefault="002A0826" w:rsidP="004D1BDE">
            <w:pPr>
              <w:pStyle w:val="TAL"/>
            </w:pPr>
            <w:r w:rsidRPr="00D0162F">
              <w:rPr>
                <w:lang w:eastAsia="zh-CN"/>
              </w:rPr>
              <w:t xml:space="preserve">      </w:t>
            </w:r>
            <w:r w:rsidRPr="00D0162F">
              <w:t>gapOffset-r17</w:t>
            </w:r>
          </w:p>
        </w:tc>
        <w:tc>
          <w:tcPr>
            <w:tcW w:w="1707" w:type="dxa"/>
          </w:tcPr>
          <w:p w14:paraId="5FC2120B" w14:textId="77777777" w:rsidR="002A0826" w:rsidRPr="00D0162F" w:rsidRDefault="002A0826" w:rsidP="004D1BDE">
            <w:pPr>
              <w:pStyle w:val="TAL"/>
            </w:pPr>
            <w:r w:rsidRPr="00D0162F">
              <w:t>39</w:t>
            </w:r>
          </w:p>
        </w:tc>
        <w:tc>
          <w:tcPr>
            <w:tcW w:w="1279" w:type="dxa"/>
          </w:tcPr>
          <w:p w14:paraId="333B080A" w14:textId="77777777" w:rsidR="002A0826" w:rsidRPr="00D0162F" w:rsidRDefault="002A0826" w:rsidP="004D1BDE">
            <w:pPr>
              <w:pStyle w:val="TAL"/>
            </w:pPr>
          </w:p>
        </w:tc>
        <w:tc>
          <w:tcPr>
            <w:tcW w:w="3414" w:type="dxa"/>
          </w:tcPr>
          <w:p w14:paraId="7AB02B84" w14:textId="1D7C090E" w:rsidR="002A0826" w:rsidRPr="00D0162F" w:rsidRDefault="002A0826" w:rsidP="004D1BDE">
            <w:pPr>
              <w:pStyle w:val="TAL"/>
            </w:pPr>
            <w:r w:rsidRPr="00D0162F">
              <w:rPr>
                <w:rFonts w:eastAsia="SimSun"/>
              </w:rPr>
              <w:t>Pattern #0</w:t>
            </w:r>
            <w:r w:rsidR="0038373F">
              <w:rPr>
                <w:rFonts w:eastAsia="SimSun"/>
              </w:rPr>
              <w:t xml:space="preserve"> OR </w:t>
            </w:r>
            <w:r w:rsidR="0038373F" w:rsidRPr="00454010">
              <w:rPr>
                <w:rFonts w:eastAsia="SimSun"/>
              </w:rPr>
              <w:t>Pattern #13</w:t>
            </w:r>
          </w:p>
        </w:tc>
      </w:tr>
      <w:tr w:rsidR="002A0826" w:rsidRPr="00D0162F" w14:paraId="73F9A72C" w14:textId="77777777" w:rsidTr="0038373F">
        <w:trPr>
          <w:jc w:val="center"/>
        </w:trPr>
        <w:tc>
          <w:tcPr>
            <w:tcW w:w="3380" w:type="dxa"/>
            <w:vMerge/>
          </w:tcPr>
          <w:p w14:paraId="4A3E17FD" w14:textId="77777777" w:rsidR="002A0826" w:rsidRPr="00D0162F" w:rsidRDefault="002A0826" w:rsidP="004D1BDE">
            <w:pPr>
              <w:pStyle w:val="TAL"/>
              <w:rPr>
                <w:lang w:eastAsia="zh-CN"/>
              </w:rPr>
            </w:pPr>
          </w:p>
        </w:tc>
        <w:tc>
          <w:tcPr>
            <w:tcW w:w="1707" w:type="dxa"/>
          </w:tcPr>
          <w:p w14:paraId="4B2B1F6C" w14:textId="77777777" w:rsidR="002A0826" w:rsidRPr="00D0162F" w:rsidRDefault="002A0826" w:rsidP="004D1BDE">
            <w:pPr>
              <w:pStyle w:val="TAL"/>
            </w:pPr>
            <w:r w:rsidRPr="00D0162F">
              <w:t>19</w:t>
            </w:r>
          </w:p>
        </w:tc>
        <w:tc>
          <w:tcPr>
            <w:tcW w:w="1279" w:type="dxa"/>
          </w:tcPr>
          <w:p w14:paraId="50615C42" w14:textId="77777777" w:rsidR="002A0826" w:rsidRPr="00D0162F" w:rsidRDefault="002A0826" w:rsidP="004D1BDE">
            <w:pPr>
              <w:pStyle w:val="TAL"/>
            </w:pPr>
          </w:p>
        </w:tc>
        <w:tc>
          <w:tcPr>
            <w:tcW w:w="3414" w:type="dxa"/>
          </w:tcPr>
          <w:p w14:paraId="421D2AA4" w14:textId="77777777" w:rsidR="002A0826" w:rsidRPr="00D0162F" w:rsidRDefault="002A0826" w:rsidP="004D1BDE">
            <w:pPr>
              <w:pStyle w:val="TAL"/>
            </w:pPr>
            <w:r w:rsidRPr="00D0162F">
              <w:rPr>
                <w:rFonts w:eastAsia="SimSun"/>
              </w:rPr>
              <w:t>Pattern #1</w:t>
            </w:r>
          </w:p>
        </w:tc>
      </w:tr>
      <w:tr w:rsidR="002A0826" w:rsidRPr="00D0162F" w14:paraId="621F2F5A" w14:textId="77777777" w:rsidTr="0038373F">
        <w:trPr>
          <w:jc w:val="center"/>
        </w:trPr>
        <w:tc>
          <w:tcPr>
            <w:tcW w:w="3380" w:type="dxa"/>
            <w:vMerge/>
          </w:tcPr>
          <w:p w14:paraId="4B8F3BC5" w14:textId="77777777" w:rsidR="002A0826" w:rsidRPr="00D0162F" w:rsidRDefault="002A0826" w:rsidP="004D1BDE">
            <w:pPr>
              <w:pStyle w:val="TAL"/>
              <w:rPr>
                <w:lang w:eastAsia="zh-CN"/>
              </w:rPr>
            </w:pPr>
          </w:p>
        </w:tc>
        <w:tc>
          <w:tcPr>
            <w:tcW w:w="1707" w:type="dxa"/>
          </w:tcPr>
          <w:p w14:paraId="50F4C6E9" w14:textId="77777777" w:rsidR="002A0826" w:rsidRPr="00D0162F" w:rsidRDefault="002A0826" w:rsidP="004D1BDE">
            <w:pPr>
              <w:pStyle w:val="TAL"/>
            </w:pPr>
            <w:r w:rsidRPr="00D0162F">
              <w:t>11</w:t>
            </w:r>
          </w:p>
        </w:tc>
        <w:tc>
          <w:tcPr>
            <w:tcW w:w="1279" w:type="dxa"/>
          </w:tcPr>
          <w:p w14:paraId="597FCA62" w14:textId="77777777" w:rsidR="002A0826" w:rsidRPr="00D0162F" w:rsidRDefault="002A0826" w:rsidP="004D1BDE">
            <w:pPr>
              <w:pStyle w:val="TAL"/>
            </w:pPr>
          </w:p>
        </w:tc>
        <w:tc>
          <w:tcPr>
            <w:tcW w:w="3414" w:type="dxa"/>
          </w:tcPr>
          <w:p w14:paraId="16840777" w14:textId="77777777" w:rsidR="002A0826" w:rsidRPr="00D0162F" w:rsidRDefault="002A0826" w:rsidP="004D1BDE">
            <w:pPr>
              <w:pStyle w:val="TAL"/>
            </w:pPr>
            <w:r w:rsidRPr="00D0162F">
              <w:rPr>
                <w:rFonts w:eastAsia="SimSun"/>
              </w:rPr>
              <w:t>Pattern #24</w:t>
            </w:r>
          </w:p>
        </w:tc>
      </w:tr>
      <w:tr w:rsidR="002A0826" w:rsidRPr="00D0162F" w14:paraId="3C06A70B" w14:textId="77777777" w:rsidTr="0038373F">
        <w:trPr>
          <w:jc w:val="center"/>
        </w:trPr>
        <w:tc>
          <w:tcPr>
            <w:tcW w:w="3380" w:type="dxa"/>
            <w:vMerge w:val="restart"/>
          </w:tcPr>
          <w:p w14:paraId="616888B4" w14:textId="77777777" w:rsidR="002A0826" w:rsidRPr="00D0162F" w:rsidRDefault="002A0826" w:rsidP="004D1BDE">
            <w:pPr>
              <w:pStyle w:val="TAL"/>
            </w:pPr>
            <w:r w:rsidRPr="00D0162F">
              <w:rPr>
                <w:lang w:eastAsia="zh-CN"/>
              </w:rPr>
              <w:t xml:space="preserve">      </w:t>
            </w:r>
            <w:r w:rsidRPr="00D0162F">
              <w:t>mgl-r17</w:t>
            </w:r>
          </w:p>
        </w:tc>
        <w:tc>
          <w:tcPr>
            <w:tcW w:w="1707" w:type="dxa"/>
          </w:tcPr>
          <w:p w14:paraId="025148A5" w14:textId="77777777" w:rsidR="002A0826" w:rsidRPr="00D0162F" w:rsidRDefault="002A0826" w:rsidP="004D1BDE">
            <w:pPr>
              <w:pStyle w:val="TAL"/>
            </w:pPr>
            <w:r w:rsidRPr="00D0162F">
              <w:t>ms6</w:t>
            </w:r>
          </w:p>
        </w:tc>
        <w:tc>
          <w:tcPr>
            <w:tcW w:w="1279" w:type="dxa"/>
          </w:tcPr>
          <w:p w14:paraId="035CA0F6" w14:textId="77777777" w:rsidR="002A0826" w:rsidRPr="00D0162F" w:rsidRDefault="002A0826" w:rsidP="004D1BDE">
            <w:pPr>
              <w:pStyle w:val="TAL"/>
            </w:pPr>
          </w:p>
        </w:tc>
        <w:tc>
          <w:tcPr>
            <w:tcW w:w="3414" w:type="dxa"/>
          </w:tcPr>
          <w:p w14:paraId="1397A7A2" w14:textId="77777777" w:rsidR="002A0826" w:rsidRPr="00D0162F" w:rsidRDefault="002A0826" w:rsidP="004D1BDE">
            <w:pPr>
              <w:pStyle w:val="TAL"/>
            </w:pPr>
            <w:r w:rsidRPr="00D0162F">
              <w:rPr>
                <w:rFonts w:eastAsia="SimSun"/>
              </w:rPr>
              <w:t>Pattern #0 OR Pattern #1</w:t>
            </w:r>
          </w:p>
        </w:tc>
      </w:tr>
      <w:tr w:rsidR="0038373F" w:rsidRPr="00D0162F" w14:paraId="1AF75BAF" w14:textId="77777777" w:rsidTr="0038373F">
        <w:trPr>
          <w:jc w:val="center"/>
        </w:trPr>
        <w:tc>
          <w:tcPr>
            <w:tcW w:w="3380" w:type="dxa"/>
            <w:vMerge/>
          </w:tcPr>
          <w:p w14:paraId="014A638A" w14:textId="77777777" w:rsidR="0038373F" w:rsidRPr="00D0162F" w:rsidRDefault="0038373F" w:rsidP="0038373F">
            <w:pPr>
              <w:pStyle w:val="TAL"/>
              <w:rPr>
                <w:lang w:eastAsia="zh-CN"/>
              </w:rPr>
            </w:pPr>
          </w:p>
        </w:tc>
        <w:tc>
          <w:tcPr>
            <w:tcW w:w="1707" w:type="dxa"/>
          </w:tcPr>
          <w:p w14:paraId="1DD95012" w14:textId="1C1D2EFF" w:rsidR="0038373F" w:rsidRPr="00D0162F" w:rsidRDefault="0038373F" w:rsidP="0038373F">
            <w:pPr>
              <w:pStyle w:val="TAL"/>
            </w:pPr>
            <w:r w:rsidRPr="00454010">
              <w:rPr>
                <w:rFonts w:eastAsia="SimSun"/>
              </w:rPr>
              <w:t>ms5dot5</w:t>
            </w:r>
          </w:p>
        </w:tc>
        <w:tc>
          <w:tcPr>
            <w:tcW w:w="1279" w:type="dxa"/>
          </w:tcPr>
          <w:p w14:paraId="34E17917" w14:textId="24C89DC7" w:rsidR="0038373F" w:rsidRPr="00D0162F" w:rsidRDefault="0038373F" w:rsidP="0038373F">
            <w:pPr>
              <w:pStyle w:val="TAL"/>
            </w:pPr>
          </w:p>
        </w:tc>
        <w:tc>
          <w:tcPr>
            <w:tcW w:w="3414" w:type="dxa"/>
          </w:tcPr>
          <w:p w14:paraId="48EF2F53" w14:textId="4F77EC7D" w:rsidR="0038373F" w:rsidRPr="00D0162F" w:rsidRDefault="0038373F" w:rsidP="0038373F">
            <w:pPr>
              <w:pStyle w:val="TAL"/>
              <w:rPr>
                <w:rFonts w:eastAsia="SimSun"/>
              </w:rPr>
            </w:pPr>
            <w:r w:rsidRPr="00454010">
              <w:rPr>
                <w:rFonts w:eastAsia="SimSun"/>
              </w:rPr>
              <w:t>Pattern #13</w:t>
            </w:r>
          </w:p>
        </w:tc>
      </w:tr>
      <w:tr w:rsidR="0038373F" w:rsidRPr="00D0162F" w14:paraId="7B55E112" w14:textId="77777777" w:rsidTr="0038373F">
        <w:trPr>
          <w:jc w:val="center"/>
        </w:trPr>
        <w:tc>
          <w:tcPr>
            <w:tcW w:w="3380" w:type="dxa"/>
            <w:vMerge/>
          </w:tcPr>
          <w:p w14:paraId="66431A3D" w14:textId="77777777" w:rsidR="0038373F" w:rsidRPr="00D0162F" w:rsidRDefault="0038373F" w:rsidP="0038373F">
            <w:pPr>
              <w:pStyle w:val="TAL"/>
              <w:rPr>
                <w:lang w:eastAsia="zh-CN"/>
              </w:rPr>
            </w:pPr>
          </w:p>
        </w:tc>
        <w:tc>
          <w:tcPr>
            <w:tcW w:w="1707" w:type="dxa"/>
          </w:tcPr>
          <w:p w14:paraId="37527206" w14:textId="77777777" w:rsidR="0038373F" w:rsidRPr="00D0162F" w:rsidRDefault="0038373F" w:rsidP="0038373F">
            <w:pPr>
              <w:pStyle w:val="TAL"/>
            </w:pPr>
            <w:r w:rsidRPr="00D0162F">
              <w:t>ms10</w:t>
            </w:r>
          </w:p>
        </w:tc>
        <w:tc>
          <w:tcPr>
            <w:tcW w:w="1279" w:type="dxa"/>
          </w:tcPr>
          <w:p w14:paraId="70ED1E2D" w14:textId="77777777" w:rsidR="0038373F" w:rsidRPr="00D0162F" w:rsidRDefault="0038373F" w:rsidP="0038373F">
            <w:pPr>
              <w:pStyle w:val="TAL"/>
            </w:pPr>
          </w:p>
        </w:tc>
        <w:tc>
          <w:tcPr>
            <w:tcW w:w="3414" w:type="dxa"/>
          </w:tcPr>
          <w:p w14:paraId="53ABA7EC" w14:textId="77777777" w:rsidR="0038373F" w:rsidRPr="00D0162F" w:rsidRDefault="0038373F" w:rsidP="0038373F">
            <w:pPr>
              <w:pStyle w:val="TAL"/>
            </w:pPr>
            <w:r w:rsidRPr="00D0162F">
              <w:rPr>
                <w:rFonts w:eastAsia="SimSun"/>
              </w:rPr>
              <w:t>Pattern #24</w:t>
            </w:r>
          </w:p>
        </w:tc>
      </w:tr>
      <w:tr w:rsidR="0038373F" w:rsidRPr="00D0162F" w14:paraId="4FC8115F" w14:textId="77777777" w:rsidTr="0038373F">
        <w:trPr>
          <w:jc w:val="center"/>
        </w:trPr>
        <w:tc>
          <w:tcPr>
            <w:tcW w:w="3380" w:type="dxa"/>
            <w:vMerge w:val="restart"/>
          </w:tcPr>
          <w:p w14:paraId="28A875AA" w14:textId="77777777" w:rsidR="0038373F" w:rsidRPr="00D0162F" w:rsidRDefault="0038373F" w:rsidP="0038373F">
            <w:pPr>
              <w:pStyle w:val="TAL"/>
            </w:pPr>
            <w:r w:rsidRPr="00D0162F">
              <w:rPr>
                <w:lang w:eastAsia="zh-CN"/>
              </w:rPr>
              <w:t xml:space="preserve">      </w:t>
            </w:r>
            <w:r w:rsidRPr="00D0162F">
              <w:t>mgrp-r17</w:t>
            </w:r>
          </w:p>
        </w:tc>
        <w:tc>
          <w:tcPr>
            <w:tcW w:w="1707" w:type="dxa"/>
          </w:tcPr>
          <w:p w14:paraId="61B6B3A0" w14:textId="77777777" w:rsidR="0038373F" w:rsidRPr="00D0162F" w:rsidRDefault="0038373F" w:rsidP="0038373F">
            <w:pPr>
              <w:pStyle w:val="TAL"/>
            </w:pPr>
            <w:r w:rsidRPr="00D0162F">
              <w:rPr>
                <w:lang w:eastAsia="zh-CN"/>
              </w:rPr>
              <w:t>ms40</w:t>
            </w:r>
          </w:p>
        </w:tc>
        <w:tc>
          <w:tcPr>
            <w:tcW w:w="1279" w:type="dxa"/>
          </w:tcPr>
          <w:p w14:paraId="3915FC28" w14:textId="77777777" w:rsidR="0038373F" w:rsidRPr="00D0162F" w:rsidRDefault="0038373F" w:rsidP="0038373F">
            <w:pPr>
              <w:pStyle w:val="TAL"/>
            </w:pPr>
          </w:p>
        </w:tc>
        <w:tc>
          <w:tcPr>
            <w:tcW w:w="3414" w:type="dxa"/>
          </w:tcPr>
          <w:p w14:paraId="1B776E1D" w14:textId="797755C1" w:rsidR="0038373F" w:rsidRPr="00D0162F" w:rsidRDefault="0038373F" w:rsidP="0038373F">
            <w:pPr>
              <w:pStyle w:val="TAL"/>
            </w:pPr>
            <w:r w:rsidRPr="00D0162F">
              <w:rPr>
                <w:rFonts w:eastAsia="SimSun"/>
              </w:rPr>
              <w:t>Pattern #0</w:t>
            </w:r>
            <w:r>
              <w:rPr>
                <w:rFonts w:eastAsia="SimSun"/>
              </w:rPr>
              <w:t xml:space="preserve"> OR </w:t>
            </w:r>
            <w:r w:rsidRPr="00454010">
              <w:rPr>
                <w:rFonts w:eastAsia="SimSun"/>
              </w:rPr>
              <w:t>Pattern #13</w:t>
            </w:r>
          </w:p>
        </w:tc>
      </w:tr>
      <w:tr w:rsidR="0038373F" w:rsidRPr="00D0162F" w14:paraId="35EDA51B" w14:textId="77777777" w:rsidTr="0038373F">
        <w:trPr>
          <w:jc w:val="center"/>
        </w:trPr>
        <w:tc>
          <w:tcPr>
            <w:tcW w:w="3380" w:type="dxa"/>
            <w:vMerge/>
          </w:tcPr>
          <w:p w14:paraId="494F4440" w14:textId="77777777" w:rsidR="0038373F" w:rsidRPr="00D0162F" w:rsidRDefault="0038373F" w:rsidP="0038373F">
            <w:pPr>
              <w:pStyle w:val="TAL"/>
              <w:rPr>
                <w:lang w:eastAsia="zh-CN"/>
              </w:rPr>
            </w:pPr>
          </w:p>
        </w:tc>
        <w:tc>
          <w:tcPr>
            <w:tcW w:w="1707" w:type="dxa"/>
          </w:tcPr>
          <w:p w14:paraId="00FA23D2" w14:textId="77777777" w:rsidR="0038373F" w:rsidRPr="00D0162F" w:rsidRDefault="0038373F" w:rsidP="0038373F">
            <w:pPr>
              <w:pStyle w:val="TAL"/>
            </w:pPr>
            <w:r w:rsidRPr="00D0162F">
              <w:rPr>
                <w:lang w:eastAsia="zh-CN"/>
              </w:rPr>
              <w:t>ms80</w:t>
            </w:r>
          </w:p>
        </w:tc>
        <w:tc>
          <w:tcPr>
            <w:tcW w:w="1279" w:type="dxa"/>
          </w:tcPr>
          <w:p w14:paraId="173CD73B" w14:textId="77777777" w:rsidR="0038373F" w:rsidRPr="00D0162F" w:rsidRDefault="0038373F" w:rsidP="0038373F">
            <w:pPr>
              <w:pStyle w:val="TAL"/>
            </w:pPr>
          </w:p>
        </w:tc>
        <w:tc>
          <w:tcPr>
            <w:tcW w:w="3414" w:type="dxa"/>
          </w:tcPr>
          <w:p w14:paraId="14199ECC" w14:textId="77777777" w:rsidR="0038373F" w:rsidRPr="00D0162F" w:rsidRDefault="0038373F" w:rsidP="0038373F">
            <w:pPr>
              <w:pStyle w:val="TAL"/>
            </w:pPr>
            <w:r w:rsidRPr="00D0162F">
              <w:rPr>
                <w:rFonts w:eastAsia="SimSun"/>
              </w:rPr>
              <w:t>Pattern #1 OR Pattern #24</w:t>
            </w:r>
          </w:p>
        </w:tc>
      </w:tr>
      <w:tr w:rsidR="0038373F" w:rsidRPr="00D0162F" w14:paraId="2EB30725" w14:textId="77777777" w:rsidTr="0038373F">
        <w:trPr>
          <w:jc w:val="center"/>
        </w:trPr>
        <w:tc>
          <w:tcPr>
            <w:tcW w:w="3380" w:type="dxa"/>
          </w:tcPr>
          <w:p w14:paraId="78E3C659" w14:textId="77777777" w:rsidR="0038373F" w:rsidRPr="00D0162F" w:rsidRDefault="0038373F" w:rsidP="0038373F">
            <w:pPr>
              <w:pStyle w:val="TAL"/>
            </w:pPr>
            <w:r w:rsidRPr="00D0162F">
              <w:rPr>
                <w:lang w:eastAsia="zh-CN"/>
              </w:rPr>
              <w:t xml:space="preserve">      </w:t>
            </w:r>
            <w:r w:rsidRPr="00D0162F">
              <w:t>mgta-r17</w:t>
            </w:r>
          </w:p>
        </w:tc>
        <w:tc>
          <w:tcPr>
            <w:tcW w:w="1707" w:type="dxa"/>
          </w:tcPr>
          <w:p w14:paraId="553D3C11" w14:textId="77777777" w:rsidR="0038373F" w:rsidRPr="00D0162F" w:rsidRDefault="0038373F" w:rsidP="0038373F">
            <w:pPr>
              <w:pStyle w:val="TAL"/>
            </w:pPr>
            <w:r w:rsidRPr="00D0162F">
              <w:t>ms0</w:t>
            </w:r>
          </w:p>
        </w:tc>
        <w:tc>
          <w:tcPr>
            <w:tcW w:w="1279" w:type="dxa"/>
          </w:tcPr>
          <w:p w14:paraId="29363C35" w14:textId="77777777" w:rsidR="0038373F" w:rsidRPr="00D0162F" w:rsidRDefault="0038373F" w:rsidP="0038373F">
            <w:pPr>
              <w:pStyle w:val="TAL"/>
            </w:pPr>
          </w:p>
        </w:tc>
        <w:tc>
          <w:tcPr>
            <w:tcW w:w="3414" w:type="dxa"/>
          </w:tcPr>
          <w:p w14:paraId="20B0838A" w14:textId="77777777" w:rsidR="0038373F" w:rsidRPr="00D0162F" w:rsidRDefault="0038373F" w:rsidP="0038373F">
            <w:pPr>
              <w:pStyle w:val="TAL"/>
            </w:pPr>
          </w:p>
        </w:tc>
      </w:tr>
      <w:tr w:rsidR="0038373F" w:rsidRPr="00D0162F" w14:paraId="7B256146" w14:textId="77777777" w:rsidTr="0038373F">
        <w:trPr>
          <w:jc w:val="center"/>
        </w:trPr>
        <w:tc>
          <w:tcPr>
            <w:tcW w:w="3380" w:type="dxa"/>
          </w:tcPr>
          <w:p w14:paraId="2525F142" w14:textId="77777777" w:rsidR="0038373F" w:rsidRPr="00D0162F" w:rsidRDefault="0038373F" w:rsidP="0038373F">
            <w:pPr>
              <w:pStyle w:val="TAL"/>
            </w:pPr>
            <w:r w:rsidRPr="00D0162F">
              <w:rPr>
                <w:lang w:eastAsia="zh-CN"/>
              </w:rPr>
              <w:t xml:space="preserve">      </w:t>
            </w:r>
            <w:r w:rsidRPr="00D0162F">
              <w:t>refServCellIndicator-r17</w:t>
            </w:r>
          </w:p>
        </w:tc>
        <w:tc>
          <w:tcPr>
            <w:tcW w:w="1707" w:type="dxa"/>
          </w:tcPr>
          <w:p w14:paraId="3BA52A26" w14:textId="77777777" w:rsidR="0038373F" w:rsidRPr="00D0162F" w:rsidRDefault="0038373F" w:rsidP="0038373F">
            <w:pPr>
              <w:pStyle w:val="TAL"/>
            </w:pPr>
            <w:r w:rsidRPr="00D0162F">
              <w:t>Not present</w:t>
            </w:r>
          </w:p>
        </w:tc>
        <w:tc>
          <w:tcPr>
            <w:tcW w:w="1279" w:type="dxa"/>
          </w:tcPr>
          <w:p w14:paraId="4A4EBDFC" w14:textId="77777777" w:rsidR="0038373F" w:rsidRPr="00D0162F" w:rsidRDefault="0038373F" w:rsidP="0038373F">
            <w:pPr>
              <w:pStyle w:val="TAL"/>
            </w:pPr>
          </w:p>
        </w:tc>
        <w:tc>
          <w:tcPr>
            <w:tcW w:w="3414" w:type="dxa"/>
          </w:tcPr>
          <w:p w14:paraId="49DB3FA4" w14:textId="77777777" w:rsidR="0038373F" w:rsidRPr="00D0162F" w:rsidRDefault="0038373F" w:rsidP="0038373F">
            <w:pPr>
              <w:pStyle w:val="TAL"/>
            </w:pPr>
          </w:p>
        </w:tc>
      </w:tr>
      <w:tr w:rsidR="0038373F" w:rsidRPr="00D0162F" w14:paraId="3EDD1A37" w14:textId="77777777" w:rsidTr="0038373F">
        <w:trPr>
          <w:jc w:val="center"/>
        </w:trPr>
        <w:tc>
          <w:tcPr>
            <w:tcW w:w="3380" w:type="dxa"/>
          </w:tcPr>
          <w:p w14:paraId="6411AD71" w14:textId="77777777" w:rsidR="0038373F" w:rsidRPr="00D0162F" w:rsidRDefault="0038373F" w:rsidP="0038373F">
            <w:pPr>
              <w:pStyle w:val="TAL"/>
            </w:pPr>
            <w:r w:rsidRPr="00D0162F">
              <w:rPr>
                <w:lang w:eastAsia="zh-CN"/>
              </w:rPr>
              <w:t xml:space="preserve">      </w:t>
            </w:r>
            <w:r w:rsidRPr="00D0162F">
              <w:t>refFR2-ServCellAsyncCA-r17</w:t>
            </w:r>
          </w:p>
        </w:tc>
        <w:tc>
          <w:tcPr>
            <w:tcW w:w="1707" w:type="dxa"/>
          </w:tcPr>
          <w:p w14:paraId="1537C15D" w14:textId="77777777" w:rsidR="0038373F" w:rsidRPr="00D0162F" w:rsidRDefault="0038373F" w:rsidP="0038373F">
            <w:pPr>
              <w:pStyle w:val="TAL"/>
            </w:pPr>
            <w:r w:rsidRPr="00D0162F">
              <w:t>Not present</w:t>
            </w:r>
          </w:p>
        </w:tc>
        <w:tc>
          <w:tcPr>
            <w:tcW w:w="1279" w:type="dxa"/>
          </w:tcPr>
          <w:p w14:paraId="1701C330" w14:textId="77777777" w:rsidR="0038373F" w:rsidRPr="00D0162F" w:rsidRDefault="0038373F" w:rsidP="0038373F">
            <w:pPr>
              <w:pStyle w:val="TAL"/>
            </w:pPr>
          </w:p>
        </w:tc>
        <w:tc>
          <w:tcPr>
            <w:tcW w:w="3414" w:type="dxa"/>
          </w:tcPr>
          <w:p w14:paraId="39A9B6F8" w14:textId="77777777" w:rsidR="0038373F" w:rsidRPr="00D0162F" w:rsidRDefault="0038373F" w:rsidP="0038373F">
            <w:pPr>
              <w:pStyle w:val="TAL"/>
            </w:pPr>
          </w:p>
        </w:tc>
      </w:tr>
      <w:tr w:rsidR="0038373F" w:rsidRPr="00D0162F" w14:paraId="134CF7E8" w14:textId="77777777" w:rsidTr="0038373F">
        <w:trPr>
          <w:jc w:val="center"/>
        </w:trPr>
        <w:tc>
          <w:tcPr>
            <w:tcW w:w="3380" w:type="dxa"/>
            <w:vMerge w:val="restart"/>
          </w:tcPr>
          <w:p w14:paraId="43438CD1" w14:textId="77777777" w:rsidR="0038373F" w:rsidRPr="00D0162F" w:rsidRDefault="0038373F" w:rsidP="0038373F">
            <w:pPr>
              <w:pStyle w:val="TAL"/>
            </w:pPr>
            <w:r w:rsidRPr="00D0162F">
              <w:rPr>
                <w:lang w:eastAsia="zh-CN"/>
              </w:rPr>
              <w:t xml:space="preserve">      p</w:t>
            </w:r>
            <w:r w:rsidRPr="00D0162F">
              <w:t>reConfigInd-r17</w:t>
            </w:r>
          </w:p>
        </w:tc>
        <w:tc>
          <w:tcPr>
            <w:tcW w:w="1707" w:type="dxa"/>
          </w:tcPr>
          <w:p w14:paraId="117E09CB" w14:textId="77777777" w:rsidR="0038373F" w:rsidRPr="00D0162F" w:rsidRDefault="0038373F" w:rsidP="0038373F">
            <w:pPr>
              <w:pStyle w:val="TAL"/>
            </w:pPr>
            <w:r w:rsidRPr="00D0162F">
              <w:t>Not present</w:t>
            </w:r>
          </w:p>
        </w:tc>
        <w:tc>
          <w:tcPr>
            <w:tcW w:w="1279" w:type="dxa"/>
          </w:tcPr>
          <w:p w14:paraId="2B4A5862" w14:textId="77777777" w:rsidR="0038373F" w:rsidRPr="00D0162F" w:rsidRDefault="0038373F" w:rsidP="0038373F">
            <w:pPr>
              <w:pStyle w:val="TAL"/>
            </w:pPr>
          </w:p>
        </w:tc>
        <w:tc>
          <w:tcPr>
            <w:tcW w:w="3414" w:type="dxa"/>
          </w:tcPr>
          <w:p w14:paraId="5E2D84D0" w14:textId="77777777" w:rsidR="0038373F" w:rsidRPr="00D0162F" w:rsidRDefault="0038373F" w:rsidP="0038373F">
            <w:pPr>
              <w:pStyle w:val="TAL"/>
            </w:pPr>
          </w:p>
        </w:tc>
      </w:tr>
      <w:tr w:rsidR="0038373F" w:rsidRPr="00D0162F" w14:paraId="45CB434E" w14:textId="77777777" w:rsidTr="0038373F">
        <w:trPr>
          <w:jc w:val="center"/>
        </w:trPr>
        <w:tc>
          <w:tcPr>
            <w:tcW w:w="3380" w:type="dxa"/>
            <w:vMerge/>
          </w:tcPr>
          <w:p w14:paraId="0ACF38AE" w14:textId="77777777" w:rsidR="0038373F" w:rsidRPr="00D0162F" w:rsidRDefault="0038373F" w:rsidP="0038373F">
            <w:pPr>
              <w:pStyle w:val="TAL"/>
            </w:pPr>
          </w:p>
        </w:tc>
        <w:tc>
          <w:tcPr>
            <w:tcW w:w="1707" w:type="dxa"/>
          </w:tcPr>
          <w:p w14:paraId="4ABE23EE" w14:textId="77777777" w:rsidR="0038373F" w:rsidRPr="00D0162F" w:rsidRDefault="0038373F" w:rsidP="0038373F">
            <w:pPr>
              <w:pStyle w:val="TAL"/>
            </w:pPr>
            <w:r w:rsidRPr="00D0162F">
              <w:t>true</w:t>
            </w:r>
          </w:p>
        </w:tc>
        <w:tc>
          <w:tcPr>
            <w:tcW w:w="1279" w:type="dxa"/>
          </w:tcPr>
          <w:p w14:paraId="7B754E8E" w14:textId="77777777" w:rsidR="0038373F" w:rsidRPr="00D0162F" w:rsidRDefault="0038373F" w:rsidP="0038373F">
            <w:pPr>
              <w:pStyle w:val="TAL"/>
            </w:pPr>
          </w:p>
        </w:tc>
        <w:tc>
          <w:tcPr>
            <w:tcW w:w="3414" w:type="dxa"/>
          </w:tcPr>
          <w:p w14:paraId="5E538968" w14:textId="77777777" w:rsidR="0038373F" w:rsidRPr="00D0162F" w:rsidRDefault="0038373F" w:rsidP="0038373F">
            <w:pPr>
              <w:pStyle w:val="TAL"/>
            </w:pPr>
            <w:r w:rsidRPr="00D0162F">
              <w:t>Pre-CFG</w:t>
            </w:r>
          </w:p>
        </w:tc>
      </w:tr>
      <w:tr w:rsidR="0038373F" w:rsidRPr="00D0162F" w14:paraId="467DA9DE" w14:textId="77777777" w:rsidTr="0038373F">
        <w:trPr>
          <w:jc w:val="center"/>
        </w:trPr>
        <w:tc>
          <w:tcPr>
            <w:tcW w:w="3380" w:type="dxa"/>
            <w:vMerge w:val="restart"/>
          </w:tcPr>
          <w:p w14:paraId="21E1F016" w14:textId="77777777" w:rsidR="0038373F" w:rsidRPr="00D0162F" w:rsidRDefault="0038373F" w:rsidP="0038373F">
            <w:pPr>
              <w:pStyle w:val="TAL"/>
            </w:pPr>
            <w:r w:rsidRPr="00D0162F">
              <w:rPr>
                <w:lang w:eastAsia="zh-CN"/>
              </w:rPr>
              <w:t xml:space="preserve">      </w:t>
            </w:r>
            <w:r w:rsidRPr="00D0162F">
              <w:t>ncsgInd-r17</w:t>
            </w:r>
          </w:p>
        </w:tc>
        <w:tc>
          <w:tcPr>
            <w:tcW w:w="1707" w:type="dxa"/>
          </w:tcPr>
          <w:p w14:paraId="73C45348" w14:textId="77777777" w:rsidR="0038373F" w:rsidRPr="00D0162F" w:rsidRDefault="0038373F" w:rsidP="0038373F">
            <w:pPr>
              <w:pStyle w:val="TAL"/>
            </w:pPr>
            <w:r w:rsidRPr="00D0162F">
              <w:t>Not present</w:t>
            </w:r>
          </w:p>
        </w:tc>
        <w:tc>
          <w:tcPr>
            <w:tcW w:w="1279" w:type="dxa"/>
          </w:tcPr>
          <w:p w14:paraId="4DBBE273" w14:textId="77777777" w:rsidR="0038373F" w:rsidRPr="00D0162F" w:rsidRDefault="0038373F" w:rsidP="0038373F">
            <w:pPr>
              <w:pStyle w:val="TAL"/>
            </w:pPr>
          </w:p>
        </w:tc>
        <w:tc>
          <w:tcPr>
            <w:tcW w:w="3414" w:type="dxa"/>
          </w:tcPr>
          <w:p w14:paraId="3BEB21D5" w14:textId="77777777" w:rsidR="0038373F" w:rsidRPr="00D0162F" w:rsidRDefault="0038373F" w:rsidP="0038373F">
            <w:pPr>
              <w:pStyle w:val="TAL"/>
            </w:pPr>
          </w:p>
        </w:tc>
      </w:tr>
      <w:tr w:rsidR="0038373F" w:rsidRPr="00D0162F" w14:paraId="4AA6F268" w14:textId="77777777" w:rsidTr="0038373F">
        <w:trPr>
          <w:jc w:val="center"/>
        </w:trPr>
        <w:tc>
          <w:tcPr>
            <w:tcW w:w="3380" w:type="dxa"/>
            <w:vMerge/>
          </w:tcPr>
          <w:p w14:paraId="5DEA7A0C" w14:textId="77777777" w:rsidR="0038373F" w:rsidRPr="00D0162F" w:rsidRDefault="0038373F" w:rsidP="0038373F">
            <w:pPr>
              <w:pStyle w:val="TAL"/>
            </w:pPr>
          </w:p>
        </w:tc>
        <w:tc>
          <w:tcPr>
            <w:tcW w:w="1707" w:type="dxa"/>
          </w:tcPr>
          <w:p w14:paraId="0758F461" w14:textId="77777777" w:rsidR="0038373F" w:rsidRPr="00D0162F" w:rsidRDefault="0038373F" w:rsidP="0038373F">
            <w:pPr>
              <w:pStyle w:val="TAL"/>
            </w:pPr>
            <w:r w:rsidRPr="00D0162F">
              <w:t>true</w:t>
            </w:r>
          </w:p>
        </w:tc>
        <w:tc>
          <w:tcPr>
            <w:tcW w:w="1279" w:type="dxa"/>
          </w:tcPr>
          <w:p w14:paraId="7AA3F4CB" w14:textId="77777777" w:rsidR="0038373F" w:rsidRPr="00D0162F" w:rsidRDefault="0038373F" w:rsidP="0038373F">
            <w:pPr>
              <w:pStyle w:val="TAL"/>
            </w:pPr>
          </w:p>
        </w:tc>
        <w:tc>
          <w:tcPr>
            <w:tcW w:w="3414" w:type="dxa"/>
          </w:tcPr>
          <w:p w14:paraId="7EF2FB7D" w14:textId="77777777" w:rsidR="0038373F" w:rsidRPr="00D0162F" w:rsidRDefault="0038373F" w:rsidP="0038373F">
            <w:pPr>
              <w:pStyle w:val="TAL"/>
            </w:pPr>
            <w:r w:rsidRPr="00D0162F">
              <w:t>NCSG</w:t>
            </w:r>
          </w:p>
        </w:tc>
      </w:tr>
      <w:tr w:rsidR="0038373F" w:rsidRPr="00D0162F" w14:paraId="5582F249" w14:textId="77777777" w:rsidTr="0038373F">
        <w:trPr>
          <w:jc w:val="center"/>
        </w:trPr>
        <w:tc>
          <w:tcPr>
            <w:tcW w:w="3380" w:type="dxa"/>
            <w:vMerge w:val="restart"/>
          </w:tcPr>
          <w:p w14:paraId="01AE4D56" w14:textId="77777777" w:rsidR="0038373F" w:rsidRPr="00D0162F" w:rsidRDefault="0038373F" w:rsidP="0038373F">
            <w:pPr>
              <w:pStyle w:val="TAL"/>
            </w:pPr>
            <w:r w:rsidRPr="00D0162F">
              <w:rPr>
                <w:lang w:eastAsia="zh-CN"/>
              </w:rPr>
              <w:t xml:space="preserve">      </w:t>
            </w:r>
            <w:r w:rsidRPr="00D0162F">
              <w:t>gapAssociationPRS-r17</w:t>
            </w:r>
          </w:p>
        </w:tc>
        <w:tc>
          <w:tcPr>
            <w:tcW w:w="1707" w:type="dxa"/>
          </w:tcPr>
          <w:p w14:paraId="16D98FA5" w14:textId="77777777" w:rsidR="0038373F" w:rsidRPr="00D0162F" w:rsidRDefault="0038373F" w:rsidP="0038373F">
            <w:pPr>
              <w:pStyle w:val="TAL"/>
            </w:pPr>
            <w:r w:rsidRPr="00D0162F">
              <w:t>Not present</w:t>
            </w:r>
          </w:p>
        </w:tc>
        <w:tc>
          <w:tcPr>
            <w:tcW w:w="1279" w:type="dxa"/>
          </w:tcPr>
          <w:p w14:paraId="336877A6" w14:textId="77777777" w:rsidR="0038373F" w:rsidRPr="00D0162F" w:rsidRDefault="0038373F" w:rsidP="0038373F">
            <w:pPr>
              <w:pStyle w:val="TAL"/>
            </w:pPr>
          </w:p>
        </w:tc>
        <w:tc>
          <w:tcPr>
            <w:tcW w:w="3414" w:type="dxa"/>
          </w:tcPr>
          <w:p w14:paraId="49C2E974" w14:textId="77777777" w:rsidR="0038373F" w:rsidRPr="00D0162F" w:rsidRDefault="0038373F" w:rsidP="0038373F">
            <w:pPr>
              <w:pStyle w:val="TAL"/>
            </w:pPr>
          </w:p>
        </w:tc>
      </w:tr>
      <w:tr w:rsidR="0038373F" w:rsidRPr="00D0162F" w14:paraId="1E9EF0EA" w14:textId="77777777" w:rsidTr="0038373F">
        <w:trPr>
          <w:jc w:val="center"/>
        </w:trPr>
        <w:tc>
          <w:tcPr>
            <w:tcW w:w="3380" w:type="dxa"/>
            <w:vMerge/>
          </w:tcPr>
          <w:p w14:paraId="1B95D0FC" w14:textId="77777777" w:rsidR="0038373F" w:rsidRPr="00D0162F" w:rsidRDefault="0038373F" w:rsidP="0038373F">
            <w:pPr>
              <w:pStyle w:val="TAL"/>
            </w:pPr>
          </w:p>
        </w:tc>
        <w:tc>
          <w:tcPr>
            <w:tcW w:w="1707" w:type="dxa"/>
          </w:tcPr>
          <w:p w14:paraId="5D7F0DB1" w14:textId="77777777" w:rsidR="0038373F" w:rsidRPr="00D0162F" w:rsidRDefault="0038373F" w:rsidP="0038373F">
            <w:pPr>
              <w:pStyle w:val="TAL"/>
            </w:pPr>
            <w:r w:rsidRPr="00D0162F">
              <w:t>true</w:t>
            </w:r>
          </w:p>
        </w:tc>
        <w:tc>
          <w:tcPr>
            <w:tcW w:w="1279" w:type="dxa"/>
          </w:tcPr>
          <w:p w14:paraId="6E3D1757" w14:textId="77777777" w:rsidR="0038373F" w:rsidRPr="00D0162F" w:rsidRDefault="0038373F" w:rsidP="0038373F">
            <w:pPr>
              <w:pStyle w:val="TAL"/>
            </w:pPr>
          </w:p>
        </w:tc>
        <w:tc>
          <w:tcPr>
            <w:tcW w:w="3414" w:type="dxa"/>
          </w:tcPr>
          <w:p w14:paraId="38B54EDB" w14:textId="77777777" w:rsidR="0038373F" w:rsidRPr="00D0162F" w:rsidRDefault="0038373F" w:rsidP="0038373F">
            <w:pPr>
              <w:pStyle w:val="TAL"/>
            </w:pPr>
            <w:r w:rsidRPr="00D0162F">
              <w:t>PRS</w:t>
            </w:r>
          </w:p>
        </w:tc>
      </w:tr>
      <w:tr w:rsidR="0038373F" w:rsidRPr="00D0162F" w14:paraId="1D09A905" w14:textId="77777777" w:rsidTr="0038373F">
        <w:trPr>
          <w:jc w:val="center"/>
        </w:trPr>
        <w:tc>
          <w:tcPr>
            <w:tcW w:w="3380" w:type="dxa"/>
          </w:tcPr>
          <w:p w14:paraId="528D142D" w14:textId="77777777" w:rsidR="0038373F" w:rsidRPr="00D0162F" w:rsidRDefault="0038373F" w:rsidP="0038373F">
            <w:pPr>
              <w:pStyle w:val="TAL"/>
            </w:pPr>
            <w:r w:rsidRPr="00D0162F">
              <w:rPr>
                <w:lang w:eastAsia="zh-CN"/>
              </w:rPr>
              <w:t xml:space="preserve">      </w:t>
            </w:r>
            <w:r w:rsidRPr="00D0162F">
              <w:t>gapSharing-r17</w:t>
            </w:r>
          </w:p>
        </w:tc>
        <w:tc>
          <w:tcPr>
            <w:tcW w:w="1707" w:type="dxa"/>
          </w:tcPr>
          <w:p w14:paraId="094BF404" w14:textId="77777777" w:rsidR="0038373F" w:rsidRPr="00D0162F" w:rsidRDefault="0038373F" w:rsidP="0038373F">
            <w:pPr>
              <w:pStyle w:val="TAL"/>
            </w:pPr>
            <w:r w:rsidRPr="00D0162F">
              <w:t>Not present</w:t>
            </w:r>
          </w:p>
        </w:tc>
        <w:tc>
          <w:tcPr>
            <w:tcW w:w="1279" w:type="dxa"/>
          </w:tcPr>
          <w:p w14:paraId="41DD05FC" w14:textId="77777777" w:rsidR="0038373F" w:rsidRPr="00D0162F" w:rsidRDefault="0038373F" w:rsidP="0038373F">
            <w:pPr>
              <w:pStyle w:val="TAL"/>
            </w:pPr>
          </w:p>
        </w:tc>
        <w:tc>
          <w:tcPr>
            <w:tcW w:w="3414" w:type="dxa"/>
          </w:tcPr>
          <w:p w14:paraId="573B67CB" w14:textId="77777777" w:rsidR="0038373F" w:rsidRPr="00D0162F" w:rsidRDefault="0038373F" w:rsidP="0038373F">
            <w:pPr>
              <w:pStyle w:val="TAL"/>
            </w:pPr>
          </w:p>
        </w:tc>
      </w:tr>
      <w:tr w:rsidR="0038373F" w:rsidRPr="00D0162F" w14:paraId="68A11231" w14:textId="77777777" w:rsidTr="0038373F">
        <w:trPr>
          <w:jc w:val="center"/>
        </w:trPr>
        <w:tc>
          <w:tcPr>
            <w:tcW w:w="3380" w:type="dxa"/>
          </w:tcPr>
          <w:p w14:paraId="16A5E93B" w14:textId="77777777" w:rsidR="0038373F" w:rsidRPr="00D0162F" w:rsidRDefault="0038373F" w:rsidP="0038373F">
            <w:pPr>
              <w:pStyle w:val="TAL"/>
            </w:pPr>
            <w:r w:rsidRPr="00D0162F">
              <w:rPr>
                <w:lang w:eastAsia="zh-CN"/>
              </w:rPr>
              <w:t xml:space="preserve">      </w:t>
            </w:r>
            <w:r w:rsidRPr="00D0162F">
              <w:t>gapPriority-r17</w:t>
            </w:r>
          </w:p>
        </w:tc>
        <w:tc>
          <w:tcPr>
            <w:tcW w:w="1707" w:type="dxa"/>
          </w:tcPr>
          <w:p w14:paraId="75F129B0" w14:textId="77777777" w:rsidR="0038373F" w:rsidRPr="00D0162F" w:rsidRDefault="0038373F" w:rsidP="0038373F">
            <w:pPr>
              <w:pStyle w:val="TAL"/>
            </w:pPr>
            <w:r w:rsidRPr="00D0162F">
              <w:t>2</w:t>
            </w:r>
          </w:p>
        </w:tc>
        <w:tc>
          <w:tcPr>
            <w:tcW w:w="1279" w:type="dxa"/>
          </w:tcPr>
          <w:p w14:paraId="3FD93A0D" w14:textId="77777777" w:rsidR="0038373F" w:rsidRPr="00D0162F" w:rsidRDefault="0038373F" w:rsidP="0038373F">
            <w:pPr>
              <w:pStyle w:val="TAL"/>
            </w:pPr>
          </w:p>
        </w:tc>
        <w:tc>
          <w:tcPr>
            <w:tcW w:w="3414" w:type="dxa"/>
          </w:tcPr>
          <w:p w14:paraId="0B94DAF8" w14:textId="77777777" w:rsidR="0038373F" w:rsidRPr="00D0162F" w:rsidRDefault="0038373F" w:rsidP="0038373F">
            <w:pPr>
              <w:pStyle w:val="TAL"/>
            </w:pPr>
          </w:p>
        </w:tc>
      </w:tr>
      <w:tr w:rsidR="0038373F" w:rsidRPr="00D0162F" w14:paraId="0F209CC5" w14:textId="77777777" w:rsidTr="0038373F">
        <w:trPr>
          <w:jc w:val="center"/>
        </w:trPr>
        <w:tc>
          <w:tcPr>
            <w:tcW w:w="3380" w:type="dxa"/>
          </w:tcPr>
          <w:p w14:paraId="0643C130" w14:textId="77777777" w:rsidR="0038373F" w:rsidRPr="00D0162F" w:rsidRDefault="0038373F" w:rsidP="0038373F">
            <w:pPr>
              <w:pStyle w:val="TAL"/>
            </w:pPr>
            <w:r w:rsidRPr="00D0162F">
              <w:t xml:space="preserve">    }</w:t>
            </w:r>
          </w:p>
        </w:tc>
        <w:tc>
          <w:tcPr>
            <w:tcW w:w="1707" w:type="dxa"/>
          </w:tcPr>
          <w:p w14:paraId="70570AAD" w14:textId="77777777" w:rsidR="0038373F" w:rsidRPr="00D0162F" w:rsidRDefault="0038373F" w:rsidP="0038373F">
            <w:pPr>
              <w:pStyle w:val="TAL"/>
            </w:pPr>
          </w:p>
        </w:tc>
        <w:tc>
          <w:tcPr>
            <w:tcW w:w="1279" w:type="dxa"/>
          </w:tcPr>
          <w:p w14:paraId="5641908C" w14:textId="77777777" w:rsidR="0038373F" w:rsidRPr="00D0162F" w:rsidRDefault="0038373F" w:rsidP="0038373F">
            <w:pPr>
              <w:pStyle w:val="TAL"/>
            </w:pPr>
          </w:p>
        </w:tc>
        <w:tc>
          <w:tcPr>
            <w:tcW w:w="3414" w:type="dxa"/>
          </w:tcPr>
          <w:p w14:paraId="2C5334E2" w14:textId="77777777" w:rsidR="0038373F" w:rsidRPr="00D0162F" w:rsidRDefault="0038373F" w:rsidP="0038373F">
            <w:pPr>
              <w:pStyle w:val="TAL"/>
            </w:pPr>
          </w:p>
        </w:tc>
      </w:tr>
      <w:tr w:rsidR="0038373F" w:rsidRPr="00D0162F" w14:paraId="1C442F17" w14:textId="77777777" w:rsidTr="0038373F">
        <w:trPr>
          <w:jc w:val="center"/>
        </w:trPr>
        <w:tc>
          <w:tcPr>
            <w:tcW w:w="3380" w:type="dxa"/>
          </w:tcPr>
          <w:p w14:paraId="712ADCCC" w14:textId="77777777" w:rsidR="0038373F" w:rsidRPr="00D0162F" w:rsidRDefault="0038373F" w:rsidP="0038373F">
            <w:pPr>
              <w:pStyle w:val="TAL"/>
            </w:pPr>
            <w:r w:rsidRPr="00D0162F">
              <w:t xml:space="preserve">  }</w:t>
            </w:r>
          </w:p>
        </w:tc>
        <w:tc>
          <w:tcPr>
            <w:tcW w:w="1707" w:type="dxa"/>
          </w:tcPr>
          <w:p w14:paraId="146576E6" w14:textId="77777777" w:rsidR="0038373F" w:rsidRPr="00D0162F" w:rsidRDefault="0038373F" w:rsidP="0038373F">
            <w:pPr>
              <w:pStyle w:val="TAL"/>
            </w:pPr>
          </w:p>
        </w:tc>
        <w:tc>
          <w:tcPr>
            <w:tcW w:w="1279" w:type="dxa"/>
          </w:tcPr>
          <w:p w14:paraId="138F018A" w14:textId="77777777" w:rsidR="0038373F" w:rsidRPr="00D0162F" w:rsidRDefault="0038373F" w:rsidP="0038373F">
            <w:pPr>
              <w:pStyle w:val="TAL"/>
            </w:pPr>
          </w:p>
        </w:tc>
        <w:tc>
          <w:tcPr>
            <w:tcW w:w="3414" w:type="dxa"/>
          </w:tcPr>
          <w:p w14:paraId="703AD682" w14:textId="77777777" w:rsidR="0038373F" w:rsidRPr="00D0162F" w:rsidRDefault="0038373F" w:rsidP="0038373F">
            <w:pPr>
              <w:pStyle w:val="TAL"/>
            </w:pPr>
          </w:p>
        </w:tc>
      </w:tr>
      <w:tr w:rsidR="0038373F" w:rsidRPr="00D0162F" w14:paraId="32EC500F" w14:textId="77777777" w:rsidTr="0038373F">
        <w:trPr>
          <w:jc w:val="center"/>
        </w:trPr>
        <w:tc>
          <w:tcPr>
            <w:tcW w:w="3380" w:type="dxa"/>
          </w:tcPr>
          <w:p w14:paraId="27BAC8C2" w14:textId="77777777" w:rsidR="0038373F" w:rsidRPr="00D0162F" w:rsidRDefault="0038373F" w:rsidP="0038373F">
            <w:pPr>
              <w:pStyle w:val="TAL"/>
            </w:pPr>
            <w:r w:rsidRPr="00D0162F">
              <w:lastRenderedPageBreak/>
              <w:t>}</w:t>
            </w:r>
          </w:p>
        </w:tc>
        <w:tc>
          <w:tcPr>
            <w:tcW w:w="1707" w:type="dxa"/>
          </w:tcPr>
          <w:p w14:paraId="43B490F2" w14:textId="77777777" w:rsidR="0038373F" w:rsidRPr="00D0162F" w:rsidRDefault="0038373F" w:rsidP="0038373F">
            <w:pPr>
              <w:pStyle w:val="TAL"/>
            </w:pPr>
          </w:p>
        </w:tc>
        <w:tc>
          <w:tcPr>
            <w:tcW w:w="1279" w:type="dxa"/>
          </w:tcPr>
          <w:p w14:paraId="01295EEC" w14:textId="77777777" w:rsidR="0038373F" w:rsidRPr="00D0162F" w:rsidRDefault="0038373F" w:rsidP="0038373F">
            <w:pPr>
              <w:pStyle w:val="TAL"/>
            </w:pPr>
          </w:p>
        </w:tc>
        <w:tc>
          <w:tcPr>
            <w:tcW w:w="3414" w:type="dxa"/>
          </w:tcPr>
          <w:p w14:paraId="2B2B3065" w14:textId="77777777" w:rsidR="0038373F" w:rsidRPr="00D0162F" w:rsidRDefault="0038373F" w:rsidP="0038373F">
            <w:pPr>
              <w:pStyle w:val="TAL"/>
            </w:pPr>
          </w:p>
        </w:tc>
      </w:tr>
    </w:tbl>
    <w:p w14:paraId="2EC82BBA"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B860899" w14:textId="77777777" w:rsidTr="006E0A54">
        <w:trPr>
          <w:jc w:val="center"/>
        </w:trPr>
        <w:tc>
          <w:tcPr>
            <w:tcW w:w="1701" w:type="dxa"/>
          </w:tcPr>
          <w:p w14:paraId="5042395A" w14:textId="77777777" w:rsidR="00AB67FA" w:rsidRPr="00D0162F" w:rsidRDefault="00AB67FA" w:rsidP="006E0A54">
            <w:pPr>
              <w:pStyle w:val="TAH"/>
              <w:keepNext w:val="0"/>
              <w:keepLines w:val="0"/>
            </w:pPr>
            <w:r w:rsidRPr="00D0162F">
              <w:t>Condition</w:t>
            </w:r>
          </w:p>
        </w:tc>
        <w:tc>
          <w:tcPr>
            <w:tcW w:w="7229" w:type="dxa"/>
          </w:tcPr>
          <w:p w14:paraId="179F0B6D" w14:textId="77777777" w:rsidR="00AB67FA" w:rsidRPr="00D0162F" w:rsidRDefault="00AB67FA" w:rsidP="006E0A54">
            <w:pPr>
              <w:pStyle w:val="TAH"/>
              <w:keepNext w:val="0"/>
              <w:keepLines w:val="0"/>
            </w:pPr>
            <w:r w:rsidRPr="00D0162F">
              <w:t>Explanation</w:t>
            </w:r>
          </w:p>
        </w:tc>
      </w:tr>
      <w:tr w:rsidR="00AB67FA" w:rsidRPr="00D0162F" w14:paraId="28D96D64" w14:textId="77777777" w:rsidTr="006E0A54">
        <w:trPr>
          <w:jc w:val="center"/>
        </w:trPr>
        <w:tc>
          <w:tcPr>
            <w:tcW w:w="1701" w:type="dxa"/>
          </w:tcPr>
          <w:p w14:paraId="7004B1AB" w14:textId="15FD0AA8" w:rsidR="00AB67FA" w:rsidRPr="00D0162F" w:rsidRDefault="00AB67FA" w:rsidP="006E0A54">
            <w:pPr>
              <w:pStyle w:val="TAL"/>
            </w:pPr>
            <w:r w:rsidRPr="00D0162F">
              <w:t>Pattern</w:t>
            </w:r>
            <w:r w:rsidR="006E0A54" w:rsidRPr="00D0162F">
              <w:t xml:space="preserve"> </w:t>
            </w:r>
            <w:r w:rsidRPr="00D0162F">
              <w:t>#0</w:t>
            </w:r>
          </w:p>
        </w:tc>
        <w:tc>
          <w:tcPr>
            <w:tcW w:w="7229" w:type="dxa"/>
          </w:tcPr>
          <w:p w14:paraId="7F20D006" w14:textId="22F35691"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6B2B3C" w:rsidRPr="00D0162F" w14:paraId="6B49D24F" w14:textId="77777777" w:rsidTr="004D1BDE">
        <w:trPr>
          <w:jc w:val="center"/>
        </w:trPr>
        <w:tc>
          <w:tcPr>
            <w:tcW w:w="1701" w:type="dxa"/>
          </w:tcPr>
          <w:p w14:paraId="57430526" w14:textId="77777777" w:rsidR="006B2B3C" w:rsidRPr="00D0162F" w:rsidRDefault="006B2B3C" w:rsidP="004D1BDE">
            <w:pPr>
              <w:pStyle w:val="TAL"/>
            </w:pPr>
            <w:r w:rsidRPr="00D0162F">
              <w:t>Pattern #1</w:t>
            </w:r>
          </w:p>
        </w:tc>
        <w:tc>
          <w:tcPr>
            <w:tcW w:w="7229" w:type="dxa"/>
          </w:tcPr>
          <w:p w14:paraId="41295FB7" w14:textId="77777777" w:rsidR="006B2B3C" w:rsidRPr="00D0162F" w:rsidRDefault="006B2B3C" w:rsidP="004D1BDE">
            <w:pPr>
              <w:pStyle w:val="TAL"/>
            </w:pPr>
            <w:r w:rsidRPr="00D0162F">
              <w:t>Measurement gap pattern #1 defined in TS 38.133 [6] Table 9.1.2-1 is used for measurement tests</w:t>
            </w:r>
          </w:p>
        </w:tc>
      </w:tr>
      <w:tr w:rsidR="00AB67FA" w:rsidRPr="00D0162F" w14:paraId="142FED13" w14:textId="77777777" w:rsidTr="006E0A54">
        <w:trPr>
          <w:jc w:val="center"/>
        </w:trPr>
        <w:tc>
          <w:tcPr>
            <w:tcW w:w="1701" w:type="dxa"/>
          </w:tcPr>
          <w:p w14:paraId="38466EDE" w14:textId="569A2D23" w:rsidR="00AB67FA" w:rsidRPr="00D0162F" w:rsidRDefault="00AB67FA" w:rsidP="006E0A54">
            <w:pPr>
              <w:pStyle w:val="TAL"/>
            </w:pPr>
            <w:r w:rsidRPr="00D0162F">
              <w:t>Pattern</w:t>
            </w:r>
            <w:r w:rsidR="006E0A54" w:rsidRPr="00D0162F">
              <w:t xml:space="preserve"> </w:t>
            </w:r>
            <w:r w:rsidRPr="00D0162F">
              <w:t>#2</w:t>
            </w:r>
          </w:p>
        </w:tc>
        <w:tc>
          <w:tcPr>
            <w:tcW w:w="7229" w:type="dxa"/>
          </w:tcPr>
          <w:p w14:paraId="011816D0" w14:textId="102EDCD8"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2</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581BEB" w:rsidRPr="00D0162F" w14:paraId="4553EA24" w14:textId="77777777" w:rsidTr="006E0A54">
        <w:trPr>
          <w:jc w:val="center"/>
        </w:trPr>
        <w:tc>
          <w:tcPr>
            <w:tcW w:w="1701" w:type="dxa"/>
          </w:tcPr>
          <w:p w14:paraId="35B200EF" w14:textId="738AE66F" w:rsidR="00581BEB" w:rsidRPr="00D0162F" w:rsidRDefault="00581BEB" w:rsidP="00581BEB">
            <w:pPr>
              <w:pStyle w:val="TAL"/>
            </w:pPr>
            <w:r w:rsidRPr="00115142">
              <w:t>Pattern #3</w:t>
            </w:r>
          </w:p>
        </w:tc>
        <w:tc>
          <w:tcPr>
            <w:tcW w:w="7229" w:type="dxa"/>
          </w:tcPr>
          <w:p w14:paraId="08DA9A08" w14:textId="32B72477" w:rsidR="00581BEB" w:rsidRPr="00D0162F" w:rsidRDefault="00581BEB" w:rsidP="00581BEB">
            <w:pPr>
              <w:pStyle w:val="TAL"/>
            </w:pPr>
            <w:r w:rsidRPr="00115142">
              <w:t>Measurement gap pattern #3 defined in TS 38.133 [6] Table 9.1.2-1 is used for measurement tests</w:t>
            </w:r>
          </w:p>
        </w:tc>
      </w:tr>
      <w:tr w:rsidR="00AB67FA" w:rsidRPr="00D0162F" w14:paraId="0A8EA457" w14:textId="77777777" w:rsidTr="006E0A54">
        <w:trPr>
          <w:jc w:val="center"/>
        </w:trPr>
        <w:tc>
          <w:tcPr>
            <w:tcW w:w="1701" w:type="dxa"/>
          </w:tcPr>
          <w:p w14:paraId="0DA6BEA2" w14:textId="1CB19A10" w:rsidR="00AB67FA" w:rsidRPr="00D0162F" w:rsidRDefault="00AB67FA" w:rsidP="006E0A54">
            <w:pPr>
              <w:pStyle w:val="TAL"/>
            </w:pPr>
            <w:r w:rsidRPr="00D0162F">
              <w:t>Pattern</w:t>
            </w:r>
            <w:r w:rsidR="006E0A54" w:rsidRPr="00D0162F">
              <w:t xml:space="preserve"> </w:t>
            </w:r>
            <w:r w:rsidRPr="00D0162F">
              <w:t>#4</w:t>
            </w:r>
          </w:p>
        </w:tc>
        <w:tc>
          <w:tcPr>
            <w:tcW w:w="7229" w:type="dxa"/>
          </w:tcPr>
          <w:p w14:paraId="50EC0BD4" w14:textId="4618AFAF"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4</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AB67FA" w:rsidRPr="00D0162F" w14:paraId="7BF04D78" w14:textId="77777777" w:rsidTr="006E0A54">
        <w:trPr>
          <w:jc w:val="center"/>
        </w:trPr>
        <w:tc>
          <w:tcPr>
            <w:tcW w:w="1701" w:type="dxa"/>
          </w:tcPr>
          <w:p w14:paraId="1D435102" w14:textId="183C479D" w:rsidR="00AB67FA" w:rsidRPr="00D0162F" w:rsidRDefault="00AB67FA" w:rsidP="006E0A54">
            <w:pPr>
              <w:pStyle w:val="TAL"/>
            </w:pPr>
            <w:r w:rsidRPr="00D0162F">
              <w:t>Pattern</w:t>
            </w:r>
            <w:r w:rsidR="006E0A54" w:rsidRPr="00D0162F">
              <w:t xml:space="preserve"> </w:t>
            </w:r>
            <w:r w:rsidRPr="00D0162F">
              <w:t>#13</w:t>
            </w:r>
          </w:p>
        </w:tc>
        <w:tc>
          <w:tcPr>
            <w:tcW w:w="7229" w:type="dxa"/>
          </w:tcPr>
          <w:p w14:paraId="3A87846E" w14:textId="2046587F"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13</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5448A8" w:rsidRPr="00D0162F" w14:paraId="0C056289" w14:textId="77777777" w:rsidTr="004D1BDE">
        <w:trPr>
          <w:jc w:val="center"/>
        </w:trPr>
        <w:tc>
          <w:tcPr>
            <w:tcW w:w="1701" w:type="dxa"/>
          </w:tcPr>
          <w:p w14:paraId="141AF3BD" w14:textId="77777777" w:rsidR="005448A8" w:rsidRPr="00D0162F" w:rsidRDefault="005448A8" w:rsidP="004D1BDE">
            <w:pPr>
              <w:pStyle w:val="TAL"/>
            </w:pPr>
            <w:r w:rsidRPr="00D0162F">
              <w:t>Pattern #24</w:t>
            </w:r>
          </w:p>
        </w:tc>
        <w:tc>
          <w:tcPr>
            <w:tcW w:w="7229" w:type="dxa"/>
          </w:tcPr>
          <w:p w14:paraId="6905511B" w14:textId="77777777" w:rsidR="005448A8" w:rsidRPr="00D0162F" w:rsidRDefault="005448A8" w:rsidP="004D1BDE">
            <w:pPr>
              <w:pStyle w:val="TAL"/>
            </w:pPr>
            <w:r w:rsidRPr="00D0162F">
              <w:t>Measurement gap pattern #24 defined in TS 38.133 [6] Table 9.1.2-1 is used for measurement tests</w:t>
            </w:r>
          </w:p>
        </w:tc>
      </w:tr>
      <w:tr w:rsidR="00AB67FA" w:rsidRPr="00D0162F" w14:paraId="0D1C0E6A" w14:textId="77777777" w:rsidTr="006E0A54">
        <w:trPr>
          <w:jc w:val="center"/>
        </w:trPr>
        <w:tc>
          <w:tcPr>
            <w:tcW w:w="1701" w:type="dxa"/>
          </w:tcPr>
          <w:p w14:paraId="4CD8E8CF" w14:textId="77777777" w:rsidR="00AB67FA" w:rsidRPr="00D0162F" w:rsidRDefault="00AB67FA" w:rsidP="006E0A54">
            <w:pPr>
              <w:pStyle w:val="TAL"/>
            </w:pPr>
            <w:r w:rsidRPr="00D0162F">
              <w:t>RLM</w:t>
            </w:r>
          </w:p>
        </w:tc>
        <w:tc>
          <w:tcPr>
            <w:tcW w:w="7229" w:type="dxa"/>
          </w:tcPr>
          <w:p w14:paraId="38681C8D" w14:textId="1A0528CC"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RLM</w:t>
            </w:r>
            <w:r w:rsidR="006E0A54" w:rsidRPr="00D0162F">
              <w:t xml:space="preserve"> </w:t>
            </w:r>
            <w:r w:rsidRPr="00D0162F">
              <w:t>tests</w:t>
            </w:r>
          </w:p>
        </w:tc>
      </w:tr>
      <w:tr w:rsidR="00AB67FA" w:rsidRPr="00D0162F" w14:paraId="4B5B6C34" w14:textId="77777777" w:rsidTr="006E0A54">
        <w:trPr>
          <w:jc w:val="center"/>
        </w:trPr>
        <w:tc>
          <w:tcPr>
            <w:tcW w:w="1701" w:type="dxa"/>
          </w:tcPr>
          <w:p w14:paraId="0861AD09" w14:textId="77777777" w:rsidR="00AB67FA" w:rsidRPr="00D0162F" w:rsidRDefault="00AB67FA" w:rsidP="006E0A54">
            <w:pPr>
              <w:pStyle w:val="TAL"/>
            </w:pPr>
            <w:r w:rsidRPr="00D0162F">
              <w:t>BFD</w:t>
            </w:r>
          </w:p>
        </w:tc>
        <w:tc>
          <w:tcPr>
            <w:tcW w:w="7229" w:type="dxa"/>
          </w:tcPr>
          <w:p w14:paraId="2637F269" w14:textId="6264333C"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Beam</w:t>
            </w:r>
            <w:r w:rsidR="006E0A54" w:rsidRPr="00D0162F">
              <w:t xml:space="preserve"> </w:t>
            </w:r>
            <w:r w:rsidRPr="00D0162F">
              <w:t>Failure</w:t>
            </w:r>
            <w:r w:rsidR="006E0A54" w:rsidRPr="00D0162F">
              <w:t xml:space="preserve"> </w:t>
            </w:r>
            <w:r w:rsidRPr="00D0162F">
              <w:t>Dectection</w:t>
            </w:r>
            <w:r w:rsidR="006E0A54" w:rsidRPr="00D0162F">
              <w:t xml:space="preserve"> </w:t>
            </w:r>
            <w:r w:rsidRPr="00D0162F">
              <w:t>tests</w:t>
            </w:r>
          </w:p>
        </w:tc>
      </w:tr>
      <w:tr w:rsidR="00AB67FA" w:rsidRPr="00D0162F" w14:paraId="30F4E5FE" w14:textId="77777777" w:rsidTr="006E0A54">
        <w:trPr>
          <w:jc w:val="center"/>
        </w:trPr>
        <w:tc>
          <w:tcPr>
            <w:tcW w:w="1701" w:type="dxa"/>
          </w:tcPr>
          <w:p w14:paraId="0D52DA5D" w14:textId="77777777" w:rsidR="00AB67FA" w:rsidRPr="00D0162F" w:rsidRDefault="00AB67FA" w:rsidP="006E0A54">
            <w:pPr>
              <w:pStyle w:val="TAL"/>
            </w:pPr>
            <w:r w:rsidRPr="00D0162F">
              <w:t>gapFR2</w:t>
            </w:r>
          </w:p>
        </w:tc>
        <w:tc>
          <w:tcPr>
            <w:tcW w:w="7229" w:type="dxa"/>
          </w:tcPr>
          <w:p w14:paraId="3E8FE299" w14:textId="7BE874C3"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FR2</w:t>
            </w:r>
            <w:r w:rsidR="006E0A54" w:rsidRPr="00D0162F">
              <w:t xml:space="preserve"> </w:t>
            </w:r>
            <w:r w:rsidRPr="00D0162F">
              <w:t>only.</w:t>
            </w:r>
            <w:r w:rsidR="006E0A54" w:rsidRPr="00D0162F">
              <w:t xml:space="preserve"> </w:t>
            </w:r>
            <w:r w:rsidRPr="00D0162F">
              <w:t>gapFR2</w:t>
            </w:r>
            <w:r w:rsidR="006E0A54" w:rsidRPr="00D0162F">
              <w:t xml:space="preserve"> </w:t>
            </w:r>
            <w:r w:rsidRPr="00D0162F">
              <w:t>cannot</w:t>
            </w:r>
            <w:r w:rsidR="006E0A54" w:rsidRPr="00D0162F">
              <w:t xml:space="preserve"> </w:t>
            </w:r>
            <w:r w:rsidRPr="00D0162F">
              <w:t>be</w:t>
            </w:r>
            <w:r w:rsidR="006E0A54" w:rsidRPr="00D0162F">
              <w:t xml:space="preserve"> </w:t>
            </w:r>
            <w:r w:rsidRPr="00D0162F">
              <w:t>configured</w:t>
            </w:r>
            <w:r w:rsidR="006E0A54" w:rsidRPr="00D0162F">
              <w:t xml:space="preserve"> </w:t>
            </w:r>
            <w:r w:rsidRPr="00D0162F">
              <w:t>together</w:t>
            </w:r>
            <w:r w:rsidR="006E0A54" w:rsidRPr="00D0162F">
              <w:t xml:space="preserve"> </w:t>
            </w:r>
            <w:r w:rsidRPr="00D0162F">
              <w:t>with</w:t>
            </w:r>
            <w:r w:rsidR="006E0A54" w:rsidRPr="00D0162F">
              <w:t xml:space="preserve"> </w:t>
            </w:r>
            <w:r w:rsidRPr="00D0162F">
              <w:t>gapUE.</w:t>
            </w:r>
            <w:r w:rsidR="006E0A54" w:rsidRPr="00D0162F">
              <w:t xml:space="preserve"> </w:t>
            </w:r>
            <w:r w:rsidRPr="00D0162F">
              <w:t>In</w:t>
            </w:r>
            <w:r w:rsidR="006E0A54" w:rsidRPr="00D0162F">
              <w:t xml:space="preserve"> </w:t>
            </w:r>
            <w:r w:rsidRPr="00D0162F">
              <w:t>(NG)EN-DC</w:t>
            </w:r>
            <w:r w:rsidR="006E0A54" w:rsidRPr="00D0162F">
              <w:t xml:space="preserve"> </w:t>
            </w:r>
            <w:r w:rsidRPr="00D0162F">
              <w:t>or</w:t>
            </w:r>
            <w:r w:rsidR="006E0A54" w:rsidRPr="00D0162F">
              <w:t xml:space="preserve"> </w:t>
            </w:r>
            <w:r w:rsidRPr="00D0162F">
              <w:t>NE-DC,</w:t>
            </w:r>
            <w:r w:rsidR="006E0A54" w:rsidRPr="00D0162F">
              <w:t xml:space="preserve"> </w:t>
            </w:r>
            <w:r w:rsidRPr="00D0162F">
              <w:t>gapFR2</w:t>
            </w:r>
            <w:r w:rsidR="006E0A54" w:rsidRPr="00D0162F">
              <w:t xml:space="preserve"> </w:t>
            </w:r>
            <w:r w:rsidRPr="00D0162F">
              <w:t>can</w:t>
            </w:r>
            <w:r w:rsidR="006E0A54" w:rsidRPr="00D0162F">
              <w:t xml:space="preserve"> </w:t>
            </w:r>
            <w:r w:rsidRPr="00D0162F">
              <w:t>only</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r w:rsidR="006E0A54" w:rsidRPr="00D0162F">
              <w:t xml:space="preserve"> </w:t>
            </w:r>
          </w:p>
        </w:tc>
      </w:tr>
      <w:tr w:rsidR="00AB67FA" w:rsidRPr="00D0162F" w14:paraId="40451F14" w14:textId="77777777" w:rsidTr="006E0A54">
        <w:trPr>
          <w:jc w:val="center"/>
        </w:trPr>
        <w:tc>
          <w:tcPr>
            <w:tcW w:w="1701" w:type="dxa"/>
          </w:tcPr>
          <w:p w14:paraId="3E281605" w14:textId="77777777" w:rsidR="00AB67FA" w:rsidRPr="00D0162F" w:rsidRDefault="00AB67FA" w:rsidP="006E0A54">
            <w:pPr>
              <w:pStyle w:val="TAL"/>
            </w:pPr>
            <w:r w:rsidRPr="00D0162F">
              <w:t>gapFR1</w:t>
            </w:r>
          </w:p>
        </w:tc>
        <w:tc>
          <w:tcPr>
            <w:tcW w:w="7229" w:type="dxa"/>
          </w:tcPr>
          <w:p w14:paraId="22E18201" w14:textId="0127AA23"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FR1</w:t>
            </w:r>
            <w:r w:rsidR="006E0A54" w:rsidRPr="00D0162F">
              <w:t xml:space="preserve"> </w:t>
            </w:r>
            <w:r w:rsidRPr="00D0162F">
              <w:t>only.</w:t>
            </w:r>
            <w:r w:rsidR="006E0A54" w:rsidRPr="00D0162F">
              <w:t xml:space="preserve"> </w:t>
            </w:r>
            <w:r w:rsidRPr="00D0162F">
              <w:t>gapFR1</w:t>
            </w:r>
            <w:r w:rsidR="006E0A54" w:rsidRPr="00D0162F">
              <w:t xml:space="preserve"> </w:t>
            </w:r>
            <w:r w:rsidRPr="00D0162F">
              <w:t>cannot</w:t>
            </w:r>
            <w:r w:rsidR="006E0A54" w:rsidRPr="00D0162F">
              <w:t xml:space="preserve"> </w:t>
            </w:r>
            <w:r w:rsidRPr="00D0162F">
              <w:t>be</w:t>
            </w:r>
            <w:r w:rsidR="006E0A54" w:rsidRPr="00D0162F">
              <w:t xml:space="preserve"> </w:t>
            </w:r>
            <w:r w:rsidRPr="00D0162F">
              <w:t>configured</w:t>
            </w:r>
            <w:r w:rsidR="006E0A54" w:rsidRPr="00D0162F">
              <w:t xml:space="preserve"> </w:t>
            </w:r>
            <w:r w:rsidRPr="00D0162F">
              <w:t>together</w:t>
            </w:r>
            <w:r w:rsidR="006E0A54" w:rsidRPr="00D0162F">
              <w:t xml:space="preserve"> </w:t>
            </w:r>
            <w:r w:rsidRPr="00D0162F">
              <w:t>with</w:t>
            </w:r>
            <w:r w:rsidR="006E0A54" w:rsidRPr="00D0162F">
              <w:t xml:space="preserve"> </w:t>
            </w:r>
            <w:r w:rsidRPr="00D0162F">
              <w:t>gapUE.</w:t>
            </w:r>
            <w:r w:rsidR="006E0A54" w:rsidRPr="00D0162F">
              <w:t xml:space="preserve"> </w:t>
            </w:r>
            <w:r w:rsidRPr="00D0162F">
              <w:t>In</w:t>
            </w:r>
            <w:r w:rsidR="006E0A54" w:rsidRPr="00D0162F">
              <w:t xml:space="preserve"> </w:t>
            </w:r>
            <w:r w:rsidRPr="00D0162F">
              <w:t>(NG)EN-DC,</w:t>
            </w:r>
            <w:r w:rsidR="006E0A54" w:rsidRPr="00D0162F">
              <w:t xml:space="preserve"> </w:t>
            </w:r>
            <w:r w:rsidRPr="00D0162F">
              <w:t>gapFR1</w:t>
            </w:r>
            <w:r w:rsidR="006E0A54" w:rsidRPr="00D0162F">
              <w:t xml:space="preserve"> </w:t>
            </w:r>
            <w:r w:rsidRPr="00D0162F">
              <w:t>cannot</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p>
        </w:tc>
      </w:tr>
      <w:tr w:rsidR="00AB67FA" w:rsidRPr="00D0162F" w14:paraId="6BF29536" w14:textId="77777777" w:rsidTr="006E0A54">
        <w:trPr>
          <w:jc w:val="center"/>
        </w:trPr>
        <w:tc>
          <w:tcPr>
            <w:tcW w:w="1701" w:type="dxa"/>
          </w:tcPr>
          <w:p w14:paraId="36C61D61" w14:textId="77777777" w:rsidR="00AB67FA" w:rsidRPr="00D0162F" w:rsidRDefault="00AB67FA" w:rsidP="006E0A54">
            <w:pPr>
              <w:pStyle w:val="TAL"/>
            </w:pPr>
            <w:r w:rsidRPr="00D0162F">
              <w:t>gapUE</w:t>
            </w:r>
          </w:p>
        </w:tc>
        <w:tc>
          <w:tcPr>
            <w:tcW w:w="7229" w:type="dxa"/>
          </w:tcPr>
          <w:p w14:paraId="6961E748" w14:textId="56A5B018"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all</w:t>
            </w:r>
            <w:r w:rsidR="006E0A54" w:rsidRPr="00D0162F">
              <w:t xml:space="preserve"> </w:t>
            </w:r>
            <w:r w:rsidRPr="00D0162F">
              <w:t>frequencies</w:t>
            </w:r>
            <w:r w:rsidR="006E0A54" w:rsidRPr="00D0162F">
              <w:t xml:space="preserve"> </w:t>
            </w:r>
            <w:r w:rsidRPr="00D0162F">
              <w:t>(FR1</w:t>
            </w:r>
            <w:r w:rsidR="006E0A54" w:rsidRPr="00D0162F">
              <w:t xml:space="preserve"> </w:t>
            </w:r>
            <w:r w:rsidRPr="00D0162F">
              <w:t>and</w:t>
            </w:r>
            <w:r w:rsidR="006E0A54" w:rsidRPr="00D0162F">
              <w:t xml:space="preserve"> </w:t>
            </w:r>
            <w:r w:rsidRPr="00D0162F">
              <w:t>FR2).</w:t>
            </w:r>
            <w:r w:rsidR="006E0A54" w:rsidRPr="00D0162F">
              <w:t xml:space="preserve"> </w:t>
            </w:r>
            <w:r w:rsidRPr="00D0162F">
              <w:t>If</w:t>
            </w:r>
            <w:r w:rsidR="006E0A54" w:rsidRPr="00D0162F">
              <w:t xml:space="preserve"> </w:t>
            </w:r>
            <w:r w:rsidRPr="00D0162F">
              <w:t>gapUE</w:t>
            </w:r>
            <w:r w:rsidR="006E0A54" w:rsidRPr="00D0162F">
              <w:t xml:space="preserve"> </w:t>
            </w:r>
            <w:r w:rsidRPr="00D0162F">
              <w:t>is</w:t>
            </w:r>
            <w:r w:rsidR="006E0A54" w:rsidRPr="00D0162F">
              <w:t xml:space="preserve"> </w:t>
            </w:r>
            <w:r w:rsidRPr="00D0162F">
              <w:t>configured,</w:t>
            </w:r>
            <w:r w:rsidR="006E0A54" w:rsidRPr="00D0162F">
              <w:t xml:space="preserve"> </w:t>
            </w:r>
            <w:r w:rsidRPr="00D0162F">
              <w:t>then</w:t>
            </w:r>
            <w:r w:rsidR="006E0A54" w:rsidRPr="00D0162F">
              <w:t xml:space="preserve"> </w:t>
            </w:r>
            <w:r w:rsidRPr="00D0162F">
              <w:t>neither</w:t>
            </w:r>
            <w:r w:rsidR="006E0A54" w:rsidRPr="00D0162F">
              <w:t xml:space="preserve"> </w:t>
            </w:r>
            <w:r w:rsidRPr="00D0162F">
              <w:t>gapFR1</w:t>
            </w:r>
            <w:r w:rsidR="006E0A54" w:rsidRPr="00D0162F">
              <w:t xml:space="preserve"> </w:t>
            </w:r>
            <w:r w:rsidRPr="00D0162F">
              <w:t>nor</w:t>
            </w:r>
            <w:r w:rsidR="006E0A54" w:rsidRPr="00D0162F">
              <w:t xml:space="preserve"> </w:t>
            </w:r>
            <w:r w:rsidRPr="00D0162F">
              <w:t>gapFR2</w:t>
            </w:r>
            <w:r w:rsidR="006E0A54" w:rsidRPr="00D0162F">
              <w:t xml:space="preserve"> </w:t>
            </w:r>
            <w:r w:rsidRPr="00D0162F">
              <w:t>can</w:t>
            </w:r>
            <w:r w:rsidR="006E0A54" w:rsidRPr="00D0162F">
              <w:t xml:space="preserve"> </w:t>
            </w:r>
            <w:r w:rsidRPr="00D0162F">
              <w:t>be</w:t>
            </w:r>
            <w:r w:rsidR="006E0A54" w:rsidRPr="00D0162F">
              <w:t xml:space="preserve"> </w:t>
            </w:r>
            <w:r w:rsidRPr="00D0162F">
              <w:t>configured.</w:t>
            </w:r>
            <w:r w:rsidR="006E0A54" w:rsidRPr="00D0162F">
              <w:t xml:space="preserve"> </w:t>
            </w:r>
            <w:r w:rsidRPr="00D0162F">
              <w:t>In</w:t>
            </w:r>
            <w:r w:rsidR="006E0A54" w:rsidRPr="00D0162F">
              <w:t xml:space="preserve"> </w:t>
            </w:r>
            <w:r w:rsidRPr="00D0162F">
              <w:t>(NG)EN-DC,</w:t>
            </w:r>
            <w:r w:rsidR="006E0A54" w:rsidRPr="00D0162F">
              <w:t xml:space="preserve"> </w:t>
            </w:r>
            <w:r w:rsidRPr="00D0162F">
              <w:t>gapUE</w:t>
            </w:r>
            <w:r w:rsidR="006E0A54" w:rsidRPr="00D0162F">
              <w:t xml:space="preserve"> </w:t>
            </w:r>
            <w:r w:rsidRPr="00D0162F">
              <w:t>cannot</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r w:rsidR="006E0A54" w:rsidRPr="00D0162F">
              <w:t xml:space="preserve"> </w:t>
            </w:r>
          </w:p>
        </w:tc>
      </w:tr>
      <w:tr w:rsidR="0087049E" w:rsidRPr="00D0162F" w14:paraId="2FBE445A" w14:textId="77777777" w:rsidTr="004D1BDE">
        <w:trPr>
          <w:jc w:val="center"/>
        </w:trPr>
        <w:tc>
          <w:tcPr>
            <w:tcW w:w="1701" w:type="dxa"/>
          </w:tcPr>
          <w:p w14:paraId="3D8DEB55" w14:textId="77777777" w:rsidR="0087049E" w:rsidRPr="00D0162F" w:rsidRDefault="0087049E" w:rsidP="004D1BDE">
            <w:pPr>
              <w:pStyle w:val="TAL"/>
              <w:rPr>
                <w:lang w:eastAsia="zh-CN"/>
              </w:rPr>
            </w:pPr>
            <w:r w:rsidRPr="00D0162F">
              <w:rPr>
                <w:lang w:eastAsia="zh-CN"/>
              </w:rPr>
              <w:t>MGe</w:t>
            </w:r>
          </w:p>
        </w:tc>
        <w:tc>
          <w:tcPr>
            <w:tcW w:w="7229" w:type="dxa"/>
          </w:tcPr>
          <w:p w14:paraId="0889F665" w14:textId="77777777" w:rsidR="0087049E" w:rsidRPr="00D0162F" w:rsidRDefault="0087049E" w:rsidP="004D1BDE">
            <w:pPr>
              <w:pStyle w:val="TAL"/>
              <w:rPr>
                <w:rFonts w:cs="Arial"/>
                <w:szCs w:val="18"/>
              </w:rPr>
            </w:pPr>
            <w:r w:rsidRPr="00D0162F">
              <w:rPr>
                <w:rFonts w:cs="Arial"/>
                <w:szCs w:val="18"/>
              </w:rPr>
              <w:t>Indicates measurement gap enhancements configuration</w:t>
            </w:r>
          </w:p>
        </w:tc>
      </w:tr>
      <w:tr w:rsidR="0087049E" w:rsidRPr="00D0162F" w14:paraId="297A843D" w14:textId="77777777" w:rsidTr="004D1BDE">
        <w:trPr>
          <w:jc w:val="center"/>
        </w:trPr>
        <w:tc>
          <w:tcPr>
            <w:tcW w:w="1701" w:type="dxa"/>
          </w:tcPr>
          <w:p w14:paraId="31510B5C" w14:textId="77777777" w:rsidR="0087049E" w:rsidRPr="00D0162F" w:rsidRDefault="0087049E" w:rsidP="004D1BDE">
            <w:pPr>
              <w:pStyle w:val="TAL"/>
              <w:rPr>
                <w:lang w:eastAsia="zh-CN"/>
              </w:rPr>
            </w:pPr>
            <w:r w:rsidRPr="00D0162F">
              <w:rPr>
                <w:lang w:eastAsia="zh-CN"/>
              </w:rPr>
              <w:t>Pre-CFG</w:t>
            </w:r>
          </w:p>
        </w:tc>
        <w:tc>
          <w:tcPr>
            <w:tcW w:w="7229" w:type="dxa"/>
          </w:tcPr>
          <w:p w14:paraId="0D2D9A06" w14:textId="77777777" w:rsidR="0087049E" w:rsidRPr="00D0162F" w:rsidRDefault="0087049E" w:rsidP="004D1BDE">
            <w:pPr>
              <w:pStyle w:val="TAL"/>
              <w:rPr>
                <w:rFonts w:cs="Arial"/>
                <w:szCs w:val="18"/>
              </w:rPr>
            </w:pPr>
            <w:r w:rsidRPr="00D0162F">
              <w:rPr>
                <w:iCs/>
              </w:rPr>
              <w:t>Pre-configured measurement gap</w:t>
            </w:r>
          </w:p>
        </w:tc>
      </w:tr>
      <w:tr w:rsidR="0087049E" w:rsidRPr="00D0162F" w14:paraId="17A231CF" w14:textId="77777777" w:rsidTr="004D1BDE">
        <w:trPr>
          <w:jc w:val="center"/>
        </w:trPr>
        <w:tc>
          <w:tcPr>
            <w:tcW w:w="1701" w:type="dxa"/>
          </w:tcPr>
          <w:p w14:paraId="5C2FEA81" w14:textId="77777777" w:rsidR="0087049E" w:rsidRPr="00D0162F" w:rsidRDefault="0087049E" w:rsidP="004D1BDE">
            <w:pPr>
              <w:pStyle w:val="TAL"/>
              <w:rPr>
                <w:lang w:eastAsia="zh-CN"/>
              </w:rPr>
            </w:pPr>
            <w:r w:rsidRPr="00D0162F">
              <w:rPr>
                <w:lang w:eastAsia="zh-CN"/>
              </w:rPr>
              <w:t>NCSG</w:t>
            </w:r>
          </w:p>
        </w:tc>
        <w:tc>
          <w:tcPr>
            <w:tcW w:w="7229" w:type="dxa"/>
          </w:tcPr>
          <w:p w14:paraId="3544489B" w14:textId="77777777" w:rsidR="0087049E" w:rsidRPr="00D0162F" w:rsidRDefault="0087049E" w:rsidP="004D1BDE">
            <w:pPr>
              <w:pStyle w:val="TAL"/>
              <w:rPr>
                <w:rFonts w:cs="Arial"/>
                <w:szCs w:val="18"/>
              </w:rPr>
            </w:pPr>
            <w:r w:rsidRPr="00D0162F">
              <w:t>Measurement gap pattern for NCSG (</w:t>
            </w:r>
            <w:r w:rsidRPr="00D0162F">
              <w:rPr>
                <w:rFonts w:cs="Arial"/>
                <w:szCs w:val="18"/>
              </w:rPr>
              <w:t>network controlled small gap) tests</w:t>
            </w:r>
          </w:p>
        </w:tc>
      </w:tr>
      <w:tr w:rsidR="0087049E" w:rsidRPr="00D0162F" w14:paraId="1F84DC5D" w14:textId="77777777" w:rsidTr="004D1BDE">
        <w:trPr>
          <w:jc w:val="center"/>
        </w:trPr>
        <w:tc>
          <w:tcPr>
            <w:tcW w:w="1701" w:type="dxa"/>
          </w:tcPr>
          <w:p w14:paraId="445DA153" w14:textId="77777777" w:rsidR="0087049E" w:rsidRPr="00D0162F" w:rsidRDefault="0087049E" w:rsidP="004D1BDE">
            <w:pPr>
              <w:pStyle w:val="TAL"/>
              <w:rPr>
                <w:lang w:eastAsia="zh-CN"/>
              </w:rPr>
            </w:pPr>
            <w:r w:rsidRPr="00D0162F">
              <w:rPr>
                <w:lang w:eastAsia="zh-CN"/>
              </w:rPr>
              <w:t>PRS</w:t>
            </w:r>
          </w:p>
        </w:tc>
        <w:tc>
          <w:tcPr>
            <w:tcW w:w="7229" w:type="dxa"/>
          </w:tcPr>
          <w:p w14:paraId="5702BFCC" w14:textId="77777777" w:rsidR="0087049E" w:rsidRPr="00D0162F" w:rsidRDefault="0087049E" w:rsidP="004D1BDE">
            <w:pPr>
              <w:pStyle w:val="TAL"/>
              <w:rPr>
                <w:rFonts w:cs="Arial"/>
                <w:szCs w:val="18"/>
              </w:rPr>
            </w:pPr>
            <w:r w:rsidRPr="00D0162F">
              <w:t>Measurement gap associated with PRS measurement</w:t>
            </w:r>
          </w:p>
        </w:tc>
      </w:tr>
    </w:tbl>
    <w:p w14:paraId="54533393" w14:textId="77777777" w:rsidR="00AB67FA" w:rsidRPr="00D0162F" w:rsidRDefault="00AB67FA" w:rsidP="00AB67FA"/>
    <w:p w14:paraId="16EE6B17" w14:textId="77777777" w:rsidR="00AB67FA" w:rsidRPr="00D0162F" w:rsidRDefault="00AB67FA" w:rsidP="00AB67FA">
      <w:pPr>
        <w:pStyle w:val="H6"/>
      </w:pPr>
      <w:r w:rsidRPr="00D0162F">
        <w:t>MeasResults-DEFAULT</w:t>
      </w:r>
    </w:p>
    <w:p w14:paraId="538F1F48" w14:textId="77777777" w:rsidR="00AB67FA" w:rsidRPr="00D0162F" w:rsidRDefault="00AB67FA" w:rsidP="00AB67FA">
      <w:r w:rsidRPr="00D0162F">
        <w:t>measurement result for NR measurements.</w:t>
      </w:r>
    </w:p>
    <w:p w14:paraId="34AFE366" w14:textId="77777777" w:rsidR="00AB67FA" w:rsidRPr="00D0162F" w:rsidRDefault="00AB67FA" w:rsidP="00AB67FA">
      <w:pPr>
        <w:pStyle w:val="TH"/>
      </w:pPr>
      <w:r w:rsidRPr="00D0162F">
        <w:lastRenderedPageBreak/>
        <w:t>Table H.3.1-7: MeasResults: measurement result for NR measu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095"/>
        <w:gridCol w:w="2080"/>
        <w:gridCol w:w="1244"/>
        <w:gridCol w:w="1209"/>
      </w:tblGrid>
      <w:tr w:rsidR="00AB67FA" w:rsidRPr="00D0162F" w14:paraId="37885356" w14:textId="77777777" w:rsidTr="000824F9">
        <w:trPr>
          <w:jc w:val="center"/>
        </w:trPr>
        <w:tc>
          <w:tcPr>
            <w:tcW w:w="4995" w:type="pct"/>
            <w:gridSpan w:val="4"/>
          </w:tcPr>
          <w:p w14:paraId="5AB39C84" w14:textId="0BDB9796" w:rsidR="00AB67FA" w:rsidRPr="00D0162F" w:rsidRDefault="00AB67FA" w:rsidP="006E0A54">
            <w:pPr>
              <w:pStyle w:val="TAL"/>
            </w:pPr>
            <w:r w:rsidRPr="00D0162F">
              <w:lastRenderedPageBreak/>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3-79</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A3</w:t>
            </w:r>
          </w:p>
        </w:tc>
      </w:tr>
      <w:tr w:rsidR="00AB67FA" w:rsidRPr="00D0162F" w14:paraId="383C24D5" w14:textId="77777777" w:rsidTr="006E0A54">
        <w:trPr>
          <w:jc w:val="center"/>
        </w:trPr>
        <w:tc>
          <w:tcPr>
            <w:tcW w:w="2646" w:type="pct"/>
          </w:tcPr>
          <w:p w14:paraId="03F1ECDA" w14:textId="4951E3D2" w:rsidR="00AB67FA" w:rsidRPr="00D0162F" w:rsidRDefault="00AB67FA" w:rsidP="006E0A54">
            <w:pPr>
              <w:pStyle w:val="TAH"/>
            </w:pPr>
            <w:r w:rsidRPr="00D0162F">
              <w:t>Information</w:t>
            </w:r>
            <w:r w:rsidR="006E0A54" w:rsidRPr="00D0162F">
              <w:t xml:space="preserve"> </w:t>
            </w:r>
            <w:r w:rsidRPr="00D0162F">
              <w:t>Element</w:t>
            </w:r>
          </w:p>
        </w:tc>
        <w:tc>
          <w:tcPr>
            <w:tcW w:w="1080" w:type="pct"/>
          </w:tcPr>
          <w:p w14:paraId="73181C2B" w14:textId="77777777" w:rsidR="00AB67FA" w:rsidRPr="00D0162F" w:rsidRDefault="00AB67FA" w:rsidP="006E0A54">
            <w:pPr>
              <w:pStyle w:val="TAH"/>
            </w:pPr>
            <w:r w:rsidRPr="00D0162F">
              <w:t>Value/remark</w:t>
            </w:r>
          </w:p>
        </w:tc>
        <w:tc>
          <w:tcPr>
            <w:tcW w:w="646" w:type="pct"/>
          </w:tcPr>
          <w:p w14:paraId="7EFD8791" w14:textId="77777777" w:rsidR="00AB67FA" w:rsidRPr="00D0162F" w:rsidRDefault="00AB67FA" w:rsidP="006E0A54">
            <w:pPr>
              <w:pStyle w:val="TAH"/>
            </w:pPr>
            <w:r w:rsidRPr="00D0162F">
              <w:t>Comment</w:t>
            </w:r>
          </w:p>
        </w:tc>
        <w:tc>
          <w:tcPr>
            <w:tcW w:w="628" w:type="pct"/>
          </w:tcPr>
          <w:p w14:paraId="5F46BFE2" w14:textId="77777777" w:rsidR="00AB67FA" w:rsidRPr="00D0162F" w:rsidRDefault="00AB67FA" w:rsidP="006E0A54">
            <w:pPr>
              <w:pStyle w:val="TAH"/>
            </w:pPr>
            <w:r w:rsidRPr="00D0162F">
              <w:t>Condition</w:t>
            </w:r>
          </w:p>
        </w:tc>
      </w:tr>
      <w:tr w:rsidR="00AB67FA" w:rsidRPr="00D0162F" w14:paraId="5498CBA8" w14:textId="77777777" w:rsidTr="006E0A54">
        <w:trPr>
          <w:jc w:val="center"/>
        </w:trPr>
        <w:tc>
          <w:tcPr>
            <w:tcW w:w="2646" w:type="pct"/>
          </w:tcPr>
          <w:p w14:paraId="765DD026" w14:textId="287CED00" w:rsidR="00AB67FA" w:rsidRPr="00D0162F" w:rsidRDefault="00AB67FA" w:rsidP="006E0A54">
            <w:pPr>
              <w:pStyle w:val="TAL"/>
            </w:pPr>
            <w:r w:rsidRPr="00D0162F">
              <w:t>measResults</w:t>
            </w:r>
            <w:r w:rsidR="006E0A54" w:rsidRPr="00D0162F">
              <w:t xml:space="preserve"> </w:t>
            </w:r>
            <w:r w:rsidRPr="00D0162F">
              <w:t>SEQUENCE</w:t>
            </w:r>
            <w:r w:rsidR="006E0A54" w:rsidRPr="00D0162F">
              <w:t xml:space="preserve"> </w:t>
            </w:r>
            <w:r w:rsidRPr="00D0162F">
              <w:t>{</w:t>
            </w:r>
          </w:p>
        </w:tc>
        <w:tc>
          <w:tcPr>
            <w:tcW w:w="1080" w:type="pct"/>
          </w:tcPr>
          <w:p w14:paraId="08073AAB" w14:textId="77777777" w:rsidR="00AB67FA" w:rsidRPr="00D0162F" w:rsidRDefault="00AB67FA" w:rsidP="006E0A54">
            <w:pPr>
              <w:pStyle w:val="TAL"/>
            </w:pPr>
          </w:p>
        </w:tc>
        <w:tc>
          <w:tcPr>
            <w:tcW w:w="646" w:type="pct"/>
          </w:tcPr>
          <w:p w14:paraId="18626526" w14:textId="77777777" w:rsidR="00AB67FA" w:rsidRPr="00D0162F" w:rsidRDefault="00AB67FA" w:rsidP="006E0A54">
            <w:pPr>
              <w:pStyle w:val="TAL"/>
            </w:pPr>
          </w:p>
        </w:tc>
        <w:tc>
          <w:tcPr>
            <w:tcW w:w="628" w:type="pct"/>
          </w:tcPr>
          <w:p w14:paraId="11CF3108" w14:textId="77777777" w:rsidR="00AB67FA" w:rsidRPr="00D0162F" w:rsidRDefault="00AB67FA" w:rsidP="006E0A54">
            <w:pPr>
              <w:pStyle w:val="TAL"/>
            </w:pPr>
          </w:p>
        </w:tc>
      </w:tr>
      <w:tr w:rsidR="00AB67FA" w:rsidRPr="00D0162F" w14:paraId="427EAC6B" w14:textId="77777777" w:rsidTr="006E0A54">
        <w:trPr>
          <w:jc w:val="center"/>
        </w:trPr>
        <w:tc>
          <w:tcPr>
            <w:tcW w:w="2646" w:type="pct"/>
          </w:tcPr>
          <w:p w14:paraId="04C9DE60" w14:textId="2C3A85FC" w:rsidR="00AB67FA" w:rsidRPr="00D0162F" w:rsidRDefault="006E0A54" w:rsidP="006E0A54">
            <w:pPr>
              <w:pStyle w:val="TAL"/>
            </w:pPr>
            <w:r w:rsidRPr="00D0162F">
              <w:t xml:space="preserve">  </w:t>
            </w:r>
            <w:r w:rsidR="00AB67FA" w:rsidRPr="00D0162F">
              <w:t>measId</w:t>
            </w:r>
          </w:p>
        </w:tc>
        <w:tc>
          <w:tcPr>
            <w:tcW w:w="1080" w:type="pct"/>
          </w:tcPr>
          <w:p w14:paraId="4F64C365" w14:textId="77777777" w:rsidR="00AB67FA" w:rsidRPr="00D0162F" w:rsidRDefault="00AB67FA" w:rsidP="006E0A54">
            <w:pPr>
              <w:pStyle w:val="TAL"/>
            </w:pPr>
            <w:r w:rsidRPr="00D0162F">
              <w:t>MeasId</w:t>
            </w:r>
          </w:p>
        </w:tc>
        <w:tc>
          <w:tcPr>
            <w:tcW w:w="646" w:type="pct"/>
          </w:tcPr>
          <w:p w14:paraId="67A8CE35" w14:textId="77777777" w:rsidR="00AB67FA" w:rsidRPr="00D0162F" w:rsidRDefault="00AB67FA" w:rsidP="006E0A54">
            <w:pPr>
              <w:pStyle w:val="TAL"/>
            </w:pPr>
          </w:p>
        </w:tc>
        <w:tc>
          <w:tcPr>
            <w:tcW w:w="628" w:type="pct"/>
          </w:tcPr>
          <w:p w14:paraId="51FBC342" w14:textId="77777777" w:rsidR="00AB67FA" w:rsidRPr="00D0162F" w:rsidRDefault="00AB67FA" w:rsidP="006E0A54">
            <w:pPr>
              <w:pStyle w:val="TAL"/>
            </w:pPr>
          </w:p>
        </w:tc>
      </w:tr>
      <w:tr w:rsidR="00AB67FA" w:rsidRPr="00D0162F" w14:paraId="2EB78A06" w14:textId="77777777" w:rsidTr="006E0A54">
        <w:trPr>
          <w:jc w:val="center"/>
        </w:trPr>
        <w:tc>
          <w:tcPr>
            <w:tcW w:w="2646" w:type="pct"/>
          </w:tcPr>
          <w:p w14:paraId="10A95EDD" w14:textId="60DF7430" w:rsidR="00AB67FA" w:rsidRPr="00D0162F" w:rsidRDefault="006E0A54" w:rsidP="006E0A54">
            <w:pPr>
              <w:pStyle w:val="TAL"/>
            </w:pPr>
            <w:r w:rsidRPr="00D0162F">
              <w:t xml:space="preserve">  </w:t>
            </w:r>
            <w:r w:rsidR="00AB67FA" w:rsidRPr="00D0162F">
              <w:t>measResultServingMO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ServingCell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4CA8FD88" w14:textId="0441CCFB" w:rsidR="00AB67FA" w:rsidRPr="00D0162F" w:rsidRDefault="00AB67FA" w:rsidP="006E0A54">
            <w:pPr>
              <w:pStyle w:val="TAL"/>
            </w:pPr>
            <w:r w:rsidRPr="00D0162F">
              <w:t>2</w:t>
            </w:r>
            <w:r w:rsidR="006E0A54" w:rsidRPr="00D0162F">
              <w:t xml:space="preserve"> </w:t>
            </w:r>
            <w:r w:rsidRPr="00D0162F">
              <w:t>entries</w:t>
            </w:r>
          </w:p>
        </w:tc>
        <w:tc>
          <w:tcPr>
            <w:tcW w:w="646" w:type="pct"/>
          </w:tcPr>
          <w:p w14:paraId="0A131B8F" w14:textId="77777777" w:rsidR="00AB67FA" w:rsidRPr="00D0162F" w:rsidRDefault="00AB67FA" w:rsidP="006E0A54">
            <w:pPr>
              <w:pStyle w:val="TAL"/>
            </w:pPr>
          </w:p>
        </w:tc>
        <w:tc>
          <w:tcPr>
            <w:tcW w:w="628" w:type="pct"/>
          </w:tcPr>
          <w:p w14:paraId="1A14E590" w14:textId="77777777" w:rsidR="00AB67FA" w:rsidRPr="00D0162F" w:rsidRDefault="00AB67FA" w:rsidP="006E0A54">
            <w:pPr>
              <w:pStyle w:val="TAL"/>
            </w:pPr>
          </w:p>
        </w:tc>
      </w:tr>
      <w:tr w:rsidR="00AB67FA" w:rsidRPr="00D0162F" w14:paraId="49173C7E" w14:textId="77777777" w:rsidTr="006E0A54">
        <w:trPr>
          <w:jc w:val="center"/>
        </w:trPr>
        <w:tc>
          <w:tcPr>
            <w:tcW w:w="2646" w:type="pct"/>
          </w:tcPr>
          <w:p w14:paraId="5236D14F" w14:textId="5A88DCB1" w:rsidR="00AB67FA" w:rsidRPr="00D0162F" w:rsidRDefault="006E0A54" w:rsidP="006E0A54">
            <w:pPr>
              <w:pStyle w:val="TAL"/>
            </w:pPr>
            <w:r w:rsidRPr="00D0162F">
              <w:t xml:space="preserve">    </w:t>
            </w:r>
            <w:r w:rsidR="00AB67FA" w:rsidRPr="00D0162F">
              <w:t>servCellId[1]</w:t>
            </w:r>
          </w:p>
        </w:tc>
        <w:tc>
          <w:tcPr>
            <w:tcW w:w="1080" w:type="pct"/>
          </w:tcPr>
          <w:p w14:paraId="1C08A855" w14:textId="5B94C53A" w:rsidR="00AB67FA" w:rsidRPr="00D0162F" w:rsidRDefault="00AB67FA" w:rsidP="006E0A54">
            <w:pPr>
              <w:pStyle w:val="TAL"/>
            </w:pPr>
            <w:r w:rsidRPr="00D0162F">
              <w:t>ServCellIndex</w:t>
            </w:r>
            <w:r w:rsidR="006E0A54" w:rsidRPr="00D0162F">
              <w:t xml:space="preserve"> </w:t>
            </w:r>
            <w:r w:rsidRPr="00D0162F">
              <w:t>of</w:t>
            </w:r>
            <w:r w:rsidR="006E0A54" w:rsidRPr="00D0162F">
              <w:t xml:space="preserve"> </w:t>
            </w:r>
            <w:r w:rsidRPr="00D0162F">
              <w:t>NR</w:t>
            </w:r>
            <w:r w:rsidR="006E0A54" w:rsidRPr="00D0162F">
              <w:t xml:space="preserve"> </w:t>
            </w:r>
            <w:r w:rsidRPr="00D0162F">
              <w:t>SpCell</w:t>
            </w:r>
          </w:p>
        </w:tc>
        <w:tc>
          <w:tcPr>
            <w:tcW w:w="646" w:type="pct"/>
          </w:tcPr>
          <w:p w14:paraId="132E762F" w14:textId="77777777" w:rsidR="00AB67FA" w:rsidRPr="00D0162F" w:rsidRDefault="00AB67FA" w:rsidP="006E0A54">
            <w:pPr>
              <w:pStyle w:val="TAL"/>
            </w:pPr>
          </w:p>
        </w:tc>
        <w:tc>
          <w:tcPr>
            <w:tcW w:w="628" w:type="pct"/>
          </w:tcPr>
          <w:p w14:paraId="7878B07A" w14:textId="77777777" w:rsidR="00AB67FA" w:rsidRPr="00D0162F" w:rsidRDefault="00AB67FA" w:rsidP="006E0A54">
            <w:pPr>
              <w:pStyle w:val="TAL"/>
            </w:pPr>
          </w:p>
        </w:tc>
      </w:tr>
      <w:tr w:rsidR="00AB67FA" w:rsidRPr="00D0162F" w14:paraId="03A06B0D" w14:textId="77777777" w:rsidTr="006E0A54">
        <w:trPr>
          <w:jc w:val="center"/>
        </w:trPr>
        <w:tc>
          <w:tcPr>
            <w:tcW w:w="2646" w:type="pct"/>
          </w:tcPr>
          <w:p w14:paraId="1B789780" w14:textId="2CABC4A1" w:rsidR="00AB67FA" w:rsidRPr="00D0162F" w:rsidRDefault="006E0A54" w:rsidP="006E0A54">
            <w:pPr>
              <w:pStyle w:val="TAL"/>
            </w:pPr>
            <w:r w:rsidRPr="00D0162F">
              <w:t xml:space="preserve">    </w:t>
            </w:r>
            <w:r w:rsidR="00AB67FA" w:rsidRPr="00D0162F">
              <w:t>measResultServingCell[1]</w:t>
            </w:r>
            <w:r w:rsidRPr="00D0162F">
              <w:t xml:space="preserve"> </w:t>
            </w:r>
            <w:r w:rsidR="00AB67FA" w:rsidRPr="00D0162F">
              <w:t>SEQUENCE</w:t>
            </w:r>
            <w:r w:rsidRPr="00D0162F">
              <w:t xml:space="preserve"> </w:t>
            </w:r>
            <w:r w:rsidR="00AB67FA" w:rsidRPr="00D0162F">
              <w:t>{</w:t>
            </w:r>
          </w:p>
        </w:tc>
        <w:tc>
          <w:tcPr>
            <w:tcW w:w="1080" w:type="pct"/>
          </w:tcPr>
          <w:p w14:paraId="7C58C849" w14:textId="77777777" w:rsidR="00AB67FA" w:rsidRPr="00D0162F" w:rsidRDefault="00AB67FA" w:rsidP="006E0A54">
            <w:pPr>
              <w:pStyle w:val="TAL"/>
            </w:pPr>
          </w:p>
        </w:tc>
        <w:tc>
          <w:tcPr>
            <w:tcW w:w="646" w:type="pct"/>
          </w:tcPr>
          <w:p w14:paraId="7508A0F6" w14:textId="77777777" w:rsidR="00AB67FA" w:rsidRPr="00D0162F" w:rsidRDefault="00AB67FA" w:rsidP="006E0A54">
            <w:pPr>
              <w:pStyle w:val="TAL"/>
            </w:pPr>
          </w:p>
        </w:tc>
        <w:tc>
          <w:tcPr>
            <w:tcW w:w="628" w:type="pct"/>
          </w:tcPr>
          <w:p w14:paraId="6713F4BA" w14:textId="77777777" w:rsidR="00AB67FA" w:rsidRPr="00D0162F" w:rsidRDefault="00AB67FA" w:rsidP="006E0A54">
            <w:pPr>
              <w:pStyle w:val="TAL"/>
            </w:pPr>
          </w:p>
        </w:tc>
      </w:tr>
      <w:tr w:rsidR="00AB67FA" w:rsidRPr="00D0162F" w14:paraId="1C7D1C43" w14:textId="77777777" w:rsidTr="006E0A54">
        <w:trPr>
          <w:jc w:val="center"/>
        </w:trPr>
        <w:tc>
          <w:tcPr>
            <w:tcW w:w="2646" w:type="pct"/>
          </w:tcPr>
          <w:p w14:paraId="3C377F48" w14:textId="6A4BE386" w:rsidR="00AB67FA" w:rsidRPr="00D0162F" w:rsidRDefault="006E0A54" w:rsidP="006E0A54">
            <w:pPr>
              <w:pStyle w:val="TAL"/>
            </w:pPr>
            <w:r w:rsidRPr="00D0162F">
              <w:t xml:space="preserve">      </w:t>
            </w:r>
            <w:r w:rsidR="00AB67FA" w:rsidRPr="00D0162F">
              <w:t>physCellId</w:t>
            </w:r>
          </w:p>
        </w:tc>
        <w:tc>
          <w:tcPr>
            <w:tcW w:w="1080" w:type="pct"/>
          </w:tcPr>
          <w:p w14:paraId="381AB16B" w14:textId="5CDD3C34"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NR</w:t>
            </w:r>
            <w:r w:rsidR="006E0A54" w:rsidRPr="00D0162F">
              <w:t xml:space="preserve"> </w:t>
            </w:r>
            <w:r w:rsidRPr="00D0162F">
              <w:t>SpCell</w:t>
            </w:r>
            <w:r w:rsidR="006E0A54" w:rsidRPr="00D0162F">
              <w:t xml:space="preserve"> </w:t>
            </w:r>
          </w:p>
        </w:tc>
        <w:tc>
          <w:tcPr>
            <w:tcW w:w="646" w:type="pct"/>
          </w:tcPr>
          <w:p w14:paraId="73151B8D" w14:textId="77777777" w:rsidR="00AB67FA" w:rsidRPr="00D0162F" w:rsidRDefault="00AB67FA" w:rsidP="006E0A54">
            <w:pPr>
              <w:pStyle w:val="TAL"/>
            </w:pPr>
          </w:p>
        </w:tc>
        <w:tc>
          <w:tcPr>
            <w:tcW w:w="628" w:type="pct"/>
          </w:tcPr>
          <w:p w14:paraId="0BCEED95" w14:textId="77777777" w:rsidR="00AB67FA" w:rsidRPr="00D0162F" w:rsidRDefault="00AB67FA" w:rsidP="006E0A54">
            <w:pPr>
              <w:pStyle w:val="TAL"/>
            </w:pPr>
          </w:p>
        </w:tc>
      </w:tr>
      <w:tr w:rsidR="00AB67FA" w:rsidRPr="00D0162F" w14:paraId="3E598FAB" w14:textId="77777777" w:rsidTr="006E0A54">
        <w:trPr>
          <w:jc w:val="center"/>
        </w:trPr>
        <w:tc>
          <w:tcPr>
            <w:tcW w:w="2646" w:type="pct"/>
          </w:tcPr>
          <w:p w14:paraId="06B1F37C" w14:textId="681E7895" w:rsidR="00AB67FA" w:rsidRPr="00D0162F" w:rsidRDefault="006E0A54" w:rsidP="006E0A54">
            <w:pPr>
              <w:pStyle w:val="TAL"/>
            </w:pPr>
            <w:r w:rsidRPr="00D0162F">
              <w:t xml:space="preserve">      </w:t>
            </w:r>
            <w:r w:rsidR="00AB67FA" w:rsidRPr="00D0162F">
              <w:t>measResult</w:t>
            </w:r>
            <w:r w:rsidRPr="00D0162F">
              <w:t xml:space="preserve"> </w:t>
            </w:r>
            <w:r w:rsidR="00AB67FA" w:rsidRPr="00D0162F">
              <w:t>SEQUENCE</w:t>
            </w:r>
            <w:r w:rsidRPr="00D0162F">
              <w:t xml:space="preserve"> </w:t>
            </w:r>
            <w:r w:rsidR="00AB67FA" w:rsidRPr="00D0162F">
              <w:t>{</w:t>
            </w:r>
          </w:p>
        </w:tc>
        <w:tc>
          <w:tcPr>
            <w:tcW w:w="1080" w:type="pct"/>
          </w:tcPr>
          <w:p w14:paraId="73D697E9" w14:textId="77777777" w:rsidR="00AB67FA" w:rsidRPr="00D0162F" w:rsidRDefault="00AB67FA" w:rsidP="006E0A54">
            <w:pPr>
              <w:pStyle w:val="TAL"/>
            </w:pPr>
          </w:p>
        </w:tc>
        <w:tc>
          <w:tcPr>
            <w:tcW w:w="646" w:type="pct"/>
          </w:tcPr>
          <w:p w14:paraId="0A8ECADF" w14:textId="77777777" w:rsidR="00AB67FA" w:rsidRPr="00D0162F" w:rsidRDefault="00AB67FA" w:rsidP="006E0A54">
            <w:pPr>
              <w:pStyle w:val="TAL"/>
            </w:pPr>
          </w:p>
        </w:tc>
        <w:tc>
          <w:tcPr>
            <w:tcW w:w="628" w:type="pct"/>
          </w:tcPr>
          <w:p w14:paraId="23097EFE" w14:textId="77777777" w:rsidR="00AB67FA" w:rsidRPr="00D0162F" w:rsidRDefault="00AB67FA" w:rsidP="006E0A54">
            <w:pPr>
              <w:pStyle w:val="TAL"/>
            </w:pPr>
          </w:p>
        </w:tc>
      </w:tr>
      <w:tr w:rsidR="00AB67FA" w:rsidRPr="00D0162F" w14:paraId="0F7B013D" w14:textId="77777777" w:rsidTr="006E0A54">
        <w:trPr>
          <w:jc w:val="center"/>
        </w:trPr>
        <w:tc>
          <w:tcPr>
            <w:tcW w:w="2646" w:type="pct"/>
          </w:tcPr>
          <w:p w14:paraId="0CE97235" w14:textId="52BBF2FA" w:rsidR="00AB67FA" w:rsidRPr="00D0162F" w:rsidRDefault="006E0A54" w:rsidP="006E0A54">
            <w:pPr>
              <w:pStyle w:val="TAL"/>
            </w:pPr>
            <w:r w:rsidRPr="00D0162F">
              <w:t xml:space="preserve">        </w:t>
            </w:r>
            <w:r w:rsidR="00AB67FA" w:rsidRPr="00D0162F">
              <w:t>cellResults</w:t>
            </w:r>
            <w:r w:rsidRPr="00D0162F">
              <w:t xml:space="preserve"> </w:t>
            </w:r>
            <w:r w:rsidR="00AB67FA" w:rsidRPr="00D0162F">
              <w:t>SEQUENCE</w:t>
            </w:r>
            <w:r w:rsidRPr="00D0162F">
              <w:t xml:space="preserve"> </w:t>
            </w:r>
            <w:r w:rsidR="00AB67FA" w:rsidRPr="00D0162F">
              <w:t>{</w:t>
            </w:r>
          </w:p>
        </w:tc>
        <w:tc>
          <w:tcPr>
            <w:tcW w:w="1080" w:type="pct"/>
          </w:tcPr>
          <w:p w14:paraId="72CF21FC" w14:textId="77777777" w:rsidR="00AB67FA" w:rsidRPr="00D0162F" w:rsidRDefault="00AB67FA" w:rsidP="006E0A54">
            <w:pPr>
              <w:pStyle w:val="TAL"/>
            </w:pPr>
          </w:p>
        </w:tc>
        <w:tc>
          <w:tcPr>
            <w:tcW w:w="646" w:type="pct"/>
          </w:tcPr>
          <w:p w14:paraId="0F57AC5F" w14:textId="77777777" w:rsidR="00AB67FA" w:rsidRPr="00D0162F" w:rsidRDefault="00AB67FA" w:rsidP="006E0A54">
            <w:pPr>
              <w:pStyle w:val="TAL"/>
            </w:pPr>
          </w:p>
        </w:tc>
        <w:tc>
          <w:tcPr>
            <w:tcW w:w="628" w:type="pct"/>
          </w:tcPr>
          <w:p w14:paraId="317C7AAD" w14:textId="77777777" w:rsidR="00AB67FA" w:rsidRPr="00D0162F" w:rsidRDefault="00AB67FA" w:rsidP="006E0A54">
            <w:pPr>
              <w:pStyle w:val="TAL"/>
            </w:pPr>
          </w:p>
        </w:tc>
      </w:tr>
      <w:tr w:rsidR="00AB67FA" w:rsidRPr="00D0162F" w14:paraId="0B0B423B" w14:textId="77777777" w:rsidTr="006E0A54">
        <w:trPr>
          <w:jc w:val="center"/>
        </w:trPr>
        <w:tc>
          <w:tcPr>
            <w:tcW w:w="2646" w:type="pct"/>
          </w:tcPr>
          <w:p w14:paraId="7CEB3216" w14:textId="4F628B10" w:rsidR="00AB67FA" w:rsidRPr="00D0162F" w:rsidRDefault="006E0A54" w:rsidP="006E0A54">
            <w:pPr>
              <w:pStyle w:val="TAL"/>
            </w:pPr>
            <w:r w:rsidRPr="00D0162F">
              <w:t xml:space="preserve">          </w:t>
            </w:r>
            <w:r w:rsidR="00AB67FA" w:rsidRPr="00D0162F">
              <w:t>resultsSSB-Cell</w:t>
            </w:r>
            <w:r w:rsidRPr="00D0162F">
              <w:t xml:space="preserve"> </w:t>
            </w:r>
            <w:r w:rsidR="00AB67FA" w:rsidRPr="00D0162F">
              <w:t>SEQUENCE</w:t>
            </w:r>
            <w:r w:rsidRPr="00D0162F">
              <w:t xml:space="preserve"> </w:t>
            </w:r>
            <w:r w:rsidR="00AB67FA" w:rsidRPr="00D0162F">
              <w:t>{</w:t>
            </w:r>
          </w:p>
        </w:tc>
        <w:tc>
          <w:tcPr>
            <w:tcW w:w="1080" w:type="pct"/>
          </w:tcPr>
          <w:p w14:paraId="65ED6748" w14:textId="77777777" w:rsidR="00AB67FA" w:rsidRPr="00D0162F" w:rsidRDefault="00AB67FA" w:rsidP="006E0A54">
            <w:pPr>
              <w:pStyle w:val="TAL"/>
            </w:pPr>
          </w:p>
        </w:tc>
        <w:tc>
          <w:tcPr>
            <w:tcW w:w="646" w:type="pct"/>
          </w:tcPr>
          <w:p w14:paraId="5FA02792" w14:textId="77777777" w:rsidR="00AB67FA" w:rsidRPr="00D0162F" w:rsidRDefault="00AB67FA" w:rsidP="006E0A54">
            <w:pPr>
              <w:pStyle w:val="TAL"/>
            </w:pPr>
          </w:p>
        </w:tc>
        <w:tc>
          <w:tcPr>
            <w:tcW w:w="628" w:type="pct"/>
          </w:tcPr>
          <w:p w14:paraId="1E1AF3E4" w14:textId="77777777" w:rsidR="00AB67FA" w:rsidRPr="00D0162F" w:rsidRDefault="00AB67FA" w:rsidP="006E0A54">
            <w:pPr>
              <w:pStyle w:val="TAL"/>
            </w:pPr>
          </w:p>
        </w:tc>
      </w:tr>
      <w:tr w:rsidR="00AB67FA" w:rsidRPr="00D0162F" w14:paraId="1947A81B" w14:textId="77777777" w:rsidTr="006E0A54">
        <w:trPr>
          <w:jc w:val="center"/>
        </w:trPr>
        <w:tc>
          <w:tcPr>
            <w:tcW w:w="2646" w:type="pct"/>
          </w:tcPr>
          <w:p w14:paraId="49F88116" w14:textId="46E7B8F8" w:rsidR="00AB67FA" w:rsidRPr="00D0162F" w:rsidRDefault="006E0A54" w:rsidP="006E0A54">
            <w:pPr>
              <w:pStyle w:val="TAL"/>
            </w:pPr>
            <w:r w:rsidRPr="00D0162F">
              <w:t xml:space="preserve">            </w:t>
            </w:r>
            <w:r w:rsidR="00AB67FA" w:rsidRPr="00D0162F">
              <w:t>rsrp</w:t>
            </w:r>
          </w:p>
        </w:tc>
        <w:tc>
          <w:tcPr>
            <w:tcW w:w="1080" w:type="pct"/>
          </w:tcPr>
          <w:p w14:paraId="5D7D16E9" w14:textId="77777777" w:rsidR="00AB67FA" w:rsidRPr="00D0162F" w:rsidRDefault="00AB67FA" w:rsidP="006E0A54">
            <w:pPr>
              <w:pStyle w:val="TAL"/>
            </w:pPr>
            <w:r w:rsidRPr="00D0162F">
              <w:t>(0..127)</w:t>
            </w:r>
          </w:p>
        </w:tc>
        <w:tc>
          <w:tcPr>
            <w:tcW w:w="646" w:type="pct"/>
          </w:tcPr>
          <w:p w14:paraId="22E4D465" w14:textId="77777777" w:rsidR="00AB67FA" w:rsidRPr="00D0162F" w:rsidRDefault="00AB67FA" w:rsidP="006E0A54">
            <w:pPr>
              <w:pStyle w:val="TAL"/>
            </w:pPr>
          </w:p>
        </w:tc>
        <w:tc>
          <w:tcPr>
            <w:tcW w:w="628" w:type="pct"/>
          </w:tcPr>
          <w:p w14:paraId="3FB4E1CF" w14:textId="77777777" w:rsidR="00AB67FA" w:rsidRPr="00D0162F" w:rsidRDefault="00AB67FA" w:rsidP="006E0A54">
            <w:pPr>
              <w:pStyle w:val="TAL"/>
            </w:pPr>
          </w:p>
        </w:tc>
      </w:tr>
      <w:tr w:rsidR="00AB67FA" w:rsidRPr="00D0162F" w14:paraId="58E7AA21" w14:textId="77777777" w:rsidTr="006E0A54">
        <w:trPr>
          <w:jc w:val="center"/>
        </w:trPr>
        <w:tc>
          <w:tcPr>
            <w:tcW w:w="2646" w:type="pct"/>
          </w:tcPr>
          <w:p w14:paraId="6D08C87B" w14:textId="3163FE4B" w:rsidR="00AB67FA" w:rsidRPr="00D0162F" w:rsidRDefault="006E0A54" w:rsidP="006E0A54">
            <w:pPr>
              <w:pStyle w:val="TAL"/>
            </w:pPr>
            <w:r w:rsidRPr="00D0162F">
              <w:t xml:space="preserve">            </w:t>
            </w:r>
            <w:r w:rsidR="00AB67FA" w:rsidRPr="00D0162F">
              <w:t>rsrq</w:t>
            </w:r>
          </w:p>
        </w:tc>
        <w:tc>
          <w:tcPr>
            <w:tcW w:w="1080" w:type="pct"/>
          </w:tcPr>
          <w:p w14:paraId="05000B20" w14:textId="77777777" w:rsidR="00AB67FA" w:rsidRPr="00D0162F" w:rsidRDefault="00AB67FA" w:rsidP="006E0A54">
            <w:pPr>
              <w:pStyle w:val="TAL"/>
            </w:pPr>
            <w:r w:rsidRPr="00D0162F">
              <w:t>(0..127)</w:t>
            </w:r>
          </w:p>
        </w:tc>
        <w:tc>
          <w:tcPr>
            <w:tcW w:w="646" w:type="pct"/>
          </w:tcPr>
          <w:p w14:paraId="6DB78897" w14:textId="77777777" w:rsidR="00AB67FA" w:rsidRPr="00D0162F" w:rsidRDefault="00AB67FA" w:rsidP="006E0A54">
            <w:pPr>
              <w:pStyle w:val="TAL"/>
            </w:pPr>
          </w:p>
        </w:tc>
        <w:tc>
          <w:tcPr>
            <w:tcW w:w="628" w:type="pct"/>
          </w:tcPr>
          <w:p w14:paraId="34FFEB03" w14:textId="77777777" w:rsidR="00AB67FA" w:rsidRPr="00D0162F" w:rsidRDefault="00AB67FA" w:rsidP="006E0A54">
            <w:pPr>
              <w:pStyle w:val="TAL"/>
            </w:pPr>
          </w:p>
        </w:tc>
      </w:tr>
      <w:tr w:rsidR="000824F9" w:rsidRPr="00D0162F" w14:paraId="26D9E6AA" w14:textId="77777777" w:rsidTr="006E0A54">
        <w:trPr>
          <w:jc w:val="center"/>
        </w:trPr>
        <w:tc>
          <w:tcPr>
            <w:tcW w:w="2646" w:type="pct"/>
          </w:tcPr>
          <w:p w14:paraId="26A796D7" w14:textId="6A6F095C" w:rsidR="000824F9" w:rsidRPr="00D0162F" w:rsidRDefault="000824F9" w:rsidP="000824F9">
            <w:pPr>
              <w:pStyle w:val="TAL"/>
            </w:pPr>
            <w:r w:rsidRPr="00D0162F">
              <w:t xml:space="preserve">            sinr</w:t>
            </w:r>
          </w:p>
        </w:tc>
        <w:tc>
          <w:tcPr>
            <w:tcW w:w="1080" w:type="pct"/>
          </w:tcPr>
          <w:p w14:paraId="06528E3A" w14:textId="40C70209" w:rsidR="000824F9" w:rsidRPr="00D0162F" w:rsidRDefault="000824F9" w:rsidP="000824F9">
            <w:pPr>
              <w:pStyle w:val="TAL"/>
            </w:pPr>
            <w:r w:rsidRPr="00D0162F">
              <w:t>(0..127)</w:t>
            </w:r>
          </w:p>
        </w:tc>
        <w:tc>
          <w:tcPr>
            <w:tcW w:w="646" w:type="pct"/>
          </w:tcPr>
          <w:p w14:paraId="2826EB90" w14:textId="77777777" w:rsidR="000824F9" w:rsidRPr="00D0162F" w:rsidRDefault="000824F9" w:rsidP="000824F9">
            <w:pPr>
              <w:pStyle w:val="TAL"/>
            </w:pPr>
          </w:p>
        </w:tc>
        <w:tc>
          <w:tcPr>
            <w:tcW w:w="628" w:type="pct"/>
          </w:tcPr>
          <w:p w14:paraId="7827B865" w14:textId="2DA5F786" w:rsidR="000824F9" w:rsidRPr="00D0162F" w:rsidRDefault="000824F9" w:rsidP="000824F9">
            <w:pPr>
              <w:pStyle w:val="TAL"/>
            </w:pPr>
            <w:r w:rsidRPr="00D0162F">
              <w:t>SINR</w:t>
            </w:r>
          </w:p>
        </w:tc>
      </w:tr>
      <w:tr w:rsidR="00AB67FA" w:rsidRPr="00D0162F" w14:paraId="4E46A296" w14:textId="77777777" w:rsidTr="006E0A54">
        <w:trPr>
          <w:jc w:val="center"/>
        </w:trPr>
        <w:tc>
          <w:tcPr>
            <w:tcW w:w="2646" w:type="pct"/>
          </w:tcPr>
          <w:p w14:paraId="4A769E3C" w14:textId="1F988230" w:rsidR="00AB67FA" w:rsidRPr="00D0162F" w:rsidRDefault="006E0A54" w:rsidP="006E0A54">
            <w:pPr>
              <w:pStyle w:val="TAL"/>
            </w:pPr>
            <w:r w:rsidRPr="00D0162F">
              <w:t xml:space="preserve">          </w:t>
            </w:r>
            <w:r w:rsidR="00AB67FA" w:rsidRPr="00D0162F">
              <w:t>}</w:t>
            </w:r>
          </w:p>
        </w:tc>
        <w:tc>
          <w:tcPr>
            <w:tcW w:w="1080" w:type="pct"/>
          </w:tcPr>
          <w:p w14:paraId="43A1535D" w14:textId="77777777" w:rsidR="00AB67FA" w:rsidRPr="00D0162F" w:rsidRDefault="00AB67FA" w:rsidP="006E0A54">
            <w:pPr>
              <w:pStyle w:val="TAL"/>
            </w:pPr>
          </w:p>
        </w:tc>
        <w:tc>
          <w:tcPr>
            <w:tcW w:w="646" w:type="pct"/>
          </w:tcPr>
          <w:p w14:paraId="1F080262" w14:textId="77777777" w:rsidR="00AB67FA" w:rsidRPr="00D0162F" w:rsidRDefault="00AB67FA" w:rsidP="006E0A54">
            <w:pPr>
              <w:pStyle w:val="TAL"/>
            </w:pPr>
          </w:p>
        </w:tc>
        <w:tc>
          <w:tcPr>
            <w:tcW w:w="628" w:type="pct"/>
          </w:tcPr>
          <w:p w14:paraId="11503D26" w14:textId="77777777" w:rsidR="00AB67FA" w:rsidRPr="00D0162F" w:rsidRDefault="00AB67FA" w:rsidP="006E0A54">
            <w:pPr>
              <w:pStyle w:val="TAL"/>
            </w:pPr>
          </w:p>
        </w:tc>
      </w:tr>
      <w:tr w:rsidR="00AB67FA" w:rsidRPr="00D0162F" w14:paraId="465B614E" w14:textId="77777777" w:rsidTr="006E0A54">
        <w:trPr>
          <w:jc w:val="center"/>
        </w:trPr>
        <w:tc>
          <w:tcPr>
            <w:tcW w:w="2646" w:type="pct"/>
          </w:tcPr>
          <w:p w14:paraId="06D82EC9" w14:textId="72CD4EA4" w:rsidR="00AB67FA" w:rsidRPr="00D0162F" w:rsidRDefault="006E0A54" w:rsidP="006E0A54">
            <w:pPr>
              <w:pStyle w:val="TAL"/>
            </w:pPr>
            <w:r w:rsidRPr="00D0162F">
              <w:t xml:space="preserve">        </w:t>
            </w:r>
            <w:r w:rsidR="00AB67FA" w:rsidRPr="00D0162F">
              <w:t>}</w:t>
            </w:r>
          </w:p>
        </w:tc>
        <w:tc>
          <w:tcPr>
            <w:tcW w:w="1080" w:type="pct"/>
          </w:tcPr>
          <w:p w14:paraId="2E8783C7" w14:textId="77777777" w:rsidR="00AB67FA" w:rsidRPr="00D0162F" w:rsidRDefault="00AB67FA" w:rsidP="006E0A54">
            <w:pPr>
              <w:pStyle w:val="TAL"/>
            </w:pPr>
          </w:p>
        </w:tc>
        <w:tc>
          <w:tcPr>
            <w:tcW w:w="646" w:type="pct"/>
          </w:tcPr>
          <w:p w14:paraId="1FD729F5" w14:textId="77777777" w:rsidR="00AB67FA" w:rsidRPr="00D0162F" w:rsidRDefault="00AB67FA" w:rsidP="006E0A54">
            <w:pPr>
              <w:pStyle w:val="TAL"/>
            </w:pPr>
          </w:p>
        </w:tc>
        <w:tc>
          <w:tcPr>
            <w:tcW w:w="628" w:type="pct"/>
          </w:tcPr>
          <w:p w14:paraId="1C716C7B" w14:textId="77777777" w:rsidR="00AB67FA" w:rsidRPr="00D0162F" w:rsidRDefault="00AB67FA" w:rsidP="006E0A54">
            <w:pPr>
              <w:pStyle w:val="TAL"/>
            </w:pPr>
          </w:p>
        </w:tc>
      </w:tr>
      <w:tr w:rsidR="00AB67FA" w:rsidRPr="00D0162F" w14:paraId="62BD3708" w14:textId="77777777" w:rsidTr="006E0A54">
        <w:trPr>
          <w:jc w:val="center"/>
        </w:trPr>
        <w:tc>
          <w:tcPr>
            <w:tcW w:w="2646" w:type="pct"/>
          </w:tcPr>
          <w:p w14:paraId="3AB0D723" w14:textId="5E25AB71" w:rsidR="00AB67FA" w:rsidRPr="00D0162F" w:rsidRDefault="006E0A54" w:rsidP="006E0A54">
            <w:pPr>
              <w:pStyle w:val="TAL"/>
            </w:pPr>
            <w:r w:rsidRPr="00D0162F">
              <w:t xml:space="preserve">      </w:t>
            </w:r>
            <w:r w:rsidR="00AB67FA" w:rsidRPr="00D0162F">
              <w:t>}</w:t>
            </w:r>
          </w:p>
        </w:tc>
        <w:tc>
          <w:tcPr>
            <w:tcW w:w="1080" w:type="pct"/>
          </w:tcPr>
          <w:p w14:paraId="2D3A1F79" w14:textId="77777777" w:rsidR="00AB67FA" w:rsidRPr="00D0162F" w:rsidRDefault="00AB67FA" w:rsidP="006E0A54">
            <w:pPr>
              <w:pStyle w:val="TAL"/>
            </w:pPr>
          </w:p>
        </w:tc>
        <w:tc>
          <w:tcPr>
            <w:tcW w:w="646" w:type="pct"/>
          </w:tcPr>
          <w:p w14:paraId="29D642EB" w14:textId="77777777" w:rsidR="00AB67FA" w:rsidRPr="00D0162F" w:rsidRDefault="00AB67FA" w:rsidP="006E0A54">
            <w:pPr>
              <w:pStyle w:val="TAL"/>
            </w:pPr>
          </w:p>
        </w:tc>
        <w:tc>
          <w:tcPr>
            <w:tcW w:w="628" w:type="pct"/>
          </w:tcPr>
          <w:p w14:paraId="1BD202AC" w14:textId="77777777" w:rsidR="00AB67FA" w:rsidRPr="00D0162F" w:rsidRDefault="00AB67FA" w:rsidP="006E0A54">
            <w:pPr>
              <w:pStyle w:val="TAL"/>
            </w:pPr>
          </w:p>
        </w:tc>
      </w:tr>
      <w:tr w:rsidR="00AB67FA" w:rsidRPr="00D0162F" w14:paraId="18426EEA" w14:textId="77777777" w:rsidTr="006E0A54">
        <w:trPr>
          <w:jc w:val="center"/>
        </w:trPr>
        <w:tc>
          <w:tcPr>
            <w:tcW w:w="2646" w:type="pct"/>
          </w:tcPr>
          <w:p w14:paraId="0FF510BD" w14:textId="1C376211" w:rsidR="00AB67FA" w:rsidRPr="00D0162F" w:rsidRDefault="006E0A54" w:rsidP="006E0A54">
            <w:pPr>
              <w:pStyle w:val="TAL"/>
            </w:pPr>
            <w:r w:rsidRPr="00D0162F">
              <w:t xml:space="preserve">    </w:t>
            </w:r>
            <w:r w:rsidR="00AB67FA" w:rsidRPr="00D0162F">
              <w:t>}</w:t>
            </w:r>
          </w:p>
        </w:tc>
        <w:tc>
          <w:tcPr>
            <w:tcW w:w="1080" w:type="pct"/>
          </w:tcPr>
          <w:p w14:paraId="478FEC8A" w14:textId="77777777" w:rsidR="00AB67FA" w:rsidRPr="00D0162F" w:rsidRDefault="00AB67FA" w:rsidP="006E0A54">
            <w:pPr>
              <w:pStyle w:val="TAL"/>
            </w:pPr>
          </w:p>
        </w:tc>
        <w:tc>
          <w:tcPr>
            <w:tcW w:w="646" w:type="pct"/>
          </w:tcPr>
          <w:p w14:paraId="777247B7" w14:textId="77777777" w:rsidR="00AB67FA" w:rsidRPr="00D0162F" w:rsidRDefault="00AB67FA" w:rsidP="006E0A54">
            <w:pPr>
              <w:pStyle w:val="TAL"/>
            </w:pPr>
          </w:p>
        </w:tc>
        <w:tc>
          <w:tcPr>
            <w:tcW w:w="628" w:type="pct"/>
          </w:tcPr>
          <w:p w14:paraId="763632A9" w14:textId="77777777" w:rsidR="00AB67FA" w:rsidRPr="00D0162F" w:rsidRDefault="00AB67FA" w:rsidP="006E0A54">
            <w:pPr>
              <w:pStyle w:val="TAL"/>
            </w:pPr>
          </w:p>
        </w:tc>
      </w:tr>
      <w:tr w:rsidR="00AB67FA" w:rsidRPr="00D0162F" w14:paraId="767A355A" w14:textId="77777777" w:rsidTr="006E0A54">
        <w:trPr>
          <w:jc w:val="center"/>
        </w:trPr>
        <w:tc>
          <w:tcPr>
            <w:tcW w:w="2646" w:type="pct"/>
          </w:tcPr>
          <w:p w14:paraId="47A5C1AD" w14:textId="22124B63" w:rsidR="00AB67FA" w:rsidRPr="00D0162F" w:rsidRDefault="006E0A54" w:rsidP="006E0A54">
            <w:pPr>
              <w:pStyle w:val="TAL"/>
            </w:pPr>
            <w:r w:rsidRPr="00D0162F">
              <w:t xml:space="preserve">  </w:t>
            </w:r>
            <w:r w:rsidR="00AB67FA" w:rsidRPr="00D0162F">
              <w:t>}</w:t>
            </w:r>
          </w:p>
        </w:tc>
        <w:tc>
          <w:tcPr>
            <w:tcW w:w="1080" w:type="pct"/>
          </w:tcPr>
          <w:p w14:paraId="3D03EC4E" w14:textId="77777777" w:rsidR="00AB67FA" w:rsidRPr="00D0162F" w:rsidRDefault="00AB67FA" w:rsidP="006E0A54">
            <w:pPr>
              <w:pStyle w:val="TAL"/>
            </w:pPr>
          </w:p>
        </w:tc>
        <w:tc>
          <w:tcPr>
            <w:tcW w:w="646" w:type="pct"/>
          </w:tcPr>
          <w:p w14:paraId="5A8D39BC" w14:textId="77777777" w:rsidR="00AB67FA" w:rsidRPr="00D0162F" w:rsidRDefault="00AB67FA" w:rsidP="006E0A54">
            <w:pPr>
              <w:pStyle w:val="TAL"/>
            </w:pPr>
          </w:p>
        </w:tc>
        <w:tc>
          <w:tcPr>
            <w:tcW w:w="628" w:type="pct"/>
          </w:tcPr>
          <w:p w14:paraId="76ECD37C" w14:textId="77777777" w:rsidR="00AB67FA" w:rsidRPr="00D0162F" w:rsidRDefault="00AB67FA" w:rsidP="006E0A54">
            <w:pPr>
              <w:pStyle w:val="TAL"/>
            </w:pPr>
          </w:p>
        </w:tc>
      </w:tr>
      <w:tr w:rsidR="00AB67FA" w:rsidRPr="00D0162F" w14:paraId="0971D870" w14:textId="77777777" w:rsidTr="006E0A54">
        <w:trPr>
          <w:jc w:val="center"/>
        </w:trPr>
        <w:tc>
          <w:tcPr>
            <w:tcW w:w="2646" w:type="pct"/>
          </w:tcPr>
          <w:p w14:paraId="495DC0E5" w14:textId="7B68164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ervCellId[2]</w:t>
            </w:r>
          </w:p>
        </w:tc>
        <w:tc>
          <w:tcPr>
            <w:tcW w:w="1080" w:type="pct"/>
          </w:tcPr>
          <w:p w14:paraId="2CBDED21" w14:textId="7E68D7AD" w:rsidR="00AB67FA" w:rsidRPr="00D0162F" w:rsidRDefault="00AB67FA" w:rsidP="006E0A54">
            <w:pPr>
              <w:keepNext/>
              <w:keepLines/>
              <w:spacing w:after="0"/>
              <w:rPr>
                <w:rFonts w:ascii="Arial" w:hAnsi="Arial"/>
                <w:sz w:val="18"/>
              </w:rPr>
            </w:pPr>
            <w:r w:rsidRPr="00D0162F">
              <w:rPr>
                <w:rFonts w:ascii="Arial" w:hAnsi="Arial"/>
                <w:sz w:val="18"/>
              </w:rPr>
              <w:t>ServCellIndex</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NR</w:t>
            </w:r>
            <w:r w:rsidR="006E0A54" w:rsidRPr="00D0162F">
              <w:rPr>
                <w:rFonts w:ascii="Arial" w:hAnsi="Arial"/>
                <w:sz w:val="18"/>
              </w:rPr>
              <w:t xml:space="preserve"> </w:t>
            </w:r>
            <w:r w:rsidRPr="00D0162F">
              <w:rPr>
                <w:rFonts w:ascii="Arial" w:hAnsi="Arial"/>
                <w:sz w:val="18"/>
              </w:rPr>
              <w:t>SCell</w:t>
            </w:r>
          </w:p>
        </w:tc>
        <w:tc>
          <w:tcPr>
            <w:tcW w:w="646" w:type="pct"/>
          </w:tcPr>
          <w:p w14:paraId="0D3EDFF6" w14:textId="77777777" w:rsidR="00AB67FA" w:rsidRPr="00D0162F" w:rsidRDefault="00AB67FA" w:rsidP="006E0A54">
            <w:pPr>
              <w:keepNext/>
              <w:keepLines/>
              <w:spacing w:after="0"/>
              <w:rPr>
                <w:rFonts w:ascii="Arial" w:hAnsi="Arial"/>
                <w:sz w:val="18"/>
              </w:rPr>
            </w:pPr>
          </w:p>
        </w:tc>
        <w:tc>
          <w:tcPr>
            <w:tcW w:w="628" w:type="pct"/>
          </w:tcPr>
          <w:p w14:paraId="40229318" w14:textId="4F8C4B1F"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AB67FA" w:rsidRPr="00D0162F" w14:paraId="044B2A73" w14:textId="77777777" w:rsidTr="006E0A54">
        <w:trPr>
          <w:jc w:val="center"/>
        </w:trPr>
        <w:tc>
          <w:tcPr>
            <w:tcW w:w="2646" w:type="pct"/>
          </w:tcPr>
          <w:p w14:paraId="6F88F68F" w14:textId="46950DA8"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ResultServingCell[2]</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7467BCCA" w14:textId="77777777" w:rsidR="00AB67FA" w:rsidRPr="00D0162F" w:rsidRDefault="00AB67FA" w:rsidP="006E0A54">
            <w:pPr>
              <w:keepNext/>
              <w:keepLines/>
              <w:spacing w:after="0"/>
              <w:rPr>
                <w:rFonts w:ascii="Arial" w:hAnsi="Arial"/>
                <w:sz w:val="18"/>
              </w:rPr>
            </w:pPr>
          </w:p>
        </w:tc>
        <w:tc>
          <w:tcPr>
            <w:tcW w:w="646" w:type="pct"/>
          </w:tcPr>
          <w:p w14:paraId="4AC28080" w14:textId="77777777" w:rsidR="00AB67FA" w:rsidRPr="00D0162F" w:rsidRDefault="00AB67FA" w:rsidP="006E0A54">
            <w:pPr>
              <w:keepNext/>
              <w:keepLines/>
              <w:spacing w:after="0"/>
              <w:rPr>
                <w:rFonts w:ascii="Arial" w:hAnsi="Arial"/>
                <w:sz w:val="18"/>
              </w:rPr>
            </w:pPr>
          </w:p>
        </w:tc>
        <w:tc>
          <w:tcPr>
            <w:tcW w:w="628" w:type="pct"/>
          </w:tcPr>
          <w:p w14:paraId="22C896BA" w14:textId="4399F5AB"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AB67FA" w:rsidRPr="00D0162F" w14:paraId="78F22665" w14:textId="77777777" w:rsidTr="006E0A54">
        <w:trPr>
          <w:jc w:val="center"/>
        </w:trPr>
        <w:tc>
          <w:tcPr>
            <w:tcW w:w="2646" w:type="pct"/>
          </w:tcPr>
          <w:p w14:paraId="52A83F30" w14:textId="5B928D68"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physCellId</w:t>
            </w:r>
          </w:p>
        </w:tc>
        <w:tc>
          <w:tcPr>
            <w:tcW w:w="1080" w:type="pct"/>
          </w:tcPr>
          <w:p w14:paraId="1B8D043C" w14:textId="05F11966" w:rsidR="00AB67FA" w:rsidRPr="00D0162F" w:rsidRDefault="00AB67FA" w:rsidP="006E0A54">
            <w:pPr>
              <w:keepNext/>
              <w:keepLines/>
              <w:spacing w:after="0"/>
              <w:rPr>
                <w:rFonts w:ascii="Arial" w:hAnsi="Arial"/>
                <w:sz w:val="18"/>
              </w:rPr>
            </w:pPr>
            <w:r w:rsidRPr="00D0162F">
              <w:rPr>
                <w:rFonts w:ascii="Arial" w:hAnsi="Arial"/>
                <w:sz w:val="18"/>
              </w:rPr>
              <w:t>PhysCellId</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NR</w:t>
            </w:r>
            <w:r w:rsidR="006E0A54" w:rsidRPr="00D0162F">
              <w:rPr>
                <w:rFonts w:ascii="Arial" w:hAnsi="Arial"/>
                <w:sz w:val="18"/>
              </w:rPr>
              <w:t xml:space="preserve"> </w:t>
            </w:r>
            <w:r w:rsidRPr="00D0162F">
              <w:rPr>
                <w:rFonts w:ascii="Arial" w:hAnsi="Arial"/>
                <w:sz w:val="18"/>
              </w:rPr>
              <w:t>SCell</w:t>
            </w:r>
          </w:p>
        </w:tc>
        <w:tc>
          <w:tcPr>
            <w:tcW w:w="646" w:type="pct"/>
          </w:tcPr>
          <w:p w14:paraId="0BE82593" w14:textId="77777777" w:rsidR="00AB67FA" w:rsidRPr="00D0162F" w:rsidRDefault="00AB67FA" w:rsidP="006E0A54">
            <w:pPr>
              <w:keepNext/>
              <w:keepLines/>
              <w:spacing w:after="0"/>
              <w:rPr>
                <w:rFonts w:ascii="Arial" w:hAnsi="Arial"/>
                <w:sz w:val="18"/>
              </w:rPr>
            </w:pPr>
          </w:p>
        </w:tc>
        <w:tc>
          <w:tcPr>
            <w:tcW w:w="628" w:type="pct"/>
          </w:tcPr>
          <w:p w14:paraId="63F63F95" w14:textId="77777777" w:rsidR="00AB67FA" w:rsidRPr="00D0162F" w:rsidRDefault="00AB67FA" w:rsidP="006E0A54">
            <w:pPr>
              <w:keepNext/>
              <w:keepLines/>
              <w:spacing w:after="0"/>
              <w:rPr>
                <w:rFonts w:ascii="Arial" w:hAnsi="Arial"/>
                <w:sz w:val="18"/>
              </w:rPr>
            </w:pPr>
          </w:p>
        </w:tc>
      </w:tr>
      <w:tr w:rsidR="00AB67FA" w:rsidRPr="00D0162F" w14:paraId="6B00F3BB" w14:textId="77777777" w:rsidTr="006E0A54">
        <w:trPr>
          <w:jc w:val="center"/>
        </w:trPr>
        <w:tc>
          <w:tcPr>
            <w:tcW w:w="2646" w:type="pct"/>
          </w:tcPr>
          <w:p w14:paraId="7CB7E6C6" w14:textId="518872C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Result</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361D4453" w14:textId="77777777" w:rsidR="00AB67FA" w:rsidRPr="00D0162F" w:rsidRDefault="00AB67FA" w:rsidP="006E0A54">
            <w:pPr>
              <w:keepNext/>
              <w:keepLines/>
              <w:spacing w:after="0"/>
              <w:rPr>
                <w:rFonts w:ascii="Arial" w:hAnsi="Arial"/>
                <w:sz w:val="18"/>
              </w:rPr>
            </w:pPr>
          </w:p>
        </w:tc>
        <w:tc>
          <w:tcPr>
            <w:tcW w:w="646" w:type="pct"/>
          </w:tcPr>
          <w:p w14:paraId="1BD2EA83" w14:textId="77777777" w:rsidR="00AB67FA" w:rsidRPr="00D0162F" w:rsidRDefault="00AB67FA" w:rsidP="006E0A54">
            <w:pPr>
              <w:keepNext/>
              <w:keepLines/>
              <w:spacing w:after="0"/>
              <w:rPr>
                <w:rFonts w:ascii="Arial" w:hAnsi="Arial"/>
                <w:sz w:val="18"/>
              </w:rPr>
            </w:pPr>
          </w:p>
        </w:tc>
        <w:tc>
          <w:tcPr>
            <w:tcW w:w="628" w:type="pct"/>
          </w:tcPr>
          <w:p w14:paraId="057B6C93" w14:textId="77777777" w:rsidR="00AB67FA" w:rsidRPr="00D0162F" w:rsidRDefault="00AB67FA" w:rsidP="006E0A54">
            <w:pPr>
              <w:keepNext/>
              <w:keepLines/>
              <w:spacing w:after="0"/>
              <w:rPr>
                <w:rFonts w:ascii="Arial" w:hAnsi="Arial"/>
                <w:sz w:val="18"/>
              </w:rPr>
            </w:pPr>
          </w:p>
        </w:tc>
      </w:tr>
      <w:tr w:rsidR="00AB67FA" w:rsidRPr="00D0162F" w14:paraId="2FB4C53C" w14:textId="77777777" w:rsidTr="006E0A54">
        <w:trPr>
          <w:jc w:val="center"/>
        </w:trPr>
        <w:tc>
          <w:tcPr>
            <w:tcW w:w="2646" w:type="pct"/>
          </w:tcPr>
          <w:p w14:paraId="1E932CD8" w14:textId="550488E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cellResults</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0F2C2121" w14:textId="77777777" w:rsidR="00AB67FA" w:rsidRPr="00D0162F" w:rsidRDefault="00AB67FA" w:rsidP="006E0A54">
            <w:pPr>
              <w:keepNext/>
              <w:keepLines/>
              <w:spacing w:after="0"/>
              <w:rPr>
                <w:rFonts w:ascii="Arial" w:hAnsi="Arial"/>
                <w:sz w:val="18"/>
              </w:rPr>
            </w:pPr>
          </w:p>
        </w:tc>
        <w:tc>
          <w:tcPr>
            <w:tcW w:w="646" w:type="pct"/>
          </w:tcPr>
          <w:p w14:paraId="2AFFAD7B" w14:textId="77777777" w:rsidR="00AB67FA" w:rsidRPr="00D0162F" w:rsidRDefault="00AB67FA" w:rsidP="006E0A54">
            <w:pPr>
              <w:keepNext/>
              <w:keepLines/>
              <w:spacing w:after="0"/>
              <w:rPr>
                <w:rFonts w:ascii="Arial" w:hAnsi="Arial"/>
                <w:sz w:val="18"/>
              </w:rPr>
            </w:pPr>
          </w:p>
        </w:tc>
        <w:tc>
          <w:tcPr>
            <w:tcW w:w="628" w:type="pct"/>
          </w:tcPr>
          <w:p w14:paraId="2DAF0DE5" w14:textId="77777777" w:rsidR="00AB67FA" w:rsidRPr="00D0162F" w:rsidRDefault="00AB67FA" w:rsidP="006E0A54">
            <w:pPr>
              <w:keepNext/>
              <w:keepLines/>
              <w:spacing w:after="0"/>
              <w:rPr>
                <w:rFonts w:ascii="Arial" w:hAnsi="Arial"/>
                <w:sz w:val="18"/>
              </w:rPr>
            </w:pPr>
          </w:p>
        </w:tc>
      </w:tr>
      <w:tr w:rsidR="00AB67FA" w:rsidRPr="00D0162F" w14:paraId="288B85DE" w14:textId="77777777" w:rsidTr="006E0A54">
        <w:trPr>
          <w:jc w:val="center"/>
        </w:trPr>
        <w:tc>
          <w:tcPr>
            <w:tcW w:w="2646" w:type="pct"/>
          </w:tcPr>
          <w:p w14:paraId="44FF6DBB" w14:textId="66876C65"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esultsSSB-Cell</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16217E18" w14:textId="77777777" w:rsidR="00AB67FA" w:rsidRPr="00D0162F" w:rsidRDefault="00AB67FA" w:rsidP="006E0A54">
            <w:pPr>
              <w:keepNext/>
              <w:keepLines/>
              <w:spacing w:after="0"/>
              <w:rPr>
                <w:rFonts w:ascii="Arial" w:hAnsi="Arial"/>
                <w:sz w:val="18"/>
              </w:rPr>
            </w:pPr>
          </w:p>
        </w:tc>
        <w:tc>
          <w:tcPr>
            <w:tcW w:w="646" w:type="pct"/>
          </w:tcPr>
          <w:p w14:paraId="1DEF2C6C" w14:textId="77777777" w:rsidR="00AB67FA" w:rsidRPr="00D0162F" w:rsidRDefault="00AB67FA" w:rsidP="006E0A54">
            <w:pPr>
              <w:keepNext/>
              <w:keepLines/>
              <w:spacing w:after="0"/>
              <w:rPr>
                <w:rFonts w:ascii="Arial" w:hAnsi="Arial"/>
                <w:sz w:val="18"/>
              </w:rPr>
            </w:pPr>
          </w:p>
        </w:tc>
        <w:tc>
          <w:tcPr>
            <w:tcW w:w="628" w:type="pct"/>
          </w:tcPr>
          <w:p w14:paraId="7B87EC92" w14:textId="77777777" w:rsidR="00AB67FA" w:rsidRPr="00D0162F" w:rsidRDefault="00AB67FA" w:rsidP="006E0A54">
            <w:pPr>
              <w:keepNext/>
              <w:keepLines/>
              <w:spacing w:after="0"/>
              <w:rPr>
                <w:rFonts w:ascii="Arial" w:hAnsi="Arial"/>
                <w:sz w:val="18"/>
              </w:rPr>
            </w:pPr>
          </w:p>
        </w:tc>
      </w:tr>
      <w:tr w:rsidR="00AB67FA" w:rsidRPr="00D0162F" w14:paraId="56395BF6" w14:textId="77777777" w:rsidTr="006E0A54">
        <w:trPr>
          <w:jc w:val="center"/>
        </w:trPr>
        <w:tc>
          <w:tcPr>
            <w:tcW w:w="2646" w:type="pct"/>
          </w:tcPr>
          <w:p w14:paraId="0B9B4DA0" w14:textId="0CEC13A3"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srp</w:t>
            </w:r>
          </w:p>
        </w:tc>
        <w:tc>
          <w:tcPr>
            <w:tcW w:w="1080" w:type="pct"/>
          </w:tcPr>
          <w:p w14:paraId="5FFD9A89" w14:textId="77777777" w:rsidR="00AB67FA" w:rsidRPr="00D0162F" w:rsidRDefault="00AB67FA" w:rsidP="006E0A54">
            <w:pPr>
              <w:keepNext/>
              <w:keepLines/>
              <w:spacing w:after="0"/>
              <w:rPr>
                <w:rFonts w:ascii="Arial" w:hAnsi="Arial"/>
                <w:sz w:val="18"/>
              </w:rPr>
            </w:pPr>
            <w:r w:rsidRPr="00D0162F">
              <w:rPr>
                <w:rFonts w:ascii="Arial" w:hAnsi="Arial"/>
                <w:sz w:val="18"/>
              </w:rPr>
              <w:t>(0..127)</w:t>
            </w:r>
          </w:p>
        </w:tc>
        <w:tc>
          <w:tcPr>
            <w:tcW w:w="646" w:type="pct"/>
          </w:tcPr>
          <w:p w14:paraId="1F1E6871" w14:textId="77777777" w:rsidR="00AB67FA" w:rsidRPr="00D0162F" w:rsidRDefault="00AB67FA" w:rsidP="006E0A54">
            <w:pPr>
              <w:keepNext/>
              <w:keepLines/>
              <w:spacing w:after="0"/>
              <w:rPr>
                <w:rFonts w:ascii="Arial" w:hAnsi="Arial"/>
                <w:sz w:val="18"/>
              </w:rPr>
            </w:pPr>
          </w:p>
        </w:tc>
        <w:tc>
          <w:tcPr>
            <w:tcW w:w="628" w:type="pct"/>
          </w:tcPr>
          <w:p w14:paraId="6C997564" w14:textId="77777777" w:rsidR="00AB67FA" w:rsidRPr="00D0162F" w:rsidRDefault="00AB67FA" w:rsidP="006E0A54">
            <w:pPr>
              <w:keepNext/>
              <w:keepLines/>
              <w:spacing w:after="0"/>
              <w:rPr>
                <w:rFonts w:ascii="Arial" w:hAnsi="Arial"/>
                <w:sz w:val="18"/>
              </w:rPr>
            </w:pPr>
          </w:p>
        </w:tc>
      </w:tr>
      <w:tr w:rsidR="00AB67FA" w:rsidRPr="00D0162F" w14:paraId="736DA11F" w14:textId="77777777" w:rsidTr="006E0A54">
        <w:trPr>
          <w:jc w:val="center"/>
        </w:trPr>
        <w:tc>
          <w:tcPr>
            <w:tcW w:w="2646" w:type="pct"/>
          </w:tcPr>
          <w:p w14:paraId="7189D617" w14:textId="24C0D0BE"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srq</w:t>
            </w:r>
          </w:p>
        </w:tc>
        <w:tc>
          <w:tcPr>
            <w:tcW w:w="1080" w:type="pct"/>
          </w:tcPr>
          <w:p w14:paraId="4FE71582" w14:textId="77777777" w:rsidR="00AB67FA" w:rsidRPr="00D0162F" w:rsidRDefault="00AB67FA" w:rsidP="006E0A54">
            <w:pPr>
              <w:keepNext/>
              <w:keepLines/>
              <w:spacing w:after="0"/>
              <w:rPr>
                <w:rFonts w:ascii="Arial" w:hAnsi="Arial"/>
                <w:sz w:val="18"/>
              </w:rPr>
            </w:pPr>
            <w:r w:rsidRPr="00D0162F">
              <w:rPr>
                <w:rFonts w:ascii="Arial" w:hAnsi="Arial"/>
                <w:sz w:val="18"/>
              </w:rPr>
              <w:t>(0..127)</w:t>
            </w:r>
          </w:p>
        </w:tc>
        <w:tc>
          <w:tcPr>
            <w:tcW w:w="646" w:type="pct"/>
          </w:tcPr>
          <w:p w14:paraId="6F30FE74" w14:textId="77777777" w:rsidR="00AB67FA" w:rsidRPr="00D0162F" w:rsidRDefault="00AB67FA" w:rsidP="006E0A54">
            <w:pPr>
              <w:keepNext/>
              <w:keepLines/>
              <w:spacing w:after="0"/>
              <w:rPr>
                <w:rFonts w:ascii="Arial" w:hAnsi="Arial"/>
                <w:sz w:val="18"/>
              </w:rPr>
            </w:pPr>
          </w:p>
        </w:tc>
        <w:tc>
          <w:tcPr>
            <w:tcW w:w="628" w:type="pct"/>
          </w:tcPr>
          <w:p w14:paraId="459EAD5D" w14:textId="77777777" w:rsidR="00AB67FA" w:rsidRPr="00D0162F" w:rsidRDefault="00AB67FA" w:rsidP="006E0A54">
            <w:pPr>
              <w:keepNext/>
              <w:keepLines/>
              <w:spacing w:after="0"/>
              <w:rPr>
                <w:rFonts w:ascii="Arial" w:hAnsi="Arial"/>
                <w:sz w:val="18"/>
              </w:rPr>
            </w:pPr>
          </w:p>
        </w:tc>
      </w:tr>
      <w:tr w:rsidR="000824F9" w:rsidRPr="00D0162F" w14:paraId="591920A9" w14:textId="77777777" w:rsidTr="006E0A54">
        <w:trPr>
          <w:jc w:val="center"/>
        </w:trPr>
        <w:tc>
          <w:tcPr>
            <w:tcW w:w="2646" w:type="pct"/>
          </w:tcPr>
          <w:p w14:paraId="20C26950" w14:textId="5AEDC901" w:rsidR="000824F9" w:rsidRPr="00D0162F" w:rsidRDefault="000824F9" w:rsidP="000824F9">
            <w:pPr>
              <w:keepNext/>
              <w:keepLines/>
              <w:spacing w:after="0"/>
              <w:rPr>
                <w:rFonts w:ascii="Arial" w:hAnsi="Arial"/>
                <w:sz w:val="18"/>
              </w:rPr>
            </w:pPr>
            <w:r w:rsidRPr="00D0162F">
              <w:rPr>
                <w:rFonts w:ascii="Arial" w:hAnsi="Arial"/>
                <w:sz w:val="18"/>
              </w:rPr>
              <w:t xml:space="preserve">            sinr</w:t>
            </w:r>
          </w:p>
        </w:tc>
        <w:tc>
          <w:tcPr>
            <w:tcW w:w="1080" w:type="pct"/>
          </w:tcPr>
          <w:p w14:paraId="5D4EE4D2" w14:textId="6F451CA7" w:rsidR="000824F9" w:rsidRPr="00D0162F" w:rsidRDefault="000824F9" w:rsidP="000824F9">
            <w:pPr>
              <w:keepNext/>
              <w:keepLines/>
              <w:spacing w:after="0"/>
              <w:rPr>
                <w:rFonts w:ascii="Arial" w:hAnsi="Arial"/>
                <w:sz w:val="18"/>
              </w:rPr>
            </w:pPr>
            <w:r w:rsidRPr="00D0162F">
              <w:rPr>
                <w:rFonts w:ascii="Arial" w:hAnsi="Arial"/>
                <w:sz w:val="18"/>
              </w:rPr>
              <w:t>(0..127)</w:t>
            </w:r>
          </w:p>
        </w:tc>
        <w:tc>
          <w:tcPr>
            <w:tcW w:w="646" w:type="pct"/>
          </w:tcPr>
          <w:p w14:paraId="36AD466C" w14:textId="77777777" w:rsidR="000824F9" w:rsidRPr="00D0162F" w:rsidRDefault="000824F9" w:rsidP="000824F9">
            <w:pPr>
              <w:keepNext/>
              <w:keepLines/>
              <w:spacing w:after="0"/>
              <w:rPr>
                <w:rFonts w:ascii="Arial" w:hAnsi="Arial"/>
                <w:sz w:val="18"/>
              </w:rPr>
            </w:pPr>
          </w:p>
        </w:tc>
        <w:tc>
          <w:tcPr>
            <w:tcW w:w="628" w:type="pct"/>
          </w:tcPr>
          <w:p w14:paraId="307379EC" w14:textId="49692515" w:rsidR="000824F9" w:rsidRPr="00D0162F" w:rsidRDefault="000824F9" w:rsidP="000824F9">
            <w:pPr>
              <w:keepNext/>
              <w:keepLines/>
              <w:spacing w:after="0"/>
              <w:rPr>
                <w:rFonts w:ascii="Arial" w:hAnsi="Arial"/>
                <w:sz w:val="18"/>
              </w:rPr>
            </w:pPr>
            <w:r w:rsidRPr="00D0162F">
              <w:rPr>
                <w:rFonts w:ascii="Arial" w:hAnsi="Arial"/>
                <w:sz w:val="18"/>
              </w:rPr>
              <w:t>SINR</w:t>
            </w:r>
          </w:p>
        </w:tc>
      </w:tr>
      <w:tr w:rsidR="00AB67FA" w:rsidRPr="00D0162F" w14:paraId="44A46968" w14:textId="77777777" w:rsidTr="006E0A54">
        <w:trPr>
          <w:jc w:val="center"/>
        </w:trPr>
        <w:tc>
          <w:tcPr>
            <w:tcW w:w="2646" w:type="pct"/>
          </w:tcPr>
          <w:p w14:paraId="4FCB2862" w14:textId="15ED4662"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3FD916D6" w14:textId="77777777" w:rsidR="00AB67FA" w:rsidRPr="00D0162F" w:rsidRDefault="00AB67FA" w:rsidP="006E0A54">
            <w:pPr>
              <w:keepNext/>
              <w:keepLines/>
              <w:spacing w:after="0"/>
              <w:rPr>
                <w:rFonts w:ascii="Arial" w:hAnsi="Arial"/>
                <w:sz w:val="18"/>
              </w:rPr>
            </w:pPr>
          </w:p>
        </w:tc>
        <w:tc>
          <w:tcPr>
            <w:tcW w:w="646" w:type="pct"/>
          </w:tcPr>
          <w:p w14:paraId="064DE46A" w14:textId="77777777" w:rsidR="00AB67FA" w:rsidRPr="00D0162F" w:rsidRDefault="00AB67FA" w:rsidP="006E0A54">
            <w:pPr>
              <w:keepNext/>
              <w:keepLines/>
              <w:spacing w:after="0"/>
              <w:rPr>
                <w:rFonts w:ascii="Arial" w:hAnsi="Arial"/>
                <w:sz w:val="18"/>
              </w:rPr>
            </w:pPr>
          </w:p>
        </w:tc>
        <w:tc>
          <w:tcPr>
            <w:tcW w:w="628" w:type="pct"/>
          </w:tcPr>
          <w:p w14:paraId="754073B9" w14:textId="77777777" w:rsidR="00AB67FA" w:rsidRPr="00D0162F" w:rsidRDefault="00AB67FA" w:rsidP="006E0A54">
            <w:pPr>
              <w:keepNext/>
              <w:keepLines/>
              <w:spacing w:after="0"/>
              <w:rPr>
                <w:rFonts w:ascii="Arial" w:hAnsi="Arial"/>
                <w:sz w:val="18"/>
              </w:rPr>
            </w:pPr>
          </w:p>
        </w:tc>
      </w:tr>
      <w:tr w:rsidR="00AB67FA" w:rsidRPr="00D0162F" w14:paraId="323C89DE" w14:textId="77777777" w:rsidTr="006E0A54">
        <w:trPr>
          <w:jc w:val="center"/>
        </w:trPr>
        <w:tc>
          <w:tcPr>
            <w:tcW w:w="2646" w:type="pct"/>
          </w:tcPr>
          <w:p w14:paraId="726C9584" w14:textId="2909F03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4AB0E7E2" w14:textId="77777777" w:rsidR="00AB67FA" w:rsidRPr="00D0162F" w:rsidRDefault="00AB67FA" w:rsidP="006E0A54">
            <w:pPr>
              <w:keepNext/>
              <w:keepLines/>
              <w:spacing w:after="0"/>
              <w:rPr>
                <w:rFonts w:ascii="Arial" w:hAnsi="Arial"/>
                <w:sz w:val="18"/>
              </w:rPr>
            </w:pPr>
          </w:p>
        </w:tc>
        <w:tc>
          <w:tcPr>
            <w:tcW w:w="646" w:type="pct"/>
          </w:tcPr>
          <w:p w14:paraId="7FBC978C" w14:textId="77777777" w:rsidR="00AB67FA" w:rsidRPr="00D0162F" w:rsidRDefault="00AB67FA" w:rsidP="006E0A54">
            <w:pPr>
              <w:keepNext/>
              <w:keepLines/>
              <w:spacing w:after="0"/>
              <w:rPr>
                <w:rFonts w:ascii="Arial" w:hAnsi="Arial"/>
                <w:sz w:val="18"/>
              </w:rPr>
            </w:pPr>
          </w:p>
        </w:tc>
        <w:tc>
          <w:tcPr>
            <w:tcW w:w="628" w:type="pct"/>
          </w:tcPr>
          <w:p w14:paraId="010EDCE2" w14:textId="77777777" w:rsidR="00AB67FA" w:rsidRPr="00D0162F" w:rsidRDefault="00AB67FA" w:rsidP="006E0A54">
            <w:pPr>
              <w:keepNext/>
              <w:keepLines/>
              <w:spacing w:after="0"/>
              <w:rPr>
                <w:rFonts w:ascii="Arial" w:hAnsi="Arial"/>
                <w:sz w:val="18"/>
              </w:rPr>
            </w:pPr>
          </w:p>
        </w:tc>
      </w:tr>
      <w:tr w:rsidR="00AB67FA" w:rsidRPr="00D0162F" w14:paraId="0D150FC0" w14:textId="77777777" w:rsidTr="006E0A54">
        <w:trPr>
          <w:jc w:val="center"/>
        </w:trPr>
        <w:tc>
          <w:tcPr>
            <w:tcW w:w="2646" w:type="pct"/>
          </w:tcPr>
          <w:p w14:paraId="5781D33A" w14:textId="1C385F6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2A914BA6" w14:textId="77777777" w:rsidR="00AB67FA" w:rsidRPr="00D0162F" w:rsidRDefault="00AB67FA" w:rsidP="006E0A54">
            <w:pPr>
              <w:keepNext/>
              <w:keepLines/>
              <w:spacing w:after="0"/>
              <w:rPr>
                <w:rFonts w:ascii="Arial" w:hAnsi="Arial"/>
                <w:sz w:val="18"/>
              </w:rPr>
            </w:pPr>
          </w:p>
        </w:tc>
        <w:tc>
          <w:tcPr>
            <w:tcW w:w="646" w:type="pct"/>
          </w:tcPr>
          <w:p w14:paraId="230FECEF" w14:textId="77777777" w:rsidR="00AB67FA" w:rsidRPr="00D0162F" w:rsidRDefault="00AB67FA" w:rsidP="006E0A54">
            <w:pPr>
              <w:keepNext/>
              <w:keepLines/>
              <w:spacing w:after="0"/>
              <w:rPr>
                <w:rFonts w:ascii="Arial" w:hAnsi="Arial"/>
                <w:sz w:val="18"/>
              </w:rPr>
            </w:pPr>
          </w:p>
        </w:tc>
        <w:tc>
          <w:tcPr>
            <w:tcW w:w="628" w:type="pct"/>
          </w:tcPr>
          <w:p w14:paraId="35014732" w14:textId="77777777" w:rsidR="00AB67FA" w:rsidRPr="00D0162F" w:rsidRDefault="00AB67FA" w:rsidP="006E0A54">
            <w:pPr>
              <w:keepNext/>
              <w:keepLines/>
              <w:spacing w:after="0"/>
              <w:rPr>
                <w:rFonts w:ascii="Arial" w:hAnsi="Arial"/>
                <w:sz w:val="18"/>
              </w:rPr>
            </w:pPr>
          </w:p>
        </w:tc>
      </w:tr>
      <w:tr w:rsidR="00AB67FA" w:rsidRPr="00D0162F" w14:paraId="5CA6EDF9" w14:textId="77777777" w:rsidTr="006E0A54">
        <w:trPr>
          <w:jc w:val="center"/>
        </w:trPr>
        <w:tc>
          <w:tcPr>
            <w:tcW w:w="2646" w:type="pct"/>
          </w:tcPr>
          <w:p w14:paraId="7C09F045" w14:textId="7986A43D"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245377C3" w14:textId="77777777" w:rsidR="00AB67FA" w:rsidRPr="00D0162F" w:rsidRDefault="00AB67FA" w:rsidP="006E0A54">
            <w:pPr>
              <w:keepNext/>
              <w:keepLines/>
              <w:spacing w:after="0"/>
              <w:rPr>
                <w:rFonts w:ascii="Arial" w:hAnsi="Arial"/>
                <w:sz w:val="18"/>
              </w:rPr>
            </w:pPr>
          </w:p>
        </w:tc>
        <w:tc>
          <w:tcPr>
            <w:tcW w:w="646" w:type="pct"/>
          </w:tcPr>
          <w:p w14:paraId="31262E83" w14:textId="77777777" w:rsidR="00AB67FA" w:rsidRPr="00D0162F" w:rsidRDefault="00AB67FA" w:rsidP="006E0A54">
            <w:pPr>
              <w:keepNext/>
              <w:keepLines/>
              <w:spacing w:after="0"/>
              <w:rPr>
                <w:rFonts w:ascii="Arial" w:hAnsi="Arial"/>
                <w:sz w:val="18"/>
              </w:rPr>
            </w:pPr>
          </w:p>
        </w:tc>
        <w:tc>
          <w:tcPr>
            <w:tcW w:w="628" w:type="pct"/>
          </w:tcPr>
          <w:p w14:paraId="20D313AF" w14:textId="77777777" w:rsidR="00AB67FA" w:rsidRPr="00D0162F" w:rsidRDefault="00AB67FA" w:rsidP="006E0A54">
            <w:pPr>
              <w:keepNext/>
              <w:keepLines/>
              <w:spacing w:after="0"/>
              <w:rPr>
                <w:rFonts w:ascii="Arial" w:hAnsi="Arial"/>
                <w:sz w:val="18"/>
              </w:rPr>
            </w:pPr>
          </w:p>
        </w:tc>
      </w:tr>
      <w:tr w:rsidR="00AB67FA" w:rsidRPr="00D0162F" w14:paraId="6F943EAA" w14:textId="77777777" w:rsidTr="006E0A54">
        <w:trPr>
          <w:jc w:val="center"/>
        </w:trPr>
        <w:tc>
          <w:tcPr>
            <w:tcW w:w="2646" w:type="pct"/>
          </w:tcPr>
          <w:p w14:paraId="0B045BA7" w14:textId="2A417B36" w:rsidR="00AB67FA" w:rsidRPr="00D0162F" w:rsidRDefault="006E0A54" w:rsidP="006E0A54">
            <w:pPr>
              <w:pStyle w:val="TAL"/>
            </w:pPr>
            <w:r w:rsidRPr="00D0162F">
              <w:t xml:space="preserve">  </w:t>
            </w:r>
            <w:r w:rsidR="00AB67FA" w:rsidRPr="00D0162F">
              <w:t>measResultNeighCells</w:t>
            </w:r>
            <w:r w:rsidRPr="00D0162F">
              <w:t xml:space="preserve"> </w:t>
            </w:r>
            <w:r w:rsidR="00AB67FA" w:rsidRPr="00D0162F">
              <w:t>CHOICE</w:t>
            </w:r>
            <w:r w:rsidRPr="00D0162F">
              <w:t xml:space="preserve"> </w:t>
            </w:r>
            <w:r w:rsidR="00AB67FA" w:rsidRPr="00D0162F">
              <w:t>{</w:t>
            </w:r>
          </w:p>
        </w:tc>
        <w:tc>
          <w:tcPr>
            <w:tcW w:w="1080" w:type="pct"/>
          </w:tcPr>
          <w:p w14:paraId="413CC240" w14:textId="77777777" w:rsidR="00AB67FA" w:rsidRPr="00D0162F" w:rsidRDefault="00AB67FA" w:rsidP="006E0A54">
            <w:pPr>
              <w:pStyle w:val="TAL"/>
            </w:pPr>
          </w:p>
        </w:tc>
        <w:tc>
          <w:tcPr>
            <w:tcW w:w="646" w:type="pct"/>
          </w:tcPr>
          <w:p w14:paraId="52F4EE03" w14:textId="77777777" w:rsidR="00AB67FA" w:rsidRPr="00D0162F" w:rsidRDefault="00AB67FA" w:rsidP="006E0A54">
            <w:pPr>
              <w:pStyle w:val="TAL"/>
            </w:pPr>
          </w:p>
        </w:tc>
        <w:tc>
          <w:tcPr>
            <w:tcW w:w="628" w:type="pct"/>
          </w:tcPr>
          <w:p w14:paraId="195BBDFC" w14:textId="77777777" w:rsidR="00AB67FA" w:rsidRPr="00D0162F" w:rsidRDefault="00AB67FA" w:rsidP="006E0A54">
            <w:pPr>
              <w:pStyle w:val="TAL"/>
            </w:pPr>
          </w:p>
        </w:tc>
      </w:tr>
      <w:tr w:rsidR="00AB67FA" w:rsidRPr="00D0162F" w14:paraId="69C8F73C" w14:textId="77777777" w:rsidTr="006E0A54">
        <w:trPr>
          <w:jc w:val="center"/>
        </w:trPr>
        <w:tc>
          <w:tcPr>
            <w:tcW w:w="2646" w:type="pct"/>
          </w:tcPr>
          <w:p w14:paraId="253502F6" w14:textId="0DBF2165" w:rsidR="00AB67FA" w:rsidRPr="00D0162F" w:rsidRDefault="006E0A54" w:rsidP="006E0A54">
            <w:pPr>
              <w:pStyle w:val="TAL"/>
            </w:pPr>
            <w:r w:rsidRPr="00D0162F">
              <w:t xml:space="preserve">    </w:t>
            </w:r>
            <w:r w:rsidR="00AB67FA" w:rsidRPr="00D0162F">
              <w:t>measResultListNR</w:t>
            </w:r>
            <w:r w:rsidRPr="00D0162F">
              <w:t xml:space="preserve"> </w:t>
            </w:r>
            <w:r w:rsidR="00AB67FA" w:rsidRPr="00D0162F">
              <w:t>SEQUENCE</w:t>
            </w:r>
            <w:r w:rsidRPr="00D0162F">
              <w:t xml:space="preserve"> </w:t>
            </w:r>
            <w:r w:rsidR="00AB67FA" w:rsidRPr="00D0162F">
              <w:t>(SIZE(1..maxCellReport))</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7DBF4CF0" w14:textId="1BB5468C" w:rsidR="00AB67FA" w:rsidRPr="00D0162F" w:rsidRDefault="00AB67FA" w:rsidP="006E0A54">
            <w:pPr>
              <w:pStyle w:val="TAL"/>
            </w:pPr>
            <w:r w:rsidRPr="00D0162F">
              <w:t>1</w:t>
            </w:r>
            <w:r w:rsidR="006E0A54" w:rsidRPr="00D0162F">
              <w:t xml:space="preserve"> </w:t>
            </w:r>
            <w:r w:rsidRPr="00D0162F">
              <w:t>entry</w:t>
            </w:r>
          </w:p>
        </w:tc>
        <w:tc>
          <w:tcPr>
            <w:tcW w:w="646" w:type="pct"/>
          </w:tcPr>
          <w:p w14:paraId="2EF78E85" w14:textId="77777777" w:rsidR="00AB67FA" w:rsidRPr="00D0162F" w:rsidRDefault="00AB67FA" w:rsidP="006E0A54">
            <w:pPr>
              <w:pStyle w:val="TAL"/>
            </w:pPr>
          </w:p>
        </w:tc>
        <w:tc>
          <w:tcPr>
            <w:tcW w:w="628" w:type="pct"/>
          </w:tcPr>
          <w:p w14:paraId="6A235D8E" w14:textId="61FEEC4D" w:rsidR="00AB67FA" w:rsidRPr="00D0162F" w:rsidRDefault="00AB67FA" w:rsidP="006E0A54">
            <w:pPr>
              <w:pStyle w:val="TAL"/>
            </w:pPr>
            <w:r w:rsidRPr="00D0162F">
              <w:t>INTRA-FREQ</w:t>
            </w:r>
            <w:r w:rsidR="006E0A54" w:rsidRPr="00D0162F">
              <w:t xml:space="preserve"> </w:t>
            </w:r>
            <w:r w:rsidRPr="00D0162F">
              <w:t>OR</w:t>
            </w:r>
            <w:r w:rsidR="006E0A54" w:rsidRPr="00D0162F">
              <w:t xml:space="preserve"> </w:t>
            </w:r>
            <w:r w:rsidRPr="00D0162F">
              <w:t>INTER-FREQ</w:t>
            </w:r>
          </w:p>
        </w:tc>
      </w:tr>
      <w:tr w:rsidR="00AB67FA" w:rsidRPr="00D0162F" w14:paraId="37EC98CA" w14:textId="77777777" w:rsidTr="006E0A54">
        <w:trPr>
          <w:jc w:val="center"/>
        </w:trPr>
        <w:tc>
          <w:tcPr>
            <w:tcW w:w="2646" w:type="pct"/>
          </w:tcPr>
          <w:p w14:paraId="5DC1B327" w14:textId="2BE10964" w:rsidR="00AB67FA" w:rsidRPr="00D0162F" w:rsidRDefault="006E0A54" w:rsidP="006E0A54">
            <w:pPr>
              <w:pStyle w:val="TAL"/>
            </w:pPr>
            <w:r w:rsidRPr="00D0162F">
              <w:t xml:space="preserve">      </w:t>
            </w:r>
            <w:r w:rsidR="00AB67FA" w:rsidRPr="00D0162F">
              <w:t>physCellId[1]</w:t>
            </w:r>
          </w:p>
        </w:tc>
        <w:tc>
          <w:tcPr>
            <w:tcW w:w="1080" w:type="pct"/>
          </w:tcPr>
          <w:p w14:paraId="6B02D0C2" w14:textId="7AC4CB59"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NR</w:t>
            </w:r>
            <w:r w:rsidR="006E0A54" w:rsidRPr="00D0162F">
              <w:t xml:space="preserve"> </w:t>
            </w:r>
            <w:r w:rsidRPr="00D0162F">
              <w:t>neighbour</w:t>
            </w:r>
            <w:r w:rsidR="006E0A54" w:rsidRPr="00D0162F">
              <w:t xml:space="preserve"> </w:t>
            </w:r>
            <w:r w:rsidRPr="00D0162F">
              <w:t>Cell</w:t>
            </w:r>
          </w:p>
        </w:tc>
        <w:tc>
          <w:tcPr>
            <w:tcW w:w="646" w:type="pct"/>
          </w:tcPr>
          <w:p w14:paraId="660F8A66" w14:textId="77777777" w:rsidR="00AB67FA" w:rsidRPr="00D0162F" w:rsidRDefault="00AB67FA" w:rsidP="006E0A54">
            <w:pPr>
              <w:pStyle w:val="TAL"/>
            </w:pPr>
          </w:p>
        </w:tc>
        <w:tc>
          <w:tcPr>
            <w:tcW w:w="628" w:type="pct"/>
          </w:tcPr>
          <w:p w14:paraId="7D3D68DB" w14:textId="77777777" w:rsidR="00AB67FA" w:rsidRPr="00D0162F" w:rsidRDefault="00AB67FA" w:rsidP="006E0A54">
            <w:pPr>
              <w:pStyle w:val="TAL"/>
            </w:pPr>
          </w:p>
        </w:tc>
      </w:tr>
      <w:tr w:rsidR="00AB67FA" w:rsidRPr="00D0162F" w14:paraId="49EBCB7C" w14:textId="77777777" w:rsidTr="006E0A54">
        <w:trPr>
          <w:jc w:val="center"/>
        </w:trPr>
        <w:tc>
          <w:tcPr>
            <w:tcW w:w="2646" w:type="pct"/>
          </w:tcPr>
          <w:p w14:paraId="0AAE4159" w14:textId="5294A768" w:rsidR="00AB67FA" w:rsidRPr="00D0162F" w:rsidRDefault="006E0A54" w:rsidP="006E0A54">
            <w:pPr>
              <w:pStyle w:val="TAL"/>
            </w:pPr>
            <w:r w:rsidRPr="00D0162F">
              <w:t xml:space="preserve">      </w:t>
            </w:r>
            <w:r w:rsidR="00AB67FA" w:rsidRPr="00D0162F">
              <w:t>measResult[1]</w:t>
            </w:r>
            <w:r w:rsidRPr="00D0162F">
              <w:t xml:space="preserve"> </w:t>
            </w:r>
            <w:r w:rsidR="00AB67FA" w:rsidRPr="00D0162F">
              <w:t>SEQUENCE</w:t>
            </w:r>
            <w:r w:rsidRPr="00D0162F">
              <w:t xml:space="preserve"> </w:t>
            </w:r>
            <w:r w:rsidR="00AB67FA" w:rsidRPr="00D0162F">
              <w:t>{</w:t>
            </w:r>
          </w:p>
        </w:tc>
        <w:tc>
          <w:tcPr>
            <w:tcW w:w="1080" w:type="pct"/>
          </w:tcPr>
          <w:p w14:paraId="5A0D9D24" w14:textId="77777777" w:rsidR="00AB67FA" w:rsidRPr="00D0162F" w:rsidRDefault="00AB67FA" w:rsidP="006E0A54">
            <w:pPr>
              <w:pStyle w:val="TAL"/>
            </w:pPr>
          </w:p>
        </w:tc>
        <w:tc>
          <w:tcPr>
            <w:tcW w:w="646" w:type="pct"/>
          </w:tcPr>
          <w:p w14:paraId="5752558E" w14:textId="77777777" w:rsidR="00AB67FA" w:rsidRPr="00D0162F" w:rsidRDefault="00AB67FA" w:rsidP="006E0A54">
            <w:pPr>
              <w:pStyle w:val="TAL"/>
            </w:pPr>
          </w:p>
        </w:tc>
        <w:tc>
          <w:tcPr>
            <w:tcW w:w="628" w:type="pct"/>
          </w:tcPr>
          <w:p w14:paraId="0CA8FC82" w14:textId="77777777" w:rsidR="00AB67FA" w:rsidRPr="00D0162F" w:rsidRDefault="00AB67FA" w:rsidP="006E0A54">
            <w:pPr>
              <w:pStyle w:val="TAL"/>
            </w:pPr>
          </w:p>
        </w:tc>
      </w:tr>
      <w:tr w:rsidR="00AB67FA" w:rsidRPr="00D0162F" w14:paraId="4BCCF294" w14:textId="77777777" w:rsidTr="006E0A54">
        <w:trPr>
          <w:jc w:val="center"/>
        </w:trPr>
        <w:tc>
          <w:tcPr>
            <w:tcW w:w="2646" w:type="pct"/>
          </w:tcPr>
          <w:p w14:paraId="75EA4017" w14:textId="50C593D4" w:rsidR="00AB67FA" w:rsidRPr="00D0162F" w:rsidRDefault="006E0A54" w:rsidP="006E0A54">
            <w:pPr>
              <w:pStyle w:val="TAL"/>
            </w:pPr>
            <w:r w:rsidRPr="00D0162F">
              <w:t xml:space="preserve">        </w:t>
            </w:r>
            <w:r w:rsidR="00AB67FA" w:rsidRPr="00D0162F">
              <w:t>cellResults</w:t>
            </w:r>
            <w:r w:rsidRPr="00D0162F">
              <w:t xml:space="preserve"> </w:t>
            </w:r>
            <w:r w:rsidR="00AB67FA" w:rsidRPr="00D0162F">
              <w:t>SEQUENCE</w:t>
            </w:r>
            <w:r w:rsidRPr="00D0162F">
              <w:t xml:space="preserve"> </w:t>
            </w:r>
            <w:r w:rsidR="00AB67FA" w:rsidRPr="00D0162F">
              <w:t>{</w:t>
            </w:r>
          </w:p>
        </w:tc>
        <w:tc>
          <w:tcPr>
            <w:tcW w:w="1080" w:type="pct"/>
          </w:tcPr>
          <w:p w14:paraId="36A9AFB6" w14:textId="77777777" w:rsidR="00AB67FA" w:rsidRPr="00D0162F" w:rsidRDefault="00AB67FA" w:rsidP="006E0A54">
            <w:pPr>
              <w:pStyle w:val="TAL"/>
            </w:pPr>
          </w:p>
        </w:tc>
        <w:tc>
          <w:tcPr>
            <w:tcW w:w="646" w:type="pct"/>
          </w:tcPr>
          <w:p w14:paraId="26C6AE9D" w14:textId="77777777" w:rsidR="00AB67FA" w:rsidRPr="00D0162F" w:rsidRDefault="00AB67FA" w:rsidP="006E0A54">
            <w:pPr>
              <w:pStyle w:val="TAL"/>
            </w:pPr>
          </w:p>
        </w:tc>
        <w:tc>
          <w:tcPr>
            <w:tcW w:w="628" w:type="pct"/>
          </w:tcPr>
          <w:p w14:paraId="2F257A2E" w14:textId="77777777" w:rsidR="00AB67FA" w:rsidRPr="00D0162F" w:rsidRDefault="00AB67FA" w:rsidP="006E0A54">
            <w:pPr>
              <w:pStyle w:val="TAL"/>
            </w:pPr>
          </w:p>
        </w:tc>
      </w:tr>
      <w:tr w:rsidR="00AB67FA" w:rsidRPr="00D0162F" w14:paraId="0F6948F7" w14:textId="77777777" w:rsidTr="006E0A54">
        <w:trPr>
          <w:jc w:val="center"/>
        </w:trPr>
        <w:tc>
          <w:tcPr>
            <w:tcW w:w="2646" w:type="pct"/>
          </w:tcPr>
          <w:p w14:paraId="1082F6A1" w14:textId="52988D0F" w:rsidR="00AB67FA" w:rsidRPr="00D0162F" w:rsidRDefault="006E0A54" w:rsidP="006E0A54">
            <w:pPr>
              <w:pStyle w:val="TAL"/>
            </w:pPr>
            <w:r w:rsidRPr="00D0162F">
              <w:t xml:space="preserve">          </w:t>
            </w:r>
            <w:r w:rsidR="00AB67FA" w:rsidRPr="00D0162F">
              <w:t>resultsSSB-Cell</w:t>
            </w:r>
            <w:r w:rsidRPr="00D0162F">
              <w:t xml:space="preserve"> </w:t>
            </w:r>
            <w:r w:rsidR="00AB67FA" w:rsidRPr="00D0162F">
              <w:t>SEQUENCE</w:t>
            </w:r>
            <w:r w:rsidRPr="00D0162F">
              <w:t xml:space="preserve"> </w:t>
            </w:r>
            <w:r w:rsidR="00AB67FA" w:rsidRPr="00D0162F">
              <w:t>{</w:t>
            </w:r>
          </w:p>
        </w:tc>
        <w:tc>
          <w:tcPr>
            <w:tcW w:w="1080" w:type="pct"/>
          </w:tcPr>
          <w:p w14:paraId="0B3C3052" w14:textId="77777777" w:rsidR="00AB67FA" w:rsidRPr="00D0162F" w:rsidRDefault="00AB67FA" w:rsidP="006E0A54">
            <w:pPr>
              <w:pStyle w:val="TAL"/>
            </w:pPr>
          </w:p>
        </w:tc>
        <w:tc>
          <w:tcPr>
            <w:tcW w:w="646" w:type="pct"/>
          </w:tcPr>
          <w:p w14:paraId="1F166540" w14:textId="77777777" w:rsidR="00AB67FA" w:rsidRPr="00D0162F" w:rsidRDefault="00AB67FA" w:rsidP="006E0A54">
            <w:pPr>
              <w:pStyle w:val="TAL"/>
            </w:pPr>
          </w:p>
        </w:tc>
        <w:tc>
          <w:tcPr>
            <w:tcW w:w="628" w:type="pct"/>
          </w:tcPr>
          <w:p w14:paraId="39370937" w14:textId="77777777" w:rsidR="00AB67FA" w:rsidRPr="00D0162F" w:rsidRDefault="00AB67FA" w:rsidP="006E0A54">
            <w:pPr>
              <w:pStyle w:val="TAL"/>
            </w:pPr>
          </w:p>
        </w:tc>
      </w:tr>
      <w:tr w:rsidR="00AB67FA" w:rsidRPr="00D0162F" w14:paraId="78F4B914" w14:textId="77777777" w:rsidTr="006E0A54">
        <w:trPr>
          <w:jc w:val="center"/>
        </w:trPr>
        <w:tc>
          <w:tcPr>
            <w:tcW w:w="2646" w:type="pct"/>
          </w:tcPr>
          <w:p w14:paraId="5520F83B" w14:textId="7066AC1A" w:rsidR="00AB67FA" w:rsidRPr="00D0162F" w:rsidRDefault="006E0A54" w:rsidP="006E0A54">
            <w:pPr>
              <w:pStyle w:val="TAL"/>
            </w:pPr>
            <w:r w:rsidRPr="00D0162F">
              <w:t xml:space="preserve">            </w:t>
            </w:r>
            <w:r w:rsidR="00AB67FA" w:rsidRPr="00D0162F">
              <w:t>rsrp</w:t>
            </w:r>
          </w:p>
        </w:tc>
        <w:tc>
          <w:tcPr>
            <w:tcW w:w="1080" w:type="pct"/>
          </w:tcPr>
          <w:p w14:paraId="6CDFDABA" w14:textId="77777777" w:rsidR="00AB67FA" w:rsidRPr="00D0162F" w:rsidRDefault="00AB67FA" w:rsidP="006E0A54">
            <w:pPr>
              <w:pStyle w:val="TAL"/>
            </w:pPr>
            <w:r w:rsidRPr="00D0162F">
              <w:t>(0..127)</w:t>
            </w:r>
          </w:p>
        </w:tc>
        <w:tc>
          <w:tcPr>
            <w:tcW w:w="646" w:type="pct"/>
          </w:tcPr>
          <w:p w14:paraId="62D715F8" w14:textId="77777777" w:rsidR="00AB67FA" w:rsidRPr="00D0162F" w:rsidRDefault="00AB67FA" w:rsidP="006E0A54">
            <w:pPr>
              <w:pStyle w:val="TAL"/>
            </w:pPr>
          </w:p>
        </w:tc>
        <w:tc>
          <w:tcPr>
            <w:tcW w:w="628" w:type="pct"/>
          </w:tcPr>
          <w:p w14:paraId="7072A36E" w14:textId="77777777" w:rsidR="00AB67FA" w:rsidRPr="00D0162F" w:rsidRDefault="00AB67FA" w:rsidP="006E0A54">
            <w:pPr>
              <w:pStyle w:val="TAL"/>
            </w:pPr>
          </w:p>
        </w:tc>
      </w:tr>
      <w:tr w:rsidR="000824F9" w:rsidRPr="00D0162F" w14:paraId="613DEAC7" w14:textId="77777777" w:rsidTr="006E0A54">
        <w:trPr>
          <w:jc w:val="center"/>
        </w:trPr>
        <w:tc>
          <w:tcPr>
            <w:tcW w:w="2646" w:type="pct"/>
          </w:tcPr>
          <w:p w14:paraId="0F72B7A6" w14:textId="6E0698F1" w:rsidR="000824F9" w:rsidRPr="00D0162F" w:rsidRDefault="000824F9" w:rsidP="000824F9">
            <w:pPr>
              <w:pStyle w:val="TAL"/>
            </w:pPr>
            <w:r w:rsidRPr="00D0162F">
              <w:t xml:space="preserve">            rsrq</w:t>
            </w:r>
          </w:p>
        </w:tc>
        <w:tc>
          <w:tcPr>
            <w:tcW w:w="1080" w:type="pct"/>
          </w:tcPr>
          <w:p w14:paraId="3EFC10BB" w14:textId="0E263ADB" w:rsidR="000824F9" w:rsidRPr="00D0162F" w:rsidRDefault="000824F9" w:rsidP="000824F9">
            <w:pPr>
              <w:pStyle w:val="TAL"/>
            </w:pPr>
            <w:r w:rsidRPr="00D0162F">
              <w:t>(0..127)</w:t>
            </w:r>
          </w:p>
        </w:tc>
        <w:tc>
          <w:tcPr>
            <w:tcW w:w="646" w:type="pct"/>
          </w:tcPr>
          <w:p w14:paraId="671A9CF7" w14:textId="77777777" w:rsidR="000824F9" w:rsidRPr="00D0162F" w:rsidRDefault="000824F9" w:rsidP="000824F9">
            <w:pPr>
              <w:pStyle w:val="TAL"/>
            </w:pPr>
          </w:p>
        </w:tc>
        <w:tc>
          <w:tcPr>
            <w:tcW w:w="628" w:type="pct"/>
          </w:tcPr>
          <w:p w14:paraId="03049111" w14:textId="6BACAD36" w:rsidR="000824F9" w:rsidRPr="00D0162F" w:rsidRDefault="000824F9" w:rsidP="000824F9">
            <w:pPr>
              <w:pStyle w:val="TAL"/>
            </w:pPr>
            <w:r w:rsidRPr="00D0162F">
              <w:t>RSRQ</w:t>
            </w:r>
          </w:p>
        </w:tc>
      </w:tr>
      <w:tr w:rsidR="000824F9" w:rsidRPr="00D0162F" w14:paraId="29D15F17" w14:textId="77777777" w:rsidTr="006E0A54">
        <w:trPr>
          <w:jc w:val="center"/>
        </w:trPr>
        <w:tc>
          <w:tcPr>
            <w:tcW w:w="2646" w:type="pct"/>
          </w:tcPr>
          <w:p w14:paraId="64171AA5" w14:textId="5A7DDFA9" w:rsidR="000824F9" w:rsidRPr="00D0162F" w:rsidRDefault="000824F9" w:rsidP="000824F9">
            <w:pPr>
              <w:pStyle w:val="TAL"/>
            </w:pPr>
            <w:r w:rsidRPr="00D0162F">
              <w:t xml:space="preserve">            sinr</w:t>
            </w:r>
          </w:p>
        </w:tc>
        <w:tc>
          <w:tcPr>
            <w:tcW w:w="1080" w:type="pct"/>
          </w:tcPr>
          <w:p w14:paraId="656625C6" w14:textId="29FA37BA" w:rsidR="000824F9" w:rsidRPr="00D0162F" w:rsidRDefault="000824F9" w:rsidP="000824F9">
            <w:pPr>
              <w:pStyle w:val="TAL"/>
            </w:pPr>
            <w:r w:rsidRPr="00D0162F">
              <w:t>(0..127)</w:t>
            </w:r>
          </w:p>
        </w:tc>
        <w:tc>
          <w:tcPr>
            <w:tcW w:w="646" w:type="pct"/>
          </w:tcPr>
          <w:p w14:paraId="1AC4041C" w14:textId="77777777" w:rsidR="000824F9" w:rsidRPr="00D0162F" w:rsidRDefault="000824F9" w:rsidP="000824F9">
            <w:pPr>
              <w:pStyle w:val="TAL"/>
            </w:pPr>
          </w:p>
        </w:tc>
        <w:tc>
          <w:tcPr>
            <w:tcW w:w="628" w:type="pct"/>
          </w:tcPr>
          <w:p w14:paraId="6CDE5E37" w14:textId="7F38B288" w:rsidR="000824F9" w:rsidRPr="00D0162F" w:rsidRDefault="000824F9" w:rsidP="000824F9">
            <w:pPr>
              <w:pStyle w:val="TAL"/>
            </w:pPr>
            <w:r w:rsidRPr="00D0162F">
              <w:t>SINR</w:t>
            </w:r>
          </w:p>
        </w:tc>
      </w:tr>
      <w:tr w:rsidR="00AB67FA" w:rsidRPr="00D0162F" w14:paraId="64270F2D" w14:textId="77777777" w:rsidTr="006E0A54">
        <w:trPr>
          <w:jc w:val="center"/>
        </w:trPr>
        <w:tc>
          <w:tcPr>
            <w:tcW w:w="2646" w:type="pct"/>
          </w:tcPr>
          <w:p w14:paraId="5F6D39DC" w14:textId="35594910" w:rsidR="00AB67FA" w:rsidRPr="00D0162F" w:rsidRDefault="006E0A54" w:rsidP="006E0A54">
            <w:pPr>
              <w:pStyle w:val="TAL"/>
            </w:pPr>
            <w:r w:rsidRPr="00D0162F">
              <w:t xml:space="preserve">          </w:t>
            </w:r>
            <w:r w:rsidR="00AB67FA" w:rsidRPr="00D0162F">
              <w:t>}</w:t>
            </w:r>
          </w:p>
        </w:tc>
        <w:tc>
          <w:tcPr>
            <w:tcW w:w="1080" w:type="pct"/>
          </w:tcPr>
          <w:p w14:paraId="7C51A807" w14:textId="77777777" w:rsidR="00AB67FA" w:rsidRPr="00D0162F" w:rsidRDefault="00AB67FA" w:rsidP="006E0A54">
            <w:pPr>
              <w:pStyle w:val="TAL"/>
            </w:pPr>
          </w:p>
        </w:tc>
        <w:tc>
          <w:tcPr>
            <w:tcW w:w="646" w:type="pct"/>
          </w:tcPr>
          <w:p w14:paraId="63A7FF17" w14:textId="77777777" w:rsidR="00AB67FA" w:rsidRPr="00D0162F" w:rsidRDefault="00AB67FA" w:rsidP="006E0A54">
            <w:pPr>
              <w:pStyle w:val="TAL"/>
            </w:pPr>
          </w:p>
        </w:tc>
        <w:tc>
          <w:tcPr>
            <w:tcW w:w="628" w:type="pct"/>
          </w:tcPr>
          <w:p w14:paraId="3EF1FA95" w14:textId="77777777" w:rsidR="00AB67FA" w:rsidRPr="00D0162F" w:rsidRDefault="00AB67FA" w:rsidP="006E0A54">
            <w:pPr>
              <w:pStyle w:val="TAL"/>
            </w:pPr>
          </w:p>
        </w:tc>
      </w:tr>
      <w:tr w:rsidR="00AB67FA" w:rsidRPr="00D0162F" w14:paraId="15181BC2" w14:textId="77777777" w:rsidTr="006E0A54">
        <w:trPr>
          <w:jc w:val="center"/>
        </w:trPr>
        <w:tc>
          <w:tcPr>
            <w:tcW w:w="2646" w:type="pct"/>
          </w:tcPr>
          <w:p w14:paraId="497E2483" w14:textId="05A1AD02" w:rsidR="00AB67FA" w:rsidRPr="00D0162F" w:rsidRDefault="006E0A54" w:rsidP="006E0A54">
            <w:pPr>
              <w:pStyle w:val="TAL"/>
            </w:pPr>
            <w:r w:rsidRPr="00D0162F">
              <w:t xml:space="preserve">        </w:t>
            </w:r>
            <w:r w:rsidR="00AB67FA" w:rsidRPr="00D0162F">
              <w:t>}</w:t>
            </w:r>
          </w:p>
        </w:tc>
        <w:tc>
          <w:tcPr>
            <w:tcW w:w="1080" w:type="pct"/>
          </w:tcPr>
          <w:p w14:paraId="074B9667" w14:textId="77777777" w:rsidR="00AB67FA" w:rsidRPr="00D0162F" w:rsidRDefault="00AB67FA" w:rsidP="006E0A54">
            <w:pPr>
              <w:pStyle w:val="TAL"/>
            </w:pPr>
          </w:p>
        </w:tc>
        <w:tc>
          <w:tcPr>
            <w:tcW w:w="646" w:type="pct"/>
          </w:tcPr>
          <w:p w14:paraId="79D5949A" w14:textId="77777777" w:rsidR="00AB67FA" w:rsidRPr="00D0162F" w:rsidRDefault="00AB67FA" w:rsidP="006E0A54">
            <w:pPr>
              <w:pStyle w:val="TAL"/>
            </w:pPr>
          </w:p>
        </w:tc>
        <w:tc>
          <w:tcPr>
            <w:tcW w:w="628" w:type="pct"/>
          </w:tcPr>
          <w:p w14:paraId="11B2D813" w14:textId="77777777" w:rsidR="00AB67FA" w:rsidRPr="00D0162F" w:rsidRDefault="00AB67FA" w:rsidP="006E0A54">
            <w:pPr>
              <w:pStyle w:val="TAL"/>
            </w:pPr>
          </w:p>
        </w:tc>
      </w:tr>
      <w:tr w:rsidR="00AB67FA" w:rsidRPr="00D0162F" w14:paraId="5F5EC99D" w14:textId="77777777" w:rsidTr="006E0A54">
        <w:trPr>
          <w:jc w:val="center"/>
        </w:trPr>
        <w:tc>
          <w:tcPr>
            <w:tcW w:w="2646" w:type="pct"/>
          </w:tcPr>
          <w:p w14:paraId="58EDA68F" w14:textId="6FA398E0" w:rsidR="00AB67FA" w:rsidRPr="00D0162F" w:rsidRDefault="006E0A54" w:rsidP="006E0A54">
            <w:pPr>
              <w:pStyle w:val="TAL"/>
            </w:pPr>
            <w:r w:rsidRPr="00D0162F">
              <w:t xml:space="preserve">        </w:t>
            </w:r>
            <w:r w:rsidR="00AB67FA" w:rsidRPr="00D0162F">
              <w:t>rsIndexResults</w:t>
            </w:r>
            <w:r w:rsidRPr="00D0162F">
              <w:t xml:space="preserve"> </w:t>
            </w:r>
            <w:r w:rsidR="00AB67FA" w:rsidRPr="00D0162F">
              <w:t>SEQUENCE</w:t>
            </w:r>
            <w:r w:rsidRPr="00D0162F">
              <w:t xml:space="preserve"> </w:t>
            </w:r>
            <w:r w:rsidR="00AB67FA" w:rsidRPr="00D0162F">
              <w:t>{</w:t>
            </w:r>
          </w:p>
        </w:tc>
        <w:tc>
          <w:tcPr>
            <w:tcW w:w="1080" w:type="pct"/>
          </w:tcPr>
          <w:p w14:paraId="301BA7EC" w14:textId="0BE053CF" w:rsidR="00AB67FA" w:rsidRPr="00D0162F" w:rsidRDefault="00AB67FA" w:rsidP="006E0A54">
            <w:pPr>
              <w:pStyle w:val="TAL"/>
            </w:pPr>
            <w:r w:rsidRPr="00D0162F">
              <w:rPr>
                <w:i/>
              </w:rPr>
              <w:t>n</w:t>
            </w:r>
            <w:r w:rsidR="006E0A54" w:rsidRPr="00D0162F">
              <w:t xml:space="preserve"> </w:t>
            </w:r>
            <w:r w:rsidRPr="00D0162F">
              <w:t>entires</w:t>
            </w:r>
            <w:r w:rsidR="006E0A54" w:rsidRPr="00D0162F">
              <w:t xml:space="preserve"> </w:t>
            </w:r>
            <w:r w:rsidRPr="00D0162F">
              <w:t>of</w:t>
            </w:r>
            <w:r w:rsidR="006E0A54" w:rsidRPr="00D0162F">
              <w:t xml:space="preserve"> </w:t>
            </w:r>
            <w:r w:rsidRPr="00D0162F">
              <w:t>ResultsPerSSB-Index</w:t>
            </w:r>
          </w:p>
        </w:tc>
        <w:tc>
          <w:tcPr>
            <w:tcW w:w="646" w:type="pct"/>
          </w:tcPr>
          <w:p w14:paraId="3005D8C2" w14:textId="77777777" w:rsidR="00AB67FA" w:rsidRPr="00D0162F" w:rsidRDefault="00AB67FA" w:rsidP="006E0A54">
            <w:pPr>
              <w:pStyle w:val="TAL"/>
            </w:pPr>
            <w:r w:rsidRPr="00D0162F">
              <w:rPr>
                <w:i/>
              </w:rPr>
              <w:t>ResultsPerSSB-IndexList</w:t>
            </w:r>
          </w:p>
        </w:tc>
        <w:tc>
          <w:tcPr>
            <w:tcW w:w="628" w:type="pct"/>
          </w:tcPr>
          <w:p w14:paraId="6B596403" w14:textId="58081BC1" w:rsidR="00AB67FA" w:rsidRPr="00D0162F" w:rsidRDefault="00AB67FA" w:rsidP="006E0A54">
            <w:pPr>
              <w:pStyle w:val="TAL"/>
            </w:pPr>
            <w:r w:rsidRPr="00D0162F">
              <w:t>SSB</w:t>
            </w:r>
            <w:r w:rsidR="006E0A54" w:rsidRPr="00D0162F">
              <w:t xml:space="preserve"> </w:t>
            </w:r>
            <w:r w:rsidRPr="00D0162F">
              <w:t>Index</w:t>
            </w:r>
          </w:p>
        </w:tc>
      </w:tr>
      <w:tr w:rsidR="00AB67FA" w:rsidRPr="00D0162F" w14:paraId="14135247" w14:textId="77777777" w:rsidTr="006E0A54">
        <w:trPr>
          <w:jc w:val="center"/>
        </w:trPr>
        <w:tc>
          <w:tcPr>
            <w:tcW w:w="2646" w:type="pct"/>
          </w:tcPr>
          <w:p w14:paraId="5269760F" w14:textId="6247F988" w:rsidR="00AB67FA" w:rsidRPr="00D0162F" w:rsidRDefault="006E0A54" w:rsidP="006E0A54">
            <w:pPr>
              <w:pStyle w:val="TAL"/>
            </w:pPr>
            <w:r w:rsidRPr="00D0162F">
              <w:t xml:space="preserve">          </w:t>
            </w:r>
            <w:r w:rsidR="00AB67FA" w:rsidRPr="00D0162F">
              <w:t>resultsPerSSB-Index</w:t>
            </w:r>
            <w:r w:rsidRPr="00D0162F">
              <w:t xml:space="preserve"> </w:t>
            </w:r>
            <w:r w:rsidR="00AB67FA" w:rsidRPr="00D0162F">
              <w:t>SEQUENCE</w:t>
            </w:r>
            <w:r w:rsidRPr="00D0162F">
              <w:t xml:space="preserve"> </w:t>
            </w:r>
            <w:r w:rsidR="00AB67FA" w:rsidRPr="00D0162F">
              <w:t>{</w:t>
            </w:r>
          </w:p>
        </w:tc>
        <w:tc>
          <w:tcPr>
            <w:tcW w:w="1080" w:type="pct"/>
          </w:tcPr>
          <w:p w14:paraId="32E2F81D" w14:textId="7C2D90EE" w:rsidR="00AB67FA" w:rsidRPr="00D0162F" w:rsidRDefault="00AB67FA" w:rsidP="006E0A54">
            <w:pPr>
              <w:pStyle w:val="TAL"/>
            </w:pPr>
            <w:r w:rsidRPr="00D0162F">
              <w:t>entry</w:t>
            </w:r>
            <w:r w:rsidR="006E0A54" w:rsidRPr="00D0162F">
              <w:t xml:space="preserve"> </w:t>
            </w:r>
            <w:r w:rsidRPr="00D0162F">
              <w:t>[1]</w:t>
            </w:r>
          </w:p>
        </w:tc>
        <w:tc>
          <w:tcPr>
            <w:tcW w:w="646" w:type="pct"/>
          </w:tcPr>
          <w:p w14:paraId="48554222" w14:textId="77777777" w:rsidR="00AB67FA" w:rsidRPr="00D0162F" w:rsidRDefault="00AB67FA" w:rsidP="006E0A54">
            <w:pPr>
              <w:pStyle w:val="TAL"/>
            </w:pPr>
          </w:p>
        </w:tc>
        <w:tc>
          <w:tcPr>
            <w:tcW w:w="628" w:type="pct"/>
          </w:tcPr>
          <w:p w14:paraId="09D6E4C7" w14:textId="77777777" w:rsidR="00AB67FA" w:rsidRPr="00D0162F" w:rsidRDefault="00AB67FA" w:rsidP="006E0A54">
            <w:pPr>
              <w:pStyle w:val="TAL"/>
            </w:pPr>
          </w:p>
        </w:tc>
      </w:tr>
      <w:tr w:rsidR="00AB67FA" w:rsidRPr="00D0162F" w14:paraId="6A2699BD" w14:textId="77777777" w:rsidTr="006E0A54">
        <w:trPr>
          <w:jc w:val="center"/>
        </w:trPr>
        <w:tc>
          <w:tcPr>
            <w:tcW w:w="2646" w:type="pct"/>
          </w:tcPr>
          <w:p w14:paraId="4448392C" w14:textId="209B50C5" w:rsidR="00AB67FA" w:rsidRPr="00D0162F" w:rsidRDefault="006E0A54" w:rsidP="006E0A54">
            <w:pPr>
              <w:pStyle w:val="TAL"/>
            </w:pPr>
            <w:r w:rsidRPr="00D0162F">
              <w:t xml:space="preserve">            </w:t>
            </w:r>
            <w:r w:rsidR="00AB67FA" w:rsidRPr="00D0162F">
              <w:t>ssb-Index</w:t>
            </w:r>
          </w:p>
        </w:tc>
        <w:tc>
          <w:tcPr>
            <w:tcW w:w="1080" w:type="pct"/>
          </w:tcPr>
          <w:p w14:paraId="21C61C7C" w14:textId="77777777" w:rsidR="00AB67FA" w:rsidRPr="00D0162F" w:rsidRDefault="00AB67FA" w:rsidP="006E0A54">
            <w:pPr>
              <w:pStyle w:val="TAL"/>
            </w:pPr>
            <w:r w:rsidRPr="00D0162F">
              <w:t>SSB-Index</w:t>
            </w:r>
          </w:p>
        </w:tc>
        <w:tc>
          <w:tcPr>
            <w:tcW w:w="646" w:type="pct"/>
          </w:tcPr>
          <w:p w14:paraId="483F902C" w14:textId="645515F8" w:rsidR="00AB67FA" w:rsidRPr="00D0162F" w:rsidRDefault="00AB67FA" w:rsidP="006E0A54">
            <w:pPr>
              <w:pStyle w:val="TAL"/>
            </w:pPr>
            <w:r w:rsidRPr="00D0162F">
              <w:t>an</w:t>
            </w:r>
            <w:r w:rsidR="006E0A54" w:rsidRPr="00D0162F">
              <w:t xml:space="preserve"> </w:t>
            </w:r>
            <w:r w:rsidRPr="00D0162F">
              <w:t>SS-Block</w:t>
            </w:r>
            <w:r w:rsidR="006E0A54" w:rsidRPr="00D0162F">
              <w:t xml:space="preserve"> </w:t>
            </w:r>
            <w:r w:rsidRPr="00D0162F">
              <w:t>within</w:t>
            </w:r>
            <w:r w:rsidR="006E0A54" w:rsidRPr="00D0162F">
              <w:t xml:space="preserve"> </w:t>
            </w:r>
            <w:r w:rsidRPr="00D0162F">
              <w:t>an</w:t>
            </w:r>
            <w:r w:rsidR="006E0A54" w:rsidRPr="00D0162F">
              <w:t xml:space="preserve"> </w:t>
            </w:r>
            <w:r w:rsidRPr="00D0162F">
              <w:t>SS-Burst</w:t>
            </w:r>
          </w:p>
        </w:tc>
        <w:tc>
          <w:tcPr>
            <w:tcW w:w="628" w:type="pct"/>
          </w:tcPr>
          <w:p w14:paraId="498ABAA1" w14:textId="77777777" w:rsidR="00AB67FA" w:rsidRPr="00D0162F" w:rsidRDefault="00AB67FA" w:rsidP="006E0A54">
            <w:pPr>
              <w:pStyle w:val="TAL"/>
            </w:pPr>
          </w:p>
        </w:tc>
      </w:tr>
      <w:tr w:rsidR="00AB67FA" w:rsidRPr="00D0162F" w14:paraId="46B2572C" w14:textId="77777777" w:rsidTr="006E0A54">
        <w:trPr>
          <w:jc w:val="center"/>
        </w:trPr>
        <w:tc>
          <w:tcPr>
            <w:tcW w:w="2646" w:type="pct"/>
          </w:tcPr>
          <w:p w14:paraId="65E4CD09" w14:textId="0E365462" w:rsidR="00AB67FA" w:rsidRPr="00D0162F" w:rsidRDefault="006E0A54" w:rsidP="006E0A54">
            <w:pPr>
              <w:pStyle w:val="TAL"/>
            </w:pPr>
            <w:r w:rsidRPr="00D0162F">
              <w:t xml:space="preserve">          </w:t>
            </w:r>
            <w:r w:rsidR="00AB67FA" w:rsidRPr="00D0162F">
              <w:t>}</w:t>
            </w:r>
          </w:p>
        </w:tc>
        <w:tc>
          <w:tcPr>
            <w:tcW w:w="1080" w:type="pct"/>
          </w:tcPr>
          <w:p w14:paraId="159AC942" w14:textId="77777777" w:rsidR="00AB67FA" w:rsidRPr="00D0162F" w:rsidRDefault="00AB67FA" w:rsidP="006E0A54">
            <w:pPr>
              <w:pStyle w:val="TAL"/>
            </w:pPr>
          </w:p>
        </w:tc>
        <w:tc>
          <w:tcPr>
            <w:tcW w:w="646" w:type="pct"/>
          </w:tcPr>
          <w:p w14:paraId="6E27AD89" w14:textId="77777777" w:rsidR="00AB67FA" w:rsidRPr="00D0162F" w:rsidRDefault="00AB67FA" w:rsidP="006E0A54">
            <w:pPr>
              <w:pStyle w:val="TAL"/>
            </w:pPr>
          </w:p>
        </w:tc>
        <w:tc>
          <w:tcPr>
            <w:tcW w:w="628" w:type="pct"/>
          </w:tcPr>
          <w:p w14:paraId="03394255" w14:textId="77777777" w:rsidR="00AB67FA" w:rsidRPr="00D0162F" w:rsidRDefault="00AB67FA" w:rsidP="006E0A54">
            <w:pPr>
              <w:pStyle w:val="TAL"/>
            </w:pPr>
          </w:p>
        </w:tc>
      </w:tr>
      <w:tr w:rsidR="00AB67FA" w:rsidRPr="00D0162F" w14:paraId="49C16552" w14:textId="77777777" w:rsidTr="006E0A54">
        <w:trPr>
          <w:jc w:val="center"/>
        </w:trPr>
        <w:tc>
          <w:tcPr>
            <w:tcW w:w="2646" w:type="pct"/>
          </w:tcPr>
          <w:p w14:paraId="42C717D7" w14:textId="65735FC3" w:rsidR="00AB67FA" w:rsidRPr="00D0162F" w:rsidRDefault="006E0A54" w:rsidP="006E0A54">
            <w:pPr>
              <w:pStyle w:val="TAL"/>
            </w:pPr>
            <w:r w:rsidRPr="00D0162F">
              <w:t xml:space="preserve">        </w:t>
            </w:r>
            <w:r w:rsidR="00AB67FA" w:rsidRPr="00D0162F">
              <w:t>}</w:t>
            </w:r>
          </w:p>
        </w:tc>
        <w:tc>
          <w:tcPr>
            <w:tcW w:w="1080" w:type="pct"/>
          </w:tcPr>
          <w:p w14:paraId="6AEA7050" w14:textId="77777777" w:rsidR="00AB67FA" w:rsidRPr="00D0162F" w:rsidRDefault="00AB67FA" w:rsidP="006E0A54">
            <w:pPr>
              <w:pStyle w:val="TAL"/>
            </w:pPr>
          </w:p>
        </w:tc>
        <w:tc>
          <w:tcPr>
            <w:tcW w:w="646" w:type="pct"/>
          </w:tcPr>
          <w:p w14:paraId="3EE3ABC4" w14:textId="77777777" w:rsidR="00AB67FA" w:rsidRPr="00D0162F" w:rsidRDefault="00AB67FA" w:rsidP="006E0A54">
            <w:pPr>
              <w:pStyle w:val="TAL"/>
            </w:pPr>
          </w:p>
        </w:tc>
        <w:tc>
          <w:tcPr>
            <w:tcW w:w="628" w:type="pct"/>
          </w:tcPr>
          <w:p w14:paraId="3F415E09" w14:textId="77777777" w:rsidR="00AB67FA" w:rsidRPr="00D0162F" w:rsidRDefault="00AB67FA" w:rsidP="006E0A54">
            <w:pPr>
              <w:pStyle w:val="TAL"/>
            </w:pPr>
          </w:p>
        </w:tc>
      </w:tr>
      <w:tr w:rsidR="00AB67FA" w:rsidRPr="00D0162F" w14:paraId="68F09DAD" w14:textId="77777777" w:rsidTr="006E0A54">
        <w:trPr>
          <w:jc w:val="center"/>
        </w:trPr>
        <w:tc>
          <w:tcPr>
            <w:tcW w:w="2646" w:type="pct"/>
          </w:tcPr>
          <w:p w14:paraId="1B58E3C4" w14:textId="50DC0455" w:rsidR="00AB67FA" w:rsidRPr="00D0162F" w:rsidRDefault="006E0A54" w:rsidP="006E0A54">
            <w:pPr>
              <w:pStyle w:val="TAL"/>
            </w:pPr>
            <w:r w:rsidRPr="00D0162F">
              <w:t xml:space="preserve">      </w:t>
            </w:r>
            <w:r w:rsidR="00AB67FA" w:rsidRPr="00D0162F">
              <w:t>}</w:t>
            </w:r>
          </w:p>
        </w:tc>
        <w:tc>
          <w:tcPr>
            <w:tcW w:w="1080" w:type="pct"/>
          </w:tcPr>
          <w:p w14:paraId="3C269C09" w14:textId="77777777" w:rsidR="00AB67FA" w:rsidRPr="00D0162F" w:rsidRDefault="00AB67FA" w:rsidP="006E0A54">
            <w:pPr>
              <w:pStyle w:val="TAL"/>
            </w:pPr>
          </w:p>
        </w:tc>
        <w:tc>
          <w:tcPr>
            <w:tcW w:w="646" w:type="pct"/>
          </w:tcPr>
          <w:p w14:paraId="303CEA33" w14:textId="77777777" w:rsidR="00AB67FA" w:rsidRPr="00D0162F" w:rsidRDefault="00AB67FA" w:rsidP="006E0A54">
            <w:pPr>
              <w:pStyle w:val="TAL"/>
            </w:pPr>
          </w:p>
        </w:tc>
        <w:tc>
          <w:tcPr>
            <w:tcW w:w="628" w:type="pct"/>
          </w:tcPr>
          <w:p w14:paraId="2BF173B4" w14:textId="77777777" w:rsidR="00AB67FA" w:rsidRPr="00D0162F" w:rsidRDefault="00AB67FA" w:rsidP="006E0A54">
            <w:pPr>
              <w:pStyle w:val="TAL"/>
            </w:pPr>
          </w:p>
        </w:tc>
      </w:tr>
      <w:tr w:rsidR="00AB67FA" w:rsidRPr="00D0162F" w14:paraId="751E8136" w14:textId="77777777" w:rsidTr="006E0A54">
        <w:trPr>
          <w:jc w:val="center"/>
        </w:trPr>
        <w:tc>
          <w:tcPr>
            <w:tcW w:w="2646" w:type="pct"/>
          </w:tcPr>
          <w:p w14:paraId="71DDD527" w14:textId="330CB152" w:rsidR="00AB67FA" w:rsidRPr="00D0162F" w:rsidRDefault="006E0A54" w:rsidP="006E0A54">
            <w:pPr>
              <w:pStyle w:val="TAL"/>
            </w:pPr>
            <w:r w:rsidRPr="00D0162F">
              <w:t xml:space="preserve">    </w:t>
            </w:r>
            <w:r w:rsidR="00AB67FA" w:rsidRPr="00D0162F">
              <w:t>}</w:t>
            </w:r>
          </w:p>
        </w:tc>
        <w:tc>
          <w:tcPr>
            <w:tcW w:w="1080" w:type="pct"/>
          </w:tcPr>
          <w:p w14:paraId="66473B2B" w14:textId="77777777" w:rsidR="00AB67FA" w:rsidRPr="00D0162F" w:rsidRDefault="00AB67FA" w:rsidP="006E0A54">
            <w:pPr>
              <w:pStyle w:val="TAL"/>
            </w:pPr>
          </w:p>
        </w:tc>
        <w:tc>
          <w:tcPr>
            <w:tcW w:w="646" w:type="pct"/>
          </w:tcPr>
          <w:p w14:paraId="55B5C027" w14:textId="77777777" w:rsidR="00AB67FA" w:rsidRPr="00D0162F" w:rsidRDefault="00AB67FA" w:rsidP="006E0A54">
            <w:pPr>
              <w:pStyle w:val="TAL"/>
            </w:pPr>
          </w:p>
        </w:tc>
        <w:tc>
          <w:tcPr>
            <w:tcW w:w="628" w:type="pct"/>
          </w:tcPr>
          <w:p w14:paraId="389988B6" w14:textId="77777777" w:rsidR="00AB67FA" w:rsidRPr="00D0162F" w:rsidRDefault="00AB67FA" w:rsidP="006E0A54">
            <w:pPr>
              <w:pStyle w:val="TAL"/>
            </w:pPr>
          </w:p>
        </w:tc>
      </w:tr>
      <w:tr w:rsidR="00AB67FA" w:rsidRPr="00D0162F" w14:paraId="600A393D" w14:textId="77777777" w:rsidTr="006E0A54">
        <w:trPr>
          <w:jc w:val="center"/>
        </w:trPr>
        <w:tc>
          <w:tcPr>
            <w:tcW w:w="2646" w:type="pct"/>
          </w:tcPr>
          <w:p w14:paraId="2E4FDF51" w14:textId="081CBD13" w:rsidR="00AB67FA" w:rsidRPr="00D0162F" w:rsidRDefault="006E0A54" w:rsidP="006E0A54">
            <w:pPr>
              <w:pStyle w:val="TAL"/>
            </w:pPr>
            <w:r w:rsidRPr="00D0162F">
              <w:t xml:space="preserve">    </w:t>
            </w:r>
            <w:r w:rsidR="00AB67FA" w:rsidRPr="00D0162F">
              <w:t>measResultListEUTRA</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Report))</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4936F314" w14:textId="56DF24B4" w:rsidR="00AB67FA" w:rsidRPr="00D0162F" w:rsidRDefault="00AB67FA" w:rsidP="006E0A54">
            <w:pPr>
              <w:pStyle w:val="TAL"/>
            </w:pPr>
            <w:r w:rsidRPr="00D0162F">
              <w:t>1</w:t>
            </w:r>
            <w:r w:rsidR="006E0A54" w:rsidRPr="00D0162F">
              <w:t xml:space="preserve"> </w:t>
            </w:r>
            <w:r w:rsidRPr="00D0162F">
              <w:t>entry</w:t>
            </w:r>
          </w:p>
        </w:tc>
        <w:tc>
          <w:tcPr>
            <w:tcW w:w="646" w:type="pct"/>
          </w:tcPr>
          <w:p w14:paraId="5C181923" w14:textId="77777777" w:rsidR="00AB67FA" w:rsidRPr="00D0162F" w:rsidRDefault="00AB67FA" w:rsidP="006E0A54">
            <w:pPr>
              <w:pStyle w:val="TAL"/>
            </w:pPr>
          </w:p>
        </w:tc>
        <w:tc>
          <w:tcPr>
            <w:tcW w:w="628" w:type="pct"/>
          </w:tcPr>
          <w:p w14:paraId="23892983" w14:textId="77777777" w:rsidR="00AB67FA" w:rsidRPr="00D0162F" w:rsidRDefault="00AB67FA" w:rsidP="006E0A54">
            <w:pPr>
              <w:pStyle w:val="TAL"/>
            </w:pPr>
            <w:r w:rsidRPr="00D0162F">
              <w:t>INTER-RAT</w:t>
            </w:r>
          </w:p>
        </w:tc>
      </w:tr>
      <w:tr w:rsidR="00AB67FA" w:rsidRPr="00D0162F" w14:paraId="7913CB11" w14:textId="77777777" w:rsidTr="006E0A54">
        <w:trPr>
          <w:jc w:val="center"/>
        </w:trPr>
        <w:tc>
          <w:tcPr>
            <w:tcW w:w="2646" w:type="pct"/>
          </w:tcPr>
          <w:p w14:paraId="0342D146" w14:textId="5F7D5017" w:rsidR="00AB67FA" w:rsidRPr="00D0162F" w:rsidRDefault="006E0A54" w:rsidP="006E0A54">
            <w:pPr>
              <w:pStyle w:val="TAL"/>
            </w:pPr>
            <w:r w:rsidRPr="00D0162F">
              <w:t xml:space="preserve">      </w:t>
            </w:r>
            <w:r w:rsidR="00AB67FA" w:rsidRPr="00D0162F">
              <w:t>eutra-PhysCellId</w:t>
            </w:r>
            <w:r w:rsidRPr="00D0162F">
              <w:t xml:space="preserve"> </w:t>
            </w:r>
            <w:r w:rsidR="00AB67FA" w:rsidRPr="00D0162F">
              <w:t>[1]</w:t>
            </w:r>
          </w:p>
        </w:tc>
        <w:tc>
          <w:tcPr>
            <w:tcW w:w="1080" w:type="pct"/>
          </w:tcPr>
          <w:p w14:paraId="3563246D" w14:textId="7A1C34DA"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E-UTRA</w:t>
            </w:r>
            <w:r w:rsidR="006E0A54" w:rsidRPr="00D0162F">
              <w:t xml:space="preserve"> </w:t>
            </w:r>
            <w:r w:rsidRPr="00D0162F">
              <w:t>neighbour</w:t>
            </w:r>
            <w:r w:rsidR="006E0A54" w:rsidRPr="00D0162F">
              <w:t xml:space="preserve"> </w:t>
            </w:r>
            <w:r w:rsidRPr="00D0162F">
              <w:t>Cell</w:t>
            </w:r>
          </w:p>
        </w:tc>
        <w:tc>
          <w:tcPr>
            <w:tcW w:w="646" w:type="pct"/>
          </w:tcPr>
          <w:p w14:paraId="377933B4" w14:textId="77777777" w:rsidR="00AB67FA" w:rsidRPr="00D0162F" w:rsidRDefault="00AB67FA" w:rsidP="006E0A54">
            <w:pPr>
              <w:pStyle w:val="TAL"/>
            </w:pPr>
          </w:p>
        </w:tc>
        <w:tc>
          <w:tcPr>
            <w:tcW w:w="628" w:type="pct"/>
          </w:tcPr>
          <w:p w14:paraId="3FC16385" w14:textId="77777777" w:rsidR="00AB67FA" w:rsidRPr="00D0162F" w:rsidRDefault="00AB67FA" w:rsidP="006E0A54">
            <w:pPr>
              <w:pStyle w:val="TAL"/>
            </w:pPr>
          </w:p>
        </w:tc>
      </w:tr>
      <w:tr w:rsidR="00AB67FA" w:rsidRPr="00D0162F" w14:paraId="05052B5E" w14:textId="77777777" w:rsidTr="006E0A54">
        <w:trPr>
          <w:jc w:val="center"/>
        </w:trPr>
        <w:tc>
          <w:tcPr>
            <w:tcW w:w="2646" w:type="pct"/>
          </w:tcPr>
          <w:p w14:paraId="07623EA5" w14:textId="0CD45B55" w:rsidR="00AB67FA" w:rsidRPr="00D0162F" w:rsidRDefault="006E0A54" w:rsidP="006E0A54">
            <w:pPr>
              <w:pStyle w:val="TAL"/>
            </w:pPr>
            <w:r w:rsidRPr="00D0162F">
              <w:lastRenderedPageBreak/>
              <w:t xml:space="preserve">      </w:t>
            </w:r>
            <w:r w:rsidR="00AB67FA" w:rsidRPr="00D0162F">
              <w:t>measResult[1]</w:t>
            </w:r>
            <w:r w:rsidRPr="00D0162F">
              <w:t xml:space="preserve"> </w:t>
            </w:r>
            <w:r w:rsidR="00AB67FA" w:rsidRPr="00D0162F">
              <w:t>SEQUENCE</w:t>
            </w:r>
            <w:r w:rsidRPr="00D0162F">
              <w:t xml:space="preserve"> </w:t>
            </w:r>
            <w:r w:rsidR="00AB67FA" w:rsidRPr="00D0162F">
              <w:t>{</w:t>
            </w:r>
          </w:p>
        </w:tc>
        <w:tc>
          <w:tcPr>
            <w:tcW w:w="1080" w:type="pct"/>
          </w:tcPr>
          <w:p w14:paraId="5F09EFF8" w14:textId="77777777" w:rsidR="00AB67FA" w:rsidRPr="00D0162F" w:rsidRDefault="00AB67FA" w:rsidP="006E0A54">
            <w:pPr>
              <w:pStyle w:val="TAL"/>
            </w:pPr>
          </w:p>
        </w:tc>
        <w:tc>
          <w:tcPr>
            <w:tcW w:w="646" w:type="pct"/>
          </w:tcPr>
          <w:p w14:paraId="1B47E77F" w14:textId="77777777" w:rsidR="00AB67FA" w:rsidRPr="00D0162F" w:rsidRDefault="00AB67FA" w:rsidP="006E0A54">
            <w:pPr>
              <w:pStyle w:val="TAL"/>
            </w:pPr>
          </w:p>
        </w:tc>
        <w:tc>
          <w:tcPr>
            <w:tcW w:w="628" w:type="pct"/>
          </w:tcPr>
          <w:p w14:paraId="3088A3EB" w14:textId="77777777" w:rsidR="00AB67FA" w:rsidRPr="00D0162F" w:rsidRDefault="00AB67FA" w:rsidP="006E0A54">
            <w:pPr>
              <w:pStyle w:val="TAL"/>
            </w:pPr>
          </w:p>
        </w:tc>
      </w:tr>
      <w:tr w:rsidR="00AB67FA" w:rsidRPr="00D0162F" w14:paraId="4D30D804" w14:textId="77777777" w:rsidTr="006E0A54">
        <w:trPr>
          <w:jc w:val="center"/>
        </w:trPr>
        <w:tc>
          <w:tcPr>
            <w:tcW w:w="2646" w:type="pct"/>
          </w:tcPr>
          <w:p w14:paraId="325D6315" w14:textId="250191B5" w:rsidR="00AB67FA" w:rsidRPr="00D0162F" w:rsidRDefault="006E0A54" w:rsidP="006E0A54">
            <w:pPr>
              <w:pStyle w:val="TAL"/>
            </w:pPr>
            <w:r w:rsidRPr="00D0162F">
              <w:t xml:space="preserve">        </w:t>
            </w:r>
            <w:r w:rsidR="00AB67FA" w:rsidRPr="00D0162F">
              <w:t>rsrp</w:t>
            </w:r>
          </w:p>
        </w:tc>
        <w:tc>
          <w:tcPr>
            <w:tcW w:w="1080" w:type="pct"/>
          </w:tcPr>
          <w:p w14:paraId="43AEDD5E" w14:textId="77777777" w:rsidR="00AB67FA" w:rsidRPr="00D0162F" w:rsidRDefault="00AB67FA" w:rsidP="006E0A54">
            <w:pPr>
              <w:pStyle w:val="TAL"/>
            </w:pPr>
            <w:r w:rsidRPr="00D0162F">
              <w:t>(0..97)</w:t>
            </w:r>
          </w:p>
        </w:tc>
        <w:tc>
          <w:tcPr>
            <w:tcW w:w="646" w:type="pct"/>
          </w:tcPr>
          <w:p w14:paraId="266F3697" w14:textId="77777777" w:rsidR="00AB67FA" w:rsidRPr="00D0162F" w:rsidRDefault="00AB67FA" w:rsidP="006E0A54">
            <w:pPr>
              <w:pStyle w:val="TAL"/>
            </w:pPr>
          </w:p>
        </w:tc>
        <w:tc>
          <w:tcPr>
            <w:tcW w:w="628" w:type="pct"/>
          </w:tcPr>
          <w:p w14:paraId="138E17B9" w14:textId="77777777" w:rsidR="00AB67FA" w:rsidRPr="00D0162F" w:rsidRDefault="00AB67FA" w:rsidP="006E0A54">
            <w:pPr>
              <w:pStyle w:val="TAL"/>
            </w:pPr>
          </w:p>
        </w:tc>
      </w:tr>
      <w:tr w:rsidR="00AB67FA" w:rsidRPr="00D0162F" w14:paraId="75304F9E" w14:textId="77777777" w:rsidTr="006E0A54">
        <w:trPr>
          <w:jc w:val="center"/>
        </w:trPr>
        <w:tc>
          <w:tcPr>
            <w:tcW w:w="2646" w:type="pct"/>
          </w:tcPr>
          <w:p w14:paraId="65DBFA0D" w14:textId="7E5B4611" w:rsidR="00AB67FA" w:rsidRPr="00D0162F" w:rsidRDefault="006E0A54" w:rsidP="006E0A54">
            <w:pPr>
              <w:pStyle w:val="TAL"/>
            </w:pPr>
            <w:r w:rsidRPr="00D0162F">
              <w:t xml:space="preserve">        </w:t>
            </w:r>
            <w:r w:rsidR="00AB67FA" w:rsidRPr="00D0162F">
              <w:t>rsrq</w:t>
            </w:r>
          </w:p>
        </w:tc>
        <w:tc>
          <w:tcPr>
            <w:tcW w:w="1080" w:type="pct"/>
          </w:tcPr>
          <w:p w14:paraId="4314B471" w14:textId="77777777" w:rsidR="00AB67FA" w:rsidRPr="00D0162F" w:rsidRDefault="00AB67FA" w:rsidP="006E0A54">
            <w:pPr>
              <w:pStyle w:val="TAL"/>
            </w:pPr>
            <w:r w:rsidRPr="00D0162F">
              <w:t>(0..34)</w:t>
            </w:r>
          </w:p>
        </w:tc>
        <w:tc>
          <w:tcPr>
            <w:tcW w:w="646" w:type="pct"/>
          </w:tcPr>
          <w:p w14:paraId="0C5B263A" w14:textId="77777777" w:rsidR="00AB67FA" w:rsidRPr="00D0162F" w:rsidRDefault="00AB67FA" w:rsidP="006E0A54">
            <w:pPr>
              <w:pStyle w:val="TAL"/>
            </w:pPr>
          </w:p>
        </w:tc>
        <w:tc>
          <w:tcPr>
            <w:tcW w:w="628" w:type="pct"/>
          </w:tcPr>
          <w:p w14:paraId="1FD62403" w14:textId="77777777" w:rsidR="00AB67FA" w:rsidRPr="00D0162F" w:rsidRDefault="00AB67FA" w:rsidP="006E0A54">
            <w:pPr>
              <w:pStyle w:val="TAL"/>
            </w:pPr>
          </w:p>
        </w:tc>
      </w:tr>
      <w:tr w:rsidR="00AB67FA" w:rsidRPr="00D0162F" w14:paraId="611E6A3B" w14:textId="77777777" w:rsidTr="006E0A54">
        <w:trPr>
          <w:jc w:val="center"/>
        </w:trPr>
        <w:tc>
          <w:tcPr>
            <w:tcW w:w="2646" w:type="pct"/>
          </w:tcPr>
          <w:p w14:paraId="596B5A01" w14:textId="5AB0D384" w:rsidR="00AB67FA" w:rsidRPr="00D0162F" w:rsidRDefault="006E0A54" w:rsidP="006E0A54">
            <w:pPr>
              <w:pStyle w:val="TAL"/>
            </w:pPr>
            <w:r w:rsidRPr="00D0162F">
              <w:t xml:space="preserve">      </w:t>
            </w:r>
            <w:r w:rsidR="00AB67FA" w:rsidRPr="00D0162F">
              <w:t>}</w:t>
            </w:r>
          </w:p>
        </w:tc>
        <w:tc>
          <w:tcPr>
            <w:tcW w:w="1080" w:type="pct"/>
          </w:tcPr>
          <w:p w14:paraId="0668D114" w14:textId="77777777" w:rsidR="00AB67FA" w:rsidRPr="00D0162F" w:rsidRDefault="00AB67FA" w:rsidP="006E0A54">
            <w:pPr>
              <w:pStyle w:val="TAL"/>
            </w:pPr>
          </w:p>
        </w:tc>
        <w:tc>
          <w:tcPr>
            <w:tcW w:w="646" w:type="pct"/>
          </w:tcPr>
          <w:p w14:paraId="7E299147" w14:textId="77777777" w:rsidR="00AB67FA" w:rsidRPr="00D0162F" w:rsidRDefault="00AB67FA" w:rsidP="006E0A54">
            <w:pPr>
              <w:pStyle w:val="TAL"/>
            </w:pPr>
          </w:p>
        </w:tc>
        <w:tc>
          <w:tcPr>
            <w:tcW w:w="628" w:type="pct"/>
          </w:tcPr>
          <w:p w14:paraId="1BB746A8" w14:textId="77777777" w:rsidR="00AB67FA" w:rsidRPr="00D0162F" w:rsidRDefault="00AB67FA" w:rsidP="006E0A54">
            <w:pPr>
              <w:pStyle w:val="TAL"/>
            </w:pPr>
          </w:p>
        </w:tc>
      </w:tr>
      <w:tr w:rsidR="00AB67FA" w:rsidRPr="00D0162F" w14:paraId="0A408E8F" w14:textId="77777777" w:rsidTr="006E0A54">
        <w:trPr>
          <w:jc w:val="center"/>
        </w:trPr>
        <w:tc>
          <w:tcPr>
            <w:tcW w:w="2646" w:type="pct"/>
          </w:tcPr>
          <w:p w14:paraId="66DE330C" w14:textId="27D83FCC" w:rsidR="00AB67FA" w:rsidRPr="00D0162F" w:rsidRDefault="006E0A54" w:rsidP="006E0A54">
            <w:pPr>
              <w:pStyle w:val="TAL"/>
            </w:pPr>
            <w:r w:rsidRPr="00D0162F">
              <w:t xml:space="preserve">      </w:t>
            </w:r>
            <w:r w:rsidR="00AB67FA" w:rsidRPr="00D0162F">
              <w:t>cgi-Info</w:t>
            </w:r>
          </w:p>
        </w:tc>
        <w:tc>
          <w:tcPr>
            <w:tcW w:w="1080" w:type="pct"/>
          </w:tcPr>
          <w:p w14:paraId="7559367D" w14:textId="5AB8825F" w:rsidR="00AB67FA" w:rsidRPr="00D0162F" w:rsidRDefault="00AB67FA" w:rsidP="006E0A54">
            <w:pPr>
              <w:pStyle w:val="TAL"/>
            </w:pPr>
            <w:r w:rsidRPr="00D0162F">
              <w:t>Not</w:t>
            </w:r>
            <w:r w:rsidR="006E0A54" w:rsidRPr="00D0162F">
              <w:t xml:space="preserve"> </w:t>
            </w:r>
            <w:r w:rsidRPr="00D0162F">
              <w:t>present</w:t>
            </w:r>
          </w:p>
        </w:tc>
        <w:tc>
          <w:tcPr>
            <w:tcW w:w="646" w:type="pct"/>
          </w:tcPr>
          <w:p w14:paraId="7A8C3F29" w14:textId="77777777" w:rsidR="00AB67FA" w:rsidRPr="00D0162F" w:rsidRDefault="00AB67FA" w:rsidP="006E0A54">
            <w:pPr>
              <w:pStyle w:val="TAL"/>
            </w:pPr>
          </w:p>
        </w:tc>
        <w:tc>
          <w:tcPr>
            <w:tcW w:w="628" w:type="pct"/>
          </w:tcPr>
          <w:p w14:paraId="715FFB82" w14:textId="77777777" w:rsidR="00AB67FA" w:rsidRPr="00D0162F" w:rsidRDefault="00AB67FA" w:rsidP="006E0A54">
            <w:pPr>
              <w:pStyle w:val="TAL"/>
            </w:pPr>
          </w:p>
        </w:tc>
      </w:tr>
      <w:tr w:rsidR="00AB67FA" w:rsidRPr="00D0162F" w14:paraId="6F2E2303" w14:textId="77777777" w:rsidTr="006E0A54">
        <w:trPr>
          <w:jc w:val="center"/>
        </w:trPr>
        <w:tc>
          <w:tcPr>
            <w:tcW w:w="2646" w:type="pct"/>
          </w:tcPr>
          <w:p w14:paraId="69A9BFD1" w14:textId="7796D360" w:rsidR="00AB67FA" w:rsidRPr="00D0162F" w:rsidRDefault="006E0A54" w:rsidP="006E0A54">
            <w:pPr>
              <w:pStyle w:val="TAL"/>
            </w:pPr>
            <w:r w:rsidRPr="00D0162F">
              <w:t xml:space="preserve">    </w:t>
            </w:r>
            <w:r w:rsidR="00AB67FA" w:rsidRPr="00D0162F">
              <w:t>}</w:t>
            </w:r>
          </w:p>
        </w:tc>
        <w:tc>
          <w:tcPr>
            <w:tcW w:w="1080" w:type="pct"/>
          </w:tcPr>
          <w:p w14:paraId="303093C9" w14:textId="77777777" w:rsidR="00AB67FA" w:rsidRPr="00D0162F" w:rsidRDefault="00AB67FA" w:rsidP="006E0A54">
            <w:pPr>
              <w:pStyle w:val="TAL"/>
            </w:pPr>
          </w:p>
        </w:tc>
        <w:tc>
          <w:tcPr>
            <w:tcW w:w="646" w:type="pct"/>
          </w:tcPr>
          <w:p w14:paraId="52A25E36" w14:textId="77777777" w:rsidR="00AB67FA" w:rsidRPr="00D0162F" w:rsidRDefault="00AB67FA" w:rsidP="006E0A54">
            <w:pPr>
              <w:pStyle w:val="TAL"/>
            </w:pPr>
          </w:p>
        </w:tc>
        <w:tc>
          <w:tcPr>
            <w:tcW w:w="628" w:type="pct"/>
          </w:tcPr>
          <w:p w14:paraId="3A050F71" w14:textId="77777777" w:rsidR="00AB67FA" w:rsidRPr="00D0162F" w:rsidRDefault="00AB67FA" w:rsidP="006E0A54">
            <w:pPr>
              <w:pStyle w:val="TAL"/>
            </w:pPr>
          </w:p>
        </w:tc>
      </w:tr>
      <w:tr w:rsidR="00AB67FA" w:rsidRPr="00D0162F" w14:paraId="7A16B28C" w14:textId="77777777" w:rsidTr="006E0A54">
        <w:trPr>
          <w:jc w:val="center"/>
        </w:trPr>
        <w:tc>
          <w:tcPr>
            <w:tcW w:w="2646" w:type="pct"/>
          </w:tcPr>
          <w:p w14:paraId="5802166F" w14:textId="0589EC81" w:rsidR="00AB67FA" w:rsidRPr="00D0162F" w:rsidRDefault="006E0A54" w:rsidP="006E0A54">
            <w:pPr>
              <w:pStyle w:val="TAL"/>
            </w:pPr>
            <w:r w:rsidRPr="00D0162F">
              <w:t xml:space="preserve">  </w:t>
            </w:r>
            <w:r w:rsidR="00AB67FA" w:rsidRPr="00D0162F">
              <w:t>}</w:t>
            </w:r>
          </w:p>
        </w:tc>
        <w:tc>
          <w:tcPr>
            <w:tcW w:w="1080" w:type="pct"/>
          </w:tcPr>
          <w:p w14:paraId="63239356" w14:textId="77777777" w:rsidR="00AB67FA" w:rsidRPr="00D0162F" w:rsidRDefault="00AB67FA" w:rsidP="006E0A54">
            <w:pPr>
              <w:pStyle w:val="TAL"/>
            </w:pPr>
          </w:p>
        </w:tc>
        <w:tc>
          <w:tcPr>
            <w:tcW w:w="646" w:type="pct"/>
          </w:tcPr>
          <w:p w14:paraId="66D84379" w14:textId="77777777" w:rsidR="00AB67FA" w:rsidRPr="00D0162F" w:rsidRDefault="00AB67FA" w:rsidP="006E0A54">
            <w:pPr>
              <w:pStyle w:val="TAL"/>
            </w:pPr>
          </w:p>
        </w:tc>
        <w:tc>
          <w:tcPr>
            <w:tcW w:w="628" w:type="pct"/>
          </w:tcPr>
          <w:p w14:paraId="11A1751E" w14:textId="77777777" w:rsidR="00AB67FA" w:rsidRPr="00D0162F" w:rsidRDefault="00AB67FA" w:rsidP="006E0A54">
            <w:pPr>
              <w:pStyle w:val="TAL"/>
            </w:pPr>
          </w:p>
        </w:tc>
      </w:tr>
      <w:tr w:rsidR="00AB67FA" w:rsidRPr="00D0162F" w14:paraId="4247B4DA" w14:textId="77777777" w:rsidTr="006E0A54">
        <w:trPr>
          <w:jc w:val="center"/>
        </w:trPr>
        <w:tc>
          <w:tcPr>
            <w:tcW w:w="2646" w:type="pct"/>
          </w:tcPr>
          <w:p w14:paraId="53CC9CF8" w14:textId="77777777" w:rsidR="00AB67FA" w:rsidRPr="00D0162F" w:rsidRDefault="00AB67FA" w:rsidP="006E0A54">
            <w:pPr>
              <w:pStyle w:val="TAL"/>
            </w:pPr>
            <w:r w:rsidRPr="00D0162F">
              <w:t>}</w:t>
            </w:r>
          </w:p>
        </w:tc>
        <w:tc>
          <w:tcPr>
            <w:tcW w:w="1080" w:type="pct"/>
          </w:tcPr>
          <w:p w14:paraId="6BAEB686" w14:textId="77777777" w:rsidR="00AB67FA" w:rsidRPr="00D0162F" w:rsidRDefault="00AB67FA" w:rsidP="006E0A54">
            <w:pPr>
              <w:pStyle w:val="TAL"/>
            </w:pPr>
          </w:p>
        </w:tc>
        <w:tc>
          <w:tcPr>
            <w:tcW w:w="646" w:type="pct"/>
          </w:tcPr>
          <w:p w14:paraId="289D2A1E" w14:textId="77777777" w:rsidR="00AB67FA" w:rsidRPr="00D0162F" w:rsidRDefault="00AB67FA" w:rsidP="006E0A54">
            <w:pPr>
              <w:pStyle w:val="TAL"/>
            </w:pPr>
          </w:p>
        </w:tc>
        <w:tc>
          <w:tcPr>
            <w:tcW w:w="628" w:type="pct"/>
          </w:tcPr>
          <w:p w14:paraId="3065890E" w14:textId="77777777" w:rsidR="00AB67FA" w:rsidRPr="00D0162F" w:rsidRDefault="00AB67FA" w:rsidP="006E0A54">
            <w:pPr>
              <w:pStyle w:val="TAL"/>
            </w:pPr>
          </w:p>
        </w:tc>
      </w:tr>
    </w:tbl>
    <w:p w14:paraId="53F1F612" w14:textId="77777777" w:rsidR="00AB67FA" w:rsidRPr="00D0162F" w:rsidRDefault="00AB67FA" w:rsidP="00AB67FA"/>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AB67FA" w:rsidRPr="00D0162F" w14:paraId="343F540F"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hideMark/>
          </w:tcPr>
          <w:p w14:paraId="0479F971" w14:textId="77777777" w:rsidR="00AB67FA" w:rsidRPr="00D0162F" w:rsidRDefault="00AB67FA" w:rsidP="006E0A54">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566322EA" w14:textId="77777777" w:rsidR="00AB67FA" w:rsidRPr="00D0162F" w:rsidRDefault="00AB67FA" w:rsidP="006E0A54">
            <w:pPr>
              <w:pStyle w:val="TAH"/>
            </w:pPr>
            <w:r w:rsidRPr="00D0162F">
              <w:t>Explanation</w:t>
            </w:r>
          </w:p>
        </w:tc>
      </w:tr>
      <w:tr w:rsidR="00AB67FA" w:rsidRPr="00D0162F" w14:paraId="5191B500"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hideMark/>
          </w:tcPr>
          <w:p w14:paraId="7C88903F" w14:textId="7692D95D" w:rsidR="00AB67FA" w:rsidRPr="00D0162F" w:rsidRDefault="00AB67FA" w:rsidP="006E0A54">
            <w:pPr>
              <w:pStyle w:val="TAL"/>
            </w:pPr>
            <w:r w:rsidRPr="00D0162F">
              <w:t>SSB</w:t>
            </w:r>
            <w:r w:rsidR="006E0A54" w:rsidRPr="00D0162F">
              <w:t xml:space="preserve"> </w:t>
            </w:r>
            <w:r w:rsidRPr="00D0162F">
              <w:t>Index</w:t>
            </w:r>
          </w:p>
        </w:tc>
        <w:tc>
          <w:tcPr>
            <w:tcW w:w="5811" w:type="dxa"/>
            <w:tcBorders>
              <w:top w:val="single" w:sz="4" w:space="0" w:color="auto"/>
              <w:left w:val="single" w:sz="4" w:space="0" w:color="auto"/>
              <w:bottom w:val="single" w:sz="4" w:space="0" w:color="auto"/>
              <w:right w:val="single" w:sz="4" w:space="0" w:color="auto"/>
            </w:tcBorders>
            <w:hideMark/>
          </w:tcPr>
          <w:p w14:paraId="1E12C80F" w14:textId="22A7991D" w:rsidR="00AB67FA" w:rsidRPr="00D0162F" w:rsidRDefault="00AB67FA" w:rsidP="006E0A54">
            <w:pPr>
              <w:pStyle w:val="TAL"/>
            </w:pPr>
            <w:r w:rsidRPr="00D0162F">
              <w:t>To</w:t>
            </w:r>
            <w:r w:rsidR="006E0A54" w:rsidRPr="00D0162F">
              <w:t xml:space="preserve"> </w:t>
            </w:r>
            <w:r w:rsidRPr="00D0162F">
              <w:t>include</w:t>
            </w:r>
            <w:r w:rsidR="006E0A54" w:rsidRPr="00D0162F">
              <w:t xml:space="preserve"> </w:t>
            </w:r>
            <w:r w:rsidRPr="00D0162F">
              <w:t>SSB</w:t>
            </w:r>
            <w:r w:rsidR="006E0A54" w:rsidRPr="00D0162F">
              <w:t xml:space="preserve"> </w:t>
            </w:r>
            <w:r w:rsidRPr="00D0162F">
              <w:t>Index</w:t>
            </w:r>
          </w:p>
        </w:tc>
      </w:tr>
      <w:tr w:rsidR="00AB67FA" w:rsidRPr="00D0162F" w14:paraId="782270C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5DD99AC3" w14:textId="77777777" w:rsidR="00AB67FA" w:rsidRPr="00D0162F" w:rsidRDefault="00AB67FA" w:rsidP="006E0A54">
            <w:pPr>
              <w:pStyle w:val="TAL"/>
            </w:pPr>
            <w:bookmarkStart w:id="6649" w:name="historyclause"/>
            <w:r w:rsidRPr="00D0162F">
              <w:t>INTRA-FREQ</w:t>
            </w:r>
          </w:p>
        </w:tc>
        <w:tc>
          <w:tcPr>
            <w:tcW w:w="5811" w:type="dxa"/>
            <w:tcBorders>
              <w:top w:val="single" w:sz="4" w:space="0" w:color="auto"/>
              <w:left w:val="single" w:sz="4" w:space="0" w:color="auto"/>
              <w:bottom w:val="single" w:sz="4" w:space="0" w:color="auto"/>
              <w:right w:val="single" w:sz="4" w:space="0" w:color="auto"/>
            </w:tcBorders>
          </w:tcPr>
          <w:p w14:paraId="00131BE9" w14:textId="0C61E54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ra-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1C4FF77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5C4DE999" w14:textId="77777777" w:rsidR="00AB67FA" w:rsidRPr="00D0162F" w:rsidRDefault="00AB67FA" w:rsidP="006E0A54">
            <w:pPr>
              <w:pStyle w:val="TAL"/>
            </w:pPr>
            <w:r w:rsidRPr="00D0162F">
              <w:t>INTER-FREQ</w:t>
            </w:r>
          </w:p>
        </w:tc>
        <w:tc>
          <w:tcPr>
            <w:tcW w:w="5811" w:type="dxa"/>
            <w:tcBorders>
              <w:top w:val="single" w:sz="4" w:space="0" w:color="auto"/>
              <w:left w:val="single" w:sz="4" w:space="0" w:color="auto"/>
              <w:bottom w:val="single" w:sz="4" w:space="0" w:color="auto"/>
              <w:right w:val="single" w:sz="4" w:space="0" w:color="auto"/>
            </w:tcBorders>
          </w:tcPr>
          <w:p w14:paraId="34076F92" w14:textId="0B31D2C1"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10E69C5F"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42D5C914" w14:textId="77777777" w:rsidR="00AB67FA" w:rsidRPr="00D0162F" w:rsidRDefault="00AB67FA" w:rsidP="006E0A54">
            <w:pPr>
              <w:pStyle w:val="TAL"/>
            </w:pPr>
            <w:r w:rsidRPr="00D0162F">
              <w:t>INTER-RAT</w:t>
            </w:r>
          </w:p>
        </w:tc>
        <w:tc>
          <w:tcPr>
            <w:tcW w:w="5811" w:type="dxa"/>
            <w:tcBorders>
              <w:top w:val="single" w:sz="4" w:space="0" w:color="auto"/>
              <w:left w:val="single" w:sz="4" w:space="0" w:color="auto"/>
              <w:bottom w:val="single" w:sz="4" w:space="0" w:color="auto"/>
              <w:right w:val="single" w:sz="4" w:space="0" w:color="auto"/>
            </w:tcBorders>
          </w:tcPr>
          <w:p w14:paraId="1E8FE23A" w14:textId="16391A6C"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AB67FA" w:rsidRPr="00D0162F" w14:paraId="3B93C51C"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7A099F0E" w14:textId="3E50C644" w:rsidR="00AB67FA" w:rsidRPr="00D0162F" w:rsidRDefault="00AB67FA" w:rsidP="006E0A54">
            <w:pPr>
              <w:pStyle w:val="TAL"/>
            </w:pPr>
            <w:r w:rsidRPr="00D0162F">
              <w:t>Deactivated</w:t>
            </w:r>
            <w:r w:rsidR="006E0A54" w:rsidRPr="00D0162F">
              <w:t xml:space="preserve"> </w:t>
            </w:r>
            <w:r w:rsidRPr="00D0162F">
              <w:t>SCell</w:t>
            </w:r>
          </w:p>
        </w:tc>
        <w:tc>
          <w:tcPr>
            <w:tcW w:w="5811" w:type="dxa"/>
            <w:tcBorders>
              <w:top w:val="single" w:sz="4" w:space="0" w:color="auto"/>
              <w:left w:val="single" w:sz="4" w:space="0" w:color="auto"/>
              <w:bottom w:val="single" w:sz="4" w:space="0" w:color="auto"/>
              <w:right w:val="single" w:sz="4" w:space="0" w:color="auto"/>
            </w:tcBorders>
          </w:tcPr>
          <w:p w14:paraId="5E27E547" w14:textId="302CCDBC"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SCell</w:t>
            </w:r>
            <w:r w:rsidR="006E0A54" w:rsidRPr="00D0162F">
              <w:t xml:space="preserve"> </w:t>
            </w:r>
            <w:r w:rsidRPr="00D0162F">
              <w:t>tests</w:t>
            </w:r>
          </w:p>
        </w:tc>
      </w:tr>
      <w:tr w:rsidR="000824F9" w:rsidRPr="00D0162F" w14:paraId="6E9A6C4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16140070" w14:textId="7E15A9FA" w:rsidR="000824F9" w:rsidRPr="00D0162F" w:rsidRDefault="000824F9" w:rsidP="000824F9">
            <w:pPr>
              <w:pStyle w:val="TAL"/>
            </w:pPr>
            <w:r w:rsidRPr="00D0162F">
              <w:t>RSRQ</w:t>
            </w:r>
          </w:p>
        </w:tc>
        <w:tc>
          <w:tcPr>
            <w:tcW w:w="5811" w:type="dxa"/>
            <w:tcBorders>
              <w:top w:val="single" w:sz="4" w:space="0" w:color="auto"/>
              <w:left w:val="single" w:sz="4" w:space="0" w:color="auto"/>
              <w:bottom w:val="single" w:sz="4" w:space="0" w:color="auto"/>
              <w:right w:val="single" w:sz="4" w:space="0" w:color="auto"/>
            </w:tcBorders>
          </w:tcPr>
          <w:p w14:paraId="18617A38" w14:textId="2026DB20" w:rsidR="000824F9" w:rsidRPr="00D0162F" w:rsidRDefault="000824F9" w:rsidP="000824F9">
            <w:pPr>
              <w:pStyle w:val="TAL"/>
            </w:pPr>
            <w:r w:rsidRPr="00D0162F">
              <w:t>RSRQ measurement reporting</w:t>
            </w:r>
          </w:p>
        </w:tc>
      </w:tr>
      <w:tr w:rsidR="000824F9" w:rsidRPr="00D0162F" w14:paraId="119AA8E5"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07FB3E37" w14:textId="0DB1257B" w:rsidR="000824F9" w:rsidRPr="00D0162F" w:rsidRDefault="000824F9" w:rsidP="000824F9">
            <w:pPr>
              <w:pStyle w:val="TAL"/>
            </w:pPr>
            <w:r w:rsidRPr="00D0162F">
              <w:t>SINR</w:t>
            </w:r>
          </w:p>
        </w:tc>
        <w:tc>
          <w:tcPr>
            <w:tcW w:w="5811" w:type="dxa"/>
            <w:tcBorders>
              <w:top w:val="single" w:sz="4" w:space="0" w:color="auto"/>
              <w:left w:val="single" w:sz="4" w:space="0" w:color="auto"/>
              <w:bottom w:val="single" w:sz="4" w:space="0" w:color="auto"/>
              <w:right w:val="single" w:sz="4" w:space="0" w:color="auto"/>
            </w:tcBorders>
          </w:tcPr>
          <w:p w14:paraId="4C8E7E93" w14:textId="5FF7A4C4" w:rsidR="000824F9" w:rsidRPr="00D0162F" w:rsidRDefault="000824F9" w:rsidP="000824F9">
            <w:pPr>
              <w:pStyle w:val="TAL"/>
            </w:pPr>
            <w:r w:rsidRPr="00D0162F">
              <w:t>SINR measurement reporting</w:t>
            </w:r>
          </w:p>
        </w:tc>
      </w:tr>
    </w:tbl>
    <w:p w14:paraId="2EFDA7BA" w14:textId="77777777" w:rsidR="00AB67FA" w:rsidRPr="00D0162F" w:rsidRDefault="00AB67FA" w:rsidP="00AB67FA"/>
    <w:p w14:paraId="54185B44" w14:textId="77777777" w:rsidR="00AB67FA" w:rsidRPr="00D0162F" w:rsidRDefault="00AB67FA" w:rsidP="00AB67FA">
      <w:pPr>
        <w:pStyle w:val="H6"/>
      </w:pPr>
      <w:r w:rsidRPr="00D0162F">
        <w:t>RadioLinkMonitoringConfig</w:t>
      </w:r>
      <w:r w:rsidRPr="00D0162F">
        <w:rPr>
          <w:iCs/>
        </w:rPr>
        <w:t xml:space="preserve"> -DEFAULT</w:t>
      </w:r>
    </w:p>
    <w:p w14:paraId="45723198" w14:textId="77777777" w:rsidR="00AB67FA" w:rsidRPr="00D0162F" w:rsidRDefault="00AB67FA" w:rsidP="00AB67FA">
      <w:r w:rsidRPr="00D0162F">
        <w:t>Default configuration for RLM resources.</w:t>
      </w:r>
    </w:p>
    <w:p w14:paraId="48E571A7" w14:textId="77777777" w:rsidR="00AB67FA" w:rsidRPr="00D0162F" w:rsidRDefault="00AB67FA" w:rsidP="00AB67FA">
      <w:pPr>
        <w:pStyle w:val="TH"/>
      </w:pPr>
      <w:r w:rsidRPr="00D0162F">
        <w:lastRenderedPageBreak/>
        <w:t>Table H.3.1-8: RadioLinkMonitoringConfig-DEFAULT: Default configuration for RLM and BFD resour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99DE468" w14:textId="77777777" w:rsidTr="006E0A54">
        <w:trPr>
          <w:jc w:val="center"/>
        </w:trPr>
        <w:tc>
          <w:tcPr>
            <w:tcW w:w="9747" w:type="dxa"/>
            <w:gridSpan w:val="4"/>
          </w:tcPr>
          <w:p w14:paraId="254600EA" w14:textId="649D9748"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33</w:t>
            </w:r>
          </w:p>
        </w:tc>
      </w:tr>
      <w:tr w:rsidR="00AB67FA" w:rsidRPr="00D0162F" w14:paraId="232941F3" w14:textId="77777777" w:rsidTr="006E0A54">
        <w:trPr>
          <w:jc w:val="center"/>
        </w:trPr>
        <w:tc>
          <w:tcPr>
            <w:tcW w:w="4535" w:type="dxa"/>
          </w:tcPr>
          <w:p w14:paraId="095023A1" w14:textId="7B2B350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627393A7" w14:textId="77777777" w:rsidR="00AB67FA" w:rsidRPr="00D0162F" w:rsidRDefault="00AB67FA" w:rsidP="006E0A54">
            <w:pPr>
              <w:pStyle w:val="TAH"/>
            </w:pPr>
            <w:r w:rsidRPr="00D0162F">
              <w:t>Value/remark</w:t>
            </w:r>
          </w:p>
        </w:tc>
        <w:tc>
          <w:tcPr>
            <w:tcW w:w="1700" w:type="dxa"/>
          </w:tcPr>
          <w:p w14:paraId="06F46868" w14:textId="77777777" w:rsidR="00AB67FA" w:rsidRPr="00D0162F" w:rsidRDefault="00AB67FA" w:rsidP="006E0A54">
            <w:pPr>
              <w:pStyle w:val="TAH"/>
            </w:pPr>
            <w:r w:rsidRPr="00D0162F">
              <w:t>Comment</w:t>
            </w:r>
          </w:p>
        </w:tc>
        <w:tc>
          <w:tcPr>
            <w:tcW w:w="1245" w:type="dxa"/>
          </w:tcPr>
          <w:p w14:paraId="6955FF1F" w14:textId="77777777" w:rsidR="00AB67FA" w:rsidRPr="00D0162F" w:rsidRDefault="00AB67FA" w:rsidP="006E0A54">
            <w:pPr>
              <w:pStyle w:val="TAH"/>
            </w:pPr>
            <w:r w:rsidRPr="00D0162F">
              <w:t>Condition</w:t>
            </w:r>
          </w:p>
        </w:tc>
      </w:tr>
      <w:tr w:rsidR="00AB67FA" w:rsidRPr="00D0162F" w14:paraId="1AA47E9A" w14:textId="77777777" w:rsidTr="006E0A54">
        <w:trPr>
          <w:jc w:val="center"/>
        </w:trPr>
        <w:tc>
          <w:tcPr>
            <w:tcW w:w="4535" w:type="dxa"/>
          </w:tcPr>
          <w:p w14:paraId="00D3BA28" w14:textId="56A08642" w:rsidR="00AB67FA" w:rsidRPr="00D0162F" w:rsidRDefault="00AB67FA" w:rsidP="006E0A54">
            <w:pPr>
              <w:pStyle w:val="TAL"/>
            </w:pPr>
            <w:r w:rsidRPr="00D0162F">
              <w:t>RadioLinkMonitoring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559950D2" w14:textId="77777777" w:rsidR="00AB67FA" w:rsidRPr="00D0162F" w:rsidRDefault="00AB67FA" w:rsidP="006E0A54">
            <w:pPr>
              <w:pStyle w:val="TAL"/>
            </w:pPr>
          </w:p>
        </w:tc>
        <w:tc>
          <w:tcPr>
            <w:tcW w:w="1700" w:type="dxa"/>
          </w:tcPr>
          <w:p w14:paraId="75BE5C48" w14:textId="77777777" w:rsidR="00AB67FA" w:rsidRPr="00D0162F" w:rsidRDefault="00AB67FA" w:rsidP="006E0A54">
            <w:pPr>
              <w:pStyle w:val="TAL"/>
            </w:pPr>
          </w:p>
        </w:tc>
        <w:tc>
          <w:tcPr>
            <w:tcW w:w="1245" w:type="dxa"/>
          </w:tcPr>
          <w:p w14:paraId="22E73337" w14:textId="77777777" w:rsidR="00AB67FA" w:rsidRPr="00D0162F" w:rsidRDefault="00AB67FA" w:rsidP="006E0A54">
            <w:pPr>
              <w:pStyle w:val="TAL"/>
            </w:pPr>
          </w:p>
        </w:tc>
      </w:tr>
      <w:tr w:rsidR="00AB67FA" w:rsidRPr="00D0162F" w14:paraId="25306857" w14:textId="77777777" w:rsidTr="006E0A54">
        <w:trPr>
          <w:jc w:val="center"/>
        </w:trPr>
        <w:tc>
          <w:tcPr>
            <w:tcW w:w="4535" w:type="dxa"/>
          </w:tcPr>
          <w:p w14:paraId="3399A792" w14:textId="7A188643" w:rsidR="00AB67FA" w:rsidRPr="00D0162F" w:rsidRDefault="006E0A54" w:rsidP="006E0A54">
            <w:pPr>
              <w:pStyle w:val="TAL"/>
            </w:pPr>
            <w:r w:rsidRPr="00D0162F">
              <w:t xml:space="preserve">  </w:t>
            </w:r>
            <w:r w:rsidR="00AB67FA" w:rsidRPr="00D0162F">
              <w:t>failureDetectionResourcesToAddModList</w:t>
            </w:r>
            <w:r w:rsidRPr="00D0162F">
              <w:t xml:space="preserve"> </w:t>
            </w:r>
            <w:r w:rsidR="00AB67FA" w:rsidRPr="00D0162F">
              <w:t>SEQUENCE</w:t>
            </w:r>
            <w:r w:rsidRPr="00D0162F">
              <w:t xml:space="preserve"> </w:t>
            </w:r>
            <w:r w:rsidR="00AB67FA" w:rsidRPr="00D0162F">
              <w:t>(SIZE(1..maxNrofFailureDetectionResources))</w:t>
            </w:r>
            <w:r w:rsidRPr="00D0162F">
              <w:t xml:space="preserve"> </w:t>
            </w:r>
            <w:r w:rsidR="00AB67FA" w:rsidRPr="00D0162F">
              <w:t>OF</w:t>
            </w:r>
            <w:r w:rsidRPr="00D0162F">
              <w:t xml:space="preserve"> </w:t>
            </w:r>
            <w:r w:rsidR="00AB67FA" w:rsidRPr="00D0162F">
              <w:t>{</w:t>
            </w:r>
          </w:p>
        </w:tc>
        <w:tc>
          <w:tcPr>
            <w:tcW w:w="2267" w:type="dxa"/>
          </w:tcPr>
          <w:p w14:paraId="28BE6CC6" w14:textId="4E2055C8" w:rsidR="00AB67FA" w:rsidRPr="00D0162F" w:rsidRDefault="00AB67FA" w:rsidP="006E0A54">
            <w:pPr>
              <w:pStyle w:val="TAL"/>
            </w:pPr>
            <w:r w:rsidRPr="00D0162F">
              <w:t>n</w:t>
            </w:r>
            <w:r w:rsidR="006E0A54" w:rsidRPr="00D0162F">
              <w:t xml:space="preserve"> </w:t>
            </w:r>
            <w:r w:rsidRPr="00D0162F">
              <w:t>entries</w:t>
            </w:r>
          </w:p>
        </w:tc>
        <w:tc>
          <w:tcPr>
            <w:tcW w:w="1700" w:type="dxa"/>
          </w:tcPr>
          <w:p w14:paraId="2C5FAE83" w14:textId="330BAA2A" w:rsidR="00AB67FA" w:rsidRPr="00D0162F" w:rsidRDefault="00AB67FA" w:rsidP="006E0A54">
            <w:pPr>
              <w:pStyle w:val="TAL"/>
            </w:pPr>
            <w:r w:rsidRPr="00D0162F">
              <w:t>n</w:t>
            </w:r>
            <w:r w:rsidR="006E0A54" w:rsidRPr="00D0162F">
              <w:t xml:space="preserve"> </w:t>
            </w:r>
            <w:r w:rsidRPr="00D0162F">
              <w:t>=</w:t>
            </w:r>
            <w:r w:rsidR="006E0A54" w:rsidRPr="00D0162F">
              <w:t xml:space="preserve"> </w:t>
            </w:r>
            <w:r w:rsidRPr="00D0162F">
              <w:t>1</w:t>
            </w:r>
            <w:r w:rsidR="006E0A54" w:rsidRPr="00D0162F">
              <w:t xml:space="preserve"> </w:t>
            </w:r>
            <w:r w:rsidRPr="00D0162F">
              <w:t>for</w:t>
            </w:r>
            <w:r w:rsidR="006E0A54" w:rsidRPr="00D0162F">
              <w:t xml:space="preserve"> </w:t>
            </w:r>
            <w:r w:rsidRPr="00D0162F">
              <w:t>FR1,</w:t>
            </w:r>
            <w:r w:rsidR="006E0A54" w:rsidRPr="00D0162F">
              <w:t xml:space="preserve"> </w:t>
            </w:r>
          </w:p>
          <w:p w14:paraId="6DB6B579" w14:textId="68CD298B" w:rsidR="00AB67FA" w:rsidRPr="00D0162F" w:rsidRDefault="00AB67FA" w:rsidP="006E0A54">
            <w:pPr>
              <w:pStyle w:val="TAL"/>
            </w:pPr>
            <w:r w:rsidRPr="00D0162F">
              <w:t>n</w:t>
            </w:r>
            <w:r w:rsidR="006E0A54" w:rsidRPr="00D0162F">
              <w:t xml:space="preserve"> </w:t>
            </w:r>
            <w:r w:rsidRPr="00D0162F">
              <w:t>=</w:t>
            </w:r>
            <w:r w:rsidR="006E0A54" w:rsidRPr="00D0162F">
              <w:t xml:space="preserve"> </w:t>
            </w:r>
            <w:r w:rsidRPr="00D0162F">
              <w:t>2</w:t>
            </w:r>
            <w:r w:rsidR="006E0A54" w:rsidRPr="00D0162F">
              <w:t xml:space="preserve"> </w:t>
            </w:r>
            <w:r w:rsidRPr="00D0162F">
              <w:t>for</w:t>
            </w:r>
            <w:r w:rsidR="006E0A54" w:rsidRPr="00D0162F">
              <w:t xml:space="preserve"> </w:t>
            </w:r>
            <w:r w:rsidRPr="00D0162F">
              <w:t>FR2</w:t>
            </w:r>
            <w:r w:rsidR="00B44F65" w:rsidRPr="00D0162F">
              <w:t xml:space="preserve"> with 2SSB or second resource set of TRS, n = 1 otherwise</w:t>
            </w:r>
          </w:p>
        </w:tc>
        <w:tc>
          <w:tcPr>
            <w:tcW w:w="1245" w:type="dxa"/>
          </w:tcPr>
          <w:p w14:paraId="155CD3A7" w14:textId="370DDFA9" w:rsidR="00AB67FA" w:rsidRPr="00D0162F" w:rsidRDefault="00AB67FA" w:rsidP="006E0A54">
            <w:pPr>
              <w:pStyle w:val="TAL"/>
            </w:pPr>
            <w:r w:rsidRPr="00D0162F">
              <w:t>SSB</w:t>
            </w:r>
            <w:r w:rsidR="006E0A54" w:rsidRPr="00D0162F">
              <w:t xml:space="preserve"> </w:t>
            </w:r>
            <w:r w:rsidRPr="00D0162F">
              <w:t>RLM</w:t>
            </w:r>
            <w:r w:rsidR="006E0A54" w:rsidRPr="00D0162F">
              <w:t xml:space="preserve"> </w:t>
            </w:r>
            <w:r w:rsidRPr="00D0162F">
              <w:t>OR</w:t>
            </w:r>
            <w:r w:rsidR="006E0A54" w:rsidRPr="00D0162F">
              <w:t xml:space="preserve"> </w:t>
            </w:r>
            <w:r w:rsidRPr="00D0162F">
              <w:t>CSI-RS</w:t>
            </w:r>
            <w:r w:rsidR="006E0A54" w:rsidRPr="00D0162F">
              <w:t xml:space="preserve"> </w:t>
            </w:r>
            <w:r w:rsidRPr="00D0162F">
              <w:t>RLM</w:t>
            </w:r>
          </w:p>
        </w:tc>
      </w:tr>
      <w:tr w:rsidR="00AB67FA" w:rsidRPr="00D0162F" w14:paraId="64FC2746" w14:textId="77777777" w:rsidTr="006E0A54">
        <w:trPr>
          <w:jc w:val="center"/>
        </w:trPr>
        <w:tc>
          <w:tcPr>
            <w:tcW w:w="4535" w:type="dxa"/>
          </w:tcPr>
          <w:p w14:paraId="4D1F8DB3" w14:textId="0BD846E5" w:rsidR="00AB67FA" w:rsidRPr="00D0162F" w:rsidRDefault="006E0A54" w:rsidP="006E0A54">
            <w:pPr>
              <w:pStyle w:val="TAL"/>
            </w:pPr>
            <w:r w:rsidRPr="00D0162F">
              <w:t xml:space="preserve">    </w:t>
            </w:r>
            <w:r w:rsidR="00AB67FA" w:rsidRPr="00D0162F">
              <w:t>RadioLinkMonitoringRS[1]</w:t>
            </w:r>
            <w:r w:rsidRPr="00D0162F">
              <w:t xml:space="preserve"> </w:t>
            </w:r>
            <w:r w:rsidR="00AB67FA" w:rsidRPr="00D0162F">
              <w:t>SEQUENCE</w:t>
            </w:r>
            <w:r w:rsidRPr="00D0162F">
              <w:t xml:space="preserve"> </w:t>
            </w:r>
            <w:r w:rsidR="00AB67FA" w:rsidRPr="00D0162F">
              <w:t>{</w:t>
            </w:r>
          </w:p>
        </w:tc>
        <w:tc>
          <w:tcPr>
            <w:tcW w:w="2267" w:type="dxa"/>
          </w:tcPr>
          <w:p w14:paraId="4E8BD96D" w14:textId="77777777" w:rsidR="00AB67FA" w:rsidRPr="00D0162F" w:rsidRDefault="00AB67FA" w:rsidP="006E0A54">
            <w:pPr>
              <w:pStyle w:val="TAL"/>
            </w:pPr>
          </w:p>
        </w:tc>
        <w:tc>
          <w:tcPr>
            <w:tcW w:w="1700" w:type="dxa"/>
          </w:tcPr>
          <w:p w14:paraId="66211CC9" w14:textId="77777777" w:rsidR="00AB67FA" w:rsidRPr="00D0162F" w:rsidRDefault="00AB67FA" w:rsidP="006E0A54">
            <w:pPr>
              <w:pStyle w:val="TAL"/>
            </w:pPr>
          </w:p>
        </w:tc>
        <w:tc>
          <w:tcPr>
            <w:tcW w:w="1245" w:type="dxa"/>
          </w:tcPr>
          <w:p w14:paraId="1F5A4455" w14:textId="77777777" w:rsidR="00AB67FA" w:rsidRPr="00D0162F" w:rsidRDefault="00AB67FA" w:rsidP="006E0A54">
            <w:pPr>
              <w:pStyle w:val="TAL"/>
            </w:pPr>
          </w:p>
        </w:tc>
      </w:tr>
      <w:tr w:rsidR="00AB67FA" w:rsidRPr="00D0162F" w14:paraId="5DED8279" w14:textId="77777777" w:rsidTr="006E0A54">
        <w:trPr>
          <w:jc w:val="center"/>
        </w:trPr>
        <w:tc>
          <w:tcPr>
            <w:tcW w:w="4535" w:type="dxa"/>
          </w:tcPr>
          <w:p w14:paraId="387BA3B0" w14:textId="0E03BFB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7A43690E" w14:textId="77777777" w:rsidR="00AB67FA" w:rsidRPr="00D0162F" w:rsidRDefault="00AB67FA" w:rsidP="006E0A54">
            <w:pPr>
              <w:pStyle w:val="TAL"/>
            </w:pPr>
            <w:r w:rsidRPr="00D0162F">
              <w:t>0</w:t>
            </w:r>
          </w:p>
        </w:tc>
        <w:tc>
          <w:tcPr>
            <w:tcW w:w="1700" w:type="dxa"/>
          </w:tcPr>
          <w:p w14:paraId="0722414A" w14:textId="77777777" w:rsidR="00AB67FA" w:rsidRPr="00D0162F" w:rsidRDefault="00AB67FA" w:rsidP="006E0A54">
            <w:pPr>
              <w:pStyle w:val="TAL"/>
            </w:pPr>
          </w:p>
        </w:tc>
        <w:tc>
          <w:tcPr>
            <w:tcW w:w="1245" w:type="dxa"/>
          </w:tcPr>
          <w:p w14:paraId="482F6975" w14:textId="77777777" w:rsidR="00AB67FA" w:rsidRPr="00D0162F" w:rsidRDefault="00AB67FA" w:rsidP="006E0A54">
            <w:pPr>
              <w:pStyle w:val="TAL"/>
            </w:pPr>
          </w:p>
        </w:tc>
      </w:tr>
      <w:tr w:rsidR="00AB67FA" w:rsidRPr="00D0162F" w14:paraId="357FE48E" w14:textId="77777777" w:rsidTr="006E0A54">
        <w:trPr>
          <w:jc w:val="center"/>
        </w:trPr>
        <w:tc>
          <w:tcPr>
            <w:tcW w:w="4535" w:type="dxa"/>
          </w:tcPr>
          <w:p w14:paraId="7BB3350B" w14:textId="3E56E609"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2506E614" w14:textId="77777777" w:rsidR="00AB67FA" w:rsidRPr="00D0162F" w:rsidRDefault="00AB67FA" w:rsidP="006E0A54">
            <w:pPr>
              <w:pStyle w:val="TAL"/>
            </w:pPr>
            <w:r w:rsidRPr="00D0162F">
              <w:t>rlf</w:t>
            </w:r>
          </w:p>
        </w:tc>
        <w:tc>
          <w:tcPr>
            <w:tcW w:w="1700" w:type="dxa"/>
          </w:tcPr>
          <w:p w14:paraId="14B54324" w14:textId="77777777" w:rsidR="00AB67FA" w:rsidRPr="00D0162F" w:rsidRDefault="00AB67FA" w:rsidP="006E0A54">
            <w:pPr>
              <w:pStyle w:val="TAL"/>
            </w:pPr>
          </w:p>
        </w:tc>
        <w:tc>
          <w:tcPr>
            <w:tcW w:w="1245" w:type="dxa"/>
          </w:tcPr>
          <w:p w14:paraId="08DD868F" w14:textId="77777777" w:rsidR="00AB67FA" w:rsidRPr="00D0162F" w:rsidRDefault="00AB67FA" w:rsidP="006E0A54">
            <w:pPr>
              <w:pStyle w:val="TAL"/>
            </w:pPr>
          </w:p>
        </w:tc>
      </w:tr>
      <w:tr w:rsidR="00AB67FA" w:rsidRPr="00D0162F" w14:paraId="2ABEBC9C" w14:textId="77777777" w:rsidTr="006E0A54">
        <w:trPr>
          <w:jc w:val="center"/>
        </w:trPr>
        <w:tc>
          <w:tcPr>
            <w:tcW w:w="4535" w:type="dxa"/>
          </w:tcPr>
          <w:p w14:paraId="066FF5CE" w14:textId="3C010BD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103587A0" w14:textId="77777777" w:rsidR="00AB67FA" w:rsidRPr="00D0162F" w:rsidRDefault="00AB67FA" w:rsidP="006E0A54">
            <w:pPr>
              <w:pStyle w:val="TAL"/>
            </w:pPr>
          </w:p>
        </w:tc>
        <w:tc>
          <w:tcPr>
            <w:tcW w:w="1700" w:type="dxa"/>
          </w:tcPr>
          <w:p w14:paraId="70A0C9E8" w14:textId="77777777" w:rsidR="00AB67FA" w:rsidRPr="00D0162F" w:rsidRDefault="00AB67FA" w:rsidP="006E0A54">
            <w:pPr>
              <w:pStyle w:val="TAL"/>
            </w:pPr>
          </w:p>
        </w:tc>
        <w:tc>
          <w:tcPr>
            <w:tcW w:w="1245" w:type="dxa"/>
          </w:tcPr>
          <w:p w14:paraId="636EBFBE" w14:textId="77777777" w:rsidR="00AB67FA" w:rsidRPr="00D0162F" w:rsidRDefault="00AB67FA" w:rsidP="006E0A54">
            <w:pPr>
              <w:pStyle w:val="TAL"/>
            </w:pPr>
          </w:p>
        </w:tc>
      </w:tr>
      <w:tr w:rsidR="00AB67FA" w:rsidRPr="00D0162F" w14:paraId="18EB6DF2" w14:textId="77777777" w:rsidTr="006E0A54">
        <w:trPr>
          <w:jc w:val="center"/>
        </w:trPr>
        <w:tc>
          <w:tcPr>
            <w:tcW w:w="4535" w:type="dxa"/>
          </w:tcPr>
          <w:p w14:paraId="72566551" w14:textId="13EF9BBD"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7779BA8D" w14:textId="77777777" w:rsidR="00AB67FA" w:rsidRPr="00D0162F" w:rsidRDefault="00AB67FA" w:rsidP="006E0A54">
            <w:pPr>
              <w:pStyle w:val="TAL"/>
            </w:pPr>
            <w:r w:rsidRPr="00D0162F">
              <w:t>0</w:t>
            </w:r>
          </w:p>
        </w:tc>
        <w:tc>
          <w:tcPr>
            <w:tcW w:w="1700" w:type="dxa"/>
          </w:tcPr>
          <w:p w14:paraId="13F6A33E" w14:textId="7A918608"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0</w:t>
            </w:r>
          </w:p>
        </w:tc>
        <w:tc>
          <w:tcPr>
            <w:tcW w:w="1245" w:type="dxa"/>
          </w:tcPr>
          <w:p w14:paraId="77E14A47" w14:textId="2D69AA0C" w:rsidR="00AB67FA" w:rsidRPr="00D0162F" w:rsidRDefault="00AB67FA" w:rsidP="006E0A54">
            <w:pPr>
              <w:pStyle w:val="TAL"/>
            </w:pPr>
            <w:r w:rsidRPr="00D0162F">
              <w:t>SSB</w:t>
            </w:r>
            <w:r w:rsidR="006E0A54" w:rsidRPr="00D0162F">
              <w:t xml:space="preserve"> </w:t>
            </w:r>
            <w:r w:rsidRPr="00D0162F">
              <w:t>RLM</w:t>
            </w:r>
          </w:p>
        </w:tc>
      </w:tr>
      <w:tr w:rsidR="00AB67FA" w:rsidRPr="00D0162F" w14:paraId="7D2AEFCB" w14:textId="77777777" w:rsidTr="006E0A54">
        <w:trPr>
          <w:jc w:val="center"/>
        </w:trPr>
        <w:tc>
          <w:tcPr>
            <w:tcW w:w="4535" w:type="dxa"/>
          </w:tcPr>
          <w:p w14:paraId="1AE5A2F9" w14:textId="23421948"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76A9FDED" w14:textId="5163D7C5"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p>
        </w:tc>
        <w:tc>
          <w:tcPr>
            <w:tcW w:w="1700" w:type="dxa"/>
          </w:tcPr>
          <w:p w14:paraId="727F5445" w14:textId="76053908"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7C</w:t>
            </w:r>
          </w:p>
        </w:tc>
        <w:tc>
          <w:tcPr>
            <w:tcW w:w="1245" w:type="dxa"/>
          </w:tcPr>
          <w:p w14:paraId="19D0DFEB" w14:textId="134E5623" w:rsidR="00AB67FA" w:rsidRPr="00D0162F" w:rsidRDefault="00AB67FA" w:rsidP="006E0A54">
            <w:pPr>
              <w:pStyle w:val="TAL"/>
            </w:pPr>
            <w:r w:rsidRPr="00D0162F">
              <w:t>CSI-RS</w:t>
            </w:r>
            <w:r w:rsidR="006E0A54" w:rsidRPr="00D0162F">
              <w:t xml:space="preserve"> </w:t>
            </w:r>
            <w:r w:rsidRPr="00D0162F">
              <w:t>RLM</w:t>
            </w:r>
          </w:p>
        </w:tc>
      </w:tr>
      <w:tr w:rsidR="00AB67FA" w:rsidRPr="00D0162F" w14:paraId="4FECB85B" w14:textId="77777777" w:rsidTr="006E0A54">
        <w:trPr>
          <w:jc w:val="center"/>
        </w:trPr>
        <w:tc>
          <w:tcPr>
            <w:tcW w:w="4535" w:type="dxa"/>
          </w:tcPr>
          <w:p w14:paraId="733E2C23" w14:textId="529B8EC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3304269" w14:textId="77777777" w:rsidR="00AB67FA" w:rsidRPr="00D0162F" w:rsidRDefault="00AB67FA" w:rsidP="006E0A54">
            <w:pPr>
              <w:pStyle w:val="TAL"/>
            </w:pPr>
          </w:p>
        </w:tc>
        <w:tc>
          <w:tcPr>
            <w:tcW w:w="1700" w:type="dxa"/>
          </w:tcPr>
          <w:p w14:paraId="5D708E2F" w14:textId="77777777" w:rsidR="00AB67FA" w:rsidRPr="00D0162F" w:rsidRDefault="00AB67FA" w:rsidP="006E0A54">
            <w:pPr>
              <w:pStyle w:val="TAL"/>
            </w:pPr>
          </w:p>
        </w:tc>
        <w:tc>
          <w:tcPr>
            <w:tcW w:w="1245" w:type="dxa"/>
          </w:tcPr>
          <w:p w14:paraId="420B8B53" w14:textId="77777777" w:rsidR="00AB67FA" w:rsidRPr="00D0162F" w:rsidRDefault="00AB67FA" w:rsidP="006E0A54">
            <w:pPr>
              <w:pStyle w:val="TAL"/>
            </w:pPr>
          </w:p>
        </w:tc>
      </w:tr>
      <w:tr w:rsidR="00AB67FA" w:rsidRPr="00D0162F" w14:paraId="11228AED" w14:textId="77777777" w:rsidTr="006E0A54">
        <w:trPr>
          <w:jc w:val="center"/>
        </w:trPr>
        <w:tc>
          <w:tcPr>
            <w:tcW w:w="4535" w:type="dxa"/>
          </w:tcPr>
          <w:p w14:paraId="476966A8" w14:textId="3478B22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1940E94" w14:textId="77777777" w:rsidR="00AB67FA" w:rsidRPr="00D0162F" w:rsidRDefault="00AB67FA" w:rsidP="006E0A54">
            <w:pPr>
              <w:pStyle w:val="TAL"/>
            </w:pPr>
          </w:p>
        </w:tc>
        <w:tc>
          <w:tcPr>
            <w:tcW w:w="1700" w:type="dxa"/>
          </w:tcPr>
          <w:p w14:paraId="18000B8D" w14:textId="77777777" w:rsidR="00AB67FA" w:rsidRPr="00D0162F" w:rsidRDefault="00AB67FA" w:rsidP="006E0A54">
            <w:pPr>
              <w:pStyle w:val="TAL"/>
            </w:pPr>
          </w:p>
        </w:tc>
        <w:tc>
          <w:tcPr>
            <w:tcW w:w="1245" w:type="dxa"/>
          </w:tcPr>
          <w:p w14:paraId="54C7D426" w14:textId="77777777" w:rsidR="00AB67FA" w:rsidRPr="00D0162F" w:rsidRDefault="00AB67FA" w:rsidP="006E0A54">
            <w:pPr>
              <w:pStyle w:val="TAL"/>
            </w:pPr>
          </w:p>
        </w:tc>
      </w:tr>
      <w:tr w:rsidR="00AB67FA" w:rsidRPr="00D0162F" w14:paraId="2E607996" w14:textId="77777777" w:rsidTr="006E0A54">
        <w:trPr>
          <w:jc w:val="center"/>
        </w:trPr>
        <w:tc>
          <w:tcPr>
            <w:tcW w:w="4535" w:type="dxa"/>
          </w:tcPr>
          <w:p w14:paraId="753866C2" w14:textId="35FF5E62" w:rsidR="00AB67FA" w:rsidRPr="00D0162F" w:rsidRDefault="006E0A54" w:rsidP="006E0A54">
            <w:pPr>
              <w:pStyle w:val="TAL"/>
              <w:rPr>
                <w:rFonts w:cs="Arial"/>
                <w:kern w:val="2"/>
                <w:szCs w:val="18"/>
              </w:rPr>
            </w:pPr>
            <w:r w:rsidRPr="00D0162F">
              <w:t xml:space="preserve">    </w:t>
            </w:r>
            <w:r w:rsidR="00AB67FA" w:rsidRPr="00D0162F">
              <w:t>RadioLinkMonitoringRS[2]</w:t>
            </w:r>
            <w:r w:rsidRPr="00D0162F">
              <w:t xml:space="preserve"> </w:t>
            </w:r>
            <w:r w:rsidR="00AB67FA" w:rsidRPr="00D0162F">
              <w:t>SEQUENCE</w:t>
            </w:r>
            <w:r w:rsidRPr="00D0162F">
              <w:t xml:space="preserve"> </w:t>
            </w:r>
            <w:r w:rsidR="00AB67FA" w:rsidRPr="00D0162F">
              <w:t>{</w:t>
            </w:r>
          </w:p>
        </w:tc>
        <w:tc>
          <w:tcPr>
            <w:tcW w:w="2267" w:type="dxa"/>
          </w:tcPr>
          <w:p w14:paraId="0FCB1751" w14:textId="77777777" w:rsidR="00AB67FA" w:rsidRPr="00D0162F" w:rsidRDefault="00AB67FA" w:rsidP="006E0A54">
            <w:pPr>
              <w:pStyle w:val="TAL"/>
            </w:pPr>
          </w:p>
        </w:tc>
        <w:tc>
          <w:tcPr>
            <w:tcW w:w="1700" w:type="dxa"/>
          </w:tcPr>
          <w:p w14:paraId="7D4A3532" w14:textId="77777777" w:rsidR="00AB67FA" w:rsidRPr="00D0162F" w:rsidRDefault="00AB67FA" w:rsidP="006E0A54">
            <w:pPr>
              <w:pStyle w:val="TAL"/>
            </w:pPr>
          </w:p>
        </w:tc>
        <w:tc>
          <w:tcPr>
            <w:tcW w:w="1245" w:type="dxa"/>
          </w:tcPr>
          <w:p w14:paraId="22E7B6E7" w14:textId="77777777" w:rsidR="00AB67FA" w:rsidRPr="00D0162F" w:rsidRDefault="00AB67FA" w:rsidP="006E0A54">
            <w:pPr>
              <w:pStyle w:val="TAL"/>
            </w:pPr>
            <w:r w:rsidRPr="00D0162F">
              <w:t>FR2</w:t>
            </w:r>
          </w:p>
        </w:tc>
      </w:tr>
      <w:tr w:rsidR="00AB67FA" w:rsidRPr="00D0162F" w14:paraId="706ACCC8" w14:textId="77777777" w:rsidTr="006E0A54">
        <w:trPr>
          <w:jc w:val="center"/>
        </w:trPr>
        <w:tc>
          <w:tcPr>
            <w:tcW w:w="4535" w:type="dxa"/>
          </w:tcPr>
          <w:p w14:paraId="462535C6" w14:textId="00B8EDF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1C8CD54F" w14:textId="77777777" w:rsidR="00AB67FA" w:rsidRPr="00D0162F" w:rsidRDefault="00AB67FA" w:rsidP="006E0A54">
            <w:pPr>
              <w:pStyle w:val="TAL"/>
            </w:pPr>
            <w:r w:rsidRPr="00D0162F">
              <w:t>1</w:t>
            </w:r>
          </w:p>
        </w:tc>
        <w:tc>
          <w:tcPr>
            <w:tcW w:w="1700" w:type="dxa"/>
          </w:tcPr>
          <w:p w14:paraId="61DFEC26" w14:textId="77777777" w:rsidR="00AB67FA" w:rsidRPr="00D0162F" w:rsidRDefault="00AB67FA" w:rsidP="006E0A54">
            <w:pPr>
              <w:pStyle w:val="TAL"/>
            </w:pPr>
          </w:p>
        </w:tc>
        <w:tc>
          <w:tcPr>
            <w:tcW w:w="1245" w:type="dxa"/>
          </w:tcPr>
          <w:p w14:paraId="66734D56" w14:textId="77777777" w:rsidR="00AB67FA" w:rsidRPr="00D0162F" w:rsidRDefault="00AB67FA" w:rsidP="006E0A54">
            <w:pPr>
              <w:pStyle w:val="TAL"/>
            </w:pPr>
          </w:p>
        </w:tc>
      </w:tr>
      <w:tr w:rsidR="00AB67FA" w:rsidRPr="00D0162F" w14:paraId="1979734E" w14:textId="77777777" w:rsidTr="006E0A54">
        <w:trPr>
          <w:jc w:val="center"/>
        </w:trPr>
        <w:tc>
          <w:tcPr>
            <w:tcW w:w="4535" w:type="dxa"/>
          </w:tcPr>
          <w:p w14:paraId="4C3F0E1D" w14:textId="6F153F65"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2A0D594F" w14:textId="77777777" w:rsidR="00AB67FA" w:rsidRPr="00D0162F" w:rsidRDefault="00AB67FA" w:rsidP="006E0A54">
            <w:pPr>
              <w:pStyle w:val="TAL"/>
            </w:pPr>
            <w:r w:rsidRPr="00D0162F">
              <w:t>rlf</w:t>
            </w:r>
          </w:p>
        </w:tc>
        <w:tc>
          <w:tcPr>
            <w:tcW w:w="1700" w:type="dxa"/>
          </w:tcPr>
          <w:p w14:paraId="5D27FF51" w14:textId="77777777" w:rsidR="00AB67FA" w:rsidRPr="00D0162F" w:rsidRDefault="00AB67FA" w:rsidP="006E0A54">
            <w:pPr>
              <w:pStyle w:val="TAL"/>
            </w:pPr>
          </w:p>
        </w:tc>
        <w:tc>
          <w:tcPr>
            <w:tcW w:w="1245" w:type="dxa"/>
          </w:tcPr>
          <w:p w14:paraId="627ABB89" w14:textId="77777777" w:rsidR="00AB67FA" w:rsidRPr="00D0162F" w:rsidRDefault="00AB67FA" w:rsidP="006E0A54">
            <w:pPr>
              <w:pStyle w:val="TAL"/>
            </w:pPr>
          </w:p>
        </w:tc>
      </w:tr>
      <w:tr w:rsidR="00AB67FA" w:rsidRPr="00D0162F" w14:paraId="60D9271B" w14:textId="77777777" w:rsidTr="006E0A54">
        <w:trPr>
          <w:jc w:val="center"/>
        </w:trPr>
        <w:tc>
          <w:tcPr>
            <w:tcW w:w="4535" w:type="dxa"/>
          </w:tcPr>
          <w:p w14:paraId="63492677" w14:textId="69FC870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085586BD" w14:textId="77777777" w:rsidR="00AB67FA" w:rsidRPr="00D0162F" w:rsidRDefault="00AB67FA" w:rsidP="006E0A54">
            <w:pPr>
              <w:pStyle w:val="TAL"/>
            </w:pPr>
          </w:p>
        </w:tc>
        <w:tc>
          <w:tcPr>
            <w:tcW w:w="1700" w:type="dxa"/>
          </w:tcPr>
          <w:p w14:paraId="541EBC87" w14:textId="77777777" w:rsidR="00AB67FA" w:rsidRPr="00D0162F" w:rsidRDefault="00AB67FA" w:rsidP="006E0A54">
            <w:pPr>
              <w:pStyle w:val="TAL"/>
            </w:pPr>
          </w:p>
        </w:tc>
        <w:tc>
          <w:tcPr>
            <w:tcW w:w="1245" w:type="dxa"/>
          </w:tcPr>
          <w:p w14:paraId="3A3365E7" w14:textId="77777777" w:rsidR="00AB67FA" w:rsidRPr="00D0162F" w:rsidRDefault="00AB67FA" w:rsidP="006E0A54">
            <w:pPr>
              <w:pStyle w:val="TAL"/>
            </w:pPr>
          </w:p>
        </w:tc>
      </w:tr>
      <w:tr w:rsidR="00AB67FA" w:rsidRPr="00D0162F" w14:paraId="3D6D2868" w14:textId="77777777" w:rsidTr="006E0A54">
        <w:trPr>
          <w:jc w:val="center"/>
        </w:trPr>
        <w:tc>
          <w:tcPr>
            <w:tcW w:w="4535" w:type="dxa"/>
          </w:tcPr>
          <w:p w14:paraId="05BE2EFF" w14:textId="054005D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6C1DAD99" w14:textId="77777777" w:rsidR="00AB67FA" w:rsidRPr="00D0162F" w:rsidRDefault="00AB67FA" w:rsidP="006E0A54">
            <w:pPr>
              <w:pStyle w:val="TAL"/>
            </w:pPr>
            <w:r w:rsidRPr="00D0162F">
              <w:t>1</w:t>
            </w:r>
          </w:p>
        </w:tc>
        <w:tc>
          <w:tcPr>
            <w:tcW w:w="1700" w:type="dxa"/>
          </w:tcPr>
          <w:p w14:paraId="4999B2EE" w14:textId="01371867"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1</w:t>
            </w:r>
          </w:p>
        </w:tc>
        <w:tc>
          <w:tcPr>
            <w:tcW w:w="1245" w:type="dxa"/>
          </w:tcPr>
          <w:p w14:paraId="2872211D" w14:textId="2C83FCD0" w:rsidR="00AB67FA" w:rsidRPr="00D0162F" w:rsidRDefault="00AB67FA" w:rsidP="006E0A54">
            <w:pPr>
              <w:pStyle w:val="TAL"/>
            </w:pPr>
            <w:r w:rsidRPr="00D0162F">
              <w:t>SSB</w:t>
            </w:r>
            <w:r w:rsidR="006E0A54" w:rsidRPr="00D0162F">
              <w:t xml:space="preserve"> </w:t>
            </w:r>
            <w:r w:rsidRPr="00D0162F">
              <w:t>RLM</w:t>
            </w:r>
          </w:p>
        </w:tc>
      </w:tr>
      <w:tr w:rsidR="00AB67FA" w:rsidRPr="00D0162F" w14:paraId="30550295" w14:textId="77777777" w:rsidTr="006E0A54">
        <w:trPr>
          <w:jc w:val="center"/>
        </w:trPr>
        <w:tc>
          <w:tcPr>
            <w:tcW w:w="4535" w:type="dxa"/>
          </w:tcPr>
          <w:p w14:paraId="1FB3F394" w14:textId="586D8610"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5594276B" w14:textId="4419A7FB"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ECOND_SET</w:t>
            </w:r>
          </w:p>
        </w:tc>
        <w:tc>
          <w:tcPr>
            <w:tcW w:w="1700" w:type="dxa"/>
          </w:tcPr>
          <w:p w14:paraId="2FB9059F" w14:textId="63ADCC7F"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7C</w:t>
            </w:r>
          </w:p>
        </w:tc>
        <w:tc>
          <w:tcPr>
            <w:tcW w:w="1245" w:type="dxa"/>
          </w:tcPr>
          <w:p w14:paraId="68195EC1" w14:textId="783591E1" w:rsidR="00AB67FA" w:rsidRPr="00D0162F" w:rsidRDefault="00AB67FA" w:rsidP="006E0A54">
            <w:pPr>
              <w:pStyle w:val="TAL"/>
            </w:pPr>
            <w:r w:rsidRPr="00D0162F">
              <w:t>CSI-RS</w:t>
            </w:r>
            <w:r w:rsidR="006E0A54" w:rsidRPr="00D0162F">
              <w:t xml:space="preserve"> </w:t>
            </w:r>
            <w:r w:rsidRPr="00D0162F">
              <w:t>RLM</w:t>
            </w:r>
          </w:p>
        </w:tc>
      </w:tr>
      <w:tr w:rsidR="00AB67FA" w:rsidRPr="00D0162F" w14:paraId="35BC83B7" w14:textId="77777777" w:rsidTr="006E0A54">
        <w:trPr>
          <w:jc w:val="center"/>
        </w:trPr>
        <w:tc>
          <w:tcPr>
            <w:tcW w:w="4535" w:type="dxa"/>
          </w:tcPr>
          <w:p w14:paraId="4850DA42" w14:textId="5D3D8E3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60D1DE6E" w14:textId="77777777" w:rsidR="00AB67FA" w:rsidRPr="00D0162F" w:rsidRDefault="00AB67FA" w:rsidP="006E0A54">
            <w:pPr>
              <w:pStyle w:val="TAL"/>
            </w:pPr>
          </w:p>
        </w:tc>
        <w:tc>
          <w:tcPr>
            <w:tcW w:w="1700" w:type="dxa"/>
          </w:tcPr>
          <w:p w14:paraId="6E4F1499" w14:textId="77777777" w:rsidR="00AB67FA" w:rsidRPr="00D0162F" w:rsidRDefault="00AB67FA" w:rsidP="006E0A54">
            <w:pPr>
              <w:pStyle w:val="TAL"/>
            </w:pPr>
          </w:p>
        </w:tc>
        <w:tc>
          <w:tcPr>
            <w:tcW w:w="1245" w:type="dxa"/>
          </w:tcPr>
          <w:p w14:paraId="6AD62E56" w14:textId="77777777" w:rsidR="00AB67FA" w:rsidRPr="00D0162F" w:rsidRDefault="00AB67FA" w:rsidP="006E0A54">
            <w:pPr>
              <w:pStyle w:val="TAL"/>
            </w:pPr>
          </w:p>
        </w:tc>
      </w:tr>
      <w:tr w:rsidR="00AB67FA" w:rsidRPr="00D0162F" w14:paraId="5DEAC80B" w14:textId="77777777" w:rsidTr="006E0A54">
        <w:trPr>
          <w:jc w:val="center"/>
        </w:trPr>
        <w:tc>
          <w:tcPr>
            <w:tcW w:w="4535" w:type="dxa"/>
          </w:tcPr>
          <w:p w14:paraId="1C15E1AB" w14:textId="0EBE8BF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0E7F1CF7" w14:textId="77777777" w:rsidR="00AB67FA" w:rsidRPr="00D0162F" w:rsidRDefault="00AB67FA" w:rsidP="006E0A54">
            <w:pPr>
              <w:pStyle w:val="TAL"/>
            </w:pPr>
          </w:p>
        </w:tc>
        <w:tc>
          <w:tcPr>
            <w:tcW w:w="1700" w:type="dxa"/>
          </w:tcPr>
          <w:p w14:paraId="3D86D9EA" w14:textId="77777777" w:rsidR="00AB67FA" w:rsidRPr="00D0162F" w:rsidRDefault="00AB67FA" w:rsidP="006E0A54">
            <w:pPr>
              <w:pStyle w:val="TAL"/>
            </w:pPr>
          </w:p>
        </w:tc>
        <w:tc>
          <w:tcPr>
            <w:tcW w:w="1245" w:type="dxa"/>
          </w:tcPr>
          <w:p w14:paraId="7962C9F5" w14:textId="77777777" w:rsidR="00AB67FA" w:rsidRPr="00D0162F" w:rsidRDefault="00AB67FA" w:rsidP="006E0A54">
            <w:pPr>
              <w:pStyle w:val="TAL"/>
            </w:pPr>
          </w:p>
        </w:tc>
      </w:tr>
      <w:tr w:rsidR="00AB67FA" w:rsidRPr="00D0162F" w14:paraId="48A740A8" w14:textId="77777777" w:rsidTr="006E0A54">
        <w:trPr>
          <w:jc w:val="center"/>
        </w:trPr>
        <w:tc>
          <w:tcPr>
            <w:tcW w:w="4535" w:type="dxa"/>
          </w:tcPr>
          <w:p w14:paraId="13093A92" w14:textId="2AEA70BB"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6418AE15" w14:textId="77777777" w:rsidR="00AB67FA" w:rsidRPr="00D0162F" w:rsidRDefault="00AB67FA" w:rsidP="006E0A54">
            <w:pPr>
              <w:pStyle w:val="TAL"/>
            </w:pPr>
          </w:p>
        </w:tc>
        <w:tc>
          <w:tcPr>
            <w:tcW w:w="1700" w:type="dxa"/>
          </w:tcPr>
          <w:p w14:paraId="21DB3A91" w14:textId="77777777" w:rsidR="00AB67FA" w:rsidRPr="00D0162F" w:rsidRDefault="00AB67FA" w:rsidP="006E0A54">
            <w:pPr>
              <w:pStyle w:val="TAL"/>
            </w:pPr>
          </w:p>
        </w:tc>
        <w:tc>
          <w:tcPr>
            <w:tcW w:w="1245" w:type="dxa"/>
          </w:tcPr>
          <w:p w14:paraId="72628578" w14:textId="77777777" w:rsidR="00AB67FA" w:rsidRPr="00D0162F" w:rsidRDefault="00AB67FA" w:rsidP="006E0A54">
            <w:pPr>
              <w:pStyle w:val="TAL"/>
            </w:pPr>
          </w:p>
        </w:tc>
      </w:tr>
      <w:tr w:rsidR="00AB67FA" w:rsidRPr="00D0162F" w14:paraId="31365E64" w14:textId="77777777" w:rsidTr="006E0A54">
        <w:trPr>
          <w:jc w:val="center"/>
        </w:trPr>
        <w:tc>
          <w:tcPr>
            <w:tcW w:w="4535" w:type="dxa"/>
          </w:tcPr>
          <w:p w14:paraId="536854CE" w14:textId="4FF30BBC" w:rsidR="00AB67FA" w:rsidRPr="00D0162F" w:rsidRDefault="006E0A54" w:rsidP="006E0A54">
            <w:pPr>
              <w:pStyle w:val="TAL"/>
            </w:pPr>
            <w:r w:rsidRPr="00D0162F">
              <w:t xml:space="preserve">  </w:t>
            </w:r>
            <w:r w:rsidR="00AB67FA" w:rsidRPr="00D0162F">
              <w:t>failureDetectionResourcesToAddModList</w:t>
            </w:r>
            <w:r w:rsidRPr="00D0162F">
              <w:t xml:space="preserve"> </w:t>
            </w:r>
            <w:r w:rsidR="00AB67FA" w:rsidRPr="00D0162F">
              <w:t>SEQUENCE</w:t>
            </w:r>
            <w:r w:rsidRPr="00D0162F">
              <w:t xml:space="preserve"> </w:t>
            </w:r>
            <w:r w:rsidR="00AB67FA" w:rsidRPr="00D0162F">
              <w:t>(SIZE(1..maxNrofFailureDetectionResources))</w:t>
            </w:r>
            <w:r w:rsidRPr="00D0162F">
              <w:t xml:space="preserve"> </w:t>
            </w:r>
            <w:r w:rsidR="00AB67FA" w:rsidRPr="00D0162F">
              <w:t>OF</w:t>
            </w:r>
            <w:r w:rsidRPr="00D0162F">
              <w:t xml:space="preserve"> </w:t>
            </w:r>
            <w:r w:rsidR="00AB67FA" w:rsidRPr="00D0162F">
              <w:t>{</w:t>
            </w:r>
          </w:p>
        </w:tc>
        <w:tc>
          <w:tcPr>
            <w:tcW w:w="2267" w:type="dxa"/>
          </w:tcPr>
          <w:p w14:paraId="648A52A1" w14:textId="7B3CF0F6" w:rsidR="00AB67FA" w:rsidRPr="00D0162F" w:rsidRDefault="00AB67FA" w:rsidP="006E0A54">
            <w:pPr>
              <w:pStyle w:val="TAL"/>
            </w:pPr>
            <w:r w:rsidRPr="00D0162F">
              <w:t>2</w:t>
            </w:r>
            <w:r w:rsidR="006E0A54" w:rsidRPr="00D0162F">
              <w:t xml:space="preserve"> </w:t>
            </w:r>
            <w:r w:rsidRPr="00D0162F">
              <w:t>entries</w:t>
            </w:r>
          </w:p>
        </w:tc>
        <w:tc>
          <w:tcPr>
            <w:tcW w:w="1700" w:type="dxa"/>
          </w:tcPr>
          <w:p w14:paraId="2990C4A1" w14:textId="77777777" w:rsidR="00AB67FA" w:rsidRPr="00D0162F" w:rsidRDefault="00AB67FA" w:rsidP="006E0A54">
            <w:pPr>
              <w:pStyle w:val="TAL"/>
            </w:pPr>
          </w:p>
        </w:tc>
        <w:tc>
          <w:tcPr>
            <w:tcW w:w="1245" w:type="dxa"/>
          </w:tcPr>
          <w:p w14:paraId="31D41BAC" w14:textId="0E1D520D"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39AAA7BB" w14:textId="77777777" w:rsidTr="006E0A54">
        <w:trPr>
          <w:jc w:val="center"/>
        </w:trPr>
        <w:tc>
          <w:tcPr>
            <w:tcW w:w="4535" w:type="dxa"/>
          </w:tcPr>
          <w:p w14:paraId="0DCFF20E" w14:textId="406E8805" w:rsidR="00AB67FA" w:rsidRPr="00D0162F" w:rsidRDefault="006E0A54" w:rsidP="006E0A54">
            <w:pPr>
              <w:pStyle w:val="TAL"/>
            </w:pPr>
            <w:r w:rsidRPr="00D0162F">
              <w:t xml:space="preserve">    </w:t>
            </w:r>
            <w:r w:rsidR="00AB67FA" w:rsidRPr="00D0162F">
              <w:t>RadioLinkMonitoringRS[1]</w:t>
            </w:r>
            <w:r w:rsidRPr="00D0162F">
              <w:t xml:space="preserve"> </w:t>
            </w:r>
            <w:r w:rsidR="00AB67FA" w:rsidRPr="00D0162F">
              <w:t>SEQUENCE</w:t>
            </w:r>
            <w:r w:rsidRPr="00D0162F">
              <w:t xml:space="preserve"> </w:t>
            </w:r>
            <w:r w:rsidR="00AB67FA" w:rsidRPr="00D0162F">
              <w:t>{</w:t>
            </w:r>
          </w:p>
        </w:tc>
        <w:tc>
          <w:tcPr>
            <w:tcW w:w="2267" w:type="dxa"/>
          </w:tcPr>
          <w:p w14:paraId="7D85C0C0" w14:textId="77777777" w:rsidR="00AB67FA" w:rsidRPr="00D0162F" w:rsidRDefault="00AB67FA" w:rsidP="006E0A54">
            <w:pPr>
              <w:pStyle w:val="TAL"/>
            </w:pPr>
          </w:p>
        </w:tc>
        <w:tc>
          <w:tcPr>
            <w:tcW w:w="1700" w:type="dxa"/>
          </w:tcPr>
          <w:p w14:paraId="0F407266" w14:textId="77777777" w:rsidR="00AB67FA" w:rsidRPr="00D0162F" w:rsidRDefault="00AB67FA" w:rsidP="006E0A54">
            <w:pPr>
              <w:pStyle w:val="TAL"/>
            </w:pPr>
          </w:p>
        </w:tc>
        <w:tc>
          <w:tcPr>
            <w:tcW w:w="1245" w:type="dxa"/>
          </w:tcPr>
          <w:p w14:paraId="36717538" w14:textId="77777777" w:rsidR="00AB67FA" w:rsidRPr="00D0162F" w:rsidRDefault="00AB67FA" w:rsidP="006E0A54">
            <w:pPr>
              <w:pStyle w:val="TAL"/>
            </w:pPr>
          </w:p>
        </w:tc>
      </w:tr>
      <w:tr w:rsidR="00AB67FA" w:rsidRPr="00D0162F" w14:paraId="00BFA9CE" w14:textId="77777777" w:rsidTr="006E0A54">
        <w:trPr>
          <w:jc w:val="center"/>
        </w:trPr>
        <w:tc>
          <w:tcPr>
            <w:tcW w:w="4535" w:type="dxa"/>
          </w:tcPr>
          <w:p w14:paraId="62F18839" w14:textId="3A789D0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6703E3FF" w14:textId="77777777" w:rsidR="00AB67FA" w:rsidRPr="00D0162F" w:rsidRDefault="00AB67FA" w:rsidP="006E0A54">
            <w:pPr>
              <w:pStyle w:val="TAL"/>
            </w:pPr>
            <w:r w:rsidRPr="00D0162F">
              <w:t>0</w:t>
            </w:r>
          </w:p>
        </w:tc>
        <w:tc>
          <w:tcPr>
            <w:tcW w:w="1700" w:type="dxa"/>
          </w:tcPr>
          <w:p w14:paraId="1B4EA00E" w14:textId="77777777" w:rsidR="00AB67FA" w:rsidRPr="00D0162F" w:rsidRDefault="00AB67FA" w:rsidP="006E0A54">
            <w:pPr>
              <w:pStyle w:val="TAL"/>
            </w:pPr>
          </w:p>
        </w:tc>
        <w:tc>
          <w:tcPr>
            <w:tcW w:w="1245" w:type="dxa"/>
          </w:tcPr>
          <w:p w14:paraId="325EFA93" w14:textId="77777777" w:rsidR="00AB67FA" w:rsidRPr="00D0162F" w:rsidRDefault="00AB67FA" w:rsidP="006E0A54">
            <w:pPr>
              <w:pStyle w:val="TAL"/>
            </w:pPr>
          </w:p>
        </w:tc>
      </w:tr>
      <w:tr w:rsidR="00AB67FA" w:rsidRPr="00D0162F" w14:paraId="2E5AC877" w14:textId="77777777" w:rsidTr="006E0A54">
        <w:trPr>
          <w:jc w:val="center"/>
        </w:trPr>
        <w:tc>
          <w:tcPr>
            <w:tcW w:w="4535" w:type="dxa"/>
          </w:tcPr>
          <w:p w14:paraId="53E1F37D" w14:textId="49C3953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1E46F055" w14:textId="77777777" w:rsidR="00AB67FA" w:rsidRPr="00D0162F" w:rsidRDefault="00AB67FA" w:rsidP="006E0A54">
            <w:pPr>
              <w:pStyle w:val="TAL"/>
            </w:pPr>
            <w:r w:rsidRPr="00D0162F">
              <w:t>both</w:t>
            </w:r>
          </w:p>
        </w:tc>
        <w:tc>
          <w:tcPr>
            <w:tcW w:w="1700" w:type="dxa"/>
          </w:tcPr>
          <w:p w14:paraId="227EBDBB" w14:textId="77777777" w:rsidR="00AB67FA" w:rsidRPr="00D0162F" w:rsidRDefault="00AB67FA" w:rsidP="006E0A54">
            <w:pPr>
              <w:pStyle w:val="TAL"/>
            </w:pPr>
          </w:p>
        </w:tc>
        <w:tc>
          <w:tcPr>
            <w:tcW w:w="1245" w:type="dxa"/>
          </w:tcPr>
          <w:p w14:paraId="73416208" w14:textId="77777777" w:rsidR="00AB67FA" w:rsidRPr="00D0162F" w:rsidRDefault="00AB67FA" w:rsidP="006E0A54">
            <w:pPr>
              <w:pStyle w:val="TAL"/>
            </w:pPr>
          </w:p>
        </w:tc>
      </w:tr>
      <w:tr w:rsidR="00AB67FA" w:rsidRPr="00D0162F" w14:paraId="78F10B18" w14:textId="77777777" w:rsidTr="006E0A54">
        <w:trPr>
          <w:jc w:val="center"/>
        </w:trPr>
        <w:tc>
          <w:tcPr>
            <w:tcW w:w="4535" w:type="dxa"/>
          </w:tcPr>
          <w:p w14:paraId="6BC944EF" w14:textId="5CB9D38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23667E83" w14:textId="77777777" w:rsidR="00AB67FA" w:rsidRPr="00D0162F" w:rsidRDefault="00AB67FA" w:rsidP="006E0A54">
            <w:pPr>
              <w:pStyle w:val="TAL"/>
            </w:pPr>
          </w:p>
        </w:tc>
        <w:tc>
          <w:tcPr>
            <w:tcW w:w="1700" w:type="dxa"/>
          </w:tcPr>
          <w:p w14:paraId="2E101A78" w14:textId="77777777" w:rsidR="00AB67FA" w:rsidRPr="00D0162F" w:rsidRDefault="00AB67FA" w:rsidP="006E0A54">
            <w:pPr>
              <w:pStyle w:val="TAL"/>
            </w:pPr>
          </w:p>
        </w:tc>
        <w:tc>
          <w:tcPr>
            <w:tcW w:w="1245" w:type="dxa"/>
          </w:tcPr>
          <w:p w14:paraId="3AD42DE2" w14:textId="77777777" w:rsidR="00AB67FA" w:rsidRPr="00D0162F" w:rsidRDefault="00AB67FA" w:rsidP="006E0A54">
            <w:pPr>
              <w:pStyle w:val="TAL"/>
            </w:pPr>
          </w:p>
        </w:tc>
      </w:tr>
      <w:tr w:rsidR="00AB67FA" w:rsidRPr="00D0162F" w14:paraId="029F3D6B" w14:textId="77777777" w:rsidTr="006E0A54">
        <w:trPr>
          <w:jc w:val="center"/>
        </w:trPr>
        <w:tc>
          <w:tcPr>
            <w:tcW w:w="4535" w:type="dxa"/>
          </w:tcPr>
          <w:p w14:paraId="5243894F" w14:textId="7D038DF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03F783A1" w14:textId="77777777" w:rsidR="00AB67FA" w:rsidRPr="00D0162F" w:rsidRDefault="00AB67FA" w:rsidP="006E0A54">
            <w:pPr>
              <w:pStyle w:val="TAL"/>
            </w:pPr>
            <w:r w:rsidRPr="00D0162F">
              <w:t>0</w:t>
            </w:r>
          </w:p>
        </w:tc>
        <w:tc>
          <w:tcPr>
            <w:tcW w:w="1700" w:type="dxa"/>
          </w:tcPr>
          <w:p w14:paraId="4981687E" w14:textId="310BD450"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0</w:t>
            </w:r>
          </w:p>
        </w:tc>
        <w:tc>
          <w:tcPr>
            <w:tcW w:w="1245" w:type="dxa"/>
          </w:tcPr>
          <w:p w14:paraId="04927BAD" w14:textId="0987E6F8" w:rsidR="00AB67FA" w:rsidRPr="00D0162F" w:rsidRDefault="00AB67FA" w:rsidP="006E0A54">
            <w:pPr>
              <w:pStyle w:val="TAL"/>
            </w:pPr>
            <w:r w:rsidRPr="00D0162F">
              <w:t>SSB</w:t>
            </w:r>
            <w:r w:rsidR="006E0A54" w:rsidRPr="00D0162F">
              <w:t xml:space="preserve"> </w:t>
            </w:r>
            <w:r w:rsidRPr="00D0162F">
              <w:t>BFD</w:t>
            </w:r>
          </w:p>
        </w:tc>
      </w:tr>
      <w:tr w:rsidR="00AB67FA" w:rsidRPr="00D0162F" w14:paraId="6D7BDEA3" w14:textId="77777777" w:rsidTr="006E0A54">
        <w:trPr>
          <w:jc w:val="center"/>
        </w:trPr>
        <w:tc>
          <w:tcPr>
            <w:tcW w:w="4535" w:type="dxa"/>
          </w:tcPr>
          <w:p w14:paraId="3203F3BC" w14:textId="4AF084BE"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5CAA402D" w14:textId="2AA0DCAA"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BM(0)</w:t>
            </w:r>
          </w:p>
        </w:tc>
        <w:tc>
          <w:tcPr>
            <w:tcW w:w="1700" w:type="dxa"/>
          </w:tcPr>
          <w:p w14:paraId="0A6CD6C4" w14:textId="73B0ADA8"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w:t>
            </w:r>
            <w:r w:rsidR="00A06FC0" w:rsidRPr="00D0162F">
              <w:t>7E</w:t>
            </w:r>
          </w:p>
        </w:tc>
        <w:tc>
          <w:tcPr>
            <w:tcW w:w="1245" w:type="dxa"/>
          </w:tcPr>
          <w:p w14:paraId="0C77DD92" w14:textId="14BBB468" w:rsidR="00AB67FA" w:rsidRPr="00D0162F" w:rsidRDefault="00AB67FA" w:rsidP="006E0A54">
            <w:pPr>
              <w:pStyle w:val="TAL"/>
            </w:pPr>
            <w:r w:rsidRPr="00D0162F">
              <w:t>CSI-RS</w:t>
            </w:r>
            <w:r w:rsidR="006E0A54" w:rsidRPr="00D0162F">
              <w:t xml:space="preserve"> </w:t>
            </w:r>
            <w:r w:rsidRPr="00D0162F">
              <w:t>BFD</w:t>
            </w:r>
          </w:p>
        </w:tc>
      </w:tr>
      <w:tr w:rsidR="00AB67FA" w:rsidRPr="00D0162F" w14:paraId="04B73403" w14:textId="77777777" w:rsidTr="006E0A54">
        <w:trPr>
          <w:jc w:val="center"/>
        </w:trPr>
        <w:tc>
          <w:tcPr>
            <w:tcW w:w="4535" w:type="dxa"/>
          </w:tcPr>
          <w:p w14:paraId="441900AF" w14:textId="7720BA86"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0E3C21F4" w14:textId="77777777" w:rsidR="00AB67FA" w:rsidRPr="00D0162F" w:rsidRDefault="00AB67FA" w:rsidP="006E0A54">
            <w:pPr>
              <w:pStyle w:val="TAL"/>
            </w:pPr>
          </w:p>
        </w:tc>
        <w:tc>
          <w:tcPr>
            <w:tcW w:w="1700" w:type="dxa"/>
          </w:tcPr>
          <w:p w14:paraId="33EF4217" w14:textId="77777777" w:rsidR="00AB67FA" w:rsidRPr="00D0162F" w:rsidRDefault="00AB67FA" w:rsidP="006E0A54">
            <w:pPr>
              <w:pStyle w:val="TAL"/>
            </w:pPr>
          </w:p>
        </w:tc>
        <w:tc>
          <w:tcPr>
            <w:tcW w:w="1245" w:type="dxa"/>
          </w:tcPr>
          <w:p w14:paraId="7CC74BE3" w14:textId="77777777" w:rsidR="00AB67FA" w:rsidRPr="00D0162F" w:rsidRDefault="00AB67FA" w:rsidP="006E0A54">
            <w:pPr>
              <w:pStyle w:val="TAL"/>
            </w:pPr>
          </w:p>
        </w:tc>
      </w:tr>
      <w:tr w:rsidR="00AB67FA" w:rsidRPr="00D0162F" w14:paraId="2F28B5E7" w14:textId="77777777" w:rsidTr="006E0A54">
        <w:trPr>
          <w:jc w:val="center"/>
        </w:trPr>
        <w:tc>
          <w:tcPr>
            <w:tcW w:w="4535" w:type="dxa"/>
          </w:tcPr>
          <w:p w14:paraId="035303FA" w14:textId="6CC7A3F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2CC39BB" w14:textId="77777777" w:rsidR="00AB67FA" w:rsidRPr="00D0162F" w:rsidRDefault="00AB67FA" w:rsidP="006E0A54">
            <w:pPr>
              <w:pStyle w:val="TAL"/>
            </w:pPr>
          </w:p>
        </w:tc>
        <w:tc>
          <w:tcPr>
            <w:tcW w:w="1700" w:type="dxa"/>
          </w:tcPr>
          <w:p w14:paraId="0FCF7F59" w14:textId="77777777" w:rsidR="00AB67FA" w:rsidRPr="00D0162F" w:rsidRDefault="00AB67FA" w:rsidP="006E0A54">
            <w:pPr>
              <w:pStyle w:val="TAL"/>
            </w:pPr>
          </w:p>
        </w:tc>
        <w:tc>
          <w:tcPr>
            <w:tcW w:w="1245" w:type="dxa"/>
          </w:tcPr>
          <w:p w14:paraId="26553D98" w14:textId="77777777" w:rsidR="00AB67FA" w:rsidRPr="00D0162F" w:rsidRDefault="00AB67FA" w:rsidP="006E0A54">
            <w:pPr>
              <w:pStyle w:val="TAL"/>
            </w:pPr>
          </w:p>
        </w:tc>
      </w:tr>
      <w:tr w:rsidR="00AB67FA" w:rsidRPr="00D0162F" w14:paraId="0C3FBB10" w14:textId="77777777" w:rsidTr="006E0A54">
        <w:trPr>
          <w:jc w:val="center"/>
        </w:trPr>
        <w:tc>
          <w:tcPr>
            <w:tcW w:w="4535" w:type="dxa"/>
          </w:tcPr>
          <w:p w14:paraId="47D735E9" w14:textId="78D9B4F3" w:rsidR="00AB67FA" w:rsidRPr="00D0162F" w:rsidRDefault="006E0A54" w:rsidP="006E0A54">
            <w:pPr>
              <w:pStyle w:val="TAL"/>
              <w:rPr>
                <w:rFonts w:cs="Arial"/>
                <w:kern w:val="2"/>
                <w:szCs w:val="18"/>
              </w:rPr>
            </w:pPr>
            <w:r w:rsidRPr="00D0162F">
              <w:t xml:space="preserve">    </w:t>
            </w:r>
            <w:r w:rsidR="00AB67FA" w:rsidRPr="00D0162F">
              <w:t>RadioLinkMonitoringRS[2]</w:t>
            </w:r>
            <w:r w:rsidRPr="00D0162F">
              <w:t xml:space="preserve"> </w:t>
            </w:r>
            <w:r w:rsidR="00AB67FA" w:rsidRPr="00D0162F">
              <w:t>SEQUENCE</w:t>
            </w:r>
            <w:r w:rsidRPr="00D0162F">
              <w:t xml:space="preserve"> </w:t>
            </w:r>
            <w:r w:rsidR="00AB67FA" w:rsidRPr="00D0162F">
              <w:t>{</w:t>
            </w:r>
          </w:p>
        </w:tc>
        <w:tc>
          <w:tcPr>
            <w:tcW w:w="2267" w:type="dxa"/>
          </w:tcPr>
          <w:p w14:paraId="263C0111" w14:textId="77777777" w:rsidR="00AB67FA" w:rsidRPr="00D0162F" w:rsidRDefault="00AB67FA" w:rsidP="006E0A54">
            <w:pPr>
              <w:pStyle w:val="TAL"/>
            </w:pPr>
          </w:p>
        </w:tc>
        <w:tc>
          <w:tcPr>
            <w:tcW w:w="1700" w:type="dxa"/>
          </w:tcPr>
          <w:p w14:paraId="67019F59" w14:textId="77777777" w:rsidR="00AB67FA" w:rsidRPr="00D0162F" w:rsidRDefault="00AB67FA" w:rsidP="006E0A54">
            <w:pPr>
              <w:pStyle w:val="TAL"/>
            </w:pPr>
          </w:p>
        </w:tc>
        <w:tc>
          <w:tcPr>
            <w:tcW w:w="1245" w:type="dxa"/>
          </w:tcPr>
          <w:p w14:paraId="444AFFAF" w14:textId="77777777" w:rsidR="00AB67FA" w:rsidRPr="00D0162F" w:rsidRDefault="00AB67FA" w:rsidP="006E0A54">
            <w:pPr>
              <w:pStyle w:val="TAL"/>
            </w:pPr>
          </w:p>
        </w:tc>
      </w:tr>
      <w:tr w:rsidR="00AB67FA" w:rsidRPr="00D0162F" w14:paraId="6D1DE169" w14:textId="77777777" w:rsidTr="006E0A54">
        <w:trPr>
          <w:jc w:val="center"/>
        </w:trPr>
        <w:tc>
          <w:tcPr>
            <w:tcW w:w="4535" w:type="dxa"/>
          </w:tcPr>
          <w:p w14:paraId="03F80A2A" w14:textId="5E0900A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5DAAAD52" w14:textId="77777777" w:rsidR="00AB67FA" w:rsidRPr="00D0162F" w:rsidRDefault="00AB67FA" w:rsidP="006E0A54">
            <w:pPr>
              <w:pStyle w:val="TAL"/>
            </w:pPr>
            <w:r w:rsidRPr="00D0162F">
              <w:t>1</w:t>
            </w:r>
          </w:p>
        </w:tc>
        <w:tc>
          <w:tcPr>
            <w:tcW w:w="1700" w:type="dxa"/>
          </w:tcPr>
          <w:p w14:paraId="77C8083D" w14:textId="77777777" w:rsidR="00AB67FA" w:rsidRPr="00D0162F" w:rsidRDefault="00AB67FA" w:rsidP="006E0A54">
            <w:pPr>
              <w:pStyle w:val="TAL"/>
            </w:pPr>
          </w:p>
        </w:tc>
        <w:tc>
          <w:tcPr>
            <w:tcW w:w="1245" w:type="dxa"/>
          </w:tcPr>
          <w:p w14:paraId="4FF10A1D" w14:textId="77777777" w:rsidR="00AB67FA" w:rsidRPr="00D0162F" w:rsidRDefault="00AB67FA" w:rsidP="006E0A54">
            <w:pPr>
              <w:pStyle w:val="TAL"/>
            </w:pPr>
          </w:p>
        </w:tc>
      </w:tr>
      <w:tr w:rsidR="00AB67FA" w:rsidRPr="00D0162F" w14:paraId="38B18B9A" w14:textId="77777777" w:rsidTr="006E0A54">
        <w:trPr>
          <w:jc w:val="center"/>
        </w:trPr>
        <w:tc>
          <w:tcPr>
            <w:tcW w:w="4535" w:type="dxa"/>
          </w:tcPr>
          <w:p w14:paraId="2E5D620C" w14:textId="33C81A7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4F872539" w14:textId="77777777" w:rsidR="00AB67FA" w:rsidRPr="00D0162F" w:rsidRDefault="00AB67FA" w:rsidP="006E0A54">
            <w:pPr>
              <w:pStyle w:val="TAL"/>
            </w:pPr>
            <w:r w:rsidRPr="00D0162F">
              <w:t>rlf</w:t>
            </w:r>
          </w:p>
        </w:tc>
        <w:tc>
          <w:tcPr>
            <w:tcW w:w="1700" w:type="dxa"/>
          </w:tcPr>
          <w:p w14:paraId="0EABE4C3" w14:textId="77777777" w:rsidR="00AB67FA" w:rsidRPr="00D0162F" w:rsidRDefault="00AB67FA" w:rsidP="006E0A54">
            <w:pPr>
              <w:pStyle w:val="TAL"/>
            </w:pPr>
          </w:p>
        </w:tc>
        <w:tc>
          <w:tcPr>
            <w:tcW w:w="1245" w:type="dxa"/>
          </w:tcPr>
          <w:p w14:paraId="7373B346" w14:textId="77777777" w:rsidR="00AB67FA" w:rsidRPr="00D0162F" w:rsidRDefault="00AB67FA" w:rsidP="006E0A54">
            <w:pPr>
              <w:pStyle w:val="TAL"/>
            </w:pPr>
          </w:p>
        </w:tc>
      </w:tr>
      <w:tr w:rsidR="00AB67FA" w:rsidRPr="00D0162F" w14:paraId="4C5D0548" w14:textId="77777777" w:rsidTr="006E0A54">
        <w:trPr>
          <w:jc w:val="center"/>
        </w:trPr>
        <w:tc>
          <w:tcPr>
            <w:tcW w:w="4535" w:type="dxa"/>
          </w:tcPr>
          <w:p w14:paraId="0E456080" w14:textId="37091B75"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1693C1E7" w14:textId="77777777" w:rsidR="00AB67FA" w:rsidRPr="00D0162F" w:rsidRDefault="00AB67FA" w:rsidP="006E0A54">
            <w:pPr>
              <w:pStyle w:val="TAL"/>
            </w:pPr>
          </w:p>
        </w:tc>
        <w:tc>
          <w:tcPr>
            <w:tcW w:w="1700" w:type="dxa"/>
          </w:tcPr>
          <w:p w14:paraId="3D82859F" w14:textId="77777777" w:rsidR="00AB67FA" w:rsidRPr="00D0162F" w:rsidRDefault="00AB67FA" w:rsidP="006E0A54">
            <w:pPr>
              <w:pStyle w:val="TAL"/>
            </w:pPr>
          </w:p>
        </w:tc>
        <w:tc>
          <w:tcPr>
            <w:tcW w:w="1245" w:type="dxa"/>
          </w:tcPr>
          <w:p w14:paraId="534D0245" w14:textId="77777777" w:rsidR="00AB67FA" w:rsidRPr="00D0162F" w:rsidRDefault="00AB67FA" w:rsidP="006E0A54">
            <w:pPr>
              <w:pStyle w:val="TAL"/>
            </w:pPr>
          </w:p>
        </w:tc>
      </w:tr>
      <w:tr w:rsidR="00AB67FA" w:rsidRPr="00D0162F" w14:paraId="6A2FCCED" w14:textId="77777777" w:rsidTr="006E0A54">
        <w:trPr>
          <w:jc w:val="center"/>
        </w:trPr>
        <w:tc>
          <w:tcPr>
            <w:tcW w:w="4535" w:type="dxa"/>
          </w:tcPr>
          <w:p w14:paraId="27A06A6F" w14:textId="6596CCD7"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501FDE8B" w14:textId="77777777" w:rsidR="00AB67FA" w:rsidRPr="00D0162F" w:rsidRDefault="00AB67FA" w:rsidP="006E0A54">
            <w:pPr>
              <w:pStyle w:val="TAL"/>
            </w:pPr>
            <w:r w:rsidRPr="00D0162F">
              <w:t>1</w:t>
            </w:r>
          </w:p>
        </w:tc>
        <w:tc>
          <w:tcPr>
            <w:tcW w:w="1700" w:type="dxa"/>
          </w:tcPr>
          <w:p w14:paraId="71A95981" w14:textId="7C428833"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1</w:t>
            </w:r>
          </w:p>
        </w:tc>
        <w:tc>
          <w:tcPr>
            <w:tcW w:w="1245" w:type="dxa"/>
          </w:tcPr>
          <w:p w14:paraId="08DB8FFF" w14:textId="259D169A" w:rsidR="00AB67FA" w:rsidRPr="00D0162F" w:rsidRDefault="00AB67FA" w:rsidP="006E0A54">
            <w:pPr>
              <w:pStyle w:val="TAL"/>
            </w:pPr>
            <w:r w:rsidRPr="00D0162F">
              <w:t>SSB</w:t>
            </w:r>
            <w:r w:rsidR="006E0A54" w:rsidRPr="00D0162F">
              <w:t xml:space="preserve"> </w:t>
            </w:r>
            <w:r w:rsidRPr="00D0162F">
              <w:t>BFD</w:t>
            </w:r>
          </w:p>
        </w:tc>
      </w:tr>
      <w:tr w:rsidR="00AB67FA" w:rsidRPr="00D0162F" w14:paraId="627A810F" w14:textId="77777777" w:rsidTr="006E0A54">
        <w:trPr>
          <w:jc w:val="center"/>
        </w:trPr>
        <w:tc>
          <w:tcPr>
            <w:tcW w:w="4535" w:type="dxa"/>
          </w:tcPr>
          <w:p w14:paraId="46D58F24" w14:textId="47775A8C"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09E13944" w14:textId="2716A5B5"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BM(1)</w:t>
            </w:r>
          </w:p>
        </w:tc>
        <w:tc>
          <w:tcPr>
            <w:tcW w:w="1700" w:type="dxa"/>
          </w:tcPr>
          <w:p w14:paraId="205E895F" w14:textId="5C030230"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w:t>
            </w:r>
            <w:r w:rsidR="00CD785B" w:rsidRPr="00D0162F">
              <w:t>7E</w:t>
            </w:r>
          </w:p>
        </w:tc>
        <w:tc>
          <w:tcPr>
            <w:tcW w:w="1245" w:type="dxa"/>
          </w:tcPr>
          <w:p w14:paraId="65C8C6AB" w14:textId="248E182D" w:rsidR="00AB67FA" w:rsidRPr="00D0162F" w:rsidRDefault="00AB67FA" w:rsidP="006E0A54">
            <w:pPr>
              <w:pStyle w:val="TAL"/>
            </w:pPr>
            <w:r w:rsidRPr="00D0162F">
              <w:t>CSI-RS</w:t>
            </w:r>
            <w:r w:rsidR="006E0A54" w:rsidRPr="00D0162F">
              <w:t xml:space="preserve"> </w:t>
            </w:r>
            <w:r w:rsidRPr="00D0162F">
              <w:t>BFD</w:t>
            </w:r>
          </w:p>
        </w:tc>
      </w:tr>
      <w:tr w:rsidR="00AB67FA" w:rsidRPr="00D0162F" w14:paraId="4A0C698E" w14:textId="77777777" w:rsidTr="006E0A54">
        <w:trPr>
          <w:jc w:val="center"/>
        </w:trPr>
        <w:tc>
          <w:tcPr>
            <w:tcW w:w="4535" w:type="dxa"/>
          </w:tcPr>
          <w:p w14:paraId="10B60EB8" w14:textId="212179D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35F5C65" w14:textId="77777777" w:rsidR="00AB67FA" w:rsidRPr="00D0162F" w:rsidRDefault="00AB67FA" w:rsidP="006E0A54">
            <w:pPr>
              <w:pStyle w:val="TAL"/>
            </w:pPr>
          </w:p>
        </w:tc>
        <w:tc>
          <w:tcPr>
            <w:tcW w:w="1700" w:type="dxa"/>
          </w:tcPr>
          <w:p w14:paraId="6C686754" w14:textId="77777777" w:rsidR="00AB67FA" w:rsidRPr="00D0162F" w:rsidRDefault="00AB67FA" w:rsidP="006E0A54">
            <w:pPr>
              <w:pStyle w:val="TAL"/>
            </w:pPr>
          </w:p>
        </w:tc>
        <w:tc>
          <w:tcPr>
            <w:tcW w:w="1245" w:type="dxa"/>
          </w:tcPr>
          <w:p w14:paraId="7C50FD25" w14:textId="77777777" w:rsidR="00AB67FA" w:rsidRPr="00D0162F" w:rsidRDefault="00AB67FA" w:rsidP="006E0A54">
            <w:pPr>
              <w:pStyle w:val="TAL"/>
            </w:pPr>
          </w:p>
        </w:tc>
      </w:tr>
      <w:tr w:rsidR="00AB67FA" w:rsidRPr="00D0162F" w14:paraId="693546F9" w14:textId="77777777" w:rsidTr="006E0A54">
        <w:trPr>
          <w:jc w:val="center"/>
        </w:trPr>
        <w:tc>
          <w:tcPr>
            <w:tcW w:w="4535" w:type="dxa"/>
          </w:tcPr>
          <w:p w14:paraId="593A42D4" w14:textId="22ECABF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B229B7B" w14:textId="77777777" w:rsidR="00AB67FA" w:rsidRPr="00D0162F" w:rsidRDefault="00AB67FA" w:rsidP="006E0A54">
            <w:pPr>
              <w:pStyle w:val="TAL"/>
            </w:pPr>
          </w:p>
        </w:tc>
        <w:tc>
          <w:tcPr>
            <w:tcW w:w="1700" w:type="dxa"/>
          </w:tcPr>
          <w:p w14:paraId="69B376B4" w14:textId="77777777" w:rsidR="00AB67FA" w:rsidRPr="00D0162F" w:rsidRDefault="00AB67FA" w:rsidP="006E0A54">
            <w:pPr>
              <w:pStyle w:val="TAL"/>
            </w:pPr>
          </w:p>
        </w:tc>
        <w:tc>
          <w:tcPr>
            <w:tcW w:w="1245" w:type="dxa"/>
          </w:tcPr>
          <w:p w14:paraId="24DDBA00" w14:textId="77777777" w:rsidR="00AB67FA" w:rsidRPr="00D0162F" w:rsidRDefault="00AB67FA" w:rsidP="006E0A54">
            <w:pPr>
              <w:pStyle w:val="TAL"/>
            </w:pPr>
          </w:p>
        </w:tc>
      </w:tr>
      <w:tr w:rsidR="00AB67FA" w:rsidRPr="00D0162F" w14:paraId="3D9C1914" w14:textId="77777777" w:rsidTr="006E0A54">
        <w:trPr>
          <w:jc w:val="center"/>
        </w:trPr>
        <w:tc>
          <w:tcPr>
            <w:tcW w:w="4535" w:type="dxa"/>
          </w:tcPr>
          <w:p w14:paraId="3BF0A868" w14:textId="59C7DD5C"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1A79717B" w14:textId="77777777" w:rsidR="00AB67FA" w:rsidRPr="00D0162F" w:rsidRDefault="00AB67FA" w:rsidP="006E0A54">
            <w:pPr>
              <w:pStyle w:val="TAL"/>
            </w:pPr>
          </w:p>
        </w:tc>
        <w:tc>
          <w:tcPr>
            <w:tcW w:w="1700" w:type="dxa"/>
          </w:tcPr>
          <w:p w14:paraId="40032B0A" w14:textId="77777777" w:rsidR="00AB67FA" w:rsidRPr="00D0162F" w:rsidRDefault="00AB67FA" w:rsidP="006E0A54">
            <w:pPr>
              <w:pStyle w:val="TAL"/>
            </w:pPr>
          </w:p>
        </w:tc>
        <w:tc>
          <w:tcPr>
            <w:tcW w:w="1245" w:type="dxa"/>
          </w:tcPr>
          <w:p w14:paraId="5496F0AE" w14:textId="77777777" w:rsidR="00AB67FA" w:rsidRPr="00D0162F" w:rsidRDefault="00AB67FA" w:rsidP="006E0A54">
            <w:pPr>
              <w:pStyle w:val="TAL"/>
            </w:pPr>
          </w:p>
        </w:tc>
      </w:tr>
      <w:tr w:rsidR="00AB67FA" w:rsidRPr="00D0162F" w14:paraId="1AE28C00" w14:textId="77777777" w:rsidTr="006E0A54">
        <w:trPr>
          <w:jc w:val="center"/>
        </w:trPr>
        <w:tc>
          <w:tcPr>
            <w:tcW w:w="4535" w:type="dxa"/>
          </w:tcPr>
          <w:p w14:paraId="287AF440" w14:textId="2481338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InstanceMaxCount</w:t>
            </w:r>
          </w:p>
        </w:tc>
        <w:tc>
          <w:tcPr>
            <w:tcW w:w="2267" w:type="dxa"/>
          </w:tcPr>
          <w:p w14:paraId="0FF908E1" w14:textId="77777777" w:rsidR="00AB67FA" w:rsidRPr="00D0162F" w:rsidRDefault="00AB67FA" w:rsidP="006E0A54">
            <w:pPr>
              <w:pStyle w:val="TAL"/>
            </w:pPr>
            <w:r w:rsidRPr="00D0162F">
              <w:t>n1</w:t>
            </w:r>
          </w:p>
        </w:tc>
        <w:tc>
          <w:tcPr>
            <w:tcW w:w="1700" w:type="dxa"/>
          </w:tcPr>
          <w:p w14:paraId="5FD65A1B" w14:textId="77777777" w:rsidR="00AB67FA" w:rsidRPr="00D0162F" w:rsidRDefault="00AB67FA" w:rsidP="006E0A54">
            <w:pPr>
              <w:pStyle w:val="TAL"/>
            </w:pPr>
          </w:p>
        </w:tc>
        <w:tc>
          <w:tcPr>
            <w:tcW w:w="1245" w:type="dxa"/>
          </w:tcPr>
          <w:p w14:paraId="3D4BAAC1" w14:textId="77D1D953"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407D0603" w14:textId="77777777" w:rsidTr="006E0A54">
        <w:trPr>
          <w:jc w:val="center"/>
        </w:trPr>
        <w:tc>
          <w:tcPr>
            <w:tcW w:w="4535" w:type="dxa"/>
          </w:tcPr>
          <w:p w14:paraId="0021A655" w14:textId="0C86DDA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DetectionTimer</w:t>
            </w:r>
          </w:p>
        </w:tc>
        <w:tc>
          <w:tcPr>
            <w:tcW w:w="2267" w:type="dxa"/>
          </w:tcPr>
          <w:p w14:paraId="25F6C58D" w14:textId="77777777" w:rsidR="00AB67FA" w:rsidRPr="00D0162F" w:rsidRDefault="00AB67FA" w:rsidP="006E0A54">
            <w:pPr>
              <w:pStyle w:val="TAL"/>
            </w:pPr>
            <w:r w:rsidRPr="00D0162F">
              <w:t>pbfd4</w:t>
            </w:r>
          </w:p>
        </w:tc>
        <w:tc>
          <w:tcPr>
            <w:tcW w:w="1700" w:type="dxa"/>
          </w:tcPr>
          <w:p w14:paraId="07056E52" w14:textId="77777777" w:rsidR="00AB67FA" w:rsidRPr="00D0162F" w:rsidRDefault="00AB67FA" w:rsidP="006E0A54">
            <w:pPr>
              <w:pStyle w:val="TAL"/>
            </w:pPr>
          </w:p>
        </w:tc>
        <w:tc>
          <w:tcPr>
            <w:tcW w:w="1245" w:type="dxa"/>
          </w:tcPr>
          <w:p w14:paraId="7665F536" w14:textId="46FA97AD"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23DE8DE7" w14:textId="77777777" w:rsidTr="006E0A54">
        <w:trPr>
          <w:jc w:val="center"/>
        </w:trPr>
        <w:tc>
          <w:tcPr>
            <w:tcW w:w="4535" w:type="dxa"/>
          </w:tcPr>
          <w:p w14:paraId="175C826D" w14:textId="77777777" w:rsidR="00AB67FA" w:rsidRPr="00D0162F" w:rsidRDefault="00AB67FA" w:rsidP="006E0A54">
            <w:pPr>
              <w:pStyle w:val="TAL"/>
            </w:pPr>
            <w:r w:rsidRPr="00D0162F">
              <w:t>}</w:t>
            </w:r>
          </w:p>
        </w:tc>
        <w:tc>
          <w:tcPr>
            <w:tcW w:w="2267" w:type="dxa"/>
          </w:tcPr>
          <w:p w14:paraId="53044133" w14:textId="77777777" w:rsidR="00AB67FA" w:rsidRPr="00D0162F" w:rsidRDefault="00AB67FA" w:rsidP="006E0A54">
            <w:pPr>
              <w:pStyle w:val="TAL"/>
            </w:pPr>
          </w:p>
        </w:tc>
        <w:tc>
          <w:tcPr>
            <w:tcW w:w="1700" w:type="dxa"/>
          </w:tcPr>
          <w:p w14:paraId="654624CE" w14:textId="77777777" w:rsidR="00AB67FA" w:rsidRPr="00D0162F" w:rsidRDefault="00AB67FA" w:rsidP="006E0A54">
            <w:pPr>
              <w:pStyle w:val="TAL"/>
            </w:pPr>
          </w:p>
        </w:tc>
        <w:tc>
          <w:tcPr>
            <w:tcW w:w="1245" w:type="dxa"/>
          </w:tcPr>
          <w:p w14:paraId="4EFEE686" w14:textId="77777777" w:rsidR="00AB67FA" w:rsidRPr="00D0162F" w:rsidRDefault="00AB67FA" w:rsidP="006E0A54">
            <w:pPr>
              <w:pStyle w:val="TAL"/>
            </w:pPr>
          </w:p>
        </w:tc>
      </w:tr>
    </w:tbl>
    <w:p w14:paraId="2BF6ADFC" w14:textId="77777777" w:rsidR="00AB67FA" w:rsidRPr="00D0162F" w:rsidRDefault="00AB67FA" w:rsidP="00AB67FA"/>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74"/>
        <w:gridCol w:w="8106"/>
      </w:tblGrid>
      <w:tr w:rsidR="00AB67FA" w:rsidRPr="00D0162F" w14:paraId="39F4A7E3" w14:textId="77777777" w:rsidTr="00086DE2">
        <w:trPr>
          <w:jc w:val="center"/>
        </w:trPr>
        <w:tc>
          <w:tcPr>
            <w:tcW w:w="1668" w:type="dxa"/>
          </w:tcPr>
          <w:p w14:paraId="317D78EF" w14:textId="77777777" w:rsidR="00AB67FA" w:rsidRPr="00D0162F" w:rsidRDefault="00AB67FA" w:rsidP="006E0A54">
            <w:pPr>
              <w:pStyle w:val="TAH"/>
            </w:pPr>
            <w:r w:rsidRPr="00D0162F">
              <w:lastRenderedPageBreak/>
              <w:t>Condition</w:t>
            </w:r>
          </w:p>
        </w:tc>
        <w:tc>
          <w:tcPr>
            <w:tcW w:w="8079" w:type="dxa"/>
          </w:tcPr>
          <w:p w14:paraId="3595413E" w14:textId="77777777" w:rsidR="00AB67FA" w:rsidRPr="00D0162F" w:rsidRDefault="00AB67FA" w:rsidP="006E0A54">
            <w:pPr>
              <w:pStyle w:val="TAH"/>
            </w:pPr>
            <w:r w:rsidRPr="00D0162F">
              <w:t>Explanation</w:t>
            </w:r>
          </w:p>
        </w:tc>
      </w:tr>
      <w:tr w:rsidR="00AB67FA" w:rsidRPr="00D0162F" w14:paraId="0952258E" w14:textId="77777777" w:rsidTr="00086DE2">
        <w:trPr>
          <w:jc w:val="center"/>
        </w:trPr>
        <w:tc>
          <w:tcPr>
            <w:tcW w:w="1668" w:type="dxa"/>
          </w:tcPr>
          <w:p w14:paraId="79D98A6D" w14:textId="1C308D64" w:rsidR="00AB67FA" w:rsidRPr="00D0162F" w:rsidRDefault="00AB67FA" w:rsidP="006E0A54">
            <w:pPr>
              <w:pStyle w:val="TAL"/>
            </w:pPr>
            <w:r w:rsidRPr="00D0162F">
              <w:t>SSB</w:t>
            </w:r>
            <w:r w:rsidR="006E0A54" w:rsidRPr="00D0162F">
              <w:t xml:space="preserve"> </w:t>
            </w:r>
            <w:r w:rsidRPr="00D0162F">
              <w:t>RLM</w:t>
            </w:r>
          </w:p>
        </w:tc>
        <w:tc>
          <w:tcPr>
            <w:tcW w:w="8079" w:type="dxa"/>
          </w:tcPr>
          <w:p w14:paraId="29A06512" w14:textId="32E6A3CE"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SSB</w:t>
            </w:r>
            <w:r w:rsidR="006E0A54" w:rsidRPr="00D0162F">
              <w:t xml:space="preserve"> </w:t>
            </w:r>
            <w:r w:rsidRPr="00D0162F">
              <w:t>based</w:t>
            </w:r>
            <w:r w:rsidR="006E0A54" w:rsidRPr="00D0162F">
              <w:t xml:space="preserve"> </w:t>
            </w:r>
            <w:r w:rsidRPr="00D0162F">
              <w:t>RLM</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4EE39604" w14:textId="77777777" w:rsidTr="00086DE2">
        <w:trPr>
          <w:jc w:val="center"/>
        </w:trPr>
        <w:tc>
          <w:tcPr>
            <w:tcW w:w="1668" w:type="dxa"/>
          </w:tcPr>
          <w:p w14:paraId="2F776D09" w14:textId="505E41AF" w:rsidR="00AB67FA" w:rsidRPr="00D0162F" w:rsidRDefault="00AB67FA" w:rsidP="006E0A54">
            <w:pPr>
              <w:pStyle w:val="TAL"/>
            </w:pPr>
            <w:r w:rsidRPr="00D0162F">
              <w:t>CSI-RS</w:t>
            </w:r>
            <w:r w:rsidR="006E0A54" w:rsidRPr="00D0162F">
              <w:t xml:space="preserve"> </w:t>
            </w:r>
            <w:r w:rsidRPr="00D0162F">
              <w:t>RLM</w:t>
            </w:r>
          </w:p>
        </w:tc>
        <w:tc>
          <w:tcPr>
            <w:tcW w:w="8079" w:type="dxa"/>
          </w:tcPr>
          <w:p w14:paraId="139ED1CE" w14:textId="4C9EA453"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CSI-RS</w:t>
            </w:r>
            <w:r w:rsidR="006E0A54" w:rsidRPr="00D0162F">
              <w:t xml:space="preserve"> </w:t>
            </w:r>
            <w:r w:rsidRPr="00D0162F">
              <w:t>based</w:t>
            </w:r>
            <w:r w:rsidR="006E0A54" w:rsidRPr="00D0162F">
              <w:t xml:space="preserve"> </w:t>
            </w:r>
            <w:r w:rsidRPr="00D0162F">
              <w:t>RLM</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3258259A" w14:textId="77777777" w:rsidTr="00086DE2">
        <w:trPr>
          <w:jc w:val="center"/>
        </w:trPr>
        <w:tc>
          <w:tcPr>
            <w:tcW w:w="1668" w:type="dxa"/>
          </w:tcPr>
          <w:p w14:paraId="0BFEEA8D" w14:textId="55D5C239" w:rsidR="00AB67FA" w:rsidRPr="00D0162F" w:rsidRDefault="00AB67FA" w:rsidP="006E0A54">
            <w:pPr>
              <w:pStyle w:val="TAL"/>
            </w:pPr>
            <w:r w:rsidRPr="00D0162F">
              <w:t>SSB</w:t>
            </w:r>
            <w:r w:rsidR="006E0A54" w:rsidRPr="00D0162F">
              <w:t xml:space="preserve"> </w:t>
            </w:r>
            <w:r w:rsidRPr="00D0162F">
              <w:t>BFD</w:t>
            </w:r>
          </w:p>
        </w:tc>
        <w:tc>
          <w:tcPr>
            <w:tcW w:w="8079" w:type="dxa"/>
          </w:tcPr>
          <w:p w14:paraId="4D78E78F" w14:textId="0A66B7D9"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SSB</w:t>
            </w:r>
            <w:r w:rsidR="006E0A54" w:rsidRPr="00D0162F">
              <w:t xml:space="preserve"> </w:t>
            </w:r>
            <w:r w:rsidRPr="00D0162F">
              <w:t>based</w:t>
            </w:r>
            <w:r w:rsidR="006E0A54" w:rsidRPr="00D0162F">
              <w:t xml:space="preserve"> </w:t>
            </w:r>
            <w:r w:rsidRPr="00D0162F">
              <w:t>BFD</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499AE5EF" w14:textId="77777777" w:rsidTr="00086DE2">
        <w:trPr>
          <w:jc w:val="center"/>
        </w:trPr>
        <w:tc>
          <w:tcPr>
            <w:tcW w:w="1668" w:type="dxa"/>
          </w:tcPr>
          <w:p w14:paraId="7AA757D0" w14:textId="37D6438C" w:rsidR="00AB67FA" w:rsidRPr="00D0162F" w:rsidRDefault="00AB67FA" w:rsidP="006E0A54">
            <w:pPr>
              <w:pStyle w:val="TAL"/>
            </w:pPr>
            <w:r w:rsidRPr="00D0162F">
              <w:t>CSI-RS</w:t>
            </w:r>
            <w:r w:rsidR="006E0A54" w:rsidRPr="00D0162F">
              <w:t xml:space="preserve"> </w:t>
            </w:r>
            <w:r w:rsidRPr="00D0162F">
              <w:t>BFD</w:t>
            </w:r>
          </w:p>
        </w:tc>
        <w:tc>
          <w:tcPr>
            <w:tcW w:w="8079" w:type="dxa"/>
          </w:tcPr>
          <w:p w14:paraId="00E0C2B9" w14:textId="6DDAD5FC"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CSI-RS</w:t>
            </w:r>
            <w:r w:rsidR="006E0A54" w:rsidRPr="00D0162F">
              <w:t xml:space="preserve"> </w:t>
            </w:r>
            <w:r w:rsidRPr="00D0162F">
              <w:t>based</w:t>
            </w:r>
            <w:r w:rsidR="006E0A54" w:rsidRPr="00D0162F">
              <w:t xml:space="preserve"> </w:t>
            </w:r>
            <w:r w:rsidRPr="00D0162F">
              <w:t>BFD</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086DE2" w:rsidRPr="00D0162F" w14:paraId="1F6F23AE" w14:textId="77777777" w:rsidTr="00086DE2">
        <w:trPr>
          <w:jc w:val="center"/>
        </w:trPr>
        <w:tc>
          <w:tcPr>
            <w:tcW w:w="1668" w:type="dxa"/>
          </w:tcPr>
          <w:p w14:paraId="39F4F2AD" w14:textId="77777777" w:rsidR="00086DE2" w:rsidRPr="00D0162F" w:rsidRDefault="00086DE2" w:rsidP="004D1BDE">
            <w:pPr>
              <w:pStyle w:val="TAL"/>
            </w:pPr>
            <w:r w:rsidRPr="00D0162F">
              <w:t>2SSB</w:t>
            </w:r>
          </w:p>
        </w:tc>
        <w:tc>
          <w:tcPr>
            <w:tcW w:w="8079" w:type="dxa"/>
          </w:tcPr>
          <w:p w14:paraId="050EAF7E" w14:textId="77777777" w:rsidR="00086DE2" w:rsidRPr="00D0162F" w:rsidRDefault="00086DE2" w:rsidP="004D1BDE">
            <w:pPr>
              <w:pStyle w:val="TAL"/>
            </w:pPr>
            <w:r w:rsidRPr="00D0162F">
              <w:t>For configuration with 2 SS Blocks</w:t>
            </w:r>
          </w:p>
        </w:tc>
      </w:tr>
    </w:tbl>
    <w:p w14:paraId="5673DA8A" w14:textId="77777777" w:rsidR="00AB67FA" w:rsidRPr="00D0162F" w:rsidRDefault="00AB67FA" w:rsidP="00AB67FA"/>
    <w:p w14:paraId="113F2E7F" w14:textId="77777777" w:rsidR="00EE2C3B" w:rsidRPr="00D0162F" w:rsidRDefault="00EE2C3B" w:rsidP="00EE2C3B">
      <w:pPr>
        <w:pStyle w:val="TH"/>
      </w:pPr>
      <w:r w:rsidRPr="00D0162F">
        <w:lastRenderedPageBreak/>
        <w:t>Table H.3.1-8A: RadioLinkMonitoringConfig-R</w:t>
      </w:r>
      <w:r w:rsidRPr="00D0162F">
        <w:rPr>
          <w:rFonts w:asciiTheme="minorEastAsia" w:eastAsiaTheme="minorEastAsia" w:hAnsiTheme="minorEastAsia"/>
          <w:lang w:eastAsia="zh-CN"/>
        </w:rPr>
        <w:t>elease</w:t>
      </w:r>
      <w:r w:rsidRPr="00D0162F">
        <w:t xml:space="preserve"> 17: R</w:t>
      </w:r>
      <w:r w:rsidRPr="00D0162F">
        <w:rPr>
          <w:rFonts w:asciiTheme="minorEastAsia" w:eastAsiaTheme="minorEastAsia" w:hAnsiTheme="minorEastAsia"/>
          <w:lang w:eastAsia="zh-CN"/>
        </w:rPr>
        <w:t>elease</w:t>
      </w:r>
      <w:r w:rsidRPr="00D0162F">
        <w:t xml:space="preserve"> 17 configuration for TRP specific RLM and BFD resource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815"/>
        <w:gridCol w:w="1987"/>
        <w:gridCol w:w="1700"/>
        <w:gridCol w:w="1245"/>
      </w:tblGrid>
      <w:tr w:rsidR="00EE2C3B" w:rsidRPr="00D0162F" w14:paraId="2FBBC627" w14:textId="77777777" w:rsidTr="00A81E02">
        <w:trPr>
          <w:jc w:val="center"/>
        </w:trPr>
        <w:tc>
          <w:tcPr>
            <w:tcW w:w="9747" w:type="dxa"/>
            <w:gridSpan w:val="4"/>
          </w:tcPr>
          <w:p w14:paraId="3FE783E5" w14:textId="77777777" w:rsidR="00EE2C3B" w:rsidRPr="00D0162F" w:rsidRDefault="00EE2C3B" w:rsidP="00A81E02">
            <w:pPr>
              <w:pStyle w:val="TAH"/>
              <w:jc w:val="left"/>
              <w:rPr>
                <w:b w:val="0"/>
              </w:rPr>
            </w:pPr>
            <w:r w:rsidRPr="00D0162F">
              <w:rPr>
                <w:b w:val="0"/>
              </w:rPr>
              <w:lastRenderedPageBreak/>
              <w:t>Derivation Path: TS 38.508-1 [14], Table 4.6.3-133</w:t>
            </w:r>
          </w:p>
        </w:tc>
      </w:tr>
      <w:tr w:rsidR="00EE2C3B" w:rsidRPr="00D0162F" w14:paraId="6814D66A" w14:textId="77777777" w:rsidTr="00A81E02">
        <w:trPr>
          <w:jc w:val="center"/>
        </w:trPr>
        <w:tc>
          <w:tcPr>
            <w:tcW w:w="4815" w:type="dxa"/>
          </w:tcPr>
          <w:p w14:paraId="51AD9777" w14:textId="77777777" w:rsidR="00EE2C3B" w:rsidRPr="00D0162F" w:rsidRDefault="00EE2C3B" w:rsidP="00A81E02">
            <w:pPr>
              <w:pStyle w:val="TAH"/>
            </w:pPr>
            <w:r w:rsidRPr="00D0162F">
              <w:t>Information Element</w:t>
            </w:r>
          </w:p>
        </w:tc>
        <w:tc>
          <w:tcPr>
            <w:tcW w:w="1987" w:type="dxa"/>
          </w:tcPr>
          <w:p w14:paraId="0B988D25" w14:textId="77777777" w:rsidR="00EE2C3B" w:rsidRPr="00D0162F" w:rsidRDefault="00EE2C3B" w:rsidP="00A81E02">
            <w:pPr>
              <w:pStyle w:val="TAH"/>
            </w:pPr>
            <w:r w:rsidRPr="00D0162F">
              <w:t>Value/remark</w:t>
            </w:r>
          </w:p>
        </w:tc>
        <w:tc>
          <w:tcPr>
            <w:tcW w:w="1700" w:type="dxa"/>
          </w:tcPr>
          <w:p w14:paraId="766B80E8" w14:textId="77777777" w:rsidR="00EE2C3B" w:rsidRPr="00D0162F" w:rsidRDefault="00EE2C3B" w:rsidP="00A81E02">
            <w:pPr>
              <w:pStyle w:val="TAH"/>
            </w:pPr>
            <w:r w:rsidRPr="00D0162F">
              <w:t>Comment</w:t>
            </w:r>
          </w:p>
        </w:tc>
        <w:tc>
          <w:tcPr>
            <w:tcW w:w="1245" w:type="dxa"/>
          </w:tcPr>
          <w:p w14:paraId="153D3487" w14:textId="77777777" w:rsidR="00EE2C3B" w:rsidRPr="00D0162F" w:rsidRDefault="00EE2C3B" w:rsidP="00A81E02">
            <w:pPr>
              <w:pStyle w:val="TAH"/>
            </w:pPr>
            <w:r w:rsidRPr="00D0162F">
              <w:t>Condition</w:t>
            </w:r>
          </w:p>
        </w:tc>
      </w:tr>
      <w:tr w:rsidR="00EE2C3B" w:rsidRPr="00D0162F" w14:paraId="16DD7570" w14:textId="77777777" w:rsidTr="00A81E02">
        <w:trPr>
          <w:jc w:val="center"/>
        </w:trPr>
        <w:tc>
          <w:tcPr>
            <w:tcW w:w="4815" w:type="dxa"/>
          </w:tcPr>
          <w:p w14:paraId="02728344" w14:textId="77777777" w:rsidR="00EE2C3B" w:rsidRPr="00D0162F" w:rsidRDefault="00EE2C3B" w:rsidP="00A81E02">
            <w:pPr>
              <w:pStyle w:val="TAL"/>
              <w:rPr>
                <w:rFonts w:cs="Arial"/>
                <w:kern w:val="2"/>
                <w:szCs w:val="18"/>
              </w:rPr>
            </w:pPr>
            <w:r w:rsidRPr="00D0162F">
              <w:rPr>
                <w:rFonts w:cs="Arial"/>
                <w:kern w:val="2"/>
                <w:szCs w:val="18"/>
              </w:rPr>
              <w:t>RadioLinkMonitoringConfig ::= SEQUENCE {</w:t>
            </w:r>
          </w:p>
        </w:tc>
        <w:tc>
          <w:tcPr>
            <w:tcW w:w="1987" w:type="dxa"/>
          </w:tcPr>
          <w:p w14:paraId="7E228A9C" w14:textId="77777777" w:rsidR="00EE2C3B" w:rsidRPr="00D0162F" w:rsidRDefault="00EE2C3B" w:rsidP="00A81E02">
            <w:pPr>
              <w:pStyle w:val="TAL"/>
            </w:pPr>
          </w:p>
        </w:tc>
        <w:tc>
          <w:tcPr>
            <w:tcW w:w="1700" w:type="dxa"/>
          </w:tcPr>
          <w:p w14:paraId="0E2C8ABF" w14:textId="77777777" w:rsidR="00EE2C3B" w:rsidRPr="00D0162F" w:rsidRDefault="00EE2C3B" w:rsidP="00A81E02">
            <w:pPr>
              <w:pStyle w:val="TAL"/>
            </w:pPr>
          </w:p>
        </w:tc>
        <w:tc>
          <w:tcPr>
            <w:tcW w:w="1245" w:type="dxa"/>
          </w:tcPr>
          <w:p w14:paraId="5DD3868B" w14:textId="77777777" w:rsidR="00EE2C3B" w:rsidRPr="00D0162F" w:rsidRDefault="00EE2C3B" w:rsidP="00A81E02">
            <w:pPr>
              <w:pStyle w:val="TAL"/>
            </w:pPr>
          </w:p>
        </w:tc>
      </w:tr>
      <w:tr w:rsidR="00EE2C3B" w:rsidRPr="00D0162F" w14:paraId="6E5F2647" w14:textId="77777777" w:rsidTr="00A81E02">
        <w:trPr>
          <w:jc w:val="center"/>
        </w:trPr>
        <w:tc>
          <w:tcPr>
            <w:tcW w:w="4815" w:type="dxa"/>
          </w:tcPr>
          <w:p w14:paraId="48EF1597" w14:textId="137FB330" w:rsidR="00EE2C3B" w:rsidRPr="00D0162F" w:rsidRDefault="00EE2C3B" w:rsidP="00A81E02">
            <w:pPr>
              <w:pStyle w:val="TAL"/>
              <w:rPr>
                <w:rFonts w:cs="Arial"/>
                <w:kern w:val="2"/>
                <w:szCs w:val="18"/>
              </w:rPr>
            </w:pPr>
            <w:del w:id="6650" w:author="1838" w:date="2024-04-16T14:51:00Z">
              <w:r w:rsidRPr="00D0162F" w:rsidDel="00906D48">
                <w:rPr>
                  <w:rFonts w:cs="Arial"/>
                  <w:kern w:val="2"/>
                  <w:szCs w:val="18"/>
                </w:rPr>
                <w:delText xml:space="preserve"> BeamFailureDetection-r17::= SEQUENCE {</w:delText>
              </w:r>
            </w:del>
            <w:ins w:id="6651" w:author="1838" w:date="2024-04-16T14:51:00Z">
              <w:r w:rsidR="00906D48" w:rsidRPr="00906D48">
                <w:rPr>
                  <w:rFonts w:cs="Arial"/>
                  <w:kern w:val="2"/>
                  <w:szCs w:val="18"/>
                </w:rPr>
                <w:t xml:space="preserve">  beamFailure-r17 ::= SEQUENCE {</w:t>
              </w:r>
            </w:ins>
          </w:p>
        </w:tc>
        <w:tc>
          <w:tcPr>
            <w:tcW w:w="1987" w:type="dxa"/>
          </w:tcPr>
          <w:p w14:paraId="171C1BC6" w14:textId="77777777" w:rsidR="00EE2C3B" w:rsidRPr="00D0162F" w:rsidRDefault="00EE2C3B" w:rsidP="00A81E02">
            <w:pPr>
              <w:pStyle w:val="TAL"/>
            </w:pPr>
          </w:p>
        </w:tc>
        <w:tc>
          <w:tcPr>
            <w:tcW w:w="1700" w:type="dxa"/>
          </w:tcPr>
          <w:p w14:paraId="2C622D35" w14:textId="77777777" w:rsidR="00EE2C3B" w:rsidRPr="00D0162F" w:rsidRDefault="00EE2C3B" w:rsidP="00A81E02">
            <w:pPr>
              <w:pStyle w:val="TAL"/>
            </w:pPr>
          </w:p>
        </w:tc>
        <w:tc>
          <w:tcPr>
            <w:tcW w:w="1245" w:type="dxa"/>
          </w:tcPr>
          <w:p w14:paraId="4D6D1F86" w14:textId="77777777" w:rsidR="00EE2C3B" w:rsidRPr="00D0162F" w:rsidRDefault="00EE2C3B" w:rsidP="00A81E02">
            <w:pPr>
              <w:pStyle w:val="TAL"/>
            </w:pPr>
          </w:p>
        </w:tc>
      </w:tr>
      <w:tr w:rsidR="00EE2C3B" w:rsidRPr="00D0162F" w14:paraId="7555453D" w14:textId="77777777" w:rsidTr="00A81E02">
        <w:trPr>
          <w:jc w:val="center"/>
        </w:trPr>
        <w:tc>
          <w:tcPr>
            <w:tcW w:w="4815" w:type="dxa"/>
          </w:tcPr>
          <w:p w14:paraId="534C6063" w14:textId="565D21A7" w:rsidR="00EE2C3B" w:rsidRPr="00D0162F" w:rsidRDefault="00EE2C3B" w:rsidP="00A81E02">
            <w:pPr>
              <w:pStyle w:val="TAL"/>
              <w:rPr>
                <w:rFonts w:cs="Arial"/>
                <w:kern w:val="2"/>
                <w:szCs w:val="18"/>
              </w:rPr>
            </w:pPr>
            <w:r w:rsidRPr="00D0162F">
              <w:rPr>
                <w:rFonts w:cs="Arial"/>
                <w:kern w:val="2"/>
                <w:szCs w:val="18"/>
              </w:rPr>
              <w:t xml:space="preserve">  </w:t>
            </w:r>
            <w:ins w:id="6652" w:author="1838" w:date="2024-04-16T14:51:00Z">
              <w:r w:rsidR="00906D48" w:rsidRPr="00906D48">
                <w:rPr>
                  <w:rFonts w:cs="Arial"/>
                  <w:kern w:val="2"/>
                  <w:szCs w:val="18"/>
                </w:rPr>
                <w:t xml:space="preserve">  </w:t>
              </w:r>
            </w:ins>
            <w:r w:rsidRPr="00D0162F">
              <w:rPr>
                <w:rFonts w:cs="Arial"/>
                <w:kern w:val="2"/>
                <w:szCs w:val="18"/>
              </w:rPr>
              <w:t>failureDetectionSet1-r17::= SEQUENCE {</w:t>
            </w:r>
          </w:p>
        </w:tc>
        <w:tc>
          <w:tcPr>
            <w:tcW w:w="1987" w:type="dxa"/>
          </w:tcPr>
          <w:p w14:paraId="341A93B4" w14:textId="77777777" w:rsidR="00EE2C3B" w:rsidRPr="00D0162F" w:rsidRDefault="00EE2C3B" w:rsidP="00A81E02">
            <w:pPr>
              <w:pStyle w:val="TAL"/>
            </w:pPr>
          </w:p>
        </w:tc>
        <w:tc>
          <w:tcPr>
            <w:tcW w:w="1700" w:type="dxa"/>
          </w:tcPr>
          <w:p w14:paraId="7AA11CC8" w14:textId="77777777" w:rsidR="00EE2C3B" w:rsidRPr="00D0162F" w:rsidRDefault="00EE2C3B" w:rsidP="00A81E02">
            <w:pPr>
              <w:pStyle w:val="TAL"/>
            </w:pPr>
          </w:p>
        </w:tc>
        <w:tc>
          <w:tcPr>
            <w:tcW w:w="1245" w:type="dxa"/>
          </w:tcPr>
          <w:p w14:paraId="11DA0DEF" w14:textId="77777777" w:rsidR="00EE2C3B" w:rsidRPr="00D0162F" w:rsidRDefault="00EE2C3B" w:rsidP="00A81E02">
            <w:pPr>
              <w:pStyle w:val="TAL"/>
            </w:pPr>
          </w:p>
        </w:tc>
      </w:tr>
      <w:tr w:rsidR="00EE2C3B" w:rsidRPr="00D0162F" w14:paraId="0E8D2524" w14:textId="77777777" w:rsidTr="00A81E02">
        <w:trPr>
          <w:jc w:val="center"/>
        </w:trPr>
        <w:tc>
          <w:tcPr>
            <w:tcW w:w="4815" w:type="dxa"/>
          </w:tcPr>
          <w:p w14:paraId="634E36EF" w14:textId="51C96673" w:rsidR="00EE2C3B" w:rsidRPr="00D0162F" w:rsidRDefault="00EE2C3B" w:rsidP="00A81E02">
            <w:pPr>
              <w:pStyle w:val="TAL"/>
              <w:rPr>
                <w:rFonts w:cs="Arial"/>
                <w:kern w:val="2"/>
                <w:szCs w:val="18"/>
              </w:rPr>
            </w:pPr>
            <w:r w:rsidRPr="00D0162F">
              <w:rPr>
                <w:rFonts w:cs="Arial"/>
                <w:kern w:val="2"/>
                <w:szCs w:val="18"/>
              </w:rPr>
              <w:t xml:space="preserve">   </w:t>
            </w:r>
            <w:ins w:id="6653" w:author="1838" w:date="2024-04-16T14:51:00Z">
              <w:r w:rsidR="00906D48" w:rsidRPr="00906D48">
                <w:rPr>
                  <w:rFonts w:cs="Arial"/>
                  <w:kern w:val="2"/>
                  <w:szCs w:val="18"/>
                </w:rPr>
                <w:t xml:space="preserve">   </w:t>
              </w:r>
            </w:ins>
            <w:r w:rsidRPr="00D0162F">
              <w:rPr>
                <w:rFonts w:cs="Arial"/>
                <w:kern w:val="2"/>
                <w:szCs w:val="18"/>
              </w:rPr>
              <w:t xml:space="preserve">bfdResourcesToAddModList-r17 </w:t>
            </w:r>
            <w:ins w:id="6654" w:author="1838" w:date="2024-04-16T14:51:00Z">
              <w:r w:rsidR="00906D48" w:rsidRPr="00906D48">
                <w:rPr>
                  <w:rFonts w:cs="Arial"/>
                  <w:kern w:val="2"/>
                  <w:szCs w:val="18"/>
                </w:rPr>
                <w:t xml:space="preserve">SEQUENCE </w:t>
              </w:r>
            </w:ins>
            <w:r w:rsidRPr="00D0162F">
              <w:rPr>
                <w:rFonts w:cs="Arial"/>
                <w:kern w:val="2"/>
                <w:szCs w:val="18"/>
              </w:rPr>
              <w:t xml:space="preserve">(SIZE(1..maxNrofFailureDetectionResources)) OF </w:t>
            </w:r>
            <w:ins w:id="6655" w:author="1838" w:date="2024-04-16T14:51:00Z">
              <w:r w:rsidR="00906D48" w:rsidRPr="00906D48">
                <w:rPr>
                  <w:rFonts w:cs="Arial"/>
                  <w:kern w:val="2"/>
                  <w:szCs w:val="18"/>
                </w:rPr>
                <w:t xml:space="preserve">BeamLinkMonitoringRS-r17 </w:t>
              </w:r>
            </w:ins>
            <w:r w:rsidRPr="00D0162F">
              <w:rPr>
                <w:rFonts w:cs="Arial"/>
                <w:kern w:val="2"/>
                <w:szCs w:val="18"/>
              </w:rPr>
              <w:t>{</w:t>
            </w:r>
          </w:p>
        </w:tc>
        <w:tc>
          <w:tcPr>
            <w:tcW w:w="1987" w:type="dxa"/>
          </w:tcPr>
          <w:p w14:paraId="4A9E5FBE" w14:textId="77777777" w:rsidR="00EE2C3B" w:rsidRPr="00D0162F" w:rsidRDefault="00EE2C3B" w:rsidP="00A81E02">
            <w:pPr>
              <w:pStyle w:val="TAL"/>
            </w:pPr>
            <w:r w:rsidRPr="00D0162F">
              <w:t>n entries</w:t>
            </w:r>
          </w:p>
        </w:tc>
        <w:tc>
          <w:tcPr>
            <w:tcW w:w="1700" w:type="dxa"/>
          </w:tcPr>
          <w:p w14:paraId="38CBCB99" w14:textId="42B3D82B" w:rsidR="00EE2C3B" w:rsidRPr="00D0162F" w:rsidRDefault="00EE2C3B" w:rsidP="00A81E02">
            <w:pPr>
              <w:pStyle w:val="TAL"/>
            </w:pPr>
            <w:r w:rsidRPr="00D0162F">
              <w:t>n = 1 for FR1,</w:t>
            </w:r>
          </w:p>
          <w:p w14:paraId="7D4E82AC" w14:textId="77777777" w:rsidR="00EE2C3B" w:rsidRPr="00D0162F" w:rsidRDefault="00EE2C3B" w:rsidP="00A81E02">
            <w:pPr>
              <w:pStyle w:val="TAL"/>
            </w:pPr>
            <w:r w:rsidRPr="00D0162F">
              <w:t>n = 2 for FR2</w:t>
            </w:r>
          </w:p>
        </w:tc>
        <w:tc>
          <w:tcPr>
            <w:tcW w:w="1245" w:type="dxa"/>
          </w:tcPr>
          <w:p w14:paraId="47F7F55F" w14:textId="77777777" w:rsidR="00EE2C3B" w:rsidRPr="00D0162F" w:rsidRDefault="00EE2C3B" w:rsidP="00A81E02">
            <w:pPr>
              <w:pStyle w:val="TAL"/>
            </w:pPr>
            <w:r w:rsidRPr="00D0162F">
              <w:t>SSB RLM OR CSI-RS RLM</w:t>
            </w:r>
          </w:p>
        </w:tc>
      </w:tr>
      <w:tr w:rsidR="00EE2C3B" w:rsidRPr="00D0162F" w14:paraId="35CCC21C" w14:textId="77777777" w:rsidTr="00A81E02">
        <w:trPr>
          <w:jc w:val="center"/>
        </w:trPr>
        <w:tc>
          <w:tcPr>
            <w:tcW w:w="4815" w:type="dxa"/>
          </w:tcPr>
          <w:p w14:paraId="57D69192" w14:textId="2E6BE2EB" w:rsidR="00EE2C3B" w:rsidRPr="00D0162F" w:rsidRDefault="00EE2C3B" w:rsidP="00A81E02">
            <w:pPr>
              <w:pStyle w:val="TAL"/>
              <w:rPr>
                <w:rFonts w:cs="Arial"/>
                <w:kern w:val="2"/>
                <w:szCs w:val="18"/>
              </w:rPr>
            </w:pPr>
            <w:r w:rsidRPr="00D0162F">
              <w:rPr>
                <w:rFonts w:cs="Arial"/>
                <w:kern w:val="2"/>
                <w:szCs w:val="18"/>
              </w:rPr>
              <w:t xml:space="preserve">    </w:t>
            </w:r>
            <w:ins w:id="6656" w:author="1838" w:date="2024-04-16T14:51:00Z">
              <w:r w:rsidR="00906D48" w:rsidRPr="00906D48">
                <w:rPr>
                  <w:rFonts w:cs="Arial"/>
                  <w:kern w:val="2"/>
                  <w:szCs w:val="18"/>
                </w:rPr>
                <w:t xml:space="preserve">    </w:t>
              </w:r>
            </w:ins>
            <w:r w:rsidRPr="00D0162F">
              <w:rPr>
                <w:rFonts w:cs="Arial"/>
                <w:kern w:val="2"/>
                <w:szCs w:val="18"/>
              </w:rPr>
              <w:t>BeamLinkMonitoringRS</w:t>
            </w:r>
            <w:del w:id="6657" w:author="1838" w:date="2024-04-16T14:51:00Z">
              <w:r w:rsidRPr="00D0162F" w:rsidDel="00906D48">
                <w:rPr>
                  <w:rFonts w:cs="Arial"/>
                  <w:kern w:val="2"/>
                  <w:szCs w:val="18"/>
                </w:rPr>
                <w:delText>[1]</w:delText>
              </w:r>
            </w:del>
            <w:r w:rsidRPr="00D0162F">
              <w:rPr>
                <w:rFonts w:cs="Arial"/>
                <w:kern w:val="2"/>
                <w:szCs w:val="18"/>
              </w:rPr>
              <w:t>-r17</w:t>
            </w:r>
            <w:ins w:id="6658" w:author="1838" w:date="2024-04-16T14:51:00Z">
              <w:r w:rsidR="00906D48" w:rsidRPr="00906D48">
                <w:rPr>
                  <w:rFonts w:cs="Arial"/>
                  <w:kern w:val="2"/>
                  <w:szCs w:val="18"/>
                </w:rPr>
                <w:t>[1]</w:t>
              </w:r>
            </w:ins>
            <w:r w:rsidRPr="00D0162F">
              <w:rPr>
                <w:rFonts w:cs="Arial"/>
                <w:kern w:val="2"/>
                <w:szCs w:val="18"/>
              </w:rPr>
              <w:t xml:space="preserve"> ::= SEQUENCE {</w:t>
            </w:r>
          </w:p>
        </w:tc>
        <w:tc>
          <w:tcPr>
            <w:tcW w:w="1987" w:type="dxa"/>
          </w:tcPr>
          <w:p w14:paraId="5D9B706B" w14:textId="77777777" w:rsidR="00EE2C3B" w:rsidRPr="00D0162F" w:rsidRDefault="00EE2C3B" w:rsidP="00A81E02">
            <w:pPr>
              <w:pStyle w:val="TAL"/>
            </w:pPr>
          </w:p>
        </w:tc>
        <w:tc>
          <w:tcPr>
            <w:tcW w:w="1700" w:type="dxa"/>
          </w:tcPr>
          <w:p w14:paraId="2F34A5AB" w14:textId="75E0BD4F" w:rsidR="00EE2C3B" w:rsidRPr="00D0162F" w:rsidRDefault="00906D48" w:rsidP="00A81E02">
            <w:pPr>
              <w:pStyle w:val="TAL"/>
            </w:pPr>
            <w:ins w:id="6659" w:author="1838" w:date="2024-04-16T14:51:00Z">
              <w:r w:rsidRPr="00906D48">
                <w:t>entry 1</w:t>
              </w:r>
            </w:ins>
          </w:p>
        </w:tc>
        <w:tc>
          <w:tcPr>
            <w:tcW w:w="1245" w:type="dxa"/>
          </w:tcPr>
          <w:p w14:paraId="11C46113" w14:textId="77777777" w:rsidR="00EE2C3B" w:rsidRPr="00D0162F" w:rsidRDefault="00EE2C3B" w:rsidP="00A81E02">
            <w:pPr>
              <w:pStyle w:val="TAL"/>
            </w:pPr>
          </w:p>
        </w:tc>
      </w:tr>
      <w:tr w:rsidR="00EE2C3B" w:rsidRPr="00D0162F" w14:paraId="220445E2" w14:textId="77777777" w:rsidTr="00A81E02">
        <w:trPr>
          <w:jc w:val="center"/>
        </w:trPr>
        <w:tc>
          <w:tcPr>
            <w:tcW w:w="4815" w:type="dxa"/>
          </w:tcPr>
          <w:p w14:paraId="0B3F8C75" w14:textId="3B40A26B" w:rsidR="00EE2C3B" w:rsidRPr="00D0162F" w:rsidRDefault="00EE2C3B" w:rsidP="00A81E02">
            <w:pPr>
              <w:pStyle w:val="TAL"/>
              <w:rPr>
                <w:rFonts w:cs="Arial"/>
                <w:kern w:val="2"/>
                <w:szCs w:val="18"/>
              </w:rPr>
            </w:pPr>
            <w:r w:rsidRPr="00D0162F">
              <w:rPr>
                <w:rFonts w:cs="Arial"/>
                <w:kern w:val="2"/>
                <w:szCs w:val="18"/>
              </w:rPr>
              <w:t xml:space="preserve">     </w:t>
            </w:r>
            <w:ins w:id="6660" w:author="1838" w:date="2024-04-16T14:51:00Z">
              <w:r w:rsidR="00906D48" w:rsidRPr="00906D48">
                <w:rPr>
                  <w:rFonts w:cs="Arial"/>
                  <w:kern w:val="2"/>
                  <w:szCs w:val="18"/>
                </w:rPr>
                <w:t xml:space="preserve">     </w:t>
              </w:r>
            </w:ins>
            <w:r w:rsidRPr="00D0162F">
              <w:rPr>
                <w:rFonts w:cs="Arial"/>
                <w:kern w:val="2"/>
                <w:szCs w:val="18"/>
              </w:rPr>
              <w:t>beamLinkMonitoringRS-Id-r17</w:t>
            </w:r>
          </w:p>
        </w:tc>
        <w:tc>
          <w:tcPr>
            <w:tcW w:w="1987" w:type="dxa"/>
          </w:tcPr>
          <w:p w14:paraId="1FFC27A4" w14:textId="77777777" w:rsidR="00EE2C3B" w:rsidRPr="00D0162F" w:rsidRDefault="00EE2C3B" w:rsidP="00A81E02">
            <w:pPr>
              <w:pStyle w:val="TAL"/>
              <w:rPr>
                <w:rFonts w:eastAsiaTheme="minorEastAsia"/>
                <w:lang w:eastAsia="zh-CN"/>
              </w:rPr>
            </w:pPr>
            <w:r w:rsidRPr="00D0162F">
              <w:rPr>
                <w:rFonts w:eastAsiaTheme="minorEastAsia"/>
                <w:lang w:eastAsia="zh-CN"/>
              </w:rPr>
              <w:t>0</w:t>
            </w:r>
          </w:p>
        </w:tc>
        <w:tc>
          <w:tcPr>
            <w:tcW w:w="1700" w:type="dxa"/>
          </w:tcPr>
          <w:p w14:paraId="27898ED4" w14:textId="77777777" w:rsidR="00EE2C3B" w:rsidRPr="00D0162F" w:rsidRDefault="00EE2C3B" w:rsidP="00A81E02">
            <w:pPr>
              <w:pStyle w:val="TAL"/>
            </w:pPr>
          </w:p>
        </w:tc>
        <w:tc>
          <w:tcPr>
            <w:tcW w:w="1245" w:type="dxa"/>
          </w:tcPr>
          <w:p w14:paraId="63392318" w14:textId="77777777" w:rsidR="00EE2C3B" w:rsidRPr="00D0162F" w:rsidRDefault="00EE2C3B" w:rsidP="00A81E02">
            <w:pPr>
              <w:pStyle w:val="TAL"/>
            </w:pPr>
          </w:p>
        </w:tc>
      </w:tr>
      <w:tr w:rsidR="00EE2C3B" w:rsidRPr="00D0162F" w14:paraId="5EEC3D06" w14:textId="77777777" w:rsidTr="00A81E02">
        <w:trPr>
          <w:jc w:val="center"/>
        </w:trPr>
        <w:tc>
          <w:tcPr>
            <w:tcW w:w="4815" w:type="dxa"/>
          </w:tcPr>
          <w:p w14:paraId="18F9B3BD" w14:textId="3CA8ABC1" w:rsidR="00EE2C3B" w:rsidRPr="00D0162F" w:rsidRDefault="00EE2C3B" w:rsidP="00A81E02">
            <w:pPr>
              <w:pStyle w:val="TAL"/>
              <w:rPr>
                <w:rFonts w:cs="Arial"/>
                <w:kern w:val="2"/>
                <w:szCs w:val="18"/>
              </w:rPr>
            </w:pPr>
            <w:r w:rsidRPr="00D0162F">
              <w:rPr>
                <w:rFonts w:cs="Arial"/>
                <w:kern w:val="2"/>
                <w:szCs w:val="18"/>
              </w:rPr>
              <w:t xml:space="preserve">      </w:t>
            </w:r>
            <w:ins w:id="6661" w:author="1838" w:date="2024-04-16T14:51:00Z">
              <w:r w:rsidR="00906D48" w:rsidRPr="00906D48">
                <w:rPr>
                  <w:rFonts w:cs="Arial"/>
                  <w:kern w:val="2"/>
                  <w:szCs w:val="18"/>
                </w:rPr>
                <w:t xml:space="preserve">    </w:t>
              </w:r>
            </w:ins>
            <w:r w:rsidRPr="00D0162F">
              <w:rPr>
                <w:rFonts w:cs="Arial"/>
                <w:kern w:val="2"/>
                <w:szCs w:val="18"/>
              </w:rPr>
              <w:t>detectionResource-r17 CHOICE {</w:t>
            </w:r>
          </w:p>
        </w:tc>
        <w:tc>
          <w:tcPr>
            <w:tcW w:w="1987" w:type="dxa"/>
          </w:tcPr>
          <w:p w14:paraId="3E711BD2" w14:textId="77777777" w:rsidR="00EE2C3B" w:rsidRPr="00D0162F" w:rsidRDefault="00EE2C3B" w:rsidP="00A81E02">
            <w:pPr>
              <w:pStyle w:val="TAL"/>
              <w:rPr>
                <w:rFonts w:eastAsiaTheme="minorEastAsia"/>
                <w:lang w:eastAsia="zh-CN"/>
              </w:rPr>
            </w:pPr>
          </w:p>
        </w:tc>
        <w:tc>
          <w:tcPr>
            <w:tcW w:w="1700" w:type="dxa"/>
          </w:tcPr>
          <w:p w14:paraId="1445300B" w14:textId="77777777" w:rsidR="00EE2C3B" w:rsidRPr="00D0162F" w:rsidRDefault="00EE2C3B" w:rsidP="00A81E02">
            <w:pPr>
              <w:pStyle w:val="TAL"/>
            </w:pPr>
          </w:p>
        </w:tc>
        <w:tc>
          <w:tcPr>
            <w:tcW w:w="1245" w:type="dxa"/>
          </w:tcPr>
          <w:p w14:paraId="3D50C6ED" w14:textId="77777777" w:rsidR="00EE2C3B" w:rsidRPr="00D0162F" w:rsidRDefault="00EE2C3B" w:rsidP="00A81E02">
            <w:pPr>
              <w:pStyle w:val="TAL"/>
            </w:pPr>
          </w:p>
        </w:tc>
      </w:tr>
      <w:tr w:rsidR="00EE2C3B" w:rsidRPr="00D0162F" w14:paraId="0B875FAF" w14:textId="77777777" w:rsidTr="00A81E02">
        <w:trPr>
          <w:jc w:val="center"/>
        </w:trPr>
        <w:tc>
          <w:tcPr>
            <w:tcW w:w="4815" w:type="dxa"/>
          </w:tcPr>
          <w:p w14:paraId="27EE0199" w14:textId="128AF03A" w:rsidR="00EE2C3B" w:rsidRPr="00D0162F" w:rsidRDefault="00EE2C3B" w:rsidP="00A81E02">
            <w:pPr>
              <w:pStyle w:val="TAL"/>
              <w:rPr>
                <w:rFonts w:cs="Arial"/>
                <w:kern w:val="2"/>
                <w:szCs w:val="18"/>
              </w:rPr>
            </w:pPr>
            <w:r w:rsidRPr="00D0162F">
              <w:rPr>
                <w:rFonts w:cs="Arial"/>
                <w:kern w:val="2"/>
                <w:szCs w:val="18"/>
              </w:rPr>
              <w:t xml:space="preserve">      </w:t>
            </w:r>
            <w:ins w:id="6662" w:author="1838" w:date="2024-04-16T14:51:00Z">
              <w:r w:rsidR="00906D48" w:rsidRPr="00906D48">
                <w:rPr>
                  <w:rFonts w:cs="Arial"/>
                  <w:kern w:val="2"/>
                  <w:szCs w:val="18"/>
                </w:rPr>
                <w:t xml:space="preserve">      </w:t>
              </w:r>
            </w:ins>
            <w:r w:rsidRPr="00D0162F">
              <w:rPr>
                <w:rFonts w:cs="Arial"/>
                <w:kern w:val="2"/>
                <w:szCs w:val="18"/>
              </w:rPr>
              <w:t>ssb-Index</w:t>
            </w:r>
          </w:p>
        </w:tc>
        <w:tc>
          <w:tcPr>
            <w:tcW w:w="1987" w:type="dxa"/>
          </w:tcPr>
          <w:p w14:paraId="70C00C11" w14:textId="77777777" w:rsidR="00EE2C3B" w:rsidRPr="00D0162F" w:rsidRDefault="00EE2C3B" w:rsidP="00A81E02">
            <w:pPr>
              <w:pStyle w:val="TAL"/>
              <w:rPr>
                <w:rFonts w:eastAsiaTheme="minorEastAsia"/>
                <w:lang w:eastAsia="zh-CN"/>
              </w:rPr>
            </w:pPr>
            <w:r w:rsidRPr="00D0162F">
              <w:rPr>
                <w:rFonts w:eastAsiaTheme="minorEastAsia"/>
                <w:lang w:eastAsia="zh-CN"/>
              </w:rPr>
              <w:t>0</w:t>
            </w:r>
          </w:p>
        </w:tc>
        <w:tc>
          <w:tcPr>
            <w:tcW w:w="1700" w:type="dxa"/>
          </w:tcPr>
          <w:p w14:paraId="129BDEF1" w14:textId="77777777" w:rsidR="00EE2C3B" w:rsidRPr="00D0162F" w:rsidRDefault="00EE2C3B" w:rsidP="00A81E02">
            <w:pPr>
              <w:pStyle w:val="TAL"/>
            </w:pPr>
            <w:r w:rsidRPr="00D0162F">
              <w:t>Index of SSB #0</w:t>
            </w:r>
          </w:p>
        </w:tc>
        <w:tc>
          <w:tcPr>
            <w:tcW w:w="1245" w:type="dxa"/>
          </w:tcPr>
          <w:p w14:paraId="00C47349" w14:textId="77777777" w:rsidR="00EE2C3B" w:rsidRPr="00D0162F" w:rsidRDefault="00EE2C3B" w:rsidP="00A81E02">
            <w:pPr>
              <w:pStyle w:val="TAL"/>
            </w:pPr>
            <w:r w:rsidRPr="00D0162F">
              <w:t>SSB RLM</w:t>
            </w:r>
          </w:p>
        </w:tc>
      </w:tr>
      <w:tr w:rsidR="00EE2C3B" w:rsidRPr="00D0162F" w14:paraId="436CB263" w14:textId="77777777" w:rsidTr="00A81E02">
        <w:trPr>
          <w:jc w:val="center"/>
        </w:trPr>
        <w:tc>
          <w:tcPr>
            <w:tcW w:w="4815" w:type="dxa"/>
          </w:tcPr>
          <w:p w14:paraId="636E7DD6" w14:textId="3F577AC8" w:rsidR="00EE2C3B" w:rsidRPr="00D0162F" w:rsidRDefault="00EE2C3B" w:rsidP="00A81E02">
            <w:pPr>
              <w:pStyle w:val="TAL"/>
              <w:rPr>
                <w:rFonts w:cs="Arial"/>
                <w:kern w:val="2"/>
                <w:szCs w:val="18"/>
              </w:rPr>
            </w:pPr>
            <w:r w:rsidRPr="00D0162F">
              <w:rPr>
                <w:rFonts w:cs="Arial"/>
                <w:kern w:val="2"/>
                <w:szCs w:val="18"/>
              </w:rPr>
              <w:t xml:space="preserve">       </w:t>
            </w:r>
            <w:ins w:id="6663" w:author="1838" w:date="2024-04-16T14:51:00Z">
              <w:r w:rsidR="00906D48" w:rsidRPr="00906D48">
                <w:rPr>
                  <w:rFonts w:cs="Arial"/>
                  <w:kern w:val="2"/>
                  <w:szCs w:val="18"/>
                </w:rPr>
                <w:t xml:space="preserve">     </w:t>
              </w:r>
            </w:ins>
            <w:r w:rsidRPr="00D0162F">
              <w:rPr>
                <w:rFonts w:cs="Arial"/>
                <w:kern w:val="2"/>
                <w:szCs w:val="18"/>
              </w:rPr>
              <w:t>csi-RS-Index</w:t>
            </w:r>
          </w:p>
        </w:tc>
        <w:tc>
          <w:tcPr>
            <w:tcW w:w="1987" w:type="dxa"/>
          </w:tcPr>
          <w:p w14:paraId="20DE681A" w14:textId="77777777" w:rsidR="00EE2C3B" w:rsidRPr="00D0162F" w:rsidRDefault="00EE2C3B" w:rsidP="00A81E02">
            <w:pPr>
              <w:pStyle w:val="TAL"/>
              <w:rPr>
                <w:rFonts w:eastAsiaTheme="minorEastAsia"/>
                <w:lang w:eastAsia="zh-CN"/>
              </w:rPr>
            </w:pPr>
            <w:r w:rsidRPr="00D0162F">
              <w:t>NZP-CSI-RS-ResourceId for TRS(4)</w:t>
            </w:r>
          </w:p>
        </w:tc>
        <w:tc>
          <w:tcPr>
            <w:tcW w:w="1700" w:type="dxa"/>
          </w:tcPr>
          <w:p w14:paraId="0F4C7814" w14:textId="77777777" w:rsidR="00EE2C3B" w:rsidRPr="00D0162F" w:rsidRDefault="00EE2C3B" w:rsidP="00A81E02">
            <w:pPr>
              <w:pStyle w:val="TAL"/>
            </w:pPr>
            <w:r w:rsidRPr="00D0162F">
              <w:t>TS 38.508-1[14], table 7.3.1-7C</w:t>
            </w:r>
          </w:p>
        </w:tc>
        <w:tc>
          <w:tcPr>
            <w:tcW w:w="1245" w:type="dxa"/>
          </w:tcPr>
          <w:p w14:paraId="03A74773" w14:textId="77777777" w:rsidR="00EE2C3B" w:rsidRPr="00D0162F" w:rsidRDefault="00EE2C3B" w:rsidP="00A81E02">
            <w:pPr>
              <w:pStyle w:val="TAL"/>
            </w:pPr>
            <w:r w:rsidRPr="00D0162F">
              <w:t>CSI-RS RLM</w:t>
            </w:r>
          </w:p>
        </w:tc>
      </w:tr>
      <w:tr w:rsidR="00EE2C3B" w:rsidRPr="00D0162F" w14:paraId="0908AE02" w14:textId="77777777" w:rsidTr="00A81E02">
        <w:trPr>
          <w:jc w:val="center"/>
        </w:trPr>
        <w:tc>
          <w:tcPr>
            <w:tcW w:w="4815" w:type="dxa"/>
          </w:tcPr>
          <w:p w14:paraId="3C044EDD" w14:textId="2300616F" w:rsidR="00EE2C3B" w:rsidRPr="00D0162F" w:rsidRDefault="00EE2C3B" w:rsidP="00A81E02">
            <w:pPr>
              <w:pStyle w:val="TAL"/>
              <w:rPr>
                <w:rFonts w:cs="Arial"/>
                <w:kern w:val="2"/>
                <w:szCs w:val="18"/>
              </w:rPr>
            </w:pPr>
            <w:r w:rsidRPr="00D0162F">
              <w:rPr>
                <w:rFonts w:cs="Arial"/>
                <w:kern w:val="2"/>
                <w:szCs w:val="18"/>
              </w:rPr>
              <w:t xml:space="preserve">      </w:t>
            </w:r>
            <w:ins w:id="6664" w:author="1838" w:date="2024-04-16T14:51:00Z">
              <w:r w:rsidR="00906D48" w:rsidRPr="00906D48">
                <w:rPr>
                  <w:rFonts w:cs="Arial"/>
                  <w:kern w:val="2"/>
                  <w:szCs w:val="18"/>
                </w:rPr>
                <w:t xml:space="preserve">    </w:t>
              </w:r>
            </w:ins>
            <w:r w:rsidRPr="00D0162F">
              <w:rPr>
                <w:rFonts w:cs="Arial"/>
                <w:kern w:val="2"/>
                <w:szCs w:val="18"/>
              </w:rPr>
              <w:t>}</w:t>
            </w:r>
          </w:p>
        </w:tc>
        <w:tc>
          <w:tcPr>
            <w:tcW w:w="1987" w:type="dxa"/>
          </w:tcPr>
          <w:p w14:paraId="0C525865" w14:textId="77777777" w:rsidR="00EE2C3B" w:rsidRPr="00D0162F" w:rsidRDefault="00EE2C3B" w:rsidP="00A81E02">
            <w:pPr>
              <w:pStyle w:val="TAL"/>
            </w:pPr>
          </w:p>
        </w:tc>
        <w:tc>
          <w:tcPr>
            <w:tcW w:w="1700" w:type="dxa"/>
          </w:tcPr>
          <w:p w14:paraId="4E15C194" w14:textId="77777777" w:rsidR="00EE2C3B" w:rsidRPr="00D0162F" w:rsidRDefault="00EE2C3B" w:rsidP="00A81E02">
            <w:pPr>
              <w:pStyle w:val="TAL"/>
            </w:pPr>
          </w:p>
        </w:tc>
        <w:tc>
          <w:tcPr>
            <w:tcW w:w="1245" w:type="dxa"/>
          </w:tcPr>
          <w:p w14:paraId="33B02F05" w14:textId="77777777" w:rsidR="00EE2C3B" w:rsidRPr="00D0162F" w:rsidRDefault="00EE2C3B" w:rsidP="00A81E02">
            <w:pPr>
              <w:pStyle w:val="TAL"/>
            </w:pPr>
          </w:p>
        </w:tc>
      </w:tr>
      <w:tr w:rsidR="00EE2C3B" w:rsidRPr="00D0162F" w14:paraId="328FE0DA" w14:textId="77777777" w:rsidTr="00A81E02">
        <w:trPr>
          <w:jc w:val="center"/>
        </w:trPr>
        <w:tc>
          <w:tcPr>
            <w:tcW w:w="4815" w:type="dxa"/>
          </w:tcPr>
          <w:p w14:paraId="2D083860" w14:textId="2BEA5FE6" w:rsidR="00EE2C3B" w:rsidRPr="00D0162F" w:rsidRDefault="00EE2C3B" w:rsidP="00A81E02">
            <w:pPr>
              <w:pStyle w:val="TAL"/>
              <w:rPr>
                <w:rFonts w:cs="Arial"/>
                <w:kern w:val="2"/>
                <w:szCs w:val="18"/>
              </w:rPr>
            </w:pPr>
            <w:r w:rsidRPr="00D0162F">
              <w:rPr>
                <w:rFonts w:cs="Arial"/>
                <w:kern w:val="2"/>
                <w:szCs w:val="18"/>
              </w:rPr>
              <w:t xml:space="preserve">     </w:t>
            </w:r>
            <w:ins w:id="6665" w:author="1838" w:date="2024-04-16T14:51:00Z">
              <w:r w:rsidR="00906D48" w:rsidRPr="00906D48">
                <w:rPr>
                  <w:rFonts w:cs="Arial"/>
                  <w:kern w:val="2"/>
                  <w:szCs w:val="18"/>
                </w:rPr>
                <w:t xml:space="preserve">   </w:t>
              </w:r>
            </w:ins>
            <w:r w:rsidRPr="00D0162F">
              <w:rPr>
                <w:rFonts w:cs="Arial"/>
                <w:kern w:val="2"/>
                <w:szCs w:val="18"/>
              </w:rPr>
              <w:t>}</w:t>
            </w:r>
          </w:p>
        </w:tc>
        <w:tc>
          <w:tcPr>
            <w:tcW w:w="1987" w:type="dxa"/>
          </w:tcPr>
          <w:p w14:paraId="2F6796D0" w14:textId="77777777" w:rsidR="00EE2C3B" w:rsidRPr="00D0162F" w:rsidRDefault="00EE2C3B" w:rsidP="00A81E02">
            <w:pPr>
              <w:pStyle w:val="TAL"/>
            </w:pPr>
          </w:p>
        </w:tc>
        <w:tc>
          <w:tcPr>
            <w:tcW w:w="1700" w:type="dxa"/>
          </w:tcPr>
          <w:p w14:paraId="34117E88" w14:textId="77777777" w:rsidR="00EE2C3B" w:rsidRPr="00D0162F" w:rsidRDefault="00EE2C3B" w:rsidP="00A81E02">
            <w:pPr>
              <w:pStyle w:val="TAL"/>
            </w:pPr>
          </w:p>
        </w:tc>
        <w:tc>
          <w:tcPr>
            <w:tcW w:w="1245" w:type="dxa"/>
          </w:tcPr>
          <w:p w14:paraId="1E300080" w14:textId="77777777" w:rsidR="00EE2C3B" w:rsidRPr="00D0162F" w:rsidRDefault="00EE2C3B" w:rsidP="00A81E02">
            <w:pPr>
              <w:pStyle w:val="TAL"/>
            </w:pPr>
          </w:p>
        </w:tc>
      </w:tr>
      <w:tr w:rsidR="00EE2C3B" w:rsidRPr="00D0162F" w14:paraId="2A71D5DB" w14:textId="77777777" w:rsidTr="00A81E02">
        <w:trPr>
          <w:jc w:val="center"/>
        </w:trPr>
        <w:tc>
          <w:tcPr>
            <w:tcW w:w="4815" w:type="dxa"/>
          </w:tcPr>
          <w:p w14:paraId="54B1E76E" w14:textId="76B7FCD8" w:rsidR="00EE2C3B" w:rsidRPr="00D0162F" w:rsidRDefault="00EE2C3B" w:rsidP="00A81E02">
            <w:pPr>
              <w:pStyle w:val="TAL"/>
              <w:rPr>
                <w:rFonts w:cs="Arial"/>
                <w:kern w:val="2"/>
                <w:szCs w:val="18"/>
              </w:rPr>
            </w:pPr>
            <w:r w:rsidRPr="00D0162F">
              <w:rPr>
                <w:rFonts w:cs="Arial"/>
                <w:kern w:val="2"/>
                <w:szCs w:val="18"/>
              </w:rPr>
              <w:t xml:space="preserve">    </w:t>
            </w:r>
            <w:ins w:id="6666" w:author="1838" w:date="2024-04-16T14:51:00Z">
              <w:r w:rsidR="00906D48" w:rsidRPr="00906D48">
                <w:rPr>
                  <w:rFonts w:cs="Arial"/>
                  <w:kern w:val="2"/>
                  <w:szCs w:val="18"/>
                </w:rPr>
                <w:t xml:space="preserve">    </w:t>
              </w:r>
            </w:ins>
            <w:r w:rsidRPr="00D0162F">
              <w:rPr>
                <w:rFonts w:cs="Arial"/>
                <w:kern w:val="2"/>
                <w:szCs w:val="18"/>
              </w:rPr>
              <w:t>BeamLinkMonitoringRS</w:t>
            </w:r>
            <w:del w:id="6667" w:author="1838" w:date="2024-04-16T14:51:00Z">
              <w:r w:rsidRPr="00D0162F" w:rsidDel="00906D48">
                <w:rPr>
                  <w:rFonts w:cs="Arial"/>
                  <w:kern w:val="2"/>
                  <w:szCs w:val="18"/>
                </w:rPr>
                <w:delText>[2]</w:delText>
              </w:r>
            </w:del>
            <w:r w:rsidRPr="00D0162F">
              <w:rPr>
                <w:rFonts w:cs="Arial"/>
                <w:kern w:val="2"/>
                <w:szCs w:val="18"/>
              </w:rPr>
              <w:t>-r17</w:t>
            </w:r>
            <w:ins w:id="6668" w:author="1838" w:date="2024-04-16T14:51:00Z">
              <w:r w:rsidR="00906D48" w:rsidRPr="00906D48">
                <w:rPr>
                  <w:rFonts w:cs="Arial"/>
                  <w:kern w:val="2"/>
                  <w:szCs w:val="18"/>
                </w:rPr>
                <w:t>[2]</w:t>
              </w:r>
            </w:ins>
            <w:r w:rsidRPr="00D0162F">
              <w:rPr>
                <w:rFonts w:cs="Arial"/>
                <w:kern w:val="2"/>
                <w:szCs w:val="18"/>
              </w:rPr>
              <w:t xml:space="preserve"> ::= SEQUENCE {</w:t>
            </w:r>
          </w:p>
        </w:tc>
        <w:tc>
          <w:tcPr>
            <w:tcW w:w="1987" w:type="dxa"/>
          </w:tcPr>
          <w:p w14:paraId="480857CE" w14:textId="77777777" w:rsidR="00EE2C3B" w:rsidRPr="00D0162F" w:rsidRDefault="00EE2C3B" w:rsidP="00A81E02">
            <w:pPr>
              <w:pStyle w:val="TAL"/>
            </w:pPr>
          </w:p>
        </w:tc>
        <w:tc>
          <w:tcPr>
            <w:tcW w:w="1700" w:type="dxa"/>
          </w:tcPr>
          <w:p w14:paraId="031D4272" w14:textId="128CA3BE" w:rsidR="00EE2C3B" w:rsidRPr="00D0162F" w:rsidRDefault="00906D48" w:rsidP="00A81E02">
            <w:pPr>
              <w:pStyle w:val="TAL"/>
            </w:pPr>
            <w:ins w:id="6669" w:author="1838" w:date="2024-04-16T14:51:00Z">
              <w:r w:rsidRPr="00906D48">
                <w:t>entry 2</w:t>
              </w:r>
            </w:ins>
          </w:p>
        </w:tc>
        <w:tc>
          <w:tcPr>
            <w:tcW w:w="1245" w:type="dxa"/>
          </w:tcPr>
          <w:p w14:paraId="148AC344" w14:textId="77777777" w:rsidR="00EE2C3B" w:rsidRPr="00D0162F" w:rsidRDefault="00EE2C3B" w:rsidP="00A81E02">
            <w:pPr>
              <w:pStyle w:val="TAL"/>
            </w:pPr>
          </w:p>
        </w:tc>
      </w:tr>
      <w:tr w:rsidR="00EE2C3B" w:rsidRPr="00D0162F" w14:paraId="36775791" w14:textId="77777777" w:rsidTr="00A81E02">
        <w:trPr>
          <w:jc w:val="center"/>
        </w:trPr>
        <w:tc>
          <w:tcPr>
            <w:tcW w:w="4815" w:type="dxa"/>
          </w:tcPr>
          <w:p w14:paraId="6C260E58" w14:textId="6016043A" w:rsidR="00EE2C3B" w:rsidRPr="00D0162F" w:rsidRDefault="00EE2C3B" w:rsidP="00A81E02">
            <w:pPr>
              <w:pStyle w:val="TAL"/>
              <w:rPr>
                <w:rFonts w:cs="Arial"/>
                <w:kern w:val="2"/>
                <w:szCs w:val="18"/>
              </w:rPr>
            </w:pPr>
            <w:r w:rsidRPr="00D0162F">
              <w:rPr>
                <w:rFonts w:cs="Arial"/>
                <w:kern w:val="2"/>
                <w:szCs w:val="18"/>
              </w:rPr>
              <w:t xml:space="preserve">     </w:t>
            </w:r>
            <w:ins w:id="6670" w:author="1838" w:date="2024-04-16T14:51:00Z">
              <w:r w:rsidR="00906D48" w:rsidRPr="00906D48">
                <w:rPr>
                  <w:rFonts w:cs="Arial"/>
                  <w:kern w:val="2"/>
                  <w:szCs w:val="18"/>
                </w:rPr>
                <w:t xml:space="preserve">     </w:t>
              </w:r>
            </w:ins>
            <w:r w:rsidRPr="00D0162F">
              <w:rPr>
                <w:rFonts w:cs="Arial"/>
                <w:kern w:val="2"/>
                <w:szCs w:val="18"/>
              </w:rPr>
              <w:t>beamLinkMonitoringRS-Id-r17</w:t>
            </w:r>
          </w:p>
        </w:tc>
        <w:tc>
          <w:tcPr>
            <w:tcW w:w="1987" w:type="dxa"/>
          </w:tcPr>
          <w:p w14:paraId="0B01335E" w14:textId="77777777" w:rsidR="00EE2C3B" w:rsidRPr="00D0162F" w:rsidRDefault="00EE2C3B" w:rsidP="00A81E02">
            <w:pPr>
              <w:pStyle w:val="TAL"/>
              <w:rPr>
                <w:rFonts w:eastAsiaTheme="minorEastAsia"/>
                <w:lang w:eastAsia="zh-CN"/>
              </w:rPr>
            </w:pPr>
            <w:r w:rsidRPr="00D0162F">
              <w:rPr>
                <w:rFonts w:eastAsiaTheme="minorEastAsia"/>
                <w:lang w:eastAsia="zh-CN"/>
              </w:rPr>
              <w:t>1</w:t>
            </w:r>
          </w:p>
        </w:tc>
        <w:tc>
          <w:tcPr>
            <w:tcW w:w="1700" w:type="dxa"/>
          </w:tcPr>
          <w:p w14:paraId="481C581E" w14:textId="77777777" w:rsidR="00EE2C3B" w:rsidRPr="00D0162F" w:rsidRDefault="00EE2C3B" w:rsidP="00A81E02">
            <w:pPr>
              <w:pStyle w:val="TAL"/>
            </w:pPr>
          </w:p>
        </w:tc>
        <w:tc>
          <w:tcPr>
            <w:tcW w:w="1245" w:type="dxa"/>
          </w:tcPr>
          <w:p w14:paraId="026D4EDE" w14:textId="77777777" w:rsidR="00EE2C3B" w:rsidRPr="00D0162F" w:rsidRDefault="00EE2C3B" w:rsidP="00A81E02">
            <w:pPr>
              <w:pStyle w:val="TAL"/>
            </w:pPr>
          </w:p>
        </w:tc>
      </w:tr>
      <w:tr w:rsidR="00EE2C3B" w:rsidRPr="00D0162F" w14:paraId="37C7E517" w14:textId="77777777" w:rsidTr="00A81E02">
        <w:trPr>
          <w:jc w:val="center"/>
        </w:trPr>
        <w:tc>
          <w:tcPr>
            <w:tcW w:w="4815" w:type="dxa"/>
          </w:tcPr>
          <w:p w14:paraId="1B672302" w14:textId="734D761D" w:rsidR="00EE2C3B" w:rsidRPr="00D0162F" w:rsidRDefault="00EE2C3B" w:rsidP="00A81E02">
            <w:pPr>
              <w:pStyle w:val="TAL"/>
              <w:rPr>
                <w:rFonts w:cs="Arial"/>
                <w:kern w:val="2"/>
                <w:szCs w:val="18"/>
              </w:rPr>
            </w:pPr>
            <w:r w:rsidRPr="00D0162F">
              <w:rPr>
                <w:rFonts w:cs="Arial"/>
                <w:kern w:val="2"/>
                <w:szCs w:val="18"/>
              </w:rPr>
              <w:t xml:space="preserve">      </w:t>
            </w:r>
            <w:ins w:id="6671" w:author="1838" w:date="2024-04-16T14:51:00Z">
              <w:r w:rsidR="00906D48" w:rsidRPr="00906D48">
                <w:rPr>
                  <w:rFonts w:cs="Arial"/>
                  <w:kern w:val="2"/>
                  <w:szCs w:val="18"/>
                </w:rPr>
                <w:t xml:space="preserve">    </w:t>
              </w:r>
            </w:ins>
            <w:r w:rsidRPr="00D0162F">
              <w:rPr>
                <w:rFonts w:cs="Arial"/>
                <w:kern w:val="2"/>
                <w:szCs w:val="18"/>
              </w:rPr>
              <w:t>detectionResource-r17 CHOICE {</w:t>
            </w:r>
          </w:p>
        </w:tc>
        <w:tc>
          <w:tcPr>
            <w:tcW w:w="1987" w:type="dxa"/>
          </w:tcPr>
          <w:p w14:paraId="5EB6B939" w14:textId="77777777" w:rsidR="00EE2C3B" w:rsidRPr="00D0162F" w:rsidRDefault="00EE2C3B" w:rsidP="00A81E02">
            <w:pPr>
              <w:pStyle w:val="TAL"/>
            </w:pPr>
          </w:p>
        </w:tc>
        <w:tc>
          <w:tcPr>
            <w:tcW w:w="1700" w:type="dxa"/>
          </w:tcPr>
          <w:p w14:paraId="22ECB413" w14:textId="77777777" w:rsidR="00EE2C3B" w:rsidRPr="00D0162F" w:rsidRDefault="00EE2C3B" w:rsidP="00A81E02">
            <w:pPr>
              <w:pStyle w:val="TAL"/>
            </w:pPr>
          </w:p>
        </w:tc>
        <w:tc>
          <w:tcPr>
            <w:tcW w:w="1245" w:type="dxa"/>
          </w:tcPr>
          <w:p w14:paraId="6DC4F3BF" w14:textId="77777777" w:rsidR="00EE2C3B" w:rsidRPr="00D0162F" w:rsidRDefault="00EE2C3B" w:rsidP="00A81E02">
            <w:pPr>
              <w:pStyle w:val="TAL"/>
            </w:pPr>
          </w:p>
        </w:tc>
      </w:tr>
      <w:tr w:rsidR="00EE2C3B" w:rsidRPr="00D0162F" w14:paraId="3F08F00A" w14:textId="77777777" w:rsidTr="00A81E02">
        <w:trPr>
          <w:jc w:val="center"/>
        </w:trPr>
        <w:tc>
          <w:tcPr>
            <w:tcW w:w="4815" w:type="dxa"/>
          </w:tcPr>
          <w:p w14:paraId="0AAC8331" w14:textId="4E07F0D4" w:rsidR="00EE2C3B" w:rsidRPr="00D0162F" w:rsidRDefault="00EE2C3B" w:rsidP="00A81E02">
            <w:pPr>
              <w:pStyle w:val="TAL"/>
              <w:rPr>
                <w:rFonts w:cs="Arial"/>
                <w:kern w:val="2"/>
                <w:szCs w:val="18"/>
              </w:rPr>
            </w:pPr>
            <w:r w:rsidRPr="00D0162F">
              <w:rPr>
                <w:rFonts w:cs="Arial"/>
                <w:kern w:val="2"/>
                <w:szCs w:val="18"/>
              </w:rPr>
              <w:t xml:space="preserve">      </w:t>
            </w:r>
            <w:ins w:id="6672" w:author="1838" w:date="2024-04-16T14:51:00Z">
              <w:r w:rsidR="00906D48" w:rsidRPr="00906D48">
                <w:rPr>
                  <w:rFonts w:cs="Arial"/>
                  <w:kern w:val="2"/>
                  <w:szCs w:val="18"/>
                </w:rPr>
                <w:t xml:space="preserve">      </w:t>
              </w:r>
            </w:ins>
            <w:r w:rsidRPr="00D0162F">
              <w:rPr>
                <w:rFonts w:cs="Arial"/>
                <w:kern w:val="2"/>
                <w:szCs w:val="18"/>
              </w:rPr>
              <w:t>ssb-Index</w:t>
            </w:r>
          </w:p>
        </w:tc>
        <w:tc>
          <w:tcPr>
            <w:tcW w:w="1987" w:type="dxa"/>
          </w:tcPr>
          <w:p w14:paraId="1731AE7E" w14:textId="77777777" w:rsidR="00EE2C3B" w:rsidRPr="00D0162F" w:rsidRDefault="00EE2C3B" w:rsidP="00A81E02">
            <w:pPr>
              <w:pStyle w:val="TAL"/>
            </w:pPr>
            <w:r w:rsidRPr="00D0162F">
              <w:t>1</w:t>
            </w:r>
          </w:p>
        </w:tc>
        <w:tc>
          <w:tcPr>
            <w:tcW w:w="1700" w:type="dxa"/>
          </w:tcPr>
          <w:p w14:paraId="67FFDA62" w14:textId="77777777" w:rsidR="00EE2C3B" w:rsidRPr="00D0162F" w:rsidRDefault="00EE2C3B" w:rsidP="00A81E02">
            <w:pPr>
              <w:pStyle w:val="TAL"/>
            </w:pPr>
            <w:r w:rsidRPr="00D0162F">
              <w:t>Index of SSB #1</w:t>
            </w:r>
          </w:p>
        </w:tc>
        <w:tc>
          <w:tcPr>
            <w:tcW w:w="1245" w:type="dxa"/>
          </w:tcPr>
          <w:p w14:paraId="5D69CDCC" w14:textId="77777777" w:rsidR="00EE2C3B" w:rsidRPr="00D0162F" w:rsidRDefault="00EE2C3B" w:rsidP="00A81E02">
            <w:pPr>
              <w:pStyle w:val="TAL"/>
            </w:pPr>
            <w:r w:rsidRPr="00D0162F">
              <w:t>SSB RLM</w:t>
            </w:r>
          </w:p>
        </w:tc>
      </w:tr>
      <w:tr w:rsidR="00EE2C3B" w:rsidRPr="00D0162F" w14:paraId="6C030C1F" w14:textId="77777777" w:rsidTr="00A81E02">
        <w:trPr>
          <w:jc w:val="center"/>
        </w:trPr>
        <w:tc>
          <w:tcPr>
            <w:tcW w:w="4815" w:type="dxa"/>
          </w:tcPr>
          <w:p w14:paraId="54ED7CCF" w14:textId="5AB21B6A" w:rsidR="00EE2C3B" w:rsidRPr="00D0162F" w:rsidRDefault="00EE2C3B" w:rsidP="00A81E02">
            <w:pPr>
              <w:pStyle w:val="TAL"/>
              <w:rPr>
                <w:rFonts w:cs="Arial"/>
                <w:kern w:val="2"/>
                <w:szCs w:val="18"/>
              </w:rPr>
            </w:pPr>
            <w:r w:rsidRPr="00D0162F">
              <w:rPr>
                <w:rFonts w:cs="Arial"/>
                <w:kern w:val="2"/>
                <w:szCs w:val="18"/>
              </w:rPr>
              <w:t xml:space="preserve">       </w:t>
            </w:r>
            <w:ins w:id="6673" w:author="1838" w:date="2024-04-16T14:51:00Z">
              <w:r w:rsidR="00906D48" w:rsidRPr="00906D48">
                <w:rPr>
                  <w:rFonts w:cs="Arial"/>
                  <w:kern w:val="2"/>
                  <w:szCs w:val="18"/>
                </w:rPr>
                <w:t xml:space="preserve">     </w:t>
              </w:r>
            </w:ins>
            <w:r w:rsidRPr="00D0162F">
              <w:rPr>
                <w:rFonts w:cs="Arial"/>
                <w:kern w:val="2"/>
                <w:szCs w:val="18"/>
              </w:rPr>
              <w:t>csi-RS-Index</w:t>
            </w:r>
          </w:p>
        </w:tc>
        <w:tc>
          <w:tcPr>
            <w:tcW w:w="1987" w:type="dxa"/>
          </w:tcPr>
          <w:p w14:paraId="35D9EE7C" w14:textId="77777777" w:rsidR="00EE2C3B" w:rsidRPr="00D0162F" w:rsidRDefault="00EE2C3B" w:rsidP="00A81E02">
            <w:pPr>
              <w:pStyle w:val="TAL"/>
            </w:pPr>
            <w:r w:rsidRPr="00D0162F">
              <w:t>NZP-CSI-RS-ResourceId for TRS(4) with condition SECOND_SET</w:t>
            </w:r>
          </w:p>
        </w:tc>
        <w:tc>
          <w:tcPr>
            <w:tcW w:w="1700" w:type="dxa"/>
          </w:tcPr>
          <w:p w14:paraId="049EEA5C" w14:textId="77777777" w:rsidR="00EE2C3B" w:rsidRPr="00D0162F" w:rsidRDefault="00EE2C3B" w:rsidP="00A81E02">
            <w:pPr>
              <w:pStyle w:val="TAL"/>
            </w:pPr>
            <w:r w:rsidRPr="00D0162F">
              <w:t>TS 38.508-1[14], table 7.3.1-7C</w:t>
            </w:r>
          </w:p>
        </w:tc>
        <w:tc>
          <w:tcPr>
            <w:tcW w:w="1245" w:type="dxa"/>
          </w:tcPr>
          <w:p w14:paraId="5F9180B2" w14:textId="77777777" w:rsidR="00EE2C3B" w:rsidRPr="00D0162F" w:rsidRDefault="00EE2C3B" w:rsidP="00A81E02">
            <w:pPr>
              <w:pStyle w:val="TAL"/>
            </w:pPr>
            <w:r w:rsidRPr="00D0162F">
              <w:t>CSI-RS RLM</w:t>
            </w:r>
          </w:p>
        </w:tc>
      </w:tr>
      <w:tr w:rsidR="00EE2C3B" w:rsidRPr="00D0162F" w14:paraId="7ADFA09D" w14:textId="77777777" w:rsidTr="00A81E02">
        <w:trPr>
          <w:jc w:val="center"/>
        </w:trPr>
        <w:tc>
          <w:tcPr>
            <w:tcW w:w="4815" w:type="dxa"/>
          </w:tcPr>
          <w:p w14:paraId="4BF4EAD6" w14:textId="242610F5" w:rsidR="00EE2C3B" w:rsidRPr="00D0162F" w:rsidRDefault="00EE2C3B" w:rsidP="00A81E02">
            <w:pPr>
              <w:pStyle w:val="TAL"/>
              <w:rPr>
                <w:rFonts w:cs="Arial"/>
                <w:kern w:val="2"/>
                <w:szCs w:val="18"/>
              </w:rPr>
            </w:pPr>
            <w:r w:rsidRPr="00D0162F">
              <w:rPr>
                <w:rFonts w:cs="Arial"/>
                <w:kern w:val="2"/>
                <w:szCs w:val="18"/>
              </w:rPr>
              <w:t xml:space="preserve">      </w:t>
            </w:r>
            <w:ins w:id="6674" w:author="1838" w:date="2024-04-16T14:51:00Z">
              <w:r w:rsidR="00906D48" w:rsidRPr="00906D48">
                <w:rPr>
                  <w:rFonts w:cs="Arial"/>
                  <w:kern w:val="2"/>
                  <w:szCs w:val="18"/>
                </w:rPr>
                <w:t xml:space="preserve">    </w:t>
              </w:r>
            </w:ins>
            <w:r w:rsidRPr="00D0162F">
              <w:rPr>
                <w:rFonts w:cs="Arial"/>
                <w:kern w:val="2"/>
                <w:szCs w:val="18"/>
              </w:rPr>
              <w:t>}</w:t>
            </w:r>
          </w:p>
        </w:tc>
        <w:tc>
          <w:tcPr>
            <w:tcW w:w="1987" w:type="dxa"/>
          </w:tcPr>
          <w:p w14:paraId="0DE1EB09" w14:textId="77777777" w:rsidR="00EE2C3B" w:rsidRPr="00D0162F" w:rsidRDefault="00EE2C3B" w:rsidP="00A81E02">
            <w:pPr>
              <w:pStyle w:val="TAL"/>
            </w:pPr>
          </w:p>
        </w:tc>
        <w:tc>
          <w:tcPr>
            <w:tcW w:w="1700" w:type="dxa"/>
          </w:tcPr>
          <w:p w14:paraId="2F028333" w14:textId="77777777" w:rsidR="00EE2C3B" w:rsidRPr="00D0162F" w:rsidRDefault="00EE2C3B" w:rsidP="00A81E02">
            <w:pPr>
              <w:pStyle w:val="TAL"/>
            </w:pPr>
          </w:p>
        </w:tc>
        <w:tc>
          <w:tcPr>
            <w:tcW w:w="1245" w:type="dxa"/>
          </w:tcPr>
          <w:p w14:paraId="0E700795" w14:textId="77777777" w:rsidR="00EE2C3B" w:rsidRPr="00D0162F" w:rsidRDefault="00EE2C3B" w:rsidP="00A81E02">
            <w:pPr>
              <w:pStyle w:val="TAL"/>
            </w:pPr>
          </w:p>
        </w:tc>
      </w:tr>
      <w:tr w:rsidR="00EE2C3B" w:rsidRPr="00D0162F" w14:paraId="22A01C1A" w14:textId="77777777" w:rsidTr="00A81E02">
        <w:trPr>
          <w:jc w:val="center"/>
        </w:trPr>
        <w:tc>
          <w:tcPr>
            <w:tcW w:w="4815" w:type="dxa"/>
          </w:tcPr>
          <w:p w14:paraId="70219DCB" w14:textId="06A614E1" w:rsidR="00EE2C3B" w:rsidRPr="00D0162F" w:rsidRDefault="00EE2C3B" w:rsidP="00A81E02">
            <w:pPr>
              <w:pStyle w:val="TAL"/>
              <w:rPr>
                <w:rFonts w:cs="Arial"/>
                <w:kern w:val="2"/>
                <w:szCs w:val="18"/>
              </w:rPr>
            </w:pPr>
            <w:r w:rsidRPr="00D0162F">
              <w:rPr>
                <w:rFonts w:cs="Arial"/>
                <w:kern w:val="2"/>
                <w:szCs w:val="18"/>
              </w:rPr>
              <w:t xml:space="preserve">     </w:t>
            </w:r>
            <w:ins w:id="6675" w:author="1838" w:date="2024-04-16T14:52:00Z">
              <w:r w:rsidR="00906D48" w:rsidRPr="00906D48">
                <w:rPr>
                  <w:rFonts w:cs="Arial"/>
                  <w:kern w:val="2"/>
                  <w:szCs w:val="18"/>
                </w:rPr>
                <w:t xml:space="preserve">   </w:t>
              </w:r>
            </w:ins>
            <w:r w:rsidRPr="00D0162F">
              <w:rPr>
                <w:rFonts w:cs="Arial"/>
                <w:kern w:val="2"/>
                <w:szCs w:val="18"/>
              </w:rPr>
              <w:t>}</w:t>
            </w:r>
          </w:p>
        </w:tc>
        <w:tc>
          <w:tcPr>
            <w:tcW w:w="1987" w:type="dxa"/>
          </w:tcPr>
          <w:p w14:paraId="54AF7133" w14:textId="77777777" w:rsidR="00EE2C3B" w:rsidRPr="00D0162F" w:rsidRDefault="00EE2C3B" w:rsidP="00A81E02">
            <w:pPr>
              <w:pStyle w:val="TAL"/>
            </w:pPr>
          </w:p>
        </w:tc>
        <w:tc>
          <w:tcPr>
            <w:tcW w:w="1700" w:type="dxa"/>
          </w:tcPr>
          <w:p w14:paraId="6996A67D" w14:textId="77777777" w:rsidR="00EE2C3B" w:rsidRPr="00D0162F" w:rsidRDefault="00EE2C3B" w:rsidP="00A81E02">
            <w:pPr>
              <w:pStyle w:val="TAL"/>
            </w:pPr>
          </w:p>
        </w:tc>
        <w:tc>
          <w:tcPr>
            <w:tcW w:w="1245" w:type="dxa"/>
          </w:tcPr>
          <w:p w14:paraId="537DF801" w14:textId="77777777" w:rsidR="00EE2C3B" w:rsidRPr="00D0162F" w:rsidRDefault="00EE2C3B" w:rsidP="00A81E02">
            <w:pPr>
              <w:pStyle w:val="TAL"/>
            </w:pPr>
          </w:p>
        </w:tc>
      </w:tr>
      <w:tr w:rsidR="00EE2C3B" w:rsidRPr="00D0162F" w14:paraId="47BC8E2C" w14:textId="77777777" w:rsidTr="00A81E02">
        <w:trPr>
          <w:jc w:val="center"/>
        </w:trPr>
        <w:tc>
          <w:tcPr>
            <w:tcW w:w="4815" w:type="dxa"/>
          </w:tcPr>
          <w:p w14:paraId="7362CDD6" w14:textId="260CBA8D" w:rsidR="00EE2C3B" w:rsidRPr="00D0162F" w:rsidRDefault="00906D48" w:rsidP="00A81E02">
            <w:pPr>
              <w:pStyle w:val="TAL"/>
              <w:rPr>
                <w:rFonts w:cs="Arial"/>
                <w:kern w:val="2"/>
                <w:szCs w:val="18"/>
              </w:rPr>
            </w:pPr>
            <w:ins w:id="6676" w:author="1838" w:date="2024-04-16T14:52:00Z">
              <w:r w:rsidRPr="00906D48">
                <w:rPr>
                  <w:rFonts w:cs="Arial"/>
                  <w:kern w:val="2"/>
                  <w:szCs w:val="18"/>
                </w:rPr>
                <w:t xml:space="preserve">      </w:t>
              </w:r>
            </w:ins>
            <w:r w:rsidR="00EE2C3B" w:rsidRPr="00D0162F">
              <w:rPr>
                <w:rFonts w:cs="Arial"/>
                <w:kern w:val="2"/>
                <w:szCs w:val="18"/>
              </w:rPr>
              <w:t xml:space="preserve">} </w:t>
            </w:r>
          </w:p>
        </w:tc>
        <w:tc>
          <w:tcPr>
            <w:tcW w:w="1987" w:type="dxa"/>
          </w:tcPr>
          <w:p w14:paraId="307F7405" w14:textId="77777777" w:rsidR="00EE2C3B" w:rsidRPr="00D0162F" w:rsidRDefault="00EE2C3B" w:rsidP="00A81E02">
            <w:pPr>
              <w:pStyle w:val="TAL"/>
            </w:pPr>
          </w:p>
        </w:tc>
        <w:tc>
          <w:tcPr>
            <w:tcW w:w="1700" w:type="dxa"/>
          </w:tcPr>
          <w:p w14:paraId="24929F3D" w14:textId="77777777" w:rsidR="00EE2C3B" w:rsidRPr="00D0162F" w:rsidRDefault="00EE2C3B" w:rsidP="00A81E02">
            <w:pPr>
              <w:pStyle w:val="TAL"/>
            </w:pPr>
          </w:p>
        </w:tc>
        <w:tc>
          <w:tcPr>
            <w:tcW w:w="1245" w:type="dxa"/>
          </w:tcPr>
          <w:p w14:paraId="27F39C36" w14:textId="77777777" w:rsidR="00EE2C3B" w:rsidRPr="00D0162F" w:rsidRDefault="00EE2C3B" w:rsidP="00A81E02">
            <w:pPr>
              <w:pStyle w:val="TAL"/>
            </w:pPr>
          </w:p>
        </w:tc>
      </w:tr>
      <w:tr w:rsidR="00EE2C3B" w:rsidRPr="00D0162F" w14:paraId="53A45568" w14:textId="77777777" w:rsidTr="00A81E02">
        <w:trPr>
          <w:jc w:val="center"/>
        </w:trPr>
        <w:tc>
          <w:tcPr>
            <w:tcW w:w="4815" w:type="dxa"/>
          </w:tcPr>
          <w:p w14:paraId="27A6FD8F" w14:textId="46D42DCD" w:rsidR="00EE2C3B" w:rsidRPr="00D0162F" w:rsidRDefault="00906D48" w:rsidP="00A81E02">
            <w:pPr>
              <w:pStyle w:val="TAL"/>
              <w:rPr>
                <w:rFonts w:cs="Arial"/>
                <w:kern w:val="2"/>
                <w:szCs w:val="18"/>
              </w:rPr>
            </w:pPr>
            <w:ins w:id="6677" w:author="1838" w:date="2024-04-16T14:52:00Z">
              <w:r w:rsidRPr="00906D48">
                <w:rPr>
                  <w:rFonts w:cs="Arial"/>
                  <w:kern w:val="2"/>
                  <w:szCs w:val="18"/>
                </w:rPr>
                <w:t xml:space="preserve">      </w:t>
              </w:r>
            </w:ins>
            <w:r w:rsidR="00EE2C3B" w:rsidRPr="00D0162F">
              <w:rPr>
                <w:rFonts w:cs="Arial"/>
                <w:kern w:val="2"/>
                <w:szCs w:val="18"/>
              </w:rPr>
              <w:t xml:space="preserve">bfdResourcesToReleaseList-r17 SEQUENCE (SIZE(1..maxNrofFailureDetectionResources)) OF </w:t>
            </w:r>
            <w:ins w:id="6678" w:author="1838" w:date="2024-04-16T14:52:00Z">
              <w:r w:rsidRPr="00906D48">
                <w:rPr>
                  <w:rFonts w:cs="Arial"/>
                  <w:kern w:val="2"/>
                  <w:szCs w:val="18"/>
                </w:rPr>
                <w:t xml:space="preserve">BeamLinkMonitoringRS-Id-r17 </w:t>
              </w:r>
            </w:ins>
            <w:r w:rsidR="00EE2C3B" w:rsidRPr="00D0162F">
              <w:rPr>
                <w:rFonts w:cs="Arial"/>
                <w:kern w:val="2"/>
                <w:szCs w:val="18"/>
              </w:rPr>
              <w:t>{</w:t>
            </w:r>
          </w:p>
        </w:tc>
        <w:tc>
          <w:tcPr>
            <w:tcW w:w="1987" w:type="dxa"/>
          </w:tcPr>
          <w:p w14:paraId="4C5A2D0B" w14:textId="77777777" w:rsidR="00EE2C3B" w:rsidRPr="00D0162F" w:rsidRDefault="00EE2C3B" w:rsidP="00A81E02">
            <w:pPr>
              <w:pStyle w:val="TAL"/>
            </w:pPr>
            <w:r w:rsidRPr="00D0162F">
              <w:t>2 entries</w:t>
            </w:r>
          </w:p>
        </w:tc>
        <w:tc>
          <w:tcPr>
            <w:tcW w:w="1700" w:type="dxa"/>
          </w:tcPr>
          <w:p w14:paraId="3A7ECD86" w14:textId="77777777" w:rsidR="00EE2C3B" w:rsidRPr="00D0162F" w:rsidRDefault="00EE2C3B" w:rsidP="00A81E02">
            <w:pPr>
              <w:pStyle w:val="TAL"/>
            </w:pPr>
          </w:p>
        </w:tc>
        <w:tc>
          <w:tcPr>
            <w:tcW w:w="1245" w:type="dxa"/>
          </w:tcPr>
          <w:p w14:paraId="2D9F4EF2" w14:textId="77777777" w:rsidR="00EE2C3B" w:rsidRPr="00D0162F" w:rsidRDefault="00EE2C3B" w:rsidP="00A81E02">
            <w:pPr>
              <w:pStyle w:val="TAL"/>
            </w:pPr>
            <w:r w:rsidRPr="00D0162F">
              <w:t>SSB BFD OR CSI-RS BFD</w:t>
            </w:r>
          </w:p>
        </w:tc>
      </w:tr>
      <w:tr w:rsidR="00EE2C3B" w:rsidRPr="00D0162F" w14:paraId="36030193" w14:textId="77777777" w:rsidTr="00A81E02">
        <w:trPr>
          <w:jc w:val="center"/>
        </w:trPr>
        <w:tc>
          <w:tcPr>
            <w:tcW w:w="4815" w:type="dxa"/>
          </w:tcPr>
          <w:p w14:paraId="626D5929" w14:textId="3EE6C056" w:rsidR="00EE2C3B" w:rsidRPr="00D0162F" w:rsidRDefault="00EE2C3B" w:rsidP="00A81E02">
            <w:pPr>
              <w:pStyle w:val="TAL"/>
              <w:rPr>
                <w:rFonts w:cs="Arial"/>
                <w:kern w:val="2"/>
                <w:szCs w:val="18"/>
              </w:rPr>
            </w:pPr>
            <w:r w:rsidRPr="00D0162F">
              <w:rPr>
                <w:rFonts w:cs="Arial"/>
                <w:kern w:val="2"/>
                <w:szCs w:val="18"/>
              </w:rPr>
              <w:t xml:space="preserve">    </w:t>
            </w:r>
            <w:ins w:id="6679" w:author="1838" w:date="2024-04-16T14:52:00Z">
              <w:r w:rsidR="00906D48" w:rsidRPr="00906D48">
                <w:rPr>
                  <w:rFonts w:cs="Arial"/>
                  <w:kern w:val="2"/>
                  <w:szCs w:val="18"/>
                </w:rPr>
                <w:t xml:space="preserve">    </w:t>
              </w:r>
            </w:ins>
            <w:r w:rsidRPr="00D0162F">
              <w:rPr>
                <w:rFonts w:cs="Arial"/>
                <w:kern w:val="2"/>
                <w:szCs w:val="18"/>
              </w:rPr>
              <w:t>BeamLinkMonitoringRS</w:t>
            </w:r>
            <w:del w:id="6680" w:author="1838" w:date="2024-04-16T14:52:00Z">
              <w:r w:rsidRPr="00D0162F" w:rsidDel="00906D48">
                <w:rPr>
                  <w:rFonts w:cs="Arial"/>
                  <w:kern w:val="2"/>
                  <w:szCs w:val="18"/>
                </w:rPr>
                <w:delText>[1]</w:delText>
              </w:r>
            </w:del>
            <w:r w:rsidRPr="00D0162F">
              <w:rPr>
                <w:rFonts w:cs="Arial"/>
                <w:kern w:val="2"/>
                <w:szCs w:val="18"/>
              </w:rPr>
              <w:t>-</w:t>
            </w:r>
            <w:ins w:id="6681" w:author="1838" w:date="2024-04-16T14:52:00Z">
              <w:r w:rsidR="00906D48" w:rsidRPr="00906D48">
                <w:rPr>
                  <w:rFonts w:cs="Arial"/>
                  <w:kern w:val="2"/>
                  <w:szCs w:val="18"/>
                </w:rPr>
                <w:t>Id-</w:t>
              </w:r>
            </w:ins>
            <w:r w:rsidRPr="00D0162F">
              <w:rPr>
                <w:rFonts w:cs="Arial"/>
                <w:kern w:val="2"/>
                <w:szCs w:val="18"/>
              </w:rPr>
              <w:t>r17</w:t>
            </w:r>
            <w:ins w:id="6682" w:author="1838" w:date="2024-04-16T14:52:00Z">
              <w:r w:rsidR="00906D48" w:rsidRPr="00906D48">
                <w:rPr>
                  <w:rFonts w:cs="Arial"/>
                  <w:kern w:val="2"/>
                  <w:szCs w:val="18"/>
                </w:rPr>
                <w:t>[1]</w:t>
              </w:r>
            </w:ins>
            <w:del w:id="6683" w:author="1838" w:date="2024-04-16T14:52:00Z">
              <w:r w:rsidRPr="00D0162F" w:rsidDel="00906D48">
                <w:rPr>
                  <w:rFonts w:cs="Arial"/>
                  <w:kern w:val="2"/>
                  <w:szCs w:val="18"/>
                </w:rPr>
                <w:delText xml:space="preserve"> ::= SEQUENCE {</w:delText>
              </w:r>
            </w:del>
          </w:p>
        </w:tc>
        <w:tc>
          <w:tcPr>
            <w:tcW w:w="1987" w:type="dxa"/>
          </w:tcPr>
          <w:p w14:paraId="180266B1" w14:textId="588BE235" w:rsidR="00EE2C3B" w:rsidRPr="00D0162F" w:rsidRDefault="00906D48" w:rsidP="00A81E02">
            <w:pPr>
              <w:pStyle w:val="TAL"/>
            </w:pPr>
            <w:ins w:id="6684" w:author="1838" w:date="2024-04-16T14:52:00Z">
              <w:r w:rsidRPr="00906D48">
                <w:t>0</w:t>
              </w:r>
            </w:ins>
          </w:p>
        </w:tc>
        <w:tc>
          <w:tcPr>
            <w:tcW w:w="1700" w:type="dxa"/>
          </w:tcPr>
          <w:p w14:paraId="2F2A6440" w14:textId="7A1C6FE2" w:rsidR="00EE2C3B" w:rsidRPr="00D0162F" w:rsidRDefault="00906D48" w:rsidP="00A81E02">
            <w:pPr>
              <w:pStyle w:val="TAL"/>
            </w:pPr>
            <w:ins w:id="6685" w:author="1838" w:date="2024-04-16T14:52:00Z">
              <w:r w:rsidRPr="00906D48">
                <w:t>entry 1</w:t>
              </w:r>
            </w:ins>
          </w:p>
        </w:tc>
        <w:tc>
          <w:tcPr>
            <w:tcW w:w="1245" w:type="dxa"/>
          </w:tcPr>
          <w:p w14:paraId="0854BDD3" w14:textId="77777777" w:rsidR="00EE2C3B" w:rsidRPr="00D0162F" w:rsidRDefault="00EE2C3B" w:rsidP="00A81E02">
            <w:pPr>
              <w:pStyle w:val="TAL"/>
            </w:pPr>
          </w:p>
        </w:tc>
      </w:tr>
      <w:tr w:rsidR="00EE2C3B" w:rsidRPr="00D0162F" w:rsidDel="00906D48" w14:paraId="7258E83F" w14:textId="260D828D" w:rsidTr="00A81E02">
        <w:trPr>
          <w:jc w:val="center"/>
          <w:del w:id="6686" w:author="1838" w:date="2024-04-16T14:52:00Z"/>
        </w:trPr>
        <w:tc>
          <w:tcPr>
            <w:tcW w:w="4815" w:type="dxa"/>
          </w:tcPr>
          <w:p w14:paraId="2C60278A" w14:textId="0D51F052" w:rsidR="00EE2C3B" w:rsidRPr="00D0162F" w:rsidDel="00906D48" w:rsidRDefault="00EE2C3B" w:rsidP="00A81E02">
            <w:pPr>
              <w:pStyle w:val="TAL"/>
              <w:rPr>
                <w:del w:id="6687" w:author="1838" w:date="2024-04-16T14:52:00Z"/>
                <w:rFonts w:cs="Arial"/>
                <w:kern w:val="2"/>
                <w:szCs w:val="18"/>
              </w:rPr>
            </w:pPr>
            <w:del w:id="6688" w:author="1838" w:date="2024-04-16T14:52:00Z">
              <w:r w:rsidRPr="00D0162F" w:rsidDel="00906D48">
                <w:rPr>
                  <w:rFonts w:cs="Arial"/>
                  <w:kern w:val="2"/>
                  <w:szCs w:val="18"/>
                </w:rPr>
                <w:delText xml:space="preserve">     beamLinkMonitoringRS-Id-r17</w:delText>
              </w:r>
            </w:del>
          </w:p>
        </w:tc>
        <w:tc>
          <w:tcPr>
            <w:tcW w:w="1987" w:type="dxa"/>
          </w:tcPr>
          <w:p w14:paraId="7FD9A961" w14:textId="2B9D629E" w:rsidR="00EE2C3B" w:rsidRPr="00D0162F" w:rsidDel="00906D48" w:rsidRDefault="00EE2C3B" w:rsidP="00A81E02">
            <w:pPr>
              <w:pStyle w:val="TAL"/>
              <w:rPr>
                <w:del w:id="6689" w:author="1838" w:date="2024-04-16T14:52:00Z"/>
              </w:rPr>
            </w:pPr>
            <w:del w:id="6690" w:author="1838" w:date="2024-04-16T14:52:00Z">
              <w:r w:rsidRPr="00D0162F" w:rsidDel="00906D48">
                <w:delText>0</w:delText>
              </w:r>
            </w:del>
          </w:p>
        </w:tc>
        <w:tc>
          <w:tcPr>
            <w:tcW w:w="1700" w:type="dxa"/>
          </w:tcPr>
          <w:p w14:paraId="5C43DCAE" w14:textId="4FDD2163" w:rsidR="00EE2C3B" w:rsidRPr="00D0162F" w:rsidDel="00906D48" w:rsidRDefault="00EE2C3B" w:rsidP="00A81E02">
            <w:pPr>
              <w:pStyle w:val="TAL"/>
              <w:rPr>
                <w:del w:id="6691" w:author="1838" w:date="2024-04-16T14:52:00Z"/>
              </w:rPr>
            </w:pPr>
          </w:p>
        </w:tc>
        <w:tc>
          <w:tcPr>
            <w:tcW w:w="1245" w:type="dxa"/>
          </w:tcPr>
          <w:p w14:paraId="3275F586" w14:textId="7156B292" w:rsidR="00EE2C3B" w:rsidRPr="00D0162F" w:rsidDel="00906D48" w:rsidRDefault="00EE2C3B" w:rsidP="00A81E02">
            <w:pPr>
              <w:pStyle w:val="TAL"/>
              <w:rPr>
                <w:del w:id="6692" w:author="1838" w:date="2024-04-16T14:52:00Z"/>
              </w:rPr>
            </w:pPr>
          </w:p>
        </w:tc>
      </w:tr>
      <w:tr w:rsidR="00EE2C3B" w:rsidRPr="00D0162F" w:rsidDel="00906D48" w14:paraId="2F8A557D" w14:textId="2D15D2C6" w:rsidTr="00A81E02">
        <w:trPr>
          <w:jc w:val="center"/>
          <w:del w:id="6693" w:author="1838" w:date="2024-04-16T14:52:00Z"/>
        </w:trPr>
        <w:tc>
          <w:tcPr>
            <w:tcW w:w="4815" w:type="dxa"/>
          </w:tcPr>
          <w:p w14:paraId="57D2BF88" w14:textId="57A08B1B" w:rsidR="00EE2C3B" w:rsidRPr="00D0162F" w:rsidDel="00906D48" w:rsidRDefault="00EE2C3B" w:rsidP="00A81E02">
            <w:pPr>
              <w:pStyle w:val="TAL"/>
              <w:rPr>
                <w:del w:id="6694" w:author="1838" w:date="2024-04-16T14:52:00Z"/>
                <w:rFonts w:cs="Arial"/>
                <w:kern w:val="2"/>
                <w:szCs w:val="18"/>
              </w:rPr>
            </w:pPr>
            <w:del w:id="6695" w:author="1838" w:date="2024-04-16T14:52:00Z">
              <w:r w:rsidRPr="00D0162F" w:rsidDel="00906D48">
                <w:rPr>
                  <w:rFonts w:cs="Arial"/>
                  <w:kern w:val="2"/>
                  <w:szCs w:val="18"/>
                </w:rPr>
                <w:delText xml:space="preserve">      detectionResource-r17 CHOICE {</w:delText>
              </w:r>
            </w:del>
          </w:p>
        </w:tc>
        <w:tc>
          <w:tcPr>
            <w:tcW w:w="1987" w:type="dxa"/>
          </w:tcPr>
          <w:p w14:paraId="4B0AADFB" w14:textId="45057655" w:rsidR="00EE2C3B" w:rsidRPr="00D0162F" w:rsidDel="00906D48" w:rsidRDefault="00EE2C3B" w:rsidP="00A81E02">
            <w:pPr>
              <w:pStyle w:val="TAL"/>
              <w:rPr>
                <w:del w:id="6696" w:author="1838" w:date="2024-04-16T14:52:00Z"/>
              </w:rPr>
            </w:pPr>
          </w:p>
        </w:tc>
        <w:tc>
          <w:tcPr>
            <w:tcW w:w="1700" w:type="dxa"/>
          </w:tcPr>
          <w:p w14:paraId="73C14D66" w14:textId="7D996774" w:rsidR="00EE2C3B" w:rsidRPr="00D0162F" w:rsidDel="00906D48" w:rsidRDefault="00EE2C3B" w:rsidP="00A81E02">
            <w:pPr>
              <w:pStyle w:val="TAL"/>
              <w:rPr>
                <w:del w:id="6697" w:author="1838" w:date="2024-04-16T14:52:00Z"/>
              </w:rPr>
            </w:pPr>
          </w:p>
        </w:tc>
        <w:tc>
          <w:tcPr>
            <w:tcW w:w="1245" w:type="dxa"/>
          </w:tcPr>
          <w:p w14:paraId="59C32C60" w14:textId="0122BF69" w:rsidR="00EE2C3B" w:rsidRPr="00D0162F" w:rsidDel="00906D48" w:rsidRDefault="00EE2C3B" w:rsidP="00A81E02">
            <w:pPr>
              <w:pStyle w:val="TAL"/>
              <w:rPr>
                <w:del w:id="6698" w:author="1838" w:date="2024-04-16T14:52:00Z"/>
              </w:rPr>
            </w:pPr>
          </w:p>
        </w:tc>
      </w:tr>
      <w:tr w:rsidR="00EE2C3B" w:rsidRPr="00D0162F" w:rsidDel="00906D48" w14:paraId="7EBF4D7C" w14:textId="707CA2FE" w:rsidTr="00A81E02">
        <w:trPr>
          <w:jc w:val="center"/>
          <w:del w:id="6699" w:author="1838" w:date="2024-04-16T14:52:00Z"/>
        </w:trPr>
        <w:tc>
          <w:tcPr>
            <w:tcW w:w="4815" w:type="dxa"/>
          </w:tcPr>
          <w:p w14:paraId="68FE647D" w14:textId="74A42DFE" w:rsidR="00EE2C3B" w:rsidRPr="00D0162F" w:rsidDel="00906D48" w:rsidRDefault="00EE2C3B" w:rsidP="00A81E02">
            <w:pPr>
              <w:pStyle w:val="TAL"/>
              <w:rPr>
                <w:del w:id="6700" w:author="1838" w:date="2024-04-16T14:52:00Z"/>
                <w:rFonts w:cs="Arial"/>
                <w:kern w:val="2"/>
                <w:szCs w:val="18"/>
              </w:rPr>
            </w:pPr>
            <w:del w:id="6701" w:author="1838" w:date="2024-04-16T14:52:00Z">
              <w:r w:rsidRPr="00D0162F" w:rsidDel="00906D48">
                <w:rPr>
                  <w:rFonts w:cs="Arial"/>
                  <w:kern w:val="2"/>
                  <w:szCs w:val="18"/>
                </w:rPr>
                <w:delText xml:space="preserve">      ssb-Index</w:delText>
              </w:r>
            </w:del>
          </w:p>
        </w:tc>
        <w:tc>
          <w:tcPr>
            <w:tcW w:w="1987" w:type="dxa"/>
          </w:tcPr>
          <w:p w14:paraId="02620593" w14:textId="6EBED88B" w:rsidR="00EE2C3B" w:rsidRPr="00D0162F" w:rsidDel="00906D48" w:rsidRDefault="00EE2C3B" w:rsidP="00A81E02">
            <w:pPr>
              <w:pStyle w:val="TAL"/>
              <w:rPr>
                <w:del w:id="6702" w:author="1838" w:date="2024-04-16T14:52:00Z"/>
              </w:rPr>
            </w:pPr>
            <w:del w:id="6703" w:author="1838" w:date="2024-04-16T14:52:00Z">
              <w:r w:rsidRPr="00D0162F" w:rsidDel="00906D48">
                <w:delText>0</w:delText>
              </w:r>
            </w:del>
          </w:p>
        </w:tc>
        <w:tc>
          <w:tcPr>
            <w:tcW w:w="1700" w:type="dxa"/>
          </w:tcPr>
          <w:p w14:paraId="057C9D0A" w14:textId="7C7E6940" w:rsidR="00EE2C3B" w:rsidRPr="00D0162F" w:rsidDel="00906D48" w:rsidRDefault="00EE2C3B" w:rsidP="00A81E02">
            <w:pPr>
              <w:pStyle w:val="TAL"/>
              <w:rPr>
                <w:del w:id="6704" w:author="1838" w:date="2024-04-16T14:52:00Z"/>
              </w:rPr>
            </w:pPr>
            <w:del w:id="6705" w:author="1838" w:date="2024-04-16T14:52:00Z">
              <w:r w:rsidRPr="00D0162F" w:rsidDel="00906D48">
                <w:delText>Index of SSB #0</w:delText>
              </w:r>
            </w:del>
          </w:p>
        </w:tc>
        <w:tc>
          <w:tcPr>
            <w:tcW w:w="1245" w:type="dxa"/>
          </w:tcPr>
          <w:p w14:paraId="18A14ACD" w14:textId="386E09D9" w:rsidR="00EE2C3B" w:rsidRPr="00D0162F" w:rsidDel="00906D48" w:rsidRDefault="00EE2C3B" w:rsidP="00A81E02">
            <w:pPr>
              <w:pStyle w:val="TAL"/>
              <w:rPr>
                <w:del w:id="6706" w:author="1838" w:date="2024-04-16T14:52:00Z"/>
              </w:rPr>
            </w:pPr>
            <w:del w:id="6707" w:author="1838" w:date="2024-04-16T14:52:00Z">
              <w:r w:rsidRPr="00D0162F" w:rsidDel="00906D48">
                <w:delText>SSB BFD</w:delText>
              </w:r>
            </w:del>
          </w:p>
        </w:tc>
      </w:tr>
      <w:tr w:rsidR="00EE2C3B" w:rsidRPr="00D0162F" w:rsidDel="00906D48" w14:paraId="2A33CC65" w14:textId="73DD221F" w:rsidTr="00A81E02">
        <w:trPr>
          <w:jc w:val="center"/>
          <w:del w:id="6708" w:author="1838" w:date="2024-04-16T14:52:00Z"/>
        </w:trPr>
        <w:tc>
          <w:tcPr>
            <w:tcW w:w="4815" w:type="dxa"/>
          </w:tcPr>
          <w:p w14:paraId="0C0C99C1" w14:textId="456151FB" w:rsidR="00EE2C3B" w:rsidRPr="00D0162F" w:rsidDel="00906D48" w:rsidRDefault="00EE2C3B" w:rsidP="00A81E02">
            <w:pPr>
              <w:pStyle w:val="TAL"/>
              <w:rPr>
                <w:del w:id="6709" w:author="1838" w:date="2024-04-16T14:52:00Z"/>
                <w:rFonts w:cs="Arial"/>
                <w:kern w:val="2"/>
                <w:szCs w:val="18"/>
              </w:rPr>
            </w:pPr>
            <w:del w:id="6710" w:author="1838" w:date="2024-04-16T14:52:00Z">
              <w:r w:rsidRPr="00D0162F" w:rsidDel="00906D48">
                <w:rPr>
                  <w:rFonts w:cs="Arial"/>
                  <w:kern w:val="2"/>
                  <w:szCs w:val="18"/>
                </w:rPr>
                <w:delText xml:space="preserve">       csi-RS-Index</w:delText>
              </w:r>
            </w:del>
          </w:p>
        </w:tc>
        <w:tc>
          <w:tcPr>
            <w:tcW w:w="1987" w:type="dxa"/>
          </w:tcPr>
          <w:p w14:paraId="5A733B2E" w14:textId="3A11D990" w:rsidR="00EE2C3B" w:rsidRPr="00D0162F" w:rsidDel="00906D48" w:rsidRDefault="00EE2C3B" w:rsidP="00A81E02">
            <w:pPr>
              <w:pStyle w:val="TAL"/>
              <w:rPr>
                <w:del w:id="6711" w:author="1838" w:date="2024-04-16T14:52:00Z"/>
              </w:rPr>
            </w:pPr>
            <w:del w:id="6712" w:author="1838" w:date="2024-04-16T14:52:00Z">
              <w:r w:rsidRPr="00D0162F" w:rsidDel="00906D48">
                <w:delText>NZP-CSI-RS-ResourceId for BM(0)</w:delText>
              </w:r>
            </w:del>
          </w:p>
        </w:tc>
        <w:tc>
          <w:tcPr>
            <w:tcW w:w="1700" w:type="dxa"/>
          </w:tcPr>
          <w:p w14:paraId="11B24B26" w14:textId="1825B47C" w:rsidR="00EE2C3B" w:rsidRPr="00D0162F" w:rsidDel="00906D48" w:rsidRDefault="00EE2C3B" w:rsidP="00A81E02">
            <w:pPr>
              <w:pStyle w:val="TAL"/>
              <w:rPr>
                <w:del w:id="6713" w:author="1838" w:date="2024-04-16T14:52:00Z"/>
              </w:rPr>
            </w:pPr>
            <w:del w:id="6714" w:author="1838" w:date="2024-04-16T14:52:00Z">
              <w:r w:rsidRPr="00D0162F" w:rsidDel="00906D48">
                <w:delText>TS 38.508-1[14], Table 7.3.1-7E</w:delText>
              </w:r>
            </w:del>
          </w:p>
        </w:tc>
        <w:tc>
          <w:tcPr>
            <w:tcW w:w="1245" w:type="dxa"/>
          </w:tcPr>
          <w:p w14:paraId="7FF9B8CF" w14:textId="34F69C76" w:rsidR="00EE2C3B" w:rsidRPr="00D0162F" w:rsidDel="00906D48" w:rsidRDefault="00EE2C3B" w:rsidP="00A81E02">
            <w:pPr>
              <w:pStyle w:val="TAL"/>
              <w:rPr>
                <w:del w:id="6715" w:author="1838" w:date="2024-04-16T14:52:00Z"/>
              </w:rPr>
            </w:pPr>
            <w:del w:id="6716" w:author="1838" w:date="2024-04-16T14:52:00Z">
              <w:r w:rsidRPr="00D0162F" w:rsidDel="00906D48">
                <w:delText>CSI-RS BFD</w:delText>
              </w:r>
            </w:del>
          </w:p>
        </w:tc>
      </w:tr>
      <w:tr w:rsidR="00EE2C3B" w:rsidRPr="00D0162F" w:rsidDel="00906D48" w14:paraId="764C3D98" w14:textId="2670C65B" w:rsidTr="00A81E02">
        <w:trPr>
          <w:jc w:val="center"/>
          <w:del w:id="6717" w:author="1838" w:date="2024-04-16T14:52:00Z"/>
        </w:trPr>
        <w:tc>
          <w:tcPr>
            <w:tcW w:w="4815" w:type="dxa"/>
          </w:tcPr>
          <w:p w14:paraId="20350773" w14:textId="2640FB41" w:rsidR="00EE2C3B" w:rsidRPr="00D0162F" w:rsidDel="00906D48" w:rsidRDefault="00EE2C3B" w:rsidP="00A81E02">
            <w:pPr>
              <w:pStyle w:val="TAL"/>
              <w:rPr>
                <w:del w:id="6718" w:author="1838" w:date="2024-04-16T14:52:00Z"/>
                <w:rFonts w:cs="Arial"/>
                <w:kern w:val="2"/>
                <w:szCs w:val="18"/>
              </w:rPr>
            </w:pPr>
            <w:del w:id="6719" w:author="1838" w:date="2024-04-16T14:52:00Z">
              <w:r w:rsidRPr="00D0162F" w:rsidDel="00906D48">
                <w:rPr>
                  <w:rFonts w:cs="Arial"/>
                  <w:kern w:val="2"/>
                  <w:szCs w:val="18"/>
                </w:rPr>
                <w:delText xml:space="preserve">      }</w:delText>
              </w:r>
            </w:del>
          </w:p>
        </w:tc>
        <w:tc>
          <w:tcPr>
            <w:tcW w:w="1987" w:type="dxa"/>
          </w:tcPr>
          <w:p w14:paraId="2D6B8891" w14:textId="25F3B898" w:rsidR="00EE2C3B" w:rsidRPr="00D0162F" w:rsidDel="00906D48" w:rsidRDefault="00EE2C3B" w:rsidP="00A81E02">
            <w:pPr>
              <w:pStyle w:val="TAL"/>
              <w:rPr>
                <w:del w:id="6720" w:author="1838" w:date="2024-04-16T14:52:00Z"/>
              </w:rPr>
            </w:pPr>
          </w:p>
        </w:tc>
        <w:tc>
          <w:tcPr>
            <w:tcW w:w="1700" w:type="dxa"/>
          </w:tcPr>
          <w:p w14:paraId="1162E896" w14:textId="11FD59BE" w:rsidR="00EE2C3B" w:rsidRPr="00D0162F" w:rsidDel="00906D48" w:rsidRDefault="00EE2C3B" w:rsidP="00A81E02">
            <w:pPr>
              <w:pStyle w:val="TAL"/>
              <w:rPr>
                <w:del w:id="6721" w:author="1838" w:date="2024-04-16T14:52:00Z"/>
              </w:rPr>
            </w:pPr>
          </w:p>
        </w:tc>
        <w:tc>
          <w:tcPr>
            <w:tcW w:w="1245" w:type="dxa"/>
          </w:tcPr>
          <w:p w14:paraId="1A818807" w14:textId="3F687C2E" w:rsidR="00EE2C3B" w:rsidRPr="00D0162F" w:rsidDel="00906D48" w:rsidRDefault="00EE2C3B" w:rsidP="00A81E02">
            <w:pPr>
              <w:pStyle w:val="TAL"/>
              <w:rPr>
                <w:del w:id="6722" w:author="1838" w:date="2024-04-16T14:52:00Z"/>
              </w:rPr>
            </w:pPr>
          </w:p>
        </w:tc>
      </w:tr>
      <w:tr w:rsidR="00EE2C3B" w:rsidRPr="00D0162F" w:rsidDel="00906D48" w14:paraId="415052D6" w14:textId="3C20575E" w:rsidTr="00A81E02">
        <w:trPr>
          <w:jc w:val="center"/>
          <w:del w:id="6723" w:author="1838" w:date="2024-04-16T14:52:00Z"/>
        </w:trPr>
        <w:tc>
          <w:tcPr>
            <w:tcW w:w="4815" w:type="dxa"/>
          </w:tcPr>
          <w:p w14:paraId="65E3F43E" w14:textId="0AB984B5" w:rsidR="00EE2C3B" w:rsidRPr="00D0162F" w:rsidDel="00906D48" w:rsidRDefault="00EE2C3B" w:rsidP="00A81E02">
            <w:pPr>
              <w:pStyle w:val="TAL"/>
              <w:rPr>
                <w:del w:id="6724" w:author="1838" w:date="2024-04-16T14:52:00Z"/>
                <w:rFonts w:cs="Arial"/>
                <w:kern w:val="2"/>
                <w:szCs w:val="18"/>
              </w:rPr>
            </w:pPr>
            <w:del w:id="6725" w:author="1838" w:date="2024-04-16T14:52:00Z">
              <w:r w:rsidRPr="00D0162F" w:rsidDel="00906D48">
                <w:rPr>
                  <w:rFonts w:cs="Arial"/>
                  <w:kern w:val="2"/>
                  <w:szCs w:val="18"/>
                </w:rPr>
                <w:delText xml:space="preserve">     }</w:delText>
              </w:r>
            </w:del>
          </w:p>
        </w:tc>
        <w:tc>
          <w:tcPr>
            <w:tcW w:w="1987" w:type="dxa"/>
          </w:tcPr>
          <w:p w14:paraId="751DCA75" w14:textId="0A24CD01" w:rsidR="00EE2C3B" w:rsidRPr="00D0162F" w:rsidDel="00906D48" w:rsidRDefault="00EE2C3B" w:rsidP="00A81E02">
            <w:pPr>
              <w:pStyle w:val="TAL"/>
              <w:rPr>
                <w:del w:id="6726" w:author="1838" w:date="2024-04-16T14:52:00Z"/>
              </w:rPr>
            </w:pPr>
          </w:p>
        </w:tc>
        <w:tc>
          <w:tcPr>
            <w:tcW w:w="1700" w:type="dxa"/>
          </w:tcPr>
          <w:p w14:paraId="12ECE5D7" w14:textId="40D94A26" w:rsidR="00EE2C3B" w:rsidRPr="00D0162F" w:rsidDel="00906D48" w:rsidRDefault="00EE2C3B" w:rsidP="00A81E02">
            <w:pPr>
              <w:pStyle w:val="TAL"/>
              <w:rPr>
                <w:del w:id="6727" w:author="1838" w:date="2024-04-16T14:52:00Z"/>
              </w:rPr>
            </w:pPr>
          </w:p>
        </w:tc>
        <w:tc>
          <w:tcPr>
            <w:tcW w:w="1245" w:type="dxa"/>
          </w:tcPr>
          <w:p w14:paraId="253A1BFC" w14:textId="6AFE62C7" w:rsidR="00EE2C3B" w:rsidRPr="00D0162F" w:rsidDel="00906D48" w:rsidRDefault="00EE2C3B" w:rsidP="00A81E02">
            <w:pPr>
              <w:pStyle w:val="TAL"/>
              <w:rPr>
                <w:del w:id="6728" w:author="1838" w:date="2024-04-16T14:52:00Z"/>
              </w:rPr>
            </w:pPr>
          </w:p>
        </w:tc>
      </w:tr>
      <w:tr w:rsidR="00EE2C3B" w:rsidRPr="00D0162F" w14:paraId="427BE190" w14:textId="77777777" w:rsidTr="00A81E02">
        <w:trPr>
          <w:jc w:val="center"/>
        </w:trPr>
        <w:tc>
          <w:tcPr>
            <w:tcW w:w="4815" w:type="dxa"/>
          </w:tcPr>
          <w:p w14:paraId="4186AFBD" w14:textId="3C74F83B" w:rsidR="00EE2C3B" w:rsidRPr="00D0162F" w:rsidRDefault="00EE2C3B" w:rsidP="00A81E02">
            <w:pPr>
              <w:pStyle w:val="TAL"/>
              <w:rPr>
                <w:rFonts w:cs="Arial"/>
                <w:kern w:val="2"/>
                <w:szCs w:val="18"/>
              </w:rPr>
            </w:pPr>
            <w:r w:rsidRPr="00D0162F">
              <w:rPr>
                <w:rFonts w:cs="Arial"/>
                <w:kern w:val="2"/>
                <w:szCs w:val="18"/>
              </w:rPr>
              <w:t xml:space="preserve">    </w:t>
            </w:r>
            <w:ins w:id="6729" w:author="1838" w:date="2024-04-16T14:52:00Z">
              <w:r w:rsidR="00906D48" w:rsidRPr="00906D48">
                <w:rPr>
                  <w:rFonts w:cs="Arial"/>
                  <w:kern w:val="2"/>
                  <w:szCs w:val="18"/>
                </w:rPr>
                <w:t xml:space="preserve">    </w:t>
              </w:r>
            </w:ins>
            <w:r w:rsidRPr="00D0162F">
              <w:rPr>
                <w:rFonts w:cs="Arial"/>
                <w:kern w:val="2"/>
                <w:szCs w:val="18"/>
              </w:rPr>
              <w:t>BeamLinkMonitoringRS</w:t>
            </w:r>
            <w:del w:id="6730" w:author="1838" w:date="2024-04-16T14:52:00Z">
              <w:r w:rsidRPr="00D0162F" w:rsidDel="00906D48">
                <w:rPr>
                  <w:rFonts w:cs="Arial"/>
                  <w:kern w:val="2"/>
                  <w:szCs w:val="18"/>
                </w:rPr>
                <w:delText>[2]</w:delText>
              </w:r>
            </w:del>
            <w:r w:rsidRPr="00D0162F">
              <w:rPr>
                <w:rFonts w:cs="Arial"/>
                <w:kern w:val="2"/>
                <w:szCs w:val="18"/>
              </w:rPr>
              <w:t>-</w:t>
            </w:r>
            <w:ins w:id="6731" w:author="1838" w:date="2024-04-16T14:52:00Z">
              <w:r w:rsidR="00906D48" w:rsidRPr="00906D48">
                <w:rPr>
                  <w:rFonts w:cs="Arial"/>
                  <w:kern w:val="2"/>
                  <w:szCs w:val="18"/>
                </w:rPr>
                <w:t>Id-</w:t>
              </w:r>
            </w:ins>
            <w:r w:rsidRPr="00D0162F">
              <w:rPr>
                <w:rFonts w:cs="Arial"/>
                <w:kern w:val="2"/>
                <w:szCs w:val="18"/>
              </w:rPr>
              <w:t>r17</w:t>
            </w:r>
            <w:ins w:id="6732" w:author="1838" w:date="2024-04-16T14:52:00Z">
              <w:r w:rsidR="00906D48" w:rsidRPr="00906D48">
                <w:rPr>
                  <w:rFonts w:cs="Arial"/>
                  <w:kern w:val="2"/>
                  <w:szCs w:val="18"/>
                </w:rPr>
                <w:t>[2]</w:t>
              </w:r>
            </w:ins>
            <w:del w:id="6733" w:author="1838" w:date="2024-04-16T14:52:00Z">
              <w:r w:rsidRPr="00D0162F" w:rsidDel="00906D48">
                <w:rPr>
                  <w:rFonts w:cs="Arial"/>
                  <w:kern w:val="2"/>
                  <w:szCs w:val="18"/>
                </w:rPr>
                <w:delText xml:space="preserve"> ::= SEQUENCE {</w:delText>
              </w:r>
            </w:del>
          </w:p>
        </w:tc>
        <w:tc>
          <w:tcPr>
            <w:tcW w:w="1987" w:type="dxa"/>
          </w:tcPr>
          <w:p w14:paraId="6710B0E3" w14:textId="36A9DC7E" w:rsidR="00EE2C3B" w:rsidRPr="00D0162F" w:rsidRDefault="00906D48" w:rsidP="00A81E02">
            <w:pPr>
              <w:pStyle w:val="TAL"/>
            </w:pPr>
            <w:ins w:id="6734" w:author="1838" w:date="2024-04-16T14:52:00Z">
              <w:r w:rsidRPr="00906D48">
                <w:t>1</w:t>
              </w:r>
            </w:ins>
          </w:p>
        </w:tc>
        <w:tc>
          <w:tcPr>
            <w:tcW w:w="1700" w:type="dxa"/>
          </w:tcPr>
          <w:p w14:paraId="065EDC65" w14:textId="4DAA0B80" w:rsidR="00EE2C3B" w:rsidRPr="00D0162F" w:rsidRDefault="00906D48" w:rsidP="00A81E02">
            <w:pPr>
              <w:pStyle w:val="TAL"/>
            </w:pPr>
            <w:ins w:id="6735" w:author="1838" w:date="2024-04-16T14:52:00Z">
              <w:r w:rsidRPr="00906D48">
                <w:t>entry 2</w:t>
              </w:r>
            </w:ins>
          </w:p>
        </w:tc>
        <w:tc>
          <w:tcPr>
            <w:tcW w:w="1245" w:type="dxa"/>
          </w:tcPr>
          <w:p w14:paraId="0039BFB3" w14:textId="77777777" w:rsidR="00EE2C3B" w:rsidRPr="00D0162F" w:rsidRDefault="00EE2C3B" w:rsidP="00A81E02">
            <w:pPr>
              <w:pStyle w:val="TAL"/>
            </w:pPr>
          </w:p>
        </w:tc>
      </w:tr>
      <w:tr w:rsidR="00EE2C3B" w:rsidRPr="00D0162F" w:rsidDel="00906D48" w14:paraId="5F205047" w14:textId="2C0BCA36" w:rsidTr="00A81E02">
        <w:trPr>
          <w:jc w:val="center"/>
          <w:del w:id="6736" w:author="1838" w:date="2024-04-16T14:53:00Z"/>
        </w:trPr>
        <w:tc>
          <w:tcPr>
            <w:tcW w:w="4815" w:type="dxa"/>
          </w:tcPr>
          <w:p w14:paraId="2589193F" w14:textId="08B40F71" w:rsidR="00EE2C3B" w:rsidRPr="00D0162F" w:rsidDel="00906D48" w:rsidRDefault="00EE2C3B" w:rsidP="00A81E02">
            <w:pPr>
              <w:pStyle w:val="TAL"/>
              <w:rPr>
                <w:del w:id="6737" w:author="1838" w:date="2024-04-16T14:53:00Z"/>
                <w:rFonts w:cs="Arial"/>
                <w:kern w:val="2"/>
                <w:szCs w:val="18"/>
              </w:rPr>
            </w:pPr>
            <w:del w:id="6738" w:author="1838" w:date="2024-04-16T14:53:00Z">
              <w:r w:rsidRPr="00D0162F" w:rsidDel="00906D48">
                <w:rPr>
                  <w:rFonts w:cs="Arial"/>
                  <w:kern w:val="2"/>
                  <w:szCs w:val="18"/>
                </w:rPr>
                <w:delText xml:space="preserve">     beamLinkMonitoringRS-Id-r17</w:delText>
              </w:r>
            </w:del>
          </w:p>
        </w:tc>
        <w:tc>
          <w:tcPr>
            <w:tcW w:w="1987" w:type="dxa"/>
          </w:tcPr>
          <w:p w14:paraId="179A5623" w14:textId="531B4E6B" w:rsidR="00EE2C3B" w:rsidRPr="00D0162F" w:rsidDel="00906D48" w:rsidRDefault="00EE2C3B" w:rsidP="00A81E02">
            <w:pPr>
              <w:pStyle w:val="TAL"/>
              <w:rPr>
                <w:del w:id="6739" w:author="1838" w:date="2024-04-16T14:53:00Z"/>
              </w:rPr>
            </w:pPr>
            <w:del w:id="6740" w:author="1838" w:date="2024-04-16T14:53:00Z">
              <w:r w:rsidRPr="00D0162F" w:rsidDel="00906D48">
                <w:delText>1</w:delText>
              </w:r>
            </w:del>
          </w:p>
        </w:tc>
        <w:tc>
          <w:tcPr>
            <w:tcW w:w="1700" w:type="dxa"/>
          </w:tcPr>
          <w:p w14:paraId="16E744CC" w14:textId="599C3869" w:rsidR="00EE2C3B" w:rsidRPr="00D0162F" w:rsidDel="00906D48" w:rsidRDefault="00EE2C3B" w:rsidP="00A81E02">
            <w:pPr>
              <w:pStyle w:val="TAL"/>
              <w:rPr>
                <w:del w:id="6741" w:author="1838" w:date="2024-04-16T14:53:00Z"/>
              </w:rPr>
            </w:pPr>
          </w:p>
        </w:tc>
        <w:tc>
          <w:tcPr>
            <w:tcW w:w="1245" w:type="dxa"/>
          </w:tcPr>
          <w:p w14:paraId="414715E9" w14:textId="592CF04E" w:rsidR="00EE2C3B" w:rsidRPr="00D0162F" w:rsidDel="00906D48" w:rsidRDefault="00EE2C3B" w:rsidP="00A81E02">
            <w:pPr>
              <w:pStyle w:val="TAL"/>
              <w:rPr>
                <w:del w:id="6742" w:author="1838" w:date="2024-04-16T14:53:00Z"/>
              </w:rPr>
            </w:pPr>
          </w:p>
        </w:tc>
      </w:tr>
      <w:tr w:rsidR="00EE2C3B" w:rsidRPr="00D0162F" w:rsidDel="00906D48" w14:paraId="02A9D610" w14:textId="78F667B1" w:rsidTr="00A81E02">
        <w:trPr>
          <w:jc w:val="center"/>
          <w:del w:id="6743" w:author="1838" w:date="2024-04-16T14:53:00Z"/>
        </w:trPr>
        <w:tc>
          <w:tcPr>
            <w:tcW w:w="4815" w:type="dxa"/>
          </w:tcPr>
          <w:p w14:paraId="75B49C51" w14:textId="0AEC77D0" w:rsidR="00EE2C3B" w:rsidRPr="00D0162F" w:rsidDel="00906D48" w:rsidRDefault="00EE2C3B" w:rsidP="00A81E02">
            <w:pPr>
              <w:pStyle w:val="TAL"/>
              <w:rPr>
                <w:del w:id="6744" w:author="1838" w:date="2024-04-16T14:53:00Z"/>
                <w:rFonts w:cs="Arial"/>
                <w:kern w:val="2"/>
                <w:szCs w:val="18"/>
              </w:rPr>
            </w:pPr>
            <w:del w:id="6745" w:author="1838" w:date="2024-04-16T14:53:00Z">
              <w:r w:rsidRPr="00D0162F" w:rsidDel="00906D48">
                <w:rPr>
                  <w:rFonts w:cs="Arial"/>
                  <w:kern w:val="2"/>
                  <w:szCs w:val="18"/>
                </w:rPr>
                <w:delText xml:space="preserve">      detectionResource-r17 CHOICE {</w:delText>
              </w:r>
            </w:del>
          </w:p>
        </w:tc>
        <w:tc>
          <w:tcPr>
            <w:tcW w:w="1987" w:type="dxa"/>
          </w:tcPr>
          <w:p w14:paraId="2CDDB82D" w14:textId="2CBD11DF" w:rsidR="00EE2C3B" w:rsidRPr="00D0162F" w:rsidDel="00906D48" w:rsidRDefault="00EE2C3B" w:rsidP="00A81E02">
            <w:pPr>
              <w:pStyle w:val="TAL"/>
              <w:rPr>
                <w:del w:id="6746" w:author="1838" w:date="2024-04-16T14:53:00Z"/>
              </w:rPr>
            </w:pPr>
          </w:p>
        </w:tc>
        <w:tc>
          <w:tcPr>
            <w:tcW w:w="1700" w:type="dxa"/>
          </w:tcPr>
          <w:p w14:paraId="50EF6DCA" w14:textId="6C637166" w:rsidR="00EE2C3B" w:rsidRPr="00D0162F" w:rsidDel="00906D48" w:rsidRDefault="00EE2C3B" w:rsidP="00A81E02">
            <w:pPr>
              <w:pStyle w:val="TAL"/>
              <w:rPr>
                <w:del w:id="6747" w:author="1838" w:date="2024-04-16T14:53:00Z"/>
              </w:rPr>
            </w:pPr>
          </w:p>
        </w:tc>
        <w:tc>
          <w:tcPr>
            <w:tcW w:w="1245" w:type="dxa"/>
          </w:tcPr>
          <w:p w14:paraId="0C53B740" w14:textId="3E024AA5" w:rsidR="00EE2C3B" w:rsidRPr="00D0162F" w:rsidDel="00906D48" w:rsidRDefault="00EE2C3B" w:rsidP="00A81E02">
            <w:pPr>
              <w:pStyle w:val="TAL"/>
              <w:rPr>
                <w:del w:id="6748" w:author="1838" w:date="2024-04-16T14:53:00Z"/>
              </w:rPr>
            </w:pPr>
          </w:p>
        </w:tc>
      </w:tr>
      <w:tr w:rsidR="00EE2C3B" w:rsidRPr="00D0162F" w:rsidDel="00906D48" w14:paraId="05AE903E" w14:textId="42B7878B" w:rsidTr="00A81E02">
        <w:trPr>
          <w:jc w:val="center"/>
          <w:del w:id="6749" w:author="1838" w:date="2024-04-16T14:53:00Z"/>
        </w:trPr>
        <w:tc>
          <w:tcPr>
            <w:tcW w:w="4815" w:type="dxa"/>
          </w:tcPr>
          <w:p w14:paraId="4885E60D" w14:textId="10CDEB9D" w:rsidR="00EE2C3B" w:rsidRPr="00D0162F" w:rsidDel="00906D48" w:rsidRDefault="00EE2C3B" w:rsidP="00A81E02">
            <w:pPr>
              <w:pStyle w:val="TAL"/>
              <w:rPr>
                <w:del w:id="6750" w:author="1838" w:date="2024-04-16T14:53:00Z"/>
                <w:rFonts w:cs="Arial"/>
                <w:kern w:val="2"/>
                <w:szCs w:val="18"/>
              </w:rPr>
            </w:pPr>
            <w:del w:id="6751" w:author="1838" w:date="2024-04-16T14:53:00Z">
              <w:r w:rsidRPr="00D0162F" w:rsidDel="00906D48">
                <w:rPr>
                  <w:rFonts w:cs="Arial"/>
                  <w:kern w:val="2"/>
                  <w:szCs w:val="18"/>
                </w:rPr>
                <w:delText xml:space="preserve">      ssb-Index</w:delText>
              </w:r>
            </w:del>
          </w:p>
        </w:tc>
        <w:tc>
          <w:tcPr>
            <w:tcW w:w="1987" w:type="dxa"/>
          </w:tcPr>
          <w:p w14:paraId="53D74A14" w14:textId="665C9963" w:rsidR="00EE2C3B" w:rsidRPr="00D0162F" w:rsidDel="00906D48" w:rsidRDefault="00EE2C3B" w:rsidP="00A81E02">
            <w:pPr>
              <w:pStyle w:val="TAL"/>
              <w:rPr>
                <w:del w:id="6752" w:author="1838" w:date="2024-04-16T14:53:00Z"/>
              </w:rPr>
            </w:pPr>
            <w:del w:id="6753" w:author="1838" w:date="2024-04-16T14:53:00Z">
              <w:r w:rsidRPr="00D0162F" w:rsidDel="00906D48">
                <w:delText>1</w:delText>
              </w:r>
            </w:del>
          </w:p>
        </w:tc>
        <w:tc>
          <w:tcPr>
            <w:tcW w:w="1700" w:type="dxa"/>
          </w:tcPr>
          <w:p w14:paraId="0541CB71" w14:textId="76839A79" w:rsidR="00EE2C3B" w:rsidRPr="00D0162F" w:rsidDel="00906D48" w:rsidRDefault="00EE2C3B" w:rsidP="00A81E02">
            <w:pPr>
              <w:pStyle w:val="TAL"/>
              <w:rPr>
                <w:del w:id="6754" w:author="1838" w:date="2024-04-16T14:53:00Z"/>
              </w:rPr>
            </w:pPr>
            <w:del w:id="6755" w:author="1838" w:date="2024-04-16T14:53:00Z">
              <w:r w:rsidRPr="00D0162F" w:rsidDel="00906D48">
                <w:delText>Index of SSB #1</w:delText>
              </w:r>
            </w:del>
          </w:p>
        </w:tc>
        <w:tc>
          <w:tcPr>
            <w:tcW w:w="1245" w:type="dxa"/>
          </w:tcPr>
          <w:p w14:paraId="4826704A" w14:textId="30E455AC" w:rsidR="00EE2C3B" w:rsidRPr="00D0162F" w:rsidDel="00906D48" w:rsidRDefault="00EE2C3B" w:rsidP="00A81E02">
            <w:pPr>
              <w:pStyle w:val="TAL"/>
              <w:rPr>
                <w:del w:id="6756" w:author="1838" w:date="2024-04-16T14:53:00Z"/>
              </w:rPr>
            </w:pPr>
            <w:del w:id="6757" w:author="1838" w:date="2024-04-16T14:53:00Z">
              <w:r w:rsidRPr="00D0162F" w:rsidDel="00906D48">
                <w:delText>SSB BFD</w:delText>
              </w:r>
            </w:del>
          </w:p>
        </w:tc>
      </w:tr>
      <w:tr w:rsidR="00EE2C3B" w:rsidRPr="00D0162F" w:rsidDel="00906D48" w14:paraId="5CEB1CDB" w14:textId="5E960DA9" w:rsidTr="00A81E02">
        <w:trPr>
          <w:jc w:val="center"/>
          <w:del w:id="6758" w:author="1838" w:date="2024-04-16T14:53:00Z"/>
        </w:trPr>
        <w:tc>
          <w:tcPr>
            <w:tcW w:w="4815" w:type="dxa"/>
          </w:tcPr>
          <w:p w14:paraId="14E04755" w14:textId="0F24B2F8" w:rsidR="00EE2C3B" w:rsidRPr="00D0162F" w:rsidDel="00906D48" w:rsidRDefault="00EE2C3B" w:rsidP="00A81E02">
            <w:pPr>
              <w:pStyle w:val="TAL"/>
              <w:rPr>
                <w:del w:id="6759" w:author="1838" w:date="2024-04-16T14:53:00Z"/>
                <w:rFonts w:cs="Arial"/>
                <w:kern w:val="2"/>
                <w:szCs w:val="18"/>
              </w:rPr>
            </w:pPr>
            <w:del w:id="6760" w:author="1838" w:date="2024-04-16T14:53:00Z">
              <w:r w:rsidRPr="00D0162F" w:rsidDel="00906D48">
                <w:rPr>
                  <w:rFonts w:cs="Arial"/>
                  <w:kern w:val="2"/>
                  <w:szCs w:val="18"/>
                </w:rPr>
                <w:delText xml:space="preserve">       csi-RS-Index</w:delText>
              </w:r>
            </w:del>
          </w:p>
        </w:tc>
        <w:tc>
          <w:tcPr>
            <w:tcW w:w="1987" w:type="dxa"/>
          </w:tcPr>
          <w:p w14:paraId="7B1D532E" w14:textId="2F331C16" w:rsidR="00EE2C3B" w:rsidRPr="00D0162F" w:rsidDel="00906D48" w:rsidRDefault="00EE2C3B" w:rsidP="00A81E02">
            <w:pPr>
              <w:pStyle w:val="TAL"/>
              <w:rPr>
                <w:del w:id="6761" w:author="1838" w:date="2024-04-16T14:53:00Z"/>
              </w:rPr>
            </w:pPr>
            <w:del w:id="6762" w:author="1838" w:date="2024-04-16T14:53:00Z">
              <w:r w:rsidRPr="00D0162F" w:rsidDel="00906D48">
                <w:delText>NZP-CSI-RS-ResourceId for BM(1)</w:delText>
              </w:r>
            </w:del>
          </w:p>
        </w:tc>
        <w:tc>
          <w:tcPr>
            <w:tcW w:w="1700" w:type="dxa"/>
          </w:tcPr>
          <w:p w14:paraId="2F0CFA9B" w14:textId="04AB662D" w:rsidR="00EE2C3B" w:rsidRPr="00D0162F" w:rsidDel="00906D48" w:rsidRDefault="00EE2C3B" w:rsidP="00A81E02">
            <w:pPr>
              <w:pStyle w:val="TAL"/>
              <w:rPr>
                <w:del w:id="6763" w:author="1838" w:date="2024-04-16T14:53:00Z"/>
              </w:rPr>
            </w:pPr>
            <w:del w:id="6764" w:author="1838" w:date="2024-04-16T14:53:00Z">
              <w:r w:rsidRPr="00D0162F" w:rsidDel="00906D48">
                <w:delText>TS 38.508-1[14], Table 7.3.1-7E</w:delText>
              </w:r>
            </w:del>
          </w:p>
        </w:tc>
        <w:tc>
          <w:tcPr>
            <w:tcW w:w="1245" w:type="dxa"/>
          </w:tcPr>
          <w:p w14:paraId="1FF6DF8E" w14:textId="218AA2D8" w:rsidR="00EE2C3B" w:rsidRPr="00D0162F" w:rsidDel="00906D48" w:rsidRDefault="00EE2C3B" w:rsidP="00A81E02">
            <w:pPr>
              <w:pStyle w:val="TAL"/>
              <w:rPr>
                <w:del w:id="6765" w:author="1838" w:date="2024-04-16T14:53:00Z"/>
              </w:rPr>
            </w:pPr>
            <w:del w:id="6766" w:author="1838" w:date="2024-04-16T14:53:00Z">
              <w:r w:rsidRPr="00D0162F" w:rsidDel="00906D48">
                <w:delText>CSI-RS BFD</w:delText>
              </w:r>
            </w:del>
          </w:p>
        </w:tc>
      </w:tr>
      <w:tr w:rsidR="00EE2C3B" w:rsidRPr="00D0162F" w:rsidDel="00906D48" w14:paraId="708A545D" w14:textId="7F625853" w:rsidTr="00A81E02">
        <w:trPr>
          <w:jc w:val="center"/>
          <w:del w:id="6767" w:author="1838" w:date="2024-04-16T14:53:00Z"/>
        </w:trPr>
        <w:tc>
          <w:tcPr>
            <w:tcW w:w="4815" w:type="dxa"/>
          </w:tcPr>
          <w:p w14:paraId="42BEE855" w14:textId="64109AAE" w:rsidR="00EE2C3B" w:rsidRPr="00D0162F" w:rsidDel="00906D48" w:rsidRDefault="00EE2C3B" w:rsidP="00A81E02">
            <w:pPr>
              <w:pStyle w:val="TAL"/>
              <w:rPr>
                <w:del w:id="6768" w:author="1838" w:date="2024-04-16T14:53:00Z"/>
                <w:rFonts w:cs="Arial"/>
                <w:kern w:val="2"/>
                <w:szCs w:val="18"/>
              </w:rPr>
            </w:pPr>
            <w:del w:id="6769" w:author="1838" w:date="2024-04-16T14:53:00Z">
              <w:r w:rsidRPr="00D0162F" w:rsidDel="00906D48">
                <w:rPr>
                  <w:rFonts w:cs="Arial"/>
                  <w:kern w:val="2"/>
                  <w:szCs w:val="18"/>
                </w:rPr>
                <w:delText xml:space="preserve">      }</w:delText>
              </w:r>
            </w:del>
          </w:p>
        </w:tc>
        <w:tc>
          <w:tcPr>
            <w:tcW w:w="1987" w:type="dxa"/>
          </w:tcPr>
          <w:p w14:paraId="30E3D880" w14:textId="6C0AE292" w:rsidR="00EE2C3B" w:rsidRPr="00D0162F" w:rsidDel="00906D48" w:rsidRDefault="00EE2C3B" w:rsidP="00A81E02">
            <w:pPr>
              <w:pStyle w:val="TAL"/>
              <w:rPr>
                <w:del w:id="6770" w:author="1838" w:date="2024-04-16T14:53:00Z"/>
              </w:rPr>
            </w:pPr>
          </w:p>
        </w:tc>
        <w:tc>
          <w:tcPr>
            <w:tcW w:w="1700" w:type="dxa"/>
          </w:tcPr>
          <w:p w14:paraId="2FF57540" w14:textId="78A2E150" w:rsidR="00EE2C3B" w:rsidRPr="00D0162F" w:rsidDel="00906D48" w:rsidRDefault="00EE2C3B" w:rsidP="00A81E02">
            <w:pPr>
              <w:pStyle w:val="TAL"/>
              <w:rPr>
                <w:del w:id="6771" w:author="1838" w:date="2024-04-16T14:53:00Z"/>
              </w:rPr>
            </w:pPr>
          </w:p>
        </w:tc>
        <w:tc>
          <w:tcPr>
            <w:tcW w:w="1245" w:type="dxa"/>
          </w:tcPr>
          <w:p w14:paraId="769FEE6A" w14:textId="1BAAB805" w:rsidR="00EE2C3B" w:rsidRPr="00D0162F" w:rsidDel="00906D48" w:rsidRDefault="00EE2C3B" w:rsidP="00A81E02">
            <w:pPr>
              <w:pStyle w:val="TAL"/>
              <w:rPr>
                <w:del w:id="6772" w:author="1838" w:date="2024-04-16T14:53:00Z"/>
              </w:rPr>
            </w:pPr>
          </w:p>
        </w:tc>
      </w:tr>
      <w:tr w:rsidR="00EE2C3B" w:rsidRPr="00D0162F" w14:paraId="4B0BBC92" w14:textId="77777777" w:rsidTr="00A81E02">
        <w:trPr>
          <w:jc w:val="center"/>
        </w:trPr>
        <w:tc>
          <w:tcPr>
            <w:tcW w:w="4815" w:type="dxa"/>
          </w:tcPr>
          <w:p w14:paraId="05D3575E" w14:textId="31E8383C" w:rsidR="00EE2C3B" w:rsidRPr="00D0162F" w:rsidRDefault="00906D48" w:rsidP="00A81E02">
            <w:pPr>
              <w:pStyle w:val="TAL"/>
              <w:rPr>
                <w:rFonts w:cs="Arial"/>
                <w:kern w:val="2"/>
                <w:szCs w:val="18"/>
              </w:rPr>
            </w:pPr>
            <w:ins w:id="6773" w:author="1838" w:date="2024-04-16T14:53:00Z">
              <w:r w:rsidRPr="00906D48">
                <w:rPr>
                  <w:rFonts w:cs="Arial"/>
                  <w:kern w:val="2"/>
                  <w:szCs w:val="18"/>
                </w:rPr>
                <w:t xml:space="preserve">     </w:t>
              </w:r>
            </w:ins>
            <w:del w:id="6774" w:author="1838" w:date="2024-04-16T14:53:00Z">
              <w:r w:rsidR="00EE2C3B" w:rsidRPr="00D0162F" w:rsidDel="00906D48">
                <w:rPr>
                  <w:rFonts w:cs="Arial"/>
                  <w:kern w:val="2"/>
                  <w:szCs w:val="18"/>
                </w:rPr>
                <w:delText xml:space="preserve">  </w:delText>
              </w:r>
            </w:del>
            <w:r w:rsidR="00EE2C3B" w:rsidRPr="00D0162F">
              <w:rPr>
                <w:rFonts w:cs="Arial"/>
                <w:kern w:val="2"/>
                <w:szCs w:val="18"/>
              </w:rPr>
              <w:t xml:space="preserve">   }</w:t>
            </w:r>
          </w:p>
        </w:tc>
        <w:tc>
          <w:tcPr>
            <w:tcW w:w="1987" w:type="dxa"/>
          </w:tcPr>
          <w:p w14:paraId="17CB7410" w14:textId="77777777" w:rsidR="00EE2C3B" w:rsidRPr="00D0162F" w:rsidRDefault="00EE2C3B" w:rsidP="00A81E02">
            <w:pPr>
              <w:pStyle w:val="TAL"/>
            </w:pPr>
          </w:p>
        </w:tc>
        <w:tc>
          <w:tcPr>
            <w:tcW w:w="1700" w:type="dxa"/>
          </w:tcPr>
          <w:p w14:paraId="73304527" w14:textId="77777777" w:rsidR="00EE2C3B" w:rsidRPr="00D0162F" w:rsidRDefault="00EE2C3B" w:rsidP="00A81E02">
            <w:pPr>
              <w:pStyle w:val="TAL"/>
            </w:pPr>
          </w:p>
        </w:tc>
        <w:tc>
          <w:tcPr>
            <w:tcW w:w="1245" w:type="dxa"/>
          </w:tcPr>
          <w:p w14:paraId="1DD9E3FA" w14:textId="77777777" w:rsidR="00EE2C3B" w:rsidRPr="00D0162F" w:rsidRDefault="00EE2C3B" w:rsidP="00A81E02">
            <w:pPr>
              <w:pStyle w:val="TAL"/>
            </w:pPr>
          </w:p>
        </w:tc>
      </w:tr>
      <w:tr w:rsidR="00EE2C3B" w:rsidRPr="00D0162F" w:rsidDel="00906D48" w14:paraId="40A33A4F" w14:textId="54C2F5EE" w:rsidTr="00A81E02">
        <w:trPr>
          <w:jc w:val="center"/>
          <w:del w:id="6775" w:author="1838" w:date="2024-04-16T14:53:00Z"/>
        </w:trPr>
        <w:tc>
          <w:tcPr>
            <w:tcW w:w="4815" w:type="dxa"/>
          </w:tcPr>
          <w:p w14:paraId="1C4E0336" w14:textId="1FE406DC" w:rsidR="00EE2C3B" w:rsidRPr="00D0162F" w:rsidDel="00906D48" w:rsidRDefault="00EE2C3B" w:rsidP="00A81E02">
            <w:pPr>
              <w:pStyle w:val="TAL"/>
              <w:rPr>
                <w:del w:id="6776" w:author="1838" w:date="2024-04-16T14:53:00Z"/>
                <w:rFonts w:cs="Arial"/>
                <w:kern w:val="2"/>
                <w:szCs w:val="18"/>
              </w:rPr>
            </w:pPr>
            <w:del w:id="6777" w:author="1838" w:date="2024-04-16T14:53:00Z">
              <w:r w:rsidRPr="00D0162F" w:rsidDel="00906D48">
                <w:rPr>
                  <w:rFonts w:cs="Arial"/>
                  <w:kern w:val="2"/>
                  <w:szCs w:val="18"/>
                </w:rPr>
                <w:delText>}</w:delText>
              </w:r>
            </w:del>
          </w:p>
        </w:tc>
        <w:tc>
          <w:tcPr>
            <w:tcW w:w="1987" w:type="dxa"/>
          </w:tcPr>
          <w:p w14:paraId="77DDDDBE" w14:textId="09E7D7AE" w:rsidR="00EE2C3B" w:rsidRPr="00D0162F" w:rsidDel="00906D48" w:rsidRDefault="00EE2C3B" w:rsidP="00A81E02">
            <w:pPr>
              <w:pStyle w:val="TAL"/>
              <w:rPr>
                <w:del w:id="6778" w:author="1838" w:date="2024-04-16T14:53:00Z"/>
              </w:rPr>
            </w:pPr>
          </w:p>
        </w:tc>
        <w:tc>
          <w:tcPr>
            <w:tcW w:w="1700" w:type="dxa"/>
          </w:tcPr>
          <w:p w14:paraId="1590CBE5" w14:textId="1E49D2B4" w:rsidR="00EE2C3B" w:rsidRPr="00D0162F" w:rsidDel="00906D48" w:rsidRDefault="00EE2C3B" w:rsidP="00A81E02">
            <w:pPr>
              <w:pStyle w:val="TAL"/>
              <w:rPr>
                <w:del w:id="6779" w:author="1838" w:date="2024-04-16T14:53:00Z"/>
              </w:rPr>
            </w:pPr>
          </w:p>
        </w:tc>
        <w:tc>
          <w:tcPr>
            <w:tcW w:w="1245" w:type="dxa"/>
          </w:tcPr>
          <w:p w14:paraId="6EEACC0E" w14:textId="1125087A" w:rsidR="00EE2C3B" w:rsidRPr="00D0162F" w:rsidDel="00906D48" w:rsidRDefault="00EE2C3B" w:rsidP="00A81E02">
            <w:pPr>
              <w:pStyle w:val="TAL"/>
              <w:rPr>
                <w:del w:id="6780" w:author="1838" w:date="2024-04-16T14:53:00Z"/>
              </w:rPr>
            </w:pPr>
          </w:p>
        </w:tc>
      </w:tr>
      <w:tr w:rsidR="00EE2C3B" w:rsidRPr="00D0162F" w14:paraId="11E7D3FC" w14:textId="77777777" w:rsidTr="00A81E02">
        <w:trPr>
          <w:jc w:val="center"/>
        </w:trPr>
        <w:tc>
          <w:tcPr>
            <w:tcW w:w="4815" w:type="dxa"/>
          </w:tcPr>
          <w:p w14:paraId="5100C10A" w14:textId="0DA01E13" w:rsidR="00EE2C3B" w:rsidRPr="00D0162F" w:rsidRDefault="00906D48" w:rsidP="00A81E02">
            <w:pPr>
              <w:pStyle w:val="TAL"/>
              <w:rPr>
                <w:rFonts w:cs="Arial"/>
                <w:kern w:val="2"/>
                <w:szCs w:val="18"/>
              </w:rPr>
            </w:pPr>
            <w:ins w:id="6781" w:author="1838" w:date="2024-04-16T14:53:00Z">
              <w:r w:rsidRPr="00906D48">
                <w:rPr>
                  <w:rFonts w:cs="Arial"/>
                  <w:kern w:val="2"/>
                  <w:szCs w:val="18"/>
                </w:rPr>
                <w:t xml:space="preserve">      </w:t>
              </w:r>
            </w:ins>
            <w:r w:rsidR="00EE2C3B" w:rsidRPr="00D0162F">
              <w:rPr>
                <w:rFonts w:cs="Arial"/>
                <w:kern w:val="2"/>
                <w:szCs w:val="18"/>
              </w:rPr>
              <w:t>beamFailureInstanceMaxCount-r17</w:t>
            </w:r>
          </w:p>
        </w:tc>
        <w:tc>
          <w:tcPr>
            <w:tcW w:w="1987" w:type="dxa"/>
          </w:tcPr>
          <w:p w14:paraId="24FA7C65" w14:textId="77777777" w:rsidR="00EE2C3B" w:rsidRPr="00D0162F" w:rsidRDefault="00EE2C3B" w:rsidP="00A81E02">
            <w:pPr>
              <w:pStyle w:val="TAL"/>
            </w:pPr>
            <w:r w:rsidRPr="00D0162F">
              <w:t>n1</w:t>
            </w:r>
          </w:p>
        </w:tc>
        <w:tc>
          <w:tcPr>
            <w:tcW w:w="1700" w:type="dxa"/>
          </w:tcPr>
          <w:p w14:paraId="3882E76A" w14:textId="77777777" w:rsidR="00EE2C3B" w:rsidRPr="00D0162F" w:rsidRDefault="00EE2C3B" w:rsidP="00A81E02">
            <w:pPr>
              <w:pStyle w:val="TAL"/>
            </w:pPr>
          </w:p>
        </w:tc>
        <w:tc>
          <w:tcPr>
            <w:tcW w:w="1245" w:type="dxa"/>
          </w:tcPr>
          <w:p w14:paraId="10F4943E" w14:textId="77777777" w:rsidR="00EE2C3B" w:rsidRPr="00D0162F" w:rsidRDefault="00EE2C3B" w:rsidP="00A81E02">
            <w:pPr>
              <w:pStyle w:val="TAL"/>
            </w:pPr>
            <w:r w:rsidRPr="00D0162F">
              <w:t>SSB BFD OR CSI-RS BFD</w:t>
            </w:r>
          </w:p>
        </w:tc>
      </w:tr>
      <w:tr w:rsidR="00EE2C3B" w:rsidRPr="00D0162F" w14:paraId="5F41488D" w14:textId="77777777" w:rsidTr="00A81E02">
        <w:trPr>
          <w:jc w:val="center"/>
        </w:trPr>
        <w:tc>
          <w:tcPr>
            <w:tcW w:w="4815" w:type="dxa"/>
          </w:tcPr>
          <w:p w14:paraId="05BC2CA3" w14:textId="74C9E9F7" w:rsidR="00EE2C3B" w:rsidRPr="00D0162F" w:rsidRDefault="00906D48" w:rsidP="00A81E02">
            <w:pPr>
              <w:pStyle w:val="TAL"/>
              <w:rPr>
                <w:rFonts w:cs="Arial"/>
                <w:kern w:val="2"/>
                <w:szCs w:val="18"/>
              </w:rPr>
            </w:pPr>
            <w:ins w:id="6782" w:author="1838" w:date="2024-04-16T14:53:00Z">
              <w:r w:rsidRPr="00906D48">
                <w:rPr>
                  <w:rFonts w:cs="Arial"/>
                  <w:kern w:val="2"/>
                  <w:szCs w:val="18"/>
                </w:rPr>
                <w:t xml:space="preserve">      </w:t>
              </w:r>
            </w:ins>
            <w:r w:rsidR="00EE2C3B" w:rsidRPr="00D0162F">
              <w:rPr>
                <w:rFonts w:cs="Arial"/>
                <w:kern w:val="2"/>
                <w:szCs w:val="18"/>
              </w:rPr>
              <w:t>beamFailureDetectionTimer-r17</w:t>
            </w:r>
          </w:p>
        </w:tc>
        <w:tc>
          <w:tcPr>
            <w:tcW w:w="1987" w:type="dxa"/>
          </w:tcPr>
          <w:p w14:paraId="1F0924A3" w14:textId="77777777" w:rsidR="00EE2C3B" w:rsidRPr="00D0162F" w:rsidRDefault="00EE2C3B" w:rsidP="00A81E02">
            <w:pPr>
              <w:pStyle w:val="TAL"/>
            </w:pPr>
            <w:r w:rsidRPr="00D0162F">
              <w:t>pbfd4</w:t>
            </w:r>
          </w:p>
        </w:tc>
        <w:tc>
          <w:tcPr>
            <w:tcW w:w="1700" w:type="dxa"/>
          </w:tcPr>
          <w:p w14:paraId="3CCF3644" w14:textId="77777777" w:rsidR="00EE2C3B" w:rsidRPr="00D0162F" w:rsidRDefault="00EE2C3B" w:rsidP="00A81E02">
            <w:pPr>
              <w:pStyle w:val="TAL"/>
            </w:pPr>
          </w:p>
        </w:tc>
        <w:tc>
          <w:tcPr>
            <w:tcW w:w="1245" w:type="dxa"/>
          </w:tcPr>
          <w:p w14:paraId="74619941" w14:textId="77777777" w:rsidR="00EE2C3B" w:rsidRPr="00D0162F" w:rsidRDefault="00EE2C3B" w:rsidP="00A81E02">
            <w:pPr>
              <w:pStyle w:val="TAL"/>
            </w:pPr>
            <w:r w:rsidRPr="00D0162F">
              <w:t>SSB BFD OR CSI-RS BFD</w:t>
            </w:r>
          </w:p>
        </w:tc>
      </w:tr>
      <w:tr w:rsidR="00EE2C3B" w:rsidRPr="00D0162F" w14:paraId="2F3CFD0D" w14:textId="77777777" w:rsidTr="00A81E02">
        <w:trPr>
          <w:jc w:val="center"/>
        </w:trPr>
        <w:tc>
          <w:tcPr>
            <w:tcW w:w="4815" w:type="dxa"/>
          </w:tcPr>
          <w:p w14:paraId="66891F77" w14:textId="38F490DA" w:rsidR="00EE2C3B" w:rsidRPr="00D0162F" w:rsidRDefault="00906D48" w:rsidP="00A81E02">
            <w:pPr>
              <w:pStyle w:val="TAL"/>
              <w:rPr>
                <w:rFonts w:cs="Arial"/>
                <w:kern w:val="2"/>
                <w:szCs w:val="18"/>
              </w:rPr>
            </w:pPr>
            <w:ins w:id="6783" w:author="1838" w:date="2024-04-16T14:53:00Z">
              <w:r w:rsidRPr="00906D48">
                <w:rPr>
                  <w:rFonts w:cs="Arial"/>
                  <w:kern w:val="2"/>
                  <w:szCs w:val="18"/>
                </w:rPr>
                <w:t xml:space="preserve">    </w:t>
              </w:r>
            </w:ins>
            <w:r w:rsidR="00EE2C3B" w:rsidRPr="00D0162F">
              <w:rPr>
                <w:rFonts w:cs="Arial"/>
                <w:kern w:val="2"/>
                <w:szCs w:val="18"/>
              </w:rPr>
              <w:t>}</w:t>
            </w:r>
          </w:p>
        </w:tc>
        <w:tc>
          <w:tcPr>
            <w:tcW w:w="1987" w:type="dxa"/>
          </w:tcPr>
          <w:p w14:paraId="3588F4B1" w14:textId="77777777" w:rsidR="00EE2C3B" w:rsidRPr="00D0162F" w:rsidRDefault="00EE2C3B" w:rsidP="00A81E02">
            <w:pPr>
              <w:pStyle w:val="TAL"/>
            </w:pPr>
          </w:p>
        </w:tc>
        <w:tc>
          <w:tcPr>
            <w:tcW w:w="1700" w:type="dxa"/>
          </w:tcPr>
          <w:p w14:paraId="622009AF" w14:textId="77777777" w:rsidR="00EE2C3B" w:rsidRPr="00D0162F" w:rsidRDefault="00EE2C3B" w:rsidP="00A81E02">
            <w:pPr>
              <w:pStyle w:val="TAL"/>
            </w:pPr>
          </w:p>
        </w:tc>
        <w:tc>
          <w:tcPr>
            <w:tcW w:w="1245" w:type="dxa"/>
          </w:tcPr>
          <w:p w14:paraId="0220612F" w14:textId="77777777" w:rsidR="00EE2C3B" w:rsidRPr="00D0162F" w:rsidRDefault="00EE2C3B" w:rsidP="00A81E02">
            <w:pPr>
              <w:pStyle w:val="TAL"/>
            </w:pPr>
          </w:p>
        </w:tc>
      </w:tr>
      <w:tr w:rsidR="00EE2C3B" w:rsidRPr="00D0162F" w14:paraId="44E6AACA" w14:textId="77777777" w:rsidTr="00A81E02">
        <w:trPr>
          <w:jc w:val="center"/>
        </w:trPr>
        <w:tc>
          <w:tcPr>
            <w:tcW w:w="4815" w:type="dxa"/>
          </w:tcPr>
          <w:p w14:paraId="51C49F4F" w14:textId="3FB9C5AA" w:rsidR="00EE2C3B" w:rsidRPr="00D0162F" w:rsidRDefault="00EE2C3B" w:rsidP="00A81E02">
            <w:pPr>
              <w:pStyle w:val="TAL"/>
              <w:rPr>
                <w:rFonts w:cs="Arial"/>
                <w:kern w:val="2"/>
                <w:szCs w:val="18"/>
              </w:rPr>
            </w:pPr>
            <w:r w:rsidRPr="00D0162F">
              <w:rPr>
                <w:rFonts w:cs="Arial"/>
                <w:kern w:val="2"/>
                <w:szCs w:val="18"/>
              </w:rPr>
              <w:t xml:space="preserve">  </w:t>
            </w:r>
            <w:ins w:id="6784" w:author="1838" w:date="2024-04-16T14:53:00Z">
              <w:r w:rsidR="00906D48" w:rsidRPr="00906D48">
                <w:rPr>
                  <w:rFonts w:cs="Arial"/>
                  <w:kern w:val="2"/>
                  <w:szCs w:val="18"/>
                </w:rPr>
                <w:t xml:space="preserve">  </w:t>
              </w:r>
            </w:ins>
            <w:r w:rsidRPr="00D0162F">
              <w:rPr>
                <w:rFonts w:cs="Arial"/>
                <w:kern w:val="2"/>
                <w:szCs w:val="18"/>
              </w:rPr>
              <w:t>failureDetectionSet2-r17::= SEQUENCE {</w:t>
            </w:r>
          </w:p>
        </w:tc>
        <w:tc>
          <w:tcPr>
            <w:tcW w:w="1987" w:type="dxa"/>
          </w:tcPr>
          <w:p w14:paraId="7F208465" w14:textId="77777777" w:rsidR="00EE2C3B" w:rsidRPr="00D0162F" w:rsidRDefault="00EE2C3B" w:rsidP="00A81E02">
            <w:pPr>
              <w:pStyle w:val="TAL"/>
            </w:pPr>
          </w:p>
        </w:tc>
        <w:tc>
          <w:tcPr>
            <w:tcW w:w="1700" w:type="dxa"/>
          </w:tcPr>
          <w:p w14:paraId="1D8409B5" w14:textId="77777777" w:rsidR="00EE2C3B" w:rsidRPr="00D0162F" w:rsidRDefault="00EE2C3B" w:rsidP="00A81E02">
            <w:pPr>
              <w:pStyle w:val="TAL"/>
            </w:pPr>
          </w:p>
        </w:tc>
        <w:tc>
          <w:tcPr>
            <w:tcW w:w="1245" w:type="dxa"/>
          </w:tcPr>
          <w:p w14:paraId="6D7537B2" w14:textId="77777777" w:rsidR="00EE2C3B" w:rsidRPr="00D0162F" w:rsidRDefault="00EE2C3B" w:rsidP="00A81E02">
            <w:pPr>
              <w:pStyle w:val="TAL"/>
            </w:pPr>
          </w:p>
        </w:tc>
      </w:tr>
      <w:tr w:rsidR="00EE2C3B" w:rsidRPr="00D0162F" w14:paraId="3E09AFC4" w14:textId="77777777" w:rsidTr="00A81E02">
        <w:trPr>
          <w:jc w:val="center"/>
        </w:trPr>
        <w:tc>
          <w:tcPr>
            <w:tcW w:w="4815" w:type="dxa"/>
          </w:tcPr>
          <w:p w14:paraId="6032DC6D" w14:textId="3AD0D317" w:rsidR="00EE2C3B" w:rsidRPr="00D0162F" w:rsidRDefault="00EE2C3B" w:rsidP="00A81E02">
            <w:pPr>
              <w:pStyle w:val="TAL"/>
              <w:rPr>
                <w:rFonts w:cs="Arial"/>
                <w:kern w:val="2"/>
                <w:szCs w:val="18"/>
              </w:rPr>
            </w:pPr>
            <w:r w:rsidRPr="00D0162F">
              <w:rPr>
                <w:rFonts w:cs="Arial"/>
                <w:kern w:val="2"/>
                <w:szCs w:val="18"/>
              </w:rPr>
              <w:t xml:space="preserve">   </w:t>
            </w:r>
            <w:ins w:id="6785" w:author="1838" w:date="2024-04-16T14:53:00Z">
              <w:r w:rsidR="00906D48" w:rsidRPr="00906D48">
                <w:rPr>
                  <w:rFonts w:cs="Arial"/>
                  <w:kern w:val="2"/>
                  <w:szCs w:val="18"/>
                </w:rPr>
                <w:t xml:space="preserve">   </w:t>
              </w:r>
            </w:ins>
            <w:r w:rsidRPr="00D0162F">
              <w:rPr>
                <w:rFonts w:cs="Arial"/>
                <w:kern w:val="2"/>
                <w:szCs w:val="18"/>
              </w:rPr>
              <w:t xml:space="preserve">bfdResourcesToAddModList-r17 </w:t>
            </w:r>
            <w:ins w:id="6786" w:author="1838" w:date="2024-04-16T14:53:00Z">
              <w:r w:rsidR="00906D48" w:rsidRPr="00906D48">
                <w:rPr>
                  <w:rFonts w:cs="Arial"/>
                  <w:kern w:val="2"/>
                  <w:szCs w:val="18"/>
                </w:rPr>
                <w:t xml:space="preserve">SEQUENCE </w:t>
              </w:r>
            </w:ins>
            <w:r w:rsidRPr="00D0162F">
              <w:rPr>
                <w:rFonts w:cs="Arial"/>
                <w:kern w:val="2"/>
                <w:szCs w:val="18"/>
              </w:rPr>
              <w:t xml:space="preserve">(SIZE(1..maxNrofFailureDetectionResources)) OF </w:t>
            </w:r>
            <w:ins w:id="6787" w:author="1838" w:date="2024-04-16T14:53:00Z">
              <w:r w:rsidR="00906D48" w:rsidRPr="00906D48">
                <w:rPr>
                  <w:rFonts w:cs="Arial"/>
                  <w:kern w:val="2"/>
                  <w:szCs w:val="18"/>
                </w:rPr>
                <w:t xml:space="preserve">BeamLinkMonitoringRS-r17 </w:t>
              </w:r>
            </w:ins>
            <w:r w:rsidRPr="00D0162F">
              <w:rPr>
                <w:rFonts w:cs="Arial"/>
                <w:kern w:val="2"/>
                <w:szCs w:val="18"/>
              </w:rPr>
              <w:t>{</w:t>
            </w:r>
          </w:p>
        </w:tc>
        <w:tc>
          <w:tcPr>
            <w:tcW w:w="1987" w:type="dxa"/>
          </w:tcPr>
          <w:p w14:paraId="1A3F21A9" w14:textId="77777777" w:rsidR="00EE2C3B" w:rsidRPr="00D0162F" w:rsidRDefault="00EE2C3B" w:rsidP="00A81E02">
            <w:pPr>
              <w:pStyle w:val="TAL"/>
            </w:pPr>
            <w:r w:rsidRPr="00D0162F">
              <w:t>n entries</w:t>
            </w:r>
          </w:p>
        </w:tc>
        <w:tc>
          <w:tcPr>
            <w:tcW w:w="1700" w:type="dxa"/>
          </w:tcPr>
          <w:p w14:paraId="02FAFEA1" w14:textId="77777777" w:rsidR="00EE2C3B" w:rsidRPr="00D0162F" w:rsidRDefault="00EE2C3B" w:rsidP="00A81E02">
            <w:pPr>
              <w:pStyle w:val="TAL"/>
            </w:pPr>
            <w:r w:rsidRPr="00D0162F">
              <w:t xml:space="preserve">n = 1 for FR1, </w:t>
            </w:r>
          </w:p>
          <w:p w14:paraId="72071CBC" w14:textId="77777777" w:rsidR="00EE2C3B" w:rsidRPr="00D0162F" w:rsidRDefault="00EE2C3B" w:rsidP="00A81E02">
            <w:pPr>
              <w:pStyle w:val="TAL"/>
            </w:pPr>
            <w:r w:rsidRPr="00D0162F">
              <w:t>n = 2 for FR2</w:t>
            </w:r>
          </w:p>
        </w:tc>
        <w:tc>
          <w:tcPr>
            <w:tcW w:w="1245" w:type="dxa"/>
          </w:tcPr>
          <w:p w14:paraId="15E6459F" w14:textId="77777777" w:rsidR="00EE2C3B" w:rsidRPr="00D0162F" w:rsidRDefault="00EE2C3B" w:rsidP="00A81E02">
            <w:pPr>
              <w:pStyle w:val="TAL"/>
            </w:pPr>
            <w:r w:rsidRPr="00D0162F">
              <w:t>SSB RLM OR CSI-RS RLM</w:t>
            </w:r>
          </w:p>
        </w:tc>
      </w:tr>
      <w:tr w:rsidR="00EE2C3B" w:rsidRPr="00D0162F" w14:paraId="1BEEC22D" w14:textId="77777777" w:rsidTr="00A81E02">
        <w:trPr>
          <w:jc w:val="center"/>
        </w:trPr>
        <w:tc>
          <w:tcPr>
            <w:tcW w:w="4815" w:type="dxa"/>
          </w:tcPr>
          <w:p w14:paraId="14A8C53A" w14:textId="7E2474D8" w:rsidR="00EE2C3B" w:rsidRPr="00D0162F" w:rsidRDefault="00EE2C3B" w:rsidP="00A81E02">
            <w:pPr>
              <w:pStyle w:val="TAL"/>
              <w:rPr>
                <w:rFonts w:cs="Arial"/>
                <w:kern w:val="2"/>
                <w:szCs w:val="18"/>
              </w:rPr>
            </w:pPr>
            <w:r w:rsidRPr="00D0162F">
              <w:rPr>
                <w:rFonts w:cs="Arial"/>
                <w:kern w:val="2"/>
                <w:szCs w:val="18"/>
              </w:rPr>
              <w:t xml:space="preserve">    </w:t>
            </w:r>
            <w:ins w:id="6788" w:author="1838" w:date="2024-04-16T14:53:00Z">
              <w:r w:rsidR="00906D48" w:rsidRPr="00906D48">
                <w:rPr>
                  <w:rFonts w:cs="Arial"/>
                  <w:kern w:val="2"/>
                  <w:szCs w:val="18"/>
                </w:rPr>
                <w:t xml:space="preserve">    </w:t>
              </w:r>
            </w:ins>
            <w:r w:rsidRPr="00D0162F">
              <w:rPr>
                <w:rFonts w:cs="Arial"/>
                <w:kern w:val="2"/>
                <w:szCs w:val="18"/>
              </w:rPr>
              <w:t>BeamLinkMonitoringRS</w:t>
            </w:r>
            <w:del w:id="6789" w:author="1838" w:date="2024-04-16T14:53:00Z">
              <w:r w:rsidRPr="00D0162F" w:rsidDel="00906D48">
                <w:rPr>
                  <w:rFonts w:cs="Arial"/>
                  <w:kern w:val="2"/>
                  <w:szCs w:val="18"/>
                </w:rPr>
                <w:delText>[3]</w:delText>
              </w:r>
            </w:del>
            <w:r w:rsidRPr="00D0162F">
              <w:rPr>
                <w:rFonts w:cs="Arial"/>
                <w:kern w:val="2"/>
                <w:szCs w:val="18"/>
              </w:rPr>
              <w:t>-r17</w:t>
            </w:r>
            <w:ins w:id="6790" w:author="1838" w:date="2024-04-16T14:53:00Z">
              <w:r w:rsidR="00906D48" w:rsidRPr="00906D48">
                <w:rPr>
                  <w:rFonts w:cs="Arial"/>
                  <w:kern w:val="2"/>
                  <w:szCs w:val="18"/>
                </w:rPr>
                <w:t>[1]</w:t>
              </w:r>
            </w:ins>
            <w:r w:rsidRPr="00D0162F">
              <w:rPr>
                <w:rFonts w:cs="Arial"/>
                <w:kern w:val="2"/>
                <w:szCs w:val="18"/>
              </w:rPr>
              <w:t xml:space="preserve"> ::= SEQUENCE {</w:t>
            </w:r>
          </w:p>
        </w:tc>
        <w:tc>
          <w:tcPr>
            <w:tcW w:w="1987" w:type="dxa"/>
          </w:tcPr>
          <w:p w14:paraId="29A2FF70" w14:textId="77777777" w:rsidR="00EE2C3B" w:rsidRPr="00D0162F" w:rsidRDefault="00EE2C3B" w:rsidP="00A81E02">
            <w:pPr>
              <w:pStyle w:val="TAL"/>
              <w:rPr>
                <w:rFonts w:eastAsiaTheme="minorEastAsia"/>
                <w:lang w:eastAsia="zh-CN"/>
              </w:rPr>
            </w:pPr>
          </w:p>
        </w:tc>
        <w:tc>
          <w:tcPr>
            <w:tcW w:w="1700" w:type="dxa"/>
          </w:tcPr>
          <w:p w14:paraId="6D2E3C75" w14:textId="6307F796" w:rsidR="00EE2C3B" w:rsidRPr="00D0162F" w:rsidRDefault="00906D48" w:rsidP="00A81E02">
            <w:pPr>
              <w:pStyle w:val="TAL"/>
            </w:pPr>
            <w:ins w:id="6791" w:author="1838" w:date="2024-04-16T14:53:00Z">
              <w:r w:rsidRPr="00906D48">
                <w:t>entry 1</w:t>
              </w:r>
            </w:ins>
          </w:p>
        </w:tc>
        <w:tc>
          <w:tcPr>
            <w:tcW w:w="1245" w:type="dxa"/>
          </w:tcPr>
          <w:p w14:paraId="21D24D5E" w14:textId="77777777" w:rsidR="00EE2C3B" w:rsidRPr="00D0162F" w:rsidRDefault="00EE2C3B" w:rsidP="00A81E02">
            <w:pPr>
              <w:pStyle w:val="TAL"/>
            </w:pPr>
          </w:p>
        </w:tc>
      </w:tr>
      <w:tr w:rsidR="00EE2C3B" w:rsidRPr="00D0162F" w14:paraId="46AE11B1" w14:textId="77777777" w:rsidTr="00A81E02">
        <w:trPr>
          <w:jc w:val="center"/>
        </w:trPr>
        <w:tc>
          <w:tcPr>
            <w:tcW w:w="4815" w:type="dxa"/>
          </w:tcPr>
          <w:p w14:paraId="319C0693" w14:textId="10E21211" w:rsidR="00EE2C3B" w:rsidRPr="00D0162F" w:rsidRDefault="00EE2C3B" w:rsidP="00A81E02">
            <w:pPr>
              <w:pStyle w:val="TAL"/>
              <w:rPr>
                <w:rFonts w:cs="Arial"/>
                <w:kern w:val="2"/>
                <w:szCs w:val="18"/>
              </w:rPr>
            </w:pPr>
            <w:r w:rsidRPr="00D0162F">
              <w:rPr>
                <w:rFonts w:cs="Arial"/>
                <w:kern w:val="2"/>
                <w:szCs w:val="18"/>
              </w:rPr>
              <w:t xml:space="preserve">     </w:t>
            </w:r>
            <w:ins w:id="6792" w:author="1838" w:date="2024-04-16T14:53:00Z">
              <w:r w:rsidR="00906D48" w:rsidRPr="00906D48">
                <w:rPr>
                  <w:rFonts w:cs="Arial"/>
                  <w:kern w:val="2"/>
                  <w:szCs w:val="18"/>
                </w:rPr>
                <w:t xml:space="preserve">     </w:t>
              </w:r>
            </w:ins>
            <w:r w:rsidRPr="00D0162F">
              <w:rPr>
                <w:rFonts w:cs="Arial"/>
                <w:kern w:val="2"/>
                <w:szCs w:val="18"/>
              </w:rPr>
              <w:t>beamLinkMonitoringRS-Id-r17</w:t>
            </w:r>
          </w:p>
        </w:tc>
        <w:tc>
          <w:tcPr>
            <w:tcW w:w="1987" w:type="dxa"/>
          </w:tcPr>
          <w:p w14:paraId="49B50128" w14:textId="77777777" w:rsidR="00EE2C3B" w:rsidRPr="00D0162F" w:rsidRDefault="00EE2C3B" w:rsidP="00A81E02">
            <w:pPr>
              <w:pStyle w:val="TAL"/>
            </w:pPr>
            <w:r w:rsidRPr="00D0162F">
              <w:rPr>
                <w:rFonts w:eastAsiaTheme="minorEastAsia"/>
                <w:lang w:eastAsia="zh-CN"/>
              </w:rPr>
              <w:t>2</w:t>
            </w:r>
          </w:p>
        </w:tc>
        <w:tc>
          <w:tcPr>
            <w:tcW w:w="1700" w:type="dxa"/>
          </w:tcPr>
          <w:p w14:paraId="3FFA2782" w14:textId="77777777" w:rsidR="00EE2C3B" w:rsidRPr="00D0162F" w:rsidRDefault="00EE2C3B" w:rsidP="00A81E02">
            <w:pPr>
              <w:pStyle w:val="TAL"/>
            </w:pPr>
          </w:p>
        </w:tc>
        <w:tc>
          <w:tcPr>
            <w:tcW w:w="1245" w:type="dxa"/>
          </w:tcPr>
          <w:p w14:paraId="7ACA871B" w14:textId="77777777" w:rsidR="00EE2C3B" w:rsidRPr="00D0162F" w:rsidRDefault="00EE2C3B" w:rsidP="00A81E02">
            <w:pPr>
              <w:pStyle w:val="TAL"/>
            </w:pPr>
          </w:p>
        </w:tc>
      </w:tr>
      <w:tr w:rsidR="00EE2C3B" w:rsidRPr="00D0162F" w14:paraId="781AF6CF" w14:textId="77777777" w:rsidTr="00A81E02">
        <w:trPr>
          <w:jc w:val="center"/>
        </w:trPr>
        <w:tc>
          <w:tcPr>
            <w:tcW w:w="4815" w:type="dxa"/>
          </w:tcPr>
          <w:p w14:paraId="1EE988F2" w14:textId="5B46D95C" w:rsidR="00EE2C3B" w:rsidRPr="00D0162F" w:rsidRDefault="00EE2C3B" w:rsidP="00A81E02">
            <w:pPr>
              <w:pStyle w:val="TAL"/>
              <w:rPr>
                <w:rFonts w:cs="Arial"/>
                <w:kern w:val="2"/>
                <w:szCs w:val="18"/>
              </w:rPr>
            </w:pPr>
            <w:r w:rsidRPr="00D0162F">
              <w:rPr>
                <w:rFonts w:cs="Arial"/>
                <w:kern w:val="2"/>
                <w:szCs w:val="18"/>
              </w:rPr>
              <w:t xml:space="preserve">      </w:t>
            </w:r>
            <w:ins w:id="6793" w:author="1838" w:date="2024-04-16T14:53:00Z">
              <w:r w:rsidR="00906D48" w:rsidRPr="00906D48">
                <w:rPr>
                  <w:rFonts w:cs="Arial"/>
                  <w:kern w:val="2"/>
                  <w:szCs w:val="18"/>
                </w:rPr>
                <w:t xml:space="preserve">    </w:t>
              </w:r>
            </w:ins>
            <w:r w:rsidRPr="00D0162F">
              <w:rPr>
                <w:rFonts w:cs="Arial"/>
                <w:kern w:val="2"/>
                <w:szCs w:val="18"/>
              </w:rPr>
              <w:t>detectionResource-r17 CHOICE {</w:t>
            </w:r>
          </w:p>
        </w:tc>
        <w:tc>
          <w:tcPr>
            <w:tcW w:w="1987" w:type="dxa"/>
          </w:tcPr>
          <w:p w14:paraId="003776FF" w14:textId="77777777" w:rsidR="00EE2C3B" w:rsidRPr="00D0162F" w:rsidRDefault="00EE2C3B" w:rsidP="00A81E02">
            <w:pPr>
              <w:pStyle w:val="TAL"/>
            </w:pPr>
          </w:p>
        </w:tc>
        <w:tc>
          <w:tcPr>
            <w:tcW w:w="1700" w:type="dxa"/>
          </w:tcPr>
          <w:p w14:paraId="6ADCC843" w14:textId="77777777" w:rsidR="00EE2C3B" w:rsidRPr="00D0162F" w:rsidRDefault="00EE2C3B" w:rsidP="00A81E02">
            <w:pPr>
              <w:pStyle w:val="TAL"/>
            </w:pPr>
          </w:p>
        </w:tc>
        <w:tc>
          <w:tcPr>
            <w:tcW w:w="1245" w:type="dxa"/>
          </w:tcPr>
          <w:p w14:paraId="32FB91F3" w14:textId="77777777" w:rsidR="00EE2C3B" w:rsidRPr="00D0162F" w:rsidRDefault="00EE2C3B" w:rsidP="00A81E02">
            <w:pPr>
              <w:pStyle w:val="TAL"/>
            </w:pPr>
          </w:p>
        </w:tc>
      </w:tr>
      <w:tr w:rsidR="00EE2C3B" w:rsidRPr="00D0162F" w14:paraId="5CB7B312" w14:textId="77777777" w:rsidTr="00A81E02">
        <w:trPr>
          <w:jc w:val="center"/>
        </w:trPr>
        <w:tc>
          <w:tcPr>
            <w:tcW w:w="4815" w:type="dxa"/>
          </w:tcPr>
          <w:p w14:paraId="3D7B53BE" w14:textId="428F4278" w:rsidR="00EE2C3B" w:rsidRPr="00D0162F" w:rsidRDefault="00EE2C3B" w:rsidP="00A81E02">
            <w:pPr>
              <w:pStyle w:val="TAL"/>
              <w:rPr>
                <w:rFonts w:cs="Arial"/>
                <w:kern w:val="2"/>
                <w:szCs w:val="18"/>
              </w:rPr>
            </w:pPr>
            <w:r w:rsidRPr="00D0162F">
              <w:rPr>
                <w:rFonts w:cs="Arial"/>
                <w:kern w:val="2"/>
                <w:szCs w:val="18"/>
              </w:rPr>
              <w:t xml:space="preserve">      </w:t>
            </w:r>
            <w:ins w:id="6794" w:author="1838" w:date="2024-04-16T14:53:00Z">
              <w:r w:rsidR="00906D48" w:rsidRPr="00906D48">
                <w:rPr>
                  <w:rFonts w:cs="Arial"/>
                  <w:kern w:val="2"/>
                  <w:szCs w:val="18"/>
                </w:rPr>
                <w:t xml:space="preserve">      </w:t>
              </w:r>
            </w:ins>
            <w:r w:rsidRPr="00D0162F">
              <w:rPr>
                <w:rFonts w:cs="Arial"/>
                <w:kern w:val="2"/>
                <w:szCs w:val="18"/>
              </w:rPr>
              <w:t>ssb-Index</w:t>
            </w:r>
          </w:p>
        </w:tc>
        <w:tc>
          <w:tcPr>
            <w:tcW w:w="1987" w:type="dxa"/>
          </w:tcPr>
          <w:p w14:paraId="3F487345" w14:textId="77777777" w:rsidR="00EE2C3B" w:rsidRPr="00D0162F" w:rsidRDefault="00EE2C3B" w:rsidP="00A81E02">
            <w:pPr>
              <w:pStyle w:val="TAL"/>
            </w:pPr>
            <w:r w:rsidRPr="00D0162F">
              <w:rPr>
                <w:rFonts w:eastAsiaTheme="minorEastAsia"/>
                <w:lang w:eastAsia="zh-CN"/>
              </w:rPr>
              <w:t>2</w:t>
            </w:r>
          </w:p>
        </w:tc>
        <w:tc>
          <w:tcPr>
            <w:tcW w:w="1700" w:type="dxa"/>
          </w:tcPr>
          <w:p w14:paraId="597AF056" w14:textId="77777777" w:rsidR="00EE2C3B" w:rsidRPr="00D0162F" w:rsidRDefault="00EE2C3B" w:rsidP="00A81E02">
            <w:pPr>
              <w:pStyle w:val="TAL"/>
            </w:pPr>
            <w:r w:rsidRPr="00D0162F">
              <w:t>Index of SSB #2</w:t>
            </w:r>
          </w:p>
        </w:tc>
        <w:tc>
          <w:tcPr>
            <w:tcW w:w="1245" w:type="dxa"/>
          </w:tcPr>
          <w:p w14:paraId="5C62FE03" w14:textId="77777777" w:rsidR="00EE2C3B" w:rsidRPr="00D0162F" w:rsidRDefault="00EE2C3B" w:rsidP="00A81E02">
            <w:pPr>
              <w:pStyle w:val="TAL"/>
            </w:pPr>
            <w:r w:rsidRPr="00D0162F">
              <w:t>SSB RLM</w:t>
            </w:r>
          </w:p>
        </w:tc>
      </w:tr>
      <w:tr w:rsidR="00EE2C3B" w:rsidRPr="00D0162F" w14:paraId="2257E235" w14:textId="77777777" w:rsidTr="00A81E02">
        <w:trPr>
          <w:jc w:val="center"/>
        </w:trPr>
        <w:tc>
          <w:tcPr>
            <w:tcW w:w="4815" w:type="dxa"/>
          </w:tcPr>
          <w:p w14:paraId="0E5DAEA8" w14:textId="42BF1B3C" w:rsidR="00EE2C3B" w:rsidRPr="00D0162F" w:rsidRDefault="00EE2C3B" w:rsidP="00A81E02">
            <w:pPr>
              <w:pStyle w:val="TAL"/>
              <w:rPr>
                <w:rFonts w:cs="Arial"/>
                <w:kern w:val="2"/>
                <w:szCs w:val="18"/>
              </w:rPr>
            </w:pPr>
            <w:r w:rsidRPr="00D0162F">
              <w:rPr>
                <w:rFonts w:cs="Arial"/>
                <w:kern w:val="2"/>
                <w:szCs w:val="18"/>
              </w:rPr>
              <w:t xml:space="preserve">       </w:t>
            </w:r>
            <w:ins w:id="6795" w:author="1838" w:date="2024-04-16T14:53:00Z">
              <w:r w:rsidR="00906D48" w:rsidRPr="00906D48">
                <w:rPr>
                  <w:rFonts w:cs="Arial"/>
                  <w:kern w:val="2"/>
                  <w:szCs w:val="18"/>
                </w:rPr>
                <w:t xml:space="preserve">     </w:t>
              </w:r>
            </w:ins>
            <w:r w:rsidRPr="00D0162F">
              <w:rPr>
                <w:rFonts w:cs="Arial"/>
                <w:kern w:val="2"/>
                <w:szCs w:val="18"/>
              </w:rPr>
              <w:t>csi-RS-Index</w:t>
            </w:r>
          </w:p>
        </w:tc>
        <w:tc>
          <w:tcPr>
            <w:tcW w:w="1987" w:type="dxa"/>
          </w:tcPr>
          <w:p w14:paraId="3B0212D6" w14:textId="77777777" w:rsidR="00EE2C3B" w:rsidRPr="00D0162F" w:rsidRDefault="00EE2C3B" w:rsidP="00A81E02">
            <w:pPr>
              <w:pStyle w:val="TAL"/>
            </w:pPr>
            <w:r w:rsidRPr="00D0162F">
              <w:t>NZP-CSI-RS-ResourceId for TRS(4)</w:t>
            </w:r>
          </w:p>
        </w:tc>
        <w:tc>
          <w:tcPr>
            <w:tcW w:w="1700" w:type="dxa"/>
          </w:tcPr>
          <w:p w14:paraId="5999713C" w14:textId="77777777" w:rsidR="00EE2C3B" w:rsidRPr="00D0162F" w:rsidRDefault="00EE2C3B" w:rsidP="00A81E02">
            <w:pPr>
              <w:pStyle w:val="TAL"/>
            </w:pPr>
            <w:r w:rsidRPr="00D0162F">
              <w:t>TS 38.508-1[14], table 7.3.1-7C</w:t>
            </w:r>
          </w:p>
        </w:tc>
        <w:tc>
          <w:tcPr>
            <w:tcW w:w="1245" w:type="dxa"/>
          </w:tcPr>
          <w:p w14:paraId="6E99EE4D" w14:textId="77777777" w:rsidR="00EE2C3B" w:rsidRPr="00D0162F" w:rsidRDefault="00EE2C3B" w:rsidP="00A81E02">
            <w:pPr>
              <w:pStyle w:val="TAL"/>
            </w:pPr>
            <w:r w:rsidRPr="00D0162F">
              <w:t>CSI-RS RLM</w:t>
            </w:r>
          </w:p>
        </w:tc>
      </w:tr>
      <w:tr w:rsidR="00EE2C3B" w:rsidRPr="00D0162F" w14:paraId="3B665754" w14:textId="77777777" w:rsidTr="00A81E02">
        <w:trPr>
          <w:jc w:val="center"/>
        </w:trPr>
        <w:tc>
          <w:tcPr>
            <w:tcW w:w="4815" w:type="dxa"/>
          </w:tcPr>
          <w:p w14:paraId="208DC3D4" w14:textId="3A52B8FD" w:rsidR="00EE2C3B" w:rsidRPr="00D0162F" w:rsidRDefault="00EE2C3B" w:rsidP="00A81E02">
            <w:pPr>
              <w:pStyle w:val="TAL"/>
              <w:rPr>
                <w:rFonts w:cs="Arial"/>
                <w:kern w:val="2"/>
                <w:szCs w:val="18"/>
              </w:rPr>
            </w:pPr>
            <w:r w:rsidRPr="00D0162F">
              <w:rPr>
                <w:rFonts w:cs="Arial"/>
                <w:kern w:val="2"/>
                <w:szCs w:val="18"/>
              </w:rPr>
              <w:t xml:space="preserve">      </w:t>
            </w:r>
            <w:ins w:id="6796" w:author="1838" w:date="2024-04-16T14:54:00Z">
              <w:r w:rsidR="00906D48" w:rsidRPr="00906D48">
                <w:rPr>
                  <w:rFonts w:cs="Arial"/>
                  <w:kern w:val="2"/>
                  <w:szCs w:val="18"/>
                </w:rPr>
                <w:t xml:space="preserve">    </w:t>
              </w:r>
            </w:ins>
            <w:r w:rsidRPr="00D0162F">
              <w:rPr>
                <w:rFonts w:cs="Arial"/>
                <w:kern w:val="2"/>
                <w:szCs w:val="18"/>
              </w:rPr>
              <w:t>}</w:t>
            </w:r>
          </w:p>
        </w:tc>
        <w:tc>
          <w:tcPr>
            <w:tcW w:w="1987" w:type="dxa"/>
          </w:tcPr>
          <w:p w14:paraId="799E54CF" w14:textId="77777777" w:rsidR="00EE2C3B" w:rsidRPr="00D0162F" w:rsidRDefault="00EE2C3B" w:rsidP="00A81E02">
            <w:pPr>
              <w:pStyle w:val="TAL"/>
            </w:pPr>
          </w:p>
        </w:tc>
        <w:tc>
          <w:tcPr>
            <w:tcW w:w="1700" w:type="dxa"/>
          </w:tcPr>
          <w:p w14:paraId="4A287D43" w14:textId="77777777" w:rsidR="00EE2C3B" w:rsidRPr="00D0162F" w:rsidRDefault="00EE2C3B" w:rsidP="00A81E02">
            <w:pPr>
              <w:pStyle w:val="TAL"/>
            </w:pPr>
          </w:p>
        </w:tc>
        <w:tc>
          <w:tcPr>
            <w:tcW w:w="1245" w:type="dxa"/>
          </w:tcPr>
          <w:p w14:paraId="0E5A5B1E" w14:textId="77777777" w:rsidR="00EE2C3B" w:rsidRPr="00D0162F" w:rsidRDefault="00EE2C3B" w:rsidP="00A81E02">
            <w:pPr>
              <w:pStyle w:val="TAL"/>
            </w:pPr>
          </w:p>
        </w:tc>
      </w:tr>
      <w:tr w:rsidR="00EE2C3B" w:rsidRPr="00D0162F" w14:paraId="1F538E78" w14:textId="77777777" w:rsidTr="00A81E02">
        <w:trPr>
          <w:jc w:val="center"/>
        </w:trPr>
        <w:tc>
          <w:tcPr>
            <w:tcW w:w="4815" w:type="dxa"/>
          </w:tcPr>
          <w:p w14:paraId="60310BA7" w14:textId="0DF35845" w:rsidR="00EE2C3B" w:rsidRPr="00D0162F" w:rsidRDefault="00EE2C3B" w:rsidP="00A81E02">
            <w:pPr>
              <w:pStyle w:val="TAL"/>
              <w:rPr>
                <w:rFonts w:cs="Arial"/>
                <w:kern w:val="2"/>
                <w:szCs w:val="18"/>
              </w:rPr>
            </w:pPr>
            <w:r w:rsidRPr="00D0162F">
              <w:rPr>
                <w:rFonts w:cs="Arial"/>
                <w:kern w:val="2"/>
                <w:szCs w:val="18"/>
              </w:rPr>
              <w:t xml:space="preserve">     </w:t>
            </w:r>
            <w:ins w:id="6797" w:author="1838" w:date="2024-04-16T14:54:00Z">
              <w:r w:rsidR="00906D48" w:rsidRPr="00906D48">
                <w:rPr>
                  <w:rFonts w:cs="Arial"/>
                  <w:kern w:val="2"/>
                  <w:szCs w:val="18"/>
                </w:rPr>
                <w:t xml:space="preserve">   </w:t>
              </w:r>
            </w:ins>
            <w:r w:rsidRPr="00D0162F">
              <w:rPr>
                <w:rFonts w:cs="Arial"/>
                <w:kern w:val="2"/>
                <w:szCs w:val="18"/>
              </w:rPr>
              <w:t>}</w:t>
            </w:r>
          </w:p>
        </w:tc>
        <w:tc>
          <w:tcPr>
            <w:tcW w:w="1987" w:type="dxa"/>
          </w:tcPr>
          <w:p w14:paraId="5498F336" w14:textId="77777777" w:rsidR="00EE2C3B" w:rsidRPr="00D0162F" w:rsidRDefault="00EE2C3B" w:rsidP="00A81E02">
            <w:pPr>
              <w:pStyle w:val="TAL"/>
            </w:pPr>
          </w:p>
        </w:tc>
        <w:tc>
          <w:tcPr>
            <w:tcW w:w="1700" w:type="dxa"/>
          </w:tcPr>
          <w:p w14:paraId="0AB74DE4" w14:textId="77777777" w:rsidR="00EE2C3B" w:rsidRPr="00D0162F" w:rsidRDefault="00EE2C3B" w:rsidP="00A81E02">
            <w:pPr>
              <w:pStyle w:val="TAL"/>
            </w:pPr>
          </w:p>
        </w:tc>
        <w:tc>
          <w:tcPr>
            <w:tcW w:w="1245" w:type="dxa"/>
          </w:tcPr>
          <w:p w14:paraId="3533CD31" w14:textId="77777777" w:rsidR="00EE2C3B" w:rsidRPr="00D0162F" w:rsidRDefault="00EE2C3B" w:rsidP="00A81E02">
            <w:pPr>
              <w:pStyle w:val="TAL"/>
            </w:pPr>
          </w:p>
        </w:tc>
      </w:tr>
      <w:tr w:rsidR="00EE2C3B" w:rsidRPr="00D0162F" w14:paraId="18671A04" w14:textId="77777777" w:rsidTr="00A81E02">
        <w:trPr>
          <w:jc w:val="center"/>
        </w:trPr>
        <w:tc>
          <w:tcPr>
            <w:tcW w:w="4815" w:type="dxa"/>
          </w:tcPr>
          <w:p w14:paraId="638D57E0" w14:textId="2AB1C13C" w:rsidR="00EE2C3B" w:rsidRPr="00D0162F" w:rsidRDefault="00EE2C3B" w:rsidP="00A81E02">
            <w:pPr>
              <w:pStyle w:val="TAL"/>
              <w:rPr>
                <w:rFonts w:cs="Arial"/>
                <w:kern w:val="2"/>
                <w:szCs w:val="18"/>
              </w:rPr>
            </w:pPr>
            <w:r w:rsidRPr="00D0162F">
              <w:rPr>
                <w:rFonts w:cs="Arial"/>
                <w:kern w:val="2"/>
                <w:szCs w:val="18"/>
              </w:rPr>
              <w:t xml:space="preserve">    </w:t>
            </w:r>
            <w:ins w:id="6798" w:author="1838" w:date="2024-04-16T14:54:00Z">
              <w:r w:rsidR="00906D48" w:rsidRPr="00906D48">
                <w:rPr>
                  <w:rFonts w:cs="Arial"/>
                  <w:kern w:val="2"/>
                  <w:szCs w:val="18"/>
                </w:rPr>
                <w:t xml:space="preserve">    </w:t>
              </w:r>
            </w:ins>
            <w:r w:rsidRPr="00D0162F">
              <w:rPr>
                <w:rFonts w:cs="Arial"/>
                <w:kern w:val="2"/>
                <w:szCs w:val="18"/>
              </w:rPr>
              <w:t>BeamLinkMonitoringRS</w:t>
            </w:r>
            <w:del w:id="6799" w:author="1838" w:date="2024-04-16T14:54:00Z">
              <w:r w:rsidRPr="00D0162F" w:rsidDel="00906D48">
                <w:rPr>
                  <w:rFonts w:cs="Arial"/>
                  <w:kern w:val="2"/>
                  <w:szCs w:val="18"/>
                </w:rPr>
                <w:delText>[4]</w:delText>
              </w:r>
            </w:del>
            <w:r w:rsidRPr="00D0162F">
              <w:rPr>
                <w:rFonts w:cs="Arial"/>
                <w:kern w:val="2"/>
                <w:szCs w:val="18"/>
              </w:rPr>
              <w:t>-r17</w:t>
            </w:r>
            <w:ins w:id="6800" w:author="1838" w:date="2024-04-16T14:54:00Z">
              <w:r w:rsidR="00906D48" w:rsidRPr="00906D48">
                <w:rPr>
                  <w:rFonts w:cs="Arial"/>
                  <w:kern w:val="2"/>
                  <w:szCs w:val="18"/>
                </w:rPr>
                <w:t>[2]</w:t>
              </w:r>
            </w:ins>
            <w:r w:rsidRPr="00D0162F">
              <w:rPr>
                <w:rFonts w:cs="Arial"/>
                <w:kern w:val="2"/>
                <w:szCs w:val="18"/>
              </w:rPr>
              <w:t xml:space="preserve"> ::= SEQUENCE {</w:t>
            </w:r>
          </w:p>
        </w:tc>
        <w:tc>
          <w:tcPr>
            <w:tcW w:w="1987" w:type="dxa"/>
          </w:tcPr>
          <w:p w14:paraId="407114C0" w14:textId="77777777" w:rsidR="00EE2C3B" w:rsidRPr="00D0162F" w:rsidRDefault="00EE2C3B" w:rsidP="00A81E02">
            <w:pPr>
              <w:pStyle w:val="TAL"/>
            </w:pPr>
          </w:p>
        </w:tc>
        <w:tc>
          <w:tcPr>
            <w:tcW w:w="1700" w:type="dxa"/>
          </w:tcPr>
          <w:p w14:paraId="4D35E490" w14:textId="7197211A" w:rsidR="00EE2C3B" w:rsidRPr="00D0162F" w:rsidRDefault="00906D48" w:rsidP="00A81E02">
            <w:pPr>
              <w:pStyle w:val="TAL"/>
            </w:pPr>
            <w:ins w:id="6801" w:author="1838" w:date="2024-04-16T14:54:00Z">
              <w:r w:rsidRPr="00906D48">
                <w:t>entry 2</w:t>
              </w:r>
            </w:ins>
          </w:p>
        </w:tc>
        <w:tc>
          <w:tcPr>
            <w:tcW w:w="1245" w:type="dxa"/>
          </w:tcPr>
          <w:p w14:paraId="278E47D9" w14:textId="77777777" w:rsidR="00EE2C3B" w:rsidRPr="00D0162F" w:rsidRDefault="00EE2C3B" w:rsidP="00A81E02">
            <w:pPr>
              <w:pStyle w:val="TAL"/>
            </w:pPr>
          </w:p>
        </w:tc>
      </w:tr>
      <w:tr w:rsidR="00EE2C3B" w:rsidRPr="00D0162F" w14:paraId="1AE339CC" w14:textId="77777777" w:rsidTr="00A81E02">
        <w:trPr>
          <w:jc w:val="center"/>
        </w:trPr>
        <w:tc>
          <w:tcPr>
            <w:tcW w:w="4815" w:type="dxa"/>
          </w:tcPr>
          <w:p w14:paraId="465DB82F" w14:textId="49A42DC7" w:rsidR="00EE2C3B" w:rsidRPr="00D0162F" w:rsidRDefault="00EE2C3B" w:rsidP="00A81E02">
            <w:pPr>
              <w:pStyle w:val="TAL"/>
              <w:rPr>
                <w:rFonts w:cs="Arial"/>
                <w:kern w:val="2"/>
                <w:szCs w:val="18"/>
              </w:rPr>
            </w:pPr>
            <w:r w:rsidRPr="00D0162F">
              <w:rPr>
                <w:rFonts w:cs="Arial"/>
                <w:kern w:val="2"/>
                <w:szCs w:val="18"/>
              </w:rPr>
              <w:lastRenderedPageBreak/>
              <w:t xml:space="preserve">     </w:t>
            </w:r>
            <w:ins w:id="6802" w:author="1838" w:date="2024-04-16T14:54:00Z">
              <w:r w:rsidR="00906D48" w:rsidRPr="00906D48">
                <w:rPr>
                  <w:rFonts w:cs="Arial"/>
                  <w:kern w:val="2"/>
                  <w:szCs w:val="18"/>
                </w:rPr>
                <w:t xml:space="preserve">     </w:t>
              </w:r>
            </w:ins>
            <w:r w:rsidRPr="00D0162F">
              <w:rPr>
                <w:rFonts w:cs="Arial"/>
                <w:kern w:val="2"/>
                <w:szCs w:val="18"/>
              </w:rPr>
              <w:t>beamLinkMonitoringRS-Id-r17</w:t>
            </w:r>
          </w:p>
        </w:tc>
        <w:tc>
          <w:tcPr>
            <w:tcW w:w="1987" w:type="dxa"/>
          </w:tcPr>
          <w:p w14:paraId="146FCDC6" w14:textId="77777777" w:rsidR="00EE2C3B" w:rsidRPr="00D0162F" w:rsidRDefault="00EE2C3B" w:rsidP="00A81E02">
            <w:pPr>
              <w:pStyle w:val="TAL"/>
            </w:pPr>
            <w:r w:rsidRPr="00D0162F">
              <w:rPr>
                <w:rFonts w:eastAsiaTheme="minorEastAsia"/>
                <w:lang w:eastAsia="zh-CN"/>
              </w:rPr>
              <w:t>3</w:t>
            </w:r>
          </w:p>
        </w:tc>
        <w:tc>
          <w:tcPr>
            <w:tcW w:w="1700" w:type="dxa"/>
          </w:tcPr>
          <w:p w14:paraId="2035F195" w14:textId="77777777" w:rsidR="00EE2C3B" w:rsidRPr="00D0162F" w:rsidRDefault="00EE2C3B" w:rsidP="00A81E02">
            <w:pPr>
              <w:pStyle w:val="TAL"/>
            </w:pPr>
          </w:p>
        </w:tc>
        <w:tc>
          <w:tcPr>
            <w:tcW w:w="1245" w:type="dxa"/>
          </w:tcPr>
          <w:p w14:paraId="5081B400" w14:textId="77777777" w:rsidR="00EE2C3B" w:rsidRPr="00D0162F" w:rsidRDefault="00EE2C3B" w:rsidP="00A81E02">
            <w:pPr>
              <w:pStyle w:val="TAL"/>
            </w:pPr>
          </w:p>
        </w:tc>
      </w:tr>
      <w:tr w:rsidR="00EE2C3B" w:rsidRPr="00D0162F" w14:paraId="2CF0B0EF" w14:textId="77777777" w:rsidTr="00A81E02">
        <w:trPr>
          <w:jc w:val="center"/>
        </w:trPr>
        <w:tc>
          <w:tcPr>
            <w:tcW w:w="4815" w:type="dxa"/>
          </w:tcPr>
          <w:p w14:paraId="6C9539E6" w14:textId="6FCF8FA6" w:rsidR="00EE2C3B" w:rsidRPr="00D0162F" w:rsidRDefault="00EE2C3B" w:rsidP="00A81E02">
            <w:pPr>
              <w:pStyle w:val="TAL"/>
              <w:rPr>
                <w:rFonts w:cs="Arial"/>
                <w:kern w:val="2"/>
                <w:szCs w:val="18"/>
              </w:rPr>
            </w:pPr>
            <w:r w:rsidRPr="00D0162F">
              <w:rPr>
                <w:rFonts w:cs="Arial"/>
                <w:kern w:val="2"/>
                <w:szCs w:val="18"/>
              </w:rPr>
              <w:t xml:space="preserve">      </w:t>
            </w:r>
            <w:ins w:id="6803" w:author="1838" w:date="2024-04-16T14:54:00Z">
              <w:r w:rsidR="00906D48" w:rsidRPr="00906D48">
                <w:rPr>
                  <w:rFonts w:cs="Arial"/>
                  <w:kern w:val="2"/>
                  <w:szCs w:val="18"/>
                </w:rPr>
                <w:t xml:space="preserve">    </w:t>
              </w:r>
            </w:ins>
            <w:r w:rsidRPr="00D0162F">
              <w:rPr>
                <w:rFonts w:cs="Arial"/>
                <w:kern w:val="2"/>
                <w:szCs w:val="18"/>
              </w:rPr>
              <w:t>detectionResource-r17 CHOICE {</w:t>
            </w:r>
          </w:p>
        </w:tc>
        <w:tc>
          <w:tcPr>
            <w:tcW w:w="1987" w:type="dxa"/>
          </w:tcPr>
          <w:p w14:paraId="33DB1F45" w14:textId="77777777" w:rsidR="00EE2C3B" w:rsidRPr="00D0162F" w:rsidRDefault="00EE2C3B" w:rsidP="00A81E02">
            <w:pPr>
              <w:pStyle w:val="TAL"/>
            </w:pPr>
          </w:p>
        </w:tc>
        <w:tc>
          <w:tcPr>
            <w:tcW w:w="1700" w:type="dxa"/>
          </w:tcPr>
          <w:p w14:paraId="784B7780" w14:textId="77777777" w:rsidR="00EE2C3B" w:rsidRPr="00D0162F" w:rsidRDefault="00EE2C3B" w:rsidP="00A81E02">
            <w:pPr>
              <w:pStyle w:val="TAL"/>
            </w:pPr>
          </w:p>
        </w:tc>
        <w:tc>
          <w:tcPr>
            <w:tcW w:w="1245" w:type="dxa"/>
          </w:tcPr>
          <w:p w14:paraId="023456C0" w14:textId="77777777" w:rsidR="00EE2C3B" w:rsidRPr="00D0162F" w:rsidRDefault="00EE2C3B" w:rsidP="00A81E02">
            <w:pPr>
              <w:pStyle w:val="TAL"/>
            </w:pPr>
          </w:p>
        </w:tc>
      </w:tr>
      <w:tr w:rsidR="00EE2C3B" w:rsidRPr="00D0162F" w14:paraId="352947C1" w14:textId="77777777" w:rsidTr="00A81E02">
        <w:trPr>
          <w:jc w:val="center"/>
        </w:trPr>
        <w:tc>
          <w:tcPr>
            <w:tcW w:w="4815" w:type="dxa"/>
          </w:tcPr>
          <w:p w14:paraId="28C0889C" w14:textId="04F52862" w:rsidR="00EE2C3B" w:rsidRPr="00D0162F" w:rsidRDefault="00EE2C3B" w:rsidP="00A81E02">
            <w:pPr>
              <w:pStyle w:val="TAL"/>
              <w:rPr>
                <w:rFonts w:cs="Arial"/>
                <w:kern w:val="2"/>
                <w:szCs w:val="18"/>
              </w:rPr>
            </w:pPr>
            <w:r w:rsidRPr="00D0162F">
              <w:rPr>
                <w:rFonts w:cs="Arial"/>
                <w:kern w:val="2"/>
                <w:szCs w:val="18"/>
              </w:rPr>
              <w:t xml:space="preserve">      </w:t>
            </w:r>
            <w:ins w:id="6804" w:author="1838" w:date="2024-04-16T14:54:00Z">
              <w:r w:rsidR="00906D48" w:rsidRPr="00906D48">
                <w:rPr>
                  <w:rFonts w:cs="Arial"/>
                  <w:kern w:val="2"/>
                  <w:szCs w:val="18"/>
                </w:rPr>
                <w:t xml:space="preserve">      </w:t>
              </w:r>
            </w:ins>
            <w:r w:rsidRPr="00D0162F">
              <w:rPr>
                <w:rFonts w:cs="Arial"/>
                <w:kern w:val="2"/>
                <w:szCs w:val="18"/>
              </w:rPr>
              <w:t>ssb-Index</w:t>
            </w:r>
          </w:p>
        </w:tc>
        <w:tc>
          <w:tcPr>
            <w:tcW w:w="1987" w:type="dxa"/>
          </w:tcPr>
          <w:p w14:paraId="7D459399" w14:textId="77777777" w:rsidR="00EE2C3B" w:rsidRPr="00D0162F" w:rsidRDefault="00EE2C3B" w:rsidP="00A81E02">
            <w:pPr>
              <w:pStyle w:val="TAL"/>
            </w:pPr>
            <w:r w:rsidRPr="00D0162F">
              <w:t>3</w:t>
            </w:r>
          </w:p>
        </w:tc>
        <w:tc>
          <w:tcPr>
            <w:tcW w:w="1700" w:type="dxa"/>
          </w:tcPr>
          <w:p w14:paraId="713C46FF" w14:textId="77777777" w:rsidR="00EE2C3B" w:rsidRPr="00D0162F" w:rsidRDefault="00EE2C3B" w:rsidP="00A81E02">
            <w:pPr>
              <w:pStyle w:val="TAL"/>
            </w:pPr>
            <w:r w:rsidRPr="00D0162F">
              <w:t>Index of SSB #3</w:t>
            </w:r>
          </w:p>
        </w:tc>
        <w:tc>
          <w:tcPr>
            <w:tcW w:w="1245" w:type="dxa"/>
          </w:tcPr>
          <w:p w14:paraId="307C8C90" w14:textId="77777777" w:rsidR="00EE2C3B" w:rsidRPr="00D0162F" w:rsidRDefault="00EE2C3B" w:rsidP="00A81E02">
            <w:pPr>
              <w:pStyle w:val="TAL"/>
            </w:pPr>
            <w:r w:rsidRPr="00D0162F">
              <w:t>SSB RLM</w:t>
            </w:r>
          </w:p>
        </w:tc>
      </w:tr>
      <w:tr w:rsidR="00EE2C3B" w:rsidRPr="00D0162F" w14:paraId="27C3E21B" w14:textId="77777777" w:rsidTr="00A81E02">
        <w:trPr>
          <w:jc w:val="center"/>
        </w:trPr>
        <w:tc>
          <w:tcPr>
            <w:tcW w:w="4815" w:type="dxa"/>
          </w:tcPr>
          <w:p w14:paraId="0BB28FFB" w14:textId="7AB7E86E" w:rsidR="00EE2C3B" w:rsidRPr="00D0162F" w:rsidRDefault="00EE2C3B" w:rsidP="00A81E02">
            <w:pPr>
              <w:pStyle w:val="TAL"/>
              <w:rPr>
                <w:rFonts w:cs="Arial"/>
                <w:kern w:val="2"/>
                <w:szCs w:val="18"/>
              </w:rPr>
            </w:pPr>
            <w:r w:rsidRPr="00D0162F">
              <w:rPr>
                <w:rFonts w:cs="Arial"/>
                <w:kern w:val="2"/>
                <w:szCs w:val="18"/>
              </w:rPr>
              <w:t xml:space="preserve">       </w:t>
            </w:r>
            <w:ins w:id="6805" w:author="1838" w:date="2024-04-16T14:54:00Z">
              <w:r w:rsidR="00906D48" w:rsidRPr="00906D48">
                <w:rPr>
                  <w:rFonts w:cs="Arial"/>
                  <w:kern w:val="2"/>
                  <w:szCs w:val="18"/>
                </w:rPr>
                <w:t xml:space="preserve">     </w:t>
              </w:r>
            </w:ins>
            <w:r w:rsidRPr="00D0162F">
              <w:rPr>
                <w:rFonts w:cs="Arial"/>
                <w:kern w:val="2"/>
                <w:szCs w:val="18"/>
              </w:rPr>
              <w:t>csi-RS-Index</w:t>
            </w:r>
          </w:p>
        </w:tc>
        <w:tc>
          <w:tcPr>
            <w:tcW w:w="1987" w:type="dxa"/>
          </w:tcPr>
          <w:p w14:paraId="5C4A53FE" w14:textId="77777777" w:rsidR="00EE2C3B" w:rsidRPr="00D0162F" w:rsidRDefault="00EE2C3B" w:rsidP="00A81E02">
            <w:pPr>
              <w:pStyle w:val="TAL"/>
            </w:pPr>
            <w:r w:rsidRPr="00D0162F">
              <w:t>NZP-CSI-RS-ResourceId for TRS(4) with condition SECOND_SET</w:t>
            </w:r>
          </w:p>
        </w:tc>
        <w:tc>
          <w:tcPr>
            <w:tcW w:w="1700" w:type="dxa"/>
          </w:tcPr>
          <w:p w14:paraId="2A851FE0" w14:textId="77777777" w:rsidR="00EE2C3B" w:rsidRPr="00D0162F" w:rsidRDefault="00EE2C3B" w:rsidP="00A81E02">
            <w:pPr>
              <w:pStyle w:val="TAL"/>
            </w:pPr>
            <w:r w:rsidRPr="00D0162F">
              <w:t>TS 38.508-1[14], table 7.3.1-7C</w:t>
            </w:r>
          </w:p>
        </w:tc>
        <w:tc>
          <w:tcPr>
            <w:tcW w:w="1245" w:type="dxa"/>
          </w:tcPr>
          <w:p w14:paraId="50249DBB" w14:textId="77777777" w:rsidR="00EE2C3B" w:rsidRPr="00D0162F" w:rsidRDefault="00EE2C3B" w:rsidP="00A81E02">
            <w:pPr>
              <w:pStyle w:val="TAL"/>
            </w:pPr>
            <w:r w:rsidRPr="00D0162F">
              <w:t>CSI-RS RLM</w:t>
            </w:r>
          </w:p>
        </w:tc>
      </w:tr>
      <w:tr w:rsidR="00EE2C3B" w:rsidRPr="00D0162F" w14:paraId="5DB299A2" w14:textId="77777777" w:rsidTr="00A81E02">
        <w:trPr>
          <w:jc w:val="center"/>
        </w:trPr>
        <w:tc>
          <w:tcPr>
            <w:tcW w:w="4815" w:type="dxa"/>
          </w:tcPr>
          <w:p w14:paraId="20C5F11D" w14:textId="77777777" w:rsidR="00EE2C3B" w:rsidRPr="00D0162F" w:rsidRDefault="00EE2C3B" w:rsidP="00A81E02">
            <w:pPr>
              <w:pStyle w:val="TAL"/>
              <w:rPr>
                <w:rFonts w:cs="Arial"/>
                <w:kern w:val="2"/>
                <w:szCs w:val="18"/>
              </w:rPr>
            </w:pPr>
            <w:r w:rsidRPr="00D0162F">
              <w:rPr>
                <w:rFonts w:cs="Arial"/>
                <w:kern w:val="2"/>
                <w:szCs w:val="18"/>
              </w:rPr>
              <w:t xml:space="preserve">           }</w:t>
            </w:r>
          </w:p>
        </w:tc>
        <w:tc>
          <w:tcPr>
            <w:tcW w:w="1987" w:type="dxa"/>
          </w:tcPr>
          <w:p w14:paraId="64BFAE10" w14:textId="77777777" w:rsidR="00EE2C3B" w:rsidRPr="00D0162F" w:rsidRDefault="00EE2C3B" w:rsidP="00A81E02">
            <w:pPr>
              <w:pStyle w:val="TAL"/>
            </w:pPr>
          </w:p>
        </w:tc>
        <w:tc>
          <w:tcPr>
            <w:tcW w:w="1700" w:type="dxa"/>
          </w:tcPr>
          <w:p w14:paraId="2885956C" w14:textId="77777777" w:rsidR="00EE2C3B" w:rsidRPr="00D0162F" w:rsidRDefault="00EE2C3B" w:rsidP="00A81E02">
            <w:pPr>
              <w:pStyle w:val="TAL"/>
            </w:pPr>
          </w:p>
        </w:tc>
        <w:tc>
          <w:tcPr>
            <w:tcW w:w="1245" w:type="dxa"/>
          </w:tcPr>
          <w:p w14:paraId="27C22282" w14:textId="77777777" w:rsidR="00EE2C3B" w:rsidRPr="00D0162F" w:rsidRDefault="00EE2C3B" w:rsidP="00A81E02">
            <w:pPr>
              <w:pStyle w:val="TAL"/>
            </w:pPr>
          </w:p>
        </w:tc>
      </w:tr>
      <w:tr w:rsidR="00EE2C3B" w:rsidRPr="00D0162F" w14:paraId="40A7C480" w14:textId="77777777" w:rsidTr="00A81E02">
        <w:trPr>
          <w:jc w:val="center"/>
        </w:trPr>
        <w:tc>
          <w:tcPr>
            <w:tcW w:w="4815" w:type="dxa"/>
          </w:tcPr>
          <w:p w14:paraId="27BCD5D6" w14:textId="68C35055" w:rsidR="00EE2C3B" w:rsidRPr="00D0162F" w:rsidRDefault="00EE2C3B" w:rsidP="00EE2C3B">
            <w:pPr>
              <w:pStyle w:val="TAL"/>
              <w:rPr>
                <w:rFonts w:eastAsiaTheme="minorEastAsia"/>
                <w:lang w:eastAsia="zh-CN"/>
              </w:rPr>
            </w:pPr>
            <w:r w:rsidRPr="00D0162F">
              <w:rPr>
                <w:rFonts w:eastAsiaTheme="minorEastAsia"/>
                <w:lang w:eastAsia="zh-CN"/>
              </w:rPr>
              <w:t xml:space="preserve">           }</w:t>
            </w:r>
          </w:p>
        </w:tc>
        <w:tc>
          <w:tcPr>
            <w:tcW w:w="1987" w:type="dxa"/>
          </w:tcPr>
          <w:p w14:paraId="1264417F" w14:textId="77777777" w:rsidR="00EE2C3B" w:rsidRPr="00D0162F" w:rsidRDefault="00EE2C3B" w:rsidP="00A81E02">
            <w:pPr>
              <w:pStyle w:val="TAL"/>
            </w:pPr>
          </w:p>
        </w:tc>
        <w:tc>
          <w:tcPr>
            <w:tcW w:w="1700" w:type="dxa"/>
          </w:tcPr>
          <w:p w14:paraId="2B3154F1" w14:textId="77777777" w:rsidR="00EE2C3B" w:rsidRPr="00D0162F" w:rsidRDefault="00EE2C3B" w:rsidP="00A81E02">
            <w:pPr>
              <w:pStyle w:val="TAL"/>
            </w:pPr>
          </w:p>
        </w:tc>
        <w:tc>
          <w:tcPr>
            <w:tcW w:w="1245" w:type="dxa"/>
          </w:tcPr>
          <w:p w14:paraId="1E94770C" w14:textId="77777777" w:rsidR="00EE2C3B" w:rsidRPr="00D0162F" w:rsidRDefault="00EE2C3B" w:rsidP="00A81E02">
            <w:pPr>
              <w:pStyle w:val="TAL"/>
            </w:pPr>
          </w:p>
        </w:tc>
      </w:tr>
      <w:tr w:rsidR="00EE2C3B" w:rsidRPr="00D0162F" w14:paraId="11619FD6" w14:textId="77777777" w:rsidTr="00A81E02">
        <w:trPr>
          <w:jc w:val="center"/>
        </w:trPr>
        <w:tc>
          <w:tcPr>
            <w:tcW w:w="4815" w:type="dxa"/>
          </w:tcPr>
          <w:p w14:paraId="7F2A44BA" w14:textId="605096CF" w:rsidR="00EE2C3B" w:rsidRPr="00D0162F" w:rsidRDefault="00EE2C3B" w:rsidP="00EE2C3B">
            <w:pPr>
              <w:pStyle w:val="TAL"/>
              <w:rPr>
                <w:rFonts w:eastAsiaTheme="minorEastAsia"/>
                <w:lang w:eastAsia="zh-CN"/>
              </w:rPr>
            </w:pPr>
            <w:r w:rsidRPr="00D0162F">
              <w:rPr>
                <w:rFonts w:eastAsiaTheme="minorEastAsia"/>
                <w:lang w:eastAsia="zh-CN"/>
              </w:rPr>
              <w:t xml:space="preserve">   </w:t>
            </w:r>
            <w:ins w:id="6806" w:author="1838" w:date="2024-04-16T14:54:00Z">
              <w:r w:rsidR="00906D48" w:rsidRPr="00906D48">
                <w:rPr>
                  <w:rFonts w:eastAsiaTheme="minorEastAsia"/>
                  <w:lang w:eastAsia="zh-CN"/>
                </w:rPr>
                <w:t xml:space="preserve"> </w:t>
              </w:r>
            </w:ins>
            <w:r w:rsidRPr="00D0162F">
              <w:rPr>
                <w:rFonts w:eastAsiaTheme="minorEastAsia"/>
                <w:lang w:eastAsia="zh-CN"/>
              </w:rPr>
              <w:t xml:space="preserve">  }</w:t>
            </w:r>
          </w:p>
        </w:tc>
        <w:tc>
          <w:tcPr>
            <w:tcW w:w="1987" w:type="dxa"/>
          </w:tcPr>
          <w:p w14:paraId="139B98CC" w14:textId="77777777" w:rsidR="00EE2C3B" w:rsidRPr="00D0162F" w:rsidRDefault="00EE2C3B" w:rsidP="00A81E02">
            <w:pPr>
              <w:pStyle w:val="TAL"/>
            </w:pPr>
          </w:p>
        </w:tc>
        <w:tc>
          <w:tcPr>
            <w:tcW w:w="1700" w:type="dxa"/>
          </w:tcPr>
          <w:p w14:paraId="53417C16" w14:textId="77777777" w:rsidR="00EE2C3B" w:rsidRPr="00D0162F" w:rsidRDefault="00EE2C3B" w:rsidP="00A81E02">
            <w:pPr>
              <w:pStyle w:val="TAL"/>
            </w:pPr>
          </w:p>
        </w:tc>
        <w:tc>
          <w:tcPr>
            <w:tcW w:w="1245" w:type="dxa"/>
          </w:tcPr>
          <w:p w14:paraId="124237C1" w14:textId="309DD377" w:rsidR="00EE2C3B" w:rsidRPr="00D0162F" w:rsidRDefault="00906D48" w:rsidP="00A81E02">
            <w:pPr>
              <w:pStyle w:val="TAL"/>
            </w:pPr>
            <w:ins w:id="6807" w:author="1838" w:date="2024-04-16T14:54:00Z">
              <w:r w:rsidRPr="00906D48">
                <w:t xml:space="preserve">      </w:t>
              </w:r>
            </w:ins>
          </w:p>
        </w:tc>
      </w:tr>
      <w:tr w:rsidR="00EE2C3B" w:rsidRPr="00D0162F" w14:paraId="57DD01FD" w14:textId="77777777" w:rsidTr="00A81E02">
        <w:trPr>
          <w:jc w:val="center"/>
        </w:trPr>
        <w:tc>
          <w:tcPr>
            <w:tcW w:w="4815" w:type="dxa"/>
          </w:tcPr>
          <w:p w14:paraId="693D9B79" w14:textId="3D5A7251" w:rsidR="00EE2C3B" w:rsidRPr="00D0162F" w:rsidRDefault="00EE2C3B" w:rsidP="00A81E02">
            <w:pPr>
              <w:pStyle w:val="TAL"/>
              <w:rPr>
                <w:rFonts w:cs="Arial"/>
                <w:kern w:val="2"/>
                <w:szCs w:val="18"/>
              </w:rPr>
            </w:pPr>
            <w:r w:rsidRPr="00D0162F">
              <w:rPr>
                <w:rFonts w:cs="Arial"/>
                <w:kern w:val="2"/>
                <w:szCs w:val="18"/>
              </w:rPr>
              <w:t>bfdResourcesToReleaseList-r17 SEQUENCE (SIZE(1..maxNrofFailureDetectionResources)) O</w:t>
            </w:r>
            <w:ins w:id="6808" w:author="1838" w:date="2024-04-16T14:54:00Z">
              <w:r w:rsidR="00906D48" w:rsidRPr="00906D48">
                <w:rPr>
                  <w:rFonts w:cs="Arial"/>
                  <w:kern w:val="2"/>
                  <w:szCs w:val="18"/>
                </w:rPr>
                <w:t xml:space="preserve">BeamLinkMonitoringRS-Id-r17 </w:t>
              </w:r>
            </w:ins>
            <w:r w:rsidRPr="00D0162F">
              <w:rPr>
                <w:rFonts w:cs="Arial"/>
                <w:kern w:val="2"/>
                <w:szCs w:val="18"/>
              </w:rPr>
              <w:t>F {</w:t>
            </w:r>
          </w:p>
        </w:tc>
        <w:tc>
          <w:tcPr>
            <w:tcW w:w="1987" w:type="dxa"/>
          </w:tcPr>
          <w:p w14:paraId="7B825CC7" w14:textId="77777777" w:rsidR="00EE2C3B" w:rsidRPr="00D0162F" w:rsidRDefault="00EE2C3B" w:rsidP="00A81E02">
            <w:pPr>
              <w:pStyle w:val="TAL"/>
            </w:pPr>
            <w:r w:rsidRPr="00D0162F">
              <w:t>2 entries</w:t>
            </w:r>
          </w:p>
        </w:tc>
        <w:tc>
          <w:tcPr>
            <w:tcW w:w="1700" w:type="dxa"/>
          </w:tcPr>
          <w:p w14:paraId="532E26BE" w14:textId="77777777" w:rsidR="00EE2C3B" w:rsidRPr="00D0162F" w:rsidRDefault="00EE2C3B" w:rsidP="00A81E02">
            <w:pPr>
              <w:pStyle w:val="TAL"/>
            </w:pPr>
          </w:p>
        </w:tc>
        <w:tc>
          <w:tcPr>
            <w:tcW w:w="1245" w:type="dxa"/>
          </w:tcPr>
          <w:p w14:paraId="2C9128F5" w14:textId="77777777" w:rsidR="00EE2C3B" w:rsidRPr="00D0162F" w:rsidRDefault="00EE2C3B" w:rsidP="00A81E02">
            <w:pPr>
              <w:pStyle w:val="TAL"/>
            </w:pPr>
            <w:r w:rsidRPr="00D0162F">
              <w:t>SSB BFD OR CSI-RS BFD</w:t>
            </w:r>
          </w:p>
        </w:tc>
      </w:tr>
      <w:tr w:rsidR="00EE2C3B" w:rsidRPr="00D0162F" w14:paraId="0C47BE75" w14:textId="77777777" w:rsidTr="00A81E02">
        <w:trPr>
          <w:jc w:val="center"/>
        </w:trPr>
        <w:tc>
          <w:tcPr>
            <w:tcW w:w="4815" w:type="dxa"/>
          </w:tcPr>
          <w:p w14:paraId="54A22F96" w14:textId="07A78C21" w:rsidR="00EE2C3B" w:rsidRPr="00D0162F" w:rsidRDefault="00EE2C3B" w:rsidP="00A81E02">
            <w:pPr>
              <w:pStyle w:val="TAL"/>
              <w:rPr>
                <w:rFonts w:cs="Arial"/>
                <w:kern w:val="2"/>
                <w:szCs w:val="18"/>
              </w:rPr>
            </w:pPr>
            <w:r w:rsidRPr="00D0162F">
              <w:rPr>
                <w:rFonts w:cs="Arial"/>
                <w:kern w:val="2"/>
                <w:szCs w:val="18"/>
              </w:rPr>
              <w:t xml:space="preserve">  </w:t>
            </w:r>
            <w:ins w:id="6809" w:author="1838" w:date="2024-04-16T14:54:00Z">
              <w:r w:rsidR="00906D48" w:rsidRPr="00906D48">
                <w:rPr>
                  <w:rFonts w:cs="Arial"/>
                  <w:kern w:val="2"/>
                  <w:szCs w:val="18"/>
                </w:rPr>
                <w:t xml:space="preserve">    </w:t>
              </w:r>
            </w:ins>
            <w:r w:rsidRPr="00D0162F">
              <w:rPr>
                <w:rFonts w:cs="Arial"/>
                <w:kern w:val="2"/>
                <w:szCs w:val="18"/>
              </w:rPr>
              <w:t xml:space="preserve">  BeamLinkMonitoringRS</w:t>
            </w:r>
            <w:del w:id="6810" w:author="1838" w:date="2024-04-16T14:54:00Z">
              <w:r w:rsidRPr="00D0162F" w:rsidDel="00906D48">
                <w:rPr>
                  <w:rFonts w:cs="Arial"/>
                  <w:kern w:val="2"/>
                  <w:szCs w:val="18"/>
                </w:rPr>
                <w:delText>[3]</w:delText>
              </w:r>
            </w:del>
            <w:r w:rsidRPr="00D0162F">
              <w:rPr>
                <w:rFonts w:cs="Arial"/>
                <w:kern w:val="2"/>
                <w:szCs w:val="18"/>
              </w:rPr>
              <w:t>-</w:t>
            </w:r>
            <w:ins w:id="6811" w:author="1838" w:date="2024-04-16T14:54:00Z">
              <w:r w:rsidR="00906D48" w:rsidRPr="00906D48">
                <w:rPr>
                  <w:rFonts w:cs="Arial"/>
                  <w:kern w:val="2"/>
                  <w:szCs w:val="18"/>
                </w:rPr>
                <w:t>Id-</w:t>
              </w:r>
            </w:ins>
            <w:r w:rsidRPr="00D0162F">
              <w:rPr>
                <w:rFonts w:cs="Arial"/>
                <w:kern w:val="2"/>
                <w:szCs w:val="18"/>
              </w:rPr>
              <w:t>r17</w:t>
            </w:r>
            <w:ins w:id="6812" w:author="1838" w:date="2024-04-16T14:54:00Z">
              <w:r w:rsidR="00906D48" w:rsidRPr="00906D48">
                <w:rPr>
                  <w:rFonts w:cs="Arial"/>
                  <w:kern w:val="2"/>
                  <w:szCs w:val="18"/>
                </w:rPr>
                <w:t>[1]</w:t>
              </w:r>
            </w:ins>
            <w:del w:id="6813" w:author="1838" w:date="2024-04-16T14:54:00Z">
              <w:r w:rsidRPr="00D0162F" w:rsidDel="00906D48">
                <w:rPr>
                  <w:rFonts w:cs="Arial"/>
                  <w:kern w:val="2"/>
                  <w:szCs w:val="18"/>
                </w:rPr>
                <w:delText xml:space="preserve"> ::= SEQUENCE {</w:delText>
              </w:r>
            </w:del>
          </w:p>
        </w:tc>
        <w:tc>
          <w:tcPr>
            <w:tcW w:w="1987" w:type="dxa"/>
          </w:tcPr>
          <w:p w14:paraId="6D085DD0" w14:textId="3A1115D1" w:rsidR="00EE2C3B" w:rsidRPr="00D0162F" w:rsidRDefault="00906D48" w:rsidP="00A81E02">
            <w:pPr>
              <w:pStyle w:val="TAL"/>
            </w:pPr>
            <w:ins w:id="6814" w:author="1838" w:date="2024-04-16T14:54:00Z">
              <w:r w:rsidRPr="00906D48">
                <w:t>2</w:t>
              </w:r>
            </w:ins>
          </w:p>
        </w:tc>
        <w:tc>
          <w:tcPr>
            <w:tcW w:w="1700" w:type="dxa"/>
          </w:tcPr>
          <w:p w14:paraId="7503E9F9" w14:textId="4883AEAA" w:rsidR="00EE2C3B" w:rsidRPr="00D0162F" w:rsidRDefault="00906D48" w:rsidP="00A81E02">
            <w:pPr>
              <w:pStyle w:val="TAL"/>
            </w:pPr>
            <w:ins w:id="6815" w:author="1838" w:date="2024-04-16T14:54:00Z">
              <w:r w:rsidRPr="00906D48">
                <w:t>entry 1</w:t>
              </w:r>
            </w:ins>
          </w:p>
        </w:tc>
        <w:tc>
          <w:tcPr>
            <w:tcW w:w="1245" w:type="dxa"/>
          </w:tcPr>
          <w:p w14:paraId="3233E793" w14:textId="77777777" w:rsidR="00EE2C3B" w:rsidRPr="00D0162F" w:rsidRDefault="00EE2C3B" w:rsidP="00A81E02">
            <w:pPr>
              <w:pStyle w:val="TAL"/>
            </w:pPr>
          </w:p>
        </w:tc>
      </w:tr>
      <w:tr w:rsidR="00EE2C3B" w:rsidRPr="00D0162F" w:rsidDel="00906D48" w14:paraId="7C757B9D" w14:textId="774AC070" w:rsidTr="00A81E02">
        <w:trPr>
          <w:jc w:val="center"/>
          <w:del w:id="6816" w:author="1838" w:date="2024-04-16T14:54:00Z"/>
        </w:trPr>
        <w:tc>
          <w:tcPr>
            <w:tcW w:w="4815" w:type="dxa"/>
          </w:tcPr>
          <w:p w14:paraId="37624FFE" w14:textId="08B41B9F" w:rsidR="00EE2C3B" w:rsidRPr="00D0162F" w:rsidDel="00906D48" w:rsidRDefault="00EE2C3B" w:rsidP="00A81E02">
            <w:pPr>
              <w:pStyle w:val="TAL"/>
              <w:rPr>
                <w:del w:id="6817" w:author="1838" w:date="2024-04-16T14:54:00Z"/>
                <w:rFonts w:cs="Arial"/>
                <w:kern w:val="2"/>
                <w:szCs w:val="18"/>
              </w:rPr>
            </w:pPr>
            <w:del w:id="6818" w:author="1838" w:date="2024-04-16T14:54:00Z">
              <w:r w:rsidRPr="00D0162F" w:rsidDel="00906D48">
                <w:rPr>
                  <w:rFonts w:cs="Arial"/>
                  <w:kern w:val="2"/>
                  <w:szCs w:val="18"/>
                </w:rPr>
                <w:delText xml:space="preserve">     beamLinkMonitoringRS-Id-r17</w:delText>
              </w:r>
            </w:del>
          </w:p>
        </w:tc>
        <w:tc>
          <w:tcPr>
            <w:tcW w:w="1987" w:type="dxa"/>
          </w:tcPr>
          <w:p w14:paraId="51A393AC" w14:textId="558C5608" w:rsidR="00EE2C3B" w:rsidRPr="00D0162F" w:rsidDel="00906D48" w:rsidRDefault="00EE2C3B" w:rsidP="00A81E02">
            <w:pPr>
              <w:pStyle w:val="TAL"/>
              <w:rPr>
                <w:del w:id="6819" w:author="1838" w:date="2024-04-16T14:54:00Z"/>
              </w:rPr>
            </w:pPr>
            <w:del w:id="6820" w:author="1838" w:date="2024-04-16T14:54:00Z">
              <w:r w:rsidRPr="00D0162F" w:rsidDel="00906D48">
                <w:delText>2</w:delText>
              </w:r>
            </w:del>
          </w:p>
        </w:tc>
        <w:tc>
          <w:tcPr>
            <w:tcW w:w="1700" w:type="dxa"/>
          </w:tcPr>
          <w:p w14:paraId="0B650381" w14:textId="03CD43A2" w:rsidR="00EE2C3B" w:rsidRPr="00D0162F" w:rsidDel="00906D48" w:rsidRDefault="00EE2C3B" w:rsidP="00A81E02">
            <w:pPr>
              <w:pStyle w:val="TAL"/>
              <w:rPr>
                <w:del w:id="6821" w:author="1838" w:date="2024-04-16T14:54:00Z"/>
              </w:rPr>
            </w:pPr>
          </w:p>
        </w:tc>
        <w:tc>
          <w:tcPr>
            <w:tcW w:w="1245" w:type="dxa"/>
          </w:tcPr>
          <w:p w14:paraId="3D44336C" w14:textId="74A84ACE" w:rsidR="00EE2C3B" w:rsidRPr="00D0162F" w:rsidDel="00906D48" w:rsidRDefault="00EE2C3B" w:rsidP="00A81E02">
            <w:pPr>
              <w:pStyle w:val="TAL"/>
              <w:rPr>
                <w:del w:id="6822" w:author="1838" w:date="2024-04-16T14:54:00Z"/>
              </w:rPr>
            </w:pPr>
          </w:p>
        </w:tc>
      </w:tr>
      <w:tr w:rsidR="00EE2C3B" w:rsidRPr="00D0162F" w:rsidDel="00906D48" w14:paraId="7A294156" w14:textId="241ACEFE" w:rsidTr="00A81E02">
        <w:trPr>
          <w:jc w:val="center"/>
          <w:del w:id="6823" w:author="1838" w:date="2024-04-16T14:54:00Z"/>
        </w:trPr>
        <w:tc>
          <w:tcPr>
            <w:tcW w:w="4815" w:type="dxa"/>
          </w:tcPr>
          <w:p w14:paraId="42143DE1" w14:textId="7650108B" w:rsidR="00EE2C3B" w:rsidRPr="00D0162F" w:rsidDel="00906D48" w:rsidRDefault="00EE2C3B" w:rsidP="00A81E02">
            <w:pPr>
              <w:pStyle w:val="TAL"/>
              <w:rPr>
                <w:del w:id="6824" w:author="1838" w:date="2024-04-16T14:54:00Z"/>
                <w:rFonts w:cs="Arial"/>
                <w:kern w:val="2"/>
                <w:szCs w:val="18"/>
              </w:rPr>
            </w:pPr>
            <w:del w:id="6825" w:author="1838" w:date="2024-04-16T14:54:00Z">
              <w:r w:rsidRPr="00D0162F" w:rsidDel="00906D48">
                <w:rPr>
                  <w:rFonts w:cs="Arial"/>
                  <w:kern w:val="2"/>
                  <w:szCs w:val="18"/>
                </w:rPr>
                <w:delText xml:space="preserve">      detectionResource-r17 CHOICE {</w:delText>
              </w:r>
            </w:del>
          </w:p>
        </w:tc>
        <w:tc>
          <w:tcPr>
            <w:tcW w:w="1987" w:type="dxa"/>
          </w:tcPr>
          <w:p w14:paraId="1D96C6B8" w14:textId="789798EE" w:rsidR="00EE2C3B" w:rsidRPr="00D0162F" w:rsidDel="00906D48" w:rsidRDefault="00EE2C3B" w:rsidP="00A81E02">
            <w:pPr>
              <w:pStyle w:val="TAL"/>
              <w:rPr>
                <w:del w:id="6826" w:author="1838" w:date="2024-04-16T14:54:00Z"/>
              </w:rPr>
            </w:pPr>
          </w:p>
        </w:tc>
        <w:tc>
          <w:tcPr>
            <w:tcW w:w="1700" w:type="dxa"/>
          </w:tcPr>
          <w:p w14:paraId="3C523C7D" w14:textId="6AD2ED27" w:rsidR="00EE2C3B" w:rsidRPr="00D0162F" w:rsidDel="00906D48" w:rsidRDefault="00EE2C3B" w:rsidP="00A81E02">
            <w:pPr>
              <w:pStyle w:val="TAL"/>
              <w:rPr>
                <w:del w:id="6827" w:author="1838" w:date="2024-04-16T14:54:00Z"/>
              </w:rPr>
            </w:pPr>
          </w:p>
        </w:tc>
        <w:tc>
          <w:tcPr>
            <w:tcW w:w="1245" w:type="dxa"/>
          </w:tcPr>
          <w:p w14:paraId="39E7515D" w14:textId="38E0D366" w:rsidR="00EE2C3B" w:rsidRPr="00D0162F" w:rsidDel="00906D48" w:rsidRDefault="00EE2C3B" w:rsidP="00A81E02">
            <w:pPr>
              <w:pStyle w:val="TAL"/>
              <w:rPr>
                <w:del w:id="6828" w:author="1838" w:date="2024-04-16T14:54:00Z"/>
              </w:rPr>
            </w:pPr>
          </w:p>
        </w:tc>
      </w:tr>
      <w:tr w:rsidR="00EE2C3B" w:rsidRPr="00D0162F" w:rsidDel="00906D48" w14:paraId="6ECCB6F3" w14:textId="5E466016" w:rsidTr="00A81E02">
        <w:trPr>
          <w:jc w:val="center"/>
          <w:del w:id="6829" w:author="1838" w:date="2024-04-16T14:54:00Z"/>
        </w:trPr>
        <w:tc>
          <w:tcPr>
            <w:tcW w:w="4815" w:type="dxa"/>
          </w:tcPr>
          <w:p w14:paraId="1BBC774E" w14:textId="5B7A433D" w:rsidR="00EE2C3B" w:rsidRPr="00D0162F" w:rsidDel="00906D48" w:rsidRDefault="00EE2C3B" w:rsidP="00A81E02">
            <w:pPr>
              <w:pStyle w:val="TAL"/>
              <w:rPr>
                <w:del w:id="6830" w:author="1838" w:date="2024-04-16T14:54:00Z"/>
                <w:rFonts w:cs="Arial"/>
                <w:kern w:val="2"/>
                <w:szCs w:val="18"/>
              </w:rPr>
            </w:pPr>
            <w:del w:id="6831" w:author="1838" w:date="2024-04-16T14:54:00Z">
              <w:r w:rsidRPr="00D0162F" w:rsidDel="00906D48">
                <w:rPr>
                  <w:rFonts w:cs="Arial"/>
                  <w:kern w:val="2"/>
                  <w:szCs w:val="18"/>
                </w:rPr>
                <w:delText xml:space="preserve">      ssb-Index</w:delText>
              </w:r>
            </w:del>
          </w:p>
        </w:tc>
        <w:tc>
          <w:tcPr>
            <w:tcW w:w="1987" w:type="dxa"/>
          </w:tcPr>
          <w:p w14:paraId="2839B6F1" w14:textId="4B477ABF" w:rsidR="00EE2C3B" w:rsidRPr="00D0162F" w:rsidDel="00906D48" w:rsidRDefault="00EE2C3B" w:rsidP="00A81E02">
            <w:pPr>
              <w:pStyle w:val="TAL"/>
              <w:rPr>
                <w:del w:id="6832" w:author="1838" w:date="2024-04-16T14:54:00Z"/>
              </w:rPr>
            </w:pPr>
            <w:del w:id="6833" w:author="1838" w:date="2024-04-16T14:54:00Z">
              <w:r w:rsidRPr="00D0162F" w:rsidDel="00906D48">
                <w:delText>2</w:delText>
              </w:r>
            </w:del>
          </w:p>
        </w:tc>
        <w:tc>
          <w:tcPr>
            <w:tcW w:w="1700" w:type="dxa"/>
          </w:tcPr>
          <w:p w14:paraId="492BF997" w14:textId="07F9B9FD" w:rsidR="00EE2C3B" w:rsidRPr="00D0162F" w:rsidDel="00906D48" w:rsidRDefault="00EE2C3B" w:rsidP="00A81E02">
            <w:pPr>
              <w:pStyle w:val="TAL"/>
              <w:rPr>
                <w:del w:id="6834" w:author="1838" w:date="2024-04-16T14:54:00Z"/>
              </w:rPr>
            </w:pPr>
            <w:del w:id="6835" w:author="1838" w:date="2024-04-16T14:54:00Z">
              <w:r w:rsidRPr="00D0162F" w:rsidDel="00906D48">
                <w:delText>Index of SSB #2</w:delText>
              </w:r>
            </w:del>
          </w:p>
        </w:tc>
        <w:tc>
          <w:tcPr>
            <w:tcW w:w="1245" w:type="dxa"/>
          </w:tcPr>
          <w:p w14:paraId="3712FEFB" w14:textId="59AD0930" w:rsidR="00EE2C3B" w:rsidRPr="00D0162F" w:rsidDel="00906D48" w:rsidRDefault="00EE2C3B" w:rsidP="00A81E02">
            <w:pPr>
              <w:pStyle w:val="TAL"/>
              <w:rPr>
                <w:del w:id="6836" w:author="1838" w:date="2024-04-16T14:54:00Z"/>
              </w:rPr>
            </w:pPr>
            <w:del w:id="6837" w:author="1838" w:date="2024-04-16T14:54:00Z">
              <w:r w:rsidRPr="00D0162F" w:rsidDel="00906D48">
                <w:delText>SSB BFD</w:delText>
              </w:r>
            </w:del>
          </w:p>
        </w:tc>
      </w:tr>
      <w:tr w:rsidR="00EE2C3B" w:rsidRPr="00D0162F" w:rsidDel="00906D48" w14:paraId="66BC806A" w14:textId="43FA7A90" w:rsidTr="00A81E02">
        <w:trPr>
          <w:jc w:val="center"/>
          <w:del w:id="6838" w:author="1838" w:date="2024-04-16T14:54:00Z"/>
        </w:trPr>
        <w:tc>
          <w:tcPr>
            <w:tcW w:w="4815" w:type="dxa"/>
          </w:tcPr>
          <w:p w14:paraId="3E938B54" w14:textId="7050468C" w:rsidR="00EE2C3B" w:rsidRPr="00D0162F" w:rsidDel="00906D48" w:rsidRDefault="00EE2C3B" w:rsidP="00A81E02">
            <w:pPr>
              <w:pStyle w:val="TAL"/>
              <w:rPr>
                <w:del w:id="6839" w:author="1838" w:date="2024-04-16T14:54:00Z"/>
                <w:rFonts w:cs="Arial"/>
                <w:kern w:val="2"/>
                <w:szCs w:val="18"/>
              </w:rPr>
            </w:pPr>
            <w:del w:id="6840" w:author="1838" w:date="2024-04-16T14:54:00Z">
              <w:r w:rsidRPr="00D0162F" w:rsidDel="00906D48">
                <w:rPr>
                  <w:rFonts w:cs="Arial"/>
                  <w:kern w:val="2"/>
                  <w:szCs w:val="18"/>
                </w:rPr>
                <w:delText xml:space="preserve">       csi-RS-Index</w:delText>
              </w:r>
            </w:del>
          </w:p>
        </w:tc>
        <w:tc>
          <w:tcPr>
            <w:tcW w:w="1987" w:type="dxa"/>
          </w:tcPr>
          <w:p w14:paraId="3D54E384" w14:textId="2CF9EC99" w:rsidR="00EE2C3B" w:rsidRPr="00D0162F" w:rsidDel="00906D48" w:rsidRDefault="00EE2C3B" w:rsidP="00A81E02">
            <w:pPr>
              <w:pStyle w:val="TAL"/>
              <w:rPr>
                <w:del w:id="6841" w:author="1838" w:date="2024-04-16T14:54:00Z"/>
              </w:rPr>
            </w:pPr>
            <w:del w:id="6842" w:author="1838" w:date="2024-04-16T14:54:00Z">
              <w:r w:rsidRPr="00D0162F" w:rsidDel="00906D48">
                <w:delText>NZP-CSI-RS-ResourceId for BM(0)</w:delText>
              </w:r>
            </w:del>
          </w:p>
        </w:tc>
        <w:tc>
          <w:tcPr>
            <w:tcW w:w="1700" w:type="dxa"/>
          </w:tcPr>
          <w:p w14:paraId="7CA91C29" w14:textId="2B2E59A9" w:rsidR="00EE2C3B" w:rsidRPr="00D0162F" w:rsidDel="00906D48" w:rsidRDefault="00EE2C3B" w:rsidP="00A81E02">
            <w:pPr>
              <w:pStyle w:val="TAL"/>
              <w:rPr>
                <w:del w:id="6843" w:author="1838" w:date="2024-04-16T14:54:00Z"/>
              </w:rPr>
            </w:pPr>
            <w:del w:id="6844" w:author="1838" w:date="2024-04-16T14:54:00Z">
              <w:r w:rsidRPr="00D0162F" w:rsidDel="00906D48">
                <w:delText>TS 38.508-1[14], Table 7.3.1-7E</w:delText>
              </w:r>
            </w:del>
          </w:p>
        </w:tc>
        <w:tc>
          <w:tcPr>
            <w:tcW w:w="1245" w:type="dxa"/>
          </w:tcPr>
          <w:p w14:paraId="7EAA4F98" w14:textId="28E067CA" w:rsidR="00EE2C3B" w:rsidRPr="00D0162F" w:rsidDel="00906D48" w:rsidRDefault="00EE2C3B" w:rsidP="00A81E02">
            <w:pPr>
              <w:pStyle w:val="TAL"/>
              <w:rPr>
                <w:del w:id="6845" w:author="1838" w:date="2024-04-16T14:54:00Z"/>
              </w:rPr>
            </w:pPr>
            <w:del w:id="6846" w:author="1838" w:date="2024-04-16T14:54:00Z">
              <w:r w:rsidRPr="00D0162F" w:rsidDel="00906D48">
                <w:delText>CSI-RS BFD</w:delText>
              </w:r>
            </w:del>
          </w:p>
        </w:tc>
      </w:tr>
      <w:tr w:rsidR="00EE2C3B" w:rsidRPr="00D0162F" w:rsidDel="00906D48" w14:paraId="2BBE5AE0" w14:textId="1F44F788" w:rsidTr="00A81E02">
        <w:trPr>
          <w:jc w:val="center"/>
          <w:del w:id="6847" w:author="1838" w:date="2024-04-16T14:54:00Z"/>
        </w:trPr>
        <w:tc>
          <w:tcPr>
            <w:tcW w:w="4815" w:type="dxa"/>
          </w:tcPr>
          <w:p w14:paraId="689748A2" w14:textId="63A1B57A" w:rsidR="00EE2C3B" w:rsidRPr="00D0162F" w:rsidDel="00906D48" w:rsidRDefault="00EE2C3B" w:rsidP="00A81E02">
            <w:pPr>
              <w:pStyle w:val="TAL"/>
              <w:rPr>
                <w:del w:id="6848" w:author="1838" w:date="2024-04-16T14:54:00Z"/>
                <w:rFonts w:cs="Arial"/>
                <w:kern w:val="2"/>
                <w:szCs w:val="18"/>
              </w:rPr>
            </w:pPr>
            <w:del w:id="6849" w:author="1838" w:date="2024-04-16T14:54:00Z">
              <w:r w:rsidRPr="00D0162F" w:rsidDel="00906D48">
                <w:rPr>
                  <w:rFonts w:cs="Arial"/>
                  <w:kern w:val="2"/>
                  <w:szCs w:val="18"/>
                </w:rPr>
                <w:delText xml:space="preserve">      }</w:delText>
              </w:r>
            </w:del>
          </w:p>
        </w:tc>
        <w:tc>
          <w:tcPr>
            <w:tcW w:w="1987" w:type="dxa"/>
          </w:tcPr>
          <w:p w14:paraId="0ECA5ECC" w14:textId="4DBBFC56" w:rsidR="00EE2C3B" w:rsidRPr="00D0162F" w:rsidDel="00906D48" w:rsidRDefault="00EE2C3B" w:rsidP="00A81E02">
            <w:pPr>
              <w:pStyle w:val="TAL"/>
              <w:rPr>
                <w:del w:id="6850" w:author="1838" w:date="2024-04-16T14:54:00Z"/>
              </w:rPr>
            </w:pPr>
          </w:p>
        </w:tc>
        <w:tc>
          <w:tcPr>
            <w:tcW w:w="1700" w:type="dxa"/>
          </w:tcPr>
          <w:p w14:paraId="04A379D3" w14:textId="3FCC421D" w:rsidR="00EE2C3B" w:rsidRPr="00D0162F" w:rsidDel="00906D48" w:rsidRDefault="00EE2C3B" w:rsidP="00A81E02">
            <w:pPr>
              <w:pStyle w:val="TAL"/>
              <w:rPr>
                <w:del w:id="6851" w:author="1838" w:date="2024-04-16T14:54:00Z"/>
              </w:rPr>
            </w:pPr>
          </w:p>
        </w:tc>
        <w:tc>
          <w:tcPr>
            <w:tcW w:w="1245" w:type="dxa"/>
          </w:tcPr>
          <w:p w14:paraId="0E855298" w14:textId="1A112855" w:rsidR="00EE2C3B" w:rsidRPr="00D0162F" w:rsidDel="00906D48" w:rsidRDefault="00EE2C3B" w:rsidP="00A81E02">
            <w:pPr>
              <w:pStyle w:val="TAL"/>
              <w:rPr>
                <w:del w:id="6852" w:author="1838" w:date="2024-04-16T14:54:00Z"/>
              </w:rPr>
            </w:pPr>
          </w:p>
        </w:tc>
      </w:tr>
      <w:tr w:rsidR="00EE2C3B" w:rsidRPr="00D0162F" w:rsidDel="00906D48" w14:paraId="302DA21A" w14:textId="04BBF770" w:rsidTr="00A81E02">
        <w:trPr>
          <w:jc w:val="center"/>
          <w:del w:id="6853" w:author="1838" w:date="2024-04-16T14:54:00Z"/>
        </w:trPr>
        <w:tc>
          <w:tcPr>
            <w:tcW w:w="4815" w:type="dxa"/>
          </w:tcPr>
          <w:p w14:paraId="40B10C0E" w14:textId="24352E87" w:rsidR="00EE2C3B" w:rsidRPr="00D0162F" w:rsidDel="00906D48" w:rsidRDefault="00EE2C3B" w:rsidP="00A81E02">
            <w:pPr>
              <w:pStyle w:val="TAL"/>
              <w:rPr>
                <w:del w:id="6854" w:author="1838" w:date="2024-04-16T14:54:00Z"/>
                <w:rFonts w:cs="Arial"/>
                <w:kern w:val="2"/>
                <w:szCs w:val="18"/>
              </w:rPr>
            </w:pPr>
            <w:del w:id="6855" w:author="1838" w:date="2024-04-16T14:54:00Z">
              <w:r w:rsidRPr="00D0162F" w:rsidDel="00906D48">
                <w:rPr>
                  <w:rFonts w:cs="Arial"/>
                  <w:kern w:val="2"/>
                  <w:szCs w:val="18"/>
                </w:rPr>
                <w:delText xml:space="preserve">     }</w:delText>
              </w:r>
            </w:del>
          </w:p>
        </w:tc>
        <w:tc>
          <w:tcPr>
            <w:tcW w:w="1987" w:type="dxa"/>
          </w:tcPr>
          <w:p w14:paraId="63285644" w14:textId="2746BB26" w:rsidR="00EE2C3B" w:rsidRPr="00D0162F" w:rsidDel="00906D48" w:rsidRDefault="00EE2C3B" w:rsidP="00A81E02">
            <w:pPr>
              <w:pStyle w:val="TAL"/>
              <w:rPr>
                <w:del w:id="6856" w:author="1838" w:date="2024-04-16T14:54:00Z"/>
              </w:rPr>
            </w:pPr>
          </w:p>
        </w:tc>
        <w:tc>
          <w:tcPr>
            <w:tcW w:w="1700" w:type="dxa"/>
          </w:tcPr>
          <w:p w14:paraId="1D825F19" w14:textId="5F866CEE" w:rsidR="00EE2C3B" w:rsidRPr="00D0162F" w:rsidDel="00906D48" w:rsidRDefault="00EE2C3B" w:rsidP="00A81E02">
            <w:pPr>
              <w:pStyle w:val="TAL"/>
              <w:rPr>
                <w:del w:id="6857" w:author="1838" w:date="2024-04-16T14:54:00Z"/>
              </w:rPr>
            </w:pPr>
          </w:p>
        </w:tc>
        <w:tc>
          <w:tcPr>
            <w:tcW w:w="1245" w:type="dxa"/>
          </w:tcPr>
          <w:p w14:paraId="2D87073E" w14:textId="430DD548" w:rsidR="00EE2C3B" w:rsidRPr="00D0162F" w:rsidDel="00906D48" w:rsidRDefault="00EE2C3B" w:rsidP="00A81E02">
            <w:pPr>
              <w:pStyle w:val="TAL"/>
              <w:rPr>
                <w:del w:id="6858" w:author="1838" w:date="2024-04-16T14:54:00Z"/>
              </w:rPr>
            </w:pPr>
          </w:p>
        </w:tc>
      </w:tr>
      <w:tr w:rsidR="00EE2C3B" w:rsidRPr="00D0162F" w14:paraId="43F157AA" w14:textId="77777777" w:rsidTr="00A81E02">
        <w:trPr>
          <w:jc w:val="center"/>
        </w:trPr>
        <w:tc>
          <w:tcPr>
            <w:tcW w:w="4815" w:type="dxa"/>
          </w:tcPr>
          <w:p w14:paraId="61B08B59" w14:textId="3512E710" w:rsidR="00EE2C3B" w:rsidRPr="00D0162F" w:rsidRDefault="00EE2C3B" w:rsidP="00A81E02">
            <w:pPr>
              <w:pStyle w:val="TAL"/>
              <w:rPr>
                <w:rFonts w:cs="Arial"/>
                <w:kern w:val="2"/>
                <w:szCs w:val="18"/>
              </w:rPr>
            </w:pPr>
            <w:r w:rsidRPr="00D0162F">
              <w:rPr>
                <w:rFonts w:cs="Arial"/>
                <w:kern w:val="2"/>
                <w:szCs w:val="18"/>
              </w:rPr>
              <w:t xml:space="preserve">    </w:t>
            </w:r>
            <w:ins w:id="6859" w:author="1838" w:date="2024-04-16T14:54:00Z">
              <w:r w:rsidR="00906D48" w:rsidRPr="00906D48">
                <w:rPr>
                  <w:rFonts w:cs="Arial"/>
                  <w:kern w:val="2"/>
                  <w:szCs w:val="18"/>
                </w:rPr>
                <w:t xml:space="preserve">    </w:t>
              </w:r>
            </w:ins>
            <w:r w:rsidRPr="00D0162F">
              <w:rPr>
                <w:rFonts w:cs="Arial"/>
                <w:kern w:val="2"/>
                <w:szCs w:val="18"/>
              </w:rPr>
              <w:t>BeamLinkMonitoringRS</w:t>
            </w:r>
            <w:del w:id="6860" w:author="1838" w:date="2024-04-16T14:54:00Z">
              <w:r w:rsidRPr="00D0162F" w:rsidDel="00906D48">
                <w:rPr>
                  <w:rFonts w:cs="Arial"/>
                  <w:kern w:val="2"/>
                  <w:szCs w:val="18"/>
                </w:rPr>
                <w:delText>[4]</w:delText>
              </w:r>
            </w:del>
            <w:r w:rsidRPr="00D0162F">
              <w:rPr>
                <w:rFonts w:cs="Arial"/>
                <w:kern w:val="2"/>
                <w:szCs w:val="18"/>
              </w:rPr>
              <w:t>-</w:t>
            </w:r>
            <w:ins w:id="6861" w:author="1838" w:date="2024-04-16T14:54:00Z">
              <w:r w:rsidR="00906D48" w:rsidRPr="00906D48">
                <w:rPr>
                  <w:rFonts w:cs="Arial"/>
                  <w:kern w:val="2"/>
                  <w:szCs w:val="18"/>
                </w:rPr>
                <w:t>Id-</w:t>
              </w:r>
            </w:ins>
            <w:r w:rsidRPr="00D0162F">
              <w:rPr>
                <w:rFonts w:cs="Arial"/>
                <w:kern w:val="2"/>
                <w:szCs w:val="18"/>
              </w:rPr>
              <w:t>r17</w:t>
            </w:r>
            <w:ins w:id="6862" w:author="1838" w:date="2024-04-16T14:54:00Z">
              <w:r w:rsidR="00906D48" w:rsidRPr="00906D48">
                <w:rPr>
                  <w:rFonts w:cs="Arial"/>
                  <w:kern w:val="2"/>
                  <w:szCs w:val="18"/>
                </w:rPr>
                <w:t>[2]</w:t>
              </w:r>
            </w:ins>
            <w:del w:id="6863" w:author="1838" w:date="2024-04-16T14:54:00Z">
              <w:r w:rsidRPr="00D0162F" w:rsidDel="00906D48">
                <w:rPr>
                  <w:rFonts w:cs="Arial"/>
                  <w:kern w:val="2"/>
                  <w:szCs w:val="18"/>
                </w:rPr>
                <w:delText xml:space="preserve"> ::= SEQUENCE {</w:delText>
              </w:r>
            </w:del>
          </w:p>
        </w:tc>
        <w:tc>
          <w:tcPr>
            <w:tcW w:w="1987" w:type="dxa"/>
          </w:tcPr>
          <w:p w14:paraId="4CDEAF3F" w14:textId="1A808826" w:rsidR="00EE2C3B" w:rsidRPr="00D0162F" w:rsidRDefault="00906D48" w:rsidP="00A81E02">
            <w:pPr>
              <w:pStyle w:val="TAL"/>
            </w:pPr>
            <w:ins w:id="6864" w:author="1838" w:date="2024-04-16T14:55:00Z">
              <w:r w:rsidRPr="00906D48">
                <w:t>3</w:t>
              </w:r>
            </w:ins>
          </w:p>
        </w:tc>
        <w:tc>
          <w:tcPr>
            <w:tcW w:w="1700" w:type="dxa"/>
          </w:tcPr>
          <w:p w14:paraId="15F5DC88" w14:textId="170D9177" w:rsidR="00EE2C3B" w:rsidRPr="00D0162F" w:rsidRDefault="00906D48" w:rsidP="00A81E02">
            <w:pPr>
              <w:pStyle w:val="TAL"/>
            </w:pPr>
            <w:ins w:id="6865" w:author="1838" w:date="2024-04-16T14:55:00Z">
              <w:r w:rsidRPr="00906D48">
                <w:t>entry 2</w:t>
              </w:r>
            </w:ins>
          </w:p>
        </w:tc>
        <w:tc>
          <w:tcPr>
            <w:tcW w:w="1245" w:type="dxa"/>
          </w:tcPr>
          <w:p w14:paraId="1419FC50" w14:textId="77777777" w:rsidR="00EE2C3B" w:rsidRPr="00D0162F" w:rsidRDefault="00EE2C3B" w:rsidP="00A81E02">
            <w:pPr>
              <w:pStyle w:val="TAL"/>
            </w:pPr>
          </w:p>
        </w:tc>
      </w:tr>
      <w:tr w:rsidR="00EE2C3B" w:rsidRPr="00D0162F" w:rsidDel="00906D48" w14:paraId="7C8CF4E4" w14:textId="56518634" w:rsidTr="00A81E02">
        <w:trPr>
          <w:jc w:val="center"/>
          <w:del w:id="6866" w:author="1838" w:date="2024-04-16T14:55:00Z"/>
        </w:trPr>
        <w:tc>
          <w:tcPr>
            <w:tcW w:w="4815" w:type="dxa"/>
          </w:tcPr>
          <w:p w14:paraId="1CBCDCFE" w14:textId="7DAEC722" w:rsidR="00EE2C3B" w:rsidRPr="00D0162F" w:rsidDel="00906D48" w:rsidRDefault="00EE2C3B" w:rsidP="00A81E02">
            <w:pPr>
              <w:pStyle w:val="TAL"/>
              <w:rPr>
                <w:del w:id="6867" w:author="1838" w:date="2024-04-16T14:55:00Z"/>
                <w:rFonts w:cs="Arial"/>
                <w:kern w:val="2"/>
                <w:szCs w:val="18"/>
              </w:rPr>
            </w:pPr>
            <w:del w:id="6868" w:author="1838" w:date="2024-04-16T14:55:00Z">
              <w:r w:rsidRPr="00D0162F" w:rsidDel="00906D48">
                <w:rPr>
                  <w:rFonts w:cs="Arial"/>
                  <w:kern w:val="2"/>
                  <w:szCs w:val="18"/>
                </w:rPr>
                <w:delText xml:space="preserve">     beamLinkMonitoringRS-Id-r17</w:delText>
              </w:r>
            </w:del>
          </w:p>
        </w:tc>
        <w:tc>
          <w:tcPr>
            <w:tcW w:w="1987" w:type="dxa"/>
          </w:tcPr>
          <w:p w14:paraId="1476B3A6" w14:textId="519502E2" w:rsidR="00EE2C3B" w:rsidRPr="00D0162F" w:rsidDel="00906D48" w:rsidRDefault="00EE2C3B" w:rsidP="00A81E02">
            <w:pPr>
              <w:pStyle w:val="TAL"/>
              <w:rPr>
                <w:del w:id="6869" w:author="1838" w:date="2024-04-16T14:55:00Z"/>
              </w:rPr>
            </w:pPr>
            <w:del w:id="6870" w:author="1838" w:date="2024-04-16T14:55:00Z">
              <w:r w:rsidRPr="00D0162F" w:rsidDel="00906D48">
                <w:delText>3</w:delText>
              </w:r>
            </w:del>
          </w:p>
        </w:tc>
        <w:tc>
          <w:tcPr>
            <w:tcW w:w="1700" w:type="dxa"/>
          </w:tcPr>
          <w:p w14:paraId="28D6A3B3" w14:textId="5C9C71DD" w:rsidR="00EE2C3B" w:rsidRPr="00D0162F" w:rsidDel="00906D48" w:rsidRDefault="00EE2C3B" w:rsidP="00A81E02">
            <w:pPr>
              <w:pStyle w:val="TAL"/>
              <w:rPr>
                <w:del w:id="6871" w:author="1838" w:date="2024-04-16T14:55:00Z"/>
              </w:rPr>
            </w:pPr>
          </w:p>
        </w:tc>
        <w:tc>
          <w:tcPr>
            <w:tcW w:w="1245" w:type="dxa"/>
          </w:tcPr>
          <w:p w14:paraId="4D52CCF0" w14:textId="78C91C59" w:rsidR="00EE2C3B" w:rsidRPr="00D0162F" w:rsidDel="00906D48" w:rsidRDefault="00EE2C3B" w:rsidP="00A81E02">
            <w:pPr>
              <w:pStyle w:val="TAL"/>
              <w:rPr>
                <w:del w:id="6872" w:author="1838" w:date="2024-04-16T14:55:00Z"/>
              </w:rPr>
            </w:pPr>
          </w:p>
        </w:tc>
      </w:tr>
      <w:tr w:rsidR="00EE2C3B" w:rsidRPr="00D0162F" w:rsidDel="00906D48" w14:paraId="40E449DD" w14:textId="4E444915" w:rsidTr="00A81E02">
        <w:trPr>
          <w:jc w:val="center"/>
          <w:del w:id="6873" w:author="1838" w:date="2024-04-16T14:55:00Z"/>
        </w:trPr>
        <w:tc>
          <w:tcPr>
            <w:tcW w:w="4815" w:type="dxa"/>
          </w:tcPr>
          <w:p w14:paraId="469BC9A3" w14:textId="75E47414" w:rsidR="00EE2C3B" w:rsidRPr="00D0162F" w:rsidDel="00906D48" w:rsidRDefault="00EE2C3B" w:rsidP="00A81E02">
            <w:pPr>
              <w:pStyle w:val="TAL"/>
              <w:rPr>
                <w:del w:id="6874" w:author="1838" w:date="2024-04-16T14:55:00Z"/>
                <w:rFonts w:cs="Arial"/>
                <w:kern w:val="2"/>
                <w:szCs w:val="18"/>
              </w:rPr>
            </w:pPr>
            <w:del w:id="6875" w:author="1838" w:date="2024-04-16T14:55:00Z">
              <w:r w:rsidRPr="00D0162F" w:rsidDel="00906D48">
                <w:rPr>
                  <w:rFonts w:cs="Arial"/>
                  <w:kern w:val="2"/>
                  <w:szCs w:val="18"/>
                </w:rPr>
                <w:delText xml:space="preserve">      detectionResource-r17 CHOICE {</w:delText>
              </w:r>
            </w:del>
          </w:p>
        </w:tc>
        <w:tc>
          <w:tcPr>
            <w:tcW w:w="1987" w:type="dxa"/>
          </w:tcPr>
          <w:p w14:paraId="619340F6" w14:textId="58462A36" w:rsidR="00EE2C3B" w:rsidRPr="00D0162F" w:rsidDel="00906D48" w:rsidRDefault="00EE2C3B" w:rsidP="00A81E02">
            <w:pPr>
              <w:pStyle w:val="TAL"/>
              <w:rPr>
                <w:del w:id="6876" w:author="1838" w:date="2024-04-16T14:55:00Z"/>
              </w:rPr>
            </w:pPr>
          </w:p>
        </w:tc>
        <w:tc>
          <w:tcPr>
            <w:tcW w:w="1700" w:type="dxa"/>
          </w:tcPr>
          <w:p w14:paraId="693019E5" w14:textId="16CE38B4" w:rsidR="00EE2C3B" w:rsidRPr="00D0162F" w:rsidDel="00906D48" w:rsidRDefault="00EE2C3B" w:rsidP="00A81E02">
            <w:pPr>
              <w:pStyle w:val="TAL"/>
              <w:rPr>
                <w:del w:id="6877" w:author="1838" w:date="2024-04-16T14:55:00Z"/>
              </w:rPr>
            </w:pPr>
          </w:p>
        </w:tc>
        <w:tc>
          <w:tcPr>
            <w:tcW w:w="1245" w:type="dxa"/>
          </w:tcPr>
          <w:p w14:paraId="755E620C" w14:textId="00621821" w:rsidR="00EE2C3B" w:rsidRPr="00D0162F" w:rsidDel="00906D48" w:rsidRDefault="00EE2C3B" w:rsidP="00A81E02">
            <w:pPr>
              <w:pStyle w:val="TAL"/>
              <w:rPr>
                <w:del w:id="6878" w:author="1838" w:date="2024-04-16T14:55:00Z"/>
              </w:rPr>
            </w:pPr>
          </w:p>
        </w:tc>
      </w:tr>
      <w:tr w:rsidR="00EE2C3B" w:rsidRPr="00D0162F" w:rsidDel="00906D48" w14:paraId="21028F27" w14:textId="4B940FB5" w:rsidTr="00A81E02">
        <w:trPr>
          <w:jc w:val="center"/>
          <w:del w:id="6879" w:author="1838" w:date="2024-04-16T14:55:00Z"/>
        </w:trPr>
        <w:tc>
          <w:tcPr>
            <w:tcW w:w="4815" w:type="dxa"/>
          </w:tcPr>
          <w:p w14:paraId="10F28585" w14:textId="267B566F" w:rsidR="00EE2C3B" w:rsidRPr="00D0162F" w:rsidDel="00906D48" w:rsidRDefault="00EE2C3B" w:rsidP="00A81E02">
            <w:pPr>
              <w:pStyle w:val="TAL"/>
              <w:rPr>
                <w:del w:id="6880" w:author="1838" w:date="2024-04-16T14:55:00Z"/>
                <w:rFonts w:cs="Arial"/>
                <w:kern w:val="2"/>
                <w:szCs w:val="18"/>
              </w:rPr>
            </w:pPr>
            <w:del w:id="6881" w:author="1838" w:date="2024-04-16T14:55:00Z">
              <w:r w:rsidRPr="00D0162F" w:rsidDel="00906D48">
                <w:rPr>
                  <w:rFonts w:cs="Arial"/>
                  <w:kern w:val="2"/>
                  <w:szCs w:val="18"/>
                </w:rPr>
                <w:delText xml:space="preserve">      ssb-Index</w:delText>
              </w:r>
            </w:del>
          </w:p>
        </w:tc>
        <w:tc>
          <w:tcPr>
            <w:tcW w:w="1987" w:type="dxa"/>
          </w:tcPr>
          <w:p w14:paraId="42F8F7D0" w14:textId="440A147E" w:rsidR="00EE2C3B" w:rsidRPr="00D0162F" w:rsidDel="00906D48" w:rsidRDefault="00EE2C3B" w:rsidP="00A81E02">
            <w:pPr>
              <w:pStyle w:val="TAL"/>
              <w:rPr>
                <w:del w:id="6882" w:author="1838" w:date="2024-04-16T14:55:00Z"/>
              </w:rPr>
            </w:pPr>
            <w:del w:id="6883" w:author="1838" w:date="2024-04-16T14:55:00Z">
              <w:r w:rsidRPr="00D0162F" w:rsidDel="00906D48">
                <w:delText>3</w:delText>
              </w:r>
            </w:del>
          </w:p>
        </w:tc>
        <w:tc>
          <w:tcPr>
            <w:tcW w:w="1700" w:type="dxa"/>
          </w:tcPr>
          <w:p w14:paraId="6447BEC0" w14:textId="71D935B3" w:rsidR="00EE2C3B" w:rsidRPr="00D0162F" w:rsidDel="00906D48" w:rsidRDefault="00EE2C3B" w:rsidP="00A81E02">
            <w:pPr>
              <w:pStyle w:val="TAL"/>
              <w:rPr>
                <w:del w:id="6884" w:author="1838" w:date="2024-04-16T14:55:00Z"/>
              </w:rPr>
            </w:pPr>
            <w:del w:id="6885" w:author="1838" w:date="2024-04-16T14:55:00Z">
              <w:r w:rsidRPr="00D0162F" w:rsidDel="00906D48">
                <w:delText>Index of SSB #3</w:delText>
              </w:r>
            </w:del>
          </w:p>
        </w:tc>
        <w:tc>
          <w:tcPr>
            <w:tcW w:w="1245" w:type="dxa"/>
          </w:tcPr>
          <w:p w14:paraId="2F6DC3F0" w14:textId="2A20E8EA" w:rsidR="00EE2C3B" w:rsidRPr="00D0162F" w:rsidDel="00906D48" w:rsidRDefault="00EE2C3B" w:rsidP="00A81E02">
            <w:pPr>
              <w:pStyle w:val="TAL"/>
              <w:rPr>
                <w:del w:id="6886" w:author="1838" w:date="2024-04-16T14:55:00Z"/>
              </w:rPr>
            </w:pPr>
            <w:del w:id="6887" w:author="1838" w:date="2024-04-16T14:55:00Z">
              <w:r w:rsidRPr="00D0162F" w:rsidDel="00906D48">
                <w:delText>SSB BFD</w:delText>
              </w:r>
            </w:del>
          </w:p>
        </w:tc>
      </w:tr>
      <w:tr w:rsidR="00EE2C3B" w:rsidRPr="00D0162F" w:rsidDel="00906D48" w14:paraId="65A04C6F" w14:textId="085DB5F2" w:rsidTr="00A81E02">
        <w:trPr>
          <w:jc w:val="center"/>
          <w:del w:id="6888" w:author="1838" w:date="2024-04-16T14:55:00Z"/>
        </w:trPr>
        <w:tc>
          <w:tcPr>
            <w:tcW w:w="4815" w:type="dxa"/>
          </w:tcPr>
          <w:p w14:paraId="7A3A9126" w14:textId="3CA1AF88" w:rsidR="00EE2C3B" w:rsidRPr="00D0162F" w:rsidDel="00906D48" w:rsidRDefault="00EE2C3B" w:rsidP="00A81E02">
            <w:pPr>
              <w:pStyle w:val="TAL"/>
              <w:rPr>
                <w:del w:id="6889" w:author="1838" w:date="2024-04-16T14:55:00Z"/>
                <w:rFonts w:cs="Arial"/>
                <w:kern w:val="2"/>
                <w:szCs w:val="18"/>
              </w:rPr>
            </w:pPr>
            <w:del w:id="6890" w:author="1838" w:date="2024-04-16T14:55:00Z">
              <w:r w:rsidRPr="00D0162F" w:rsidDel="00906D48">
                <w:rPr>
                  <w:rFonts w:cs="Arial"/>
                  <w:kern w:val="2"/>
                  <w:szCs w:val="18"/>
                </w:rPr>
                <w:delText xml:space="preserve">       csi-RS-Index</w:delText>
              </w:r>
            </w:del>
          </w:p>
        </w:tc>
        <w:tc>
          <w:tcPr>
            <w:tcW w:w="1987" w:type="dxa"/>
          </w:tcPr>
          <w:p w14:paraId="33DF51AC" w14:textId="6FBC90CC" w:rsidR="00EE2C3B" w:rsidRPr="00D0162F" w:rsidDel="00906D48" w:rsidRDefault="00EE2C3B" w:rsidP="00A81E02">
            <w:pPr>
              <w:pStyle w:val="TAL"/>
              <w:rPr>
                <w:del w:id="6891" w:author="1838" w:date="2024-04-16T14:55:00Z"/>
              </w:rPr>
            </w:pPr>
            <w:del w:id="6892" w:author="1838" w:date="2024-04-16T14:55:00Z">
              <w:r w:rsidRPr="00D0162F" w:rsidDel="00906D48">
                <w:delText>NZP-CSI-RS-ResourceId for BM(1)</w:delText>
              </w:r>
            </w:del>
          </w:p>
        </w:tc>
        <w:tc>
          <w:tcPr>
            <w:tcW w:w="1700" w:type="dxa"/>
          </w:tcPr>
          <w:p w14:paraId="194CF87F" w14:textId="50554712" w:rsidR="00EE2C3B" w:rsidRPr="00D0162F" w:rsidDel="00906D48" w:rsidRDefault="00EE2C3B" w:rsidP="00A81E02">
            <w:pPr>
              <w:pStyle w:val="TAL"/>
              <w:rPr>
                <w:del w:id="6893" w:author="1838" w:date="2024-04-16T14:55:00Z"/>
              </w:rPr>
            </w:pPr>
            <w:del w:id="6894" w:author="1838" w:date="2024-04-16T14:55:00Z">
              <w:r w:rsidRPr="00D0162F" w:rsidDel="00906D48">
                <w:delText>TS 38.508-1[14], Table 7.3.1-7E</w:delText>
              </w:r>
            </w:del>
          </w:p>
        </w:tc>
        <w:tc>
          <w:tcPr>
            <w:tcW w:w="1245" w:type="dxa"/>
          </w:tcPr>
          <w:p w14:paraId="38E5DEC7" w14:textId="41AC419B" w:rsidR="00EE2C3B" w:rsidRPr="00D0162F" w:rsidDel="00906D48" w:rsidRDefault="00EE2C3B" w:rsidP="00A81E02">
            <w:pPr>
              <w:pStyle w:val="TAL"/>
              <w:rPr>
                <w:del w:id="6895" w:author="1838" w:date="2024-04-16T14:55:00Z"/>
              </w:rPr>
            </w:pPr>
            <w:del w:id="6896" w:author="1838" w:date="2024-04-16T14:55:00Z">
              <w:r w:rsidRPr="00D0162F" w:rsidDel="00906D48">
                <w:delText>CSI-RS BFD</w:delText>
              </w:r>
            </w:del>
          </w:p>
        </w:tc>
      </w:tr>
      <w:tr w:rsidR="00EE2C3B" w:rsidRPr="00D0162F" w:rsidDel="00906D48" w14:paraId="25D91998" w14:textId="32D63ED8" w:rsidTr="00A81E02">
        <w:trPr>
          <w:jc w:val="center"/>
          <w:del w:id="6897" w:author="1838" w:date="2024-04-16T14:55:00Z"/>
        </w:trPr>
        <w:tc>
          <w:tcPr>
            <w:tcW w:w="4815" w:type="dxa"/>
          </w:tcPr>
          <w:p w14:paraId="51A13DDA" w14:textId="0E222AB7" w:rsidR="00EE2C3B" w:rsidRPr="00D0162F" w:rsidDel="00906D48" w:rsidRDefault="00EE2C3B" w:rsidP="00A81E02">
            <w:pPr>
              <w:pStyle w:val="TAL"/>
              <w:rPr>
                <w:del w:id="6898" w:author="1838" w:date="2024-04-16T14:55:00Z"/>
                <w:rFonts w:cs="Arial"/>
                <w:kern w:val="2"/>
                <w:szCs w:val="18"/>
              </w:rPr>
            </w:pPr>
            <w:del w:id="6899" w:author="1838" w:date="2024-04-16T14:55:00Z">
              <w:r w:rsidRPr="00D0162F" w:rsidDel="00906D48">
                <w:rPr>
                  <w:rFonts w:cs="Arial"/>
                  <w:kern w:val="2"/>
                  <w:szCs w:val="18"/>
                </w:rPr>
                <w:delText xml:space="preserve">      }</w:delText>
              </w:r>
            </w:del>
          </w:p>
        </w:tc>
        <w:tc>
          <w:tcPr>
            <w:tcW w:w="1987" w:type="dxa"/>
          </w:tcPr>
          <w:p w14:paraId="31CEB3E1" w14:textId="4FCD6E52" w:rsidR="00EE2C3B" w:rsidRPr="00D0162F" w:rsidDel="00906D48" w:rsidRDefault="00EE2C3B" w:rsidP="00A81E02">
            <w:pPr>
              <w:pStyle w:val="TAL"/>
              <w:rPr>
                <w:del w:id="6900" w:author="1838" w:date="2024-04-16T14:55:00Z"/>
              </w:rPr>
            </w:pPr>
          </w:p>
        </w:tc>
        <w:tc>
          <w:tcPr>
            <w:tcW w:w="1700" w:type="dxa"/>
          </w:tcPr>
          <w:p w14:paraId="61D796DA" w14:textId="170E1057" w:rsidR="00EE2C3B" w:rsidRPr="00D0162F" w:rsidDel="00906D48" w:rsidRDefault="00EE2C3B" w:rsidP="00A81E02">
            <w:pPr>
              <w:pStyle w:val="TAL"/>
              <w:rPr>
                <w:del w:id="6901" w:author="1838" w:date="2024-04-16T14:55:00Z"/>
              </w:rPr>
            </w:pPr>
          </w:p>
        </w:tc>
        <w:tc>
          <w:tcPr>
            <w:tcW w:w="1245" w:type="dxa"/>
          </w:tcPr>
          <w:p w14:paraId="26C31A6A" w14:textId="11959733" w:rsidR="00EE2C3B" w:rsidRPr="00D0162F" w:rsidDel="00906D48" w:rsidRDefault="00EE2C3B" w:rsidP="00A81E02">
            <w:pPr>
              <w:pStyle w:val="TAL"/>
              <w:rPr>
                <w:del w:id="6902" w:author="1838" w:date="2024-04-16T14:55:00Z"/>
              </w:rPr>
            </w:pPr>
          </w:p>
        </w:tc>
      </w:tr>
      <w:tr w:rsidR="00EE2C3B" w:rsidRPr="00D0162F" w14:paraId="284CD451" w14:textId="77777777" w:rsidTr="00A81E02">
        <w:trPr>
          <w:jc w:val="center"/>
        </w:trPr>
        <w:tc>
          <w:tcPr>
            <w:tcW w:w="4815" w:type="dxa"/>
          </w:tcPr>
          <w:p w14:paraId="14B7A1D5" w14:textId="77777777" w:rsidR="00EE2C3B" w:rsidRPr="00D0162F" w:rsidRDefault="00EE2C3B" w:rsidP="00A81E02">
            <w:pPr>
              <w:pStyle w:val="TAL"/>
              <w:rPr>
                <w:rFonts w:cs="Arial"/>
                <w:kern w:val="2"/>
                <w:szCs w:val="18"/>
              </w:rPr>
            </w:pPr>
            <w:r w:rsidRPr="00D0162F">
              <w:rPr>
                <w:rFonts w:cs="Arial"/>
                <w:kern w:val="2"/>
                <w:szCs w:val="18"/>
              </w:rPr>
              <w:t xml:space="preserve">     }</w:t>
            </w:r>
          </w:p>
        </w:tc>
        <w:tc>
          <w:tcPr>
            <w:tcW w:w="1987" w:type="dxa"/>
          </w:tcPr>
          <w:p w14:paraId="63C8120A" w14:textId="77777777" w:rsidR="00EE2C3B" w:rsidRPr="00D0162F" w:rsidRDefault="00EE2C3B" w:rsidP="00A81E02">
            <w:pPr>
              <w:pStyle w:val="TAL"/>
            </w:pPr>
          </w:p>
        </w:tc>
        <w:tc>
          <w:tcPr>
            <w:tcW w:w="1700" w:type="dxa"/>
          </w:tcPr>
          <w:p w14:paraId="0D68E32D" w14:textId="77777777" w:rsidR="00EE2C3B" w:rsidRPr="00D0162F" w:rsidRDefault="00EE2C3B" w:rsidP="00A81E02">
            <w:pPr>
              <w:pStyle w:val="TAL"/>
            </w:pPr>
          </w:p>
        </w:tc>
        <w:tc>
          <w:tcPr>
            <w:tcW w:w="1245" w:type="dxa"/>
          </w:tcPr>
          <w:p w14:paraId="0BDFEB26" w14:textId="77777777" w:rsidR="00EE2C3B" w:rsidRPr="00D0162F" w:rsidRDefault="00EE2C3B" w:rsidP="00A81E02">
            <w:pPr>
              <w:pStyle w:val="TAL"/>
            </w:pPr>
          </w:p>
        </w:tc>
      </w:tr>
      <w:tr w:rsidR="00EE2C3B" w:rsidRPr="00D0162F" w:rsidDel="00906D48" w14:paraId="42FE79A4" w14:textId="67F9FD0D" w:rsidTr="00A81E02">
        <w:trPr>
          <w:jc w:val="center"/>
          <w:del w:id="6903" w:author="1838" w:date="2024-04-16T14:55:00Z"/>
        </w:trPr>
        <w:tc>
          <w:tcPr>
            <w:tcW w:w="4815" w:type="dxa"/>
          </w:tcPr>
          <w:p w14:paraId="2679F427" w14:textId="51AF731B" w:rsidR="00EE2C3B" w:rsidRPr="00D0162F" w:rsidDel="00906D48" w:rsidRDefault="00EE2C3B" w:rsidP="00EE2C3B">
            <w:pPr>
              <w:pStyle w:val="TAL"/>
              <w:rPr>
                <w:del w:id="6904" w:author="1838" w:date="2024-04-16T14:55:00Z"/>
              </w:rPr>
            </w:pPr>
            <w:del w:id="6905" w:author="1838" w:date="2024-04-16T14:55:00Z">
              <w:r w:rsidRPr="00D0162F" w:rsidDel="00906D48">
                <w:delText xml:space="preserve">  }</w:delText>
              </w:r>
            </w:del>
          </w:p>
        </w:tc>
        <w:tc>
          <w:tcPr>
            <w:tcW w:w="1987" w:type="dxa"/>
          </w:tcPr>
          <w:p w14:paraId="2F985602" w14:textId="52DFA78D" w:rsidR="00EE2C3B" w:rsidRPr="00D0162F" w:rsidDel="00906D48" w:rsidRDefault="00EE2C3B" w:rsidP="00A81E02">
            <w:pPr>
              <w:pStyle w:val="TAL"/>
              <w:rPr>
                <w:del w:id="6906" w:author="1838" w:date="2024-04-16T14:55:00Z"/>
              </w:rPr>
            </w:pPr>
          </w:p>
        </w:tc>
        <w:tc>
          <w:tcPr>
            <w:tcW w:w="1700" w:type="dxa"/>
          </w:tcPr>
          <w:p w14:paraId="02285C67" w14:textId="692BB6C5" w:rsidR="00EE2C3B" w:rsidRPr="00D0162F" w:rsidDel="00906D48" w:rsidRDefault="00EE2C3B" w:rsidP="00A81E02">
            <w:pPr>
              <w:pStyle w:val="TAL"/>
              <w:rPr>
                <w:del w:id="6907" w:author="1838" w:date="2024-04-16T14:55:00Z"/>
              </w:rPr>
            </w:pPr>
          </w:p>
        </w:tc>
        <w:tc>
          <w:tcPr>
            <w:tcW w:w="1245" w:type="dxa"/>
          </w:tcPr>
          <w:p w14:paraId="616D8E71" w14:textId="4D0F88A5" w:rsidR="00EE2C3B" w:rsidRPr="00D0162F" w:rsidDel="00906D48" w:rsidRDefault="00EE2C3B" w:rsidP="00A81E02">
            <w:pPr>
              <w:pStyle w:val="TAL"/>
              <w:rPr>
                <w:del w:id="6908" w:author="1838" w:date="2024-04-16T14:55:00Z"/>
              </w:rPr>
            </w:pPr>
          </w:p>
        </w:tc>
      </w:tr>
      <w:tr w:rsidR="00EE2C3B" w:rsidRPr="00D0162F" w14:paraId="7CFED1F6" w14:textId="77777777" w:rsidTr="00A81E02">
        <w:trPr>
          <w:jc w:val="center"/>
        </w:trPr>
        <w:tc>
          <w:tcPr>
            <w:tcW w:w="4815" w:type="dxa"/>
          </w:tcPr>
          <w:p w14:paraId="378D6B56" w14:textId="4A682249" w:rsidR="00EE2C3B" w:rsidRPr="00D0162F" w:rsidRDefault="00906D48" w:rsidP="00A81E02">
            <w:pPr>
              <w:pStyle w:val="TAL"/>
              <w:rPr>
                <w:rFonts w:cs="Arial"/>
                <w:kern w:val="2"/>
                <w:szCs w:val="18"/>
              </w:rPr>
            </w:pPr>
            <w:ins w:id="6909" w:author="1838" w:date="2024-04-16T14:55:00Z">
              <w:r w:rsidRPr="00906D48">
                <w:rPr>
                  <w:rFonts w:cs="Arial"/>
                  <w:kern w:val="2"/>
                  <w:szCs w:val="18"/>
                </w:rPr>
                <w:t xml:space="preserve">      </w:t>
              </w:r>
            </w:ins>
            <w:r w:rsidR="00EE2C3B" w:rsidRPr="00D0162F">
              <w:rPr>
                <w:rFonts w:cs="Arial"/>
                <w:kern w:val="2"/>
                <w:szCs w:val="18"/>
              </w:rPr>
              <w:t>beamFailureInstanceMaxCount-r17</w:t>
            </w:r>
          </w:p>
        </w:tc>
        <w:tc>
          <w:tcPr>
            <w:tcW w:w="1987" w:type="dxa"/>
          </w:tcPr>
          <w:p w14:paraId="475B8527" w14:textId="77777777" w:rsidR="00EE2C3B" w:rsidRPr="00D0162F" w:rsidRDefault="00EE2C3B" w:rsidP="00A81E02">
            <w:pPr>
              <w:pStyle w:val="TAL"/>
            </w:pPr>
            <w:r w:rsidRPr="00D0162F">
              <w:t>n1</w:t>
            </w:r>
          </w:p>
        </w:tc>
        <w:tc>
          <w:tcPr>
            <w:tcW w:w="1700" w:type="dxa"/>
          </w:tcPr>
          <w:p w14:paraId="1D100AE0" w14:textId="77777777" w:rsidR="00EE2C3B" w:rsidRPr="00D0162F" w:rsidRDefault="00EE2C3B" w:rsidP="00A81E02">
            <w:pPr>
              <w:pStyle w:val="TAL"/>
            </w:pPr>
          </w:p>
        </w:tc>
        <w:tc>
          <w:tcPr>
            <w:tcW w:w="1245" w:type="dxa"/>
          </w:tcPr>
          <w:p w14:paraId="0B7E07D3" w14:textId="77777777" w:rsidR="00EE2C3B" w:rsidRPr="00D0162F" w:rsidRDefault="00EE2C3B" w:rsidP="00A81E02">
            <w:pPr>
              <w:pStyle w:val="TAL"/>
            </w:pPr>
            <w:r w:rsidRPr="00D0162F">
              <w:t>SSB BFD OR CSI-RS BFD</w:t>
            </w:r>
          </w:p>
        </w:tc>
      </w:tr>
      <w:tr w:rsidR="00EE2C3B" w:rsidRPr="00D0162F" w14:paraId="4CE847B3" w14:textId="77777777" w:rsidTr="00A81E02">
        <w:trPr>
          <w:jc w:val="center"/>
        </w:trPr>
        <w:tc>
          <w:tcPr>
            <w:tcW w:w="4815" w:type="dxa"/>
          </w:tcPr>
          <w:p w14:paraId="56C9BFEE" w14:textId="2B9AB9F7" w:rsidR="00EE2C3B" w:rsidRPr="00D0162F" w:rsidRDefault="00906D48" w:rsidP="00A81E02">
            <w:pPr>
              <w:pStyle w:val="TAL"/>
              <w:rPr>
                <w:rFonts w:cs="Arial"/>
                <w:kern w:val="2"/>
                <w:szCs w:val="18"/>
              </w:rPr>
            </w:pPr>
            <w:ins w:id="6910" w:author="1838" w:date="2024-04-16T14:55:00Z">
              <w:r w:rsidRPr="00906D48">
                <w:rPr>
                  <w:rFonts w:cs="Arial"/>
                  <w:kern w:val="2"/>
                  <w:szCs w:val="18"/>
                </w:rPr>
                <w:t xml:space="preserve">      </w:t>
              </w:r>
            </w:ins>
            <w:r w:rsidR="00EE2C3B" w:rsidRPr="00D0162F">
              <w:rPr>
                <w:rFonts w:cs="Arial"/>
                <w:kern w:val="2"/>
                <w:szCs w:val="18"/>
              </w:rPr>
              <w:t>beamFailureDetectionTimer-r17</w:t>
            </w:r>
          </w:p>
        </w:tc>
        <w:tc>
          <w:tcPr>
            <w:tcW w:w="1987" w:type="dxa"/>
          </w:tcPr>
          <w:p w14:paraId="14D4E727" w14:textId="77777777" w:rsidR="00EE2C3B" w:rsidRPr="00D0162F" w:rsidRDefault="00EE2C3B" w:rsidP="00A81E02">
            <w:pPr>
              <w:pStyle w:val="TAL"/>
            </w:pPr>
            <w:r w:rsidRPr="00D0162F">
              <w:t>pbfd4</w:t>
            </w:r>
          </w:p>
        </w:tc>
        <w:tc>
          <w:tcPr>
            <w:tcW w:w="1700" w:type="dxa"/>
          </w:tcPr>
          <w:p w14:paraId="46B486E7" w14:textId="77777777" w:rsidR="00EE2C3B" w:rsidRPr="00D0162F" w:rsidRDefault="00EE2C3B" w:rsidP="00A81E02">
            <w:pPr>
              <w:pStyle w:val="TAL"/>
            </w:pPr>
          </w:p>
        </w:tc>
        <w:tc>
          <w:tcPr>
            <w:tcW w:w="1245" w:type="dxa"/>
          </w:tcPr>
          <w:p w14:paraId="16A82D8D" w14:textId="77777777" w:rsidR="00EE2C3B" w:rsidRPr="00D0162F" w:rsidRDefault="00EE2C3B" w:rsidP="00A81E02">
            <w:pPr>
              <w:pStyle w:val="TAL"/>
            </w:pPr>
            <w:r w:rsidRPr="00D0162F">
              <w:t>SSB BFD OR CSI-RS BFD</w:t>
            </w:r>
          </w:p>
        </w:tc>
      </w:tr>
      <w:tr w:rsidR="00EE2C3B" w:rsidRPr="00D0162F" w14:paraId="37246841" w14:textId="77777777" w:rsidTr="00A81E02">
        <w:trPr>
          <w:jc w:val="center"/>
        </w:trPr>
        <w:tc>
          <w:tcPr>
            <w:tcW w:w="4815" w:type="dxa"/>
          </w:tcPr>
          <w:p w14:paraId="061370D4" w14:textId="100673B4" w:rsidR="00EE2C3B" w:rsidRPr="00D0162F" w:rsidRDefault="00906D48" w:rsidP="00A81E02">
            <w:pPr>
              <w:pStyle w:val="TAL"/>
              <w:rPr>
                <w:rFonts w:cs="Arial"/>
                <w:kern w:val="2"/>
                <w:szCs w:val="18"/>
              </w:rPr>
            </w:pPr>
            <w:ins w:id="6911" w:author="1838" w:date="2024-04-16T14:55:00Z">
              <w:r w:rsidRPr="00906D48">
                <w:rPr>
                  <w:rFonts w:cs="Arial"/>
                  <w:kern w:val="2"/>
                  <w:szCs w:val="18"/>
                </w:rPr>
                <w:t xml:space="preserve">    </w:t>
              </w:r>
            </w:ins>
            <w:r w:rsidR="00EE2C3B" w:rsidRPr="00D0162F">
              <w:rPr>
                <w:rFonts w:cs="Arial"/>
                <w:kern w:val="2"/>
                <w:szCs w:val="18"/>
              </w:rPr>
              <w:t>}</w:t>
            </w:r>
          </w:p>
        </w:tc>
        <w:tc>
          <w:tcPr>
            <w:tcW w:w="1987" w:type="dxa"/>
          </w:tcPr>
          <w:p w14:paraId="32DC1D7A" w14:textId="77777777" w:rsidR="00EE2C3B" w:rsidRPr="00D0162F" w:rsidRDefault="00EE2C3B" w:rsidP="00A81E02">
            <w:pPr>
              <w:pStyle w:val="TAL"/>
            </w:pPr>
          </w:p>
        </w:tc>
        <w:tc>
          <w:tcPr>
            <w:tcW w:w="1700" w:type="dxa"/>
          </w:tcPr>
          <w:p w14:paraId="4163AE75" w14:textId="77777777" w:rsidR="00EE2C3B" w:rsidRPr="00D0162F" w:rsidRDefault="00EE2C3B" w:rsidP="00A81E02">
            <w:pPr>
              <w:pStyle w:val="TAL"/>
            </w:pPr>
          </w:p>
        </w:tc>
        <w:tc>
          <w:tcPr>
            <w:tcW w:w="1245" w:type="dxa"/>
          </w:tcPr>
          <w:p w14:paraId="28288FE1" w14:textId="77777777" w:rsidR="00EE2C3B" w:rsidRPr="00D0162F" w:rsidRDefault="00EE2C3B" w:rsidP="00A81E02">
            <w:pPr>
              <w:pStyle w:val="TAL"/>
            </w:pPr>
          </w:p>
        </w:tc>
      </w:tr>
      <w:tr w:rsidR="00EE2C3B" w:rsidRPr="00D0162F" w14:paraId="05209764" w14:textId="77777777" w:rsidTr="00A81E02">
        <w:trPr>
          <w:jc w:val="center"/>
        </w:trPr>
        <w:tc>
          <w:tcPr>
            <w:tcW w:w="4815" w:type="dxa"/>
          </w:tcPr>
          <w:p w14:paraId="0AC06454" w14:textId="26084C24" w:rsidR="00EE2C3B" w:rsidRPr="00D0162F" w:rsidRDefault="00906D48" w:rsidP="00A81E02">
            <w:pPr>
              <w:pStyle w:val="TAL"/>
              <w:rPr>
                <w:rFonts w:cs="Arial"/>
                <w:kern w:val="2"/>
                <w:szCs w:val="18"/>
              </w:rPr>
            </w:pPr>
            <w:ins w:id="6912" w:author="1838" w:date="2024-04-16T14:55:00Z">
              <w:r w:rsidRPr="00906D48">
                <w:rPr>
                  <w:rFonts w:cs="Arial"/>
                  <w:kern w:val="2"/>
                  <w:szCs w:val="18"/>
                </w:rPr>
                <w:t xml:space="preserve">    </w:t>
              </w:r>
            </w:ins>
            <w:r w:rsidR="00EE2C3B" w:rsidRPr="00D0162F">
              <w:rPr>
                <w:rFonts w:cs="Arial"/>
                <w:kern w:val="2"/>
                <w:szCs w:val="18"/>
              </w:rPr>
              <w:t>additionalPCI-r17</w:t>
            </w:r>
          </w:p>
        </w:tc>
        <w:tc>
          <w:tcPr>
            <w:tcW w:w="1987" w:type="dxa"/>
          </w:tcPr>
          <w:p w14:paraId="11D58E69" w14:textId="77777777" w:rsidR="00EE2C3B" w:rsidRPr="00D0162F" w:rsidRDefault="00EE2C3B" w:rsidP="00A81E02">
            <w:pPr>
              <w:pStyle w:val="TAL"/>
              <w:rPr>
                <w:rFonts w:eastAsiaTheme="minorEastAsia"/>
                <w:lang w:eastAsia="zh-CN"/>
              </w:rPr>
            </w:pPr>
            <w:r w:rsidRPr="00D0162F">
              <w:rPr>
                <w:rFonts w:eastAsiaTheme="minorEastAsia"/>
                <w:lang w:eastAsia="zh-CN"/>
              </w:rPr>
              <w:t>not present</w:t>
            </w:r>
          </w:p>
        </w:tc>
        <w:tc>
          <w:tcPr>
            <w:tcW w:w="1700" w:type="dxa"/>
          </w:tcPr>
          <w:p w14:paraId="48C505D8" w14:textId="77777777" w:rsidR="00EE2C3B" w:rsidRPr="00D0162F" w:rsidRDefault="00EE2C3B" w:rsidP="00A81E02">
            <w:pPr>
              <w:pStyle w:val="TAL"/>
            </w:pPr>
          </w:p>
        </w:tc>
        <w:tc>
          <w:tcPr>
            <w:tcW w:w="1245" w:type="dxa"/>
          </w:tcPr>
          <w:p w14:paraId="497E160C" w14:textId="77777777" w:rsidR="00EE2C3B" w:rsidRPr="00D0162F" w:rsidRDefault="00EE2C3B" w:rsidP="00A81E02">
            <w:pPr>
              <w:pStyle w:val="TAL"/>
            </w:pPr>
          </w:p>
        </w:tc>
      </w:tr>
      <w:tr w:rsidR="00EE2C3B" w:rsidRPr="00D0162F" w14:paraId="4684BB38" w14:textId="77777777" w:rsidTr="00A81E02">
        <w:trPr>
          <w:jc w:val="center"/>
        </w:trPr>
        <w:tc>
          <w:tcPr>
            <w:tcW w:w="4815" w:type="dxa"/>
          </w:tcPr>
          <w:p w14:paraId="4E5C8050" w14:textId="3C7029CE" w:rsidR="00EE2C3B" w:rsidRPr="00D0162F" w:rsidRDefault="00906D48" w:rsidP="00A81E02">
            <w:pPr>
              <w:pStyle w:val="TAL"/>
              <w:rPr>
                <w:rFonts w:cs="Arial"/>
                <w:kern w:val="2"/>
                <w:szCs w:val="18"/>
              </w:rPr>
            </w:pPr>
            <w:ins w:id="6913" w:author="1838" w:date="2024-04-16T14:55:00Z">
              <w:r w:rsidRPr="00906D48">
                <w:rPr>
                  <w:rFonts w:cs="Arial"/>
                  <w:kern w:val="2"/>
                  <w:szCs w:val="18"/>
                </w:rPr>
                <w:t xml:space="preserve">  </w:t>
              </w:r>
            </w:ins>
            <w:r w:rsidR="00EE2C3B" w:rsidRPr="00D0162F">
              <w:rPr>
                <w:rFonts w:cs="Arial"/>
                <w:kern w:val="2"/>
                <w:szCs w:val="18"/>
              </w:rPr>
              <w:t>}</w:t>
            </w:r>
          </w:p>
        </w:tc>
        <w:tc>
          <w:tcPr>
            <w:tcW w:w="1987" w:type="dxa"/>
          </w:tcPr>
          <w:p w14:paraId="4DB3649D" w14:textId="77777777" w:rsidR="00EE2C3B" w:rsidRPr="00D0162F" w:rsidRDefault="00EE2C3B" w:rsidP="00A81E02">
            <w:pPr>
              <w:pStyle w:val="TAL"/>
              <w:rPr>
                <w:rFonts w:eastAsiaTheme="minorEastAsia"/>
                <w:lang w:eastAsia="zh-CN"/>
              </w:rPr>
            </w:pPr>
          </w:p>
        </w:tc>
        <w:tc>
          <w:tcPr>
            <w:tcW w:w="1700" w:type="dxa"/>
          </w:tcPr>
          <w:p w14:paraId="7627B5EC" w14:textId="77777777" w:rsidR="00EE2C3B" w:rsidRPr="00D0162F" w:rsidRDefault="00EE2C3B" w:rsidP="00A81E02">
            <w:pPr>
              <w:pStyle w:val="TAL"/>
            </w:pPr>
          </w:p>
        </w:tc>
        <w:tc>
          <w:tcPr>
            <w:tcW w:w="1245" w:type="dxa"/>
          </w:tcPr>
          <w:p w14:paraId="6C7B053C" w14:textId="77777777" w:rsidR="00EE2C3B" w:rsidRPr="00D0162F" w:rsidRDefault="00EE2C3B" w:rsidP="00A81E02">
            <w:pPr>
              <w:pStyle w:val="TAL"/>
            </w:pPr>
          </w:p>
        </w:tc>
      </w:tr>
      <w:tr w:rsidR="00EE2C3B" w:rsidRPr="00D0162F" w14:paraId="1A0F23BA" w14:textId="77777777" w:rsidTr="00A81E02">
        <w:trPr>
          <w:jc w:val="center"/>
        </w:trPr>
        <w:tc>
          <w:tcPr>
            <w:tcW w:w="4815" w:type="dxa"/>
          </w:tcPr>
          <w:p w14:paraId="6D0F26E3" w14:textId="77777777" w:rsidR="00EE2C3B" w:rsidRPr="00D0162F" w:rsidRDefault="00EE2C3B" w:rsidP="00A81E02">
            <w:pPr>
              <w:pStyle w:val="TAL"/>
              <w:rPr>
                <w:rFonts w:cs="Arial"/>
                <w:kern w:val="2"/>
                <w:szCs w:val="18"/>
              </w:rPr>
            </w:pPr>
            <w:r w:rsidRPr="00D0162F">
              <w:rPr>
                <w:rFonts w:cs="Arial"/>
                <w:kern w:val="2"/>
                <w:szCs w:val="18"/>
              </w:rPr>
              <w:t>}</w:t>
            </w:r>
          </w:p>
        </w:tc>
        <w:tc>
          <w:tcPr>
            <w:tcW w:w="1987" w:type="dxa"/>
          </w:tcPr>
          <w:p w14:paraId="7953C09B" w14:textId="77777777" w:rsidR="00EE2C3B" w:rsidRPr="00D0162F" w:rsidRDefault="00EE2C3B" w:rsidP="00A81E02">
            <w:pPr>
              <w:pStyle w:val="TAL"/>
              <w:rPr>
                <w:rFonts w:eastAsiaTheme="minorEastAsia"/>
                <w:lang w:eastAsia="zh-CN"/>
              </w:rPr>
            </w:pPr>
          </w:p>
        </w:tc>
        <w:tc>
          <w:tcPr>
            <w:tcW w:w="1700" w:type="dxa"/>
          </w:tcPr>
          <w:p w14:paraId="1D10FB1D" w14:textId="77777777" w:rsidR="00EE2C3B" w:rsidRPr="00D0162F" w:rsidRDefault="00EE2C3B" w:rsidP="00A81E02">
            <w:pPr>
              <w:pStyle w:val="TAL"/>
            </w:pPr>
          </w:p>
        </w:tc>
        <w:tc>
          <w:tcPr>
            <w:tcW w:w="1245" w:type="dxa"/>
          </w:tcPr>
          <w:p w14:paraId="2F7E444E" w14:textId="77777777" w:rsidR="00EE2C3B" w:rsidRPr="00D0162F" w:rsidRDefault="00EE2C3B" w:rsidP="00A81E02">
            <w:pPr>
              <w:pStyle w:val="TAL"/>
            </w:pPr>
          </w:p>
        </w:tc>
      </w:tr>
    </w:tbl>
    <w:p w14:paraId="51DA63AC" w14:textId="77777777" w:rsidR="00EE2C3B" w:rsidRPr="00D0162F" w:rsidRDefault="00EE2C3B" w:rsidP="00EE2C3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8079"/>
      </w:tblGrid>
      <w:tr w:rsidR="00EE2C3B" w:rsidRPr="00D0162F" w14:paraId="7921332D" w14:textId="77777777" w:rsidTr="00A81E02">
        <w:trPr>
          <w:jc w:val="center"/>
        </w:trPr>
        <w:tc>
          <w:tcPr>
            <w:tcW w:w="1668" w:type="dxa"/>
          </w:tcPr>
          <w:p w14:paraId="422E93CD" w14:textId="77777777" w:rsidR="00EE2C3B" w:rsidRPr="00D0162F" w:rsidRDefault="00EE2C3B" w:rsidP="00A81E02">
            <w:pPr>
              <w:pStyle w:val="TAH"/>
            </w:pPr>
            <w:r w:rsidRPr="00D0162F">
              <w:t>Condition</w:t>
            </w:r>
          </w:p>
        </w:tc>
        <w:tc>
          <w:tcPr>
            <w:tcW w:w="8079" w:type="dxa"/>
          </w:tcPr>
          <w:p w14:paraId="0FE902E8" w14:textId="77777777" w:rsidR="00EE2C3B" w:rsidRPr="00D0162F" w:rsidRDefault="00EE2C3B" w:rsidP="00A81E02">
            <w:pPr>
              <w:pStyle w:val="TAH"/>
            </w:pPr>
            <w:r w:rsidRPr="00D0162F">
              <w:t>Explanation</w:t>
            </w:r>
          </w:p>
        </w:tc>
      </w:tr>
      <w:tr w:rsidR="00EE2C3B" w:rsidRPr="00D0162F" w14:paraId="7C45981C" w14:textId="77777777" w:rsidTr="00A81E02">
        <w:trPr>
          <w:jc w:val="center"/>
        </w:trPr>
        <w:tc>
          <w:tcPr>
            <w:tcW w:w="1668" w:type="dxa"/>
          </w:tcPr>
          <w:p w14:paraId="09B54EB2" w14:textId="77777777" w:rsidR="00EE2C3B" w:rsidRPr="00D0162F" w:rsidRDefault="00EE2C3B" w:rsidP="00A81E02">
            <w:pPr>
              <w:pStyle w:val="TAL"/>
            </w:pPr>
            <w:r w:rsidRPr="00D0162F">
              <w:t>SSB RLM</w:t>
            </w:r>
          </w:p>
        </w:tc>
        <w:tc>
          <w:tcPr>
            <w:tcW w:w="8079" w:type="dxa"/>
          </w:tcPr>
          <w:p w14:paraId="0B98B432" w14:textId="77777777" w:rsidR="00EE2C3B" w:rsidRPr="00D0162F" w:rsidRDefault="00EE2C3B" w:rsidP="00A81E02">
            <w:pPr>
              <w:pStyle w:val="TAL"/>
            </w:pPr>
            <w:r w:rsidRPr="00D0162F">
              <w:t>Used when SSB based RLM is configured in test case</w:t>
            </w:r>
          </w:p>
        </w:tc>
      </w:tr>
      <w:tr w:rsidR="00EE2C3B" w:rsidRPr="00D0162F" w14:paraId="13767E5E" w14:textId="77777777" w:rsidTr="00A81E02">
        <w:trPr>
          <w:jc w:val="center"/>
        </w:trPr>
        <w:tc>
          <w:tcPr>
            <w:tcW w:w="1668" w:type="dxa"/>
          </w:tcPr>
          <w:p w14:paraId="14E961FC" w14:textId="77777777" w:rsidR="00EE2C3B" w:rsidRPr="00D0162F" w:rsidRDefault="00EE2C3B" w:rsidP="00A81E02">
            <w:pPr>
              <w:pStyle w:val="TAL"/>
            </w:pPr>
            <w:r w:rsidRPr="00D0162F">
              <w:t>CSI-RS RLM</w:t>
            </w:r>
          </w:p>
        </w:tc>
        <w:tc>
          <w:tcPr>
            <w:tcW w:w="8079" w:type="dxa"/>
          </w:tcPr>
          <w:p w14:paraId="5860C51B" w14:textId="77777777" w:rsidR="00EE2C3B" w:rsidRPr="00D0162F" w:rsidRDefault="00EE2C3B" w:rsidP="00A81E02">
            <w:pPr>
              <w:pStyle w:val="TAL"/>
            </w:pPr>
            <w:r w:rsidRPr="00D0162F">
              <w:t>Used when CSI-RS based RLM is configured in test case</w:t>
            </w:r>
          </w:p>
        </w:tc>
      </w:tr>
      <w:tr w:rsidR="00EE2C3B" w:rsidRPr="00D0162F" w14:paraId="2AB581BB" w14:textId="77777777" w:rsidTr="00A81E02">
        <w:trPr>
          <w:jc w:val="center"/>
        </w:trPr>
        <w:tc>
          <w:tcPr>
            <w:tcW w:w="1668" w:type="dxa"/>
          </w:tcPr>
          <w:p w14:paraId="43DAA2A8" w14:textId="77777777" w:rsidR="00EE2C3B" w:rsidRPr="00D0162F" w:rsidRDefault="00EE2C3B" w:rsidP="00A81E02">
            <w:pPr>
              <w:pStyle w:val="TAL"/>
            </w:pPr>
            <w:r w:rsidRPr="00D0162F">
              <w:t>SSB BFD</w:t>
            </w:r>
          </w:p>
        </w:tc>
        <w:tc>
          <w:tcPr>
            <w:tcW w:w="8079" w:type="dxa"/>
          </w:tcPr>
          <w:p w14:paraId="359EDDF3" w14:textId="77777777" w:rsidR="00EE2C3B" w:rsidRPr="00D0162F" w:rsidRDefault="00EE2C3B" w:rsidP="00A81E02">
            <w:pPr>
              <w:pStyle w:val="TAL"/>
            </w:pPr>
            <w:r w:rsidRPr="00D0162F">
              <w:t>Used when SSB based BFD is configured in test case</w:t>
            </w:r>
          </w:p>
        </w:tc>
      </w:tr>
      <w:tr w:rsidR="00EE2C3B" w:rsidRPr="00D0162F" w14:paraId="4462CE5E" w14:textId="77777777" w:rsidTr="00A81E02">
        <w:trPr>
          <w:jc w:val="center"/>
        </w:trPr>
        <w:tc>
          <w:tcPr>
            <w:tcW w:w="1668" w:type="dxa"/>
          </w:tcPr>
          <w:p w14:paraId="103E9D3B" w14:textId="77777777" w:rsidR="00EE2C3B" w:rsidRPr="00D0162F" w:rsidRDefault="00EE2C3B" w:rsidP="00A81E02">
            <w:pPr>
              <w:pStyle w:val="TAL"/>
            </w:pPr>
            <w:r w:rsidRPr="00D0162F">
              <w:t>CSI-RS BFD</w:t>
            </w:r>
          </w:p>
        </w:tc>
        <w:tc>
          <w:tcPr>
            <w:tcW w:w="8079" w:type="dxa"/>
          </w:tcPr>
          <w:p w14:paraId="4D22A00C" w14:textId="77777777" w:rsidR="00EE2C3B" w:rsidRPr="00D0162F" w:rsidRDefault="00EE2C3B" w:rsidP="00A81E02">
            <w:pPr>
              <w:pStyle w:val="TAL"/>
            </w:pPr>
            <w:r w:rsidRPr="00D0162F">
              <w:t>Used when CSI-RS based BFD is configured in test case</w:t>
            </w:r>
          </w:p>
        </w:tc>
      </w:tr>
    </w:tbl>
    <w:p w14:paraId="46BDE800" w14:textId="77777777" w:rsidR="00EE2C3B" w:rsidRPr="00D0162F" w:rsidRDefault="00EE2C3B" w:rsidP="00EE2C3B"/>
    <w:p w14:paraId="3593C7D6" w14:textId="77777777" w:rsidR="00AB67FA" w:rsidRPr="00D0162F" w:rsidRDefault="00AB67FA" w:rsidP="00AB67FA">
      <w:pPr>
        <w:pStyle w:val="H6"/>
      </w:pPr>
      <w:r w:rsidRPr="00D0162F">
        <w:t>RLF-TimersAndConstants-DEFAULT</w:t>
      </w:r>
    </w:p>
    <w:p w14:paraId="01661F35" w14:textId="77777777" w:rsidR="00AB67FA" w:rsidRPr="00D0162F" w:rsidRDefault="00AB67FA" w:rsidP="00AB67FA">
      <w:r w:rsidRPr="00D0162F">
        <w:t>Default parameters for RLM related timers and counters.</w:t>
      </w:r>
    </w:p>
    <w:p w14:paraId="45C7EC26" w14:textId="77777777" w:rsidR="00AB67FA" w:rsidRPr="00D0162F" w:rsidRDefault="00AB67FA" w:rsidP="00AB67FA">
      <w:pPr>
        <w:pStyle w:val="TH"/>
      </w:pPr>
      <w:r w:rsidRPr="00D0162F">
        <w:t>Table H.3.1-9: RLF-TimersAndConstants-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2B9E00B6" w14:textId="77777777" w:rsidTr="006E0A54">
        <w:trPr>
          <w:jc w:val="center"/>
        </w:trPr>
        <w:tc>
          <w:tcPr>
            <w:tcW w:w="9747" w:type="dxa"/>
            <w:gridSpan w:val="4"/>
          </w:tcPr>
          <w:p w14:paraId="21BB5AFB" w14:textId="49A0194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50</w:t>
            </w:r>
          </w:p>
        </w:tc>
      </w:tr>
      <w:tr w:rsidR="00AB67FA" w:rsidRPr="00D0162F" w14:paraId="2613BBE5" w14:textId="77777777" w:rsidTr="006E0A54">
        <w:trPr>
          <w:jc w:val="center"/>
        </w:trPr>
        <w:tc>
          <w:tcPr>
            <w:tcW w:w="4535" w:type="dxa"/>
          </w:tcPr>
          <w:p w14:paraId="678E226D" w14:textId="2905177C"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2CBA768" w14:textId="77777777" w:rsidR="00AB67FA" w:rsidRPr="00D0162F" w:rsidRDefault="00AB67FA" w:rsidP="006E0A54">
            <w:pPr>
              <w:pStyle w:val="TAH"/>
            </w:pPr>
            <w:r w:rsidRPr="00D0162F">
              <w:t>Value/remark</w:t>
            </w:r>
          </w:p>
        </w:tc>
        <w:tc>
          <w:tcPr>
            <w:tcW w:w="1700" w:type="dxa"/>
          </w:tcPr>
          <w:p w14:paraId="69E22BA0" w14:textId="77777777" w:rsidR="00AB67FA" w:rsidRPr="00D0162F" w:rsidRDefault="00AB67FA" w:rsidP="006E0A54">
            <w:pPr>
              <w:pStyle w:val="TAH"/>
            </w:pPr>
            <w:r w:rsidRPr="00D0162F">
              <w:t>Comment</w:t>
            </w:r>
          </w:p>
        </w:tc>
        <w:tc>
          <w:tcPr>
            <w:tcW w:w="1245" w:type="dxa"/>
          </w:tcPr>
          <w:p w14:paraId="24B09A14" w14:textId="77777777" w:rsidR="00AB67FA" w:rsidRPr="00D0162F" w:rsidRDefault="00AB67FA" w:rsidP="006E0A54">
            <w:pPr>
              <w:pStyle w:val="TAH"/>
            </w:pPr>
            <w:r w:rsidRPr="00D0162F">
              <w:t>Condition</w:t>
            </w:r>
          </w:p>
        </w:tc>
      </w:tr>
      <w:tr w:rsidR="00AB67FA" w:rsidRPr="00D0162F" w14:paraId="251CA2DE" w14:textId="77777777" w:rsidTr="006E0A54">
        <w:trPr>
          <w:jc w:val="center"/>
        </w:trPr>
        <w:tc>
          <w:tcPr>
            <w:tcW w:w="4535" w:type="dxa"/>
          </w:tcPr>
          <w:p w14:paraId="5E1C16BB" w14:textId="7F8CB40A" w:rsidR="00AB67FA" w:rsidRPr="00D0162F" w:rsidRDefault="00AB67FA" w:rsidP="006E0A54">
            <w:pPr>
              <w:pStyle w:val="TAL"/>
            </w:pPr>
            <w:r w:rsidRPr="00D0162F">
              <w:t>RLF-TimersAndConstants</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76A0FC44" w14:textId="77777777" w:rsidR="00AB67FA" w:rsidRPr="00D0162F" w:rsidRDefault="00AB67FA" w:rsidP="006E0A54">
            <w:pPr>
              <w:pStyle w:val="TAL"/>
            </w:pPr>
          </w:p>
        </w:tc>
        <w:tc>
          <w:tcPr>
            <w:tcW w:w="1700" w:type="dxa"/>
          </w:tcPr>
          <w:p w14:paraId="18FAB1F8" w14:textId="77777777" w:rsidR="00AB67FA" w:rsidRPr="00D0162F" w:rsidRDefault="00AB67FA" w:rsidP="006E0A54">
            <w:pPr>
              <w:pStyle w:val="TAL"/>
            </w:pPr>
          </w:p>
        </w:tc>
        <w:tc>
          <w:tcPr>
            <w:tcW w:w="1245" w:type="dxa"/>
          </w:tcPr>
          <w:p w14:paraId="648A34E8" w14:textId="77777777" w:rsidR="00AB67FA" w:rsidRPr="00D0162F" w:rsidRDefault="00AB67FA" w:rsidP="006E0A54">
            <w:pPr>
              <w:pStyle w:val="TAL"/>
            </w:pPr>
          </w:p>
        </w:tc>
      </w:tr>
      <w:tr w:rsidR="00AB67FA" w:rsidRPr="00D0162F" w14:paraId="0EF445B1" w14:textId="77777777" w:rsidTr="006E0A54">
        <w:trPr>
          <w:jc w:val="center"/>
        </w:trPr>
        <w:tc>
          <w:tcPr>
            <w:tcW w:w="4535" w:type="dxa"/>
          </w:tcPr>
          <w:p w14:paraId="56A0D86B" w14:textId="227CCA07" w:rsidR="00AB67FA" w:rsidRPr="00D0162F" w:rsidRDefault="006E0A54" w:rsidP="006E0A54">
            <w:pPr>
              <w:pStyle w:val="TAL"/>
            </w:pPr>
            <w:r w:rsidRPr="00D0162F">
              <w:t xml:space="preserve">  </w:t>
            </w:r>
            <w:r w:rsidR="00AB67FA" w:rsidRPr="00D0162F">
              <w:t>t310</w:t>
            </w:r>
          </w:p>
        </w:tc>
        <w:tc>
          <w:tcPr>
            <w:tcW w:w="2267" w:type="dxa"/>
          </w:tcPr>
          <w:p w14:paraId="739B5C6E" w14:textId="77777777" w:rsidR="00AB67FA" w:rsidRPr="00D0162F" w:rsidRDefault="00AB67FA" w:rsidP="006E0A54">
            <w:pPr>
              <w:pStyle w:val="TAL"/>
            </w:pPr>
            <w:r w:rsidRPr="00D0162F">
              <w:t>ms0</w:t>
            </w:r>
          </w:p>
        </w:tc>
        <w:tc>
          <w:tcPr>
            <w:tcW w:w="1700" w:type="dxa"/>
          </w:tcPr>
          <w:p w14:paraId="2A35E6D1" w14:textId="77777777" w:rsidR="00AB67FA" w:rsidRPr="00D0162F" w:rsidRDefault="00AB67FA" w:rsidP="006E0A54">
            <w:pPr>
              <w:pStyle w:val="TAL"/>
            </w:pPr>
          </w:p>
        </w:tc>
        <w:tc>
          <w:tcPr>
            <w:tcW w:w="1245" w:type="dxa"/>
          </w:tcPr>
          <w:p w14:paraId="70E4A754" w14:textId="77777777" w:rsidR="00AB67FA" w:rsidRPr="00D0162F" w:rsidRDefault="00AB67FA" w:rsidP="006E0A54">
            <w:pPr>
              <w:pStyle w:val="TAL"/>
            </w:pPr>
          </w:p>
        </w:tc>
      </w:tr>
      <w:tr w:rsidR="00AB67FA" w:rsidRPr="00D0162F" w14:paraId="75FBC663" w14:textId="77777777" w:rsidTr="006E0A54">
        <w:trPr>
          <w:jc w:val="center"/>
        </w:trPr>
        <w:tc>
          <w:tcPr>
            <w:tcW w:w="4535" w:type="dxa"/>
            <w:tcBorders>
              <w:bottom w:val="single" w:sz="4" w:space="0" w:color="auto"/>
            </w:tcBorders>
          </w:tcPr>
          <w:p w14:paraId="4C225AA9" w14:textId="77777777" w:rsidR="00AB67FA" w:rsidRPr="00D0162F" w:rsidRDefault="00AB67FA" w:rsidP="006E0A54">
            <w:pPr>
              <w:pStyle w:val="TAL"/>
            </w:pPr>
            <w:r w:rsidRPr="00D0162F">
              <w:t>}</w:t>
            </w:r>
          </w:p>
        </w:tc>
        <w:tc>
          <w:tcPr>
            <w:tcW w:w="2267" w:type="dxa"/>
          </w:tcPr>
          <w:p w14:paraId="5CFCEA8C" w14:textId="77777777" w:rsidR="00AB67FA" w:rsidRPr="00D0162F" w:rsidRDefault="00AB67FA" w:rsidP="006E0A54">
            <w:pPr>
              <w:pStyle w:val="TAL"/>
            </w:pPr>
          </w:p>
        </w:tc>
        <w:tc>
          <w:tcPr>
            <w:tcW w:w="1700" w:type="dxa"/>
          </w:tcPr>
          <w:p w14:paraId="6DBEDEF0" w14:textId="77777777" w:rsidR="00AB67FA" w:rsidRPr="00D0162F" w:rsidRDefault="00AB67FA" w:rsidP="006E0A54">
            <w:pPr>
              <w:pStyle w:val="TAL"/>
            </w:pPr>
          </w:p>
        </w:tc>
        <w:tc>
          <w:tcPr>
            <w:tcW w:w="1245" w:type="dxa"/>
          </w:tcPr>
          <w:p w14:paraId="4E7B9479" w14:textId="77777777" w:rsidR="00AB67FA" w:rsidRPr="00D0162F" w:rsidRDefault="00AB67FA" w:rsidP="006E0A54">
            <w:pPr>
              <w:pStyle w:val="TAL"/>
            </w:pPr>
          </w:p>
        </w:tc>
      </w:tr>
    </w:tbl>
    <w:p w14:paraId="56F6BB66" w14:textId="77777777" w:rsidR="00AB67FA" w:rsidRPr="00D0162F" w:rsidRDefault="00AB67FA" w:rsidP="00AB67FA"/>
    <w:p w14:paraId="52802693" w14:textId="77777777" w:rsidR="00AB67FA" w:rsidRPr="00D0162F" w:rsidRDefault="00AB67FA" w:rsidP="00AB67FA">
      <w:pPr>
        <w:pStyle w:val="H6"/>
      </w:pPr>
      <w:r w:rsidRPr="00D0162F">
        <w:t>BeamFailureRecoveryConfig-DEFAULT</w:t>
      </w:r>
    </w:p>
    <w:p w14:paraId="1954AC2C" w14:textId="77777777" w:rsidR="00AB67FA" w:rsidRPr="00D0162F" w:rsidRDefault="00AB67FA" w:rsidP="00AB67FA">
      <w:r w:rsidRPr="00D0162F">
        <w:t>Default configuration for CBD and contention-free RACH in link recovery.</w:t>
      </w:r>
    </w:p>
    <w:p w14:paraId="605DD47F" w14:textId="77777777" w:rsidR="00AB67FA" w:rsidRPr="00D0162F" w:rsidRDefault="00AB67FA" w:rsidP="00AB67FA">
      <w:pPr>
        <w:pStyle w:val="TH"/>
      </w:pPr>
      <w:r w:rsidRPr="00D0162F">
        <w:lastRenderedPageBreak/>
        <w:t xml:space="preserve">Table H.3.1-10: </w:t>
      </w:r>
      <w:bookmarkStart w:id="6914" w:name="OLE_LINK4"/>
      <w:r w:rsidRPr="00D0162F">
        <w:t>BeamFailureRecoveryConfig</w:t>
      </w:r>
      <w:bookmarkEnd w:id="6914"/>
      <w:r w:rsidRPr="00D0162F">
        <w:t>-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E9E3F7F" w14:textId="77777777" w:rsidTr="006E0A54">
        <w:trPr>
          <w:jc w:val="center"/>
        </w:trPr>
        <w:tc>
          <w:tcPr>
            <w:tcW w:w="9747" w:type="dxa"/>
            <w:gridSpan w:val="4"/>
          </w:tcPr>
          <w:p w14:paraId="0AADF50A" w14:textId="11A62ED0"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6</w:t>
            </w:r>
          </w:p>
        </w:tc>
      </w:tr>
      <w:tr w:rsidR="00AB67FA" w:rsidRPr="00D0162F" w14:paraId="57D67CB4" w14:textId="77777777" w:rsidTr="006E0A54">
        <w:trPr>
          <w:jc w:val="center"/>
        </w:trPr>
        <w:tc>
          <w:tcPr>
            <w:tcW w:w="4535" w:type="dxa"/>
          </w:tcPr>
          <w:p w14:paraId="27F6D430" w14:textId="59A83C6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337023D" w14:textId="77777777" w:rsidR="00AB67FA" w:rsidRPr="00D0162F" w:rsidRDefault="00AB67FA" w:rsidP="006E0A54">
            <w:pPr>
              <w:pStyle w:val="TAH"/>
            </w:pPr>
            <w:r w:rsidRPr="00D0162F">
              <w:t>Value/remark</w:t>
            </w:r>
          </w:p>
        </w:tc>
        <w:tc>
          <w:tcPr>
            <w:tcW w:w="1700" w:type="dxa"/>
          </w:tcPr>
          <w:p w14:paraId="305DBEF8" w14:textId="77777777" w:rsidR="00AB67FA" w:rsidRPr="00D0162F" w:rsidRDefault="00AB67FA" w:rsidP="006E0A54">
            <w:pPr>
              <w:pStyle w:val="TAH"/>
            </w:pPr>
            <w:r w:rsidRPr="00D0162F">
              <w:t>Comment</w:t>
            </w:r>
          </w:p>
        </w:tc>
        <w:tc>
          <w:tcPr>
            <w:tcW w:w="1245" w:type="dxa"/>
          </w:tcPr>
          <w:p w14:paraId="1773FDA6" w14:textId="77777777" w:rsidR="00AB67FA" w:rsidRPr="00D0162F" w:rsidRDefault="00AB67FA" w:rsidP="006E0A54">
            <w:pPr>
              <w:pStyle w:val="TAH"/>
            </w:pPr>
            <w:r w:rsidRPr="00D0162F">
              <w:t>Condition</w:t>
            </w:r>
          </w:p>
        </w:tc>
      </w:tr>
      <w:tr w:rsidR="00AB67FA" w:rsidRPr="00D0162F" w14:paraId="021A1742" w14:textId="77777777" w:rsidTr="006E0A54">
        <w:trPr>
          <w:jc w:val="center"/>
        </w:trPr>
        <w:tc>
          <w:tcPr>
            <w:tcW w:w="4535" w:type="dxa"/>
          </w:tcPr>
          <w:p w14:paraId="5A7AF675" w14:textId="1B331710" w:rsidR="00AB67FA" w:rsidRPr="00D0162F" w:rsidRDefault="00AB67FA" w:rsidP="006E0A54">
            <w:pPr>
              <w:pStyle w:val="TAL"/>
            </w:pPr>
            <w:r w:rsidRPr="00D0162F">
              <w:t>BeamFailureRecovery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3A4DC404" w14:textId="77777777" w:rsidR="00AB67FA" w:rsidRPr="00D0162F" w:rsidRDefault="00AB67FA" w:rsidP="006E0A54">
            <w:pPr>
              <w:pStyle w:val="TAL"/>
            </w:pPr>
          </w:p>
        </w:tc>
        <w:tc>
          <w:tcPr>
            <w:tcW w:w="1700" w:type="dxa"/>
          </w:tcPr>
          <w:p w14:paraId="54659B4D" w14:textId="77777777" w:rsidR="00AB67FA" w:rsidRPr="00D0162F" w:rsidRDefault="00AB67FA" w:rsidP="006E0A54">
            <w:pPr>
              <w:pStyle w:val="TAL"/>
            </w:pPr>
          </w:p>
        </w:tc>
        <w:tc>
          <w:tcPr>
            <w:tcW w:w="1245" w:type="dxa"/>
          </w:tcPr>
          <w:p w14:paraId="5903CE9C" w14:textId="77777777" w:rsidR="00AB67FA" w:rsidRPr="00D0162F" w:rsidRDefault="00AB67FA" w:rsidP="006E0A54">
            <w:pPr>
              <w:pStyle w:val="TAL"/>
            </w:pPr>
          </w:p>
        </w:tc>
      </w:tr>
      <w:tr w:rsidR="00AB67FA" w:rsidRPr="00D0162F" w14:paraId="220BF44C" w14:textId="77777777" w:rsidTr="006E0A54">
        <w:trPr>
          <w:jc w:val="center"/>
        </w:trPr>
        <w:tc>
          <w:tcPr>
            <w:tcW w:w="4535" w:type="dxa"/>
          </w:tcPr>
          <w:p w14:paraId="3DFAF79F" w14:textId="0F730FA2" w:rsidR="00AB67FA" w:rsidRPr="00D0162F" w:rsidRDefault="006E0A54" w:rsidP="006E0A54">
            <w:pPr>
              <w:pStyle w:val="TAL"/>
            </w:pPr>
            <w:r w:rsidRPr="00D0162F">
              <w:rPr>
                <w:rFonts w:cs="Arial"/>
                <w:kern w:val="2"/>
                <w:szCs w:val="18"/>
              </w:rPr>
              <w:t xml:space="preserve">  </w:t>
            </w:r>
            <w:r w:rsidR="00AB67FA" w:rsidRPr="00D0162F">
              <w:t>rootSequenceIndex-BFR</w:t>
            </w:r>
          </w:p>
        </w:tc>
        <w:tc>
          <w:tcPr>
            <w:tcW w:w="2267" w:type="dxa"/>
          </w:tcPr>
          <w:p w14:paraId="5FFA74E4" w14:textId="77777777" w:rsidR="00AB67FA" w:rsidRPr="00D0162F" w:rsidRDefault="00AB67FA" w:rsidP="006E0A54">
            <w:pPr>
              <w:pStyle w:val="TAL"/>
            </w:pPr>
            <w:r w:rsidRPr="00D0162F">
              <w:t>0</w:t>
            </w:r>
          </w:p>
        </w:tc>
        <w:tc>
          <w:tcPr>
            <w:tcW w:w="1700" w:type="dxa"/>
          </w:tcPr>
          <w:p w14:paraId="26632F6A" w14:textId="77777777" w:rsidR="00AB67FA" w:rsidRPr="00D0162F" w:rsidRDefault="00AB67FA" w:rsidP="006E0A54">
            <w:pPr>
              <w:pStyle w:val="TAL"/>
            </w:pPr>
          </w:p>
        </w:tc>
        <w:tc>
          <w:tcPr>
            <w:tcW w:w="1245" w:type="dxa"/>
          </w:tcPr>
          <w:p w14:paraId="461EAE27" w14:textId="77777777" w:rsidR="00AB67FA" w:rsidRPr="00D0162F" w:rsidRDefault="00AB67FA" w:rsidP="006E0A54">
            <w:pPr>
              <w:pStyle w:val="TAL"/>
            </w:pPr>
          </w:p>
        </w:tc>
      </w:tr>
      <w:tr w:rsidR="00CF14E5" w:rsidRPr="00D0162F" w14:paraId="35A21383" w14:textId="77777777" w:rsidTr="006E0A54">
        <w:trPr>
          <w:jc w:val="center"/>
        </w:trPr>
        <w:tc>
          <w:tcPr>
            <w:tcW w:w="4535" w:type="dxa"/>
            <w:vMerge w:val="restart"/>
          </w:tcPr>
          <w:p w14:paraId="3FA7D130" w14:textId="15024762" w:rsidR="00CF14E5" w:rsidRPr="00D0162F" w:rsidRDefault="00CF14E5" w:rsidP="006E0A54">
            <w:pPr>
              <w:pStyle w:val="TAL"/>
            </w:pPr>
            <w:r w:rsidRPr="00D0162F">
              <w:rPr>
                <w:rFonts w:cs="Arial"/>
                <w:kern w:val="2"/>
                <w:szCs w:val="18"/>
              </w:rPr>
              <w:t xml:space="preserve">  </w:t>
            </w:r>
            <w:r w:rsidRPr="00D0162F">
              <w:t>rach-ConfigBFR</w:t>
            </w:r>
          </w:p>
        </w:tc>
        <w:tc>
          <w:tcPr>
            <w:tcW w:w="2267" w:type="dxa"/>
          </w:tcPr>
          <w:p w14:paraId="24110684" w14:textId="7A77C486" w:rsidR="00CF14E5" w:rsidRPr="00D0162F" w:rsidRDefault="00CF14E5" w:rsidP="006E0A54">
            <w:pPr>
              <w:pStyle w:val="TAL"/>
            </w:pPr>
            <w:r w:rsidRPr="00D0162F">
              <w:t>RACH-ConfigGeneric specified in 38.508-1 [14] Table 7.3.1-14</w:t>
            </w:r>
          </w:p>
        </w:tc>
        <w:tc>
          <w:tcPr>
            <w:tcW w:w="1700" w:type="dxa"/>
          </w:tcPr>
          <w:p w14:paraId="3C33B4E5" w14:textId="77777777" w:rsidR="00CF14E5" w:rsidRPr="00D0162F" w:rsidRDefault="00CF14E5" w:rsidP="006E0A54">
            <w:pPr>
              <w:pStyle w:val="TAL"/>
            </w:pPr>
          </w:p>
        </w:tc>
        <w:tc>
          <w:tcPr>
            <w:tcW w:w="1245" w:type="dxa"/>
          </w:tcPr>
          <w:p w14:paraId="26AF7ED9" w14:textId="77777777" w:rsidR="00CF14E5" w:rsidRPr="00D0162F" w:rsidRDefault="00CF14E5" w:rsidP="006E0A54">
            <w:pPr>
              <w:pStyle w:val="TAL"/>
            </w:pPr>
            <w:r w:rsidRPr="00D0162F">
              <w:rPr>
                <w:lang w:eastAsia="zh-CN"/>
              </w:rPr>
              <w:t>SSB</w:t>
            </w:r>
          </w:p>
        </w:tc>
      </w:tr>
      <w:tr w:rsidR="00CF14E5" w:rsidRPr="00D0162F" w14:paraId="6CD45EA9" w14:textId="77777777" w:rsidTr="006E0A54">
        <w:trPr>
          <w:jc w:val="center"/>
        </w:trPr>
        <w:tc>
          <w:tcPr>
            <w:tcW w:w="4535" w:type="dxa"/>
            <w:vMerge/>
          </w:tcPr>
          <w:p w14:paraId="25D369C6" w14:textId="77777777" w:rsidR="00CF14E5" w:rsidRPr="00D0162F" w:rsidRDefault="00CF14E5" w:rsidP="006E0A54">
            <w:pPr>
              <w:pStyle w:val="TAL"/>
              <w:rPr>
                <w:rFonts w:cs="Arial"/>
                <w:kern w:val="2"/>
                <w:szCs w:val="18"/>
              </w:rPr>
            </w:pPr>
          </w:p>
        </w:tc>
        <w:tc>
          <w:tcPr>
            <w:tcW w:w="2267" w:type="dxa"/>
          </w:tcPr>
          <w:p w14:paraId="3A8D9AF6" w14:textId="2EBCB9B7" w:rsidR="00CF14E5" w:rsidRPr="00D0162F" w:rsidRDefault="00CF14E5" w:rsidP="006E0A54">
            <w:pPr>
              <w:pStyle w:val="TAL"/>
            </w:pPr>
            <w:r w:rsidRPr="00D0162F">
              <w:t>RACH-ConfigGeneric specified in 38.508-1 [14] Table 7.3.1-14  with condition PRACH.4 FR1</w:t>
            </w:r>
          </w:p>
        </w:tc>
        <w:tc>
          <w:tcPr>
            <w:tcW w:w="1700" w:type="dxa"/>
          </w:tcPr>
          <w:p w14:paraId="657E9486" w14:textId="77777777" w:rsidR="00CF14E5" w:rsidRPr="00D0162F" w:rsidRDefault="00CF14E5" w:rsidP="006E0A54">
            <w:pPr>
              <w:pStyle w:val="TAL"/>
            </w:pPr>
          </w:p>
        </w:tc>
        <w:tc>
          <w:tcPr>
            <w:tcW w:w="1245" w:type="dxa"/>
          </w:tcPr>
          <w:p w14:paraId="4414CB9F" w14:textId="1561EA05" w:rsidR="00CF14E5" w:rsidRPr="00D0162F" w:rsidRDefault="00CF14E5" w:rsidP="006E0A54">
            <w:pPr>
              <w:pStyle w:val="TAL"/>
            </w:pPr>
            <w:r w:rsidRPr="00D0162F">
              <w:rPr>
                <w:lang w:eastAsia="zh-CN"/>
              </w:rPr>
              <w:t>CSI-RS and FR1</w:t>
            </w:r>
          </w:p>
        </w:tc>
      </w:tr>
      <w:tr w:rsidR="00CF14E5" w:rsidRPr="00D0162F" w14:paraId="5D470514" w14:textId="77777777" w:rsidTr="006E0A54">
        <w:trPr>
          <w:jc w:val="center"/>
        </w:trPr>
        <w:tc>
          <w:tcPr>
            <w:tcW w:w="4535" w:type="dxa"/>
            <w:vMerge/>
          </w:tcPr>
          <w:p w14:paraId="7488F7A9" w14:textId="77777777" w:rsidR="00CF14E5" w:rsidRPr="00D0162F" w:rsidRDefault="00CF14E5" w:rsidP="00CF14E5">
            <w:pPr>
              <w:pStyle w:val="TAL"/>
              <w:rPr>
                <w:rFonts w:cs="Arial"/>
                <w:kern w:val="2"/>
                <w:szCs w:val="18"/>
              </w:rPr>
            </w:pPr>
          </w:p>
        </w:tc>
        <w:tc>
          <w:tcPr>
            <w:tcW w:w="2267" w:type="dxa"/>
          </w:tcPr>
          <w:p w14:paraId="459213FE" w14:textId="495E7876" w:rsidR="00CF14E5" w:rsidRPr="00D0162F" w:rsidRDefault="00CF14E5" w:rsidP="00CF14E5">
            <w:pPr>
              <w:pStyle w:val="TAL"/>
            </w:pPr>
            <w:r w:rsidRPr="00D0162F">
              <w:t>RACH-ConfigGeneric specified in 38.508-1 [14] Table 7.3.1-14 with condition PRACH.4 FR2</w:t>
            </w:r>
          </w:p>
        </w:tc>
        <w:tc>
          <w:tcPr>
            <w:tcW w:w="1700" w:type="dxa"/>
          </w:tcPr>
          <w:p w14:paraId="1015CC05" w14:textId="77777777" w:rsidR="00CF14E5" w:rsidRPr="00D0162F" w:rsidRDefault="00CF14E5" w:rsidP="00CF14E5">
            <w:pPr>
              <w:pStyle w:val="TAL"/>
            </w:pPr>
          </w:p>
        </w:tc>
        <w:tc>
          <w:tcPr>
            <w:tcW w:w="1245" w:type="dxa"/>
          </w:tcPr>
          <w:p w14:paraId="2F40A001" w14:textId="484026A0" w:rsidR="00CF14E5" w:rsidRPr="00D0162F" w:rsidRDefault="00CF14E5" w:rsidP="00CF14E5">
            <w:pPr>
              <w:pStyle w:val="TAL"/>
              <w:rPr>
                <w:lang w:eastAsia="zh-CN"/>
              </w:rPr>
            </w:pPr>
            <w:r w:rsidRPr="00D0162F">
              <w:rPr>
                <w:lang w:eastAsia="zh-CN"/>
              </w:rPr>
              <w:t>CSI-RS and FR1</w:t>
            </w:r>
          </w:p>
        </w:tc>
      </w:tr>
      <w:tr w:rsidR="00696052" w:rsidRPr="00D0162F" w:rsidDel="00563C29" w14:paraId="3C1370BB" w14:textId="77777777" w:rsidTr="006D441D">
        <w:trPr>
          <w:jc w:val="center"/>
        </w:trPr>
        <w:tc>
          <w:tcPr>
            <w:tcW w:w="4535" w:type="dxa"/>
            <w:vMerge w:val="restart"/>
            <w:tcBorders>
              <w:top w:val="nil"/>
            </w:tcBorders>
          </w:tcPr>
          <w:p w14:paraId="7F327576" w14:textId="77777777" w:rsidR="00696052" w:rsidRPr="00D0162F" w:rsidDel="00563C29" w:rsidRDefault="00696052" w:rsidP="00696052">
            <w:pPr>
              <w:pStyle w:val="TAL"/>
              <w:rPr>
                <w:rFonts w:cs="Arial"/>
                <w:kern w:val="2"/>
                <w:szCs w:val="18"/>
              </w:rPr>
            </w:pPr>
            <w:r w:rsidRPr="00D0162F">
              <w:rPr>
                <w:rFonts w:cs="Arial"/>
                <w:kern w:val="2"/>
                <w:szCs w:val="18"/>
              </w:rPr>
              <w:t xml:space="preserve">  </w:t>
            </w:r>
            <w:r w:rsidRPr="00D0162F">
              <w:t>rsrp-ThresholdSSB</w:t>
            </w:r>
          </w:p>
          <w:p w14:paraId="261217A5" w14:textId="7288A518" w:rsidR="00696052" w:rsidRPr="00D0162F" w:rsidDel="00563C29" w:rsidRDefault="00696052" w:rsidP="00696052">
            <w:pPr>
              <w:pStyle w:val="TAL"/>
              <w:rPr>
                <w:rFonts w:cs="Arial"/>
                <w:kern w:val="2"/>
                <w:szCs w:val="18"/>
              </w:rPr>
            </w:pPr>
          </w:p>
        </w:tc>
        <w:tc>
          <w:tcPr>
            <w:tcW w:w="2267" w:type="dxa"/>
            <w:tcBorders>
              <w:top w:val="nil"/>
            </w:tcBorders>
          </w:tcPr>
          <w:p w14:paraId="1F21C98B" w14:textId="4F26CB87" w:rsidR="00696052" w:rsidRPr="00D0162F" w:rsidDel="00563C29" w:rsidRDefault="00696052" w:rsidP="00696052">
            <w:pPr>
              <w:pStyle w:val="TAL"/>
            </w:pPr>
            <w:r w:rsidRPr="00D0162F">
              <w:rPr>
                <w:lang w:eastAsia="zh-CN"/>
              </w:rPr>
              <w:t>58</w:t>
            </w:r>
          </w:p>
        </w:tc>
        <w:tc>
          <w:tcPr>
            <w:tcW w:w="1700" w:type="dxa"/>
            <w:tcBorders>
              <w:top w:val="nil"/>
            </w:tcBorders>
          </w:tcPr>
          <w:p w14:paraId="6E3DA09A" w14:textId="1E5ACA72" w:rsidR="00696052" w:rsidRPr="00D0162F" w:rsidDel="00563C29" w:rsidRDefault="00696052" w:rsidP="00696052">
            <w:pPr>
              <w:pStyle w:val="TAL"/>
            </w:pPr>
            <w:r w:rsidRPr="00D0162F">
              <w:rPr>
                <w:lang w:eastAsia="zh-CN"/>
              </w:rPr>
              <w:t>Actual value is 58 -156 = -98 dBm</w:t>
            </w:r>
          </w:p>
        </w:tc>
        <w:tc>
          <w:tcPr>
            <w:tcW w:w="1245" w:type="dxa"/>
            <w:tcBorders>
              <w:top w:val="nil"/>
            </w:tcBorders>
          </w:tcPr>
          <w:p w14:paraId="4D471C3F" w14:textId="1C152712" w:rsidR="00696052" w:rsidRPr="00D0162F" w:rsidDel="00563C29" w:rsidRDefault="00696052" w:rsidP="00696052">
            <w:pPr>
              <w:pStyle w:val="TAL"/>
            </w:pPr>
            <w:r w:rsidRPr="00D0162F">
              <w:rPr>
                <w:lang w:eastAsia="zh-CN"/>
              </w:rPr>
              <w:t>SCS15</w:t>
            </w:r>
          </w:p>
        </w:tc>
      </w:tr>
      <w:tr w:rsidR="00696052" w:rsidRPr="00D0162F" w:rsidDel="00563C29" w14:paraId="3468DE2C" w14:textId="77777777" w:rsidTr="00A81E02">
        <w:trPr>
          <w:jc w:val="center"/>
        </w:trPr>
        <w:tc>
          <w:tcPr>
            <w:tcW w:w="4535" w:type="dxa"/>
            <w:vMerge/>
          </w:tcPr>
          <w:p w14:paraId="24AC1422" w14:textId="77777777" w:rsidR="00696052" w:rsidRPr="00D0162F" w:rsidDel="00563C29" w:rsidRDefault="00696052" w:rsidP="00696052">
            <w:pPr>
              <w:pStyle w:val="TAL"/>
              <w:rPr>
                <w:rFonts w:cs="Arial"/>
                <w:kern w:val="2"/>
                <w:szCs w:val="18"/>
              </w:rPr>
            </w:pPr>
          </w:p>
        </w:tc>
        <w:tc>
          <w:tcPr>
            <w:tcW w:w="2267" w:type="dxa"/>
            <w:tcBorders>
              <w:top w:val="nil"/>
            </w:tcBorders>
          </w:tcPr>
          <w:p w14:paraId="788D349D" w14:textId="4DD137DD" w:rsidR="00696052" w:rsidRPr="00D0162F" w:rsidDel="00563C29" w:rsidRDefault="00696052" w:rsidP="00696052">
            <w:pPr>
              <w:pStyle w:val="TAL"/>
            </w:pPr>
            <w:r w:rsidRPr="00D0162F">
              <w:rPr>
                <w:lang w:eastAsia="zh-CN"/>
              </w:rPr>
              <w:t>61</w:t>
            </w:r>
          </w:p>
        </w:tc>
        <w:tc>
          <w:tcPr>
            <w:tcW w:w="1700" w:type="dxa"/>
            <w:tcBorders>
              <w:top w:val="nil"/>
            </w:tcBorders>
          </w:tcPr>
          <w:p w14:paraId="5C286A30" w14:textId="6E58E6D5" w:rsidR="00696052" w:rsidRPr="00D0162F" w:rsidDel="00563C29" w:rsidRDefault="00696052" w:rsidP="00696052">
            <w:pPr>
              <w:pStyle w:val="TAL"/>
            </w:pPr>
            <w:r w:rsidRPr="00D0162F">
              <w:rPr>
                <w:lang w:eastAsia="zh-CN"/>
              </w:rPr>
              <w:t>Actual value is 61 -156 = -95 dBm</w:t>
            </w:r>
          </w:p>
        </w:tc>
        <w:tc>
          <w:tcPr>
            <w:tcW w:w="1245" w:type="dxa"/>
            <w:tcBorders>
              <w:top w:val="nil"/>
            </w:tcBorders>
          </w:tcPr>
          <w:p w14:paraId="157E96B8" w14:textId="639C7981" w:rsidR="00696052" w:rsidRPr="00D0162F" w:rsidDel="00563C29" w:rsidRDefault="00696052" w:rsidP="00696052">
            <w:pPr>
              <w:pStyle w:val="TAL"/>
            </w:pPr>
            <w:r w:rsidRPr="00D0162F">
              <w:rPr>
                <w:lang w:eastAsia="zh-CN"/>
              </w:rPr>
              <w:t>SCS30</w:t>
            </w:r>
          </w:p>
        </w:tc>
      </w:tr>
      <w:tr w:rsidR="00696052" w:rsidRPr="00D0162F" w:rsidDel="00563C29" w14:paraId="558EBD80" w14:textId="77777777" w:rsidTr="00A81E02">
        <w:trPr>
          <w:jc w:val="center"/>
        </w:trPr>
        <w:tc>
          <w:tcPr>
            <w:tcW w:w="4535" w:type="dxa"/>
            <w:vMerge/>
          </w:tcPr>
          <w:p w14:paraId="5848BF9D" w14:textId="77777777" w:rsidR="00696052" w:rsidRPr="00D0162F" w:rsidDel="00563C29" w:rsidRDefault="00696052" w:rsidP="00696052">
            <w:pPr>
              <w:pStyle w:val="TAL"/>
              <w:rPr>
                <w:rFonts w:cs="Arial"/>
                <w:kern w:val="2"/>
                <w:szCs w:val="18"/>
              </w:rPr>
            </w:pPr>
          </w:p>
        </w:tc>
        <w:tc>
          <w:tcPr>
            <w:tcW w:w="2267" w:type="dxa"/>
            <w:tcBorders>
              <w:top w:val="nil"/>
            </w:tcBorders>
          </w:tcPr>
          <w:p w14:paraId="79EBDB06" w14:textId="04EE3B15" w:rsidR="00696052" w:rsidRPr="00D0162F" w:rsidDel="00563C29" w:rsidRDefault="00696052" w:rsidP="00696052">
            <w:pPr>
              <w:pStyle w:val="TAL"/>
            </w:pPr>
            <w:r w:rsidRPr="00D0162F">
              <w:rPr>
                <w:lang w:eastAsia="zh-CN"/>
              </w:rPr>
              <w:t>47</w:t>
            </w:r>
          </w:p>
        </w:tc>
        <w:tc>
          <w:tcPr>
            <w:tcW w:w="1700" w:type="dxa"/>
            <w:tcBorders>
              <w:top w:val="nil"/>
            </w:tcBorders>
          </w:tcPr>
          <w:p w14:paraId="683E7215" w14:textId="425D59B7" w:rsidR="00696052" w:rsidRPr="00D0162F" w:rsidDel="00563C29" w:rsidRDefault="00696052" w:rsidP="00696052">
            <w:pPr>
              <w:pStyle w:val="TAL"/>
            </w:pPr>
            <w:r w:rsidRPr="00D0162F">
              <w:rPr>
                <w:lang w:eastAsia="zh-CN"/>
              </w:rPr>
              <w:t>Actual value is 47 -156 = -109 dBm</w:t>
            </w:r>
          </w:p>
        </w:tc>
        <w:tc>
          <w:tcPr>
            <w:tcW w:w="1245" w:type="dxa"/>
            <w:tcBorders>
              <w:top w:val="nil"/>
            </w:tcBorders>
          </w:tcPr>
          <w:p w14:paraId="3EAB880A" w14:textId="12478718" w:rsidR="00696052" w:rsidRPr="00D0162F" w:rsidDel="00563C29" w:rsidRDefault="00696052" w:rsidP="00696052">
            <w:pPr>
              <w:pStyle w:val="TAL"/>
            </w:pPr>
            <w:r w:rsidRPr="00D0162F">
              <w:rPr>
                <w:lang w:eastAsia="zh-CN"/>
              </w:rPr>
              <w:t>SCS120</w:t>
            </w:r>
          </w:p>
        </w:tc>
      </w:tr>
      <w:tr w:rsidR="00696052" w:rsidRPr="00D0162F" w:rsidDel="00563C29" w14:paraId="07A6EF6D" w14:textId="77777777" w:rsidTr="00A81E02">
        <w:trPr>
          <w:jc w:val="center"/>
        </w:trPr>
        <w:tc>
          <w:tcPr>
            <w:tcW w:w="4535" w:type="dxa"/>
            <w:vMerge/>
          </w:tcPr>
          <w:p w14:paraId="7E265276" w14:textId="77777777" w:rsidR="00696052" w:rsidRPr="00D0162F" w:rsidDel="00563C29" w:rsidRDefault="00696052" w:rsidP="00696052">
            <w:pPr>
              <w:pStyle w:val="TAL"/>
              <w:rPr>
                <w:rFonts w:cs="Arial"/>
                <w:kern w:val="2"/>
                <w:szCs w:val="18"/>
              </w:rPr>
            </w:pPr>
          </w:p>
        </w:tc>
        <w:tc>
          <w:tcPr>
            <w:tcW w:w="2267" w:type="dxa"/>
            <w:tcBorders>
              <w:top w:val="nil"/>
            </w:tcBorders>
          </w:tcPr>
          <w:p w14:paraId="1F36758D" w14:textId="5D164D61" w:rsidR="00696052" w:rsidRPr="00D0162F" w:rsidDel="00563C29" w:rsidRDefault="00696052" w:rsidP="00696052">
            <w:pPr>
              <w:pStyle w:val="TAL"/>
            </w:pPr>
            <w:r w:rsidRPr="00D0162F">
              <w:rPr>
                <w:lang w:eastAsia="zh-CN"/>
              </w:rPr>
              <w:t>50</w:t>
            </w:r>
          </w:p>
        </w:tc>
        <w:tc>
          <w:tcPr>
            <w:tcW w:w="1700" w:type="dxa"/>
            <w:tcBorders>
              <w:top w:val="nil"/>
            </w:tcBorders>
          </w:tcPr>
          <w:p w14:paraId="07485F4B" w14:textId="3BA35BC7" w:rsidR="00696052" w:rsidRPr="00D0162F" w:rsidDel="00563C29" w:rsidRDefault="00696052" w:rsidP="00696052">
            <w:pPr>
              <w:pStyle w:val="TAL"/>
            </w:pPr>
            <w:r w:rsidRPr="00D0162F">
              <w:rPr>
                <w:lang w:eastAsia="zh-CN"/>
              </w:rPr>
              <w:t>Actual value is 50 -156 = -106 dBm</w:t>
            </w:r>
          </w:p>
        </w:tc>
        <w:tc>
          <w:tcPr>
            <w:tcW w:w="1245" w:type="dxa"/>
            <w:tcBorders>
              <w:top w:val="nil"/>
            </w:tcBorders>
          </w:tcPr>
          <w:p w14:paraId="7E7C7524" w14:textId="0504BD75" w:rsidR="00696052" w:rsidRPr="00D0162F" w:rsidDel="00563C29" w:rsidRDefault="00696052" w:rsidP="00696052">
            <w:pPr>
              <w:pStyle w:val="TAL"/>
            </w:pPr>
            <w:r w:rsidRPr="00D0162F">
              <w:rPr>
                <w:lang w:eastAsia="zh-CN"/>
              </w:rPr>
              <w:t>SCS240</w:t>
            </w:r>
          </w:p>
        </w:tc>
      </w:tr>
      <w:tr w:rsidR="00AB67FA" w:rsidRPr="00D0162F" w14:paraId="3C47A910" w14:textId="77777777" w:rsidTr="006E0A54">
        <w:trPr>
          <w:jc w:val="center"/>
        </w:trPr>
        <w:tc>
          <w:tcPr>
            <w:tcW w:w="4535" w:type="dxa"/>
          </w:tcPr>
          <w:p w14:paraId="1BBD268F" w14:textId="0FC1496D" w:rsidR="00AB67FA" w:rsidRPr="00D0162F" w:rsidRDefault="006E0A54" w:rsidP="006E0A54">
            <w:pPr>
              <w:pStyle w:val="TAL"/>
            </w:pPr>
            <w:r w:rsidRPr="00D0162F">
              <w:rPr>
                <w:rFonts w:cs="Arial"/>
                <w:kern w:val="2"/>
                <w:szCs w:val="18"/>
              </w:rPr>
              <w:t xml:space="preserve">  </w:t>
            </w:r>
            <w:r w:rsidR="00AB67FA" w:rsidRPr="00D0162F">
              <w:t>candidateBeamRSList</w:t>
            </w:r>
            <w:r w:rsidRPr="00D0162F">
              <w:t xml:space="preserve"> </w:t>
            </w:r>
            <w:r w:rsidR="00AB67FA" w:rsidRPr="00D0162F">
              <w:t>SEQUENCE</w:t>
            </w:r>
            <w:r w:rsidRPr="00D0162F">
              <w:t xml:space="preserve"> </w:t>
            </w:r>
            <w:r w:rsidR="00AB67FA" w:rsidRPr="00D0162F">
              <w:t>(SIZE(1..maxNrofCandidateBeams))</w:t>
            </w:r>
            <w:r w:rsidRPr="00D0162F">
              <w:t xml:space="preserve"> </w:t>
            </w:r>
            <w:r w:rsidR="00AB67FA" w:rsidRPr="00D0162F">
              <w:t>OF</w:t>
            </w:r>
            <w:r w:rsidRPr="00D0162F">
              <w:t xml:space="preserve"> </w:t>
            </w:r>
            <w:r w:rsidR="00AB67FA" w:rsidRPr="00D0162F">
              <w:t>CHOICE</w:t>
            </w:r>
            <w:r w:rsidRPr="00D0162F">
              <w:t xml:space="preserve"> </w:t>
            </w:r>
            <w:r w:rsidR="00AB67FA" w:rsidRPr="00D0162F">
              <w:t>{</w:t>
            </w:r>
          </w:p>
        </w:tc>
        <w:tc>
          <w:tcPr>
            <w:tcW w:w="2267" w:type="dxa"/>
          </w:tcPr>
          <w:p w14:paraId="427CF86B" w14:textId="4F20037A" w:rsidR="00AB67FA" w:rsidRPr="00D0162F" w:rsidRDefault="00AB67FA" w:rsidP="006E0A54">
            <w:pPr>
              <w:pStyle w:val="TAL"/>
            </w:pPr>
            <w:r w:rsidRPr="00D0162F">
              <w:t>1</w:t>
            </w:r>
            <w:r w:rsidR="006E0A54" w:rsidRPr="00D0162F">
              <w:t xml:space="preserve"> </w:t>
            </w:r>
            <w:r w:rsidRPr="00D0162F">
              <w:t>entry</w:t>
            </w:r>
          </w:p>
        </w:tc>
        <w:tc>
          <w:tcPr>
            <w:tcW w:w="1700" w:type="dxa"/>
          </w:tcPr>
          <w:p w14:paraId="4F52EAC0" w14:textId="77777777" w:rsidR="00AB67FA" w:rsidRPr="00D0162F" w:rsidRDefault="00AB67FA" w:rsidP="006E0A54">
            <w:pPr>
              <w:pStyle w:val="TAL"/>
            </w:pPr>
          </w:p>
        </w:tc>
        <w:tc>
          <w:tcPr>
            <w:tcW w:w="1245" w:type="dxa"/>
          </w:tcPr>
          <w:p w14:paraId="3B04A556" w14:textId="77777777" w:rsidR="00AB67FA" w:rsidRPr="00D0162F" w:rsidRDefault="00AB67FA" w:rsidP="006E0A54">
            <w:pPr>
              <w:pStyle w:val="TAL"/>
            </w:pPr>
          </w:p>
        </w:tc>
      </w:tr>
      <w:tr w:rsidR="00AB67FA" w:rsidRPr="00D0162F" w14:paraId="041207B8" w14:textId="77777777" w:rsidTr="006E0A54">
        <w:trPr>
          <w:jc w:val="center"/>
        </w:trPr>
        <w:tc>
          <w:tcPr>
            <w:tcW w:w="4535" w:type="dxa"/>
          </w:tcPr>
          <w:p w14:paraId="242D95F8" w14:textId="3AD7F5D1"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ssb[1]</w:t>
            </w:r>
            <w:r w:rsidRPr="00D0162F">
              <w:t xml:space="preserve"> </w:t>
            </w:r>
            <w:r w:rsidR="00AB67FA" w:rsidRPr="00D0162F">
              <w:t>SEQUENCE</w:t>
            </w:r>
            <w:r w:rsidRPr="00D0162F">
              <w:t xml:space="preserve"> </w:t>
            </w:r>
            <w:r w:rsidR="00AB67FA" w:rsidRPr="00D0162F">
              <w:t>{</w:t>
            </w:r>
          </w:p>
        </w:tc>
        <w:tc>
          <w:tcPr>
            <w:tcW w:w="2267" w:type="dxa"/>
          </w:tcPr>
          <w:p w14:paraId="03DF05B1" w14:textId="77777777" w:rsidR="00AB67FA" w:rsidRPr="00D0162F" w:rsidRDefault="00AB67FA" w:rsidP="006E0A54">
            <w:pPr>
              <w:pStyle w:val="TAL"/>
            </w:pPr>
          </w:p>
        </w:tc>
        <w:tc>
          <w:tcPr>
            <w:tcW w:w="1700" w:type="dxa"/>
          </w:tcPr>
          <w:p w14:paraId="1DEA0C6D" w14:textId="77777777" w:rsidR="00AB67FA" w:rsidRPr="00D0162F" w:rsidRDefault="00AB67FA" w:rsidP="006E0A54">
            <w:pPr>
              <w:pStyle w:val="TAL"/>
            </w:pPr>
          </w:p>
        </w:tc>
        <w:tc>
          <w:tcPr>
            <w:tcW w:w="1245" w:type="dxa"/>
          </w:tcPr>
          <w:p w14:paraId="36EB831F" w14:textId="77777777" w:rsidR="00AB67FA" w:rsidRPr="00D0162F" w:rsidRDefault="00AB67FA" w:rsidP="006E0A54">
            <w:pPr>
              <w:pStyle w:val="TAL"/>
            </w:pPr>
            <w:r w:rsidRPr="00D0162F">
              <w:t>SSB</w:t>
            </w:r>
          </w:p>
        </w:tc>
      </w:tr>
      <w:tr w:rsidR="00AB67FA" w:rsidRPr="00D0162F" w14:paraId="3D4F550B" w14:textId="77777777" w:rsidTr="006E0A54">
        <w:trPr>
          <w:jc w:val="center"/>
        </w:trPr>
        <w:tc>
          <w:tcPr>
            <w:tcW w:w="4535" w:type="dxa"/>
          </w:tcPr>
          <w:p w14:paraId="42BECDF3" w14:textId="747C60E7"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ssb</w:t>
            </w:r>
          </w:p>
        </w:tc>
        <w:tc>
          <w:tcPr>
            <w:tcW w:w="2267" w:type="dxa"/>
          </w:tcPr>
          <w:p w14:paraId="2CEFAE48" w14:textId="77777777" w:rsidR="00AB67FA" w:rsidRPr="00D0162F" w:rsidRDefault="00AB67FA" w:rsidP="006E0A54">
            <w:pPr>
              <w:pStyle w:val="TAL"/>
            </w:pPr>
            <w:r w:rsidRPr="00D0162F">
              <w:t>1</w:t>
            </w:r>
          </w:p>
        </w:tc>
        <w:tc>
          <w:tcPr>
            <w:tcW w:w="1700" w:type="dxa"/>
          </w:tcPr>
          <w:p w14:paraId="01FDD32E" w14:textId="77777777" w:rsidR="00AB67FA" w:rsidRPr="00D0162F" w:rsidRDefault="00AB67FA" w:rsidP="006E0A54">
            <w:pPr>
              <w:pStyle w:val="TAL"/>
            </w:pPr>
          </w:p>
        </w:tc>
        <w:tc>
          <w:tcPr>
            <w:tcW w:w="1245" w:type="dxa"/>
          </w:tcPr>
          <w:p w14:paraId="019B4915" w14:textId="77777777" w:rsidR="00AB67FA" w:rsidRPr="00D0162F" w:rsidRDefault="00AB67FA" w:rsidP="006E0A54">
            <w:pPr>
              <w:pStyle w:val="TAL"/>
            </w:pPr>
          </w:p>
        </w:tc>
      </w:tr>
      <w:tr w:rsidR="00AB67FA" w:rsidRPr="00D0162F" w14:paraId="13344316" w14:textId="77777777" w:rsidTr="006E0A54">
        <w:trPr>
          <w:jc w:val="center"/>
        </w:trPr>
        <w:tc>
          <w:tcPr>
            <w:tcW w:w="4535" w:type="dxa"/>
          </w:tcPr>
          <w:p w14:paraId="277E4A21" w14:textId="238FC59D"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PreambleIndex</w:t>
            </w:r>
          </w:p>
        </w:tc>
        <w:tc>
          <w:tcPr>
            <w:tcW w:w="2267" w:type="dxa"/>
          </w:tcPr>
          <w:p w14:paraId="32EE9122" w14:textId="77777777" w:rsidR="00AB67FA" w:rsidRPr="00D0162F" w:rsidRDefault="00AB67FA" w:rsidP="006E0A54">
            <w:pPr>
              <w:pStyle w:val="TAL"/>
            </w:pPr>
            <w:r w:rsidRPr="00D0162F">
              <w:t>50</w:t>
            </w:r>
          </w:p>
        </w:tc>
        <w:tc>
          <w:tcPr>
            <w:tcW w:w="1700" w:type="dxa"/>
          </w:tcPr>
          <w:p w14:paraId="05428139" w14:textId="77777777" w:rsidR="00AB67FA" w:rsidRPr="00D0162F" w:rsidRDefault="00AB67FA" w:rsidP="006E0A54">
            <w:pPr>
              <w:pStyle w:val="TAL"/>
            </w:pPr>
          </w:p>
        </w:tc>
        <w:tc>
          <w:tcPr>
            <w:tcW w:w="1245" w:type="dxa"/>
          </w:tcPr>
          <w:p w14:paraId="63642033" w14:textId="77777777" w:rsidR="00AB67FA" w:rsidRPr="00D0162F" w:rsidRDefault="00AB67FA" w:rsidP="006E0A54">
            <w:pPr>
              <w:pStyle w:val="TAL"/>
            </w:pPr>
          </w:p>
        </w:tc>
      </w:tr>
      <w:tr w:rsidR="00AB67FA" w:rsidRPr="00D0162F" w14:paraId="008EE9EE" w14:textId="77777777" w:rsidTr="006E0A54">
        <w:trPr>
          <w:jc w:val="center"/>
        </w:trPr>
        <w:tc>
          <w:tcPr>
            <w:tcW w:w="4535" w:type="dxa"/>
          </w:tcPr>
          <w:p w14:paraId="56FE4E73" w14:textId="01F6CAEC"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7514791A" w14:textId="77777777" w:rsidR="00AB67FA" w:rsidRPr="00D0162F" w:rsidRDefault="00AB67FA" w:rsidP="006E0A54">
            <w:pPr>
              <w:pStyle w:val="TAL"/>
            </w:pPr>
          </w:p>
        </w:tc>
        <w:tc>
          <w:tcPr>
            <w:tcW w:w="1700" w:type="dxa"/>
          </w:tcPr>
          <w:p w14:paraId="2D76C6CB" w14:textId="77777777" w:rsidR="00AB67FA" w:rsidRPr="00D0162F" w:rsidRDefault="00AB67FA" w:rsidP="006E0A54">
            <w:pPr>
              <w:pStyle w:val="TAL"/>
            </w:pPr>
          </w:p>
        </w:tc>
        <w:tc>
          <w:tcPr>
            <w:tcW w:w="1245" w:type="dxa"/>
          </w:tcPr>
          <w:p w14:paraId="40B52666" w14:textId="77777777" w:rsidR="00AB67FA" w:rsidRPr="00D0162F" w:rsidRDefault="00AB67FA" w:rsidP="006E0A54">
            <w:pPr>
              <w:pStyle w:val="TAL"/>
            </w:pPr>
          </w:p>
        </w:tc>
      </w:tr>
      <w:tr w:rsidR="00AB67FA" w:rsidRPr="00D0162F" w14:paraId="0670B424" w14:textId="77777777" w:rsidTr="006E0A54">
        <w:trPr>
          <w:jc w:val="center"/>
        </w:trPr>
        <w:tc>
          <w:tcPr>
            <w:tcW w:w="4535" w:type="dxa"/>
          </w:tcPr>
          <w:p w14:paraId="05B0FEE5" w14:textId="6041E2AF"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1]</w:t>
            </w:r>
            <w:r w:rsidRPr="00D0162F">
              <w:t xml:space="preserve"> </w:t>
            </w:r>
            <w:r w:rsidR="00AB67FA" w:rsidRPr="00D0162F">
              <w:t>SEQUENCE</w:t>
            </w:r>
            <w:r w:rsidRPr="00D0162F">
              <w:t xml:space="preserve"> </w:t>
            </w:r>
            <w:r w:rsidR="00AB67FA" w:rsidRPr="00D0162F">
              <w:t>{</w:t>
            </w:r>
          </w:p>
        </w:tc>
        <w:tc>
          <w:tcPr>
            <w:tcW w:w="2267" w:type="dxa"/>
          </w:tcPr>
          <w:p w14:paraId="722F49D7" w14:textId="77777777" w:rsidR="00AB67FA" w:rsidRPr="00D0162F" w:rsidRDefault="00AB67FA" w:rsidP="006E0A54">
            <w:pPr>
              <w:pStyle w:val="TAL"/>
            </w:pPr>
          </w:p>
        </w:tc>
        <w:tc>
          <w:tcPr>
            <w:tcW w:w="1700" w:type="dxa"/>
          </w:tcPr>
          <w:p w14:paraId="1B30C0B7" w14:textId="77777777" w:rsidR="00AB67FA" w:rsidRPr="00D0162F" w:rsidRDefault="00AB67FA" w:rsidP="006E0A54">
            <w:pPr>
              <w:pStyle w:val="TAL"/>
            </w:pPr>
          </w:p>
        </w:tc>
        <w:tc>
          <w:tcPr>
            <w:tcW w:w="1245" w:type="dxa"/>
          </w:tcPr>
          <w:p w14:paraId="385DED98" w14:textId="77777777" w:rsidR="00AB67FA" w:rsidRPr="00D0162F" w:rsidRDefault="00AB67FA" w:rsidP="006E0A54">
            <w:pPr>
              <w:pStyle w:val="TAL"/>
            </w:pPr>
            <w:r w:rsidRPr="00D0162F">
              <w:t>CSI-RS</w:t>
            </w:r>
          </w:p>
        </w:tc>
      </w:tr>
      <w:tr w:rsidR="00AB67FA" w:rsidRPr="00D0162F" w14:paraId="09FE9349" w14:textId="77777777" w:rsidTr="006E0A54">
        <w:trPr>
          <w:jc w:val="center"/>
        </w:trPr>
        <w:tc>
          <w:tcPr>
            <w:tcW w:w="4535" w:type="dxa"/>
          </w:tcPr>
          <w:p w14:paraId="2CBB8D57" w14:textId="377B7940"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w:t>
            </w:r>
          </w:p>
        </w:tc>
        <w:tc>
          <w:tcPr>
            <w:tcW w:w="2267" w:type="dxa"/>
          </w:tcPr>
          <w:p w14:paraId="322A084A" w14:textId="4547A1B8" w:rsidR="00AB67FA" w:rsidRPr="00D0162F" w:rsidRDefault="00AB67FA" w:rsidP="006E0A54">
            <w:pPr>
              <w:pStyle w:val="TAL"/>
            </w:pPr>
            <w:r w:rsidRPr="00D0162F">
              <w:t>NZP-CSI-RS-ResourceId</w:t>
            </w:r>
            <w:r w:rsidR="006E0A54" w:rsidRPr="00D0162F">
              <w:t xml:space="preserve"> </w:t>
            </w:r>
            <w:r w:rsidRPr="00D0162F">
              <w:t>of</w:t>
            </w:r>
            <w:r w:rsidR="006E0A54" w:rsidRPr="00D0162F">
              <w:t xml:space="preserve"> </w:t>
            </w:r>
            <w:r w:rsidRPr="00D0162F">
              <w:t>the</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used</w:t>
            </w:r>
            <w:r w:rsidR="006E0A54" w:rsidRPr="00D0162F">
              <w:t xml:space="preserve"> </w:t>
            </w:r>
            <w:r w:rsidRPr="00D0162F">
              <w:t>for</w:t>
            </w:r>
            <w:r w:rsidR="006E0A54" w:rsidRPr="00D0162F">
              <w:t xml:space="preserve"> </w:t>
            </w:r>
            <w:r w:rsidRPr="00D0162F">
              <w:t>CBD</w:t>
            </w:r>
          </w:p>
        </w:tc>
        <w:tc>
          <w:tcPr>
            <w:tcW w:w="1700" w:type="dxa"/>
          </w:tcPr>
          <w:p w14:paraId="118CD5E1" w14:textId="77777777" w:rsidR="00AB67FA" w:rsidRPr="00D0162F" w:rsidRDefault="00AB67FA" w:rsidP="006E0A54">
            <w:pPr>
              <w:pStyle w:val="TAL"/>
            </w:pPr>
          </w:p>
        </w:tc>
        <w:tc>
          <w:tcPr>
            <w:tcW w:w="1245" w:type="dxa"/>
          </w:tcPr>
          <w:p w14:paraId="62F5C7CB" w14:textId="77777777" w:rsidR="00AB67FA" w:rsidRPr="00D0162F" w:rsidRDefault="00AB67FA" w:rsidP="006E0A54">
            <w:pPr>
              <w:pStyle w:val="TAL"/>
            </w:pPr>
          </w:p>
        </w:tc>
      </w:tr>
      <w:tr w:rsidR="00AB67FA" w:rsidRPr="00D0162F" w14:paraId="1A8B6082" w14:textId="77777777" w:rsidTr="006E0A54">
        <w:trPr>
          <w:jc w:val="center"/>
        </w:trPr>
        <w:tc>
          <w:tcPr>
            <w:tcW w:w="4535" w:type="dxa"/>
          </w:tcPr>
          <w:p w14:paraId="06651783" w14:textId="6F18F8BB"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OccasionList</w:t>
            </w:r>
          </w:p>
        </w:tc>
        <w:tc>
          <w:tcPr>
            <w:tcW w:w="2267" w:type="dxa"/>
          </w:tcPr>
          <w:p w14:paraId="6F43B4B5" w14:textId="77777777" w:rsidR="00AB67FA" w:rsidRPr="00D0162F" w:rsidRDefault="00AB67FA" w:rsidP="006E0A54">
            <w:pPr>
              <w:pStyle w:val="TAL"/>
            </w:pPr>
            <w:r w:rsidRPr="00D0162F">
              <w:t>1</w:t>
            </w:r>
          </w:p>
        </w:tc>
        <w:tc>
          <w:tcPr>
            <w:tcW w:w="1700" w:type="dxa"/>
          </w:tcPr>
          <w:p w14:paraId="137885D5" w14:textId="77777777" w:rsidR="00AB67FA" w:rsidRPr="00D0162F" w:rsidRDefault="00AB67FA" w:rsidP="006E0A54">
            <w:pPr>
              <w:pStyle w:val="TAL"/>
            </w:pPr>
          </w:p>
        </w:tc>
        <w:tc>
          <w:tcPr>
            <w:tcW w:w="1245" w:type="dxa"/>
          </w:tcPr>
          <w:p w14:paraId="11B2FC72" w14:textId="77777777" w:rsidR="00AB67FA" w:rsidRPr="00D0162F" w:rsidRDefault="00AB67FA" w:rsidP="006E0A54">
            <w:pPr>
              <w:pStyle w:val="TAL"/>
            </w:pPr>
          </w:p>
        </w:tc>
      </w:tr>
      <w:tr w:rsidR="00AB67FA" w:rsidRPr="00D0162F" w14:paraId="2F937E95" w14:textId="77777777" w:rsidTr="006E0A54">
        <w:trPr>
          <w:jc w:val="center"/>
        </w:trPr>
        <w:tc>
          <w:tcPr>
            <w:tcW w:w="4535" w:type="dxa"/>
          </w:tcPr>
          <w:p w14:paraId="70020C74" w14:textId="0BF9F06B"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PreambleIndex</w:t>
            </w:r>
          </w:p>
        </w:tc>
        <w:tc>
          <w:tcPr>
            <w:tcW w:w="2267" w:type="dxa"/>
          </w:tcPr>
          <w:p w14:paraId="19A4A4F2" w14:textId="77777777" w:rsidR="00AB67FA" w:rsidRPr="00D0162F" w:rsidRDefault="00AB67FA" w:rsidP="006E0A54">
            <w:pPr>
              <w:pStyle w:val="TAL"/>
            </w:pPr>
            <w:r w:rsidRPr="00D0162F">
              <w:t>50</w:t>
            </w:r>
          </w:p>
        </w:tc>
        <w:tc>
          <w:tcPr>
            <w:tcW w:w="1700" w:type="dxa"/>
          </w:tcPr>
          <w:p w14:paraId="5C58937B" w14:textId="77777777" w:rsidR="00AB67FA" w:rsidRPr="00D0162F" w:rsidRDefault="00AB67FA" w:rsidP="006E0A54">
            <w:pPr>
              <w:pStyle w:val="TAL"/>
            </w:pPr>
          </w:p>
        </w:tc>
        <w:tc>
          <w:tcPr>
            <w:tcW w:w="1245" w:type="dxa"/>
          </w:tcPr>
          <w:p w14:paraId="4D1EBF08" w14:textId="77777777" w:rsidR="00AB67FA" w:rsidRPr="00D0162F" w:rsidRDefault="00AB67FA" w:rsidP="006E0A54">
            <w:pPr>
              <w:pStyle w:val="TAL"/>
            </w:pPr>
          </w:p>
        </w:tc>
      </w:tr>
      <w:tr w:rsidR="00AB67FA" w:rsidRPr="00D0162F" w14:paraId="20DA2C0C" w14:textId="77777777" w:rsidTr="006E0A54">
        <w:trPr>
          <w:jc w:val="center"/>
        </w:trPr>
        <w:tc>
          <w:tcPr>
            <w:tcW w:w="4535" w:type="dxa"/>
          </w:tcPr>
          <w:p w14:paraId="486BEA74" w14:textId="1F719719"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6F0E3330" w14:textId="77777777" w:rsidR="00AB67FA" w:rsidRPr="00D0162F" w:rsidRDefault="00AB67FA" w:rsidP="006E0A54">
            <w:pPr>
              <w:pStyle w:val="TAL"/>
            </w:pPr>
          </w:p>
        </w:tc>
        <w:tc>
          <w:tcPr>
            <w:tcW w:w="1700" w:type="dxa"/>
          </w:tcPr>
          <w:p w14:paraId="0ECEAA7B" w14:textId="77777777" w:rsidR="00AB67FA" w:rsidRPr="00D0162F" w:rsidRDefault="00AB67FA" w:rsidP="006E0A54">
            <w:pPr>
              <w:pStyle w:val="TAL"/>
            </w:pPr>
          </w:p>
        </w:tc>
        <w:tc>
          <w:tcPr>
            <w:tcW w:w="1245" w:type="dxa"/>
          </w:tcPr>
          <w:p w14:paraId="296EF5D8" w14:textId="77777777" w:rsidR="00AB67FA" w:rsidRPr="00D0162F" w:rsidRDefault="00AB67FA" w:rsidP="006E0A54">
            <w:pPr>
              <w:pStyle w:val="TAL"/>
            </w:pPr>
          </w:p>
        </w:tc>
      </w:tr>
      <w:tr w:rsidR="00AB67FA" w:rsidRPr="00D0162F" w14:paraId="7D76C4B3" w14:textId="77777777" w:rsidTr="006E0A54">
        <w:trPr>
          <w:jc w:val="center"/>
        </w:trPr>
        <w:tc>
          <w:tcPr>
            <w:tcW w:w="4535" w:type="dxa"/>
          </w:tcPr>
          <w:p w14:paraId="6CD89442" w14:textId="351D805F"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4BBCA841" w14:textId="77777777" w:rsidR="00AB67FA" w:rsidRPr="00D0162F" w:rsidRDefault="00AB67FA" w:rsidP="006E0A54">
            <w:pPr>
              <w:pStyle w:val="TAL"/>
            </w:pPr>
          </w:p>
        </w:tc>
        <w:tc>
          <w:tcPr>
            <w:tcW w:w="1700" w:type="dxa"/>
          </w:tcPr>
          <w:p w14:paraId="1F8F9E41" w14:textId="77777777" w:rsidR="00AB67FA" w:rsidRPr="00D0162F" w:rsidRDefault="00AB67FA" w:rsidP="006E0A54">
            <w:pPr>
              <w:pStyle w:val="TAL"/>
            </w:pPr>
          </w:p>
        </w:tc>
        <w:tc>
          <w:tcPr>
            <w:tcW w:w="1245" w:type="dxa"/>
          </w:tcPr>
          <w:p w14:paraId="63B6F8E1" w14:textId="77777777" w:rsidR="00AB67FA" w:rsidRPr="00D0162F" w:rsidRDefault="00AB67FA" w:rsidP="006E0A54">
            <w:pPr>
              <w:pStyle w:val="TAL"/>
            </w:pPr>
          </w:p>
        </w:tc>
      </w:tr>
      <w:tr w:rsidR="00AB67FA" w:rsidRPr="00D0162F" w14:paraId="5FF23F26" w14:textId="77777777" w:rsidTr="006E0A54">
        <w:trPr>
          <w:jc w:val="center"/>
        </w:trPr>
        <w:tc>
          <w:tcPr>
            <w:tcW w:w="4535" w:type="dxa"/>
          </w:tcPr>
          <w:p w14:paraId="5064F59F" w14:textId="55307AAD" w:rsidR="00AB67FA" w:rsidRPr="00D0162F" w:rsidRDefault="006E0A54" w:rsidP="006E0A54">
            <w:pPr>
              <w:pStyle w:val="TAL"/>
            </w:pPr>
            <w:r w:rsidRPr="00D0162F">
              <w:rPr>
                <w:rFonts w:cs="Arial"/>
                <w:kern w:val="2"/>
                <w:szCs w:val="18"/>
              </w:rPr>
              <w:t xml:space="preserve">  </w:t>
            </w:r>
            <w:r w:rsidR="00AB67FA" w:rsidRPr="00D0162F">
              <w:t>ssb-perRACH-Occasion</w:t>
            </w:r>
          </w:p>
        </w:tc>
        <w:tc>
          <w:tcPr>
            <w:tcW w:w="2267" w:type="dxa"/>
          </w:tcPr>
          <w:p w14:paraId="4C2FB27F" w14:textId="77777777" w:rsidR="00AB67FA" w:rsidRPr="00D0162F" w:rsidRDefault="00AB67FA" w:rsidP="006E0A54">
            <w:pPr>
              <w:pStyle w:val="TAL"/>
            </w:pPr>
            <w:r w:rsidRPr="00D0162F">
              <w:t>oneFourth</w:t>
            </w:r>
          </w:p>
        </w:tc>
        <w:tc>
          <w:tcPr>
            <w:tcW w:w="1700" w:type="dxa"/>
          </w:tcPr>
          <w:p w14:paraId="5CDF94E4" w14:textId="77777777" w:rsidR="00AB67FA" w:rsidRPr="00D0162F" w:rsidRDefault="00AB67FA" w:rsidP="006E0A54">
            <w:pPr>
              <w:pStyle w:val="TAL"/>
            </w:pPr>
          </w:p>
        </w:tc>
        <w:tc>
          <w:tcPr>
            <w:tcW w:w="1245" w:type="dxa"/>
          </w:tcPr>
          <w:p w14:paraId="085FD81B" w14:textId="77777777" w:rsidR="00AB67FA" w:rsidRPr="00D0162F" w:rsidRDefault="00AB67FA" w:rsidP="006E0A54">
            <w:pPr>
              <w:pStyle w:val="TAL"/>
            </w:pPr>
          </w:p>
        </w:tc>
      </w:tr>
      <w:tr w:rsidR="001632B5" w:rsidRPr="00D0162F" w14:paraId="3C4F048B" w14:textId="77777777" w:rsidTr="006E0A54">
        <w:trPr>
          <w:jc w:val="center"/>
        </w:trPr>
        <w:tc>
          <w:tcPr>
            <w:tcW w:w="4535" w:type="dxa"/>
            <w:vMerge w:val="restart"/>
          </w:tcPr>
          <w:p w14:paraId="6B6D8F9C" w14:textId="08C8E6EA" w:rsidR="001632B5" w:rsidRPr="00D0162F" w:rsidRDefault="001632B5" w:rsidP="006E0A54">
            <w:pPr>
              <w:pStyle w:val="TAL"/>
            </w:pPr>
            <w:r w:rsidRPr="00D0162F">
              <w:rPr>
                <w:rFonts w:cs="Arial"/>
                <w:kern w:val="2"/>
                <w:szCs w:val="18"/>
              </w:rPr>
              <w:t xml:space="preserve">  </w:t>
            </w:r>
            <w:r w:rsidRPr="00D0162F">
              <w:t>ra-ssb-OccasionMaskIndex</w:t>
            </w:r>
          </w:p>
        </w:tc>
        <w:tc>
          <w:tcPr>
            <w:tcW w:w="2267" w:type="dxa"/>
          </w:tcPr>
          <w:p w14:paraId="652B48B5" w14:textId="627B6378" w:rsidR="001632B5" w:rsidRPr="00D0162F" w:rsidRDefault="001632B5" w:rsidP="006E0A54">
            <w:pPr>
              <w:pStyle w:val="TAL"/>
            </w:pPr>
            <w:r w:rsidRPr="00D0162F">
              <w:t>Not present</w:t>
            </w:r>
          </w:p>
        </w:tc>
        <w:tc>
          <w:tcPr>
            <w:tcW w:w="1700" w:type="dxa"/>
          </w:tcPr>
          <w:p w14:paraId="48913D77" w14:textId="77777777" w:rsidR="001632B5" w:rsidRPr="00D0162F" w:rsidRDefault="001632B5" w:rsidP="006E0A54">
            <w:pPr>
              <w:pStyle w:val="TAL"/>
            </w:pPr>
          </w:p>
        </w:tc>
        <w:tc>
          <w:tcPr>
            <w:tcW w:w="1245" w:type="dxa"/>
          </w:tcPr>
          <w:p w14:paraId="06EFE5C9" w14:textId="77777777" w:rsidR="001632B5" w:rsidRPr="00D0162F" w:rsidRDefault="001632B5" w:rsidP="006E0A54">
            <w:pPr>
              <w:pStyle w:val="TAL"/>
            </w:pPr>
          </w:p>
        </w:tc>
      </w:tr>
      <w:tr w:rsidR="003D6C99" w:rsidRPr="00D0162F" w14:paraId="475B4DC2" w14:textId="77777777" w:rsidTr="006E0A54">
        <w:trPr>
          <w:jc w:val="center"/>
        </w:trPr>
        <w:tc>
          <w:tcPr>
            <w:tcW w:w="4535" w:type="dxa"/>
            <w:vMerge/>
          </w:tcPr>
          <w:p w14:paraId="29D79CFB" w14:textId="77777777" w:rsidR="003D6C99" w:rsidRPr="00D0162F" w:rsidRDefault="003D6C99" w:rsidP="003D6C99">
            <w:pPr>
              <w:pStyle w:val="TAL"/>
              <w:rPr>
                <w:rFonts w:cs="Arial"/>
                <w:kern w:val="2"/>
                <w:szCs w:val="18"/>
              </w:rPr>
            </w:pPr>
          </w:p>
        </w:tc>
        <w:tc>
          <w:tcPr>
            <w:tcW w:w="2267" w:type="dxa"/>
          </w:tcPr>
          <w:p w14:paraId="4FAE2425" w14:textId="028636FD" w:rsidR="003D6C99" w:rsidRPr="00D0162F" w:rsidRDefault="003D6C99" w:rsidP="003D6C99">
            <w:pPr>
              <w:pStyle w:val="TAL"/>
            </w:pPr>
            <w:r w:rsidRPr="00D0162F">
              <w:t>1</w:t>
            </w:r>
          </w:p>
        </w:tc>
        <w:tc>
          <w:tcPr>
            <w:tcW w:w="1700" w:type="dxa"/>
          </w:tcPr>
          <w:p w14:paraId="66AD8CE9" w14:textId="77777777" w:rsidR="003D6C99" w:rsidRPr="00D0162F" w:rsidRDefault="003D6C99" w:rsidP="003D6C99">
            <w:pPr>
              <w:pStyle w:val="TAL"/>
            </w:pPr>
          </w:p>
        </w:tc>
        <w:tc>
          <w:tcPr>
            <w:tcW w:w="1245" w:type="dxa"/>
          </w:tcPr>
          <w:p w14:paraId="2B03AEF2" w14:textId="71F8274D" w:rsidR="003D6C99" w:rsidRPr="00D0162F" w:rsidRDefault="003D6C99" w:rsidP="003D6C99">
            <w:pPr>
              <w:pStyle w:val="TAL"/>
            </w:pPr>
            <w:r w:rsidRPr="00D0162F">
              <w:t>PRACH.2 FR1 OR PRACH.2 FR2</w:t>
            </w:r>
          </w:p>
        </w:tc>
      </w:tr>
      <w:tr w:rsidR="00AB67FA" w:rsidRPr="00D0162F" w14:paraId="4DFD1E45" w14:textId="77777777" w:rsidTr="006E0A54">
        <w:trPr>
          <w:jc w:val="center"/>
        </w:trPr>
        <w:tc>
          <w:tcPr>
            <w:tcW w:w="4535" w:type="dxa"/>
          </w:tcPr>
          <w:p w14:paraId="3E6E2F00" w14:textId="37BA7C5E" w:rsidR="00AB67FA" w:rsidRPr="00D0162F" w:rsidRDefault="006E0A54" w:rsidP="006E0A54">
            <w:pPr>
              <w:pStyle w:val="TAL"/>
            </w:pPr>
            <w:r w:rsidRPr="00D0162F">
              <w:rPr>
                <w:rFonts w:cs="Arial"/>
                <w:kern w:val="2"/>
                <w:szCs w:val="18"/>
              </w:rPr>
              <w:t xml:space="preserve">  </w:t>
            </w:r>
            <w:r w:rsidR="00AB67FA" w:rsidRPr="00D0162F">
              <w:t>recoverySearchSpaceId</w:t>
            </w:r>
          </w:p>
        </w:tc>
        <w:tc>
          <w:tcPr>
            <w:tcW w:w="2267" w:type="dxa"/>
          </w:tcPr>
          <w:p w14:paraId="240DD90F" w14:textId="17E3A2A6" w:rsidR="00AB67FA" w:rsidRPr="00D0162F" w:rsidRDefault="00AB67FA" w:rsidP="006E0A54">
            <w:pPr>
              <w:pStyle w:val="TAL"/>
            </w:pPr>
            <w:r w:rsidRPr="00D0162F">
              <w:t>SearchSpaceId</w:t>
            </w:r>
            <w:r w:rsidR="006E0A54" w:rsidRPr="00D0162F">
              <w:t xml:space="preserve"> </w:t>
            </w:r>
            <w:r w:rsidRPr="00D0162F">
              <w:t>of</w:t>
            </w:r>
            <w:r w:rsidR="006E0A54" w:rsidRPr="00D0162F">
              <w:t xml:space="preserve"> </w:t>
            </w:r>
            <w:r w:rsidRPr="00D0162F">
              <w:t>the</w:t>
            </w:r>
            <w:r w:rsidR="006E0A54" w:rsidRPr="00D0162F">
              <w:t xml:space="preserve"> </w:t>
            </w:r>
            <w:r w:rsidRPr="00D0162F">
              <w:t>search</w:t>
            </w:r>
            <w:r w:rsidR="006E0A54" w:rsidRPr="00D0162F">
              <w:t xml:space="preserve"> </w:t>
            </w:r>
            <w:r w:rsidRPr="00D0162F">
              <w:t>space</w:t>
            </w:r>
            <w:r w:rsidR="006E0A54" w:rsidRPr="00D0162F">
              <w:t xml:space="preserve"> </w:t>
            </w:r>
            <w:r w:rsidRPr="00D0162F">
              <w:t>used</w:t>
            </w:r>
            <w:r w:rsidR="006E0A54" w:rsidRPr="00D0162F">
              <w:t xml:space="preserve"> </w:t>
            </w:r>
            <w:r w:rsidRPr="00D0162F">
              <w:t>for</w:t>
            </w:r>
            <w:r w:rsidR="006E0A54" w:rsidRPr="00D0162F">
              <w:t xml:space="preserve"> </w:t>
            </w:r>
            <w:r w:rsidRPr="00D0162F">
              <w:t>BFD</w:t>
            </w:r>
            <w:r w:rsidR="006E0A54" w:rsidRPr="00D0162F">
              <w:t xml:space="preserve"> </w:t>
            </w:r>
            <w:r w:rsidRPr="00D0162F">
              <w:t>RAR</w:t>
            </w:r>
            <w:r w:rsidR="006E0A54" w:rsidRPr="00D0162F">
              <w:t xml:space="preserve"> </w:t>
            </w:r>
            <w:r w:rsidRPr="00D0162F">
              <w:t>in</w:t>
            </w:r>
            <w:r w:rsidR="006E0A54" w:rsidRPr="00D0162F">
              <w:t xml:space="preserve"> </w:t>
            </w:r>
            <w:r w:rsidRPr="00D0162F">
              <w:t>DL</w:t>
            </w:r>
            <w:r w:rsidR="006E0A54" w:rsidRPr="00D0162F">
              <w:t xml:space="preserve"> </w:t>
            </w:r>
            <w:r w:rsidRPr="00D0162F">
              <w:t>active</w:t>
            </w:r>
            <w:r w:rsidR="006E0A54" w:rsidRPr="00D0162F">
              <w:t xml:space="preserve"> </w:t>
            </w:r>
            <w:r w:rsidRPr="00D0162F">
              <w:t>BWP</w:t>
            </w:r>
          </w:p>
        </w:tc>
        <w:tc>
          <w:tcPr>
            <w:tcW w:w="1700" w:type="dxa"/>
          </w:tcPr>
          <w:p w14:paraId="424CE7EB" w14:textId="77777777" w:rsidR="00AB67FA" w:rsidRPr="00D0162F" w:rsidRDefault="00AB67FA" w:rsidP="006E0A54">
            <w:pPr>
              <w:pStyle w:val="TAL"/>
            </w:pPr>
          </w:p>
        </w:tc>
        <w:tc>
          <w:tcPr>
            <w:tcW w:w="1245" w:type="dxa"/>
          </w:tcPr>
          <w:p w14:paraId="1B6A098D" w14:textId="77777777" w:rsidR="00AB67FA" w:rsidRPr="00D0162F" w:rsidRDefault="00AB67FA" w:rsidP="006E0A54">
            <w:pPr>
              <w:pStyle w:val="TAL"/>
            </w:pPr>
          </w:p>
        </w:tc>
      </w:tr>
      <w:tr w:rsidR="00AB67FA" w:rsidRPr="00D0162F" w14:paraId="1E069D63" w14:textId="77777777" w:rsidTr="006E0A54">
        <w:trPr>
          <w:jc w:val="center"/>
        </w:trPr>
        <w:tc>
          <w:tcPr>
            <w:tcW w:w="4535" w:type="dxa"/>
          </w:tcPr>
          <w:p w14:paraId="027F11D0" w14:textId="4EB83185" w:rsidR="00AB67FA" w:rsidRPr="00D0162F" w:rsidRDefault="006E0A54" w:rsidP="006E0A54">
            <w:pPr>
              <w:pStyle w:val="TAL"/>
            </w:pPr>
            <w:r w:rsidRPr="00D0162F">
              <w:rPr>
                <w:rFonts w:cs="Arial"/>
                <w:kern w:val="2"/>
                <w:szCs w:val="18"/>
              </w:rPr>
              <w:t xml:space="preserve">  </w:t>
            </w:r>
            <w:r w:rsidR="00AB67FA" w:rsidRPr="00D0162F">
              <w:t>ra-Prioritization</w:t>
            </w:r>
          </w:p>
        </w:tc>
        <w:tc>
          <w:tcPr>
            <w:tcW w:w="2267" w:type="dxa"/>
          </w:tcPr>
          <w:p w14:paraId="5FDB1CBF" w14:textId="2E76C5B2" w:rsidR="00AB67FA" w:rsidRPr="00D0162F" w:rsidRDefault="00AB67FA" w:rsidP="006E0A54">
            <w:pPr>
              <w:pStyle w:val="TAL"/>
            </w:pPr>
            <w:r w:rsidRPr="00D0162F">
              <w:t>Not</w:t>
            </w:r>
            <w:r w:rsidR="006E0A54" w:rsidRPr="00D0162F">
              <w:t xml:space="preserve"> </w:t>
            </w:r>
            <w:r w:rsidRPr="00D0162F">
              <w:t>present</w:t>
            </w:r>
          </w:p>
        </w:tc>
        <w:tc>
          <w:tcPr>
            <w:tcW w:w="1700" w:type="dxa"/>
          </w:tcPr>
          <w:p w14:paraId="73EAB077" w14:textId="77777777" w:rsidR="00AB67FA" w:rsidRPr="00D0162F" w:rsidRDefault="00AB67FA" w:rsidP="006E0A54">
            <w:pPr>
              <w:pStyle w:val="TAL"/>
            </w:pPr>
          </w:p>
        </w:tc>
        <w:tc>
          <w:tcPr>
            <w:tcW w:w="1245" w:type="dxa"/>
          </w:tcPr>
          <w:p w14:paraId="0D80B75A" w14:textId="77777777" w:rsidR="00AB67FA" w:rsidRPr="00D0162F" w:rsidRDefault="00AB67FA" w:rsidP="006E0A54">
            <w:pPr>
              <w:pStyle w:val="TAL"/>
            </w:pPr>
          </w:p>
        </w:tc>
      </w:tr>
      <w:tr w:rsidR="00AB67FA" w:rsidRPr="00D0162F" w14:paraId="77EB0FD7" w14:textId="77777777" w:rsidTr="006E0A54">
        <w:trPr>
          <w:jc w:val="center"/>
        </w:trPr>
        <w:tc>
          <w:tcPr>
            <w:tcW w:w="4535" w:type="dxa"/>
          </w:tcPr>
          <w:p w14:paraId="7ED0A073" w14:textId="393CADB6" w:rsidR="00AB67FA" w:rsidRPr="00D0162F" w:rsidRDefault="006E0A54" w:rsidP="006E0A54">
            <w:pPr>
              <w:pStyle w:val="TAL"/>
            </w:pPr>
            <w:r w:rsidRPr="00D0162F">
              <w:rPr>
                <w:rFonts w:cs="Arial"/>
                <w:kern w:val="2"/>
                <w:szCs w:val="18"/>
              </w:rPr>
              <w:t xml:space="preserve">  </w:t>
            </w:r>
            <w:r w:rsidR="00AB67FA" w:rsidRPr="00D0162F">
              <w:t>beamFailureRecoveryTimer</w:t>
            </w:r>
          </w:p>
        </w:tc>
        <w:tc>
          <w:tcPr>
            <w:tcW w:w="2267" w:type="dxa"/>
          </w:tcPr>
          <w:p w14:paraId="24A8528A" w14:textId="3A06DFD8"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8734E39" w14:textId="77777777" w:rsidR="00AB67FA" w:rsidRPr="00D0162F" w:rsidRDefault="00AB67FA" w:rsidP="006E0A54">
            <w:pPr>
              <w:pStyle w:val="TAL"/>
            </w:pPr>
          </w:p>
        </w:tc>
        <w:tc>
          <w:tcPr>
            <w:tcW w:w="1245" w:type="dxa"/>
          </w:tcPr>
          <w:p w14:paraId="2A8CD599" w14:textId="77777777" w:rsidR="00AB67FA" w:rsidRPr="00D0162F" w:rsidRDefault="00AB67FA" w:rsidP="006E0A54">
            <w:pPr>
              <w:pStyle w:val="TAL"/>
            </w:pPr>
          </w:p>
        </w:tc>
      </w:tr>
      <w:tr w:rsidR="00AB67FA" w:rsidRPr="00D0162F" w14:paraId="6E8524B6" w14:textId="77777777" w:rsidTr="006E0A54">
        <w:trPr>
          <w:jc w:val="center"/>
        </w:trPr>
        <w:tc>
          <w:tcPr>
            <w:tcW w:w="4535" w:type="dxa"/>
          </w:tcPr>
          <w:p w14:paraId="5D6936DE" w14:textId="77777777" w:rsidR="00AB67FA" w:rsidRPr="00D0162F" w:rsidRDefault="00AB67FA" w:rsidP="006E0A54">
            <w:pPr>
              <w:pStyle w:val="TAL"/>
            </w:pPr>
            <w:r w:rsidRPr="00D0162F">
              <w:t>}</w:t>
            </w:r>
          </w:p>
        </w:tc>
        <w:tc>
          <w:tcPr>
            <w:tcW w:w="2267" w:type="dxa"/>
          </w:tcPr>
          <w:p w14:paraId="286AC94D" w14:textId="77777777" w:rsidR="00AB67FA" w:rsidRPr="00D0162F" w:rsidRDefault="00AB67FA" w:rsidP="006E0A54">
            <w:pPr>
              <w:pStyle w:val="TAL"/>
            </w:pPr>
          </w:p>
        </w:tc>
        <w:tc>
          <w:tcPr>
            <w:tcW w:w="1700" w:type="dxa"/>
          </w:tcPr>
          <w:p w14:paraId="23B962F8" w14:textId="77777777" w:rsidR="00AB67FA" w:rsidRPr="00D0162F" w:rsidRDefault="00AB67FA" w:rsidP="006E0A54">
            <w:pPr>
              <w:pStyle w:val="TAL"/>
            </w:pPr>
          </w:p>
        </w:tc>
        <w:tc>
          <w:tcPr>
            <w:tcW w:w="1245" w:type="dxa"/>
          </w:tcPr>
          <w:p w14:paraId="1A168F53" w14:textId="77777777" w:rsidR="00AB67FA" w:rsidRPr="00D0162F" w:rsidRDefault="00AB67FA" w:rsidP="006E0A54">
            <w:pPr>
              <w:pStyle w:val="TAL"/>
            </w:pPr>
          </w:p>
        </w:tc>
      </w:tr>
    </w:tbl>
    <w:p w14:paraId="04DE57DA"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5E618C4A" w14:textId="77777777" w:rsidTr="006E0A54">
        <w:trPr>
          <w:jc w:val="center"/>
        </w:trPr>
        <w:tc>
          <w:tcPr>
            <w:tcW w:w="1951" w:type="dxa"/>
          </w:tcPr>
          <w:p w14:paraId="60DCF1E0" w14:textId="77777777" w:rsidR="00AB67FA" w:rsidRPr="00D0162F" w:rsidRDefault="00AB67FA" w:rsidP="006E0A54">
            <w:pPr>
              <w:pStyle w:val="TAH"/>
            </w:pPr>
            <w:r w:rsidRPr="00D0162F">
              <w:t>Condition</w:t>
            </w:r>
          </w:p>
        </w:tc>
        <w:tc>
          <w:tcPr>
            <w:tcW w:w="7796" w:type="dxa"/>
          </w:tcPr>
          <w:p w14:paraId="17381A9C" w14:textId="77777777" w:rsidR="00AB67FA" w:rsidRPr="00D0162F" w:rsidRDefault="00AB67FA" w:rsidP="006E0A54">
            <w:pPr>
              <w:pStyle w:val="TAH"/>
            </w:pPr>
            <w:r w:rsidRPr="00D0162F">
              <w:t>Explanation</w:t>
            </w:r>
          </w:p>
        </w:tc>
      </w:tr>
      <w:tr w:rsidR="00AB67FA" w:rsidRPr="00D0162F" w14:paraId="46A63AF8" w14:textId="77777777" w:rsidTr="006E0A54">
        <w:trPr>
          <w:jc w:val="center"/>
        </w:trPr>
        <w:tc>
          <w:tcPr>
            <w:tcW w:w="1951" w:type="dxa"/>
          </w:tcPr>
          <w:p w14:paraId="5F4FE6DF" w14:textId="77777777" w:rsidR="00AB67FA" w:rsidRPr="00D0162F" w:rsidRDefault="00AB67FA" w:rsidP="006E0A54">
            <w:pPr>
              <w:pStyle w:val="TAL"/>
            </w:pPr>
            <w:r w:rsidRPr="00D0162F">
              <w:t>SSB</w:t>
            </w:r>
          </w:p>
        </w:tc>
        <w:tc>
          <w:tcPr>
            <w:tcW w:w="7796" w:type="dxa"/>
          </w:tcPr>
          <w:p w14:paraId="1758D9BF" w14:textId="21DCCC0F"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B</w:t>
            </w:r>
            <w:r w:rsidR="006E0A54" w:rsidRPr="00D0162F">
              <w:t xml:space="preserve"> </w:t>
            </w:r>
            <w:r w:rsidRPr="00D0162F">
              <w:t>based</w:t>
            </w:r>
            <w:r w:rsidR="006E0A54" w:rsidRPr="00D0162F">
              <w:t xml:space="preserve"> </w:t>
            </w:r>
            <w:r w:rsidRPr="00D0162F">
              <w:t>CBD</w:t>
            </w:r>
          </w:p>
        </w:tc>
      </w:tr>
      <w:tr w:rsidR="00AB67FA" w:rsidRPr="00D0162F" w14:paraId="06BB8EA0" w14:textId="77777777" w:rsidTr="006E0A54">
        <w:trPr>
          <w:jc w:val="center"/>
        </w:trPr>
        <w:tc>
          <w:tcPr>
            <w:tcW w:w="1951" w:type="dxa"/>
          </w:tcPr>
          <w:p w14:paraId="723119FA" w14:textId="77777777" w:rsidR="00AB67FA" w:rsidRPr="00D0162F" w:rsidRDefault="00AB67FA" w:rsidP="006E0A54">
            <w:pPr>
              <w:pStyle w:val="TAL"/>
            </w:pPr>
            <w:r w:rsidRPr="00D0162F">
              <w:t>CSI-RS</w:t>
            </w:r>
          </w:p>
        </w:tc>
        <w:tc>
          <w:tcPr>
            <w:tcW w:w="7796" w:type="dxa"/>
          </w:tcPr>
          <w:p w14:paraId="60BE7C83" w14:textId="282F9762"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CSI-RS</w:t>
            </w:r>
            <w:r w:rsidR="006E0A54" w:rsidRPr="00D0162F">
              <w:t xml:space="preserve"> </w:t>
            </w:r>
            <w:r w:rsidRPr="00D0162F">
              <w:t>based</w:t>
            </w:r>
            <w:r w:rsidR="006E0A54" w:rsidRPr="00D0162F">
              <w:t xml:space="preserve"> </w:t>
            </w:r>
            <w:r w:rsidRPr="00D0162F">
              <w:t>CBD</w:t>
            </w:r>
          </w:p>
        </w:tc>
      </w:tr>
    </w:tbl>
    <w:p w14:paraId="645B4C37" w14:textId="77777777" w:rsidR="00AB67FA" w:rsidRPr="00D0162F" w:rsidRDefault="00AB67FA" w:rsidP="00AB67FA"/>
    <w:p w14:paraId="1D87CDBF" w14:textId="77777777" w:rsidR="00AB67FA" w:rsidRPr="00D0162F" w:rsidRDefault="00AB67FA" w:rsidP="00AB67FA">
      <w:pPr>
        <w:pStyle w:val="H6"/>
      </w:pPr>
      <w:r w:rsidRPr="00D0162F">
        <w:t>BWP-UplinkDedicated</w:t>
      </w:r>
    </w:p>
    <w:p w14:paraId="7DECE436" w14:textId="77777777" w:rsidR="00AB67FA" w:rsidRPr="00D0162F" w:rsidRDefault="00AB67FA" w:rsidP="00AB67FA">
      <w:pPr>
        <w:rPr>
          <w:lang w:eastAsia="zh-CN"/>
        </w:rPr>
      </w:pPr>
      <w:r w:rsidRPr="00D0162F">
        <w:rPr>
          <w:lang w:eastAsia="zh-CN"/>
        </w:rPr>
        <w:t>Default BWP configuration for Beam Failure Recovery</w:t>
      </w:r>
    </w:p>
    <w:p w14:paraId="03FBE4EE" w14:textId="77777777" w:rsidR="00AB67FA" w:rsidRPr="00D0162F" w:rsidRDefault="00AB67FA" w:rsidP="00AB67FA">
      <w:pPr>
        <w:pStyle w:val="TH"/>
      </w:pPr>
      <w:r w:rsidRPr="00D0162F">
        <w:lastRenderedPageBreak/>
        <w:t xml:space="preserve">Table H.3.1-10A: </w:t>
      </w:r>
      <w:r w:rsidRPr="00D0162F">
        <w:rPr>
          <w:i/>
        </w:rPr>
        <w:t>BWP-UplinkDedicat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E1D90AF" w14:textId="77777777" w:rsidTr="006E0A54">
        <w:trPr>
          <w:jc w:val="center"/>
        </w:trPr>
        <w:tc>
          <w:tcPr>
            <w:tcW w:w="9747" w:type="dxa"/>
            <w:gridSpan w:val="4"/>
          </w:tcPr>
          <w:p w14:paraId="718A34EE" w14:textId="4E2736FB"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5</w:t>
            </w:r>
          </w:p>
        </w:tc>
      </w:tr>
      <w:tr w:rsidR="00AB67FA" w:rsidRPr="00D0162F" w14:paraId="05177D79" w14:textId="77777777" w:rsidTr="006E0A54">
        <w:trPr>
          <w:jc w:val="center"/>
        </w:trPr>
        <w:tc>
          <w:tcPr>
            <w:tcW w:w="4535" w:type="dxa"/>
          </w:tcPr>
          <w:p w14:paraId="2F447E17" w14:textId="134FBD62"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1A5FD23" w14:textId="77777777" w:rsidR="00AB67FA" w:rsidRPr="00D0162F" w:rsidRDefault="00AB67FA" w:rsidP="006E0A54">
            <w:pPr>
              <w:pStyle w:val="TAH"/>
            </w:pPr>
            <w:r w:rsidRPr="00D0162F">
              <w:t>Value/remark</w:t>
            </w:r>
          </w:p>
        </w:tc>
        <w:tc>
          <w:tcPr>
            <w:tcW w:w="1700" w:type="dxa"/>
          </w:tcPr>
          <w:p w14:paraId="07ED1E2E" w14:textId="77777777" w:rsidR="00AB67FA" w:rsidRPr="00D0162F" w:rsidRDefault="00AB67FA" w:rsidP="006E0A54">
            <w:pPr>
              <w:pStyle w:val="TAH"/>
            </w:pPr>
            <w:r w:rsidRPr="00D0162F">
              <w:t>Comment</w:t>
            </w:r>
          </w:p>
        </w:tc>
        <w:tc>
          <w:tcPr>
            <w:tcW w:w="1245" w:type="dxa"/>
          </w:tcPr>
          <w:p w14:paraId="2EAB84EE" w14:textId="77777777" w:rsidR="00AB67FA" w:rsidRPr="00D0162F" w:rsidRDefault="00AB67FA" w:rsidP="006E0A54">
            <w:pPr>
              <w:pStyle w:val="TAH"/>
            </w:pPr>
            <w:r w:rsidRPr="00D0162F">
              <w:t>Condition</w:t>
            </w:r>
          </w:p>
        </w:tc>
      </w:tr>
      <w:tr w:rsidR="00AB67FA" w:rsidRPr="00D0162F" w14:paraId="01E1BCC5" w14:textId="77777777" w:rsidTr="006E0A54">
        <w:trPr>
          <w:jc w:val="center"/>
        </w:trPr>
        <w:tc>
          <w:tcPr>
            <w:tcW w:w="4535" w:type="dxa"/>
          </w:tcPr>
          <w:p w14:paraId="71354AB8" w14:textId="632F6CCA" w:rsidR="00AB67FA" w:rsidRPr="00D0162F" w:rsidRDefault="00AB67FA" w:rsidP="006E0A54">
            <w:pPr>
              <w:pStyle w:val="TAL"/>
            </w:pPr>
            <w:r w:rsidRPr="00D0162F">
              <w:t>BWP-UplinkDedicated</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48064CA" w14:textId="77777777" w:rsidR="00AB67FA" w:rsidRPr="00D0162F" w:rsidRDefault="00AB67FA" w:rsidP="006E0A54">
            <w:pPr>
              <w:pStyle w:val="TAL"/>
            </w:pPr>
          </w:p>
        </w:tc>
        <w:tc>
          <w:tcPr>
            <w:tcW w:w="1700" w:type="dxa"/>
          </w:tcPr>
          <w:p w14:paraId="6CA75B3E" w14:textId="77777777" w:rsidR="00AB67FA" w:rsidRPr="00D0162F" w:rsidRDefault="00AB67FA" w:rsidP="006E0A54">
            <w:pPr>
              <w:pStyle w:val="TAL"/>
            </w:pPr>
          </w:p>
        </w:tc>
        <w:tc>
          <w:tcPr>
            <w:tcW w:w="1245" w:type="dxa"/>
          </w:tcPr>
          <w:p w14:paraId="6B644CC3" w14:textId="77777777" w:rsidR="00AB67FA" w:rsidRPr="00D0162F" w:rsidRDefault="00AB67FA" w:rsidP="006E0A54">
            <w:pPr>
              <w:pStyle w:val="TAL"/>
            </w:pPr>
          </w:p>
        </w:tc>
      </w:tr>
      <w:tr w:rsidR="00AB67FA" w:rsidRPr="00D0162F" w14:paraId="30016A4E" w14:textId="77777777" w:rsidTr="006E0A54">
        <w:trPr>
          <w:jc w:val="center"/>
        </w:trPr>
        <w:tc>
          <w:tcPr>
            <w:tcW w:w="4535" w:type="dxa"/>
          </w:tcPr>
          <w:p w14:paraId="4C1382A5" w14:textId="3F96BE09" w:rsidR="00AB67FA" w:rsidRPr="00D0162F" w:rsidRDefault="006E0A54" w:rsidP="006E0A54">
            <w:pPr>
              <w:pStyle w:val="TAL"/>
            </w:pPr>
            <w:r w:rsidRPr="00D0162F">
              <w:t xml:space="preserve">  </w:t>
            </w:r>
            <w:r w:rsidR="00AB67FA" w:rsidRPr="00D0162F">
              <w:t>beamFailureRecoveryConfig</w:t>
            </w:r>
          </w:p>
        </w:tc>
        <w:tc>
          <w:tcPr>
            <w:tcW w:w="2267" w:type="dxa"/>
          </w:tcPr>
          <w:p w14:paraId="2387CCD0" w14:textId="77777777" w:rsidR="00AB67FA" w:rsidRPr="00D0162F" w:rsidRDefault="00AB67FA" w:rsidP="006E0A54">
            <w:pPr>
              <w:pStyle w:val="TAL"/>
            </w:pPr>
            <w:r w:rsidRPr="00D0162F">
              <w:t>BeamFailureRecoveryConfig-DEFAULT</w:t>
            </w:r>
          </w:p>
        </w:tc>
        <w:tc>
          <w:tcPr>
            <w:tcW w:w="1700" w:type="dxa"/>
          </w:tcPr>
          <w:p w14:paraId="2BC8FC04" w14:textId="77777777" w:rsidR="00AB67FA" w:rsidRPr="00D0162F" w:rsidRDefault="00AB67FA" w:rsidP="006E0A54">
            <w:pPr>
              <w:pStyle w:val="TAL"/>
            </w:pPr>
          </w:p>
        </w:tc>
        <w:tc>
          <w:tcPr>
            <w:tcW w:w="1245" w:type="dxa"/>
          </w:tcPr>
          <w:p w14:paraId="5878DE9F" w14:textId="77777777" w:rsidR="00AB67FA" w:rsidRPr="00D0162F" w:rsidRDefault="00AB67FA" w:rsidP="006E0A54">
            <w:pPr>
              <w:pStyle w:val="TAL"/>
            </w:pPr>
          </w:p>
        </w:tc>
      </w:tr>
      <w:tr w:rsidR="00AB67FA" w:rsidRPr="00D0162F" w14:paraId="65B0A339" w14:textId="77777777" w:rsidTr="006E0A54">
        <w:trPr>
          <w:jc w:val="center"/>
        </w:trPr>
        <w:tc>
          <w:tcPr>
            <w:tcW w:w="4535" w:type="dxa"/>
          </w:tcPr>
          <w:p w14:paraId="4158056F" w14:textId="77777777" w:rsidR="00AB67FA" w:rsidRPr="00D0162F" w:rsidRDefault="00AB67FA" w:rsidP="006E0A54">
            <w:pPr>
              <w:pStyle w:val="TAL"/>
            </w:pPr>
            <w:r w:rsidRPr="00D0162F">
              <w:t>}</w:t>
            </w:r>
          </w:p>
        </w:tc>
        <w:tc>
          <w:tcPr>
            <w:tcW w:w="2267" w:type="dxa"/>
          </w:tcPr>
          <w:p w14:paraId="68D537A8" w14:textId="77777777" w:rsidR="00AB67FA" w:rsidRPr="00D0162F" w:rsidRDefault="00AB67FA" w:rsidP="006E0A54">
            <w:pPr>
              <w:pStyle w:val="TAL"/>
            </w:pPr>
          </w:p>
        </w:tc>
        <w:tc>
          <w:tcPr>
            <w:tcW w:w="1700" w:type="dxa"/>
          </w:tcPr>
          <w:p w14:paraId="56C51B0C" w14:textId="77777777" w:rsidR="00AB67FA" w:rsidRPr="00D0162F" w:rsidRDefault="00AB67FA" w:rsidP="006E0A54">
            <w:pPr>
              <w:pStyle w:val="TAL"/>
            </w:pPr>
          </w:p>
        </w:tc>
        <w:tc>
          <w:tcPr>
            <w:tcW w:w="1245" w:type="dxa"/>
          </w:tcPr>
          <w:p w14:paraId="62AB6E3A" w14:textId="77777777" w:rsidR="00AB67FA" w:rsidRPr="00D0162F" w:rsidRDefault="00AB67FA" w:rsidP="006E0A54">
            <w:pPr>
              <w:pStyle w:val="TAL"/>
            </w:pPr>
          </w:p>
        </w:tc>
      </w:tr>
    </w:tbl>
    <w:p w14:paraId="4472C116" w14:textId="77777777" w:rsidR="00AB67FA" w:rsidRPr="00D0162F" w:rsidRDefault="00AB67FA" w:rsidP="00AB67FA"/>
    <w:p w14:paraId="6EAC9AEB" w14:textId="7C611EAB" w:rsidR="00AB67FA" w:rsidRPr="00D0162F" w:rsidRDefault="00AB67FA" w:rsidP="00AB67FA">
      <w:pPr>
        <w:pStyle w:val="TH"/>
      </w:pPr>
      <w:r w:rsidRPr="00D0162F">
        <w:t xml:space="preserve">Table H.3.1-11: </w:t>
      </w:r>
      <w:r w:rsidR="00ED50CA" w:rsidRPr="00D0162F">
        <w:t>Void</w:t>
      </w:r>
    </w:p>
    <w:p w14:paraId="489E9FA5" w14:textId="77777777" w:rsidR="00FC4683" w:rsidRPr="00D0162F" w:rsidRDefault="00FC4683" w:rsidP="00FC4683"/>
    <w:p w14:paraId="085F5FA0" w14:textId="77777777" w:rsidR="00FC4683" w:rsidRPr="00D0162F" w:rsidRDefault="00FC4683" w:rsidP="00FC4683">
      <w:pPr>
        <w:pStyle w:val="H6"/>
      </w:pPr>
      <w:r w:rsidRPr="00D0162F">
        <w:t>BeamFailureRecoverySCellConfig-DEFAULT</w:t>
      </w:r>
    </w:p>
    <w:p w14:paraId="4DE43911" w14:textId="77777777" w:rsidR="00FC4683" w:rsidRPr="00D0162F" w:rsidRDefault="00FC4683" w:rsidP="00FC4683">
      <w:r w:rsidRPr="00D0162F">
        <w:t>Default configuration for CBD and contention-free RACH in link recovery.</w:t>
      </w:r>
    </w:p>
    <w:p w14:paraId="476E2701" w14:textId="77777777" w:rsidR="00FC4683" w:rsidRPr="00D0162F" w:rsidRDefault="00FC4683" w:rsidP="00FC4683">
      <w:pPr>
        <w:pStyle w:val="TH"/>
      </w:pPr>
      <w:r w:rsidRPr="00D0162F">
        <w:t>Table H.3.1-12: BeamFailureRecoverySCellConfig-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FC4683" w:rsidRPr="00D0162F" w14:paraId="5D37E585" w14:textId="77777777" w:rsidTr="00A81E02">
        <w:trPr>
          <w:jc w:val="center"/>
        </w:trPr>
        <w:tc>
          <w:tcPr>
            <w:tcW w:w="9747" w:type="dxa"/>
            <w:gridSpan w:val="4"/>
          </w:tcPr>
          <w:p w14:paraId="67DB256E" w14:textId="77777777" w:rsidR="00FC4683" w:rsidRPr="00D0162F" w:rsidRDefault="00FC4683" w:rsidP="00A81E02">
            <w:pPr>
              <w:pStyle w:val="TAH"/>
              <w:jc w:val="left"/>
              <w:rPr>
                <w:b w:val="0"/>
              </w:rPr>
            </w:pPr>
            <w:r w:rsidRPr="00D0162F">
              <w:rPr>
                <w:b w:val="0"/>
              </w:rPr>
              <w:t>Derivation Path: TS 38.508-1 [14], Table 4.6.3-6AA</w:t>
            </w:r>
          </w:p>
        </w:tc>
      </w:tr>
      <w:tr w:rsidR="00FC4683" w:rsidRPr="00D0162F" w14:paraId="401AB481" w14:textId="77777777" w:rsidTr="00A81E02">
        <w:trPr>
          <w:jc w:val="center"/>
        </w:trPr>
        <w:tc>
          <w:tcPr>
            <w:tcW w:w="4535" w:type="dxa"/>
          </w:tcPr>
          <w:p w14:paraId="446D031F" w14:textId="77777777" w:rsidR="00FC4683" w:rsidRPr="00D0162F" w:rsidRDefault="00FC4683" w:rsidP="00A81E02">
            <w:pPr>
              <w:pStyle w:val="TAH"/>
            </w:pPr>
            <w:r w:rsidRPr="00D0162F">
              <w:t>Information Element</w:t>
            </w:r>
          </w:p>
        </w:tc>
        <w:tc>
          <w:tcPr>
            <w:tcW w:w="2267" w:type="dxa"/>
          </w:tcPr>
          <w:p w14:paraId="251D9401" w14:textId="77777777" w:rsidR="00FC4683" w:rsidRPr="00D0162F" w:rsidRDefault="00FC4683" w:rsidP="00A81E02">
            <w:pPr>
              <w:pStyle w:val="TAH"/>
            </w:pPr>
            <w:r w:rsidRPr="00D0162F">
              <w:t>Value/remark</w:t>
            </w:r>
          </w:p>
        </w:tc>
        <w:tc>
          <w:tcPr>
            <w:tcW w:w="1700" w:type="dxa"/>
          </w:tcPr>
          <w:p w14:paraId="7AC3B8BC" w14:textId="77777777" w:rsidR="00FC4683" w:rsidRPr="00D0162F" w:rsidRDefault="00FC4683" w:rsidP="00A81E02">
            <w:pPr>
              <w:pStyle w:val="TAH"/>
            </w:pPr>
            <w:r w:rsidRPr="00D0162F">
              <w:t>Comment</w:t>
            </w:r>
          </w:p>
        </w:tc>
        <w:tc>
          <w:tcPr>
            <w:tcW w:w="1245" w:type="dxa"/>
          </w:tcPr>
          <w:p w14:paraId="41930459" w14:textId="77777777" w:rsidR="00FC4683" w:rsidRPr="00D0162F" w:rsidRDefault="00FC4683" w:rsidP="00A81E02">
            <w:pPr>
              <w:pStyle w:val="TAH"/>
            </w:pPr>
            <w:r w:rsidRPr="00D0162F">
              <w:t>Condition</w:t>
            </w:r>
          </w:p>
        </w:tc>
      </w:tr>
      <w:tr w:rsidR="00FC4683" w:rsidRPr="00D0162F" w14:paraId="2F933B58" w14:textId="77777777" w:rsidTr="00A81E02">
        <w:trPr>
          <w:jc w:val="center"/>
        </w:trPr>
        <w:tc>
          <w:tcPr>
            <w:tcW w:w="4535" w:type="dxa"/>
            <w:tcBorders>
              <w:bottom w:val="single" w:sz="4" w:space="0" w:color="auto"/>
            </w:tcBorders>
          </w:tcPr>
          <w:p w14:paraId="5B8BA176" w14:textId="2AAA3342" w:rsidR="00FC4683" w:rsidRPr="00D0162F" w:rsidRDefault="00FC4683" w:rsidP="00A81E02">
            <w:pPr>
              <w:pStyle w:val="TAL"/>
            </w:pPr>
            <w:r w:rsidRPr="00D0162F">
              <w:t>BeamFailureRecovery</w:t>
            </w:r>
            <w:ins w:id="6915" w:author="1839" w:date="2024-04-16T15:00:00Z">
              <w:r w:rsidR="006932BE" w:rsidRPr="006932BE">
                <w:t>RS</w:t>
              </w:r>
            </w:ins>
            <w:del w:id="6916" w:author="1839" w:date="2024-04-16T15:00:00Z">
              <w:r w:rsidRPr="00D0162F" w:rsidDel="006932BE">
                <w:delText>SCell</w:delText>
              </w:r>
            </w:del>
            <w:r w:rsidRPr="00D0162F">
              <w:t>Config</w:t>
            </w:r>
            <w:ins w:id="6917" w:author="1839" w:date="2024-04-16T15:00:00Z">
              <w:r w:rsidR="006932BE" w:rsidRPr="006932BE">
                <w:t>-r16</w:t>
              </w:r>
            </w:ins>
            <w:r w:rsidRPr="00D0162F">
              <w:t xml:space="preserve"> ::= </w:t>
            </w:r>
            <w:r w:rsidRPr="00D0162F">
              <w:rPr>
                <w:snapToGrid w:val="0"/>
              </w:rPr>
              <w:t xml:space="preserve">SEQUENCE </w:t>
            </w:r>
            <w:r w:rsidRPr="00D0162F">
              <w:t>{</w:t>
            </w:r>
          </w:p>
        </w:tc>
        <w:tc>
          <w:tcPr>
            <w:tcW w:w="2267" w:type="dxa"/>
          </w:tcPr>
          <w:p w14:paraId="16BE1B97" w14:textId="77777777" w:rsidR="00FC4683" w:rsidRPr="00D0162F" w:rsidRDefault="00FC4683" w:rsidP="00A81E02">
            <w:pPr>
              <w:pStyle w:val="TAL"/>
            </w:pPr>
          </w:p>
        </w:tc>
        <w:tc>
          <w:tcPr>
            <w:tcW w:w="1700" w:type="dxa"/>
          </w:tcPr>
          <w:p w14:paraId="16351CAA" w14:textId="77777777" w:rsidR="00FC4683" w:rsidRPr="00D0162F" w:rsidRDefault="00FC4683" w:rsidP="00A81E02">
            <w:pPr>
              <w:pStyle w:val="TAL"/>
            </w:pPr>
          </w:p>
        </w:tc>
        <w:tc>
          <w:tcPr>
            <w:tcW w:w="1245" w:type="dxa"/>
          </w:tcPr>
          <w:p w14:paraId="0E997110" w14:textId="77777777" w:rsidR="00FC4683" w:rsidRPr="00D0162F" w:rsidRDefault="00FC4683" w:rsidP="00A81E02">
            <w:pPr>
              <w:pStyle w:val="TAL"/>
            </w:pPr>
          </w:p>
        </w:tc>
      </w:tr>
      <w:tr w:rsidR="00FC4683" w:rsidRPr="00D0162F" w14:paraId="41403039" w14:textId="77777777" w:rsidTr="00A81E02">
        <w:trPr>
          <w:jc w:val="center"/>
        </w:trPr>
        <w:tc>
          <w:tcPr>
            <w:tcW w:w="4535" w:type="dxa"/>
            <w:tcBorders>
              <w:bottom w:val="nil"/>
            </w:tcBorders>
          </w:tcPr>
          <w:p w14:paraId="3E587237" w14:textId="77777777" w:rsidR="00FC4683" w:rsidRPr="00D0162F" w:rsidRDefault="00FC4683" w:rsidP="00A81E02">
            <w:pPr>
              <w:pStyle w:val="TAL"/>
              <w:rPr>
                <w:lang w:eastAsia="zh-CN"/>
              </w:rPr>
            </w:pPr>
            <w:r w:rsidRPr="00D0162F">
              <w:rPr>
                <w:lang w:eastAsia="zh-CN"/>
              </w:rPr>
              <w:t xml:space="preserve">  </w:t>
            </w:r>
            <w:r w:rsidRPr="00D0162F">
              <w:t>rsrp-ThresholdBFR-r16</w:t>
            </w:r>
          </w:p>
        </w:tc>
        <w:tc>
          <w:tcPr>
            <w:tcW w:w="2267" w:type="dxa"/>
          </w:tcPr>
          <w:p w14:paraId="62227A40" w14:textId="77777777" w:rsidR="00FC4683" w:rsidRPr="00D0162F" w:rsidRDefault="00FC4683" w:rsidP="00A81E02">
            <w:pPr>
              <w:pStyle w:val="TAL"/>
            </w:pPr>
            <w:r w:rsidRPr="00D0162F">
              <w:t>58</w:t>
            </w:r>
          </w:p>
        </w:tc>
        <w:tc>
          <w:tcPr>
            <w:tcW w:w="1700" w:type="dxa"/>
          </w:tcPr>
          <w:p w14:paraId="5FB8D405" w14:textId="77777777" w:rsidR="00FC4683" w:rsidRPr="00D0162F" w:rsidRDefault="00FC4683" w:rsidP="00A81E02">
            <w:pPr>
              <w:pStyle w:val="TAL"/>
            </w:pPr>
            <w:r w:rsidRPr="00D0162F">
              <w:t>-98dBm</w:t>
            </w:r>
          </w:p>
        </w:tc>
        <w:tc>
          <w:tcPr>
            <w:tcW w:w="1245" w:type="dxa"/>
          </w:tcPr>
          <w:p w14:paraId="50AABDCD" w14:textId="77777777" w:rsidR="00FC4683" w:rsidRPr="00D0162F" w:rsidRDefault="00FC4683" w:rsidP="00A81E02">
            <w:pPr>
              <w:pStyle w:val="TAL"/>
            </w:pPr>
            <w:r w:rsidRPr="00D0162F">
              <w:t>SCS15</w:t>
            </w:r>
          </w:p>
        </w:tc>
      </w:tr>
      <w:tr w:rsidR="00FC4683" w:rsidRPr="00D0162F" w14:paraId="36A2EFEA" w14:textId="77777777" w:rsidTr="00A81E02">
        <w:trPr>
          <w:jc w:val="center"/>
        </w:trPr>
        <w:tc>
          <w:tcPr>
            <w:tcW w:w="4535" w:type="dxa"/>
            <w:tcBorders>
              <w:top w:val="nil"/>
              <w:bottom w:val="nil"/>
            </w:tcBorders>
          </w:tcPr>
          <w:p w14:paraId="5686D0E0" w14:textId="77777777" w:rsidR="00FC4683" w:rsidRPr="00D0162F" w:rsidRDefault="00FC4683" w:rsidP="00A81E02">
            <w:pPr>
              <w:pStyle w:val="TAL"/>
              <w:rPr>
                <w:lang w:eastAsia="zh-CN"/>
              </w:rPr>
            </w:pPr>
          </w:p>
        </w:tc>
        <w:tc>
          <w:tcPr>
            <w:tcW w:w="2267" w:type="dxa"/>
          </w:tcPr>
          <w:p w14:paraId="0D07F6DF" w14:textId="77777777" w:rsidR="00FC4683" w:rsidRPr="00D0162F" w:rsidRDefault="00FC4683" w:rsidP="00A81E02">
            <w:pPr>
              <w:pStyle w:val="TAL"/>
            </w:pPr>
            <w:r w:rsidRPr="00D0162F">
              <w:t>61</w:t>
            </w:r>
          </w:p>
        </w:tc>
        <w:tc>
          <w:tcPr>
            <w:tcW w:w="1700" w:type="dxa"/>
          </w:tcPr>
          <w:p w14:paraId="05968628" w14:textId="77777777" w:rsidR="00FC4683" w:rsidRPr="00D0162F" w:rsidRDefault="00FC4683" w:rsidP="00A81E02">
            <w:pPr>
              <w:pStyle w:val="TAL"/>
            </w:pPr>
            <w:r w:rsidRPr="00D0162F">
              <w:t>-95dBm</w:t>
            </w:r>
          </w:p>
        </w:tc>
        <w:tc>
          <w:tcPr>
            <w:tcW w:w="1245" w:type="dxa"/>
          </w:tcPr>
          <w:p w14:paraId="7AA56865" w14:textId="77777777" w:rsidR="00FC4683" w:rsidRPr="00D0162F" w:rsidRDefault="00FC4683" w:rsidP="00A81E02">
            <w:pPr>
              <w:pStyle w:val="TAL"/>
            </w:pPr>
            <w:r w:rsidRPr="00D0162F">
              <w:t>SCS30</w:t>
            </w:r>
          </w:p>
        </w:tc>
      </w:tr>
      <w:tr w:rsidR="00FC4683" w:rsidRPr="00D0162F" w14:paraId="635AC87A" w14:textId="77777777" w:rsidTr="00A81E02">
        <w:trPr>
          <w:jc w:val="center"/>
        </w:trPr>
        <w:tc>
          <w:tcPr>
            <w:tcW w:w="4535" w:type="dxa"/>
            <w:tcBorders>
              <w:top w:val="nil"/>
              <w:bottom w:val="single" w:sz="4" w:space="0" w:color="auto"/>
            </w:tcBorders>
          </w:tcPr>
          <w:p w14:paraId="23DABC5A" w14:textId="77777777" w:rsidR="00FC4683" w:rsidRPr="00D0162F" w:rsidRDefault="00FC4683" w:rsidP="00A81E02">
            <w:pPr>
              <w:pStyle w:val="TAL"/>
              <w:rPr>
                <w:lang w:eastAsia="zh-CN"/>
              </w:rPr>
            </w:pPr>
          </w:p>
        </w:tc>
        <w:tc>
          <w:tcPr>
            <w:tcW w:w="2267" w:type="dxa"/>
          </w:tcPr>
          <w:p w14:paraId="19788218" w14:textId="77777777" w:rsidR="00FC4683" w:rsidRPr="00D0162F" w:rsidRDefault="00FC4683" w:rsidP="00A81E02">
            <w:pPr>
              <w:pStyle w:val="TAL"/>
            </w:pPr>
            <w:r w:rsidRPr="00D0162F">
              <w:t>47</w:t>
            </w:r>
          </w:p>
        </w:tc>
        <w:tc>
          <w:tcPr>
            <w:tcW w:w="1700" w:type="dxa"/>
          </w:tcPr>
          <w:p w14:paraId="3F238B71" w14:textId="77777777" w:rsidR="00FC4683" w:rsidRPr="00D0162F" w:rsidRDefault="00FC4683" w:rsidP="00A81E02">
            <w:pPr>
              <w:pStyle w:val="TAL"/>
            </w:pPr>
            <w:r w:rsidRPr="00D0162F">
              <w:rPr>
                <w:lang w:eastAsia="zh-CN"/>
              </w:rPr>
              <w:t>-109dBm</w:t>
            </w:r>
          </w:p>
        </w:tc>
        <w:tc>
          <w:tcPr>
            <w:tcW w:w="1245" w:type="dxa"/>
          </w:tcPr>
          <w:p w14:paraId="51A934C8" w14:textId="77777777" w:rsidR="00FC4683" w:rsidRPr="00D0162F" w:rsidRDefault="00FC4683" w:rsidP="00A81E02">
            <w:pPr>
              <w:pStyle w:val="TAL"/>
            </w:pPr>
            <w:r w:rsidRPr="00D0162F">
              <w:t>SCS120</w:t>
            </w:r>
          </w:p>
        </w:tc>
      </w:tr>
      <w:tr w:rsidR="00FC4683" w:rsidRPr="00D0162F" w14:paraId="1F8CE620" w14:textId="77777777" w:rsidTr="00A81E02">
        <w:trPr>
          <w:jc w:val="center"/>
        </w:trPr>
        <w:tc>
          <w:tcPr>
            <w:tcW w:w="4535" w:type="dxa"/>
            <w:tcBorders>
              <w:bottom w:val="nil"/>
            </w:tcBorders>
          </w:tcPr>
          <w:p w14:paraId="2CC9D8C6" w14:textId="714BDFD7" w:rsidR="00FC4683" w:rsidRPr="00D0162F" w:rsidRDefault="00FC4683" w:rsidP="00A81E02">
            <w:pPr>
              <w:pStyle w:val="TAL"/>
              <w:rPr>
                <w:lang w:eastAsia="zh-CN"/>
              </w:rPr>
            </w:pPr>
            <w:r w:rsidRPr="00D0162F">
              <w:rPr>
                <w:lang w:eastAsia="zh-CN"/>
              </w:rPr>
              <w:t xml:space="preserve">  </w:t>
            </w:r>
            <w:r w:rsidRPr="00D0162F">
              <w:t>candidateBeamRS</w:t>
            </w:r>
            <w:ins w:id="6918" w:author="1839" w:date="2024-04-16T15:00:00Z">
              <w:r w:rsidR="006932BE" w:rsidRPr="006932BE">
                <w:t>-</w:t>
              </w:r>
            </w:ins>
            <w:del w:id="6919" w:author="1839" w:date="2024-04-16T15:00:00Z">
              <w:r w:rsidRPr="00D0162F" w:rsidDel="006932BE">
                <w:delText>SCell</w:delText>
              </w:r>
            </w:del>
            <w:r w:rsidRPr="00D0162F">
              <w:t>List-r16</w:t>
            </w:r>
            <w:r w:rsidRPr="00D0162F">
              <w:rPr>
                <w:snapToGrid w:val="0"/>
              </w:rPr>
              <w:t xml:space="preserve"> </w:t>
            </w:r>
            <w:r w:rsidRPr="00D0162F">
              <w:t xml:space="preserve">SEQUENCE (SIZE(1..maxNrofCandidateBeams-r16)) OF </w:t>
            </w:r>
            <w:ins w:id="6920" w:author="1839" w:date="2024-04-16T15:00:00Z">
              <w:r w:rsidR="006932BE" w:rsidRPr="006932BE">
                <w:t>CandidateBeamRS-r16</w:t>
              </w:r>
            </w:ins>
            <w:del w:id="6921" w:author="1839" w:date="2024-04-16T15:00:00Z">
              <w:r w:rsidRPr="00D0162F" w:rsidDel="006932BE">
                <w:rPr>
                  <w:snapToGrid w:val="0"/>
                </w:rPr>
                <w:delText>SEQUENCE</w:delText>
              </w:r>
            </w:del>
            <w:r w:rsidRPr="00D0162F">
              <w:rPr>
                <w:snapToGrid w:val="0"/>
              </w:rPr>
              <w:t xml:space="preserve"> </w:t>
            </w:r>
            <w:r w:rsidRPr="00D0162F">
              <w:t>{</w:t>
            </w:r>
          </w:p>
        </w:tc>
        <w:tc>
          <w:tcPr>
            <w:tcW w:w="2267" w:type="dxa"/>
          </w:tcPr>
          <w:p w14:paraId="568DDF59" w14:textId="3EE1AD8A" w:rsidR="00FC4683" w:rsidRPr="00D0162F" w:rsidRDefault="006932BE" w:rsidP="00A81E02">
            <w:pPr>
              <w:pStyle w:val="TAL"/>
            </w:pPr>
            <w:ins w:id="6922" w:author="1839" w:date="2024-04-16T15:00:00Z">
              <w:r w:rsidRPr="006932BE">
                <w:t>1 entry</w:t>
              </w:r>
            </w:ins>
          </w:p>
        </w:tc>
        <w:tc>
          <w:tcPr>
            <w:tcW w:w="1700" w:type="dxa"/>
          </w:tcPr>
          <w:p w14:paraId="1BBE34BF" w14:textId="77777777" w:rsidR="00FC4683" w:rsidRPr="00D0162F" w:rsidRDefault="00FC4683" w:rsidP="00A81E02">
            <w:pPr>
              <w:pStyle w:val="TAL"/>
            </w:pPr>
          </w:p>
        </w:tc>
        <w:tc>
          <w:tcPr>
            <w:tcW w:w="1245" w:type="dxa"/>
          </w:tcPr>
          <w:p w14:paraId="6AFA4DF0" w14:textId="77777777" w:rsidR="00FC4683" w:rsidRPr="00D0162F" w:rsidRDefault="00FC4683" w:rsidP="00A81E02">
            <w:pPr>
              <w:pStyle w:val="TAL"/>
            </w:pPr>
          </w:p>
        </w:tc>
      </w:tr>
      <w:tr w:rsidR="00FC4683" w:rsidRPr="00D0162F" w14:paraId="066F85DE" w14:textId="77777777" w:rsidTr="00A81E02">
        <w:trPr>
          <w:jc w:val="center"/>
        </w:trPr>
        <w:tc>
          <w:tcPr>
            <w:tcW w:w="4535" w:type="dxa"/>
            <w:tcBorders>
              <w:bottom w:val="nil"/>
            </w:tcBorders>
          </w:tcPr>
          <w:p w14:paraId="7B652FDD" w14:textId="77777777" w:rsidR="00FC4683" w:rsidRPr="00D0162F" w:rsidRDefault="00FC4683" w:rsidP="00A81E02">
            <w:pPr>
              <w:pStyle w:val="TAL"/>
              <w:rPr>
                <w:lang w:eastAsia="zh-CN"/>
              </w:rPr>
            </w:pPr>
            <w:r w:rsidRPr="00D0162F">
              <w:rPr>
                <w:lang w:eastAsia="zh-CN"/>
              </w:rPr>
              <w:t xml:space="preserve">    </w:t>
            </w:r>
            <w:r w:rsidRPr="00D0162F">
              <w:t xml:space="preserve">CandidateBeamRS-r16[1] </w:t>
            </w:r>
            <w:r w:rsidRPr="00D0162F">
              <w:rPr>
                <w:snapToGrid w:val="0"/>
              </w:rPr>
              <w:t>SEQUENCE {</w:t>
            </w:r>
          </w:p>
        </w:tc>
        <w:tc>
          <w:tcPr>
            <w:tcW w:w="2267" w:type="dxa"/>
          </w:tcPr>
          <w:p w14:paraId="73EA341B" w14:textId="77777777" w:rsidR="00FC4683" w:rsidRPr="00D0162F" w:rsidRDefault="00FC4683" w:rsidP="00A81E02">
            <w:pPr>
              <w:pStyle w:val="TAL"/>
            </w:pPr>
          </w:p>
        </w:tc>
        <w:tc>
          <w:tcPr>
            <w:tcW w:w="1700" w:type="dxa"/>
          </w:tcPr>
          <w:p w14:paraId="7ADDF5B4" w14:textId="7456D3C1" w:rsidR="00FC4683" w:rsidRPr="00D0162F" w:rsidRDefault="006932BE" w:rsidP="00A81E02">
            <w:pPr>
              <w:pStyle w:val="TAL"/>
            </w:pPr>
            <w:ins w:id="6923" w:author="1839" w:date="2024-04-16T15:00:00Z">
              <w:r w:rsidRPr="006932BE">
                <w:t>entry 1</w:t>
              </w:r>
            </w:ins>
          </w:p>
        </w:tc>
        <w:tc>
          <w:tcPr>
            <w:tcW w:w="1245" w:type="dxa"/>
          </w:tcPr>
          <w:p w14:paraId="3027EB02" w14:textId="77777777" w:rsidR="00FC4683" w:rsidRPr="00D0162F" w:rsidRDefault="00FC4683" w:rsidP="00A81E02">
            <w:pPr>
              <w:pStyle w:val="TAL"/>
            </w:pPr>
          </w:p>
        </w:tc>
      </w:tr>
      <w:tr w:rsidR="00FC4683" w:rsidRPr="00D0162F" w14:paraId="62216DA1" w14:textId="77777777" w:rsidTr="00A81E02">
        <w:trPr>
          <w:jc w:val="center"/>
        </w:trPr>
        <w:tc>
          <w:tcPr>
            <w:tcW w:w="4535" w:type="dxa"/>
          </w:tcPr>
          <w:p w14:paraId="7F6F5CD4" w14:textId="77777777" w:rsidR="00FC4683" w:rsidRPr="00D0162F" w:rsidRDefault="00FC4683" w:rsidP="00A81E02">
            <w:pPr>
              <w:pStyle w:val="TAL"/>
              <w:rPr>
                <w:lang w:eastAsia="zh-CN"/>
              </w:rPr>
            </w:pPr>
            <w:r w:rsidRPr="00D0162F">
              <w:rPr>
                <w:lang w:eastAsia="zh-CN"/>
              </w:rPr>
              <w:t xml:space="preserve">      </w:t>
            </w:r>
            <w:r w:rsidRPr="00D0162F">
              <w:t>candidateBeamConfig-r16</w:t>
            </w:r>
            <w:r w:rsidRPr="00D0162F">
              <w:rPr>
                <w:snapToGrid w:val="0"/>
              </w:rPr>
              <w:t xml:space="preserve"> CHOICE </w:t>
            </w:r>
            <w:r w:rsidRPr="00D0162F">
              <w:t>{</w:t>
            </w:r>
          </w:p>
        </w:tc>
        <w:tc>
          <w:tcPr>
            <w:tcW w:w="2267" w:type="dxa"/>
          </w:tcPr>
          <w:p w14:paraId="6E492048" w14:textId="77777777" w:rsidR="00FC4683" w:rsidRPr="00D0162F" w:rsidRDefault="00FC4683" w:rsidP="00A81E02">
            <w:pPr>
              <w:pStyle w:val="TAL"/>
            </w:pPr>
          </w:p>
        </w:tc>
        <w:tc>
          <w:tcPr>
            <w:tcW w:w="1700" w:type="dxa"/>
          </w:tcPr>
          <w:p w14:paraId="06686052" w14:textId="77777777" w:rsidR="00FC4683" w:rsidRPr="00D0162F" w:rsidRDefault="00FC4683" w:rsidP="00A81E02">
            <w:pPr>
              <w:pStyle w:val="TAL"/>
            </w:pPr>
          </w:p>
        </w:tc>
        <w:tc>
          <w:tcPr>
            <w:tcW w:w="1245" w:type="dxa"/>
          </w:tcPr>
          <w:p w14:paraId="6D43EE7F" w14:textId="77777777" w:rsidR="00FC4683" w:rsidRPr="00D0162F" w:rsidRDefault="00FC4683" w:rsidP="00A81E02">
            <w:pPr>
              <w:pStyle w:val="TAL"/>
            </w:pPr>
          </w:p>
        </w:tc>
      </w:tr>
      <w:tr w:rsidR="00FC4683" w:rsidRPr="00D0162F" w14:paraId="34339E6A" w14:textId="77777777" w:rsidTr="00A81E02">
        <w:trPr>
          <w:jc w:val="center"/>
        </w:trPr>
        <w:tc>
          <w:tcPr>
            <w:tcW w:w="4535" w:type="dxa"/>
          </w:tcPr>
          <w:p w14:paraId="37779E1E" w14:textId="77777777" w:rsidR="00FC4683" w:rsidRPr="00D0162F" w:rsidRDefault="00FC4683" w:rsidP="00A81E02">
            <w:pPr>
              <w:pStyle w:val="TAL"/>
              <w:rPr>
                <w:lang w:eastAsia="zh-CN"/>
              </w:rPr>
            </w:pPr>
            <w:r w:rsidRPr="00D0162F">
              <w:rPr>
                <w:rFonts w:cs="Arial"/>
                <w:kern w:val="2"/>
                <w:szCs w:val="18"/>
              </w:rPr>
              <w:t xml:space="preserve">        s</w:t>
            </w:r>
            <w:r w:rsidRPr="00D0162F">
              <w:t>sb-r16</w:t>
            </w:r>
          </w:p>
        </w:tc>
        <w:tc>
          <w:tcPr>
            <w:tcW w:w="2267" w:type="dxa"/>
          </w:tcPr>
          <w:p w14:paraId="02F9BC92" w14:textId="77777777" w:rsidR="00FC4683" w:rsidRPr="00D0162F" w:rsidRDefault="00FC4683" w:rsidP="00A81E02">
            <w:pPr>
              <w:pStyle w:val="TAL"/>
              <w:rPr>
                <w:lang w:eastAsia="zh-CN"/>
              </w:rPr>
            </w:pPr>
            <w:r w:rsidRPr="00D0162F">
              <w:rPr>
                <w:lang w:eastAsia="zh-CN"/>
              </w:rPr>
              <w:t>1</w:t>
            </w:r>
          </w:p>
        </w:tc>
        <w:tc>
          <w:tcPr>
            <w:tcW w:w="1700" w:type="dxa"/>
          </w:tcPr>
          <w:p w14:paraId="41C3CE15" w14:textId="77777777" w:rsidR="00FC4683" w:rsidRPr="00D0162F" w:rsidRDefault="00FC4683" w:rsidP="00A81E02">
            <w:pPr>
              <w:pStyle w:val="TAL"/>
            </w:pPr>
          </w:p>
        </w:tc>
        <w:tc>
          <w:tcPr>
            <w:tcW w:w="1245" w:type="dxa"/>
          </w:tcPr>
          <w:p w14:paraId="0FC5D972" w14:textId="77777777" w:rsidR="00FC4683" w:rsidRPr="00D0162F" w:rsidRDefault="00FC4683" w:rsidP="00A81E02">
            <w:pPr>
              <w:pStyle w:val="TAL"/>
            </w:pPr>
            <w:r w:rsidRPr="00D0162F">
              <w:t>SSB</w:t>
            </w:r>
          </w:p>
        </w:tc>
      </w:tr>
      <w:tr w:rsidR="00FC4683" w:rsidRPr="00D0162F" w14:paraId="48DC656D" w14:textId="77777777" w:rsidTr="00A81E02">
        <w:trPr>
          <w:jc w:val="center"/>
        </w:trPr>
        <w:tc>
          <w:tcPr>
            <w:tcW w:w="4535" w:type="dxa"/>
          </w:tcPr>
          <w:p w14:paraId="3B512498" w14:textId="77777777" w:rsidR="00FC4683" w:rsidRPr="00D0162F" w:rsidRDefault="00FC4683" w:rsidP="00A81E02">
            <w:pPr>
              <w:pStyle w:val="TAL"/>
              <w:rPr>
                <w:lang w:eastAsia="zh-CN"/>
              </w:rPr>
            </w:pPr>
            <w:r w:rsidRPr="00D0162F">
              <w:rPr>
                <w:lang w:eastAsia="zh-CN"/>
              </w:rPr>
              <w:t xml:space="preserve">        </w:t>
            </w:r>
            <w:r w:rsidRPr="00D0162F">
              <w:t>csi-RS-r16</w:t>
            </w:r>
          </w:p>
        </w:tc>
        <w:tc>
          <w:tcPr>
            <w:tcW w:w="2267" w:type="dxa"/>
          </w:tcPr>
          <w:p w14:paraId="32F5BE20" w14:textId="77777777" w:rsidR="00FC4683" w:rsidRPr="00D0162F" w:rsidRDefault="00FC4683" w:rsidP="00A81E02">
            <w:pPr>
              <w:pStyle w:val="TAL"/>
            </w:pPr>
            <w:r w:rsidRPr="00D0162F">
              <w:t>NZP-CSI-RS-ResourceId of the CSI-RS resource used for CBD</w:t>
            </w:r>
          </w:p>
        </w:tc>
        <w:tc>
          <w:tcPr>
            <w:tcW w:w="1700" w:type="dxa"/>
          </w:tcPr>
          <w:p w14:paraId="188BA27A" w14:textId="77777777" w:rsidR="00FC4683" w:rsidRPr="00D0162F" w:rsidRDefault="00FC4683" w:rsidP="00A81E02">
            <w:pPr>
              <w:pStyle w:val="TAL"/>
            </w:pPr>
          </w:p>
        </w:tc>
        <w:tc>
          <w:tcPr>
            <w:tcW w:w="1245" w:type="dxa"/>
          </w:tcPr>
          <w:p w14:paraId="3FE4D56C" w14:textId="77777777" w:rsidR="00FC4683" w:rsidRPr="00D0162F" w:rsidRDefault="00FC4683" w:rsidP="00A81E02">
            <w:pPr>
              <w:pStyle w:val="TAL"/>
            </w:pPr>
            <w:r w:rsidRPr="00D0162F">
              <w:t>CSI-RS</w:t>
            </w:r>
          </w:p>
        </w:tc>
      </w:tr>
      <w:tr w:rsidR="00FC4683" w:rsidRPr="00D0162F" w14:paraId="1275E879" w14:textId="77777777" w:rsidTr="00A81E02">
        <w:trPr>
          <w:jc w:val="center"/>
        </w:trPr>
        <w:tc>
          <w:tcPr>
            <w:tcW w:w="4535" w:type="dxa"/>
          </w:tcPr>
          <w:p w14:paraId="4A2BF498" w14:textId="77777777" w:rsidR="00FC4683" w:rsidRPr="00D0162F" w:rsidRDefault="00FC4683" w:rsidP="00A81E02">
            <w:pPr>
              <w:pStyle w:val="TAL"/>
              <w:rPr>
                <w:lang w:eastAsia="zh-CN"/>
              </w:rPr>
            </w:pPr>
            <w:r w:rsidRPr="00D0162F">
              <w:rPr>
                <w:lang w:eastAsia="zh-CN"/>
              </w:rPr>
              <w:t xml:space="preserve">      }</w:t>
            </w:r>
          </w:p>
        </w:tc>
        <w:tc>
          <w:tcPr>
            <w:tcW w:w="2267" w:type="dxa"/>
          </w:tcPr>
          <w:p w14:paraId="13533793" w14:textId="77777777" w:rsidR="00FC4683" w:rsidRPr="00D0162F" w:rsidRDefault="00FC4683" w:rsidP="00A81E02">
            <w:pPr>
              <w:pStyle w:val="TAL"/>
            </w:pPr>
          </w:p>
        </w:tc>
        <w:tc>
          <w:tcPr>
            <w:tcW w:w="1700" w:type="dxa"/>
          </w:tcPr>
          <w:p w14:paraId="7A87B965" w14:textId="77777777" w:rsidR="00FC4683" w:rsidRPr="00D0162F" w:rsidRDefault="00FC4683" w:rsidP="00A81E02">
            <w:pPr>
              <w:pStyle w:val="TAL"/>
            </w:pPr>
          </w:p>
        </w:tc>
        <w:tc>
          <w:tcPr>
            <w:tcW w:w="1245" w:type="dxa"/>
          </w:tcPr>
          <w:p w14:paraId="43E06455" w14:textId="77777777" w:rsidR="00FC4683" w:rsidRPr="00D0162F" w:rsidRDefault="00FC4683" w:rsidP="00A81E02">
            <w:pPr>
              <w:pStyle w:val="TAL"/>
            </w:pPr>
          </w:p>
        </w:tc>
      </w:tr>
      <w:tr w:rsidR="00FC4683" w:rsidRPr="00D0162F" w14:paraId="51F98A28" w14:textId="77777777" w:rsidTr="00A81E02">
        <w:trPr>
          <w:jc w:val="center"/>
        </w:trPr>
        <w:tc>
          <w:tcPr>
            <w:tcW w:w="4535" w:type="dxa"/>
          </w:tcPr>
          <w:p w14:paraId="50642A65" w14:textId="77777777" w:rsidR="00FC4683" w:rsidRPr="00D0162F" w:rsidRDefault="00FC4683" w:rsidP="00A81E02">
            <w:pPr>
              <w:pStyle w:val="TAL"/>
              <w:rPr>
                <w:lang w:eastAsia="zh-CN"/>
              </w:rPr>
            </w:pPr>
            <w:r w:rsidRPr="00D0162F">
              <w:rPr>
                <w:lang w:eastAsia="zh-CN"/>
              </w:rPr>
              <w:t xml:space="preserve">      servingCellId</w:t>
            </w:r>
          </w:p>
        </w:tc>
        <w:tc>
          <w:tcPr>
            <w:tcW w:w="2267" w:type="dxa"/>
          </w:tcPr>
          <w:p w14:paraId="2DBB46A0" w14:textId="77777777" w:rsidR="00FC4683" w:rsidRPr="00D0162F" w:rsidRDefault="00FC4683" w:rsidP="00A81E02">
            <w:pPr>
              <w:pStyle w:val="TAL"/>
            </w:pPr>
            <w:r w:rsidRPr="00D0162F">
              <w:t>ServCellIndex of the SCell</w:t>
            </w:r>
          </w:p>
        </w:tc>
        <w:tc>
          <w:tcPr>
            <w:tcW w:w="1700" w:type="dxa"/>
          </w:tcPr>
          <w:p w14:paraId="04912B1D" w14:textId="77777777" w:rsidR="00FC4683" w:rsidRPr="00D0162F" w:rsidRDefault="00FC4683" w:rsidP="00A81E02">
            <w:pPr>
              <w:pStyle w:val="TAL"/>
            </w:pPr>
          </w:p>
        </w:tc>
        <w:tc>
          <w:tcPr>
            <w:tcW w:w="1245" w:type="dxa"/>
          </w:tcPr>
          <w:p w14:paraId="502FB9D9" w14:textId="77777777" w:rsidR="00FC4683" w:rsidRPr="00D0162F" w:rsidRDefault="00FC4683" w:rsidP="00A81E02">
            <w:pPr>
              <w:pStyle w:val="TAL"/>
            </w:pPr>
          </w:p>
        </w:tc>
      </w:tr>
      <w:tr w:rsidR="00FC4683" w:rsidRPr="00D0162F" w14:paraId="06959DE8" w14:textId="77777777" w:rsidTr="00A81E02">
        <w:trPr>
          <w:jc w:val="center"/>
        </w:trPr>
        <w:tc>
          <w:tcPr>
            <w:tcW w:w="4535" w:type="dxa"/>
          </w:tcPr>
          <w:p w14:paraId="6D35EF94" w14:textId="77777777" w:rsidR="00FC4683" w:rsidRPr="00D0162F" w:rsidRDefault="00FC4683" w:rsidP="00A81E02">
            <w:pPr>
              <w:pStyle w:val="TAL"/>
              <w:rPr>
                <w:lang w:eastAsia="zh-CN"/>
              </w:rPr>
            </w:pPr>
            <w:r w:rsidRPr="00D0162F">
              <w:rPr>
                <w:lang w:eastAsia="zh-CN"/>
              </w:rPr>
              <w:t xml:space="preserve">    }</w:t>
            </w:r>
          </w:p>
        </w:tc>
        <w:tc>
          <w:tcPr>
            <w:tcW w:w="2267" w:type="dxa"/>
          </w:tcPr>
          <w:p w14:paraId="4934F2CE" w14:textId="77777777" w:rsidR="00FC4683" w:rsidRPr="00D0162F" w:rsidRDefault="00FC4683" w:rsidP="00A81E02">
            <w:pPr>
              <w:pStyle w:val="TAL"/>
            </w:pPr>
          </w:p>
        </w:tc>
        <w:tc>
          <w:tcPr>
            <w:tcW w:w="1700" w:type="dxa"/>
          </w:tcPr>
          <w:p w14:paraId="0F53B45D" w14:textId="77777777" w:rsidR="00FC4683" w:rsidRPr="00D0162F" w:rsidRDefault="00FC4683" w:rsidP="00A81E02">
            <w:pPr>
              <w:pStyle w:val="TAL"/>
            </w:pPr>
          </w:p>
        </w:tc>
        <w:tc>
          <w:tcPr>
            <w:tcW w:w="1245" w:type="dxa"/>
          </w:tcPr>
          <w:p w14:paraId="193AFA00" w14:textId="77777777" w:rsidR="00FC4683" w:rsidRPr="00D0162F" w:rsidRDefault="00FC4683" w:rsidP="00A81E02">
            <w:pPr>
              <w:pStyle w:val="TAL"/>
            </w:pPr>
          </w:p>
        </w:tc>
      </w:tr>
      <w:tr w:rsidR="00FC4683" w:rsidRPr="00D0162F" w14:paraId="28F35274" w14:textId="77777777" w:rsidTr="00A81E02">
        <w:trPr>
          <w:jc w:val="center"/>
        </w:trPr>
        <w:tc>
          <w:tcPr>
            <w:tcW w:w="4535" w:type="dxa"/>
          </w:tcPr>
          <w:p w14:paraId="34D780D5" w14:textId="77777777" w:rsidR="00FC4683" w:rsidRPr="00D0162F" w:rsidRDefault="00FC4683" w:rsidP="00A81E02">
            <w:pPr>
              <w:pStyle w:val="TAL"/>
              <w:rPr>
                <w:lang w:eastAsia="zh-CN"/>
              </w:rPr>
            </w:pPr>
            <w:r w:rsidRPr="00D0162F">
              <w:rPr>
                <w:lang w:eastAsia="zh-CN"/>
              </w:rPr>
              <w:t xml:space="preserve">  }</w:t>
            </w:r>
          </w:p>
        </w:tc>
        <w:tc>
          <w:tcPr>
            <w:tcW w:w="2267" w:type="dxa"/>
          </w:tcPr>
          <w:p w14:paraId="4A764405" w14:textId="77777777" w:rsidR="00FC4683" w:rsidRPr="00D0162F" w:rsidRDefault="00FC4683" w:rsidP="00A81E02">
            <w:pPr>
              <w:pStyle w:val="TAL"/>
            </w:pPr>
          </w:p>
        </w:tc>
        <w:tc>
          <w:tcPr>
            <w:tcW w:w="1700" w:type="dxa"/>
          </w:tcPr>
          <w:p w14:paraId="361C4916" w14:textId="77777777" w:rsidR="00FC4683" w:rsidRPr="00D0162F" w:rsidRDefault="00FC4683" w:rsidP="00A81E02">
            <w:pPr>
              <w:pStyle w:val="TAL"/>
            </w:pPr>
          </w:p>
        </w:tc>
        <w:tc>
          <w:tcPr>
            <w:tcW w:w="1245" w:type="dxa"/>
          </w:tcPr>
          <w:p w14:paraId="762C9F97" w14:textId="77777777" w:rsidR="00FC4683" w:rsidRPr="00D0162F" w:rsidRDefault="00FC4683" w:rsidP="00A81E02">
            <w:pPr>
              <w:pStyle w:val="TAL"/>
            </w:pPr>
          </w:p>
        </w:tc>
      </w:tr>
      <w:tr w:rsidR="00FC4683" w:rsidRPr="00D0162F" w14:paraId="5F7D2FE0" w14:textId="77777777" w:rsidTr="00A81E02">
        <w:trPr>
          <w:jc w:val="center"/>
        </w:trPr>
        <w:tc>
          <w:tcPr>
            <w:tcW w:w="4535" w:type="dxa"/>
          </w:tcPr>
          <w:p w14:paraId="19AEE384" w14:textId="77777777" w:rsidR="00FC4683" w:rsidRPr="00D0162F" w:rsidRDefault="00FC4683" w:rsidP="00A81E02">
            <w:pPr>
              <w:pStyle w:val="TAL"/>
            </w:pPr>
            <w:r w:rsidRPr="00D0162F">
              <w:t>}</w:t>
            </w:r>
          </w:p>
        </w:tc>
        <w:tc>
          <w:tcPr>
            <w:tcW w:w="2267" w:type="dxa"/>
          </w:tcPr>
          <w:p w14:paraId="655AFB58" w14:textId="77777777" w:rsidR="00FC4683" w:rsidRPr="00D0162F" w:rsidRDefault="00FC4683" w:rsidP="00A81E02">
            <w:pPr>
              <w:pStyle w:val="TAL"/>
            </w:pPr>
          </w:p>
        </w:tc>
        <w:tc>
          <w:tcPr>
            <w:tcW w:w="1700" w:type="dxa"/>
          </w:tcPr>
          <w:p w14:paraId="6E69483E" w14:textId="77777777" w:rsidR="00FC4683" w:rsidRPr="00D0162F" w:rsidRDefault="00FC4683" w:rsidP="00A81E02">
            <w:pPr>
              <w:pStyle w:val="TAL"/>
            </w:pPr>
          </w:p>
        </w:tc>
        <w:tc>
          <w:tcPr>
            <w:tcW w:w="1245" w:type="dxa"/>
          </w:tcPr>
          <w:p w14:paraId="5805543B" w14:textId="77777777" w:rsidR="00FC4683" w:rsidRPr="00D0162F" w:rsidRDefault="00FC4683" w:rsidP="00A81E02">
            <w:pPr>
              <w:pStyle w:val="TAL"/>
            </w:pPr>
          </w:p>
        </w:tc>
      </w:tr>
    </w:tbl>
    <w:p w14:paraId="60A29969" w14:textId="77777777" w:rsidR="00FC4683" w:rsidRPr="00D0162F" w:rsidRDefault="00FC4683" w:rsidP="00FC4683"/>
    <w:p w14:paraId="06CF2EA3" w14:textId="77777777" w:rsidR="00EE2C3B" w:rsidRPr="00D0162F" w:rsidRDefault="00EE2C3B" w:rsidP="00EE2C3B">
      <w:pPr>
        <w:pStyle w:val="TH"/>
      </w:pPr>
      <w:r w:rsidRPr="00D0162F">
        <w:lastRenderedPageBreak/>
        <w:t>Table H.3.1-12A: BeamFailureRecoveryS</w:t>
      </w:r>
      <w:r w:rsidRPr="00D0162F">
        <w:rPr>
          <w:rFonts w:asciiTheme="minorEastAsia" w:eastAsiaTheme="minorEastAsia" w:hAnsiTheme="minorEastAsia"/>
          <w:lang w:eastAsia="zh-CN"/>
        </w:rPr>
        <w:t>p</w:t>
      </w:r>
      <w:r w:rsidRPr="00D0162F">
        <w:t>CellConfig-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EE2C3B" w:rsidRPr="00D0162F" w14:paraId="19897B89" w14:textId="77777777" w:rsidTr="00A81E02">
        <w:trPr>
          <w:jc w:val="center"/>
        </w:trPr>
        <w:tc>
          <w:tcPr>
            <w:tcW w:w="9747" w:type="dxa"/>
            <w:gridSpan w:val="4"/>
          </w:tcPr>
          <w:p w14:paraId="553CD378" w14:textId="77777777" w:rsidR="00EE2C3B" w:rsidRPr="00D0162F" w:rsidRDefault="00EE2C3B" w:rsidP="00A81E02">
            <w:pPr>
              <w:pStyle w:val="TAH"/>
              <w:jc w:val="left"/>
              <w:rPr>
                <w:b w:val="0"/>
              </w:rPr>
            </w:pPr>
            <w:r w:rsidRPr="00D0162F">
              <w:rPr>
                <w:b w:val="0"/>
              </w:rPr>
              <w:t>Derivation Path: TS 38.331 [6], clause 6.3.2</w:t>
            </w:r>
          </w:p>
        </w:tc>
      </w:tr>
      <w:tr w:rsidR="00EE2C3B" w:rsidRPr="00D0162F" w14:paraId="56AC88E3" w14:textId="77777777" w:rsidTr="00A81E02">
        <w:trPr>
          <w:jc w:val="center"/>
        </w:trPr>
        <w:tc>
          <w:tcPr>
            <w:tcW w:w="4535" w:type="dxa"/>
          </w:tcPr>
          <w:p w14:paraId="4A55018C" w14:textId="77777777" w:rsidR="00EE2C3B" w:rsidRPr="00D0162F" w:rsidRDefault="00EE2C3B" w:rsidP="00A81E02">
            <w:pPr>
              <w:pStyle w:val="TAH"/>
            </w:pPr>
            <w:r w:rsidRPr="00D0162F">
              <w:t>Information Element</w:t>
            </w:r>
          </w:p>
        </w:tc>
        <w:tc>
          <w:tcPr>
            <w:tcW w:w="2267" w:type="dxa"/>
          </w:tcPr>
          <w:p w14:paraId="3A293C57" w14:textId="77777777" w:rsidR="00EE2C3B" w:rsidRPr="00D0162F" w:rsidRDefault="00EE2C3B" w:rsidP="00A81E02">
            <w:pPr>
              <w:pStyle w:val="TAH"/>
            </w:pPr>
            <w:r w:rsidRPr="00D0162F">
              <w:t>Value/remark</w:t>
            </w:r>
          </w:p>
        </w:tc>
        <w:tc>
          <w:tcPr>
            <w:tcW w:w="1700" w:type="dxa"/>
          </w:tcPr>
          <w:p w14:paraId="5AFC9F55" w14:textId="77777777" w:rsidR="00EE2C3B" w:rsidRPr="00D0162F" w:rsidRDefault="00EE2C3B" w:rsidP="00A81E02">
            <w:pPr>
              <w:pStyle w:val="TAH"/>
            </w:pPr>
            <w:r w:rsidRPr="00D0162F">
              <w:t>Comment</w:t>
            </w:r>
          </w:p>
        </w:tc>
        <w:tc>
          <w:tcPr>
            <w:tcW w:w="1245" w:type="dxa"/>
          </w:tcPr>
          <w:p w14:paraId="287975E5" w14:textId="77777777" w:rsidR="00EE2C3B" w:rsidRPr="00D0162F" w:rsidRDefault="00EE2C3B" w:rsidP="00A81E02">
            <w:pPr>
              <w:pStyle w:val="TAH"/>
            </w:pPr>
            <w:r w:rsidRPr="00D0162F">
              <w:t>Condition</w:t>
            </w:r>
          </w:p>
        </w:tc>
      </w:tr>
      <w:tr w:rsidR="00EE2C3B" w:rsidRPr="00D0162F" w14:paraId="3BA4854A" w14:textId="77777777" w:rsidTr="00A81E02">
        <w:trPr>
          <w:jc w:val="center"/>
        </w:trPr>
        <w:tc>
          <w:tcPr>
            <w:tcW w:w="4535" w:type="dxa"/>
            <w:tcBorders>
              <w:bottom w:val="single" w:sz="4" w:space="0" w:color="auto"/>
            </w:tcBorders>
          </w:tcPr>
          <w:p w14:paraId="340C5D3C" w14:textId="1A5D2420" w:rsidR="00EE2C3B" w:rsidRPr="00D0162F" w:rsidRDefault="00EE2C3B" w:rsidP="00A81E02">
            <w:pPr>
              <w:pStyle w:val="TAL"/>
            </w:pPr>
            <w:r w:rsidRPr="00D0162F">
              <w:t>BeamFailureRecovery</w:t>
            </w:r>
            <w:ins w:id="6924" w:author="1840" w:date="2024-04-16T15:01:00Z">
              <w:r w:rsidR="006932BE" w:rsidRPr="006932BE">
                <w:t>RS</w:t>
              </w:r>
            </w:ins>
            <w:del w:id="6925" w:author="1840" w:date="2024-04-16T15:01:00Z">
              <w:r w:rsidRPr="00D0162F" w:rsidDel="006932BE">
                <w:delText>SpCell</w:delText>
              </w:r>
            </w:del>
            <w:r w:rsidRPr="00D0162F">
              <w:t>Config</w:t>
            </w:r>
            <w:ins w:id="6926" w:author="1840" w:date="2024-04-16T15:01:00Z">
              <w:r w:rsidR="006932BE" w:rsidRPr="006932BE">
                <w:t>-r16</w:t>
              </w:r>
            </w:ins>
            <w:r w:rsidRPr="00D0162F">
              <w:t xml:space="preserve"> ::= </w:t>
            </w:r>
            <w:r w:rsidRPr="00D0162F">
              <w:rPr>
                <w:snapToGrid w:val="0"/>
              </w:rPr>
              <w:t xml:space="preserve">SEQUENCE </w:t>
            </w:r>
            <w:r w:rsidRPr="00D0162F">
              <w:t>{</w:t>
            </w:r>
          </w:p>
        </w:tc>
        <w:tc>
          <w:tcPr>
            <w:tcW w:w="2267" w:type="dxa"/>
          </w:tcPr>
          <w:p w14:paraId="5961886F" w14:textId="77777777" w:rsidR="00EE2C3B" w:rsidRPr="00D0162F" w:rsidRDefault="00EE2C3B" w:rsidP="00A81E02">
            <w:pPr>
              <w:pStyle w:val="TAL"/>
            </w:pPr>
          </w:p>
        </w:tc>
        <w:tc>
          <w:tcPr>
            <w:tcW w:w="1700" w:type="dxa"/>
          </w:tcPr>
          <w:p w14:paraId="0DBBE8AA" w14:textId="77777777" w:rsidR="00EE2C3B" w:rsidRPr="00D0162F" w:rsidRDefault="00EE2C3B" w:rsidP="00A81E02">
            <w:pPr>
              <w:pStyle w:val="TAL"/>
            </w:pPr>
          </w:p>
        </w:tc>
        <w:tc>
          <w:tcPr>
            <w:tcW w:w="1245" w:type="dxa"/>
          </w:tcPr>
          <w:p w14:paraId="7CD9692B" w14:textId="77777777" w:rsidR="00EE2C3B" w:rsidRPr="00D0162F" w:rsidRDefault="00EE2C3B" w:rsidP="00A81E02">
            <w:pPr>
              <w:pStyle w:val="TAL"/>
            </w:pPr>
          </w:p>
        </w:tc>
      </w:tr>
      <w:tr w:rsidR="00EE2C3B" w:rsidRPr="00D0162F" w14:paraId="6310399B" w14:textId="77777777" w:rsidTr="00A81E02">
        <w:trPr>
          <w:jc w:val="center"/>
        </w:trPr>
        <w:tc>
          <w:tcPr>
            <w:tcW w:w="4535" w:type="dxa"/>
            <w:tcBorders>
              <w:bottom w:val="nil"/>
            </w:tcBorders>
          </w:tcPr>
          <w:p w14:paraId="319A4CAA" w14:textId="77777777" w:rsidR="00EE2C3B" w:rsidRPr="00D0162F" w:rsidRDefault="00EE2C3B" w:rsidP="00A81E02">
            <w:pPr>
              <w:pStyle w:val="TAL"/>
              <w:rPr>
                <w:lang w:eastAsia="zh-CN"/>
              </w:rPr>
            </w:pPr>
            <w:r w:rsidRPr="00D0162F">
              <w:rPr>
                <w:lang w:eastAsia="zh-CN"/>
              </w:rPr>
              <w:t xml:space="preserve">  </w:t>
            </w:r>
            <w:r w:rsidRPr="00D0162F">
              <w:t>rsrp-ThresholdBFR-r16</w:t>
            </w:r>
          </w:p>
        </w:tc>
        <w:tc>
          <w:tcPr>
            <w:tcW w:w="2267" w:type="dxa"/>
          </w:tcPr>
          <w:p w14:paraId="077BD500" w14:textId="77777777" w:rsidR="00EE2C3B" w:rsidRPr="00D0162F" w:rsidRDefault="00EE2C3B" w:rsidP="00A81E02">
            <w:pPr>
              <w:pStyle w:val="TAL"/>
            </w:pPr>
            <w:r w:rsidRPr="00D0162F">
              <w:t>58</w:t>
            </w:r>
          </w:p>
        </w:tc>
        <w:tc>
          <w:tcPr>
            <w:tcW w:w="1700" w:type="dxa"/>
          </w:tcPr>
          <w:p w14:paraId="34A7202A" w14:textId="77777777" w:rsidR="00EE2C3B" w:rsidRPr="00D0162F" w:rsidRDefault="00EE2C3B" w:rsidP="00A81E02">
            <w:pPr>
              <w:pStyle w:val="TAL"/>
            </w:pPr>
            <w:r w:rsidRPr="00D0162F">
              <w:t>-98dBm</w:t>
            </w:r>
          </w:p>
        </w:tc>
        <w:tc>
          <w:tcPr>
            <w:tcW w:w="1245" w:type="dxa"/>
          </w:tcPr>
          <w:p w14:paraId="0A89C9D2" w14:textId="77777777" w:rsidR="00EE2C3B" w:rsidRPr="00D0162F" w:rsidRDefault="00EE2C3B" w:rsidP="00A81E02">
            <w:pPr>
              <w:pStyle w:val="TAL"/>
            </w:pPr>
            <w:r w:rsidRPr="00D0162F">
              <w:t>SCS15</w:t>
            </w:r>
          </w:p>
        </w:tc>
      </w:tr>
      <w:tr w:rsidR="00EE2C3B" w:rsidRPr="00D0162F" w14:paraId="413D1D9B" w14:textId="77777777" w:rsidTr="00A81E02">
        <w:trPr>
          <w:jc w:val="center"/>
        </w:trPr>
        <w:tc>
          <w:tcPr>
            <w:tcW w:w="4535" w:type="dxa"/>
            <w:tcBorders>
              <w:top w:val="nil"/>
              <w:bottom w:val="nil"/>
            </w:tcBorders>
          </w:tcPr>
          <w:p w14:paraId="007ED19E" w14:textId="77777777" w:rsidR="00EE2C3B" w:rsidRPr="00D0162F" w:rsidRDefault="00EE2C3B" w:rsidP="00A81E02">
            <w:pPr>
              <w:pStyle w:val="TAL"/>
              <w:rPr>
                <w:lang w:eastAsia="zh-CN"/>
              </w:rPr>
            </w:pPr>
          </w:p>
        </w:tc>
        <w:tc>
          <w:tcPr>
            <w:tcW w:w="2267" w:type="dxa"/>
          </w:tcPr>
          <w:p w14:paraId="1C3C59DD" w14:textId="77777777" w:rsidR="00EE2C3B" w:rsidRPr="00D0162F" w:rsidRDefault="00EE2C3B" w:rsidP="00A81E02">
            <w:pPr>
              <w:pStyle w:val="TAL"/>
            </w:pPr>
            <w:r w:rsidRPr="00D0162F">
              <w:t>61</w:t>
            </w:r>
          </w:p>
        </w:tc>
        <w:tc>
          <w:tcPr>
            <w:tcW w:w="1700" w:type="dxa"/>
          </w:tcPr>
          <w:p w14:paraId="5250475B" w14:textId="77777777" w:rsidR="00EE2C3B" w:rsidRPr="00D0162F" w:rsidRDefault="00EE2C3B" w:rsidP="00A81E02">
            <w:pPr>
              <w:pStyle w:val="TAL"/>
            </w:pPr>
            <w:r w:rsidRPr="00D0162F">
              <w:t>-95dBm</w:t>
            </w:r>
          </w:p>
        </w:tc>
        <w:tc>
          <w:tcPr>
            <w:tcW w:w="1245" w:type="dxa"/>
          </w:tcPr>
          <w:p w14:paraId="6CCE4BC1" w14:textId="77777777" w:rsidR="00EE2C3B" w:rsidRPr="00D0162F" w:rsidRDefault="00EE2C3B" w:rsidP="00A81E02">
            <w:pPr>
              <w:pStyle w:val="TAL"/>
            </w:pPr>
            <w:r w:rsidRPr="00D0162F">
              <w:t>SCS30</w:t>
            </w:r>
          </w:p>
        </w:tc>
      </w:tr>
      <w:tr w:rsidR="00EE2C3B" w:rsidRPr="00D0162F" w14:paraId="6FC0B71D" w14:textId="77777777" w:rsidTr="00A81E02">
        <w:trPr>
          <w:jc w:val="center"/>
        </w:trPr>
        <w:tc>
          <w:tcPr>
            <w:tcW w:w="4535" w:type="dxa"/>
            <w:tcBorders>
              <w:top w:val="nil"/>
              <w:bottom w:val="single" w:sz="4" w:space="0" w:color="auto"/>
            </w:tcBorders>
          </w:tcPr>
          <w:p w14:paraId="60A58BC3" w14:textId="77777777" w:rsidR="00EE2C3B" w:rsidRPr="00D0162F" w:rsidRDefault="00EE2C3B" w:rsidP="00A81E02">
            <w:pPr>
              <w:pStyle w:val="TAL"/>
              <w:rPr>
                <w:lang w:eastAsia="zh-CN"/>
              </w:rPr>
            </w:pPr>
          </w:p>
        </w:tc>
        <w:tc>
          <w:tcPr>
            <w:tcW w:w="2267" w:type="dxa"/>
          </w:tcPr>
          <w:p w14:paraId="49EFAA7B" w14:textId="77777777" w:rsidR="00EE2C3B" w:rsidRPr="00D0162F" w:rsidRDefault="00EE2C3B" w:rsidP="00A81E02">
            <w:pPr>
              <w:pStyle w:val="TAL"/>
            </w:pPr>
            <w:r w:rsidRPr="00D0162F">
              <w:t>47</w:t>
            </w:r>
          </w:p>
        </w:tc>
        <w:tc>
          <w:tcPr>
            <w:tcW w:w="1700" w:type="dxa"/>
          </w:tcPr>
          <w:p w14:paraId="0A6C0714" w14:textId="77777777" w:rsidR="00EE2C3B" w:rsidRPr="00D0162F" w:rsidRDefault="00EE2C3B" w:rsidP="00A81E02">
            <w:pPr>
              <w:pStyle w:val="TAL"/>
            </w:pPr>
            <w:r w:rsidRPr="00D0162F">
              <w:rPr>
                <w:lang w:eastAsia="zh-CN"/>
              </w:rPr>
              <w:t>-109dBm</w:t>
            </w:r>
          </w:p>
        </w:tc>
        <w:tc>
          <w:tcPr>
            <w:tcW w:w="1245" w:type="dxa"/>
          </w:tcPr>
          <w:p w14:paraId="6D584E4C" w14:textId="77777777" w:rsidR="00EE2C3B" w:rsidRPr="00D0162F" w:rsidRDefault="00EE2C3B" w:rsidP="00A81E02">
            <w:pPr>
              <w:pStyle w:val="TAL"/>
            </w:pPr>
            <w:r w:rsidRPr="00D0162F">
              <w:t>SCS120</w:t>
            </w:r>
          </w:p>
        </w:tc>
      </w:tr>
      <w:tr w:rsidR="00EE2C3B" w:rsidRPr="00D0162F" w14:paraId="52287995" w14:textId="77777777" w:rsidTr="00A81E02">
        <w:trPr>
          <w:jc w:val="center"/>
        </w:trPr>
        <w:tc>
          <w:tcPr>
            <w:tcW w:w="4535" w:type="dxa"/>
            <w:tcBorders>
              <w:bottom w:val="nil"/>
            </w:tcBorders>
          </w:tcPr>
          <w:p w14:paraId="4F3DB6F7" w14:textId="2FA44044" w:rsidR="00EE2C3B" w:rsidRPr="00D0162F" w:rsidRDefault="00EE2C3B" w:rsidP="00A81E02">
            <w:pPr>
              <w:pStyle w:val="TAL"/>
              <w:rPr>
                <w:lang w:eastAsia="zh-CN"/>
              </w:rPr>
            </w:pPr>
            <w:r w:rsidRPr="00D0162F">
              <w:rPr>
                <w:lang w:eastAsia="zh-CN"/>
              </w:rPr>
              <w:t xml:space="preserve">  </w:t>
            </w:r>
            <w:r w:rsidRPr="00D0162F">
              <w:t>candidateBeamRS</w:t>
            </w:r>
            <w:ins w:id="6927" w:author="1840" w:date="2024-04-16T15:01:00Z">
              <w:r w:rsidR="006932BE" w:rsidRPr="006932BE">
                <w:t>-</w:t>
              </w:r>
            </w:ins>
            <w:del w:id="6928" w:author="1840" w:date="2024-04-16T15:01:00Z">
              <w:r w:rsidRPr="00D0162F" w:rsidDel="006932BE">
                <w:delText>SpCell</w:delText>
              </w:r>
            </w:del>
            <w:r w:rsidRPr="00D0162F">
              <w:t xml:space="preserve">List2-r17 SEQUENCE (SIZE(1..maxNrofCandidateBeams-r16)) OF </w:t>
            </w:r>
            <w:ins w:id="6929" w:author="1840" w:date="2024-04-16T15:01:00Z">
              <w:r w:rsidR="006932BE" w:rsidRPr="006932BE">
                <w:t>CandidateBeamRS-r16</w:t>
              </w:r>
            </w:ins>
            <w:del w:id="6930" w:author="1840" w:date="2024-04-16T15:01:00Z">
              <w:r w:rsidRPr="00D0162F" w:rsidDel="006932BE">
                <w:delText>SEQUENCE</w:delText>
              </w:r>
            </w:del>
            <w:r w:rsidRPr="00D0162F">
              <w:t xml:space="preserve"> {</w:t>
            </w:r>
          </w:p>
        </w:tc>
        <w:tc>
          <w:tcPr>
            <w:tcW w:w="2267" w:type="dxa"/>
          </w:tcPr>
          <w:p w14:paraId="0DA0FD12" w14:textId="12345BA9" w:rsidR="00EE2C3B" w:rsidRPr="00D0162F" w:rsidRDefault="006932BE" w:rsidP="00A81E02">
            <w:pPr>
              <w:pStyle w:val="TAL"/>
            </w:pPr>
            <w:ins w:id="6931" w:author="1840" w:date="2024-04-16T15:01:00Z">
              <w:r w:rsidRPr="006932BE">
                <w:t>1 entry</w:t>
              </w:r>
            </w:ins>
          </w:p>
        </w:tc>
        <w:tc>
          <w:tcPr>
            <w:tcW w:w="1700" w:type="dxa"/>
          </w:tcPr>
          <w:p w14:paraId="74195F1F" w14:textId="77777777" w:rsidR="00EE2C3B" w:rsidRPr="00D0162F" w:rsidRDefault="00EE2C3B" w:rsidP="00A81E02">
            <w:pPr>
              <w:pStyle w:val="TAL"/>
            </w:pPr>
          </w:p>
        </w:tc>
        <w:tc>
          <w:tcPr>
            <w:tcW w:w="1245" w:type="dxa"/>
          </w:tcPr>
          <w:p w14:paraId="0C632253" w14:textId="77777777" w:rsidR="00EE2C3B" w:rsidRPr="00D0162F" w:rsidRDefault="00EE2C3B" w:rsidP="00A81E02">
            <w:pPr>
              <w:pStyle w:val="TAL"/>
            </w:pPr>
          </w:p>
        </w:tc>
      </w:tr>
      <w:tr w:rsidR="00EE2C3B" w:rsidRPr="00D0162F" w14:paraId="163CCC27" w14:textId="77777777" w:rsidTr="00A81E02">
        <w:trPr>
          <w:jc w:val="center"/>
        </w:trPr>
        <w:tc>
          <w:tcPr>
            <w:tcW w:w="4535" w:type="dxa"/>
            <w:tcBorders>
              <w:bottom w:val="nil"/>
            </w:tcBorders>
          </w:tcPr>
          <w:p w14:paraId="75CD2224" w14:textId="77777777" w:rsidR="00EE2C3B" w:rsidRPr="00D0162F" w:rsidRDefault="00EE2C3B" w:rsidP="00A81E02">
            <w:pPr>
              <w:pStyle w:val="TAL"/>
              <w:rPr>
                <w:lang w:eastAsia="zh-CN"/>
              </w:rPr>
            </w:pPr>
            <w:r w:rsidRPr="00D0162F">
              <w:rPr>
                <w:lang w:eastAsia="zh-CN"/>
              </w:rPr>
              <w:t xml:space="preserve">    </w:t>
            </w:r>
            <w:r w:rsidRPr="00D0162F">
              <w:t xml:space="preserve">CandidateBeamRS-r16[1] </w:t>
            </w:r>
            <w:r w:rsidRPr="00D0162F">
              <w:rPr>
                <w:snapToGrid w:val="0"/>
              </w:rPr>
              <w:t>SEQUENCE {</w:t>
            </w:r>
          </w:p>
        </w:tc>
        <w:tc>
          <w:tcPr>
            <w:tcW w:w="2267" w:type="dxa"/>
          </w:tcPr>
          <w:p w14:paraId="59A3B730" w14:textId="77777777" w:rsidR="00EE2C3B" w:rsidRPr="00D0162F" w:rsidRDefault="00EE2C3B" w:rsidP="00A81E02">
            <w:pPr>
              <w:pStyle w:val="TAL"/>
            </w:pPr>
          </w:p>
        </w:tc>
        <w:tc>
          <w:tcPr>
            <w:tcW w:w="1700" w:type="dxa"/>
          </w:tcPr>
          <w:p w14:paraId="78B78CDE" w14:textId="3FA8CE6F" w:rsidR="00EE2C3B" w:rsidRPr="00D0162F" w:rsidRDefault="006932BE" w:rsidP="00A81E02">
            <w:pPr>
              <w:pStyle w:val="TAL"/>
            </w:pPr>
            <w:ins w:id="6932" w:author="1840" w:date="2024-04-16T15:01:00Z">
              <w:r w:rsidRPr="006932BE">
                <w:t>entry 1</w:t>
              </w:r>
            </w:ins>
          </w:p>
        </w:tc>
        <w:tc>
          <w:tcPr>
            <w:tcW w:w="1245" w:type="dxa"/>
          </w:tcPr>
          <w:p w14:paraId="34A41816" w14:textId="77777777" w:rsidR="00EE2C3B" w:rsidRPr="00D0162F" w:rsidRDefault="00EE2C3B" w:rsidP="00A81E02">
            <w:pPr>
              <w:pStyle w:val="TAL"/>
            </w:pPr>
          </w:p>
        </w:tc>
      </w:tr>
      <w:tr w:rsidR="00EE2C3B" w:rsidRPr="00D0162F" w14:paraId="441E1147" w14:textId="77777777" w:rsidTr="00A81E02">
        <w:trPr>
          <w:jc w:val="center"/>
        </w:trPr>
        <w:tc>
          <w:tcPr>
            <w:tcW w:w="4535" w:type="dxa"/>
          </w:tcPr>
          <w:p w14:paraId="3570A493" w14:textId="77777777" w:rsidR="00EE2C3B" w:rsidRPr="00D0162F" w:rsidRDefault="00EE2C3B" w:rsidP="00A81E02">
            <w:pPr>
              <w:pStyle w:val="TAL"/>
              <w:rPr>
                <w:lang w:eastAsia="zh-CN"/>
              </w:rPr>
            </w:pPr>
            <w:r w:rsidRPr="00D0162F">
              <w:rPr>
                <w:lang w:eastAsia="zh-CN"/>
              </w:rPr>
              <w:t xml:space="preserve">      </w:t>
            </w:r>
            <w:r w:rsidRPr="00D0162F">
              <w:t>candidateBeamConfig-r16</w:t>
            </w:r>
            <w:r w:rsidRPr="00D0162F">
              <w:rPr>
                <w:snapToGrid w:val="0"/>
              </w:rPr>
              <w:t xml:space="preserve"> CHOICE </w:t>
            </w:r>
            <w:r w:rsidRPr="00D0162F">
              <w:t>{</w:t>
            </w:r>
          </w:p>
        </w:tc>
        <w:tc>
          <w:tcPr>
            <w:tcW w:w="2267" w:type="dxa"/>
          </w:tcPr>
          <w:p w14:paraId="3D665BEB" w14:textId="77777777" w:rsidR="00EE2C3B" w:rsidRPr="00D0162F" w:rsidRDefault="00EE2C3B" w:rsidP="00A81E02">
            <w:pPr>
              <w:pStyle w:val="TAL"/>
            </w:pPr>
          </w:p>
        </w:tc>
        <w:tc>
          <w:tcPr>
            <w:tcW w:w="1700" w:type="dxa"/>
          </w:tcPr>
          <w:p w14:paraId="1AE108E9" w14:textId="77777777" w:rsidR="00EE2C3B" w:rsidRPr="00D0162F" w:rsidRDefault="00EE2C3B" w:rsidP="00A81E02">
            <w:pPr>
              <w:pStyle w:val="TAL"/>
            </w:pPr>
          </w:p>
        </w:tc>
        <w:tc>
          <w:tcPr>
            <w:tcW w:w="1245" w:type="dxa"/>
          </w:tcPr>
          <w:p w14:paraId="461F9182" w14:textId="77777777" w:rsidR="00EE2C3B" w:rsidRPr="00D0162F" w:rsidRDefault="00EE2C3B" w:rsidP="00A81E02">
            <w:pPr>
              <w:pStyle w:val="TAL"/>
            </w:pPr>
          </w:p>
        </w:tc>
      </w:tr>
      <w:tr w:rsidR="00EE2C3B" w:rsidRPr="00D0162F" w14:paraId="184D68C1" w14:textId="77777777" w:rsidTr="00A81E02">
        <w:trPr>
          <w:jc w:val="center"/>
        </w:trPr>
        <w:tc>
          <w:tcPr>
            <w:tcW w:w="4535" w:type="dxa"/>
          </w:tcPr>
          <w:p w14:paraId="50899D98" w14:textId="77777777" w:rsidR="00EE2C3B" w:rsidRPr="00D0162F" w:rsidRDefault="00EE2C3B" w:rsidP="00A81E02">
            <w:pPr>
              <w:pStyle w:val="TAL"/>
              <w:rPr>
                <w:lang w:eastAsia="zh-CN"/>
              </w:rPr>
            </w:pPr>
            <w:r w:rsidRPr="00D0162F">
              <w:rPr>
                <w:rFonts w:cs="Arial"/>
                <w:kern w:val="2"/>
                <w:szCs w:val="18"/>
              </w:rPr>
              <w:t xml:space="preserve">        s</w:t>
            </w:r>
            <w:r w:rsidRPr="00D0162F">
              <w:t>sb-r16</w:t>
            </w:r>
          </w:p>
        </w:tc>
        <w:tc>
          <w:tcPr>
            <w:tcW w:w="2267" w:type="dxa"/>
          </w:tcPr>
          <w:p w14:paraId="4A6FB107" w14:textId="77777777" w:rsidR="00EE2C3B" w:rsidRPr="00D0162F" w:rsidRDefault="00EE2C3B" w:rsidP="00A81E02">
            <w:pPr>
              <w:pStyle w:val="TAL"/>
              <w:rPr>
                <w:lang w:eastAsia="zh-CN"/>
              </w:rPr>
            </w:pPr>
            <w:r w:rsidRPr="00D0162F">
              <w:rPr>
                <w:lang w:eastAsia="zh-CN"/>
              </w:rPr>
              <w:t>1</w:t>
            </w:r>
          </w:p>
        </w:tc>
        <w:tc>
          <w:tcPr>
            <w:tcW w:w="1700" w:type="dxa"/>
          </w:tcPr>
          <w:p w14:paraId="39E72718" w14:textId="77777777" w:rsidR="00EE2C3B" w:rsidRPr="00D0162F" w:rsidRDefault="00EE2C3B" w:rsidP="00A81E02">
            <w:pPr>
              <w:pStyle w:val="TAL"/>
            </w:pPr>
          </w:p>
        </w:tc>
        <w:tc>
          <w:tcPr>
            <w:tcW w:w="1245" w:type="dxa"/>
          </w:tcPr>
          <w:p w14:paraId="73D39D7B" w14:textId="77777777" w:rsidR="00EE2C3B" w:rsidRPr="00D0162F" w:rsidRDefault="00EE2C3B" w:rsidP="00A81E02">
            <w:pPr>
              <w:pStyle w:val="TAL"/>
            </w:pPr>
            <w:r w:rsidRPr="00D0162F">
              <w:t>SSB</w:t>
            </w:r>
          </w:p>
        </w:tc>
      </w:tr>
      <w:tr w:rsidR="00EE2C3B" w:rsidRPr="00D0162F" w14:paraId="465B924C" w14:textId="77777777" w:rsidTr="00A81E02">
        <w:trPr>
          <w:jc w:val="center"/>
        </w:trPr>
        <w:tc>
          <w:tcPr>
            <w:tcW w:w="4535" w:type="dxa"/>
          </w:tcPr>
          <w:p w14:paraId="6CB86B55" w14:textId="77777777" w:rsidR="00EE2C3B" w:rsidRPr="00D0162F" w:rsidRDefault="00EE2C3B" w:rsidP="00A81E02">
            <w:pPr>
              <w:pStyle w:val="TAL"/>
              <w:rPr>
                <w:lang w:eastAsia="zh-CN"/>
              </w:rPr>
            </w:pPr>
            <w:r w:rsidRPr="00D0162F">
              <w:rPr>
                <w:lang w:eastAsia="zh-CN"/>
              </w:rPr>
              <w:t xml:space="preserve">        </w:t>
            </w:r>
            <w:r w:rsidRPr="00D0162F">
              <w:t>csi-RS-r16</w:t>
            </w:r>
          </w:p>
        </w:tc>
        <w:tc>
          <w:tcPr>
            <w:tcW w:w="2267" w:type="dxa"/>
          </w:tcPr>
          <w:p w14:paraId="79FA970F" w14:textId="77777777" w:rsidR="00EE2C3B" w:rsidRPr="00D0162F" w:rsidRDefault="00EE2C3B" w:rsidP="00A81E02">
            <w:pPr>
              <w:pStyle w:val="TAL"/>
            </w:pPr>
            <w:r w:rsidRPr="00D0162F">
              <w:t>NZP-CSI-RS-ResourceId of the CSI-RS resource used for CBD</w:t>
            </w:r>
          </w:p>
        </w:tc>
        <w:tc>
          <w:tcPr>
            <w:tcW w:w="1700" w:type="dxa"/>
          </w:tcPr>
          <w:p w14:paraId="1D820BF8" w14:textId="77777777" w:rsidR="00EE2C3B" w:rsidRPr="00D0162F" w:rsidRDefault="00EE2C3B" w:rsidP="00A81E02">
            <w:pPr>
              <w:pStyle w:val="TAL"/>
            </w:pPr>
          </w:p>
        </w:tc>
        <w:tc>
          <w:tcPr>
            <w:tcW w:w="1245" w:type="dxa"/>
          </w:tcPr>
          <w:p w14:paraId="2111E3C4" w14:textId="77777777" w:rsidR="00EE2C3B" w:rsidRPr="00D0162F" w:rsidRDefault="00EE2C3B" w:rsidP="00A81E02">
            <w:pPr>
              <w:pStyle w:val="TAL"/>
            </w:pPr>
            <w:r w:rsidRPr="00D0162F">
              <w:t>CSI-RS</w:t>
            </w:r>
          </w:p>
        </w:tc>
      </w:tr>
      <w:tr w:rsidR="00EE2C3B" w:rsidRPr="00D0162F" w14:paraId="016A4156" w14:textId="77777777" w:rsidTr="00A81E02">
        <w:trPr>
          <w:jc w:val="center"/>
        </w:trPr>
        <w:tc>
          <w:tcPr>
            <w:tcW w:w="4535" w:type="dxa"/>
          </w:tcPr>
          <w:p w14:paraId="42083B03" w14:textId="77777777" w:rsidR="00EE2C3B" w:rsidRPr="00D0162F" w:rsidRDefault="00EE2C3B" w:rsidP="00A81E02">
            <w:pPr>
              <w:pStyle w:val="TAL"/>
              <w:rPr>
                <w:lang w:eastAsia="zh-CN"/>
              </w:rPr>
            </w:pPr>
            <w:r w:rsidRPr="00D0162F">
              <w:rPr>
                <w:lang w:eastAsia="zh-CN"/>
              </w:rPr>
              <w:t xml:space="preserve">      }</w:t>
            </w:r>
          </w:p>
        </w:tc>
        <w:tc>
          <w:tcPr>
            <w:tcW w:w="2267" w:type="dxa"/>
          </w:tcPr>
          <w:p w14:paraId="50CCADEB" w14:textId="77777777" w:rsidR="00EE2C3B" w:rsidRPr="00D0162F" w:rsidRDefault="00EE2C3B" w:rsidP="00A81E02">
            <w:pPr>
              <w:pStyle w:val="TAL"/>
            </w:pPr>
          </w:p>
        </w:tc>
        <w:tc>
          <w:tcPr>
            <w:tcW w:w="1700" w:type="dxa"/>
          </w:tcPr>
          <w:p w14:paraId="5738E351" w14:textId="77777777" w:rsidR="00EE2C3B" w:rsidRPr="00D0162F" w:rsidRDefault="00EE2C3B" w:rsidP="00A81E02">
            <w:pPr>
              <w:pStyle w:val="TAL"/>
            </w:pPr>
          </w:p>
        </w:tc>
        <w:tc>
          <w:tcPr>
            <w:tcW w:w="1245" w:type="dxa"/>
          </w:tcPr>
          <w:p w14:paraId="3C757730" w14:textId="77777777" w:rsidR="00EE2C3B" w:rsidRPr="00D0162F" w:rsidRDefault="00EE2C3B" w:rsidP="00A81E02">
            <w:pPr>
              <w:pStyle w:val="TAL"/>
            </w:pPr>
          </w:p>
        </w:tc>
      </w:tr>
      <w:tr w:rsidR="00EE2C3B" w:rsidRPr="00D0162F" w14:paraId="4155322F" w14:textId="77777777" w:rsidTr="00A81E02">
        <w:trPr>
          <w:jc w:val="center"/>
        </w:trPr>
        <w:tc>
          <w:tcPr>
            <w:tcW w:w="4535" w:type="dxa"/>
          </w:tcPr>
          <w:p w14:paraId="64592C00" w14:textId="77777777" w:rsidR="00EE2C3B" w:rsidRPr="00D0162F" w:rsidRDefault="00EE2C3B" w:rsidP="00A81E02">
            <w:pPr>
              <w:pStyle w:val="TAL"/>
              <w:rPr>
                <w:lang w:eastAsia="zh-CN"/>
              </w:rPr>
            </w:pPr>
            <w:r w:rsidRPr="00D0162F">
              <w:rPr>
                <w:lang w:eastAsia="zh-CN"/>
              </w:rPr>
              <w:t xml:space="preserve">      servingCellId</w:t>
            </w:r>
          </w:p>
        </w:tc>
        <w:tc>
          <w:tcPr>
            <w:tcW w:w="2267" w:type="dxa"/>
          </w:tcPr>
          <w:p w14:paraId="4BF9D8D6" w14:textId="77777777" w:rsidR="00EE2C3B" w:rsidRPr="00D0162F" w:rsidRDefault="00EE2C3B" w:rsidP="00A81E02">
            <w:pPr>
              <w:pStyle w:val="TAL"/>
            </w:pPr>
            <w:r w:rsidRPr="00D0162F">
              <w:t>ServCellIndex of the SpCell</w:t>
            </w:r>
          </w:p>
        </w:tc>
        <w:tc>
          <w:tcPr>
            <w:tcW w:w="1700" w:type="dxa"/>
          </w:tcPr>
          <w:p w14:paraId="4B007111" w14:textId="77777777" w:rsidR="00EE2C3B" w:rsidRPr="00D0162F" w:rsidRDefault="00EE2C3B" w:rsidP="00A81E02">
            <w:pPr>
              <w:pStyle w:val="TAL"/>
            </w:pPr>
          </w:p>
        </w:tc>
        <w:tc>
          <w:tcPr>
            <w:tcW w:w="1245" w:type="dxa"/>
          </w:tcPr>
          <w:p w14:paraId="6AFE8585" w14:textId="77777777" w:rsidR="00EE2C3B" w:rsidRPr="00D0162F" w:rsidRDefault="00EE2C3B" w:rsidP="00A81E02">
            <w:pPr>
              <w:pStyle w:val="TAL"/>
            </w:pPr>
          </w:p>
        </w:tc>
      </w:tr>
      <w:tr w:rsidR="00EE2C3B" w:rsidRPr="00D0162F" w14:paraId="14D9C14F" w14:textId="77777777" w:rsidTr="00A81E02">
        <w:trPr>
          <w:jc w:val="center"/>
        </w:trPr>
        <w:tc>
          <w:tcPr>
            <w:tcW w:w="4535" w:type="dxa"/>
          </w:tcPr>
          <w:p w14:paraId="7C72FA14" w14:textId="77777777" w:rsidR="00EE2C3B" w:rsidRPr="00D0162F" w:rsidRDefault="00EE2C3B" w:rsidP="00A81E02">
            <w:pPr>
              <w:pStyle w:val="TAL"/>
              <w:rPr>
                <w:lang w:eastAsia="zh-CN"/>
              </w:rPr>
            </w:pPr>
            <w:r w:rsidRPr="00D0162F">
              <w:rPr>
                <w:lang w:eastAsia="zh-CN"/>
              </w:rPr>
              <w:t xml:space="preserve">    }</w:t>
            </w:r>
          </w:p>
        </w:tc>
        <w:tc>
          <w:tcPr>
            <w:tcW w:w="2267" w:type="dxa"/>
          </w:tcPr>
          <w:p w14:paraId="61F0DCA1" w14:textId="77777777" w:rsidR="00EE2C3B" w:rsidRPr="00D0162F" w:rsidRDefault="00EE2C3B" w:rsidP="00A81E02">
            <w:pPr>
              <w:pStyle w:val="TAL"/>
            </w:pPr>
          </w:p>
        </w:tc>
        <w:tc>
          <w:tcPr>
            <w:tcW w:w="1700" w:type="dxa"/>
          </w:tcPr>
          <w:p w14:paraId="704D06FE" w14:textId="77777777" w:rsidR="00EE2C3B" w:rsidRPr="00D0162F" w:rsidRDefault="00EE2C3B" w:rsidP="00A81E02">
            <w:pPr>
              <w:pStyle w:val="TAL"/>
            </w:pPr>
          </w:p>
        </w:tc>
        <w:tc>
          <w:tcPr>
            <w:tcW w:w="1245" w:type="dxa"/>
          </w:tcPr>
          <w:p w14:paraId="56123DCD" w14:textId="77777777" w:rsidR="00EE2C3B" w:rsidRPr="00D0162F" w:rsidRDefault="00EE2C3B" w:rsidP="00A81E02">
            <w:pPr>
              <w:pStyle w:val="TAL"/>
            </w:pPr>
          </w:p>
        </w:tc>
      </w:tr>
      <w:tr w:rsidR="00EE2C3B" w:rsidRPr="00D0162F" w14:paraId="5289D2CB" w14:textId="77777777" w:rsidTr="00A81E02">
        <w:trPr>
          <w:jc w:val="center"/>
        </w:trPr>
        <w:tc>
          <w:tcPr>
            <w:tcW w:w="4535" w:type="dxa"/>
          </w:tcPr>
          <w:p w14:paraId="00D9B364" w14:textId="77777777" w:rsidR="00EE2C3B" w:rsidRPr="00D0162F" w:rsidRDefault="00EE2C3B" w:rsidP="00A81E02">
            <w:pPr>
              <w:pStyle w:val="TAL"/>
              <w:rPr>
                <w:lang w:eastAsia="zh-CN"/>
              </w:rPr>
            </w:pPr>
            <w:r w:rsidRPr="00D0162F">
              <w:rPr>
                <w:lang w:eastAsia="zh-CN"/>
              </w:rPr>
              <w:t xml:space="preserve">  }</w:t>
            </w:r>
          </w:p>
        </w:tc>
        <w:tc>
          <w:tcPr>
            <w:tcW w:w="2267" w:type="dxa"/>
          </w:tcPr>
          <w:p w14:paraId="3AC3C5F1" w14:textId="77777777" w:rsidR="00EE2C3B" w:rsidRPr="00D0162F" w:rsidRDefault="00EE2C3B" w:rsidP="00A81E02">
            <w:pPr>
              <w:pStyle w:val="TAL"/>
            </w:pPr>
          </w:p>
        </w:tc>
        <w:tc>
          <w:tcPr>
            <w:tcW w:w="1700" w:type="dxa"/>
          </w:tcPr>
          <w:p w14:paraId="038D7464" w14:textId="77777777" w:rsidR="00EE2C3B" w:rsidRPr="00D0162F" w:rsidRDefault="00EE2C3B" w:rsidP="00A81E02">
            <w:pPr>
              <w:pStyle w:val="TAL"/>
            </w:pPr>
          </w:p>
        </w:tc>
        <w:tc>
          <w:tcPr>
            <w:tcW w:w="1245" w:type="dxa"/>
          </w:tcPr>
          <w:p w14:paraId="64B6C3FE" w14:textId="77777777" w:rsidR="00EE2C3B" w:rsidRPr="00D0162F" w:rsidRDefault="00EE2C3B" w:rsidP="00A81E02">
            <w:pPr>
              <w:pStyle w:val="TAL"/>
            </w:pPr>
          </w:p>
        </w:tc>
      </w:tr>
      <w:tr w:rsidR="00EE2C3B" w:rsidRPr="00D0162F" w14:paraId="4DB0B6C6" w14:textId="77777777" w:rsidTr="00A81E02">
        <w:trPr>
          <w:jc w:val="center"/>
        </w:trPr>
        <w:tc>
          <w:tcPr>
            <w:tcW w:w="4535" w:type="dxa"/>
          </w:tcPr>
          <w:p w14:paraId="0C68A8B1" w14:textId="77777777" w:rsidR="00EE2C3B" w:rsidRPr="00D0162F" w:rsidRDefault="00EE2C3B" w:rsidP="00A81E02">
            <w:pPr>
              <w:pStyle w:val="TAL"/>
            </w:pPr>
            <w:r w:rsidRPr="00D0162F">
              <w:t>}</w:t>
            </w:r>
          </w:p>
        </w:tc>
        <w:tc>
          <w:tcPr>
            <w:tcW w:w="2267" w:type="dxa"/>
          </w:tcPr>
          <w:p w14:paraId="261C33D7" w14:textId="77777777" w:rsidR="00EE2C3B" w:rsidRPr="00D0162F" w:rsidRDefault="00EE2C3B" w:rsidP="00A81E02">
            <w:pPr>
              <w:pStyle w:val="TAL"/>
            </w:pPr>
          </w:p>
        </w:tc>
        <w:tc>
          <w:tcPr>
            <w:tcW w:w="1700" w:type="dxa"/>
          </w:tcPr>
          <w:p w14:paraId="22FD9906" w14:textId="77777777" w:rsidR="00EE2C3B" w:rsidRPr="00D0162F" w:rsidRDefault="00EE2C3B" w:rsidP="00A81E02">
            <w:pPr>
              <w:pStyle w:val="TAL"/>
            </w:pPr>
          </w:p>
        </w:tc>
        <w:tc>
          <w:tcPr>
            <w:tcW w:w="1245" w:type="dxa"/>
          </w:tcPr>
          <w:p w14:paraId="75E42D74" w14:textId="77777777" w:rsidR="00EE2C3B" w:rsidRPr="00D0162F" w:rsidRDefault="00EE2C3B" w:rsidP="00A81E02">
            <w:pPr>
              <w:pStyle w:val="TAL"/>
            </w:pPr>
          </w:p>
        </w:tc>
      </w:tr>
    </w:tbl>
    <w:p w14:paraId="0F6098AF" w14:textId="77777777" w:rsidR="00EE2C3B" w:rsidRPr="00D0162F" w:rsidRDefault="00EE2C3B" w:rsidP="00EE2C3B"/>
    <w:p w14:paraId="58E446B5" w14:textId="77777777" w:rsidR="00FC4683" w:rsidRPr="00D0162F" w:rsidRDefault="00FC4683" w:rsidP="00FC4683">
      <w:pPr>
        <w:pStyle w:val="H6"/>
      </w:pPr>
      <w:r w:rsidRPr="00D0162F">
        <w:t>BWP-DownlinkDedicated</w:t>
      </w:r>
    </w:p>
    <w:p w14:paraId="4879675E" w14:textId="77777777" w:rsidR="00FC4683" w:rsidRPr="00D0162F" w:rsidRDefault="00FC4683" w:rsidP="00FC4683">
      <w:pPr>
        <w:pStyle w:val="TH"/>
      </w:pPr>
      <w:r w:rsidRPr="00D0162F">
        <w:t xml:space="preserve">Table H.3.1-13: </w:t>
      </w:r>
      <w:r w:rsidRPr="00D0162F">
        <w:rPr>
          <w:i/>
        </w:rPr>
        <w:t>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4683" w:rsidRPr="00D0162F" w14:paraId="5636DD8B" w14:textId="77777777" w:rsidTr="00A81E02">
        <w:tc>
          <w:tcPr>
            <w:tcW w:w="9747" w:type="dxa"/>
            <w:gridSpan w:val="4"/>
          </w:tcPr>
          <w:p w14:paraId="747F6447" w14:textId="206D90EB" w:rsidR="00FC4683" w:rsidRPr="00D0162F" w:rsidRDefault="00FC4683" w:rsidP="00A81E02">
            <w:pPr>
              <w:pStyle w:val="TAH"/>
              <w:jc w:val="left"/>
              <w:rPr>
                <w:b w:val="0"/>
              </w:rPr>
            </w:pPr>
            <w:r w:rsidRPr="00D0162F">
              <w:rPr>
                <w:b w:val="0"/>
              </w:rPr>
              <w:t>Derivation Path: TS 38.</w:t>
            </w:r>
            <w:r w:rsidR="008D366E" w:rsidRPr="00D0162F">
              <w:rPr>
                <w:b w:val="0"/>
              </w:rPr>
              <w:t>508-1</w:t>
            </w:r>
            <w:r w:rsidRPr="00D0162F">
              <w:rPr>
                <w:b w:val="0"/>
              </w:rPr>
              <w:t xml:space="preserve"> [</w:t>
            </w:r>
            <w:r w:rsidR="008D366E" w:rsidRPr="00D0162F">
              <w:rPr>
                <w:b w:val="0"/>
              </w:rPr>
              <w:t>14</w:t>
            </w:r>
            <w:r w:rsidRPr="00D0162F">
              <w:rPr>
                <w:b w:val="0"/>
              </w:rPr>
              <w:t xml:space="preserve">], </w:t>
            </w:r>
            <w:r w:rsidR="0095586C" w:rsidRPr="00D0162F">
              <w:rPr>
                <w:b w:val="0"/>
              </w:rPr>
              <w:t>Table 4.6.3-11</w:t>
            </w:r>
          </w:p>
        </w:tc>
      </w:tr>
      <w:tr w:rsidR="00FC4683" w:rsidRPr="00D0162F" w14:paraId="12F03CD9" w14:textId="77777777" w:rsidTr="00A81E02">
        <w:tc>
          <w:tcPr>
            <w:tcW w:w="4535" w:type="dxa"/>
          </w:tcPr>
          <w:p w14:paraId="11DE111D" w14:textId="77777777" w:rsidR="00FC4683" w:rsidRPr="00D0162F" w:rsidRDefault="00FC4683" w:rsidP="00A81E02">
            <w:pPr>
              <w:pStyle w:val="TAH"/>
            </w:pPr>
            <w:r w:rsidRPr="00D0162F">
              <w:t>Information Element</w:t>
            </w:r>
          </w:p>
        </w:tc>
        <w:tc>
          <w:tcPr>
            <w:tcW w:w="2267" w:type="dxa"/>
          </w:tcPr>
          <w:p w14:paraId="0F43436E" w14:textId="77777777" w:rsidR="00FC4683" w:rsidRPr="00D0162F" w:rsidRDefault="00FC4683" w:rsidP="00A81E02">
            <w:pPr>
              <w:pStyle w:val="TAH"/>
            </w:pPr>
            <w:r w:rsidRPr="00D0162F">
              <w:t>Value/remark</w:t>
            </w:r>
          </w:p>
        </w:tc>
        <w:tc>
          <w:tcPr>
            <w:tcW w:w="1700" w:type="dxa"/>
          </w:tcPr>
          <w:p w14:paraId="227E87CA" w14:textId="77777777" w:rsidR="00FC4683" w:rsidRPr="00D0162F" w:rsidRDefault="00FC4683" w:rsidP="00A81E02">
            <w:pPr>
              <w:pStyle w:val="TAH"/>
            </w:pPr>
            <w:r w:rsidRPr="00D0162F">
              <w:t>Comment</w:t>
            </w:r>
          </w:p>
        </w:tc>
        <w:tc>
          <w:tcPr>
            <w:tcW w:w="1245" w:type="dxa"/>
          </w:tcPr>
          <w:p w14:paraId="6B2C0607" w14:textId="77777777" w:rsidR="00FC4683" w:rsidRPr="00D0162F" w:rsidRDefault="00FC4683" w:rsidP="00A81E02">
            <w:pPr>
              <w:pStyle w:val="TAH"/>
            </w:pPr>
            <w:r w:rsidRPr="00D0162F">
              <w:t>Condition</w:t>
            </w:r>
          </w:p>
        </w:tc>
      </w:tr>
      <w:tr w:rsidR="00FC4683" w:rsidRPr="00D0162F" w14:paraId="2F88C494" w14:textId="77777777" w:rsidTr="00A81E02">
        <w:tc>
          <w:tcPr>
            <w:tcW w:w="4535" w:type="dxa"/>
          </w:tcPr>
          <w:p w14:paraId="255AFF84" w14:textId="77777777" w:rsidR="00FC4683" w:rsidRPr="00D0162F" w:rsidRDefault="00FC4683" w:rsidP="00A81E02">
            <w:pPr>
              <w:pStyle w:val="TAL"/>
            </w:pPr>
            <w:r w:rsidRPr="00D0162F">
              <w:t xml:space="preserve">BWP-DownlinkDedicated ::= </w:t>
            </w:r>
            <w:r w:rsidRPr="00D0162F">
              <w:rPr>
                <w:snapToGrid w:val="0"/>
              </w:rPr>
              <w:t xml:space="preserve">SEQUENCE </w:t>
            </w:r>
            <w:r w:rsidRPr="00D0162F">
              <w:t>{</w:t>
            </w:r>
          </w:p>
        </w:tc>
        <w:tc>
          <w:tcPr>
            <w:tcW w:w="2267" w:type="dxa"/>
          </w:tcPr>
          <w:p w14:paraId="2F0924A6" w14:textId="77777777" w:rsidR="00FC4683" w:rsidRPr="00D0162F" w:rsidRDefault="00FC4683" w:rsidP="00A81E02">
            <w:pPr>
              <w:pStyle w:val="TAL"/>
            </w:pPr>
          </w:p>
        </w:tc>
        <w:tc>
          <w:tcPr>
            <w:tcW w:w="1700" w:type="dxa"/>
          </w:tcPr>
          <w:p w14:paraId="0CCFC8E7" w14:textId="77777777" w:rsidR="00FC4683" w:rsidRPr="00D0162F" w:rsidRDefault="00FC4683" w:rsidP="00A81E02">
            <w:pPr>
              <w:pStyle w:val="TAL"/>
            </w:pPr>
          </w:p>
        </w:tc>
        <w:tc>
          <w:tcPr>
            <w:tcW w:w="1245" w:type="dxa"/>
          </w:tcPr>
          <w:p w14:paraId="1A5AFC2B" w14:textId="77777777" w:rsidR="00FC4683" w:rsidRPr="00D0162F" w:rsidRDefault="00FC4683" w:rsidP="00A81E02">
            <w:pPr>
              <w:pStyle w:val="TAL"/>
            </w:pPr>
          </w:p>
        </w:tc>
      </w:tr>
      <w:tr w:rsidR="00FC4683" w:rsidRPr="00D0162F" w14:paraId="00D038D4" w14:textId="77777777" w:rsidTr="00A81E02">
        <w:tc>
          <w:tcPr>
            <w:tcW w:w="4535" w:type="dxa"/>
          </w:tcPr>
          <w:p w14:paraId="2CEA3C21" w14:textId="77777777" w:rsidR="00FC4683" w:rsidRPr="00D0162F" w:rsidRDefault="00FC4683" w:rsidP="00A81E02">
            <w:pPr>
              <w:pStyle w:val="TAL"/>
              <w:rPr>
                <w:lang w:eastAsia="zh-CN"/>
              </w:rPr>
            </w:pPr>
            <w:r w:rsidRPr="00D0162F">
              <w:rPr>
                <w:lang w:eastAsia="zh-CN"/>
              </w:rPr>
              <w:t xml:space="preserve">  </w:t>
            </w:r>
            <w:r w:rsidRPr="00D0162F">
              <w:t>beamFailureRecoverySCellConfig-r16</w:t>
            </w:r>
            <w:r w:rsidRPr="00D0162F">
              <w:rPr>
                <w:snapToGrid w:val="0"/>
              </w:rPr>
              <w:t xml:space="preserve"> CHOICE </w:t>
            </w:r>
            <w:r w:rsidRPr="00D0162F">
              <w:t>{</w:t>
            </w:r>
          </w:p>
        </w:tc>
        <w:tc>
          <w:tcPr>
            <w:tcW w:w="2267" w:type="dxa"/>
          </w:tcPr>
          <w:p w14:paraId="31119A14" w14:textId="77777777" w:rsidR="00FC4683" w:rsidRPr="00D0162F" w:rsidRDefault="00FC4683" w:rsidP="00A81E02">
            <w:pPr>
              <w:pStyle w:val="TAL"/>
            </w:pPr>
          </w:p>
        </w:tc>
        <w:tc>
          <w:tcPr>
            <w:tcW w:w="1700" w:type="dxa"/>
          </w:tcPr>
          <w:p w14:paraId="0B50ADD0" w14:textId="77777777" w:rsidR="00FC4683" w:rsidRPr="00D0162F" w:rsidRDefault="00FC4683" w:rsidP="00A81E02">
            <w:pPr>
              <w:pStyle w:val="TAL"/>
            </w:pPr>
          </w:p>
        </w:tc>
        <w:tc>
          <w:tcPr>
            <w:tcW w:w="1245" w:type="dxa"/>
          </w:tcPr>
          <w:p w14:paraId="3128AF0C" w14:textId="77777777" w:rsidR="00FC4683" w:rsidRPr="00D0162F" w:rsidRDefault="00FC4683" w:rsidP="00A81E02">
            <w:pPr>
              <w:pStyle w:val="TAL"/>
            </w:pPr>
          </w:p>
        </w:tc>
      </w:tr>
      <w:tr w:rsidR="00FC4683" w:rsidRPr="00D0162F" w14:paraId="59E25808" w14:textId="77777777" w:rsidTr="00A81E02">
        <w:tc>
          <w:tcPr>
            <w:tcW w:w="4535" w:type="dxa"/>
          </w:tcPr>
          <w:p w14:paraId="4F20CBD8" w14:textId="77777777" w:rsidR="00FC4683" w:rsidRPr="00D0162F" w:rsidRDefault="00FC4683" w:rsidP="00A81E02">
            <w:pPr>
              <w:pStyle w:val="TAL"/>
              <w:rPr>
                <w:lang w:eastAsia="zh-CN"/>
              </w:rPr>
            </w:pPr>
            <w:r w:rsidRPr="00D0162F">
              <w:rPr>
                <w:lang w:eastAsia="zh-CN"/>
              </w:rPr>
              <w:t xml:space="preserve">    setup </w:t>
            </w:r>
          </w:p>
        </w:tc>
        <w:tc>
          <w:tcPr>
            <w:tcW w:w="2267" w:type="dxa"/>
          </w:tcPr>
          <w:p w14:paraId="38390B77" w14:textId="77777777" w:rsidR="00FC4683" w:rsidRPr="00D0162F" w:rsidRDefault="00FC4683" w:rsidP="00A81E02">
            <w:pPr>
              <w:pStyle w:val="TAL"/>
            </w:pPr>
            <w:r w:rsidRPr="00D0162F">
              <w:t>BeamFailureRecoverySCellConfig-DEFAULT</w:t>
            </w:r>
          </w:p>
        </w:tc>
        <w:tc>
          <w:tcPr>
            <w:tcW w:w="1700" w:type="dxa"/>
          </w:tcPr>
          <w:p w14:paraId="7F79AC0B" w14:textId="77777777" w:rsidR="00FC4683" w:rsidRPr="00D0162F" w:rsidRDefault="00FC4683" w:rsidP="00A81E02">
            <w:pPr>
              <w:pStyle w:val="TAL"/>
            </w:pPr>
          </w:p>
        </w:tc>
        <w:tc>
          <w:tcPr>
            <w:tcW w:w="1245" w:type="dxa"/>
          </w:tcPr>
          <w:p w14:paraId="79CA1DB3" w14:textId="77777777" w:rsidR="00FC4683" w:rsidRPr="00D0162F" w:rsidRDefault="00FC4683" w:rsidP="00A81E02">
            <w:pPr>
              <w:pStyle w:val="TAL"/>
              <w:rPr>
                <w:lang w:eastAsia="zh-CN"/>
              </w:rPr>
            </w:pPr>
            <w:r w:rsidRPr="00D0162F">
              <w:rPr>
                <w:lang w:eastAsia="zh-CN"/>
              </w:rPr>
              <w:t>SCell</w:t>
            </w:r>
          </w:p>
        </w:tc>
      </w:tr>
      <w:tr w:rsidR="00FC4683" w:rsidRPr="00D0162F" w14:paraId="2B02E03C" w14:textId="77777777" w:rsidTr="00A81E02">
        <w:tc>
          <w:tcPr>
            <w:tcW w:w="4535" w:type="dxa"/>
          </w:tcPr>
          <w:p w14:paraId="5B581C6C" w14:textId="77777777" w:rsidR="00FC4683" w:rsidRPr="00D0162F" w:rsidRDefault="00FC4683" w:rsidP="00A81E02">
            <w:pPr>
              <w:pStyle w:val="TAL"/>
              <w:rPr>
                <w:lang w:eastAsia="zh-CN"/>
              </w:rPr>
            </w:pPr>
            <w:r w:rsidRPr="00D0162F">
              <w:rPr>
                <w:lang w:eastAsia="zh-CN"/>
              </w:rPr>
              <w:t xml:space="preserve">  }</w:t>
            </w:r>
          </w:p>
        </w:tc>
        <w:tc>
          <w:tcPr>
            <w:tcW w:w="2267" w:type="dxa"/>
          </w:tcPr>
          <w:p w14:paraId="5E473C31" w14:textId="77777777" w:rsidR="00FC4683" w:rsidRPr="00D0162F" w:rsidRDefault="00FC4683" w:rsidP="00A81E02">
            <w:pPr>
              <w:pStyle w:val="TAL"/>
            </w:pPr>
          </w:p>
        </w:tc>
        <w:tc>
          <w:tcPr>
            <w:tcW w:w="1700" w:type="dxa"/>
          </w:tcPr>
          <w:p w14:paraId="6DDCFF49" w14:textId="77777777" w:rsidR="00FC4683" w:rsidRPr="00D0162F" w:rsidRDefault="00FC4683" w:rsidP="00A81E02">
            <w:pPr>
              <w:pStyle w:val="TAL"/>
            </w:pPr>
          </w:p>
        </w:tc>
        <w:tc>
          <w:tcPr>
            <w:tcW w:w="1245" w:type="dxa"/>
          </w:tcPr>
          <w:p w14:paraId="523A8B67" w14:textId="77777777" w:rsidR="00FC4683" w:rsidRPr="00D0162F" w:rsidRDefault="00FC4683" w:rsidP="00A81E02">
            <w:pPr>
              <w:pStyle w:val="TAL"/>
            </w:pPr>
          </w:p>
        </w:tc>
      </w:tr>
      <w:tr w:rsidR="00FC4683" w:rsidRPr="00D0162F" w14:paraId="18AF742C" w14:textId="77777777" w:rsidTr="00A81E02">
        <w:tc>
          <w:tcPr>
            <w:tcW w:w="4535" w:type="dxa"/>
          </w:tcPr>
          <w:p w14:paraId="28613444" w14:textId="77777777" w:rsidR="00FC4683" w:rsidRPr="00D0162F" w:rsidRDefault="00FC4683" w:rsidP="00A81E02">
            <w:pPr>
              <w:pStyle w:val="TAL"/>
            </w:pPr>
            <w:r w:rsidRPr="00D0162F">
              <w:t>}</w:t>
            </w:r>
          </w:p>
        </w:tc>
        <w:tc>
          <w:tcPr>
            <w:tcW w:w="2267" w:type="dxa"/>
          </w:tcPr>
          <w:p w14:paraId="341EDFB5" w14:textId="77777777" w:rsidR="00FC4683" w:rsidRPr="00D0162F" w:rsidRDefault="00FC4683" w:rsidP="00A81E02">
            <w:pPr>
              <w:pStyle w:val="TAL"/>
            </w:pPr>
          </w:p>
        </w:tc>
        <w:tc>
          <w:tcPr>
            <w:tcW w:w="1700" w:type="dxa"/>
          </w:tcPr>
          <w:p w14:paraId="1F78F5C7" w14:textId="77777777" w:rsidR="00FC4683" w:rsidRPr="00D0162F" w:rsidRDefault="00FC4683" w:rsidP="00A81E02">
            <w:pPr>
              <w:pStyle w:val="TAL"/>
            </w:pPr>
          </w:p>
        </w:tc>
        <w:tc>
          <w:tcPr>
            <w:tcW w:w="1245" w:type="dxa"/>
          </w:tcPr>
          <w:p w14:paraId="7E7990A8" w14:textId="77777777" w:rsidR="00FC4683" w:rsidRPr="00D0162F" w:rsidRDefault="00FC4683" w:rsidP="00A81E02">
            <w:pPr>
              <w:pStyle w:val="TAL"/>
            </w:pPr>
          </w:p>
        </w:tc>
      </w:tr>
      <w:tr w:rsidR="00EE2C3B" w:rsidRPr="00D0162F" w14:paraId="3F8A4F7D"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2942C968" w14:textId="77777777" w:rsidR="00EE2C3B" w:rsidRPr="00D0162F" w:rsidRDefault="00EE2C3B" w:rsidP="00A81E02">
            <w:pPr>
              <w:pStyle w:val="TAL"/>
            </w:pPr>
            <w:r w:rsidRPr="00D0162F">
              <w:t>beamFailureRecoverySpCellConfig-r17 CHOI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356809"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5E4DF29"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8520316" w14:textId="77777777" w:rsidR="00EE2C3B" w:rsidRPr="00D0162F" w:rsidRDefault="00EE2C3B" w:rsidP="00A81E02">
            <w:pPr>
              <w:pStyle w:val="TAL"/>
            </w:pPr>
          </w:p>
        </w:tc>
      </w:tr>
      <w:tr w:rsidR="00EE2C3B" w:rsidRPr="00D0162F" w14:paraId="113160B2"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65299FCF" w14:textId="22B24099" w:rsidR="00EE2C3B" w:rsidRPr="00D0162F" w:rsidRDefault="00EE2C3B" w:rsidP="00A81E02">
            <w:pPr>
              <w:pStyle w:val="TAL"/>
            </w:pPr>
            <w:r w:rsidRPr="00D0162F">
              <w:t xml:space="preserve">    setup</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8E4C45C" w14:textId="77777777" w:rsidR="00EE2C3B" w:rsidRPr="00D0162F" w:rsidRDefault="00EE2C3B" w:rsidP="00A81E02">
            <w:pPr>
              <w:pStyle w:val="TAL"/>
            </w:pPr>
            <w:r w:rsidRPr="00D0162F">
              <w:t>BeamFailureRecoverySpCellConfig-DEFAUL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4B4DB013"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E689AA5" w14:textId="77777777" w:rsidR="00EE2C3B" w:rsidRPr="00D0162F" w:rsidRDefault="00EE2C3B" w:rsidP="00A81E02">
            <w:pPr>
              <w:pStyle w:val="TAL"/>
            </w:pPr>
            <w:r w:rsidRPr="00D0162F">
              <w:t>SpCell</w:t>
            </w:r>
          </w:p>
        </w:tc>
      </w:tr>
      <w:tr w:rsidR="00EE2C3B" w:rsidRPr="00D0162F" w14:paraId="3CC679D8"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722FEE02" w14:textId="77777777" w:rsidR="00EE2C3B" w:rsidRPr="00D0162F" w:rsidRDefault="00EE2C3B" w:rsidP="00EE2C3B">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3CAC328"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4AD95E6"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25C4D28" w14:textId="77777777" w:rsidR="00EE2C3B" w:rsidRPr="00D0162F" w:rsidRDefault="00EE2C3B" w:rsidP="00A81E02">
            <w:pPr>
              <w:pStyle w:val="TAL"/>
            </w:pPr>
          </w:p>
        </w:tc>
      </w:tr>
      <w:tr w:rsidR="00EE2C3B" w:rsidRPr="00D0162F" w14:paraId="5BD11134"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3C865B84" w14:textId="77777777" w:rsidR="00EE2C3B" w:rsidRPr="00D0162F" w:rsidRDefault="00EE2C3B" w:rsidP="00A81E02">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971AACD"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8B237C3"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8122403" w14:textId="77777777" w:rsidR="00EE2C3B" w:rsidRPr="00D0162F" w:rsidRDefault="00EE2C3B" w:rsidP="00A81E02">
            <w:pPr>
              <w:pStyle w:val="TAL"/>
            </w:pPr>
          </w:p>
        </w:tc>
      </w:tr>
    </w:tbl>
    <w:p w14:paraId="19933338" w14:textId="77777777" w:rsidR="00AB67FA" w:rsidRPr="00D0162F" w:rsidRDefault="00AB67FA" w:rsidP="00AB67FA">
      <w:pPr>
        <w:rPr>
          <w:rFonts w:eastAsia="MS Mincho"/>
        </w:rPr>
      </w:pPr>
    </w:p>
    <w:p w14:paraId="3F20BAFE" w14:textId="265D51B4" w:rsidR="00AB67FA" w:rsidRPr="00D0162F" w:rsidRDefault="00AB67FA" w:rsidP="00AB67FA">
      <w:pPr>
        <w:pStyle w:val="Heading2"/>
        <w:rPr>
          <w:rFonts w:eastAsia="MS PGothic"/>
        </w:rPr>
      </w:pPr>
      <w:r w:rsidRPr="00D0162F">
        <w:t>H.3.2</w:t>
      </w:r>
      <w:r w:rsidRPr="00D0162F">
        <w:tab/>
        <w:t>RRC messages and information elements contents exceptions for handover</w:t>
      </w:r>
    </w:p>
    <w:p w14:paraId="65B27F55" w14:textId="77777777" w:rsidR="00AB67FA" w:rsidRPr="00D0162F" w:rsidRDefault="00AB67FA" w:rsidP="00AB67FA">
      <w:pPr>
        <w:pStyle w:val="TH"/>
        <w:rPr>
          <w:i/>
        </w:rPr>
      </w:pPr>
      <w:r w:rsidRPr="00D0162F">
        <w:t xml:space="preserve">Table H.3.2-1: </w:t>
      </w:r>
      <w:r w:rsidRPr="00D0162F">
        <w:rPr>
          <w:i/>
        </w:rPr>
        <w:t>Void</w:t>
      </w:r>
    </w:p>
    <w:p w14:paraId="0BCBD0A6" w14:textId="77777777" w:rsidR="00AB67FA" w:rsidRPr="00D0162F" w:rsidRDefault="00AB67FA" w:rsidP="00AB67FA"/>
    <w:p w14:paraId="251031F2" w14:textId="77777777" w:rsidR="00AB67FA" w:rsidRPr="00D0162F" w:rsidRDefault="00AB67FA" w:rsidP="00AB67FA">
      <w:pPr>
        <w:pStyle w:val="TH"/>
      </w:pPr>
      <w:r w:rsidRPr="00D0162F">
        <w:lastRenderedPageBreak/>
        <w:t>Table H.3.2-2: RRCReconfiguration-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E1F7A3D" w14:textId="77777777" w:rsidTr="006E0A54">
        <w:trPr>
          <w:jc w:val="center"/>
        </w:trPr>
        <w:tc>
          <w:tcPr>
            <w:tcW w:w="9747" w:type="dxa"/>
            <w:gridSpan w:val="4"/>
          </w:tcPr>
          <w:p w14:paraId="7958C8E2" w14:textId="73435569"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000A5AC2" w:rsidRPr="00D0162F">
              <w:rPr>
                <w:b w:val="0"/>
              </w:rPr>
              <w:t>Table 4.8.1-1A</w:t>
            </w:r>
          </w:p>
        </w:tc>
      </w:tr>
      <w:tr w:rsidR="00AB67FA" w:rsidRPr="00D0162F" w14:paraId="1FAF01F3" w14:textId="77777777" w:rsidTr="006E0A54">
        <w:trPr>
          <w:jc w:val="center"/>
        </w:trPr>
        <w:tc>
          <w:tcPr>
            <w:tcW w:w="4535" w:type="dxa"/>
          </w:tcPr>
          <w:p w14:paraId="78A164FA" w14:textId="271ED36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62ABBD75" w14:textId="77777777" w:rsidR="00AB67FA" w:rsidRPr="00D0162F" w:rsidRDefault="00AB67FA" w:rsidP="006E0A54">
            <w:pPr>
              <w:pStyle w:val="TAH"/>
            </w:pPr>
            <w:r w:rsidRPr="00D0162F">
              <w:t>Value/remark</w:t>
            </w:r>
          </w:p>
        </w:tc>
        <w:tc>
          <w:tcPr>
            <w:tcW w:w="1700" w:type="dxa"/>
          </w:tcPr>
          <w:p w14:paraId="71902E68" w14:textId="77777777" w:rsidR="00AB67FA" w:rsidRPr="00D0162F" w:rsidRDefault="00AB67FA" w:rsidP="006E0A54">
            <w:pPr>
              <w:pStyle w:val="TAH"/>
            </w:pPr>
            <w:r w:rsidRPr="00D0162F">
              <w:t>Comment</w:t>
            </w:r>
          </w:p>
        </w:tc>
        <w:tc>
          <w:tcPr>
            <w:tcW w:w="1245" w:type="dxa"/>
          </w:tcPr>
          <w:p w14:paraId="4351441E" w14:textId="77777777" w:rsidR="00AB67FA" w:rsidRPr="00D0162F" w:rsidRDefault="00AB67FA" w:rsidP="006E0A54">
            <w:pPr>
              <w:pStyle w:val="TAH"/>
            </w:pPr>
            <w:r w:rsidRPr="00D0162F">
              <w:t>Condition</w:t>
            </w:r>
          </w:p>
        </w:tc>
      </w:tr>
      <w:tr w:rsidR="00AB67FA" w:rsidRPr="00D0162F" w14:paraId="2BB5E974" w14:textId="77777777" w:rsidTr="006E0A54">
        <w:trPr>
          <w:jc w:val="center"/>
        </w:trPr>
        <w:tc>
          <w:tcPr>
            <w:tcW w:w="4535" w:type="dxa"/>
          </w:tcPr>
          <w:p w14:paraId="17EA92F5" w14:textId="7C0487E8" w:rsidR="00AB67FA" w:rsidRPr="00D0162F" w:rsidRDefault="00AB67FA" w:rsidP="006E0A54">
            <w:pPr>
              <w:pStyle w:val="TAL"/>
            </w:pPr>
            <w:r w:rsidRPr="00D0162F">
              <w:t>RRCReconfiguration::=</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D148604" w14:textId="77777777" w:rsidR="00AB67FA" w:rsidRPr="00D0162F" w:rsidRDefault="00AB67FA" w:rsidP="006E0A54">
            <w:pPr>
              <w:pStyle w:val="TAL"/>
            </w:pPr>
          </w:p>
        </w:tc>
        <w:tc>
          <w:tcPr>
            <w:tcW w:w="1700" w:type="dxa"/>
          </w:tcPr>
          <w:p w14:paraId="37660618" w14:textId="77777777" w:rsidR="00AB67FA" w:rsidRPr="00D0162F" w:rsidRDefault="00AB67FA" w:rsidP="006E0A54">
            <w:pPr>
              <w:pStyle w:val="TAL"/>
            </w:pPr>
          </w:p>
        </w:tc>
        <w:tc>
          <w:tcPr>
            <w:tcW w:w="1245" w:type="dxa"/>
          </w:tcPr>
          <w:p w14:paraId="60049ADD" w14:textId="77777777" w:rsidR="00AB67FA" w:rsidRPr="00D0162F" w:rsidRDefault="00AB67FA" w:rsidP="006E0A54">
            <w:pPr>
              <w:pStyle w:val="TAL"/>
            </w:pPr>
          </w:p>
        </w:tc>
      </w:tr>
      <w:tr w:rsidR="00AB67FA" w:rsidRPr="00D0162F" w14:paraId="22DCDA79" w14:textId="77777777" w:rsidTr="006E0A54">
        <w:trPr>
          <w:jc w:val="center"/>
        </w:trPr>
        <w:tc>
          <w:tcPr>
            <w:tcW w:w="4535" w:type="dxa"/>
          </w:tcPr>
          <w:p w14:paraId="7CC9C075" w14:textId="6CA4EDC8"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62E946FB" w14:textId="77777777" w:rsidR="00AB67FA" w:rsidRPr="00D0162F" w:rsidRDefault="00AB67FA" w:rsidP="006E0A54">
            <w:pPr>
              <w:pStyle w:val="TAL"/>
            </w:pPr>
          </w:p>
        </w:tc>
        <w:tc>
          <w:tcPr>
            <w:tcW w:w="1700" w:type="dxa"/>
          </w:tcPr>
          <w:p w14:paraId="2A54FC67" w14:textId="77777777" w:rsidR="00AB67FA" w:rsidRPr="00D0162F" w:rsidRDefault="00AB67FA" w:rsidP="006E0A54">
            <w:pPr>
              <w:pStyle w:val="TAL"/>
            </w:pPr>
          </w:p>
        </w:tc>
        <w:tc>
          <w:tcPr>
            <w:tcW w:w="1245" w:type="dxa"/>
          </w:tcPr>
          <w:p w14:paraId="1963C081" w14:textId="77777777" w:rsidR="00AB67FA" w:rsidRPr="00D0162F" w:rsidRDefault="00AB67FA" w:rsidP="006E0A54">
            <w:pPr>
              <w:pStyle w:val="TAL"/>
            </w:pPr>
          </w:p>
        </w:tc>
      </w:tr>
      <w:tr w:rsidR="00AB67FA" w:rsidRPr="00D0162F" w14:paraId="79AE90E7" w14:textId="77777777" w:rsidTr="006E0A54">
        <w:trPr>
          <w:jc w:val="center"/>
        </w:trPr>
        <w:tc>
          <w:tcPr>
            <w:tcW w:w="4535" w:type="dxa"/>
            <w:tcBorders>
              <w:bottom w:val="single" w:sz="4" w:space="0" w:color="auto"/>
            </w:tcBorders>
          </w:tcPr>
          <w:p w14:paraId="0DB623FC" w14:textId="5B2900D9"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SEQUENCE</w:t>
            </w:r>
            <w:r w:rsidRPr="00D0162F">
              <w:t xml:space="preserve"> </w:t>
            </w:r>
            <w:r w:rsidR="00AB67FA" w:rsidRPr="00D0162F">
              <w:t>{</w:t>
            </w:r>
          </w:p>
        </w:tc>
        <w:tc>
          <w:tcPr>
            <w:tcW w:w="2267" w:type="dxa"/>
          </w:tcPr>
          <w:p w14:paraId="1F8F2DBA" w14:textId="77777777" w:rsidR="00AB67FA" w:rsidRPr="00D0162F" w:rsidRDefault="00AB67FA" w:rsidP="006E0A54">
            <w:pPr>
              <w:pStyle w:val="TAL"/>
            </w:pPr>
          </w:p>
        </w:tc>
        <w:tc>
          <w:tcPr>
            <w:tcW w:w="1700" w:type="dxa"/>
          </w:tcPr>
          <w:p w14:paraId="52D9EE5E" w14:textId="77777777" w:rsidR="00AB67FA" w:rsidRPr="00D0162F" w:rsidRDefault="00AB67FA" w:rsidP="006E0A54">
            <w:pPr>
              <w:pStyle w:val="TAL"/>
            </w:pPr>
          </w:p>
        </w:tc>
        <w:tc>
          <w:tcPr>
            <w:tcW w:w="1245" w:type="dxa"/>
          </w:tcPr>
          <w:p w14:paraId="0D9A7607" w14:textId="77777777" w:rsidR="00AB67FA" w:rsidRPr="00D0162F" w:rsidRDefault="00AB67FA" w:rsidP="006E0A54">
            <w:pPr>
              <w:pStyle w:val="TAL"/>
            </w:pPr>
          </w:p>
        </w:tc>
      </w:tr>
      <w:tr w:rsidR="00AB67FA" w:rsidRPr="00D0162F" w14:paraId="71DA7F35" w14:textId="77777777" w:rsidTr="006E0A54">
        <w:trPr>
          <w:jc w:val="center"/>
        </w:trPr>
        <w:tc>
          <w:tcPr>
            <w:tcW w:w="4535" w:type="dxa"/>
            <w:tcBorders>
              <w:bottom w:val="single" w:sz="4" w:space="0" w:color="auto"/>
            </w:tcBorders>
          </w:tcPr>
          <w:p w14:paraId="38F9EE1F" w14:textId="7DA3AB0F" w:rsidR="00AB67FA" w:rsidRPr="00D0162F" w:rsidRDefault="006E0A54" w:rsidP="006E0A54">
            <w:pPr>
              <w:pStyle w:val="TAL"/>
            </w:pPr>
            <w:r w:rsidRPr="00D0162F">
              <w:t xml:space="preserve">      </w:t>
            </w:r>
            <w:r w:rsidR="00AB67FA" w:rsidRPr="00D0162F">
              <w:t>radioBearerConfig</w:t>
            </w:r>
          </w:p>
        </w:tc>
        <w:tc>
          <w:tcPr>
            <w:tcW w:w="2267" w:type="dxa"/>
          </w:tcPr>
          <w:p w14:paraId="6730ED02" w14:textId="136D4041"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000A5AC2" w:rsidRPr="00D0162F">
              <w:t>SRB_NR_PDCP</w:t>
            </w:r>
            <w:r w:rsidR="006E0A54" w:rsidRPr="00D0162F">
              <w:t xml:space="preserve"> </w:t>
            </w:r>
            <w:r w:rsidRPr="00D0162F">
              <w:t>and</w:t>
            </w:r>
            <w:r w:rsidR="006E0A54" w:rsidRPr="00D0162F">
              <w:t xml:space="preserve"> </w:t>
            </w:r>
            <w:r w:rsidRPr="00D0162F">
              <w:t>DRBn</w:t>
            </w:r>
            <w:r w:rsidR="006E0A54" w:rsidRPr="00D0162F">
              <w:t xml:space="preserve"> </w:t>
            </w:r>
            <w:r w:rsidRPr="00D0162F">
              <w:t>and</w:t>
            </w:r>
            <w:r w:rsidR="006E0A54" w:rsidRPr="00D0162F">
              <w:t xml:space="preserve"> </w:t>
            </w:r>
            <w:r w:rsidRPr="00D0162F">
              <w:t>Re-establish_PDCP</w:t>
            </w:r>
          </w:p>
        </w:tc>
        <w:tc>
          <w:tcPr>
            <w:tcW w:w="1700" w:type="dxa"/>
          </w:tcPr>
          <w:p w14:paraId="5B014615" w14:textId="77777777" w:rsidR="00AB67FA" w:rsidRPr="00D0162F" w:rsidRDefault="00AB67FA" w:rsidP="006E0A54">
            <w:pPr>
              <w:pStyle w:val="TAL"/>
            </w:pPr>
          </w:p>
        </w:tc>
        <w:tc>
          <w:tcPr>
            <w:tcW w:w="1245" w:type="dxa"/>
          </w:tcPr>
          <w:p w14:paraId="5AEA8418" w14:textId="77777777" w:rsidR="00AB67FA" w:rsidRPr="00D0162F" w:rsidRDefault="00AB67FA" w:rsidP="006E0A54">
            <w:pPr>
              <w:pStyle w:val="TAL"/>
            </w:pPr>
            <w:r w:rsidRPr="00D0162F">
              <w:t>RBConfig_KeyChange</w:t>
            </w:r>
          </w:p>
        </w:tc>
      </w:tr>
      <w:tr w:rsidR="00AB67FA" w:rsidRPr="00D0162F" w14:paraId="3AC84633" w14:textId="77777777" w:rsidTr="006E0A54">
        <w:trPr>
          <w:jc w:val="center"/>
        </w:trPr>
        <w:tc>
          <w:tcPr>
            <w:tcW w:w="4535" w:type="dxa"/>
            <w:tcBorders>
              <w:bottom w:val="single" w:sz="4" w:space="0" w:color="auto"/>
            </w:tcBorders>
          </w:tcPr>
          <w:p w14:paraId="664F0312" w14:textId="77777777" w:rsidR="00AB67FA" w:rsidRPr="00D0162F" w:rsidRDefault="00AB67FA" w:rsidP="006E0A54">
            <w:pPr>
              <w:pStyle w:val="TAL"/>
            </w:pPr>
          </w:p>
        </w:tc>
        <w:tc>
          <w:tcPr>
            <w:tcW w:w="2267" w:type="dxa"/>
          </w:tcPr>
          <w:p w14:paraId="0035BC42" w14:textId="2637DE3A"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DRBn</w:t>
            </w:r>
            <w:r w:rsidR="006E0A54" w:rsidRPr="00D0162F">
              <w:t xml:space="preserve"> </w:t>
            </w:r>
            <w:r w:rsidRPr="00D0162F">
              <w:t>and</w:t>
            </w:r>
            <w:r w:rsidR="006E0A54" w:rsidRPr="00D0162F">
              <w:t xml:space="preserve"> </w:t>
            </w:r>
            <w:r w:rsidRPr="00D0162F">
              <w:t>Recover_PDCP</w:t>
            </w:r>
          </w:p>
        </w:tc>
        <w:tc>
          <w:tcPr>
            <w:tcW w:w="1700" w:type="dxa"/>
          </w:tcPr>
          <w:p w14:paraId="2883E6FA" w14:textId="77777777" w:rsidR="00AB67FA" w:rsidRPr="00D0162F" w:rsidRDefault="00AB67FA" w:rsidP="006E0A54">
            <w:pPr>
              <w:pStyle w:val="TAL"/>
            </w:pPr>
          </w:p>
        </w:tc>
        <w:tc>
          <w:tcPr>
            <w:tcW w:w="1245" w:type="dxa"/>
          </w:tcPr>
          <w:p w14:paraId="6740C4BC" w14:textId="77777777" w:rsidR="00AB67FA" w:rsidRPr="00D0162F" w:rsidRDefault="00AB67FA" w:rsidP="006E0A54">
            <w:pPr>
              <w:pStyle w:val="TAL"/>
            </w:pPr>
            <w:r w:rsidRPr="00D0162F">
              <w:t>RBConfig_NoKeyChange</w:t>
            </w:r>
          </w:p>
        </w:tc>
      </w:tr>
      <w:tr w:rsidR="00AB67FA" w:rsidRPr="00D0162F" w14:paraId="42858F58" w14:textId="77777777" w:rsidTr="006E0A54">
        <w:trPr>
          <w:jc w:val="center"/>
        </w:trPr>
        <w:tc>
          <w:tcPr>
            <w:tcW w:w="4535" w:type="dxa"/>
            <w:tcBorders>
              <w:bottom w:val="single" w:sz="4" w:space="0" w:color="auto"/>
            </w:tcBorders>
          </w:tcPr>
          <w:p w14:paraId="3039ED91" w14:textId="131DA156" w:rsidR="00AB67FA" w:rsidRPr="00D0162F" w:rsidRDefault="006E0A54" w:rsidP="006E0A54">
            <w:pPr>
              <w:pStyle w:val="TAL"/>
            </w:pPr>
            <w:r w:rsidRPr="00D0162F">
              <w:t xml:space="preserve">      </w:t>
            </w:r>
            <w:r w:rsidR="00AB67FA" w:rsidRPr="00D0162F">
              <w:t>secondaryCellGroup</w:t>
            </w:r>
          </w:p>
        </w:tc>
        <w:tc>
          <w:tcPr>
            <w:tcW w:w="2267" w:type="dxa"/>
          </w:tcPr>
          <w:p w14:paraId="395BA1C0" w14:textId="42A9F691" w:rsidR="00AB67FA" w:rsidRPr="00D0162F" w:rsidRDefault="00AB67FA" w:rsidP="006E0A54">
            <w:pPr>
              <w:pStyle w:val="TAL"/>
            </w:pPr>
            <w:r w:rsidRPr="00D0162F">
              <w:t>Not</w:t>
            </w:r>
            <w:r w:rsidR="006E0A54" w:rsidRPr="00D0162F">
              <w:t xml:space="preserve"> </w:t>
            </w:r>
            <w:r w:rsidRPr="00D0162F">
              <w:t>present</w:t>
            </w:r>
          </w:p>
        </w:tc>
        <w:tc>
          <w:tcPr>
            <w:tcW w:w="1700" w:type="dxa"/>
          </w:tcPr>
          <w:p w14:paraId="0B5926EF" w14:textId="77777777" w:rsidR="00AB67FA" w:rsidRPr="00D0162F" w:rsidRDefault="00AB67FA" w:rsidP="006E0A54">
            <w:pPr>
              <w:pStyle w:val="TAL"/>
            </w:pPr>
          </w:p>
        </w:tc>
        <w:tc>
          <w:tcPr>
            <w:tcW w:w="1245" w:type="dxa"/>
          </w:tcPr>
          <w:p w14:paraId="76374CAD" w14:textId="77777777" w:rsidR="00AB67FA" w:rsidRPr="00D0162F" w:rsidRDefault="00AB67FA" w:rsidP="006E0A54">
            <w:pPr>
              <w:pStyle w:val="TAL"/>
            </w:pPr>
          </w:p>
        </w:tc>
      </w:tr>
      <w:tr w:rsidR="00AB67FA" w:rsidRPr="00D0162F" w14:paraId="3FA62D8D" w14:textId="77777777" w:rsidTr="006E0A54">
        <w:trPr>
          <w:jc w:val="center"/>
        </w:trPr>
        <w:tc>
          <w:tcPr>
            <w:tcW w:w="4535" w:type="dxa"/>
            <w:tcBorders>
              <w:bottom w:val="single" w:sz="4" w:space="0" w:color="auto"/>
            </w:tcBorders>
          </w:tcPr>
          <w:p w14:paraId="18D8FE9C" w14:textId="6DA0A414"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57AC5FC4" w14:textId="77777777" w:rsidR="00AB67FA" w:rsidRPr="00D0162F" w:rsidRDefault="00AB67FA" w:rsidP="006E0A54">
            <w:pPr>
              <w:pStyle w:val="TAL"/>
            </w:pPr>
          </w:p>
        </w:tc>
        <w:tc>
          <w:tcPr>
            <w:tcW w:w="1700" w:type="dxa"/>
          </w:tcPr>
          <w:p w14:paraId="0AE2CBC8" w14:textId="77777777" w:rsidR="00AB67FA" w:rsidRPr="00D0162F" w:rsidRDefault="00AB67FA" w:rsidP="006E0A54">
            <w:pPr>
              <w:pStyle w:val="TAL"/>
            </w:pPr>
          </w:p>
        </w:tc>
        <w:tc>
          <w:tcPr>
            <w:tcW w:w="1245" w:type="dxa"/>
          </w:tcPr>
          <w:p w14:paraId="39B06883" w14:textId="77777777" w:rsidR="00AB67FA" w:rsidRPr="00D0162F" w:rsidRDefault="00AB67FA" w:rsidP="006E0A54">
            <w:pPr>
              <w:pStyle w:val="TAL"/>
            </w:pPr>
          </w:p>
        </w:tc>
      </w:tr>
      <w:tr w:rsidR="00AB67FA" w:rsidRPr="00D0162F" w14:paraId="11ECD93D" w14:textId="77777777" w:rsidTr="006E0A54">
        <w:trPr>
          <w:jc w:val="center"/>
        </w:trPr>
        <w:tc>
          <w:tcPr>
            <w:tcW w:w="4535" w:type="dxa"/>
            <w:tcBorders>
              <w:bottom w:val="single" w:sz="4" w:space="0" w:color="auto"/>
            </w:tcBorders>
          </w:tcPr>
          <w:p w14:paraId="652E4A65" w14:textId="0BB81C42" w:rsidR="00AB67FA" w:rsidRPr="00D0162F" w:rsidRDefault="006E0A54" w:rsidP="006E0A54">
            <w:pPr>
              <w:pStyle w:val="TAL"/>
            </w:pPr>
            <w:r w:rsidRPr="00D0162F">
              <w:t xml:space="preserve">          </w:t>
            </w:r>
            <w:r w:rsidR="00AB67FA" w:rsidRPr="00D0162F">
              <w:t>masterCellGroup</w:t>
            </w:r>
          </w:p>
        </w:tc>
        <w:tc>
          <w:tcPr>
            <w:tcW w:w="2267" w:type="dxa"/>
          </w:tcPr>
          <w:p w14:paraId="3BE8EC2B" w14:textId="14F270E7" w:rsidR="00AB67FA" w:rsidRPr="00D0162F" w:rsidRDefault="00E67DF1" w:rsidP="006E0A54">
            <w:pPr>
              <w:pStyle w:val="TAL"/>
            </w:pPr>
            <w:r w:rsidRPr="00D0162F">
              <w:t>CellGroupConfig</w:t>
            </w:r>
          </w:p>
        </w:tc>
        <w:tc>
          <w:tcPr>
            <w:tcW w:w="1700" w:type="dxa"/>
          </w:tcPr>
          <w:p w14:paraId="71B9018A" w14:textId="28B1E128" w:rsidR="00AB67FA" w:rsidRPr="00D0162F" w:rsidRDefault="007132FB" w:rsidP="006E0A54">
            <w:pPr>
              <w:pStyle w:val="TAL"/>
            </w:pPr>
            <w:r w:rsidRPr="00D0162F">
              <w:t>Table H.3.2-3</w:t>
            </w:r>
          </w:p>
        </w:tc>
        <w:tc>
          <w:tcPr>
            <w:tcW w:w="1245" w:type="dxa"/>
          </w:tcPr>
          <w:p w14:paraId="617CF5C1" w14:textId="77777777" w:rsidR="00AB67FA" w:rsidRPr="00D0162F" w:rsidRDefault="00AB67FA" w:rsidP="006E0A54">
            <w:pPr>
              <w:pStyle w:val="TAL"/>
            </w:pPr>
          </w:p>
        </w:tc>
      </w:tr>
      <w:tr w:rsidR="00AB67FA" w:rsidRPr="00D0162F" w14:paraId="06FB1A12" w14:textId="77777777" w:rsidTr="006E0A54">
        <w:trPr>
          <w:jc w:val="center"/>
        </w:trPr>
        <w:tc>
          <w:tcPr>
            <w:tcW w:w="4535" w:type="dxa"/>
            <w:tcBorders>
              <w:bottom w:val="single" w:sz="4" w:space="0" w:color="auto"/>
            </w:tcBorders>
          </w:tcPr>
          <w:p w14:paraId="4656B0C2" w14:textId="68A58DDD" w:rsidR="00AB67FA" w:rsidRPr="00D0162F" w:rsidRDefault="006E0A54" w:rsidP="006E0A54">
            <w:pPr>
              <w:pStyle w:val="TAL"/>
            </w:pPr>
            <w:r w:rsidRPr="00D0162F">
              <w:t xml:space="preserve">      </w:t>
            </w:r>
            <w:r w:rsidR="00AB67FA" w:rsidRPr="00D0162F">
              <w:t>}</w:t>
            </w:r>
          </w:p>
        </w:tc>
        <w:tc>
          <w:tcPr>
            <w:tcW w:w="2267" w:type="dxa"/>
          </w:tcPr>
          <w:p w14:paraId="06C7D3C7" w14:textId="77777777" w:rsidR="00AB67FA" w:rsidRPr="00D0162F" w:rsidRDefault="00AB67FA" w:rsidP="006E0A54">
            <w:pPr>
              <w:pStyle w:val="TAL"/>
            </w:pPr>
          </w:p>
        </w:tc>
        <w:tc>
          <w:tcPr>
            <w:tcW w:w="1700" w:type="dxa"/>
          </w:tcPr>
          <w:p w14:paraId="3B142FD7" w14:textId="77777777" w:rsidR="00AB67FA" w:rsidRPr="00D0162F" w:rsidRDefault="00AB67FA" w:rsidP="006E0A54">
            <w:pPr>
              <w:pStyle w:val="TAL"/>
            </w:pPr>
          </w:p>
        </w:tc>
        <w:tc>
          <w:tcPr>
            <w:tcW w:w="1245" w:type="dxa"/>
          </w:tcPr>
          <w:p w14:paraId="107C2DF0" w14:textId="77777777" w:rsidR="00AB67FA" w:rsidRPr="00D0162F" w:rsidRDefault="00AB67FA" w:rsidP="006E0A54">
            <w:pPr>
              <w:pStyle w:val="TAL"/>
            </w:pPr>
          </w:p>
        </w:tc>
      </w:tr>
      <w:tr w:rsidR="00AB67FA" w:rsidRPr="00D0162F" w14:paraId="616E365B" w14:textId="77777777" w:rsidTr="006E0A54">
        <w:trPr>
          <w:jc w:val="center"/>
        </w:trPr>
        <w:tc>
          <w:tcPr>
            <w:tcW w:w="4535" w:type="dxa"/>
            <w:tcBorders>
              <w:bottom w:val="single" w:sz="4" w:space="0" w:color="auto"/>
            </w:tcBorders>
          </w:tcPr>
          <w:p w14:paraId="6A23DBC2" w14:textId="5B194957" w:rsidR="00AB67FA" w:rsidRPr="00D0162F" w:rsidRDefault="006E0A54" w:rsidP="006E0A54">
            <w:pPr>
              <w:pStyle w:val="TAL"/>
            </w:pPr>
            <w:r w:rsidRPr="00D0162F">
              <w:t xml:space="preserve">    </w:t>
            </w:r>
            <w:r w:rsidR="00AB67FA" w:rsidRPr="00D0162F">
              <w:t>}</w:t>
            </w:r>
          </w:p>
        </w:tc>
        <w:tc>
          <w:tcPr>
            <w:tcW w:w="2267" w:type="dxa"/>
          </w:tcPr>
          <w:p w14:paraId="7CB29CA8" w14:textId="77777777" w:rsidR="00AB67FA" w:rsidRPr="00D0162F" w:rsidRDefault="00AB67FA" w:rsidP="006E0A54">
            <w:pPr>
              <w:pStyle w:val="TAL"/>
            </w:pPr>
          </w:p>
        </w:tc>
        <w:tc>
          <w:tcPr>
            <w:tcW w:w="1700" w:type="dxa"/>
          </w:tcPr>
          <w:p w14:paraId="6B30CA8C" w14:textId="77777777" w:rsidR="00AB67FA" w:rsidRPr="00D0162F" w:rsidRDefault="00AB67FA" w:rsidP="006E0A54">
            <w:pPr>
              <w:pStyle w:val="TAL"/>
            </w:pPr>
          </w:p>
        </w:tc>
        <w:tc>
          <w:tcPr>
            <w:tcW w:w="1245" w:type="dxa"/>
          </w:tcPr>
          <w:p w14:paraId="49D73DE4" w14:textId="77777777" w:rsidR="00AB67FA" w:rsidRPr="00D0162F" w:rsidRDefault="00AB67FA" w:rsidP="006E0A54">
            <w:pPr>
              <w:pStyle w:val="TAL"/>
            </w:pPr>
          </w:p>
        </w:tc>
      </w:tr>
      <w:tr w:rsidR="00AB67FA" w:rsidRPr="00D0162F" w14:paraId="3D762189" w14:textId="77777777" w:rsidTr="006E0A54">
        <w:trPr>
          <w:jc w:val="center"/>
        </w:trPr>
        <w:tc>
          <w:tcPr>
            <w:tcW w:w="4535" w:type="dxa"/>
            <w:tcBorders>
              <w:bottom w:val="single" w:sz="4" w:space="0" w:color="auto"/>
            </w:tcBorders>
          </w:tcPr>
          <w:p w14:paraId="5C283BCA" w14:textId="0C63CD47" w:rsidR="00AB67FA" w:rsidRPr="00D0162F" w:rsidRDefault="006E0A54" w:rsidP="006E0A54">
            <w:pPr>
              <w:pStyle w:val="TAL"/>
            </w:pPr>
            <w:r w:rsidRPr="00D0162F">
              <w:t xml:space="preserve">  </w:t>
            </w:r>
            <w:r w:rsidR="00AB67FA" w:rsidRPr="00D0162F">
              <w:t>}</w:t>
            </w:r>
          </w:p>
        </w:tc>
        <w:tc>
          <w:tcPr>
            <w:tcW w:w="2267" w:type="dxa"/>
          </w:tcPr>
          <w:p w14:paraId="0E8AA275" w14:textId="77777777" w:rsidR="00AB67FA" w:rsidRPr="00D0162F" w:rsidRDefault="00AB67FA" w:rsidP="006E0A54">
            <w:pPr>
              <w:pStyle w:val="TAL"/>
            </w:pPr>
          </w:p>
        </w:tc>
        <w:tc>
          <w:tcPr>
            <w:tcW w:w="1700" w:type="dxa"/>
          </w:tcPr>
          <w:p w14:paraId="77870F75" w14:textId="77777777" w:rsidR="00AB67FA" w:rsidRPr="00D0162F" w:rsidRDefault="00AB67FA" w:rsidP="006E0A54">
            <w:pPr>
              <w:pStyle w:val="TAL"/>
            </w:pPr>
          </w:p>
        </w:tc>
        <w:tc>
          <w:tcPr>
            <w:tcW w:w="1245" w:type="dxa"/>
          </w:tcPr>
          <w:p w14:paraId="1368FB1C" w14:textId="77777777" w:rsidR="00AB67FA" w:rsidRPr="00D0162F" w:rsidRDefault="00AB67FA" w:rsidP="006E0A54">
            <w:pPr>
              <w:pStyle w:val="TAL"/>
            </w:pPr>
          </w:p>
        </w:tc>
      </w:tr>
      <w:tr w:rsidR="00AB67FA" w:rsidRPr="00D0162F" w14:paraId="3CA66F7C" w14:textId="77777777" w:rsidTr="006E0A54">
        <w:trPr>
          <w:jc w:val="center"/>
        </w:trPr>
        <w:tc>
          <w:tcPr>
            <w:tcW w:w="4535" w:type="dxa"/>
            <w:tcBorders>
              <w:bottom w:val="single" w:sz="4" w:space="0" w:color="auto"/>
            </w:tcBorders>
          </w:tcPr>
          <w:p w14:paraId="77F15FBB" w14:textId="77777777" w:rsidR="00AB67FA" w:rsidRPr="00D0162F" w:rsidRDefault="00AB67FA" w:rsidP="006E0A54">
            <w:pPr>
              <w:pStyle w:val="TAL"/>
            </w:pPr>
            <w:r w:rsidRPr="00D0162F">
              <w:t>}</w:t>
            </w:r>
          </w:p>
        </w:tc>
        <w:tc>
          <w:tcPr>
            <w:tcW w:w="2267" w:type="dxa"/>
          </w:tcPr>
          <w:p w14:paraId="01F27668" w14:textId="77777777" w:rsidR="00AB67FA" w:rsidRPr="00D0162F" w:rsidRDefault="00AB67FA" w:rsidP="006E0A54">
            <w:pPr>
              <w:pStyle w:val="TAL"/>
            </w:pPr>
          </w:p>
        </w:tc>
        <w:tc>
          <w:tcPr>
            <w:tcW w:w="1700" w:type="dxa"/>
          </w:tcPr>
          <w:p w14:paraId="4DB535CB" w14:textId="77777777" w:rsidR="00AB67FA" w:rsidRPr="00D0162F" w:rsidRDefault="00AB67FA" w:rsidP="006E0A54">
            <w:pPr>
              <w:pStyle w:val="TAL"/>
            </w:pPr>
          </w:p>
        </w:tc>
        <w:tc>
          <w:tcPr>
            <w:tcW w:w="1245" w:type="dxa"/>
          </w:tcPr>
          <w:p w14:paraId="3BDD8790" w14:textId="77777777" w:rsidR="00AB67FA" w:rsidRPr="00D0162F" w:rsidRDefault="00AB67FA" w:rsidP="006E0A54">
            <w:pPr>
              <w:pStyle w:val="TAL"/>
            </w:pPr>
          </w:p>
        </w:tc>
      </w:tr>
    </w:tbl>
    <w:p w14:paraId="580FCF86" w14:textId="77777777" w:rsidR="00AB67FA" w:rsidRPr="00D0162F" w:rsidRDefault="00AB67FA" w:rsidP="00AB67FA"/>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89"/>
        <w:gridCol w:w="5898"/>
      </w:tblGrid>
      <w:tr w:rsidR="00AB67FA" w:rsidRPr="00D0162F" w14:paraId="284F6204" w14:textId="77777777" w:rsidTr="00005288">
        <w:trPr>
          <w:cantSplit/>
          <w:jc w:val="center"/>
        </w:trPr>
        <w:tc>
          <w:tcPr>
            <w:tcW w:w="3889" w:type="dxa"/>
          </w:tcPr>
          <w:p w14:paraId="71991B99" w14:textId="77777777" w:rsidR="00AB67FA" w:rsidRPr="00D0162F" w:rsidRDefault="00AB67FA" w:rsidP="006E0A54">
            <w:pPr>
              <w:pStyle w:val="TAH"/>
              <w:keepNext w:val="0"/>
              <w:keepLines w:val="0"/>
            </w:pPr>
            <w:r w:rsidRPr="00D0162F">
              <w:t>Condition</w:t>
            </w:r>
          </w:p>
        </w:tc>
        <w:tc>
          <w:tcPr>
            <w:tcW w:w="5898" w:type="dxa"/>
          </w:tcPr>
          <w:p w14:paraId="19C4A735" w14:textId="77777777" w:rsidR="00AB67FA" w:rsidRPr="00D0162F" w:rsidRDefault="00AB67FA" w:rsidP="006E0A54">
            <w:pPr>
              <w:pStyle w:val="TAH"/>
              <w:keepNext w:val="0"/>
              <w:keepLines w:val="0"/>
            </w:pPr>
            <w:r w:rsidRPr="00D0162F">
              <w:t>Explanation</w:t>
            </w:r>
          </w:p>
        </w:tc>
      </w:tr>
      <w:tr w:rsidR="00AB67FA" w:rsidRPr="00D0162F" w14:paraId="35E153BA" w14:textId="77777777" w:rsidTr="00005288">
        <w:trPr>
          <w:cantSplit/>
          <w:jc w:val="center"/>
        </w:trPr>
        <w:tc>
          <w:tcPr>
            <w:tcW w:w="3889" w:type="dxa"/>
            <w:tcBorders>
              <w:top w:val="single" w:sz="4" w:space="0" w:color="auto"/>
              <w:left w:val="single" w:sz="4" w:space="0" w:color="auto"/>
              <w:bottom w:val="single" w:sz="4" w:space="0" w:color="auto"/>
              <w:right w:val="single" w:sz="4" w:space="0" w:color="auto"/>
            </w:tcBorders>
          </w:tcPr>
          <w:p w14:paraId="086FEB0E" w14:textId="77777777" w:rsidR="00AB67FA" w:rsidRPr="00D0162F" w:rsidRDefault="00AB67FA" w:rsidP="006E0A54">
            <w:pPr>
              <w:pStyle w:val="TAL"/>
              <w:ind w:left="284" w:hanging="284"/>
            </w:pPr>
            <w:r w:rsidRPr="00D0162F">
              <w:t>RBConfig_KeyChange</w:t>
            </w:r>
          </w:p>
        </w:tc>
        <w:tc>
          <w:tcPr>
            <w:tcW w:w="5898" w:type="dxa"/>
            <w:tcBorders>
              <w:top w:val="single" w:sz="4" w:space="0" w:color="auto"/>
              <w:left w:val="single" w:sz="4" w:space="0" w:color="auto"/>
              <w:bottom w:val="single" w:sz="4" w:space="0" w:color="auto"/>
              <w:right w:val="single" w:sz="4" w:space="0" w:color="auto"/>
            </w:tcBorders>
          </w:tcPr>
          <w:p w14:paraId="48992305" w14:textId="1C7CD5FF" w:rsidR="00AB67FA" w:rsidRPr="00D0162F" w:rsidRDefault="00AB67FA" w:rsidP="006E0A54">
            <w:pPr>
              <w:pStyle w:val="TAL"/>
              <w:ind w:left="-11" w:firstLine="11"/>
            </w:pPr>
            <w:r w:rsidRPr="00D0162F">
              <w:t>RadioBearerConfig</w:t>
            </w:r>
            <w:r w:rsidR="006E0A54" w:rsidRPr="00D0162F">
              <w:t xml:space="preserve"> </w:t>
            </w:r>
            <w:r w:rsidRPr="00D0162F">
              <w:t>to</w:t>
            </w:r>
            <w:r w:rsidR="006E0A54" w:rsidRPr="00D0162F">
              <w:t xml:space="preserve"> </w:t>
            </w:r>
            <w:r w:rsidRPr="00D0162F">
              <w:t>perform</w:t>
            </w:r>
            <w:r w:rsidR="006E0A54" w:rsidRPr="00D0162F">
              <w:t xml:space="preserve"> </w:t>
            </w:r>
            <w:r w:rsidRPr="00D0162F">
              <w:t>Intra-NR</w:t>
            </w:r>
            <w:r w:rsidR="006E0A54" w:rsidRPr="00D0162F">
              <w:t xml:space="preserve"> </w:t>
            </w:r>
            <w:r w:rsidRPr="00D0162F">
              <w:t>handover</w:t>
            </w:r>
            <w:r w:rsidR="006E0A54" w:rsidRPr="00D0162F">
              <w:t xml:space="preserve"> </w:t>
            </w:r>
            <w:r w:rsidRPr="00D0162F">
              <w:t>with</w:t>
            </w:r>
            <w:r w:rsidR="006E0A54" w:rsidRPr="00D0162F">
              <w:t xml:space="preserve"> </w:t>
            </w:r>
            <w:r w:rsidRPr="00D0162F">
              <w:t>security</w:t>
            </w:r>
            <w:r w:rsidR="006E0A54" w:rsidRPr="00D0162F">
              <w:t xml:space="preserve"> </w:t>
            </w:r>
            <w:r w:rsidRPr="00D0162F">
              <w:t>key</w:t>
            </w:r>
            <w:r w:rsidR="006E0A54" w:rsidRPr="00D0162F">
              <w:t xml:space="preserve"> </w:t>
            </w:r>
            <w:r w:rsidRPr="00D0162F">
              <w:t>change</w:t>
            </w:r>
          </w:p>
        </w:tc>
      </w:tr>
      <w:tr w:rsidR="00AB67FA" w:rsidRPr="00D0162F" w14:paraId="4C47E732" w14:textId="77777777" w:rsidTr="00005288">
        <w:trPr>
          <w:cantSplit/>
          <w:jc w:val="center"/>
        </w:trPr>
        <w:tc>
          <w:tcPr>
            <w:tcW w:w="3889" w:type="dxa"/>
            <w:tcBorders>
              <w:top w:val="single" w:sz="4" w:space="0" w:color="auto"/>
              <w:left w:val="single" w:sz="4" w:space="0" w:color="auto"/>
              <w:bottom w:val="single" w:sz="4" w:space="0" w:color="auto"/>
              <w:right w:val="single" w:sz="4" w:space="0" w:color="auto"/>
            </w:tcBorders>
          </w:tcPr>
          <w:p w14:paraId="2055E967" w14:textId="7F3CB5EF" w:rsidR="00AB67FA" w:rsidRPr="00D0162F" w:rsidRDefault="00AB67FA" w:rsidP="006E0A54">
            <w:pPr>
              <w:pStyle w:val="TAL"/>
              <w:ind w:left="284" w:hanging="284"/>
            </w:pPr>
            <w:r w:rsidRPr="00D0162F">
              <w:t>RBConfig</w:t>
            </w:r>
            <w:r w:rsidR="006E0A54" w:rsidRPr="00D0162F">
              <w:t xml:space="preserve"> </w:t>
            </w:r>
            <w:r w:rsidRPr="00D0162F">
              <w:t>_NoKeyChange</w:t>
            </w:r>
          </w:p>
        </w:tc>
        <w:tc>
          <w:tcPr>
            <w:tcW w:w="5898" w:type="dxa"/>
            <w:tcBorders>
              <w:top w:val="single" w:sz="4" w:space="0" w:color="auto"/>
              <w:left w:val="single" w:sz="4" w:space="0" w:color="auto"/>
              <w:bottom w:val="single" w:sz="4" w:space="0" w:color="auto"/>
              <w:right w:val="single" w:sz="4" w:space="0" w:color="auto"/>
            </w:tcBorders>
          </w:tcPr>
          <w:p w14:paraId="1AE7DE4D" w14:textId="2996978F" w:rsidR="00AB67FA" w:rsidRPr="00D0162F" w:rsidRDefault="00AB67FA" w:rsidP="006E0A54">
            <w:pPr>
              <w:pStyle w:val="TAL"/>
              <w:ind w:left="-11" w:firstLine="11"/>
            </w:pPr>
            <w:r w:rsidRPr="00D0162F">
              <w:t>RadioBearerConfig</w:t>
            </w:r>
            <w:r w:rsidR="006E0A54" w:rsidRPr="00D0162F">
              <w:t xml:space="preserve"> </w:t>
            </w:r>
            <w:r w:rsidRPr="00D0162F">
              <w:t>to</w:t>
            </w:r>
            <w:r w:rsidR="006E0A54" w:rsidRPr="00D0162F">
              <w:t xml:space="preserve"> </w:t>
            </w:r>
            <w:r w:rsidRPr="00D0162F">
              <w:t>perform</w:t>
            </w:r>
            <w:r w:rsidR="006E0A54" w:rsidRPr="00D0162F">
              <w:t xml:space="preserve"> </w:t>
            </w:r>
            <w:r w:rsidRPr="00D0162F">
              <w:t>Intra-NR</w:t>
            </w:r>
            <w:r w:rsidR="006E0A54" w:rsidRPr="00D0162F">
              <w:t xml:space="preserve"> </w:t>
            </w:r>
            <w:r w:rsidRPr="00D0162F">
              <w:t>handover</w:t>
            </w:r>
            <w:r w:rsidR="006E0A54" w:rsidRPr="00D0162F">
              <w:t xml:space="preserve"> </w:t>
            </w:r>
            <w:r w:rsidRPr="00D0162F">
              <w:t>without</w:t>
            </w:r>
            <w:r w:rsidR="006E0A54" w:rsidRPr="00D0162F">
              <w:t xml:space="preserve"> </w:t>
            </w:r>
            <w:r w:rsidRPr="00D0162F">
              <w:t>security</w:t>
            </w:r>
            <w:r w:rsidR="006E0A54" w:rsidRPr="00D0162F">
              <w:t xml:space="preserve"> </w:t>
            </w:r>
            <w:r w:rsidRPr="00D0162F">
              <w:t>key</w:t>
            </w:r>
            <w:r w:rsidR="006E0A54" w:rsidRPr="00D0162F">
              <w:t xml:space="preserve"> </w:t>
            </w:r>
            <w:r w:rsidRPr="00D0162F">
              <w:t>change</w:t>
            </w:r>
          </w:p>
        </w:tc>
      </w:tr>
    </w:tbl>
    <w:p w14:paraId="3010710F" w14:textId="77777777" w:rsidR="00005288" w:rsidRPr="00D0162F" w:rsidRDefault="00005288" w:rsidP="00005288">
      <w:pPr>
        <w:rPr>
          <w:lang w:eastAsia="x-none"/>
        </w:rPr>
      </w:pPr>
    </w:p>
    <w:p w14:paraId="01CE113D" w14:textId="77777777" w:rsidR="00005288" w:rsidRPr="00D0162F" w:rsidRDefault="00005288" w:rsidP="00005288">
      <w:pPr>
        <w:pStyle w:val="TH"/>
      </w:pPr>
      <w:r w:rsidRPr="00D0162F">
        <w:t>Table H.3.2-3: CellGroupConfi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7"/>
        <w:gridCol w:w="2386"/>
        <w:gridCol w:w="1467"/>
        <w:gridCol w:w="1508"/>
      </w:tblGrid>
      <w:tr w:rsidR="00005288" w:rsidRPr="00D0162F" w14:paraId="6AE103B3" w14:textId="77777777" w:rsidTr="00A81E02">
        <w:tc>
          <w:tcPr>
            <w:tcW w:w="5000" w:type="pct"/>
            <w:gridSpan w:val="4"/>
          </w:tcPr>
          <w:p w14:paraId="5977FAE5" w14:textId="77777777" w:rsidR="00005288" w:rsidRPr="00D0162F" w:rsidRDefault="00005288" w:rsidP="00A81E02">
            <w:pPr>
              <w:pStyle w:val="TAH"/>
              <w:jc w:val="left"/>
              <w:rPr>
                <w:b w:val="0"/>
                <w:lang w:eastAsia="zh-CN"/>
              </w:rPr>
            </w:pPr>
            <w:r w:rsidRPr="00D0162F">
              <w:rPr>
                <w:b w:val="0"/>
              </w:rPr>
              <w:t xml:space="preserve">Derivation Path: TS 38.508-1 </w:t>
            </w:r>
            <w:r w:rsidRPr="00D0162F">
              <w:rPr>
                <w:b w:val="0"/>
                <w:lang w:eastAsia="zh-CN"/>
              </w:rPr>
              <w:t>[14] Table 4.6.3-19 with condition PCell_change</w:t>
            </w:r>
          </w:p>
        </w:tc>
      </w:tr>
      <w:tr w:rsidR="00005288" w:rsidRPr="00D0162F" w14:paraId="31F03EC6" w14:textId="77777777" w:rsidTr="00A81E02">
        <w:tc>
          <w:tcPr>
            <w:tcW w:w="2216" w:type="pct"/>
          </w:tcPr>
          <w:p w14:paraId="5557D912" w14:textId="77777777" w:rsidR="00005288" w:rsidRPr="00D0162F" w:rsidRDefault="00005288" w:rsidP="00A81E02">
            <w:pPr>
              <w:pStyle w:val="TAH"/>
            </w:pPr>
            <w:r w:rsidRPr="00D0162F">
              <w:t>Information Element</w:t>
            </w:r>
          </w:p>
        </w:tc>
        <w:tc>
          <w:tcPr>
            <w:tcW w:w="1239" w:type="pct"/>
          </w:tcPr>
          <w:p w14:paraId="262F68DF" w14:textId="77777777" w:rsidR="00005288" w:rsidRPr="00D0162F" w:rsidRDefault="00005288" w:rsidP="00A81E02">
            <w:pPr>
              <w:pStyle w:val="TAH"/>
            </w:pPr>
            <w:r w:rsidRPr="00D0162F">
              <w:t>Value/remark</w:t>
            </w:r>
          </w:p>
        </w:tc>
        <w:tc>
          <w:tcPr>
            <w:tcW w:w="762" w:type="pct"/>
          </w:tcPr>
          <w:p w14:paraId="03D70AFB" w14:textId="77777777" w:rsidR="00005288" w:rsidRPr="00D0162F" w:rsidRDefault="00005288" w:rsidP="00A81E02">
            <w:pPr>
              <w:pStyle w:val="TAH"/>
            </w:pPr>
            <w:r w:rsidRPr="00D0162F">
              <w:t>Comment</w:t>
            </w:r>
          </w:p>
        </w:tc>
        <w:tc>
          <w:tcPr>
            <w:tcW w:w="783" w:type="pct"/>
          </w:tcPr>
          <w:p w14:paraId="6BCCFC19" w14:textId="77777777" w:rsidR="00005288" w:rsidRPr="00D0162F" w:rsidRDefault="00005288" w:rsidP="00A81E02">
            <w:pPr>
              <w:pStyle w:val="TAH"/>
            </w:pPr>
            <w:r w:rsidRPr="00D0162F">
              <w:t>Condition</w:t>
            </w:r>
          </w:p>
        </w:tc>
      </w:tr>
      <w:tr w:rsidR="00005288" w:rsidRPr="00D0162F" w14:paraId="0A039E37" w14:textId="77777777" w:rsidTr="00A81E02">
        <w:tc>
          <w:tcPr>
            <w:tcW w:w="2216" w:type="pct"/>
          </w:tcPr>
          <w:p w14:paraId="68A4F6C9" w14:textId="77777777" w:rsidR="00005288" w:rsidRPr="00D0162F" w:rsidRDefault="00005288" w:rsidP="00A81E02">
            <w:pPr>
              <w:pStyle w:val="TAL"/>
            </w:pPr>
            <w:r w:rsidRPr="00D0162F">
              <w:t xml:space="preserve">CellGroupConfig ::= </w:t>
            </w:r>
            <w:r w:rsidRPr="00D0162F">
              <w:rPr>
                <w:snapToGrid w:val="0"/>
              </w:rPr>
              <w:t xml:space="preserve">SEQUENCE </w:t>
            </w:r>
            <w:r w:rsidRPr="00D0162F">
              <w:t>{</w:t>
            </w:r>
          </w:p>
        </w:tc>
        <w:tc>
          <w:tcPr>
            <w:tcW w:w="1239" w:type="pct"/>
          </w:tcPr>
          <w:p w14:paraId="1B9C7A74" w14:textId="77777777" w:rsidR="00005288" w:rsidRPr="00D0162F" w:rsidRDefault="00005288" w:rsidP="00A81E02">
            <w:pPr>
              <w:pStyle w:val="TAL"/>
            </w:pPr>
          </w:p>
        </w:tc>
        <w:tc>
          <w:tcPr>
            <w:tcW w:w="762" w:type="pct"/>
          </w:tcPr>
          <w:p w14:paraId="5D126A2A" w14:textId="77777777" w:rsidR="00005288" w:rsidRPr="00D0162F" w:rsidRDefault="00005288" w:rsidP="00A81E02">
            <w:pPr>
              <w:pStyle w:val="TAL"/>
            </w:pPr>
          </w:p>
        </w:tc>
        <w:tc>
          <w:tcPr>
            <w:tcW w:w="783" w:type="pct"/>
          </w:tcPr>
          <w:p w14:paraId="267FA5AD" w14:textId="77777777" w:rsidR="00005288" w:rsidRPr="00D0162F" w:rsidRDefault="00005288" w:rsidP="00A81E02">
            <w:pPr>
              <w:pStyle w:val="TAL"/>
            </w:pPr>
          </w:p>
        </w:tc>
      </w:tr>
      <w:tr w:rsidR="00005288" w:rsidRPr="00D0162F" w14:paraId="3F8166C1" w14:textId="77777777" w:rsidTr="00A81E02">
        <w:tc>
          <w:tcPr>
            <w:tcW w:w="2216" w:type="pct"/>
          </w:tcPr>
          <w:p w14:paraId="47D95894" w14:textId="77777777" w:rsidR="00005288" w:rsidRPr="00D0162F" w:rsidRDefault="00005288" w:rsidP="00A81E02">
            <w:pPr>
              <w:pStyle w:val="TAL"/>
            </w:pPr>
            <w:r w:rsidRPr="00D0162F">
              <w:t xml:space="preserve">  spCellConfig SEQUENCE {</w:t>
            </w:r>
          </w:p>
        </w:tc>
        <w:tc>
          <w:tcPr>
            <w:tcW w:w="1239" w:type="pct"/>
          </w:tcPr>
          <w:p w14:paraId="7828133C" w14:textId="77777777" w:rsidR="00005288" w:rsidRPr="00D0162F" w:rsidRDefault="00005288" w:rsidP="00A81E02">
            <w:pPr>
              <w:pStyle w:val="TAL"/>
            </w:pPr>
          </w:p>
        </w:tc>
        <w:tc>
          <w:tcPr>
            <w:tcW w:w="762" w:type="pct"/>
          </w:tcPr>
          <w:p w14:paraId="3476CD19" w14:textId="77777777" w:rsidR="00005288" w:rsidRPr="00D0162F" w:rsidRDefault="00005288" w:rsidP="00A81E02">
            <w:pPr>
              <w:pStyle w:val="TAL"/>
            </w:pPr>
          </w:p>
        </w:tc>
        <w:tc>
          <w:tcPr>
            <w:tcW w:w="783" w:type="pct"/>
          </w:tcPr>
          <w:p w14:paraId="4CA70BED" w14:textId="77777777" w:rsidR="00005288" w:rsidRPr="00D0162F" w:rsidRDefault="00005288" w:rsidP="00A81E02">
            <w:pPr>
              <w:pStyle w:val="TAL"/>
            </w:pPr>
          </w:p>
        </w:tc>
      </w:tr>
      <w:tr w:rsidR="00005288" w:rsidRPr="00D0162F" w14:paraId="4FD37BEF" w14:textId="77777777" w:rsidTr="00A81E02">
        <w:tc>
          <w:tcPr>
            <w:tcW w:w="2216" w:type="pct"/>
          </w:tcPr>
          <w:p w14:paraId="624FC3EA" w14:textId="77777777" w:rsidR="00005288" w:rsidRPr="00D0162F" w:rsidRDefault="00005288" w:rsidP="00A81E02">
            <w:pPr>
              <w:pStyle w:val="TAL"/>
            </w:pPr>
            <w:r w:rsidRPr="00D0162F">
              <w:t xml:space="preserve">    reconfigurationWithSync SEQUENCE {</w:t>
            </w:r>
          </w:p>
        </w:tc>
        <w:tc>
          <w:tcPr>
            <w:tcW w:w="1239" w:type="pct"/>
          </w:tcPr>
          <w:p w14:paraId="291BE4FD" w14:textId="77777777" w:rsidR="00005288" w:rsidRPr="00D0162F" w:rsidRDefault="00005288" w:rsidP="00A81E02">
            <w:pPr>
              <w:pStyle w:val="TAL"/>
            </w:pPr>
          </w:p>
        </w:tc>
        <w:tc>
          <w:tcPr>
            <w:tcW w:w="762" w:type="pct"/>
          </w:tcPr>
          <w:p w14:paraId="2E2C96DA" w14:textId="77777777" w:rsidR="00005288" w:rsidRPr="00D0162F" w:rsidRDefault="00005288" w:rsidP="00A81E02">
            <w:pPr>
              <w:pStyle w:val="TAL"/>
            </w:pPr>
          </w:p>
        </w:tc>
        <w:tc>
          <w:tcPr>
            <w:tcW w:w="783" w:type="pct"/>
          </w:tcPr>
          <w:p w14:paraId="7FA3F3F8" w14:textId="77777777" w:rsidR="00005288" w:rsidRPr="00D0162F" w:rsidRDefault="00005288" w:rsidP="00A81E02">
            <w:pPr>
              <w:pStyle w:val="TAL"/>
            </w:pPr>
          </w:p>
        </w:tc>
      </w:tr>
      <w:tr w:rsidR="00005288" w:rsidRPr="00D0162F" w14:paraId="08519C74" w14:textId="77777777" w:rsidTr="00A81E02">
        <w:tc>
          <w:tcPr>
            <w:tcW w:w="2216" w:type="pct"/>
          </w:tcPr>
          <w:p w14:paraId="7F466FFD" w14:textId="77777777" w:rsidR="00005288" w:rsidRPr="00D0162F" w:rsidRDefault="00005288" w:rsidP="00A81E02">
            <w:pPr>
              <w:pStyle w:val="TAL"/>
              <w:rPr>
                <w:lang w:eastAsia="zh-CN"/>
              </w:rPr>
            </w:pPr>
            <w:r w:rsidRPr="00D0162F">
              <w:rPr>
                <w:lang w:eastAsia="zh-CN"/>
              </w:rPr>
              <w:t xml:space="preserve">      </w:t>
            </w:r>
            <w:r w:rsidRPr="00D0162F">
              <w:t>smtc</w:t>
            </w:r>
          </w:p>
        </w:tc>
        <w:tc>
          <w:tcPr>
            <w:tcW w:w="1239" w:type="pct"/>
          </w:tcPr>
          <w:p w14:paraId="4C4339E4" w14:textId="77777777" w:rsidR="00005288" w:rsidRPr="00D0162F" w:rsidRDefault="00005288" w:rsidP="00A81E02">
            <w:pPr>
              <w:pStyle w:val="TAL"/>
            </w:pPr>
            <w:r w:rsidRPr="00D0162F">
              <w:t>SMTC specified in 38.508-1 [14] Table 7.3.1-3 with condition SMTC.n</w:t>
            </w:r>
          </w:p>
        </w:tc>
        <w:tc>
          <w:tcPr>
            <w:tcW w:w="762" w:type="pct"/>
          </w:tcPr>
          <w:p w14:paraId="4A10B8C5" w14:textId="77777777" w:rsidR="00005288" w:rsidRPr="00D0162F" w:rsidDel="006C4C00" w:rsidRDefault="00005288" w:rsidP="00A81E02">
            <w:pPr>
              <w:pStyle w:val="TAL"/>
              <w:rPr>
                <w:lang w:eastAsia="zh-CN"/>
              </w:rPr>
            </w:pPr>
            <w:r w:rsidRPr="00D0162F">
              <w:rPr>
                <w:lang w:eastAsia="zh-CN"/>
              </w:rPr>
              <w:t>SMTC.n is the SMTC reference configuration used in test case</w:t>
            </w:r>
          </w:p>
        </w:tc>
        <w:tc>
          <w:tcPr>
            <w:tcW w:w="783" w:type="pct"/>
          </w:tcPr>
          <w:p w14:paraId="7E8D2857" w14:textId="77777777" w:rsidR="00005288" w:rsidRPr="00D0162F" w:rsidRDefault="00005288" w:rsidP="00A81E02">
            <w:pPr>
              <w:pStyle w:val="TAL"/>
            </w:pPr>
          </w:p>
        </w:tc>
      </w:tr>
      <w:tr w:rsidR="00005288" w:rsidRPr="00D0162F" w14:paraId="50FFE9B9" w14:textId="77777777" w:rsidTr="00A81E02">
        <w:tc>
          <w:tcPr>
            <w:tcW w:w="2216" w:type="pct"/>
          </w:tcPr>
          <w:p w14:paraId="3DEBB195" w14:textId="77777777" w:rsidR="00005288" w:rsidRPr="00D0162F" w:rsidRDefault="00005288" w:rsidP="00A81E02">
            <w:pPr>
              <w:pStyle w:val="TAL"/>
            </w:pPr>
            <w:r w:rsidRPr="00D0162F">
              <w:t xml:space="preserve">    }</w:t>
            </w:r>
          </w:p>
        </w:tc>
        <w:tc>
          <w:tcPr>
            <w:tcW w:w="1239" w:type="pct"/>
          </w:tcPr>
          <w:p w14:paraId="160877C0" w14:textId="77777777" w:rsidR="00005288" w:rsidRPr="00D0162F" w:rsidRDefault="00005288" w:rsidP="00A81E02">
            <w:pPr>
              <w:pStyle w:val="TAL"/>
            </w:pPr>
          </w:p>
        </w:tc>
        <w:tc>
          <w:tcPr>
            <w:tcW w:w="762" w:type="pct"/>
          </w:tcPr>
          <w:p w14:paraId="5DE6B353" w14:textId="77777777" w:rsidR="00005288" w:rsidRPr="00D0162F" w:rsidRDefault="00005288" w:rsidP="00A81E02">
            <w:pPr>
              <w:pStyle w:val="TAL"/>
            </w:pPr>
          </w:p>
        </w:tc>
        <w:tc>
          <w:tcPr>
            <w:tcW w:w="783" w:type="pct"/>
          </w:tcPr>
          <w:p w14:paraId="767A684B" w14:textId="77777777" w:rsidR="00005288" w:rsidRPr="00D0162F" w:rsidRDefault="00005288" w:rsidP="00A81E02">
            <w:pPr>
              <w:pStyle w:val="TAL"/>
            </w:pPr>
          </w:p>
        </w:tc>
      </w:tr>
      <w:tr w:rsidR="00005288" w:rsidRPr="00D0162F" w14:paraId="285F989B" w14:textId="77777777" w:rsidTr="00A81E02">
        <w:tc>
          <w:tcPr>
            <w:tcW w:w="2216" w:type="pct"/>
          </w:tcPr>
          <w:p w14:paraId="04B64E61" w14:textId="77777777" w:rsidR="00005288" w:rsidRPr="00D0162F" w:rsidRDefault="00005288" w:rsidP="00A81E02">
            <w:pPr>
              <w:pStyle w:val="TAL"/>
            </w:pPr>
            <w:r w:rsidRPr="00D0162F">
              <w:t>}</w:t>
            </w:r>
          </w:p>
        </w:tc>
        <w:tc>
          <w:tcPr>
            <w:tcW w:w="1239" w:type="pct"/>
          </w:tcPr>
          <w:p w14:paraId="60E98F7E" w14:textId="77777777" w:rsidR="00005288" w:rsidRPr="00D0162F" w:rsidRDefault="00005288" w:rsidP="00A81E02">
            <w:pPr>
              <w:pStyle w:val="TAL"/>
            </w:pPr>
          </w:p>
        </w:tc>
        <w:tc>
          <w:tcPr>
            <w:tcW w:w="762" w:type="pct"/>
          </w:tcPr>
          <w:p w14:paraId="7B32ADB6" w14:textId="77777777" w:rsidR="00005288" w:rsidRPr="00D0162F" w:rsidRDefault="00005288" w:rsidP="00A81E02">
            <w:pPr>
              <w:pStyle w:val="TAL"/>
            </w:pPr>
          </w:p>
        </w:tc>
        <w:tc>
          <w:tcPr>
            <w:tcW w:w="783" w:type="pct"/>
          </w:tcPr>
          <w:p w14:paraId="623F1042" w14:textId="77777777" w:rsidR="00005288" w:rsidRPr="00D0162F" w:rsidRDefault="00005288" w:rsidP="00A81E02">
            <w:pPr>
              <w:pStyle w:val="TAL"/>
            </w:pPr>
          </w:p>
        </w:tc>
      </w:tr>
    </w:tbl>
    <w:p w14:paraId="48BFB7B3" w14:textId="77777777" w:rsidR="00AB67FA" w:rsidRPr="00D0162F" w:rsidRDefault="00AB67FA" w:rsidP="00AB67FA">
      <w:pPr>
        <w:pStyle w:val="Heading2"/>
      </w:pPr>
      <w:r w:rsidRPr="00D0162F">
        <w:t>H.3.3</w:t>
      </w:r>
      <w:r w:rsidRPr="00D0162F">
        <w:tab/>
        <w:t>RRC messages and information elements contents exceptions for NR inter-RAT handover</w:t>
      </w:r>
    </w:p>
    <w:p w14:paraId="7DF72F0E" w14:textId="77777777" w:rsidR="00AB67FA" w:rsidRPr="00D0162F" w:rsidRDefault="00AB67FA" w:rsidP="00AB67FA">
      <w:pPr>
        <w:pStyle w:val="H6"/>
      </w:pPr>
      <w:r w:rsidRPr="00D0162F">
        <w:t>MobilityFromNRCommand</w:t>
      </w:r>
    </w:p>
    <w:p w14:paraId="0ED534E9" w14:textId="77777777" w:rsidR="00AB67FA" w:rsidRPr="00D0162F" w:rsidRDefault="00AB67FA" w:rsidP="00AB67FA">
      <w:pPr>
        <w:rPr>
          <w:rFonts w:eastAsia="MS PGothic"/>
        </w:rPr>
      </w:pPr>
      <w:r w:rsidRPr="00D0162F">
        <w:t>For Inter-RAT NR handover.</w:t>
      </w:r>
    </w:p>
    <w:p w14:paraId="245B75D6" w14:textId="77777777" w:rsidR="00AB67FA" w:rsidRPr="00D0162F" w:rsidRDefault="00AB67FA" w:rsidP="00AB67FA">
      <w:pPr>
        <w:pStyle w:val="TH"/>
      </w:pPr>
      <w:r w:rsidRPr="00D0162F">
        <w:lastRenderedPageBreak/>
        <w:t xml:space="preserve">Table H.3.3-1: </w:t>
      </w:r>
      <w:r w:rsidRPr="00D0162F">
        <w:rPr>
          <w:i/>
        </w:rPr>
        <w:t>MobilityFromNRCommand</w:t>
      </w:r>
      <w:r w:rsidRPr="00D0162F">
        <w:t>: InterRAT NR handover</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BC3C424" w14:textId="77777777" w:rsidTr="006E0A54">
        <w:trPr>
          <w:jc w:val="center"/>
        </w:trPr>
        <w:tc>
          <w:tcPr>
            <w:tcW w:w="9738" w:type="dxa"/>
            <w:gridSpan w:val="4"/>
          </w:tcPr>
          <w:p w14:paraId="63C44624" w14:textId="18EC94CE" w:rsidR="00AB67FA" w:rsidRPr="00D0162F" w:rsidRDefault="006E0A54" w:rsidP="006E0A54">
            <w:pPr>
              <w:pStyle w:val="TAL"/>
            </w:pPr>
            <w:r w:rsidRPr="00D0162F">
              <w:t xml:space="preserve"> </w:t>
            </w:r>
            <w:r w:rsidR="00AB67FA" w:rsidRPr="00D0162F">
              <w:t>Derivation</w:t>
            </w:r>
            <w:r w:rsidRPr="00D0162F">
              <w:t xml:space="preserve"> </w:t>
            </w:r>
            <w:r w:rsidR="00AB67FA" w:rsidRPr="00D0162F">
              <w:t>Path:</w:t>
            </w:r>
            <w:r w:rsidRPr="00D0162F">
              <w:t xml:space="preserve"> </w:t>
            </w:r>
            <w:r w:rsidR="00AB67FA" w:rsidRPr="00D0162F">
              <w:t>TS</w:t>
            </w:r>
            <w:r w:rsidRPr="00D0162F">
              <w:t xml:space="preserve"> </w:t>
            </w:r>
            <w:r w:rsidR="00AB67FA" w:rsidRPr="00D0162F">
              <w:t>38.508-1</w:t>
            </w:r>
            <w:r w:rsidRPr="00D0162F">
              <w:t xml:space="preserve"> </w:t>
            </w:r>
            <w:r w:rsidR="00AB67FA" w:rsidRPr="00D0162F">
              <w:t>[14],</w:t>
            </w:r>
            <w:r w:rsidRPr="00D0162F">
              <w:t xml:space="preserve"> </w:t>
            </w:r>
            <w:r w:rsidR="00AB67FA" w:rsidRPr="00D0162F">
              <w:t>Table</w:t>
            </w:r>
            <w:r w:rsidRPr="00D0162F">
              <w:t xml:space="preserve"> </w:t>
            </w:r>
            <w:r w:rsidR="00AB67FA" w:rsidRPr="00D0162F">
              <w:t>4.6.1-8</w:t>
            </w:r>
          </w:p>
        </w:tc>
      </w:tr>
      <w:tr w:rsidR="00AB67FA" w:rsidRPr="00D0162F" w14:paraId="030EA390" w14:textId="77777777" w:rsidTr="006E0A54">
        <w:trPr>
          <w:jc w:val="center"/>
        </w:trPr>
        <w:tc>
          <w:tcPr>
            <w:tcW w:w="4535" w:type="dxa"/>
          </w:tcPr>
          <w:p w14:paraId="20489CF4" w14:textId="17EAD4C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CBA0A7E" w14:textId="77777777" w:rsidR="00AB67FA" w:rsidRPr="00D0162F" w:rsidRDefault="00AB67FA" w:rsidP="006E0A54">
            <w:pPr>
              <w:pStyle w:val="TAH"/>
            </w:pPr>
            <w:r w:rsidRPr="00D0162F">
              <w:t>Value/remark</w:t>
            </w:r>
          </w:p>
        </w:tc>
        <w:tc>
          <w:tcPr>
            <w:tcW w:w="1700" w:type="dxa"/>
          </w:tcPr>
          <w:p w14:paraId="2831530D" w14:textId="77777777" w:rsidR="00AB67FA" w:rsidRPr="00D0162F" w:rsidRDefault="00AB67FA" w:rsidP="006E0A54">
            <w:pPr>
              <w:pStyle w:val="TAH"/>
            </w:pPr>
            <w:r w:rsidRPr="00D0162F">
              <w:t>Comment</w:t>
            </w:r>
          </w:p>
        </w:tc>
        <w:tc>
          <w:tcPr>
            <w:tcW w:w="1245" w:type="dxa"/>
          </w:tcPr>
          <w:p w14:paraId="074BD3F2" w14:textId="77777777" w:rsidR="00AB67FA" w:rsidRPr="00D0162F" w:rsidRDefault="00AB67FA" w:rsidP="006E0A54">
            <w:pPr>
              <w:pStyle w:val="TAH"/>
            </w:pPr>
            <w:r w:rsidRPr="00D0162F">
              <w:t>Condition</w:t>
            </w:r>
          </w:p>
        </w:tc>
      </w:tr>
      <w:tr w:rsidR="00AB67FA" w:rsidRPr="00D0162F" w14:paraId="3C2F0CA3" w14:textId="77777777" w:rsidTr="006E0A54">
        <w:trPr>
          <w:jc w:val="center"/>
        </w:trPr>
        <w:tc>
          <w:tcPr>
            <w:tcW w:w="4535" w:type="dxa"/>
          </w:tcPr>
          <w:p w14:paraId="63A58B13" w14:textId="491B68F1" w:rsidR="00AB67FA" w:rsidRPr="00D0162F" w:rsidRDefault="00AB67FA" w:rsidP="006E0A54">
            <w:pPr>
              <w:pStyle w:val="TAL"/>
            </w:pPr>
            <w:r w:rsidRPr="00D0162F">
              <w:t>MobilityFromNRCommand::=</w:t>
            </w:r>
            <w:r w:rsidR="006E0A54" w:rsidRPr="00D0162F">
              <w:t xml:space="preserve"> </w:t>
            </w:r>
            <w:r w:rsidRPr="00D0162F">
              <w:t>SEQUENCE</w:t>
            </w:r>
            <w:r w:rsidR="006E0A54" w:rsidRPr="00D0162F">
              <w:t xml:space="preserve"> </w:t>
            </w:r>
            <w:r w:rsidRPr="00D0162F">
              <w:t>{</w:t>
            </w:r>
          </w:p>
        </w:tc>
        <w:tc>
          <w:tcPr>
            <w:tcW w:w="2267" w:type="dxa"/>
          </w:tcPr>
          <w:p w14:paraId="60D547D9" w14:textId="77777777" w:rsidR="00AB67FA" w:rsidRPr="00D0162F" w:rsidRDefault="00AB67FA" w:rsidP="006E0A54">
            <w:pPr>
              <w:pStyle w:val="TAL"/>
            </w:pPr>
          </w:p>
        </w:tc>
        <w:tc>
          <w:tcPr>
            <w:tcW w:w="1700" w:type="dxa"/>
          </w:tcPr>
          <w:p w14:paraId="7132288B" w14:textId="77777777" w:rsidR="00AB67FA" w:rsidRPr="00D0162F" w:rsidRDefault="00AB67FA" w:rsidP="006E0A54">
            <w:pPr>
              <w:pStyle w:val="TAL"/>
            </w:pPr>
          </w:p>
        </w:tc>
        <w:tc>
          <w:tcPr>
            <w:tcW w:w="1245" w:type="dxa"/>
          </w:tcPr>
          <w:p w14:paraId="2C4A5F19" w14:textId="77777777" w:rsidR="00AB67FA" w:rsidRPr="00D0162F" w:rsidRDefault="00AB67FA" w:rsidP="006E0A54">
            <w:pPr>
              <w:pStyle w:val="TAL"/>
            </w:pPr>
          </w:p>
        </w:tc>
      </w:tr>
      <w:tr w:rsidR="00AB67FA" w:rsidRPr="00D0162F" w14:paraId="50AE1756" w14:textId="77777777" w:rsidTr="006E0A54">
        <w:trPr>
          <w:jc w:val="center"/>
        </w:trPr>
        <w:tc>
          <w:tcPr>
            <w:tcW w:w="4535" w:type="dxa"/>
          </w:tcPr>
          <w:p w14:paraId="740498C9" w14:textId="279E4BC9" w:rsidR="00AB67FA" w:rsidRPr="00D0162F" w:rsidRDefault="006E0A54" w:rsidP="006E0A54">
            <w:pPr>
              <w:pStyle w:val="TAL"/>
            </w:pPr>
            <w:r w:rsidRPr="00D0162F">
              <w:t xml:space="preserve">  </w:t>
            </w:r>
            <w:r w:rsidR="00AB67FA" w:rsidRPr="00D0162F">
              <w:t>rrc-TransactionIdentifier</w:t>
            </w:r>
          </w:p>
        </w:tc>
        <w:tc>
          <w:tcPr>
            <w:tcW w:w="2267" w:type="dxa"/>
          </w:tcPr>
          <w:p w14:paraId="6F665379" w14:textId="77777777" w:rsidR="00AB67FA" w:rsidRPr="00D0162F" w:rsidRDefault="00AB67FA" w:rsidP="006E0A54">
            <w:pPr>
              <w:pStyle w:val="TAL"/>
            </w:pPr>
            <w:r w:rsidRPr="00D0162F">
              <w:t>RRC-TransactionIdentifier</w:t>
            </w:r>
          </w:p>
        </w:tc>
        <w:tc>
          <w:tcPr>
            <w:tcW w:w="1700" w:type="dxa"/>
          </w:tcPr>
          <w:p w14:paraId="439D3DEC" w14:textId="77777777" w:rsidR="00AB67FA" w:rsidRPr="00D0162F" w:rsidRDefault="00AB67FA" w:rsidP="006E0A54">
            <w:pPr>
              <w:pStyle w:val="TAL"/>
            </w:pPr>
          </w:p>
        </w:tc>
        <w:tc>
          <w:tcPr>
            <w:tcW w:w="1245" w:type="dxa"/>
          </w:tcPr>
          <w:p w14:paraId="025D4F0B" w14:textId="77777777" w:rsidR="00AB67FA" w:rsidRPr="00D0162F" w:rsidRDefault="00AB67FA" w:rsidP="006E0A54">
            <w:pPr>
              <w:pStyle w:val="TAL"/>
            </w:pPr>
          </w:p>
        </w:tc>
      </w:tr>
      <w:tr w:rsidR="00AB67FA" w:rsidRPr="00D0162F" w14:paraId="095470B6" w14:textId="77777777" w:rsidTr="006E0A54">
        <w:trPr>
          <w:jc w:val="center"/>
        </w:trPr>
        <w:tc>
          <w:tcPr>
            <w:tcW w:w="4535" w:type="dxa"/>
          </w:tcPr>
          <w:p w14:paraId="41C21CE1" w14:textId="057D44EB"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4EDABE07" w14:textId="77777777" w:rsidR="00AB67FA" w:rsidRPr="00D0162F" w:rsidRDefault="00AB67FA" w:rsidP="006E0A54">
            <w:pPr>
              <w:pStyle w:val="TAL"/>
            </w:pPr>
          </w:p>
        </w:tc>
        <w:tc>
          <w:tcPr>
            <w:tcW w:w="1700" w:type="dxa"/>
          </w:tcPr>
          <w:p w14:paraId="38B8E7AA" w14:textId="77777777" w:rsidR="00AB67FA" w:rsidRPr="00D0162F" w:rsidRDefault="00AB67FA" w:rsidP="006E0A54">
            <w:pPr>
              <w:pStyle w:val="TAL"/>
            </w:pPr>
          </w:p>
        </w:tc>
        <w:tc>
          <w:tcPr>
            <w:tcW w:w="1245" w:type="dxa"/>
          </w:tcPr>
          <w:p w14:paraId="289C256C" w14:textId="77777777" w:rsidR="00AB67FA" w:rsidRPr="00D0162F" w:rsidRDefault="00AB67FA" w:rsidP="006E0A54">
            <w:pPr>
              <w:pStyle w:val="TAL"/>
            </w:pPr>
          </w:p>
        </w:tc>
      </w:tr>
      <w:tr w:rsidR="00AB67FA" w:rsidRPr="00D0162F" w14:paraId="7C324149" w14:textId="77777777" w:rsidTr="006E0A54">
        <w:trPr>
          <w:jc w:val="center"/>
        </w:trPr>
        <w:tc>
          <w:tcPr>
            <w:tcW w:w="4535" w:type="dxa"/>
          </w:tcPr>
          <w:p w14:paraId="0774ACBE" w14:textId="6FA528D2" w:rsidR="00AB67FA" w:rsidRPr="00D0162F" w:rsidRDefault="006E0A54" w:rsidP="006E0A54">
            <w:pPr>
              <w:pStyle w:val="TAL"/>
            </w:pPr>
            <w:r w:rsidRPr="00D0162F">
              <w:t xml:space="preserve">    </w:t>
            </w:r>
            <w:r w:rsidR="00AB67FA" w:rsidRPr="00D0162F">
              <w:t>mobilityFromNRCommand</w:t>
            </w:r>
            <w:r w:rsidRPr="00D0162F">
              <w:t xml:space="preserve"> </w:t>
            </w:r>
            <w:r w:rsidR="00AB67FA" w:rsidRPr="00D0162F">
              <w:t>SEQUENCE</w:t>
            </w:r>
            <w:r w:rsidRPr="00D0162F">
              <w:t xml:space="preserve"> </w:t>
            </w:r>
            <w:r w:rsidR="00AB67FA" w:rsidRPr="00D0162F">
              <w:t>{</w:t>
            </w:r>
          </w:p>
        </w:tc>
        <w:tc>
          <w:tcPr>
            <w:tcW w:w="2267" w:type="dxa"/>
          </w:tcPr>
          <w:p w14:paraId="2213B876" w14:textId="77777777" w:rsidR="00AB67FA" w:rsidRPr="00D0162F" w:rsidRDefault="00AB67FA" w:rsidP="006E0A54">
            <w:pPr>
              <w:pStyle w:val="TAL"/>
            </w:pPr>
          </w:p>
        </w:tc>
        <w:tc>
          <w:tcPr>
            <w:tcW w:w="1700" w:type="dxa"/>
          </w:tcPr>
          <w:p w14:paraId="69984CA0" w14:textId="77777777" w:rsidR="00AB67FA" w:rsidRPr="00D0162F" w:rsidRDefault="00AB67FA" w:rsidP="006E0A54">
            <w:pPr>
              <w:pStyle w:val="TAL"/>
            </w:pPr>
          </w:p>
        </w:tc>
        <w:tc>
          <w:tcPr>
            <w:tcW w:w="1245" w:type="dxa"/>
          </w:tcPr>
          <w:p w14:paraId="12C07417" w14:textId="77777777" w:rsidR="00AB67FA" w:rsidRPr="00D0162F" w:rsidRDefault="00AB67FA" w:rsidP="006E0A54">
            <w:pPr>
              <w:pStyle w:val="TAL"/>
            </w:pPr>
          </w:p>
        </w:tc>
      </w:tr>
      <w:tr w:rsidR="00AB67FA" w:rsidRPr="00D0162F" w14:paraId="4C5EEFF0" w14:textId="77777777" w:rsidTr="006E0A54">
        <w:trPr>
          <w:jc w:val="center"/>
        </w:trPr>
        <w:tc>
          <w:tcPr>
            <w:tcW w:w="4535" w:type="dxa"/>
          </w:tcPr>
          <w:p w14:paraId="2EFF90CC" w14:textId="563D9E45" w:rsidR="00AB67FA" w:rsidRPr="00D0162F" w:rsidRDefault="006E0A54" w:rsidP="006E0A54">
            <w:pPr>
              <w:pStyle w:val="TAL"/>
            </w:pPr>
            <w:r w:rsidRPr="00D0162F">
              <w:t xml:space="preserve">      </w:t>
            </w:r>
            <w:r w:rsidR="00AB67FA" w:rsidRPr="00D0162F">
              <w:t>targetRAT-Type</w:t>
            </w:r>
          </w:p>
        </w:tc>
        <w:tc>
          <w:tcPr>
            <w:tcW w:w="2267" w:type="dxa"/>
          </w:tcPr>
          <w:p w14:paraId="1D629E94" w14:textId="77777777" w:rsidR="00AB67FA" w:rsidRPr="00D0162F" w:rsidRDefault="00AB67FA" w:rsidP="006E0A54">
            <w:pPr>
              <w:pStyle w:val="TAL"/>
            </w:pPr>
            <w:r w:rsidRPr="00D0162F">
              <w:t>eutra</w:t>
            </w:r>
          </w:p>
        </w:tc>
        <w:tc>
          <w:tcPr>
            <w:tcW w:w="1700" w:type="dxa"/>
          </w:tcPr>
          <w:p w14:paraId="6B6A5DA5" w14:textId="77777777" w:rsidR="00AB67FA" w:rsidRPr="00D0162F" w:rsidRDefault="00AB67FA" w:rsidP="006E0A54">
            <w:pPr>
              <w:pStyle w:val="TAL"/>
            </w:pPr>
          </w:p>
        </w:tc>
        <w:tc>
          <w:tcPr>
            <w:tcW w:w="1245" w:type="dxa"/>
          </w:tcPr>
          <w:p w14:paraId="6A976086" w14:textId="77777777" w:rsidR="00AB67FA" w:rsidRPr="00D0162F" w:rsidRDefault="00AB67FA" w:rsidP="006E0A54">
            <w:pPr>
              <w:pStyle w:val="TAL"/>
            </w:pPr>
          </w:p>
        </w:tc>
      </w:tr>
      <w:tr w:rsidR="00AB67FA" w:rsidRPr="00D0162F" w14:paraId="649FCC4B" w14:textId="77777777" w:rsidTr="006E0A54">
        <w:trPr>
          <w:jc w:val="center"/>
        </w:trPr>
        <w:tc>
          <w:tcPr>
            <w:tcW w:w="4535" w:type="dxa"/>
          </w:tcPr>
          <w:p w14:paraId="71279C4E" w14:textId="5E0EAA26" w:rsidR="00AB67FA" w:rsidRPr="00D0162F" w:rsidRDefault="006E0A54" w:rsidP="006E0A54">
            <w:pPr>
              <w:pStyle w:val="TAL"/>
            </w:pPr>
            <w:r w:rsidRPr="00D0162F">
              <w:t xml:space="preserve">      </w:t>
            </w:r>
            <w:r w:rsidR="00AB67FA" w:rsidRPr="00D0162F">
              <w:t>targetRAT-MessageContainer</w:t>
            </w:r>
          </w:p>
        </w:tc>
        <w:tc>
          <w:tcPr>
            <w:tcW w:w="2267" w:type="dxa"/>
          </w:tcPr>
          <w:p w14:paraId="17A45F8A" w14:textId="30140D58"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RRCConnectionReconfiguration</w:t>
            </w:r>
            <w:r w:rsidR="006E0A54" w:rsidRPr="00D0162F">
              <w:t xml:space="preserve"> </w:t>
            </w:r>
            <w:r w:rsidRPr="00D0162F">
              <w:t>message</w:t>
            </w:r>
            <w:r w:rsidR="006E0A54" w:rsidRPr="00D0162F">
              <w:t xml:space="preserve"> </w:t>
            </w:r>
            <w:r w:rsidRPr="00D0162F">
              <w:t>according</w:t>
            </w:r>
            <w:r w:rsidR="006E0A54" w:rsidRPr="00D0162F">
              <w:t xml:space="preserve"> </w:t>
            </w:r>
            <w:r w:rsidRPr="00D0162F">
              <w:t>TS</w:t>
            </w:r>
            <w:r w:rsidR="006E0A54" w:rsidRPr="00D0162F">
              <w:t xml:space="preserve"> </w:t>
            </w:r>
            <w:r w:rsidRPr="00D0162F">
              <w:t>36.508</w:t>
            </w:r>
            <w:r w:rsidR="006E0A54" w:rsidRPr="00D0162F">
              <w:t xml:space="preserve"> </w:t>
            </w:r>
            <w:r w:rsidRPr="00D0162F">
              <w:t>[2],</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HO-TO-EUTRA</w:t>
            </w:r>
          </w:p>
        </w:tc>
        <w:tc>
          <w:tcPr>
            <w:tcW w:w="1700" w:type="dxa"/>
          </w:tcPr>
          <w:p w14:paraId="17F1E6B6" w14:textId="77777777" w:rsidR="00AB67FA" w:rsidRPr="00D0162F" w:rsidRDefault="00AB67FA" w:rsidP="006E0A54">
            <w:pPr>
              <w:pStyle w:val="TAL"/>
            </w:pPr>
          </w:p>
        </w:tc>
        <w:tc>
          <w:tcPr>
            <w:tcW w:w="1245" w:type="dxa"/>
          </w:tcPr>
          <w:p w14:paraId="362C82B9" w14:textId="77777777" w:rsidR="00AB67FA" w:rsidRPr="00D0162F" w:rsidRDefault="00AB67FA" w:rsidP="006E0A54">
            <w:pPr>
              <w:pStyle w:val="TAL"/>
            </w:pPr>
          </w:p>
        </w:tc>
      </w:tr>
      <w:tr w:rsidR="00AB67FA" w:rsidRPr="00D0162F" w14:paraId="760AFC0C" w14:textId="77777777" w:rsidTr="006E0A54">
        <w:trPr>
          <w:jc w:val="center"/>
        </w:trPr>
        <w:tc>
          <w:tcPr>
            <w:tcW w:w="4535" w:type="dxa"/>
          </w:tcPr>
          <w:p w14:paraId="616D5853" w14:textId="25ED1170" w:rsidR="00AB67FA" w:rsidRPr="00D0162F" w:rsidRDefault="006E0A54" w:rsidP="006E0A54">
            <w:pPr>
              <w:pStyle w:val="TAL"/>
            </w:pPr>
            <w:r w:rsidRPr="00D0162F">
              <w:t xml:space="preserve">      </w:t>
            </w:r>
            <w:r w:rsidR="00AB67FA" w:rsidRPr="00D0162F">
              <w:t>nas-SecurityParamFromNR</w:t>
            </w:r>
          </w:p>
        </w:tc>
        <w:tc>
          <w:tcPr>
            <w:tcW w:w="2267" w:type="dxa"/>
          </w:tcPr>
          <w:p w14:paraId="3AE24464" w14:textId="20EAD880" w:rsidR="00AB67FA" w:rsidRPr="00D0162F" w:rsidRDefault="00AB67FA" w:rsidP="006E0A54">
            <w:pPr>
              <w:pStyle w:val="TAL"/>
            </w:pPr>
            <w:r w:rsidRPr="00D0162F">
              <w:t>The</w:t>
            </w:r>
            <w:r w:rsidR="006E0A54" w:rsidRPr="00D0162F">
              <w:t xml:space="preserve"> </w:t>
            </w:r>
            <w:r w:rsidRPr="00D0162F">
              <w:t>4</w:t>
            </w:r>
            <w:r w:rsidR="006E0A54" w:rsidRPr="00D0162F">
              <w:t xml:space="preserve"> </w:t>
            </w:r>
            <w:r w:rsidRPr="00D0162F">
              <w:t>LSB</w:t>
            </w:r>
            <w:r w:rsidR="006E0A54" w:rsidRPr="00D0162F">
              <w:t xml:space="preserve"> </w:t>
            </w:r>
            <w:r w:rsidRPr="00D0162F">
              <w:t>of</w:t>
            </w:r>
            <w:r w:rsidR="006E0A54" w:rsidRPr="00D0162F">
              <w:t xml:space="preserve"> </w:t>
            </w:r>
            <w:r w:rsidRPr="00D0162F">
              <w:t>the</w:t>
            </w:r>
            <w:r w:rsidR="006E0A54" w:rsidRPr="00D0162F">
              <w:t xml:space="preserve"> </w:t>
            </w:r>
            <w:r w:rsidRPr="00D0162F">
              <w:t>downlink</w:t>
            </w:r>
            <w:r w:rsidR="006E0A54" w:rsidRPr="00D0162F">
              <w:t xml:space="preserve"> </w:t>
            </w:r>
            <w:r w:rsidRPr="00D0162F">
              <w:t>NAS</w:t>
            </w:r>
            <w:r w:rsidR="006E0A54" w:rsidRPr="00D0162F">
              <w:t xml:space="preserve"> </w:t>
            </w:r>
            <w:r w:rsidRPr="00D0162F">
              <w:t>COUNT</w:t>
            </w:r>
          </w:p>
        </w:tc>
        <w:tc>
          <w:tcPr>
            <w:tcW w:w="1700" w:type="dxa"/>
          </w:tcPr>
          <w:p w14:paraId="15667ACF" w14:textId="77777777" w:rsidR="00AB67FA" w:rsidRPr="00D0162F" w:rsidRDefault="00AB67FA" w:rsidP="006E0A54">
            <w:pPr>
              <w:pStyle w:val="TAL"/>
            </w:pPr>
          </w:p>
        </w:tc>
        <w:tc>
          <w:tcPr>
            <w:tcW w:w="1245" w:type="dxa"/>
          </w:tcPr>
          <w:p w14:paraId="17821FCF" w14:textId="77777777" w:rsidR="00AB67FA" w:rsidRPr="00D0162F" w:rsidRDefault="00AB67FA" w:rsidP="006E0A54">
            <w:pPr>
              <w:pStyle w:val="TAL"/>
            </w:pPr>
          </w:p>
        </w:tc>
      </w:tr>
      <w:tr w:rsidR="00AB67FA" w:rsidRPr="00D0162F" w14:paraId="20415EA5" w14:textId="77777777" w:rsidTr="006E0A54">
        <w:trPr>
          <w:jc w:val="center"/>
        </w:trPr>
        <w:tc>
          <w:tcPr>
            <w:tcW w:w="4535" w:type="dxa"/>
          </w:tcPr>
          <w:p w14:paraId="1E744CE0" w14:textId="3535EA77" w:rsidR="00AB67FA" w:rsidRPr="00D0162F" w:rsidRDefault="006E0A54" w:rsidP="006E0A54">
            <w:pPr>
              <w:pStyle w:val="TAL"/>
            </w:pPr>
            <w:r w:rsidRPr="00D0162F">
              <w:t xml:space="preserve">      </w:t>
            </w:r>
            <w:r w:rsidR="00AB67FA" w:rsidRPr="00D0162F">
              <w:t>lateNonCriticalExtension</w:t>
            </w:r>
          </w:p>
        </w:tc>
        <w:tc>
          <w:tcPr>
            <w:tcW w:w="2267" w:type="dxa"/>
          </w:tcPr>
          <w:p w14:paraId="6EB5F23B" w14:textId="2B5792F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551ABEDD" w14:textId="77777777" w:rsidR="00AB67FA" w:rsidRPr="00D0162F" w:rsidRDefault="00AB67FA" w:rsidP="006E0A54">
            <w:pPr>
              <w:pStyle w:val="TAL"/>
            </w:pPr>
          </w:p>
        </w:tc>
        <w:tc>
          <w:tcPr>
            <w:tcW w:w="1245" w:type="dxa"/>
          </w:tcPr>
          <w:p w14:paraId="7E1900D1" w14:textId="77777777" w:rsidR="00AB67FA" w:rsidRPr="00D0162F" w:rsidRDefault="00AB67FA" w:rsidP="006E0A54">
            <w:pPr>
              <w:pStyle w:val="TAL"/>
            </w:pPr>
          </w:p>
        </w:tc>
      </w:tr>
      <w:tr w:rsidR="00AB67FA" w:rsidRPr="00D0162F" w14:paraId="2D8A8DAC" w14:textId="77777777" w:rsidTr="006E0A54">
        <w:trPr>
          <w:jc w:val="center"/>
        </w:trPr>
        <w:tc>
          <w:tcPr>
            <w:tcW w:w="4535" w:type="dxa"/>
          </w:tcPr>
          <w:p w14:paraId="06D89837" w14:textId="4811A075"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3E543944" w14:textId="6E41F72F" w:rsidR="00AB67FA" w:rsidRPr="00D0162F" w:rsidRDefault="00AB67FA" w:rsidP="006E0A54">
            <w:pPr>
              <w:pStyle w:val="TAL"/>
            </w:pPr>
            <w:r w:rsidRPr="00D0162F">
              <w:t>Not</w:t>
            </w:r>
            <w:r w:rsidR="006E0A54" w:rsidRPr="00D0162F">
              <w:t xml:space="preserve"> </w:t>
            </w:r>
            <w:r w:rsidRPr="00D0162F">
              <w:t>present</w:t>
            </w:r>
          </w:p>
        </w:tc>
        <w:tc>
          <w:tcPr>
            <w:tcW w:w="1700" w:type="dxa"/>
          </w:tcPr>
          <w:p w14:paraId="4025C3E3" w14:textId="77777777" w:rsidR="00AB67FA" w:rsidRPr="00D0162F" w:rsidRDefault="00AB67FA" w:rsidP="006E0A54">
            <w:pPr>
              <w:pStyle w:val="TAL"/>
            </w:pPr>
          </w:p>
        </w:tc>
        <w:tc>
          <w:tcPr>
            <w:tcW w:w="1245" w:type="dxa"/>
          </w:tcPr>
          <w:p w14:paraId="03D8C1AC" w14:textId="77777777" w:rsidR="00AB67FA" w:rsidRPr="00D0162F" w:rsidRDefault="00AB67FA" w:rsidP="006E0A54">
            <w:pPr>
              <w:pStyle w:val="TAL"/>
            </w:pPr>
          </w:p>
        </w:tc>
      </w:tr>
      <w:tr w:rsidR="00AB67FA" w:rsidRPr="00D0162F" w14:paraId="4D31F659" w14:textId="77777777" w:rsidTr="006E0A54">
        <w:trPr>
          <w:jc w:val="center"/>
        </w:trPr>
        <w:tc>
          <w:tcPr>
            <w:tcW w:w="4535" w:type="dxa"/>
          </w:tcPr>
          <w:p w14:paraId="3769BD14" w14:textId="4D6132A8" w:rsidR="00AB67FA" w:rsidRPr="00D0162F" w:rsidRDefault="006E0A54" w:rsidP="006E0A54">
            <w:pPr>
              <w:pStyle w:val="TAL"/>
            </w:pPr>
            <w:r w:rsidRPr="00D0162F">
              <w:t xml:space="preserve">    </w:t>
            </w:r>
            <w:r w:rsidR="00AB67FA" w:rsidRPr="00D0162F">
              <w:t>}</w:t>
            </w:r>
          </w:p>
        </w:tc>
        <w:tc>
          <w:tcPr>
            <w:tcW w:w="2267" w:type="dxa"/>
          </w:tcPr>
          <w:p w14:paraId="6E876794" w14:textId="77777777" w:rsidR="00AB67FA" w:rsidRPr="00D0162F" w:rsidRDefault="00AB67FA" w:rsidP="006E0A54">
            <w:pPr>
              <w:pStyle w:val="TAL"/>
            </w:pPr>
          </w:p>
        </w:tc>
        <w:tc>
          <w:tcPr>
            <w:tcW w:w="1700" w:type="dxa"/>
          </w:tcPr>
          <w:p w14:paraId="5B9D8543" w14:textId="77777777" w:rsidR="00AB67FA" w:rsidRPr="00D0162F" w:rsidRDefault="00AB67FA" w:rsidP="006E0A54">
            <w:pPr>
              <w:pStyle w:val="TAL"/>
            </w:pPr>
          </w:p>
        </w:tc>
        <w:tc>
          <w:tcPr>
            <w:tcW w:w="1245" w:type="dxa"/>
          </w:tcPr>
          <w:p w14:paraId="450E35C7" w14:textId="77777777" w:rsidR="00AB67FA" w:rsidRPr="00D0162F" w:rsidRDefault="00AB67FA" w:rsidP="006E0A54">
            <w:pPr>
              <w:pStyle w:val="TAL"/>
            </w:pPr>
          </w:p>
        </w:tc>
      </w:tr>
      <w:tr w:rsidR="00AB67FA" w:rsidRPr="00D0162F" w14:paraId="16F79B20" w14:textId="77777777" w:rsidTr="006E0A54">
        <w:trPr>
          <w:jc w:val="center"/>
        </w:trPr>
        <w:tc>
          <w:tcPr>
            <w:tcW w:w="4535" w:type="dxa"/>
          </w:tcPr>
          <w:p w14:paraId="10C4931F" w14:textId="6C87FAA0" w:rsidR="00AB67FA" w:rsidRPr="00D0162F" w:rsidRDefault="006E0A54" w:rsidP="006E0A54">
            <w:pPr>
              <w:pStyle w:val="TAL"/>
            </w:pPr>
            <w:r w:rsidRPr="00D0162F">
              <w:t xml:space="preserve">  </w:t>
            </w:r>
            <w:r w:rsidR="00AB67FA" w:rsidRPr="00D0162F">
              <w:t>}</w:t>
            </w:r>
          </w:p>
        </w:tc>
        <w:tc>
          <w:tcPr>
            <w:tcW w:w="2267" w:type="dxa"/>
          </w:tcPr>
          <w:p w14:paraId="604CB71E" w14:textId="77777777" w:rsidR="00AB67FA" w:rsidRPr="00D0162F" w:rsidRDefault="00AB67FA" w:rsidP="006E0A54">
            <w:pPr>
              <w:pStyle w:val="TAL"/>
            </w:pPr>
          </w:p>
        </w:tc>
        <w:tc>
          <w:tcPr>
            <w:tcW w:w="1700" w:type="dxa"/>
          </w:tcPr>
          <w:p w14:paraId="7A19F634" w14:textId="77777777" w:rsidR="00AB67FA" w:rsidRPr="00D0162F" w:rsidRDefault="00AB67FA" w:rsidP="006E0A54">
            <w:pPr>
              <w:pStyle w:val="TAL"/>
            </w:pPr>
          </w:p>
        </w:tc>
        <w:tc>
          <w:tcPr>
            <w:tcW w:w="1245" w:type="dxa"/>
          </w:tcPr>
          <w:p w14:paraId="51070FD7" w14:textId="77777777" w:rsidR="00AB67FA" w:rsidRPr="00D0162F" w:rsidRDefault="00AB67FA" w:rsidP="006E0A54">
            <w:pPr>
              <w:pStyle w:val="TAL"/>
            </w:pPr>
          </w:p>
        </w:tc>
      </w:tr>
      <w:tr w:rsidR="00AB67FA" w:rsidRPr="00D0162F" w14:paraId="6ADD1D59" w14:textId="77777777" w:rsidTr="006E0A54">
        <w:trPr>
          <w:jc w:val="center"/>
        </w:trPr>
        <w:tc>
          <w:tcPr>
            <w:tcW w:w="4535" w:type="dxa"/>
          </w:tcPr>
          <w:p w14:paraId="3406E34E" w14:textId="77777777" w:rsidR="00AB67FA" w:rsidRPr="00D0162F" w:rsidRDefault="00AB67FA" w:rsidP="006E0A54">
            <w:pPr>
              <w:pStyle w:val="TAL"/>
            </w:pPr>
            <w:r w:rsidRPr="00D0162F">
              <w:t>}</w:t>
            </w:r>
          </w:p>
        </w:tc>
        <w:tc>
          <w:tcPr>
            <w:tcW w:w="2267" w:type="dxa"/>
          </w:tcPr>
          <w:p w14:paraId="074B0886" w14:textId="77777777" w:rsidR="00AB67FA" w:rsidRPr="00D0162F" w:rsidRDefault="00AB67FA" w:rsidP="006E0A54">
            <w:pPr>
              <w:pStyle w:val="TAL"/>
            </w:pPr>
          </w:p>
        </w:tc>
        <w:tc>
          <w:tcPr>
            <w:tcW w:w="1700" w:type="dxa"/>
          </w:tcPr>
          <w:p w14:paraId="6492A058" w14:textId="77777777" w:rsidR="00AB67FA" w:rsidRPr="00D0162F" w:rsidRDefault="00AB67FA" w:rsidP="006E0A54">
            <w:pPr>
              <w:pStyle w:val="TAL"/>
            </w:pPr>
          </w:p>
        </w:tc>
        <w:tc>
          <w:tcPr>
            <w:tcW w:w="1245" w:type="dxa"/>
          </w:tcPr>
          <w:p w14:paraId="681E3B7D" w14:textId="77777777" w:rsidR="00AB67FA" w:rsidRPr="00D0162F" w:rsidRDefault="00AB67FA" w:rsidP="006E0A54">
            <w:pPr>
              <w:pStyle w:val="TAL"/>
            </w:pPr>
          </w:p>
        </w:tc>
      </w:tr>
    </w:tbl>
    <w:p w14:paraId="3FBBD199" w14:textId="77777777" w:rsidR="00AB67FA" w:rsidRPr="00D0162F" w:rsidRDefault="00AB67FA" w:rsidP="00AB67FA"/>
    <w:p w14:paraId="2364B493" w14:textId="77777777" w:rsidR="00AB67FA" w:rsidRPr="00D0162F" w:rsidRDefault="00AB67FA" w:rsidP="00AB67FA">
      <w:pPr>
        <w:pStyle w:val="H6"/>
      </w:pPr>
      <w:r w:rsidRPr="00D0162F">
        <w:t>MobilityFromEUTRACommand</w:t>
      </w:r>
    </w:p>
    <w:p w14:paraId="697024A5" w14:textId="77777777" w:rsidR="00AB67FA" w:rsidRPr="00D0162F" w:rsidRDefault="00AB67FA" w:rsidP="00AB67FA">
      <w:pPr>
        <w:pStyle w:val="TH"/>
        <w:rPr>
          <w:i/>
          <w:iCs/>
        </w:rPr>
      </w:pPr>
      <w:r w:rsidRPr="00D0162F">
        <w:t xml:space="preserve">Table H.3.3-2: </w:t>
      </w:r>
      <w:r w:rsidRPr="00D0162F">
        <w:rPr>
          <w:i/>
          <w:iCs/>
        </w:rPr>
        <w:t>MobilityFromEUTRACommand</w:t>
      </w:r>
      <w:r w:rsidRPr="00D0162F">
        <w:rPr>
          <w:iCs/>
        </w:rPr>
        <w:t>: inter-RAT handover to NR Cell</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FB5C21D" w14:textId="77777777" w:rsidTr="006E0A54">
        <w:trPr>
          <w:jc w:val="center"/>
        </w:trPr>
        <w:tc>
          <w:tcPr>
            <w:tcW w:w="9738" w:type="dxa"/>
            <w:gridSpan w:val="4"/>
          </w:tcPr>
          <w:p w14:paraId="0E3AC575" w14:textId="3334798B" w:rsidR="00AB67FA" w:rsidRPr="00D0162F" w:rsidRDefault="00AB67FA" w:rsidP="006E0A54">
            <w:pPr>
              <w:pStyle w:val="TAL"/>
            </w:pPr>
            <w:r w:rsidRPr="00D0162F">
              <w:t>Derivation</w:t>
            </w:r>
            <w:r w:rsidR="006E0A54" w:rsidRPr="00D0162F">
              <w:t xml:space="preserve"> </w:t>
            </w:r>
            <w:r w:rsidRPr="00D0162F">
              <w:t>Path:TS</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6</w:t>
            </w:r>
          </w:p>
        </w:tc>
      </w:tr>
      <w:tr w:rsidR="00AB67FA" w:rsidRPr="00D0162F" w14:paraId="1873E20A" w14:textId="77777777" w:rsidTr="006E0A54">
        <w:trPr>
          <w:jc w:val="center"/>
        </w:trPr>
        <w:tc>
          <w:tcPr>
            <w:tcW w:w="4535" w:type="dxa"/>
          </w:tcPr>
          <w:p w14:paraId="7AE4BD9B" w14:textId="2E393159"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44AD2E1" w14:textId="77777777" w:rsidR="00AB67FA" w:rsidRPr="00D0162F" w:rsidRDefault="00AB67FA" w:rsidP="006E0A54">
            <w:pPr>
              <w:pStyle w:val="TAH"/>
            </w:pPr>
            <w:r w:rsidRPr="00D0162F">
              <w:t>Value/remark</w:t>
            </w:r>
          </w:p>
        </w:tc>
        <w:tc>
          <w:tcPr>
            <w:tcW w:w="1700" w:type="dxa"/>
          </w:tcPr>
          <w:p w14:paraId="3588C70C" w14:textId="77777777" w:rsidR="00AB67FA" w:rsidRPr="00D0162F" w:rsidRDefault="00AB67FA" w:rsidP="006E0A54">
            <w:pPr>
              <w:pStyle w:val="TAH"/>
            </w:pPr>
            <w:r w:rsidRPr="00D0162F">
              <w:t>Comment</w:t>
            </w:r>
          </w:p>
        </w:tc>
        <w:tc>
          <w:tcPr>
            <w:tcW w:w="1245" w:type="dxa"/>
          </w:tcPr>
          <w:p w14:paraId="5B48F1DF" w14:textId="77777777" w:rsidR="00AB67FA" w:rsidRPr="00D0162F" w:rsidRDefault="00AB67FA" w:rsidP="006E0A54">
            <w:pPr>
              <w:pStyle w:val="TAH"/>
            </w:pPr>
            <w:r w:rsidRPr="00D0162F">
              <w:t>Condition</w:t>
            </w:r>
          </w:p>
        </w:tc>
      </w:tr>
      <w:tr w:rsidR="00AB67FA" w:rsidRPr="00D0162F" w14:paraId="2125C79E" w14:textId="77777777" w:rsidTr="006E0A54">
        <w:trPr>
          <w:jc w:val="center"/>
        </w:trPr>
        <w:tc>
          <w:tcPr>
            <w:tcW w:w="4535" w:type="dxa"/>
          </w:tcPr>
          <w:p w14:paraId="30B34DEF" w14:textId="2405BEB1" w:rsidR="00AB67FA" w:rsidRPr="00D0162F" w:rsidRDefault="00AB67FA" w:rsidP="006E0A54">
            <w:pPr>
              <w:pStyle w:val="TAL"/>
            </w:pPr>
            <w:r w:rsidRPr="00D0162F">
              <w:t>MobilityFromEUTRACommand</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9C19B6B" w14:textId="77777777" w:rsidR="00AB67FA" w:rsidRPr="00D0162F" w:rsidRDefault="00AB67FA" w:rsidP="006E0A54">
            <w:pPr>
              <w:pStyle w:val="TAL"/>
            </w:pPr>
          </w:p>
        </w:tc>
        <w:tc>
          <w:tcPr>
            <w:tcW w:w="1700" w:type="dxa"/>
          </w:tcPr>
          <w:p w14:paraId="437450A8" w14:textId="77777777" w:rsidR="00AB67FA" w:rsidRPr="00D0162F" w:rsidRDefault="00AB67FA" w:rsidP="006E0A54">
            <w:pPr>
              <w:pStyle w:val="TAL"/>
            </w:pPr>
          </w:p>
        </w:tc>
        <w:tc>
          <w:tcPr>
            <w:tcW w:w="1245" w:type="dxa"/>
          </w:tcPr>
          <w:p w14:paraId="60470F60" w14:textId="77777777" w:rsidR="00AB67FA" w:rsidRPr="00D0162F" w:rsidRDefault="00AB67FA" w:rsidP="006E0A54">
            <w:pPr>
              <w:pStyle w:val="TAL"/>
            </w:pPr>
          </w:p>
        </w:tc>
      </w:tr>
      <w:tr w:rsidR="00AB67FA" w:rsidRPr="00D0162F" w14:paraId="571964BA" w14:textId="77777777" w:rsidTr="006E0A54">
        <w:trPr>
          <w:jc w:val="center"/>
        </w:trPr>
        <w:tc>
          <w:tcPr>
            <w:tcW w:w="4535" w:type="dxa"/>
          </w:tcPr>
          <w:p w14:paraId="4167C7E6" w14:textId="233D008E"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456C91AE" w14:textId="77777777" w:rsidR="00AB67FA" w:rsidRPr="00D0162F" w:rsidRDefault="00AB67FA" w:rsidP="006E0A54">
            <w:pPr>
              <w:pStyle w:val="TAL"/>
            </w:pPr>
          </w:p>
        </w:tc>
        <w:tc>
          <w:tcPr>
            <w:tcW w:w="1700" w:type="dxa"/>
          </w:tcPr>
          <w:p w14:paraId="711D92DB" w14:textId="77777777" w:rsidR="00AB67FA" w:rsidRPr="00D0162F" w:rsidRDefault="00AB67FA" w:rsidP="006E0A54">
            <w:pPr>
              <w:pStyle w:val="TAL"/>
            </w:pPr>
          </w:p>
        </w:tc>
        <w:tc>
          <w:tcPr>
            <w:tcW w:w="1245" w:type="dxa"/>
          </w:tcPr>
          <w:p w14:paraId="1697C2D0" w14:textId="77777777" w:rsidR="00AB67FA" w:rsidRPr="00D0162F" w:rsidRDefault="00AB67FA" w:rsidP="006E0A54">
            <w:pPr>
              <w:pStyle w:val="TAL"/>
            </w:pPr>
          </w:p>
        </w:tc>
      </w:tr>
      <w:tr w:rsidR="00AB67FA" w:rsidRPr="00D0162F" w14:paraId="4A5380AB" w14:textId="77777777" w:rsidTr="006E0A54">
        <w:trPr>
          <w:jc w:val="center"/>
        </w:trPr>
        <w:tc>
          <w:tcPr>
            <w:tcW w:w="4535" w:type="dxa"/>
          </w:tcPr>
          <w:p w14:paraId="043A1222" w14:textId="31A71BCA"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r w:rsidRPr="00D0162F">
              <w:t xml:space="preserve"> </w:t>
            </w:r>
            <w:r w:rsidR="00AB67FA" w:rsidRPr="00D0162F">
              <w:t>{</w:t>
            </w:r>
          </w:p>
        </w:tc>
        <w:tc>
          <w:tcPr>
            <w:tcW w:w="2267" w:type="dxa"/>
          </w:tcPr>
          <w:p w14:paraId="42D65EAB" w14:textId="77777777" w:rsidR="00AB67FA" w:rsidRPr="00D0162F" w:rsidRDefault="00AB67FA" w:rsidP="006E0A54">
            <w:pPr>
              <w:pStyle w:val="TAL"/>
            </w:pPr>
          </w:p>
        </w:tc>
        <w:tc>
          <w:tcPr>
            <w:tcW w:w="1700" w:type="dxa"/>
          </w:tcPr>
          <w:p w14:paraId="34FAA86E" w14:textId="77777777" w:rsidR="00AB67FA" w:rsidRPr="00D0162F" w:rsidRDefault="00AB67FA" w:rsidP="006E0A54">
            <w:pPr>
              <w:pStyle w:val="TAL"/>
            </w:pPr>
          </w:p>
        </w:tc>
        <w:tc>
          <w:tcPr>
            <w:tcW w:w="1245" w:type="dxa"/>
          </w:tcPr>
          <w:p w14:paraId="0F1C436E" w14:textId="77777777" w:rsidR="00AB67FA" w:rsidRPr="00D0162F" w:rsidRDefault="00AB67FA" w:rsidP="006E0A54">
            <w:pPr>
              <w:pStyle w:val="TAL"/>
            </w:pPr>
          </w:p>
        </w:tc>
      </w:tr>
      <w:tr w:rsidR="00AB67FA" w:rsidRPr="00D0162F" w14:paraId="0E80C70C" w14:textId="77777777" w:rsidTr="006E0A54">
        <w:trPr>
          <w:jc w:val="center"/>
        </w:trPr>
        <w:tc>
          <w:tcPr>
            <w:tcW w:w="4535" w:type="dxa"/>
          </w:tcPr>
          <w:p w14:paraId="007BF252" w14:textId="09D515A6" w:rsidR="00AB67FA" w:rsidRPr="00D0162F" w:rsidRDefault="006E0A54" w:rsidP="006E0A54">
            <w:pPr>
              <w:pStyle w:val="TAL"/>
            </w:pPr>
            <w:r w:rsidRPr="00D0162F">
              <w:t xml:space="preserve">      </w:t>
            </w:r>
            <w:r w:rsidR="00AB67FA" w:rsidRPr="00D0162F">
              <w:t>mobilityFromEUTRACommand-r9</w:t>
            </w:r>
            <w:r w:rsidRPr="00D0162F">
              <w:t xml:space="preserve"> </w:t>
            </w:r>
            <w:r w:rsidR="00AB67FA" w:rsidRPr="00D0162F">
              <w:t>SEQUENCE</w:t>
            </w:r>
            <w:r w:rsidRPr="00D0162F">
              <w:t xml:space="preserve"> </w:t>
            </w:r>
            <w:r w:rsidR="00AB67FA" w:rsidRPr="00D0162F">
              <w:t>{</w:t>
            </w:r>
          </w:p>
        </w:tc>
        <w:tc>
          <w:tcPr>
            <w:tcW w:w="2267" w:type="dxa"/>
          </w:tcPr>
          <w:p w14:paraId="2E0BF13B" w14:textId="77777777" w:rsidR="00AB67FA" w:rsidRPr="00D0162F" w:rsidRDefault="00AB67FA" w:rsidP="006E0A54">
            <w:pPr>
              <w:pStyle w:val="TAL"/>
            </w:pPr>
          </w:p>
        </w:tc>
        <w:tc>
          <w:tcPr>
            <w:tcW w:w="1700" w:type="dxa"/>
          </w:tcPr>
          <w:p w14:paraId="1B323C2E" w14:textId="77777777" w:rsidR="00AB67FA" w:rsidRPr="00D0162F" w:rsidRDefault="00AB67FA" w:rsidP="006E0A54">
            <w:pPr>
              <w:pStyle w:val="TAL"/>
            </w:pPr>
          </w:p>
        </w:tc>
        <w:tc>
          <w:tcPr>
            <w:tcW w:w="1245" w:type="dxa"/>
          </w:tcPr>
          <w:p w14:paraId="713B6439" w14:textId="77777777" w:rsidR="00AB67FA" w:rsidRPr="00D0162F" w:rsidRDefault="00AB67FA" w:rsidP="006E0A54">
            <w:pPr>
              <w:pStyle w:val="TAL"/>
            </w:pPr>
          </w:p>
        </w:tc>
      </w:tr>
      <w:tr w:rsidR="00AB67FA" w:rsidRPr="00D0162F" w14:paraId="6CFF47D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7D60DB9E" w14:textId="735D3FF1" w:rsidR="00AB67FA" w:rsidRPr="00D0162F" w:rsidRDefault="006E0A54" w:rsidP="006E0A54">
            <w:pPr>
              <w:pStyle w:val="TAL"/>
            </w:pPr>
            <w:r w:rsidRPr="00D0162F">
              <w:t xml:space="preserve">        </w:t>
            </w:r>
            <w:r w:rsidR="00AB67FA" w:rsidRPr="00D0162F">
              <w:t>purpose</w:t>
            </w:r>
            <w:r w:rsidRPr="00D0162F">
              <w:t xml:space="preserve"> </w:t>
            </w:r>
            <w:r w:rsidR="00AB67FA" w:rsidRPr="00D0162F">
              <w:t>CHOICE</w:t>
            </w:r>
            <w:r w:rsidRPr="00D0162F">
              <w:t xml:space="preserve"> </w:t>
            </w:r>
            <w:r w:rsidR="00AB67FA" w:rsidRPr="00D0162F">
              <w:t>{</w:t>
            </w:r>
          </w:p>
        </w:tc>
        <w:tc>
          <w:tcPr>
            <w:tcW w:w="2267" w:type="dxa"/>
            <w:shd w:val="clear" w:color="auto" w:fill="auto"/>
          </w:tcPr>
          <w:p w14:paraId="07D62873" w14:textId="77777777" w:rsidR="00AB67FA" w:rsidRPr="00D0162F" w:rsidRDefault="00AB67FA" w:rsidP="006E0A54">
            <w:pPr>
              <w:pStyle w:val="TAL"/>
            </w:pPr>
          </w:p>
        </w:tc>
        <w:tc>
          <w:tcPr>
            <w:tcW w:w="1700" w:type="dxa"/>
            <w:shd w:val="clear" w:color="auto" w:fill="auto"/>
          </w:tcPr>
          <w:p w14:paraId="3DDA748E" w14:textId="77777777" w:rsidR="00AB67FA" w:rsidRPr="00D0162F" w:rsidRDefault="00AB67FA" w:rsidP="006E0A54">
            <w:pPr>
              <w:pStyle w:val="TAL"/>
            </w:pPr>
          </w:p>
        </w:tc>
        <w:tc>
          <w:tcPr>
            <w:tcW w:w="1245" w:type="dxa"/>
            <w:shd w:val="clear" w:color="auto" w:fill="auto"/>
          </w:tcPr>
          <w:p w14:paraId="00B64EF2" w14:textId="77777777" w:rsidR="00AB67FA" w:rsidRPr="00D0162F" w:rsidRDefault="00AB67FA" w:rsidP="006E0A54">
            <w:pPr>
              <w:pStyle w:val="TAL"/>
            </w:pPr>
          </w:p>
        </w:tc>
      </w:tr>
      <w:tr w:rsidR="00AB67FA" w:rsidRPr="00D0162F" w14:paraId="4EDCF2CE"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18741093" w14:textId="66955BF0" w:rsidR="00AB67FA" w:rsidRPr="00D0162F" w:rsidRDefault="006E0A54" w:rsidP="006E0A54">
            <w:pPr>
              <w:pStyle w:val="TAL"/>
            </w:pPr>
            <w:r w:rsidRPr="00D0162F">
              <w:t xml:space="preserve">          </w:t>
            </w:r>
            <w:r w:rsidR="00AB67FA" w:rsidRPr="00D0162F">
              <w:t>handover</w:t>
            </w:r>
            <w:r w:rsidRPr="00D0162F">
              <w:t xml:space="preserve"> </w:t>
            </w:r>
            <w:r w:rsidR="00AB67FA" w:rsidRPr="00D0162F">
              <w:t>SEQUENCE</w:t>
            </w:r>
            <w:r w:rsidRPr="00D0162F">
              <w:t xml:space="preserve"> </w:t>
            </w:r>
            <w:r w:rsidR="00AB67FA" w:rsidRPr="00D0162F">
              <w:t>{</w:t>
            </w:r>
          </w:p>
        </w:tc>
        <w:tc>
          <w:tcPr>
            <w:tcW w:w="2267" w:type="dxa"/>
            <w:shd w:val="clear" w:color="auto" w:fill="auto"/>
          </w:tcPr>
          <w:p w14:paraId="37AC9405" w14:textId="77777777" w:rsidR="00AB67FA" w:rsidRPr="00D0162F" w:rsidRDefault="00AB67FA" w:rsidP="006E0A54">
            <w:pPr>
              <w:pStyle w:val="TAL"/>
            </w:pPr>
          </w:p>
        </w:tc>
        <w:tc>
          <w:tcPr>
            <w:tcW w:w="1700" w:type="dxa"/>
            <w:shd w:val="clear" w:color="auto" w:fill="auto"/>
          </w:tcPr>
          <w:p w14:paraId="72B75BA1" w14:textId="77777777" w:rsidR="00AB67FA" w:rsidRPr="00D0162F" w:rsidRDefault="00AB67FA" w:rsidP="006E0A54">
            <w:pPr>
              <w:pStyle w:val="TAL"/>
            </w:pPr>
          </w:p>
        </w:tc>
        <w:tc>
          <w:tcPr>
            <w:tcW w:w="1245" w:type="dxa"/>
            <w:shd w:val="clear" w:color="auto" w:fill="auto"/>
          </w:tcPr>
          <w:p w14:paraId="7F432B31" w14:textId="77777777" w:rsidR="00AB67FA" w:rsidRPr="00D0162F" w:rsidRDefault="00AB67FA" w:rsidP="006E0A54">
            <w:pPr>
              <w:pStyle w:val="TAL"/>
            </w:pPr>
          </w:p>
        </w:tc>
      </w:tr>
      <w:tr w:rsidR="00AB67FA" w:rsidRPr="00D0162F" w14:paraId="79419189"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0D5BBA5B" w14:textId="5D74B36A" w:rsidR="00AB67FA" w:rsidRPr="00D0162F" w:rsidRDefault="006E0A54" w:rsidP="006E0A54">
            <w:pPr>
              <w:pStyle w:val="TAL"/>
            </w:pPr>
            <w:r w:rsidRPr="00D0162F">
              <w:t xml:space="preserve">            </w:t>
            </w:r>
            <w:r w:rsidR="00AB67FA" w:rsidRPr="00D0162F">
              <w:t>targetRAT-Type</w:t>
            </w:r>
          </w:p>
        </w:tc>
        <w:tc>
          <w:tcPr>
            <w:tcW w:w="2267" w:type="dxa"/>
            <w:shd w:val="clear" w:color="auto" w:fill="auto"/>
          </w:tcPr>
          <w:p w14:paraId="1308EFA8" w14:textId="77777777" w:rsidR="00AB67FA" w:rsidRPr="00D0162F" w:rsidRDefault="00AB67FA" w:rsidP="006E0A54">
            <w:pPr>
              <w:pStyle w:val="TAL"/>
            </w:pPr>
            <w:r w:rsidRPr="00D0162F">
              <w:t>nr</w:t>
            </w:r>
          </w:p>
        </w:tc>
        <w:tc>
          <w:tcPr>
            <w:tcW w:w="1700" w:type="dxa"/>
            <w:shd w:val="clear" w:color="auto" w:fill="auto"/>
          </w:tcPr>
          <w:p w14:paraId="58DEB527" w14:textId="77777777" w:rsidR="00AB67FA" w:rsidRPr="00D0162F" w:rsidRDefault="00AB67FA" w:rsidP="006E0A54">
            <w:pPr>
              <w:pStyle w:val="TAL"/>
            </w:pPr>
          </w:p>
        </w:tc>
        <w:tc>
          <w:tcPr>
            <w:tcW w:w="1245" w:type="dxa"/>
            <w:shd w:val="clear" w:color="auto" w:fill="auto"/>
          </w:tcPr>
          <w:p w14:paraId="72D8910D" w14:textId="77777777" w:rsidR="00AB67FA" w:rsidRPr="00D0162F" w:rsidRDefault="00AB67FA" w:rsidP="006E0A54">
            <w:pPr>
              <w:pStyle w:val="TAL"/>
            </w:pPr>
          </w:p>
        </w:tc>
      </w:tr>
      <w:tr w:rsidR="00AB67FA" w:rsidRPr="00D0162F" w14:paraId="6DE008F3"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637931AC" w14:textId="7453768D" w:rsidR="00AB67FA" w:rsidRPr="00D0162F" w:rsidRDefault="006E0A54" w:rsidP="006E0A54">
            <w:pPr>
              <w:pStyle w:val="TAL"/>
            </w:pPr>
            <w:r w:rsidRPr="00D0162F">
              <w:t xml:space="preserve">            </w:t>
            </w:r>
            <w:r w:rsidR="00AB67FA" w:rsidRPr="00D0162F">
              <w:t>targetRAT-MessageContainer</w:t>
            </w:r>
          </w:p>
        </w:tc>
        <w:tc>
          <w:tcPr>
            <w:tcW w:w="2267" w:type="dxa"/>
            <w:shd w:val="clear" w:color="auto" w:fill="auto"/>
          </w:tcPr>
          <w:p w14:paraId="3B738BE5" w14:textId="2F8E1231"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RRCReconfiguratio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NR</w:t>
            </w:r>
          </w:p>
        </w:tc>
        <w:tc>
          <w:tcPr>
            <w:tcW w:w="1700" w:type="dxa"/>
            <w:shd w:val="clear" w:color="auto" w:fill="auto"/>
          </w:tcPr>
          <w:p w14:paraId="5ACAA60F" w14:textId="77777777" w:rsidR="00AB67FA" w:rsidRPr="00D0162F" w:rsidRDefault="00AB67FA" w:rsidP="006E0A54">
            <w:pPr>
              <w:pStyle w:val="TAL"/>
            </w:pPr>
          </w:p>
        </w:tc>
        <w:tc>
          <w:tcPr>
            <w:tcW w:w="1245" w:type="dxa"/>
            <w:shd w:val="clear" w:color="auto" w:fill="auto"/>
          </w:tcPr>
          <w:p w14:paraId="2B516D6F" w14:textId="77777777" w:rsidR="00AB67FA" w:rsidRPr="00D0162F" w:rsidRDefault="00AB67FA" w:rsidP="006E0A54">
            <w:pPr>
              <w:pStyle w:val="TAL"/>
            </w:pPr>
          </w:p>
        </w:tc>
      </w:tr>
      <w:tr w:rsidR="00AB67FA" w:rsidRPr="00D0162F" w14:paraId="1C1BDB16"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46C43302" w14:textId="0E8905F8" w:rsidR="00AB67FA" w:rsidRPr="00D0162F" w:rsidRDefault="006E0A54" w:rsidP="006E0A54">
            <w:pPr>
              <w:pStyle w:val="TAL"/>
            </w:pPr>
            <w:r w:rsidRPr="00D0162F">
              <w:t xml:space="preserve">            </w:t>
            </w:r>
            <w:r w:rsidR="00AB67FA" w:rsidRPr="00D0162F">
              <w:t>nas-SecurityParamFromEUTRA</w:t>
            </w:r>
          </w:p>
        </w:tc>
        <w:tc>
          <w:tcPr>
            <w:tcW w:w="2267" w:type="dxa"/>
            <w:shd w:val="clear" w:color="auto" w:fill="auto"/>
          </w:tcPr>
          <w:p w14:paraId="6FE5C0BF" w14:textId="30C403AB" w:rsidR="00AB67FA" w:rsidRPr="00D0162F" w:rsidRDefault="00AB67FA" w:rsidP="006E0A54">
            <w:pPr>
              <w:pStyle w:val="TAL"/>
            </w:pPr>
            <w:r w:rsidRPr="00D0162F">
              <w:t>Not</w:t>
            </w:r>
            <w:r w:rsidR="006E0A54" w:rsidRPr="00D0162F">
              <w:t xml:space="preserve"> </w:t>
            </w:r>
            <w:r w:rsidRPr="00D0162F">
              <w:t>present</w:t>
            </w:r>
          </w:p>
        </w:tc>
        <w:tc>
          <w:tcPr>
            <w:tcW w:w="1700" w:type="dxa"/>
            <w:shd w:val="clear" w:color="auto" w:fill="auto"/>
          </w:tcPr>
          <w:p w14:paraId="5C20443D" w14:textId="77777777" w:rsidR="00AB67FA" w:rsidRPr="00D0162F" w:rsidRDefault="00AB67FA" w:rsidP="006E0A54">
            <w:pPr>
              <w:pStyle w:val="TAL"/>
            </w:pPr>
          </w:p>
        </w:tc>
        <w:tc>
          <w:tcPr>
            <w:tcW w:w="1245" w:type="dxa"/>
            <w:shd w:val="clear" w:color="auto" w:fill="auto"/>
          </w:tcPr>
          <w:p w14:paraId="5CE6C4E1" w14:textId="77777777" w:rsidR="00AB67FA" w:rsidRPr="00D0162F" w:rsidRDefault="00AB67FA" w:rsidP="006E0A54">
            <w:pPr>
              <w:pStyle w:val="TAL"/>
            </w:pPr>
          </w:p>
        </w:tc>
      </w:tr>
      <w:tr w:rsidR="00AB67FA" w:rsidRPr="00D0162F" w14:paraId="5167912B"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73B08B51" w14:textId="119751C5" w:rsidR="00AB67FA" w:rsidRPr="00D0162F" w:rsidRDefault="006E0A54" w:rsidP="006E0A54">
            <w:pPr>
              <w:pStyle w:val="TAL"/>
            </w:pPr>
            <w:r w:rsidRPr="00D0162F">
              <w:t xml:space="preserve">            </w:t>
            </w:r>
            <w:r w:rsidR="00AB67FA" w:rsidRPr="00D0162F">
              <w:t>systemInformation</w:t>
            </w:r>
          </w:p>
        </w:tc>
        <w:tc>
          <w:tcPr>
            <w:tcW w:w="2267" w:type="dxa"/>
            <w:shd w:val="clear" w:color="auto" w:fill="auto"/>
          </w:tcPr>
          <w:p w14:paraId="56DDA8B2" w14:textId="32EFABBF" w:rsidR="00AB67FA" w:rsidRPr="00D0162F" w:rsidRDefault="00AB67FA" w:rsidP="006E0A54">
            <w:pPr>
              <w:pStyle w:val="TAL"/>
            </w:pPr>
            <w:r w:rsidRPr="00D0162F">
              <w:t>Not</w:t>
            </w:r>
            <w:r w:rsidR="006E0A54" w:rsidRPr="00D0162F">
              <w:t xml:space="preserve"> </w:t>
            </w:r>
            <w:r w:rsidRPr="00D0162F">
              <w:t>present</w:t>
            </w:r>
          </w:p>
        </w:tc>
        <w:tc>
          <w:tcPr>
            <w:tcW w:w="1700" w:type="dxa"/>
            <w:shd w:val="clear" w:color="auto" w:fill="auto"/>
          </w:tcPr>
          <w:p w14:paraId="109DA1B0" w14:textId="77777777" w:rsidR="00AB67FA" w:rsidRPr="00D0162F" w:rsidRDefault="00AB67FA" w:rsidP="006E0A54">
            <w:pPr>
              <w:pStyle w:val="TAL"/>
            </w:pPr>
          </w:p>
        </w:tc>
        <w:tc>
          <w:tcPr>
            <w:tcW w:w="1245" w:type="dxa"/>
            <w:shd w:val="clear" w:color="auto" w:fill="auto"/>
          </w:tcPr>
          <w:p w14:paraId="0A509B6E" w14:textId="77777777" w:rsidR="00AB67FA" w:rsidRPr="00D0162F" w:rsidRDefault="00AB67FA" w:rsidP="006E0A54">
            <w:pPr>
              <w:pStyle w:val="TAL"/>
            </w:pPr>
          </w:p>
        </w:tc>
      </w:tr>
      <w:tr w:rsidR="00AB67FA" w:rsidRPr="00D0162F" w14:paraId="4F03996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0D390008" w14:textId="2F644665" w:rsidR="00AB67FA" w:rsidRPr="00D0162F" w:rsidRDefault="006E0A54" w:rsidP="006E0A54">
            <w:pPr>
              <w:pStyle w:val="TAL"/>
            </w:pPr>
            <w:r w:rsidRPr="00D0162F">
              <w:t xml:space="preserve">          </w:t>
            </w:r>
            <w:r w:rsidR="00AB67FA" w:rsidRPr="00D0162F">
              <w:t>}</w:t>
            </w:r>
          </w:p>
        </w:tc>
        <w:tc>
          <w:tcPr>
            <w:tcW w:w="2267" w:type="dxa"/>
            <w:shd w:val="clear" w:color="auto" w:fill="auto"/>
          </w:tcPr>
          <w:p w14:paraId="5EC2EB7A" w14:textId="77777777" w:rsidR="00AB67FA" w:rsidRPr="00D0162F" w:rsidRDefault="00AB67FA" w:rsidP="006E0A54">
            <w:pPr>
              <w:pStyle w:val="TAL"/>
            </w:pPr>
          </w:p>
        </w:tc>
        <w:tc>
          <w:tcPr>
            <w:tcW w:w="1700" w:type="dxa"/>
            <w:shd w:val="clear" w:color="auto" w:fill="auto"/>
          </w:tcPr>
          <w:p w14:paraId="76D0867A" w14:textId="77777777" w:rsidR="00AB67FA" w:rsidRPr="00D0162F" w:rsidRDefault="00AB67FA" w:rsidP="006E0A54">
            <w:pPr>
              <w:pStyle w:val="TAL"/>
            </w:pPr>
          </w:p>
        </w:tc>
        <w:tc>
          <w:tcPr>
            <w:tcW w:w="1245" w:type="dxa"/>
            <w:shd w:val="clear" w:color="auto" w:fill="auto"/>
          </w:tcPr>
          <w:p w14:paraId="38C3EA63" w14:textId="77777777" w:rsidR="00AB67FA" w:rsidRPr="00D0162F" w:rsidRDefault="00AB67FA" w:rsidP="006E0A54">
            <w:pPr>
              <w:pStyle w:val="TAL"/>
            </w:pPr>
          </w:p>
        </w:tc>
      </w:tr>
      <w:tr w:rsidR="00AB67FA" w:rsidRPr="00D0162F" w14:paraId="3025A53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581FE7AB" w14:textId="2D3B9F65" w:rsidR="00AB67FA" w:rsidRPr="00D0162F" w:rsidRDefault="006E0A54" w:rsidP="006E0A54">
            <w:pPr>
              <w:pStyle w:val="TAL"/>
            </w:pPr>
            <w:r w:rsidRPr="00D0162F">
              <w:t xml:space="preserve">        </w:t>
            </w:r>
            <w:r w:rsidR="00AB67FA" w:rsidRPr="00D0162F">
              <w:t>}</w:t>
            </w:r>
          </w:p>
        </w:tc>
        <w:tc>
          <w:tcPr>
            <w:tcW w:w="2267" w:type="dxa"/>
            <w:shd w:val="clear" w:color="auto" w:fill="auto"/>
          </w:tcPr>
          <w:p w14:paraId="5B076542" w14:textId="77777777" w:rsidR="00AB67FA" w:rsidRPr="00D0162F" w:rsidRDefault="00AB67FA" w:rsidP="006E0A54">
            <w:pPr>
              <w:pStyle w:val="TAL"/>
            </w:pPr>
          </w:p>
        </w:tc>
        <w:tc>
          <w:tcPr>
            <w:tcW w:w="1700" w:type="dxa"/>
            <w:shd w:val="clear" w:color="auto" w:fill="auto"/>
          </w:tcPr>
          <w:p w14:paraId="45C48286" w14:textId="77777777" w:rsidR="00AB67FA" w:rsidRPr="00D0162F" w:rsidRDefault="00AB67FA" w:rsidP="006E0A54">
            <w:pPr>
              <w:pStyle w:val="TAL"/>
            </w:pPr>
          </w:p>
        </w:tc>
        <w:tc>
          <w:tcPr>
            <w:tcW w:w="1245" w:type="dxa"/>
            <w:shd w:val="clear" w:color="auto" w:fill="auto"/>
          </w:tcPr>
          <w:p w14:paraId="1ED01796" w14:textId="77777777" w:rsidR="00AB67FA" w:rsidRPr="00D0162F" w:rsidRDefault="00AB67FA" w:rsidP="006E0A54">
            <w:pPr>
              <w:pStyle w:val="TAL"/>
            </w:pPr>
          </w:p>
        </w:tc>
      </w:tr>
      <w:tr w:rsidR="00AB67FA" w:rsidRPr="00D0162F" w14:paraId="2FDA6A54" w14:textId="77777777" w:rsidTr="006E0A54">
        <w:trPr>
          <w:jc w:val="center"/>
        </w:trPr>
        <w:tc>
          <w:tcPr>
            <w:tcW w:w="4535" w:type="dxa"/>
          </w:tcPr>
          <w:p w14:paraId="2F401303" w14:textId="3F6EE77B" w:rsidR="00AB67FA" w:rsidRPr="00D0162F" w:rsidRDefault="006E0A54" w:rsidP="006E0A54">
            <w:pPr>
              <w:pStyle w:val="TAL"/>
            </w:pPr>
            <w:r w:rsidRPr="00D0162F">
              <w:t xml:space="preserve">      </w:t>
            </w:r>
            <w:r w:rsidR="00AB67FA" w:rsidRPr="00D0162F">
              <w:t>}</w:t>
            </w:r>
          </w:p>
        </w:tc>
        <w:tc>
          <w:tcPr>
            <w:tcW w:w="2267" w:type="dxa"/>
          </w:tcPr>
          <w:p w14:paraId="4826205F" w14:textId="77777777" w:rsidR="00AB67FA" w:rsidRPr="00D0162F" w:rsidRDefault="00AB67FA" w:rsidP="006E0A54">
            <w:pPr>
              <w:pStyle w:val="TAL"/>
            </w:pPr>
          </w:p>
        </w:tc>
        <w:tc>
          <w:tcPr>
            <w:tcW w:w="1700" w:type="dxa"/>
          </w:tcPr>
          <w:p w14:paraId="79B4C4E2" w14:textId="77777777" w:rsidR="00AB67FA" w:rsidRPr="00D0162F" w:rsidRDefault="00AB67FA" w:rsidP="006E0A54">
            <w:pPr>
              <w:pStyle w:val="TAL"/>
            </w:pPr>
          </w:p>
        </w:tc>
        <w:tc>
          <w:tcPr>
            <w:tcW w:w="1245" w:type="dxa"/>
          </w:tcPr>
          <w:p w14:paraId="26F21348" w14:textId="77777777" w:rsidR="00AB67FA" w:rsidRPr="00D0162F" w:rsidRDefault="00AB67FA" w:rsidP="006E0A54">
            <w:pPr>
              <w:pStyle w:val="TAL"/>
            </w:pPr>
          </w:p>
        </w:tc>
      </w:tr>
      <w:tr w:rsidR="00AB67FA" w:rsidRPr="00D0162F" w14:paraId="12E9F3E0" w14:textId="77777777" w:rsidTr="006E0A54">
        <w:trPr>
          <w:jc w:val="center"/>
        </w:trPr>
        <w:tc>
          <w:tcPr>
            <w:tcW w:w="4535" w:type="dxa"/>
          </w:tcPr>
          <w:p w14:paraId="692DE2B1" w14:textId="4F4A7F54" w:rsidR="00AB67FA" w:rsidRPr="00D0162F" w:rsidRDefault="006E0A54" w:rsidP="006E0A54">
            <w:pPr>
              <w:pStyle w:val="TAL"/>
            </w:pPr>
            <w:r w:rsidRPr="00D0162F">
              <w:t xml:space="preserve">    </w:t>
            </w:r>
            <w:r w:rsidR="00AB67FA" w:rsidRPr="00D0162F">
              <w:t>}</w:t>
            </w:r>
          </w:p>
        </w:tc>
        <w:tc>
          <w:tcPr>
            <w:tcW w:w="2267" w:type="dxa"/>
          </w:tcPr>
          <w:p w14:paraId="205E99C3" w14:textId="77777777" w:rsidR="00AB67FA" w:rsidRPr="00D0162F" w:rsidRDefault="00AB67FA" w:rsidP="006E0A54">
            <w:pPr>
              <w:pStyle w:val="TAL"/>
            </w:pPr>
          </w:p>
        </w:tc>
        <w:tc>
          <w:tcPr>
            <w:tcW w:w="1700" w:type="dxa"/>
          </w:tcPr>
          <w:p w14:paraId="683D922C" w14:textId="77777777" w:rsidR="00AB67FA" w:rsidRPr="00D0162F" w:rsidRDefault="00AB67FA" w:rsidP="006E0A54">
            <w:pPr>
              <w:pStyle w:val="TAL"/>
            </w:pPr>
          </w:p>
        </w:tc>
        <w:tc>
          <w:tcPr>
            <w:tcW w:w="1245" w:type="dxa"/>
          </w:tcPr>
          <w:p w14:paraId="1D1D9500" w14:textId="77777777" w:rsidR="00AB67FA" w:rsidRPr="00D0162F" w:rsidRDefault="00AB67FA" w:rsidP="006E0A54">
            <w:pPr>
              <w:pStyle w:val="TAL"/>
            </w:pPr>
          </w:p>
        </w:tc>
      </w:tr>
      <w:tr w:rsidR="00AB67FA" w:rsidRPr="00D0162F" w14:paraId="7C2AC3BF" w14:textId="77777777" w:rsidTr="006E0A54">
        <w:trPr>
          <w:jc w:val="center"/>
        </w:trPr>
        <w:tc>
          <w:tcPr>
            <w:tcW w:w="4535" w:type="dxa"/>
          </w:tcPr>
          <w:p w14:paraId="343D87CE" w14:textId="14F3B23E" w:rsidR="00AB67FA" w:rsidRPr="00D0162F" w:rsidRDefault="006E0A54" w:rsidP="006E0A54">
            <w:pPr>
              <w:pStyle w:val="TAL"/>
            </w:pPr>
            <w:r w:rsidRPr="00D0162F">
              <w:t xml:space="preserve">  </w:t>
            </w:r>
            <w:r w:rsidR="00AB67FA" w:rsidRPr="00D0162F">
              <w:t>}</w:t>
            </w:r>
          </w:p>
        </w:tc>
        <w:tc>
          <w:tcPr>
            <w:tcW w:w="2267" w:type="dxa"/>
          </w:tcPr>
          <w:p w14:paraId="378FC2DA" w14:textId="77777777" w:rsidR="00AB67FA" w:rsidRPr="00D0162F" w:rsidRDefault="00AB67FA" w:rsidP="006E0A54">
            <w:pPr>
              <w:pStyle w:val="TAL"/>
            </w:pPr>
          </w:p>
        </w:tc>
        <w:tc>
          <w:tcPr>
            <w:tcW w:w="1700" w:type="dxa"/>
          </w:tcPr>
          <w:p w14:paraId="2132F6F2" w14:textId="77777777" w:rsidR="00AB67FA" w:rsidRPr="00D0162F" w:rsidRDefault="00AB67FA" w:rsidP="006E0A54">
            <w:pPr>
              <w:pStyle w:val="TAL"/>
            </w:pPr>
          </w:p>
        </w:tc>
        <w:tc>
          <w:tcPr>
            <w:tcW w:w="1245" w:type="dxa"/>
          </w:tcPr>
          <w:p w14:paraId="3B385BE9" w14:textId="77777777" w:rsidR="00AB67FA" w:rsidRPr="00D0162F" w:rsidRDefault="00AB67FA" w:rsidP="006E0A54">
            <w:pPr>
              <w:pStyle w:val="TAL"/>
            </w:pPr>
          </w:p>
        </w:tc>
      </w:tr>
      <w:tr w:rsidR="00AB67FA" w:rsidRPr="00D0162F" w14:paraId="1AB5EC74" w14:textId="77777777" w:rsidTr="006E0A54">
        <w:trPr>
          <w:jc w:val="center"/>
        </w:trPr>
        <w:tc>
          <w:tcPr>
            <w:tcW w:w="4535" w:type="dxa"/>
          </w:tcPr>
          <w:p w14:paraId="0FA468E1" w14:textId="77777777" w:rsidR="00AB67FA" w:rsidRPr="00D0162F" w:rsidRDefault="00AB67FA" w:rsidP="006E0A54">
            <w:pPr>
              <w:pStyle w:val="TAL"/>
            </w:pPr>
            <w:r w:rsidRPr="00D0162F">
              <w:t>}</w:t>
            </w:r>
          </w:p>
        </w:tc>
        <w:tc>
          <w:tcPr>
            <w:tcW w:w="2267" w:type="dxa"/>
          </w:tcPr>
          <w:p w14:paraId="31584832" w14:textId="77777777" w:rsidR="00AB67FA" w:rsidRPr="00D0162F" w:rsidRDefault="00AB67FA" w:rsidP="006E0A54">
            <w:pPr>
              <w:pStyle w:val="TAL"/>
            </w:pPr>
          </w:p>
        </w:tc>
        <w:tc>
          <w:tcPr>
            <w:tcW w:w="1700" w:type="dxa"/>
          </w:tcPr>
          <w:p w14:paraId="22D67271" w14:textId="77777777" w:rsidR="00AB67FA" w:rsidRPr="00D0162F" w:rsidRDefault="00AB67FA" w:rsidP="006E0A54">
            <w:pPr>
              <w:pStyle w:val="TAL"/>
            </w:pPr>
          </w:p>
        </w:tc>
        <w:tc>
          <w:tcPr>
            <w:tcW w:w="1245" w:type="dxa"/>
          </w:tcPr>
          <w:p w14:paraId="17F12F72" w14:textId="77777777" w:rsidR="00AB67FA" w:rsidRPr="00D0162F" w:rsidRDefault="00AB67FA" w:rsidP="006E0A54">
            <w:pPr>
              <w:pStyle w:val="TAL"/>
            </w:pPr>
          </w:p>
        </w:tc>
      </w:tr>
    </w:tbl>
    <w:p w14:paraId="503CCEEB" w14:textId="77777777" w:rsidR="00AB67FA" w:rsidRPr="00D0162F" w:rsidRDefault="00AB67FA" w:rsidP="00AB67FA"/>
    <w:p w14:paraId="47DAF0BA" w14:textId="0BA1A945" w:rsidR="00AB67FA" w:rsidRPr="00D0162F" w:rsidRDefault="00AB67FA" w:rsidP="00AB67FA">
      <w:pPr>
        <w:pStyle w:val="Heading2"/>
      </w:pPr>
      <w:r w:rsidRPr="00D0162F">
        <w:t>H.3.4</w:t>
      </w:r>
      <w:r w:rsidRPr="00D0162F">
        <w:tab/>
        <w:t>E-UTRA RRC messages and information elements contents exceptions</w:t>
      </w:r>
    </w:p>
    <w:p w14:paraId="3551E3DE" w14:textId="77777777" w:rsidR="00AB67FA" w:rsidRPr="00D0162F" w:rsidRDefault="00AB67FA" w:rsidP="00AB67FA">
      <w:pPr>
        <w:pStyle w:val="H6"/>
      </w:pPr>
      <w:r w:rsidRPr="00D0162F">
        <w:rPr>
          <w:i/>
        </w:rPr>
        <w:t>RRCConnectionReconfiguration</w:t>
      </w:r>
    </w:p>
    <w:p w14:paraId="219F7C63" w14:textId="77777777" w:rsidR="00AB67FA" w:rsidRPr="00D0162F" w:rsidRDefault="00AB67FA" w:rsidP="00AB67FA">
      <w:r w:rsidRPr="00D0162F">
        <w:t xml:space="preserve">Includes the nr-SecondaryCellGroupConfig-r15 to convey NR </w:t>
      </w:r>
      <w:r w:rsidRPr="00D0162F">
        <w:rPr>
          <w:i/>
        </w:rPr>
        <w:t>RRCReconfiguration</w:t>
      </w:r>
      <w:r w:rsidRPr="00D0162F">
        <w:t xml:space="preserve"> message as specified in TS 38.331 [13].</w:t>
      </w:r>
    </w:p>
    <w:p w14:paraId="7E73B967" w14:textId="77777777" w:rsidR="00AB67FA" w:rsidRPr="00D0162F" w:rsidRDefault="00AB67FA" w:rsidP="00AB67FA">
      <w:pPr>
        <w:pStyle w:val="TH"/>
      </w:pPr>
      <w:r w:rsidRPr="00D0162F">
        <w:lastRenderedPageBreak/>
        <w:t>Table H.3.4-1: RRCConnectionReconfiguration: NR RRC Reconfiguration in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AB67FA" w:rsidRPr="00D0162F" w14:paraId="6C3EDB43" w14:textId="77777777" w:rsidTr="006E0A54">
        <w:trPr>
          <w:jc w:val="center"/>
        </w:trPr>
        <w:tc>
          <w:tcPr>
            <w:tcW w:w="9781" w:type="dxa"/>
            <w:gridSpan w:val="4"/>
          </w:tcPr>
          <w:p w14:paraId="389CA3A6" w14:textId="26290767"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CG_and_SCG</w:t>
            </w:r>
          </w:p>
        </w:tc>
      </w:tr>
      <w:tr w:rsidR="00AB67FA" w:rsidRPr="00D0162F" w14:paraId="0AD2AFFD" w14:textId="77777777" w:rsidTr="006E0A54">
        <w:trPr>
          <w:jc w:val="center"/>
        </w:trPr>
        <w:tc>
          <w:tcPr>
            <w:tcW w:w="4537" w:type="dxa"/>
          </w:tcPr>
          <w:p w14:paraId="426E8FE0" w14:textId="20809A8E" w:rsidR="00AB67FA" w:rsidRPr="00D0162F" w:rsidRDefault="00AB67FA" w:rsidP="006E0A54">
            <w:pPr>
              <w:pStyle w:val="TAH"/>
            </w:pPr>
            <w:r w:rsidRPr="00D0162F">
              <w:t>Information</w:t>
            </w:r>
            <w:r w:rsidR="006E0A54" w:rsidRPr="00D0162F">
              <w:t xml:space="preserve"> </w:t>
            </w:r>
            <w:r w:rsidRPr="00D0162F">
              <w:t>Element</w:t>
            </w:r>
          </w:p>
        </w:tc>
        <w:tc>
          <w:tcPr>
            <w:tcW w:w="2268" w:type="dxa"/>
          </w:tcPr>
          <w:p w14:paraId="26926C01" w14:textId="77777777" w:rsidR="00AB67FA" w:rsidRPr="00D0162F" w:rsidRDefault="00AB67FA" w:rsidP="006E0A54">
            <w:pPr>
              <w:pStyle w:val="TAH"/>
            </w:pPr>
            <w:r w:rsidRPr="00D0162F">
              <w:t>Value/remark</w:t>
            </w:r>
          </w:p>
        </w:tc>
        <w:tc>
          <w:tcPr>
            <w:tcW w:w="1701" w:type="dxa"/>
          </w:tcPr>
          <w:p w14:paraId="5A461DDB" w14:textId="77777777" w:rsidR="00AB67FA" w:rsidRPr="00D0162F" w:rsidRDefault="00AB67FA" w:rsidP="006E0A54">
            <w:pPr>
              <w:pStyle w:val="TAH"/>
            </w:pPr>
            <w:r w:rsidRPr="00D0162F">
              <w:t>Comment</w:t>
            </w:r>
          </w:p>
        </w:tc>
        <w:tc>
          <w:tcPr>
            <w:tcW w:w="1275" w:type="dxa"/>
          </w:tcPr>
          <w:p w14:paraId="4EF43CF0" w14:textId="77777777" w:rsidR="00AB67FA" w:rsidRPr="00D0162F" w:rsidRDefault="00AB67FA" w:rsidP="006E0A54">
            <w:pPr>
              <w:pStyle w:val="TAH"/>
            </w:pPr>
            <w:r w:rsidRPr="00D0162F">
              <w:t>Condition</w:t>
            </w:r>
          </w:p>
        </w:tc>
      </w:tr>
      <w:tr w:rsidR="00AB67FA" w:rsidRPr="00D0162F" w14:paraId="1C7A97D1" w14:textId="77777777" w:rsidTr="006E0A54">
        <w:trPr>
          <w:jc w:val="center"/>
        </w:trPr>
        <w:tc>
          <w:tcPr>
            <w:tcW w:w="4537" w:type="dxa"/>
          </w:tcPr>
          <w:p w14:paraId="4FB6267F" w14:textId="683A83A1"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8" w:type="dxa"/>
          </w:tcPr>
          <w:p w14:paraId="19EFA8B6" w14:textId="77777777" w:rsidR="00AB67FA" w:rsidRPr="00D0162F" w:rsidRDefault="00AB67FA" w:rsidP="006E0A54">
            <w:pPr>
              <w:pStyle w:val="TAL"/>
            </w:pPr>
          </w:p>
        </w:tc>
        <w:tc>
          <w:tcPr>
            <w:tcW w:w="1701" w:type="dxa"/>
          </w:tcPr>
          <w:p w14:paraId="1A28080A" w14:textId="77777777" w:rsidR="00AB67FA" w:rsidRPr="00D0162F" w:rsidRDefault="00AB67FA" w:rsidP="006E0A54">
            <w:pPr>
              <w:pStyle w:val="TAL"/>
            </w:pPr>
          </w:p>
        </w:tc>
        <w:tc>
          <w:tcPr>
            <w:tcW w:w="1275" w:type="dxa"/>
          </w:tcPr>
          <w:p w14:paraId="0CC92AC6" w14:textId="77777777" w:rsidR="00AB67FA" w:rsidRPr="00D0162F" w:rsidRDefault="00AB67FA" w:rsidP="006E0A54">
            <w:pPr>
              <w:pStyle w:val="TAL"/>
            </w:pPr>
          </w:p>
        </w:tc>
      </w:tr>
      <w:tr w:rsidR="00AB67FA" w:rsidRPr="00D0162F" w14:paraId="32FA4E56" w14:textId="77777777" w:rsidTr="006E0A54">
        <w:trPr>
          <w:jc w:val="center"/>
        </w:trPr>
        <w:tc>
          <w:tcPr>
            <w:tcW w:w="4537" w:type="dxa"/>
          </w:tcPr>
          <w:p w14:paraId="261EF502" w14:textId="00F92D8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8" w:type="dxa"/>
          </w:tcPr>
          <w:p w14:paraId="0CAA1D87" w14:textId="77777777" w:rsidR="00AB67FA" w:rsidRPr="00D0162F" w:rsidRDefault="00AB67FA" w:rsidP="006E0A54">
            <w:pPr>
              <w:pStyle w:val="TAL"/>
            </w:pPr>
          </w:p>
        </w:tc>
        <w:tc>
          <w:tcPr>
            <w:tcW w:w="1701" w:type="dxa"/>
          </w:tcPr>
          <w:p w14:paraId="753B88AD" w14:textId="77777777" w:rsidR="00AB67FA" w:rsidRPr="00D0162F" w:rsidRDefault="00AB67FA" w:rsidP="006E0A54">
            <w:pPr>
              <w:pStyle w:val="TAL"/>
            </w:pPr>
          </w:p>
        </w:tc>
        <w:tc>
          <w:tcPr>
            <w:tcW w:w="1275" w:type="dxa"/>
          </w:tcPr>
          <w:p w14:paraId="07F73D60" w14:textId="77777777" w:rsidR="00AB67FA" w:rsidRPr="00D0162F" w:rsidRDefault="00AB67FA" w:rsidP="006E0A54">
            <w:pPr>
              <w:pStyle w:val="TAL"/>
            </w:pPr>
          </w:p>
        </w:tc>
      </w:tr>
      <w:tr w:rsidR="00AB67FA" w:rsidRPr="00D0162F" w14:paraId="4E9EF89D" w14:textId="77777777" w:rsidTr="006E0A54">
        <w:trPr>
          <w:jc w:val="center"/>
        </w:trPr>
        <w:tc>
          <w:tcPr>
            <w:tcW w:w="4537" w:type="dxa"/>
          </w:tcPr>
          <w:p w14:paraId="479C1780" w14:textId="0EB42FD4"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268" w:type="dxa"/>
          </w:tcPr>
          <w:p w14:paraId="4A3E76AC" w14:textId="77777777" w:rsidR="00AB67FA" w:rsidRPr="00D0162F" w:rsidRDefault="00AB67FA" w:rsidP="006E0A54">
            <w:pPr>
              <w:pStyle w:val="TAL"/>
            </w:pPr>
          </w:p>
        </w:tc>
        <w:tc>
          <w:tcPr>
            <w:tcW w:w="1701" w:type="dxa"/>
          </w:tcPr>
          <w:p w14:paraId="595B70E9" w14:textId="77777777" w:rsidR="00AB67FA" w:rsidRPr="00D0162F" w:rsidRDefault="00AB67FA" w:rsidP="006E0A54">
            <w:pPr>
              <w:pStyle w:val="TAL"/>
            </w:pPr>
          </w:p>
        </w:tc>
        <w:tc>
          <w:tcPr>
            <w:tcW w:w="1275" w:type="dxa"/>
          </w:tcPr>
          <w:p w14:paraId="24077EFA" w14:textId="77777777" w:rsidR="00AB67FA" w:rsidRPr="00D0162F" w:rsidRDefault="00AB67FA" w:rsidP="006E0A54">
            <w:pPr>
              <w:pStyle w:val="TAL"/>
            </w:pPr>
          </w:p>
        </w:tc>
      </w:tr>
      <w:tr w:rsidR="00AB67FA" w:rsidRPr="00D0162F" w14:paraId="62FA1DD9" w14:textId="77777777" w:rsidTr="006E0A54">
        <w:trPr>
          <w:jc w:val="center"/>
        </w:trPr>
        <w:tc>
          <w:tcPr>
            <w:tcW w:w="4537" w:type="dxa"/>
            <w:tcBorders>
              <w:bottom w:val="single" w:sz="4" w:space="0" w:color="auto"/>
            </w:tcBorders>
          </w:tcPr>
          <w:p w14:paraId="43B476ED" w14:textId="77ACFADD"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8" w:type="dxa"/>
          </w:tcPr>
          <w:p w14:paraId="7D433E68" w14:textId="77777777" w:rsidR="00AB67FA" w:rsidRPr="00D0162F" w:rsidRDefault="00AB67FA" w:rsidP="006E0A54">
            <w:pPr>
              <w:pStyle w:val="TAL"/>
            </w:pPr>
          </w:p>
        </w:tc>
        <w:tc>
          <w:tcPr>
            <w:tcW w:w="1701" w:type="dxa"/>
          </w:tcPr>
          <w:p w14:paraId="17BE1398" w14:textId="77777777" w:rsidR="00AB67FA" w:rsidRPr="00D0162F" w:rsidRDefault="00AB67FA" w:rsidP="006E0A54">
            <w:pPr>
              <w:pStyle w:val="TAL"/>
            </w:pPr>
          </w:p>
        </w:tc>
        <w:tc>
          <w:tcPr>
            <w:tcW w:w="1275" w:type="dxa"/>
          </w:tcPr>
          <w:p w14:paraId="720272C7" w14:textId="77777777" w:rsidR="00AB67FA" w:rsidRPr="00D0162F" w:rsidRDefault="00AB67FA" w:rsidP="006E0A54">
            <w:pPr>
              <w:pStyle w:val="TAL"/>
            </w:pPr>
          </w:p>
        </w:tc>
      </w:tr>
      <w:tr w:rsidR="00AB67FA" w:rsidRPr="00D0162F" w14:paraId="02A60496" w14:textId="77777777" w:rsidTr="006E0A54">
        <w:trPr>
          <w:jc w:val="center"/>
        </w:trPr>
        <w:tc>
          <w:tcPr>
            <w:tcW w:w="4537" w:type="dxa"/>
            <w:tcBorders>
              <w:bottom w:val="single" w:sz="4" w:space="0" w:color="auto"/>
            </w:tcBorders>
          </w:tcPr>
          <w:p w14:paraId="3057FADB" w14:textId="770D976E"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3A3F620D" w14:textId="77777777" w:rsidR="00AB67FA" w:rsidRPr="00D0162F" w:rsidRDefault="00AB67FA" w:rsidP="006E0A54">
            <w:pPr>
              <w:pStyle w:val="TAL"/>
            </w:pPr>
          </w:p>
        </w:tc>
        <w:tc>
          <w:tcPr>
            <w:tcW w:w="1701" w:type="dxa"/>
          </w:tcPr>
          <w:p w14:paraId="2CA152EF" w14:textId="77777777" w:rsidR="00AB67FA" w:rsidRPr="00D0162F" w:rsidRDefault="00AB67FA" w:rsidP="006E0A54">
            <w:pPr>
              <w:pStyle w:val="TAL"/>
            </w:pPr>
          </w:p>
        </w:tc>
        <w:tc>
          <w:tcPr>
            <w:tcW w:w="1275" w:type="dxa"/>
          </w:tcPr>
          <w:p w14:paraId="43F755DE" w14:textId="77777777" w:rsidR="00AB67FA" w:rsidRPr="00D0162F" w:rsidRDefault="00AB67FA" w:rsidP="006E0A54">
            <w:pPr>
              <w:pStyle w:val="TAL"/>
            </w:pPr>
          </w:p>
        </w:tc>
      </w:tr>
      <w:tr w:rsidR="00AB67FA" w:rsidRPr="00D0162F" w14:paraId="163A09CD" w14:textId="77777777" w:rsidTr="006E0A54">
        <w:trPr>
          <w:jc w:val="center"/>
        </w:trPr>
        <w:tc>
          <w:tcPr>
            <w:tcW w:w="4537" w:type="dxa"/>
            <w:tcBorders>
              <w:bottom w:val="single" w:sz="4" w:space="0" w:color="auto"/>
            </w:tcBorders>
          </w:tcPr>
          <w:p w14:paraId="360AA74A" w14:textId="15407B8B"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51C08F96" w14:textId="77777777" w:rsidR="00AB67FA" w:rsidRPr="00D0162F" w:rsidRDefault="00AB67FA" w:rsidP="006E0A54">
            <w:pPr>
              <w:pStyle w:val="TAL"/>
            </w:pPr>
          </w:p>
        </w:tc>
        <w:tc>
          <w:tcPr>
            <w:tcW w:w="1701" w:type="dxa"/>
          </w:tcPr>
          <w:p w14:paraId="635145D5" w14:textId="77777777" w:rsidR="00AB67FA" w:rsidRPr="00D0162F" w:rsidRDefault="00AB67FA" w:rsidP="006E0A54">
            <w:pPr>
              <w:pStyle w:val="TAL"/>
            </w:pPr>
          </w:p>
        </w:tc>
        <w:tc>
          <w:tcPr>
            <w:tcW w:w="1275" w:type="dxa"/>
          </w:tcPr>
          <w:p w14:paraId="3FF0DC23" w14:textId="77777777" w:rsidR="00AB67FA" w:rsidRPr="00D0162F" w:rsidRDefault="00AB67FA" w:rsidP="006E0A54">
            <w:pPr>
              <w:pStyle w:val="TAL"/>
            </w:pPr>
          </w:p>
        </w:tc>
      </w:tr>
      <w:tr w:rsidR="00AB67FA" w:rsidRPr="00D0162F" w14:paraId="7EEA7FA7" w14:textId="77777777" w:rsidTr="006E0A54">
        <w:trPr>
          <w:jc w:val="center"/>
        </w:trPr>
        <w:tc>
          <w:tcPr>
            <w:tcW w:w="4537" w:type="dxa"/>
            <w:tcBorders>
              <w:bottom w:val="single" w:sz="4" w:space="0" w:color="auto"/>
            </w:tcBorders>
          </w:tcPr>
          <w:p w14:paraId="4B96C434" w14:textId="72FFED52"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71F1EAB6" w14:textId="77777777" w:rsidR="00AB67FA" w:rsidRPr="00D0162F" w:rsidRDefault="00AB67FA" w:rsidP="006E0A54">
            <w:pPr>
              <w:pStyle w:val="TAL"/>
            </w:pPr>
          </w:p>
        </w:tc>
        <w:tc>
          <w:tcPr>
            <w:tcW w:w="1701" w:type="dxa"/>
          </w:tcPr>
          <w:p w14:paraId="68C63091" w14:textId="77777777" w:rsidR="00AB67FA" w:rsidRPr="00D0162F" w:rsidRDefault="00AB67FA" w:rsidP="006E0A54">
            <w:pPr>
              <w:pStyle w:val="TAL"/>
            </w:pPr>
          </w:p>
        </w:tc>
        <w:tc>
          <w:tcPr>
            <w:tcW w:w="1275" w:type="dxa"/>
          </w:tcPr>
          <w:p w14:paraId="16420C9C" w14:textId="77777777" w:rsidR="00AB67FA" w:rsidRPr="00D0162F" w:rsidRDefault="00AB67FA" w:rsidP="006E0A54">
            <w:pPr>
              <w:pStyle w:val="TAL"/>
            </w:pPr>
          </w:p>
        </w:tc>
      </w:tr>
      <w:tr w:rsidR="00AB67FA" w:rsidRPr="00D0162F" w14:paraId="74921A04" w14:textId="77777777" w:rsidTr="006E0A54">
        <w:trPr>
          <w:jc w:val="center"/>
        </w:trPr>
        <w:tc>
          <w:tcPr>
            <w:tcW w:w="4537" w:type="dxa"/>
            <w:tcBorders>
              <w:bottom w:val="single" w:sz="4" w:space="0" w:color="auto"/>
            </w:tcBorders>
          </w:tcPr>
          <w:p w14:paraId="053038B6" w14:textId="472CFBC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25FC4827" w14:textId="77777777" w:rsidR="00AB67FA" w:rsidRPr="00D0162F" w:rsidRDefault="00AB67FA" w:rsidP="006E0A54">
            <w:pPr>
              <w:pStyle w:val="TAL"/>
            </w:pPr>
          </w:p>
        </w:tc>
        <w:tc>
          <w:tcPr>
            <w:tcW w:w="1701" w:type="dxa"/>
          </w:tcPr>
          <w:p w14:paraId="5A68D62F" w14:textId="77777777" w:rsidR="00AB67FA" w:rsidRPr="00D0162F" w:rsidRDefault="00AB67FA" w:rsidP="006E0A54">
            <w:pPr>
              <w:pStyle w:val="TAL"/>
            </w:pPr>
          </w:p>
        </w:tc>
        <w:tc>
          <w:tcPr>
            <w:tcW w:w="1275" w:type="dxa"/>
          </w:tcPr>
          <w:p w14:paraId="02EDB700" w14:textId="77777777" w:rsidR="00AB67FA" w:rsidRPr="00D0162F" w:rsidRDefault="00AB67FA" w:rsidP="006E0A54">
            <w:pPr>
              <w:pStyle w:val="TAL"/>
            </w:pPr>
          </w:p>
        </w:tc>
      </w:tr>
      <w:tr w:rsidR="00AB67FA" w:rsidRPr="00D0162F" w14:paraId="733568BD" w14:textId="77777777" w:rsidTr="006E0A54">
        <w:trPr>
          <w:jc w:val="center"/>
        </w:trPr>
        <w:tc>
          <w:tcPr>
            <w:tcW w:w="4537" w:type="dxa"/>
            <w:tcBorders>
              <w:bottom w:val="single" w:sz="4" w:space="0" w:color="auto"/>
            </w:tcBorders>
          </w:tcPr>
          <w:p w14:paraId="23FD134D" w14:textId="3C053D2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3EDA4784" w14:textId="77777777" w:rsidR="00AB67FA" w:rsidRPr="00D0162F" w:rsidRDefault="00AB67FA" w:rsidP="006E0A54">
            <w:pPr>
              <w:pStyle w:val="TAL"/>
            </w:pPr>
          </w:p>
        </w:tc>
        <w:tc>
          <w:tcPr>
            <w:tcW w:w="1701" w:type="dxa"/>
          </w:tcPr>
          <w:p w14:paraId="56F664EC" w14:textId="77777777" w:rsidR="00AB67FA" w:rsidRPr="00D0162F" w:rsidRDefault="00AB67FA" w:rsidP="006E0A54">
            <w:pPr>
              <w:pStyle w:val="TAL"/>
            </w:pPr>
          </w:p>
        </w:tc>
        <w:tc>
          <w:tcPr>
            <w:tcW w:w="1275" w:type="dxa"/>
          </w:tcPr>
          <w:p w14:paraId="458AA6FF" w14:textId="77777777" w:rsidR="00AB67FA" w:rsidRPr="00D0162F" w:rsidRDefault="00AB67FA" w:rsidP="006E0A54">
            <w:pPr>
              <w:pStyle w:val="TAL"/>
            </w:pPr>
          </w:p>
        </w:tc>
      </w:tr>
      <w:tr w:rsidR="00AB67FA" w:rsidRPr="00D0162F" w14:paraId="2A182256" w14:textId="77777777" w:rsidTr="006E0A54">
        <w:trPr>
          <w:jc w:val="center"/>
        </w:trPr>
        <w:tc>
          <w:tcPr>
            <w:tcW w:w="4537" w:type="dxa"/>
            <w:tcBorders>
              <w:bottom w:val="single" w:sz="4" w:space="0" w:color="auto"/>
            </w:tcBorders>
          </w:tcPr>
          <w:p w14:paraId="63000E46" w14:textId="01218920"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143077C3" w14:textId="77777777" w:rsidR="00AB67FA" w:rsidRPr="00D0162F" w:rsidRDefault="00AB67FA" w:rsidP="006E0A54">
            <w:pPr>
              <w:pStyle w:val="TAL"/>
            </w:pPr>
          </w:p>
        </w:tc>
        <w:tc>
          <w:tcPr>
            <w:tcW w:w="1701" w:type="dxa"/>
          </w:tcPr>
          <w:p w14:paraId="226F2FA2" w14:textId="77777777" w:rsidR="00AB67FA" w:rsidRPr="00D0162F" w:rsidRDefault="00AB67FA" w:rsidP="006E0A54">
            <w:pPr>
              <w:pStyle w:val="TAL"/>
            </w:pPr>
          </w:p>
        </w:tc>
        <w:tc>
          <w:tcPr>
            <w:tcW w:w="1275" w:type="dxa"/>
          </w:tcPr>
          <w:p w14:paraId="1E8331BF" w14:textId="77777777" w:rsidR="00AB67FA" w:rsidRPr="00D0162F" w:rsidRDefault="00AB67FA" w:rsidP="006E0A54">
            <w:pPr>
              <w:pStyle w:val="TAL"/>
            </w:pPr>
          </w:p>
        </w:tc>
      </w:tr>
      <w:tr w:rsidR="00AB67FA" w:rsidRPr="00D0162F" w14:paraId="040942AB" w14:textId="77777777" w:rsidTr="006E0A54">
        <w:trPr>
          <w:jc w:val="center"/>
        </w:trPr>
        <w:tc>
          <w:tcPr>
            <w:tcW w:w="4537" w:type="dxa"/>
            <w:tcBorders>
              <w:bottom w:val="single" w:sz="4" w:space="0" w:color="auto"/>
            </w:tcBorders>
          </w:tcPr>
          <w:p w14:paraId="7AEA0EB0" w14:textId="280A96DD"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004260CA" w14:textId="77777777" w:rsidR="00AB67FA" w:rsidRPr="00D0162F" w:rsidRDefault="00AB67FA" w:rsidP="006E0A54">
            <w:pPr>
              <w:pStyle w:val="TAL"/>
            </w:pPr>
          </w:p>
        </w:tc>
        <w:tc>
          <w:tcPr>
            <w:tcW w:w="1701" w:type="dxa"/>
          </w:tcPr>
          <w:p w14:paraId="0D87D9C3" w14:textId="77777777" w:rsidR="00AB67FA" w:rsidRPr="00D0162F" w:rsidRDefault="00AB67FA" w:rsidP="006E0A54">
            <w:pPr>
              <w:pStyle w:val="TAL"/>
            </w:pPr>
          </w:p>
        </w:tc>
        <w:tc>
          <w:tcPr>
            <w:tcW w:w="1275" w:type="dxa"/>
          </w:tcPr>
          <w:p w14:paraId="2FB9C00B" w14:textId="77777777" w:rsidR="00AB67FA" w:rsidRPr="00D0162F" w:rsidRDefault="00AB67FA" w:rsidP="006E0A54">
            <w:pPr>
              <w:pStyle w:val="TAL"/>
            </w:pPr>
          </w:p>
        </w:tc>
      </w:tr>
      <w:tr w:rsidR="00AB67FA" w:rsidRPr="00D0162F" w14:paraId="4CFDC9AF" w14:textId="77777777" w:rsidTr="006E0A54">
        <w:trPr>
          <w:jc w:val="center"/>
        </w:trPr>
        <w:tc>
          <w:tcPr>
            <w:tcW w:w="4537" w:type="dxa"/>
            <w:tcBorders>
              <w:bottom w:val="single" w:sz="4" w:space="0" w:color="auto"/>
            </w:tcBorders>
          </w:tcPr>
          <w:p w14:paraId="724F498C" w14:textId="1EE99C9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66C57F3C" w14:textId="77777777" w:rsidR="00AB67FA" w:rsidRPr="00D0162F" w:rsidRDefault="00AB67FA" w:rsidP="006E0A54">
            <w:pPr>
              <w:pStyle w:val="TAL"/>
            </w:pPr>
          </w:p>
        </w:tc>
        <w:tc>
          <w:tcPr>
            <w:tcW w:w="1701" w:type="dxa"/>
          </w:tcPr>
          <w:p w14:paraId="41AF18E8" w14:textId="77777777" w:rsidR="00AB67FA" w:rsidRPr="00D0162F" w:rsidRDefault="00AB67FA" w:rsidP="006E0A54">
            <w:pPr>
              <w:pStyle w:val="TAL"/>
            </w:pPr>
          </w:p>
        </w:tc>
        <w:tc>
          <w:tcPr>
            <w:tcW w:w="1275" w:type="dxa"/>
          </w:tcPr>
          <w:p w14:paraId="755B5CA3" w14:textId="77777777" w:rsidR="00AB67FA" w:rsidRPr="00D0162F" w:rsidRDefault="00AB67FA" w:rsidP="006E0A54">
            <w:pPr>
              <w:pStyle w:val="TAL"/>
            </w:pPr>
          </w:p>
        </w:tc>
      </w:tr>
      <w:tr w:rsidR="00AB67FA" w:rsidRPr="00D0162F" w14:paraId="2480C615"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F2F0AC7" w14:textId="159448E3"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8" w:type="dxa"/>
          </w:tcPr>
          <w:p w14:paraId="0ABD43B8" w14:textId="77777777" w:rsidR="00AB67FA" w:rsidRPr="00D0162F" w:rsidRDefault="00AB67FA" w:rsidP="006E0A54">
            <w:pPr>
              <w:pStyle w:val="TAL"/>
            </w:pPr>
          </w:p>
        </w:tc>
        <w:tc>
          <w:tcPr>
            <w:tcW w:w="1701" w:type="dxa"/>
          </w:tcPr>
          <w:p w14:paraId="19DBB201" w14:textId="77777777" w:rsidR="00AB67FA" w:rsidRPr="00D0162F" w:rsidRDefault="00AB67FA" w:rsidP="006E0A54">
            <w:pPr>
              <w:pStyle w:val="TAL"/>
            </w:pPr>
          </w:p>
        </w:tc>
        <w:tc>
          <w:tcPr>
            <w:tcW w:w="1275" w:type="dxa"/>
          </w:tcPr>
          <w:p w14:paraId="1C4880C5" w14:textId="77777777" w:rsidR="00AB67FA" w:rsidRPr="00D0162F" w:rsidRDefault="00AB67FA" w:rsidP="006E0A54">
            <w:pPr>
              <w:pStyle w:val="TAL"/>
            </w:pPr>
          </w:p>
        </w:tc>
      </w:tr>
      <w:tr w:rsidR="00AB67FA" w:rsidRPr="00D0162F" w14:paraId="64AD3BCC"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B3BD629" w14:textId="469ACCB3" w:rsidR="00AB67FA" w:rsidRPr="00D0162F" w:rsidRDefault="006E0A54" w:rsidP="006E0A54">
            <w:pPr>
              <w:pStyle w:val="TAL"/>
            </w:pPr>
            <w:r w:rsidRPr="00D0162F">
              <w:t xml:space="preserve">                           </w:t>
            </w:r>
            <w:r w:rsidR="00AB67FA" w:rsidRPr="00D0162F">
              <w:t>nr-SecondaryCellGroupConfig-r15</w:t>
            </w:r>
          </w:p>
        </w:tc>
        <w:tc>
          <w:tcPr>
            <w:tcW w:w="2268" w:type="dxa"/>
          </w:tcPr>
          <w:p w14:paraId="4193EE7C" w14:textId="77777777" w:rsidR="00AB67FA" w:rsidRPr="00D0162F" w:rsidRDefault="00AB67FA" w:rsidP="006E0A54">
            <w:pPr>
              <w:pStyle w:val="TAL"/>
            </w:pPr>
            <w:r w:rsidRPr="00D0162F">
              <w:rPr>
                <w:i/>
                <w:iCs/>
              </w:rPr>
              <w:t>RRCReconfiguration</w:t>
            </w:r>
          </w:p>
        </w:tc>
        <w:tc>
          <w:tcPr>
            <w:tcW w:w="1701" w:type="dxa"/>
          </w:tcPr>
          <w:p w14:paraId="6330F42B" w14:textId="77777777" w:rsidR="00AB67FA" w:rsidRPr="00D0162F" w:rsidRDefault="00AB67FA" w:rsidP="006E0A54">
            <w:pPr>
              <w:pStyle w:val="TAL"/>
            </w:pPr>
          </w:p>
        </w:tc>
        <w:tc>
          <w:tcPr>
            <w:tcW w:w="1275" w:type="dxa"/>
          </w:tcPr>
          <w:p w14:paraId="68140FC1" w14:textId="77777777" w:rsidR="00AB67FA" w:rsidRPr="00D0162F" w:rsidRDefault="00AB67FA" w:rsidP="006E0A54">
            <w:pPr>
              <w:pStyle w:val="TAL"/>
            </w:pPr>
          </w:p>
        </w:tc>
      </w:tr>
      <w:tr w:rsidR="00AB67FA" w:rsidRPr="00D0162F" w14:paraId="3092CD5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4DBF565" w14:textId="5EDF6015" w:rsidR="00AB67FA" w:rsidRPr="00D0162F" w:rsidRDefault="006E0A54" w:rsidP="006E0A54">
            <w:pPr>
              <w:pStyle w:val="TAL"/>
            </w:pPr>
            <w:r w:rsidRPr="00D0162F">
              <w:t xml:space="preserve">                        </w:t>
            </w:r>
            <w:r w:rsidR="00AB67FA" w:rsidRPr="00D0162F">
              <w:t>}</w:t>
            </w:r>
          </w:p>
        </w:tc>
        <w:tc>
          <w:tcPr>
            <w:tcW w:w="2268" w:type="dxa"/>
          </w:tcPr>
          <w:p w14:paraId="6562204C" w14:textId="77777777" w:rsidR="00AB67FA" w:rsidRPr="00D0162F" w:rsidRDefault="00AB67FA" w:rsidP="006E0A54">
            <w:pPr>
              <w:pStyle w:val="TAL"/>
              <w:rPr>
                <w:i/>
                <w:iCs/>
              </w:rPr>
            </w:pPr>
          </w:p>
        </w:tc>
        <w:tc>
          <w:tcPr>
            <w:tcW w:w="1701" w:type="dxa"/>
          </w:tcPr>
          <w:p w14:paraId="007DE013" w14:textId="77777777" w:rsidR="00AB67FA" w:rsidRPr="00D0162F" w:rsidRDefault="00AB67FA" w:rsidP="006E0A54">
            <w:pPr>
              <w:pStyle w:val="TAL"/>
            </w:pPr>
          </w:p>
        </w:tc>
        <w:tc>
          <w:tcPr>
            <w:tcW w:w="1275" w:type="dxa"/>
          </w:tcPr>
          <w:p w14:paraId="7809F1EB" w14:textId="77777777" w:rsidR="00AB67FA" w:rsidRPr="00D0162F" w:rsidRDefault="00AB67FA" w:rsidP="006E0A54">
            <w:pPr>
              <w:pStyle w:val="TAL"/>
            </w:pPr>
          </w:p>
        </w:tc>
      </w:tr>
      <w:tr w:rsidR="00AB67FA" w:rsidRPr="00D0162F" w14:paraId="200007FA"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ADC697C" w14:textId="0A968FD8" w:rsidR="00AB67FA" w:rsidRPr="00D0162F" w:rsidRDefault="006E0A54" w:rsidP="006E0A54">
            <w:pPr>
              <w:pStyle w:val="TAL"/>
            </w:pPr>
            <w:r w:rsidRPr="00D0162F">
              <w:t xml:space="preserve">                      </w:t>
            </w:r>
            <w:r w:rsidR="00AB67FA" w:rsidRPr="00D0162F">
              <w:t>}</w:t>
            </w:r>
          </w:p>
        </w:tc>
        <w:tc>
          <w:tcPr>
            <w:tcW w:w="2268" w:type="dxa"/>
          </w:tcPr>
          <w:p w14:paraId="44C77C95" w14:textId="77777777" w:rsidR="00AB67FA" w:rsidRPr="00D0162F" w:rsidRDefault="00AB67FA" w:rsidP="006E0A54">
            <w:pPr>
              <w:pStyle w:val="TAL"/>
              <w:rPr>
                <w:i/>
                <w:iCs/>
              </w:rPr>
            </w:pPr>
          </w:p>
        </w:tc>
        <w:tc>
          <w:tcPr>
            <w:tcW w:w="1701" w:type="dxa"/>
          </w:tcPr>
          <w:p w14:paraId="3403455C" w14:textId="77777777" w:rsidR="00AB67FA" w:rsidRPr="00D0162F" w:rsidRDefault="00AB67FA" w:rsidP="006E0A54">
            <w:pPr>
              <w:pStyle w:val="TAL"/>
            </w:pPr>
          </w:p>
        </w:tc>
        <w:tc>
          <w:tcPr>
            <w:tcW w:w="1275" w:type="dxa"/>
          </w:tcPr>
          <w:p w14:paraId="7C889D1B" w14:textId="77777777" w:rsidR="00AB67FA" w:rsidRPr="00D0162F" w:rsidRDefault="00AB67FA" w:rsidP="006E0A54">
            <w:pPr>
              <w:pStyle w:val="TAL"/>
            </w:pPr>
          </w:p>
        </w:tc>
      </w:tr>
      <w:tr w:rsidR="00AB67FA" w:rsidRPr="00D0162F" w14:paraId="6906FA6E"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C3EBC57" w14:textId="774404D9" w:rsidR="00AB67FA" w:rsidRPr="00D0162F" w:rsidRDefault="006E0A54" w:rsidP="006E0A54">
            <w:pPr>
              <w:pStyle w:val="TAL"/>
            </w:pPr>
            <w:r w:rsidRPr="00D0162F">
              <w:t xml:space="preserve">                    </w:t>
            </w:r>
            <w:r w:rsidR="00AB67FA" w:rsidRPr="00D0162F">
              <w:t>}</w:t>
            </w:r>
          </w:p>
        </w:tc>
        <w:tc>
          <w:tcPr>
            <w:tcW w:w="2268" w:type="dxa"/>
          </w:tcPr>
          <w:p w14:paraId="4DCC2A20" w14:textId="77777777" w:rsidR="00AB67FA" w:rsidRPr="00D0162F" w:rsidRDefault="00AB67FA" w:rsidP="006E0A54">
            <w:pPr>
              <w:pStyle w:val="TAL"/>
              <w:rPr>
                <w:i/>
                <w:iCs/>
              </w:rPr>
            </w:pPr>
          </w:p>
        </w:tc>
        <w:tc>
          <w:tcPr>
            <w:tcW w:w="1701" w:type="dxa"/>
          </w:tcPr>
          <w:p w14:paraId="2C78E345" w14:textId="77777777" w:rsidR="00AB67FA" w:rsidRPr="00D0162F" w:rsidRDefault="00AB67FA" w:rsidP="006E0A54">
            <w:pPr>
              <w:pStyle w:val="TAL"/>
            </w:pPr>
          </w:p>
        </w:tc>
        <w:tc>
          <w:tcPr>
            <w:tcW w:w="1275" w:type="dxa"/>
          </w:tcPr>
          <w:p w14:paraId="34B39925" w14:textId="77777777" w:rsidR="00AB67FA" w:rsidRPr="00D0162F" w:rsidRDefault="00AB67FA" w:rsidP="006E0A54">
            <w:pPr>
              <w:pStyle w:val="TAL"/>
            </w:pPr>
          </w:p>
        </w:tc>
      </w:tr>
      <w:tr w:rsidR="00AB67FA" w:rsidRPr="00D0162F" w14:paraId="2E60CF37"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BC22D92" w14:textId="1348E3CC" w:rsidR="00AB67FA" w:rsidRPr="00D0162F" w:rsidRDefault="006E0A54" w:rsidP="006E0A54">
            <w:pPr>
              <w:pStyle w:val="TAL"/>
            </w:pPr>
            <w:r w:rsidRPr="00D0162F">
              <w:t xml:space="preserve">                  </w:t>
            </w:r>
            <w:r w:rsidR="00AB67FA" w:rsidRPr="00D0162F">
              <w:t>}</w:t>
            </w:r>
          </w:p>
        </w:tc>
        <w:tc>
          <w:tcPr>
            <w:tcW w:w="2268" w:type="dxa"/>
          </w:tcPr>
          <w:p w14:paraId="735B0B2F" w14:textId="77777777" w:rsidR="00AB67FA" w:rsidRPr="00D0162F" w:rsidRDefault="00AB67FA" w:rsidP="006E0A54">
            <w:pPr>
              <w:pStyle w:val="TAL"/>
              <w:rPr>
                <w:i/>
                <w:iCs/>
              </w:rPr>
            </w:pPr>
          </w:p>
        </w:tc>
        <w:tc>
          <w:tcPr>
            <w:tcW w:w="1701" w:type="dxa"/>
          </w:tcPr>
          <w:p w14:paraId="06C8FF6A" w14:textId="77777777" w:rsidR="00AB67FA" w:rsidRPr="00D0162F" w:rsidRDefault="00AB67FA" w:rsidP="006E0A54">
            <w:pPr>
              <w:pStyle w:val="TAL"/>
            </w:pPr>
          </w:p>
        </w:tc>
        <w:tc>
          <w:tcPr>
            <w:tcW w:w="1275" w:type="dxa"/>
          </w:tcPr>
          <w:p w14:paraId="67FB4A5D" w14:textId="77777777" w:rsidR="00AB67FA" w:rsidRPr="00D0162F" w:rsidRDefault="00AB67FA" w:rsidP="006E0A54">
            <w:pPr>
              <w:pStyle w:val="TAL"/>
            </w:pPr>
          </w:p>
        </w:tc>
      </w:tr>
      <w:tr w:rsidR="00AB67FA" w:rsidRPr="00D0162F" w14:paraId="67627CB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2FA4D5E" w14:textId="1517EB41" w:rsidR="00AB67FA" w:rsidRPr="00D0162F" w:rsidRDefault="006E0A54" w:rsidP="006E0A54">
            <w:pPr>
              <w:pStyle w:val="TAL"/>
            </w:pPr>
            <w:r w:rsidRPr="00D0162F">
              <w:t xml:space="preserve">                </w:t>
            </w:r>
            <w:r w:rsidR="00AB67FA" w:rsidRPr="00D0162F">
              <w:t>}</w:t>
            </w:r>
          </w:p>
        </w:tc>
        <w:tc>
          <w:tcPr>
            <w:tcW w:w="2268" w:type="dxa"/>
          </w:tcPr>
          <w:p w14:paraId="6776E790" w14:textId="77777777" w:rsidR="00AB67FA" w:rsidRPr="00D0162F" w:rsidRDefault="00AB67FA" w:rsidP="006E0A54">
            <w:pPr>
              <w:pStyle w:val="TAL"/>
              <w:rPr>
                <w:i/>
                <w:iCs/>
              </w:rPr>
            </w:pPr>
          </w:p>
        </w:tc>
        <w:tc>
          <w:tcPr>
            <w:tcW w:w="1701" w:type="dxa"/>
          </w:tcPr>
          <w:p w14:paraId="579E660A" w14:textId="77777777" w:rsidR="00AB67FA" w:rsidRPr="00D0162F" w:rsidRDefault="00AB67FA" w:rsidP="006E0A54">
            <w:pPr>
              <w:pStyle w:val="TAL"/>
            </w:pPr>
          </w:p>
        </w:tc>
        <w:tc>
          <w:tcPr>
            <w:tcW w:w="1275" w:type="dxa"/>
          </w:tcPr>
          <w:p w14:paraId="72BD6898" w14:textId="77777777" w:rsidR="00AB67FA" w:rsidRPr="00D0162F" w:rsidRDefault="00AB67FA" w:rsidP="006E0A54">
            <w:pPr>
              <w:pStyle w:val="TAL"/>
            </w:pPr>
          </w:p>
        </w:tc>
      </w:tr>
      <w:tr w:rsidR="00AB67FA" w:rsidRPr="00D0162F" w14:paraId="2F198CC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8565450" w14:textId="7715DE0D" w:rsidR="00AB67FA" w:rsidRPr="00D0162F" w:rsidRDefault="006E0A54" w:rsidP="006E0A54">
            <w:pPr>
              <w:pStyle w:val="TAL"/>
            </w:pPr>
            <w:r w:rsidRPr="00D0162F">
              <w:t xml:space="preserve">              </w:t>
            </w:r>
            <w:r w:rsidR="00AB67FA" w:rsidRPr="00D0162F">
              <w:t>}</w:t>
            </w:r>
          </w:p>
        </w:tc>
        <w:tc>
          <w:tcPr>
            <w:tcW w:w="2268" w:type="dxa"/>
          </w:tcPr>
          <w:p w14:paraId="32ED5BE0" w14:textId="77777777" w:rsidR="00AB67FA" w:rsidRPr="00D0162F" w:rsidRDefault="00AB67FA" w:rsidP="006E0A54">
            <w:pPr>
              <w:pStyle w:val="TAL"/>
              <w:rPr>
                <w:i/>
                <w:iCs/>
              </w:rPr>
            </w:pPr>
          </w:p>
        </w:tc>
        <w:tc>
          <w:tcPr>
            <w:tcW w:w="1701" w:type="dxa"/>
          </w:tcPr>
          <w:p w14:paraId="56EA7FE8" w14:textId="77777777" w:rsidR="00AB67FA" w:rsidRPr="00D0162F" w:rsidRDefault="00AB67FA" w:rsidP="006E0A54">
            <w:pPr>
              <w:pStyle w:val="TAL"/>
            </w:pPr>
          </w:p>
        </w:tc>
        <w:tc>
          <w:tcPr>
            <w:tcW w:w="1275" w:type="dxa"/>
          </w:tcPr>
          <w:p w14:paraId="7D39D7D2" w14:textId="77777777" w:rsidR="00AB67FA" w:rsidRPr="00D0162F" w:rsidRDefault="00AB67FA" w:rsidP="006E0A54">
            <w:pPr>
              <w:pStyle w:val="TAL"/>
            </w:pPr>
          </w:p>
        </w:tc>
      </w:tr>
      <w:tr w:rsidR="00AB67FA" w:rsidRPr="00D0162F" w14:paraId="141DD2D1"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239662A" w14:textId="21284CC3" w:rsidR="00AB67FA" w:rsidRPr="00D0162F" w:rsidRDefault="006E0A54" w:rsidP="006E0A54">
            <w:pPr>
              <w:pStyle w:val="TAL"/>
            </w:pPr>
            <w:r w:rsidRPr="00D0162F">
              <w:t xml:space="preserve">            </w:t>
            </w:r>
            <w:r w:rsidR="00AB67FA" w:rsidRPr="00D0162F">
              <w:t>}</w:t>
            </w:r>
          </w:p>
        </w:tc>
        <w:tc>
          <w:tcPr>
            <w:tcW w:w="2268" w:type="dxa"/>
          </w:tcPr>
          <w:p w14:paraId="6F110683" w14:textId="77777777" w:rsidR="00AB67FA" w:rsidRPr="00D0162F" w:rsidRDefault="00AB67FA" w:rsidP="006E0A54">
            <w:pPr>
              <w:pStyle w:val="TAL"/>
              <w:rPr>
                <w:i/>
                <w:iCs/>
              </w:rPr>
            </w:pPr>
          </w:p>
        </w:tc>
        <w:tc>
          <w:tcPr>
            <w:tcW w:w="1701" w:type="dxa"/>
          </w:tcPr>
          <w:p w14:paraId="7B33C4B4" w14:textId="77777777" w:rsidR="00AB67FA" w:rsidRPr="00D0162F" w:rsidRDefault="00AB67FA" w:rsidP="006E0A54">
            <w:pPr>
              <w:pStyle w:val="TAL"/>
            </w:pPr>
          </w:p>
        </w:tc>
        <w:tc>
          <w:tcPr>
            <w:tcW w:w="1275" w:type="dxa"/>
          </w:tcPr>
          <w:p w14:paraId="0C0E1A91" w14:textId="77777777" w:rsidR="00AB67FA" w:rsidRPr="00D0162F" w:rsidRDefault="00AB67FA" w:rsidP="006E0A54">
            <w:pPr>
              <w:pStyle w:val="TAL"/>
            </w:pPr>
          </w:p>
        </w:tc>
      </w:tr>
      <w:tr w:rsidR="00AB67FA" w:rsidRPr="00D0162F" w14:paraId="5808AEC4"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72D60DC" w14:textId="3308DA3B" w:rsidR="00AB67FA" w:rsidRPr="00D0162F" w:rsidRDefault="006E0A54" w:rsidP="006E0A54">
            <w:pPr>
              <w:pStyle w:val="TAL"/>
            </w:pPr>
            <w:r w:rsidRPr="00D0162F">
              <w:t xml:space="preserve">          </w:t>
            </w:r>
            <w:r w:rsidR="00AB67FA" w:rsidRPr="00D0162F">
              <w:t>}</w:t>
            </w:r>
          </w:p>
        </w:tc>
        <w:tc>
          <w:tcPr>
            <w:tcW w:w="2268" w:type="dxa"/>
          </w:tcPr>
          <w:p w14:paraId="02E9B5F6" w14:textId="77777777" w:rsidR="00AB67FA" w:rsidRPr="00D0162F" w:rsidRDefault="00AB67FA" w:rsidP="006E0A54">
            <w:pPr>
              <w:pStyle w:val="TAL"/>
            </w:pPr>
          </w:p>
        </w:tc>
        <w:tc>
          <w:tcPr>
            <w:tcW w:w="1701" w:type="dxa"/>
          </w:tcPr>
          <w:p w14:paraId="5AF65045" w14:textId="77777777" w:rsidR="00AB67FA" w:rsidRPr="00D0162F" w:rsidRDefault="00AB67FA" w:rsidP="006E0A54">
            <w:pPr>
              <w:pStyle w:val="TAL"/>
            </w:pPr>
          </w:p>
        </w:tc>
        <w:tc>
          <w:tcPr>
            <w:tcW w:w="1275" w:type="dxa"/>
          </w:tcPr>
          <w:p w14:paraId="36723FDC" w14:textId="77777777" w:rsidR="00AB67FA" w:rsidRPr="00D0162F" w:rsidRDefault="00AB67FA" w:rsidP="006E0A54">
            <w:pPr>
              <w:pStyle w:val="TAL"/>
            </w:pPr>
          </w:p>
        </w:tc>
      </w:tr>
      <w:tr w:rsidR="00AB67FA" w:rsidRPr="00D0162F" w14:paraId="01BF9919" w14:textId="77777777" w:rsidTr="006E0A54">
        <w:trPr>
          <w:jc w:val="center"/>
        </w:trPr>
        <w:tc>
          <w:tcPr>
            <w:tcW w:w="4537" w:type="dxa"/>
          </w:tcPr>
          <w:p w14:paraId="602578DB" w14:textId="4F5AD689" w:rsidR="00AB67FA" w:rsidRPr="00D0162F" w:rsidRDefault="006E0A54" w:rsidP="006E0A54">
            <w:pPr>
              <w:pStyle w:val="TAL"/>
            </w:pPr>
            <w:r w:rsidRPr="00D0162F">
              <w:t xml:space="preserve">        </w:t>
            </w:r>
            <w:r w:rsidR="00AB67FA" w:rsidRPr="00D0162F">
              <w:t>}</w:t>
            </w:r>
          </w:p>
        </w:tc>
        <w:tc>
          <w:tcPr>
            <w:tcW w:w="2268" w:type="dxa"/>
          </w:tcPr>
          <w:p w14:paraId="189A59BB" w14:textId="77777777" w:rsidR="00AB67FA" w:rsidRPr="00D0162F" w:rsidRDefault="00AB67FA" w:rsidP="006E0A54">
            <w:pPr>
              <w:pStyle w:val="TAL"/>
            </w:pPr>
          </w:p>
        </w:tc>
        <w:tc>
          <w:tcPr>
            <w:tcW w:w="1701" w:type="dxa"/>
          </w:tcPr>
          <w:p w14:paraId="74710B2F" w14:textId="77777777" w:rsidR="00AB67FA" w:rsidRPr="00D0162F" w:rsidRDefault="00AB67FA" w:rsidP="006E0A54">
            <w:pPr>
              <w:pStyle w:val="TAL"/>
            </w:pPr>
          </w:p>
        </w:tc>
        <w:tc>
          <w:tcPr>
            <w:tcW w:w="1275" w:type="dxa"/>
          </w:tcPr>
          <w:p w14:paraId="2FC70961" w14:textId="77777777" w:rsidR="00AB67FA" w:rsidRPr="00D0162F" w:rsidRDefault="00AB67FA" w:rsidP="006E0A54">
            <w:pPr>
              <w:pStyle w:val="TAL"/>
            </w:pPr>
          </w:p>
        </w:tc>
      </w:tr>
      <w:tr w:rsidR="00AB67FA" w:rsidRPr="00D0162F" w14:paraId="3B5DF6D1" w14:textId="77777777" w:rsidTr="006E0A54">
        <w:trPr>
          <w:jc w:val="center"/>
        </w:trPr>
        <w:tc>
          <w:tcPr>
            <w:tcW w:w="4537" w:type="dxa"/>
          </w:tcPr>
          <w:p w14:paraId="2E60F2CE" w14:textId="591FC631" w:rsidR="00AB67FA" w:rsidRPr="00D0162F" w:rsidRDefault="006E0A54" w:rsidP="006E0A54">
            <w:pPr>
              <w:pStyle w:val="TAL"/>
            </w:pPr>
            <w:r w:rsidRPr="00D0162F">
              <w:t xml:space="preserve">      </w:t>
            </w:r>
            <w:r w:rsidR="00AB67FA" w:rsidRPr="00D0162F">
              <w:t>}</w:t>
            </w:r>
          </w:p>
        </w:tc>
        <w:tc>
          <w:tcPr>
            <w:tcW w:w="2268" w:type="dxa"/>
          </w:tcPr>
          <w:p w14:paraId="584F8E72" w14:textId="77777777" w:rsidR="00AB67FA" w:rsidRPr="00D0162F" w:rsidRDefault="00AB67FA" w:rsidP="006E0A54">
            <w:pPr>
              <w:pStyle w:val="TAL"/>
            </w:pPr>
          </w:p>
        </w:tc>
        <w:tc>
          <w:tcPr>
            <w:tcW w:w="1701" w:type="dxa"/>
          </w:tcPr>
          <w:p w14:paraId="7F189270" w14:textId="77777777" w:rsidR="00AB67FA" w:rsidRPr="00D0162F" w:rsidRDefault="00AB67FA" w:rsidP="006E0A54">
            <w:pPr>
              <w:pStyle w:val="TAL"/>
            </w:pPr>
          </w:p>
        </w:tc>
        <w:tc>
          <w:tcPr>
            <w:tcW w:w="1275" w:type="dxa"/>
          </w:tcPr>
          <w:p w14:paraId="6CB6C985" w14:textId="77777777" w:rsidR="00AB67FA" w:rsidRPr="00D0162F" w:rsidRDefault="00AB67FA" w:rsidP="006E0A54">
            <w:pPr>
              <w:pStyle w:val="TAL"/>
            </w:pPr>
          </w:p>
        </w:tc>
      </w:tr>
      <w:tr w:rsidR="00AB67FA" w:rsidRPr="00D0162F" w14:paraId="13C66A64" w14:textId="77777777" w:rsidTr="006E0A54">
        <w:trPr>
          <w:jc w:val="center"/>
        </w:trPr>
        <w:tc>
          <w:tcPr>
            <w:tcW w:w="4537" w:type="dxa"/>
          </w:tcPr>
          <w:p w14:paraId="1ED28160" w14:textId="6762E9DB" w:rsidR="00AB67FA" w:rsidRPr="00D0162F" w:rsidRDefault="006E0A54" w:rsidP="006E0A54">
            <w:pPr>
              <w:pStyle w:val="TAL"/>
            </w:pPr>
            <w:r w:rsidRPr="00D0162F">
              <w:t xml:space="preserve">    </w:t>
            </w:r>
            <w:r w:rsidR="00AB67FA" w:rsidRPr="00D0162F">
              <w:t>}</w:t>
            </w:r>
          </w:p>
        </w:tc>
        <w:tc>
          <w:tcPr>
            <w:tcW w:w="2268" w:type="dxa"/>
          </w:tcPr>
          <w:p w14:paraId="0CBA045D" w14:textId="77777777" w:rsidR="00AB67FA" w:rsidRPr="00D0162F" w:rsidRDefault="00AB67FA" w:rsidP="006E0A54">
            <w:pPr>
              <w:pStyle w:val="TAL"/>
            </w:pPr>
          </w:p>
        </w:tc>
        <w:tc>
          <w:tcPr>
            <w:tcW w:w="1701" w:type="dxa"/>
          </w:tcPr>
          <w:p w14:paraId="57461802" w14:textId="77777777" w:rsidR="00AB67FA" w:rsidRPr="00D0162F" w:rsidRDefault="00AB67FA" w:rsidP="006E0A54">
            <w:pPr>
              <w:pStyle w:val="TAL"/>
            </w:pPr>
          </w:p>
        </w:tc>
        <w:tc>
          <w:tcPr>
            <w:tcW w:w="1275" w:type="dxa"/>
          </w:tcPr>
          <w:p w14:paraId="3713F5B8" w14:textId="77777777" w:rsidR="00AB67FA" w:rsidRPr="00D0162F" w:rsidRDefault="00AB67FA" w:rsidP="006E0A54">
            <w:pPr>
              <w:pStyle w:val="TAL"/>
            </w:pPr>
          </w:p>
        </w:tc>
      </w:tr>
      <w:tr w:rsidR="00AB67FA" w:rsidRPr="00D0162F" w14:paraId="6EFA8421" w14:textId="77777777" w:rsidTr="006E0A54">
        <w:trPr>
          <w:jc w:val="center"/>
        </w:trPr>
        <w:tc>
          <w:tcPr>
            <w:tcW w:w="4537" w:type="dxa"/>
          </w:tcPr>
          <w:p w14:paraId="3DEC29F0" w14:textId="3D92AA2F" w:rsidR="00AB67FA" w:rsidRPr="00D0162F" w:rsidRDefault="006E0A54" w:rsidP="006E0A54">
            <w:pPr>
              <w:pStyle w:val="TAL"/>
            </w:pPr>
            <w:r w:rsidRPr="00D0162F">
              <w:t xml:space="preserve">  </w:t>
            </w:r>
            <w:r w:rsidR="00AB67FA" w:rsidRPr="00D0162F">
              <w:t>}</w:t>
            </w:r>
          </w:p>
        </w:tc>
        <w:tc>
          <w:tcPr>
            <w:tcW w:w="2268" w:type="dxa"/>
          </w:tcPr>
          <w:p w14:paraId="2811AB17" w14:textId="77777777" w:rsidR="00AB67FA" w:rsidRPr="00D0162F" w:rsidRDefault="00AB67FA" w:rsidP="006E0A54">
            <w:pPr>
              <w:pStyle w:val="TAL"/>
            </w:pPr>
          </w:p>
        </w:tc>
        <w:tc>
          <w:tcPr>
            <w:tcW w:w="1701" w:type="dxa"/>
          </w:tcPr>
          <w:p w14:paraId="48DD4F19" w14:textId="77777777" w:rsidR="00AB67FA" w:rsidRPr="00D0162F" w:rsidRDefault="00AB67FA" w:rsidP="006E0A54">
            <w:pPr>
              <w:pStyle w:val="TAL"/>
            </w:pPr>
          </w:p>
        </w:tc>
        <w:tc>
          <w:tcPr>
            <w:tcW w:w="1275" w:type="dxa"/>
          </w:tcPr>
          <w:p w14:paraId="6D303F55" w14:textId="77777777" w:rsidR="00AB67FA" w:rsidRPr="00D0162F" w:rsidRDefault="00AB67FA" w:rsidP="006E0A54">
            <w:pPr>
              <w:pStyle w:val="TAL"/>
            </w:pPr>
          </w:p>
        </w:tc>
      </w:tr>
      <w:tr w:rsidR="00AB67FA" w:rsidRPr="00D0162F" w14:paraId="5FC61748" w14:textId="77777777" w:rsidTr="006E0A54">
        <w:trPr>
          <w:jc w:val="center"/>
        </w:trPr>
        <w:tc>
          <w:tcPr>
            <w:tcW w:w="4537" w:type="dxa"/>
          </w:tcPr>
          <w:p w14:paraId="1BABE7B1" w14:textId="77777777" w:rsidR="00AB67FA" w:rsidRPr="00D0162F" w:rsidRDefault="00AB67FA" w:rsidP="006E0A54">
            <w:pPr>
              <w:pStyle w:val="TAL"/>
            </w:pPr>
            <w:r w:rsidRPr="00D0162F">
              <w:t>}</w:t>
            </w:r>
          </w:p>
        </w:tc>
        <w:tc>
          <w:tcPr>
            <w:tcW w:w="2268" w:type="dxa"/>
          </w:tcPr>
          <w:p w14:paraId="2CE434F6" w14:textId="77777777" w:rsidR="00AB67FA" w:rsidRPr="00D0162F" w:rsidRDefault="00AB67FA" w:rsidP="006E0A54">
            <w:pPr>
              <w:pStyle w:val="TAL"/>
            </w:pPr>
          </w:p>
        </w:tc>
        <w:tc>
          <w:tcPr>
            <w:tcW w:w="1701" w:type="dxa"/>
          </w:tcPr>
          <w:p w14:paraId="49D09C08" w14:textId="77777777" w:rsidR="00AB67FA" w:rsidRPr="00D0162F" w:rsidRDefault="00AB67FA" w:rsidP="006E0A54">
            <w:pPr>
              <w:pStyle w:val="TAL"/>
            </w:pPr>
          </w:p>
        </w:tc>
        <w:tc>
          <w:tcPr>
            <w:tcW w:w="1275" w:type="dxa"/>
          </w:tcPr>
          <w:p w14:paraId="62FEB080" w14:textId="77777777" w:rsidR="00AB67FA" w:rsidRPr="00D0162F" w:rsidRDefault="00AB67FA" w:rsidP="006E0A54">
            <w:pPr>
              <w:pStyle w:val="TAL"/>
            </w:pPr>
          </w:p>
        </w:tc>
      </w:tr>
    </w:tbl>
    <w:p w14:paraId="4D781DDD" w14:textId="77777777" w:rsidR="00AB67FA" w:rsidRPr="00D0162F" w:rsidRDefault="00AB67FA" w:rsidP="00AB67FA"/>
    <w:p w14:paraId="141E9908" w14:textId="77777777" w:rsidR="00AB67FA" w:rsidRPr="00D0162F" w:rsidRDefault="00AB67FA" w:rsidP="00AB67FA">
      <w:pPr>
        <w:pStyle w:val="TH"/>
      </w:pPr>
      <w:r w:rsidRPr="00D0162F">
        <w:t>Table H.3.4-1a: RRCConnectionReconfiguration for measurement configuration</w:t>
      </w:r>
    </w:p>
    <w:p w14:paraId="74E1710A" w14:textId="77777777" w:rsidR="00AB67FA" w:rsidRPr="00D0162F" w:rsidRDefault="00AB67FA" w:rsidP="00AB67FA">
      <w:r w:rsidRPr="00D0162F">
        <w:t>For measurement configuration provided by NR PSCell under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20"/>
        <w:gridCol w:w="2260"/>
        <w:gridCol w:w="1696"/>
        <w:gridCol w:w="1314"/>
      </w:tblGrid>
      <w:tr w:rsidR="00AB67FA" w:rsidRPr="00D0162F" w14:paraId="191EB1E9" w14:textId="77777777" w:rsidTr="006E0A54">
        <w:trPr>
          <w:jc w:val="center"/>
        </w:trPr>
        <w:tc>
          <w:tcPr>
            <w:tcW w:w="9738" w:type="dxa"/>
            <w:gridSpan w:val="4"/>
          </w:tcPr>
          <w:p w14:paraId="07BA8220" w14:textId="7D9F5EA7" w:rsidR="00AB67FA" w:rsidRPr="00D0162F" w:rsidRDefault="00AB67FA" w:rsidP="006E0A54">
            <w:pPr>
              <w:pStyle w:val="TAL"/>
            </w:pPr>
            <w:r w:rsidRPr="00D0162F">
              <w:lastRenderedPageBreak/>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EAS</w:t>
            </w:r>
          </w:p>
        </w:tc>
      </w:tr>
      <w:tr w:rsidR="00AB67FA" w:rsidRPr="00D0162F" w14:paraId="720F530E" w14:textId="77777777" w:rsidTr="006E0A54">
        <w:trPr>
          <w:jc w:val="center"/>
        </w:trPr>
        <w:tc>
          <w:tcPr>
            <w:tcW w:w="4516" w:type="dxa"/>
          </w:tcPr>
          <w:p w14:paraId="499BF888" w14:textId="0A241048" w:rsidR="00AB67FA" w:rsidRPr="00D0162F" w:rsidRDefault="00AB67FA" w:rsidP="006E0A54">
            <w:pPr>
              <w:pStyle w:val="TAH"/>
            </w:pPr>
            <w:r w:rsidRPr="00D0162F">
              <w:t>Information</w:t>
            </w:r>
            <w:r w:rsidR="006E0A54" w:rsidRPr="00D0162F">
              <w:t xml:space="preserve"> </w:t>
            </w:r>
            <w:r w:rsidRPr="00D0162F">
              <w:t>Element</w:t>
            </w:r>
          </w:p>
        </w:tc>
        <w:tc>
          <w:tcPr>
            <w:tcW w:w="2258" w:type="dxa"/>
          </w:tcPr>
          <w:p w14:paraId="7F9A5EC8" w14:textId="77777777" w:rsidR="00AB67FA" w:rsidRPr="00D0162F" w:rsidRDefault="00AB67FA" w:rsidP="006E0A54">
            <w:pPr>
              <w:pStyle w:val="TAH"/>
            </w:pPr>
            <w:r w:rsidRPr="00D0162F">
              <w:t>Value/remark</w:t>
            </w:r>
          </w:p>
        </w:tc>
        <w:tc>
          <w:tcPr>
            <w:tcW w:w="1694" w:type="dxa"/>
          </w:tcPr>
          <w:p w14:paraId="603315A4" w14:textId="77777777" w:rsidR="00AB67FA" w:rsidRPr="00D0162F" w:rsidRDefault="00AB67FA" w:rsidP="006E0A54">
            <w:pPr>
              <w:pStyle w:val="TAH"/>
            </w:pPr>
            <w:r w:rsidRPr="00D0162F">
              <w:t>Comment</w:t>
            </w:r>
          </w:p>
        </w:tc>
        <w:tc>
          <w:tcPr>
            <w:tcW w:w="1270" w:type="dxa"/>
          </w:tcPr>
          <w:p w14:paraId="22D21F81" w14:textId="77777777" w:rsidR="00AB67FA" w:rsidRPr="00D0162F" w:rsidRDefault="00AB67FA" w:rsidP="006E0A54">
            <w:pPr>
              <w:pStyle w:val="TAH"/>
            </w:pPr>
            <w:r w:rsidRPr="00D0162F">
              <w:t>Condition</w:t>
            </w:r>
          </w:p>
        </w:tc>
      </w:tr>
      <w:tr w:rsidR="00AB67FA" w:rsidRPr="00D0162F" w14:paraId="216BD41E" w14:textId="77777777" w:rsidTr="006E0A54">
        <w:trPr>
          <w:jc w:val="center"/>
        </w:trPr>
        <w:tc>
          <w:tcPr>
            <w:tcW w:w="4516" w:type="dxa"/>
          </w:tcPr>
          <w:p w14:paraId="50F22CF5" w14:textId="2C3294B4"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58" w:type="dxa"/>
          </w:tcPr>
          <w:p w14:paraId="75B389FE" w14:textId="77777777" w:rsidR="00AB67FA" w:rsidRPr="00D0162F" w:rsidRDefault="00AB67FA" w:rsidP="006E0A54">
            <w:pPr>
              <w:pStyle w:val="TAL"/>
            </w:pPr>
          </w:p>
        </w:tc>
        <w:tc>
          <w:tcPr>
            <w:tcW w:w="1694" w:type="dxa"/>
          </w:tcPr>
          <w:p w14:paraId="03C1D10F" w14:textId="77777777" w:rsidR="00AB67FA" w:rsidRPr="00D0162F" w:rsidRDefault="00AB67FA" w:rsidP="006E0A54">
            <w:pPr>
              <w:pStyle w:val="TAL"/>
            </w:pPr>
          </w:p>
        </w:tc>
        <w:tc>
          <w:tcPr>
            <w:tcW w:w="1270" w:type="dxa"/>
          </w:tcPr>
          <w:p w14:paraId="3D7DE29F" w14:textId="77777777" w:rsidR="00AB67FA" w:rsidRPr="00D0162F" w:rsidRDefault="00AB67FA" w:rsidP="006E0A54">
            <w:pPr>
              <w:pStyle w:val="TAL"/>
            </w:pPr>
          </w:p>
        </w:tc>
      </w:tr>
      <w:tr w:rsidR="00AB67FA" w:rsidRPr="00D0162F" w14:paraId="741A7BF3" w14:textId="77777777" w:rsidTr="006E0A54">
        <w:trPr>
          <w:jc w:val="center"/>
        </w:trPr>
        <w:tc>
          <w:tcPr>
            <w:tcW w:w="4516" w:type="dxa"/>
          </w:tcPr>
          <w:p w14:paraId="40B53B05" w14:textId="4CDE69D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58" w:type="dxa"/>
          </w:tcPr>
          <w:p w14:paraId="03A60A88" w14:textId="77777777" w:rsidR="00AB67FA" w:rsidRPr="00D0162F" w:rsidRDefault="00AB67FA" w:rsidP="006E0A54">
            <w:pPr>
              <w:pStyle w:val="TAL"/>
            </w:pPr>
          </w:p>
        </w:tc>
        <w:tc>
          <w:tcPr>
            <w:tcW w:w="1694" w:type="dxa"/>
          </w:tcPr>
          <w:p w14:paraId="13EEC379" w14:textId="77777777" w:rsidR="00AB67FA" w:rsidRPr="00D0162F" w:rsidRDefault="00AB67FA" w:rsidP="006E0A54">
            <w:pPr>
              <w:pStyle w:val="TAL"/>
            </w:pPr>
          </w:p>
        </w:tc>
        <w:tc>
          <w:tcPr>
            <w:tcW w:w="1270" w:type="dxa"/>
          </w:tcPr>
          <w:p w14:paraId="49CDB80C" w14:textId="77777777" w:rsidR="00AB67FA" w:rsidRPr="00D0162F" w:rsidRDefault="00AB67FA" w:rsidP="006E0A54">
            <w:pPr>
              <w:pStyle w:val="TAL"/>
            </w:pPr>
          </w:p>
        </w:tc>
      </w:tr>
      <w:tr w:rsidR="00AB67FA" w:rsidRPr="00D0162F" w14:paraId="0C3E6708" w14:textId="77777777" w:rsidTr="006E0A54">
        <w:trPr>
          <w:jc w:val="center"/>
        </w:trPr>
        <w:tc>
          <w:tcPr>
            <w:tcW w:w="4516" w:type="dxa"/>
          </w:tcPr>
          <w:p w14:paraId="37120014" w14:textId="3883B50A"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258" w:type="dxa"/>
          </w:tcPr>
          <w:p w14:paraId="4899E132" w14:textId="77777777" w:rsidR="00AB67FA" w:rsidRPr="00D0162F" w:rsidRDefault="00AB67FA" w:rsidP="006E0A54">
            <w:pPr>
              <w:pStyle w:val="TAL"/>
            </w:pPr>
          </w:p>
        </w:tc>
        <w:tc>
          <w:tcPr>
            <w:tcW w:w="1694" w:type="dxa"/>
          </w:tcPr>
          <w:p w14:paraId="52612483" w14:textId="77777777" w:rsidR="00AB67FA" w:rsidRPr="00D0162F" w:rsidRDefault="00AB67FA" w:rsidP="006E0A54">
            <w:pPr>
              <w:pStyle w:val="TAL"/>
            </w:pPr>
          </w:p>
        </w:tc>
        <w:tc>
          <w:tcPr>
            <w:tcW w:w="1270" w:type="dxa"/>
          </w:tcPr>
          <w:p w14:paraId="73C29E43" w14:textId="77777777" w:rsidR="00AB67FA" w:rsidRPr="00D0162F" w:rsidRDefault="00AB67FA" w:rsidP="006E0A54">
            <w:pPr>
              <w:pStyle w:val="TAL"/>
            </w:pPr>
          </w:p>
        </w:tc>
      </w:tr>
      <w:tr w:rsidR="00AB67FA" w:rsidRPr="00D0162F" w14:paraId="6C8F0891" w14:textId="77777777" w:rsidTr="006E0A54">
        <w:trPr>
          <w:jc w:val="center"/>
        </w:trPr>
        <w:tc>
          <w:tcPr>
            <w:tcW w:w="4516" w:type="dxa"/>
            <w:tcBorders>
              <w:bottom w:val="single" w:sz="4" w:space="0" w:color="auto"/>
            </w:tcBorders>
          </w:tcPr>
          <w:p w14:paraId="51034697" w14:textId="12769BC6"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58" w:type="dxa"/>
          </w:tcPr>
          <w:p w14:paraId="05B800E6" w14:textId="77777777" w:rsidR="00AB67FA" w:rsidRPr="00D0162F" w:rsidRDefault="00AB67FA" w:rsidP="006E0A54">
            <w:pPr>
              <w:pStyle w:val="TAL"/>
            </w:pPr>
          </w:p>
        </w:tc>
        <w:tc>
          <w:tcPr>
            <w:tcW w:w="1694" w:type="dxa"/>
          </w:tcPr>
          <w:p w14:paraId="7F073C8F" w14:textId="77777777" w:rsidR="00AB67FA" w:rsidRPr="00D0162F" w:rsidRDefault="00AB67FA" w:rsidP="006E0A54">
            <w:pPr>
              <w:pStyle w:val="TAL"/>
            </w:pPr>
          </w:p>
        </w:tc>
        <w:tc>
          <w:tcPr>
            <w:tcW w:w="1270" w:type="dxa"/>
          </w:tcPr>
          <w:p w14:paraId="53AB4551" w14:textId="77777777" w:rsidR="00AB67FA" w:rsidRPr="00D0162F" w:rsidRDefault="00AB67FA" w:rsidP="006E0A54">
            <w:pPr>
              <w:pStyle w:val="TAL"/>
            </w:pPr>
          </w:p>
        </w:tc>
      </w:tr>
      <w:tr w:rsidR="00AB67FA" w:rsidRPr="00D0162F" w14:paraId="6AC09D36"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16" w:type="dxa"/>
            <w:tcBorders>
              <w:top w:val="single" w:sz="4" w:space="0" w:color="auto"/>
              <w:left w:val="single" w:sz="4" w:space="0" w:color="auto"/>
              <w:bottom w:val="nil"/>
              <w:right w:val="single" w:sz="4" w:space="0" w:color="auto"/>
            </w:tcBorders>
          </w:tcPr>
          <w:p w14:paraId="4648A234" w14:textId="0BB9DDEF" w:rsidR="00AB67FA" w:rsidRPr="00D0162F" w:rsidRDefault="006E0A54" w:rsidP="006E0A54">
            <w:pPr>
              <w:pStyle w:val="TAL"/>
            </w:pPr>
            <w:r w:rsidRPr="00D0162F">
              <w:t xml:space="preserve">        </w:t>
            </w:r>
            <w:r w:rsidR="00AB67FA" w:rsidRPr="00D0162F">
              <w:t>measConfig</w:t>
            </w:r>
          </w:p>
        </w:tc>
        <w:tc>
          <w:tcPr>
            <w:tcW w:w="2258" w:type="dxa"/>
            <w:tcBorders>
              <w:left w:val="single" w:sz="4" w:space="0" w:color="auto"/>
            </w:tcBorders>
          </w:tcPr>
          <w:p w14:paraId="6B8384B9" w14:textId="7E1A63A5" w:rsidR="00AB67FA" w:rsidRPr="00D0162F" w:rsidRDefault="00AB67FA" w:rsidP="006E0A54">
            <w:pPr>
              <w:pStyle w:val="TAL"/>
              <w:rPr>
                <w:lang w:eastAsia="zh-CN"/>
              </w:rPr>
            </w:pPr>
            <w:r w:rsidRPr="00D0162F">
              <w:rPr>
                <w:lang w:eastAsia="zh-CN"/>
              </w:rPr>
              <w:t>Not</w:t>
            </w:r>
            <w:r w:rsidR="006E0A54" w:rsidRPr="00D0162F">
              <w:rPr>
                <w:lang w:eastAsia="zh-CN"/>
              </w:rPr>
              <w:t xml:space="preserve"> </w:t>
            </w:r>
            <w:r w:rsidRPr="00D0162F">
              <w:rPr>
                <w:lang w:eastAsia="zh-CN"/>
              </w:rPr>
              <w:t>present</w:t>
            </w:r>
          </w:p>
        </w:tc>
        <w:tc>
          <w:tcPr>
            <w:tcW w:w="1694" w:type="dxa"/>
          </w:tcPr>
          <w:p w14:paraId="2F879343" w14:textId="77777777" w:rsidR="00AB67FA" w:rsidRPr="00D0162F" w:rsidRDefault="00AB67FA" w:rsidP="006E0A54">
            <w:pPr>
              <w:pStyle w:val="TAL"/>
            </w:pPr>
          </w:p>
        </w:tc>
        <w:tc>
          <w:tcPr>
            <w:tcW w:w="1313" w:type="dxa"/>
          </w:tcPr>
          <w:p w14:paraId="7F293419" w14:textId="77777777" w:rsidR="00AB67FA" w:rsidRPr="00D0162F" w:rsidRDefault="00AB67FA" w:rsidP="006E0A54">
            <w:pPr>
              <w:pStyle w:val="TAL"/>
              <w:rPr>
                <w:lang w:eastAsia="zh-CN"/>
              </w:rPr>
            </w:pPr>
          </w:p>
        </w:tc>
      </w:tr>
      <w:tr w:rsidR="00AB67FA" w:rsidRPr="00D0162F" w14:paraId="2FAE12B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16" w:type="dxa"/>
            <w:tcBorders>
              <w:top w:val="nil"/>
              <w:left w:val="single" w:sz="4" w:space="0" w:color="auto"/>
              <w:bottom w:val="single" w:sz="4" w:space="0" w:color="auto"/>
              <w:right w:val="single" w:sz="4" w:space="0" w:color="auto"/>
            </w:tcBorders>
          </w:tcPr>
          <w:p w14:paraId="7A5C23D0" w14:textId="77777777" w:rsidR="00AB67FA" w:rsidRPr="00D0162F" w:rsidRDefault="00AB67FA" w:rsidP="006E0A54">
            <w:pPr>
              <w:pStyle w:val="TAL"/>
            </w:pPr>
          </w:p>
        </w:tc>
        <w:tc>
          <w:tcPr>
            <w:tcW w:w="2258" w:type="dxa"/>
            <w:tcBorders>
              <w:left w:val="single" w:sz="4" w:space="0" w:color="auto"/>
            </w:tcBorders>
          </w:tcPr>
          <w:p w14:paraId="3BD6E4CA" w14:textId="77777777" w:rsidR="00AB67FA" w:rsidRPr="00D0162F" w:rsidRDefault="00AB67FA" w:rsidP="006E0A54">
            <w:pPr>
              <w:pStyle w:val="TAL"/>
            </w:pPr>
            <w:r w:rsidRPr="00D0162F">
              <w:t>MeasConfig-DEFAULT</w:t>
            </w:r>
          </w:p>
        </w:tc>
        <w:tc>
          <w:tcPr>
            <w:tcW w:w="1694" w:type="dxa"/>
          </w:tcPr>
          <w:p w14:paraId="3E13E789" w14:textId="690CCE66" w:rsidR="00AB67FA" w:rsidRPr="00D0162F" w:rsidRDefault="00AB67FA" w:rsidP="006E0A54">
            <w:pPr>
              <w:pStyle w:val="TAL"/>
            </w:pPr>
            <w:r w:rsidRPr="00D0162F">
              <w:t>Table</w:t>
            </w:r>
            <w:r w:rsidR="006E0A54" w:rsidRPr="00D0162F">
              <w:t xml:space="preserve"> </w:t>
            </w:r>
            <w:r w:rsidRPr="00D0162F">
              <w:t>H.3.4-4</w:t>
            </w:r>
          </w:p>
        </w:tc>
        <w:tc>
          <w:tcPr>
            <w:tcW w:w="1313" w:type="dxa"/>
          </w:tcPr>
          <w:p w14:paraId="1CA6378E" w14:textId="77777777" w:rsidR="00AB67FA" w:rsidRPr="00D0162F" w:rsidRDefault="00AB67FA" w:rsidP="006E0A54">
            <w:pPr>
              <w:pStyle w:val="TAL"/>
              <w:rPr>
                <w:lang w:eastAsia="zh-CN"/>
              </w:rPr>
            </w:pPr>
            <w:r w:rsidRPr="00D0162F">
              <w:rPr>
                <w:lang w:eastAsia="zh-CN"/>
              </w:rPr>
              <w:t>GAP_NEEDED</w:t>
            </w:r>
          </w:p>
        </w:tc>
      </w:tr>
      <w:tr w:rsidR="00AB67FA" w:rsidRPr="00D0162F" w14:paraId="19945815" w14:textId="77777777" w:rsidTr="006E0A54">
        <w:trPr>
          <w:jc w:val="center"/>
        </w:trPr>
        <w:tc>
          <w:tcPr>
            <w:tcW w:w="4516" w:type="dxa"/>
            <w:tcBorders>
              <w:top w:val="single" w:sz="4" w:space="0" w:color="auto"/>
            </w:tcBorders>
          </w:tcPr>
          <w:p w14:paraId="440FA415" w14:textId="5FB73CD1"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271691AC" w14:textId="77777777" w:rsidR="00AB67FA" w:rsidRPr="00D0162F" w:rsidRDefault="00AB67FA" w:rsidP="006E0A54">
            <w:pPr>
              <w:pStyle w:val="TAL"/>
            </w:pPr>
          </w:p>
        </w:tc>
        <w:tc>
          <w:tcPr>
            <w:tcW w:w="1694" w:type="dxa"/>
          </w:tcPr>
          <w:p w14:paraId="27DF375F" w14:textId="77777777" w:rsidR="00AB67FA" w:rsidRPr="00D0162F" w:rsidRDefault="00AB67FA" w:rsidP="006E0A54">
            <w:pPr>
              <w:pStyle w:val="TAL"/>
            </w:pPr>
          </w:p>
        </w:tc>
        <w:tc>
          <w:tcPr>
            <w:tcW w:w="1270" w:type="dxa"/>
          </w:tcPr>
          <w:p w14:paraId="395C00B8" w14:textId="77777777" w:rsidR="00AB67FA" w:rsidRPr="00D0162F" w:rsidRDefault="00AB67FA" w:rsidP="006E0A54">
            <w:pPr>
              <w:pStyle w:val="TAL"/>
            </w:pPr>
          </w:p>
        </w:tc>
      </w:tr>
      <w:tr w:rsidR="00AB67FA" w:rsidRPr="00D0162F" w14:paraId="703A0B86" w14:textId="77777777" w:rsidTr="006E0A54">
        <w:trPr>
          <w:jc w:val="center"/>
        </w:trPr>
        <w:tc>
          <w:tcPr>
            <w:tcW w:w="4516" w:type="dxa"/>
          </w:tcPr>
          <w:p w14:paraId="6B03CACF" w14:textId="54BB0D55"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B885559" w14:textId="77777777" w:rsidR="00AB67FA" w:rsidRPr="00D0162F" w:rsidRDefault="00AB67FA" w:rsidP="006E0A54">
            <w:pPr>
              <w:pStyle w:val="TAL"/>
            </w:pPr>
          </w:p>
        </w:tc>
        <w:tc>
          <w:tcPr>
            <w:tcW w:w="1694" w:type="dxa"/>
          </w:tcPr>
          <w:p w14:paraId="083EEB69" w14:textId="77777777" w:rsidR="00AB67FA" w:rsidRPr="00D0162F" w:rsidRDefault="00AB67FA" w:rsidP="006E0A54">
            <w:pPr>
              <w:pStyle w:val="TAL"/>
            </w:pPr>
          </w:p>
        </w:tc>
        <w:tc>
          <w:tcPr>
            <w:tcW w:w="1270" w:type="dxa"/>
          </w:tcPr>
          <w:p w14:paraId="70D9D7D5" w14:textId="77777777" w:rsidR="00AB67FA" w:rsidRPr="00D0162F" w:rsidRDefault="00AB67FA" w:rsidP="006E0A54">
            <w:pPr>
              <w:pStyle w:val="TAL"/>
            </w:pPr>
          </w:p>
        </w:tc>
      </w:tr>
      <w:tr w:rsidR="00AB67FA" w:rsidRPr="00D0162F" w14:paraId="50C04A3C" w14:textId="77777777" w:rsidTr="006E0A54">
        <w:trPr>
          <w:jc w:val="center"/>
        </w:trPr>
        <w:tc>
          <w:tcPr>
            <w:tcW w:w="4516" w:type="dxa"/>
          </w:tcPr>
          <w:p w14:paraId="7DD90B56" w14:textId="533A6A7B"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A94E598" w14:textId="77777777" w:rsidR="00AB67FA" w:rsidRPr="00D0162F" w:rsidRDefault="00AB67FA" w:rsidP="006E0A54">
            <w:pPr>
              <w:pStyle w:val="TAL"/>
            </w:pPr>
          </w:p>
        </w:tc>
        <w:tc>
          <w:tcPr>
            <w:tcW w:w="1694" w:type="dxa"/>
          </w:tcPr>
          <w:p w14:paraId="0D38BBBC" w14:textId="77777777" w:rsidR="00AB67FA" w:rsidRPr="00D0162F" w:rsidRDefault="00AB67FA" w:rsidP="006E0A54">
            <w:pPr>
              <w:pStyle w:val="TAL"/>
            </w:pPr>
          </w:p>
        </w:tc>
        <w:tc>
          <w:tcPr>
            <w:tcW w:w="1270" w:type="dxa"/>
          </w:tcPr>
          <w:p w14:paraId="5486C1A9" w14:textId="77777777" w:rsidR="00AB67FA" w:rsidRPr="00D0162F" w:rsidRDefault="00AB67FA" w:rsidP="006E0A54">
            <w:pPr>
              <w:pStyle w:val="TAL"/>
            </w:pPr>
          </w:p>
        </w:tc>
      </w:tr>
      <w:tr w:rsidR="00AB67FA" w:rsidRPr="00D0162F" w14:paraId="74F32870" w14:textId="77777777" w:rsidTr="006E0A54">
        <w:trPr>
          <w:jc w:val="center"/>
        </w:trPr>
        <w:tc>
          <w:tcPr>
            <w:tcW w:w="4516" w:type="dxa"/>
          </w:tcPr>
          <w:p w14:paraId="7BECB177" w14:textId="365B6B5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426121FC" w14:textId="77777777" w:rsidR="00AB67FA" w:rsidRPr="00D0162F" w:rsidRDefault="00AB67FA" w:rsidP="006E0A54">
            <w:pPr>
              <w:pStyle w:val="TAL"/>
            </w:pPr>
          </w:p>
        </w:tc>
        <w:tc>
          <w:tcPr>
            <w:tcW w:w="1694" w:type="dxa"/>
          </w:tcPr>
          <w:p w14:paraId="23618ED9" w14:textId="77777777" w:rsidR="00AB67FA" w:rsidRPr="00D0162F" w:rsidRDefault="00AB67FA" w:rsidP="006E0A54">
            <w:pPr>
              <w:pStyle w:val="TAL"/>
            </w:pPr>
          </w:p>
        </w:tc>
        <w:tc>
          <w:tcPr>
            <w:tcW w:w="1270" w:type="dxa"/>
          </w:tcPr>
          <w:p w14:paraId="70B1ED8D" w14:textId="77777777" w:rsidR="00AB67FA" w:rsidRPr="00D0162F" w:rsidRDefault="00AB67FA" w:rsidP="006E0A54">
            <w:pPr>
              <w:pStyle w:val="TAL"/>
            </w:pPr>
          </w:p>
        </w:tc>
      </w:tr>
      <w:tr w:rsidR="00AB67FA" w:rsidRPr="00D0162F" w14:paraId="4E9585F1" w14:textId="77777777" w:rsidTr="006E0A54">
        <w:trPr>
          <w:jc w:val="center"/>
        </w:trPr>
        <w:tc>
          <w:tcPr>
            <w:tcW w:w="4516" w:type="dxa"/>
          </w:tcPr>
          <w:p w14:paraId="2F635862" w14:textId="22686A29"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11427FA5" w14:textId="77777777" w:rsidR="00AB67FA" w:rsidRPr="00D0162F" w:rsidRDefault="00AB67FA" w:rsidP="006E0A54">
            <w:pPr>
              <w:pStyle w:val="TAL"/>
            </w:pPr>
          </w:p>
        </w:tc>
        <w:tc>
          <w:tcPr>
            <w:tcW w:w="1694" w:type="dxa"/>
          </w:tcPr>
          <w:p w14:paraId="3F27A0D4" w14:textId="77777777" w:rsidR="00AB67FA" w:rsidRPr="00D0162F" w:rsidRDefault="00AB67FA" w:rsidP="006E0A54">
            <w:pPr>
              <w:pStyle w:val="TAL"/>
            </w:pPr>
          </w:p>
        </w:tc>
        <w:tc>
          <w:tcPr>
            <w:tcW w:w="1270" w:type="dxa"/>
          </w:tcPr>
          <w:p w14:paraId="6E51AE38" w14:textId="77777777" w:rsidR="00AB67FA" w:rsidRPr="00D0162F" w:rsidRDefault="00AB67FA" w:rsidP="006E0A54">
            <w:pPr>
              <w:pStyle w:val="TAL"/>
            </w:pPr>
          </w:p>
        </w:tc>
      </w:tr>
      <w:tr w:rsidR="00AB67FA" w:rsidRPr="00D0162F" w14:paraId="4CA8F958" w14:textId="77777777" w:rsidTr="006E0A54">
        <w:trPr>
          <w:jc w:val="center"/>
        </w:trPr>
        <w:tc>
          <w:tcPr>
            <w:tcW w:w="4516" w:type="dxa"/>
          </w:tcPr>
          <w:p w14:paraId="59404218" w14:textId="2F906A82"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113480DE" w14:textId="77777777" w:rsidR="00AB67FA" w:rsidRPr="00D0162F" w:rsidRDefault="00AB67FA" w:rsidP="006E0A54">
            <w:pPr>
              <w:pStyle w:val="TAL"/>
            </w:pPr>
          </w:p>
        </w:tc>
        <w:tc>
          <w:tcPr>
            <w:tcW w:w="1694" w:type="dxa"/>
          </w:tcPr>
          <w:p w14:paraId="26407893" w14:textId="77777777" w:rsidR="00AB67FA" w:rsidRPr="00D0162F" w:rsidRDefault="00AB67FA" w:rsidP="006E0A54">
            <w:pPr>
              <w:pStyle w:val="TAL"/>
            </w:pPr>
          </w:p>
        </w:tc>
        <w:tc>
          <w:tcPr>
            <w:tcW w:w="1270" w:type="dxa"/>
          </w:tcPr>
          <w:p w14:paraId="125E7486" w14:textId="77777777" w:rsidR="00AB67FA" w:rsidRPr="00D0162F" w:rsidRDefault="00AB67FA" w:rsidP="006E0A54">
            <w:pPr>
              <w:pStyle w:val="TAL"/>
            </w:pPr>
          </w:p>
        </w:tc>
      </w:tr>
      <w:tr w:rsidR="00AB67FA" w:rsidRPr="00D0162F" w14:paraId="54A9F592" w14:textId="77777777" w:rsidTr="006E0A54">
        <w:trPr>
          <w:jc w:val="center"/>
        </w:trPr>
        <w:tc>
          <w:tcPr>
            <w:tcW w:w="4516" w:type="dxa"/>
          </w:tcPr>
          <w:p w14:paraId="09727572" w14:textId="43491081"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7104D0A" w14:textId="77777777" w:rsidR="00AB67FA" w:rsidRPr="00D0162F" w:rsidRDefault="00AB67FA" w:rsidP="006E0A54">
            <w:pPr>
              <w:pStyle w:val="TAL"/>
            </w:pPr>
          </w:p>
        </w:tc>
        <w:tc>
          <w:tcPr>
            <w:tcW w:w="1694" w:type="dxa"/>
          </w:tcPr>
          <w:p w14:paraId="17683C12" w14:textId="77777777" w:rsidR="00AB67FA" w:rsidRPr="00D0162F" w:rsidRDefault="00AB67FA" w:rsidP="006E0A54">
            <w:pPr>
              <w:pStyle w:val="TAL"/>
            </w:pPr>
          </w:p>
        </w:tc>
        <w:tc>
          <w:tcPr>
            <w:tcW w:w="1270" w:type="dxa"/>
          </w:tcPr>
          <w:p w14:paraId="14D5444D" w14:textId="77777777" w:rsidR="00AB67FA" w:rsidRPr="00D0162F" w:rsidRDefault="00AB67FA" w:rsidP="006E0A54">
            <w:pPr>
              <w:pStyle w:val="TAL"/>
            </w:pPr>
          </w:p>
        </w:tc>
      </w:tr>
      <w:tr w:rsidR="00AB67FA" w:rsidRPr="00D0162F" w14:paraId="69235052" w14:textId="77777777" w:rsidTr="006E0A54">
        <w:trPr>
          <w:jc w:val="center"/>
        </w:trPr>
        <w:tc>
          <w:tcPr>
            <w:tcW w:w="4516" w:type="dxa"/>
          </w:tcPr>
          <w:p w14:paraId="173EB357" w14:textId="684F88ED"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5B72C727" w14:textId="77777777" w:rsidR="00AB67FA" w:rsidRPr="00D0162F" w:rsidRDefault="00AB67FA" w:rsidP="006E0A54">
            <w:pPr>
              <w:pStyle w:val="TAL"/>
            </w:pPr>
          </w:p>
        </w:tc>
        <w:tc>
          <w:tcPr>
            <w:tcW w:w="1694" w:type="dxa"/>
          </w:tcPr>
          <w:p w14:paraId="5D4F05FF" w14:textId="77777777" w:rsidR="00AB67FA" w:rsidRPr="00D0162F" w:rsidRDefault="00AB67FA" w:rsidP="006E0A54">
            <w:pPr>
              <w:pStyle w:val="TAL"/>
            </w:pPr>
          </w:p>
        </w:tc>
        <w:tc>
          <w:tcPr>
            <w:tcW w:w="1270" w:type="dxa"/>
          </w:tcPr>
          <w:p w14:paraId="3BA5F7E1" w14:textId="77777777" w:rsidR="00AB67FA" w:rsidRPr="00D0162F" w:rsidRDefault="00AB67FA" w:rsidP="006E0A54">
            <w:pPr>
              <w:pStyle w:val="TAL"/>
            </w:pPr>
          </w:p>
        </w:tc>
      </w:tr>
      <w:tr w:rsidR="00AB67FA" w:rsidRPr="00D0162F" w14:paraId="63D7B258" w14:textId="77777777" w:rsidTr="006E0A54">
        <w:trPr>
          <w:jc w:val="center"/>
        </w:trPr>
        <w:tc>
          <w:tcPr>
            <w:tcW w:w="4516" w:type="dxa"/>
          </w:tcPr>
          <w:p w14:paraId="0ACD54FA" w14:textId="21922090"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58" w:type="dxa"/>
          </w:tcPr>
          <w:p w14:paraId="02419F9D" w14:textId="77777777" w:rsidR="00AB67FA" w:rsidRPr="00D0162F" w:rsidRDefault="00AB67FA" w:rsidP="006E0A54">
            <w:pPr>
              <w:pStyle w:val="TAL"/>
            </w:pPr>
          </w:p>
        </w:tc>
        <w:tc>
          <w:tcPr>
            <w:tcW w:w="1694" w:type="dxa"/>
          </w:tcPr>
          <w:p w14:paraId="2A9504A1" w14:textId="77777777" w:rsidR="00AB67FA" w:rsidRPr="00D0162F" w:rsidRDefault="00AB67FA" w:rsidP="006E0A54">
            <w:pPr>
              <w:pStyle w:val="TAL"/>
            </w:pPr>
          </w:p>
        </w:tc>
        <w:tc>
          <w:tcPr>
            <w:tcW w:w="1270" w:type="dxa"/>
          </w:tcPr>
          <w:p w14:paraId="31DF6FFB" w14:textId="77777777" w:rsidR="00AB67FA" w:rsidRPr="00D0162F" w:rsidRDefault="00AB67FA" w:rsidP="006E0A54">
            <w:pPr>
              <w:pStyle w:val="TAL"/>
            </w:pPr>
          </w:p>
        </w:tc>
      </w:tr>
      <w:tr w:rsidR="00AB67FA" w:rsidRPr="00D0162F" w14:paraId="3C57CE20" w14:textId="77777777" w:rsidTr="006E0A54">
        <w:trPr>
          <w:jc w:val="center"/>
        </w:trPr>
        <w:tc>
          <w:tcPr>
            <w:tcW w:w="4516" w:type="dxa"/>
          </w:tcPr>
          <w:p w14:paraId="64E1C2B7" w14:textId="31A9FA2B" w:rsidR="00AB67FA" w:rsidRPr="00D0162F" w:rsidRDefault="006E0A54" w:rsidP="006E0A54">
            <w:pPr>
              <w:pStyle w:val="TAL"/>
            </w:pPr>
            <w:r w:rsidRPr="00D0162F">
              <w:t xml:space="preserve">                           </w:t>
            </w:r>
            <w:r w:rsidR="00AB67FA" w:rsidRPr="00D0162F">
              <w:t>nr-SecondaryCellGroupConfig-r15</w:t>
            </w:r>
          </w:p>
        </w:tc>
        <w:tc>
          <w:tcPr>
            <w:tcW w:w="2258" w:type="dxa"/>
          </w:tcPr>
          <w:p w14:paraId="43F7E423" w14:textId="77777777" w:rsidR="00AB67FA" w:rsidRPr="00D0162F" w:rsidRDefault="00AB67FA" w:rsidP="006E0A54">
            <w:pPr>
              <w:pStyle w:val="TAL"/>
            </w:pPr>
            <w:r w:rsidRPr="00D0162F">
              <w:rPr>
                <w:i/>
                <w:iCs/>
              </w:rPr>
              <w:t>RRCReconfiguration</w:t>
            </w:r>
          </w:p>
        </w:tc>
        <w:tc>
          <w:tcPr>
            <w:tcW w:w="1694" w:type="dxa"/>
          </w:tcPr>
          <w:p w14:paraId="17F7DDA5" w14:textId="5052A926" w:rsidR="00AB67FA" w:rsidRPr="00D0162F" w:rsidRDefault="00AB67FA" w:rsidP="006E0A54">
            <w:pPr>
              <w:pStyle w:val="TAL"/>
              <w:rPr>
                <w:lang w:eastAsia="zh-CN"/>
              </w:rPr>
            </w:pPr>
            <w:r w:rsidRPr="00D0162F">
              <w:rPr>
                <w:lang w:eastAsia="zh-CN"/>
              </w:rPr>
              <w:t>Table</w:t>
            </w:r>
            <w:r w:rsidR="006E0A54" w:rsidRPr="00D0162F">
              <w:rPr>
                <w:lang w:eastAsia="zh-CN"/>
              </w:rPr>
              <w:t xml:space="preserve"> </w:t>
            </w:r>
            <w:r w:rsidRPr="00D0162F">
              <w:rPr>
                <w:lang w:eastAsia="zh-CN"/>
              </w:rPr>
              <w:t>H.3.1-1</w:t>
            </w:r>
          </w:p>
        </w:tc>
        <w:tc>
          <w:tcPr>
            <w:tcW w:w="1270" w:type="dxa"/>
          </w:tcPr>
          <w:p w14:paraId="1AFECEFF" w14:textId="77777777" w:rsidR="00AB67FA" w:rsidRPr="00D0162F" w:rsidRDefault="00AB67FA" w:rsidP="006E0A54">
            <w:pPr>
              <w:pStyle w:val="TAL"/>
            </w:pPr>
          </w:p>
        </w:tc>
      </w:tr>
      <w:tr w:rsidR="00AB67FA" w:rsidRPr="00D0162F" w14:paraId="7F19DB39" w14:textId="77777777" w:rsidTr="006E0A54">
        <w:trPr>
          <w:jc w:val="center"/>
        </w:trPr>
        <w:tc>
          <w:tcPr>
            <w:tcW w:w="4516" w:type="dxa"/>
          </w:tcPr>
          <w:p w14:paraId="0F8B7207" w14:textId="4971FD7A" w:rsidR="00AB67FA" w:rsidRPr="00D0162F" w:rsidRDefault="006E0A54" w:rsidP="006E0A54">
            <w:pPr>
              <w:pStyle w:val="TAL"/>
            </w:pPr>
            <w:r w:rsidRPr="00D0162F">
              <w:t xml:space="preserve">                        </w:t>
            </w:r>
            <w:r w:rsidR="00AB67FA" w:rsidRPr="00D0162F">
              <w:t>}</w:t>
            </w:r>
          </w:p>
        </w:tc>
        <w:tc>
          <w:tcPr>
            <w:tcW w:w="2258" w:type="dxa"/>
          </w:tcPr>
          <w:p w14:paraId="73A22632" w14:textId="77777777" w:rsidR="00AB67FA" w:rsidRPr="00D0162F" w:rsidRDefault="00AB67FA" w:rsidP="006E0A54">
            <w:pPr>
              <w:pStyle w:val="TAL"/>
            </w:pPr>
          </w:p>
        </w:tc>
        <w:tc>
          <w:tcPr>
            <w:tcW w:w="1694" w:type="dxa"/>
          </w:tcPr>
          <w:p w14:paraId="2EA03A16" w14:textId="77777777" w:rsidR="00AB67FA" w:rsidRPr="00D0162F" w:rsidRDefault="00AB67FA" w:rsidP="006E0A54">
            <w:pPr>
              <w:pStyle w:val="TAL"/>
            </w:pPr>
          </w:p>
        </w:tc>
        <w:tc>
          <w:tcPr>
            <w:tcW w:w="1270" w:type="dxa"/>
          </w:tcPr>
          <w:p w14:paraId="53E12373" w14:textId="77777777" w:rsidR="00AB67FA" w:rsidRPr="00D0162F" w:rsidRDefault="00AB67FA" w:rsidP="006E0A54">
            <w:pPr>
              <w:pStyle w:val="TAL"/>
            </w:pPr>
          </w:p>
        </w:tc>
      </w:tr>
      <w:tr w:rsidR="00AB67FA" w:rsidRPr="00D0162F" w14:paraId="5517B23C" w14:textId="77777777" w:rsidTr="006E0A54">
        <w:trPr>
          <w:jc w:val="center"/>
        </w:trPr>
        <w:tc>
          <w:tcPr>
            <w:tcW w:w="4516" w:type="dxa"/>
          </w:tcPr>
          <w:p w14:paraId="1DFC21DB" w14:textId="6806C96F" w:rsidR="00AB67FA" w:rsidRPr="00D0162F" w:rsidRDefault="006E0A54" w:rsidP="006E0A54">
            <w:pPr>
              <w:pStyle w:val="TAL"/>
            </w:pPr>
            <w:r w:rsidRPr="00D0162F">
              <w:t xml:space="preserve">                      </w:t>
            </w:r>
            <w:r w:rsidR="00AB67FA" w:rsidRPr="00D0162F">
              <w:t>}</w:t>
            </w:r>
          </w:p>
        </w:tc>
        <w:tc>
          <w:tcPr>
            <w:tcW w:w="2258" w:type="dxa"/>
          </w:tcPr>
          <w:p w14:paraId="6CAB83AE" w14:textId="77777777" w:rsidR="00AB67FA" w:rsidRPr="00D0162F" w:rsidRDefault="00AB67FA" w:rsidP="006E0A54">
            <w:pPr>
              <w:pStyle w:val="TAL"/>
            </w:pPr>
          </w:p>
        </w:tc>
        <w:tc>
          <w:tcPr>
            <w:tcW w:w="1694" w:type="dxa"/>
          </w:tcPr>
          <w:p w14:paraId="0AE7A21A" w14:textId="77777777" w:rsidR="00AB67FA" w:rsidRPr="00D0162F" w:rsidRDefault="00AB67FA" w:rsidP="006E0A54">
            <w:pPr>
              <w:pStyle w:val="TAL"/>
            </w:pPr>
          </w:p>
        </w:tc>
        <w:tc>
          <w:tcPr>
            <w:tcW w:w="1270" w:type="dxa"/>
          </w:tcPr>
          <w:p w14:paraId="73426488" w14:textId="77777777" w:rsidR="00AB67FA" w:rsidRPr="00D0162F" w:rsidRDefault="00AB67FA" w:rsidP="006E0A54">
            <w:pPr>
              <w:pStyle w:val="TAL"/>
            </w:pPr>
          </w:p>
        </w:tc>
      </w:tr>
      <w:tr w:rsidR="00AB67FA" w:rsidRPr="00D0162F" w14:paraId="6CFD925F" w14:textId="77777777" w:rsidTr="006E0A54">
        <w:trPr>
          <w:jc w:val="center"/>
        </w:trPr>
        <w:tc>
          <w:tcPr>
            <w:tcW w:w="4516" w:type="dxa"/>
          </w:tcPr>
          <w:p w14:paraId="091D9951" w14:textId="2916C83F" w:rsidR="00AB67FA" w:rsidRPr="00D0162F" w:rsidRDefault="006E0A54" w:rsidP="006E0A54">
            <w:pPr>
              <w:pStyle w:val="TAL"/>
            </w:pPr>
            <w:r w:rsidRPr="00D0162F">
              <w:t xml:space="preserve">                    </w:t>
            </w:r>
            <w:r w:rsidR="00AB67FA" w:rsidRPr="00D0162F">
              <w:t>}</w:t>
            </w:r>
          </w:p>
        </w:tc>
        <w:tc>
          <w:tcPr>
            <w:tcW w:w="2258" w:type="dxa"/>
          </w:tcPr>
          <w:p w14:paraId="4F8F7305" w14:textId="77777777" w:rsidR="00AB67FA" w:rsidRPr="00D0162F" w:rsidRDefault="00AB67FA" w:rsidP="006E0A54">
            <w:pPr>
              <w:pStyle w:val="TAL"/>
            </w:pPr>
          </w:p>
        </w:tc>
        <w:tc>
          <w:tcPr>
            <w:tcW w:w="1694" w:type="dxa"/>
          </w:tcPr>
          <w:p w14:paraId="4D3C624E" w14:textId="77777777" w:rsidR="00AB67FA" w:rsidRPr="00D0162F" w:rsidRDefault="00AB67FA" w:rsidP="006E0A54">
            <w:pPr>
              <w:pStyle w:val="TAL"/>
            </w:pPr>
          </w:p>
        </w:tc>
        <w:tc>
          <w:tcPr>
            <w:tcW w:w="1270" w:type="dxa"/>
          </w:tcPr>
          <w:p w14:paraId="20941BDC" w14:textId="77777777" w:rsidR="00AB67FA" w:rsidRPr="00D0162F" w:rsidRDefault="00AB67FA" w:rsidP="006E0A54">
            <w:pPr>
              <w:pStyle w:val="TAL"/>
            </w:pPr>
          </w:p>
        </w:tc>
      </w:tr>
      <w:tr w:rsidR="00AB67FA" w:rsidRPr="00D0162F" w14:paraId="07A96FE8" w14:textId="77777777" w:rsidTr="006E0A54">
        <w:trPr>
          <w:jc w:val="center"/>
        </w:trPr>
        <w:tc>
          <w:tcPr>
            <w:tcW w:w="4516" w:type="dxa"/>
          </w:tcPr>
          <w:p w14:paraId="56E54357" w14:textId="71549783" w:rsidR="00AB67FA" w:rsidRPr="00D0162F" w:rsidRDefault="006E0A54" w:rsidP="006E0A54">
            <w:pPr>
              <w:pStyle w:val="TAL"/>
            </w:pPr>
            <w:r w:rsidRPr="00D0162F">
              <w:t xml:space="preserve">                  </w:t>
            </w:r>
            <w:r w:rsidR="00AB67FA" w:rsidRPr="00D0162F">
              <w:t>}</w:t>
            </w:r>
          </w:p>
        </w:tc>
        <w:tc>
          <w:tcPr>
            <w:tcW w:w="2258" w:type="dxa"/>
          </w:tcPr>
          <w:p w14:paraId="3455521F" w14:textId="77777777" w:rsidR="00AB67FA" w:rsidRPr="00D0162F" w:rsidRDefault="00AB67FA" w:rsidP="006E0A54">
            <w:pPr>
              <w:pStyle w:val="TAL"/>
            </w:pPr>
          </w:p>
        </w:tc>
        <w:tc>
          <w:tcPr>
            <w:tcW w:w="1694" w:type="dxa"/>
          </w:tcPr>
          <w:p w14:paraId="483C5038" w14:textId="77777777" w:rsidR="00AB67FA" w:rsidRPr="00D0162F" w:rsidRDefault="00AB67FA" w:rsidP="006E0A54">
            <w:pPr>
              <w:pStyle w:val="TAL"/>
            </w:pPr>
          </w:p>
        </w:tc>
        <w:tc>
          <w:tcPr>
            <w:tcW w:w="1270" w:type="dxa"/>
          </w:tcPr>
          <w:p w14:paraId="4CDE4FD5" w14:textId="77777777" w:rsidR="00AB67FA" w:rsidRPr="00D0162F" w:rsidRDefault="00AB67FA" w:rsidP="006E0A54">
            <w:pPr>
              <w:pStyle w:val="TAL"/>
            </w:pPr>
          </w:p>
        </w:tc>
      </w:tr>
      <w:tr w:rsidR="00AB67FA" w:rsidRPr="00D0162F" w14:paraId="73453E1A" w14:textId="77777777" w:rsidTr="006E0A54">
        <w:trPr>
          <w:jc w:val="center"/>
        </w:trPr>
        <w:tc>
          <w:tcPr>
            <w:tcW w:w="4516" w:type="dxa"/>
          </w:tcPr>
          <w:p w14:paraId="0A36BC60" w14:textId="4CA5BBF2" w:rsidR="00AB67FA" w:rsidRPr="00D0162F" w:rsidRDefault="006E0A54" w:rsidP="006E0A54">
            <w:pPr>
              <w:pStyle w:val="TAL"/>
            </w:pPr>
            <w:r w:rsidRPr="00D0162F">
              <w:t xml:space="preserve">                </w:t>
            </w:r>
            <w:r w:rsidR="00AB67FA" w:rsidRPr="00D0162F">
              <w:t>}</w:t>
            </w:r>
          </w:p>
        </w:tc>
        <w:tc>
          <w:tcPr>
            <w:tcW w:w="2258" w:type="dxa"/>
          </w:tcPr>
          <w:p w14:paraId="70E55EFA" w14:textId="77777777" w:rsidR="00AB67FA" w:rsidRPr="00D0162F" w:rsidRDefault="00AB67FA" w:rsidP="006E0A54">
            <w:pPr>
              <w:pStyle w:val="TAL"/>
            </w:pPr>
          </w:p>
        </w:tc>
        <w:tc>
          <w:tcPr>
            <w:tcW w:w="1694" w:type="dxa"/>
          </w:tcPr>
          <w:p w14:paraId="2A798E30" w14:textId="77777777" w:rsidR="00AB67FA" w:rsidRPr="00D0162F" w:rsidRDefault="00AB67FA" w:rsidP="006E0A54">
            <w:pPr>
              <w:pStyle w:val="TAL"/>
            </w:pPr>
          </w:p>
        </w:tc>
        <w:tc>
          <w:tcPr>
            <w:tcW w:w="1270" w:type="dxa"/>
          </w:tcPr>
          <w:p w14:paraId="14509A89" w14:textId="77777777" w:rsidR="00AB67FA" w:rsidRPr="00D0162F" w:rsidRDefault="00AB67FA" w:rsidP="006E0A54">
            <w:pPr>
              <w:pStyle w:val="TAL"/>
            </w:pPr>
          </w:p>
        </w:tc>
      </w:tr>
      <w:tr w:rsidR="00AB67FA" w:rsidRPr="00D0162F" w14:paraId="46A03A7B" w14:textId="77777777" w:rsidTr="006E0A54">
        <w:trPr>
          <w:jc w:val="center"/>
        </w:trPr>
        <w:tc>
          <w:tcPr>
            <w:tcW w:w="4516" w:type="dxa"/>
          </w:tcPr>
          <w:p w14:paraId="426C5E76" w14:textId="170A6585" w:rsidR="00AB67FA" w:rsidRPr="00D0162F" w:rsidRDefault="006E0A54" w:rsidP="006E0A54">
            <w:pPr>
              <w:pStyle w:val="TAL"/>
            </w:pPr>
            <w:r w:rsidRPr="00D0162F">
              <w:t xml:space="preserve">              </w:t>
            </w:r>
            <w:r w:rsidR="00AB67FA" w:rsidRPr="00D0162F">
              <w:t>}</w:t>
            </w:r>
          </w:p>
        </w:tc>
        <w:tc>
          <w:tcPr>
            <w:tcW w:w="2258" w:type="dxa"/>
          </w:tcPr>
          <w:p w14:paraId="5270A7D0" w14:textId="77777777" w:rsidR="00AB67FA" w:rsidRPr="00D0162F" w:rsidRDefault="00AB67FA" w:rsidP="006E0A54">
            <w:pPr>
              <w:pStyle w:val="TAL"/>
            </w:pPr>
          </w:p>
        </w:tc>
        <w:tc>
          <w:tcPr>
            <w:tcW w:w="1694" w:type="dxa"/>
          </w:tcPr>
          <w:p w14:paraId="46E2B353" w14:textId="77777777" w:rsidR="00AB67FA" w:rsidRPr="00D0162F" w:rsidRDefault="00AB67FA" w:rsidP="006E0A54">
            <w:pPr>
              <w:pStyle w:val="TAL"/>
            </w:pPr>
          </w:p>
        </w:tc>
        <w:tc>
          <w:tcPr>
            <w:tcW w:w="1270" w:type="dxa"/>
          </w:tcPr>
          <w:p w14:paraId="02064C0D" w14:textId="77777777" w:rsidR="00AB67FA" w:rsidRPr="00D0162F" w:rsidRDefault="00AB67FA" w:rsidP="006E0A54">
            <w:pPr>
              <w:pStyle w:val="TAL"/>
            </w:pPr>
          </w:p>
        </w:tc>
      </w:tr>
      <w:tr w:rsidR="00AB67FA" w:rsidRPr="00D0162F" w14:paraId="355FF51B" w14:textId="77777777" w:rsidTr="006E0A54">
        <w:trPr>
          <w:jc w:val="center"/>
        </w:trPr>
        <w:tc>
          <w:tcPr>
            <w:tcW w:w="4516" w:type="dxa"/>
          </w:tcPr>
          <w:p w14:paraId="0BF05D87" w14:textId="12FD56FB" w:rsidR="00AB67FA" w:rsidRPr="00D0162F" w:rsidRDefault="006E0A54" w:rsidP="006E0A54">
            <w:pPr>
              <w:pStyle w:val="TAL"/>
            </w:pPr>
            <w:r w:rsidRPr="00D0162F">
              <w:t xml:space="preserve">            </w:t>
            </w:r>
            <w:r w:rsidR="00AB67FA" w:rsidRPr="00D0162F">
              <w:t>}</w:t>
            </w:r>
          </w:p>
        </w:tc>
        <w:tc>
          <w:tcPr>
            <w:tcW w:w="2258" w:type="dxa"/>
          </w:tcPr>
          <w:p w14:paraId="1F40AA2F" w14:textId="77777777" w:rsidR="00AB67FA" w:rsidRPr="00D0162F" w:rsidRDefault="00AB67FA" w:rsidP="006E0A54">
            <w:pPr>
              <w:pStyle w:val="TAL"/>
            </w:pPr>
          </w:p>
        </w:tc>
        <w:tc>
          <w:tcPr>
            <w:tcW w:w="1694" w:type="dxa"/>
          </w:tcPr>
          <w:p w14:paraId="0ECD9203" w14:textId="77777777" w:rsidR="00AB67FA" w:rsidRPr="00D0162F" w:rsidRDefault="00AB67FA" w:rsidP="006E0A54">
            <w:pPr>
              <w:pStyle w:val="TAL"/>
            </w:pPr>
          </w:p>
        </w:tc>
        <w:tc>
          <w:tcPr>
            <w:tcW w:w="1270" w:type="dxa"/>
          </w:tcPr>
          <w:p w14:paraId="7F6734C2" w14:textId="77777777" w:rsidR="00AB67FA" w:rsidRPr="00D0162F" w:rsidRDefault="00AB67FA" w:rsidP="006E0A54">
            <w:pPr>
              <w:pStyle w:val="TAL"/>
            </w:pPr>
          </w:p>
        </w:tc>
      </w:tr>
      <w:tr w:rsidR="00AB67FA" w:rsidRPr="00D0162F" w14:paraId="35802DAA" w14:textId="77777777" w:rsidTr="006E0A54">
        <w:trPr>
          <w:jc w:val="center"/>
        </w:trPr>
        <w:tc>
          <w:tcPr>
            <w:tcW w:w="4516" w:type="dxa"/>
          </w:tcPr>
          <w:p w14:paraId="3D4AE5C0" w14:textId="56762538" w:rsidR="00AB67FA" w:rsidRPr="00D0162F" w:rsidRDefault="006E0A54" w:rsidP="006E0A54">
            <w:pPr>
              <w:pStyle w:val="TAL"/>
            </w:pPr>
            <w:r w:rsidRPr="00D0162F">
              <w:t xml:space="preserve">          </w:t>
            </w:r>
            <w:r w:rsidR="00AB67FA" w:rsidRPr="00D0162F">
              <w:t>}</w:t>
            </w:r>
          </w:p>
        </w:tc>
        <w:tc>
          <w:tcPr>
            <w:tcW w:w="2258" w:type="dxa"/>
          </w:tcPr>
          <w:p w14:paraId="7D5CC186" w14:textId="77777777" w:rsidR="00AB67FA" w:rsidRPr="00D0162F" w:rsidRDefault="00AB67FA" w:rsidP="006E0A54">
            <w:pPr>
              <w:pStyle w:val="TAL"/>
            </w:pPr>
          </w:p>
        </w:tc>
        <w:tc>
          <w:tcPr>
            <w:tcW w:w="1694" w:type="dxa"/>
          </w:tcPr>
          <w:p w14:paraId="6A793C85" w14:textId="77777777" w:rsidR="00AB67FA" w:rsidRPr="00D0162F" w:rsidRDefault="00AB67FA" w:rsidP="006E0A54">
            <w:pPr>
              <w:pStyle w:val="TAL"/>
            </w:pPr>
          </w:p>
        </w:tc>
        <w:tc>
          <w:tcPr>
            <w:tcW w:w="1270" w:type="dxa"/>
          </w:tcPr>
          <w:p w14:paraId="4813AA7C" w14:textId="77777777" w:rsidR="00AB67FA" w:rsidRPr="00D0162F" w:rsidRDefault="00AB67FA" w:rsidP="006E0A54">
            <w:pPr>
              <w:pStyle w:val="TAL"/>
            </w:pPr>
          </w:p>
        </w:tc>
      </w:tr>
      <w:tr w:rsidR="00AB67FA" w:rsidRPr="00D0162F" w14:paraId="3D0CAE2E" w14:textId="77777777" w:rsidTr="006E0A54">
        <w:trPr>
          <w:jc w:val="center"/>
        </w:trPr>
        <w:tc>
          <w:tcPr>
            <w:tcW w:w="4516" w:type="dxa"/>
          </w:tcPr>
          <w:p w14:paraId="1164ABB3" w14:textId="7F5D75DF" w:rsidR="00AB67FA" w:rsidRPr="00D0162F" w:rsidRDefault="006E0A54" w:rsidP="006E0A54">
            <w:pPr>
              <w:pStyle w:val="TAL"/>
            </w:pPr>
            <w:r w:rsidRPr="00D0162F">
              <w:t xml:space="preserve">        </w:t>
            </w:r>
            <w:r w:rsidR="00AB67FA" w:rsidRPr="00D0162F">
              <w:t>}</w:t>
            </w:r>
          </w:p>
        </w:tc>
        <w:tc>
          <w:tcPr>
            <w:tcW w:w="2258" w:type="dxa"/>
          </w:tcPr>
          <w:p w14:paraId="5E1BBCCE" w14:textId="77777777" w:rsidR="00AB67FA" w:rsidRPr="00D0162F" w:rsidRDefault="00AB67FA" w:rsidP="006E0A54">
            <w:pPr>
              <w:pStyle w:val="TAL"/>
            </w:pPr>
          </w:p>
        </w:tc>
        <w:tc>
          <w:tcPr>
            <w:tcW w:w="1694" w:type="dxa"/>
          </w:tcPr>
          <w:p w14:paraId="69270F50" w14:textId="77777777" w:rsidR="00AB67FA" w:rsidRPr="00D0162F" w:rsidRDefault="00AB67FA" w:rsidP="006E0A54">
            <w:pPr>
              <w:pStyle w:val="TAL"/>
            </w:pPr>
          </w:p>
        </w:tc>
        <w:tc>
          <w:tcPr>
            <w:tcW w:w="1270" w:type="dxa"/>
          </w:tcPr>
          <w:p w14:paraId="1A836028" w14:textId="77777777" w:rsidR="00AB67FA" w:rsidRPr="00D0162F" w:rsidRDefault="00AB67FA" w:rsidP="006E0A54">
            <w:pPr>
              <w:pStyle w:val="TAL"/>
            </w:pPr>
          </w:p>
        </w:tc>
      </w:tr>
      <w:tr w:rsidR="00AB67FA" w:rsidRPr="00D0162F" w14:paraId="32C6DDAE" w14:textId="77777777" w:rsidTr="006E0A54">
        <w:trPr>
          <w:jc w:val="center"/>
        </w:trPr>
        <w:tc>
          <w:tcPr>
            <w:tcW w:w="4516" w:type="dxa"/>
          </w:tcPr>
          <w:p w14:paraId="2A82F7C6" w14:textId="5A2F2C9D" w:rsidR="00AB67FA" w:rsidRPr="00D0162F" w:rsidRDefault="006E0A54" w:rsidP="006E0A54">
            <w:pPr>
              <w:pStyle w:val="TAL"/>
            </w:pPr>
            <w:r w:rsidRPr="00D0162F">
              <w:t xml:space="preserve">      </w:t>
            </w:r>
            <w:r w:rsidR="00AB67FA" w:rsidRPr="00D0162F">
              <w:t>}</w:t>
            </w:r>
          </w:p>
        </w:tc>
        <w:tc>
          <w:tcPr>
            <w:tcW w:w="2258" w:type="dxa"/>
          </w:tcPr>
          <w:p w14:paraId="7D683154" w14:textId="77777777" w:rsidR="00AB67FA" w:rsidRPr="00D0162F" w:rsidRDefault="00AB67FA" w:rsidP="006E0A54">
            <w:pPr>
              <w:pStyle w:val="TAL"/>
            </w:pPr>
          </w:p>
        </w:tc>
        <w:tc>
          <w:tcPr>
            <w:tcW w:w="1694" w:type="dxa"/>
          </w:tcPr>
          <w:p w14:paraId="213971E2" w14:textId="77777777" w:rsidR="00AB67FA" w:rsidRPr="00D0162F" w:rsidRDefault="00AB67FA" w:rsidP="006E0A54">
            <w:pPr>
              <w:pStyle w:val="TAL"/>
            </w:pPr>
          </w:p>
        </w:tc>
        <w:tc>
          <w:tcPr>
            <w:tcW w:w="1270" w:type="dxa"/>
          </w:tcPr>
          <w:p w14:paraId="33D2A313" w14:textId="77777777" w:rsidR="00AB67FA" w:rsidRPr="00D0162F" w:rsidRDefault="00AB67FA" w:rsidP="006E0A54">
            <w:pPr>
              <w:pStyle w:val="TAL"/>
            </w:pPr>
          </w:p>
        </w:tc>
      </w:tr>
      <w:tr w:rsidR="00AB67FA" w:rsidRPr="00D0162F" w14:paraId="07FDCDF8" w14:textId="77777777" w:rsidTr="006E0A54">
        <w:trPr>
          <w:jc w:val="center"/>
        </w:trPr>
        <w:tc>
          <w:tcPr>
            <w:tcW w:w="4516" w:type="dxa"/>
          </w:tcPr>
          <w:p w14:paraId="12332485" w14:textId="154C2B61" w:rsidR="00AB67FA" w:rsidRPr="00D0162F" w:rsidRDefault="006E0A54" w:rsidP="006E0A54">
            <w:pPr>
              <w:pStyle w:val="TAL"/>
            </w:pPr>
            <w:r w:rsidRPr="00D0162F">
              <w:t xml:space="preserve">    </w:t>
            </w:r>
            <w:r w:rsidR="00AB67FA" w:rsidRPr="00D0162F">
              <w:t>}</w:t>
            </w:r>
          </w:p>
        </w:tc>
        <w:tc>
          <w:tcPr>
            <w:tcW w:w="2258" w:type="dxa"/>
          </w:tcPr>
          <w:p w14:paraId="4F0CC0A8" w14:textId="77777777" w:rsidR="00AB67FA" w:rsidRPr="00D0162F" w:rsidRDefault="00AB67FA" w:rsidP="006E0A54">
            <w:pPr>
              <w:pStyle w:val="TAL"/>
            </w:pPr>
          </w:p>
        </w:tc>
        <w:tc>
          <w:tcPr>
            <w:tcW w:w="1694" w:type="dxa"/>
          </w:tcPr>
          <w:p w14:paraId="3747CBAB" w14:textId="77777777" w:rsidR="00AB67FA" w:rsidRPr="00D0162F" w:rsidRDefault="00AB67FA" w:rsidP="006E0A54">
            <w:pPr>
              <w:pStyle w:val="TAL"/>
            </w:pPr>
          </w:p>
        </w:tc>
        <w:tc>
          <w:tcPr>
            <w:tcW w:w="1270" w:type="dxa"/>
          </w:tcPr>
          <w:p w14:paraId="585D2268" w14:textId="77777777" w:rsidR="00AB67FA" w:rsidRPr="00D0162F" w:rsidRDefault="00AB67FA" w:rsidP="006E0A54">
            <w:pPr>
              <w:pStyle w:val="TAL"/>
            </w:pPr>
          </w:p>
        </w:tc>
      </w:tr>
      <w:tr w:rsidR="00AB67FA" w:rsidRPr="00D0162F" w14:paraId="73A34984" w14:textId="77777777" w:rsidTr="006E0A54">
        <w:trPr>
          <w:jc w:val="center"/>
        </w:trPr>
        <w:tc>
          <w:tcPr>
            <w:tcW w:w="4516" w:type="dxa"/>
          </w:tcPr>
          <w:p w14:paraId="2ED362EF" w14:textId="0C8F934D" w:rsidR="00AB67FA" w:rsidRPr="00D0162F" w:rsidRDefault="006E0A54" w:rsidP="006E0A54">
            <w:pPr>
              <w:pStyle w:val="TAL"/>
            </w:pPr>
            <w:r w:rsidRPr="00D0162F">
              <w:t xml:space="preserve">  </w:t>
            </w:r>
            <w:r w:rsidR="00AB67FA" w:rsidRPr="00D0162F">
              <w:t>}</w:t>
            </w:r>
          </w:p>
        </w:tc>
        <w:tc>
          <w:tcPr>
            <w:tcW w:w="2258" w:type="dxa"/>
          </w:tcPr>
          <w:p w14:paraId="7E873B5E" w14:textId="77777777" w:rsidR="00AB67FA" w:rsidRPr="00D0162F" w:rsidRDefault="00AB67FA" w:rsidP="006E0A54">
            <w:pPr>
              <w:pStyle w:val="TAL"/>
            </w:pPr>
          </w:p>
        </w:tc>
        <w:tc>
          <w:tcPr>
            <w:tcW w:w="1694" w:type="dxa"/>
          </w:tcPr>
          <w:p w14:paraId="24FD8F78" w14:textId="77777777" w:rsidR="00AB67FA" w:rsidRPr="00D0162F" w:rsidRDefault="00AB67FA" w:rsidP="006E0A54">
            <w:pPr>
              <w:pStyle w:val="TAL"/>
            </w:pPr>
          </w:p>
        </w:tc>
        <w:tc>
          <w:tcPr>
            <w:tcW w:w="1270" w:type="dxa"/>
          </w:tcPr>
          <w:p w14:paraId="2E75AE0F" w14:textId="77777777" w:rsidR="00AB67FA" w:rsidRPr="00D0162F" w:rsidRDefault="00AB67FA" w:rsidP="006E0A54">
            <w:pPr>
              <w:pStyle w:val="TAL"/>
            </w:pPr>
          </w:p>
        </w:tc>
      </w:tr>
      <w:tr w:rsidR="00AB67FA" w:rsidRPr="00D0162F" w14:paraId="449CE4EC" w14:textId="77777777" w:rsidTr="006E0A54">
        <w:trPr>
          <w:jc w:val="center"/>
        </w:trPr>
        <w:tc>
          <w:tcPr>
            <w:tcW w:w="4516" w:type="dxa"/>
          </w:tcPr>
          <w:p w14:paraId="5A484583" w14:textId="77777777" w:rsidR="00AB67FA" w:rsidRPr="00D0162F" w:rsidRDefault="00AB67FA" w:rsidP="006E0A54">
            <w:pPr>
              <w:pStyle w:val="TAL"/>
            </w:pPr>
            <w:r w:rsidRPr="00D0162F">
              <w:t>}</w:t>
            </w:r>
          </w:p>
        </w:tc>
        <w:tc>
          <w:tcPr>
            <w:tcW w:w="2258" w:type="dxa"/>
          </w:tcPr>
          <w:p w14:paraId="219F9679" w14:textId="77777777" w:rsidR="00AB67FA" w:rsidRPr="00D0162F" w:rsidRDefault="00AB67FA" w:rsidP="006E0A54">
            <w:pPr>
              <w:pStyle w:val="TAL"/>
            </w:pPr>
          </w:p>
        </w:tc>
        <w:tc>
          <w:tcPr>
            <w:tcW w:w="1694" w:type="dxa"/>
          </w:tcPr>
          <w:p w14:paraId="025C584F" w14:textId="77777777" w:rsidR="00AB67FA" w:rsidRPr="00D0162F" w:rsidRDefault="00AB67FA" w:rsidP="006E0A54">
            <w:pPr>
              <w:pStyle w:val="TAL"/>
            </w:pPr>
          </w:p>
        </w:tc>
        <w:tc>
          <w:tcPr>
            <w:tcW w:w="1270" w:type="dxa"/>
          </w:tcPr>
          <w:p w14:paraId="2BB47297" w14:textId="77777777" w:rsidR="00AB67FA" w:rsidRPr="00D0162F" w:rsidRDefault="00AB67FA" w:rsidP="006E0A54">
            <w:pPr>
              <w:pStyle w:val="TAL"/>
            </w:pPr>
          </w:p>
        </w:tc>
      </w:tr>
    </w:tbl>
    <w:p w14:paraId="520708F3"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6C155686" w14:textId="77777777" w:rsidTr="006E0A54">
        <w:trPr>
          <w:jc w:val="center"/>
        </w:trPr>
        <w:tc>
          <w:tcPr>
            <w:tcW w:w="1701" w:type="dxa"/>
          </w:tcPr>
          <w:p w14:paraId="72EF3C99" w14:textId="77777777" w:rsidR="00AB67FA" w:rsidRPr="00D0162F" w:rsidRDefault="00AB67FA" w:rsidP="006E0A54">
            <w:pPr>
              <w:pStyle w:val="TAH"/>
              <w:keepNext w:val="0"/>
              <w:keepLines w:val="0"/>
            </w:pPr>
            <w:r w:rsidRPr="00D0162F">
              <w:t>Condition</w:t>
            </w:r>
          </w:p>
        </w:tc>
        <w:tc>
          <w:tcPr>
            <w:tcW w:w="7229" w:type="dxa"/>
          </w:tcPr>
          <w:p w14:paraId="5EF4B01E" w14:textId="77777777" w:rsidR="00AB67FA" w:rsidRPr="00D0162F" w:rsidRDefault="00AB67FA" w:rsidP="006E0A54">
            <w:pPr>
              <w:pStyle w:val="TAH"/>
              <w:keepNext w:val="0"/>
              <w:keepLines w:val="0"/>
            </w:pPr>
            <w:r w:rsidRPr="00D0162F">
              <w:t>Explanation</w:t>
            </w:r>
          </w:p>
        </w:tc>
      </w:tr>
      <w:tr w:rsidR="00AB67FA" w:rsidRPr="00D0162F" w14:paraId="4211B458" w14:textId="77777777" w:rsidTr="006E0A54">
        <w:trPr>
          <w:jc w:val="center"/>
        </w:trPr>
        <w:tc>
          <w:tcPr>
            <w:tcW w:w="1701" w:type="dxa"/>
          </w:tcPr>
          <w:p w14:paraId="09A5348A" w14:textId="77777777" w:rsidR="00AB67FA" w:rsidRPr="00D0162F" w:rsidRDefault="00AB67FA" w:rsidP="006E0A54">
            <w:pPr>
              <w:pStyle w:val="TAL"/>
            </w:pPr>
            <w:r w:rsidRPr="00D0162F">
              <w:rPr>
                <w:lang w:eastAsia="zh-CN"/>
              </w:rPr>
              <w:t>GAP_NEEDED</w:t>
            </w:r>
          </w:p>
        </w:tc>
        <w:tc>
          <w:tcPr>
            <w:tcW w:w="7229" w:type="dxa"/>
          </w:tcPr>
          <w:p w14:paraId="21DD4E4D" w14:textId="17E9EE81"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is</w:t>
            </w:r>
            <w:r w:rsidR="006E0A54" w:rsidRPr="00D0162F">
              <w:t xml:space="preserve"> </w:t>
            </w:r>
            <w:r w:rsidRPr="00D0162F">
              <w:t>needed</w:t>
            </w:r>
            <w:r w:rsidR="006E0A54" w:rsidRPr="00D0162F">
              <w:t xml:space="preserve"> </w:t>
            </w:r>
            <w:r w:rsidRPr="00D0162F">
              <w:t>in</w:t>
            </w:r>
            <w:r w:rsidR="006E0A54" w:rsidRPr="00D0162F">
              <w:t xml:space="preserve"> </w:t>
            </w:r>
            <w:r w:rsidRPr="00D0162F">
              <w:t>Test</w:t>
            </w:r>
          </w:p>
        </w:tc>
      </w:tr>
    </w:tbl>
    <w:p w14:paraId="3C405BAD" w14:textId="77777777" w:rsidR="00AB67FA" w:rsidRPr="00D0162F" w:rsidRDefault="00AB67FA" w:rsidP="00AB67FA"/>
    <w:p w14:paraId="0C09CF2C" w14:textId="77777777" w:rsidR="00AB67FA" w:rsidRPr="00D0162F" w:rsidRDefault="00AB67FA" w:rsidP="00AB67FA">
      <w:pPr>
        <w:pStyle w:val="H6"/>
        <w:rPr>
          <w:i/>
        </w:rPr>
      </w:pPr>
      <w:r w:rsidRPr="00D0162F">
        <w:rPr>
          <w:i/>
        </w:rPr>
        <w:t>ULInformationTransferMRDC</w:t>
      </w:r>
    </w:p>
    <w:p w14:paraId="6F5D7DDC" w14:textId="77777777" w:rsidR="00AB67FA" w:rsidRPr="00D0162F" w:rsidRDefault="00AB67FA" w:rsidP="00AB67FA">
      <w:r w:rsidRPr="00D0162F">
        <w:t>uplink transfer of MR DC information for transferring the NR RRC Measurement Report message in EN-DC.</w:t>
      </w:r>
    </w:p>
    <w:p w14:paraId="70B24792" w14:textId="77777777" w:rsidR="00AB67FA" w:rsidRPr="00D0162F" w:rsidRDefault="00AB67FA" w:rsidP="00AB67FA">
      <w:pPr>
        <w:pStyle w:val="TH"/>
      </w:pPr>
      <w:r w:rsidRPr="00D0162F">
        <w:t>Table H.3.4-2: ULInformationTransferMRDC:</w:t>
      </w:r>
      <w:r w:rsidRPr="00D0162F">
        <w:rPr>
          <w:i/>
        </w:rPr>
        <w:t xml:space="preserve"> </w:t>
      </w:r>
      <w:r w:rsidRPr="00D0162F">
        <w:t>uplink transfer of MR DC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36B2221A" w14:textId="77777777" w:rsidTr="006E0A54">
        <w:trPr>
          <w:jc w:val="center"/>
        </w:trPr>
        <w:tc>
          <w:tcPr>
            <w:tcW w:w="9747" w:type="dxa"/>
            <w:gridSpan w:val="4"/>
          </w:tcPr>
          <w:p w14:paraId="0270A68D" w14:textId="7597D364"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27</w:t>
            </w:r>
          </w:p>
        </w:tc>
      </w:tr>
      <w:tr w:rsidR="00AB67FA" w:rsidRPr="00D0162F" w14:paraId="0BBD9FDF" w14:textId="77777777" w:rsidTr="006E0A54">
        <w:trPr>
          <w:jc w:val="center"/>
        </w:trPr>
        <w:tc>
          <w:tcPr>
            <w:tcW w:w="4535" w:type="dxa"/>
          </w:tcPr>
          <w:p w14:paraId="6AD2FFBC" w14:textId="7336AF9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BA9BA4C" w14:textId="77777777" w:rsidR="00AB67FA" w:rsidRPr="00D0162F" w:rsidRDefault="00AB67FA" w:rsidP="006E0A54">
            <w:pPr>
              <w:pStyle w:val="TAH"/>
            </w:pPr>
            <w:r w:rsidRPr="00D0162F">
              <w:t>Value/remark</w:t>
            </w:r>
          </w:p>
        </w:tc>
        <w:tc>
          <w:tcPr>
            <w:tcW w:w="1700" w:type="dxa"/>
          </w:tcPr>
          <w:p w14:paraId="795CB7C5" w14:textId="77777777" w:rsidR="00AB67FA" w:rsidRPr="00D0162F" w:rsidRDefault="00AB67FA" w:rsidP="006E0A54">
            <w:pPr>
              <w:pStyle w:val="TAH"/>
            </w:pPr>
            <w:r w:rsidRPr="00D0162F">
              <w:t>Comment</w:t>
            </w:r>
          </w:p>
        </w:tc>
        <w:tc>
          <w:tcPr>
            <w:tcW w:w="1245" w:type="dxa"/>
          </w:tcPr>
          <w:p w14:paraId="7502E950" w14:textId="77777777" w:rsidR="00AB67FA" w:rsidRPr="00D0162F" w:rsidRDefault="00AB67FA" w:rsidP="006E0A54">
            <w:pPr>
              <w:pStyle w:val="TAH"/>
            </w:pPr>
            <w:r w:rsidRPr="00D0162F">
              <w:t>Condition</w:t>
            </w:r>
          </w:p>
        </w:tc>
      </w:tr>
      <w:tr w:rsidR="00AB67FA" w:rsidRPr="00D0162F" w14:paraId="07259853" w14:textId="77777777" w:rsidTr="006E0A54">
        <w:trPr>
          <w:jc w:val="center"/>
        </w:trPr>
        <w:tc>
          <w:tcPr>
            <w:tcW w:w="4535" w:type="dxa"/>
          </w:tcPr>
          <w:p w14:paraId="04AAE098" w14:textId="562FF0F2" w:rsidR="00AB67FA" w:rsidRPr="00D0162F" w:rsidRDefault="00AB67FA" w:rsidP="006E0A54">
            <w:pPr>
              <w:pStyle w:val="TAL"/>
            </w:pPr>
            <w:r w:rsidRPr="00D0162F">
              <w:t>ULInformationTransferMRDC</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A76CBA3" w14:textId="77777777" w:rsidR="00AB67FA" w:rsidRPr="00D0162F" w:rsidRDefault="00AB67FA" w:rsidP="006E0A54">
            <w:pPr>
              <w:pStyle w:val="TAL"/>
            </w:pPr>
          </w:p>
        </w:tc>
        <w:tc>
          <w:tcPr>
            <w:tcW w:w="1700" w:type="dxa"/>
          </w:tcPr>
          <w:p w14:paraId="2A6EEA55" w14:textId="77777777" w:rsidR="00AB67FA" w:rsidRPr="00D0162F" w:rsidRDefault="00AB67FA" w:rsidP="006E0A54">
            <w:pPr>
              <w:pStyle w:val="TAL"/>
            </w:pPr>
          </w:p>
        </w:tc>
        <w:tc>
          <w:tcPr>
            <w:tcW w:w="1245" w:type="dxa"/>
          </w:tcPr>
          <w:p w14:paraId="7C20889B" w14:textId="77777777" w:rsidR="00AB67FA" w:rsidRPr="00D0162F" w:rsidRDefault="00AB67FA" w:rsidP="006E0A54">
            <w:pPr>
              <w:pStyle w:val="TAL"/>
            </w:pPr>
          </w:p>
        </w:tc>
      </w:tr>
      <w:tr w:rsidR="00AB67FA" w:rsidRPr="00D0162F" w14:paraId="66E5C83E" w14:textId="77777777" w:rsidTr="006E0A54">
        <w:trPr>
          <w:jc w:val="center"/>
        </w:trPr>
        <w:tc>
          <w:tcPr>
            <w:tcW w:w="4535" w:type="dxa"/>
          </w:tcPr>
          <w:p w14:paraId="48515EED" w14:textId="716F8FAF" w:rsidR="00AB67FA" w:rsidRPr="00D0162F" w:rsidRDefault="006E0A54" w:rsidP="006E0A54">
            <w:pPr>
              <w:pStyle w:val="TAL"/>
            </w:pPr>
            <w:r w:rsidRPr="00D0162F">
              <w:t xml:space="preserve">  </w:t>
            </w:r>
            <w:r w:rsidR="00AB67FA" w:rsidRPr="00D0162F">
              <w:t>ul-DCCH-MessageNR-r15</w:t>
            </w:r>
          </w:p>
        </w:tc>
        <w:tc>
          <w:tcPr>
            <w:tcW w:w="2267" w:type="dxa"/>
          </w:tcPr>
          <w:p w14:paraId="74B37B78" w14:textId="55154BFB"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MeasurementReport</w:t>
            </w:r>
            <w:r w:rsidR="006E0A54" w:rsidRPr="00D0162F">
              <w:t xml:space="preserve"> </w:t>
            </w:r>
          </w:p>
        </w:tc>
        <w:tc>
          <w:tcPr>
            <w:tcW w:w="1700" w:type="dxa"/>
          </w:tcPr>
          <w:p w14:paraId="24948E7A" w14:textId="77777777" w:rsidR="00AB67FA" w:rsidRPr="00D0162F" w:rsidRDefault="00AB67FA" w:rsidP="006E0A54">
            <w:pPr>
              <w:pStyle w:val="TAL"/>
            </w:pPr>
          </w:p>
        </w:tc>
        <w:tc>
          <w:tcPr>
            <w:tcW w:w="1245" w:type="dxa"/>
          </w:tcPr>
          <w:p w14:paraId="722A96BD" w14:textId="77777777" w:rsidR="00AB67FA" w:rsidRPr="00D0162F" w:rsidRDefault="00AB67FA" w:rsidP="006E0A54">
            <w:pPr>
              <w:pStyle w:val="TAL"/>
            </w:pPr>
          </w:p>
        </w:tc>
      </w:tr>
      <w:tr w:rsidR="00AB67FA" w:rsidRPr="00D0162F" w14:paraId="72C68F5C" w14:textId="77777777" w:rsidTr="006E0A54">
        <w:trPr>
          <w:jc w:val="center"/>
        </w:trPr>
        <w:tc>
          <w:tcPr>
            <w:tcW w:w="4535" w:type="dxa"/>
          </w:tcPr>
          <w:p w14:paraId="183FEED5" w14:textId="77777777" w:rsidR="00AB67FA" w:rsidRPr="00D0162F" w:rsidRDefault="00AB67FA" w:rsidP="006E0A54">
            <w:pPr>
              <w:pStyle w:val="TAL"/>
            </w:pPr>
            <w:r w:rsidRPr="00D0162F">
              <w:t>}</w:t>
            </w:r>
          </w:p>
        </w:tc>
        <w:tc>
          <w:tcPr>
            <w:tcW w:w="2267" w:type="dxa"/>
          </w:tcPr>
          <w:p w14:paraId="67BA21F7" w14:textId="77777777" w:rsidR="00AB67FA" w:rsidRPr="00D0162F" w:rsidRDefault="00AB67FA" w:rsidP="006E0A54">
            <w:pPr>
              <w:pStyle w:val="TAL"/>
            </w:pPr>
          </w:p>
        </w:tc>
        <w:tc>
          <w:tcPr>
            <w:tcW w:w="1700" w:type="dxa"/>
          </w:tcPr>
          <w:p w14:paraId="6AB5F099" w14:textId="77777777" w:rsidR="00AB67FA" w:rsidRPr="00D0162F" w:rsidRDefault="00AB67FA" w:rsidP="006E0A54">
            <w:pPr>
              <w:pStyle w:val="TAL"/>
            </w:pPr>
          </w:p>
        </w:tc>
        <w:tc>
          <w:tcPr>
            <w:tcW w:w="1245" w:type="dxa"/>
          </w:tcPr>
          <w:p w14:paraId="60DBFEB0" w14:textId="77777777" w:rsidR="00AB67FA" w:rsidRPr="00D0162F" w:rsidRDefault="00AB67FA" w:rsidP="006E0A54">
            <w:pPr>
              <w:pStyle w:val="TAL"/>
            </w:pPr>
          </w:p>
        </w:tc>
      </w:tr>
    </w:tbl>
    <w:p w14:paraId="4676AC11" w14:textId="77777777" w:rsidR="00AB67FA" w:rsidRPr="00D0162F" w:rsidRDefault="00AB67FA" w:rsidP="00AB67FA"/>
    <w:p w14:paraId="51B3D487" w14:textId="77777777" w:rsidR="00AB67FA" w:rsidRPr="00D0162F" w:rsidRDefault="00AB67FA" w:rsidP="00AB67FA">
      <w:pPr>
        <w:pStyle w:val="H6"/>
      </w:pPr>
      <w:r w:rsidRPr="00D0162F">
        <w:rPr>
          <w:i/>
        </w:rPr>
        <w:t>RRCConnectionReconfigurationComplete</w:t>
      </w:r>
    </w:p>
    <w:p w14:paraId="7AED1C66" w14:textId="77777777" w:rsidR="00AB67FA" w:rsidRPr="00D0162F" w:rsidRDefault="00AB67FA" w:rsidP="00AB67FA">
      <w:r w:rsidRPr="00D0162F">
        <w:t xml:space="preserve">Includes the scg-ConfigResponseNR to convey NR </w:t>
      </w:r>
      <w:r w:rsidRPr="00D0162F">
        <w:rPr>
          <w:i/>
        </w:rPr>
        <w:t>RRCReconfigurationComplete</w:t>
      </w:r>
      <w:r w:rsidRPr="00D0162F">
        <w:t xml:space="preserve"> message as specified in TS 38.331 [13].</w:t>
      </w:r>
    </w:p>
    <w:p w14:paraId="756781B1" w14:textId="77777777" w:rsidR="00AB67FA" w:rsidRPr="00D0162F" w:rsidRDefault="00AB67FA" w:rsidP="00AB67FA">
      <w:pPr>
        <w:pStyle w:val="TH"/>
      </w:pPr>
      <w:r w:rsidRPr="00D0162F">
        <w:lastRenderedPageBreak/>
        <w:t xml:space="preserve">Table H.3.4-3: </w:t>
      </w:r>
      <w:r w:rsidRPr="00D0162F">
        <w:rPr>
          <w:i/>
        </w:rPr>
        <w:t>RRCConnectionReconfigurationComplete</w:t>
      </w:r>
      <w:r w:rsidRPr="00D0162F">
        <w:t>: NR RRC Reconfiguration Complete in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AB67FA" w:rsidRPr="00D0162F" w14:paraId="2D8AE17E" w14:textId="77777777" w:rsidTr="006E0A54">
        <w:trPr>
          <w:jc w:val="center"/>
        </w:trPr>
        <w:tc>
          <w:tcPr>
            <w:tcW w:w="9781" w:type="dxa"/>
            <w:gridSpan w:val="4"/>
          </w:tcPr>
          <w:p w14:paraId="1EE76142" w14:textId="7CB921C9"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9:</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CG_and_SCG</w:t>
            </w:r>
          </w:p>
        </w:tc>
      </w:tr>
      <w:tr w:rsidR="00AB67FA" w:rsidRPr="00D0162F" w14:paraId="0B414E32" w14:textId="77777777" w:rsidTr="006E0A54">
        <w:trPr>
          <w:jc w:val="center"/>
        </w:trPr>
        <w:tc>
          <w:tcPr>
            <w:tcW w:w="4537" w:type="dxa"/>
          </w:tcPr>
          <w:p w14:paraId="43F9614F" w14:textId="1AEBFEA1" w:rsidR="00AB67FA" w:rsidRPr="00D0162F" w:rsidRDefault="00AB67FA" w:rsidP="006E0A54">
            <w:pPr>
              <w:pStyle w:val="TAH"/>
            </w:pPr>
            <w:r w:rsidRPr="00D0162F">
              <w:t>Information</w:t>
            </w:r>
            <w:r w:rsidR="006E0A54" w:rsidRPr="00D0162F">
              <w:t xml:space="preserve"> </w:t>
            </w:r>
            <w:r w:rsidRPr="00D0162F">
              <w:t>Element</w:t>
            </w:r>
          </w:p>
        </w:tc>
        <w:tc>
          <w:tcPr>
            <w:tcW w:w="2268" w:type="dxa"/>
          </w:tcPr>
          <w:p w14:paraId="5116F8ED" w14:textId="77777777" w:rsidR="00AB67FA" w:rsidRPr="00D0162F" w:rsidRDefault="00AB67FA" w:rsidP="006E0A54">
            <w:pPr>
              <w:pStyle w:val="TAH"/>
            </w:pPr>
            <w:r w:rsidRPr="00D0162F">
              <w:t>Value/remark</w:t>
            </w:r>
          </w:p>
        </w:tc>
        <w:tc>
          <w:tcPr>
            <w:tcW w:w="1701" w:type="dxa"/>
          </w:tcPr>
          <w:p w14:paraId="79588525" w14:textId="77777777" w:rsidR="00AB67FA" w:rsidRPr="00D0162F" w:rsidRDefault="00AB67FA" w:rsidP="006E0A54">
            <w:pPr>
              <w:pStyle w:val="TAH"/>
            </w:pPr>
            <w:r w:rsidRPr="00D0162F">
              <w:t>Comment</w:t>
            </w:r>
          </w:p>
        </w:tc>
        <w:tc>
          <w:tcPr>
            <w:tcW w:w="1275" w:type="dxa"/>
          </w:tcPr>
          <w:p w14:paraId="53F8CF9B" w14:textId="77777777" w:rsidR="00AB67FA" w:rsidRPr="00D0162F" w:rsidRDefault="00AB67FA" w:rsidP="006E0A54">
            <w:pPr>
              <w:pStyle w:val="TAH"/>
            </w:pPr>
            <w:r w:rsidRPr="00D0162F">
              <w:t>Condition</w:t>
            </w:r>
          </w:p>
        </w:tc>
      </w:tr>
      <w:tr w:rsidR="00AB67FA" w:rsidRPr="00D0162F" w14:paraId="506B4C64" w14:textId="77777777" w:rsidTr="006E0A54">
        <w:trPr>
          <w:jc w:val="center"/>
        </w:trPr>
        <w:tc>
          <w:tcPr>
            <w:tcW w:w="4537" w:type="dxa"/>
          </w:tcPr>
          <w:p w14:paraId="63618251" w14:textId="019E2B65" w:rsidR="00AB67FA" w:rsidRPr="00D0162F" w:rsidRDefault="00AB67FA" w:rsidP="006E0A54">
            <w:pPr>
              <w:pStyle w:val="TAL"/>
            </w:pPr>
            <w:r w:rsidRPr="00D0162F">
              <w:t>RRCConnectionReconfigurationComplete</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8" w:type="dxa"/>
          </w:tcPr>
          <w:p w14:paraId="2ED1596F" w14:textId="77777777" w:rsidR="00AB67FA" w:rsidRPr="00D0162F" w:rsidRDefault="00AB67FA" w:rsidP="006E0A54">
            <w:pPr>
              <w:pStyle w:val="TAL"/>
            </w:pPr>
          </w:p>
        </w:tc>
        <w:tc>
          <w:tcPr>
            <w:tcW w:w="1701" w:type="dxa"/>
          </w:tcPr>
          <w:p w14:paraId="3060C267" w14:textId="77777777" w:rsidR="00AB67FA" w:rsidRPr="00D0162F" w:rsidRDefault="00AB67FA" w:rsidP="006E0A54">
            <w:pPr>
              <w:pStyle w:val="TAL"/>
            </w:pPr>
          </w:p>
        </w:tc>
        <w:tc>
          <w:tcPr>
            <w:tcW w:w="1275" w:type="dxa"/>
          </w:tcPr>
          <w:p w14:paraId="0B0EC369" w14:textId="77777777" w:rsidR="00AB67FA" w:rsidRPr="00D0162F" w:rsidRDefault="00AB67FA" w:rsidP="006E0A54">
            <w:pPr>
              <w:pStyle w:val="TAL"/>
            </w:pPr>
          </w:p>
        </w:tc>
      </w:tr>
      <w:tr w:rsidR="00AB67FA" w:rsidRPr="00D0162F" w14:paraId="3E5D3A00" w14:textId="77777777" w:rsidTr="006E0A54">
        <w:trPr>
          <w:jc w:val="center"/>
        </w:trPr>
        <w:tc>
          <w:tcPr>
            <w:tcW w:w="4537" w:type="dxa"/>
          </w:tcPr>
          <w:p w14:paraId="3F5E697A" w14:textId="2B034BD2" w:rsidR="00AB67FA" w:rsidRPr="00D0162F" w:rsidRDefault="006E0A54" w:rsidP="006E0A54">
            <w:pPr>
              <w:pStyle w:val="TAL"/>
            </w:pPr>
            <w:r w:rsidRPr="00D0162F">
              <w:rPr>
                <w:snapToGrid w:val="0"/>
              </w:rPr>
              <w:t xml:space="preserve">  </w:t>
            </w:r>
            <w:r w:rsidR="00AB67FA" w:rsidRPr="00D0162F">
              <w:rPr>
                <w:snapToGrid w:val="0"/>
              </w:rPr>
              <w:t>rrc-TransactionIdentifier</w:t>
            </w:r>
          </w:p>
        </w:tc>
        <w:tc>
          <w:tcPr>
            <w:tcW w:w="2268" w:type="dxa"/>
          </w:tcPr>
          <w:p w14:paraId="24013C4C" w14:textId="77777777" w:rsidR="00AB67FA" w:rsidRPr="00D0162F" w:rsidRDefault="00AB67FA" w:rsidP="006E0A54">
            <w:pPr>
              <w:pStyle w:val="TAL"/>
            </w:pPr>
            <w:r w:rsidRPr="00D0162F">
              <w:rPr>
                <w:snapToGrid w:val="0"/>
              </w:rPr>
              <w:t>RRC-TransactionIdentifier-UL</w:t>
            </w:r>
          </w:p>
        </w:tc>
        <w:tc>
          <w:tcPr>
            <w:tcW w:w="1701" w:type="dxa"/>
          </w:tcPr>
          <w:p w14:paraId="5E72F451" w14:textId="77777777" w:rsidR="00AB67FA" w:rsidRPr="00D0162F" w:rsidRDefault="00AB67FA" w:rsidP="006E0A54">
            <w:pPr>
              <w:pStyle w:val="TAL"/>
            </w:pPr>
          </w:p>
        </w:tc>
        <w:tc>
          <w:tcPr>
            <w:tcW w:w="1275" w:type="dxa"/>
          </w:tcPr>
          <w:p w14:paraId="7B13B6EA" w14:textId="77777777" w:rsidR="00AB67FA" w:rsidRPr="00D0162F" w:rsidRDefault="00AB67FA" w:rsidP="006E0A54">
            <w:pPr>
              <w:pStyle w:val="TAL"/>
            </w:pPr>
          </w:p>
        </w:tc>
      </w:tr>
      <w:tr w:rsidR="00AB67FA" w:rsidRPr="00D0162F" w14:paraId="1526CBE5" w14:textId="77777777" w:rsidTr="006E0A54">
        <w:trPr>
          <w:jc w:val="center"/>
        </w:trPr>
        <w:tc>
          <w:tcPr>
            <w:tcW w:w="4537" w:type="dxa"/>
          </w:tcPr>
          <w:p w14:paraId="1986E9BE" w14:textId="53C4528E"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8" w:type="dxa"/>
          </w:tcPr>
          <w:p w14:paraId="67C1EC65" w14:textId="77777777" w:rsidR="00AB67FA" w:rsidRPr="00D0162F" w:rsidRDefault="00AB67FA" w:rsidP="006E0A54">
            <w:pPr>
              <w:pStyle w:val="TAL"/>
            </w:pPr>
          </w:p>
        </w:tc>
        <w:tc>
          <w:tcPr>
            <w:tcW w:w="1701" w:type="dxa"/>
          </w:tcPr>
          <w:p w14:paraId="1596DEBF" w14:textId="77777777" w:rsidR="00AB67FA" w:rsidRPr="00D0162F" w:rsidRDefault="00AB67FA" w:rsidP="006E0A54">
            <w:pPr>
              <w:pStyle w:val="TAL"/>
            </w:pPr>
          </w:p>
        </w:tc>
        <w:tc>
          <w:tcPr>
            <w:tcW w:w="1275" w:type="dxa"/>
          </w:tcPr>
          <w:p w14:paraId="57EC091F" w14:textId="77777777" w:rsidR="00AB67FA" w:rsidRPr="00D0162F" w:rsidRDefault="00AB67FA" w:rsidP="006E0A54">
            <w:pPr>
              <w:pStyle w:val="TAL"/>
            </w:pPr>
          </w:p>
        </w:tc>
      </w:tr>
      <w:tr w:rsidR="00AB67FA" w:rsidRPr="00D0162F" w14:paraId="3779C758" w14:textId="77777777" w:rsidTr="006E0A54">
        <w:trPr>
          <w:jc w:val="center"/>
        </w:trPr>
        <w:tc>
          <w:tcPr>
            <w:tcW w:w="4537" w:type="dxa"/>
            <w:tcBorders>
              <w:bottom w:val="single" w:sz="4" w:space="0" w:color="auto"/>
            </w:tcBorders>
          </w:tcPr>
          <w:p w14:paraId="0C68DDAC" w14:textId="48046A50" w:rsidR="00AB67FA" w:rsidRPr="00D0162F" w:rsidRDefault="006E0A54" w:rsidP="006E0A54">
            <w:pPr>
              <w:pStyle w:val="TAL"/>
            </w:pPr>
            <w:r w:rsidRPr="00D0162F">
              <w:t xml:space="preserve">    </w:t>
            </w:r>
            <w:r w:rsidR="00AB67FA" w:rsidRPr="00D0162F">
              <w:t>rrcConnectionReconfigurationComplete-r8</w:t>
            </w:r>
            <w:r w:rsidRPr="00D0162F">
              <w:t xml:space="preserve"> </w:t>
            </w:r>
            <w:r w:rsidR="00AB67FA" w:rsidRPr="00D0162F">
              <w:t>SEQUENCE</w:t>
            </w:r>
            <w:r w:rsidRPr="00D0162F">
              <w:t xml:space="preserve"> </w:t>
            </w:r>
            <w:r w:rsidR="00AB67FA" w:rsidRPr="00D0162F">
              <w:t>{</w:t>
            </w:r>
          </w:p>
        </w:tc>
        <w:tc>
          <w:tcPr>
            <w:tcW w:w="2268" w:type="dxa"/>
          </w:tcPr>
          <w:p w14:paraId="2E0CBBEB" w14:textId="77777777" w:rsidR="00AB67FA" w:rsidRPr="00D0162F" w:rsidRDefault="00AB67FA" w:rsidP="006E0A54">
            <w:pPr>
              <w:pStyle w:val="TAL"/>
            </w:pPr>
          </w:p>
        </w:tc>
        <w:tc>
          <w:tcPr>
            <w:tcW w:w="1701" w:type="dxa"/>
          </w:tcPr>
          <w:p w14:paraId="3991F532" w14:textId="77777777" w:rsidR="00AB67FA" w:rsidRPr="00D0162F" w:rsidRDefault="00AB67FA" w:rsidP="006E0A54">
            <w:pPr>
              <w:pStyle w:val="TAL"/>
            </w:pPr>
          </w:p>
        </w:tc>
        <w:tc>
          <w:tcPr>
            <w:tcW w:w="1275" w:type="dxa"/>
          </w:tcPr>
          <w:p w14:paraId="2F785C4D" w14:textId="77777777" w:rsidR="00AB67FA" w:rsidRPr="00D0162F" w:rsidRDefault="00AB67FA" w:rsidP="006E0A54">
            <w:pPr>
              <w:pStyle w:val="TAL"/>
            </w:pPr>
          </w:p>
        </w:tc>
      </w:tr>
      <w:tr w:rsidR="00AB67FA" w:rsidRPr="00D0162F" w14:paraId="47FA9024"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5E15ED9" w14:textId="15B699D7"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8" w:type="dxa"/>
          </w:tcPr>
          <w:p w14:paraId="4200898B" w14:textId="77777777" w:rsidR="00AB67FA" w:rsidRPr="00D0162F" w:rsidRDefault="00AB67FA" w:rsidP="006E0A54">
            <w:pPr>
              <w:pStyle w:val="TAL"/>
            </w:pPr>
          </w:p>
        </w:tc>
        <w:tc>
          <w:tcPr>
            <w:tcW w:w="1701" w:type="dxa"/>
          </w:tcPr>
          <w:p w14:paraId="29A963C0" w14:textId="77777777" w:rsidR="00AB67FA" w:rsidRPr="00D0162F" w:rsidRDefault="00AB67FA" w:rsidP="006E0A54">
            <w:pPr>
              <w:pStyle w:val="TAL"/>
            </w:pPr>
          </w:p>
        </w:tc>
        <w:tc>
          <w:tcPr>
            <w:tcW w:w="1275" w:type="dxa"/>
          </w:tcPr>
          <w:p w14:paraId="626496D0" w14:textId="77777777" w:rsidR="00AB67FA" w:rsidRPr="00D0162F" w:rsidRDefault="00AB67FA" w:rsidP="006E0A54">
            <w:pPr>
              <w:pStyle w:val="TAL"/>
            </w:pPr>
          </w:p>
        </w:tc>
      </w:tr>
      <w:tr w:rsidR="00AB67FA" w:rsidRPr="00D0162F" w14:paraId="71F81758" w14:textId="77777777" w:rsidTr="006E0A54">
        <w:trPr>
          <w:jc w:val="center"/>
        </w:trPr>
        <w:tc>
          <w:tcPr>
            <w:tcW w:w="4537" w:type="dxa"/>
          </w:tcPr>
          <w:p w14:paraId="7278821A" w14:textId="5A974028" w:rsidR="00AB67FA" w:rsidRPr="00D0162F" w:rsidRDefault="006E0A54" w:rsidP="006E0A54">
            <w:pPr>
              <w:pStyle w:val="TAL"/>
            </w:pPr>
            <w:r w:rsidRPr="00D0162F">
              <w:t xml:space="preserve">        </w:t>
            </w:r>
            <w:r w:rsidR="00AB67FA" w:rsidRPr="00D0162F">
              <w:t>scg-ConfigResponseNR-r15</w:t>
            </w:r>
          </w:p>
        </w:tc>
        <w:tc>
          <w:tcPr>
            <w:tcW w:w="2268" w:type="dxa"/>
          </w:tcPr>
          <w:p w14:paraId="14241529" w14:textId="0552FEB2"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RRCReconfigurationComplete</w:t>
            </w:r>
            <w:r w:rsidR="006E0A54" w:rsidRPr="00D0162F">
              <w:t xml:space="preserve"> </w:t>
            </w:r>
            <w:r w:rsidRPr="00D0162F">
              <w:t>message</w:t>
            </w:r>
            <w:r w:rsidR="006E0A54" w:rsidRPr="00D0162F">
              <w:t xml:space="preserve"> </w:t>
            </w:r>
            <w:r w:rsidRPr="00D0162F">
              <w:t>according</w:t>
            </w:r>
            <w:r w:rsidR="006E0A54" w:rsidRPr="00D0162F">
              <w:t xml:space="preserve"> </w:t>
            </w:r>
            <w:r w:rsidRPr="00D0162F">
              <w:t>TS</w:t>
            </w:r>
            <w:r w:rsidR="006E0A54" w:rsidRPr="00D0162F">
              <w:t xml:space="preserve"> </w:t>
            </w:r>
            <w:r w:rsidRPr="00D0162F">
              <w:t>38.508-1,</w:t>
            </w:r>
            <w:r w:rsidR="006E0A54" w:rsidRPr="00D0162F">
              <w:t xml:space="preserve"> </w:t>
            </w:r>
            <w:r w:rsidRPr="00D0162F">
              <w:t>table</w:t>
            </w:r>
            <w:r w:rsidR="006E0A54" w:rsidRPr="00D0162F">
              <w:t xml:space="preserve"> </w:t>
            </w:r>
            <w:r w:rsidRPr="00D0162F">
              <w:t>4.6.1-14.</w:t>
            </w:r>
          </w:p>
        </w:tc>
        <w:tc>
          <w:tcPr>
            <w:tcW w:w="1701" w:type="dxa"/>
          </w:tcPr>
          <w:p w14:paraId="474C8728" w14:textId="77777777" w:rsidR="00AB67FA" w:rsidRPr="00D0162F" w:rsidRDefault="00AB67FA" w:rsidP="006E0A54">
            <w:pPr>
              <w:pStyle w:val="TAL"/>
            </w:pPr>
          </w:p>
        </w:tc>
        <w:tc>
          <w:tcPr>
            <w:tcW w:w="1275" w:type="dxa"/>
          </w:tcPr>
          <w:p w14:paraId="5DE9EB63" w14:textId="77777777" w:rsidR="00AB67FA" w:rsidRPr="00D0162F" w:rsidRDefault="00AB67FA" w:rsidP="006E0A54">
            <w:pPr>
              <w:pStyle w:val="TAL"/>
            </w:pPr>
          </w:p>
        </w:tc>
      </w:tr>
      <w:tr w:rsidR="00AB67FA" w:rsidRPr="00D0162F" w14:paraId="266EBD0D" w14:textId="77777777" w:rsidTr="006E0A54">
        <w:trPr>
          <w:jc w:val="center"/>
        </w:trPr>
        <w:tc>
          <w:tcPr>
            <w:tcW w:w="4537" w:type="dxa"/>
          </w:tcPr>
          <w:p w14:paraId="55A477C3" w14:textId="19048364" w:rsidR="00AB67FA" w:rsidRPr="00D0162F" w:rsidRDefault="006E0A54" w:rsidP="006E0A54">
            <w:pPr>
              <w:pStyle w:val="TAL"/>
            </w:pPr>
            <w:r w:rsidRPr="00D0162F">
              <w:t xml:space="preserve">      </w:t>
            </w:r>
            <w:r w:rsidR="00AB67FA" w:rsidRPr="00D0162F">
              <w:t>}</w:t>
            </w:r>
          </w:p>
        </w:tc>
        <w:tc>
          <w:tcPr>
            <w:tcW w:w="2268" w:type="dxa"/>
          </w:tcPr>
          <w:p w14:paraId="21936A27" w14:textId="77777777" w:rsidR="00AB67FA" w:rsidRPr="00D0162F" w:rsidRDefault="00AB67FA" w:rsidP="006E0A54">
            <w:pPr>
              <w:pStyle w:val="TAL"/>
            </w:pPr>
          </w:p>
        </w:tc>
        <w:tc>
          <w:tcPr>
            <w:tcW w:w="1701" w:type="dxa"/>
          </w:tcPr>
          <w:p w14:paraId="2F5C2CBE" w14:textId="77777777" w:rsidR="00AB67FA" w:rsidRPr="00D0162F" w:rsidRDefault="00AB67FA" w:rsidP="006E0A54">
            <w:pPr>
              <w:pStyle w:val="TAL"/>
            </w:pPr>
          </w:p>
        </w:tc>
        <w:tc>
          <w:tcPr>
            <w:tcW w:w="1275" w:type="dxa"/>
          </w:tcPr>
          <w:p w14:paraId="7E2D2EF1" w14:textId="77777777" w:rsidR="00AB67FA" w:rsidRPr="00D0162F" w:rsidRDefault="00AB67FA" w:rsidP="006E0A54">
            <w:pPr>
              <w:pStyle w:val="TAL"/>
            </w:pPr>
          </w:p>
        </w:tc>
      </w:tr>
      <w:tr w:rsidR="00AB67FA" w:rsidRPr="00D0162F" w14:paraId="1455C625" w14:textId="77777777" w:rsidTr="006E0A54">
        <w:trPr>
          <w:jc w:val="center"/>
        </w:trPr>
        <w:tc>
          <w:tcPr>
            <w:tcW w:w="4537" w:type="dxa"/>
          </w:tcPr>
          <w:p w14:paraId="01576BFA" w14:textId="3386DE50" w:rsidR="00AB67FA" w:rsidRPr="00D0162F" w:rsidRDefault="006E0A54" w:rsidP="006E0A54">
            <w:pPr>
              <w:pStyle w:val="TAL"/>
            </w:pPr>
            <w:r w:rsidRPr="00D0162F">
              <w:t xml:space="preserve">    </w:t>
            </w:r>
            <w:r w:rsidR="00AB67FA" w:rsidRPr="00D0162F">
              <w:t>}</w:t>
            </w:r>
          </w:p>
        </w:tc>
        <w:tc>
          <w:tcPr>
            <w:tcW w:w="2268" w:type="dxa"/>
          </w:tcPr>
          <w:p w14:paraId="11D5F78B" w14:textId="77777777" w:rsidR="00AB67FA" w:rsidRPr="00D0162F" w:rsidRDefault="00AB67FA" w:rsidP="006E0A54">
            <w:pPr>
              <w:pStyle w:val="TAL"/>
            </w:pPr>
          </w:p>
        </w:tc>
        <w:tc>
          <w:tcPr>
            <w:tcW w:w="1701" w:type="dxa"/>
          </w:tcPr>
          <w:p w14:paraId="588638EE" w14:textId="77777777" w:rsidR="00AB67FA" w:rsidRPr="00D0162F" w:rsidRDefault="00AB67FA" w:rsidP="006E0A54">
            <w:pPr>
              <w:pStyle w:val="TAL"/>
            </w:pPr>
          </w:p>
        </w:tc>
        <w:tc>
          <w:tcPr>
            <w:tcW w:w="1275" w:type="dxa"/>
          </w:tcPr>
          <w:p w14:paraId="3042F8F6" w14:textId="77777777" w:rsidR="00AB67FA" w:rsidRPr="00D0162F" w:rsidRDefault="00AB67FA" w:rsidP="006E0A54">
            <w:pPr>
              <w:pStyle w:val="TAL"/>
            </w:pPr>
          </w:p>
        </w:tc>
      </w:tr>
      <w:tr w:rsidR="00AB67FA" w:rsidRPr="00D0162F" w14:paraId="47A8158B" w14:textId="77777777" w:rsidTr="006E0A54">
        <w:trPr>
          <w:jc w:val="center"/>
        </w:trPr>
        <w:tc>
          <w:tcPr>
            <w:tcW w:w="4537" w:type="dxa"/>
          </w:tcPr>
          <w:p w14:paraId="399F2593" w14:textId="7734565C" w:rsidR="00AB67FA" w:rsidRPr="00D0162F" w:rsidRDefault="006E0A54" w:rsidP="006E0A54">
            <w:pPr>
              <w:pStyle w:val="TAL"/>
            </w:pPr>
            <w:r w:rsidRPr="00D0162F">
              <w:t xml:space="preserve">  </w:t>
            </w:r>
            <w:r w:rsidR="00AB67FA" w:rsidRPr="00D0162F">
              <w:t>}</w:t>
            </w:r>
          </w:p>
        </w:tc>
        <w:tc>
          <w:tcPr>
            <w:tcW w:w="2268" w:type="dxa"/>
          </w:tcPr>
          <w:p w14:paraId="297151B8" w14:textId="77777777" w:rsidR="00AB67FA" w:rsidRPr="00D0162F" w:rsidRDefault="00AB67FA" w:rsidP="006E0A54">
            <w:pPr>
              <w:pStyle w:val="TAL"/>
            </w:pPr>
          </w:p>
        </w:tc>
        <w:tc>
          <w:tcPr>
            <w:tcW w:w="1701" w:type="dxa"/>
          </w:tcPr>
          <w:p w14:paraId="7B58C719" w14:textId="77777777" w:rsidR="00AB67FA" w:rsidRPr="00D0162F" w:rsidRDefault="00AB67FA" w:rsidP="006E0A54">
            <w:pPr>
              <w:pStyle w:val="TAL"/>
            </w:pPr>
          </w:p>
        </w:tc>
        <w:tc>
          <w:tcPr>
            <w:tcW w:w="1275" w:type="dxa"/>
          </w:tcPr>
          <w:p w14:paraId="17DB0052" w14:textId="77777777" w:rsidR="00AB67FA" w:rsidRPr="00D0162F" w:rsidRDefault="00AB67FA" w:rsidP="006E0A54">
            <w:pPr>
              <w:pStyle w:val="TAL"/>
            </w:pPr>
          </w:p>
        </w:tc>
      </w:tr>
      <w:tr w:rsidR="00AB67FA" w:rsidRPr="00D0162F" w14:paraId="1B840AA6" w14:textId="77777777" w:rsidTr="006E0A54">
        <w:trPr>
          <w:jc w:val="center"/>
        </w:trPr>
        <w:tc>
          <w:tcPr>
            <w:tcW w:w="4537" w:type="dxa"/>
          </w:tcPr>
          <w:p w14:paraId="164F417A" w14:textId="77777777" w:rsidR="00AB67FA" w:rsidRPr="00D0162F" w:rsidRDefault="00AB67FA" w:rsidP="006E0A54">
            <w:pPr>
              <w:pStyle w:val="TAL"/>
            </w:pPr>
            <w:r w:rsidRPr="00D0162F">
              <w:t>}</w:t>
            </w:r>
          </w:p>
        </w:tc>
        <w:tc>
          <w:tcPr>
            <w:tcW w:w="2268" w:type="dxa"/>
          </w:tcPr>
          <w:p w14:paraId="798F9FD6" w14:textId="77777777" w:rsidR="00AB67FA" w:rsidRPr="00D0162F" w:rsidRDefault="00AB67FA" w:rsidP="006E0A54">
            <w:pPr>
              <w:pStyle w:val="TAL"/>
            </w:pPr>
          </w:p>
        </w:tc>
        <w:tc>
          <w:tcPr>
            <w:tcW w:w="1701" w:type="dxa"/>
          </w:tcPr>
          <w:p w14:paraId="15F3CFA1" w14:textId="77777777" w:rsidR="00AB67FA" w:rsidRPr="00D0162F" w:rsidRDefault="00AB67FA" w:rsidP="006E0A54">
            <w:pPr>
              <w:pStyle w:val="TAL"/>
            </w:pPr>
          </w:p>
        </w:tc>
        <w:tc>
          <w:tcPr>
            <w:tcW w:w="1275" w:type="dxa"/>
          </w:tcPr>
          <w:p w14:paraId="457102C5" w14:textId="77777777" w:rsidR="00AB67FA" w:rsidRPr="00D0162F" w:rsidRDefault="00AB67FA" w:rsidP="006E0A54">
            <w:pPr>
              <w:pStyle w:val="TAL"/>
            </w:pPr>
          </w:p>
        </w:tc>
      </w:tr>
    </w:tbl>
    <w:p w14:paraId="339935EE" w14:textId="77777777" w:rsidR="00AB67FA" w:rsidRPr="00D0162F" w:rsidRDefault="00AB67FA" w:rsidP="00AB67FA"/>
    <w:p w14:paraId="17B6CB12" w14:textId="77777777" w:rsidR="00AB67FA" w:rsidRPr="00D0162F" w:rsidRDefault="00AB67FA" w:rsidP="00AB67FA">
      <w:pPr>
        <w:pStyle w:val="H6"/>
      </w:pPr>
      <w:r w:rsidRPr="00D0162F">
        <w:t>MeasConfig-DEFAULT</w:t>
      </w:r>
    </w:p>
    <w:p w14:paraId="5A9942AF" w14:textId="77777777" w:rsidR="00AB67FA" w:rsidRPr="00D0162F" w:rsidRDefault="00AB67FA" w:rsidP="00AB67FA">
      <w:r w:rsidRPr="00D0162F">
        <w:t>Configures measurement gap that applies to FR1 only in EN-DC as specified in TS 38.331 [13].</w:t>
      </w:r>
    </w:p>
    <w:p w14:paraId="44A028E9" w14:textId="77777777" w:rsidR="00AB67FA" w:rsidRPr="00D0162F" w:rsidRDefault="00AB67FA" w:rsidP="00AB67FA">
      <w:pPr>
        <w:pStyle w:val="TH"/>
      </w:pPr>
      <w:r w:rsidRPr="00D0162F">
        <w:lastRenderedPageBreak/>
        <w:t>Table H.3.4-4: MeasConfig-DEFAULT</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AB67FA" w:rsidRPr="00D0162F" w14:paraId="0C6E24FA" w14:textId="77777777" w:rsidTr="006E0A54">
        <w:trPr>
          <w:cantSplit/>
          <w:jc w:val="center"/>
        </w:trPr>
        <w:tc>
          <w:tcPr>
            <w:tcW w:w="9635" w:type="dxa"/>
            <w:gridSpan w:val="4"/>
          </w:tcPr>
          <w:p w14:paraId="4F4E5DB7" w14:textId="5F354C51" w:rsidR="00AB67FA" w:rsidRPr="00D0162F" w:rsidRDefault="00AB67FA" w:rsidP="006E0A54">
            <w:pPr>
              <w:pStyle w:val="TAL"/>
            </w:pPr>
            <w:r w:rsidRPr="00D0162F">
              <w:lastRenderedPageBreak/>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Table</w:t>
            </w:r>
            <w:r w:rsidR="006E0A54" w:rsidRPr="00D0162F">
              <w:t xml:space="preserve"> </w:t>
            </w:r>
            <w:r w:rsidRPr="00D0162F">
              <w:t>4.6.6-1</w:t>
            </w:r>
          </w:p>
        </w:tc>
      </w:tr>
      <w:tr w:rsidR="00AB67FA" w:rsidRPr="00D0162F" w14:paraId="063AB7AA" w14:textId="77777777" w:rsidTr="006E0A54">
        <w:trPr>
          <w:jc w:val="center"/>
        </w:trPr>
        <w:tc>
          <w:tcPr>
            <w:tcW w:w="4535" w:type="dxa"/>
          </w:tcPr>
          <w:p w14:paraId="788D4915" w14:textId="771512B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F39A8A8" w14:textId="77777777" w:rsidR="00AB67FA" w:rsidRPr="00D0162F" w:rsidRDefault="00AB67FA" w:rsidP="006E0A54">
            <w:pPr>
              <w:pStyle w:val="TAH"/>
            </w:pPr>
            <w:r w:rsidRPr="00D0162F">
              <w:t>Value/remark</w:t>
            </w:r>
          </w:p>
        </w:tc>
        <w:tc>
          <w:tcPr>
            <w:tcW w:w="1700" w:type="dxa"/>
          </w:tcPr>
          <w:p w14:paraId="420822F4" w14:textId="77777777" w:rsidR="00AB67FA" w:rsidRPr="00D0162F" w:rsidRDefault="00AB67FA" w:rsidP="006E0A54">
            <w:pPr>
              <w:pStyle w:val="TAH"/>
            </w:pPr>
            <w:r w:rsidRPr="00D0162F">
              <w:t>Comment</w:t>
            </w:r>
          </w:p>
        </w:tc>
        <w:tc>
          <w:tcPr>
            <w:tcW w:w="1133" w:type="dxa"/>
          </w:tcPr>
          <w:p w14:paraId="4D31B006" w14:textId="77777777" w:rsidR="00AB67FA" w:rsidRPr="00D0162F" w:rsidRDefault="00AB67FA" w:rsidP="006E0A54">
            <w:pPr>
              <w:pStyle w:val="TAH"/>
            </w:pPr>
            <w:r w:rsidRPr="00D0162F">
              <w:t>Condition</w:t>
            </w:r>
          </w:p>
        </w:tc>
      </w:tr>
      <w:tr w:rsidR="00AB67FA" w:rsidRPr="00D0162F" w14:paraId="7C193E29" w14:textId="77777777" w:rsidTr="006E0A54">
        <w:trPr>
          <w:jc w:val="center"/>
        </w:trPr>
        <w:tc>
          <w:tcPr>
            <w:tcW w:w="4535" w:type="dxa"/>
          </w:tcPr>
          <w:p w14:paraId="15A4B44D" w14:textId="1A319EAE" w:rsidR="00AB67FA" w:rsidRPr="00D0162F" w:rsidRDefault="00AB67FA" w:rsidP="006E0A54">
            <w:pPr>
              <w:pStyle w:val="TAL"/>
            </w:pPr>
            <w:r w:rsidRPr="00D0162F">
              <w:t>MeasConfig-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AA5A2A5" w14:textId="77777777" w:rsidR="00AB67FA" w:rsidRPr="00D0162F" w:rsidRDefault="00AB67FA" w:rsidP="006E0A54">
            <w:pPr>
              <w:pStyle w:val="TAL"/>
            </w:pPr>
          </w:p>
        </w:tc>
        <w:tc>
          <w:tcPr>
            <w:tcW w:w="1700" w:type="dxa"/>
          </w:tcPr>
          <w:p w14:paraId="6F5D8861" w14:textId="77777777" w:rsidR="00AB67FA" w:rsidRPr="00D0162F" w:rsidRDefault="00AB67FA" w:rsidP="006E0A54">
            <w:pPr>
              <w:pStyle w:val="TAL"/>
            </w:pPr>
          </w:p>
        </w:tc>
        <w:tc>
          <w:tcPr>
            <w:tcW w:w="1133" w:type="dxa"/>
          </w:tcPr>
          <w:p w14:paraId="7245D56A" w14:textId="77777777" w:rsidR="00AB67FA" w:rsidRPr="00D0162F" w:rsidRDefault="00AB67FA" w:rsidP="006E0A54">
            <w:pPr>
              <w:pStyle w:val="TAL"/>
            </w:pPr>
          </w:p>
        </w:tc>
      </w:tr>
      <w:tr w:rsidR="00AB67FA" w:rsidRPr="00D0162F" w14:paraId="14D186E3" w14:textId="77777777" w:rsidTr="006E0A54">
        <w:trPr>
          <w:jc w:val="center"/>
        </w:trPr>
        <w:tc>
          <w:tcPr>
            <w:tcW w:w="4535" w:type="dxa"/>
          </w:tcPr>
          <w:p w14:paraId="6F72B86E" w14:textId="31BFE5B5"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Object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1F1A58D0" w14:textId="7C91CF73" w:rsidR="00AB67FA" w:rsidRPr="00D0162F" w:rsidRDefault="00AB67FA" w:rsidP="006E0A54">
            <w:pPr>
              <w:pStyle w:val="TAL"/>
            </w:pPr>
            <w:r w:rsidRPr="00D0162F">
              <w:t>1</w:t>
            </w:r>
            <w:r w:rsidR="006E0A54" w:rsidRPr="00D0162F">
              <w:t xml:space="preserve"> </w:t>
            </w:r>
            <w:r w:rsidRPr="00D0162F">
              <w:t>entry</w:t>
            </w:r>
          </w:p>
        </w:tc>
        <w:tc>
          <w:tcPr>
            <w:tcW w:w="1700" w:type="dxa"/>
          </w:tcPr>
          <w:p w14:paraId="50CDD8FC" w14:textId="77777777" w:rsidR="00AB67FA" w:rsidRPr="00D0162F" w:rsidRDefault="00AB67FA" w:rsidP="006E0A54">
            <w:pPr>
              <w:pStyle w:val="TAL"/>
            </w:pPr>
          </w:p>
        </w:tc>
        <w:tc>
          <w:tcPr>
            <w:tcW w:w="1133" w:type="dxa"/>
          </w:tcPr>
          <w:p w14:paraId="040A28F2" w14:textId="77777777" w:rsidR="00AB67FA" w:rsidRPr="00D0162F" w:rsidRDefault="00AB67FA" w:rsidP="006E0A54">
            <w:pPr>
              <w:pStyle w:val="TAL"/>
            </w:pPr>
          </w:p>
        </w:tc>
      </w:tr>
      <w:tr w:rsidR="00AB67FA" w:rsidRPr="00D0162F" w14:paraId="3EC6773A" w14:textId="77777777" w:rsidTr="006E0A54">
        <w:trPr>
          <w:jc w:val="center"/>
        </w:trPr>
        <w:tc>
          <w:tcPr>
            <w:tcW w:w="4535" w:type="dxa"/>
          </w:tcPr>
          <w:p w14:paraId="45306411" w14:textId="1D379912" w:rsidR="00AB67FA" w:rsidRPr="00D0162F" w:rsidRDefault="006E0A54" w:rsidP="006E0A54">
            <w:pPr>
              <w:pStyle w:val="TAL"/>
            </w:pPr>
            <w:r w:rsidRPr="00D0162F">
              <w:t xml:space="preserve">    </w:t>
            </w:r>
            <w:r w:rsidR="00AB67FA" w:rsidRPr="00D0162F">
              <w:t>measObjectId[1]</w:t>
            </w:r>
          </w:p>
        </w:tc>
        <w:tc>
          <w:tcPr>
            <w:tcW w:w="2267" w:type="dxa"/>
          </w:tcPr>
          <w:p w14:paraId="6C7BC374" w14:textId="77777777" w:rsidR="00AB67FA" w:rsidRPr="00D0162F" w:rsidRDefault="00AB67FA" w:rsidP="006E0A54">
            <w:pPr>
              <w:pStyle w:val="TAL"/>
            </w:pPr>
            <w:r w:rsidRPr="00D0162F">
              <w:t>1</w:t>
            </w:r>
          </w:p>
        </w:tc>
        <w:tc>
          <w:tcPr>
            <w:tcW w:w="1700" w:type="dxa"/>
          </w:tcPr>
          <w:p w14:paraId="63062CD4" w14:textId="77777777" w:rsidR="00AB67FA" w:rsidRPr="00D0162F" w:rsidRDefault="00AB67FA" w:rsidP="006E0A54">
            <w:pPr>
              <w:pStyle w:val="TAL"/>
            </w:pPr>
          </w:p>
        </w:tc>
        <w:tc>
          <w:tcPr>
            <w:tcW w:w="1133" w:type="dxa"/>
          </w:tcPr>
          <w:p w14:paraId="7EF2AC3C" w14:textId="77777777" w:rsidR="00AB67FA" w:rsidRPr="00D0162F" w:rsidRDefault="00AB67FA" w:rsidP="006E0A54">
            <w:pPr>
              <w:pStyle w:val="TAL"/>
            </w:pPr>
          </w:p>
        </w:tc>
      </w:tr>
      <w:tr w:rsidR="00AB67FA" w:rsidRPr="00D0162F" w14:paraId="3F2CEA34" w14:textId="77777777" w:rsidTr="006E0A54">
        <w:trPr>
          <w:jc w:val="center"/>
        </w:trPr>
        <w:tc>
          <w:tcPr>
            <w:tcW w:w="4535" w:type="dxa"/>
          </w:tcPr>
          <w:p w14:paraId="5ED8C89B" w14:textId="3EE5FA03"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2267" w:type="dxa"/>
          </w:tcPr>
          <w:p w14:paraId="3D94C8A9" w14:textId="77777777" w:rsidR="00AB67FA" w:rsidRPr="00D0162F" w:rsidRDefault="00AB67FA" w:rsidP="006E0A54">
            <w:pPr>
              <w:pStyle w:val="TAL"/>
            </w:pPr>
          </w:p>
        </w:tc>
        <w:tc>
          <w:tcPr>
            <w:tcW w:w="1700" w:type="dxa"/>
          </w:tcPr>
          <w:p w14:paraId="0FE2D9E2" w14:textId="77777777" w:rsidR="00AB67FA" w:rsidRPr="00D0162F" w:rsidRDefault="00AB67FA" w:rsidP="006E0A54">
            <w:pPr>
              <w:pStyle w:val="TAL"/>
            </w:pPr>
          </w:p>
        </w:tc>
        <w:tc>
          <w:tcPr>
            <w:tcW w:w="1133" w:type="dxa"/>
          </w:tcPr>
          <w:p w14:paraId="0CCD6874" w14:textId="77777777" w:rsidR="00AB67FA" w:rsidRPr="00D0162F" w:rsidRDefault="00AB67FA" w:rsidP="006E0A54">
            <w:pPr>
              <w:pStyle w:val="TAL"/>
            </w:pPr>
          </w:p>
        </w:tc>
      </w:tr>
      <w:tr w:rsidR="00AB67FA" w:rsidRPr="00D0162F" w14:paraId="0F251090" w14:textId="77777777" w:rsidTr="006E0A54">
        <w:trPr>
          <w:jc w:val="center"/>
        </w:trPr>
        <w:tc>
          <w:tcPr>
            <w:tcW w:w="4535" w:type="dxa"/>
          </w:tcPr>
          <w:p w14:paraId="3921B258" w14:textId="6A74DB09" w:rsidR="00AB67FA" w:rsidRPr="00D0162F" w:rsidRDefault="006E0A54" w:rsidP="006E0A54">
            <w:pPr>
              <w:pStyle w:val="TAL"/>
            </w:pPr>
            <w:r w:rsidRPr="00D0162F">
              <w:t xml:space="preserve">      </w:t>
            </w:r>
            <w:r w:rsidR="00AB67FA" w:rsidRPr="00D0162F">
              <w:t>measObjectEUTRA</w:t>
            </w:r>
          </w:p>
        </w:tc>
        <w:tc>
          <w:tcPr>
            <w:tcW w:w="2267" w:type="dxa"/>
          </w:tcPr>
          <w:p w14:paraId="5CC3B18F" w14:textId="77777777" w:rsidR="00AB67FA" w:rsidRPr="00D0162F" w:rsidRDefault="00AB67FA" w:rsidP="006E0A54">
            <w:pPr>
              <w:pStyle w:val="TAL"/>
            </w:pPr>
            <w:r w:rsidRPr="00D0162F">
              <w:t>MeasObjectEUTRA-GENERIC(Freq)</w:t>
            </w:r>
          </w:p>
        </w:tc>
        <w:tc>
          <w:tcPr>
            <w:tcW w:w="1700" w:type="dxa"/>
          </w:tcPr>
          <w:p w14:paraId="5A7FA1C0" w14:textId="553F0829" w:rsidR="00AB67FA" w:rsidRPr="00D0162F" w:rsidRDefault="00AB67FA" w:rsidP="006E0A54">
            <w:pPr>
              <w:pStyle w:val="TAL"/>
            </w:pPr>
            <w:r w:rsidRPr="00D0162F">
              <w:t>Freq</w:t>
            </w:r>
            <w:r w:rsidR="006E0A54" w:rsidRPr="00D0162F">
              <w:t xml:space="preserve"> </w:t>
            </w:r>
            <w:r w:rsidRPr="00D0162F">
              <w:t>is</w:t>
            </w:r>
            <w:r w:rsidR="006E0A54" w:rsidRPr="00D0162F">
              <w:t xml:space="preserve"> </w:t>
            </w:r>
            <w:r w:rsidRPr="00D0162F">
              <w:t>the</w:t>
            </w:r>
            <w:r w:rsidR="006E0A54" w:rsidRPr="00D0162F">
              <w:t xml:space="preserve"> </w:t>
            </w:r>
            <w:r w:rsidRPr="00D0162F">
              <w:t>frequency</w:t>
            </w:r>
            <w:r w:rsidR="006E0A54" w:rsidRPr="00D0162F">
              <w:t xml:space="preserve"> </w:t>
            </w:r>
            <w:r w:rsidRPr="00D0162F">
              <w:t>of</w:t>
            </w:r>
            <w:r w:rsidR="006E0A54" w:rsidRPr="00D0162F">
              <w:t xml:space="preserve"> </w:t>
            </w:r>
            <w:r w:rsidRPr="00D0162F">
              <w:t>E-UTRA</w:t>
            </w:r>
            <w:r w:rsidR="006E0A54" w:rsidRPr="00D0162F">
              <w:t xml:space="preserve"> </w:t>
            </w:r>
            <w:r w:rsidRPr="00D0162F">
              <w:t>PCell</w:t>
            </w:r>
          </w:p>
        </w:tc>
        <w:tc>
          <w:tcPr>
            <w:tcW w:w="1133" w:type="dxa"/>
          </w:tcPr>
          <w:p w14:paraId="6D6D24AE" w14:textId="77777777" w:rsidR="00AB67FA" w:rsidRPr="00D0162F" w:rsidRDefault="00AB67FA" w:rsidP="006E0A54">
            <w:pPr>
              <w:pStyle w:val="TAL"/>
            </w:pPr>
          </w:p>
        </w:tc>
      </w:tr>
      <w:tr w:rsidR="00AB67FA" w:rsidRPr="00D0162F" w14:paraId="2B2B426A" w14:textId="77777777" w:rsidTr="006E0A54">
        <w:trPr>
          <w:jc w:val="center"/>
        </w:trPr>
        <w:tc>
          <w:tcPr>
            <w:tcW w:w="4535" w:type="dxa"/>
          </w:tcPr>
          <w:p w14:paraId="1BF926C7" w14:textId="6243C725" w:rsidR="00AB67FA" w:rsidRPr="00D0162F" w:rsidRDefault="006E0A54" w:rsidP="006E0A54">
            <w:pPr>
              <w:pStyle w:val="TAL"/>
            </w:pPr>
            <w:r w:rsidRPr="00D0162F">
              <w:t xml:space="preserve">    </w:t>
            </w:r>
            <w:r w:rsidR="00AB67FA" w:rsidRPr="00D0162F">
              <w:t>}</w:t>
            </w:r>
          </w:p>
        </w:tc>
        <w:tc>
          <w:tcPr>
            <w:tcW w:w="2267" w:type="dxa"/>
          </w:tcPr>
          <w:p w14:paraId="40515831" w14:textId="77777777" w:rsidR="00AB67FA" w:rsidRPr="00D0162F" w:rsidRDefault="00AB67FA" w:rsidP="006E0A54">
            <w:pPr>
              <w:pStyle w:val="TAL"/>
            </w:pPr>
          </w:p>
        </w:tc>
        <w:tc>
          <w:tcPr>
            <w:tcW w:w="1700" w:type="dxa"/>
          </w:tcPr>
          <w:p w14:paraId="0BB1169D" w14:textId="77777777" w:rsidR="00AB67FA" w:rsidRPr="00D0162F" w:rsidRDefault="00AB67FA" w:rsidP="006E0A54">
            <w:pPr>
              <w:pStyle w:val="TAL"/>
            </w:pPr>
          </w:p>
        </w:tc>
        <w:tc>
          <w:tcPr>
            <w:tcW w:w="1133" w:type="dxa"/>
          </w:tcPr>
          <w:p w14:paraId="23BD2B1A" w14:textId="77777777" w:rsidR="00AB67FA" w:rsidRPr="00D0162F" w:rsidRDefault="00AB67FA" w:rsidP="006E0A54">
            <w:pPr>
              <w:pStyle w:val="TAL"/>
            </w:pPr>
          </w:p>
        </w:tc>
      </w:tr>
      <w:tr w:rsidR="00AB67FA" w:rsidRPr="00D0162F" w14:paraId="17C4A165" w14:textId="77777777" w:rsidTr="006E0A54">
        <w:trPr>
          <w:jc w:val="center"/>
        </w:trPr>
        <w:tc>
          <w:tcPr>
            <w:tcW w:w="4535" w:type="dxa"/>
          </w:tcPr>
          <w:p w14:paraId="359F984D" w14:textId="75B1B396" w:rsidR="00AB67FA" w:rsidRPr="00D0162F" w:rsidRDefault="006E0A54" w:rsidP="006E0A54">
            <w:pPr>
              <w:pStyle w:val="TAL"/>
              <w:rPr>
                <w:lang w:eastAsia="zh-CN"/>
              </w:rPr>
            </w:pPr>
            <w:r w:rsidRPr="00D0162F">
              <w:rPr>
                <w:lang w:eastAsia="zh-CN"/>
              </w:rPr>
              <w:t xml:space="preserve">  </w:t>
            </w:r>
            <w:r w:rsidR="00AB67FA" w:rsidRPr="00D0162F">
              <w:rPr>
                <w:lang w:eastAsia="zh-CN"/>
              </w:rPr>
              <w:t>}</w:t>
            </w:r>
          </w:p>
        </w:tc>
        <w:tc>
          <w:tcPr>
            <w:tcW w:w="2267" w:type="dxa"/>
          </w:tcPr>
          <w:p w14:paraId="46A299DD" w14:textId="77777777" w:rsidR="00AB67FA" w:rsidRPr="00D0162F" w:rsidRDefault="00AB67FA" w:rsidP="006E0A54">
            <w:pPr>
              <w:pStyle w:val="TAL"/>
            </w:pPr>
          </w:p>
        </w:tc>
        <w:tc>
          <w:tcPr>
            <w:tcW w:w="1700" w:type="dxa"/>
          </w:tcPr>
          <w:p w14:paraId="66F58F98" w14:textId="77777777" w:rsidR="00AB67FA" w:rsidRPr="00D0162F" w:rsidRDefault="00AB67FA" w:rsidP="006E0A54">
            <w:pPr>
              <w:pStyle w:val="TAL"/>
            </w:pPr>
          </w:p>
        </w:tc>
        <w:tc>
          <w:tcPr>
            <w:tcW w:w="1133" w:type="dxa"/>
          </w:tcPr>
          <w:p w14:paraId="7592B207" w14:textId="77777777" w:rsidR="00AB67FA" w:rsidRPr="00D0162F" w:rsidRDefault="00AB67FA" w:rsidP="006E0A54">
            <w:pPr>
              <w:pStyle w:val="TAL"/>
            </w:pPr>
          </w:p>
        </w:tc>
      </w:tr>
      <w:tr w:rsidR="00AB67FA" w:rsidRPr="00D0162F" w14:paraId="59756E03" w14:textId="77777777" w:rsidTr="006E0A54">
        <w:trPr>
          <w:jc w:val="center"/>
        </w:trPr>
        <w:tc>
          <w:tcPr>
            <w:tcW w:w="4535" w:type="dxa"/>
          </w:tcPr>
          <w:p w14:paraId="6D705410" w14:textId="140382DC"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Object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955E8BF" w14:textId="0C7D1AFE" w:rsidR="00AB67FA" w:rsidRPr="00D0162F" w:rsidRDefault="00AB67FA" w:rsidP="006E0A54">
            <w:pPr>
              <w:pStyle w:val="TAL"/>
            </w:pPr>
            <w:r w:rsidRPr="00D0162F">
              <w:t>2</w:t>
            </w:r>
            <w:r w:rsidR="006E0A54" w:rsidRPr="00D0162F">
              <w:t xml:space="preserve"> </w:t>
            </w:r>
            <w:r w:rsidRPr="00D0162F">
              <w:t>entries</w:t>
            </w:r>
          </w:p>
        </w:tc>
        <w:tc>
          <w:tcPr>
            <w:tcW w:w="1700" w:type="dxa"/>
          </w:tcPr>
          <w:p w14:paraId="3FCE8F79" w14:textId="77777777" w:rsidR="00AB67FA" w:rsidRPr="00D0162F" w:rsidRDefault="00AB67FA" w:rsidP="006E0A54">
            <w:pPr>
              <w:pStyle w:val="TAL"/>
            </w:pPr>
          </w:p>
        </w:tc>
        <w:tc>
          <w:tcPr>
            <w:tcW w:w="1133" w:type="dxa"/>
          </w:tcPr>
          <w:p w14:paraId="7262F59D" w14:textId="14096EAB" w:rsidR="00AB67FA" w:rsidRPr="00D0162F" w:rsidRDefault="00AB67FA" w:rsidP="006E0A54">
            <w:pPr>
              <w:pStyle w:val="TAL"/>
            </w:pPr>
            <w:r w:rsidRPr="00D0162F">
              <w:t>INTER-RAT</w:t>
            </w:r>
            <w:r w:rsidR="006E0A54" w:rsidRPr="00D0162F">
              <w:t xml:space="preserve"> </w:t>
            </w:r>
            <w:r w:rsidRPr="00D0162F">
              <w:t>NR</w:t>
            </w:r>
          </w:p>
        </w:tc>
      </w:tr>
      <w:tr w:rsidR="00AB67FA" w:rsidRPr="00D0162F" w14:paraId="20821F8A" w14:textId="77777777" w:rsidTr="006E0A54">
        <w:trPr>
          <w:jc w:val="center"/>
        </w:trPr>
        <w:tc>
          <w:tcPr>
            <w:tcW w:w="4535" w:type="dxa"/>
          </w:tcPr>
          <w:p w14:paraId="090A4B2D" w14:textId="51530906" w:rsidR="00AB67FA" w:rsidRPr="00D0162F" w:rsidRDefault="006E0A54" w:rsidP="006E0A54">
            <w:pPr>
              <w:pStyle w:val="TAL"/>
            </w:pPr>
            <w:r w:rsidRPr="00D0162F">
              <w:t xml:space="preserve">    </w:t>
            </w:r>
            <w:r w:rsidR="00AB67FA" w:rsidRPr="00D0162F">
              <w:t>measObjectId[1]</w:t>
            </w:r>
          </w:p>
        </w:tc>
        <w:tc>
          <w:tcPr>
            <w:tcW w:w="2267" w:type="dxa"/>
          </w:tcPr>
          <w:p w14:paraId="6AF2A7E8" w14:textId="77777777" w:rsidR="00AB67FA" w:rsidRPr="00D0162F" w:rsidRDefault="00AB67FA" w:rsidP="006E0A54">
            <w:pPr>
              <w:pStyle w:val="TAL"/>
            </w:pPr>
            <w:r w:rsidRPr="00D0162F">
              <w:t>1</w:t>
            </w:r>
          </w:p>
        </w:tc>
        <w:tc>
          <w:tcPr>
            <w:tcW w:w="1700" w:type="dxa"/>
          </w:tcPr>
          <w:p w14:paraId="7A204FB6" w14:textId="77777777" w:rsidR="00AB67FA" w:rsidRPr="00D0162F" w:rsidRDefault="00AB67FA" w:rsidP="006E0A54">
            <w:pPr>
              <w:pStyle w:val="TAL"/>
            </w:pPr>
          </w:p>
        </w:tc>
        <w:tc>
          <w:tcPr>
            <w:tcW w:w="1133" w:type="dxa"/>
          </w:tcPr>
          <w:p w14:paraId="449EF0A1" w14:textId="77777777" w:rsidR="00AB67FA" w:rsidRPr="00D0162F" w:rsidRDefault="00AB67FA" w:rsidP="006E0A54">
            <w:pPr>
              <w:pStyle w:val="TAL"/>
            </w:pPr>
          </w:p>
        </w:tc>
      </w:tr>
      <w:tr w:rsidR="00AB67FA" w:rsidRPr="00D0162F" w14:paraId="6C85323E" w14:textId="77777777" w:rsidTr="006E0A54">
        <w:trPr>
          <w:jc w:val="center"/>
        </w:trPr>
        <w:tc>
          <w:tcPr>
            <w:tcW w:w="4535" w:type="dxa"/>
          </w:tcPr>
          <w:p w14:paraId="3B00BCD0" w14:textId="441B5AB3"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2267" w:type="dxa"/>
          </w:tcPr>
          <w:p w14:paraId="26583C93" w14:textId="77777777" w:rsidR="00AB67FA" w:rsidRPr="00D0162F" w:rsidRDefault="00AB67FA" w:rsidP="006E0A54">
            <w:pPr>
              <w:pStyle w:val="TAL"/>
            </w:pPr>
          </w:p>
        </w:tc>
        <w:tc>
          <w:tcPr>
            <w:tcW w:w="1700" w:type="dxa"/>
          </w:tcPr>
          <w:p w14:paraId="2218920B" w14:textId="77777777" w:rsidR="00AB67FA" w:rsidRPr="00D0162F" w:rsidRDefault="00AB67FA" w:rsidP="006E0A54">
            <w:pPr>
              <w:pStyle w:val="TAL"/>
            </w:pPr>
          </w:p>
        </w:tc>
        <w:tc>
          <w:tcPr>
            <w:tcW w:w="1133" w:type="dxa"/>
          </w:tcPr>
          <w:p w14:paraId="23A78425" w14:textId="77777777" w:rsidR="00AB67FA" w:rsidRPr="00D0162F" w:rsidRDefault="00AB67FA" w:rsidP="006E0A54">
            <w:pPr>
              <w:pStyle w:val="TAL"/>
            </w:pPr>
          </w:p>
        </w:tc>
      </w:tr>
      <w:tr w:rsidR="00AB67FA" w:rsidRPr="00D0162F" w14:paraId="647EA29B" w14:textId="77777777" w:rsidTr="006E0A54">
        <w:trPr>
          <w:jc w:val="center"/>
        </w:trPr>
        <w:tc>
          <w:tcPr>
            <w:tcW w:w="4535" w:type="dxa"/>
          </w:tcPr>
          <w:p w14:paraId="4CE55435" w14:textId="66D30FE9" w:rsidR="00AB67FA" w:rsidRPr="00D0162F" w:rsidRDefault="006E0A54" w:rsidP="006E0A54">
            <w:pPr>
              <w:pStyle w:val="TAL"/>
            </w:pPr>
            <w:r w:rsidRPr="00D0162F">
              <w:t xml:space="preserve">      </w:t>
            </w:r>
            <w:r w:rsidR="00AB67FA" w:rsidRPr="00D0162F">
              <w:t>measObjectEUTRA</w:t>
            </w:r>
          </w:p>
        </w:tc>
        <w:tc>
          <w:tcPr>
            <w:tcW w:w="2267" w:type="dxa"/>
          </w:tcPr>
          <w:p w14:paraId="14DC4D73" w14:textId="77777777" w:rsidR="00AB67FA" w:rsidRPr="00D0162F" w:rsidRDefault="00AB67FA" w:rsidP="006E0A54">
            <w:pPr>
              <w:pStyle w:val="TAL"/>
            </w:pPr>
            <w:r w:rsidRPr="00D0162F">
              <w:t>MeasObjectEUTRA-GENERIC(Freq)</w:t>
            </w:r>
          </w:p>
        </w:tc>
        <w:tc>
          <w:tcPr>
            <w:tcW w:w="1700" w:type="dxa"/>
          </w:tcPr>
          <w:p w14:paraId="6293E03C" w14:textId="219766B9" w:rsidR="00AB67FA" w:rsidRPr="00D0162F" w:rsidRDefault="00AB67FA" w:rsidP="006E0A54">
            <w:pPr>
              <w:pStyle w:val="TAL"/>
            </w:pPr>
            <w:r w:rsidRPr="00D0162F">
              <w:t>Freq</w:t>
            </w:r>
            <w:r w:rsidR="006E0A54" w:rsidRPr="00D0162F">
              <w:t xml:space="preserve"> </w:t>
            </w:r>
            <w:r w:rsidRPr="00D0162F">
              <w:t>is</w:t>
            </w:r>
            <w:r w:rsidR="006E0A54" w:rsidRPr="00D0162F">
              <w:t xml:space="preserve"> </w:t>
            </w:r>
            <w:r w:rsidRPr="00D0162F">
              <w:t>the</w:t>
            </w:r>
            <w:r w:rsidR="006E0A54" w:rsidRPr="00D0162F">
              <w:t xml:space="preserve"> </w:t>
            </w:r>
            <w:r w:rsidRPr="00D0162F">
              <w:t>frequency</w:t>
            </w:r>
            <w:r w:rsidR="006E0A54" w:rsidRPr="00D0162F">
              <w:t xml:space="preserve"> </w:t>
            </w:r>
            <w:r w:rsidRPr="00D0162F">
              <w:t>of</w:t>
            </w:r>
            <w:r w:rsidR="006E0A54" w:rsidRPr="00D0162F">
              <w:t xml:space="preserve"> </w:t>
            </w:r>
            <w:r w:rsidRPr="00D0162F">
              <w:t>E-UTRA</w:t>
            </w:r>
            <w:r w:rsidR="006E0A54" w:rsidRPr="00D0162F">
              <w:t xml:space="preserve"> </w:t>
            </w:r>
            <w:r w:rsidRPr="00D0162F">
              <w:t>PCell</w:t>
            </w:r>
          </w:p>
        </w:tc>
        <w:tc>
          <w:tcPr>
            <w:tcW w:w="1133" w:type="dxa"/>
          </w:tcPr>
          <w:p w14:paraId="5E0E451F" w14:textId="77777777" w:rsidR="00AB67FA" w:rsidRPr="00D0162F" w:rsidRDefault="00AB67FA" w:rsidP="006E0A54">
            <w:pPr>
              <w:pStyle w:val="TAL"/>
            </w:pPr>
          </w:p>
        </w:tc>
      </w:tr>
      <w:tr w:rsidR="00AB67FA" w:rsidRPr="00D0162F" w14:paraId="3EB102F7" w14:textId="77777777" w:rsidTr="006E0A54">
        <w:trPr>
          <w:jc w:val="center"/>
        </w:trPr>
        <w:tc>
          <w:tcPr>
            <w:tcW w:w="4535" w:type="dxa"/>
          </w:tcPr>
          <w:p w14:paraId="6931072C" w14:textId="0F82DD8A" w:rsidR="00AB67FA" w:rsidRPr="00D0162F" w:rsidRDefault="006E0A54" w:rsidP="006E0A54">
            <w:pPr>
              <w:pStyle w:val="TAL"/>
            </w:pPr>
            <w:r w:rsidRPr="00D0162F">
              <w:t xml:space="preserve">    </w:t>
            </w:r>
            <w:r w:rsidR="00AB67FA" w:rsidRPr="00D0162F">
              <w:t>}</w:t>
            </w:r>
          </w:p>
        </w:tc>
        <w:tc>
          <w:tcPr>
            <w:tcW w:w="2267" w:type="dxa"/>
          </w:tcPr>
          <w:p w14:paraId="18ED0E49" w14:textId="77777777" w:rsidR="00AB67FA" w:rsidRPr="00D0162F" w:rsidRDefault="00AB67FA" w:rsidP="006E0A54">
            <w:pPr>
              <w:pStyle w:val="TAL"/>
            </w:pPr>
          </w:p>
        </w:tc>
        <w:tc>
          <w:tcPr>
            <w:tcW w:w="1700" w:type="dxa"/>
          </w:tcPr>
          <w:p w14:paraId="5949BE31" w14:textId="77777777" w:rsidR="00AB67FA" w:rsidRPr="00D0162F" w:rsidRDefault="00AB67FA" w:rsidP="006E0A54">
            <w:pPr>
              <w:pStyle w:val="TAL"/>
            </w:pPr>
          </w:p>
        </w:tc>
        <w:tc>
          <w:tcPr>
            <w:tcW w:w="1133" w:type="dxa"/>
          </w:tcPr>
          <w:p w14:paraId="7D123610" w14:textId="77777777" w:rsidR="00AB67FA" w:rsidRPr="00D0162F" w:rsidRDefault="00AB67FA" w:rsidP="006E0A54">
            <w:pPr>
              <w:pStyle w:val="TAL"/>
            </w:pPr>
          </w:p>
        </w:tc>
      </w:tr>
      <w:tr w:rsidR="00AB67FA" w:rsidRPr="00D0162F" w14:paraId="35F0CB63" w14:textId="77777777" w:rsidTr="006E0A54">
        <w:trPr>
          <w:jc w:val="center"/>
        </w:trPr>
        <w:tc>
          <w:tcPr>
            <w:tcW w:w="4535" w:type="dxa"/>
          </w:tcPr>
          <w:p w14:paraId="27CBA103" w14:textId="43526A0C" w:rsidR="00AB67FA" w:rsidRPr="00D0162F" w:rsidRDefault="006E0A54" w:rsidP="006E0A54">
            <w:pPr>
              <w:pStyle w:val="TAL"/>
            </w:pPr>
            <w:r w:rsidRPr="00D0162F">
              <w:t xml:space="preserve">    </w:t>
            </w:r>
            <w:r w:rsidR="00AB67FA" w:rsidRPr="00D0162F">
              <w:t>measObjectId[2]</w:t>
            </w:r>
          </w:p>
        </w:tc>
        <w:tc>
          <w:tcPr>
            <w:tcW w:w="2267" w:type="dxa"/>
          </w:tcPr>
          <w:p w14:paraId="49ECBD6A" w14:textId="77777777" w:rsidR="00AB67FA" w:rsidRPr="00D0162F" w:rsidRDefault="00AB67FA" w:rsidP="006E0A54">
            <w:pPr>
              <w:pStyle w:val="TAL"/>
            </w:pPr>
            <w:r w:rsidRPr="00D0162F">
              <w:t>2</w:t>
            </w:r>
          </w:p>
        </w:tc>
        <w:tc>
          <w:tcPr>
            <w:tcW w:w="1700" w:type="dxa"/>
          </w:tcPr>
          <w:p w14:paraId="1A2B76BC" w14:textId="77777777" w:rsidR="00AB67FA" w:rsidRPr="00D0162F" w:rsidRDefault="00AB67FA" w:rsidP="006E0A54">
            <w:pPr>
              <w:pStyle w:val="TAL"/>
            </w:pPr>
          </w:p>
        </w:tc>
        <w:tc>
          <w:tcPr>
            <w:tcW w:w="1133" w:type="dxa"/>
          </w:tcPr>
          <w:p w14:paraId="1076BB01" w14:textId="77777777" w:rsidR="00AB67FA" w:rsidRPr="00D0162F" w:rsidRDefault="00AB67FA" w:rsidP="006E0A54">
            <w:pPr>
              <w:pStyle w:val="TAL"/>
            </w:pPr>
          </w:p>
        </w:tc>
      </w:tr>
      <w:tr w:rsidR="00AB67FA" w:rsidRPr="00D0162F" w14:paraId="45C114C2" w14:textId="77777777" w:rsidTr="006E0A54">
        <w:trPr>
          <w:jc w:val="center"/>
        </w:trPr>
        <w:tc>
          <w:tcPr>
            <w:tcW w:w="4535" w:type="dxa"/>
          </w:tcPr>
          <w:p w14:paraId="71B76D61" w14:textId="653A39BE" w:rsidR="00AB67FA" w:rsidRPr="00D0162F" w:rsidRDefault="006E0A54" w:rsidP="006E0A54">
            <w:pPr>
              <w:pStyle w:val="TAL"/>
            </w:pPr>
            <w:r w:rsidRPr="00D0162F">
              <w:t xml:space="preserve">    </w:t>
            </w:r>
            <w:r w:rsidR="00AB67FA" w:rsidRPr="00D0162F">
              <w:t>measObject[2]</w:t>
            </w:r>
            <w:r w:rsidRPr="00D0162F">
              <w:t xml:space="preserve"> </w:t>
            </w:r>
            <w:r w:rsidR="00AB67FA" w:rsidRPr="00D0162F">
              <w:t>CHOICE</w:t>
            </w:r>
            <w:r w:rsidRPr="00D0162F">
              <w:t xml:space="preserve"> </w:t>
            </w:r>
            <w:r w:rsidR="00AB67FA" w:rsidRPr="00D0162F">
              <w:t>{</w:t>
            </w:r>
          </w:p>
        </w:tc>
        <w:tc>
          <w:tcPr>
            <w:tcW w:w="2267" w:type="dxa"/>
          </w:tcPr>
          <w:p w14:paraId="24EC08F8" w14:textId="77777777" w:rsidR="00AB67FA" w:rsidRPr="00D0162F" w:rsidRDefault="00AB67FA" w:rsidP="006E0A54">
            <w:pPr>
              <w:pStyle w:val="TAL"/>
            </w:pPr>
          </w:p>
        </w:tc>
        <w:tc>
          <w:tcPr>
            <w:tcW w:w="1700" w:type="dxa"/>
          </w:tcPr>
          <w:p w14:paraId="0E20C6C6" w14:textId="77777777" w:rsidR="00AB67FA" w:rsidRPr="00D0162F" w:rsidRDefault="00AB67FA" w:rsidP="006E0A54">
            <w:pPr>
              <w:pStyle w:val="TAL"/>
            </w:pPr>
          </w:p>
        </w:tc>
        <w:tc>
          <w:tcPr>
            <w:tcW w:w="1133" w:type="dxa"/>
          </w:tcPr>
          <w:p w14:paraId="1A7641A5" w14:textId="77777777" w:rsidR="00AB67FA" w:rsidRPr="00D0162F" w:rsidRDefault="00AB67FA" w:rsidP="006E0A54">
            <w:pPr>
              <w:pStyle w:val="TAL"/>
            </w:pPr>
          </w:p>
        </w:tc>
      </w:tr>
      <w:tr w:rsidR="00AB67FA" w:rsidRPr="00D0162F" w14:paraId="7B98FEE4" w14:textId="77777777" w:rsidTr="006E0A54">
        <w:trPr>
          <w:jc w:val="center"/>
        </w:trPr>
        <w:tc>
          <w:tcPr>
            <w:tcW w:w="4535" w:type="dxa"/>
          </w:tcPr>
          <w:p w14:paraId="1B462AB3" w14:textId="0FAA47E6" w:rsidR="00AB67FA" w:rsidRPr="00D0162F" w:rsidRDefault="006E0A54" w:rsidP="006E0A54">
            <w:pPr>
              <w:pStyle w:val="TAL"/>
            </w:pPr>
            <w:r w:rsidRPr="00D0162F">
              <w:t xml:space="preserve">      </w:t>
            </w:r>
            <w:r w:rsidR="00AB67FA" w:rsidRPr="00D0162F">
              <w:t>measObjectNR-r15</w:t>
            </w:r>
          </w:p>
        </w:tc>
        <w:tc>
          <w:tcPr>
            <w:tcW w:w="2267" w:type="dxa"/>
          </w:tcPr>
          <w:p w14:paraId="6DE0CECB" w14:textId="77777777" w:rsidR="00AB67FA" w:rsidRPr="00D0162F" w:rsidRDefault="00AB67FA" w:rsidP="006E0A54">
            <w:pPr>
              <w:pStyle w:val="TAL"/>
            </w:pPr>
            <w:r w:rsidRPr="00D0162F">
              <w:t>MeasObjectNR</w:t>
            </w:r>
          </w:p>
        </w:tc>
        <w:tc>
          <w:tcPr>
            <w:tcW w:w="1700" w:type="dxa"/>
          </w:tcPr>
          <w:p w14:paraId="646A43AB" w14:textId="7747E73B" w:rsidR="00AB67FA" w:rsidRPr="00D0162F" w:rsidRDefault="00AB67FA" w:rsidP="006E0A54">
            <w:pPr>
              <w:pStyle w:val="TAL"/>
            </w:pPr>
            <w:r w:rsidRPr="00D0162F">
              <w:t>Table</w:t>
            </w:r>
            <w:r w:rsidR="006E0A54" w:rsidRPr="00D0162F">
              <w:t xml:space="preserve"> </w:t>
            </w:r>
            <w:r w:rsidRPr="00D0162F">
              <w:t>H.3.4-6</w:t>
            </w:r>
          </w:p>
        </w:tc>
        <w:tc>
          <w:tcPr>
            <w:tcW w:w="1133" w:type="dxa"/>
          </w:tcPr>
          <w:p w14:paraId="5BB2F620" w14:textId="77777777" w:rsidR="00AB67FA" w:rsidRPr="00D0162F" w:rsidRDefault="00AB67FA" w:rsidP="006E0A54">
            <w:pPr>
              <w:pStyle w:val="TAL"/>
            </w:pPr>
          </w:p>
        </w:tc>
      </w:tr>
      <w:tr w:rsidR="00AB67FA" w:rsidRPr="00D0162F" w14:paraId="7D5FED27" w14:textId="77777777" w:rsidTr="006E0A54">
        <w:trPr>
          <w:jc w:val="center"/>
        </w:trPr>
        <w:tc>
          <w:tcPr>
            <w:tcW w:w="4535" w:type="dxa"/>
          </w:tcPr>
          <w:p w14:paraId="377765CB" w14:textId="6002E946" w:rsidR="00AB67FA" w:rsidRPr="00D0162F" w:rsidRDefault="006E0A54" w:rsidP="006E0A54">
            <w:pPr>
              <w:pStyle w:val="TAL"/>
            </w:pPr>
            <w:r w:rsidRPr="00D0162F">
              <w:t xml:space="preserve">    </w:t>
            </w:r>
            <w:r w:rsidR="00AB67FA" w:rsidRPr="00D0162F">
              <w:t>}</w:t>
            </w:r>
          </w:p>
        </w:tc>
        <w:tc>
          <w:tcPr>
            <w:tcW w:w="2267" w:type="dxa"/>
          </w:tcPr>
          <w:p w14:paraId="7A88E50C" w14:textId="77777777" w:rsidR="00AB67FA" w:rsidRPr="00D0162F" w:rsidRDefault="00AB67FA" w:rsidP="006E0A54">
            <w:pPr>
              <w:pStyle w:val="TAL"/>
            </w:pPr>
          </w:p>
        </w:tc>
        <w:tc>
          <w:tcPr>
            <w:tcW w:w="1700" w:type="dxa"/>
          </w:tcPr>
          <w:p w14:paraId="70C8086C" w14:textId="77777777" w:rsidR="00AB67FA" w:rsidRPr="00D0162F" w:rsidRDefault="00AB67FA" w:rsidP="006E0A54">
            <w:pPr>
              <w:pStyle w:val="TAL"/>
            </w:pPr>
          </w:p>
        </w:tc>
        <w:tc>
          <w:tcPr>
            <w:tcW w:w="1133" w:type="dxa"/>
          </w:tcPr>
          <w:p w14:paraId="44F81C3B" w14:textId="77777777" w:rsidR="00AB67FA" w:rsidRPr="00D0162F" w:rsidRDefault="00AB67FA" w:rsidP="006E0A54">
            <w:pPr>
              <w:pStyle w:val="TAL"/>
            </w:pPr>
          </w:p>
        </w:tc>
      </w:tr>
      <w:tr w:rsidR="00AB67FA" w:rsidRPr="00D0162F" w14:paraId="7C773F60" w14:textId="77777777" w:rsidTr="006E0A54">
        <w:trPr>
          <w:jc w:val="center"/>
        </w:trPr>
        <w:tc>
          <w:tcPr>
            <w:tcW w:w="4535" w:type="dxa"/>
          </w:tcPr>
          <w:p w14:paraId="6419FCAF" w14:textId="6F21F8A6" w:rsidR="00AB67FA" w:rsidRPr="00D0162F" w:rsidRDefault="006E0A54" w:rsidP="006E0A54">
            <w:pPr>
              <w:pStyle w:val="TAL"/>
            </w:pPr>
            <w:r w:rsidRPr="00D0162F">
              <w:t xml:space="preserve">  </w:t>
            </w:r>
            <w:r w:rsidR="00AB67FA" w:rsidRPr="00D0162F">
              <w:t>}</w:t>
            </w:r>
          </w:p>
        </w:tc>
        <w:tc>
          <w:tcPr>
            <w:tcW w:w="2267" w:type="dxa"/>
          </w:tcPr>
          <w:p w14:paraId="53FFA7CE" w14:textId="77777777" w:rsidR="00AB67FA" w:rsidRPr="00D0162F" w:rsidRDefault="00AB67FA" w:rsidP="006E0A54">
            <w:pPr>
              <w:pStyle w:val="TAL"/>
            </w:pPr>
          </w:p>
        </w:tc>
        <w:tc>
          <w:tcPr>
            <w:tcW w:w="1700" w:type="dxa"/>
          </w:tcPr>
          <w:p w14:paraId="11D568B3" w14:textId="77777777" w:rsidR="00AB67FA" w:rsidRPr="00D0162F" w:rsidRDefault="00AB67FA" w:rsidP="006E0A54">
            <w:pPr>
              <w:pStyle w:val="TAL"/>
            </w:pPr>
          </w:p>
        </w:tc>
        <w:tc>
          <w:tcPr>
            <w:tcW w:w="1133" w:type="dxa"/>
          </w:tcPr>
          <w:p w14:paraId="431E4CDB" w14:textId="77777777" w:rsidR="00AB67FA" w:rsidRPr="00D0162F" w:rsidRDefault="00AB67FA" w:rsidP="006E0A54">
            <w:pPr>
              <w:pStyle w:val="TAL"/>
            </w:pPr>
          </w:p>
        </w:tc>
      </w:tr>
      <w:tr w:rsidR="00304643" w:rsidRPr="00D0162F" w14:paraId="14C89AC6" w14:textId="77777777" w:rsidTr="006E0A54">
        <w:trPr>
          <w:jc w:val="center"/>
        </w:trPr>
        <w:tc>
          <w:tcPr>
            <w:tcW w:w="4535" w:type="dxa"/>
          </w:tcPr>
          <w:p w14:paraId="5006D974" w14:textId="766039D2" w:rsidR="00304643" w:rsidRPr="00D0162F" w:rsidRDefault="00304643" w:rsidP="00304643">
            <w:pPr>
              <w:pStyle w:val="TAL"/>
            </w:pPr>
            <w:r w:rsidRPr="00D0162F">
              <w:t>measObjectToAddModList SEQUENCE (SIZE (1..maxObjectId)) OF SEQUENCE {</w:t>
            </w:r>
          </w:p>
        </w:tc>
        <w:tc>
          <w:tcPr>
            <w:tcW w:w="2267" w:type="dxa"/>
          </w:tcPr>
          <w:p w14:paraId="31D11DA5" w14:textId="6497143D" w:rsidR="00304643" w:rsidRPr="00D0162F" w:rsidRDefault="00304643" w:rsidP="00304643">
            <w:pPr>
              <w:pStyle w:val="TAL"/>
            </w:pPr>
            <w:r w:rsidRPr="00D0162F">
              <w:t>3 entries</w:t>
            </w:r>
          </w:p>
        </w:tc>
        <w:tc>
          <w:tcPr>
            <w:tcW w:w="1700" w:type="dxa"/>
          </w:tcPr>
          <w:p w14:paraId="3E6B0900" w14:textId="77777777" w:rsidR="00304643" w:rsidRPr="00D0162F" w:rsidRDefault="00304643" w:rsidP="00304643">
            <w:pPr>
              <w:pStyle w:val="TAL"/>
            </w:pPr>
          </w:p>
        </w:tc>
        <w:tc>
          <w:tcPr>
            <w:tcW w:w="1133" w:type="dxa"/>
          </w:tcPr>
          <w:p w14:paraId="2B451879" w14:textId="12F0582E" w:rsidR="00304643" w:rsidRPr="00D0162F" w:rsidRDefault="00304643" w:rsidP="00304643">
            <w:pPr>
              <w:pStyle w:val="TAL"/>
            </w:pPr>
            <w:r w:rsidRPr="00D0162F">
              <w:t>E-UTRA_Deactivated_SCell</w:t>
            </w:r>
          </w:p>
        </w:tc>
      </w:tr>
      <w:tr w:rsidR="00304643" w:rsidRPr="00D0162F" w14:paraId="7386B05F" w14:textId="77777777" w:rsidTr="006E0A54">
        <w:trPr>
          <w:jc w:val="center"/>
        </w:trPr>
        <w:tc>
          <w:tcPr>
            <w:tcW w:w="4535" w:type="dxa"/>
          </w:tcPr>
          <w:p w14:paraId="67BEDA21" w14:textId="2973A565" w:rsidR="00304643" w:rsidRPr="00D0162F" w:rsidRDefault="00304643" w:rsidP="00304643">
            <w:pPr>
              <w:pStyle w:val="TAL"/>
            </w:pPr>
            <w:r w:rsidRPr="00D0162F">
              <w:t xml:space="preserve">    measObjectId[1]</w:t>
            </w:r>
          </w:p>
        </w:tc>
        <w:tc>
          <w:tcPr>
            <w:tcW w:w="2267" w:type="dxa"/>
          </w:tcPr>
          <w:p w14:paraId="1FC30985" w14:textId="549CCE82" w:rsidR="00304643" w:rsidRPr="00D0162F" w:rsidRDefault="00304643" w:rsidP="00304643">
            <w:pPr>
              <w:pStyle w:val="TAL"/>
            </w:pPr>
            <w:r w:rsidRPr="00D0162F">
              <w:t>1</w:t>
            </w:r>
          </w:p>
        </w:tc>
        <w:tc>
          <w:tcPr>
            <w:tcW w:w="1700" w:type="dxa"/>
          </w:tcPr>
          <w:p w14:paraId="1850EB84" w14:textId="77777777" w:rsidR="00304643" w:rsidRPr="00D0162F" w:rsidRDefault="00304643" w:rsidP="00304643">
            <w:pPr>
              <w:pStyle w:val="TAL"/>
            </w:pPr>
          </w:p>
        </w:tc>
        <w:tc>
          <w:tcPr>
            <w:tcW w:w="1133" w:type="dxa"/>
          </w:tcPr>
          <w:p w14:paraId="7367E345" w14:textId="77777777" w:rsidR="00304643" w:rsidRPr="00D0162F" w:rsidRDefault="00304643" w:rsidP="00304643">
            <w:pPr>
              <w:pStyle w:val="TAL"/>
            </w:pPr>
          </w:p>
        </w:tc>
      </w:tr>
      <w:tr w:rsidR="00304643" w:rsidRPr="00D0162F" w14:paraId="6B089029" w14:textId="77777777" w:rsidTr="006E0A54">
        <w:trPr>
          <w:jc w:val="center"/>
        </w:trPr>
        <w:tc>
          <w:tcPr>
            <w:tcW w:w="4535" w:type="dxa"/>
          </w:tcPr>
          <w:p w14:paraId="40179FDA" w14:textId="1EAB419F" w:rsidR="00304643" w:rsidRPr="00D0162F" w:rsidRDefault="00304643" w:rsidP="00304643">
            <w:pPr>
              <w:pStyle w:val="TAL"/>
            </w:pPr>
            <w:r w:rsidRPr="00D0162F">
              <w:t xml:space="preserve">    measObject[1] CHOICE {</w:t>
            </w:r>
          </w:p>
        </w:tc>
        <w:tc>
          <w:tcPr>
            <w:tcW w:w="2267" w:type="dxa"/>
          </w:tcPr>
          <w:p w14:paraId="655C3201" w14:textId="77777777" w:rsidR="00304643" w:rsidRPr="00D0162F" w:rsidRDefault="00304643" w:rsidP="00304643">
            <w:pPr>
              <w:pStyle w:val="TAL"/>
            </w:pPr>
          </w:p>
        </w:tc>
        <w:tc>
          <w:tcPr>
            <w:tcW w:w="1700" w:type="dxa"/>
          </w:tcPr>
          <w:p w14:paraId="1CF738F7" w14:textId="77777777" w:rsidR="00304643" w:rsidRPr="00D0162F" w:rsidRDefault="00304643" w:rsidP="00304643">
            <w:pPr>
              <w:pStyle w:val="TAL"/>
            </w:pPr>
          </w:p>
        </w:tc>
        <w:tc>
          <w:tcPr>
            <w:tcW w:w="1133" w:type="dxa"/>
          </w:tcPr>
          <w:p w14:paraId="53512516" w14:textId="77777777" w:rsidR="00304643" w:rsidRPr="00D0162F" w:rsidRDefault="00304643" w:rsidP="00304643">
            <w:pPr>
              <w:pStyle w:val="TAL"/>
            </w:pPr>
          </w:p>
        </w:tc>
      </w:tr>
      <w:tr w:rsidR="00304643" w:rsidRPr="00D0162F" w14:paraId="5449DCEF" w14:textId="77777777" w:rsidTr="006E0A54">
        <w:trPr>
          <w:jc w:val="center"/>
        </w:trPr>
        <w:tc>
          <w:tcPr>
            <w:tcW w:w="4535" w:type="dxa"/>
          </w:tcPr>
          <w:p w14:paraId="76E449A8" w14:textId="2B0135EC" w:rsidR="00304643" w:rsidRPr="00D0162F" w:rsidRDefault="00304643" w:rsidP="00304643">
            <w:pPr>
              <w:pStyle w:val="TAL"/>
            </w:pPr>
            <w:r w:rsidRPr="00D0162F">
              <w:t xml:space="preserve">      measObjectEUTRA</w:t>
            </w:r>
          </w:p>
        </w:tc>
        <w:tc>
          <w:tcPr>
            <w:tcW w:w="2267" w:type="dxa"/>
          </w:tcPr>
          <w:p w14:paraId="2EEAB30F" w14:textId="687E6B4F" w:rsidR="00304643" w:rsidRPr="00D0162F" w:rsidRDefault="00304643" w:rsidP="00304643">
            <w:pPr>
              <w:pStyle w:val="TAL"/>
            </w:pPr>
            <w:r w:rsidRPr="00D0162F">
              <w:t>MeasObjectEUTRA-GENERIC(Freq)</w:t>
            </w:r>
          </w:p>
        </w:tc>
        <w:tc>
          <w:tcPr>
            <w:tcW w:w="1700" w:type="dxa"/>
          </w:tcPr>
          <w:p w14:paraId="54E7A7F7" w14:textId="77777777" w:rsidR="00304643" w:rsidRPr="00D0162F" w:rsidRDefault="00304643" w:rsidP="00304643">
            <w:pPr>
              <w:pStyle w:val="TAL"/>
            </w:pPr>
            <w:r w:rsidRPr="00D0162F">
              <w:t>Freq is the frequency of E-UTRA PCell</w:t>
            </w:r>
          </w:p>
          <w:p w14:paraId="7CE41831" w14:textId="562388A5" w:rsidR="00304643" w:rsidRPr="00D0162F" w:rsidRDefault="00304643" w:rsidP="00304643">
            <w:pPr>
              <w:pStyle w:val="TAL"/>
            </w:pPr>
            <w:r w:rsidRPr="00D0162F">
              <w:t>Table H.3.4-9</w:t>
            </w:r>
          </w:p>
        </w:tc>
        <w:tc>
          <w:tcPr>
            <w:tcW w:w="1133" w:type="dxa"/>
          </w:tcPr>
          <w:p w14:paraId="55811685" w14:textId="77777777" w:rsidR="00304643" w:rsidRPr="00D0162F" w:rsidRDefault="00304643" w:rsidP="00304643">
            <w:pPr>
              <w:pStyle w:val="TAL"/>
            </w:pPr>
          </w:p>
        </w:tc>
      </w:tr>
      <w:tr w:rsidR="00304643" w:rsidRPr="00D0162F" w14:paraId="3593BCB4" w14:textId="77777777" w:rsidTr="006E0A54">
        <w:trPr>
          <w:jc w:val="center"/>
        </w:trPr>
        <w:tc>
          <w:tcPr>
            <w:tcW w:w="4535" w:type="dxa"/>
          </w:tcPr>
          <w:p w14:paraId="71635FD4" w14:textId="2C3DFA95" w:rsidR="00304643" w:rsidRPr="00D0162F" w:rsidRDefault="00304643" w:rsidP="00304643">
            <w:pPr>
              <w:pStyle w:val="TAL"/>
            </w:pPr>
            <w:r w:rsidRPr="00D0162F">
              <w:t xml:space="preserve">    }</w:t>
            </w:r>
          </w:p>
        </w:tc>
        <w:tc>
          <w:tcPr>
            <w:tcW w:w="2267" w:type="dxa"/>
          </w:tcPr>
          <w:p w14:paraId="0C6035CA" w14:textId="77777777" w:rsidR="00304643" w:rsidRPr="00D0162F" w:rsidRDefault="00304643" w:rsidP="00304643">
            <w:pPr>
              <w:pStyle w:val="TAL"/>
            </w:pPr>
          </w:p>
        </w:tc>
        <w:tc>
          <w:tcPr>
            <w:tcW w:w="1700" w:type="dxa"/>
          </w:tcPr>
          <w:p w14:paraId="61FC3DE7" w14:textId="77777777" w:rsidR="00304643" w:rsidRPr="00D0162F" w:rsidRDefault="00304643" w:rsidP="00304643">
            <w:pPr>
              <w:pStyle w:val="TAL"/>
            </w:pPr>
          </w:p>
        </w:tc>
        <w:tc>
          <w:tcPr>
            <w:tcW w:w="1133" w:type="dxa"/>
          </w:tcPr>
          <w:p w14:paraId="24DFB79D" w14:textId="77777777" w:rsidR="00304643" w:rsidRPr="00D0162F" w:rsidRDefault="00304643" w:rsidP="00304643">
            <w:pPr>
              <w:pStyle w:val="TAL"/>
            </w:pPr>
          </w:p>
        </w:tc>
      </w:tr>
      <w:tr w:rsidR="00304643" w:rsidRPr="00D0162F" w14:paraId="6D47F835" w14:textId="77777777" w:rsidTr="006E0A54">
        <w:trPr>
          <w:jc w:val="center"/>
        </w:trPr>
        <w:tc>
          <w:tcPr>
            <w:tcW w:w="4535" w:type="dxa"/>
          </w:tcPr>
          <w:p w14:paraId="287DE47D" w14:textId="60C2FB65" w:rsidR="00304643" w:rsidRPr="00D0162F" w:rsidRDefault="00304643" w:rsidP="00304643">
            <w:pPr>
              <w:pStyle w:val="TAL"/>
            </w:pPr>
            <w:r w:rsidRPr="00D0162F">
              <w:t xml:space="preserve">    measObjectId[2]</w:t>
            </w:r>
          </w:p>
        </w:tc>
        <w:tc>
          <w:tcPr>
            <w:tcW w:w="2267" w:type="dxa"/>
          </w:tcPr>
          <w:p w14:paraId="00B36462" w14:textId="333346A8" w:rsidR="00304643" w:rsidRPr="00D0162F" w:rsidRDefault="00304643" w:rsidP="00304643">
            <w:pPr>
              <w:pStyle w:val="TAL"/>
            </w:pPr>
            <w:r w:rsidRPr="00D0162F">
              <w:t>2</w:t>
            </w:r>
          </w:p>
        </w:tc>
        <w:tc>
          <w:tcPr>
            <w:tcW w:w="1700" w:type="dxa"/>
          </w:tcPr>
          <w:p w14:paraId="7D1EB653" w14:textId="77777777" w:rsidR="00304643" w:rsidRPr="00D0162F" w:rsidRDefault="00304643" w:rsidP="00304643">
            <w:pPr>
              <w:pStyle w:val="TAL"/>
            </w:pPr>
          </w:p>
        </w:tc>
        <w:tc>
          <w:tcPr>
            <w:tcW w:w="1133" w:type="dxa"/>
          </w:tcPr>
          <w:p w14:paraId="1E458D3C" w14:textId="77777777" w:rsidR="00304643" w:rsidRPr="00D0162F" w:rsidRDefault="00304643" w:rsidP="00304643">
            <w:pPr>
              <w:pStyle w:val="TAL"/>
            </w:pPr>
          </w:p>
        </w:tc>
      </w:tr>
      <w:tr w:rsidR="00304643" w:rsidRPr="00D0162F" w14:paraId="24D93E18" w14:textId="77777777" w:rsidTr="006E0A54">
        <w:trPr>
          <w:jc w:val="center"/>
        </w:trPr>
        <w:tc>
          <w:tcPr>
            <w:tcW w:w="4535" w:type="dxa"/>
          </w:tcPr>
          <w:p w14:paraId="788FB662" w14:textId="512A6343" w:rsidR="00304643" w:rsidRPr="00D0162F" w:rsidRDefault="00304643" w:rsidP="00304643">
            <w:pPr>
              <w:pStyle w:val="TAL"/>
            </w:pPr>
            <w:r w:rsidRPr="00D0162F">
              <w:t xml:space="preserve">    measObject[2] CHOICE {</w:t>
            </w:r>
          </w:p>
        </w:tc>
        <w:tc>
          <w:tcPr>
            <w:tcW w:w="2267" w:type="dxa"/>
          </w:tcPr>
          <w:p w14:paraId="3C54B77A" w14:textId="77777777" w:rsidR="00304643" w:rsidRPr="00D0162F" w:rsidRDefault="00304643" w:rsidP="00304643">
            <w:pPr>
              <w:pStyle w:val="TAL"/>
            </w:pPr>
          </w:p>
        </w:tc>
        <w:tc>
          <w:tcPr>
            <w:tcW w:w="1700" w:type="dxa"/>
          </w:tcPr>
          <w:p w14:paraId="190F9020" w14:textId="77777777" w:rsidR="00304643" w:rsidRPr="00D0162F" w:rsidRDefault="00304643" w:rsidP="00304643">
            <w:pPr>
              <w:pStyle w:val="TAL"/>
            </w:pPr>
          </w:p>
        </w:tc>
        <w:tc>
          <w:tcPr>
            <w:tcW w:w="1133" w:type="dxa"/>
          </w:tcPr>
          <w:p w14:paraId="0518D613" w14:textId="77777777" w:rsidR="00304643" w:rsidRPr="00D0162F" w:rsidRDefault="00304643" w:rsidP="00304643">
            <w:pPr>
              <w:pStyle w:val="TAL"/>
            </w:pPr>
          </w:p>
        </w:tc>
      </w:tr>
      <w:tr w:rsidR="00304643" w:rsidRPr="00D0162F" w14:paraId="28E92698" w14:textId="77777777" w:rsidTr="006E0A54">
        <w:trPr>
          <w:jc w:val="center"/>
        </w:trPr>
        <w:tc>
          <w:tcPr>
            <w:tcW w:w="4535" w:type="dxa"/>
          </w:tcPr>
          <w:p w14:paraId="6FCA1A65" w14:textId="622EDF13" w:rsidR="00304643" w:rsidRPr="00D0162F" w:rsidRDefault="00304643" w:rsidP="00304643">
            <w:pPr>
              <w:pStyle w:val="TAL"/>
            </w:pPr>
            <w:r w:rsidRPr="00D0162F">
              <w:t xml:space="preserve">      measObjectEUTRA</w:t>
            </w:r>
          </w:p>
        </w:tc>
        <w:tc>
          <w:tcPr>
            <w:tcW w:w="2267" w:type="dxa"/>
          </w:tcPr>
          <w:p w14:paraId="37639B0A" w14:textId="3B30BEA9" w:rsidR="00304643" w:rsidRPr="00D0162F" w:rsidRDefault="00304643" w:rsidP="00304643">
            <w:pPr>
              <w:pStyle w:val="TAL"/>
            </w:pPr>
            <w:r w:rsidRPr="00D0162F">
              <w:t>MeasObjectEUTRA-GENERIC(Freq)</w:t>
            </w:r>
          </w:p>
        </w:tc>
        <w:tc>
          <w:tcPr>
            <w:tcW w:w="1700" w:type="dxa"/>
          </w:tcPr>
          <w:p w14:paraId="580F1C4E" w14:textId="77777777" w:rsidR="00304643" w:rsidRPr="00D0162F" w:rsidRDefault="00304643" w:rsidP="00304643">
            <w:pPr>
              <w:pStyle w:val="TAL"/>
            </w:pPr>
            <w:r w:rsidRPr="00D0162F">
              <w:t>Freq is the frequency of E-UTRA SCell</w:t>
            </w:r>
          </w:p>
          <w:p w14:paraId="033F9C56" w14:textId="56BDBE0B" w:rsidR="00304643" w:rsidRPr="00D0162F" w:rsidRDefault="00304643" w:rsidP="00304643">
            <w:pPr>
              <w:pStyle w:val="TAL"/>
            </w:pPr>
            <w:r w:rsidRPr="00D0162F">
              <w:t>Table H.3.4-9</w:t>
            </w:r>
          </w:p>
        </w:tc>
        <w:tc>
          <w:tcPr>
            <w:tcW w:w="1133" w:type="dxa"/>
          </w:tcPr>
          <w:p w14:paraId="3A5D5095" w14:textId="48308071" w:rsidR="00304643" w:rsidRPr="00D0162F" w:rsidRDefault="00304643" w:rsidP="00304643">
            <w:pPr>
              <w:pStyle w:val="TAL"/>
            </w:pPr>
            <w:r w:rsidRPr="00D0162F">
              <w:t>E-UTRA_Deactivated_SCell</w:t>
            </w:r>
          </w:p>
        </w:tc>
      </w:tr>
      <w:tr w:rsidR="00304643" w:rsidRPr="00D0162F" w14:paraId="7EFCC584" w14:textId="77777777" w:rsidTr="006E0A54">
        <w:trPr>
          <w:jc w:val="center"/>
        </w:trPr>
        <w:tc>
          <w:tcPr>
            <w:tcW w:w="4535" w:type="dxa"/>
          </w:tcPr>
          <w:p w14:paraId="15453948" w14:textId="07BC3DBB" w:rsidR="00304643" w:rsidRPr="00D0162F" w:rsidRDefault="00304643" w:rsidP="00304643">
            <w:pPr>
              <w:pStyle w:val="TAL"/>
            </w:pPr>
            <w:r w:rsidRPr="00D0162F">
              <w:t xml:space="preserve">    }</w:t>
            </w:r>
          </w:p>
        </w:tc>
        <w:tc>
          <w:tcPr>
            <w:tcW w:w="2267" w:type="dxa"/>
          </w:tcPr>
          <w:p w14:paraId="1BB33170" w14:textId="77777777" w:rsidR="00304643" w:rsidRPr="00D0162F" w:rsidRDefault="00304643" w:rsidP="00304643">
            <w:pPr>
              <w:pStyle w:val="TAL"/>
            </w:pPr>
          </w:p>
        </w:tc>
        <w:tc>
          <w:tcPr>
            <w:tcW w:w="1700" w:type="dxa"/>
          </w:tcPr>
          <w:p w14:paraId="447C4498" w14:textId="77777777" w:rsidR="00304643" w:rsidRPr="00D0162F" w:rsidRDefault="00304643" w:rsidP="00304643">
            <w:pPr>
              <w:pStyle w:val="TAL"/>
            </w:pPr>
          </w:p>
        </w:tc>
        <w:tc>
          <w:tcPr>
            <w:tcW w:w="1133" w:type="dxa"/>
          </w:tcPr>
          <w:p w14:paraId="6E6049D1" w14:textId="77777777" w:rsidR="00304643" w:rsidRPr="00D0162F" w:rsidRDefault="00304643" w:rsidP="00304643">
            <w:pPr>
              <w:pStyle w:val="TAL"/>
            </w:pPr>
          </w:p>
        </w:tc>
      </w:tr>
      <w:tr w:rsidR="00304643" w:rsidRPr="00D0162F" w14:paraId="13E0F9DE" w14:textId="77777777" w:rsidTr="006E0A54">
        <w:trPr>
          <w:jc w:val="center"/>
        </w:trPr>
        <w:tc>
          <w:tcPr>
            <w:tcW w:w="4535" w:type="dxa"/>
          </w:tcPr>
          <w:p w14:paraId="128BE078" w14:textId="5B98D7C5" w:rsidR="00304643" w:rsidRPr="00D0162F" w:rsidRDefault="00304643" w:rsidP="00304643">
            <w:pPr>
              <w:pStyle w:val="TAL"/>
            </w:pPr>
            <w:r w:rsidRPr="00D0162F">
              <w:t xml:space="preserve">    measObjectId[3]</w:t>
            </w:r>
          </w:p>
        </w:tc>
        <w:tc>
          <w:tcPr>
            <w:tcW w:w="2267" w:type="dxa"/>
          </w:tcPr>
          <w:p w14:paraId="1B2F101F" w14:textId="119A7A2F" w:rsidR="00304643" w:rsidRPr="00D0162F" w:rsidRDefault="00304643" w:rsidP="00304643">
            <w:pPr>
              <w:pStyle w:val="TAL"/>
            </w:pPr>
            <w:r w:rsidRPr="00D0162F">
              <w:t>3</w:t>
            </w:r>
          </w:p>
        </w:tc>
        <w:tc>
          <w:tcPr>
            <w:tcW w:w="1700" w:type="dxa"/>
          </w:tcPr>
          <w:p w14:paraId="778A3566" w14:textId="77777777" w:rsidR="00304643" w:rsidRPr="00D0162F" w:rsidRDefault="00304643" w:rsidP="00304643">
            <w:pPr>
              <w:pStyle w:val="TAL"/>
            </w:pPr>
          </w:p>
        </w:tc>
        <w:tc>
          <w:tcPr>
            <w:tcW w:w="1133" w:type="dxa"/>
          </w:tcPr>
          <w:p w14:paraId="0C2F767B" w14:textId="77777777" w:rsidR="00304643" w:rsidRPr="00D0162F" w:rsidRDefault="00304643" w:rsidP="00304643">
            <w:pPr>
              <w:pStyle w:val="TAL"/>
            </w:pPr>
          </w:p>
        </w:tc>
      </w:tr>
      <w:tr w:rsidR="00304643" w:rsidRPr="00D0162F" w14:paraId="01B08951" w14:textId="77777777" w:rsidTr="006E0A54">
        <w:trPr>
          <w:jc w:val="center"/>
        </w:trPr>
        <w:tc>
          <w:tcPr>
            <w:tcW w:w="4535" w:type="dxa"/>
          </w:tcPr>
          <w:p w14:paraId="5B4F6D57" w14:textId="6E4E19D7" w:rsidR="00304643" w:rsidRPr="00D0162F" w:rsidRDefault="00304643" w:rsidP="00304643">
            <w:pPr>
              <w:pStyle w:val="TAL"/>
            </w:pPr>
            <w:r w:rsidRPr="00D0162F">
              <w:t xml:space="preserve">    measObject[3] CHOICE {</w:t>
            </w:r>
          </w:p>
        </w:tc>
        <w:tc>
          <w:tcPr>
            <w:tcW w:w="2267" w:type="dxa"/>
          </w:tcPr>
          <w:p w14:paraId="11228224" w14:textId="77777777" w:rsidR="00304643" w:rsidRPr="00D0162F" w:rsidRDefault="00304643" w:rsidP="00304643">
            <w:pPr>
              <w:pStyle w:val="TAL"/>
            </w:pPr>
          </w:p>
        </w:tc>
        <w:tc>
          <w:tcPr>
            <w:tcW w:w="1700" w:type="dxa"/>
          </w:tcPr>
          <w:p w14:paraId="73E76941" w14:textId="77777777" w:rsidR="00304643" w:rsidRPr="00D0162F" w:rsidRDefault="00304643" w:rsidP="00304643">
            <w:pPr>
              <w:pStyle w:val="TAL"/>
            </w:pPr>
          </w:p>
        </w:tc>
        <w:tc>
          <w:tcPr>
            <w:tcW w:w="1133" w:type="dxa"/>
          </w:tcPr>
          <w:p w14:paraId="0FBDDC13" w14:textId="77777777" w:rsidR="00304643" w:rsidRPr="00D0162F" w:rsidRDefault="00304643" w:rsidP="00304643">
            <w:pPr>
              <w:pStyle w:val="TAL"/>
            </w:pPr>
          </w:p>
        </w:tc>
      </w:tr>
      <w:tr w:rsidR="00304643" w:rsidRPr="00D0162F" w14:paraId="4C3022E4" w14:textId="77777777" w:rsidTr="006E0A54">
        <w:trPr>
          <w:jc w:val="center"/>
        </w:trPr>
        <w:tc>
          <w:tcPr>
            <w:tcW w:w="4535" w:type="dxa"/>
          </w:tcPr>
          <w:p w14:paraId="0FE5E61C" w14:textId="454232DC" w:rsidR="00304643" w:rsidRPr="00D0162F" w:rsidRDefault="00304643" w:rsidP="00304643">
            <w:pPr>
              <w:pStyle w:val="TAL"/>
            </w:pPr>
            <w:r w:rsidRPr="00D0162F">
              <w:t xml:space="preserve">      measObjectNR-r15</w:t>
            </w:r>
          </w:p>
        </w:tc>
        <w:tc>
          <w:tcPr>
            <w:tcW w:w="2267" w:type="dxa"/>
          </w:tcPr>
          <w:p w14:paraId="01B98A94" w14:textId="17A5EF2D" w:rsidR="00304643" w:rsidRPr="00D0162F" w:rsidRDefault="00304643" w:rsidP="00304643">
            <w:pPr>
              <w:pStyle w:val="TAL"/>
            </w:pPr>
            <w:r w:rsidRPr="00D0162F">
              <w:t>MeasObjectNR</w:t>
            </w:r>
          </w:p>
        </w:tc>
        <w:tc>
          <w:tcPr>
            <w:tcW w:w="1700" w:type="dxa"/>
          </w:tcPr>
          <w:p w14:paraId="46061167" w14:textId="53D54F3D" w:rsidR="00304643" w:rsidRPr="00D0162F" w:rsidRDefault="00304643" w:rsidP="00304643">
            <w:pPr>
              <w:pStyle w:val="TAL"/>
            </w:pPr>
            <w:r w:rsidRPr="00D0162F">
              <w:t>Table H.3.4-6</w:t>
            </w:r>
          </w:p>
        </w:tc>
        <w:tc>
          <w:tcPr>
            <w:tcW w:w="1133" w:type="dxa"/>
          </w:tcPr>
          <w:p w14:paraId="71D67AC1" w14:textId="77777777" w:rsidR="00304643" w:rsidRPr="00D0162F" w:rsidRDefault="00304643" w:rsidP="00304643">
            <w:pPr>
              <w:pStyle w:val="TAL"/>
            </w:pPr>
          </w:p>
        </w:tc>
      </w:tr>
      <w:tr w:rsidR="00304643" w:rsidRPr="00D0162F" w14:paraId="04B5BE45" w14:textId="77777777" w:rsidTr="006E0A54">
        <w:trPr>
          <w:jc w:val="center"/>
        </w:trPr>
        <w:tc>
          <w:tcPr>
            <w:tcW w:w="4535" w:type="dxa"/>
          </w:tcPr>
          <w:p w14:paraId="681FA631" w14:textId="394DB259" w:rsidR="00304643" w:rsidRPr="00D0162F" w:rsidRDefault="00304643" w:rsidP="00304643">
            <w:pPr>
              <w:pStyle w:val="TAL"/>
            </w:pPr>
            <w:r w:rsidRPr="00D0162F">
              <w:t xml:space="preserve">    }</w:t>
            </w:r>
          </w:p>
        </w:tc>
        <w:tc>
          <w:tcPr>
            <w:tcW w:w="2267" w:type="dxa"/>
          </w:tcPr>
          <w:p w14:paraId="2137814A" w14:textId="77777777" w:rsidR="00304643" w:rsidRPr="00D0162F" w:rsidRDefault="00304643" w:rsidP="00304643">
            <w:pPr>
              <w:pStyle w:val="TAL"/>
            </w:pPr>
          </w:p>
        </w:tc>
        <w:tc>
          <w:tcPr>
            <w:tcW w:w="1700" w:type="dxa"/>
          </w:tcPr>
          <w:p w14:paraId="6967C567" w14:textId="77777777" w:rsidR="00304643" w:rsidRPr="00D0162F" w:rsidRDefault="00304643" w:rsidP="00304643">
            <w:pPr>
              <w:pStyle w:val="TAL"/>
            </w:pPr>
          </w:p>
        </w:tc>
        <w:tc>
          <w:tcPr>
            <w:tcW w:w="1133" w:type="dxa"/>
          </w:tcPr>
          <w:p w14:paraId="4D0CF23C" w14:textId="77777777" w:rsidR="00304643" w:rsidRPr="00D0162F" w:rsidRDefault="00304643" w:rsidP="00304643">
            <w:pPr>
              <w:pStyle w:val="TAL"/>
            </w:pPr>
          </w:p>
        </w:tc>
      </w:tr>
      <w:tr w:rsidR="00304643" w:rsidRPr="00D0162F" w14:paraId="38C223AD" w14:textId="77777777" w:rsidTr="006E0A54">
        <w:trPr>
          <w:jc w:val="center"/>
        </w:trPr>
        <w:tc>
          <w:tcPr>
            <w:tcW w:w="4535" w:type="dxa"/>
          </w:tcPr>
          <w:p w14:paraId="7E609617" w14:textId="74BFDC57" w:rsidR="00304643" w:rsidRPr="00D0162F" w:rsidRDefault="00304643" w:rsidP="00304643">
            <w:pPr>
              <w:pStyle w:val="TAL"/>
            </w:pPr>
            <w:r w:rsidRPr="00D0162F">
              <w:t xml:space="preserve">  }</w:t>
            </w:r>
          </w:p>
        </w:tc>
        <w:tc>
          <w:tcPr>
            <w:tcW w:w="2267" w:type="dxa"/>
          </w:tcPr>
          <w:p w14:paraId="5A6AE013" w14:textId="77777777" w:rsidR="00304643" w:rsidRPr="00D0162F" w:rsidRDefault="00304643" w:rsidP="00304643">
            <w:pPr>
              <w:pStyle w:val="TAL"/>
            </w:pPr>
          </w:p>
        </w:tc>
        <w:tc>
          <w:tcPr>
            <w:tcW w:w="1700" w:type="dxa"/>
          </w:tcPr>
          <w:p w14:paraId="51230C26" w14:textId="77777777" w:rsidR="00304643" w:rsidRPr="00D0162F" w:rsidRDefault="00304643" w:rsidP="00304643">
            <w:pPr>
              <w:pStyle w:val="TAL"/>
            </w:pPr>
          </w:p>
        </w:tc>
        <w:tc>
          <w:tcPr>
            <w:tcW w:w="1133" w:type="dxa"/>
          </w:tcPr>
          <w:p w14:paraId="4895E013" w14:textId="77777777" w:rsidR="00304643" w:rsidRPr="00D0162F" w:rsidRDefault="00304643" w:rsidP="00304643">
            <w:pPr>
              <w:pStyle w:val="TAL"/>
            </w:pPr>
          </w:p>
        </w:tc>
      </w:tr>
      <w:tr w:rsidR="00304643" w:rsidRPr="00D0162F" w14:paraId="6B06A292" w14:textId="77777777" w:rsidTr="006E0A54">
        <w:trPr>
          <w:jc w:val="center"/>
        </w:trPr>
        <w:tc>
          <w:tcPr>
            <w:tcW w:w="4535" w:type="dxa"/>
          </w:tcPr>
          <w:p w14:paraId="0073D59F" w14:textId="77777777" w:rsidR="00304643" w:rsidRPr="00D0162F" w:rsidRDefault="00304643" w:rsidP="00304643">
            <w:pPr>
              <w:pStyle w:val="TAL"/>
            </w:pPr>
          </w:p>
        </w:tc>
        <w:tc>
          <w:tcPr>
            <w:tcW w:w="2267" w:type="dxa"/>
          </w:tcPr>
          <w:p w14:paraId="76D6DFFE" w14:textId="77777777" w:rsidR="00304643" w:rsidRPr="00D0162F" w:rsidRDefault="00304643" w:rsidP="00304643">
            <w:pPr>
              <w:pStyle w:val="TAL"/>
            </w:pPr>
          </w:p>
        </w:tc>
        <w:tc>
          <w:tcPr>
            <w:tcW w:w="1700" w:type="dxa"/>
          </w:tcPr>
          <w:p w14:paraId="2C5C0C0F" w14:textId="77777777" w:rsidR="00304643" w:rsidRPr="00D0162F" w:rsidRDefault="00304643" w:rsidP="00304643">
            <w:pPr>
              <w:pStyle w:val="TAL"/>
            </w:pPr>
          </w:p>
        </w:tc>
        <w:tc>
          <w:tcPr>
            <w:tcW w:w="1133" w:type="dxa"/>
          </w:tcPr>
          <w:p w14:paraId="62477955" w14:textId="77777777" w:rsidR="00304643" w:rsidRPr="00D0162F" w:rsidRDefault="00304643" w:rsidP="00304643">
            <w:pPr>
              <w:pStyle w:val="TAL"/>
            </w:pPr>
          </w:p>
        </w:tc>
      </w:tr>
      <w:tr w:rsidR="00304643" w:rsidRPr="00D0162F" w14:paraId="5E1A4FA5" w14:textId="77777777" w:rsidTr="006E0A54">
        <w:trPr>
          <w:jc w:val="center"/>
        </w:trPr>
        <w:tc>
          <w:tcPr>
            <w:tcW w:w="4535" w:type="dxa"/>
          </w:tcPr>
          <w:p w14:paraId="05C75391" w14:textId="5CCDA3F7" w:rsidR="00304643" w:rsidRPr="00D0162F" w:rsidRDefault="00304643" w:rsidP="00304643">
            <w:pPr>
              <w:pStyle w:val="TAL"/>
            </w:pPr>
            <w:r w:rsidRPr="00D0162F">
              <w:t xml:space="preserve">  reportConfigToAddModList SEQUENCE (SIZE (1..maxReportConfigId)) OF SEQUENCE {</w:t>
            </w:r>
          </w:p>
        </w:tc>
        <w:tc>
          <w:tcPr>
            <w:tcW w:w="2267" w:type="dxa"/>
          </w:tcPr>
          <w:p w14:paraId="4ADDA7BC" w14:textId="3354E31C" w:rsidR="00304643" w:rsidRPr="00D0162F" w:rsidRDefault="00304643" w:rsidP="00304643">
            <w:pPr>
              <w:pStyle w:val="TAL"/>
            </w:pPr>
            <w:r w:rsidRPr="00D0162F">
              <w:t>1 entry</w:t>
            </w:r>
          </w:p>
        </w:tc>
        <w:tc>
          <w:tcPr>
            <w:tcW w:w="1700" w:type="dxa"/>
          </w:tcPr>
          <w:p w14:paraId="3478AAC5" w14:textId="77777777" w:rsidR="00304643" w:rsidRPr="00D0162F" w:rsidRDefault="00304643" w:rsidP="00304643">
            <w:pPr>
              <w:pStyle w:val="TAL"/>
            </w:pPr>
          </w:p>
        </w:tc>
        <w:tc>
          <w:tcPr>
            <w:tcW w:w="1133" w:type="dxa"/>
          </w:tcPr>
          <w:p w14:paraId="143C0862" w14:textId="6EE3CFFA" w:rsidR="00304643" w:rsidRPr="00D0162F" w:rsidRDefault="00304643" w:rsidP="00304643">
            <w:pPr>
              <w:pStyle w:val="TAL"/>
            </w:pPr>
            <w:r w:rsidRPr="00D0162F">
              <w:t>INTER-RAT NR OR E-UTRAN_Deactivated_SCell</w:t>
            </w:r>
          </w:p>
        </w:tc>
      </w:tr>
      <w:tr w:rsidR="00304643" w:rsidRPr="00D0162F" w14:paraId="26CC17D1" w14:textId="77777777" w:rsidTr="006E0A54">
        <w:trPr>
          <w:jc w:val="center"/>
        </w:trPr>
        <w:tc>
          <w:tcPr>
            <w:tcW w:w="4535" w:type="dxa"/>
          </w:tcPr>
          <w:p w14:paraId="326E680D" w14:textId="3A0FDFEA" w:rsidR="00304643" w:rsidRPr="00D0162F" w:rsidRDefault="00304643" w:rsidP="00304643">
            <w:pPr>
              <w:pStyle w:val="TAL"/>
            </w:pPr>
            <w:r w:rsidRPr="00D0162F">
              <w:t xml:space="preserve">    reportConfigId[1]</w:t>
            </w:r>
          </w:p>
        </w:tc>
        <w:tc>
          <w:tcPr>
            <w:tcW w:w="2267" w:type="dxa"/>
          </w:tcPr>
          <w:p w14:paraId="509A7EE8" w14:textId="77777777" w:rsidR="00304643" w:rsidRPr="00D0162F" w:rsidRDefault="00304643" w:rsidP="00304643">
            <w:pPr>
              <w:pStyle w:val="TAL"/>
            </w:pPr>
            <w:r w:rsidRPr="00D0162F">
              <w:t>1</w:t>
            </w:r>
          </w:p>
        </w:tc>
        <w:tc>
          <w:tcPr>
            <w:tcW w:w="1700" w:type="dxa"/>
          </w:tcPr>
          <w:p w14:paraId="52036F5C" w14:textId="77777777" w:rsidR="00304643" w:rsidRPr="00D0162F" w:rsidRDefault="00304643" w:rsidP="00304643">
            <w:pPr>
              <w:pStyle w:val="TAL"/>
            </w:pPr>
          </w:p>
        </w:tc>
        <w:tc>
          <w:tcPr>
            <w:tcW w:w="1133" w:type="dxa"/>
          </w:tcPr>
          <w:p w14:paraId="68D3F788" w14:textId="77777777" w:rsidR="00304643" w:rsidRPr="00D0162F" w:rsidRDefault="00304643" w:rsidP="00304643">
            <w:pPr>
              <w:pStyle w:val="TAL"/>
            </w:pPr>
          </w:p>
        </w:tc>
      </w:tr>
      <w:tr w:rsidR="00304643" w:rsidRPr="00D0162F" w14:paraId="1012B14F" w14:textId="77777777" w:rsidTr="006E0A54">
        <w:trPr>
          <w:jc w:val="center"/>
        </w:trPr>
        <w:tc>
          <w:tcPr>
            <w:tcW w:w="4535" w:type="dxa"/>
            <w:tcBorders>
              <w:bottom w:val="single" w:sz="4" w:space="0" w:color="000000"/>
            </w:tcBorders>
          </w:tcPr>
          <w:p w14:paraId="7EBA669E" w14:textId="2D44B030" w:rsidR="00304643" w:rsidRPr="00D0162F" w:rsidRDefault="00304643" w:rsidP="00304643">
            <w:pPr>
              <w:pStyle w:val="TAL"/>
            </w:pPr>
            <w:r w:rsidRPr="00D0162F">
              <w:t xml:space="preserve">    reportConfig[1] CHOICE {</w:t>
            </w:r>
          </w:p>
        </w:tc>
        <w:tc>
          <w:tcPr>
            <w:tcW w:w="2267" w:type="dxa"/>
          </w:tcPr>
          <w:p w14:paraId="4FFFB65B" w14:textId="77777777" w:rsidR="00304643" w:rsidRPr="00D0162F" w:rsidRDefault="00304643" w:rsidP="00304643">
            <w:pPr>
              <w:pStyle w:val="TAL"/>
            </w:pPr>
          </w:p>
        </w:tc>
        <w:tc>
          <w:tcPr>
            <w:tcW w:w="1700" w:type="dxa"/>
          </w:tcPr>
          <w:p w14:paraId="20039DBF" w14:textId="77777777" w:rsidR="00304643" w:rsidRPr="00D0162F" w:rsidRDefault="00304643" w:rsidP="00304643">
            <w:pPr>
              <w:pStyle w:val="TAL"/>
            </w:pPr>
          </w:p>
        </w:tc>
        <w:tc>
          <w:tcPr>
            <w:tcW w:w="1133" w:type="dxa"/>
          </w:tcPr>
          <w:p w14:paraId="45C77650" w14:textId="77777777" w:rsidR="00304643" w:rsidRPr="00D0162F" w:rsidRDefault="00304643" w:rsidP="00304643">
            <w:pPr>
              <w:pStyle w:val="TAL"/>
            </w:pPr>
          </w:p>
        </w:tc>
      </w:tr>
      <w:tr w:rsidR="00304643" w:rsidRPr="00D0162F" w14:paraId="045C875B" w14:textId="77777777" w:rsidTr="006157C2">
        <w:trPr>
          <w:jc w:val="center"/>
        </w:trPr>
        <w:tc>
          <w:tcPr>
            <w:tcW w:w="4535" w:type="dxa"/>
            <w:vMerge w:val="restart"/>
          </w:tcPr>
          <w:p w14:paraId="3828D9CC" w14:textId="10117499" w:rsidR="00304643" w:rsidRPr="00D0162F" w:rsidRDefault="00304643" w:rsidP="00304643">
            <w:pPr>
              <w:pStyle w:val="TAL"/>
              <w:rPr>
                <w:lang w:eastAsia="zh-CN"/>
              </w:rPr>
            </w:pPr>
            <w:r w:rsidRPr="00D0162F">
              <w:rPr>
                <w:lang w:eastAsia="zh-CN"/>
              </w:rPr>
              <w:t xml:space="preserve">      </w:t>
            </w:r>
            <w:r w:rsidRPr="00D0162F">
              <w:t>reportConfigEUTRA</w:t>
            </w:r>
          </w:p>
        </w:tc>
        <w:tc>
          <w:tcPr>
            <w:tcW w:w="2267" w:type="dxa"/>
          </w:tcPr>
          <w:p w14:paraId="1238467F" w14:textId="77777777" w:rsidR="00304643" w:rsidRPr="00D0162F" w:rsidRDefault="00304643" w:rsidP="00304643">
            <w:pPr>
              <w:pStyle w:val="TAL"/>
            </w:pPr>
            <w:r w:rsidRPr="00D0162F">
              <w:rPr>
                <w:lang w:eastAsia="ko-KR"/>
              </w:rPr>
              <w:t>ReportConfigEUTRA-A</w:t>
            </w:r>
            <w:r w:rsidRPr="00D0162F">
              <w:t>4</w:t>
            </w:r>
            <w:r w:rsidRPr="00D0162F">
              <w:rPr>
                <w:lang w:eastAsia="ko-KR"/>
              </w:rPr>
              <w:t>(Thres)</w:t>
            </w:r>
          </w:p>
        </w:tc>
        <w:tc>
          <w:tcPr>
            <w:tcW w:w="1700" w:type="dxa"/>
          </w:tcPr>
          <w:p w14:paraId="13F53262" w14:textId="70C9A7C6" w:rsidR="00304643" w:rsidRPr="00D0162F" w:rsidRDefault="00304643" w:rsidP="00304643">
            <w:pPr>
              <w:pStyle w:val="TAL"/>
            </w:pPr>
            <w:r w:rsidRPr="00D0162F">
              <w:rPr>
                <w:lang w:eastAsia="ko-KR"/>
              </w:rPr>
              <w:t>Set Thres according to test parameters specified in test cases</w:t>
            </w:r>
          </w:p>
        </w:tc>
        <w:tc>
          <w:tcPr>
            <w:tcW w:w="1133" w:type="dxa"/>
          </w:tcPr>
          <w:p w14:paraId="409A8E93" w14:textId="52BFF2E1" w:rsidR="00304643" w:rsidRPr="00D0162F" w:rsidRDefault="00304643" w:rsidP="00304643">
            <w:pPr>
              <w:pStyle w:val="TAL"/>
            </w:pPr>
            <w:r w:rsidRPr="00D0162F">
              <w:t>EVENT A4</w:t>
            </w:r>
          </w:p>
        </w:tc>
      </w:tr>
      <w:tr w:rsidR="00304643" w:rsidRPr="00D0162F" w14:paraId="3171F06E" w14:textId="77777777" w:rsidTr="006E0A54">
        <w:trPr>
          <w:jc w:val="center"/>
        </w:trPr>
        <w:tc>
          <w:tcPr>
            <w:tcW w:w="4535" w:type="dxa"/>
            <w:vMerge/>
            <w:tcBorders>
              <w:bottom w:val="single" w:sz="4" w:space="0" w:color="000000"/>
            </w:tcBorders>
          </w:tcPr>
          <w:p w14:paraId="3CEE105C" w14:textId="77777777" w:rsidR="00304643" w:rsidRPr="00D0162F" w:rsidRDefault="00304643" w:rsidP="00304643">
            <w:pPr>
              <w:pStyle w:val="TAL"/>
              <w:rPr>
                <w:lang w:eastAsia="zh-CN"/>
              </w:rPr>
            </w:pPr>
          </w:p>
        </w:tc>
        <w:tc>
          <w:tcPr>
            <w:tcW w:w="2267" w:type="dxa"/>
          </w:tcPr>
          <w:p w14:paraId="13F677D6" w14:textId="284BA8F3" w:rsidR="00304643" w:rsidRPr="00D0162F" w:rsidRDefault="00304643" w:rsidP="00304643">
            <w:pPr>
              <w:pStyle w:val="TAL"/>
              <w:rPr>
                <w:lang w:eastAsia="ko-KR"/>
              </w:rPr>
            </w:pPr>
            <w:r w:rsidRPr="00D0162F">
              <w:rPr>
                <w:lang w:eastAsia="ko-KR"/>
              </w:rPr>
              <w:t>ReportConfigEUTRA-A3(A3-offset)</w:t>
            </w:r>
          </w:p>
        </w:tc>
        <w:tc>
          <w:tcPr>
            <w:tcW w:w="1700" w:type="dxa"/>
          </w:tcPr>
          <w:p w14:paraId="715FFB1F" w14:textId="799D3BA1" w:rsidR="00304643" w:rsidRPr="00D0162F" w:rsidRDefault="00304643" w:rsidP="00304643">
            <w:pPr>
              <w:pStyle w:val="TAL"/>
              <w:rPr>
                <w:lang w:eastAsia="ko-KR"/>
              </w:rPr>
            </w:pPr>
            <w:r w:rsidRPr="00D0162F">
              <w:rPr>
                <w:lang w:eastAsia="ko-KR"/>
              </w:rPr>
              <w:t>Table H.3.4-10</w:t>
            </w:r>
          </w:p>
        </w:tc>
        <w:tc>
          <w:tcPr>
            <w:tcW w:w="1133" w:type="dxa"/>
          </w:tcPr>
          <w:p w14:paraId="0A31BED0" w14:textId="20058906" w:rsidR="00304643" w:rsidRPr="00D0162F" w:rsidRDefault="00304643" w:rsidP="00304643">
            <w:pPr>
              <w:pStyle w:val="TAL"/>
            </w:pPr>
            <w:r w:rsidRPr="00D0162F">
              <w:t>E-UTRA_Deactivated_SCell</w:t>
            </w:r>
          </w:p>
        </w:tc>
      </w:tr>
      <w:tr w:rsidR="00304643" w:rsidRPr="00D0162F" w14:paraId="668E1249" w14:textId="77777777" w:rsidTr="006E0A54">
        <w:trPr>
          <w:jc w:val="center"/>
        </w:trPr>
        <w:tc>
          <w:tcPr>
            <w:tcW w:w="4535" w:type="dxa"/>
            <w:tcBorders>
              <w:bottom w:val="nil"/>
            </w:tcBorders>
          </w:tcPr>
          <w:p w14:paraId="6CC15B63" w14:textId="71AE7DAB" w:rsidR="00304643" w:rsidRPr="00D0162F" w:rsidRDefault="00304643" w:rsidP="00304643">
            <w:pPr>
              <w:pStyle w:val="TAL"/>
            </w:pPr>
            <w:r w:rsidRPr="00D0162F">
              <w:lastRenderedPageBreak/>
              <w:t xml:space="preserve">      reportConfigInterRAT</w:t>
            </w:r>
          </w:p>
        </w:tc>
        <w:tc>
          <w:tcPr>
            <w:tcW w:w="2267" w:type="dxa"/>
          </w:tcPr>
          <w:p w14:paraId="50DBE10C" w14:textId="09BA9775" w:rsidR="00304643" w:rsidRPr="00D0162F" w:rsidRDefault="00304643" w:rsidP="00304643">
            <w:pPr>
              <w:pStyle w:val="TAL"/>
            </w:pPr>
            <w:r w:rsidRPr="00D0162F">
              <w:rPr>
                <w:lang w:eastAsia="ko-KR"/>
              </w:rPr>
              <w:t>ReportConfig</w:t>
            </w:r>
            <w:r w:rsidRPr="00D0162F">
              <w:rPr>
                <w:lang w:eastAsia="zh-TW"/>
              </w:rPr>
              <w:t>InterRAT</w:t>
            </w:r>
            <w:r w:rsidRPr="00D0162F">
              <w:rPr>
                <w:lang w:eastAsia="ko-KR"/>
              </w:rPr>
              <w:t>-B2-</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c>
        <w:tc>
          <w:tcPr>
            <w:tcW w:w="1700" w:type="dxa"/>
          </w:tcPr>
          <w:p w14:paraId="1E555B69" w14:textId="357C0FD9" w:rsidR="00304643" w:rsidRPr="00D0162F" w:rsidRDefault="00304643" w:rsidP="00304643">
            <w:pPr>
              <w:pStyle w:val="TAL"/>
            </w:pPr>
            <w:r w:rsidRPr="00D0162F">
              <w:rPr>
                <w:lang w:eastAsia="ko-KR"/>
              </w:rPr>
              <w:t xml:space="preserve">Set EUTRA-Thres and </w:t>
            </w:r>
            <w:r w:rsidRPr="00D0162F">
              <w:rPr>
                <w:lang w:eastAsia="zh-TW"/>
              </w:rPr>
              <w:t>NR</w:t>
            </w:r>
            <w:r w:rsidRPr="00D0162F">
              <w:rPr>
                <w:lang w:eastAsia="ko-KR"/>
              </w:rPr>
              <w:t xml:space="preserve">-Thres according to test parameters specified in test cases </w:t>
            </w:r>
          </w:p>
        </w:tc>
        <w:tc>
          <w:tcPr>
            <w:tcW w:w="1133" w:type="dxa"/>
          </w:tcPr>
          <w:p w14:paraId="4BA07AA6" w14:textId="7A6D038B" w:rsidR="00304643" w:rsidRPr="00D0162F" w:rsidRDefault="00304643" w:rsidP="00304643">
            <w:pPr>
              <w:pStyle w:val="TAL"/>
            </w:pPr>
            <w:r w:rsidRPr="00D0162F">
              <w:t>EVENT B2</w:t>
            </w:r>
          </w:p>
        </w:tc>
      </w:tr>
      <w:tr w:rsidR="00304643" w:rsidRPr="00D0162F" w14:paraId="64F6377A" w14:textId="77777777" w:rsidTr="006E0A54">
        <w:trPr>
          <w:jc w:val="center"/>
        </w:trPr>
        <w:tc>
          <w:tcPr>
            <w:tcW w:w="4535" w:type="dxa"/>
            <w:tcBorders>
              <w:top w:val="nil"/>
              <w:bottom w:val="nil"/>
            </w:tcBorders>
          </w:tcPr>
          <w:p w14:paraId="73606E81" w14:textId="77777777" w:rsidR="00304643" w:rsidRPr="00D0162F" w:rsidRDefault="00304643" w:rsidP="00304643">
            <w:pPr>
              <w:pStyle w:val="TAL"/>
            </w:pPr>
          </w:p>
        </w:tc>
        <w:tc>
          <w:tcPr>
            <w:tcW w:w="2267" w:type="dxa"/>
          </w:tcPr>
          <w:p w14:paraId="557C51F5" w14:textId="5510F441" w:rsidR="00304643" w:rsidRPr="00D0162F" w:rsidRDefault="00304643" w:rsidP="00304643">
            <w:pPr>
              <w:pStyle w:val="TAL"/>
              <w:rPr>
                <w:lang w:eastAsia="ko-KR"/>
              </w:rPr>
            </w:pPr>
            <w:r w:rsidRPr="00D0162F">
              <w:rPr>
                <w:lang w:eastAsia="ko-KR"/>
              </w:rPr>
              <w:t>ReportConfig</w:t>
            </w:r>
            <w:r w:rsidRPr="00D0162F">
              <w:rPr>
                <w:lang w:eastAsia="zh-TW"/>
              </w:rPr>
              <w:t>InterRAT</w:t>
            </w:r>
            <w:r w:rsidRPr="00D0162F">
              <w:rPr>
                <w:lang w:eastAsia="ko-KR"/>
              </w:rPr>
              <w:t>-B1-</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c>
        <w:tc>
          <w:tcPr>
            <w:tcW w:w="1700" w:type="dxa"/>
          </w:tcPr>
          <w:p w14:paraId="1D611107" w14:textId="3331C7C1" w:rsidR="00304643" w:rsidRPr="00D0162F" w:rsidRDefault="00304643" w:rsidP="00304643">
            <w:pPr>
              <w:pStyle w:val="TAL"/>
              <w:rPr>
                <w:lang w:eastAsia="ko-KR"/>
              </w:rPr>
            </w:pPr>
            <w:r w:rsidRPr="00D0162F">
              <w:rPr>
                <w:lang w:eastAsia="ko-KR"/>
              </w:rPr>
              <w:t xml:space="preserve">Set EUTRA-Thres and </w:t>
            </w:r>
            <w:r w:rsidRPr="00D0162F">
              <w:rPr>
                <w:lang w:eastAsia="zh-TW"/>
              </w:rPr>
              <w:t>NR</w:t>
            </w:r>
            <w:r w:rsidRPr="00D0162F">
              <w:rPr>
                <w:lang w:eastAsia="ko-KR"/>
              </w:rPr>
              <w:t xml:space="preserve">-Thres according to test parameters specified in test cases </w:t>
            </w:r>
          </w:p>
        </w:tc>
        <w:tc>
          <w:tcPr>
            <w:tcW w:w="1133" w:type="dxa"/>
          </w:tcPr>
          <w:p w14:paraId="2FD6F809" w14:textId="1551CCB3" w:rsidR="00304643" w:rsidRPr="00D0162F" w:rsidRDefault="00304643" w:rsidP="00304643">
            <w:pPr>
              <w:pStyle w:val="TAL"/>
            </w:pPr>
            <w:r w:rsidRPr="00D0162F">
              <w:t>EVENT B1</w:t>
            </w:r>
          </w:p>
        </w:tc>
      </w:tr>
      <w:tr w:rsidR="00304643" w:rsidRPr="00D0162F" w14:paraId="44E79470" w14:textId="77777777" w:rsidTr="006E0A54">
        <w:trPr>
          <w:jc w:val="center"/>
        </w:trPr>
        <w:tc>
          <w:tcPr>
            <w:tcW w:w="4535" w:type="dxa"/>
            <w:tcBorders>
              <w:top w:val="nil"/>
              <w:bottom w:val="nil"/>
            </w:tcBorders>
          </w:tcPr>
          <w:p w14:paraId="54BB24BA" w14:textId="77777777" w:rsidR="00304643" w:rsidRPr="00D0162F" w:rsidRDefault="00304643" w:rsidP="00304643">
            <w:pPr>
              <w:pStyle w:val="TAL"/>
            </w:pPr>
          </w:p>
        </w:tc>
        <w:tc>
          <w:tcPr>
            <w:tcW w:w="2267" w:type="dxa"/>
          </w:tcPr>
          <w:p w14:paraId="2A7CD282" w14:textId="172C111C" w:rsidR="00304643" w:rsidRPr="00D0162F" w:rsidRDefault="00304643" w:rsidP="00304643">
            <w:pPr>
              <w:pStyle w:val="TAL"/>
              <w:rPr>
                <w:lang w:eastAsia="ko-KR"/>
              </w:rPr>
            </w:pPr>
            <w:r w:rsidRPr="00D0162F">
              <w:rPr>
                <w:lang w:eastAsia="ko-KR"/>
              </w:rPr>
              <w:t>ReportConfig</w:t>
            </w:r>
            <w:r w:rsidRPr="00D0162F">
              <w:rPr>
                <w:lang w:eastAsia="zh-TW"/>
              </w:rPr>
              <w:t>InterRAT</w:t>
            </w:r>
            <w:r w:rsidRPr="00D0162F">
              <w:rPr>
                <w:lang w:eastAsia="ko-KR"/>
              </w:rPr>
              <w:t>-SFTD with Condition INTER-RAT</w:t>
            </w:r>
          </w:p>
        </w:tc>
        <w:tc>
          <w:tcPr>
            <w:tcW w:w="1700" w:type="dxa"/>
          </w:tcPr>
          <w:p w14:paraId="11A47E06" w14:textId="47849DE1" w:rsidR="00304643" w:rsidRPr="00D0162F" w:rsidRDefault="00304643" w:rsidP="00304643">
            <w:pPr>
              <w:pStyle w:val="TAL"/>
              <w:rPr>
                <w:lang w:eastAsia="ko-KR"/>
              </w:rPr>
            </w:pPr>
            <w:r w:rsidRPr="00D0162F">
              <w:rPr>
                <w:lang w:eastAsia="ko-KR"/>
              </w:rPr>
              <w:t xml:space="preserve">TS 36.508 [25] </w:t>
            </w:r>
            <w:r w:rsidRPr="00D0162F">
              <w:t>Table 4.6.6-8</w:t>
            </w:r>
            <w:r w:rsidRPr="00D0162F">
              <w:rPr>
                <w:lang w:eastAsia="zh-TW"/>
              </w:rPr>
              <w:t>B</w:t>
            </w:r>
          </w:p>
        </w:tc>
        <w:tc>
          <w:tcPr>
            <w:tcW w:w="1133" w:type="dxa"/>
          </w:tcPr>
          <w:p w14:paraId="6E8379E1" w14:textId="77777777" w:rsidR="00304643" w:rsidRPr="00D0162F" w:rsidRDefault="00304643" w:rsidP="00304643">
            <w:pPr>
              <w:pStyle w:val="TAL"/>
            </w:pPr>
            <w:r w:rsidRPr="00D0162F">
              <w:t>SFTD</w:t>
            </w:r>
          </w:p>
        </w:tc>
      </w:tr>
      <w:tr w:rsidR="00304643" w:rsidRPr="00D0162F" w14:paraId="10790E03" w14:textId="77777777" w:rsidTr="006E0A54">
        <w:trPr>
          <w:jc w:val="center"/>
        </w:trPr>
        <w:tc>
          <w:tcPr>
            <w:tcW w:w="4535" w:type="dxa"/>
            <w:tcBorders>
              <w:top w:val="nil"/>
            </w:tcBorders>
          </w:tcPr>
          <w:p w14:paraId="03367584" w14:textId="77777777" w:rsidR="00304643" w:rsidRPr="00D0162F" w:rsidRDefault="00304643" w:rsidP="00304643">
            <w:pPr>
              <w:pStyle w:val="TAL"/>
            </w:pPr>
          </w:p>
        </w:tc>
        <w:tc>
          <w:tcPr>
            <w:tcW w:w="2267" w:type="dxa"/>
          </w:tcPr>
          <w:p w14:paraId="5B4700D9" w14:textId="77777777" w:rsidR="00304643" w:rsidRPr="00D0162F" w:rsidRDefault="00304643" w:rsidP="00304643">
            <w:pPr>
              <w:pStyle w:val="TAL"/>
              <w:rPr>
                <w:lang w:eastAsia="ko-KR"/>
              </w:rPr>
            </w:pPr>
            <w:r w:rsidRPr="00D0162F">
              <w:rPr>
                <w:lang w:eastAsia="ko-KR"/>
              </w:rPr>
              <w:t>ReportConfigInterRAT-PERIODICAL</w:t>
            </w:r>
          </w:p>
        </w:tc>
        <w:tc>
          <w:tcPr>
            <w:tcW w:w="1700" w:type="dxa"/>
          </w:tcPr>
          <w:p w14:paraId="4DF87201" w14:textId="222E4B06" w:rsidR="00304643" w:rsidRPr="00D0162F" w:rsidRDefault="00304643" w:rsidP="00304643">
            <w:pPr>
              <w:pStyle w:val="TAL"/>
              <w:rPr>
                <w:lang w:eastAsia="ko-KR"/>
              </w:rPr>
            </w:pPr>
            <w:r w:rsidRPr="00D0162F">
              <w:rPr>
                <w:lang w:eastAsia="ko-KR"/>
              </w:rPr>
              <w:t>Table 4.6.6-9 in TS 36.508 [25]</w:t>
            </w:r>
          </w:p>
        </w:tc>
        <w:tc>
          <w:tcPr>
            <w:tcW w:w="1133" w:type="dxa"/>
          </w:tcPr>
          <w:p w14:paraId="4F3A73CB" w14:textId="77777777" w:rsidR="00304643" w:rsidRPr="00D0162F" w:rsidRDefault="00304643" w:rsidP="00304643">
            <w:pPr>
              <w:pStyle w:val="TAL"/>
            </w:pPr>
            <w:r w:rsidRPr="00D0162F">
              <w:t>PERIODICAL</w:t>
            </w:r>
          </w:p>
        </w:tc>
      </w:tr>
      <w:tr w:rsidR="00304643" w:rsidRPr="00D0162F" w14:paraId="0635BB19" w14:textId="77777777" w:rsidTr="006E0A54">
        <w:trPr>
          <w:jc w:val="center"/>
        </w:trPr>
        <w:tc>
          <w:tcPr>
            <w:tcW w:w="4535" w:type="dxa"/>
          </w:tcPr>
          <w:p w14:paraId="0F1B45B6" w14:textId="10DAEB62" w:rsidR="00304643" w:rsidRPr="00D0162F" w:rsidRDefault="00304643" w:rsidP="00304643">
            <w:pPr>
              <w:pStyle w:val="TAL"/>
            </w:pPr>
            <w:r w:rsidRPr="00D0162F">
              <w:t xml:space="preserve">    }</w:t>
            </w:r>
          </w:p>
        </w:tc>
        <w:tc>
          <w:tcPr>
            <w:tcW w:w="2267" w:type="dxa"/>
          </w:tcPr>
          <w:p w14:paraId="244E0892" w14:textId="77777777" w:rsidR="00304643" w:rsidRPr="00D0162F" w:rsidRDefault="00304643" w:rsidP="00304643">
            <w:pPr>
              <w:pStyle w:val="TAL"/>
            </w:pPr>
          </w:p>
        </w:tc>
        <w:tc>
          <w:tcPr>
            <w:tcW w:w="1700" w:type="dxa"/>
          </w:tcPr>
          <w:p w14:paraId="60AB9E61" w14:textId="77777777" w:rsidR="00304643" w:rsidRPr="00D0162F" w:rsidRDefault="00304643" w:rsidP="00304643">
            <w:pPr>
              <w:pStyle w:val="TAL"/>
            </w:pPr>
          </w:p>
        </w:tc>
        <w:tc>
          <w:tcPr>
            <w:tcW w:w="1133" w:type="dxa"/>
          </w:tcPr>
          <w:p w14:paraId="32E7EB2C" w14:textId="77777777" w:rsidR="00304643" w:rsidRPr="00D0162F" w:rsidRDefault="00304643" w:rsidP="00304643">
            <w:pPr>
              <w:pStyle w:val="TAL"/>
            </w:pPr>
          </w:p>
        </w:tc>
      </w:tr>
      <w:tr w:rsidR="00304643" w:rsidRPr="00D0162F" w14:paraId="21213138" w14:textId="77777777" w:rsidTr="006E0A54">
        <w:trPr>
          <w:jc w:val="center"/>
        </w:trPr>
        <w:tc>
          <w:tcPr>
            <w:tcW w:w="4535" w:type="dxa"/>
          </w:tcPr>
          <w:p w14:paraId="565765D4" w14:textId="4378B14F" w:rsidR="00304643" w:rsidRPr="00D0162F" w:rsidRDefault="00304643" w:rsidP="00304643">
            <w:pPr>
              <w:pStyle w:val="TAL"/>
            </w:pPr>
            <w:r w:rsidRPr="00D0162F">
              <w:t xml:space="preserve">  }</w:t>
            </w:r>
          </w:p>
        </w:tc>
        <w:tc>
          <w:tcPr>
            <w:tcW w:w="2267" w:type="dxa"/>
          </w:tcPr>
          <w:p w14:paraId="71EA553F" w14:textId="77777777" w:rsidR="00304643" w:rsidRPr="00D0162F" w:rsidRDefault="00304643" w:rsidP="00304643">
            <w:pPr>
              <w:pStyle w:val="TAL"/>
            </w:pPr>
          </w:p>
        </w:tc>
        <w:tc>
          <w:tcPr>
            <w:tcW w:w="1700" w:type="dxa"/>
          </w:tcPr>
          <w:p w14:paraId="45D54CEB" w14:textId="77777777" w:rsidR="00304643" w:rsidRPr="00D0162F" w:rsidRDefault="00304643" w:rsidP="00304643">
            <w:pPr>
              <w:pStyle w:val="TAL"/>
            </w:pPr>
          </w:p>
        </w:tc>
        <w:tc>
          <w:tcPr>
            <w:tcW w:w="1133" w:type="dxa"/>
          </w:tcPr>
          <w:p w14:paraId="22F4B71A" w14:textId="77777777" w:rsidR="00304643" w:rsidRPr="00D0162F" w:rsidRDefault="00304643" w:rsidP="00304643">
            <w:pPr>
              <w:pStyle w:val="TAL"/>
            </w:pPr>
          </w:p>
        </w:tc>
      </w:tr>
      <w:tr w:rsidR="00304643" w:rsidRPr="00D0162F" w14:paraId="5E34E6E8" w14:textId="77777777" w:rsidTr="006E0A54">
        <w:trPr>
          <w:jc w:val="center"/>
        </w:trPr>
        <w:tc>
          <w:tcPr>
            <w:tcW w:w="4535" w:type="dxa"/>
          </w:tcPr>
          <w:p w14:paraId="116A03D8" w14:textId="2FEDA33E" w:rsidR="00304643" w:rsidRPr="00D0162F" w:rsidRDefault="00304643" w:rsidP="00304643">
            <w:pPr>
              <w:pStyle w:val="TAL"/>
            </w:pPr>
            <w:r w:rsidRPr="00D0162F">
              <w:t xml:space="preserve">  measIdToAddModList SEQUENCE (SIZE (1..maxMeasId)) OF SEQUENCE {</w:t>
            </w:r>
          </w:p>
        </w:tc>
        <w:tc>
          <w:tcPr>
            <w:tcW w:w="2267" w:type="dxa"/>
          </w:tcPr>
          <w:p w14:paraId="2B22286C" w14:textId="6B920EA5" w:rsidR="00304643" w:rsidRPr="00D0162F" w:rsidRDefault="00304643" w:rsidP="00304643">
            <w:pPr>
              <w:pStyle w:val="TAL"/>
            </w:pPr>
            <w:r w:rsidRPr="00D0162F">
              <w:t>1 entry</w:t>
            </w:r>
          </w:p>
        </w:tc>
        <w:tc>
          <w:tcPr>
            <w:tcW w:w="1700" w:type="dxa"/>
          </w:tcPr>
          <w:p w14:paraId="58757E7D" w14:textId="77777777" w:rsidR="00304643" w:rsidRPr="00D0162F" w:rsidRDefault="00304643" w:rsidP="00304643">
            <w:pPr>
              <w:pStyle w:val="TAL"/>
            </w:pPr>
          </w:p>
        </w:tc>
        <w:tc>
          <w:tcPr>
            <w:tcW w:w="1133" w:type="dxa"/>
          </w:tcPr>
          <w:p w14:paraId="2E8277A6" w14:textId="61057D08" w:rsidR="00304643" w:rsidRPr="00D0162F" w:rsidRDefault="00304643" w:rsidP="00304643">
            <w:pPr>
              <w:pStyle w:val="TAL"/>
            </w:pPr>
            <w:r w:rsidRPr="00D0162F">
              <w:t>INTER-RAT NR OR E-UTRA_Deactivated_SCell</w:t>
            </w:r>
          </w:p>
        </w:tc>
      </w:tr>
      <w:tr w:rsidR="00304643" w:rsidRPr="00D0162F" w14:paraId="40AA6C09" w14:textId="77777777" w:rsidTr="006E0A54">
        <w:trPr>
          <w:jc w:val="center"/>
        </w:trPr>
        <w:tc>
          <w:tcPr>
            <w:tcW w:w="4535" w:type="dxa"/>
          </w:tcPr>
          <w:p w14:paraId="2E8B36B0" w14:textId="3ADAAAAF" w:rsidR="00304643" w:rsidRPr="00D0162F" w:rsidRDefault="00304643" w:rsidP="00304643">
            <w:pPr>
              <w:pStyle w:val="TAL"/>
            </w:pPr>
            <w:r w:rsidRPr="00D0162F">
              <w:t xml:space="preserve">    measId[1]</w:t>
            </w:r>
          </w:p>
        </w:tc>
        <w:tc>
          <w:tcPr>
            <w:tcW w:w="2267" w:type="dxa"/>
          </w:tcPr>
          <w:p w14:paraId="2DBDC0B3" w14:textId="77777777" w:rsidR="00304643" w:rsidRPr="00D0162F" w:rsidRDefault="00304643" w:rsidP="00304643">
            <w:pPr>
              <w:pStyle w:val="TAL"/>
            </w:pPr>
            <w:r w:rsidRPr="00D0162F">
              <w:t>1</w:t>
            </w:r>
          </w:p>
        </w:tc>
        <w:tc>
          <w:tcPr>
            <w:tcW w:w="1700" w:type="dxa"/>
          </w:tcPr>
          <w:p w14:paraId="639666CC" w14:textId="77777777" w:rsidR="00304643" w:rsidRPr="00D0162F" w:rsidRDefault="00304643" w:rsidP="00304643">
            <w:pPr>
              <w:pStyle w:val="TAL"/>
            </w:pPr>
          </w:p>
        </w:tc>
        <w:tc>
          <w:tcPr>
            <w:tcW w:w="1133" w:type="dxa"/>
          </w:tcPr>
          <w:p w14:paraId="1BF27CCC" w14:textId="77777777" w:rsidR="00304643" w:rsidRPr="00D0162F" w:rsidRDefault="00304643" w:rsidP="00304643">
            <w:pPr>
              <w:pStyle w:val="TAL"/>
            </w:pPr>
          </w:p>
        </w:tc>
      </w:tr>
      <w:tr w:rsidR="00304643" w:rsidRPr="00D0162F" w14:paraId="2DE9E6D9" w14:textId="77777777" w:rsidTr="006E0A54">
        <w:trPr>
          <w:jc w:val="center"/>
        </w:trPr>
        <w:tc>
          <w:tcPr>
            <w:tcW w:w="4535" w:type="dxa"/>
          </w:tcPr>
          <w:p w14:paraId="64FF6B83" w14:textId="6452867A" w:rsidR="00304643" w:rsidRPr="00D0162F" w:rsidRDefault="00304643" w:rsidP="00304643">
            <w:pPr>
              <w:pStyle w:val="TAL"/>
            </w:pPr>
            <w:r w:rsidRPr="00D0162F">
              <w:t xml:space="preserve">    measObjectId[1]</w:t>
            </w:r>
          </w:p>
        </w:tc>
        <w:tc>
          <w:tcPr>
            <w:tcW w:w="2267" w:type="dxa"/>
          </w:tcPr>
          <w:p w14:paraId="35CC5D0D" w14:textId="77777777" w:rsidR="00304643" w:rsidRPr="00D0162F" w:rsidRDefault="00304643" w:rsidP="00304643">
            <w:pPr>
              <w:pStyle w:val="TAL"/>
            </w:pPr>
            <w:r w:rsidRPr="00D0162F">
              <w:t>2</w:t>
            </w:r>
          </w:p>
        </w:tc>
        <w:tc>
          <w:tcPr>
            <w:tcW w:w="1700" w:type="dxa"/>
          </w:tcPr>
          <w:p w14:paraId="7C1A9B1A" w14:textId="77777777" w:rsidR="00304643" w:rsidRPr="00D0162F" w:rsidRDefault="00304643" w:rsidP="00304643">
            <w:pPr>
              <w:pStyle w:val="TAL"/>
            </w:pPr>
          </w:p>
        </w:tc>
        <w:tc>
          <w:tcPr>
            <w:tcW w:w="1133" w:type="dxa"/>
          </w:tcPr>
          <w:p w14:paraId="23BD3D6B" w14:textId="77777777" w:rsidR="00304643" w:rsidRPr="00D0162F" w:rsidRDefault="00304643" w:rsidP="00304643">
            <w:pPr>
              <w:pStyle w:val="TAL"/>
            </w:pPr>
          </w:p>
        </w:tc>
      </w:tr>
      <w:tr w:rsidR="00304643" w:rsidRPr="00D0162F" w14:paraId="48871ACA" w14:textId="77777777" w:rsidTr="006E0A54">
        <w:trPr>
          <w:jc w:val="center"/>
        </w:trPr>
        <w:tc>
          <w:tcPr>
            <w:tcW w:w="4535" w:type="dxa"/>
          </w:tcPr>
          <w:p w14:paraId="0149D66C" w14:textId="39751CB4" w:rsidR="00304643" w:rsidRPr="00D0162F" w:rsidRDefault="00304643" w:rsidP="00304643">
            <w:pPr>
              <w:pStyle w:val="TAL"/>
            </w:pPr>
            <w:r w:rsidRPr="00D0162F">
              <w:t xml:space="preserve">    reportConfigId[1]</w:t>
            </w:r>
          </w:p>
        </w:tc>
        <w:tc>
          <w:tcPr>
            <w:tcW w:w="2267" w:type="dxa"/>
          </w:tcPr>
          <w:p w14:paraId="08B39A92" w14:textId="77777777" w:rsidR="00304643" w:rsidRPr="00D0162F" w:rsidRDefault="00304643" w:rsidP="00304643">
            <w:pPr>
              <w:pStyle w:val="TAL"/>
            </w:pPr>
            <w:r w:rsidRPr="00D0162F">
              <w:t>1</w:t>
            </w:r>
          </w:p>
        </w:tc>
        <w:tc>
          <w:tcPr>
            <w:tcW w:w="1700" w:type="dxa"/>
          </w:tcPr>
          <w:p w14:paraId="6D3D8264" w14:textId="77777777" w:rsidR="00304643" w:rsidRPr="00D0162F" w:rsidRDefault="00304643" w:rsidP="00304643">
            <w:pPr>
              <w:pStyle w:val="TAL"/>
            </w:pPr>
          </w:p>
        </w:tc>
        <w:tc>
          <w:tcPr>
            <w:tcW w:w="1133" w:type="dxa"/>
          </w:tcPr>
          <w:p w14:paraId="6BC03A3D" w14:textId="77777777" w:rsidR="00304643" w:rsidRPr="00D0162F" w:rsidRDefault="00304643" w:rsidP="00304643">
            <w:pPr>
              <w:pStyle w:val="TAL"/>
            </w:pPr>
          </w:p>
        </w:tc>
      </w:tr>
      <w:tr w:rsidR="00304643" w:rsidRPr="00D0162F" w14:paraId="55BEB732" w14:textId="77777777" w:rsidTr="006E0A54">
        <w:trPr>
          <w:jc w:val="center"/>
        </w:trPr>
        <w:tc>
          <w:tcPr>
            <w:tcW w:w="4535" w:type="dxa"/>
            <w:tcBorders>
              <w:bottom w:val="single" w:sz="4" w:space="0" w:color="000000"/>
            </w:tcBorders>
          </w:tcPr>
          <w:p w14:paraId="021B8F21" w14:textId="74DC121C" w:rsidR="00304643" w:rsidRPr="00D0162F" w:rsidRDefault="00304643" w:rsidP="00304643">
            <w:pPr>
              <w:pStyle w:val="TAL"/>
            </w:pPr>
            <w:r w:rsidRPr="00D0162F">
              <w:t xml:space="preserve">  }</w:t>
            </w:r>
          </w:p>
        </w:tc>
        <w:tc>
          <w:tcPr>
            <w:tcW w:w="2267" w:type="dxa"/>
          </w:tcPr>
          <w:p w14:paraId="764E8CFF" w14:textId="77777777" w:rsidR="00304643" w:rsidRPr="00D0162F" w:rsidRDefault="00304643" w:rsidP="00304643">
            <w:pPr>
              <w:pStyle w:val="TAL"/>
            </w:pPr>
          </w:p>
        </w:tc>
        <w:tc>
          <w:tcPr>
            <w:tcW w:w="1700" w:type="dxa"/>
          </w:tcPr>
          <w:p w14:paraId="3E8412B1" w14:textId="77777777" w:rsidR="00304643" w:rsidRPr="00D0162F" w:rsidRDefault="00304643" w:rsidP="00304643">
            <w:pPr>
              <w:pStyle w:val="TAL"/>
            </w:pPr>
          </w:p>
        </w:tc>
        <w:tc>
          <w:tcPr>
            <w:tcW w:w="1133" w:type="dxa"/>
          </w:tcPr>
          <w:p w14:paraId="6BCDEB09" w14:textId="77777777" w:rsidR="00304643" w:rsidRPr="00D0162F" w:rsidRDefault="00304643" w:rsidP="00304643">
            <w:pPr>
              <w:pStyle w:val="TAL"/>
            </w:pPr>
          </w:p>
        </w:tc>
      </w:tr>
      <w:tr w:rsidR="00304643" w:rsidRPr="00D0162F" w14:paraId="281AD65B" w14:textId="77777777" w:rsidTr="006E0A54">
        <w:trPr>
          <w:jc w:val="center"/>
        </w:trPr>
        <w:tc>
          <w:tcPr>
            <w:tcW w:w="4535" w:type="dxa"/>
            <w:tcBorders>
              <w:top w:val="single" w:sz="4" w:space="0" w:color="000000"/>
              <w:bottom w:val="nil"/>
            </w:tcBorders>
          </w:tcPr>
          <w:p w14:paraId="1086EDFB" w14:textId="68D36383" w:rsidR="00304643" w:rsidRPr="00D0162F" w:rsidRDefault="00304643" w:rsidP="00304643">
            <w:pPr>
              <w:pStyle w:val="TAL"/>
            </w:pPr>
            <w:r w:rsidRPr="00D0162F">
              <w:t xml:space="preserve">  measGapConfig</w:t>
            </w:r>
          </w:p>
        </w:tc>
        <w:tc>
          <w:tcPr>
            <w:tcW w:w="2267" w:type="dxa"/>
          </w:tcPr>
          <w:p w14:paraId="2364707B" w14:textId="77777777" w:rsidR="00304643" w:rsidRPr="00D0162F" w:rsidRDefault="00304643" w:rsidP="00304643">
            <w:pPr>
              <w:pStyle w:val="TAL"/>
            </w:pPr>
            <w:r w:rsidRPr="00D0162F">
              <w:t>MeasGapConfig-FR1</w:t>
            </w:r>
          </w:p>
        </w:tc>
        <w:tc>
          <w:tcPr>
            <w:tcW w:w="1700" w:type="dxa"/>
          </w:tcPr>
          <w:p w14:paraId="5F3BDE4C" w14:textId="04FF0355" w:rsidR="00304643" w:rsidRPr="00D0162F" w:rsidRDefault="00304643" w:rsidP="00304643">
            <w:pPr>
              <w:pStyle w:val="TAL"/>
            </w:pPr>
            <w:r w:rsidRPr="00D0162F">
              <w:t>Table H.3.4-5</w:t>
            </w:r>
          </w:p>
        </w:tc>
        <w:tc>
          <w:tcPr>
            <w:tcW w:w="1133" w:type="dxa"/>
          </w:tcPr>
          <w:p w14:paraId="16CBEB9E" w14:textId="77777777" w:rsidR="00304643" w:rsidRPr="00D0162F" w:rsidRDefault="00304643" w:rsidP="00304643">
            <w:pPr>
              <w:pStyle w:val="TAL"/>
            </w:pPr>
          </w:p>
        </w:tc>
      </w:tr>
      <w:tr w:rsidR="00304643" w:rsidRPr="00D0162F" w14:paraId="451E7F50" w14:textId="77777777" w:rsidTr="006E0A54">
        <w:trPr>
          <w:jc w:val="center"/>
        </w:trPr>
        <w:tc>
          <w:tcPr>
            <w:tcW w:w="4535" w:type="dxa"/>
            <w:tcBorders>
              <w:top w:val="nil"/>
              <w:bottom w:val="single" w:sz="4" w:space="0" w:color="000000"/>
            </w:tcBorders>
          </w:tcPr>
          <w:p w14:paraId="289E1F40" w14:textId="77777777" w:rsidR="00304643" w:rsidRPr="00D0162F" w:rsidRDefault="00304643" w:rsidP="00304643">
            <w:pPr>
              <w:pStyle w:val="TAL"/>
            </w:pPr>
          </w:p>
        </w:tc>
        <w:tc>
          <w:tcPr>
            <w:tcW w:w="2267" w:type="dxa"/>
          </w:tcPr>
          <w:p w14:paraId="5521AAF2" w14:textId="291D9796" w:rsidR="00304643" w:rsidRPr="00D0162F" w:rsidRDefault="00304643" w:rsidP="00304643">
            <w:pPr>
              <w:pStyle w:val="TAL"/>
            </w:pPr>
            <w:r w:rsidRPr="00D0162F">
              <w:t>Not present</w:t>
            </w:r>
          </w:p>
        </w:tc>
        <w:tc>
          <w:tcPr>
            <w:tcW w:w="1700" w:type="dxa"/>
          </w:tcPr>
          <w:p w14:paraId="07A7F7CF" w14:textId="77777777" w:rsidR="00304643" w:rsidRPr="00D0162F" w:rsidRDefault="00304643" w:rsidP="00304643">
            <w:pPr>
              <w:pStyle w:val="TAL"/>
            </w:pPr>
          </w:p>
        </w:tc>
        <w:tc>
          <w:tcPr>
            <w:tcW w:w="1133" w:type="dxa"/>
          </w:tcPr>
          <w:p w14:paraId="51DA7745" w14:textId="77777777" w:rsidR="00304643" w:rsidRPr="00D0162F" w:rsidRDefault="00304643" w:rsidP="00304643">
            <w:pPr>
              <w:pStyle w:val="TAL"/>
            </w:pPr>
            <w:r w:rsidRPr="00D0162F">
              <w:t>GAPLESS</w:t>
            </w:r>
          </w:p>
        </w:tc>
      </w:tr>
      <w:tr w:rsidR="00304643" w:rsidRPr="00D0162F" w14:paraId="30E9EB8E" w14:textId="77777777" w:rsidTr="00F51652">
        <w:trPr>
          <w:jc w:val="center"/>
        </w:trPr>
        <w:tc>
          <w:tcPr>
            <w:tcW w:w="4535" w:type="dxa"/>
            <w:vMerge w:val="restart"/>
          </w:tcPr>
          <w:p w14:paraId="3E06F375" w14:textId="2ACA6F4E" w:rsidR="00304643" w:rsidRPr="00D0162F" w:rsidRDefault="00304643" w:rsidP="00304643">
            <w:pPr>
              <w:pStyle w:val="TAL"/>
            </w:pPr>
            <w:r w:rsidRPr="00D0162F">
              <w:t xml:space="preserve">  fr1-Gap-r15</w:t>
            </w:r>
          </w:p>
        </w:tc>
        <w:tc>
          <w:tcPr>
            <w:tcW w:w="2267" w:type="dxa"/>
          </w:tcPr>
          <w:p w14:paraId="2BB6AFB7" w14:textId="77777777" w:rsidR="00304643" w:rsidRPr="00D0162F" w:rsidRDefault="00304643" w:rsidP="00304643">
            <w:pPr>
              <w:pStyle w:val="TAL"/>
            </w:pPr>
            <w:r w:rsidRPr="00D0162F">
              <w:t>false</w:t>
            </w:r>
          </w:p>
        </w:tc>
        <w:tc>
          <w:tcPr>
            <w:tcW w:w="1700" w:type="dxa"/>
          </w:tcPr>
          <w:p w14:paraId="1A7FBBA7" w14:textId="77777777" w:rsidR="00304643" w:rsidRPr="00D0162F" w:rsidRDefault="00304643" w:rsidP="00304643">
            <w:pPr>
              <w:pStyle w:val="TAL"/>
            </w:pPr>
          </w:p>
        </w:tc>
        <w:tc>
          <w:tcPr>
            <w:tcW w:w="1133" w:type="dxa"/>
          </w:tcPr>
          <w:p w14:paraId="314EA3AD" w14:textId="77777777" w:rsidR="00304643" w:rsidRPr="00D0162F" w:rsidRDefault="00304643" w:rsidP="00304643">
            <w:pPr>
              <w:pStyle w:val="TAL"/>
              <w:rPr>
                <w:rFonts w:cs="Courier New"/>
              </w:rPr>
            </w:pPr>
            <w:r w:rsidRPr="00D0162F">
              <w:t>gapUE</w:t>
            </w:r>
          </w:p>
        </w:tc>
      </w:tr>
      <w:tr w:rsidR="00304643" w:rsidRPr="00D0162F" w14:paraId="29439154" w14:textId="77777777" w:rsidTr="00F51652">
        <w:trPr>
          <w:jc w:val="center"/>
        </w:trPr>
        <w:tc>
          <w:tcPr>
            <w:tcW w:w="4535" w:type="dxa"/>
            <w:vMerge/>
          </w:tcPr>
          <w:p w14:paraId="18FE79E9" w14:textId="77777777" w:rsidR="00304643" w:rsidRPr="00D0162F" w:rsidRDefault="00304643" w:rsidP="00304643">
            <w:pPr>
              <w:pStyle w:val="TAL"/>
            </w:pPr>
          </w:p>
        </w:tc>
        <w:tc>
          <w:tcPr>
            <w:tcW w:w="2267" w:type="dxa"/>
          </w:tcPr>
          <w:p w14:paraId="75979285" w14:textId="77777777" w:rsidR="00304643" w:rsidRPr="00D0162F" w:rsidRDefault="00304643" w:rsidP="00304643">
            <w:pPr>
              <w:pStyle w:val="TAL"/>
            </w:pPr>
            <w:r w:rsidRPr="00D0162F">
              <w:t>true</w:t>
            </w:r>
          </w:p>
        </w:tc>
        <w:tc>
          <w:tcPr>
            <w:tcW w:w="1700" w:type="dxa"/>
          </w:tcPr>
          <w:p w14:paraId="52DCDEF8" w14:textId="77777777" w:rsidR="00304643" w:rsidRPr="00D0162F" w:rsidRDefault="00304643" w:rsidP="00304643">
            <w:pPr>
              <w:pStyle w:val="TAL"/>
            </w:pPr>
          </w:p>
        </w:tc>
        <w:tc>
          <w:tcPr>
            <w:tcW w:w="1133" w:type="dxa"/>
          </w:tcPr>
          <w:p w14:paraId="7E62A43C" w14:textId="77777777" w:rsidR="00304643" w:rsidRPr="00D0162F" w:rsidRDefault="00304643" w:rsidP="00304643">
            <w:pPr>
              <w:pStyle w:val="TAL"/>
            </w:pPr>
            <w:r w:rsidRPr="00D0162F">
              <w:t>gapFR1</w:t>
            </w:r>
          </w:p>
        </w:tc>
      </w:tr>
      <w:tr w:rsidR="00304643" w:rsidRPr="00D0162F" w14:paraId="590BB8A1" w14:textId="77777777" w:rsidTr="00F51652">
        <w:trPr>
          <w:jc w:val="center"/>
        </w:trPr>
        <w:tc>
          <w:tcPr>
            <w:tcW w:w="4535" w:type="dxa"/>
            <w:vMerge/>
          </w:tcPr>
          <w:p w14:paraId="4A9D3DBA" w14:textId="77777777" w:rsidR="00304643" w:rsidRPr="00D0162F" w:rsidRDefault="00304643" w:rsidP="00304643">
            <w:pPr>
              <w:pStyle w:val="TAL"/>
            </w:pPr>
          </w:p>
        </w:tc>
        <w:tc>
          <w:tcPr>
            <w:tcW w:w="2267" w:type="dxa"/>
          </w:tcPr>
          <w:p w14:paraId="0D55F778" w14:textId="17FD46FB" w:rsidR="00304643" w:rsidRPr="00D0162F" w:rsidRDefault="00304643" w:rsidP="00304643">
            <w:pPr>
              <w:pStyle w:val="TAL"/>
            </w:pPr>
            <w:r w:rsidRPr="00D0162F">
              <w:t>Not present</w:t>
            </w:r>
          </w:p>
        </w:tc>
        <w:tc>
          <w:tcPr>
            <w:tcW w:w="1700" w:type="dxa"/>
          </w:tcPr>
          <w:p w14:paraId="3603637A" w14:textId="77777777" w:rsidR="00304643" w:rsidRPr="00D0162F" w:rsidRDefault="00304643" w:rsidP="00304643">
            <w:pPr>
              <w:pStyle w:val="TAL"/>
            </w:pPr>
          </w:p>
        </w:tc>
        <w:tc>
          <w:tcPr>
            <w:tcW w:w="1133" w:type="dxa"/>
          </w:tcPr>
          <w:p w14:paraId="3B0C1198" w14:textId="6A98D6A2" w:rsidR="00304643" w:rsidRPr="00D0162F" w:rsidRDefault="00304643" w:rsidP="00304643">
            <w:pPr>
              <w:pStyle w:val="TAL"/>
            </w:pPr>
            <w:r w:rsidRPr="00D0162F">
              <w:t>E-UTRA_Deactivated_SCell</w:t>
            </w:r>
          </w:p>
        </w:tc>
      </w:tr>
      <w:tr w:rsidR="00304643" w:rsidRPr="00D0162F" w14:paraId="35CE7051" w14:textId="77777777" w:rsidTr="00F51652">
        <w:trPr>
          <w:jc w:val="center"/>
        </w:trPr>
        <w:tc>
          <w:tcPr>
            <w:tcW w:w="4535" w:type="dxa"/>
          </w:tcPr>
          <w:p w14:paraId="40EFCC92" w14:textId="58ED7DF1" w:rsidR="00304643" w:rsidRPr="00D0162F" w:rsidRDefault="00304643" w:rsidP="00304643">
            <w:pPr>
              <w:pStyle w:val="TAL"/>
            </w:pPr>
            <w:r w:rsidRPr="00D0162F">
              <w:t xml:space="preserve">  quantityConfig</w:t>
            </w:r>
          </w:p>
        </w:tc>
        <w:tc>
          <w:tcPr>
            <w:tcW w:w="2267" w:type="dxa"/>
          </w:tcPr>
          <w:p w14:paraId="4A87D4C8" w14:textId="2A056D21" w:rsidR="00304643" w:rsidRPr="00D0162F" w:rsidRDefault="00304643" w:rsidP="00304643">
            <w:pPr>
              <w:pStyle w:val="TAL"/>
            </w:pPr>
            <w:r w:rsidRPr="00D0162F">
              <w:t>QuantityConfig-DEFAULT</w:t>
            </w:r>
          </w:p>
        </w:tc>
        <w:tc>
          <w:tcPr>
            <w:tcW w:w="1700" w:type="dxa"/>
          </w:tcPr>
          <w:p w14:paraId="57FACB08" w14:textId="2D385804" w:rsidR="00304643" w:rsidRPr="00D0162F" w:rsidRDefault="00304643" w:rsidP="00304643">
            <w:pPr>
              <w:pStyle w:val="TAL"/>
            </w:pPr>
            <w:r w:rsidRPr="00D0162F">
              <w:t>Table H.3.4-11</w:t>
            </w:r>
          </w:p>
        </w:tc>
        <w:tc>
          <w:tcPr>
            <w:tcW w:w="1133" w:type="dxa"/>
          </w:tcPr>
          <w:p w14:paraId="4B4BCB98" w14:textId="659560CD" w:rsidR="00304643" w:rsidRPr="00D0162F" w:rsidRDefault="00304643" w:rsidP="00304643">
            <w:pPr>
              <w:pStyle w:val="TAL"/>
            </w:pPr>
            <w:r w:rsidRPr="00D0162F">
              <w:t>E-UTRA_Deactivated_SCell</w:t>
            </w:r>
          </w:p>
        </w:tc>
      </w:tr>
      <w:tr w:rsidR="00304643" w:rsidRPr="00D0162F" w14:paraId="6DCB7395" w14:textId="77777777" w:rsidTr="006E0A54">
        <w:trPr>
          <w:jc w:val="center"/>
        </w:trPr>
        <w:tc>
          <w:tcPr>
            <w:tcW w:w="4535" w:type="dxa"/>
          </w:tcPr>
          <w:p w14:paraId="202AFCFD" w14:textId="77777777" w:rsidR="00304643" w:rsidRPr="00D0162F" w:rsidRDefault="00304643" w:rsidP="00304643">
            <w:pPr>
              <w:pStyle w:val="TAL"/>
            </w:pPr>
            <w:r w:rsidRPr="00D0162F">
              <w:t>}</w:t>
            </w:r>
          </w:p>
        </w:tc>
        <w:tc>
          <w:tcPr>
            <w:tcW w:w="2267" w:type="dxa"/>
          </w:tcPr>
          <w:p w14:paraId="2C38359A" w14:textId="77777777" w:rsidR="00304643" w:rsidRPr="00D0162F" w:rsidRDefault="00304643" w:rsidP="00304643">
            <w:pPr>
              <w:pStyle w:val="TAL"/>
            </w:pPr>
          </w:p>
        </w:tc>
        <w:tc>
          <w:tcPr>
            <w:tcW w:w="1700" w:type="dxa"/>
          </w:tcPr>
          <w:p w14:paraId="036D1790" w14:textId="77777777" w:rsidR="00304643" w:rsidRPr="00D0162F" w:rsidRDefault="00304643" w:rsidP="00304643">
            <w:pPr>
              <w:pStyle w:val="TAL"/>
            </w:pPr>
          </w:p>
        </w:tc>
        <w:tc>
          <w:tcPr>
            <w:tcW w:w="1133" w:type="dxa"/>
          </w:tcPr>
          <w:p w14:paraId="0B2D8EC9" w14:textId="77777777" w:rsidR="00304643" w:rsidRPr="00D0162F" w:rsidRDefault="00304643" w:rsidP="00304643">
            <w:pPr>
              <w:pStyle w:val="TAL"/>
              <w:rPr>
                <w:rFonts w:cs="Courier New"/>
              </w:rPr>
            </w:pPr>
          </w:p>
        </w:tc>
      </w:tr>
    </w:tbl>
    <w:p w14:paraId="619A9BD4"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5CD3323E" w14:textId="77777777" w:rsidTr="006E0A54">
        <w:trPr>
          <w:jc w:val="center"/>
        </w:trPr>
        <w:tc>
          <w:tcPr>
            <w:tcW w:w="1701" w:type="dxa"/>
          </w:tcPr>
          <w:p w14:paraId="03590DC7" w14:textId="77777777" w:rsidR="00AB67FA" w:rsidRPr="00D0162F" w:rsidRDefault="00AB67FA" w:rsidP="006E0A54">
            <w:pPr>
              <w:pStyle w:val="TAH"/>
              <w:keepNext w:val="0"/>
              <w:keepLines w:val="0"/>
            </w:pPr>
            <w:r w:rsidRPr="00D0162F">
              <w:t>Condition</w:t>
            </w:r>
          </w:p>
        </w:tc>
        <w:tc>
          <w:tcPr>
            <w:tcW w:w="7229" w:type="dxa"/>
          </w:tcPr>
          <w:p w14:paraId="0A724524" w14:textId="77777777" w:rsidR="00AB67FA" w:rsidRPr="00D0162F" w:rsidRDefault="00AB67FA" w:rsidP="006E0A54">
            <w:pPr>
              <w:pStyle w:val="TAH"/>
              <w:keepNext w:val="0"/>
              <w:keepLines w:val="0"/>
            </w:pPr>
            <w:r w:rsidRPr="00D0162F">
              <w:t>Explanation</w:t>
            </w:r>
          </w:p>
        </w:tc>
      </w:tr>
      <w:tr w:rsidR="00AB67FA" w:rsidRPr="00D0162F" w14:paraId="056252E6" w14:textId="77777777" w:rsidTr="006E0A54">
        <w:trPr>
          <w:jc w:val="center"/>
        </w:trPr>
        <w:tc>
          <w:tcPr>
            <w:tcW w:w="1701" w:type="dxa"/>
          </w:tcPr>
          <w:p w14:paraId="2D3B6F42" w14:textId="77777777" w:rsidR="00AB67FA" w:rsidRPr="00D0162F" w:rsidRDefault="00AB67FA" w:rsidP="006E0A54">
            <w:pPr>
              <w:pStyle w:val="TAL"/>
            </w:pPr>
            <w:r w:rsidRPr="00D0162F">
              <w:t>gapUE</w:t>
            </w:r>
          </w:p>
        </w:tc>
        <w:tc>
          <w:tcPr>
            <w:tcW w:w="7229" w:type="dxa"/>
          </w:tcPr>
          <w:p w14:paraId="5C27FEAE" w14:textId="37BA68E4" w:rsidR="00AB67FA" w:rsidRPr="00D0162F" w:rsidRDefault="00AB67FA" w:rsidP="006E0A54">
            <w:pPr>
              <w:pStyle w:val="TAL"/>
            </w:pPr>
            <w:r w:rsidRPr="00D0162F">
              <w:t>fr1-Gap-r15</w:t>
            </w:r>
            <w:r w:rsidR="006E0A54" w:rsidRPr="00D0162F">
              <w:t xml:space="preserve"> </w:t>
            </w:r>
            <w:r w:rsidRPr="00D0162F">
              <w:t>set</w:t>
            </w:r>
            <w:r w:rsidR="006E0A54" w:rsidRPr="00D0162F">
              <w:t xml:space="preserve"> </w:t>
            </w:r>
            <w:r w:rsidRPr="00D0162F">
              <w:t>to</w:t>
            </w:r>
            <w:r w:rsidR="006E0A54" w:rsidRPr="00D0162F">
              <w:t xml:space="preserve"> </w:t>
            </w:r>
            <w:r w:rsidRPr="00D0162F">
              <w:t>false</w:t>
            </w:r>
            <w:r w:rsidR="006E0A54" w:rsidRPr="00D0162F">
              <w:t xml:space="preserve"> </w:t>
            </w:r>
            <w:r w:rsidRPr="00D0162F">
              <w:t>i</w:t>
            </w:r>
            <w:r w:rsidRPr="00D0162F">
              <w:rPr>
                <w:bCs/>
              </w:rPr>
              <w:t>ndicates</w:t>
            </w:r>
            <w:r w:rsidR="006E0A54" w:rsidRPr="00D0162F">
              <w:rPr>
                <w:bCs/>
              </w:rPr>
              <w:t xml:space="preserve"> </w:t>
            </w:r>
            <w:r w:rsidRPr="00D0162F">
              <w:rPr>
                <w:bCs/>
              </w:rPr>
              <w:t>the</w:t>
            </w:r>
            <w:r w:rsidR="006E0A54" w:rsidRPr="00D0162F">
              <w:rPr>
                <w:bCs/>
              </w:rPr>
              <w:t xml:space="preserve"> </w:t>
            </w:r>
            <w:r w:rsidRPr="00D0162F">
              <w:rPr>
                <w:bCs/>
              </w:rPr>
              <w:t>gap</w:t>
            </w:r>
            <w:r w:rsidR="006E0A54" w:rsidRPr="00D0162F">
              <w:rPr>
                <w:bCs/>
              </w:rPr>
              <w:t xml:space="preserve"> </w:t>
            </w:r>
            <w:r w:rsidRPr="00D0162F">
              <w:rPr>
                <w:bCs/>
              </w:rPr>
              <w:t>is</w:t>
            </w:r>
            <w:r w:rsidR="006E0A54" w:rsidRPr="00D0162F">
              <w:rPr>
                <w:bCs/>
              </w:rPr>
              <w:t xml:space="preserve"> </w:t>
            </w:r>
            <w:r w:rsidRPr="00D0162F">
              <w:rPr>
                <w:bCs/>
              </w:rPr>
              <w:t>applicable</w:t>
            </w:r>
            <w:r w:rsidR="006E0A54" w:rsidRPr="00D0162F">
              <w:rPr>
                <w:bCs/>
              </w:rPr>
              <w:t xml:space="preserve"> </w:t>
            </w:r>
            <w:r w:rsidRPr="00D0162F">
              <w:rPr>
                <w:bCs/>
              </w:rPr>
              <w:t>for</w:t>
            </w:r>
            <w:r w:rsidR="006E0A54" w:rsidRPr="00D0162F">
              <w:rPr>
                <w:bCs/>
              </w:rPr>
              <w:t xml:space="preserve"> </w:t>
            </w:r>
            <w:r w:rsidRPr="00D0162F">
              <w:rPr>
                <w:bCs/>
              </w:rPr>
              <w:t>measurements</w:t>
            </w:r>
            <w:r w:rsidR="006E0A54" w:rsidRPr="00D0162F">
              <w:rPr>
                <w:bCs/>
              </w:rPr>
              <w:t xml:space="preserve"> </w:t>
            </w:r>
            <w:r w:rsidRPr="00D0162F">
              <w:rPr>
                <w:bCs/>
              </w:rPr>
              <w:t>on</w:t>
            </w:r>
            <w:r w:rsidR="006E0A54" w:rsidRPr="00D0162F">
              <w:rPr>
                <w:bCs/>
              </w:rPr>
              <w:t xml:space="preserve"> </w:t>
            </w:r>
            <w:r w:rsidRPr="00D0162F">
              <w:rPr>
                <w:bCs/>
              </w:rPr>
              <w:t>FR1</w:t>
            </w:r>
            <w:r w:rsidR="006E0A54" w:rsidRPr="00D0162F">
              <w:rPr>
                <w:bCs/>
              </w:rPr>
              <w:t xml:space="preserve"> </w:t>
            </w:r>
            <w:r w:rsidRPr="00D0162F">
              <w:rPr>
                <w:bCs/>
              </w:rPr>
              <w:t>and</w:t>
            </w:r>
            <w:r w:rsidR="006E0A54" w:rsidRPr="00D0162F">
              <w:rPr>
                <w:bCs/>
              </w:rPr>
              <w:t xml:space="preserve"> </w:t>
            </w:r>
            <w:r w:rsidRPr="00D0162F">
              <w:rPr>
                <w:bCs/>
              </w:rPr>
              <w:t>FR2.</w:t>
            </w:r>
            <w:r w:rsidR="006E0A54" w:rsidRPr="00D0162F">
              <w:rPr>
                <w:bCs/>
              </w:rPr>
              <w:t xml:space="preserve"> </w:t>
            </w:r>
            <w:r w:rsidRPr="00D0162F">
              <w:rPr>
                <w:bCs/>
              </w:rPr>
              <w:t>E-UTRAN</w:t>
            </w:r>
            <w:r w:rsidR="006E0A54" w:rsidRPr="00D0162F">
              <w:rPr>
                <w:bCs/>
              </w:rPr>
              <w:t xml:space="preserve"> </w:t>
            </w:r>
            <w:r w:rsidRPr="00D0162F">
              <w:rPr>
                <w:bCs/>
              </w:rPr>
              <w:t>includes</w:t>
            </w:r>
            <w:r w:rsidR="006E0A54" w:rsidRPr="00D0162F">
              <w:rPr>
                <w:bCs/>
              </w:rPr>
              <w:t xml:space="preserve"> </w:t>
            </w:r>
            <w:r w:rsidRPr="00D0162F">
              <w:rPr>
                <w:bCs/>
              </w:rPr>
              <w:t>this</w:t>
            </w:r>
            <w:r w:rsidR="006E0A54" w:rsidRPr="00D0162F">
              <w:rPr>
                <w:bCs/>
              </w:rPr>
              <w:t xml:space="preserve"> </w:t>
            </w:r>
            <w:r w:rsidRPr="00D0162F">
              <w:rPr>
                <w:bCs/>
              </w:rPr>
              <w:t>field</w:t>
            </w:r>
            <w:r w:rsidR="006E0A54" w:rsidRPr="00D0162F">
              <w:rPr>
                <w:bCs/>
              </w:rPr>
              <w:t xml:space="preserve"> </w:t>
            </w:r>
            <w:r w:rsidRPr="00D0162F">
              <w:rPr>
                <w:bCs/>
              </w:rPr>
              <w:t>only</w:t>
            </w:r>
            <w:r w:rsidR="006E0A54" w:rsidRPr="00D0162F">
              <w:rPr>
                <w:bCs/>
              </w:rPr>
              <w:t xml:space="preserve"> </w:t>
            </w:r>
            <w:r w:rsidRPr="00D0162F">
              <w:rPr>
                <w:bCs/>
              </w:rPr>
              <w:t>when</w:t>
            </w:r>
            <w:r w:rsidR="006E0A54" w:rsidRPr="00D0162F">
              <w:rPr>
                <w:bCs/>
              </w:rPr>
              <w:t xml:space="preserve"> </w:t>
            </w:r>
            <w:r w:rsidRPr="00D0162F">
              <w:rPr>
                <w:bCs/>
              </w:rPr>
              <w:t>the</w:t>
            </w:r>
            <w:r w:rsidR="006E0A54" w:rsidRPr="00D0162F">
              <w:rPr>
                <w:bCs/>
              </w:rPr>
              <w:t xml:space="preserve"> </w:t>
            </w:r>
            <w:r w:rsidRPr="00D0162F">
              <w:rPr>
                <w:bCs/>
              </w:rPr>
              <w:t>UE</w:t>
            </w:r>
            <w:r w:rsidR="006E0A54" w:rsidRPr="00D0162F">
              <w:rPr>
                <w:bCs/>
              </w:rPr>
              <w:t xml:space="preserve"> </w:t>
            </w:r>
            <w:r w:rsidRPr="00D0162F">
              <w:rPr>
                <w:bCs/>
              </w:rPr>
              <w:t>is</w:t>
            </w:r>
            <w:r w:rsidR="006E0A54" w:rsidRPr="00D0162F">
              <w:rPr>
                <w:bCs/>
              </w:rPr>
              <w:t xml:space="preserve"> </w:t>
            </w:r>
            <w:r w:rsidRPr="00D0162F">
              <w:rPr>
                <w:bCs/>
              </w:rPr>
              <w:t>configured</w:t>
            </w:r>
            <w:r w:rsidR="006E0A54" w:rsidRPr="00D0162F">
              <w:rPr>
                <w:bCs/>
              </w:rPr>
              <w:t xml:space="preserve"> </w:t>
            </w:r>
            <w:r w:rsidRPr="00D0162F">
              <w:rPr>
                <w:bCs/>
              </w:rPr>
              <w:t>with</w:t>
            </w:r>
            <w:r w:rsidR="006E0A54" w:rsidRPr="00D0162F">
              <w:rPr>
                <w:bCs/>
              </w:rPr>
              <w:t xml:space="preserve"> </w:t>
            </w:r>
            <w:r w:rsidRPr="00D0162F">
              <w:rPr>
                <w:bCs/>
              </w:rPr>
              <w:t>(NG)EN-DC.</w:t>
            </w:r>
          </w:p>
        </w:tc>
      </w:tr>
      <w:tr w:rsidR="00AB67FA" w:rsidRPr="00D0162F" w14:paraId="52628907" w14:textId="77777777" w:rsidTr="006E0A54">
        <w:trPr>
          <w:jc w:val="center"/>
        </w:trPr>
        <w:tc>
          <w:tcPr>
            <w:tcW w:w="1701" w:type="dxa"/>
          </w:tcPr>
          <w:p w14:paraId="2812F46F" w14:textId="77777777" w:rsidR="00AB67FA" w:rsidRPr="00D0162F" w:rsidRDefault="00AB67FA" w:rsidP="006E0A54">
            <w:pPr>
              <w:pStyle w:val="TAL"/>
            </w:pPr>
            <w:r w:rsidRPr="00D0162F">
              <w:t>gapFR1</w:t>
            </w:r>
          </w:p>
        </w:tc>
        <w:tc>
          <w:tcPr>
            <w:tcW w:w="7229" w:type="dxa"/>
          </w:tcPr>
          <w:p w14:paraId="7A38069C" w14:textId="5666E6D5" w:rsidR="00AB67FA" w:rsidRPr="00D0162F" w:rsidRDefault="00AB67FA" w:rsidP="006E0A54">
            <w:pPr>
              <w:pStyle w:val="TAL"/>
              <w:rPr>
                <w:bCs/>
              </w:rPr>
            </w:pPr>
            <w:r w:rsidRPr="00D0162F">
              <w:t>fr1-Gap-r15</w:t>
            </w:r>
            <w:r w:rsidR="006E0A54" w:rsidRPr="00D0162F">
              <w:t xml:space="preserve"> </w:t>
            </w:r>
            <w:r w:rsidRPr="00D0162F">
              <w:t>set</w:t>
            </w:r>
            <w:r w:rsidR="006E0A54" w:rsidRPr="00D0162F">
              <w:t xml:space="preserve"> </w:t>
            </w:r>
            <w:r w:rsidRPr="00D0162F">
              <w:t>to</w:t>
            </w:r>
            <w:r w:rsidR="006E0A54" w:rsidRPr="00D0162F">
              <w:t xml:space="preserve"> </w:t>
            </w:r>
            <w:r w:rsidRPr="00D0162F">
              <w:t>true</w:t>
            </w:r>
            <w:r w:rsidR="006E0A54" w:rsidRPr="00D0162F">
              <w:t xml:space="preserve"> </w:t>
            </w:r>
            <w:r w:rsidRPr="00D0162F">
              <w:t>i</w:t>
            </w:r>
            <w:r w:rsidRPr="00D0162F">
              <w:rPr>
                <w:bCs/>
              </w:rPr>
              <w:t>ndicates</w:t>
            </w:r>
            <w:r w:rsidR="006E0A54" w:rsidRPr="00D0162F">
              <w:rPr>
                <w:bCs/>
              </w:rPr>
              <w:t xml:space="preserve"> </w:t>
            </w:r>
            <w:r w:rsidRPr="00D0162F">
              <w:rPr>
                <w:bCs/>
              </w:rPr>
              <w:t>the</w:t>
            </w:r>
            <w:r w:rsidR="006E0A54" w:rsidRPr="00D0162F">
              <w:rPr>
                <w:bCs/>
              </w:rPr>
              <w:t xml:space="preserve"> </w:t>
            </w:r>
            <w:r w:rsidRPr="00D0162F">
              <w:rPr>
                <w:bCs/>
              </w:rPr>
              <w:t>gap</w:t>
            </w:r>
            <w:r w:rsidR="006E0A54" w:rsidRPr="00D0162F">
              <w:rPr>
                <w:bCs/>
              </w:rPr>
              <w:t xml:space="preserve"> </w:t>
            </w:r>
            <w:r w:rsidRPr="00D0162F">
              <w:rPr>
                <w:bCs/>
              </w:rPr>
              <w:t>is</w:t>
            </w:r>
            <w:r w:rsidR="006E0A54" w:rsidRPr="00D0162F">
              <w:rPr>
                <w:bCs/>
              </w:rPr>
              <w:t xml:space="preserve"> </w:t>
            </w:r>
            <w:r w:rsidRPr="00D0162F">
              <w:rPr>
                <w:bCs/>
              </w:rPr>
              <w:t>only</w:t>
            </w:r>
            <w:r w:rsidR="006E0A54" w:rsidRPr="00D0162F">
              <w:rPr>
                <w:bCs/>
              </w:rPr>
              <w:t xml:space="preserve"> </w:t>
            </w:r>
            <w:r w:rsidRPr="00D0162F">
              <w:rPr>
                <w:bCs/>
              </w:rPr>
              <w:t>applicable</w:t>
            </w:r>
            <w:r w:rsidR="006E0A54" w:rsidRPr="00D0162F">
              <w:rPr>
                <w:bCs/>
              </w:rPr>
              <w:t xml:space="preserve"> </w:t>
            </w:r>
            <w:r w:rsidRPr="00D0162F">
              <w:rPr>
                <w:bCs/>
              </w:rPr>
              <w:t>for</w:t>
            </w:r>
            <w:r w:rsidR="006E0A54" w:rsidRPr="00D0162F">
              <w:rPr>
                <w:bCs/>
              </w:rPr>
              <w:t xml:space="preserve"> </w:t>
            </w:r>
            <w:r w:rsidRPr="00D0162F">
              <w:rPr>
                <w:bCs/>
              </w:rPr>
              <w:t>measurements</w:t>
            </w:r>
            <w:r w:rsidR="006E0A54" w:rsidRPr="00D0162F">
              <w:rPr>
                <w:bCs/>
              </w:rPr>
              <w:t xml:space="preserve"> </w:t>
            </w:r>
            <w:r w:rsidRPr="00D0162F">
              <w:rPr>
                <w:bCs/>
              </w:rPr>
              <w:t>on</w:t>
            </w:r>
            <w:r w:rsidR="006E0A54" w:rsidRPr="00D0162F">
              <w:rPr>
                <w:bCs/>
              </w:rPr>
              <w:t xml:space="preserve"> </w:t>
            </w:r>
            <w:r w:rsidRPr="00D0162F">
              <w:rPr>
                <w:bCs/>
              </w:rPr>
              <w:t>FR1.</w:t>
            </w:r>
            <w:r w:rsidR="006E0A54" w:rsidRPr="00D0162F">
              <w:rPr>
                <w:bCs/>
              </w:rPr>
              <w:t xml:space="preserve"> </w:t>
            </w:r>
            <w:r w:rsidRPr="00D0162F">
              <w:rPr>
                <w:bCs/>
              </w:rPr>
              <w:t>E-UTRAN</w:t>
            </w:r>
            <w:r w:rsidR="006E0A54" w:rsidRPr="00D0162F">
              <w:rPr>
                <w:bCs/>
              </w:rPr>
              <w:t xml:space="preserve"> </w:t>
            </w:r>
            <w:r w:rsidRPr="00D0162F">
              <w:rPr>
                <w:bCs/>
              </w:rPr>
              <w:t>includes</w:t>
            </w:r>
            <w:r w:rsidR="006E0A54" w:rsidRPr="00D0162F">
              <w:rPr>
                <w:bCs/>
              </w:rPr>
              <w:t xml:space="preserve"> </w:t>
            </w:r>
            <w:r w:rsidRPr="00D0162F">
              <w:rPr>
                <w:bCs/>
              </w:rPr>
              <w:t>this</w:t>
            </w:r>
            <w:r w:rsidR="006E0A54" w:rsidRPr="00D0162F">
              <w:rPr>
                <w:bCs/>
              </w:rPr>
              <w:t xml:space="preserve"> </w:t>
            </w:r>
            <w:r w:rsidRPr="00D0162F">
              <w:rPr>
                <w:bCs/>
              </w:rPr>
              <w:t>field</w:t>
            </w:r>
            <w:r w:rsidR="006E0A54" w:rsidRPr="00D0162F">
              <w:rPr>
                <w:bCs/>
              </w:rPr>
              <w:t xml:space="preserve"> </w:t>
            </w:r>
            <w:r w:rsidRPr="00D0162F">
              <w:rPr>
                <w:bCs/>
              </w:rPr>
              <w:t>only</w:t>
            </w:r>
            <w:r w:rsidR="006E0A54" w:rsidRPr="00D0162F">
              <w:rPr>
                <w:bCs/>
              </w:rPr>
              <w:t xml:space="preserve"> </w:t>
            </w:r>
            <w:r w:rsidRPr="00D0162F">
              <w:rPr>
                <w:bCs/>
              </w:rPr>
              <w:t>when</w:t>
            </w:r>
            <w:r w:rsidR="006E0A54" w:rsidRPr="00D0162F">
              <w:rPr>
                <w:bCs/>
              </w:rPr>
              <w:t xml:space="preserve"> </w:t>
            </w:r>
            <w:r w:rsidRPr="00D0162F">
              <w:rPr>
                <w:bCs/>
              </w:rPr>
              <w:t>the</w:t>
            </w:r>
            <w:r w:rsidR="006E0A54" w:rsidRPr="00D0162F">
              <w:rPr>
                <w:bCs/>
              </w:rPr>
              <w:t xml:space="preserve"> </w:t>
            </w:r>
            <w:r w:rsidRPr="00D0162F">
              <w:rPr>
                <w:bCs/>
              </w:rPr>
              <w:t>UE</w:t>
            </w:r>
            <w:r w:rsidR="006E0A54" w:rsidRPr="00D0162F">
              <w:rPr>
                <w:bCs/>
              </w:rPr>
              <w:t xml:space="preserve"> </w:t>
            </w:r>
            <w:r w:rsidRPr="00D0162F">
              <w:rPr>
                <w:bCs/>
              </w:rPr>
              <w:t>is</w:t>
            </w:r>
            <w:r w:rsidR="006E0A54" w:rsidRPr="00D0162F">
              <w:rPr>
                <w:bCs/>
              </w:rPr>
              <w:t xml:space="preserve"> </w:t>
            </w:r>
            <w:r w:rsidRPr="00D0162F">
              <w:rPr>
                <w:bCs/>
              </w:rPr>
              <w:t>configured</w:t>
            </w:r>
            <w:r w:rsidR="006E0A54" w:rsidRPr="00D0162F">
              <w:rPr>
                <w:bCs/>
              </w:rPr>
              <w:t xml:space="preserve"> </w:t>
            </w:r>
            <w:r w:rsidRPr="00D0162F">
              <w:rPr>
                <w:bCs/>
              </w:rPr>
              <w:t>with</w:t>
            </w:r>
            <w:r w:rsidR="006E0A54" w:rsidRPr="00D0162F">
              <w:rPr>
                <w:bCs/>
              </w:rPr>
              <w:t xml:space="preserve"> </w:t>
            </w:r>
            <w:r w:rsidRPr="00D0162F">
              <w:rPr>
                <w:bCs/>
              </w:rPr>
              <w:t>(NG)EN-DC.</w:t>
            </w:r>
          </w:p>
        </w:tc>
      </w:tr>
      <w:tr w:rsidR="00AB67FA" w:rsidRPr="00D0162F" w14:paraId="215F000D" w14:textId="77777777" w:rsidTr="006E0A54">
        <w:trPr>
          <w:jc w:val="center"/>
        </w:trPr>
        <w:tc>
          <w:tcPr>
            <w:tcW w:w="1701" w:type="dxa"/>
          </w:tcPr>
          <w:p w14:paraId="292FC336" w14:textId="0A238684" w:rsidR="00AB67FA" w:rsidRPr="00D0162F" w:rsidRDefault="00AB67FA" w:rsidP="006E0A54">
            <w:pPr>
              <w:pStyle w:val="TAL"/>
            </w:pPr>
            <w:r w:rsidRPr="00D0162F">
              <w:t>INTER-RAT</w:t>
            </w:r>
            <w:r w:rsidR="006E0A54" w:rsidRPr="00D0162F">
              <w:t xml:space="preserve"> </w:t>
            </w:r>
            <w:r w:rsidRPr="00D0162F">
              <w:t>NR</w:t>
            </w:r>
          </w:p>
        </w:tc>
        <w:tc>
          <w:tcPr>
            <w:tcW w:w="7229" w:type="dxa"/>
          </w:tcPr>
          <w:p w14:paraId="2860B726" w14:textId="4AD807CE" w:rsidR="00AB67FA" w:rsidRPr="00D0162F" w:rsidRDefault="00AB67FA" w:rsidP="006E0A54">
            <w:pPr>
              <w:pStyle w:val="TAL"/>
            </w:pPr>
            <w:r w:rsidRPr="00D0162F">
              <w:t>Measurement</w:t>
            </w:r>
            <w:r w:rsidR="006E0A54" w:rsidRPr="00D0162F">
              <w:t xml:space="preserve"> </w:t>
            </w: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NR</w:t>
            </w:r>
            <w:r w:rsidR="006E0A54" w:rsidRPr="00D0162F">
              <w:t xml:space="preserve"> </w:t>
            </w:r>
            <w:r w:rsidRPr="00D0162F">
              <w:t>measurements</w:t>
            </w:r>
          </w:p>
        </w:tc>
      </w:tr>
      <w:tr w:rsidR="00AB67FA" w:rsidRPr="00D0162F" w14:paraId="4DFCB2FB" w14:textId="77777777" w:rsidTr="006E0A54">
        <w:trPr>
          <w:jc w:val="center"/>
        </w:trPr>
        <w:tc>
          <w:tcPr>
            <w:tcW w:w="1701" w:type="dxa"/>
          </w:tcPr>
          <w:p w14:paraId="5491C4FE" w14:textId="6F804845" w:rsidR="00AB67FA" w:rsidRPr="00D0162F" w:rsidRDefault="00AB67FA" w:rsidP="006E0A54">
            <w:pPr>
              <w:pStyle w:val="TAL"/>
            </w:pPr>
            <w:r w:rsidRPr="00D0162F">
              <w:t>EVENT</w:t>
            </w:r>
            <w:r w:rsidR="006E0A54" w:rsidRPr="00D0162F">
              <w:t xml:space="preserve"> </w:t>
            </w:r>
            <w:r w:rsidRPr="00D0162F">
              <w:t>B2</w:t>
            </w:r>
          </w:p>
        </w:tc>
        <w:tc>
          <w:tcPr>
            <w:tcW w:w="7229" w:type="dxa"/>
          </w:tcPr>
          <w:p w14:paraId="773F2F0B" w14:textId="4F908641"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B2</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r w:rsidR="006E0A54" w:rsidRPr="00D0162F">
              <w:t xml:space="preserve"> </w:t>
            </w:r>
          </w:p>
        </w:tc>
      </w:tr>
      <w:tr w:rsidR="00AB67FA" w:rsidRPr="00D0162F" w14:paraId="4417B0EB" w14:textId="77777777" w:rsidTr="006E0A54">
        <w:trPr>
          <w:jc w:val="center"/>
        </w:trPr>
        <w:tc>
          <w:tcPr>
            <w:tcW w:w="1701" w:type="dxa"/>
          </w:tcPr>
          <w:p w14:paraId="726B15EE" w14:textId="737A556B" w:rsidR="00AB67FA" w:rsidRPr="00D0162F" w:rsidRDefault="00AB67FA" w:rsidP="006E0A54">
            <w:pPr>
              <w:pStyle w:val="TAL"/>
            </w:pPr>
            <w:r w:rsidRPr="00D0162F">
              <w:t>EVENT</w:t>
            </w:r>
            <w:r w:rsidR="006E0A54" w:rsidRPr="00D0162F">
              <w:t xml:space="preserve"> </w:t>
            </w:r>
            <w:r w:rsidRPr="00D0162F">
              <w:t>B1</w:t>
            </w:r>
          </w:p>
        </w:tc>
        <w:tc>
          <w:tcPr>
            <w:tcW w:w="7229" w:type="dxa"/>
          </w:tcPr>
          <w:p w14:paraId="113547FF" w14:textId="3FF77C51"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B1</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r w:rsidR="006E0A54" w:rsidRPr="00D0162F">
              <w:t xml:space="preserve"> </w:t>
            </w:r>
          </w:p>
        </w:tc>
      </w:tr>
      <w:tr w:rsidR="00AB67FA" w:rsidRPr="00D0162F" w14:paraId="1A57E1D0" w14:textId="77777777" w:rsidTr="006E0A54">
        <w:trPr>
          <w:jc w:val="center"/>
        </w:trPr>
        <w:tc>
          <w:tcPr>
            <w:tcW w:w="1701" w:type="dxa"/>
          </w:tcPr>
          <w:p w14:paraId="5BEAF273" w14:textId="1BAC71DA" w:rsidR="00AB67FA" w:rsidRPr="00D0162F" w:rsidRDefault="00AB67FA" w:rsidP="006E0A54">
            <w:pPr>
              <w:pStyle w:val="TAL"/>
            </w:pPr>
            <w:r w:rsidRPr="00D0162F">
              <w:t>EVENT</w:t>
            </w:r>
            <w:r w:rsidR="006E0A54" w:rsidRPr="00D0162F">
              <w:t xml:space="preserve"> </w:t>
            </w:r>
            <w:r w:rsidRPr="00D0162F">
              <w:t>A4</w:t>
            </w:r>
          </w:p>
        </w:tc>
        <w:tc>
          <w:tcPr>
            <w:tcW w:w="7229" w:type="dxa"/>
          </w:tcPr>
          <w:p w14:paraId="5F63FFC4" w14:textId="54F1FB7B"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A4</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p>
        </w:tc>
      </w:tr>
      <w:tr w:rsidR="00AB67FA" w:rsidRPr="00D0162F" w14:paraId="5CD23F6D" w14:textId="77777777" w:rsidTr="006E0A54">
        <w:trPr>
          <w:jc w:val="center"/>
        </w:trPr>
        <w:tc>
          <w:tcPr>
            <w:tcW w:w="1701" w:type="dxa"/>
          </w:tcPr>
          <w:p w14:paraId="387EB9B6" w14:textId="77777777" w:rsidR="00AB67FA" w:rsidRPr="00D0162F" w:rsidRDefault="00AB67FA" w:rsidP="006E0A54">
            <w:pPr>
              <w:pStyle w:val="TAL"/>
            </w:pPr>
            <w:r w:rsidRPr="00D0162F">
              <w:t>SFTD</w:t>
            </w:r>
          </w:p>
        </w:tc>
        <w:tc>
          <w:tcPr>
            <w:tcW w:w="7229" w:type="dxa"/>
          </w:tcPr>
          <w:p w14:paraId="70A74A17" w14:textId="7BB5EBE8" w:rsidR="00AB67FA" w:rsidRPr="00D0162F" w:rsidRDefault="00AB67FA" w:rsidP="006E0A54">
            <w:pPr>
              <w:pStyle w:val="TAL"/>
            </w:pPr>
            <w:r w:rsidRPr="00D0162F">
              <w:t>For</w:t>
            </w:r>
            <w:r w:rsidR="006E0A54" w:rsidRPr="00D0162F">
              <w:t xml:space="preserve"> </w:t>
            </w:r>
            <w:r w:rsidRPr="00D0162F">
              <w:t>inter-RAT</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test</w:t>
            </w:r>
            <w:r w:rsidR="006E0A54" w:rsidRPr="00D0162F">
              <w:t xml:space="preserve"> </w:t>
            </w:r>
            <w:r w:rsidRPr="00D0162F">
              <w:t>cases</w:t>
            </w:r>
          </w:p>
        </w:tc>
      </w:tr>
      <w:tr w:rsidR="00AB67FA" w:rsidRPr="00D0162F" w14:paraId="2A6BAB1B" w14:textId="77777777" w:rsidTr="006E0A54">
        <w:trPr>
          <w:jc w:val="center"/>
        </w:trPr>
        <w:tc>
          <w:tcPr>
            <w:tcW w:w="1701" w:type="dxa"/>
          </w:tcPr>
          <w:p w14:paraId="08D8282B" w14:textId="77777777" w:rsidR="00AB67FA" w:rsidRPr="00D0162F" w:rsidRDefault="00AB67FA" w:rsidP="006E0A54">
            <w:pPr>
              <w:pStyle w:val="TAL"/>
            </w:pPr>
            <w:r w:rsidRPr="00D0162F">
              <w:t>GAPLESS</w:t>
            </w:r>
          </w:p>
        </w:tc>
        <w:tc>
          <w:tcPr>
            <w:tcW w:w="7229" w:type="dxa"/>
          </w:tcPr>
          <w:p w14:paraId="6789BEDA" w14:textId="39C79D98" w:rsidR="00AB67FA" w:rsidRPr="00D0162F" w:rsidRDefault="00AB67FA" w:rsidP="006E0A54">
            <w:pPr>
              <w:pStyle w:val="TAL"/>
            </w:pPr>
            <w:r w:rsidRPr="00D0162F">
              <w:t>MG</w:t>
            </w:r>
            <w:r w:rsidR="006E0A54" w:rsidRPr="00D0162F">
              <w:t xml:space="preserve"> </w:t>
            </w:r>
            <w:r w:rsidRPr="00D0162F">
              <w:t>is</w:t>
            </w:r>
            <w:r w:rsidR="006E0A54" w:rsidRPr="00D0162F">
              <w:t xml:space="preserve"> </w:t>
            </w:r>
            <w:r w:rsidRPr="00D0162F">
              <w:t>not</w:t>
            </w:r>
            <w:r w:rsidR="006E0A54" w:rsidRPr="00D0162F">
              <w:t xml:space="preserve"> </w:t>
            </w:r>
            <w:r w:rsidRPr="00D0162F">
              <w:t>needed</w:t>
            </w:r>
            <w:r w:rsidR="006E0A54" w:rsidRPr="00D0162F">
              <w:t xml:space="preserve"> </w:t>
            </w:r>
            <w:r w:rsidRPr="00D0162F">
              <w:t>in</w:t>
            </w:r>
            <w:r w:rsidR="006E0A54" w:rsidRPr="00D0162F">
              <w:t xml:space="preserve"> </w:t>
            </w:r>
            <w:r w:rsidRPr="00D0162F">
              <w:t>test</w:t>
            </w:r>
          </w:p>
        </w:tc>
      </w:tr>
      <w:tr w:rsidR="00AB67FA" w:rsidRPr="00D0162F" w14:paraId="36E711A3" w14:textId="77777777" w:rsidTr="006E0A54">
        <w:trPr>
          <w:jc w:val="center"/>
        </w:trPr>
        <w:tc>
          <w:tcPr>
            <w:tcW w:w="1701" w:type="dxa"/>
          </w:tcPr>
          <w:p w14:paraId="7F8FF296" w14:textId="77777777" w:rsidR="00AB67FA" w:rsidRPr="00D0162F" w:rsidRDefault="00AB67FA" w:rsidP="006E0A54">
            <w:pPr>
              <w:pStyle w:val="TAL"/>
            </w:pPr>
            <w:r w:rsidRPr="00D0162F">
              <w:t>PERIODICAL</w:t>
            </w:r>
          </w:p>
        </w:tc>
        <w:tc>
          <w:tcPr>
            <w:tcW w:w="7229" w:type="dxa"/>
          </w:tcPr>
          <w:p w14:paraId="505A6525" w14:textId="75719B32" w:rsidR="00AB67FA" w:rsidRPr="00D0162F" w:rsidRDefault="00AB67FA" w:rsidP="006E0A54">
            <w:pPr>
              <w:pStyle w:val="TAL"/>
            </w:pPr>
            <w:r w:rsidRPr="00D0162F">
              <w:t>For</w:t>
            </w:r>
            <w:r w:rsidR="006E0A54" w:rsidRPr="00D0162F">
              <w:t xml:space="preserve"> </w:t>
            </w:r>
            <w:r w:rsidRPr="00D0162F">
              <w:t>periodic</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p>
        </w:tc>
      </w:tr>
      <w:tr w:rsidR="00CE54A7" w:rsidRPr="00D0162F" w14:paraId="73D87C15" w14:textId="77777777" w:rsidTr="006E0A54">
        <w:trPr>
          <w:jc w:val="center"/>
        </w:trPr>
        <w:tc>
          <w:tcPr>
            <w:tcW w:w="1701" w:type="dxa"/>
          </w:tcPr>
          <w:p w14:paraId="4D8835A2" w14:textId="0BDB51A7" w:rsidR="00CE54A7" w:rsidRPr="00D0162F" w:rsidRDefault="00CE54A7" w:rsidP="00CE54A7">
            <w:pPr>
              <w:pStyle w:val="TAL"/>
            </w:pPr>
            <w:r w:rsidRPr="00D0162F">
              <w:t>E-UTRA_Deactivated_SCell</w:t>
            </w:r>
          </w:p>
        </w:tc>
        <w:tc>
          <w:tcPr>
            <w:tcW w:w="7229" w:type="dxa"/>
          </w:tcPr>
          <w:p w14:paraId="7D7E5D91" w14:textId="77D823C5" w:rsidR="00CE54A7" w:rsidRPr="00D0162F" w:rsidRDefault="00CE54A7" w:rsidP="00CE54A7">
            <w:pPr>
              <w:pStyle w:val="TAL"/>
            </w:pPr>
            <w:r w:rsidRPr="00D0162F">
              <w:t>For test cases with an LTE deactivated SCell</w:t>
            </w:r>
          </w:p>
        </w:tc>
      </w:tr>
    </w:tbl>
    <w:p w14:paraId="599C61D8" w14:textId="77777777" w:rsidR="00AB67FA" w:rsidRPr="00D0162F" w:rsidRDefault="00AB67FA" w:rsidP="00AB67FA"/>
    <w:p w14:paraId="5F628E2F" w14:textId="142A0E9C" w:rsidR="00AB67FA" w:rsidRPr="00D0162F" w:rsidRDefault="00AB67FA" w:rsidP="00AB67FA">
      <w:pPr>
        <w:pStyle w:val="H6"/>
      </w:pPr>
      <w:r w:rsidRPr="00D0162F">
        <w:t>MeasGapConfig</w:t>
      </w:r>
    </w:p>
    <w:p w14:paraId="62F57E6F" w14:textId="2C7F3B15" w:rsidR="00AB67FA" w:rsidRPr="00D0162F" w:rsidRDefault="00AB67FA" w:rsidP="00AB67FA">
      <w:r w:rsidRPr="00D0162F">
        <w:t>Configures measurement gap by LTE RRC in EN-DC as specified in TS 38.331 [13].</w:t>
      </w:r>
    </w:p>
    <w:p w14:paraId="7F004E99" w14:textId="280A6840" w:rsidR="00AB67FA" w:rsidRPr="00D0162F" w:rsidRDefault="00AB67FA" w:rsidP="00AB67FA">
      <w:pPr>
        <w:pStyle w:val="TH"/>
      </w:pPr>
      <w:r w:rsidRPr="00D0162F">
        <w:lastRenderedPageBreak/>
        <w:t>Table H.3.4-5: MeasGapConfig</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AB67FA" w:rsidRPr="00D0162F" w14:paraId="6EE02BB3" w14:textId="77777777" w:rsidTr="006E0A54">
        <w:trPr>
          <w:cantSplit/>
          <w:jc w:val="center"/>
        </w:trPr>
        <w:tc>
          <w:tcPr>
            <w:tcW w:w="9635" w:type="dxa"/>
            <w:gridSpan w:val="4"/>
          </w:tcPr>
          <w:p w14:paraId="49D44176" w14:textId="145C93FC"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Table</w:t>
            </w:r>
            <w:r w:rsidR="006E0A54" w:rsidRPr="00D0162F">
              <w:t xml:space="preserve"> </w:t>
            </w:r>
            <w:r w:rsidRPr="00D0162F">
              <w:t>4.6.6-1A</w:t>
            </w:r>
          </w:p>
        </w:tc>
      </w:tr>
      <w:tr w:rsidR="00AB67FA" w:rsidRPr="00D0162F" w14:paraId="5B235DF4" w14:textId="77777777" w:rsidTr="006E0A54">
        <w:trPr>
          <w:jc w:val="center"/>
        </w:trPr>
        <w:tc>
          <w:tcPr>
            <w:tcW w:w="4535" w:type="dxa"/>
          </w:tcPr>
          <w:p w14:paraId="28F95815" w14:textId="7BDBE28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00B4E065" w14:textId="77777777" w:rsidR="00AB67FA" w:rsidRPr="00D0162F" w:rsidRDefault="00AB67FA" w:rsidP="006E0A54">
            <w:pPr>
              <w:pStyle w:val="TAH"/>
            </w:pPr>
            <w:r w:rsidRPr="00D0162F">
              <w:t>Value/remark</w:t>
            </w:r>
          </w:p>
        </w:tc>
        <w:tc>
          <w:tcPr>
            <w:tcW w:w="1700" w:type="dxa"/>
          </w:tcPr>
          <w:p w14:paraId="36113019" w14:textId="77777777" w:rsidR="00AB67FA" w:rsidRPr="00D0162F" w:rsidRDefault="00AB67FA" w:rsidP="006E0A54">
            <w:pPr>
              <w:pStyle w:val="TAH"/>
            </w:pPr>
            <w:r w:rsidRPr="00D0162F">
              <w:t>Comment</w:t>
            </w:r>
          </w:p>
        </w:tc>
        <w:tc>
          <w:tcPr>
            <w:tcW w:w="1133" w:type="dxa"/>
          </w:tcPr>
          <w:p w14:paraId="4C6F0BC5" w14:textId="77777777" w:rsidR="00AB67FA" w:rsidRPr="00D0162F" w:rsidRDefault="00AB67FA" w:rsidP="006E0A54">
            <w:pPr>
              <w:pStyle w:val="TAH"/>
            </w:pPr>
            <w:r w:rsidRPr="00D0162F">
              <w:t>Condition</w:t>
            </w:r>
          </w:p>
        </w:tc>
      </w:tr>
      <w:tr w:rsidR="00AB67FA" w:rsidRPr="00D0162F" w14:paraId="04FF93BE" w14:textId="77777777" w:rsidTr="006E0A54">
        <w:trPr>
          <w:jc w:val="center"/>
        </w:trPr>
        <w:tc>
          <w:tcPr>
            <w:tcW w:w="4535" w:type="dxa"/>
          </w:tcPr>
          <w:p w14:paraId="76D84E3A" w14:textId="1E7BC40A" w:rsidR="00AB67FA" w:rsidRPr="00D0162F" w:rsidRDefault="00AB67FA" w:rsidP="006E0A54">
            <w:pPr>
              <w:pStyle w:val="TAL"/>
            </w:pPr>
            <w:r w:rsidRPr="00D0162F">
              <w:t>MeasGapConfig</w:t>
            </w:r>
            <w:r w:rsidR="006E0A54" w:rsidRPr="00D0162F">
              <w:t xml:space="preserve"> </w:t>
            </w:r>
            <w:r w:rsidRPr="00D0162F">
              <w:t>::=</w:t>
            </w:r>
            <w:r w:rsidR="006E0A54" w:rsidRPr="00D0162F">
              <w:t xml:space="preserve"> </w:t>
            </w:r>
            <w:r w:rsidRPr="00D0162F">
              <w:t>CHOICE</w:t>
            </w:r>
            <w:r w:rsidR="006E0A54" w:rsidRPr="00D0162F">
              <w:t xml:space="preserve"> </w:t>
            </w:r>
            <w:r w:rsidRPr="00D0162F">
              <w:t>{</w:t>
            </w:r>
          </w:p>
        </w:tc>
        <w:tc>
          <w:tcPr>
            <w:tcW w:w="2267" w:type="dxa"/>
          </w:tcPr>
          <w:p w14:paraId="633DF92F" w14:textId="77777777" w:rsidR="00AB67FA" w:rsidRPr="00D0162F" w:rsidRDefault="00AB67FA" w:rsidP="006E0A54">
            <w:pPr>
              <w:pStyle w:val="TAL"/>
            </w:pPr>
          </w:p>
        </w:tc>
        <w:tc>
          <w:tcPr>
            <w:tcW w:w="1700" w:type="dxa"/>
          </w:tcPr>
          <w:p w14:paraId="5B8D727D" w14:textId="77777777" w:rsidR="00AB67FA" w:rsidRPr="00D0162F" w:rsidRDefault="00AB67FA" w:rsidP="006E0A54">
            <w:pPr>
              <w:pStyle w:val="TAL"/>
            </w:pPr>
          </w:p>
        </w:tc>
        <w:tc>
          <w:tcPr>
            <w:tcW w:w="1133" w:type="dxa"/>
          </w:tcPr>
          <w:p w14:paraId="5C6E0D42" w14:textId="77777777" w:rsidR="00AB67FA" w:rsidRPr="00D0162F" w:rsidRDefault="00AB67FA" w:rsidP="006E0A54">
            <w:pPr>
              <w:pStyle w:val="TAL"/>
            </w:pPr>
          </w:p>
        </w:tc>
      </w:tr>
      <w:tr w:rsidR="00AB67FA" w:rsidRPr="00D0162F" w14:paraId="165D5262" w14:textId="77777777" w:rsidTr="006E0A54">
        <w:trPr>
          <w:jc w:val="center"/>
        </w:trPr>
        <w:tc>
          <w:tcPr>
            <w:tcW w:w="4535" w:type="dxa"/>
          </w:tcPr>
          <w:p w14:paraId="5BD38FAD" w14:textId="5C326B56"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7" w:type="dxa"/>
          </w:tcPr>
          <w:p w14:paraId="5E3BCDC4" w14:textId="77777777" w:rsidR="00AB67FA" w:rsidRPr="00D0162F" w:rsidRDefault="00AB67FA" w:rsidP="006E0A54">
            <w:pPr>
              <w:pStyle w:val="TAL"/>
            </w:pPr>
          </w:p>
        </w:tc>
        <w:tc>
          <w:tcPr>
            <w:tcW w:w="1700" w:type="dxa"/>
          </w:tcPr>
          <w:p w14:paraId="3751C3F3" w14:textId="77777777" w:rsidR="00AB67FA" w:rsidRPr="00D0162F" w:rsidRDefault="00AB67FA" w:rsidP="006E0A54">
            <w:pPr>
              <w:pStyle w:val="TAL"/>
            </w:pPr>
          </w:p>
        </w:tc>
        <w:tc>
          <w:tcPr>
            <w:tcW w:w="1133" w:type="dxa"/>
          </w:tcPr>
          <w:p w14:paraId="56D722C2" w14:textId="77777777" w:rsidR="00AB67FA" w:rsidRPr="00D0162F" w:rsidRDefault="00AB67FA" w:rsidP="006E0A54">
            <w:pPr>
              <w:pStyle w:val="TAL"/>
            </w:pPr>
          </w:p>
        </w:tc>
      </w:tr>
      <w:tr w:rsidR="00AB67FA" w:rsidRPr="00D0162F" w14:paraId="75B79DED" w14:textId="77777777" w:rsidTr="006E0A54">
        <w:trPr>
          <w:jc w:val="center"/>
        </w:trPr>
        <w:tc>
          <w:tcPr>
            <w:tcW w:w="4535" w:type="dxa"/>
          </w:tcPr>
          <w:p w14:paraId="152E2E47" w14:textId="4642DD2A" w:rsidR="00AB67FA" w:rsidRPr="00D0162F" w:rsidRDefault="006E0A54" w:rsidP="006E0A54">
            <w:pPr>
              <w:pStyle w:val="TAL"/>
            </w:pPr>
            <w:r w:rsidRPr="00D0162F">
              <w:t xml:space="preserve">   </w:t>
            </w:r>
            <w:r w:rsidR="00AB67FA" w:rsidRPr="00D0162F">
              <w:t>gapOffset</w:t>
            </w:r>
            <w:r w:rsidRPr="00D0162F">
              <w:t xml:space="preserve"> </w:t>
            </w:r>
            <w:r w:rsidR="00AB67FA" w:rsidRPr="00D0162F">
              <w:t>CHOICE</w:t>
            </w:r>
            <w:r w:rsidRPr="00D0162F">
              <w:t xml:space="preserve"> </w:t>
            </w:r>
            <w:r w:rsidR="00AB67FA" w:rsidRPr="00D0162F">
              <w:t>{</w:t>
            </w:r>
          </w:p>
        </w:tc>
        <w:tc>
          <w:tcPr>
            <w:tcW w:w="2267" w:type="dxa"/>
          </w:tcPr>
          <w:p w14:paraId="27B227DF" w14:textId="77777777" w:rsidR="00AB67FA" w:rsidRPr="00D0162F" w:rsidRDefault="00AB67FA" w:rsidP="006E0A54">
            <w:pPr>
              <w:pStyle w:val="TAL"/>
            </w:pPr>
          </w:p>
        </w:tc>
        <w:tc>
          <w:tcPr>
            <w:tcW w:w="1700" w:type="dxa"/>
          </w:tcPr>
          <w:p w14:paraId="78B053D3" w14:textId="77777777" w:rsidR="00AB67FA" w:rsidRPr="00D0162F" w:rsidRDefault="00AB67FA" w:rsidP="006E0A54">
            <w:pPr>
              <w:pStyle w:val="TAL"/>
            </w:pPr>
          </w:p>
        </w:tc>
        <w:tc>
          <w:tcPr>
            <w:tcW w:w="1133" w:type="dxa"/>
          </w:tcPr>
          <w:p w14:paraId="1F8CC03D" w14:textId="77777777" w:rsidR="00AB67FA" w:rsidRPr="00D0162F" w:rsidRDefault="00AB67FA" w:rsidP="006E0A54">
            <w:pPr>
              <w:pStyle w:val="TAL"/>
            </w:pPr>
          </w:p>
        </w:tc>
      </w:tr>
      <w:tr w:rsidR="00AB67FA" w:rsidRPr="00D0162F" w14:paraId="679F9F74" w14:textId="77777777" w:rsidTr="006E0A54">
        <w:trPr>
          <w:jc w:val="center"/>
        </w:trPr>
        <w:tc>
          <w:tcPr>
            <w:tcW w:w="4535" w:type="dxa"/>
          </w:tcPr>
          <w:p w14:paraId="20328F07" w14:textId="205C26E0" w:rsidR="00AB67FA" w:rsidRPr="00D0162F" w:rsidRDefault="006E0A54" w:rsidP="006E0A54">
            <w:pPr>
              <w:pStyle w:val="TAL"/>
            </w:pPr>
            <w:r w:rsidRPr="00D0162F">
              <w:t xml:space="preserve">     </w:t>
            </w:r>
            <w:r w:rsidR="00AB67FA" w:rsidRPr="00D0162F">
              <w:t>gp0</w:t>
            </w:r>
          </w:p>
        </w:tc>
        <w:tc>
          <w:tcPr>
            <w:tcW w:w="2267" w:type="dxa"/>
          </w:tcPr>
          <w:p w14:paraId="4EA5B1D2" w14:textId="77777777" w:rsidR="00AB67FA" w:rsidRPr="00D0162F" w:rsidRDefault="00AB67FA" w:rsidP="006E0A54">
            <w:pPr>
              <w:pStyle w:val="TAL"/>
            </w:pPr>
            <w:r w:rsidRPr="00D0162F">
              <w:t>39</w:t>
            </w:r>
          </w:p>
        </w:tc>
        <w:tc>
          <w:tcPr>
            <w:tcW w:w="1700" w:type="dxa"/>
          </w:tcPr>
          <w:p w14:paraId="45A39A8F" w14:textId="6D596090" w:rsidR="00AB67FA" w:rsidRPr="00D0162F" w:rsidRDefault="00AB67FA" w:rsidP="006E0A54">
            <w:pPr>
              <w:pStyle w:val="TAL"/>
            </w:pPr>
            <w:r w:rsidRPr="00D0162F">
              <w:t>TGRP</w:t>
            </w:r>
            <w:r w:rsidR="006E0A54" w:rsidRPr="00D0162F">
              <w:t xml:space="preserve"> </w:t>
            </w:r>
            <w:r w:rsidRPr="00D0162F">
              <w:t>=</w:t>
            </w:r>
            <w:r w:rsidR="006E0A54" w:rsidRPr="00D0162F">
              <w:t xml:space="preserve"> </w:t>
            </w:r>
            <w:r w:rsidRPr="00D0162F">
              <w:t>40</w:t>
            </w:r>
            <w:r w:rsidR="006E0A54" w:rsidRPr="00D0162F">
              <w:t xml:space="preserve"> </w:t>
            </w:r>
            <w:r w:rsidRPr="00D0162F">
              <w:t>ms</w:t>
            </w:r>
          </w:p>
        </w:tc>
        <w:tc>
          <w:tcPr>
            <w:tcW w:w="1133" w:type="dxa"/>
          </w:tcPr>
          <w:p w14:paraId="306D2E8D" w14:textId="0BCC6AB5" w:rsidR="00AB67FA" w:rsidRPr="00D0162F" w:rsidRDefault="00AB67FA" w:rsidP="006E0A54">
            <w:pPr>
              <w:pStyle w:val="TAL"/>
            </w:pPr>
            <w:r w:rsidRPr="00D0162F">
              <w:t>Pattern</w:t>
            </w:r>
            <w:r w:rsidR="006E0A54" w:rsidRPr="00D0162F">
              <w:t xml:space="preserve"> </w:t>
            </w:r>
            <w:r w:rsidRPr="00D0162F">
              <w:t>#0</w:t>
            </w:r>
          </w:p>
        </w:tc>
      </w:tr>
      <w:tr w:rsidR="00AB67FA" w:rsidRPr="00D0162F" w14:paraId="61C80995" w14:textId="77777777" w:rsidTr="006E0A54">
        <w:trPr>
          <w:jc w:val="center"/>
        </w:trPr>
        <w:tc>
          <w:tcPr>
            <w:tcW w:w="4535" w:type="dxa"/>
            <w:tcBorders>
              <w:top w:val="nil"/>
            </w:tcBorders>
          </w:tcPr>
          <w:p w14:paraId="71B502E0" w14:textId="77777777" w:rsidR="00AB67FA" w:rsidRPr="00D0162F" w:rsidRDefault="00AB67FA" w:rsidP="006E0A54">
            <w:pPr>
              <w:pStyle w:val="TAL"/>
            </w:pPr>
          </w:p>
        </w:tc>
        <w:tc>
          <w:tcPr>
            <w:tcW w:w="2267" w:type="dxa"/>
          </w:tcPr>
          <w:p w14:paraId="483C2E21" w14:textId="77777777" w:rsidR="00AB67FA" w:rsidRPr="00D0162F" w:rsidRDefault="00AB67FA" w:rsidP="006E0A54">
            <w:pPr>
              <w:pStyle w:val="TAL"/>
            </w:pPr>
            <w:r w:rsidRPr="00D0162F">
              <w:t>0</w:t>
            </w:r>
          </w:p>
        </w:tc>
        <w:tc>
          <w:tcPr>
            <w:tcW w:w="1700" w:type="dxa"/>
          </w:tcPr>
          <w:p w14:paraId="47C2916A" w14:textId="77777777" w:rsidR="00AB67FA" w:rsidRPr="00D0162F" w:rsidRDefault="00AB67FA" w:rsidP="006E0A54">
            <w:pPr>
              <w:pStyle w:val="TAL"/>
            </w:pPr>
          </w:p>
        </w:tc>
        <w:tc>
          <w:tcPr>
            <w:tcW w:w="1133" w:type="dxa"/>
          </w:tcPr>
          <w:p w14:paraId="0E5158CB" w14:textId="77777777" w:rsidR="00AB67FA" w:rsidRPr="00D0162F" w:rsidRDefault="00AB67FA" w:rsidP="006E0A54">
            <w:pPr>
              <w:pStyle w:val="TAL"/>
            </w:pPr>
            <w:r w:rsidRPr="00D0162F">
              <w:t>BFD</w:t>
            </w:r>
          </w:p>
        </w:tc>
      </w:tr>
      <w:tr w:rsidR="00AB67FA" w:rsidRPr="00D0162F" w14:paraId="1DB1BFCE" w14:textId="77777777" w:rsidTr="006E0A54">
        <w:trPr>
          <w:jc w:val="center"/>
        </w:trPr>
        <w:tc>
          <w:tcPr>
            <w:tcW w:w="4535" w:type="dxa"/>
          </w:tcPr>
          <w:p w14:paraId="52248EEA" w14:textId="1F174B4F" w:rsidR="00AB67FA" w:rsidRPr="00D0162F" w:rsidRDefault="006E0A54" w:rsidP="006E0A54">
            <w:pPr>
              <w:pStyle w:val="TAL"/>
            </w:pPr>
            <w:r w:rsidRPr="00D0162F">
              <w:t xml:space="preserve">     </w:t>
            </w:r>
            <w:r w:rsidR="00AB67FA" w:rsidRPr="00D0162F">
              <w:t>gp4-r15</w:t>
            </w:r>
          </w:p>
        </w:tc>
        <w:tc>
          <w:tcPr>
            <w:tcW w:w="2267" w:type="dxa"/>
          </w:tcPr>
          <w:p w14:paraId="5F8B9587" w14:textId="77777777" w:rsidR="00AB67FA" w:rsidRPr="00D0162F" w:rsidRDefault="00AB67FA" w:rsidP="006E0A54">
            <w:pPr>
              <w:pStyle w:val="TAL"/>
            </w:pPr>
            <w:r w:rsidRPr="00D0162F">
              <w:t>19</w:t>
            </w:r>
          </w:p>
        </w:tc>
        <w:tc>
          <w:tcPr>
            <w:tcW w:w="1700" w:type="dxa"/>
          </w:tcPr>
          <w:p w14:paraId="08F432D0" w14:textId="21F804AE" w:rsidR="00AB67FA" w:rsidRPr="00D0162F" w:rsidRDefault="00AB67FA" w:rsidP="006E0A54">
            <w:pPr>
              <w:pStyle w:val="TAL"/>
            </w:pPr>
            <w:r w:rsidRPr="00D0162F">
              <w:t>TGRP</w:t>
            </w:r>
            <w:r w:rsidR="006E0A54" w:rsidRPr="00D0162F">
              <w:t xml:space="preserve"> </w:t>
            </w:r>
            <w:r w:rsidRPr="00D0162F">
              <w:t>=</w:t>
            </w:r>
            <w:r w:rsidR="006E0A54" w:rsidRPr="00D0162F">
              <w:t xml:space="preserve"> </w:t>
            </w:r>
            <w:r w:rsidRPr="00D0162F">
              <w:t>20</w:t>
            </w:r>
            <w:r w:rsidR="006E0A54" w:rsidRPr="00D0162F">
              <w:t xml:space="preserve"> </w:t>
            </w:r>
            <w:r w:rsidRPr="00D0162F">
              <w:t>ms</w:t>
            </w:r>
          </w:p>
        </w:tc>
        <w:tc>
          <w:tcPr>
            <w:tcW w:w="1133" w:type="dxa"/>
          </w:tcPr>
          <w:p w14:paraId="1B4E1614" w14:textId="7FA03D74" w:rsidR="00AB67FA" w:rsidRPr="00D0162F" w:rsidRDefault="00AB67FA" w:rsidP="006E0A54">
            <w:pPr>
              <w:pStyle w:val="TAL"/>
            </w:pPr>
            <w:r w:rsidRPr="00D0162F">
              <w:t>Pattern</w:t>
            </w:r>
            <w:r w:rsidR="006E0A54" w:rsidRPr="00D0162F">
              <w:t xml:space="preserve"> </w:t>
            </w:r>
            <w:r w:rsidRPr="00D0162F">
              <w:t>#4</w:t>
            </w:r>
          </w:p>
        </w:tc>
      </w:tr>
      <w:tr w:rsidR="00AB67FA" w:rsidRPr="00D0162F" w14:paraId="101984F9" w14:textId="77777777" w:rsidTr="006E0A54">
        <w:trPr>
          <w:jc w:val="center"/>
        </w:trPr>
        <w:tc>
          <w:tcPr>
            <w:tcW w:w="4535" w:type="dxa"/>
          </w:tcPr>
          <w:p w14:paraId="471800B3" w14:textId="736665F0" w:rsidR="00AB67FA" w:rsidRPr="00D0162F" w:rsidRDefault="006E0A54" w:rsidP="006E0A54">
            <w:pPr>
              <w:pStyle w:val="TAL"/>
            </w:pPr>
            <w:r w:rsidRPr="00D0162F">
              <w:t xml:space="preserve">   </w:t>
            </w:r>
            <w:r w:rsidR="00AB67FA" w:rsidRPr="00D0162F">
              <w:t>}</w:t>
            </w:r>
          </w:p>
        </w:tc>
        <w:tc>
          <w:tcPr>
            <w:tcW w:w="2267" w:type="dxa"/>
          </w:tcPr>
          <w:p w14:paraId="7EDFBC13" w14:textId="77777777" w:rsidR="00AB67FA" w:rsidRPr="00D0162F" w:rsidRDefault="00AB67FA" w:rsidP="006E0A54">
            <w:pPr>
              <w:pStyle w:val="TAL"/>
            </w:pPr>
          </w:p>
        </w:tc>
        <w:tc>
          <w:tcPr>
            <w:tcW w:w="1700" w:type="dxa"/>
          </w:tcPr>
          <w:p w14:paraId="683F1811" w14:textId="77777777" w:rsidR="00AB67FA" w:rsidRPr="00D0162F" w:rsidRDefault="00AB67FA" w:rsidP="006E0A54">
            <w:pPr>
              <w:pStyle w:val="TAL"/>
            </w:pPr>
          </w:p>
        </w:tc>
        <w:tc>
          <w:tcPr>
            <w:tcW w:w="1133" w:type="dxa"/>
          </w:tcPr>
          <w:p w14:paraId="578B250F" w14:textId="77777777" w:rsidR="00AB67FA" w:rsidRPr="00D0162F" w:rsidRDefault="00AB67FA" w:rsidP="006E0A54">
            <w:pPr>
              <w:pStyle w:val="TAL"/>
            </w:pPr>
          </w:p>
        </w:tc>
      </w:tr>
      <w:tr w:rsidR="00AB67FA" w:rsidRPr="00D0162F" w14:paraId="3A7EC528" w14:textId="77777777" w:rsidTr="006E0A54">
        <w:trPr>
          <w:jc w:val="center"/>
        </w:trPr>
        <w:tc>
          <w:tcPr>
            <w:tcW w:w="4535" w:type="dxa"/>
          </w:tcPr>
          <w:p w14:paraId="3E0EF3BD" w14:textId="0ADA0DCA" w:rsidR="00AB67FA" w:rsidRPr="00D0162F" w:rsidRDefault="006E0A54" w:rsidP="006E0A54">
            <w:pPr>
              <w:pStyle w:val="TAL"/>
            </w:pPr>
            <w:r w:rsidRPr="00D0162F">
              <w:t xml:space="preserve">  </w:t>
            </w:r>
            <w:r w:rsidR="00AB67FA" w:rsidRPr="00D0162F">
              <w:t>}</w:t>
            </w:r>
          </w:p>
        </w:tc>
        <w:tc>
          <w:tcPr>
            <w:tcW w:w="2267" w:type="dxa"/>
          </w:tcPr>
          <w:p w14:paraId="5EA964BD" w14:textId="77777777" w:rsidR="00AB67FA" w:rsidRPr="00D0162F" w:rsidRDefault="00AB67FA" w:rsidP="006E0A54">
            <w:pPr>
              <w:pStyle w:val="TAL"/>
            </w:pPr>
          </w:p>
        </w:tc>
        <w:tc>
          <w:tcPr>
            <w:tcW w:w="1700" w:type="dxa"/>
          </w:tcPr>
          <w:p w14:paraId="238A80A7" w14:textId="77777777" w:rsidR="00AB67FA" w:rsidRPr="00D0162F" w:rsidRDefault="00AB67FA" w:rsidP="006E0A54">
            <w:pPr>
              <w:pStyle w:val="TAL"/>
            </w:pPr>
          </w:p>
        </w:tc>
        <w:tc>
          <w:tcPr>
            <w:tcW w:w="1133" w:type="dxa"/>
          </w:tcPr>
          <w:p w14:paraId="13763FEB" w14:textId="77777777" w:rsidR="00AB67FA" w:rsidRPr="00D0162F" w:rsidRDefault="00AB67FA" w:rsidP="006E0A54">
            <w:pPr>
              <w:pStyle w:val="TAL"/>
              <w:rPr>
                <w:rFonts w:eastAsia="SimSun" w:cs="Courier New"/>
              </w:rPr>
            </w:pPr>
          </w:p>
        </w:tc>
      </w:tr>
      <w:tr w:rsidR="00AB67FA" w:rsidRPr="00D0162F" w14:paraId="581391C0" w14:textId="77777777" w:rsidTr="006E0A54">
        <w:trPr>
          <w:jc w:val="center"/>
        </w:trPr>
        <w:tc>
          <w:tcPr>
            <w:tcW w:w="4535" w:type="dxa"/>
          </w:tcPr>
          <w:p w14:paraId="2C5E5E82" w14:textId="77777777" w:rsidR="00AB67FA" w:rsidRPr="00D0162F" w:rsidRDefault="00AB67FA" w:rsidP="006E0A54">
            <w:pPr>
              <w:pStyle w:val="TAL"/>
            </w:pPr>
            <w:r w:rsidRPr="00D0162F">
              <w:t>}</w:t>
            </w:r>
          </w:p>
        </w:tc>
        <w:tc>
          <w:tcPr>
            <w:tcW w:w="2267" w:type="dxa"/>
          </w:tcPr>
          <w:p w14:paraId="3B5C65F0" w14:textId="77777777" w:rsidR="00AB67FA" w:rsidRPr="00D0162F" w:rsidRDefault="00AB67FA" w:rsidP="006E0A54">
            <w:pPr>
              <w:pStyle w:val="TAL"/>
            </w:pPr>
          </w:p>
        </w:tc>
        <w:tc>
          <w:tcPr>
            <w:tcW w:w="1700" w:type="dxa"/>
          </w:tcPr>
          <w:p w14:paraId="62BF7151" w14:textId="77777777" w:rsidR="00AB67FA" w:rsidRPr="00D0162F" w:rsidRDefault="00AB67FA" w:rsidP="006E0A54">
            <w:pPr>
              <w:pStyle w:val="TAL"/>
            </w:pPr>
          </w:p>
        </w:tc>
        <w:tc>
          <w:tcPr>
            <w:tcW w:w="1133" w:type="dxa"/>
          </w:tcPr>
          <w:p w14:paraId="656B150D" w14:textId="77777777" w:rsidR="00AB67FA" w:rsidRPr="00D0162F" w:rsidRDefault="00AB67FA" w:rsidP="006E0A54">
            <w:pPr>
              <w:pStyle w:val="TAL"/>
            </w:pPr>
          </w:p>
        </w:tc>
      </w:tr>
    </w:tbl>
    <w:p w14:paraId="01CB6086"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54BC1F7D" w14:textId="77777777" w:rsidTr="006E0A54">
        <w:trPr>
          <w:jc w:val="center"/>
        </w:trPr>
        <w:tc>
          <w:tcPr>
            <w:tcW w:w="1701" w:type="dxa"/>
          </w:tcPr>
          <w:p w14:paraId="7242AC20" w14:textId="77777777" w:rsidR="00AB67FA" w:rsidRPr="00D0162F" w:rsidRDefault="00AB67FA" w:rsidP="006E0A54">
            <w:pPr>
              <w:pStyle w:val="TAH"/>
              <w:keepNext w:val="0"/>
              <w:keepLines w:val="0"/>
            </w:pPr>
            <w:r w:rsidRPr="00D0162F">
              <w:t>Condition</w:t>
            </w:r>
          </w:p>
        </w:tc>
        <w:tc>
          <w:tcPr>
            <w:tcW w:w="7229" w:type="dxa"/>
          </w:tcPr>
          <w:p w14:paraId="02D2315B" w14:textId="77777777" w:rsidR="00AB67FA" w:rsidRPr="00D0162F" w:rsidRDefault="00AB67FA" w:rsidP="006E0A54">
            <w:pPr>
              <w:pStyle w:val="TAH"/>
              <w:keepNext w:val="0"/>
              <w:keepLines w:val="0"/>
            </w:pPr>
            <w:r w:rsidRPr="00D0162F">
              <w:t>Explanation</w:t>
            </w:r>
          </w:p>
        </w:tc>
      </w:tr>
      <w:tr w:rsidR="00AB67FA" w:rsidRPr="00D0162F" w14:paraId="00E182A1" w14:textId="77777777" w:rsidTr="006E0A54">
        <w:trPr>
          <w:jc w:val="center"/>
        </w:trPr>
        <w:tc>
          <w:tcPr>
            <w:tcW w:w="1701" w:type="dxa"/>
          </w:tcPr>
          <w:p w14:paraId="5010D76D" w14:textId="0DB7BE7C" w:rsidR="00AB67FA" w:rsidRPr="00D0162F" w:rsidRDefault="00AB67FA" w:rsidP="006E0A54">
            <w:pPr>
              <w:pStyle w:val="TAL"/>
            </w:pPr>
            <w:r w:rsidRPr="00D0162F">
              <w:t>Pattern</w:t>
            </w:r>
            <w:r w:rsidR="006E0A54" w:rsidRPr="00D0162F">
              <w:t xml:space="preserve"> </w:t>
            </w:r>
            <w:r w:rsidRPr="00D0162F">
              <w:t>#0</w:t>
            </w:r>
          </w:p>
        </w:tc>
        <w:tc>
          <w:tcPr>
            <w:tcW w:w="7229" w:type="dxa"/>
          </w:tcPr>
          <w:p w14:paraId="31255959" w14:textId="0ED045F0" w:rsidR="00AB67FA" w:rsidRPr="00D0162F" w:rsidRDefault="00AB67FA" w:rsidP="006E0A54">
            <w:pPr>
              <w:pStyle w:val="TAL"/>
            </w:pPr>
            <w:r w:rsidRPr="00D0162F">
              <w:rPr>
                <w:i/>
              </w:rPr>
              <w:t>gp0</w:t>
            </w:r>
            <w:r w:rsidR="006E0A54" w:rsidRPr="00D0162F">
              <w:t xml:space="preserve"> </w:t>
            </w:r>
            <w:r w:rsidRPr="00D0162F">
              <w:t>corresponds</w:t>
            </w:r>
            <w:r w:rsidR="006E0A54" w:rsidRPr="00D0162F">
              <w:t xml:space="preserve"> </w:t>
            </w:r>
            <w:r w:rsidRPr="00D0162F">
              <w:t>to</w:t>
            </w:r>
            <w:r w:rsidR="006E0A54" w:rsidRPr="00D0162F">
              <w:t xml:space="preserve"> </w:t>
            </w:r>
            <w:r w:rsidRPr="00D0162F">
              <w:t>gap</w:t>
            </w:r>
            <w:r w:rsidR="006E0A54" w:rsidRPr="00D0162F">
              <w:t xml:space="preserve"> </w:t>
            </w:r>
            <w:r w:rsidRPr="00D0162F">
              <w:t>offset</w:t>
            </w:r>
            <w:r w:rsidR="006E0A54" w:rsidRPr="00D0162F">
              <w:t xml:space="preserve"> </w:t>
            </w:r>
            <w:r w:rsidRPr="00D0162F">
              <w:t>of</w:t>
            </w:r>
            <w:r w:rsidR="006E0A54" w:rsidRPr="00D0162F">
              <w:t xml:space="preserve"> </w:t>
            </w:r>
            <w:r w:rsidRPr="00D0162F">
              <w:t>Gap</w:t>
            </w:r>
            <w:r w:rsidR="006E0A54" w:rsidRPr="00D0162F">
              <w:t xml:space="preserve"> </w:t>
            </w:r>
            <w:r w:rsidRPr="00D0162F">
              <w:t>Pattern</w:t>
            </w:r>
            <w:r w:rsidR="006E0A54" w:rsidRPr="00D0162F">
              <w:t xml:space="preserve"> </w:t>
            </w:r>
            <w:r w:rsidRPr="00D0162F">
              <w:t>Id</w:t>
            </w:r>
            <w:r w:rsidR="006E0A54" w:rsidRPr="00D0162F">
              <w:t xml:space="preserve"> </w:t>
            </w:r>
            <w:r w:rsidRPr="00D0162F">
              <w:t>"0"</w:t>
            </w:r>
            <w:r w:rsidR="006E0A54" w:rsidRPr="00D0162F">
              <w:t xml:space="preserve"> </w:t>
            </w:r>
            <w:r w:rsidRPr="00D0162F">
              <w:t>with</w:t>
            </w:r>
            <w:r w:rsidR="006E0A54" w:rsidRPr="00D0162F">
              <w:t xml:space="preserve"> </w:t>
            </w:r>
            <w:r w:rsidRPr="00D0162F">
              <w:t>MGRP</w:t>
            </w:r>
            <w:r w:rsidR="006E0A54" w:rsidRPr="00D0162F">
              <w:t xml:space="preserve"> </w:t>
            </w:r>
            <w:r w:rsidRPr="00D0162F">
              <w:t>=</w:t>
            </w:r>
            <w:r w:rsidR="006E0A54" w:rsidRPr="00D0162F">
              <w:t xml:space="preserve"> </w:t>
            </w:r>
            <w:r w:rsidRPr="00D0162F">
              <w:t>40ms</w:t>
            </w:r>
          </w:p>
        </w:tc>
      </w:tr>
      <w:tr w:rsidR="00AB67FA" w:rsidRPr="00D0162F" w14:paraId="6DC09A07" w14:textId="77777777" w:rsidTr="006E0A54">
        <w:trPr>
          <w:jc w:val="center"/>
        </w:trPr>
        <w:tc>
          <w:tcPr>
            <w:tcW w:w="1701" w:type="dxa"/>
          </w:tcPr>
          <w:p w14:paraId="665CFF0D" w14:textId="16A3A21F" w:rsidR="00AB67FA" w:rsidRPr="00D0162F" w:rsidRDefault="00AB67FA" w:rsidP="006E0A54">
            <w:pPr>
              <w:pStyle w:val="TAL"/>
            </w:pPr>
            <w:r w:rsidRPr="00D0162F">
              <w:t>Pattern</w:t>
            </w:r>
            <w:r w:rsidR="006E0A54" w:rsidRPr="00D0162F">
              <w:t xml:space="preserve"> </w:t>
            </w:r>
            <w:r w:rsidRPr="00D0162F">
              <w:t>#4</w:t>
            </w:r>
          </w:p>
        </w:tc>
        <w:tc>
          <w:tcPr>
            <w:tcW w:w="7229" w:type="dxa"/>
          </w:tcPr>
          <w:p w14:paraId="18B18824" w14:textId="460002EB" w:rsidR="00AB67FA" w:rsidRPr="00D0162F" w:rsidRDefault="00AB67FA" w:rsidP="006E0A54">
            <w:pPr>
              <w:pStyle w:val="TAL"/>
              <w:rPr>
                <w:bCs/>
              </w:rPr>
            </w:pPr>
            <w:r w:rsidRPr="00D0162F">
              <w:rPr>
                <w:i/>
              </w:rPr>
              <w:t>gp4-r15</w:t>
            </w:r>
            <w:r w:rsidR="006E0A54" w:rsidRPr="00D0162F">
              <w:t xml:space="preserve"> </w:t>
            </w:r>
            <w:r w:rsidRPr="00D0162F">
              <w:t>corresponds</w:t>
            </w:r>
            <w:r w:rsidR="006E0A54" w:rsidRPr="00D0162F">
              <w:t xml:space="preserve"> </w:t>
            </w:r>
            <w:r w:rsidRPr="00D0162F">
              <w:t>to</w:t>
            </w:r>
            <w:r w:rsidR="006E0A54" w:rsidRPr="00D0162F">
              <w:t xml:space="preserve"> </w:t>
            </w:r>
            <w:r w:rsidRPr="00D0162F">
              <w:t>gap</w:t>
            </w:r>
            <w:r w:rsidR="006E0A54" w:rsidRPr="00D0162F">
              <w:t xml:space="preserve"> </w:t>
            </w:r>
            <w:r w:rsidRPr="00D0162F">
              <w:t>offset</w:t>
            </w:r>
            <w:r w:rsidR="006E0A54" w:rsidRPr="00D0162F">
              <w:t xml:space="preserve"> </w:t>
            </w:r>
            <w:r w:rsidRPr="00D0162F">
              <w:t>of</w:t>
            </w:r>
            <w:r w:rsidR="006E0A54" w:rsidRPr="00D0162F">
              <w:t xml:space="preserve"> </w:t>
            </w:r>
            <w:r w:rsidRPr="00D0162F">
              <w:t>Gap</w:t>
            </w:r>
            <w:r w:rsidR="006E0A54" w:rsidRPr="00D0162F">
              <w:t xml:space="preserve"> </w:t>
            </w:r>
            <w:r w:rsidRPr="00D0162F">
              <w:t>Pattern</w:t>
            </w:r>
            <w:r w:rsidR="006E0A54" w:rsidRPr="00D0162F">
              <w:t xml:space="preserve"> </w:t>
            </w:r>
            <w:r w:rsidRPr="00D0162F">
              <w:t>Id</w:t>
            </w:r>
            <w:r w:rsidR="006E0A54" w:rsidRPr="00D0162F">
              <w:t xml:space="preserve"> </w:t>
            </w:r>
            <w:r w:rsidRPr="00D0162F">
              <w:t>"4"</w:t>
            </w:r>
            <w:r w:rsidR="006E0A54" w:rsidRPr="00D0162F">
              <w:t xml:space="preserve"> </w:t>
            </w:r>
            <w:r w:rsidRPr="00D0162F">
              <w:t>with</w:t>
            </w:r>
            <w:r w:rsidR="006E0A54" w:rsidRPr="00D0162F">
              <w:t xml:space="preserve"> </w:t>
            </w:r>
            <w:r w:rsidRPr="00D0162F">
              <w:t>MGRP</w:t>
            </w:r>
            <w:r w:rsidR="006E0A54" w:rsidRPr="00D0162F">
              <w:t xml:space="preserve"> </w:t>
            </w:r>
            <w:r w:rsidRPr="00D0162F">
              <w:t>=</w:t>
            </w:r>
            <w:r w:rsidR="006E0A54" w:rsidRPr="00D0162F">
              <w:t xml:space="preserve"> </w:t>
            </w:r>
            <w:r w:rsidRPr="00D0162F">
              <w:t>40ms</w:t>
            </w:r>
            <w:r w:rsidR="006E0A54" w:rsidRPr="00D0162F">
              <w:t xml:space="preserve"> </w:t>
            </w:r>
            <w:r w:rsidRPr="00D0162F">
              <w:t>(see</w:t>
            </w:r>
            <w:r w:rsidR="006E0A54" w:rsidRPr="00D0162F">
              <w:t xml:space="preserve"> </w:t>
            </w:r>
            <w:r w:rsidRPr="00D0162F">
              <w:t>TS</w:t>
            </w:r>
            <w:r w:rsidR="006E0A54" w:rsidRPr="00D0162F">
              <w:t xml:space="preserve"> </w:t>
            </w:r>
            <w:r w:rsidRPr="00D0162F">
              <w:t>38.133,</w:t>
            </w:r>
            <w:r w:rsidR="006E0A54" w:rsidRPr="00D0162F">
              <w:t xml:space="preserve"> </w:t>
            </w:r>
            <w:r w:rsidRPr="00D0162F">
              <w:t>Table</w:t>
            </w:r>
            <w:r w:rsidR="006E0A54" w:rsidRPr="00D0162F">
              <w:t xml:space="preserve"> </w:t>
            </w:r>
            <w:r w:rsidRPr="00D0162F">
              <w:t>9.1.2-1).</w:t>
            </w:r>
            <w:r w:rsidR="006E0A54" w:rsidRPr="00D0162F">
              <w:t xml:space="preserve"> </w:t>
            </w:r>
            <w:r w:rsidRPr="00D0162F">
              <w:t>It</w:t>
            </w:r>
            <w:r w:rsidR="006E0A54" w:rsidRPr="00D0162F">
              <w:t xml:space="preserve"> </w:t>
            </w:r>
            <w:r w:rsidRPr="00D0162F">
              <w:t>can</w:t>
            </w:r>
            <w:r w:rsidR="006E0A54" w:rsidRPr="00D0162F">
              <w:t xml:space="preserve"> </w:t>
            </w:r>
            <w:r w:rsidRPr="00D0162F">
              <w:t>be</w:t>
            </w:r>
            <w:r w:rsidR="006E0A54" w:rsidRPr="00D0162F">
              <w:t xml:space="preserve"> </w:t>
            </w:r>
            <w:r w:rsidRPr="00D0162F">
              <w:t>applied</w:t>
            </w:r>
            <w:r w:rsidR="006E0A54" w:rsidRPr="00D0162F">
              <w:t xml:space="preserve"> </w:t>
            </w:r>
            <w:r w:rsidRPr="00D0162F">
              <w:t>for</w:t>
            </w:r>
            <w:r w:rsidR="006E0A54" w:rsidRPr="00D0162F">
              <w:t xml:space="preserve"> </w:t>
            </w:r>
            <w:r w:rsidRPr="00D0162F">
              <w:t>(NG)EN-DC,</w:t>
            </w:r>
            <w:r w:rsidR="006E0A54" w:rsidRPr="00D0162F">
              <w:t xml:space="preserve"> </w:t>
            </w:r>
            <w:r w:rsidRPr="00D0162F">
              <w:t>see</w:t>
            </w:r>
            <w:r w:rsidR="006E0A54" w:rsidRPr="00D0162F">
              <w:t xml:space="preserve"> </w:t>
            </w:r>
            <w:r w:rsidRPr="00D0162F">
              <w:rPr>
                <w:snapToGrid w:val="0"/>
              </w:rPr>
              <w:t>TS</w:t>
            </w:r>
            <w:r w:rsidR="006E0A54" w:rsidRPr="00D0162F">
              <w:rPr>
                <w:snapToGrid w:val="0"/>
              </w:rPr>
              <w:t xml:space="preserve"> </w:t>
            </w:r>
            <w:r w:rsidRPr="00D0162F">
              <w:rPr>
                <w:snapToGrid w:val="0"/>
              </w:rPr>
              <w:t>38.133,</w:t>
            </w:r>
            <w:r w:rsidR="006E0A54" w:rsidRPr="00D0162F">
              <w:rPr>
                <w:snapToGrid w:val="0"/>
              </w:rPr>
              <w:t xml:space="preserve"> </w:t>
            </w:r>
            <w:r w:rsidRPr="00D0162F">
              <w:rPr>
                <w:snapToGrid w:val="0"/>
              </w:rPr>
              <w:t>Table</w:t>
            </w:r>
            <w:r w:rsidR="006E0A54" w:rsidRPr="00D0162F">
              <w:rPr>
                <w:snapToGrid w:val="0"/>
              </w:rPr>
              <w:t xml:space="preserve"> </w:t>
            </w:r>
            <w:r w:rsidRPr="00D0162F">
              <w:rPr>
                <w:snapToGrid w:val="0"/>
              </w:rPr>
              <w:t>9.1.2-2</w:t>
            </w:r>
            <w:r w:rsidRPr="00D0162F">
              <w:t>.</w:t>
            </w:r>
          </w:p>
        </w:tc>
      </w:tr>
      <w:tr w:rsidR="00AB67FA" w:rsidRPr="00D0162F" w14:paraId="5DC8F30E" w14:textId="77777777" w:rsidTr="006E0A54">
        <w:trPr>
          <w:jc w:val="center"/>
        </w:trPr>
        <w:tc>
          <w:tcPr>
            <w:tcW w:w="1701" w:type="dxa"/>
          </w:tcPr>
          <w:p w14:paraId="10E1ED4A" w14:textId="77777777" w:rsidR="00AB67FA" w:rsidRPr="00D0162F" w:rsidRDefault="00AB67FA" w:rsidP="006E0A54">
            <w:pPr>
              <w:pStyle w:val="TAL"/>
            </w:pPr>
            <w:r w:rsidRPr="00D0162F">
              <w:t>BFD</w:t>
            </w:r>
          </w:p>
        </w:tc>
        <w:tc>
          <w:tcPr>
            <w:tcW w:w="7229" w:type="dxa"/>
          </w:tcPr>
          <w:p w14:paraId="4658F557" w14:textId="56AFEDCC" w:rsidR="00AB67FA" w:rsidRPr="00D0162F" w:rsidRDefault="00AB67FA" w:rsidP="006E0A54">
            <w:pPr>
              <w:pStyle w:val="TAL"/>
              <w:rPr>
                <w:i/>
              </w:rPr>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Beam</w:t>
            </w:r>
            <w:r w:rsidR="006E0A54" w:rsidRPr="00D0162F">
              <w:t xml:space="preserve"> </w:t>
            </w:r>
            <w:r w:rsidRPr="00D0162F">
              <w:t>Failure</w:t>
            </w:r>
            <w:r w:rsidR="006E0A54" w:rsidRPr="00D0162F">
              <w:t xml:space="preserve"> </w:t>
            </w:r>
            <w:r w:rsidRPr="00D0162F">
              <w:t>Dectection</w:t>
            </w:r>
            <w:r w:rsidR="006E0A54" w:rsidRPr="00D0162F">
              <w:t xml:space="preserve"> </w:t>
            </w:r>
            <w:r w:rsidRPr="00D0162F">
              <w:t>tests</w:t>
            </w:r>
          </w:p>
        </w:tc>
      </w:tr>
    </w:tbl>
    <w:p w14:paraId="012141DF" w14:textId="77777777" w:rsidR="00AB67FA" w:rsidRPr="00D0162F" w:rsidRDefault="00AB67FA" w:rsidP="00AB67FA"/>
    <w:p w14:paraId="73E8BD0F" w14:textId="77777777" w:rsidR="00AB67FA" w:rsidRPr="00D0162F" w:rsidRDefault="00AB67FA" w:rsidP="00AB67FA">
      <w:pPr>
        <w:pStyle w:val="TH"/>
      </w:pPr>
      <w:r w:rsidRPr="00D0162F">
        <w:t>Table H.3.4-6: MeasObjectNR</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1669"/>
        <w:gridCol w:w="1559"/>
        <w:gridCol w:w="1872"/>
      </w:tblGrid>
      <w:tr w:rsidR="00AB67FA" w:rsidRPr="00D0162F" w14:paraId="0904C657" w14:textId="77777777" w:rsidTr="006E0A54">
        <w:trPr>
          <w:jc w:val="center"/>
        </w:trPr>
        <w:tc>
          <w:tcPr>
            <w:tcW w:w="9635" w:type="dxa"/>
            <w:gridSpan w:val="4"/>
            <w:shd w:val="clear" w:color="auto" w:fill="auto"/>
          </w:tcPr>
          <w:p w14:paraId="42A9D95E" w14:textId="1BB05A58" w:rsidR="00AB67FA" w:rsidRPr="00D0162F" w:rsidRDefault="00AB67FA" w:rsidP="006E0A54">
            <w:pPr>
              <w:pStyle w:val="TAL"/>
            </w:pPr>
            <w:r w:rsidRPr="00D0162F">
              <w:rPr>
                <w:lang w:eastAsia="ko-KR"/>
              </w:rPr>
              <w:t>Derivation</w:t>
            </w:r>
            <w:r w:rsidR="006E0A54" w:rsidRPr="00D0162F">
              <w:rPr>
                <w:lang w:eastAsia="ko-KR"/>
              </w:rPr>
              <w:t xml:space="preserve"> </w:t>
            </w:r>
            <w:r w:rsidRPr="00D0162F">
              <w:rPr>
                <w:lang w:eastAsia="ko-KR"/>
              </w:rPr>
              <w:t>Path:</w:t>
            </w:r>
            <w:r w:rsidR="006E0A54" w:rsidRPr="00D0162F">
              <w:rPr>
                <w:lang w:eastAsia="ko-KR"/>
              </w:rPr>
              <w:t xml:space="preserve"> </w:t>
            </w:r>
            <w:r w:rsidRPr="00D0162F">
              <w:rPr>
                <w:lang w:eastAsia="ko-KR"/>
              </w:rPr>
              <w:t>TS</w:t>
            </w:r>
            <w:r w:rsidR="006E0A54" w:rsidRPr="00D0162F">
              <w:rPr>
                <w:lang w:eastAsia="ko-KR"/>
              </w:rPr>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6-2B</w:t>
            </w:r>
          </w:p>
        </w:tc>
      </w:tr>
      <w:tr w:rsidR="00AB67FA" w:rsidRPr="00D0162F" w14:paraId="6F96D38A" w14:textId="77777777" w:rsidTr="006E0A54">
        <w:trPr>
          <w:jc w:val="center"/>
        </w:trPr>
        <w:tc>
          <w:tcPr>
            <w:tcW w:w="4535" w:type="dxa"/>
            <w:shd w:val="clear" w:color="auto" w:fill="auto"/>
          </w:tcPr>
          <w:p w14:paraId="1739AD42" w14:textId="6375ED2F" w:rsidR="00AB67FA" w:rsidRPr="00D0162F" w:rsidRDefault="00AB67FA" w:rsidP="006E0A54">
            <w:pPr>
              <w:pStyle w:val="TAH"/>
              <w:rPr>
                <w:lang w:eastAsia="ko-KR"/>
              </w:rPr>
            </w:pPr>
            <w:r w:rsidRPr="00D0162F">
              <w:rPr>
                <w:lang w:eastAsia="ko-KR"/>
              </w:rPr>
              <w:t>Information</w:t>
            </w:r>
            <w:r w:rsidR="006E0A54" w:rsidRPr="00D0162F">
              <w:rPr>
                <w:lang w:eastAsia="ko-KR"/>
              </w:rPr>
              <w:t xml:space="preserve"> </w:t>
            </w:r>
            <w:r w:rsidRPr="00D0162F">
              <w:rPr>
                <w:lang w:eastAsia="ko-KR"/>
              </w:rPr>
              <w:t>Element</w:t>
            </w:r>
          </w:p>
        </w:tc>
        <w:tc>
          <w:tcPr>
            <w:tcW w:w="1669" w:type="dxa"/>
            <w:shd w:val="clear" w:color="auto" w:fill="auto"/>
          </w:tcPr>
          <w:p w14:paraId="1AB8728E" w14:textId="77777777" w:rsidR="00AB67FA" w:rsidRPr="00D0162F" w:rsidRDefault="00AB67FA" w:rsidP="006E0A54">
            <w:pPr>
              <w:pStyle w:val="TAH"/>
              <w:rPr>
                <w:lang w:eastAsia="ko-KR"/>
              </w:rPr>
            </w:pPr>
            <w:r w:rsidRPr="00D0162F">
              <w:rPr>
                <w:lang w:eastAsia="ko-KR"/>
              </w:rPr>
              <w:t>Value/remark</w:t>
            </w:r>
          </w:p>
        </w:tc>
        <w:tc>
          <w:tcPr>
            <w:tcW w:w="1559" w:type="dxa"/>
            <w:shd w:val="clear" w:color="auto" w:fill="auto"/>
          </w:tcPr>
          <w:p w14:paraId="310F6031" w14:textId="77777777" w:rsidR="00AB67FA" w:rsidRPr="00D0162F" w:rsidRDefault="00AB67FA" w:rsidP="006E0A54">
            <w:pPr>
              <w:pStyle w:val="TAH"/>
              <w:rPr>
                <w:lang w:eastAsia="ko-KR"/>
              </w:rPr>
            </w:pPr>
            <w:r w:rsidRPr="00D0162F">
              <w:rPr>
                <w:lang w:eastAsia="ko-KR"/>
              </w:rPr>
              <w:t>Comment</w:t>
            </w:r>
          </w:p>
        </w:tc>
        <w:tc>
          <w:tcPr>
            <w:tcW w:w="1872" w:type="dxa"/>
            <w:shd w:val="clear" w:color="auto" w:fill="auto"/>
          </w:tcPr>
          <w:p w14:paraId="35EA10E4" w14:textId="77777777" w:rsidR="00AB67FA" w:rsidRPr="00D0162F" w:rsidRDefault="00AB67FA" w:rsidP="006E0A54">
            <w:pPr>
              <w:pStyle w:val="TAH"/>
              <w:rPr>
                <w:lang w:eastAsia="ko-KR"/>
              </w:rPr>
            </w:pPr>
            <w:r w:rsidRPr="00D0162F">
              <w:rPr>
                <w:lang w:eastAsia="ko-KR"/>
              </w:rPr>
              <w:t>Condition</w:t>
            </w:r>
          </w:p>
        </w:tc>
      </w:tr>
      <w:tr w:rsidR="00AB67FA" w:rsidRPr="00D0162F" w14:paraId="2CB4CFFF" w14:textId="77777777" w:rsidTr="006E0A54">
        <w:trPr>
          <w:jc w:val="center"/>
        </w:trPr>
        <w:tc>
          <w:tcPr>
            <w:tcW w:w="4535" w:type="dxa"/>
            <w:shd w:val="clear" w:color="auto" w:fill="auto"/>
          </w:tcPr>
          <w:p w14:paraId="083E57BD" w14:textId="07D51DC4" w:rsidR="00AB67FA" w:rsidRPr="00D0162F" w:rsidRDefault="00AB67FA" w:rsidP="006E0A54">
            <w:pPr>
              <w:pStyle w:val="TAL"/>
              <w:rPr>
                <w:lang w:eastAsia="ko-KR"/>
              </w:rPr>
            </w:pPr>
            <w:r w:rsidRPr="00D0162F">
              <w:rPr>
                <w:lang w:eastAsia="ko-KR"/>
              </w:rPr>
              <w:t>MeasObjectNR-GENERIC(Freq)</w:t>
            </w:r>
            <w:r w:rsidR="006E0A54" w:rsidRPr="00D0162F">
              <w:rPr>
                <w:lang w:eastAsia="ko-KR"/>
              </w:rPr>
              <w:t xml:space="preserve"> </w:t>
            </w:r>
            <w:r w:rsidRPr="00D0162F">
              <w:rPr>
                <w:lang w:eastAsia="ko-KR"/>
              </w:rPr>
              <w:t>::=</w:t>
            </w:r>
            <w:r w:rsidR="006E0A54" w:rsidRPr="00D0162F">
              <w:rPr>
                <w:lang w:eastAsia="ko-KR"/>
              </w:rPr>
              <w:t xml:space="preserve"> </w:t>
            </w:r>
            <w:r w:rsidRPr="00D0162F">
              <w:rPr>
                <w:lang w:eastAsia="ko-KR"/>
              </w:rPr>
              <w:t>SEQUENCE</w:t>
            </w:r>
            <w:r w:rsidR="006E0A54" w:rsidRPr="00D0162F">
              <w:rPr>
                <w:lang w:eastAsia="ko-KR"/>
              </w:rPr>
              <w:t xml:space="preserve"> </w:t>
            </w:r>
            <w:r w:rsidRPr="00D0162F">
              <w:rPr>
                <w:lang w:eastAsia="ko-KR"/>
              </w:rPr>
              <w:t>{</w:t>
            </w:r>
          </w:p>
        </w:tc>
        <w:tc>
          <w:tcPr>
            <w:tcW w:w="1669" w:type="dxa"/>
            <w:shd w:val="clear" w:color="auto" w:fill="auto"/>
          </w:tcPr>
          <w:p w14:paraId="5AB891D9" w14:textId="77777777" w:rsidR="00AB67FA" w:rsidRPr="00D0162F" w:rsidRDefault="00AB67FA" w:rsidP="006E0A54">
            <w:pPr>
              <w:pStyle w:val="TAL"/>
              <w:rPr>
                <w:lang w:eastAsia="ko-KR"/>
              </w:rPr>
            </w:pPr>
          </w:p>
        </w:tc>
        <w:tc>
          <w:tcPr>
            <w:tcW w:w="1559" w:type="dxa"/>
            <w:shd w:val="clear" w:color="auto" w:fill="auto"/>
          </w:tcPr>
          <w:p w14:paraId="75C027C4" w14:textId="77777777" w:rsidR="00AB67FA" w:rsidRPr="00D0162F" w:rsidRDefault="00AB67FA" w:rsidP="006E0A54">
            <w:pPr>
              <w:pStyle w:val="TAL"/>
              <w:rPr>
                <w:lang w:eastAsia="ko-KR"/>
              </w:rPr>
            </w:pPr>
          </w:p>
        </w:tc>
        <w:tc>
          <w:tcPr>
            <w:tcW w:w="1872" w:type="dxa"/>
            <w:shd w:val="clear" w:color="auto" w:fill="auto"/>
          </w:tcPr>
          <w:p w14:paraId="67C286A8" w14:textId="77777777" w:rsidR="00AB67FA" w:rsidRPr="00D0162F" w:rsidRDefault="00AB67FA" w:rsidP="006E0A54">
            <w:pPr>
              <w:pStyle w:val="TAL"/>
              <w:rPr>
                <w:lang w:eastAsia="ko-KR"/>
              </w:rPr>
            </w:pPr>
          </w:p>
        </w:tc>
      </w:tr>
      <w:tr w:rsidR="00AB67FA" w:rsidRPr="00D0162F" w14:paraId="64A7C795" w14:textId="77777777" w:rsidTr="006E0A54">
        <w:trPr>
          <w:jc w:val="center"/>
        </w:trPr>
        <w:tc>
          <w:tcPr>
            <w:tcW w:w="4535" w:type="dxa"/>
            <w:shd w:val="clear" w:color="auto" w:fill="auto"/>
          </w:tcPr>
          <w:p w14:paraId="2F9C31DE" w14:textId="10FC3C17" w:rsidR="00AB67FA" w:rsidRPr="00D0162F" w:rsidRDefault="006E0A54" w:rsidP="006E0A54">
            <w:pPr>
              <w:pStyle w:val="TAL"/>
            </w:pPr>
            <w:r w:rsidRPr="00D0162F">
              <w:t xml:space="preserve">    </w:t>
            </w:r>
            <w:r w:rsidR="00AB67FA" w:rsidRPr="00D0162F">
              <w:t>rs-ConfigSSB-r15</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1669" w:type="dxa"/>
            <w:shd w:val="clear" w:color="auto" w:fill="auto"/>
          </w:tcPr>
          <w:p w14:paraId="1631EF63" w14:textId="77777777" w:rsidR="00AB67FA" w:rsidRPr="00D0162F" w:rsidRDefault="00AB67FA" w:rsidP="006E0A54">
            <w:pPr>
              <w:pStyle w:val="TAL"/>
            </w:pPr>
          </w:p>
        </w:tc>
        <w:tc>
          <w:tcPr>
            <w:tcW w:w="1559" w:type="dxa"/>
            <w:shd w:val="clear" w:color="auto" w:fill="auto"/>
          </w:tcPr>
          <w:p w14:paraId="14B9655C" w14:textId="77777777" w:rsidR="00AB67FA" w:rsidRPr="00D0162F" w:rsidRDefault="00AB67FA" w:rsidP="006E0A54">
            <w:pPr>
              <w:pStyle w:val="TAL"/>
              <w:rPr>
                <w:lang w:eastAsia="ko-KR"/>
              </w:rPr>
            </w:pPr>
          </w:p>
        </w:tc>
        <w:tc>
          <w:tcPr>
            <w:tcW w:w="1872" w:type="dxa"/>
            <w:shd w:val="clear" w:color="auto" w:fill="auto"/>
          </w:tcPr>
          <w:p w14:paraId="27723D56" w14:textId="77777777" w:rsidR="00AB67FA" w:rsidRPr="00D0162F" w:rsidRDefault="00AB67FA" w:rsidP="006E0A54">
            <w:pPr>
              <w:pStyle w:val="TAL"/>
              <w:rPr>
                <w:lang w:eastAsia="ko-KR"/>
              </w:rPr>
            </w:pPr>
          </w:p>
        </w:tc>
      </w:tr>
      <w:tr w:rsidR="00AB67FA" w:rsidRPr="00D0162F" w14:paraId="76750386" w14:textId="77777777" w:rsidTr="006E0A54">
        <w:trPr>
          <w:jc w:val="center"/>
        </w:trPr>
        <w:tc>
          <w:tcPr>
            <w:tcW w:w="4535" w:type="dxa"/>
            <w:shd w:val="clear" w:color="auto" w:fill="auto"/>
          </w:tcPr>
          <w:p w14:paraId="13A099F0" w14:textId="2271CADA" w:rsidR="00AB67FA" w:rsidRPr="00D0162F" w:rsidRDefault="006E0A54" w:rsidP="006E0A54">
            <w:pPr>
              <w:pStyle w:val="TAL"/>
            </w:pPr>
            <w:r w:rsidRPr="00D0162F">
              <w:t xml:space="preserve">      </w:t>
            </w:r>
            <w:r w:rsidR="00AB67FA" w:rsidRPr="00D0162F">
              <w:t>measTimingConfig-r15</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1669" w:type="dxa"/>
            <w:shd w:val="clear" w:color="auto" w:fill="auto"/>
          </w:tcPr>
          <w:p w14:paraId="133E5ADE" w14:textId="77777777" w:rsidR="00AB67FA" w:rsidRPr="00D0162F" w:rsidRDefault="00AB67FA" w:rsidP="006E0A54">
            <w:pPr>
              <w:pStyle w:val="TAL"/>
            </w:pPr>
          </w:p>
        </w:tc>
        <w:tc>
          <w:tcPr>
            <w:tcW w:w="1559" w:type="dxa"/>
            <w:shd w:val="clear" w:color="auto" w:fill="auto"/>
          </w:tcPr>
          <w:p w14:paraId="5A309F7C" w14:textId="77777777" w:rsidR="00AB67FA" w:rsidRPr="00D0162F" w:rsidRDefault="00AB67FA" w:rsidP="006E0A54">
            <w:pPr>
              <w:pStyle w:val="TAL"/>
              <w:rPr>
                <w:lang w:eastAsia="ko-KR"/>
              </w:rPr>
            </w:pPr>
          </w:p>
        </w:tc>
        <w:tc>
          <w:tcPr>
            <w:tcW w:w="1872" w:type="dxa"/>
            <w:shd w:val="clear" w:color="auto" w:fill="auto"/>
          </w:tcPr>
          <w:p w14:paraId="166331AA" w14:textId="77777777" w:rsidR="00AB67FA" w:rsidRPr="00D0162F" w:rsidRDefault="00AB67FA" w:rsidP="006E0A54">
            <w:pPr>
              <w:pStyle w:val="TAL"/>
              <w:rPr>
                <w:lang w:eastAsia="ko-KR"/>
              </w:rPr>
            </w:pPr>
          </w:p>
        </w:tc>
      </w:tr>
      <w:tr w:rsidR="00AB67FA" w:rsidRPr="00D0162F" w14:paraId="5BCA0F86" w14:textId="77777777" w:rsidTr="006E0A54">
        <w:trPr>
          <w:jc w:val="center"/>
        </w:trPr>
        <w:tc>
          <w:tcPr>
            <w:tcW w:w="4535" w:type="dxa"/>
            <w:tcBorders>
              <w:bottom w:val="single" w:sz="4" w:space="0" w:color="000000"/>
            </w:tcBorders>
            <w:shd w:val="clear" w:color="auto" w:fill="auto"/>
          </w:tcPr>
          <w:p w14:paraId="02151170" w14:textId="5C8127E9" w:rsidR="00AB67FA" w:rsidRPr="00D0162F" w:rsidRDefault="006E0A54" w:rsidP="006E0A54">
            <w:pPr>
              <w:pStyle w:val="TAL"/>
            </w:pPr>
            <w:r w:rsidRPr="00D0162F">
              <w:t xml:space="preserve">        </w:t>
            </w:r>
            <w:r w:rsidR="00AB67FA" w:rsidRPr="00D0162F">
              <w:rPr>
                <w:lang w:eastAsia="sv-SE"/>
              </w:rPr>
              <w:t>periodicityAndOffset-r15</w:t>
            </w:r>
            <w:r w:rsidRPr="00D0162F">
              <w:rPr>
                <w:lang w:eastAsia="sv-SE"/>
              </w:rPr>
              <w:t xml:space="preserve"> </w:t>
            </w:r>
            <w:r w:rsidR="00AB67FA" w:rsidRPr="00D0162F">
              <w:rPr>
                <w:lang w:eastAsia="sv-SE"/>
              </w:rPr>
              <w:t>CHOICE</w:t>
            </w:r>
            <w:r w:rsidRPr="00D0162F">
              <w:rPr>
                <w:lang w:eastAsia="sv-SE"/>
              </w:rPr>
              <w:t xml:space="preserve"> </w:t>
            </w:r>
            <w:r w:rsidR="00AB67FA" w:rsidRPr="00D0162F">
              <w:rPr>
                <w:lang w:eastAsia="sv-SE"/>
              </w:rPr>
              <w:t>{</w:t>
            </w:r>
          </w:p>
        </w:tc>
        <w:tc>
          <w:tcPr>
            <w:tcW w:w="1669" w:type="dxa"/>
            <w:shd w:val="clear" w:color="auto" w:fill="auto"/>
          </w:tcPr>
          <w:p w14:paraId="7D4A9C92" w14:textId="77777777" w:rsidR="00AB67FA" w:rsidRPr="00D0162F" w:rsidRDefault="00AB67FA" w:rsidP="006E0A54">
            <w:pPr>
              <w:pStyle w:val="TAL"/>
            </w:pPr>
          </w:p>
        </w:tc>
        <w:tc>
          <w:tcPr>
            <w:tcW w:w="1559" w:type="dxa"/>
            <w:shd w:val="clear" w:color="auto" w:fill="auto"/>
          </w:tcPr>
          <w:p w14:paraId="326597A9" w14:textId="77777777" w:rsidR="00AB67FA" w:rsidRPr="00D0162F" w:rsidRDefault="00AB67FA" w:rsidP="006E0A54">
            <w:pPr>
              <w:pStyle w:val="TAL"/>
              <w:rPr>
                <w:lang w:eastAsia="ko-KR"/>
              </w:rPr>
            </w:pPr>
          </w:p>
        </w:tc>
        <w:tc>
          <w:tcPr>
            <w:tcW w:w="1872" w:type="dxa"/>
            <w:shd w:val="clear" w:color="auto" w:fill="auto"/>
          </w:tcPr>
          <w:p w14:paraId="7E77FA4B" w14:textId="77777777" w:rsidR="00AB67FA" w:rsidRPr="00D0162F" w:rsidRDefault="00AB67FA" w:rsidP="006E0A54">
            <w:pPr>
              <w:pStyle w:val="TAL"/>
              <w:rPr>
                <w:lang w:eastAsia="ko-KR"/>
              </w:rPr>
            </w:pPr>
          </w:p>
        </w:tc>
      </w:tr>
      <w:tr w:rsidR="00AB67FA" w:rsidRPr="00D0162F" w14:paraId="12E1CD29" w14:textId="77777777" w:rsidTr="006E0A54">
        <w:trPr>
          <w:jc w:val="center"/>
        </w:trPr>
        <w:tc>
          <w:tcPr>
            <w:tcW w:w="4535" w:type="dxa"/>
            <w:tcBorders>
              <w:bottom w:val="nil"/>
            </w:tcBorders>
            <w:shd w:val="clear" w:color="auto" w:fill="auto"/>
          </w:tcPr>
          <w:p w14:paraId="71C26051" w14:textId="7108AF1F" w:rsidR="00AB67FA" w:rsidRPr="00D0162F" w:rsidRDefault="006E0A54" w:rsidP="006E0A54">
            <w:pPr>
              <w:pStyle w:val="TAL"/>
            </w:pPr>
            <w:r w:rsidRPr="00D0162F">
              <w:t xml:space="preserve">          </w:t>
            </w:r>
            <w:r w:rsidR="00AB67FA" w:rsidRPr="00D0162F">
              <w:t>sf20-r15</w:t>
            </w:r>
          </w:p>
        </w:tc>
        <w:tc>
          <w:tcPr>
            <w:tcW w:w="1669" w:type="dxa"/>
            <w:shd w:val="clear" w:color="auto" w:fill="auto"/>
          </w:tcPr>
          <w:p w14:paraId="48F5FF0F" w14:textId="77777777" w:rsidR="00AB67FA" w:rsidRPr="00D0162F" w:rsidRDefault="00AB67FA" w:rsidP="006E0A54">
            <w:pPr>
              <w:pStyle w:val="TAL"/>
            </w:pPr>
            <w:r w:rsidRPr="00D0162F">
              <w:t>0</w:t>
            </w:r>
          </w:p>
        </w:tc>
        <w:tc>
          <w:tcPr>
            <w:tcW w:w="1559" w:type="dxa"/>
            <w:shd w:val="clear" w:color="auto" w:fill="auto"/>
          </w:tcPr>
          <w:p w14:paraId="2046B133" w14:textId="77777777" w:rsidR="00AB67FA" w:rsidRPr="00D0162F" w:rsidRDefault="00AB67FA" w:rsidP="006E0A54">
            <w:pPr>
              <w:pStyle w:val="TAL"/>
              <w:rPr>
                <w:lang w:eastAsia="ko-KR"/>
              </w:rPr>
            </w:pPr>
          </w:p>
        </w:tc>
        <w:tc>
          <w:tcPr>
            <w:tcW w:w="1872" w:type="dxa"/>
            <w:shd w:val="clear" w:color="auto" w:fill="auto"/>
          </w:tcPr>
          <w:p w14:paraId="5308C7B2" w14:textId="28D3F230" w:rsidR="00AB67FA" w:rsidRPr="00D0162F" w:rsidRDefault="00AB67FA" w:rsidP="006E0A54">
            <w:pPr>
              <w:pStyle w:val="TAL"/>
              <w:rPr>
                <w:lang w:eastAsia="ko-KR"/>
              </w:rPr>
            </w:pPr>
            <w:r w:rsidRPr="00D0162F">
              <w:rPr>
                <w:lang w:eastAsia="ko-KR"/>
              </w:rPr>
              <w:t>SMTC.1</w:t>
            </w:r>
            <w:r w:rsidR="006E0A54" w:rsidRPr="00D0162F">
              <w:rPr>
                <w:lang w:eastAsia="ko-KR"/>
              </w:rPr>
              <w:t xml:space="preserve"> </w:t>
            </w:r>
            <w:r w:rsidRPr="00D0162F">
              <w:rPr>
                <w:lang w:eastAsia="ko-KR"/>
              </w:rPr>
              <w:t>or</w:t>
            </w:r>
            <w:r w:rsidR="006E0A54" w:rsidRPr="00D0162F">
              <w:rPr>
                <w:lang w:eastAsia="ko-KR"/>
              </w:rPr>
              <w:t xml:space="preserve"> </w:t>
            </w:r>
            <w:r w:rsidRPr="00D0162F">
              <w:rPr>
                <w:lang w:eastAsia="ko-KR"/>
              </w:rPr>
              <w:t>SMTC.2</w:t>
            </w:r>
          </w:p>
        </w:tc>
      </w:tr>
      <w:tr w:rsidR="00AB67FA" w:rsidRPr="00D0162F" w14:paraId="5C0EE6BF" w14:textId="77777777" w:rsidTr="006E0A54">
        <w:trPr>
          <w:jc w:val="center"/>
        </w:trPr>
        <w:tc>
          <w:tcPr>
            <w:tcW w:w="4535" w:type="dxa"/>
            <w:tcBorders>
              <w:top w:val="nil"/>
              <w:bottom w:val="nil"/>
            </w:tcBorders>
            <w:shd w:val="clear" w:color="auto" w:fill="auto"/>
          </w:tcPr>
          <w:p w14:paraId="7B885B08" w14:textId="77777777" w:rsidR="00AB67FA" w:rsidRPr="00D0162F" w:rsidRDefault="00AB67FA" w:rsidP="006E0A54">
            <w:pPr>
              <w:pStyle w:val="TAL"/>
            </w:pPr>
          </w:p>
        </w:tc>
        <w:tc>
          <w:tcPr>
            <w:tcW w:w="1669" w:type="dxa"/>
            <w:shd w:val="clear" w:color="auto" w:fill="auto"/>
          </w:tcPr>
          <w:p w14:paraId="39194A80" w14:textId="77777777" w:rsidR="00AB67FA" w:rsidRPr="00D0162F" w:rsidRDefault="00AB67FA" w:rsidP="006E0A54">
            <w:pPr>
              <w:pStyle w:val="TAL"/>
            </w:pPr>
            <w:r w:rsidRPr="00D0162F">
              <w:t>10</w:t>
            </w:r>
          </w:p>
        </w:tc>
        <w:tc>
          <w:tcPr>
            <w:tcW w:w="1559" w:type="dxa"/>
            <w:shd w:val="clear" w:color="auto" w:fill="auto"/>
          </w:tcPr>
          <w:p w14:paraId="1A4BEF70" w14:textId="77777777" w:rsidR="00AB67FA" w:rsidRPr="00D0162F" w:rsidRDefault="00AB67FA" w:rsidP="006E0A54">
            <w:pPr>
              <w:pStyle w:val="TAL"/>
              <w:rPr>
                <w:lang w:eastAsia="ko-KR"/>
              </w:rPr>
            </w:pPr>
          </w:p>
        </w:tc>
        <w:tc>
          <w:tcPr>
            <w:tcW w:w="1872" w:type="dxa"/>
            <w:shd w:val="clear" w:color="auto" w:fill="auto"/>
          </w:tcPr>
          <w:p w14:paraId="6E2D547B" w14:textId="2FCF523A" w:rsidR="00AB67FA" w:rsidRPr="00D0162F" w:rsidRDefault="00AB67FA" w:rsidP="006E0A54">
            <w:pPr>
              <w:pStyle w:val="TAL"/>
              <w:rPr>
                <w:lang w:eastAsia="ko-KR"/>
              </w:rPr>
            </w:pPr>
            <w:r w:rsidRPr="00D0162F">
              <w:rPr>
                <w:lang w:eastAsia="ko-KR"/>
              </w:rPr>
              <w:t>SMTC.4</w:t>
            </w:r>
            <w:r w:rsidR="006E0A54" w:rsidRPr="00D0162F">
              <w:rPr>
                <w:lang w:eastAsia="ko-KR"/>
              </w:rPr>
              <w:t xml:space="preserve"> </w:t>
            </w:r>
            <w:r w:rsidRPr="00D0162F">
              <w:rPr>
                <w:lang w:eastAsia="ko-KR"/>
              </w:rPr>
              <w:t>or</w:t>
            </w:r>
            <w:r w:rsidR="006E0A54" w:rsidRPr="00D0162F">
              <w:rPr>
                <w:lang w:eastAsia="ko-KR"/>
              </w:rPr>
              <w:t xml:space="preserve"> </w:t>
            </w:r>
            <w:r w:rsidRPr="00D0162F">
              <w:rPr>
                <w:lang w:eastAsia="ko-KR"/>
              </w:rPr>
              <w:t>SMTC.5</w:t>
            </w:r>
          </w:p>
        </w:tc>
      </w:tr>
      <w:tr w:rsidR="00AB67FA" w:rsidRPr="00D0162F" w14:paraId="00C605D6" w14:textId="77777777" w:rsidTr="006E0A54">
        <w:trPr>
          <w:jc w:val="center"/>
        </w:trPr>
        <w:tc>
          <w:tcPr>
            <w:tcW w:w="4535" w:type="dxa"/>
            <w:tcBorders>
              <w:top w:val="nil"/>
            </w:tcBorders>
            <w:shd w:val="clear" w:color="auto" w:fill="auto"/>
          </w:tcPr>
          <w:p w14:paraId="42B7152A" w14:textId="77777777" w:rsidR="00AB67FA" w:rsidRPr="00D0162F" w:rsidDel="000B7FD1" w:rsidRDefault="00AB67FA" w:rsidP="006E0A54">
            <w:pPr>
              <w:pStyle w:val="TAL"/>
            </w:pPr>
          </w:p>
        </w:tc>
        <w:tc>
          <w:tcPr>
            <w:tcW w:w="1669" w:type="dxa"/>
            <w:shd w:val="clear" w:color="auto" w:fill="auto"/>
          </w:tcPr>
          <w:p w14:paraId="04B3B5B1" w14:textId="77777777" w:rsidR="00AB67FA" w:rsidRPr="00D0162F" w:rsidRDefault="00AB67FA" w:rsidP="006E0A54">
            <w:pPr>
              <w:pStyle w:val="TAL"/>
              <w:rPr>
                <w:lang w:eastAsia="zh-CN"/>
              </w:rPr>
            </w:pPr>
            <w:r w:rsidRPr="00D0162F">
              <w:rPr>
                <w:lang w:eastAsia="zh-CN"/>
              </w:rPr>
              <w:t>17</w:t>
            </w:r>
          </w:p>
        </w:tc>
        <w:tc>
          <w:tcPr>
            <w:tcW w:w="1559" w:type="dxa"/>
            <w:shd w:val="clear" w:color="auto" w:fill="auto"/>
          </w:tcPr>
          <w:p w14:paraId="7D4DFB13" w14:textId="77777777" w:rsidR="00AB67FA" w:rsidRPr="00D0162F" w:rsidRDefault="00AB67FA" w:rsidP="006E0A54">
            <w:pPr>
              <w:pStyle w:val="TAL"/>
              <w:rPr>
                <w:lang w:eastAsia="ko-KR"/>
              </w:rPr>
            </w:pPr>
          </w:p>
        </w:tc>
        <w:tc>
          <w:tcPr>
            <w:tcW w:w="1872" w:type="dxa"/>
            <w:shd w:val="clear" w:color="auto" w:fill="auto"/>
          </w:tcPr>
          <w:p w14:paraId="33A5F573" w14:textId="77777777" w:rsidR="00AB67FA" w:rsidRPr="00D0162F" w:rsidRDefault="00AB67FA" w:rsidP="006E0A54">
            <w:pPr>
              <w:pStyle w:val="TAL"/>
              <w:rPr>
                <w:lang w:eastAsia="ko-KR"/>
              </w:rPr>
            </w:pPr>
            <w:r w:rsidRPr="00D0162F">
              <w:rPr>
                <w:lang w:eastAsia="ko-KR"/>
              </w:rPr>
              <w:t>SMTC.6</w:t>
            </w:r>
          </w:p>
        </w:tc>
      </w:tr>
      <w:tr w:rsidR="00AB67FA" w:rsidRPr="00D0162F" w14:paraId="1959AB82" w14:textId="77777777" w:rsidTr="006E0A54">
        <w:trPr>
          <w:jc w:val="center"/>
        </w:trPr>
        <w:tc>
          <w:tcPr>
            <w:tcW w:w="4535" w:type="dxa"/>
            <w:shd w:val="clear" w:color="auto" w:fill="auto"/>
          </w:tcPr>
          <w:p w14:paraId="47DA9A0A" w14:textId="6E947FEC" w:rsidR="00AB67FA" w:rsidRPr="00D0162F" w:rsidRDefault="006E0A54" w:rsidP="006E0A54">
            <w:pPr>
              <w:pStyle w:val="TAL"/>
            </w:pPr>
            <w:r w:rsidRPr="00D0162F">
              <w:t xml:space="preserve">          </w:t>
            </w:r>
            <w:r w:rsidR="00AB67FA" w:rsidRPr="00D0162F">
              <w:t>sf160-r15</w:t>
            </w:r>
          </w:p>
        </w:tc>
        <w:tc>
          <w:tcPr>
            <w:tcW w:w="1669" w:type="dxa"/>
            <w:shd w:val="clear" w:color="auto" w:fill="auto"/>
          </w:tcPr>
          <w:p w14:paraId="28544D6C" w14:textId="77777777" w:rsidR="00AB67FA" w:rsidRPr="00D0162F" w:rsidRDefault="00AB67FA" w:rsidP="006E0A54">
            <w:pPr>
              <w:pStyle w:val="TAL"/>
            </w:pPr>
            <w:r w:rsidRPr="00D0162F">
              <w:t>0</w:t>
            </w:r>
          </w:p>
        </w:tc>
        <w:tc>
          <w:tcPr>
            <w:tcW w:w="1559" w:type="dxa"/>
            <w:shd w:val="clear" w:color="auto" w:fill="auto"/>
          </w:tcPr>
          <w:p w14:paraId="452AFABB" w14:textId="77777777" w:rsidR="00AB67FA" w:rsidRPr="00D0162F" w:rsidRDefault="00AB67FA" w:rsidP="006E0A54">
            <w:pPr>
              <w:pStyle w:val="TAL"/>
              <w:rPr>
                <w:lang w:eastAsia="ko-KR"/>
              </w:rPr>
            </w:pPr>
          </w:p>
        </w:tc>
        <w:tc>
          <w:tcPr>
            <w:tcW w:w="1872" w:type="dxa"/>
            <w:shd w:val="clear" w:color="auto" w:fill="auto"/>
          </w:tcPr>
          <w:p w14:paraId="1CE1B140" w14:textId="77777777" w:rsidR="00AB67FA" w:rsidRPr="00D0162F" w:rsidRDefault="00AB67FA" w:rsidP="006E0A54">
            <w:pPr>
              <w:pStyle w:val="TAL"/>
              <w:rPr>
                <w:lang w:eastAsia="ko-KR"/>
              </w:rPr>
            </w:pPr>
            <w:r w:rsidRPr="00D0162F">
              <w:rPr>
                <w:lang w:eastAsia="ko-KR"/>
              </w:rPr>
              <w:t>SMTC.3</w:t>
            </w:r>
          </w:p>
        </w:tc>
      </w:tr>
      <w:tr w:rsidR="00AB67FA" w:rsidRPr="00D0162F" w14:paraId="249B0381" w14:textId="77777777" w:rsidTr="006E0A54">
        <w:trPr>
          <w:jc w:val="center"/>
        </w:trPr>
        <w:tc>
          <w:tcPr>
            <w:tcW w:w="4535" w:type="dxa"/>
            <w:tcBorders>
              <w:bottom w:val="single" w:sz="4" w:space="0" w:color="000000"/>
            </w:tcBorders>
            <w:shd w:val="clear" w:color="auto" w:fill="auto"/>
          </w:tcPr>
          <w:p w14:paraId="20156A1A" w14:textId="6C33DDDF" w:rsidR="00AB67FA" w:rsidRPr="00D0162F" w:rsidRDefault="006E0A54" w:rsidP="006E0A54">
            <w:pPr>
              <w:pStyle w:val="TAL"/>
            </w:pPr>
            <w:r w:rsidRPr="00D0162F">
              <w:t xml:space="preserve">        </w:t>
            </w:r>
            <w:r w:rsidR="00AB67FA" w:rsidRPr="00D0162F">
              <w:t>}</w:t>
            </w:r>
          </w:p>
        </w:tc>
        <w:tc>
          <w:tcPr>
            <w:tcW w:w="1669" w:type="dxa"/>
            <w:shd w:val="clear" w:color="auto" w:fill="auto"/>
          </w:tcPr>
          <w:p w14:paraId="7094330C" w14:textId="77777777" w:rsidR="00AB67FA" w:rsidRPr="00D0162F" w:rsidRDefault="00AB67FA" w:rsidP="006E0A54">
            <w:pPr>
              <w:pStyle w:val="TAL"/>
            </w:pPr>
          </w:p>
        </w:tc>
        <w:tc>
          <w:tcPr>
            <w:tcW w:w="1559" w:type="dxa"/>
            <w:shd w:val="clear" w:color="auto" w:fill="auto"/>
          </w:tcPr>
          <w:p w14:paraId="007737C4" w14:textId="77777777" w:rsidR="00AB67FA" w:rsidRPr="00D0162F" w:rsidRDefault="00AB67FA" w:rsidP="006E0A54">
            <w:pPr>
              <w:pStyle w:val="TAL"/>
              <w:rPr>
                <w:lang w:eastAsia="ko-KR"/>
              </w:rPr>
            </w:pPr>
          </w:p>
        </w:tc>
        <w:tc>
          <w:tcPr>
            <w:tcW w:w="1872" w:type="dxa"/>
            <w:shd w:val="clear" w:color="auto" w:fill="auto"/>
          </w:tcPr>
          <w:p w14:paraId="78A31CF6" w14:textId="77777777" w:rsidR="00AB67FA" w:rsidRPr="00D0162F" w:rsidRDefault="00AB67FA" w:rsidP="006E0A54">
            <w:pPr>
              <w:pStyle w:val="TAL"/>
              <w:rPr>
                <w:lang w:eastAsia="ko-KR"/>
              </w:rPr>
            </w:pPr>
          </w:p>
        </w:tc>
      </w:tr>
      <w:tr w:rsidR="00AB67FA" w:rsidRPr="00D0162F" w14:paraId="438D6C93" w14:textId="77777777" w:rsidTr="006E0A54">
        <w:trPr>
          <w:jc w:val="center"/>
        </w:trPr>
        <w:tc>
          <w:tcPr>
            <w:tcW w:w="4535" w:type="dxa"/>
            <w:tcBorders>
              <w:bottom w:val="nil"/>
            </w:tcBorders>
            <w:shd w:val="clear" w:color="auto" w:fill="auto"/>
          </w:tcPr>
          <w:p w14:paraId="69E22DB9" w14:textId="1DCA554D" w:rsidR="00AB67FA" w:rsidRPr="00D0162F" w:rsidRDefault="006E0A54" w:rsidP="006E0A54">
            <w:pPr>
              <w:pStyle w:val="TAL"/>
            </w:pPr>
            <w:r w:rsidRPr="00D0162F">
              <w:t xml:space="preserve">        </w:t>
            </w:r>
            <w:r w:rsidR="00AB67FA" w:rsidRPr="00D0162F">
              <w:t>ssb-Duration-r15</w:t>
            </w:r>
          </w:p>
        </w:tc>
        <w:tc>
          <w:tcPr>
            <w:tcW w:w="1669" w:type="dxa"/>
            <w:shd w:val="clear" w:color="auto" w:fill="auto"/>
          </w:tcPr>
          <w:p w14:paraId="25010573" w14:textId="77777777" w:rsidR="00AB67FA" w:rsidRPr="00D0162F" w:rsidRDefault="00AB67FA" w:rsidP="006E0A54">
            <w:pPr>
              <w:pStyle w:val="TAL"/>
            </w:pPr>
            <w:r w:rsidRPr="00D0162F">
              <w:t>sf1</w:t>
            </w:r>
          </w:p>
        </w:tc>
        <w:tc>
          <w:tcPr>
            <w:tcW w:w="1559" w:type="dxa"/>
            <w:shd w:val="clear" w:color="auto" w:fill="auto"/>
          </w:tcPr>
          <w:p w14:paraId="333ACE31" w14:textId="77777777" w:rsidR="00AB67FA" w:rsidRPr="00D0162F" w:rsidRDefault="00AB67FA" w:rsidP="006E0A54">
            <w:pPr>
              <w:pStyle w:val="TAL"/>
              <w:rPr>
                <w:lang w:eastAsia="ko-KR"/>
              </w:rPr>
            </w:pPr>
          </w:p>
        </w:tc>
        <w:tc>
          <w:tcPr>
            <w:tcW w:w="1872" w:type="dxa"/>
            <w:shd w:val="clear" w:color="auto" w:fill="auto"/>
          </w:tcPr>
          <w:p w14:paraId="7204F73A" w14:textId="0E84359B" w:rsidR="00AB67FA" w:rsidRPr="00D0162F" w:rsidRDefault="00AB67FA" w:rsidP="006E0A54">
            <w:pPr>
              <w:pStyle w:val="TAL"/>
            </w:pPr>
            <w:r w:rsidRPr="00D0162F">
              <w:t>SMTC.1,</w:t>
            </w:r>
            <w:r w:rsidR="006E0A54" w:rsidRPr="00D0162F">
              <w:t xml:space="preserve"> </w:t>
            </w:r>
            <w:r w:rsidRPr="00D0162F">
              <w:t>SMTC.3</w:t>
            </w:r>
            <w:r w:rsidR="006E0A54" w:rsidRPr="00D0162F">
              <w:t xml:space="preserve"> </w:t>
            </w:r>
            <w:r w:rsidRPr="00D0162F">
              <w:t>or</w:t>
            </w:r>
            <w:r w:rsidR="006E0A54" w:rsidRPr="00D0162F">
              <w:t xml:space="preserve"> </w:t>
            </w:r>
            <w:r w:rsidRPr="00D0162F">
              <w:t>SMTC.4</w:t>
            </w:r>
          </w:p>
        </w:tc>
      </w:tr>
      <w:tr w:rsidR="00AB67FA" w:rsidRPr="00D0162F" w14:paraId="489A7CCE" w14:textId="77777777" w:rsidTr="006E0A54">
        <w:trPr>
          <w:jc w:val="center"/>
        </w:trPr>
        <w:tc>
          <w:tcPr>
            <w:tcW w:w="4535" w:type="dxa"/>
            <w:tcBorders>
              <w:top w:val="nil"/>
            </w:tcBorders>
            <w:shd w:val="clear" w:color="auto" w:fill="auto"/>
          </w:tcPr>
          <w:p w14:paraId="238B0AA9" w14:textId="77777777" w:rsidR="00AB67FA" w:rsidRPr="00D0162F" w:rsidRDefault="00AB67FA" w:rsidP="006E0A54">
            <w:pPr>
              <w:pStyle w:val="TAL"/>
            </w:pPr>
          </w:p>
        </w:tc>
        <w:tc>
          <w:tcPr>
            <w:tcW w:w="1669" w:type="dxa"/>
            <w:shd w:val="clear" w:color="auto" w:fill="auto"/>
          </w:tcPr>
          <w:p w14:paraId="2824C545" w14:textId="77777777" w:rsidR="00AB67FA" w:rsidRPr="00D0162F" w:rsidRDefault="00AB67FA" w:rsidP="006E0A54">
            <w:pPr>
              <w:pStyle w:val="TAL"/>
            </w:pPr>
            <w:r w:rsidRPr="00D0162F">
              <w:t>sf5</w:t>
            </w:r>
          </w:p>
        </w:tc>
        <w:tc>
          <w:tcPr>
            <w:tcW w:w="1559" w:type="dxa"/>
            <w:shd w:val="clear" w:color="auto" w:fill="auto"/>
          </w:tcPr>
          <w:p w14:paraId="25B0B3AC" w14:textId="77777777" w:rsidR="00AB67FA" w:rsidRPr="00D0162F" w:rsidRDefault="00AB67FA" w:rsidP="006E0A54">
            <w:pPr>
              <w:pStyle w:val="TAL"/>
              <w:rPr>
                <w:lang w:eastAsia="ko-KR"/>
              </w:rPr>
            </w:pPr>
          </w:p>
        </w:tc>
        <w:tc>
          <w:tcPr>
            <w:tcW w:w="1872" w:type="dxa"/>
            <w:shd w:val="clear" w:color="auto" w:fill="auto"/>
          </w:tcPr>
          <w:p w14:paraId="06E98B87" w14:textId="72285917" w:rsidR="00AB67FA" w:rsidRPr="00D0162F" w:rsidRDefault="00AB67FA" w:rsidP="006E0A54">
            <w:pPr>
              <w:pStyle w:val="TAL"/>
            </w:pPr>
            <w:r w:rsidRPr="00D0162F">
              <w:t>SMTC.2,</w:t>
            </w:r>
            <w:r w:rsidR="006E0A54" w:rsidRPr="00D0162F">
              <w:t xml:space="preserve"> </w:t>
            </w:r>
            <w:r w:rsidRPr="00D0162F">
              <w:t>SMTC.5</w:t>
            </w:r>
            <w:r w:rsidR="006E0A54" w:rsidRPr="00D0162F">
              <w:t xml:space="preserve"> </w:t>
            </w:r>
            <w:r w:rsidRPr="00D0162F">
              <w:t>or</w:t>
            </w:r>
            <w:r w:rsidR="006E0A54" w:rsidRPr="00D0162F">
              <w:t xml:space="preserve"> </w:t>
            </w:r>
            <w:r w:rsidRPr="00D0162F">
              <w:t>SMTC.6</w:t>
            </w:r>
          </w:p>
        </w:tc>
      </w:tr>
      <w:tr w:rsidR="00AB67FA" w:rsidRPr="00D0162F" w14:paraId="63A4560C" w14:textId="77777777" w:rsidTr="006E0A54">
        <w:trPr>
          <w:jc w:val="center"/>
        </w:trPr>
        <w:tc>
          <w:tcPr>
            <w:tcW w:w="4535" w:type="dxa"/>
            <w:tcBorders>
              <w:bottom w:val="single" w:sz="4" w:space="0" w:color="000000"/>
            </w:tcBorders>
            <w:shd w:val="clear" w:color="auto" w:fill="auto"/>
          </w:tcPr>
          <w:p w14:paraId="69B2BE9B" w14:textId="674B7791" w:rsidR="00AB67FA" w:rsidRPr="00D0162F" w:rsidRDefault="006E0A54" w:rsidP="006E0A54">
            <w:pPr>
              <w:pStyle w:val="TAL"/>
            </w:pPr>
            <w:r w:rsidRPr="00D0162F">
              <w:t xml:space="preserve">      </w:t>
            </w:r>
            <w:r w:rsidR="00AB67FA" w:rsidRPr="00D0162F">
              <w:t>}</w:t>
            </w:r>
          </w:p>
        </w:tc>
        <w:tc>
          <w:tcPr>
            <w:tcW w:w="1669" w:type="dxa"/>
            <w:shd w:val="clear" w:color="auto" w:fill="auto"/>
          </w:tcPr>
          <w:p w14:paraId="09471D00" w14:textId="77777777" w:rsidR="00AB67FA" w:rsidRPr="00D0162F" w:rsidRDefault="00AB67FA" w:rsidP="006E0A54">
            <w:pPr>
              <w:pStyle w:val="TAL"/>
            </w:pPr>
          </w:p>
        </w:tc>
        <w:tc>
          <w:tcPr>
            <w:tcW w:w="1559" w:type="dxa"/>
            <w:shd w:val="clear" w:color="auto" w:fill="auto"/>
          </w:tcPr>
          <w:p w14:paraId="08303091" w14:textId="77777777" w:rsidR="00AB67FA" w:rsidRPr="00D0162F" w:rsidRDefault="00AB67FA" w:rsidP="006E0A54">
            <w:pPr>
              <w:pStyle w:val="TAL"/>
              <w:rPr>
                <w:lang w:eastAsia="ko-KR"/>
              </w:rPr>
            </w:pPr>
          </w:p>
        </w:tc>
        <w:tc>
          <w:tcPr>
            <w:tcW w:w="1872" w:type="dxa"/>
            <w:shd w:val="clear" w:color="auto" w:fill="auto"/>
          </w:tcPr>
          <w:p w14:paraId="3BC3DA8E" w14:textId="77777777" w:rsidR="00AB67FA" w:rsidRPr="00D0162F" w:rsidRDefault="00AB67FA" w:rsidP="006E0A54">
            <w:pPr>
              <w:pStyle w:val="TAL"/>
              <w:rPr>
                <w:lang w:eastAsia="ko-KR"/>
              </w:rPr>
            </w:pPr>
          </w:p>
        </w:tc>
      </w:tr>
      <w:tr w:rsidR="00AB67FA" w:rsidRPr="00D0162F" w14:paraId="10D262CB" w14:textId="77777777" w:rsidTr="006E0A54">
        <w:trPr>
          <w:jc w:val="center"/>
        </w:trPr>
        <w:tc>
          <w:tcPr>
            <w:tcW w:w="4535" w:type="dxa"/>
            <w:tcBorders>
              <w:bottom w:val="nil"/>
            </w:tcBorders>
            <w:shd w:val="clear" w:color="auto" w:fill="auto"/>
          </w:tcPr>
          <w:p w14:paraId="3285E9BF" w14:textId="1B680E5D" w:rsidR="00AB67FA" w:rsidRPr="00D0162F" w:rsidRDefault="006E0A54" w:rsidP="006E0A54">
            <w:pPr>
              <w:pStyle w:val="TAL"/>
            </w:pPr>
            <w:r w:rsidRPr="00D0162F">
              <w:t xml:space="preserve">      </w:t>
            </w:r>
            <w:r w:rsidR="00AB67FA" w:rsidRPr="00D0162F">
              <w:t>subcarrierSpacingSSB-r15</w:t>
            </w:r>
          </w:p>
        </w:tc>
        <w:tc>
          <w:tcPr>
            <w:tcW w:w="1669" w:type="dxa"/>
            <w:shd w:val="clear" w:color="auto" w:fill="auto"/>
          </w:tcPr>
          <w:p w14:paraId="566500A1" w14:textId="77777777" w:rsidR="00AB67FA" w:rsidRPr="00D0162F" w:rsidRDefault="00AB67FA" w:rsidP="006E0A54">
            <w:pPr>
              <w:pStyle w:val="TAL"/>
            </w:pPr>
            <w:r w:rsidRPr="00D0162F">
              <w:t>kHz15</w:t>
            </w:r>
          </w:p>
        </w:tc>
        <w:tc>
          <w:tcPr>
            <w:tcW w:w="1559" w:type="dxa"/>
            <w:shd w:val="clear" w:color="auto" w:fill="auto"/>
          </w:tcPr>
          <w:p w14:paraId="7BD5FBD3" w14:textId="77777777" w:rsidR="00AB67FA" w:rsidRPr="00D0162F" w:rsidRDefault="00AB67FA" w:rsidP="006E0A54">
            <w:pPr>
              <w:pStyle w:val="TAL"/>
              <w:rPr>
                <w:lang w:eastAsia="ko-KR"/>
              </w:rPr>
            </w:pPr>
          </w:p>
        </w:tc>
        <w:tc>
          <w:tcPr>
            <w:tcW w:w="1872" w:type="dxa"/>
            <w:shd w:val="clear" w:color="auto" w:fill="auto"/>
          </w:tcPr>
          <w:p w14:paraId="5B2AB79A" w14:textId="7B55DDEC" w:rsidR="00AB67FA" w:rsidRPr="00D0162F" w:rsidRDefault="00AB67FA" w:rsidP="006E0A54">
            <w:pPr>
              <w:pStyle w:val="TAL"/>
              <w:rPr>
                <w:lang w:eastAsia="ko-KR"/>
              </w:rPr>
            </w:pPr>
            <w:r w:rsidRPr="00D0162F">
              <w:t>SSB.1</w:t>
            </w:r>
            <w:r w:rsidR="006E0A54" w:rsidRPr="00D0162F">
              <w:t xml:space="preserve"> </w:t>
            </w:r>
            <w:r w:rsidRPr="00D0162F">
              <w:t>FR1,</w:t>
            </w:r>
            <w:r w:rsidR="006E0A54" w:rsidRPr="00D0162F">
              <w:t xml:space="preserve"> </w:t>
            </w:r>
            <w:r w:rsidRPr="00D0162F">
              <w:t>SSB.3</w:t>
            </w:r>
            <w:r w:rsidR="006E0A54" w:rsidRPr="00D0162F">
              <w:t xml:space="preserve"> </w:t>
            </w:r>
            <w:r w:rsidRPr="00D0162F">
              <w:t>FR1</w:t>
            </w:r>
            <w:r w:rsidR="006E0A54" w:rsidRPr="00D0162F">
              <w:t xml:space="preserve"> </w:t>
            </w:r>
            <w:r w:rsidRPr="00D0162F">
              <w:t>or</w:t>
            </w:r>
            <w:r w:rsidR="006E0A54" w:rsidRPr="00D0162F">
              <w:t xml:space="preserve"> </w:t>
            </w:r>
            <w:r w:rsidRPr="00D0162F">
              <w:t>SSB.5</w:t>
            </w:r>
            <w:r w:rsidR="006E0A54" w:rsidRPr="00D0162F">
              <w:t xml:space="preserve"> </w:t>
            </w:r>
            <w:r w:rsidRPr="00D0162F">
              <w:t>FR1</w:t>
            </w:r>
          </w:p>
        </w:tc>
      </w:tr>
      <w:tr w:rsidR="00AB67FA" w:rsidRPr="00D0162F" w14:paraId="050A1477" w14:textId="77777777" w:rsidTr="006E0A54">
        <w:trPr>
          <w:jc w:val="center"/>
        </w:trPr>
        <w:tc>
          <w:tcPr>
            <w:tcW w:w="4535" w:type="dxa"/>
            <w:tcBorders>
              <w:top w:val="nil"/>
              <w:bottom w:val="nil"/>
            </w:tcBorders>
            <w:shd w:val="clear" w:color="auto" w:fill="auto"/>
          </w:tcPr>
          <w:p w14:paraId="7224C309" w14:textId="77777777" w:rsidR="00AB67FA" w:rsidRPr="00D0162F" w:rsidRDefault="00AB67FA" w:rsidP="006E0A54">
            <w:pPr>
              <w:pStyle w:val="TAL"/>
            </w:pPr>
          </w:p>
        </w:tc>
        <w:tc>
          <w:tcPr>
            <w:tcW w:w="1669" w:type="dxa"/>
            <w:shd w:val="clear" w:color="auto" w:fill="auto"/>
          </w:tcPr>
          <w:p w14:paraId="075B2071" w14:textId="77777777" w:rsidR="00AB67FA" w:rsidRPr="00D0162F" w:rsidRDefault="00AB67FA" w:rsidP="006E0A54">
            <w:pPr>
              <w:pStyle w:val="TAL"/>
            </w:pPr>
            <w:r w:rsidRPr="00D0162F">
              <w:t>kHz30</w:t>
            </w:r>
          </w:p>
        </w:tc>
        <w:tc>
          <w:tcPr>
            <w:tcW w:w="1559" w:type="dxa"/>
            <w:shd w:val="clear" w:color="auto" w:fill="auto"/>
          </w:tcPr>
          <w:p w14:paraId="4DF83F61" w14:textId="77777777" w:rsidR="00AB67FA" w:rsidRPr="00D0162F" w:rsidRDefault="00AB67FA" w:rsidP="006E0A54">
            <w:pPr>
              <w:pStyle w:val="TAL"/>
              <w:rPr>
                <w:lang w:eastAsia="ko-KR"/>
              </w:rPr>
            </w:pPr>
          </w:p>
        </w:tc>
        <w:tc>
          <w:tcPr>
            <w:tcW w:w="1872" w:type="dxa"/>
            <w:shd w:val="clear" w:color="auto" w:fill="auto"/>
          </w:tcPr>
          <w:p w14:paraId="47A44C25" w14:textId="794FF9EF" w:rsidR="00AB67FA" w:rsidRPr="00D0162F" w:rsidRDefault="00AB67FA" w:rsidP="006E0A54">
            <w:pPr>
              <w:pStyle w:val="TAL"/>
            </w:pPr>
            <w:r w:rsidRPr="00D0162F">
              <w:t>SSB.2</w:t>
            </w:r>
            <w:r w:rsidR="006E0A54" w:rsidRPr="00D0162F">
              <w:t xml:space="preserve"> </w:t>
            </w:r>
            <w:r w:rsidRPr="00D0162F">
              <w:t>FR1,</w:t>
            </w:r>
            <w:r w:rsidR="006E0A54" w:rsidRPr="00D0162F">
              <w:t xml:space="preserve"> </w:t>
            </w:r>
            <w:r w:rsidRPr="00D0162F">
              <w:t>SSB.4</w:t>
            </w:r>
            <w:r w:rsidR="006E0A54" w:rsidRPr="00D0162F">
              <w:t xml:space="preserve"> </w:t>
            </w:r>
            <w:r w:rsidRPr="00D0162F">
              <w:t>FR1</w:t>
            </w:r>
            <w:r w:rsidR="006E0A54" w:rsidRPr="00D0162F">
              <w:t xml:space="preserve"> </w:t>
            </w:r>
            <w:r w:rsidRPr="00D0162F">
              <w:t>or</w:t>
            </w:r>
            <w:r w:rsidR="006E0A54" w:rsidRPr="00D0162F">
              <w:t xml:space="preserve"> </w:t>
            </w:r>
            <w:r w:rsidRPr="00D0162F">
              <w:t>SSB.6</w:t>
            </w:r>
            <w:r w:rsidR="006E0A54" w:rsidRPr="00D0162F">
              <w:t xml:space="preserve"> </w:t>
            </w:r>
            <w:r w:rsidRPr="00D0162F">
              <w:t>FR1</w:t>
            </w:r>
          </w:p>
        </w:tc>
      </w:tr>
      <w:tr w:rsidR="00AB67FA" w:rsidRPr="00D0162F" w14:paraId="5C095699" w14:textId="77777777" w:rsidTr="006E0A54">
        <w:trPr>
          <w:jc w:val="center"/>
        </w:trPr>
        <w:tc>
          <w:tcPr>
            <w:tcW w:w="4535" w:type="dxa"/>
            <w:tcBorders>
              <w:top w:val="nil"/>
              <w:bottom w:val="nil"/>
            </w:tcBorders>
            <w:shd w:val="clear" w:color="auto" w:fill="auto"/>
          </w:tcPr>
          <w:p w14:paraId="6EBFD7B8" w14:textId="77777777" w:rsidR="00AB67FA" w:rsidRPr="00D0162F" w:rsidRDefault="00AB67FA" w:rsidP="006E0A54">
            <w:pPr>
              <w:pStyle w:val="TAL"/>
            </w:pPr>
          </w:p>
        </w:tc>
        <w:tc>
          <w:tcPr>
            <w:tcW w:w="1669" w:type="dxa"/>
            <w:shd w:val="clear" w:color="auto" w:fill="auto"/>
          </w:tcPr>
          <w:p w14:paraId="50C39A6A" w14:textId="77777777" w:rsidR="00AB67FA" w:rsidRPr="00D0162F" w:rsidRDefault="00AB67FA" w:rsidP="006E0A54">
            <w:pPr>
              <w:pStyle w:val="TAL"/>
            </w:pPr>
            <w:r w:rsidRPr="00D0162F">
              <w:t>kHz120</w:t>
            </w:r>
          </w:p>
        </w:tc>
        <w:tc>
          <w:tcPr>
            <w:tcW w:w="1559" w:type="dxa"/>
            <w:shd w:val="clear" w:color="auto" w:fill="auto"/>
          </w:tcPr>
          <w:p w14:paraId="7B07B5FC" w14:textId="77777777" w:rsidR="00AB67FA" w:rsidRPr="00D0162F" w:rsidRDefault="00AB67FA" w:rsidP="006E0A54">
            <w:pPr>
              <w:pStyle w:val="TAL"/>
              <w:rPr>
                <w:lang w:eastAsia="ko-KR"/>
              </w:rPr>
            </w:pPr>
          </w:p>
        </w:tc>
        <w:tc>
          <w:tcPr>
            <w:tcW w:w="1872" w:type="dxa"/>
            <w:shd w:val="clear" w:color="auto" w:fill="auto"/>
          </w:tcPr>
          <w:p w14:paraId="71DD90CF" w14:textId="1F1A3D28" w:rsidR="00AB67FA" w:rsidRPr="00D0162F" w:rsidRDefault="00AB67FA" w:rsidP="006E0A54">
            <w:pPr>
              <w:pStyle w:val="TAL"/>
            </w:pPr>
            <w:r w:rsidRPr="00D0162F">
              <w:t>SSB.1</w:t>
            </w:r>
            <w:r w:rsidR="006E0A54" w:rsidRPr="00D0162F">
              <w:t xml:space="preserve"> </w:t>
            </w:r>
            <w:r w:rsidRPr="00D0162F">
              <w:t>FR2,</w:t>
            </w:r>
            <w:r w:rsidR="006E0A54" w:rsidRPr="00D0162F">
              <w:t xml:space="preserve"> </w:t>
            </w:r>
            <w:r w:rsidRPr="00D0162F">
              <w:t>SSB.3</w:t>
            </w:r>
            <w:r w:rsidR="006E0A54" w:rsidRPr="00D0162F">
              <w:t xml:space="preserve"> </w:t>
            </w:r>
            <w:r w:rsidRPr="00D0162F">
              <w:t>FR2,</w:t>
            </w:r>
            <w:r w:rsidR="006E0A54" w:rsidRPr="00D0162F">
              <w:t xml:space="preserve"> </w:t>
            </w:r>
            <w:r w:rsidRPr="00D0162F">
              <w:t>SSB.5</w:t>
            </w:r>
            <w:r w:rsidR="006E0A54" w:rsidRPr="00D0162F">
              <w:t xml:space="preserve"> </w:t>
            </w:r>
            <w:r w:rsidRPr="00D0162F">
              <w:t>FR2</w:t>
            </w:r>
            <w:r w:rsidR="006E0A54" w:rsidRPr="00D0162F">
              <w:t xml:space="preserve"> </w:t>
            </w:r>
            <w:r w:rsidRPr="00D0162F">
              <w:t>or</w:t>
            </w:r>
            <w:r w:rsidR="006E0A54" w:rsidRPr="00D0162F">
              <w:t xml:space="preserve"> </w:t>
            </w:r>
            <w:r w:rsidRPr="00D0162F">
              <w:t>SSB.7</w:t>
            </w:r>
            <w:r w:rsidR="006E0A54" w:rsidRPr="00D0162F">
              <w:t xml:space="preserve"> </w:t>
            </w:r>
            <w:r w:rsidRPr="00D0162F">
              <w:t>FR2</w:t>
            </w:r>
          </w:p>
        </w:tc>
      </w:tr>
      <w:tr w:rsidR="00AB67FA" w:rsidRPr="00D0162F" w14:paraId="094B8304" w14:textId="77777777" w:rsidTr="006E0A54">
        <w:trPr>
          <w:jc w:val="center"/>
        </w:trPr>
        <w:tc>
          <w:tcPr>
            <w:tcW w:w="4535" w:type="dxa"/>
            <w:tcBorders>
              <w:top w:val="nil"/>
            </w:tcBorders>
            <w:shd w:val="clear" w:color="auto" w:fill="auto"/>
          </w:tcPr>
          <w:p w14:paraId="6D4C2018" w14:textId="77777777" w:rsidR="00AB67FA" w:rsidRPr="00D0162F" w:rsidRDefault="00AB67FA" w:rsidP="006E0A54">
            <w:pPr>
              <w:pStyle w:val="TAL"/>
            </w:pPr>
          </w:p>
        </w:tc>
        <w:tc>
          <w:tcPr>
            <w:tcW w:w="1669" w:type="dxa"/>
            <w:shd w:val="clear" w:color="auto" w:fill="auto"/>
          </w:tcPr>
          <w:p w14:paraId="1C7823DE" w14:textId="77777777" w:rsidR="00AB67FA" w:rsidRPr="00D0162F" w:rsidRDefault="00AB67FA" w:rsidP="006E0A54">
            <w:pPr>
              <w:pStyle w:val="TAL"/>
            </w:pPr>
            <w:r w:rsidRPr="00D0162F">
              <w:t>KHz240</w:t>
            </w:r>
          </w:p>
        </w:tc>
        <w:tc>
          <w:tcPr>
            <w:tcW w:w="1559" w:type="dxa"/>
            <w:shd w:val="clear" w:color="auto" w:fill="auto"/>
          </w:tcPr>
          <w:p w14:paraId="4804CBE5" w14:textId="77777777" w:rsidR="00AB67FA" w:rsidRPr="00D0162F" w:rsidRDefault="00AB67FA" w:rsidP="006E0A54">
            <w:pPr>
              <w:pStyle w:val="TAL"/>
              <w:rPr>
                <w:lang w:eastAsia="ko-KR"/>
              </w:rPr>
            </w:pPr>
          </w:p>
        </w:tc>
        <w:tc>
          <w:tcPr>
            <w:tcW w:w="1872" w:type="dxa"/>
            <w:shd w:val="clear" w:color="auto" w:fill="auto"/>
          </w:tcPr>
          <w:p w14:paraId="7B0EFEA2" w14:textId="16C33BB7" w:rsidR="00AB67FA" w:rsidRPr="00D0162F" w:rsidRDefault="00AB67FA" w:rsidP="006E0A54">
            <w:pPr>
              <w:pStyle w:val="TAL"/>
            </w:pPr>
            <w:r w:rsidRPr="00D0162F">
              <w:t>SSB.2</w:t>
            </w:r>
            <w:r w:rsidR="006E0A54" w:rsidRPr="00D0162F">
              <w:t xml:space="preserve"> </w:t>
            </w:r>
            <w:r w:rsidRPr="00D0162F">
              <w:t>FR2,</w:t>
            </w:r>
            <w:r w:rsidR="006E0A54" w:rsidRPr="00D0162F">
              <w:t xml:space="preserve"> </w:t>
            </w:r>
            <w:r w:rsidRPr="00D0162F">
              <w:t>SSB.4</w:t>
            </w:r>
            <w:r w:rsidR="006E0A54" w:rsidRPr="00D0162F">
              <w:t xml:space="preserve"> </w:t>
            </w:r>
            <w:r w:rsidRPr="00D0162F">
              <w:t>FR2,</w:t>
            </w:r>
            <w:r w:rsidR="006E0A54" w:rsidRPr="00D0162F">
              <w:t xml:space="preserve"> </w:t>
            </w:r>
            <w:r w:rsidRPr="00D0162F">
              <w:t>SSB.6</w:t>
            </w:r>
            <w:r w:rsidR="006E0A54" w:rsidRPr="00D0162F">
              <w:t xml:space="preserve"> </w:t>
            </w:r>
            <w:r w:rsidRPr="00D0162F">
              <w:t>FR2</w:t>
            </w:r>
            <w:r w:rsidR="006E0A54" w:rsidRPr="00D0162F">
              <w:t xml:space="preserve"> </w:t>
            </w:r>
            <w:r w:rsidRPr="00D0162F">
              <w:t>or</w:t>
            </w:r>
            <w:r w:rsidR="006E0A54" w:rsidRPr="00D0162F">
              <w:t xml:space="preserve"> </w:t>
            </w:r>
            <w:r w:rsidRPr="00D0162F">
              <w:t>SSB.8</w:t>
            </w:r>
            <w:r w:rsidR="006E0A54" w:rsidRPr="00D0162F">
              <w:t xml:space="preserve"> </w:t>
            </w:r>
            <w:r w:rsidRPr="00D0162F">
              <w:t>FR2</w:t>
            </w:r>
          </w:p>
        </w:tc>
      </w:tr>
      <w:tr w:rsidR="00AB67FA" w:rsidRPr="00D0162F" w14:paraId="0281A4E0" w14:textId="77777777" w:rsidTr="006E0A54">
        <w:trPr>
          <w:jc w:val="center"/>
        </w:trPr>
        <w:tc>
          <w:tcPr>
            <w:tcW w:w="4535" w:type="dxa"/>
            <w:tcBorders>
              <w:bottom w:val="single" w:sz="4" w:space="0" w:color="000000"/>
            </w:tcBorders>
            <w:shd w:val="clear" w:color="auto" w:fill="auto"/>
          </w:tcPr>
          <w:p w14:paraId="30EDF52A" w14:textId="2FB86C6D" w:rsidR="00AB67FA" w:rsidRPr="00D0162F" w:rsidRDefault="006E0A54" w:rsidP="006E0A54">
            <w:pPr>
              <w:pStyle w:val="TAL"/>
            </w:pPr>
            <w:r w:rsidRPr="00D0162F">
              <w:t xml:space="preserve">    </w:t>
            </w:r>
            <w:r w:rsidR="00AB67FA" w:rsidRPr="00D0162F">
              <w:t>}</w:t>
            </w:r>
          </w:p>
        </w:tc>
        <w:tc>
          <w:tcPr>
            <w:tcW w:w="1669" w:type="dxa"/>
            <w:shd w:val="clear" w:color="auto" w:fill="auto"/>
          </w:tcPr>
          <w:p w14:paraId="33E31564" w14:textId="77777777" w:rsidR="00AB67FA" w:rsidRPr="00D0162F" w:rsidRDefault="00AB67FA" w:rsidP="006E0A54">
            <w:pPr>
              <w:pStyle w:val="TAL"/>
            </w:pPr>
          </w:p>
        </w:tc>
        <w:tc>
          <w:tcPr>
            <w:tcW w:w="1559" w:type="dxa"/>
            <w:shd w:val="clear" w:color="auto" w:fill="auto"/>
          </w:tcPr>
          <w:p w14:paraId="29B85B98" w14:textId="77777777" w:rsidR="00AB67FA" w:rsidRPr="00D0162F" w:rsidRDefault="00AB67FA" w:rsidP="006E0A54">
            <w:pPr>
              <w:pStyle w:val="TAL"/>
              <w:rPr>
                <w:lang w:eastAsia="ko-KR"/>
              </w:rPr>
            </w:pPr>
          </w:p>
        </w:tc>
        <w:tc>
          <w:tcPr>
            <w:tcW w:w="1872" w:type="dxa"/>
            <w:shd w:val="clear" w:color="auto" w:fill="auto"/>
          </w:tcPr>
          <w:p w14:paraId="209EADE3" w14:textId="77777777" w:rsidR="00AB67FA" w:rsidRPr="00D0162F" w:rsidRDefault="00AB67FA" w:rsidP="006E0A54">
            <w:pPr>
              <w:pStyle w:val="TAL"/>
              <w:rPr>
                <w:lang w:eastAsia="ko-KR"/>
              </w:rPr>
            </w:pPr>
          </w:p>
        </w:tc>
      </w:tr>
      <w:tr w:rsidR="00163FE2" w:rsidRPr="00D0162F" w14:paraId="0340A1AB" w14:textId="77777777" w:rsidTr="00A81E02">
        <w:trPr>
          <w:jc w:val="center"/>
        </w:trPr>
        <w:tc>
          <w:tcPr>
            <w:tcW w:w="4535" w:type="dxa"/>
            <w:vMerge w:val="restart"/>
            <w:shd w:val="clear" w:color="auto" w:fill="auto"/>
          </w:tcPr>
          <w:p w14:paraId="429EDCD2" w14:textId="7BFE0E1D" w:rsidR="00163FE2" w:rsidRPr="00D0162F" w:rsidRDefault="00163FE2" w:rsidP="006E0A54">
            <w:pPr>
              <w:pStyle w:val="TAL"/>
            </w:pPr>
            <w:r w:rsidRPr="00D0162F">
              <w:t xml:space="preserve">    deriveSSB-IndexFromCell-r15</w:t>
            </w:r>
          </w:p>
        </w:tc>
        <w:tc>
          <w:tcPr>
            <w:tcW w:w="1669" w:type="dxa"/>
            <w:shd w:val="clear" w:color="auto" w:fill="auto"/>
          </w:tcPr>
          <w:p w14:paraId="638A4E03" w14:textId="324E2E00" w:rsidR="00163FE2" w:rsidRPr="00D0162F" w:rsidRDefault="00163FE2" w:rsidP="006E0A54">
            <w:pPr>
              <w:pStyle w:val="TAL"/>
            </w:pPr>
            <w:r w:rsidRPr="00D0162F">
              <w:t>Not present</w:t>
            </w:r>
          </w:p>
        </w:tc>
        <w:tc>
          <w:tcPr>
            <w:tcW w:w="1559" w:type="dxa"/>
            <w:shd w:val="clear" w:color="auto" w:fill="auto"/>
          </w:tcPr>
          <w:p w14:paraId="4BDFC53F" w14:textId="77777777" w:rsidR="00163FE2" w:rsidRPr="00D0162F" w:rsidRDefault="00163FE2" w:rsidP="006E0A54">
            <w:pPr>
              <w:pStyle w:val="TAL"/>
              <w:rPr>
                <w:lang w:eastAsia="ko-KR"/>
              </w:rPr>
            </w:pPr>
          </w:p>
        </w:tc>
        <w:tc>
          <w:tcPr>
            <w:tcW w:w="1872" w:type="dxa"/>
            <w:shd w:val="clear" w:color="auto" w:fill="auto"/>
          </w:tcPr>
          <w:p w14:paraId="629EDAE6" w14:textId="7C478C2A" w:rsidR="00163FE2" w:rsidRPr="00D0162F" w:rsidRDefault="00163FE2" w:rsidP="006E0A54">
            <w:pPr>
              <w:pStyle w:val="TAL"/>
              <w:rPr>
                <w:lang w:eastAsia="ko-KR"/>
              </w:rPr>
            </w:pPr>
          </w:p>
        </w:tc>
      </w:tr>
      <w:tr w:rsidR="00163FE2" w:rsidRPr="00D0162F" w14:paraId="61DCAFAF" w14:textId="77777777" w:rsidTr="00A81E02">
        <w:trPr>
          <w:jc w:val="center"/>
        </w:trPr>
        <w:tc>
          <w:tcPr>
            <w:tcW w:w="4535" w:type="dxa"/>
            <w:vMerge/>
            <w:shd w:val="clear" w:color="auto" w:fill="auto"/>
          </w:tcPr>
          <w:p w14:paraId="48AEAD56" w14:textId="77777777" w:rsidR="00163FE2" w:rsidRPr="00D0162F" w:rsidRDefault="00163FE2" w:rsidP="006E0A54">
            <w:pPr>
              <w:pStyle w:val="TAL"/>
            </w:pPr>
          </w:p>
        </w:tc>
        <w:tc>
          <w:tcPr>
            <w:tcW w:w="1669" w:type="dxa"/>
            <w:shd w:val="clear" w:color="auto" w:fill="auto"/>
          </w:tcPr>
          <w:p w14:paraId="703C897E" w14:textId="59F8D9F2" w:rsidR="00163FE2" w:rsidRPr="00D0162F" w:rsidRDefault="00163FE2" w:rsidP="006E0A54">
            <w:pPr>
              <w:pStyle w:val="TAL"/>
            </w:pPr>
            <w:r w:rsidRPr="00D0162F">
              <w:t>true</w:t>
            </w:r>
          </w:p>
        </w:tc>
        <w:tc>
          <w:tcPr>
            <w:tcW w:w="1559" w:type="dxa"/>
            <w:shd w:val="clear" w:color="auto" w:fill="auto"/>
          </w:tcPr>
          <w:p w14:paraId="5D738B07" w14:textId="77777777" w:rsidR="00163FE2" w:rsidRPr="00D0162F" w:rsidRDefault="00163FE2" w:rsidP="006E0A54">
            <w:pPr>
              <w:pStyle w:val="TAL"/>
              <w:rPr>
                <w:lang w:eastAsia="ko-KR"/>
              </w:rPr>
            </w:pPr>
          </w:p>
        </w:tc>
        <w:tc>
          <w:tcPr>
            <w:tcW w:w="1872" w:type="dxa"/>
            <w:shd w:val="clear" w:color="auto" w:fill="auto"/>
          </w:tcPr>
          <w:p w14:paraId="34A966E2" w14:textId="03E3A929" w:rsidR="00163FE2" w:rsidRPr="00D0162F" w:rsidDel="00163FE2" w:rsidRDefault="00163FE2" w:rsidP="006E0A54">
            <w:pPr>
              <w:pStyle w:val="TAL"/>
            </w:pPr>
            <w:r w:rsidRPr="00D0162F">
              <w:t>Synchronous cells</w:t>
            </w:r>
          </w:p>
        </w:tc>
      </w:tr>
      <w:tr w:rsidR="00163FE2" w:rsidRPr="00D0162F" w14:paraId="340C5825" w14:textId="77777777" w:rsidTr="00A81E02">
        <w:trPr>
          <w:jc w:val="center"/>
        </w:trPr>
        <w:tc>
          <w:tcPr>
            <w:tcW w:w="4535" w:type="dxa"/>
            <w:vMerge/>
            <w:shd w:val="clear" w:color="auto" w:fill="auto"/>
          </w:tcPr>
          <w:p w14:paraId="6186D71D" w14:textId="77777777" w:rsidR="00163FE2" w:rsidRPr="00D0162F" w:rsidRDefault="00163FE2" w:rsidP="006E0A54">
            <w:pPr>
              <w:pStyle w:val="TAL"/>
            </w:pPr>
          </w:p>
        </w:tc>
        <w:tc>
          <w:tcPr>
            <w:tcW w:w="1669" w:type="dxa"/>
            <w:shd w:val="clear" w:color="auto" w:fill="auto"/>
          </w:tcPr>
          <w:p w14:paraId="0CF76402" w14:textId="77777777" w:rsidR="00163FE2" w:rsidRPr="00D0162F" w:rsidRDefault="00163FE2" w:rsidP="006E0A54">
            <w:pPr>
              <w:pStyle w:val="TAL"/>
            </w:pPr>
            <w:r w:rsidRPr="00D0162F">
              <w:t>false</w:t>
            </w:r>
          </w:p>
        </w:tc>
        <w:tc>
          <w:tcPr>
            <w:tcW w:w="1559" w:type="dxa"/>
            <w:shd w:val="clear" w:color="auto" w:fill="auto"/>
          </w:tcPr>
          <w:p w14:paraId="09C45D7F" w14:textId="77777777" w:rsidR="00163FE2" w:rsidRPr="00D0162F" w:rsidRDefault="00163FE2" w:rsidP="006E0A54">
            <w:pPr>
              <w:pStyle w:val="TAL"/>
              <w:rPr>
                <w:lang w:eastAsia="ko-KR"/>
              </w:rPr>
            </w:pPr>
          </w:p>
        </w:tc>
        <w:tc>
          <w:tcPr>
            <w:tcW w:w="1872" w:type="dxa"/>
            <w:shd w:val="clear" w:color="auto" w:fill="auto"/>
          </w:tcPr>
          <w:p w14:paraId="4D439087" w14:textId="4E56CE70" w:rsidR="00163FE2" w:rsidRPr="00D0162F" w:rsidRDefault="00163FE2" w:rsidP="006E0A54">
            <w:pPr>
              <w:pStyle w:val="TAL"/>
            </w:pPr>
            <w:r w:rsidRPr="00D0162F">
              <w:t>Asynchronous cells</w:t>
            </w:r>
          </w:p>
        </w:tc>
      </w:tr>
      <w:tr w:rsidR="00AB67FA" w:rsidRPr="00D0162F" w14:paraId="069EE424" w14:textId="77777777" w:rsidTr="006E0A54">
        <w:trPr>
          <w:jc w:val="center"/>
        </w:trPr>
        <w:tc>
          <w:tcPr>
            <w:tcW w:w="4535" w:type="dxa"/>
            <w:shd w:val="clear" w:color="auto" w:fill="auto"/>
          </w:tcPr>
          <w:p w14:paraId="589E59C2" w14:textId="77777777" w:rsidR="00AB67FA" w:rsidRPr="00D0162F" w:rsidRDefault="00AB67FA" w:rsidP="006E0A54">
            <w:pPr>
              <w:pStyle w:val="TAL"/>
              <w:rPr>
                <w:lang w:eastAsia="ko-KR"/>
              </w:rPr>
            </w:pPr>
            <w:r w:rsidRPr="00D0162F">
              <w:rPr>
                <w:lang w:eastAsia="ko-KR"/>
              </w:rPr>
              <w:t>}</w:t>
            </w:r>
          </w:p>
        </w:tc>
        <w:tc>
          <w:tcPr>
            <w:tcW w:w="1669" w:type="dxa"/>
            <w:shd w:val="clear" w:color="auto" w:fill="auto"/>
          </w:tcPr>
          <w:p w14:paraId="4DE64AE8" w14:textId="77777777" w:rsidR="00AB67FA" w:rsidRPr="00D0162F" w:rsidRDefault="00AB67FA" w:rsidP="006E0A54">
            <w:pPr>
              <w:pStyle w:val="TAL"/>
              <w:rPr>
                <w:lang w:eastAsia="ko-KR"/>
              </w:rPr>
            </w:pPr>
          </w:p>
        </w:tc>
        <w:tc>
          <w:tcPr>
            <w:tcW w:w="1559" w:type="dxa"/>
            <w:shd w:val="clear" w:color="auto" w:fill="auto"/>
          </w:tcPr>
          <w:p w14:paraId="16D4818C" w14:textId="77777777" w:rsidR="00AB67FA" w:rsidRPr="00D0162F" w:rsidRDefault="00AB67FA" w:rsidP="006E0A54">
            <w:pPr>
              <w:pStyle w:val="TAL"/>
              <w:rPr>
                <w:lang w:eastAsia="ko-KR"/>
              </w:rPr>
            </w:pPr>
          </w:p>
        </w:tc>
        <w:tc>
          <w:tcPr>
            <w:tcW w:w="1872" w:type="dxa"/>
            <w:shd w:val="clear" w:color="auto" w:fill="auto"/>
          </w:tcPr>
          <w:p w14:paraId="717A9479" w14:textId="77777777" w:rsidR="00AB67FA" w:rsidRPr="00D0162F" w:rsidRDefault="00AB67FA" w:rsidP="006E0A54">
            <w:pPr>
              <w:pStyle w:val="TAL"/>
              <w:rPr>
                <w:lang w:eastAsia="ko-KR"/>
              </w:rPr>
            </w:pPr>
          </w:p>
        </w:tc>
      </w:tr>
    </w:tbl>
    <w:p w14:paraId="18A2E810" w14:textId="77777777" w:rsidR="00AB67FA" w:rsidRPr="00D0162F" w:rsidRDefault="00AB67FA" w:rsidP="00AB67FA">
      <w:pPr>
        <w:rPr>
          <w:rFonts w:eastAsia="Malgun Gothic"/>
          <w:lang w:eastAsia="ko-KR"/>
        </w:rPr>
      </w:pPr>
    </w:p>
    <w:p w14:paraId="3CAD5D05" w14:textId="77777777" w:rsidR="00AB67FA" w:rsidRPr="00D0162F" w:rsidRDefault="00AB67FA" w:rsidP="00AB67FA">
      <w:pPr>
        <w:pStyle w:val="TH"/>
      </w:pPr>
      <w:r w:rsidRPr="00D0162F">
        <w:lastRenderedPageBreak/>
        <w:t>Table H.3.4-7: RRCConnectionReconfiguration for iRAT measurement configuratio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127"/>
        <w:gridCol w:w="1701"/>
        <w:gridCol w:w="1275"/>
      </w:tblGrid>
      <w:tr w:rsidR="00AB67FA" w:rsidRPr="00D0162F" w14:paraId="7551FE34" w14:textId="77777777" w:rsidTr="006E0A54">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1D64CED" w14:textId="6DAF7008"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EAS</w:t>
            </w:r>
          </w:p>
        </w:tc>
      </w:tr>
      <w:tr w:rsidR="00AB67FA" w:rsidRPr="00D0162F" w14:paraId="20FDCE10"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2167C" w14:textId="3AC54E56" w:rsidR="00AB67FA" w:rsidRPr="00D0162F" w:rsidRDefault="00AB67FA" w:rsidP="006E0A54">
            <w:pPr>
              <w:pStyle w:val="TAH"/>
            </w:pPr>
            <w:r w:rsidRPr="00D0162F">
              <w:t>Information</w:t>
            </w:r>
            <w:r w:rsidR="006E0A54" w:rsidRPr="00D0162F">
              <w:t xml:space="preserve"> </w:t>
            </w:r>
            <w:r w:rsidRPr="00D0162F">
              <w:t>Elemen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58E28" w14:textId="77777777" w:rsidR="00AB67FA" w:rsidRPr="00D0162F" w:rsidRDefault="00AB67FA" w:rsidP="006E0A54">
            <w:pPr>
              <w:pStyle w:val="TAH"/>
            </w:pPr>
            <w:r w:rsidRPr="00D0162F">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B58B8" w14:textId="77777777" w:rsidR="00AB67FA" w:rsidRPr="00D0162F" w:rsidRDefault="00AB67FA" w:rsidP="006E0A54">
            <w:pPr>
              <w:pStyle w:val="TAH"/>
            </w:pPr>
            <w:r w:rsidRPr="00D0162F">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74990" w14:textId="77777777" w:rsidR="00AB67FA" w:rsidRPr="00D0162F" w:rsidRDefault="00AB67FA" w:rsidP="006E0A54">
            <w:pPr>
              <w:pStyle w:val="TAH"/>
            </w:pPr>
            <w:r w:rsidRPr="00D0162F">
              <w:t>Condition</w:t>
            </w:r>
          </w:p>
        </w:tc>
      </w:tr>
      <w:tr w:rsidR="00AB67FA" w:rsidRPr="00D0162F" w14:paraId="095183AD"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710DC" w14:textId="46F60B85"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E989F"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1D74A"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4D0F51" w14:textId="77777777" w:rsidR="00AB67FA" w:rsidRPr="00D0162F" w:rsidRDefault="00AB67FA" w:rsidP="006E0A54">
            <w:pPr>
              <w:pStyle w:val="TAL"/>
            </w:pPr>
          </w:p>
        </w:tc>
      </w:tr>
      <w:tr w:rsidR="00AB67FA" w:rsidRPr="00D0162F" w14:paraId="1DE36499"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530E2" w14:textId="0EDD4350"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A107F2"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AB172"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636DC" w14:textId="77777777" w:rsidR="00AB67FA" w:rsidRPr="00D0162F" w:rsidRDefault="00AB67FA" w:rsidP="006E0A54">
            <w:pPr>
              <w:pStyle w:val="TAL"/>
            </w:pPr>
          </w:p>
        </w:tc>
      </w:tr>
      <w:tr w:rsidR="00AB67FA" w:rsidRPr="00D0162F" w14:paraId="6502AF9F"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9710C8" w14:textId="3F667341"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BA245"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D1432"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CA7EB" w14:textId="77777777" w:rsidR="00AB67FA" w:rsidRPr="00D0162F" w:rsidRDefault="00AB67FA" w:rsidP="006E0A54">
            <w:pPr>
              <w:pStyle w:val="TAL"/>
            </w:pPr>
          </w:p>
        </w:tc>
      </w:tr>
      <w:tr w:rsidR="00AB67FA" w:rsidRPr="00D0162F" w14:paraId="02B3F2CB"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84B04" w14:textId="0D020074"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2B3A4"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27696"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C5ACC" w14:textId="77777777" w:rsidR="00AB67FA" w:rsidRPr="00D0162F" w:rsidRDefault="00AB67FA" w:rsidP="006E0A54">
            <w:pPr>
              <w:pStyle w:val="TAL"/>
            </w:pPr>
          </w:p>
        </w:tc>
      </w:tr>
      <w:tr w:rsidR="00AB67FA" w:rsidRPr="00D0162F" w14:paraId="0A9E954C" w14:textId="77777777" w:rsidTr="006E0A54">
        <w:trPr>
          <w:jc w:val="center"/>
        </w:trPr>
        <w:tc>
          <w:tcPr>
            <w:tcW w:w="4678" w:type="dxa"/>
            <w:tcBorders>
              <w:top w:val="single" w:sz="4" w:space="0" w:color="000000"/>
              <w:left w:val="single" w:sz="4" w:space="0" w:color="000000"/>
              <w:bottom w:val="dashSmallGap" w:sz="4" w:space="0" w:color="A6A6A6" w:themeColor="background1" w:themeShade="A6"/>
              <w:right w:val="single" w:sz="4" w:space="0" w:color="000000"/>
            </w:tcBorders>
            <w:hideMark/>
          </w:tcPr>
          <w:p w14:paraId="4C760F71" w14:textId="341DAFBD" w:rsidR="00AB67FA" w:rsidRPr="00D0162F" w:rsidRDefault="006E0A54" w:rsidP="006E0A54">
            <w:pPr>
              <w:pStyle w:val="TAL"/>
            </w:pPr>
            <w:r w:rsidRPr="00D0162F">
              <w:t xml:space="preserve">        </w:t>
            </w:r>
            <w:r w:rsidR="00AB67FA" w:rsidRPr="00D0162F">
              <w:t>measConfig</w:t>
            </w:r>
          </w:p>
        </w:tc>
        <w:tc>
          <w:tcPr>
            <w:tcW w:w="2127" w:type="dxa"/>
            <w:tcBorders>
              <w:top w:val="single" w:sz="4" w:space="0" w:color="000000"/>
              <w:left w:val="single" w:sz="4" w:space="0" w:color="000000"/>
              <w:bottom w:val="single" w:sz="4" w:space="0" w:color="000000"/>
              <w:right w:val="single" w:sz="4" w:space="0" w:color="000000"/>
            </w:tcBorders>
            <w:hideMark/>
          </w:tcPr>
          <w:p w14:paraId="683B36A5" w14:textId="2854A466"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PERIODICAL</w:t>
            </w:r>
          </w:p>
        </w:tc>
        <w:tc>
          <w:tcPr>
            <w:tcW w:w="1701" w:type="dxa"/>
            <w:tcBorders>
              <w:top w:val="single" w:sz="4" w:space="0" w:color="000000"/>
              <w:left w:val="single" w:sz="4" w:space="0" w:color="000000"/>
              <w:bottom w:val="single" w:sz="4" w:space="0" w:color="000000"/>
              <w:right w:val="single" w:sz="4" w:space="0" w:color="000000"/>
            </w:tcBorders>
            <w:hideMark/>
          </w:tcPr>
          <w:p w14:paraId="42AC4B8E" w14:textId="207E7499" w:rsidR="00AB67FA" w:rsidRPr="00D0162F" w:rsidRDefault="00AB67FA" w:rsidP="006E0A54">
            <w:pPr>
              <w:pStyle w:val="TAL"/>
            </w:pPr>
            <w:r w:rsidRPr="00D0162F">
              <w:t>Table</w:t>
            </w:r>
            <w:r w:rsidR="006E0A54" w:rsidRPr="00D0162F">
              <w:t xml:space="preserve"> </w:t>
            </w:r>
            <w:r w:rsidRPr="00D0162F">
              <w:t>H.3.4-4</w:t>
            </w:r>
          </w:p>
        </w:tc>
        <w:tc>
          <w:tcPr>
            <w:tcW w:w="1275" w:type="dxa"/>
            <w:tcBorders>
              <w:top w:val="single" w:sz="4" w:space="0" w:color="000000"/>
              <w:left w:val="single" w:sz="4" w:space="0" w:color="000000"/>
              <w:bottom w:val="single" w:sz="4" w:space="0" w:color="000000"/>
              <w:right w:val="single" w:sz="4" w:space="0" w:color="000000"/>
            </w:tcBorders>
          </w:tcPr>
          <w:p w14:paraId="66DB6AD7" w14:textId="77777777" w:rsidR="00AB67FA" w:rsidRPr="00D0162F" w:rsidRDefault="00AB67FA" w:rsidP="006E0A54">
            <w:pPr>
              <w:pStyle w:val="TAL"/>
            </w:pPr>
          </w:p>
        </w:tc>
      </w:tr>
      <w:tr w:rsidR="00AB67FA" w:rsidRPr="00D0162F" w14:paraId="4036949F" w14:textId="77777777" w:rsidTr="006E0A54">
        <w:trPr>
          <w:jc w:val="center"/>
        </w:trPr>
        <w:tc>
          <w:tcPr>
            <w:tcW w:w="4678" w:type="dxa"/>
            <w:tcBorders>
              <w:top w:val="dashSmallGap" w:sz="4" w:space="0" w:color="A6A6A6" w:themeColor="background1" w:themeShade="A6"/>
              <w:left w:val="single" w:sz="4" w:space="0" w:color="000000"/>
              <w:bottom w:val="dashSmallGap" w:sz="4" w:space="0" w:color="A6A6A6" w:themeColor="background1" w:themeShade="A6"/>
              <w:right w:val="single" w:sz="4" w:space="0" w:color="000000"/>
            </w:tcBorders>
            <w:tcMar>
              <w:top w:w="0" w:type="dxa"/>
              <w:left w:w="108" w:type="dxa"/>
              <w:bottom w:w="0" w:type="dxa"/>
              <w:right w:w="108" w:type="dxa"/>
            </w:tcMar>
          </w:tcPr>
          <w:p w14:paraId="00D23A43" w14:textId="77777777" w:rsidR="00AB67FA" w:rsidRPr="00D0162F" w:rsidRDefault="00AB67FA" w:rsidP="006E0A54">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1C11D1EB" w14:textId="3E167983"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SFTD</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ED2FA" w14:textId="6538F46B" w:rsidR="00AB67FA" w:rsidRPr="00D0162F" w:rsidRDefault="00AB67FA" w:rsidP="006E0A54">
            <w:pPr>
              <w:pStyle w:val="TAL"/>
            </w:pPr>
            <w:r w:rsidRPr="00D0162F">
              <w:t>Table</w:t>
            </w:r>
            <w:r w:rsidR="006E0A54" w:rsidRPr="00D0162F">
              <w:t xml:space="preserve"> </w:t>
            </w:r>
            <w:r w:rsidRPr="00D0162F">
              <w:t>H.3.4-4</w:t>
            </w:r>
            <w:r w:rsidR="006E0A54" w:rsidRPr="00D0162F">
              <w:t xml:space="preserve">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0A56A" w14:textId="051A45F8" w:rsidR="00AB67FA" w:rsidRPr="00D0162F" w:rsidRDefault="00AB67FA" w:rsidP="006E0A54">
            <w:pPr>
              <w:pStyle w:val="TAL"/>
            </w:pPr>
            <w:r w:rsidRPr="00D0162F">
              <w:t>INTER-RAT</w:t>
            </w:r>
            <w:r w:rsidR="006E0A54" w:rsidRPr="00D0162F">
              <w:t xml:space="preserve"> </w:t>
            </w:r>
            <w:r w:rsidRPr="00D0162F">
              <w:t>and</w:t>
            </w:r>
            <w:r w:rsidR="006E0A54" w:rsidRPr="00D0162F">
              <w:t xml:space="preserve"> </w:t>
            </w:r>
            <w:r w:rsidRPr="00D0162F">
              <w:t>SFTD</w:t>
            </w:r>
          </w:p>
        </w:tc>
      </w:tr>
      <w:tr w:rsidR="00AB67FA" w:rsidRPr="00D0162F" w14:paraId="0EF38D47" w14:textId="77777777" w:rsidTr="006E0A54">
        <w:trPr>
          <w:jc w:val="center"/>
        </w:trPr>
        <w:tc>
          <w:tcPr>
            <w:tcW w:w="4678" w:type="dxa"/>
            <w:tcBorders>
              <w:top w:val="dashSmallGap" w:sz="4" w:space="0" w:color="A6A6A6" w:themeColor="background1" w:themeShade="A6"/>
              <w:left w:val="single" w:sz="4" w:space="0" w:color="000000"/>
              <w:bottom w:val="single" w:sz="4" w:space="0" w:color="auto"/>
              <w:right w:val="single" w:sz="4" w:space="0" w:color="000000"/>
            </w:tcBorders>
            <w:tcMar>
              <w:top w:w="0" w:type="dxa"/>
              <w:left w:w="108" w:type="dxa"/>
              <w:bottom w:w="0" w:type="dxa"/>
              <w:right w:w="108" w:type="dxa"/>
            </w:tcMar>
          </w:tcPr>
          <w:p w14:paraId="08F06BAF" w14:textId="77777777" w:rsidR="00AB67FA" w:rsidRPr="00D0162F" w:rsidRDefault="00AB67FA" w:rsidP="006E0A54">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0A5FDCD6" w14:textId="7F9DF80D"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EVENT</w:t>
            </w:r>
            <w:r w:rsidR="006E0A54" w:rsidRPr="00D0162F">
              <w:t xml:space="preserve"> </w:t>
            </w:r>
            <w:r w:rsidRPr="00D0162F">
              <w:t>B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7C36E" w14:textId="269947FC" w:rsidR="00AB67FA" w:rsidRPr="00D0162F" w:rsidRDefault="00AB67FA" w:rsidP="006E0A54">
            <w:pPr>
              <w:pStyle w:val="TAL"/>
            </w:pPr>
            <w:r w:rsidRPr="00D0162F">
              <w:t>Table</w:t>
            </w:r>
            <w:r w:rsidR="006E0A54" w:rsidRPr="00D0162F">
              <w:t xml:space="preserve"> </w:t>
            </w:r>
            <w:r w:rsidRPr="00D0162F">
              <w:t>H.3.4-4</w:t>
            </w:r>
            <w:r w:rsidR="006E0A54" w:rsidRPr="00D0162F">
              <w:t xml:space="preserve">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10397" w14:textId="1BEA3134" w:rsidR="00AB67FA" w:rsidRPr="00D0162F" w:rsidRDefault="00AB67FA" w:rsidP="006E0A54">
            <w:pPr>
              <w:pStyle w:val="TAL"/>
            </w:pPr>
            <w:r w:rsidRPr="00D0162F">
              <w:t>INTER-RAT</w:t>
            </w:r>
            <w:r w:rsidR="006E0A54" w:rsidRPr="00D0162F">
              <w:t xml:space="preserve"> </w:t>
            </w:r>
            <w:r w:rsidRPr="00D0162F">
              <w:t>and</w:t>
            </w:r>
            <w:r w:rsidR="006E0A54" w:rsidRPr="00D0162F">
              <w:t xml:space="preserve"> </w:t>
            </w:r>
            <w:r w:rsidRPr="00D0162F">
              <w:t>EVENT</w:t>
            </w:r>
            <w:r w:rsidR="006E0A54" w:rsidRPr="00D0162F">
              <w:t xml:space="preserve"> </w:t>
            </w:r>
            <w:r w:rsidRPr="00D0162F">
              <w:t>B2</w:t>
            </w:r>
          </w:p>
        </w:tc>
      </w:tr>
      <w:tr w:rsidR="00FA2B6E" w:rsidRPr="00D0162F" w14:paraId="1C5B2DD9" w14:textId="77777777" w:rsidTr="00A81E02">
        <w:trPr>
          <w:jc w:val="center"/>
        </w:trPr>
        <w:tc>
          <w:tcPr>
            <w:tcW w:w="4678" w:type="dxa"/>
            <w:tcBorders>
              <w:top w:val="dashSmallGap" w:sz="4" w:space="0" w:color="A6A6A6" w:themeColor="background1" w:themeShade="A6"/>
              <w:left w:val="single" w:sz="4" w:space="0" w:color="000000"/>
              <w:bottom w:val="single" w:sz="4" w:space="0" w:color="auto"/>
              <w:right w:val="single" w:sz="4" w:space="0" w:color="000000"/>
            </w:tcBorders>
            <w:tcMar>
              <w:top w:w="0" w:type="dxa"/>
              <w:left w:w="108" w:type="dxa"/>
              <w:bottom w:w="0" w:type="dxa"/>
              <w:right w:w="108" w:type="dxa"/>
            </w:tcMar>
          </w:tcPr>
          <w:p w14:paraId="6B3F8E10" w14:textId="77777777" w:rsidR="00FA2B6E" w:rsidRPr="00D0162F" w:rsidRDefault="00FA2B6E" w:rsidP="00A81E02">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0039EBC2" w14:textId="77777777" w:rsidR="00FA2B6E" w:rsidRPr="00D0162F" w:rsidRDefault="00FA2B6E" w:rsidP="00A81E02">
            <w:pPr>
              <w:pStyle w:val="TAL"/>
            </w:pPr>
            <w:r w:rsidRPr="00D0162F">
              <w:t>MeasConfig-DEFAULT with Conditions INTER RAT NR and EVENT B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63357" w14:textId="77777777" w:rsidR="00FA2B6E" w:rsidRPr="00D0162F" w:rsidRDefault="00FA2B6E" w:rsidP="00A81E02">
            <w:pPr>
              <w:pStyle w:val="TAL"/>
            </w:pPr>
            <w:r w:rsidRPr="00D0162F">
              <w:t xml:space="preserve">Table H.3.4-4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C5D7B" w14:textId="77777777" w:rsidR="00FA2B6E" w:rsidRPr="00D0162F" w:rsidRDefault="00FA2B6E" w:rsidP="00A81E02">
            <w:pPr>
              <w:pStyle w:val="TAL"/>
            </w:pPr>
            <w:r w:rsidRPr="00D0162F">
              <w:t>INTER-RAT and EVENT B1</w:t>
            </w:r>
          </w:p>
        </w:tc>
      </w:tr>
      <w:tr w:rsidR="00AB67FA" w:rsidRPr="00D0162F" w14:paraId="1D432351"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F92F8" w14:textId="71804868"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5F416"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1A81E"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B3C40" w14:textId="77777777" w:rsidR="00AB67FA" w:rsidRPr="00D0162F" w:rsidRDefault="00AB67FA" w:rsidP="006E0A54">
            <w:pPr>
              <w:pStyle w:val="TAL"/>
            </w:pPr>
          </w:p>
        </w:tc>
      </w:tr>
      <w:tr w:rsidR="00AB67FA" w:rsidRPr="00D0162F" w14:paraId="68B07F8E"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E9984" w14:textId="1EFBD847"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4348B"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09F4C"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C088B" w14:textId="77777777" w:rsidR="00AB67FA" w:rsidRPr="00D0162F" w:rsidRDefault="00AB67FA" w:rsidP="006E0A54">
            <w:pPr>
              <w:pStyle w:val="TAL"/>
            </w:pPr>
          </w:p>
        </w:tc>
      </w:tr>
      <w:tr w:rsidR="00AB67FA" w:rsidRPr="00D0162F" w14:paraId="5A83DBF7"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5A3B" w14:textId="281E52E2"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46346"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461A"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B2CD6" w14:textId="77777777" w:rsidR="00AB67FA" w:rsidRPr="00D0162F" w:rsidRDefault="00AB67FA" w:rsidP="006E0A54">
            <w:pPr>
              <w:pStyle w:val="TAL"/>
            </w:pPr>
          </w:p>
        </w:tc>
      </w:tr>
      <w:tr w:rsidR="00AB67FA" w:rsidRPr="00D0162F" w14:paraId="6DE64372"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A84D9" w14:textId="77777777" w:rsidR="00AB67FA" w:rsidRPr="00D0162F" w:rsidRDefault="00AB67FA" w:rsidP="006E0A54">
            <w:pPr>
              <w:pStyle w:val="TAL"/>
            </w:pPr>
            <w:r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744CF"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79A16"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EEC26" w14:textId="77777777" w:rsidR="00AB67FA" w:rsidRPr="00D0162F" w:rsidRDefault="00AB67FA" w:rsidP="006E0A54">
            <w:pPr>
              <w:pStyle w:val="TAL"/>
            </w:pPr>
          </w:p>
        </w:tc>
      </w:tr>
    </w:tbl>
    <w:p w14:paraId="051CFD7E" w14:textId="77777777" w:rsidR="00C84FBC" w:rsidRPr="00D0162F" w:rsidRDefault="00C84FBC" w:rsidP="00C84FBC">
      <w:pPr>
        <w:rPr>
          <w:rFonts w:eastAsia="Malgun Gothic"/>
          <w:lang w:eastAsia="ko-KR"/>
        </w:rPr>
      </w:pPr>
    </w:p>
    <w:p w14:paraId="44356DC4" w14:textId="77777777" w:rsidR="00C84FBC" w:rsidRPr="00D0162F" w:rsidRDefault="00C84FBC" w:rsidP="00C84FBC">
      <w:pPr>
        <w:pStyle w:val="TH"/>
      </w:pPr>
      <w:r w:rsidRPr="00D0162F">
        <w:t xml:space="preserve">Table H.3.4-8: </w:t>
      </w:r>
      <w:r w:rsidRPr="00D0162F">
        <w:rPr>
          <w:lang w:eastAsia="ko-KR"/>
        </w:rPr>
        <w:t>ReportConfig</w:t>
      </w:r>
      <w:r w:rsidRPr="00D0162F">
        <w:rPr>
          <w:lang w:eastAsia="zh-TW"/>
        </w:rPr>
        <w:t>InterRAT</w:t>
      </w:r>
      <w:r w:rsidRPr="00D0162F">
        <w:rPr>
          <w:lang w:eastAsia="ko-KR"/>
        </w:rPr>
        <w:t>-B2-</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84FBC" w:rsidRPr="00D0162F" w14:paraId="0F46ED2E" w14:textId="77777777" w:rsidTr="003128BD">
        <w:tc>
          <w:tcPr>
            <w:tcW w:w="9635" w:type="dxa"/>
            <w:gridSpan w:val="4"/>
            <w:shd w:val="clear" w:color="auto" w:fill="auto"/>
          </w:tcPr>
          <w:p w14:paraId="50C0CB5F" w14:textId="77777777" w:rsidR="00C84FBC" w:rsidRPr="00D0162F" w:rsidRDefault="00C84FBC" w:rsidP="00A81E02">
            <w:pPr>
              <w:pStyle w:val="TAL"/>
              <w:rPr>
                <w:lang w:eastAsia="zh-TW"/>
              </w:rPr>
            </w:pPr>
            <w:r w:rsidRPr="00D0162F">
              <w:t>Derivation Path: 36.508 [25], Table 4.6.6-8</w:t>
            </w:r>
            <w:r w:rsidRPr="00D0162F">
              <w:rPr>
                <w:lang w:eastAsia="zh-TW"/>
              </w:rPr>
              <w:t>A</w:t>
            </w:r>
          </w:p>
        </w:tc>
      </w:tr>
      <w:tr w:rsidR="00C84FBC" w:rsidRPr="00D0162F" w14:paraId="52D0AD93" w14:textId="77777777" w:rsidTr="003128BD">
        <w:tc>
          <w:tcPr>
            <w:tcW w:w="4535" w:type="dxa"/>
            <w:shd w:val="clear" w:color="auto" w:fill="auto"/>
          </w:tcPr>
          <w:p w14:paraId="2F05C63E" w14:textId="77777777" w:rsidR="00C84FBC" w:rsidRPr="00D0162F" w:rsidRDefault="00C84FBC" w:rsidP="00A81E02">
            <w:pPr>
              <w:pStyle w:val="TAH"/>
            </w:pPr>
            <w:r w:rsidRPr="00D0162F">
              <w:t>Information Element</w:t>
            </w:r>
          </w:p>
        </w:tc>
        <w:tc>
          <w:tcPr>
            <w:tcW w:w="2267" w:type="dxa"/>
            <w:shd w:val="clear" w:color="auto" w:fill="auto"/>
          </w:tcPr>
          <w:p w14:paraId="0B930BC6" w14:textId="77777777" w:rsidR="00C84FBC" w:rsidRPr="00D0162F" w:rsidRDefault="00C84FBC" w:rsidP="00A81E02">
            <w:pPr>
              <w:pStyle w:val="TAH"/>
            </w:pPr>
            <w:r w:rsidRPr="00D0162F">
              <w:t>Value/remark</w:t>
            </w:r>
          </w:p>
        </w:tc>
        <w:tc>
          <w:tcPr>
            <w:tcW w:w="1700" w:type="dxa"/>
            <w:shd w:val="clear" w:color="auto" w:fill="auto"/>
          </w:tcPr>
          <w:p w14:paraId="233756D7" w14:textId="77777777" w:rsidR="00C84FBC" w:rsidRPr="00D0162F" w:rsidRDefault="00C84FBC" w:rsidP="00A81E02">
            <w:pPr>
              <w:pStyle w:val="TAH"/>
            </w:pPr>
            <w:r w:rsidRPr="00D0162F">
              <w:t>Comment</w:t>
            </w:r>
          </w:p>
        </w:tc>
        <w:tc>
          <w:tcPr>
            <w:tcW w:w="1133" w:type="dxa"/>
            <w:shd w:val="clear" w:color="auto" w:fill="auto"/>
          </w:tcPr>
          <w:p w14:paraId="1D0B3A84" w14:textId="77777777" w:rsidR="00C84FBC" w:rsidRPr="00D0162F" w:rsidRDefault="00C84FBC" w:rsidP="00A81E02">
            <w:pPr>
              <w:pStyle w:val="TAH"/>
            </w:pPr>
            <w:r w:rsidRPr="00D0162F">
              <w:t>Condition</w:t>
            </w:r>
          </w:p>
        </w:tc>
      </w:tr>
      <w:tr w:rsidR="00C84FBC" w:rsidRPr="00D0162F" w14:paraId="126DCAB5" w14:textId="77777777" w:rsidTr="003128BD">
        <w:tc>
          <w:tcPr>
            <w:tcW w:w="4535" w:type="dxa"/>
            <w:shd w:val="clear" w:color="auto" w:fill="auto"/>
          </w:tcPr>
          <w:p w14:paraId="2A9FAF27" w14:textId="77777777" w:rsidR="00C84FBC" w:rsidRPr="00D0162F" w:rsidRDefault="00C84FBC" w:rsidP="00A81E02">
            <w:pPr>
              <w:pStyle w:val="TAL"/>
            </w:pPr>
            <w:r w:rsidRPr="00D0162F">
              <w:t>ReportConfig</w:t>
            </w:r>
            <w:r w:rsidRPr="00D0162F">
              <w:rPr>
                <w:lang w:eastAsia="zh-TW"/>
              </w:rPr>
              <w:t>InterRAT</w:t>
            </w:r>
            <w:r w:rsidRPr="00D0162F">
              <w:t>-B</w:t>
            </w:r>
            <w:r w:rsidRPr="00D0162F">
              <w:rPr>
                <w:lang w:eastAsia="zh-TW"/>
              </w:rPr>
              <w:t>2</w:t>
            </w:r>
            <w:r w:rsidRPr="00D0162F">
              <w:t>-NR ::= SEQUENCE {</w:t>
            </w:r>
          </w:p>
        </w:tc>
        <w:tc>
          <w:tcPr>
            <w:tcW w:w="2267" w:type="dxa"/>
            <w:shd w:val="clear" w:color="auto" w:fill="auto"/>
          </w:tcPr>
          <w:p w14:paraId="4B0F4156" w14:textId="77777777" w:rsidR="00C84FBC" w:rsidRPr="00D0162F" w:rsidRDefault="00C84FBC" w:rsidP="00A81E02">
            <w:pPr>
              <w:pStyle w:val="TAL"/>
            </w:pPr>
          </w:p>
        </w:tc>
        <w:tc>
          <w:tcPr>
            <w:tcW w:w="1700" w:type="dxa"/>
            <w:shd w:val="clear" w:color="auto" w:fill="auto"/>
          </w:tcPr>
          <w:p w14:paraId="234A55BD" w14:textId="77777777" w:rsidR="00C84FBC" w:rsidRPr="00D0162F" w:rsidRDefault="00C84FBC" w:rsidP="00A81E02">
            <w:pPr>
              <w:pStyle w:val="TAL"/>
            </w:pPr>
          </w:p>
        </w:tc>
        <w:tc>
          <w:tcPr>
            <w:tcW w:w="1133" w:type="dxa"/>
            <w:shd w:val="clear" w:color="auto" w:fill="auto"/>
          </w:tcPr>
          <w:p w14:paraId="75C7F0CC" w14:textId="77777777" w:rsidR="00C84FBC" w:rsidRPr="00D0162F" w:rsidRDefault="00C84FBC" w:rsidP="00A81E02">
            <w:pPr>
              <w:pStyle w:val="TAL"/>
            </w:pPr>
          </w:p>
        </w:tc>
      </w:tr>
      <w:tr w:rsidR="00C84FBC" w:rsidRPr="00D0162F" w14:paraId="1D69B5F6" w14:textId="77777777" w:rsidTr="003128BD">
        <w:tc>
          <w:tcPr>
            <w:tcW w:w="4535" w:type="dxa"/>
            <w:shd w:val="clear" w:color="auto" w:fill="auto"/>
          </w:tcPr>
          <w:p w14:paraId="19063A54" w14:textId="77777777" w:rsidR="00C84FBC" w:rsidRPr="00D0162F" w:rsidRDefault="00C84FBC" w:rsidP="00A81E02">
            <w:pPr>
              <w:pStyle w:val="TAL"/>
              <w:rPr>
                <w:lang w:eastAsia="zh-CN"/>
              </w:rPr>
            </w:pPr>
            <w:r w:rsidRPr="00D0162F">
              <w:rPr>
                <w:lang w:eastAsia="zh-CN"/>
              </w:rPr>
              <w:t xml:space="preserve">  maxReportRS-Index-r15</w:t>
            </w:r>
          </w:p>
        </w:tc>
        <w:tc>
          <w:tcPr>
            <w:tcW w:w="2267" w:type="dxa"/>
            <w:shd w:val="clear" w:color="auto" w:fill="auto"/>
          </w:tcPr>
          <w:p w14:paraId="1EF86150" w14:textId="77777777" w:rsidR="00C84FBC" w:rsidRPr="00D0162F" w:rsidRDefault="00C84FBC" w:rsidP="00A81E02">
            <w:pPr>
              <w:pStyle w:val="TAL"/>
            </w:pPr>
            <w:r w:rsidRPr="00D0162F">
              <w:t>2</w:t>
            </w:r>
          </w:p>
        </w:tc>
        <w:tc>
          <w:tcPr>
            <w:tcW w:w="1700" w:type="dxa"/>
            <w:shd w:val="clear" w:color="auto" w:fill="auto"/>
          </w:tcPr>
          <w:p w14:paraId="39BA07C4" w14:textId="77777777" w:rsidR="00C84FBC" w:rsidRPr="00D0162F" w:rsidRDefault="00C84FBC" w:rsidP="00A81E02">
            <w:pPr>
              <w:pStyle w:val="TAL"/>
            </w:pPr>
          </w:p>
        </w:tc>
        <w:tc>
          <w:tcPr>
            <w:tcW w:w="1133" w:type="dxa"/>
            <w:shd w:val="clear" w:color="auto" w:fill="auto"/>
          </w:tcPr>
          <w:p w14:paraId="30C8AB8B" w14:textId="77777777" w:rsidR="00C84FBC" w:rsidRPr="00D0162F" w:rsidRDefault="00C84FBC" w:rsidP="00A81E02">
            <w:pPr>
              <w:pStyle w:val="TAL"/>
            </w:pPr>
            <w:r w:rsidRPr="00D0162F">
              <w:t>SSB-Index</w:t>
            </w:r>
          </w:p>
        </w:tc>
      </w:tr>
      <w:tr w:rsidR="00C84FBC" w:rsidRPr="00D0162F" w14:paraId="633314B3" w14:textId="77777777" w:rsidTr="00A81E02">
        <w:tc>
          <w:tcPr>
            <w:tcW w:w="4535" w:type="dxa"/>
            <w:shd w:val="clear" w:color="auto" w:fill="auto"/>
          </w:tcPr>
          <w:p w14:paraId="7B765643" w14:textId="77777777" w:rsidR="00C84FBC" w:rsidRPr="00D0162F" w:rsidRDefault="00C84FBC" w:rsidP="00A81E02">
            <w:pPr>
              <w:pStyle w:val="TAL"/>
              <w:rPr>
                <w:lang w:eastAsia="zh-CN"/>
              </w:rPr>
            </w:pPr>
            <w:r w:rsidRPr="00D0162F">
              <w:rPr>
                <w:lang w:eastAsia="zh-CN"/>
              </w:rPr>
              <w:t xml:space="preserve">  reportQuantityRS-IndexNR-r15 SEQUENCE {</w:t>
            </w:r>
          </w:p>
        </w:tc>
        <w:tc>
          <w:tcPr>
            <w:tcW w:w="2267" w:type="dxa"/>
            <w:shd w:val="clear" w:color="auto" w:fill="auto"/>
          </w:tcPr>
          <w:p w14:paraId="05D83584" w14:textId="77777777" w:rsidR="00C84FBC" w:rsidRPr="00D0162F" w:rsidRDefault="00C84FBC" w:rsidP="00A81E02">
            <w:pPr>
              <w:pStyle w:val="TAL"/>
            </w:pPr>
          </w:p>
        </w:tc>
        <w:tc>
          <w:tcPr>
            <w:tcW w:w="1700" w:type="dxa"/>
            <w:shd w:val="clear" w:color="auto" w:fill="auto"/>
          </w:tcPr>
          <w:p w14:paraId="5289AF17" w14:textId="77777777" w:rsidR="00C84FBC" w:rsidRPr="00D0162F" w:rsidRDefault="00C84FBC" w:rsidP="00A81E02">
            <w:pPr>
              <w:pStyle w:val="TAL"/>
            </w:pPr>
          </w:p>
        </w:tc>
        <w:tc>
          <w:tcPr>
            <w:tcW w:w="1133" w:type="dxa"/>
            <w:shd w:val="clear" w:color="auto" w:fill="auto"/>
          </w:tcPr>
          <w:p w14:paraId="070EF0A8" w14:textId="77777777" w:rsidR="00C84FBC" w:rsidRPr="00D0162F" w:rsidRDefault="00C84FBC" w:rsidP="00A81E02">
            <w:pPr>
              <w:pStyle w:val="TAL"/>
            </w:pPr>
            <w:r w:rsidRPr="00D0162F">
              <w:t>SSB-Index</w:t>
            </w:r>
          </w:p>
        </w:tc>
      </w:tr>
      <w:tr w:rsidR="00C84FBC" w:rsidRPr="00D0162F" w14:paraId="447C581E" w14:textId="77777777" w:rsidTr="00A81E02">
        <w:tc>
          <w:tcPr>
            <w:tcW w:w="4535" w:type="dxa"/>
            <w:shd w:val="clear" w:color="auto" w:fill="auto"/>
          </w:tcPr>
          <w:p w14:paraId="39AE15A8" w14:textId="77777777" w:rsidR="00C84FBC" w:rsidRPr="00D0162F" w:rsidRDefault="00C84FBC" w:rsidP="00A81E02">
            <w:pPr>
              <w:pStyle w:val="TAL"/>
              <w:rPr>
                <w:lang w:eastAsia="zh-CN"/>
              </w:rPr>
            </w:pPr>
            <w:r w:rsidRPr="00D0162F">
              <w:rPr>
                <w:lang w:eastAsia="zh-CN"/>
              </w:rPr>
              <w:t xml:space="preserve">    ss-rsrp</w:t>
            </w:r>
          </w:p>
        </w:tc>
        <w:tc>
          <w:tcPr>
            <w:tcW w:w="2267" w:type="dxa"/>
            <w:shd w:val="clear" w:color="auto" w:fill="auto"/>
          </w:tcPr>
          <w:p w14:paraId="6681A6D2" w14:textId="77777777" w:rsidR="00C84FBC" w:rsidRPr="00D0162F" w:rsidRDefault="00C84FBC" w:rsidP="00A81E02">
            <w:pPr>
              <w:pStyle w:val="TAL"/>
            </w:pPr>
            <w:r w:rsidRPr="00D0162F">
              <w:t>TRUE</w:t>
            </w:r>
          </w:p>
        </w:tc>
        <w:tc>
          <w:tcPr>
            <w:tcW w:w="1700" w:type="dxa"/>
            <w:shd w:val="clear" w:color="auto" w:fill="auto"/>
          </w:tcPr>
          <w:p w14:paraId="16E9A97F" w14:textId="77777777" w:rsidR="00C84FBC" w:rsidRPr="00D0162F" w:rsidRDefault="00C84FBC" w:rsidP="00A81E02">
            <w:pPr>
              <w:pStyle w:val="TAL"/>
            </w:pPr>
          </w:p>
        </w:tc>
        <w:tc>
          <w:tcPr>
            <w:tcW w:w="1133" w:type="dxa"/>
            <w:shd w:val="clear" w:color="auto" w:fill="auto"/>
          </w:tcPr>
          <w:p w14:paraId="1D18337F" w14:textId="77777777" w:rsidR="00C84FBC" w:rsidRPr="00D0162F" w:rsidRDefault="00C84FBC" w:rsidP="00A81E02">
            <w:pPr>
              <w:pStyle w:val="TAL"/>
            </w:pPr>
          </w:p>
        </w:tc>
      </w:tr>
      <w:tr w:rsidR="00C84FBC" w:rsidRPr="00D0162F" w14:paraId="53ABEE80" w14:textId="77777777" w:rsidTr="00A81E02">
        <w:tc>
          <w:tcPr>
            <w:tcW w:w="4535" w:type="dxa"/>
            <w:shd w:val="clear" w:color="auto" w:fill="auto"/>
          </w:tcPr>
          <w:p w14:paraId="714D4D96" w14:textId="77777777" w:rsidR="00C84FBC" w:rsidRPr="00D0162F" w:rsidRDefault="00C84FBC" w:rsidP="00A81E02">
            <w:pPr>
              <w:pStyle w:val="TAL"/>
              <w:rPr>
                <w:lang w:eastAsia="zh-CN"/>
              </w:rPr>
            </w:pPr>
            <w:r w:rsidRPr="00D0162F">
              <w:rPr>
                <w:lang w:eastAsia="zh-CN"/>
              </w:rPr>
              <w:t xml:space="preserve">    ss-rsrq</w:t>
            </w:r>
          </w:p>
        </w:tc>
        <w:tc>
          <w:tcPr>
            <w:tcW w:w="2267" w:type="dxa"/>
            <w:shd w:val="clear" w:color="auto" w:fill="auto"/>
          </w:tcPr>
          <w:p w14:paraId="3DA679C4" w14:textId="77777777" w:rsidR="00C84FBC" w:rsidRPr="00D0162F" w:rsidRDefault="00C84FBC" w:rsidP="00A81E02">
            <w:pPr>
              <w:pStyle w:val="TAL"/>
            </w:pPr>
            <w:r w:rsidRPr="00D0162F">
              <w:t>FALSE</w:t>
            </w:r>
          </w:p>
        </w:tc>
        <w:tc>
          <w:tcPr>
            <w:tcW w:w="1700" w:type="dxa"/>
            <w:shd w:val="clear" w:color="auto" w:fill="auto"/>
          </w:tcPr>
          <w:p w14:paraId="369A1ADD" w14:textId="77777777" w:rsidR="00C84FBC" w:rsidRPr="00D0162F" w:rsidRDefault="00C84FBC" w:rsidP="00A81E02">
            <w:pPr>
              <w:pStyle w:val="TAL"/>
            </w:pPr>
          </w:p>
        </w:tc>
        <w:tc>
          <w:tcPr>
            <w:tcW w:w="1133" w:type="dxa"/>
            <w:shd w:val="clear" w:color="auto" w:fill="auto"/>
          </w:tcPr>
          <w:p w14:paraId="51054EC6" w14:textId="77777777" w:rsidR="00C84FBC" w:rsidRPr="00D0162F" w:rsidRDefault="00C84FBC" w:rsidP="00A81E02">
            <w:pPr>
              <w:pStyle w:val="TAL"/>
            </w:pPr>
          </w:p>
        </w:tc>
      </w:tr>
      <w:tr w:rsidR="00C84FBC" w:rsidRPr="00D0162F" w14:paraId="219E6CFF" w14:textId="77777777" w:rsidTr="00A81E02">
        <w:tc>
          <w:tcPr>
            <w:tcW w:w="4535" w:type="dxa"/>
            <w:shd w:val="clear" w:color="auto" w:fill="auto"/>
          </w:tcPr>
          <w:p w14:paraId="05E985E9" w14:textId="77777777" w:rsidR="00C84FBC" w:rsidRPr="00D0162F" w:rsidRDefault="00C84FBC" w:rsidP="00A81E02">
            <w:pPr>
              <w:pStyle w:val="TAL"/>
              <w:rPr>
                <w:lang w:eastAsia="zh-CN"/>
              </w:rPr>
            </w:pPr>
            <w:r w:rsidRPr="00D0162F">
              <w:rPr>
                <w:lang w:eastAsia="zh-CN"/>
              </w:rPr>
              <w:t xml:space="preserve">    ss-sinr</w:t>
            </w:r>
          </w:p>
        </w:tc>
        <w:tc>
          <w:tcPr>
            <w:tcW w:w="2267" w:type="dxa"/>
            <w:shd w:val="clear" w:color="auto" w:fill="auto"/>
          </w:tcPr>
          <w:p w14:paraId="6AC2F437" w14:textId="77777777" w:rsidR="00C84FBC" w:rsidRPr="00D0162F" w:rsidRDefault="00C84FBC" w:rsidP="00A81E02">
            <w:pPr>
              <w:pStyle w:val="TAL"/>
            </w:pPr>
            <w:r w:rsidRPr="00D0162F">
              <w:t>FALSE</w:t>
            </w:r>
          </w:p>
        </w:tc>
        <w:tc>
          <w:tcPr>
            <w:tcW w:w="1700" w:type="dxa"/>
            <w:shd w:val="clear" w:color="auto" w:fill="auto"/>
          </w:tcPr>
          <w:p w14:paraId="541FC123" w14:textId="77777777" w:rsidR="00C84FBC" w:rsidRPr="00D0162F" w:rsidRDefault="00C84FBC" w:rsidP="00A81E02">
            <w:pPr>
              <w:pStyle w:val="TAL"/>
            </w:pPr>
          </w:p>
        </w:tc>
        <w:tc>
          <w:tcPr>
            <w:tcW w:w="1133" w:type="dxa"/>
            <w:shd w:val="clear" w:color="auto" w:fill="auto"/>
          </w:tcPr>
          <w:p w14:paraId="61414FC7" w14:textId="77777777" w:rsidR="00C84FBC" w:rsidRPr="00D0162F" w:rsidRDefault="00C84FBC" w:rsidP="00A81E02">
            <w:pPr>
              <w:pStyle w:val="TAL"/>
            </w:pPr>
          </w:p>
        </w:tc>
      </w:tr>
      <w:tr w:rsidR="00C84FBC" w:rsidRPr="00D0162F" w14:paraId="67DC390B" w14:textId="77777777" w:rsidTr="00A81E02">
        <w:tc>
          <w:tcPr>
            <w:tcW w:w="4535" w:type="dxa"/>
            <w:shd w:val="clear" w:color="auto" w:fill="auto"/>
          </w:tcPr>
          <w:p w14:paraId="55C83519" w14:textId="77777777" w:rsidR="00C84FBC" w:rsidRPr="00D0162F" w:rsidRDefault="00C84FBC" w:rsidP="00A81E02">
            <w:pPr>
              <w:pStyle w:val="TAL"/>
              <w:rPr>
                <w:lang w:eastAsia="zh-CN"/>
              </w:rPr>
            </w:pPr>
            <w:r w:rsidRPr="00D0162F">
              <w:rPr>
                <w:lang w:eastAsia="zh-CN"/>
              </w:rPr>
              <w:t xml:space="preserve">  }</w:t>
            </w:r>
          </w:p>
        </w:tc>
        <w:tc>
          <w:tcPr>
            <w:tcW w:w="2267" w:type="dxa"/>
            <w:shd w:val="clear" w:color="auto" w:fill="auto"/>
          </w:tcPr>
          <w:p w14:paraId="7CA9DE57" w14:textId="77777777" w:rsidR="00C84FBC" w:rsidRPr="00D0162F" w:rsidRDefault="00C84FBC" w:rsidP="00A81E02">
            <w:pPr>
              <w:pStyle w:val="TAL"/>
            </w:pPr>
          </w:p>
        </w:tc>
        <w:tc>
          <w:tcPr>
            <w:tcW w:w="1700" w:type="dxa"/>
            <w:shd w:val="clear" w:color="auto" w:fill="auto"/>
          </w:tcPr>
          <w:p w14:paraId="1BC39CC7" w14:textId="77777777" w:rsidR="00C84FBC" w:rsidRPr="00D0162F" w:rsidRDefault="00C84FBC" w:rsidP="00A81E02">
            <w:pPr>
              <w:pStyle w:val="TAL"/>
            </w:pPr>
          </w:p>
        </w:tc>
        <w:tc>
          <w:tcPr>
            <w:tcW w:w="1133" w:type="dxa"/>
            <w:shd w:val="clear" w:color="auto" w:fill="auto"/>
          </w:tcPr>
          <w:p w14:paraId="3A624ACC" w14:textId="77777777" w:rsidR="00C84FBC" w:rsidRPr="00D0162F" w:rsidRDefault="00C84FBC" w:rsidP="00A81E02">
            <w:pPr>
              <w:pStyle w:val="TAL"/>
            </w:pPr>
          </w:p>
        </w:tc>
      </w:tr>
      <w:tr w:rsidR="00C84FBC" w:rsidRPr="00D0162F" w14:paraId="1445A813" w14:textId="77777777" w:rsidTr="00A81E02">
        <w:tc>
          <w:tcPr>
            <w:tcW w:w="4535" w:type="dxa"/>
            <w:shd w:val="clear" w:color="auto" w:fill="auto"/>
          </w:tcPr>
          <w:p w14:paraId="06853909" w14:textId="77777777" w:rsidR="00C84FBC" w:rsidRPr="00D0162F" w:rsidRDefault="00C84FBC" w:rsidP="00A81E02">
            <w:pPr>
              <w:pStyle w:val="TAL"/>
              <w:rPr>
                <w:lang w:eastAsia="zh-CN"/>
              </w:rPr>
            </w:pPr>
            <w:r w:rsidRPr="00D0162F">
              <w:rPr>
                <w:lang w:eastAsia="zh-CN"/>
              </w:rPr>
              <w:t xml:space="preserve">  reportRS-IndexResultsNR</w:t>
            </w:r>
          </w:p>
        </w:tc>
        <w:tc>
          <w:tcPr>
            <w:tcW w:w="2267" w:type="dxa"/>
            <w:shd w:val="clear" w:color="auto" w:fill="auto"/>
          </w:tcPr>
          <w:p w14:paraId="3FE9C02C" w14:textId="77777777" w:rsidR="00C84FBC" w:rsidRPr="00D0162F" w:rsidRDefault="00C84FBC" w:rsidP="00A81E02">
            <w:pPr>
              <w:pStyle w:val="TAL"/>
            </w:pPr>
            <w:r w:rsidRPr="00D0162F">
              <w:t>TRUE</w:t>
            </w:r>
          </w:p>
        </w:tc>
        <w:tc>
          <w:tcPr>
            <w:tcW w:w="1700" w:type="dxa"/>
            <w:shd w:val="clear" w:color="auto" w:fill="auto"/>
          </w:tcPr>
          <w:p w14:paraId="057E30C7" w14:textId="77777777" w:rsidR="00C84FBC" w:rsidRPr="00D0162F" w:rsidRDefault="00C84FBC" w:rsidP="00A81E02">
            <w:pPr>
              <w:pStyle w:val="TAL"/>
            </w:pPr>
          </w:p>
        </w:tc>
        <w:tc>
          <w:tcPr>
            <w:tcW w:w="1133" w:type="dxa"/>
            <w:shd w:val="clear" w:color="auto" w:fill="auto"/>
          </w:tcPr>
          <w:p w14:paraId="5521FF22" w14:textId="77777777" w:rsidR="00C84FBC" w:rsidRPr="00D0162F" w:rsidRDefault="00C84FBC" w:rsidP="00A81E02">
            <w:pPr>
              <w:pStyle w:val="TAL"/>
            </w:pPr>
            <w:r w:rsidRPr="00D0162F">
              <w:t>SSB-Index</w:t>
            </w:r>
          </w:p>
        </w:tc>
      </w:tr>
      <w:tr w:rsidR="00C84FBC" w:rsidRPr="00D0162F" w14:paraId="584EEBCA" w14:textId="77777777" w:rsidTr="003128BD">
        <w:tc>
          <w:tcPr>
            <w:tcW w:w="4535" w:type="dxa"/>
            <w:shd w:val="clear" w:color="auto" w:fill="auto"/>
          </w:tcPr>
          <w:p w14:paraId="4F4DA9E2" w14:textId="77777777" w:rsidR="00C84FBC" w:rsidRPr="00D0162F" w:rsidRDefault="00C84FBC" w:rsidP="00A81E02">
            <w:pPr>
              <w:pStyle w:val="TAL"/>
              <w:rPr>
                <w:lang w:eastAsia="zh-CN"/>
              </w:rPr>
            </w:pPr>
            <w:r w:rsidRPr="00D0162F">
              <w:rPr>
                <w:lang w:eastAsia="zh-CN"/>
              </w:rPr>
              <w:t>}</w:t>
            </w:r>
          </w:p>
        </w:tc>
        <w:tc>
          <w:tcPr>
            <w:tcW w:w="2267" w:type="dxa"/>
            <w:shd w:val="clear" w:color="auto" w:fill="auto"/>
          </w:tcPr>
          <w:p w14:paraId="717B19CA" w14:textId="77777777" w:rsidR="00C84FBC" w:rsidRPr="00D0162F" w:rsidRDefault="00C84FBC" w:rsidP="00A81E02">
            <w:pPr>
              <w:pStyle w:val="TAL"/>
            </w:pPr>
          </w:p>
        </w:tc>
        <w:tc>
          <w:tcPr>
            <w:tcW w:w="1700" w:type="dxa"/>
            <w:shd w:val="clear" w:color="auto" w:fill="auto"/>
          </w:tcPr>
          <w:p w14:paraId="1A9960A8" w14:textId="77777777" w:rsidR="00C84FBC" w:rsidRPr="00D0162F" w:rsidRDefault="00C84FBC" w:rsidP="00A81E02">
            <w:pPr>
              <w:pStyle w:val="TAL"/>
            </w:pPr>
          </w:p>
        </w:tc>
        <w:tc>
          <w:tcPr>
            <w:tcW w:w="1133" w:type="dxa"/>
            <w:shd w:val="clear" w:color="auto" w:fill="auto"/>
          </w:tcPr>
          <w:p w14:paraId="091DD3B1" w14:textId="77777777" w:rsidR="00C84FBC" w:rsidRPr="00D0162F" w:rsidRDefault="00C84FBC" w:rsidP="00A81E02">
            <w:pPr>
              <w:pStyle w:val="TAL"/>
            </w:pPr>
          </w:p>
        </w:tc>
      </w:tr>
    </w:tbl>
    <w:p w14:paraId="66B890F4" w14:textId="77777777" w:rsidR="00C84FBC" w:rsidRPr="00D0162F" w:rsidRDefault="00C84FBC" w:rsidP="00C84FBC">
      <w:pPr>
        <w:rPr>
          <w:lang w:eastAsia="ko-KR"/>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C84FBC" w:rsidRPr="00D0162F" w14:paraId="67E58D67" w14:textId="77777777" w:rsidTr="00A81E02">
        <w:trPr>
          <w:jc w:val="center"/>
        </w:trPr>
        <w:tc>
          <w:tcPr>
            <w:tcW w:w="3936" w:type="dxa"/>
            <w:tcBorders>
              <w:top w:val="single" w:sz="4" w:space="0" w:color="auto"/>
              <w:left w:val="single" w:sz="4" w:space="0" w:color="auto"/>
              <w:bottom w:val="single" w:sz="4" w:space="0" w:color="auto"/>
              <w:right w:val="single" w:sz="4" w:space="0" w:color="auto"/>
            </w:tcBorders>
            <w:hideMark/>
          </w:tcPr>
          <w:p w14:paraId="519DC20C" w14:textId="77777777" w:rsidR="00C84FBC" w:rsidRPr="00D0162F" w:rsidRDefault="00C84FBC" w:rsidP="00A81E02">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2C2A254C" w14:textId="77777777" w:rsidR="00C84FBC" w:rsidRPr="00D0162F" w:rsidRDefault="00C84FBC" w:rsidP="00A81E02">
            <w:pPr>
              <w:pStyle w:val="TAH"/>
            </w:pPr>
            <w:r w:rsidRPr="00D0162F">
              <w:t>Explanation</w:t>
            </w:r>
          </w:p>
        </w:tc>
      </w:tr>
      <w:tr w:rsidR="00C84FBC" w:rsidRPr="00D0162F" w14:paraId="4C46526D" w14:textId="77777777" w:rsidTr="00A81E02">
        <w:trPr>
          <w:jc w:val="center"/>
        </w:trPr>
        <w:tc>
          <w:tcPr>
            <w:tcW w:w="3936" w:type="dxa"/>
            <w:tcBorders>
              <w:top w:val="single" w:sz="4" w:space="0" w:color="auto"/>
              <w:left w:val="single" w:sz="4" w:space="0" w:color="auto"/>
              <w:bottom w:val="single" w:sz="4" w:space="0" w:color="auto"/>
              <w:right w:val="single" w:sz="4" w:space="0" w:color="auto"/>
            </w:tcBorders>
            <w:hideMark/>
          </w:tcPr>
          <w:p w14:paraId="6C6E9C7B" w14:textId="77777777" w:rsidR="00C84FBC" w:rsidRPr="00D0162F" w:rsidRDefault="00C84FBC" w:rsidP="00A81E02">
            <w:pPr>
              <w:pStyle w:val="TAL"/>
            </w:pPr>
            <w:r w:rsidRPr="00D0162F">
              <w:t>SSB-Index</w:t>
            </w:r>
          </w:p>
        </w:tc>
        <w:tc>
          <w:tcPr>
            <w:tcW w:w="5811" w:type="dxa"/>
            <w:tcBorders>
              <w:top w:val="single" w:sz="4" w:space="0" w:color="auto"/>
              <w:left w:val="single" w:sz="4" w:space="0" w:color="auto"/>
              <w:bottom w:val="single" w:sz="4" w:space="0" w:color="auto"/>
              <w:right w:val="single" w:sz="4" w:space="0" w:color="auto"/>
            </w:tcBorders>
            <w:hideMark/>
          </w:tcPr>
          <w:p w14:paraId="6A760262" w14:textId="77777777" w:rsidR="00C84FBC" w:rsidRPr="00D0162F" w:rsidRDefault="00C84FBC" w:rsidP="00A81E02">
            <w:pPr>
              <w:pStyle w:val="TAL"/>
            </w:pPr>
            <w:r w:rsidRPr="00D0162F">
              <w:t>To include SSB Index</w:t>
            </w:r>
          </w:p>
        </w:tc>
      </w:tr>
    </w:tbl>
    <w:p w14:paraId="540ACD45" w14:textId="77777777" w:rsidR="00CE54A7" w:rsidRPr="00D0162F" w:rsidRDefault="00CE54A7" w:rsidP="00CE54A7">
      <w:pPr>
        <w:pStyle w:val="TH"/>
        <w:rPr>
          <w:rFonts w:cs="Arial"/>
          <w:color w:val="FF0000"/>
          <w:szCs w:val="32"/>
        </w:rPr>
      </w:pPr>
    </w:p>
    <w:p w14:paraId="3D71B90B" w14:textId="77777777" w:rsidR="00CE54A7" w:rsidRPr="00D0162F" w:rsidRDefault="00CE54A7" w:rsidP="00CE54A7">
      <w:pPr>
        <w:pStyle w:val="TH"/>
      </w:pPr>
      <w:r w:rsidRPr="00D0162F">
        <w:t>Table H.3.4-9: MeasObjectEUTRA-GENERIC(Freq)</w:t>
      </w:r>
    </w:p>
    <w:p w14:paraId="4ED4A0D4" w14:textId="77777777" w:rsidR="00CE54A7" w:rsidRPr="00D0162F" w:rsidRDefault="00CE54A7" w:rsidP="00123772"/>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E54A7" w:rsidRPr="00D0162F" w14:paraId="5A921617" w14:textId="77777777" w:rsidTr="001E3621">
        <w:tc>
          <w:tcPr>
            <w:tcW w:w="9635" w:type="dxa"/>
            <w:gridSpan w:val="4"/>
            <w:shd w:val="clear" w:color="auto" w:fill="auto"/>
          </w:tcPr>
          <w:p w14:paraId="4E2AC9F2" w14:textId="77777777" w:rsidR="00CE54A7" w:rsidRPr="00D0162F" w:rsidRDefault="00CE54A7" w:rsidP="001E3621">
            <w:pPr>
              <w:pStyle w:val="TAL"/>
            </w:pPr>
            <w:r w:rsidRPr="00D0162F">
              <w:t>Derivation Path: 36.508 [25],Table 7.3.3-1</w:t>
            </w:r>
          </w:p>
        </w:tc>
      </w:tr>
      <w:tr w:rsidR="00CE54A7" w:rsidRPr="00D0162F" w14:paraId="5CD7B27E" w14:textId="77777777" w:rsidTr="001E3621">
        <w:tc>
          <w:tcPr>
            <w:tcW w:w="4535" w:type="dxa"/>
            <w:shd w:val="clear" w:color="auto" w:fill="auto"/>
          </w:tcPr>
          <w:p w14:paraId="31664DA4" w14:textId="77777777" w:rsidR="00CE54A7" w:rsidRPr="00D0162F" w:rsidRDefault="00CE54A7" w:rsidP="001E3621">
            <w:pPr>
              <w:pStyle w:val="TAH"/>
              <w:rPr>
                <w:lang w:eastAsia="ko-KR"/>
              </w:rPr>
            </w:pPr>
            <w:r w:rsidRPr="00D0162F">
              <w:rPr>
                <w:lang w:eastAsia="ko-KR"/>
              </w:rPr>
              <w:t>Information Element</w:t>
            </w:r>
          </w:p>
        </w:tc>
        <w:tc>
          <w:tcPr>
            <w:tcW w:w="2267" w:type="dxa"/>
            <w:shd w:val="clear" w:color="auto" w:fill="auto"/>
          </w:tcPr>
          <w:p w14:paraId="3CBD6BE3" w14:textId="77777777" w:rsidR="00CE54A7" w:rsidRPr="00D0162F" w:rsidRDefault="00CE54A7" w:rsidP="001E3621">
            <w:pPr>
              <w:pStyle w:val="TAH"/>
              <w:rPr>
                <w:lang w:eastAsia="ko-KR"/>
              </w:rPr>
            </w:pPr>
            <w:r w:rsidRPr="00D0162F">
              <w:rPr>
                <w:lang w:eastAsia="ko-KR"/>
              </w:rPr>
              <w:t>Value/remark</w:t>
            </w:r>
          </w:p>
        </w:tc>
        <w:tc>
          <w:tcPr>
            <w:tcW w:w="1700" w:type="dxa"/>
            <w:shd w:val="clear" w:color="auto" w:fill="auto"/>
          </w:tcPr>
          <w:p w14:paraId="49E0BF1A" w14:textId="77777777" w:rsidR="00CE54A7" w:rsidRPr="00D0162F" w:rsidRDefault="00CE54A7" w:rsidP="001E3621">
            <w:pPr>
              <w:pStyle w:val="TAH"/>
              <w:rPr>
                <w:lang w:eastAsia="ko-KR"/>
              </w:rPr>
            </w:pPr>
            <w:r w:rsidRPr="00D0162F">
              <w:rPr>
                <w:lang w:eastAsia="ko-KR"/>
              </w:rPr>
              <w:t>Comment</w:t>
            </w:r>
          </w:p>
        </w:tc>
        <w:tc>
          <w:tcPr>
            <w:tcW w:w="1133" w:type="dxa"/>
            <w:shd w:val="clear" w:color="auto" w:fill="auto"/>
          </w:tcPr>
          <w:p w14:paraId="4E1027E7" w14:textId="77777777" w:rsidR="00CE54A7" w:rsidRPr="00D0162F" w:rsidRDefault="00CE54A7" w:rsidP="001E3621">
            <w:pPr>
              <w:pStyle w:val="TAH"/>
              <w:rPr>
                <w:lang w:eastAsia="ko-KR"/>
              </w:rPr>
            </w:pPr>
            <w:r w:rsidRPr="00D0162F">
              <w:rPr>
                <w:lang w:eastAsia="ko-KR"/>
              </w:rPr>
              <w:t>Condition</w:t>
            </w:r>
          </w:p>
        </w:tc>
      </w:tr>
      <w:tr w:rsidR="00CE54A7" w:rsidRPr="00D0162F" w14:paraId="7242FCF5" w14:textId="77777777" w:rsidTr="001E3621">
        <w:tc>
          <w:tcPr>
            <w:tcW w:w="4535" w:type="dxa"/>
            <w:shd w:val="clear" w:color="auto" w:fill="auto"/>
          </w:tcPr>
          <w:p w14:paraId="59E762FD" w14:textId="77777777" w:rsidR="00CE54A7" w:rsidRPr="00D0162F" w:rsidRDefault="00CE54A7" w:rsidP="001E3621">
            <w:pPr>
              <w:pStyle w:val="TAL"/>
              <w:rPr>
                <w:lang w:eastAsia="ko-KR"/>
              </w:rPr>
            </w:pPr>
            <w:r w:rsidRPr="00D0162F">
              <w:rPr>
                <w:lang w:eastAsia="ko-KR"/>
              </w:rPr>
              <w:t>MeasObjectEUTRA-GENERIC(Freq) ::= SEQUENCE {</w:t>
            </w:r>
          </w:p>
        </w:tc>
        <w:tc>
          <w:tcPr>
            <w:tcW w:w="2267" w:type="dxa"/>
            <w:shd w:val="clear" w:color="auto" w:fill="auto"/>
          </w:tcPr>
          <w:p w14:paraId="1CCD6E3C" w14:textId="77777777" w:rsidR="00CE54A7" w:rsidRPr="00D0162F" w:rsidRDefault="00CE54A7" w:rsidP="001E3621">
            <w:pPr>
              <w:pStyle w:val="TAL"/>
              <w:rPr>
                <w:lang w:eastAsia="ko-KR"/>
              </w:rPr>
            </w:pPr>
          </w:p>
        </w:tc>
        <w:tc>
          <w:tcPr>
            <w:tcW w:w="1700" w:type="dxa"/>
            <w:shd w:val="clear" w:color="auto" w:fill="auto"/>
          </w:tcPr>
          <w:p w14:paraId="100AC3F9" w14:textId="77777777" w:rsidR="00CE54A7" w:rsidRPr="00D0162F" w:rsidRDefault="00CE54A7" w:rsidP="001E3621">
            <w:pPr>
              <w:pStyle w:val="TAL"/>
              <w:rPr>
                <w:lang w:eastAsia="ko-KR"/>
              </w:rPr>
            </w:pPr>
          </w:p>
        </w:tc>
        <w:tc>
          <w:tcPr>
            <w:tcW w:w="1133" w:type="dxa"/>
            <w:shd w:val="clear" w:color="auto" w:fill="auto"/>
          </w:tcPr>
          <w:p w14:paraId="080CE893" w14:textId="77777777" w:rsidR="00CE54A7" w:rsidRPr="00D0162F" w:rsidRDefault="00CE54A7" w:rsidP="001E3621">
            <w:pPr>
              <w:pStyle w:val="TAL"/>
              <w:rPr>
                <w:lang w:eastAsia="ko-KR"/>
              </w:rPr>
            </w:pPr>
          </w:p>
        </w:tc>
      </w:tr>
      <w:tr w:rsidR="00CE54A7" w:rsidRPr="00D0162F" w14:paraId="1D2E85E7" w14:textId="77777777" w:rsidTr="001E3621">
        <w:tc>
          <w:tcPr>
            <w:tcW w:w="4535" w:type="dxa"/>
            <w:shd w:val="clear" w:color="auto" w:fill="auto"/>
          </w:tcPr>
          <w:p w14:paraId="0EEF2DA1" w14:textId="77777777" w:rsidR="00CE54A7" w:rsidRPr="00D0162F" w:rsidRDefault="00CE54A7" w:rsidP="001E3621">
            <w:pPr>
              <w:pStyle w:val="TAL"/>
              <w:rPr>
                <w:lang w:eastAsia="ko-KR"/>
              </w:rPr>
            </w:pPr>
            <w:r w:rsidRPr="00D0162F">
              <w:t xml:space="preserve">  measCycleSCell-r10</w:t>
            </w:r>
          </w:p>
        </w:tc>
        <w:tc>
          <w:tcPr>
            <w:tcW w:w="2267" w:type="dxa"/>
            <w:shd w:val="clear" w:color="auto" w:fill="auto"/>
          </w:tcPr>
          <w:p w14:paraId="08B63F40" w14:textId="77777777" w:rsidR="00CE54A7" w:rsidRPr="00D0162F" w:rsidRDefault="00CE54A7" w:rsidP="001E3621">
            <w:pPr>
              <w:pStyle w:val="TAL"/>
              <w:rPr>
                <w:rFonts w:eastAsia="MS Mincho"/>
              </w:rPr>
            </w:pPr>
            <w:r w:rsidRPr="00D0162F">
              <w:t>sf640</w:t>
            </w:r>
          </w:p>
        </w:tc>
        <w:tc>
          <w:tcPr>
            <w:tcW w:w="1700" w:type="dxa"/>
            <w:shd w:val="clear" w:color="auto" w:fill="auto"/>
          </w:tcPr>
          <w:p w14:paraId="52A531D9" w14:textId="77777777" w:rsidR="00CE54A7" w:rsidRPr="00D0162F" w:rsidRDefault="00CE54A7" w:rsidP="001E3621">
            <w:pPr>
              <w:pStyle w:val="TAL"/>
              <w:rPr>
                <w:lang w:eastAsia="ko-KR"/>
              </w:rPr>
            </w:pPr>
          </w:p>
        </w:tc>
        <w:tc>
          <w:tcPr>
            <w:tcW w:w="1133" w:type="dxa"/>
            <w:shd w:val="clear" w:color="auto" w:fill="auto"/>
          </w:tcPr>
          <w:p w14:paraId="26762322" w14:textId="77777777" w:rsidR="00CE54A7" w:rsidRPr="00D0162F" w:rsidRDefault="00CE54A7" w:rsidP="001E3621">
            <w:pPr>
              <w:pStyle w:val="TAL"/>
              <w:rPr>
                <w:lang w:eastAsia="ko-KR"/>
              </w:rPr>
            </w:pPr>
            <w:r w:rsidRPr="00D0162F">
              <w:t>E-UTRA_Deactivated_SCell</w:t>
            </w:r>
          </w:p>
        </w:tc>
      </w:tr>
      <w:tr w:rsidR="00CE54A7" w:rsidRPr="00D0162F" w14:paraId="61FA5A4E" w14:textId="77777777" w:rsidTr="001E3621">
        <w:tc>
          <w:tcPr>
            <w:tcW w:w="4535" w:type="dxa"/>
            <w:shd w:val="clear" w:color="auto" w:fill="auto"/>
          </w:tcPr>
          <w:p w14:paraId="1CD3AB63" w14:textId="77777777" w:rsidR="00CE54A7" w:rsidRPr="00D0162F" w:rsidRDefault="00CE54A7" w:rsidP="001E3621">
            <w:pPr>
              <w:pStyle w:val="TAL"/>
              <w:rPr>
                <w:lang w:eastAsia="ko-KR"/>
              </w:rPr>
            </w:pPr>
            <w:r w:rsidRPr="00D0162F">
              <w:rPr>
                <w:lang w:eastAsia="ko-KR"/>
              </w:rPr>
              <w:t>}</w:t>
            </w:r>
          </w:p>
        </w:tc>
        <w:tc>
          <w:tcPr>
            <w:tcW w:w="2267" w:type="dxa"/>
            <w:shd w:val="clear" w:color="auto" w:fill="auto"/>
          </w:tcPr>
          <w:p w14:paraId="7F62BED7" w14:textId="77777777" w:rsidR="00CE54A7" w:rsidRPr="00D0162F" w:rsidRDefault="00CE54A7" w:rsidP="001E3621">
            <w:pPr>
              <w:pStyle w:val="TAL"/>
              <w:rPr>
                <w:lang w:eastAsia="ko-KR"/>
              </w:rPr>
            </w:pPr>
          </w:p>
        </w:tc>
        <w:tc>
          <w:tcPr>
            <w:tcW w:w="1700" w:type="dxa"/>
            <w:shd w:val="clear" w:color="auto" w:fill="auto"/>
          </w:tcPr>
          <w:p w14:paraId="0A40420F" w14:textId="77777777" w:rsidR="00CE54A7" w:rsidRPr="00D0162F" w:rsidRDefault="00CE54A7" w:rsidP="001E3621">
            <w:pPr>
              <w:pStyle w:val="TAL"/>
              <w:rPr>
                <w:lang w:eastAsia="ko-KR"/>
              </w:rPr>
            </w:pPr>
          </w:p>
        </w:tc>
        <w:tc>
          <w:tcPr>
            <w:tcW w:w="1133" w:type="dxa"/>
            <w:shd w:val="clear" w:color="auto" w:fill="auto"/>
          </w:tcPr>
          <w:p w14:paraId="5E32E7FA" w14:textId="77777777" w:rsidR="00CE54A7" w:rsidRPr="00D0162F" w:rsidRDefault="00CE54A7" w:rsidP="001E3621">
            <w:pPr>
              <w:pStyle w:val="TAL"/>
              <w:rPr>
                <w:lang w:eastAsia="ko-KR"/>
              </w:rPr>
            </w:pPr>
          </w:p>
        </w:tc>
      </w:tr>
    </w:tbl>
    <w:p w14:paraId="5C673F2C" w14:textId="77777777" w:rsidR="00CE54A7" w:rsidRPr="00D0162F" w:rsidRDefault="00CE54A7" w:rsidP="00CE54A7"/>
    <w:p w14:paraId="7FEF56D8" w14:textId="77777777" w:rsidR="00CE54A7" w:rsidRPr="00D0162F" w:rsidRDefault="00CE54A7" w:rsidP="00CE54A7">
      <w:pPr>
        <w:pStyle w:val="TH"/>
      </w:pPr>
      <w:r w:rsidRPr="00D0162F">
        <w:lastRenderedPageBreak/>
        <w:t xml:space="preserve">Table H.3.4-10: </w:t>
      </w:r>
      <w:r w:rsidRPr="00D0162F">
        <w:rPr>
          <w:lang w:eastAsia="ko-KR"/>
        </w:rPr>
        <w:t>ReportConfigEUTRA-A3(</w:t>
      </w:r>
      <w:r w:rsidRPr="00D0162F">
        <w:t>a3-offset</w:t>
      </w:r>
      <w:r w:rsidRPr="00D0162F">
        <w:rPr>
          <w:lang w:eastAsia="ko-KR"/>
        </w:rPr>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E54A7" w:rsidRPr="00D0162F" w14:paraId="043818AB" w14:textId="77777777" w:rsidTr="00123772">
        <w:tc>
          <w:tcPr>
            <w:tcW w:w="9635" w:type="dxa"/>
            <w:gridSpan w:val="4"/>
            <w:shd w:val="clear" w:color="auto" w:fill="auto"/>
          </w:tcPr>
          <w:p w14:paraId="1BE390D6" w14:textId="77777777" w:rsidR="00CE54A7" w:rsidRPr="00D0162F" w:rsidRDefault="00CE54A7" w:rsidP="001E3621">
            <w:pPr>
              <w:pStyle w:val="TAL"/>
              <w:rPr>
                <w:lang w:eastAsia="ko-KR"/>
              </w:rPr>
            </w:pPr>
            <w:r w:rsidRPr="00D0162F">
              <w:t>Derivation Path: 36.508 [25],Table 4.6.6-6</w:t>
            </w:r>
          </w:p>
        </w:tc>
      </w:tr>
      <w:tr w:rsidR="00CE54A7" w:rsidRPr="00D0162F" w14:paraId="09932997" w14:textId="77777777" w:rsidTr="00123772">
        <w:tc>
          <w:tcPr>
            <w:tcW w:w="4535" w:type="dxa"/>
            <w:shd w:val="clear" w:color="auto" w:fill="auto"/>
          </w:tcPr>
          <w:p w14:paraId="77171110" w14:textId="77777777" w:rsidR="00CE54A7" w:rsidRPr="00D0162F" w:rsidRDefault="00CE54A7" w:rsidP="001E3621">
            <w:pPr>
              <w:pStyle w:val="TAH"/>
              <w:rPr>
                <w:lang w:eastAsia="ko-KR"/>
              </w:rPr>
            </w:pPr>
            <w:r w:rsidRPr="00D0162F">
              <w:rPr>
                <w:lang w:eastAsia="ko-KR"/>
              </w:rPr>
              <w:t>Information Element</w:t>
            </w:r>
          </w:p>
        </w:tc>
        <w:tc>
          <w:tcPr>
            <w:tcW w:w="2267" w:type="dxa"/>
            <w:shd w:val="clear" w:color="auto" w:fill="auto"/>
          </w:tcPr>
          <w:p w14:paraId="4AF694D0" w14:textId="77777777" w:rsidR="00CE54A7" w:rsidRPr="00D0162F" w:rsidRDefault="00CE54A7" w:rsidP="001E3621">
            <w:pPr>
              <w:pStyle w:val="TAH"/>
              <w:rPr>
                <w:lang w:eastAsia="ko-KR"/>
              </w:rPr>
            </w:pPr>
            <w:r w:rsidRPr="00D0162F">
              <w:rPr>
                <w:lang w:eastAsia="ko-KR"/>
              </w:rPr>
              <w:t>Value/remark</w:t>
            </w:r>
          </w:p>
        </w:tc>
        <w:tc>
          <w:tcPr>
            <w:tcW w:w="1700" w:type="dxa"/>
            <w:shd w:val="clear" w:color="auto" w:fill="auto"/>
          </w:tcPr>
          <w:p w14:paraId="70B7CF18" w14:textId="77777777" w:rsidR="00CE54A7" w:rsidRPr="00D0162F" w:rsidRDefault="00CE54A7" w:rsidP="001E3621">
            <w:pPr>
              <w:pStyle w:val="TAH"/>
              <w:rPr>
                <w:lang w:eastAsia="ko-KR"/>
              </w:rPr>
            </w:pPr>
            <w:r w:rsidRPr="00D0162F">
              <w:rPr>
                <w:lang w:eastAsia="ko-KR"/>
              </w:rPr>
              <w:t>Comment</w:t>
            </w:r>
          </w:p>
        </w:tc>
        <w:tc>
          <w:tcPr>
            <w:tcW w:w="1133" w:type="dxa"/>
            <w:shd w:val="clear" w:color="auto" w:fill="auto"/>
          </w:tcPr>
          <w:p w14:paraId="5690BC43" w14:textId="77777777" w:rsidR="00CE54A7" w:rsidRPr="00D0162F" w:rsidRDefault="00CE54A7" w:rsidP="001E3621">
            <w:pPr>
              <w:pStyle w:val="TAH"/>
              <w:rPr>
                <w:lang w:eastAsia="ko-KR"/>
              </w:rPr>
            </w:pPr>
            <w:r w:rsidRPr="00D0162F">
              <w:rPr>
                <w:lang w:eastAsia="ko-KR"/>
              </w:rPr>
              <w:t>Condition</w:t>
            </w:r>
          </w:p>
        </w:tc>
      </w:tr>
      <w:tr w:rsidR="00CE54A7" w:rsidRPr="00D0162F" w14:paraId="4A67A196" w14:textId="77777777" w:rsidTr="00123772">
        <w:tc>
          <w:tcPr>
            <w:tcW w:w="4535" w:type="dxa"/>
            <w:shd w:val="clear" w:color="auto" w:fill="auto"/>
          </w:tcPr>
          <w:p w14:paraId="6DAF31C3" w14:textId="77777777" w:rsidR="00CE54A7" w:rsidRPr="00D0162F" w:rsidRDefault="00CE54A7" w:rsidP="001E3621">
            <w:pPr>
              <w:pStyle w:val="TAL"/>
              <w:rPr>
                <w:lang w:eastAsia="ko-KR"/>
              </w:rPr>
            </w:pPr>
            <w:r w:rsidRPr="00D0162F">
              <w:rPr>
                <w:lang w:eastAsia="ko-KR"/>
              </w:rPr>
              <w:t>ReportConfigEUTRA-A3 ::= SEQUENCE {</w:t>
            </w:r>
          </w:p>
        </w:tc>
        <w:tc>
          <w:tcPr>
            <w:tcW w:w="2267" w:type="dxa"/>
            <w:shd w:val="clear" w:color="auto" w:fill="auto"/>
          </w:tcPr>
          <w:p w14:paraId="7514F09C" w14:textId="77777777" w:rsidR="00CE54A7" w:rsidRPr="00D0162F" w:rsidRDefault="00CE54A7" w:rsidP="001E3621">
            <w:pPr>
              <w:pStyle w:val="TAL"/>
              <w:rPr>
                <w:lang w:eastAsia="ko-KR"/>
              </w:rPr>
            </w:pPr>
          </w:p>
        </w:tc>
        <w:tc>
          <w:tcPr>
            <w:tcW w:w="1700" w:type="dxa"/>
            <w:shd w:val="clear" w:color="auto" w:fill="auto"/>
          </w:tcPr>
          <w:p w14:paraId="3F5F8ABB" w14:textId="77777777" w:rsidR="00CE54A7" w:rsidRPr="00D0162F" w:rsidRDefault="00CE54A7" w:rsidP="001E3621">
            <w:pPr>
              <w:pStyle w:val="TAL"/>
              <w:rPr>
                <w:lang w:eastAsia="ko-KR"/>
              </w:rPr>
            </w:pPr>
          </w:p>
        </w:tc>
        <w:tc>
          <w:tcPr>
            <w:tcW w:w="1133" w:type="dxa"/>
            <w:shd w:val="clear" w:color="auto" w:fill="auto"/>
          </w:tcPr>
          <w:p w14:paraId="4F59FDBA" w14:textId="77777777" w:rsidR="00CE54A7" w:rsidRPr="00D0162F" w:rsidRDefault="00CE54A7" w:rsidP="001E3621">
            <w:pPr>
              <w:pStyle w:val="TAL"/>
              <w:rPr>
                <w:lang w:eastAsia="ko-KR"/>
              </w:rPr>
            </w:pPr>
          </w:p>
        </w:tc>
      </w:tr>
      <w:tr w:rsidR="00CE54A7" w:rsidRPr="00D0162F" w14:paraId="4A8B8C3E" w14:textId="77777777" w:rsidTr="00123772">
        <w:tc>
          <w:tcPr>
            <w:tcW w:w="4535" w:type="dxa"/>
            <w:shd w:val="clear" w:color="auto" w:fill="auto"/>
          </w:tcPr>
          <w:p w14:paraId="04AEC93E" w14:textId="77777777" w:rsidR="00CE54A7" w:rsidRPr="00D0162F" w:rsidRDefault="00CE54A7" w:rsidP="001E3621">
            <w:pPr>
              <w:pStyle w:val="TAL"/>
              <w:rPr>
                <w:lang w:eastAsia="ko-KR"/>
              </w:rPr>
            </w:pPr>
            <w:r w:rsidRPr="00D0162F">
              <w:t xml:space="preserve">  triggerType CHOICE {</w:t>
            </w:r>
          </w:p>
        </w:tc>
        <w:tc>
          <w:tcPr>
            <w:tcW w:w="2267" w:type="dxa"/>
            <w:shd w:val="clear" w:color="auto" w:fill="auto"/>
          </w:tcPr>
          <w:p w14:paraId="406B0985" w14:textId="77777777" w:rsidR="00CE54A7" w:rsidRPr="00D0162F" w:rsidRDefault="00CE54A7" w:rsidP="001E3621">
            <w:pPr>
              <w:pStyle w:val="TAL"/>
              <w:rPr>
                <w:lang w:eastAsia="ko-KR"/>
              </w:rPr>
            </w:pPr>
          </w:p>
        </w:tc>
        <w:tc>
          <w:tcPr>
            <w:tcW w:w="1700" w:type="dxa"/>
            <w:shd w:val="clear" w:color="auto" w:fill="auto"/>
          </w:tcPr>
          <w:p w14:paraId="6558FD6B" w14:textId="77777777" w:rsidR="00CE54A7" w:rsidRPr="00D0162F" w:rsidRDefault="00CE54A7" w:rsidP="001E3621">
            <w:pPr>
              <w:pStyle w:val="TAL"/>
              <w:rPr>
                <w:lang w:eastAsia="ko-KR"/>
              </w:rPr>
            </w:pPr>
          </w:p>
        </w:tc>
        <w:tc>
          <w:tcPr>
            <w:tcW w:w="1133" w:type="dxa"/>
            <w:shd w:val="clear" w:color="auto" w:fill="auto"/>
          </w:tcPr>
          <w:p w14:paraId="21FEE45D" w14:textId="77777777" w:rsidR="00CE54A7" w:rsidRPr="00D0162F" w:rsidRDefault="00CE54A7" w:rsidP="001E3621">
            <w:pPr>
              <w:pStyle w:val="TAL"/>
              <w:rPr>
                <w:lang w:eastAsia="ko-KR"/>
              </w:rPr>
            </w:pPr>
          </w:p>
        </w:tc>
      </w:tr>
      <w:tr w:rsidR="00CE54A7" w:rsidRPr="00D0162F" w14:paraId="0E71BFD7" w14:textId="77777777" w:rsidTr="00123772">
        <w:tc>
          <w:tcPr>
            <w:tcW w:w="4535" w:type="dxa"/>
            <w:shd w:val="clear" w:color="auto" w:fill="auto"/>
          </w:tcPr>
          <w:p w14:paraId="668FF2CC" w14:textId="77777777" w:rsidR="00CE54A7" w:rsidRPr="00D0162F" w:rsidRDefault="00CE54A7" w:rsidP="001E3621">
            <w:pPr>
              <w:pStyle w:val="TAL"/>
              <w:rPr>
                <w:lang w:eastAsia="ko-KR"/>
              </w:rPr>
            </w:pPr>
            <w:r w:rsidRPr="00D0162F">
              <w:t xml:space="preserve">    event SEQUENCE {</w:t>
            </w:r>
          </w:p>
        </w:tc>
        <w:tc>
          <w:tcPr>
            <w:tcW w:w="2267" w:type="dxa"/>
            <w:shd w:val="clear" w:color="auto" w:fill="auto"/>
          </w:tcPr>
          <w:p w14:paraId="3B6278DE" w14:textId="77777777" w:rsidR="00CE54A7" w:rsidRPr="00D0162F" w:rsidRDefault="00CE54A7" w:rsidP="001E3621">
            <w:pPr>
              <w:pStyle w:val="TAL"/>
              <w:rPr>
                <w:lang w:eastAsia="ko-KR"/>
              </w:rPr>
            </w:pPr>
          </w:p>
        </w:tc>
        <w:tc>
          <w:tcPr>
            <w:tcW w:w="1700" w:type="dxa"/>
            <w:shd w:val="clear" w:color="auto" w:fill="auto"/>
          </w:tcPr>
          <w:p w14:paraId="4BC3A0AF" w14:textId="77777777" w:rsidR="00CE54A7" w:rsidRPr="00D0162F" w:rsidRDefault="00CE54A7" w:rsidP="001E3621">
            <w:pPr>
              <w:pStyle w:val="TAL"/>
              <w:rPr>
                <w:lang w:eastAsia="ko-KR"/>
              </w:rPr>
            </w:pPr>
          </w:p>
        </w:tc>
        <w:tc>
          <w:tcPr>
            <w:tcW w:w="1133" w:type="dxa"/>
            <w:shd w:val="clear" w:color="auto" w:fill="auto"/>
          </w:tcPr>
          <w:p w14:paraId="2AF830B8" w14:textId="77777777" w:rsidR="00CE54A7" w:rsidRPr="00D0162F" w:rsidRDefault="00CE54A7" w:rsidP="001E3621">
            <w:pPr>
              <w:pStyle w:val="TAL"/>
              <w:rPr>
                <w:lang w:eastAsia="ko-KR"/>
              </w:rPr>
            </w:pPr>
          </w:p>
        </w:tc>
      </w:tr>
      <w:tr w:rsidR="00CE54A7" w:rsidRPr="00D0162F" w14:paraId="670007E8" w14:textId="77777777" w:rsidTr="00123772">
        <w:tc>
          <w:tcPr>
            <w:tcW w:w="4535" w:type="dxa"/>
            <w:shd w:val="clear" w:color="auto" w:fill="auto"/>
          </w:tcPr>
          <w:p w14:paraId="3CD94909" w14:textId="77777777" w:rsidR="00CE54A7" w:rsidRPr="00D0162F" w:rsidRDefault="00CE54A7" w:rsidP="001E3621">
            <w:pPr>
              <w:pStyle w:val="TAL"/>
              <w:rPr>
                <w:lang w:eastAsia="ko-KR"/>
              </w:rPr>
            </w:pPr>
            <w:r w:rsidRPr="00D0162F">
              <w:rPr>
                <w:lang w:eastAsia="ko-KR"/>
              </w:rPr>
              <w:t xml:space="preserve">      eventId CHOICE {</w:t>
            </w:r>
          </w:p>
        </w:tc>
        <w:tc>
          <w:tcPr>
            <w:tcW w:w="2267" w:type="dxa"/>
            <w:shd w:val="clear" w:color="auto" w:fill="auto"/>
          </w:tcPr>
          <w:p w14:paraId="76D3C55E" w14:textId="77777777" w:rsidR="00CE54A7" w:rsidRPr="00D0162F" w:rsidRDefault="00CE54A7" w:rsidP="001E3621">
            <w:pPr>
              <w:pStyle w:val="TAL"/>
              <w:rPr>
                <w:lang w:eastAsia="ko-KR"/>
              </w:rPr>
            </w:pPr>
          </w:p>
        </w:tc>
        <w:tc>
          <w:tcPr>
            <w:tcW w:w="1700" w:type="dxa"/>
            <w:shd w:val="clear" w:color="auto" w:fill="auto"/>
          </w:tcPr>
          <w:p w14:paraId="3547A4F4" w14:textId="77777777" w:rsidR="00CE54A7" w:rsidRPr="00D0162F" w:rsidRDefault="00CE54A7" w:rsidP="001E3621">
            <w:pPr>
              <w:pStyle w:val="TAL"/>
              <w:rPr>
                <w:lang w:eastAsia="ko-KR"/>
              </w:rPr>
            </w:pPr>
          </w:p>
        </w:tc>
        <w:tc>
          <w:tcPr>
            <w:tcW w:w="1133" w:type="dxa"/>
            <w:shd w:val="clear" w:color="auto" w:fill="auto"/>
          </w:tcPr>
          <w:p w14:paraId="188FFD95" w14:textId="77777777" w:rsidR="00CE54A7" w:rsidRPr="00D0162F" w:rsidRDefault="00CE54A7" w:rsidP="001E3621">
            <w:pPr>
              <w:pStyle w:val="TAL"/>
              <w:rPr>
                <w:lang w:eastAsia="ko-KR"/>
              </w:rPr>
            </w:pPr>
          </w:p>
        </w:tc>
      </w:tr>
      <w:tr w:rsidR="00CE54A7" w:rsidRPr="00D0162F" w14:paraId="0594D068" w14:textId="77777777" w:rsidTr="00123772">
        <w:tc>
          <w:tcPr>
            <w:tcW w:w="4535" w:type="dxa"/>
            <w:shd w:val="clear" w:color="auto" w:fill="auto"/>
          </w:tcPr>
          <w:p w14:paraId="073C33C4" w14:textId="77777777" w:rsidR="00CE54A7" w:rsidRPr="00D0162F" w:rsidRDefault="00CE54A7" w:rsidP="001E3621">
            <w:pPr>
              <w:pStyle w:val="TAL"/>
              <w:rPr>
                <w:lang w:eastAsia="ko-KR"/>
              </w:rPr>
            </w:pPr>
            <w:r w:rsidRPr="00D0162F">
              <w:rPr>
                <w:lang w:eastAsia="ko-KR"/>
              </w:rPr>
              <w:t xml:space="preserve">        eventA3 SEQUENCE {</w:t>
            </w:r>
          </w:p>
        </w:tc>
        <w:tc>
          <w:tcPr>
            <w:tcW w:w="2267" w:type="dxa"/>
            <w:shd w:val="clear" w:color="auto" w:fill="auto"/>
          </w:tcPr>
          <w:p w14:paraId="2B9A8992" w14:textId="77777777" w:rsidR="00CE54A7" w:rsidRPr="00D0162F" w:rsidRDefault="00CE54A7" w:rsidP="001E3621">
            <w:pPr>
              <w:pStyle w:val="TAL"/>
              <w:rPr>
                <w:lang w:eastAsia="ko-KR"/>
              </w:rPr>
            </w:pPr>
          </w:p>
        </w:tc>
        <w:tc>
          <w:tcPr>
            <w:tcW w:w="1700" w:type="dxa"/>
            <w:shd w:val="clear" w:color="auto" w:fill="auto"/>
          </w:tcPr>
          <w:p w14:paraId="629C75B0" w14:textId="77777777" w:rsidR="00CE54A7" w:rsidRPr="00D0162F" w:rsidRDefault="00CE54A7" w:rsidP="001E3621">
            <w:pPr>
              <w:pStyle w:val="TAL"/>
              <w:rPr>
                <w:lang w:eastAsia="ko-KR"/>
              </w:rPr>
            </w:pPr>
          </w:p>
        </w:tc>
        <w:tc>
          <w:tcPr>
            <w:tcW w:w="1133" w:type="dxa"/>
            <w:shd w:val="clear" w:color="auto" w:fill="auto"/>
          </w:tcPr>
          <w:p w14:paraId="275BBE00" w14:textId="77777777" w:rsidR="00CE54A7" w:rsidRPr="00D0162F" w:rsidRDefault="00CE54A7" w:rsidP="001E3621">
            <w:pPr>
              <w:pStyle w:val="TAL"/>
              <w:rPr>
                <w:lang w:eastAsia="ko-KR"/>
              </w:rPr>
            </w:pPr>
          </w:p>
        </w:tc>
      </w:tr>
      <w:tr w:rsidR="00CE54A7" w:rsidRPr="00D0162F" w14:paraId="55693C52" w14:textId="77777777" w:rsidTr="00123772">
        <w:tc>
          <w:tcPr>
            <w:tcW w:w="4535" w:type="dxa"/>
            <w:shd w:val="clear" w:color="auto" w:fill="auto"/>
          </w:tcPr>
          <w:p w14:paraId="390BE76B" w14:textId="77777777" w:rsidR="00CE54A7" w:rsidRPr="00D0162F" w:rsidRDefault="00CE54A7" w:rsidP="001E3621">
            <w:pPr>
              <w:pStyle w:val="TAL"/>
              <w:rPr>
                <w:lang w:eastAsia="ko-KR"/>
              </w:rPr>
            </w:pPr>
            <w:r w:rsidRPr="00D0162F">
              <w:rPr>
                <w:lang w:eastAsia="ko-KR"/>
              </w:rPr>
              <w:t xml:space="preserve">          a3-Offset</w:t>
            </w:r>
          </w:p>
        </w:tc>
        <w:tc>
          <w:tcPr>
            <w:tcW w:w="2267" w:type="dxa"/>
            <w:shd w:val="clear" w:color="auto" w:fill="auto"/>
          </w:tcPr>
          <w:p w14:paraId="18B9D235" w14:textId="77777777" w:rsidR="00CE54A7" w:rsidRPr="00D0162F" w:rsidRDefault="00CE54A7" w:rsidP="001E3621">
            <w:pPr>
              <w:pStyle w:val="TAL"/>
              <w:rPr>
                <w:lang w:eastAsia="ko-KR"/>
              </w:rPr>
            </w:pPr>
            <w:r w:rsidRPr="00D0162F">
              <w:t>A3-offset *2</w:t>
            </w:r>
          </w:p>
        </w:tc>
        <w:tc>
          <w:tcPr>
            <w:tcW w:w="1700" w:type="dxa"/>
            <w:shd w:val="clear" w:color="auto" w:fill="auto"/>
          </w:tcPr>
          <w:p w14:paraId="2BC20908" w14:textId="77777777" w:rsidR="00CE54A7" w:rsidRPr="00D0162F" w:rsidRDefault="00CE54A7" w:rsidP="001E3621">
            <w:pPr>
              <w:pStyle w:val="TAL"/>
              <w:rPr>
                <w:lang w:eastAsia="ko-KR"/>
              </w:rPr>
            </w:pPr>
            <w:r w:rsidRPr="00D0162F">
              <w:rPr>
                <w:rFonts w:cs="Arial"/>
                <w:szCs w:val="22"/>
                <w:lang w:eastAsia="ko-KR"/>
              </w:rPr>
              <w:t>The actual value is field value * 0.5 dB</w:t>
            </w:r>
          </w:p>
        </w:tc>
        <w:tc>
          <w:tcPr>
            <w:tcW w:w="1133" w:type="dxa"/>
            <w:shd w:val="clear" w:color="auto" w:fill="auto"/>
          </w:tcPr>
          <w:p w14:paraId="4DE14036" w14:textId="77777777" w:rsidR="00CE54A7" w:rsidRPr="00D0162F" w:rsidRDefault="00CE54A7" w:rsidP="001E3621">
            <w:pPr>
              <w:pStyle w:val="TAL"/>
            </w:pPr>
          </w:p>
        </w:tc>
      </w:tr>
      <w:tr w:rsidR="00CE54A7" w:rsidRPr="00D0162F" w14:paraId="04828FC2" w14:textId="77777777" w:rsidTr="00123772">
        <w:tc>
          <w:tcPr>
            <w:tcW w:w="4535" w:type="dxa"/>
            <w:shd w:val="clear" w:color="auto" w:fill="auto"/>
          </w:tcPr>
          <w:p w14:paraId="413BF46C" w14:textId="77777777" w:rsidR="00CE54A7" w:rsidRPr="00D0162F" w:rsidRDefault="00CE54A7" w:rsidP="001E3621">
            <w:pPr>
              <w:pStyle w:val="TAL"/>
              <w:rPr>
                <w:lang w:eastAsia="ko-KR"/>
              </w:rPr>
            </w:pPr>
            <w:r w:rsidRPr="00D0162F">
              <w:rPr>
                <w:lang w:eastAsia="ko-KR"/>
              </w:rPr>
              <w:t xml:space="preserve">        }</w:t>
            </w:r>
          </w:p>
        </w:tc>
        <w:tc>
          <w:tcPr>
            <w:tcW w:w="2267" w:type="dxa"/>
            <w:shd w:val="clear" w:color="auto" w:fill="auto"/>
          </w:tcPr>
          <w:p w14:paraId="341CBCE2" w14:textId="77777777" w:rsidR="00CE54A7" w:rsidRPr="00D0162F" w:rsidRDefault="00CE54A7" w:rsidP="001E3621">
            <w:pPr>
              <w:pStyle w:val="TAL"/>
              <w:rPr>
                <w:lang w:eastAsia="ko-KR"/>
              </w:rPr>
            </w:pPr>
          </w:p>
        </w:tc>
        <w:tc>
          <w:tcPr>
            <w:tcW w:w="1700" w:type="dxa"/>
            <w:shd w:val="clear" w:color="auto" w:fill="auto"/>
          </w:tcPr>
          <w:p w14:paraId="4D870849" w14:textId="77777777" w:rsidR="00CE54A7" w:rsidRPr="00D0162F" w:rsidRDefault="00CE54A7" w:rsidP="001E3621">
            <w:pPr>
              <w:pStyle w:val="TAL"/>
              <w:rPr>
                <w:lang w:eastAsia="ko-KR"/>
              </w:rPr>
            </w:pPr>
          </w:p>
        </w:tc>
        <w:tc>
          <w:tcPr>
            <w:tcW w:w="1133" w:type="dxa"/>
            <w:shd w:val="clear" w:color="auto" w:fill="auto"/>
          </w:tcPr>
          <w:p w14:paraId="5055BEB9" w14:textId="77777777" w:rsidR="00CE54A7" w:rsidRPr="00D0162F" w:rsidRDefault="00CE54A7" w:rsidP="001E3621">
            <w:pPr>
              <w:pStyle w:val="TAL"/>
              <w:rPr>
                <w:lang w:eastAsia="ko-KR"/>
              </w:rPr>
            </w:pPr>
          </w:p>
        </w:tc>
      </w:tr>
      <w:tr w:rsidR="00CE54A7" w:rsidRPr="00D0162F" w14:paraId="73480CB6" w14:textId="77777777" w:rsidTr="00123772">
        <w:tc>
          <w:tcPr>
            <w:tcW w:w="4535" w:type="dxa"/>
            <w:shd w:val="clear" w:color="auto" w:fill="auto"/>
          </w:tcPr>
          <w:p w14:paraId="1FD1C312" w14:textId="77777777" w:rsidR="00CE54A7" w:rsidRPr="00D0162F" w:rsidRDefault="00CE54A7" w:rsidP="001E3621">
            <w:pPr>
              <w:pStyle w:val="TAL"/>
              <w:rPr>
                <w:lang w:eastAsia="ko-KR"/>
              </w:rPr>
            </w:pPr>
            <w:r w:rsidRPr="00D0162F">
              <w:rPr>
                <w:lang w:eastAsia="ko-KR"/>
              </w:rPr>
              <w:t xml:space="preserve">      }</w:t>
            </w:r>
          </w:p>
        </w:tc>
        <w:tc>
          <w:tcPr>
            <w:tcW w:w="2267" w:type="dxa"/>
            <w:shd w:val="clear" w:color="auto" w:fill="auto"/>
          </w:tcPr>
          <w:p w14:paraId="4D3548DA" w14:textId="77777777" w:rsidR="00CE54A7" w:rsidRPr="00D0162F" w:rsidRDefault="00CE54A7" w:rsidP="001E3621">
            <w:pPr>
              <w:pStyle w:val="TAL"/>
              <w:rPr>
                <w:lang w:eastAsia="ko-KR"/>
              </w:rPr>
            </w:pPr>
          </w:p>
        </w:tc>
        <w:tc>
          <w:tcPr>
            <w:tcW w:w="1700" w:type="dxa"/>
            <w:shd w:val="clear" w:color="auto" w:fill="auto"/>
          </w:tcPr>
          <w:p w14:paraId="1038BFB2" w14:textId="77777777" w:rsidR="00CE54A7" w:rsidRPr="00D0162F" w:rsidRDefault="00CE54A7" w:rsidP="001E3621">
            <w:pPr>
              <w:pStyle w:val="TAL"/>
              <w:rPr>
                <w:lang w:eastAsia="ko-KR"/>
              </w:rPr>
            </w:pPr>
          </w:p>
        </w:tc>
        <w:tc>
          <w:tcPr>
            <w:tcW w:w="1133" w:type="dxa"/>
            <w:shd w:val="clear" w:color="auto" w:fill="auto"/>
          </w:tcPr>
          <w:p w14:paraId="6C1EC3BD" w14:textId="77777777" w:rsidR="00CE54A7" w:rsidRPr="00D0162F" w:rsidRDefault="00CE54A7" w:rsidP="001E3621">
            <w:pPr>
              <w:pStyle w:val="TAL"/>
              <w:rPr>
                <w:lang w:eastAsia="ko-KR"/>
              </w:rPr>
            </w:pPr>
          </w:p>
        </w:tc>
      </w:tr>
      <w:tr w:rsidR="00CE54A7" w:rsidRPr="00D0162F" w14:paraId="344956F0" w14:textId="77777777" w:rsidTr="00123772">
        <w:tc>
          <w:tcPr>
            <w:tcW w:w="4535" w:type="dxa"/>
            <w:shd w:val="clear" w:color="auto" w:fill="auto"/>
          </w:tcPr>
          <w:p w14:paraId="2E1CA76B" w14:textId="77777777" w:rsidR="00CE54A7" w:rsidRPr="00D0162F" w:rsidRDefault="00CE54A7" w:rsidP="001E3621">
            <w:pPr>
              <w:pStyle w:val="TAL"/>
              <w:rPr>
                <w:lang w:eastAsia="ko-KR"/>
              </w:rPr>
            </w:pPr>
            <w:r w:rsidRPr="00D0162F">
              <w:t xml:space="preserve">      timeToTrigger</w:t>
            </w:r>
          </w:p>
        </w:tc>
        <w:tc>
          <w:tcPr>
            <w:tcW w:w="2267" w:type="dxa"/>
            <w:shd w:val="clear" w:color="auto" w:fill="auto"/>
          </w:tcPr>
          <w:p w14:paraId="1C4F6CBF" w14:textId="77777777" w:rsidR="00CE54A7" w:rsidRPr="00D0162F" w:rsidRDefault="00CE54A7" w:rsidP="001E3621">
            <w:pPr>
              <w:pStyle w:val="TAL"/>
              <w:rPr>
                <w:lang w:eastAsia="ko-KR"/>
              </w:rPr>
            </w:pPr>
            <w:r w:rsidRPr="00D0162F">
              <w:t>ms0</w:t>
            </w:r>
          </w:p>
        </w:tc>
        <w:tc>
          <w:tcPr>
            <w:tcW w:w="1700" w:type="dxa"/>
            <w:shd w:val="clear" w:color="auto" w:fill="auto"/>
          </w:tcPr>
          <w:p w14:paraId="2E0B89B2" w14:textId="77777777" w:rsidR="00CE54A7" w:rsidRPr="00D0162F" w:rsidRDefault="00CE54A7" w:rsidP="001E3621">
            <w:pPr>
              <w:pStyle w:val="TAL"/>
              <w:rPr>
                <w:lang w:eastAsia="ko-KR"/>
              </w:rPr>
            </w:pPr>
          </w:p>
        </w:tc>
        <w:tc>
          <w:tcPr>
            <w:tcW w:w="1133" w:type="dxa"/>
            <w:shd w:val="clear" w:color="auto" w:fill="auto"/>
          </w:tcPr>
          <w:p w14:paraId="0BAE2EE2" w14:textId="77777777" w:rsidR="00CE54A7" w:rsidRPr="00D0162F" w:rsidRDefault="00CE54A7" w:rsidP="001E3621">
            <w:pPr>
              <w:pStyle w:val="TAL"/>
            </w:pPr>
          </w:p>
        </w:tc>
      </w:tr>
      <w:tr w:rsidR="00CE54A7" w:rsidRPr="00D0162F" w14:paraId="26CC50A0" w14:textId="77777777" w:rsidTr="00123772">
        <w:tc>
          <w:tcPr>
            <w:tcW w:w="4535" w:type="dxa"/>
            <w:shd w:val="clear" w:color="auto" w:fill="auto"/>
          </w:tcPr>
          <w:p w14:paraId="7C990FEC" w14:textId="77777777" w:rsidR="00CE54A7" w:rsidRPr="00D0162F" w:rsidRDefault="00CE54A7" w:rsidP="001E3621">
            <w:pPr>
              <w:pStyle w:val="TAL"/>
              <w:rPr>
                <w:lang w:eastAsia="ko-KR"/>
              </w:rPr>
            </w:pPr>
            <w:r w:rsidRPr="00D0162F">
              <w:t xml:space="preserve">    }</w:t>
            </w:r>
          </w:p>
        </w:tc>
        <w:tc>
          <w:tcPr>
            <w:tcW w:w="2267" w:type="dxa"/>
            <w:shd w:val="clear" w:color="auto" w:fill="auto"/>
          </w:tcPr>
          <w:p w14:paraId="1704CFAA" w14:textId="77777777" w:rsidR="00CE54A7" w:rsidRPr="00D0162F" w:rsidRDefault="00CE54A7" w:rsidP="001E3621">
            <w:pPr>
              <w:pStyle w:val="TAL"/>
              <w:rPr>
                <w:lang w:eastAsia="ko-KR"/>
              </w:rPr>
            </w:pPr>
          </w:p>
        </w:tc>
        <w:tc>
          <w:tcPr>
            <w:tcW w:w="1700" w:type="dxa"/>
            <w:shd w:val="clear" w:color="auto" w:fill="auto"/>
          </w:tcPr>
          <w:p w14:paraId="2E9F7B36" w14:textId="77777777" w:rsidR="00CE54A7" w:rsidRPr="00D0162F" w:rsidRDefault="00CE54A7" w:rsidP="001E3621">
            <w:pPr>
              <w:pStyle w:val="TAL"/>
              <w:rPr>
                <w:lang w:eastAsia="ko-KR"/>
              </w:rPr>
            </w:pPr>
          </w:p>
        </w:tc>
        <w:tc>
          <w:tcPr>
            <w:tcW w:w="1133" w:type="dxa"/>
            <w:shd w:val="clear" w:color="auto" w:fill="auto"/>
          </w:tcPr>
          <w:p w14:paraId="374680EA" w14:textId="77777777" w:rsidR="00CE54A7" w:rsidRPr="00D0162F" w:rsidRDefault="00CE54A7" w:rsidP="001E3621">
            <w:pPr>
              <w:pStyle w:val="TAL"/>
              <w:rPr>
                <w:lang w:eastAsia="ko-KR"/>
              </w:rPr>
            </w:pPr>
          </w:p>
        </w:tc>
      </w:tr>
      <w:tr w:rsidR="00CE54A7" w:rsidRPr="00D0162F" w14:paraId="23C0C2A6" w14:textId="77777777" w:rsidTr="00123772">
        <w:tc>
          <w:tcPr>
            <w:tcW w:w="4535" w:type="dxa"/>
            <w:shd w:val="clear" w:color="auto" w:fill="auto"/>
          </w:tcPr>
          <w:p w14:paraId="073DC5C6" w14:textId="77777777" w:rsidR="00CE54A7" w:rsidRPr="00D0162F" w:rsidRDefault="00CE54A7" w:rsidP="001E3621">
            <w:pPr>
              <w:pStyle w:val="TAL"/>
              <w:rPr>
                <w:lang w:eastAsia="ko-KR"/>
              </w:rPr>
            </w:pPr>
            <w:r w:rsidRPr="00D0162F">
              <w:t xml:space="preserve">  }</w:t>
            </w:r>
          </w:p>
        </w:tc>
        <w:tc>
          <w:tcPr>
            <w:tcW w:w="2267" w:type="dxa"/>
            <w:shd w:val="clear" w:color="auto" w:fill="auto"/>
          </w:tcPr>
          <w:p w14:paraId="67D8E085" w14:textId="77777777" w:rsidR="00CE54A7" w:rsidRPr="00D0162F" w:rsidRDefault="00CE54A7" w:rsidP="001E3621">
            <w:pPr>
              <w:pStyle w:val="TAL"/>
              <w:rPr>
                <w:lang w:eastAsia="ko-KR"/>
              </w:rPr>
            </w:pPr>
          </w:p>
        </w:tc>
        <w:tc>
          <w:tcPr>
            <w:tcW w:w="1700" w:type="dxa"/>
            <w:shd w:val="clear" w:color="auto" w:fill="auto"/>
          </w:tcPr>
          <w:p w14:paraId="062A32E0" w14:textId="77777777" w:rsidR="00CE54A7" w:rsidRPr="00D0162F" w:rsidRDefault="00CE54A7" w:rsidP="001E3621">
            <w:pPr>
              <w:pStyle w:val="TAL"/>
              <w:rPr>
                <w:lang w:eastAsia="ko-KR"/>
              </w:rPr>
            </w:pPr>
          </w:p>
        </w:tc>
        <w:tc>
          <w:tcPr>
            <w:tcW w:w="1133" w:type="dxa"/>
            <w:shd w:val="clear" w:color="auto" w:fill="auto"/>
          </w:tcPr>
          <w:p w14:paraId="1BEE65B6" w14:textId="77777777" w:rsidR="00CE54A7" w:rsidRPr="00D0162F" w:rsidRDefault="00CE54A7" w:rsidP="001E3621">
            <w:pPr>
              <w:pStyle w:val="TAL"/>
              <w:rPr>
                <w:lang w:eastAsia="ko-KR"/>
              </w:rPr>
            </w:pPr>
          </w:p>
        </w:tc>
      </w:tr>
      <w:tr w:rsidR="00CE54A7" w:rsidRPr="00D0162F" w14:paraId="478B68B1" w14:textId="77777777" w:rsidTr="00123772">
        <w:tc>
          <w:tcPr>
            <w:tcW w:w="4535" w:type="dxa"/>
            <w:shd w:val="clear" w:color="auto" w:fill="auto"/>
          </w:tcPr>
          <w:p w14:paraId="34F81161" w14:textId="77777777" w:rsidR="00CE54A7" w:rsidRPr="00D0162F" w:rsidRDefault="00CE54A7" w:rsidP="001E3621">
            <w:pPr>
              <w:pStyle w:val="TAL"/>
              <w:rPr>
                <w:lang w:eastAsia="ko-KR"/>
              </w:rPr>
            </w:pPr>
            <w:r w:rsidRPr="00D0162F">
              <w:rPr>
                <w:lang w:eastAsia="ko-KR"/>
              </w:rPr>
              <w:t xml:space="preserve">  reportQuantity</w:t>
            </w:r>
          </w:p>
        </w:tc>
        <w:tc>
          <w:tcPr>
            <w:tcW w:w="2267" w:type="dxa"/>
            <w:shd w:val="clear" w:color="auto" w:fill="auto"/>
          </w:tcPr>
          <w:p w14:paraId="2BBF7D1F" w14:textId="77777777" w:rsidR="00CE54A7" w:rsidRPr="00D0162F" w:rsidRDefault="00CE54A7" w:rsidP="001E3621">
            <w:pPr>
              <w:pStyle w:val="TAL"/>
              <w:rPr>
                <w:lang w:eastAsia="ko-KR"/>
              </w:rPr>
            </w:pPr>
            <w:r w:rsidRPr="00D0162F">
              <w:t>sameAsTriggerQUantity</w:t>
            </w:r>
          </w:p>
        </w:tc>
        <w:tc>
          <w:tcPr>
            <w:tcW w:w="1700" w:type="dxa"/>
            <w:shd w:val="clear" w:color="auto" w:fill="auto"/>
          </w:tcPr>
          <w:p w14:paraId="6C2FE1A8" w14:textId="77777777" w:rsidR="00CE54A7" w:rsidRPr="00D0162F" w:rsidRDefault="00CE54A7" w:rsidP="001E3621">
            <w:pPr>
              <w:pStyle w:val="TAL"/>
              <w:rPr>
                <w:lang w:eastAsia="ko-KR"/>
              </w:rPr>
            </w:pPr>
          </w:p>
        </w:tc>
        <w:tc>
          <w:tcPr>
            <w:tcW w:w="1133" w:type="dxa"/>
            <w:shd w:val="clear" w:color="auto" w:fill="auto"/>
          </w:tcPr>
          <w:p w14:paraId="03F0CA3E" w14:textId="77777777" w:rsidR="00CE54A7" w:rsidRPr="00D0162F" w:rsidRDefault="00CE54A7" w:rsidP="001E3621">
            <w:pPr>
              <w:pStyle w:val="TAL"/>
            </w:pPr>
          </w:p>
        </w:tc>
      </w:tr>
      <w:tr w:rsidR="00CE54A7" w:rsidRPr="00D0162F" w14:paraId="023A33CB" w14:textId="77777777" w:rsidTr="00123772">
        <w:tc>
          <w:tcPr>
            <w:tcW w:w="4535" w:type="dxa"/>
            <w:shd w:val="clear" w:color="auto" w:fill="auto"/>
          </w:tcPr>
          <w:p w14:paraId="4A3C22AB" w14:textId="77777777" w:rsidR="00CE54A7" w:rsidRPr="00D0162F" w:rsidRDefault="00CE54A7" w:rsidP="001E3621">
            <w:pPr>
              <w:pStyle w:val="TAL"/>
              <w:rPr>
                <w:lang w:eastAsia="ko-KR"/>
              </w:rPr>
            </w:pPr>
            <w:r w:rsidRPr="00D0162F">
              <w:rPr>
                <w:lang w:eastAsia="ko-KR"/>
              </w:rPr>
              <w:t xml:space="preserve">  maxReportCells</w:t>
            </w:r>
          </w:p>
        </w:tc>
        <w:tc>
          <w:tcPr>
            <w:tcW w:w="2267" w:type="dxa"/>
            <w:shd w:val="clear" w:color="auto" w:fill="auto"/>
          </w:tcPr>
          <w:p w14:paraId="000AE832" w14:textId="77777777" w:rsidR="00CE54A7" w:rsidRPr="00D0162F" w:rsidRDefault="00CE54A7" w:rsidP="001E3621">
            <w:pPr>
              <w:pStyle w:val="TAL"/>
              <w:rPr>
                <w:lang w:eastAsia="ko-KR"/>
              </w:rPr>
            </w:pPr>
            <w:r w:rsidRPr="00D0162F">
              <w:rPr>
                <w:lang w:eastAsia="ko-KR"/>
              </w:rPr>
              <w:t>2</w:t>
            </w:r>
          </w:p>
        </w:tc>
        <w:tc>
          <w:tcPr>
            <w:tcW w:w="1700" w:type="dxa"/>
            <w:shd w:val="clear" w:color="auto" w:fill="auto"/>
          </w:tcPr>
          <w:p w14:paraId="3D7A731F" w14:textId="77777777" w:rsidR="00CE54A7" w:rsidRPr="00D0162F" w:rsidRDefault="00CE54A7" w:rsidP="001E3621">
            <w:pPr>
              <w:pStyle w:val="TAL"/>
              <w:rPr>
                <w:lang w:eastAsia="ko-KR"/>
              </w:rPr>
            </w:pPr>
          </w:p>
        </w:tc>
        <w:tc>
          <w:tcPr>
            <w:tcW w:w="1133" w:type="dxa"/>
            <w:shd w:val="clear" w:color="auto" w:fill="auto"/>
          </w:tcPr>
          <w:p w14:paraId="1D9F4581" w14:textId="77777777" w:rsidR="00CE54A7" w:rsidRPr="00D0162F" w:rsidRDefault="00CE54A7" w:rsidP="001E3621">
            <w:pPr>
              <w:pStyle w:val="TAL"/>
            </w:pPr>
          </w:p>
        </w:tc>
      </w:tr>
      <w:tr w:rsidR="00CE54A7" w:rsidRPr="00D0162F" w14:paraId="7B568CF4" w14:textId="77777777" w:rsidTr="00123772">
        <w:tc>
          <w:tcPr>
            <w:tcW w:w="4535" w:type="dxa"/>
            <w:shd w:val="clear" w:color="auto" w:fill="auto"/>
          </w:tcPr>
          <w:p w14:paraId="0DE1A2A1" w14:textId="77777777" w:rsidR="00CE54A7" w:rsidRPr="00D0162F" w:rsidRDefault="00CE54A7" w:rsidP="001E3621">
            <w:pPr>
              <w:pStyle w:val="TAL"/>
              <w:rPr>
                <w:lang w:eastAsia="ko-KR"/>
              </w:rPr>
            </w:pPr>
            <w:r w:rsidRPr="00D0162F">
              <w:rPr>
                <w:lang w:eastAsia="ko-KR"/>
              </w:rPr>
              <w:t xml:space="preserve">  reportInterval</w:t>
            </w:r>
          </w:p>
        </w:tc>
        <w:tc>
          <w:tcPr>
            <w:tcW w:w="2267" w:type="dxa"/>
            <w:shd w:val="clear" w:color="auto" w:fill="auto"/>
          </w:tcPr>
          <w:p w14:paraId="2428B097" w14:textId="6514210F" w:rsidR="00CE54A7" w:rsidRPr="00D0162F" w:rsidRDefault="00CE54A7" w:rsidP="001E3621">
            <w:pPr>
              <w:pStyle w:val="TAL"/>
              <w:rPr>
                <w:lang w:eastAsia="ko-KR"/>
              </w:rPr>
            </w:pPr>
            <w:r w:rsidRPr="00D0162F">
              <w:t>ms480</w:t>
            </w:r>
          </w:p>
        </w:tc>
        <w:tc>
          <w:tcPr>
            <w:tcW w:w="1700" w:type="dxa"/>
            <w:shd w:val="clear" w:color="auto" w:fill="auto"/>
          </w:tcPr>
          <w:p w14:paraId="480B60E1" w14:textId="77777777" w:rsidR="00CE54A7" w:rsidRPr="00D0162F" w:rsidRDefault="00CE54A7" w:rsidP="001E3621">
            <w:pPr>
              <w:pStyle w:val="TAL"/>
              <w:rPr>
                <w:lang w:eastAsia="ko-KR"/>
              </w:rPr>
            </w:pPr>
          </w:p>
        </w:tc>
        <w:tc>
          <w:tcPr>
            <w:tcW w:w="1133" w:type="dxa"/>
            <w:shd w:val="clear" w:color="auto" w:fill="auto"/>
          </w:tcPr>
          <w:p w14:paraId="77907146" w14:textId="77777777" w:rsidR="00CE54A7" w:rsidRPr="00D0162F" w:rsidRDefault="00CE54A7" w:rsidP="001E3621">
            <w:pPr>
              <w:pStyle w:val="TAL"/>
              <w:rPr>
                <w:lang w:eastAsia="ko-KR"/>
              </w:rPr>
            </w:pPr>
          </w:p>
        </w:tc>
      </w:tr>
      <w:tr w:rsidR="00CE54A7" w:rsidRPr="00D0162F" w14:paraId="4B555E19" w14:textId="77777777" w:rsidTr="00123772">
        <w:tc>
          <w:tcPr>
            <w:tcW w:w="4535" w:type="dxa"/>
            <w:shd w:val="clear" w:color="auto" w:fill="auto"/>
          </w:tcPr>
          <w:p w14:paraId="426A56AA" w14:textId="77777777" w:rsidR="00CE54A7" w:rsidRPr="00D0162F" w:rsidRDefault="00CE54A7" w:rsidP="001E3621">
            <w:pPr>
              <w:pStyle w:val="TAL"/>
              <w:rPr>
                <w:lang w:eastAsia="ko-KR"/>
              </w:rPr>
            </w:pPr>
            <w:r w:rsidRPr="00D0162F">
              <w:rPr>
                <w:lang w:eastAsia="ko-KR"/>
              </w:rPr>
              <w:t xml:space="preserve">  reportAmount </w:t>
            </w:r>
          </w:p>
        </w:tc>
        <w:tc>
          <w:tcPr>
            <w:tcW w:w="2267" w:type="dxa"/>
            <w:shd w:val="clear" w:color="auto" w:fill="auto"/>
          </w:tcPr>
          <w:p w14:paraId="048B9280" w14:textId="77777777" w:rsidR="00CE54A7" w:rsidRPr="00D0162F" w:rsidRDefault="00CE54A7" w:rsidP="001E3621">
            <w:pPr>
              <w:pStyle w:val="TAL"/>
            </w:pPr>
            <w:r w:rsidRPr="00D0162F">
              <w:t>r2</w:t>
            </w:r>
          </w:p>
        </w:tc>
        <w:tc>
          <w:tcPr>
            <w:tcW w:w="1700" w:type="dxa"/>
            <w:shd w:val="clear" w:color="auto" w:fill="auto"/>
          </w:tcPr>
          <w:p w14:paraId="797FEAB3" w14:textId="77777777" w:rsidR="00CE54A7" w:rsidRPr="00D0162F" w:rsidRDefault="00CE54A7" w:rsidP="001E3621">
            <w:pPr>
              <w:pStyle w:val="TAL"/>
              <w:rPr>
                <w:lang w:eastAsia="ko-KR"/>
              </w:rPr>
            </w:pPr>
          </w:p>
        </w:tc>
        <w:tc>
          <w:tcPr>
            <w:tcW w:w="1133" w:type="dxa"/>
            <w:shd w:val="clear" w:color="auto" w:fill="auto"/>
          </w:tcPr>
          <w:p w14:paraId="3B5BC9B1" w14:textId="77777777" w:rsidR="00CE54A7" w:rsidRPr="00D0162F" w:rsidRDefault="00CE54A7" w:rsidP="001E3621">
            <w:pPr>
              <w:pStyle w:val="TAL"/>
            </w:pPr>
          </w:p>
        </w:tc>
      </w:tr>
      <w:tr w:rsidR="00CE54A7" w:rsidRPr="00D0162F" w14:paraId="1E9C7621" w14:textId="77777777" w:rsidTr="00123772">
        <w:tc>
          <w:tcPr>
            <w:tcW w:w="4535" w:type="dxa"/>
            <w:shd w:val="clear" w:color="auto" w:fill="auto"/>
          </w:tcPr>
          <w:p w14:paraId="2507B3E9" w14:textId="77777777" w:rsidR="00CE54A7" w:rsidRPr="00D0162F" w:rsidRDefault="00CE54A7" w:rsidP="001E3621">
            <w:pPr>
              <w:pStyle w:val="TAL"/>
              <w:rPr>
                <w:lang w:eastAsia="zh-CN"/>
              </w:rPr>
            </w:pPr>
            <w:r w:rsidRPr="00D0162F">
              <w:rPr>
                <w:lang w:eastAsia="ko-KR"/>
              </w:rPr>
              <w:t>}</w:t>
            </w:r>
          </w:p>
        </w:tc>
        <w:tc>
          <w:tcPr>
            <w:tcW w:w="2267" w:type="dxa"/>
            <w:shd w:val="clear" w:color="auto" w:fill="auto"/>
          </w:tcPr>
          <w:p w14:paraId="338DA86B" w14:textId="77777777" w:rsidR="00CE54A7" w:rsidRPr="00D0162F" w:rsidRDefault="00CE54A7" w:rsidP="001E3621">
            <w:pPr>
              <w:pStyle w:val="TAL"/>
            </w:pPr>
          </w:p>
        </w:tc>
        <w:tc>
          <w:tcPr>
            <w:tcW w:w="1700" w:type="dxa"/>
            <w:shd w:val="clear" w:color="auto" w:fill="auto"/>
          </w:tcPr>
          <w:p w14:paraId="5C82E23E" w14:textId="77777777" w:rsidR="00CE54A7" w:rsidRPr="00D0162F" w:rsidRDefault="00CE54A7" w:rsidP="001E3621">
            <w:pPr>
              <w:pStyle w:val="TAL"/>
              <w:rPr>
                <w:lang w:eastAsia="ko-KR"/>
              </w:rPr>
            </w:pPr>
          </w:p>
        </w:tc>
        <w:tc>
          <w:tcPr>
            <w:tcW w:w="1133" w:type="dxa"/>
            <w:shd w:val="clear" w:color="auto" w:fill="auto"/>
          </w:tcPr>
          <w:p w14:paraId="242E4868" w14:textId="77777777" w:rsidR="00CE54A7" w:rsidRPr="00D0162F" w:rsidRDefault="00CE54A7" w:rsidP="001E3621">
            <w:pPr>
              <w:pStyle w:val="TAL"/>
              <w:rPr>
                <w:rFonts w:eastAsia="SimSun"/>
                <w:lang w:eastAsia="zh-CN"/>
              </w:rPr>
            </w:pPr>
          </w:p>
        </w:tc>
      </w:tr>
    </w:tbl>
    <w:p w14:paraId="736C9A3D" w14:textId="77777777" w:rsidR="00CE54A7" w:rsidRPr="00D0162F" w:rsidRDefault="00CE54A7" w:rsidP="00CE54A7"/>
    <w:p w14:paraId="28661697" w14:textId="77777777" w:rsidR="00CE54A7" w:rsidRPr="00D0162F" w:rsidRDefault="00CE54A7" w:rsidP="00CE54A7">
      <w:pPr>
        <w:pStyle w:val="TH"/>
      </w:pPr>
      <w:r w:rsidRPr="00D0162F">
        <w:t>Table H.3.4-11: QuantityConfig-DEFAULT</w:t>
      </w:r>
    </w:p>
    <w:tbl>
      <w:tblPr>
        <w:tblW w:w="9536" w:type="dxa"/>
        <w:tblInd w:w="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36"/>
        <w:gridCol w:w="2267"/>
        <w:gridCol w:w="1700"/>
        <w:gridCol w:w="1133"/>
      </w:tblGrid>
      <w:tr w:rsidR="00CE54A7" w:rsidRPr="00D0162F" w14:paraId="37BAC24F" w14:textId="77777777" w:rsidTr="00123772">
        <w:tc>
          <w:tcPr>
            <w:tcW w:w="9536" w:type="dxa"/>
            <w:gridSpan w:val="4"/>
          </w:tcPr>
          <w:p w14:paraId="6F7D5F37" w14:textId="77777777" w:rsidR="00CE54A7" w:rsidRPr="00D0162F" w:rsidRDefault="00CE54A7" w:rsidP="001E3621">
            <w:pPr>
              <w:pStyle w:val="TAL"/>
            </w:pPr>
            <w:r w:rsidRPr="00D0162F">
              <w:t>Derivation Path: 36.508 [25],Table 4.6.6-3A</w:t>
            </w:r>
          </w:p>
        </w:tc>
      </w:tr>
      <w:tr w:rsidR="00CE54A7" w:rsidRPr="00D0162F" w14:paraId="2353CBB9" w14:textId="77777777" w:rsidTr="00123772">
        <w:tc>
          <w:tcPr>
            <w:tcW w:w="4436" w:type="dxa"/>
          </w:tcPr>
          <w:p w14:paraId="12BD17F6" w14:textId="77777777" w:rsidR="00CE54A7" w:rsidRPr="00D0162F" w:rsidRDefault="00CE54A7" w:rsidP="001E3621">
            <w:pPr>
              <w:pStyle w:val="TAH"/>
            </w:pPr>
            <w:r w:rsidRPr="00D0162F">
              <w:t>Information Element</w:t>
            </w:r>
          </w:p>
        </w:tc>
        <w:tc>
          <w:tcPr>
            <w:tcW w:w="2267" w:type="dxa"/>
          </w:tcPr>
          <w:p w14:paraId="7B4CE1E0" w14:textId="77777777" w:rsidR="00CE54A7" w:rsidRPr="00D0162F" w:rsidRDefault="00CE54A7" w:rsidP="001E3621">
            <w:pPr>
              <w:pStyle w:val="TAH"/>
            </w:pPr>
            <w:r w:rsidRPr="00D0162F">
              <w:t>Value/remark</w:t>
            </w:r>
          </w:p>
        </w:tc>
        <w:tc>
          <w:tcPr>
            <w:tcW w:w="1700" w:type="dxa"/>
          </w:tcPr>
          <w:p w14:paraId="4F824057" w14:textId="77777777" w:rsidR="00CE54A7" w:rsidRPr="00D0162F" w:rsidRDefault="00CE54A7" w:rsidP="001E3621">
            <w:pPr>
              <w:pStyle w:val="TAH"/>
            </w:pPr>
            <w:r w:rsidRPr="00D0162F">
              <w:t>Comment</w:t>
            </w:r>
          </w:p>
        </w:tc>
        <w:tc>
          <w:tcPr>
            <w:tcW w:w="1133" w:type="dxa"/>
          </w:tcPr>
          <w:p w14:paraId="52EB2E15" w14:textId="77777777" w:rsidR="00CE54A7" w:rsidRPr="00D0162F" w:rsidRDefault="00CE54A7" w:rsidP="001E3621">
            <w:pPr>
              <w:pStyle w:val="TAH"/>
            </w:pPr>
            <w:r w:rsidRPr="00D0162F">
              <w:t>Condition</w:t>
            </w:r>
          </w:p>
        </w:tc>
      </w:tr>
      <w:tr w:rsidR="00CE54A7" w:rsidRPr="00D0162F" w14:paraId="5952B44F" w14:textId="77777777" w:rsidTr="00123772">
        <w:tc>
          <w:tcPr>
            <w:tcW w:w="4436" w:type="dxa"/>
          </w:tcPr>
          <w:p w14:paraId="60BB47DB" w14:textId="77777777" w:rsidR="00CE54A7" w:rsidRPr="00D0162F" w:rsidRDefault="00CE54A7" w:rsidP="001E3621">
            <w:pPr>
              <w:pStyle w:val="TAL"/>
            </w:pPr>
            <w:r w:rsidRPr="00D0162F">
              <w:t>QuantityConfig-DEFAULT ::= SEQUENCE {</w:t>
            </w:r>
          </w:p>
        </w:tc>
        <w:tc>
          <w:tcPr>
            <w:tcW w:w="2267" w:type="dxa"/>
          </w:tcPr>
          <w:p w14:paraId="0BC0799F" w14:textId="77777777" w:rsidR="00CE54A7" w:rsidRPr="00D0162F" w:rsidRDefault="00CE54A7" w:rsidP="001E3621">
            <w:pPr>
              <w:pStyle w:val="TAL"/>
            </w:pPr>
          </w:p>
        </w:tc>
        <w:tc>
          <w:tcPr>
            <w:tcW w:w="1700" w:type="dxa"/>
          </w:tcPr>
          <w:p w14:paraId="7206932A" w14:textId="77777777" w:rsidR="00CE54A7" w:rsidRPr="00D0162F" w:rsidRDefault="00CE54A7" w:rsidP="001E3621">
            <w:pPr>
              <w:pStyle w:val="TAL"/>
            </w:pPr>
          </w:p>
        </w:tc>
        <w:tc>
          <w:tcPr>
            <w:tcW w:w="1133" w:type="dxa"/>
          </w:tcPr>
          <w:p w14:paraId="01489A43" w14:textId="77777777" w:rsidR="00CE54A7" w:rsidRPr="00D0162F" w:rsidRDefault="00CE54A7" w:rsidP="001E3621">
            <w:pPr>
              <w:pStyle w:val="TAL"/>
            </w:pPr>
          </w:p>
        </w:tc>
      </w:tr>
      <w:tr w:rsidR="00CE54A7" w:rsidRPr="00D0162F" w14:paraId="49A7D2E7" w14:textId="77777777" w:rsidTr="00123772">
        <w:tc>
          <w:tcPr>
            <w:tcW w:w="4436" w:type="dxa"/>
          </w:tcPr>
          <w:p w14:paraId="54DC2ED7" w14:textId="77777777" w:rsidR="00CE54A7" w:rsidRPr="00D0162F" w:rsidRDefault="00CE54A7" w:rsidP="001E3621">
            <w:pPr>
              <w:pStyle w:val="TAL"/>
            </w:pPr>
            <w:r w:rsidRPr="00D0162F">
              <w:t xml:space="preserve">  quantityConfigEUTRA SEQUENCE {</w:t>
            </w:r>
          </w:p>
        </w:tc>
        <w:tc>
          <w:tcPr>
            <w:tcW w:w="2267" w:type="dxa"/>
          </w:tcPr>
          <w:p w14:paraId="1DFDC1E1" w14:textId="77777777" w:rsidR="00CE54A7" w:rsidRPr="00D0162F" w:rsidRDefault="00CE54A7" w:rsidP="001E3621">
            <w:pPr>
              <w:pStyle w:val="TAL"/>
            </w:pPr>
          </w:p>
        </w:tc>
        <w:tc>
          <w:tcPr>
            <w:tcW w:w="1700" w:type="dxa"/>
          </w:tcPr>
          <w:p w14:paraId="2B038B10" w14:textId="77777777" w:rsidR="00CE54A7" w:rsidRPr="00D0162F" w:rsidRDefault="00CE54A7" w:rsidP="001E3621">
            <w:pPr>
              <w:pStyle w:val="TAL"/>
            </w:pPr>
          </w:p>
        </w:tc>
        <w:tc>
          <w:tcPr>
            <w:tcW w:w="1133" w:type="dxa"/>
          </w:tcPr>
          <w:p w14:paraId="41FAB2BD" w14:textId="77777777" w:rsidR="00CE54A7" w:rsidRPr="00D0162F" w:rsidRDefault="00CE54A7" w:rsidP="001E3621">
            <w:pPr>
              <w:pStyle w:val="TAL"/>
            </w:pPr>
          </w:p>
        </w:tc>
      </w:tr>
      <w:tr w:rsidR="00CE54A7" w:rsidRPr="00D0162F" w14:paraId="0716FE00" w14:textId="77777777" w:rsidTr="00123772">
        <w:tc>
          <w:tcPr>
            <w:tcW w:w="4436" w:type="dxa"/>
          </w:tcPr>
          <w:p w14:paraId="4652C461" w14:textId="77777777" w:rsidR="00CE54A7" w:rsidRPr="00D0162F" w:rsidRDefault="00CE54A7" w:rsidP="001E3621">
            <w:pPr>
              <w:pStyle w:val="TAL"/>
            </w:pPr>
            <w:r w:rsidRPr="00D0162F">
              <w:t xml:space="preserve">    filterCoefficientRSRP</w:t>
            </w:r>
          </w:p>
        </w:tc>
        <w:tc>
          <w:tcPr>
            <w:tcW w:w="2267" w:type="dxa"/>
          </w:tcPr>
          <w:p w14:paraId="70449C9F" w14:textId="77777777" w:rsidR="00CE54A7" w:rsidRPr="00D0162F" w:rsidRDefault="00CE54A7" w:rsidP="001E3621">
            <w:pPr>
              <w:pStyle w:val="TAL"/>
            </w:pPr>
            <w:r w:rsidRPr="00D0162F">
              <w:t>fc0</w:t>
            </w:r>
          </w:p>
        </w:tc>
        <w:tc>
          <w:tcPr>
            <w:tcW w:w="1700" w:type="dxa"/>
          </w:tcPr>
          <w:p w14:paraId="1339625F" w14:textId="77777777" w:rsidR="00CE54A7" w:rsidRPr="00D0162F" w:rsidRDefault="00CE54A7" w:rsidP="001E3621">
            <w:pPr>
              <w:pStyle w:val="TAL"/>
            </w:pPr>
          </w:p>
        </w:tc>
        <w:tc>
          <w:tcPr>
            <w:tcW w:w="1133" w:type="dxa"/>
          </w:tcPr>
          <w:p w14:paraId="1B7F8B7D" w14:textId="77777777" w:rsidR="00CE54A7" w:rsidRPr="00D0162F" w:rsidRDefault="00CE54A7" w:rsidP="001E3621">
            <w:pPr>
              <w:pStyle w:val="TAL"/>
            </w:pPr>
          </w:p>
        </w:tc>
      </w:tr>
      <w:tr w:rsidR="00CE54A7" w:rsidRPr="00D0162F" w14:paraId="6575150A" w14:textId="77777777" w:rsidTr="00123772">
        <w:tc>
          <w:tcPr>
            <w:tcW w:w="4436" w:type="dxa"/>
          </w:tcPr>
          <w:p w14:paraId="181AF356" w14:textId="77777777" w:rsidR="00CE54A7" w:rsidRPr="00D0162F" w:rsidRDefault="00CE54A7" w:rsidP="001E3621">
            <w:pPr>
              <w:pStyle w:val="TAL"/>
            </w:pPr>
            <w:r w:rsidRPr="00D0162F">
              <w:t xml:space="preserve">    filterCoefficientRSRQ</w:t>
            </w:r>
          </w:p>
        </w:tc>
        <w:tc>
          <w:tcPr>
            <w:tcW w:w="2267" w:type="dxa"/>
          </w:tcPr>
          <w:p w14:paraId="5CF5D998" w14:textId="77777777" w:rsidR="00CE54A7" w:rsidRPr="00D0162F" w:rsidRDefault="00CE54A7" w:rsidP="001E3621">
            <w:pPr>
              <w:pStyle w:val="TAL"/>
            </w:pPr>
            <w:r w:rsidRPr="00D0162F">
              <w:t>fc0</w:t>
            </w:r>
          </w:p>
        </w:tc>
        <w:tc>
          <w:tcPr>
            <w:tcW w:w="1700" w:type="dxa"/>
          </w:tcPr>
          <w:p w14:paraId="5EA994A1" w14:textId="77777777" w:rsidR="00CE54A7" w:rsidRPr="00D0162F" w:rsidRDefault="00CE54A7" w:rsidP="001E3621">
            <w:pPr>
              <w:pStyle w:val="TAL"/>
            </w:pPr>
          </w:p>
        </w:tc>
        <w:tc>
          <w:tcPr>
            <w:tcW w:w="1133" w:type="dxa"/>
          </w:tcPr>
          <w:p w14:paraId="2AB7BA5C" w14:textId="77777777" w:rsidR="00CE54A7" w:rsidRPr="00D0162F" w:rsidRDefault="00CE54A7" w:rsidP="001E3621">
            <w:pPr>
              <w:pStyle w:val="TAL"/>
            </w:pPr>
          </w:p>
        </w:tc>
      </w:tr>
      <w:tr w:rsidR="00CE54A7" w:rsidRPr="00D0162F" w14:paraId="78C11642" w14:textId="77777777" w:rsidTr="00123772">
        <w:tc>
          <w:tcPr>
            <w:tcW w:w="4436" w:type="dxa"/>
          </w:tcPr>
          <w:p w14:paraId="57B5149F" w14:textId="77777777" w:rsidR="00CE54A7" w:rsidRPr="00D0162F" w:rsidRDefault="00CE54A7" w:rsidP="001E3621">
            <w:pPr>
              <w:pStyle w:val="TAL"/>
            </w:pPr>
            <w:r w:rsidRPr="00D0162F">
              <w:t xml:space="preserve">  }</w:t>
            </w:r>
          </w:p>
        </w:tc>
        <w:tc>
          <w:tcPr>
            <w:tcW w:w="2267" w:type="dxa"/>
          </w:tcPr>
          <w:p w14:paraId="58E4F87E" w14:textId="77777777" w:rsidR="00CE54A7" w:rsidRPr="00D0162F" w:rsidRDefault="00CE54A7" w:rsidP="001E3621">
            <w:pPr>
              <w:pStyle w:val="TAL"/>
            </w:pPr>
          </w:p>
        </w:tc>
        <w:tc>
          <w:tcPr>
            <w:tcW w:w="1700" w:type="dxa"/>
          </w:tcPr>
          <w:p w14:paraId="631DE6B8" w14:textId="77777777" w:rsidR="00CE54A7" w:rsidRPr="00D0162F" w:rsidRDefault="00CE54A7" w:rsidP="001E3621">
            <w:pPr>
              <w:pStyle w:val="TAL"/>
            </w:pPr>
          </w:p>
        </w:tc>
        <w:tc>
          <w:tcPr>
            <w:tcW w:w="1133" w:type="dxa"/>
          </w:tcPr>
          <w:p w14:paraId="0D28FEBB" w14:textId="77777777" w:rsidR="00CE54A7" w:rsidRPr="00D0162F" w:rsidRDefault="00CE54A7" w:rsidP="001E3621">
            <w:pPr>
              <w:pStyle w:val="TAL"/>
            </w:pPr>
          </w:p>
        </w:tc>
      </w:tr>
      <w:tr w:rsidR="00CE54A7" w:rsidRPr="00D0162F" w14:paraId="6B198BE0" w14:textId="77777777" w:rsidTr="00123772">
        <w:tc>
          <w:tcPr>
            <w:tcW w:w="4436" w:type="dxa"/>
          </w:tcPr>
          <w:p w14:paraId="227FE960"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quantityConfigNRList-r15 (SIZE (1..maxQuantSetsNR-r15)) OF SEQUENCE {</w:t>
            </w:r>
          </w:p>
        </w:tc>
        <w:tc>
          <w:tcPr>
            <w:tcW w:w="2267" w:type="dxa"/>
          </w:tcPr>
          <w:p w14:paraId="2028C40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lang w:eastAsia="zh-CN"/>
              </w:rPr>
              <w:t>1 entries</w:t>
            </w:r>
          </w:p>
        </w:tc>
        <w:tc>
          <w:tcPr>
            <w:tcW w:w="1700" w:type="dxa"/>
          </w:tcPr>
          <w:p w14:paraId="56F5AE5D"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2A2F13D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1B6AF8C8" w14:textId="77777777" w:rsidTr="00123772">
        <w:tc>
          <w:tcPr>
            <w:tcW w:w="4436" w:type="dxa"/>
          </w:tcPr>
          <w:p w14:paraId="4E180FFA"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measQuantityCellNR-r15[1] SEQUENCE {</w:t>
            </w:r>
          </w:p>
        </w:tc>
        <w:tc>
          <w:tcPr>
            <w:tcW w:w="2267" w:type="dxa"/>
          </w:tcPr>
          <w:p w14:paraId="0C29D08D"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3B3265D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177916C3"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091DA2B9" w14:textId="77777777" w:rsidTr="00123772">
        <w:tc>
          <w:tcPr>
            <w:tcW w:w="4436" w:type="dxa"/>
          </w:tcPr>
          <w:p w14:paraId="71D6BE2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RSRP-r15</w:t>
            </w:r>
          </w:p>
        </w:tc>
        <w:tc>
          <w:tcPr>
            <w:tcW w:w="2267" w:type="dxa"/>
          </w:tcPr>
          <w:p w14:paraId="5649285E" w14:textId="77777777" w:rsidR="00CE54A7" w:rsidRPr="00D0162F" w:rsidRDefault="00CE54A7" w:rsidP="001E3621">
            <w:pPr>
              <w:pStyle w:val="TAL"/>
            </w:pPr>
            <w:r w:rsidRPr="00D0162F">
              <w:t>fc0</w:t>
            </w:r>
          </w:p>
        </w:tc>
        <w:tc>
          <w:tcPr>
            <w:tcW w:w="1700" w:type="dxa"/>
          </w:tcPr>
          <w:p w14:paraId="4F9E8E77"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10CC4FCA"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42D5BD17" w14:textId="77777777" w:rsidTr="00123772">
        <w:tc>
          <w:tcPr>
            <w:tcW w:w="4436" w:type="dxa"/>
          </w:tcPr>
          <w:p w14:paraId="50F8385F"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RSRQ-r15</w:t>
            </w:r>
          </w:p>
        </w:tc>
        <w:tc>
          <w:tcPr>
            <w:tcW w:w="2267" w:type="dxa"/>
          </w:tcPr>
          <w:p w14:paraId="5D9771F2" w14:textId="77777777" w:rsidR="00CE54A7" w:rsidRPr="00D0162F" w:rsidRDefault="00CE54A7" w:rsidP="001E3621">
            <w:pPr>
              <w:pStyle w:val="TAL"/>
            </w:pPr>
            <w:r w:rsidRPr="00D0162F">
              <w:t>fc0</w:t>
            </w:r>
          </w:p>
        </w:tc>
        <w:tc>
          <w:tcPr>
            <w:tcW w:w="1700" w:type="dxa"/>
          </w:tcPr>
          <w:p w14:paraId="15FB3E2A"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628C7E4A"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64183152" w14:textId="77777777" w:rsidTr="00123772">
        <w:tc>
          <w:tcPr>
            <w:tcW w:w="4436" w:type="dxa"/>
          </w:tcPr>
          <w:p w14:paraId="1CC3FDE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icient-SINR-r13</w:t>
            </w:r>
          </w:p>
        </w:tc>
        <w:tc>
          <w:tcPr>
            <w:tcW w:w="2267" w:type="dxa"/>
          </w:tcPr>
          <w:p w14:paraId="25EFC1D6" w14:textId="77777777" w:rsidR="00CE54A7" w:rsidRPr="00D0162F" w:rsidRDefault="00CE54A7" w:rsidP="001E3621">
            <w:pPr>
              <w:pStyle w:val="TAL"/>
            </w:pPr>
            <w:r w:rsidRPr="00D0162F">
              <w:t>fc0</w:t>
            </w:r>
          </w:p>
        </w:tc>
        <w:tc>
          <w:tcPr>
            <w:tcW w:w="1700" w:type="dxa"/>
          </w:tcPr>
          <w:p w14:paraId="79EBF672"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6C5A6D1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6A423C9B" w14:textId="77777777" w:rsidTr="00123772">
        <w:tc>
          <w:tcPr>
            <w:tcW w:w="4436" w:type="dxa"/>
          </w:tcPr>
          <w:p w14:paraId="0F28FD85"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rPr>
              <w:t xml:space="preserve">    </w:t>
            </w:r>
            <w:r w:rsidRPr="00D0162F">
              <w:rPr>
                <w:rFonts w:ascii="Arial" w:eastAsia="SimSun" w:hAnsi="Arial"/>
                <w:sz w:val="18"/>
                <w:lang w:eastAsia="zh-CN"/>
              </w:rPr>
              <w:t>}</w:t>
            </w:r>
          </w:p>
        </w:tc>
        <w:tc>
          <w:tcPr>
            <w:tcW w:w="2267" w:type="dxa"/>
          </w:tcPr>
          <w:p w14:paraId="32928BE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3B0E7D7B"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35F0999F"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2453CD10" w14:textId="77777777" w:rsidTr="00123772">
        <w:tc>
          <w:tcPr>
            <w:tcW w:w="4436" w:type="dxa"/>
          </w:tcPr>
          <w:p w14:paraId="0A1BE9F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rPr>
              <w:t xml:space="preserve">  </w:t>
            </w:r>
            <w:r w:rsidRPr="00D0162F">
              <w:rPr>
                <w:rFonts w:ascii="Arial" w:eastAsia="SimSun" w:hAnsi="Arial"/>
                <w:sz w:val="18"/>
                <w:lang w:eastAsia="zh-CN"/>
              </w:rPr>
              <w:t>}</w:t>
            </w:r>
          </w:p>
        </w:tc>
        <w:tc>
          <w:tcPr>
            <w:tcW w:w="2267" w:type="dxa"/>
          </w:tcPr>
          <w:p w14:paraId="6BEB728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4295C86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073556E9"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386CF983" w14:textId="77777777" w:rsidTr="00123772">
        <w:tc>
          <w:tcPr>
            <w:tcW w:w="4436" w:type="dxa"/>
          </w:tcPr>
          <w:p w14:paraId="3DEE9CEE" w14:textId="77777777" w:rsidR="00CE54A7" w:rsidRPr="00D0162F" w:rsidRDefault="00CE54A7" w:rsidP="001E3621">
            <w:pPr>
              <w:pStyle w:val="TAL"/>
            </w:pPr>
            <w:r w:rsidRPr="00D0162F">
              <w:t>}</w:t>
            </w:r>
          </w:p>
        </w:tc>
        <w:tc>
          <w:tcPr>
            <w:tcW w:w="2267" w:type="dxa"/>
          </w:tcPr>
          <w:p w14:paraId="06072032" w14:textId="77777777" w:rsidR="00CE54A7" w:rsidRPr="00D0162F" w:rsidRDefault="00CE54A7" w:rsidP="001E3621">
            <w:pPr>
              <w:pStyle w:val="TAL"/>
            </w:pPr>
          </w:p>
        </w:tc>
        <w:tc>
          <w:tcPr>
            <w:tcW w:w="1700" w:type="dxa"/>
          </w:tcPr>
          <w:p w14:paraId="5A6AC773" w14:textId="77777777" w:rsidR="00CE54A7" w:rsidRPr="00D0162F" w:rsidRDefault="00CE54A7" w:rsidP="001E3621">
            <w:pPr>
              <w:pStyle w:val="TAL"/>
            </w:pPr>
          </w:p>
        </w:tc>
        <w:tc>
          <w:tcPr>
            <w:tcW w:w="1133" w:type="dxa"/>
          </w:tcPr>
          <w:p w14:paraId="4D7263D6" w14:textId="77777777" w:rsidR="00CE54A7" w:rsidRPr="00D0162F" w:rsidRDefault="00CE54A7" w:rsidP="001E3621">
            <w:pPr>
              <w:pStyle w:val="TAL"/>
            </w:pPr>
          </w:p>
        </w:tc>
      </w:tr>
    </w:tbl>
    <w:p w14:paraId="40D4FDDC" w14:textId="77777777" w:rsidR="00C84FBC" w:rsidRPr="00D0162F" w:rsidRDefault="00C84FBC" w:rsidP="00C84FBC">
      <w:pPr>
        <w:rPr>
          <w:lang w:eastAsia="ko-KR"/>
        </w:rPr>
      </w:pPr>
    </w:p>
    <w:p w14:paraId="303B74B3" w14:textId="77777777" w:rsidR="00AB67FA" w:rsidRPr="00D0162F" w:rsidRDefault="00AB67FA" w:rsidP="00AB67FA">
      <w:pPr>
        <w:keepNext/>
        <w:keepLines/>
        <w:overflowPunct/>
        <w:autoSpaceDE/>
        <w:autoSpaceDN/>
        <w:adjustRightInd/>
        <w:spacing w:before="180"/>
        <w:ind w:left="1134" w:hanging="1134"/>
        <w:textAlignment w:val="auto"/>
        <w:outlineLvl w:val="1"/>
        <w:rPr>
          <w:rFonts w:ascii="Arial" w:hAnsi="Arial"/>
          <w:sz w:val="32"/>
        </w:rPr>
      </w:pPr>
      <w:r w:rsidRPr="00D0162F">
        <w:rPr>
          <w:rFonts w:ascii="Arial" w:hAnsi="Arial"/>
          <w:sz w:val="32"/>
        </w:rPr>
        <w:br w:type="page"/>
      </w:r>
      <w:r w:rsidRPr="00D0162F">
        <w:rPr>
          <w:rFonts w:ascii="Arial" w:hAnsi="Arial"/>
          <w:sz w:val="32"/>
        </w:rPr>
        <w:lastRenderedPageBreak/>
        <w:t>H.3.5</w:t>
      </w:r>
      <w:r w:rsidRPr="00D0162F">
        <w:rPr>
          <w:rFonts w:ascii="Arial" w:hAnsi="Arial"/>
          <w:sz w:val="32"/>
        </w:rPr>
        <w:tab/>
        <w:t>RRC messages and information elements contents exceptions for NR radio link monitoring (RLM)</w:t>
      </w:r>
    </w:p>
    <w:p w14:paraId="73F8BE35" w14:textId="77777777" w:rsidR="00AB67FA" w:rsidRPr="00D0162F" w:rsidRDefault="00AB67FA" w:rsidP="00AB67FA">
      <w:r w:rsidRPr="00D0162F">
        <w:t>CSI-RS information elements contents exception for NR RLM SSB-Based test cases</w:t>
      </w:r>
    </w:p>
    <w:p w14:paraId="0B1733C3" w14:textId="37A8B412" w:rsidR="0047138E" w:rsidRPr="00D0162F" w:rsidRDefault="00AB67FA" w:rsidP="0047138E">
      <w:pPr>
        <w:pStyle w:val="TH"/>
      </w:pPr>
      <w:r w:rsidRPr="00D0162F">
        <w:t>Table H.3.5-1 to H.3.5-</w:t>
      </w:r>
      <w:r w:rsidR="0047138E" w:rsidRPr="00D0162F">
        <w:t>3</w:t>
      </w:r>
      <w:r w:rsidRPr="00D0162F">
        <w:t>: Void</w:t>
      </w:r>
    </w:p>
    <w:p w14:paraId="14297C9C" w14:textId="77777777" w:rsidR="0047138E" w:rsidRPr="00D0162F" w:rsidRDefault="0047138E" w:rsidP="0047138E">
      <w:pPr>
        <w:pStyle w:val="TH"/>
      </w:pPr>
      <w:r w:rsidRPr="00D0162F">
        <w:t>Table H.3.5-4: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138E" w:rsidRPr="00D0162F" w14:paraId="4D0D2EEA" w14:textId="77777777" w:rsidTr="006244E2">
        <w:tc>
          <w:tcPr>
            <w:tcW w:w="9747" w:type="dxa"/>
            <w:gridSpan w:val="4"/>
          </w:tcPr>
          <w:p w14:paraId="169E2C10" w14:textId="77777777" w:rsidR="0047138E" w:rsidRPr="00D0162F" w:rsidRDefault="0047138E" w:rsidP="006244E2">
            <w:pPr>
              <w:pStyle w:val="TAH"/>
              <w:jc w:val="left"/>
              <w:rPr>
                <w:b w:val="0"/>
              </w:rPr>
            </w:pPr>
            <w:r w:rsidRPr="00D0162F">
              <w:rPr>
                <w:b w:val="0"/>
              </w:rPr>
              <w:t>Derivation Path: TS 38.508[14] Table 7.3.1-12F</w:t>
            </w:r>
          </w:p>
        </w:tc>
      </w:tr>
      <w:tr w:rsidR="0047138E" w:rsidRPr="00D0162F" w14:paraId="49046497" w14:textId="77777777" w:rsidTr="006244E2">
        <w:tc>
          <w:tcPr>
            <w:tcW w:w="4535" w:type="dxa"/>
          </w:tcPr>
          <w:p w14:paraId="0DCD9D54" w14:textId="77777777" w:rsidR="0047138E" w:rsidRPr="00D0162F" w:rsidRDefault="0047138E" w:rsidP="006244E2">
            <w:pPr>
              <w:pStyle w:val="TAH"/>
            </w:pPr>
            <w:r w:rsidRPr="00D0162F">
              <w:t>Information Element</w:t>
            </w:r>
          </w:p>
        </w:tc>
        <w:tc>
          <w:tcPr>
            <w:tcW w:w="2267" w:type="dxa"/>
          </w:tcPr>
          <w:p w14:paraId="24195C96" w14:textId="77777777" w:rsidR="0047138E" w:rsidRPr="00D0162F" w:rsidRDefault="0047138E" w:rsidP="006244E2">
            <w:pPr>
              <w:pStyle w:val="TAH"/>
            </w:pPr>
            <w:r w:rsidRPr="00D0162F">
              <w:t>Value/remark</w:t>
            </w:r>
          </w:p>
        </w:tc>
        <w:tc>
          <w:tcPr>
            <w:tcW w:w="1700" w:type="dxa"/>
          </w:tcPr>
          <w:p w14:paraId="7C019B63" w14:textId="77777777" w:rsidR="0047138E" w:rsidRPr="00D0162F" w:rsidRDefault="0047138E" w:rsidP="006244E2">
            <w:pPr>
              <w:pStyle w:val="TAH"/>
            </w:pPr>
            <w:r w:rsidRPr="00D0162F">
              <w:t>Comment</w:t>
            </w:r>
          </w:p>
        </w:tc>
        <w:tc>
          <w:tcPr>
            <w:tcW w:w="1245" w:type="dxa"/>
          </w:tcPr>
          <w:p w14:paraId="64B32E4E" w14:textId="77777777" w:rsidR="0047138E" w:rsidRPr="00D0162F" w:rsidRDefault="0047138E" w:rsidP="006244E2">
            <w:pPr>
              <w:pStyle w:val="TAH"/>
            </w:pPr>
            <w:r w:rsidRPr="00D0162F">
              <w:t>Condition</w:t>
            </w:r>
          </w:p>
        </w:tc>
      </w:tr>
      <w:tr w:rsidR="0047138E" w:rsidRPr="00D0162F" w14:paraId="13256F33" w14:textId="77777777" w:rsidTr="006244E2">
        <w:tc>
          <w:tcPr>
            <w:tcW w:w="4535" w:type="dxa"/>
          </w:tcPr>
          <w:p w14:paraId="4893D12B" w14:textId="77777777" w:rsidR="0047138E" w:rsidRPr="00D0162F" w:rsidRDefault="0047138E" w:rsidP="006244E2">
            <w:pPr>
              <w:pStyle w:val="TAL"/>
            </w:pPr>
            <w:r w:rsidRPr="00D0162F">
              <w:t xml:space="preserve">CSI-ReportConfig ::= </w:t>
            </w:r>
            <w:r w:rsidRPr="00D0162F">
              <w:rPr>
                <w:snapToGrid w:val="0"/>
              </w:rPr>
              <w:t xml:space="preserve">SEQUENCE </w:t>
            </w:r>
            <w:r w:rsidRPr="00D0162F">
              <w:t>{</w:t>
            </w:r>
          </w:p>
        </w:tc>
        <w:tc>
          <w:tcPr>
            <w:tcW w:w="2267" w:type="dxa"/>
          </w:tcPr>
          <w:p w14:paraId="69CC3011" w14:textId="77777777" w:rsidR="0047138E" w:rsidRPr="00D0162F" w:rsidRDefault="0047138E" w:rsidP="006244E2">
            <w:pPr>
              <w:pStyle w:val="TAL"/>
            </w:pPr>
          </w:p>
        </w:tc>
        <w:tc>
          <w:tcPr>
            <w:tcW w:w="1700" w:type="dxa"/>
          </w:tcPr>
          <w:p w14:paraId="595CE706" w14:textId="77777777" w:rsidR="0047138E" w:rsidRPr="00D0162F" w:rsidRDefault="0047138E" w:rsidP="006244E2">
            <w:pPr>
              <w:pStyle w:val="TAL"/>
            </w:pPr>
          </w:p>
        </w:tc>
        <w:tc>
          <w:tcPr>
            <w:tcW w:w="1245" w:type="dxa"/>
          </w:tcPr>
          <w:p w14:paraId="5C17ABC4" w14:textId="77777777" w:rsidR="0047138E" w:rsidRPr="00D0162F" w:rsidRDefault="0047138E" w:rsidP="006244E2">
            <w:pPr>
              <w:pStyle w:val="TAL"/>
            </w:pPr>
          </w:p>
        </w:tc>
      </w:tr>
      <w:tr w:rsidR="0047138E" w:rsidRPr="00D0162F" w14:paraId="09822D3A" w14:textId="77777777" w:rsidTr="006244E2">
        <w:tc>
          <w:tcPr>
            <w:tcW w:w="4535" w:type="dxa"/>
          </w:tcPr>
          <w:p w14:paraId="1E27A7B5" w14:textId="77777777" w:rsidR="0047138E" w:rsidRPr="00D0162F" w:rsidRDefault="0047138E" w:rsidP="006244E2">
            <w:pPr>
              <w:pStyle w:val="TAL"/>
            </w:pPr>
            <w:r w:rsidRPr="00D0162F">
              <w:t xml:space="preserve">  reportConfigType CHOICE {</w:t>
            </w:r>
          </w:p>
        </w:tc>
        <w:tc>
          <w:tcPr>
            <w:tcW w:w="2267" w:type="dxa"/>
          </w:tcPr>
          <w:p w14:paraId="72599CB9" w14:textId="77777777" w:rsidR="0047138E" w:rsidRPr="00D0162F" w:rsidRDefault="0047138E" w:rsidP="006244E2">
            <w:pPr>
              <w:pStyle w:val="TAL"/>
            </w:pPr>
          </w:p>
        </w:tc>
        <w:tc>
          <w:tcPr>
            <w:tcW w:w="1700" w:type="dxa"/>
          </w:tcPr>
          <w:p w14:paraId="72DE5A78" w14:textId="77777777" w:rsidR="0047138E" w:rsidRPr="00D0162F" w:rsidRDefault="0047138E" w:rsidP="006244E2">
            <w:pPr>
              <w:pStyle w:val="TAL"/>
            </w:pPr>
          </w:p>
        </w:tc>
        <w:tc>
          <w:tcPr>
            <w:tcW w:w="1245" w:type="dxa"/>
          </w:tcPr>
          <w:p w14:paraId="574191C6" w14:textId="77777777" w:rsidR="0047138E" w:rsidRPr="00D0162F" w:rsidRDefault="0047138E" w:rsidP="006244E2">
            <w:pPr>
              <w:pStyle w:val="TAL"/>
            </w:pPr>
          </w:p>
        </w:tc>
      </w:tr>
      <w:tr w:rsidR="0047138E" w:rsidRPr="00D0162F" w14:paraId="61844A4E" w14:textId="77777777" w:rsidTr="006244E2">
        <w:tc>
          <w:tcPr>
            <w:tcW w:w="4535" w:type="dxa"/>
          </w:tcPr>
          <w:p w14:paraId="620DCACE" w14:textId="77777777" w:rsidR="0047138E" w:rsidRPr="00D0162F" w:rsidRDefault="0047138E" w:rsidP="006244E2">
            <w:pPr>
              <w:pStyle w:val="TAL"/>
            </w:pPr>
            <w:r w:rsidRPr="00D0162F">
              <w:t xml:space="preserve">    periodic SEQUENCE {</w:t>
            </w:r>
          </w:p>
        </w:tc>
        <w:tc>
          <w:tcPr>
            <w:tcW w:w="2267" w:type="dxa"/>
          </w:tcPr>
          <w:p w14:paraId="462A3EA4" w14:textId="77777777" w:rsidR="0047138E" w:rsidRPr="00D0162F" w:rsidRDefault="0047138E" w:rsidP="006244E2">
            <w:pPr>
              <w:pStyle w:val="TAL"/>
            </w:pPr>
          </w:p>
        </w:tc>
        <w:tc>
          <w:tcPr>
            <w:tcW w:w="1700" w:type="dxa"/>
          </w:tcPr>
          <w:p w14:paraId="5DB1F271" w14:textId="77777777" w:rsidR="0047138E" w:rsidRPr="00D0162F" w:rsidRDefault="0047138E" w:rsidP="006244E2">
            <w:pPr>
              <w:pStyle w:val="TAL"/>
            </w:pPr>
          </w:p>
        </w:tc>
        <w:tc>
          <w:tcPr>
            <w:tcW w:w="1245" w:type="dxa"/>
          </w:tcPr>
          <w:p w14:paraId="0EAEC33A" w14:textId="77777777" w:rsidR="0047138E" w:rsidRPr="00D0162F" w:rsidRDefault="0047138E" w:rsidP="006244E2">
            <w:pPr>
              <w:pStyle w:val="TAL"/>
            </w:pPr>
          </w:p>
        </w:tc>
      </w:tr>
      <w:tr w:rsidR="0047138E" w:rsidRPr="00D0162F" w14:paraId="7C5B622E" w14:textId="77777777" w:rsidTr="006244E2">
        <w:tc>
          <w:tcPr>
            <w:tcW w:w="4535" w:type="dxa"/>
          </w:tcPr>
          <w:p w14:paraId="2B23820E" w14:textId="77777777" w:rsidR="0047138E" w:rsidRPr="00D0162F" w:rsidRDefault="0047138E" w:rsidP="006244E2">
            <w:pPr>
              <w:pStyle w:val="TAL"/>
            </w:pPr>
            <w:r w:rsidRPr="00D0162F">
              <w:t xml:space="preserve">      reportSlotConfig ::=  CHOICE {</w:t>
            </w:r>
          </w:p>
        </w:tc>
        <w:tc>
          <w:tcPr>
            <w:tcW w:w="2267" w:type="dxa"/>
          </w:tcPr>
          <w:p w14:paraId="0C412643" w14:textId="77777777" w:rsidR="0047138E" w:rsidRPr="00D0162F" w:rsidRDefault="0047138E" w:rsidP="006244E2">
            <w:pPr>
              <w:pStyle w:val="TAL"/>
            </w:pPr>
          </w:p>
        </w:tc>
        <w:tc>
          <w:tcPr>
            <w:tcW w:w="1700" w:type="dxa"/>
          </w:tcPr>
          <w:p w14:paraId="3A657D48" w14:textId="77777777" w:rsidR="0047138E" w:rsidRPr="00D0162F" w:rsidRDefault="0047138E" w:rsidP="006244E2">
            <w:pPr>
              <w:pStyle w:val="TAL"/>
            </w:pPr>
          </w:p>
        </w:tc>
        <w:tc>
          <w:tcPr>
            <w:tcW w:w="1245" w:type="dxa"/>
          </w:tcPr>
          <w:p w14:paraId="6283FBAF" w14:textId="77777777" w:rsidR="0047138E" w:rsidRPr="00D0162F" w:rsidRDefault="0047138E" w:rsidP="006244E2">
            <w:pPr>
              <w:pStyle w:val="TAL"/>
            </w:pPr>
          </w:p>
        </w:tc>
      </w:tr>
      <w:tr w:rsidR="0047138E" w:rsidRPr="00D0162F" w14:paraId="00A1B9E1" w14:textId="77777777" w:rsidTr="006244E2">
        <w:tc>
          <w:tcPr>
            <w:tcW w:w="4535" w:type="dxa"/>
          </w:tcPr>
          <w:p w14:paraId="58D27758" w14:textId="77777777" w:rsidR="0047138E" w:rsidRPr="00D0162F" w:rsidRDefault="0047138E" w:rsidP="006244E2">
            <w:pPr>
              <w:pStyle w:val="TAL"/>
            </w:pPr>
            <w:r w:rsidRPr="00D0162F">
              <w:t xml:space="preserve">         slots5</w:t>
            </w:r>
          </w:p>
        </w:tc>
        <w:tc>
          <w:tcPr>
            <w:tcW w:w="2267" w:type="dxa"/>
          </w:tcPr>
          <w:p w14:paraId="1D3955E5" w14:textId="77777777" w:rsidR="0047138E" w:rsidRPr="00D0162F" w:rsidRDefault="0047138E" w:rsidP="006244E2">
            <w:pPr>
              <w:pStyle w:val="TAL"/>
            </w:pPr>
            <w:r w:rsidRPr="00D0162F">
              <w:t>0</w:t>
            </w:r>
          </w:p>
        </w:tc>
        <w:tc>
          <w:tcPr>
            <w:tcW w:w="1700" w:type="dxa"/>
          </w:tcPr>
          <w:p w14:paraId="3BA0ED63" w14:textId="77777777" w:rsidR="0047138E" w:rsidRPr="00D0162F" w:rsidRDefault="0047138E" w:rsidP="006244E2">
            <w:pPr>
              <w:pStyle w:val="TAL"/>
            </w:pPr>
          </w:p>
        </w:tc>
        <w:tc>
          <w:tcPr>
            <w:tcW w:w="1245" w:type="dxa"/>
          </w:tcPr>
          <w:p w14:paraId="27BFB579" w14:textId="77777777" w:rsidR="0047138E" w:rsidRPr="00D0162F" w:rsidRDefault="0047138E" w:rsidP="006244E2">
            <w:pPr>
              <w:pStyle w:val="TAL"/>
            </w:pPr>
            <w:r w:rsidRPr="00D0162F">
              <w:t>SCS15kHz_FDD</w:t>
            </w:r>
          </w:p>
        </w:tc>
      </w:tr>
      <w:tr w:rsidR="0047138E" w:rsidRPr="00D0162F" w14:paraId="38E6A5C9" w14:textId="77777777" w:rsidTr="006244E2">
        <w:tc>
          <w:tcPr>
            <w:tcW w:w="4535" w:type="dxa"/>
          </w:tcPr>
          <w:p w14:paraId="576494D3" w14:textId="77777777" w:rsidR="0047138E" w:rsidRPr="00D0162F" w:rsidRDefault="0047138E" w:rsidP="006244E2">
            <w:pPr>
              <w:pStyle w:val="TAL"/>
            </w:pPr>
            <w:r w:rsidRPr="00D0162F">
              <w:t xml:space="preserve">         slots5</w:t>
            </w:r>
          </w:p>
        </w:tc>
        <w:tc>
          <w:tcPr>
            <w:tcW w:w="2267" w:type="dxa"/>
          </w:tcPr>
          <w:p w14:paraId="48AE4350" w14:textId="77777777" w:rsidR="0047138E" w:rsidRPr="00D0162F" w:rsidRDefault="0047138E" w:rsidP="006244E2">
            <w:pPr>
              <w:pStyle w:val="TAL"/>
            </w:pPr>
            <w:r w:rsidRPr="00D0162F">
              <w:t>2</w:t>
            </w:r>
          </w:p>
        </w:tc>
        <w:tc>
          <w:tcPr>
            <w:tcW w:w="1700" w:type="dxa"/>
          </w:tcPr>
          <w:p w14:paraId="60591F24" w14:textId="77777777" w:rsidR="0047138E" w:rsidRPr="00D0162F" w:rsidRDefault="0047138E" w:rsidP="006244E2">
            <w:pPr>
              <w:pStyle w:val="TAL"/>
            </w:pPr>
          </w:p>
        </w:tc>
        <w:tc>
          <w:tcPr>
            <w:tcW w:w="1245" w:type="dxa"/>
          </w:tcPr>
          <w:p w14:paraId="560C8211" w14:textId="77777777" w:rsidR="0047138E" w:rsidRPr="00D0162F" w:rsidRDefault="0047138E" w:rsidP="006244E2">
            <w:pPr>
              <w:pStyle w:val="TAL"/>
            </w:pPr>
            <w:r w:rsidRPr="00D0162F">
              <w:t>SCS15kHz_TDD</w:t>
            </w:r>
          </w:p>
        </w:tc>
      </w:tr>
      <w:tr w:rsidR="0047138E" w:rsidRPr="00D0162F" w14:paraId="75DB2880" w14:textId="77777777" w:rsidTr="006244E2">
        <w:tc>
          <w:tcPr>
            <w:tcW w:w="4535" w:type="dxa"/>
          </w:tcPr>
          <w:p w14:paraId="0372E12C" w14:textId="77777777" w:rsidR="0047138E" w:rsidRPr="00D0162F" w:rsidRDefault="0047138E" w:rsidP="006244E2">
            <w:pPr>
              <w:pStyle w:val="TAL"/>
            </w:pPr>
            <w:r w:rsidRPr="00D0162F">
              <w:t xml:space="preserve">         slots10</w:t>
            </w:r>
          </w:p>
        </w:tc>
        <w:tc>
          <w:tcPr>
            <w:tcW w:w="2267" w:type="dxa"/>
          </w:tcPr>
          <w:p w14:paraId="6934FD98" w14:textId="77777777" w:rsidR="0047138E" w:rsidRPr="00D0162F" w:rsidRDefault="0047138E" w:rsidP="006244E2">
            <w:pPr>
              <w:pStyle w:val="TAL"/>
            </w:pPr>
            <w:r w:rsidRPr="00D0162F">
              <w:t>4</w:t>
            </w:r>
          </w:p>
        </w:tc>
        <w:tc>
          <w:tcPr>
            <w:tcW w:w="1700" w:type="dxa"/>
          </w:tcPr>
          <w:p w14:paraId="30F19B4B" w14:textId="77777777" w:rsidR="0047138E" w:rsidRPr="00D0162F" w:rsidRDefault="0047138E" w:rsidP="006244E2">
            <w:pPr>
              <w:pStyle w:val="TAL"/>
            </w:pPr>
          </w:p>
        </w:tc>
        <w:tc>
          <w:tcPr>
            <w:tcW w:w="1245" w:type="dxa"/>
          </w:tcPr>
          <w:p w14:paraId="3FDF5560" w14:textId="77777777" w:rsidR="0047138E" w:rsidRPr="00D0162F" w:rsidRDefault="0047138E" w:rsidP="006244E2">
            <w:pPr>
              <w:pStyle w:val="TAL"/>
            </w:pPr>
            <w:r w:rsidRPr="00D0162F">
              <w:t>SCS30kHz</w:t>
            </w:r>
          </w:p>
        </w:tc>
      </w:tr>
      <w:tr w:rsidR="003B215C" w:rsidRPr="00D0162F" w14:paraId="0FFC70E6" w14:textId="77777777" w:rsidTr="006244E2">
        <w:tc>
          <w:tcPr>
            <w:tcW w:w="4535" w:type="dxa"/>
          </w:tcPr>
          <w:p w14:paraId="1CD93881" w14:textId="60CDC1AC" w:rsidR="003B215C" w:rsidRPr="00D0162F" w:rsidRDefault="003B215C" w:rsidP="003B215C">
            <w:pPr>
              <w:pStyle w:val="TAL"/>
            </w:pPr>
            <w:r w:rsidRPr="00D0162F">
              <w:t xml:space="preserve">         slots40</w:t>
            </w:r>
          </w:p>
        </w:tc>
        <w:tc>
          <w:tcPr>
            <w:tcW w:w="2267" w:type="dxa"/>
          </w:tcPr>
          <w:p w14:paraId="54597073" w14:textId="508BC185" w:rsidR="003B215C" w:rsidRPr="00D0162F" w:rsidRDefault="003B215C" w:rsidP="003B215C">
            <w:pPr>
              <w:pStyle w:val="TAL"/>
            </w:pPr>
            <w:r w:rsidRPr="00D0162F">
              <w:t>16</w:t>
            </w:r>
          </w:p>
        </w:tc>
        <w:tc>
          <w:tcPr>
            <w:tcW w:w="1700" w:type="dxa"/>
          </w:tcPr>
          <w:p w14:paraId="063BBF7A" w14:textId="77777777" w:rsidR="003B215C" w:rsidRPr="00D0162F" w:rsidRDefault="003B215C" w:rsidP="003B215C">
            <w:pPr>
              <w:pStyle w:val="TAL"/>
            </w:pPr>
          </w:p>
        </w:tc>
        <w:tc>
          <w:tcPr>
            <w:tcW w:w="1245" w:type="dxa"/>
          </w:tcPr>
          <w:p w14:paraId="3D2D5AAD" w14:textId="1C8BE396" w:rsidR="003B215C" w:rsidRPr="00D0162F" w:rsidRDefault="003B215C" w:rsidP="003B215C">
            <w:pPr>
              <w:pStyle w:val="TAL"/>
            </w:pPr>
            <w:r w:rsidRPr="00D0162F">
              <w:t>SCS120kHz</w:t>
            </w:r>
          </w:p>
        </w:tc>
      </w:tr>
      <w:tr w:rsidR="0047138E" w:rsidRPr="00D0162F" w14:paraId="3ACF883F" w14:textId="77777777" w:rsidTr="006244E2">
        <w:tc>
          <w:tcPr>
            <w:tcW w:w="4535" w:type="dxa"/>
          </w:tcPr>
          <w:p w14:paraId="73ADB487" w14:textId="77777777" w:rsidR="0047138E" w:rsidRPr="00D0162F" w:rsidRDefault="0047138E" w:rsidP="006244E2">
            <w:pPr>
              <w:pStyle w:val="TAL"/>
            </w:pPr>
            <w:r w:rsidRPr="00D0162F">
              <w:t xml:space="preserve">       }</w:t>
            </w:r>
          </w:p>
        </w:tc>
        <w:tc>
          <w:tcPr>
            <w:tcW w:w="2267" w:type="dxa"/>
          </w:tcPr>
          <w:p w14:paraId="69F38CF6" w14:textId="77777777" w:rsidR="0047138E" w:rsidRPr="00D0162F" w:rsidRDefault="0047138E" w:rsidP="006244E2">
            <w:pPr>
              <w:pStyle w:val="TAL"/>
            </w:pPr>
          </w:p>
        </w:tc>
        <w:tc>
          <w:tcPr>
            <w:tcW w:w="1700" w:type="dxa"/>
          </w:tcPr>
          <w:p w14:paraId="3F73A530" w14:textId="77777777" w:rsidR="0047138E" w:rsidRPr="00D0162F" w:rsidRDefault="0047138E" w:rsidP="006244E2">
            <w:pPr>
              <w:pStyle w:val="TAL"/>
            </w:pPr>
          </w:p>
        </w:tc>
        <w:tc>
          <w:tcPr>
            <w:tcW w:w="1245" w:type="dxa"/>
          </w:tcPr>
          <w:p w14:paraId="52950AE3" w14:textId="77777777" w:rsidR="0047138E" w:rsidRPr="00D0162F" w:rsidRDefault="0047138E" w:rsidP="006244E2">
            <w:pPr>
              <w:pStyle w:val="TAL"/>
            </w:pPr>
          </w:p>
        </w:tc>
      </w:tr>
      <w:tr w:rsidR="0047138E" w:rsidRPr="00D0162F" w14:paraId="2F0AB94D" w14:textId="77777777" w:rsidTr="006244E2">
        <w:tc>
          <w:tcPr>
            <w:tcW w:w="4535" w:type="dxa"/>
          </w:tcPr>
          <w:p w14:paraId="46AAB44D" w14:textId="77777777" w:rsidR="0047138E" w:rsidRPr="00D0162F" w:rsidRDefault="0047138E" w:rsidP="006244E2">
            <w:pPr>
              <w:pStyle w:val="TAL"/>
            </w:pPr>
            <w:r w:rsidRPr="00D0162F">
              <w:t xml:space="preserve">       pucch-CSI-ResourceList SEQUENCE (SIZE (1..maxNrofBWPs)) OF{</w:t>
            </w:r>
          </w:p>
        </w:tc>
        <w:tc>
          <w:tcPr>
            <w:tcW w:w="2267" w:type="dxa"/>
          </w:tcPr>
          <w:p w14:paraId="1DD3B887" w14:textId="77777777" w:rsidR="0047138E" w:rsidRPr="00D0162F" w:rsidRDefault="0047138E" w:rsidP="006244E2">
            <w:pPr>
              <w:pStyle w:val="TAL"/>
            </w:pPr>
          </w:p>
        </w:tc>
        <w:tc>
          <w:tcPr>
            <w:tcW w:w="1700" w:type="dxa"/>
          </w:tcPr>
          <w:p w14:paraId="5E5AE29E" w14:textId="77777777" w:rsidR="0047138E" w:rsidRPr="00D0162F" w:rsidRDefault="0047138E" w:rsidP="006244E2">
            <w:pPr>
              <w:pStyle w:val="TAL"/>
            </w:pPr>
          </w:p>
        </w:tc>
        <w:tc>
          <w:tcPr>
            <w:tcW w:w="1245" w:type="dxa"/>
          </w:tcPr>
          <w:p w14:paraId="5FB49D7D" w14:textId="77777777" w:rsidR="0047138E" w:rsidRPr="00D0162F" w:rsidRDefault="0047138E" w:rsidP="006244E2">
            <w:pPr>
              <w:pStyle w:val="TAL"/>
            </w:pPr>
          </w:p>
        </w:tc>
      </w:tr>
      <w:tr w:rsidR="0047138E" w:rsidRPr="00D0162F" w14:paraId="1E1EAF5A" w14:textId="77777777" w:rsidTr="006244E2">
        <w:tc>
          <w:tcPr>
            <w:tcW w:w="4535" w:type="dxa"/>
          </w:tcPr>
          <w:p w14:paraId="4973803C" w14:textId="77777777" w:rsidR="0047138E" w:rsidRPr="00D0162F" w:rsidRDefault="0047138E" w:rsidP="006244E2">
            <w:pPr>
              <w:pStyle w:val="TAL"/>
            </w:pPr>
            <w:r w:rsidRPr="00D0162F">
              <w:t xml:space="preserve">          PUCCH_CSI_Resource[0] SEQUENCE {</w:t>
            </w:r>
          </w:p>
        </w:tc>
        <w:tc>
          <w:tcPr>
            <w:tcW w:w="2267" w:type="dxa"/>
          </w:tcPr>
          <w:p w14:paraId="6F0B5FA7" w14:textId="77777777" w:rsidR="0047138E" w:rsidRPr="00D0162F" w:rsidRDefault="0047138E" w:rsidP="006244E2">
            <w:pPr>
              <w:pStyle w:val="TAL"/>
            </w:pPr>
          </w:p>
        </w:tc>
        <w:tc>
          <w:tcPr>
            <w:tcW w:w="1700" w:type="dxa"/>
          </w:tcPr>
          <w:p w14:paraId="22616C0D" w14:textId="77777777" w:rsidR="0047138E" w:rsidRPr="00D0162F" w:rsidRDefault="0047138E" w:rsidP="006244E2">
            <w:pPr>
              <w:pStyle w:val="TAL"/>
            </w:pPr>
          </w:p>
        </w:tc>
        <w:tc>
          <w:tcPr>
            <w:tcW w:w="1245" w:type="dxa"/>
          </w:tcPr>
          <w:p w14:paraId="0E7AF53C" w14:textId="77777777" w:rsidR="0047138E" w:rsidRPr="00D0162F" w:rsidRDefault="0047138E" w:rsidP="006244E2">
            <w:pPr>
              <w:pStyle w:val="TAL"/>
            </w:pPr>
          </w:p>
        </w:tc>
      </w:tr>
      <w:tr w:rsidR="0047138E" w:rsidRPr="00D0162F" w14:paraId="34B23676" w14:textId="77777777" w:rsidTr="006244E2">
        <w:tc>
          <w:tcPr>
            <w:tcW w:w="4535" w:type="dxa"/>
          </w:tcPr>
          <w:p w14:paraId="1A39DE26" w14:textId="77777777" w:rsidR="0047138E" w:rsidRPr="00D0162F" w:rsidRDefault="0047138E" w:rsidP="006244E2">
            <w:pPr>
              <w:pStyle w:val="TAL"/>
            </w:pPr>
            <w:r w:rsidRPr="00D0162F">
              <w:t xml:space="preserve">               uplinkBandwidthPartId</w:t>
            </w:r>
          </w:p>
        </w:tc>
        <w:tc>
          <w:tcPr>
            <w:tcW w:w="2267" w:type="dxa"/>
          </w:tcPr>
          <w:p w14:paraId="390C121A" w14:textId="77777777" w:rsidR="0047138E" w:rsidRPr="00D0162F" w:rsidRDefault="0047138E" w:rsidP="006244E2">
            <w:pPr>
              <w:pStyle w:val="TAL"/>
            </w:pPr>
            <w:r w:rsidRPr="00D0162F">
              <w:t>BWP-Id</w:t>
            </w:r>
          </w:p>
        </w:tc>
        <w:tc>
          <w:tcPr>
            <w:tcW w:w="1700" w:type="dxa"/>
          </w:tcPr>
          <w:p w14:paraId="1F1F2F10" w14:textId="77777777" w:rsidR="0047138E" w:rsidRPr="00D0162F" w:rsidRDefault="0047138E" w:rsidP="006244E2">
            <w:pPr>
              <w:pStyle w:val="TAL"/>
            </w:pPr>
          </w:p>
        </w:tc>
        <w:tc>
          <w:tcPr>
            <w:tcW w:w="1245" w:type="dxa"/>
          </w:tcPr>
          <w:p w14:paraId="0A5D3476" w14:textId="77777777" w:rsidR="0047138E" w:rsidRPr="00D0162F" w:rsidRDefault="0047138E" w:rsidP="006244E2">
            <w:pPr>
              <w:pStyle w:val="TAL"/>
            </w:pPr>
          </w:p>
        </w:tc>
      </w:tr>
      <w:tr w:rsidR="0047138E" w:rsidRPr="00D0162F" w14:paraId="45304C4F" w14:textId="77777777" w:rsidTr="006244E2">
        <w:tc>
          <w:tcPr>
            <w:tcW w:w="4535" w:type="dxa"/>
          </w:tcPr>
          <w:p w14:paraId="33E00B0F" w14:textId="77777777" w:rsidR="0047138E" w:rsidRPr="00D0162F" w:rsidRDefault="0047138E" w:rsidP="006244E2">
            <w:pPr>
              <w:pStyle w:val="TAL"/>
            </w:pPr>
            <w:r w:rsidRPr="00D0162F">
              <w:t xml:space="preserve">                pucch_Resource</w:t>
            </w:r>
          </w:p>
        </w:tc>
        <w:tc>
          <w:tcPr>
            <w:tcW w:w="2267" w:type="dxa"/>
          </w:tcPr>
          <w:p w14:paraId="35150F26" w14:textId="77777777" w:rsidR="0047138E" w:rsidRPr="00D0162F" w:rsidRDefault="0047138E" w:rsidP="006244E2">
            <w:pPr>
              <w:pStyle w:val="TAL"/>
            </w:pPr>
            <w:r w:rsidRPr="00D0162F">
              <w:t>9</w:t>
            </w:r>
          </w:p>
        </w:tc>
        <w:tc>
          <w:tcPr>
            <w:tcW w:w="1700" w:type="dxa"/>
          </w:tcPr>
          <w:p w14:paraId="03F2F056" w14:textId="77777777" w:rsidR="0047138E" w:rsidRPr="00D0162F" w:rsidRDefault="0047138E" w:rsidP="006244E2">
            <w:pPr>
              <w:pStyle w:val="TAL"/>
            </w:pPr>
          </w:p>
        </w:tc>
        <w:tc>
          <w:tcPr>
            <w:tcW w:w="1245" w:type="dxa"/>
          </w:tcPr>
          <w:p w14:paraId="19FACA51" w14:textId="77777777" w:rsidR="0047138E" w:rsidRPr="00D0162F" w:rsidRDefault="0047138E" w:rsidP="006244E2">
            <w:pPr>
              <w:pStyle w:val="TAL"/>
            </w:pPr>
          </w:p>
        </w:tc>
      </w:tr>
      <w:tr w:rsidR="0047138E" w:rsidRPr="00D0162F" w14:paraId="6841F7C7" w14:textId="77777777" w:rsidTr="006244E2">
        <w:tc>
          <w:tcPr>
            <w:tcW w:w="4535" w:type="dxa"/>
          </w:tcPr>
          <w:p w14:paraId="68EC4618" w14:textId="77777777" w:rsidR="0047138E" w:rsidRPr="00D0162F" w:rsidRDefault="0047138E" w:rsidP="006244E2">
            <w:pPr>
              <w:pStyle w:val="TAL"/>
            </w:pPr>
            <w:r w:rsidRPr="00D0162F">
              <w:t xml:space="preserve">           }</w:t>
            </w:r>
          </w:p>
        </w:tc>
        <w:tc>
          <w:tcPr>
            <w:tcW w:w="2267" w:type="dxa"/>
          </w:tcPr>
          <w:p w14:paraId="4B49E6ED" w14:textId="77777777" w:rsidR="0047138E" w:rsidRPr="00D0162F" w:rsidRDefault="0047138E" w:rsidP="006244E2">
            <w:pPr>
              <w:pStyle w:val="TAL"/>
            </w:pPr>
          </w:p>
        </w:tc>
        <w:tc>
          <w:tcPr>
            <w:tcW w:w="1700" w:type="dxa"/>
          </w:tcPr>
          <w:p w14:paraId="6D2CF4A0" w14:textId="77777777" w:rsidR="0047138E" w:rsidRPr="00D0162F" w:rsidRDefault="0047138E" w:rsidP="006244E2">
            <w:pPr>
              <w:pStyle w:val="TAL"/>
            </w:pPr>
          </w:p>
        </w:tc>
        <w:tc>
          <w:tcPr>
            <w:tcW w:w="1245" w:type="dxa"/>
          </w:tcPr>
          <w:p w14:paraId="70B198DB" w14:textId="77777777" w:rsidR="0047138E" w:rsidRPr="00D0162F" w:rsidRDefault="0047138E" w:rsidP="006244E2">
            <w:pPr>
              <w:pStyle w:val="TAL"/>
            </w:pPr>
          </w:p>
        </w:tc>
      </w:tr>
      <w:tr w:rsidR="0047138E" w:rsidRPr="00D0162F" w14:paraId="2DF6505B" w14:textId="77777777" w:rsidTr="006244E2">
        <w:tc>
          <w:tcPr>
            <w:tcW w:w="4535" w:type="dxa"/>
          </w:tcPr>
          <w:p w14:paraId="45CB6EA0" w14:textId="77777777" w:rsidR="0047138E" w:rsidRPr="00D0162F" w:rsidRDefault="0047138E" w:rsidP="006244E2">
            <w:pPr>
              <w:pStyle w:val="TAL"/>
            </w:pPr>
            <w:r w:rsidRPr="00D0162F">
              <w:t xml:space="preserve">      }</w:t>
            </w:r>
          </w:p>
        </w:tc>
        <w:tc>
          <w:tcPr>
            <w:tcW w:w="2267" w:type="dxa"/>
          </w:tcPr>
          <w:p w14:paraId="285FC818" w14:textId="77777777" w:rsidR="0047138E" w:rsidRPr="00D0162F" w:rsidRDefault="0047138E" w:rsidP="006244E2">
            <w:pPr>
              <w:pStyle w:val="TAL"/>
            </w:pPr>
          </w:p>
        </w:tc>
        <w:tc>
          <w:tcPr>
            <w:tcW w:w="1700" w:type="dxa"/>
          </w:tcPr>
          <w:p w14:paraId="7D8BFDA2" w14:textId="77777777" w:rsidR="0047138E" w:rsidRPr="00D0162F" w:rsidRDefault="0047138E" w:rsidP="006244E2">
            <w:pPr>
              <w:pStyle w:val="TAL"/>
            </w:pPr>
          </w:p>
        </w:tc>
        <w:tc>
          <w:tcPr>
            <w:tcW w:w="1245" w:type="dxa"/>
          </w:tcPr>
          <w:p w14:paraId="7E8E238A" w14:textId="77777777" w:rsidR="0047138E" w:rsidRPr="00D0162F" w:rsidRDefault="0047138E" w:rsidP="006244E2">
            <w:pPr>
              <w:pStyle w:val="TAL"/>
            </w:pPr>
          </w:p>
        </w:tc>
      </w:tr>
      <w:tr w:rsidR="0047138E" w:rsidRPr="00D0162F" w14:paraId="6A1EA2B0" w14:textId="77777777" w:rsidTr="006244E2">
        <w:tc>
          <w:tcPr>
            <w:tcW w:w="4535" w:type="dxa"/>
          </w:tcPr>
          <w:p w14:paraId="5D758A33" w14:textId="77777777" w:rsidR="0047138E" w:rsidRPr="00D0162F" w:rsidRDefault="0047138E" w:rsidP="006244E2">
            <w:pPr>
              <w:pStyle w:val="TAL"/>
            </w:pPr>
            <w:r w:rsidRPr="00D0162F">
              <w:t xml:space="preserve">    }</w:t>
            </w:r>
          </w:p>
        </w:tc>
        <w:tc>
          <w:tcPr>
            <w:tcW w:w="2267" w:type="dxa"/>
          </w:tcPr>
          <w:p w14:paraId="0143A9E3" w14:textId="77777777" w:rsidR="0047138E" w:rsidRPr="00D0162F" w:rsidRDefault="0047138E" w:rsidP="006244E2">
            <w:pPr>
              <w:pStyle w:val="TAL"/>
            </w:pPr>
          </w:p>
        </w:tc>
        <w:tc>
          <w:tcPr>
            <w:tcW w:w="1700" w:type="dxa"/>
          </w:tcPr>
          <w:p w14:paraId="1BD91766" w14:textId="77777777" w:rsidR="0047138E" w:rsidRPr="00D0162F" w:rsidRDefault="0047138E" w:rsidP="006244E2">
            <w:pPr>
              <w:pStyle w:val="TAL"/>
            </w:pPr>
          </w:p>
        </w:tc>
        <w:tc>
          <w:tcPr>
            <w:tcW w:w="1245" w:type="dxa"/>
          </w:tcPr>
          <w:p w14:paraId="726364CB" w14:textId="77777777" w:rsidR="0047138E" w:rsidRPr="00D0162F" w:rsidRDefault="0047138E" w:rsidP="006244E2">
            <w:pPr>
              <w:pStyle w:val="TAL"/>
            </w:pPr>
          </w:p>
        </w:tc>
      </w:tr>
      <w:tr w:rsidR="0047138E" w:rsidRPr="00D0162F" w14:paraId="74E8510E" w14:textId="77777777" w:rsidTr="006244E2">
        <w:tc>
          <w:tcPr>
            <w:tcW w:w="4535" w:type="dxa"/>
          </w:tcPr>
          <w:p w14:paraId="34542190" w14:textId="77777777" w:rsidR="0047138E" w:rsidRPr="00D0162F" w:rsidRDefault="0047138E" w:rsidP="006244E2">
            <w:pPr>
              <w:pStyle w:val="TAL"/>
            </w:pPr>
            <w:r w:rsidRPr="00D0162F">
              <w:t xml:space="preserve">  }</w:t>
            </w:r>
          </w:p>
        </w:tc>
        <w:tc>
          <w:tcPr>
            <w:tcW w:w="2267" w:type="dxa"/>
          </w:tcPr>
          <w:p w14:paraId="1A98732C" w14:textId="77777777" w:rsidR="0047138E" w:rsidRPr="00D0162F" w:rsidRDefault="0047138E" w:rsidP="006244E2">
            <w:pPr>
              <w:pStyle w:val="TAL"/>
            </w:pPr>
          </w:p>
        </w:tc>
        <w:tc>
          <w:tcPr>
            <w:tcW w:w="1700" w:type="dxa"/>
          </w:tcPr>
          <w:p w14:paraId="65871B00" w14:textId="77777777" w:rsidR="0047138E" w:rsidRPr="00D0162F" w:rsidRDefault="0047138E" w:rsidP="006244E2">
            <w:pPr>
              <w:pStyle w:val="TAL"/>
            </w:pPr>
          </w:p>
        </w:tc>
        <w:tc>
          <w:tcPr>
            <w:tcW w:w="1245" w:type="dxa"/>
          </w:tcPr>
          <w:p w14:paraId="0B23BBCD" w14:textId="77777777" w:rsidR="0047138E" w:rsidRPr="00D0162F" w:rsidRDefault="0047138E" w:rsidP="006244E2">
            <w:pPr>
              <w:pStyle w:val="TAL"/>
            </w:pPr>
          </w:p>
        </w:tc>
      </w:tr>
      <w:tr w:rsidR="0047138E" w:rsidRPr="00D0162F" w14:paraId="714ABCB9" w14:textId="77777777" w:rsidTr="006244E2">
        <w:tc>
          <w:tcPr>
            <w:tcW w:w="4535" w:type="dxa"/>
          </w:tcPr>
          <w:p w14:paraId="0F7A7F06" w14:textId="77777777" w:rsidR="0047138E" w:rsidRPr="00D0162F" w:rsidRDefault="0047138E" w:rsidP="006244E2">
            <w:pPr>
              <w:pStyle w:val="TAL"/>
            </w:pPr>
            <w:r w:rsidRPr="00D0162F">
              <w:t>}</w:t>
            </w:r>
          </w:p>
        </w:tc>
        <w:tc>
          <w:tcPr>
            <w:tcW w:w="2267" w:type="dxa"/>
          </w:tcPr>
          <w:p w14:paraId="6967C33F" w14:textId="77777777" w:rsidR="0047138E" w:rsidRPr="00D0162F" w:rsidRDefault="0047138E" w:rsidP="006244E2">
            <w:pPr>
              <w:pStyle w:val="TAL"/>
            </w:pPr>
          </w:p>
        </w:tc>
        <w:tc>
          <w:tcPr>
            <w:tcW w:w="1700" w:type="dxa"/>
          </w:tcPr>
          <w:p w14:paraId="4CBA3F52" w14:textId="77777777" w:rsidR="0047138E" w:rsidRPr="00D0162F" w:rsidRDefault="0047138E" w:rsidP="006244E2">
            <w:pPr>
              <w:pStyle w:val="TAL"/>
            </w:pPr>
          </w:p>
        </w:tc>
        <w:tc>
          <w:tcPr>
            <w:tcW w:w="1245" w:type="dxa"/>
          </w:tcPr>
          <w:p w14:paraId="201C1B29" w14:textId="77777777" w:rsidR="0047138E" w:rsidRPr="00D0162F" w:rsidRDefault="0047138E" w:rsidP="006244E2">
            <w:pPr>
              <w:pStyle w:val="TAL"/>
            </w:pPr>
          </w:p>
        </w:tc>
      </w:tr>
    </w:tbl>
    <w:p w14:paraId="5B36F453" w14:textId="77777777" w:rsidR="0047138E" w:rsidRPr="00D0162F" w:rsidRDefault="0047138E" w:rsidP="006D441D"/>
    <w:p w14:paraId="6647FC60" w14:textId="77777777" w:rsidR="0047138E" w:rsidRPr="00D0162F" w:rsidRDefault="0047138E" w:rsidP="0047138E">
      <w:pPr>
        <w:pStyle w:val="TH"/>
      </w:pPr>
      <w:r w:rsidRPr="00D0162F">
        <w:t>Table H.3.5-5 to H.3.5-7: Void</w:t>
      </w:r>
    </w:p>
    <w:p w14:paraId="7F89727A" w14:textId="77777777" w:rsidR="00AB67FA" w:rsidRPr="00D0162F" w:rsidRDefault="00AB67FA" w:rsidP="00AB67FA"/>
    <w:p w14:paraId="56F99D51" w14:textId="77777777" w:rsidR="00AB67FA" w:rsidRPr="00D0162F" w:rsidRDefault="00AB67FA" w:rsidP="00AB67FA">
      <w:pPr>
        <w:pStyle w:val="H6"/>
      </w:pPr>
      <w:r w:rsidRPr="00D0162F">
        <w:t>BWP-DownlinkDedicated: to setup radioLinkMonitoringConfig Configuration</w:t>
      </w:r>
    </w:p>
    <w:p w14:paraId="411514F3" w14:textId="77777777" w:rsidR="00AB67FA" w:rsidRPr="00D0162F" w:rsidRDefault="00AB67FA" w:rsidP="00AB67FA">
      <w:r w:rsidRPr="00D0162F">
        <w:t>Table H.3.5-8: Void</w:t>
      </w:r>
    </w:p>
    <w:p w14:paraId="60D19707" w14:textId="77777777" w:rsidR="00AB67FA" w:rsidRPr="00D0162F" w:rsidRDefault="00AB67FA" w:rsidP="00AB67FA">
      <w:pPr>
        <w:pStyle w:val="H6"/>
      </w:pPr>
      <w:r w:rsidRPr="00D0162F">
        <w:lastRenderedPageBreak/>
        <w:t>RadioLinkMonitoringConfig: Configuration for RLM RS</w:t>
      </w:r>
    </w:p>
    <w:p w14:paraId="639BBED5" w14:textId="77777777" w:rsidR="00AB67FA" w:rsidRPr="00D0162F" w:rsidRDefault="00AB67FA" w:rsidP="00AB67FA">
      <w:pPr>
        <w:pStyle w:val="TH"/>
        <w:rPr>
          <w:i/>
        </w:rPr>
      </w:pPr>
      <w:r w:rsidRPr="00D0162F">
        <w:t xml:space="preserve">Table H.3.5-9: </w:t>
      </w:r>
      <w:r w:rsidRPr="00D0162F">
        <w:rPr>
          <w:i/>
        </w:rPr>
        <w:t>RadioLinkMonitoring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15A8AC8A" w14:textId="77777777" w:rsidTr="006E0A54">
        <w:trPr>
          <w:jc w:val="center"/>
        </w:trPr>
        <w:tc>
          <w:tcPr>
            <w:tcW w:w="9747" w:type="dxa"/>
            <w:gridSpan w:val="4"/>
          </w:tcPr>
          <w:p w14:paraId="68F4E2AB" w14:textId="0E826924"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4],</w:t>
            </w:r>
            <w:r w:rsidR="006E0A54" w:rsidRPr="00D0162F">
              <w:rPr>
                <w:b w:val="0"/>
              </w:rPr>
              <w:t xml:space="preserve"> </w:t>
            </w:r>
            <w:r w:rsidRPr="00D0162F">
              <w:rPr>
                <w:b w:val="0"/>
              </w:rPr>
              <w:t>Table</w:t>
            </w:r>
            <w:r w:rsidR="006E0A54" w:rsidRPr="00D0162F">
              <w:rPr>
                <w:b w:val="0"/>
              </w:rPr>
              <w:t xml:space="preserve"> </w:t>
            </w:r>
            <w:r w:rsidRPr="00D0162F">
              <w:rPr>
                <w:b w:val="0"/>
              </w:rPr>
              <w:t>4.6.3-133</w:t>
            </w:r>
          </w:p>
        </w:tc>
      </w:tr>
      <w:tr w:rsidR="00AB67FA" w:rsidRPr="00D0162F" w14:paraId="04C1C95C" w14:textId="77777777" w:rsidTr="006E0A54">
        <w:trPr>
          <w:jc w:val="center"/>
        </w:trPr>
        <w:tc>
          <w:tcPr>
            <w:tcW w:w="4535" w:type="dxa"/>
          </w:tcPr>
          <w:p w14:paraId="02EFEBA0" w14:textId="25AF456C"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92F0329" w14:textId="77777777" w:rsidR="00AB67FA" w:rsidRPr="00D0162F" w:rsidRDefault="00AB67FA" w:rsidP="006E0A54">
            <w:pPr>
              <w:pStyle w:val="TAH"/>
            </w:pPr>
            <w:r w:rsidRPr="00D0162F">
              <w:t>Value/remark</w:t>
            </w:r>
          </w:p>
        </w:tc>
        <w:tc>
          <w:tcPr>
            <w:tcW w:w="1700" w:type="dxa"/>
          </w:tcPr>
          <w:p w14:paraId="2B9911EB" w14:textId="77777777" w:rsidR="00AB67FA" w:rsidRPr="00D0162F" w:rsidRDefault="00AB67FA" w:rsidP="006E0A54">
            <w:pPr>
              <w:pStyle w:val="TAH"/>
            </w:pPr>
            <w:r w:rsidRPr="00D0162F">
              <w:t>Comment</w:t>
            </w:r>
          </w:p>
        </w:tc>
        <w:tc>
          <w:tcPr>
            <w:tcW w:w="1245" w:type="dxa"/>
          </w:tcPr>
          <w:p w14:paraId="2A511C92" w14:textId="77777777" w:rsidR="00AB67FA" w:rsidRPr="00D0162F" w:rsidRDefault="00AB67FA" w:rsidP="006E0A54">
            <w:pPr>
              <w:pStyle w:val="TAH"/>
            </w:pPr>
            <w:r w:rsidRPr="00D0162F">
              <w:t>Condition</w:t>
            </w:r>
          </w:p>
        </w:tc>
      </w:tr>
      <w:tr w:rsidR="00AB67FA" w:rsidRPr="00D0162F" w14:paraId="4AF6F62B" w14:textId="77777777" w:rsidTr="006E0A54">
        <w:trPr>
          <w:jc w:val="center"/>
        </w:trPr>
        <w:tc>
          <w:tcPr>
            <w:tcW w:w="4535" w:type="dxa"/>
          </w:tcPr>
          <w:p w14:paraId="19568A5E" w14:textId="3943C4FC" w:rsidR="00AB67FA" w:rsidRPr="00D0162F" w:rsidRDefault="00AB67FA" w:rsidP="006E0A54">
            <w:pPr>
              <w:pStyle w:val="TAL"/>
            </w:pPr>
            <w:r w:rsidRPr="00D0162F">
              <w:t>RadioLinkMonitoring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806F79D" w14:textId="77777777" w:rsidR="00AB67FA" w:rsidRPr="00D0162F" w:rsidRDefault="00AB67FA" w:rsidP="006E0A54">
            <w:pPr>
              <w:pStyle w:val="TAL"/>
            </w:pPr>
          </w:p>
        </w:tc>
        <w:tc>
          <w:tcPr>
            <w:tcW w:w="1700" w:type="dxa"/>
          </w:tcPr>
          <w:p w14:paraId="2E56161B" w14:textId="77777777" w:rsidR="00AB67FA" w:rsidRPr="00D0162F" w:rsidRDefault="00AB67FA" w:rsidP="006E0A54">
            <w:pPr>
              <w:pStyle w:val="TAL"/>
            </w:pPr>
          </w:p>
        </w:tc>
        <w:tc>
          <w:tcPr>
            <w:tcW w:w="1245" w:type="dxa"/>
          </w:tcPr>
          <w:p w14:paraId="379ADC01" w14:textId="77777777" w:rsidR="00AB67FA" w:rsidRPr="00D0162F" w:rsidRDefault="00AB67FA" w:rsidP="006E0A54">
            <w:pPr>
              <w:pStyle w:val="TAL"/>
            </w:pPr>
          </w:p>
        </w:tc>
      </w:tr>
      <w:tr w:rsidR="00AB67FA" w:rsidRPr="00D0162F" w14:paraId="5270677B" w14:textId="77777777" w:rsidTr="006E0A54">
        <w:trPr>
          <w:jc w:val="center"/>
        </w:trPr>
        <w:tc>
          <w:tcPr>
            <w:tcW w:w="4535" w:type="dxa"/>
          </w:tcPr>
          <w:p w14:paraId="7F4EA75C" w14:textId="10EBD42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failureDetectionResourcesToAddModList</w:t>
            </w:r>
            <w:r w:rsidRPr="00D0162F">
              <w:rPr>
                <w:rFonts w:cs="Arial"/>
                <w:kern w:val="2"/>
                <w:szCs w:val="18"/>
              </w:rPr>
              <w:t xml:space="preserve"> </w:t>
            </w:r>
            <w:r w:rsidR="00AB67FA" w:rsidRPr="00D0162F">
              <w:rPr>
                <w:rFonts w:cs="Arial"/>
                <w:kern w:val="2"/>
                <w:szCs w:val="18"/>
              </w:rPr>
              <w:t>SEQUENCE</w:t>
            </w:r>
            <w:r w:rsidRPr="00D0162F">
              <w:rPr>
                <w:rFonts w:cs="Arial"/>
                <w:kern w:val="2"/>
                <w:szCs w:val="18"/>
              </w:rPr>
              <w:t xml:space="preserve"> </w:t>
            </w:r>
            <w:r w:rsidR="00AB67FA" w:rsidRPr="00D0162F">
              <w:rPr>
                <w:rFonts w:cs="Arial"/>
                <w:kern w:val="2"/>
                <w:szCs w:val="18"/>
              </w:rPr>
              <w:t>(SIZE(1..maxNrofFailureDetectionResources))</w:t>
            </w:r>
            <w:r w:rsidRPr="00D0162F">
              <w:rPr>
                <w:rFonts w:cs="Arial"/>
                <w:kern w:val="2"/>
                <w:szCs w:val="18"/>
              </w:rPr>
              <w:t xml:space="preserve"> </w:t>
            </w:r>
            <w:r w:rsidR="00AB67FA" w:rsidRPr="00D0162F">
              <w:rPr>
                <w:rFonts w:cs="Arial"/>
                <w:kern w:val="2"/>
                <w:szCs w:val="18"/>
              </w:rPr>
              <w:t>OF</w:t>
            </w:r>
            <w:r w:rsidRPr="00D0162F">
              <w:rPr>
                <w:rFonts w:cs="Arial"/>
                <w:kern w:val="2"/>
                <w:szCs w:val="18"/>
              </w:rPr>
              <w:t xml:space="preserve"> </w:t>
            </w:r>
            <w:r w:rsidR="00AB67FA" w:rsidRPr="00D0162F">
              <w:rPr>
                <w:rFonts w:cs="Arial"/>
                <w:kern w:val="2"/>
                <w:szCs w:val="18"/>
              </w:rPr>
              <w:t>SEQUENCE</w:t>
            </w:r>
            <w:r w:rsidRPr="00D0162F">
              <w:rPr>
                <w:rFonts w:cs="Arial"/>
                <w:kern w:val="2"/>
                <w:szCs w:val="18"/>
              </w:rPr>
              <w:t xml:space="preserve"> </w:t>
            </w:r>
            <w:r w:rsidR="00AB67FA" w:rsidRPr="00D0162F">
              <w:rPr>
                <w:rFonts w:cs="Arial"/>
                <w:kern w:val="2"/>
                <w:szCs w:val="18"/>
              </w:rPr>
              <w:t>{</w:t>
            </w:r>
          </w:p>
        </w:tc>
        <w:tc>
          <w:tcPr>
            <w:tcW w:w="2267" w:type="dxa"/>
          </w:tcPr>
          <w:p w14:paraId="0777692A" w14:textId="56AA499B" w:rsidR="00AB67FA" w:rsidRPr="00D0162F" w:rsidRDefault="00C758B7" w:rsidP="006E0A54">
            <w:pPr>
              <w:pStyle w:val="TAL"/>
            </w:pPr>
            <w:r w:rsidRPr="00D0162F">
              <w:t>n entries</w:t>
            </w:r>
          </w:p>
        </w:tc>
        <w:tc>
          <w:tcPr>
            <w:tcW w:w="1700" w:type="dxa"/>
          </w:tcPr>
          <w:p w14:paraId="2019541C" w14:textId="12E82007" w:rsidR="00C758B7" w:rsidRPr="00D0162F" w:rsidRDefault="00C758B7" w:rsidP="00C758B7">
            <w:pPr>
              <w:pStyle w:val="TAL"/>
            </w:pPr>
            <w:r w:rsidRPr="00D0162F">
              <w:t>n = 1 for FR1,</w:t>
            </w:r>
          </w:p>
          <w:p w14:paraId="0B0A23BD" w14:textId="06BC6BE6" w:rsidR="00AB67FA" w:rsidRPr="00D0162F" w:rsidRDefault="00C758B7" w:rsidP="00C758B7">
            <w:pPr>
              <w:pStyle w:val="TAL"/>
            </w:pPr>
            <w:r w:rsidRPr="00D0162F">
              <w:t>n = 2 for FR2</w:t>
            </w:r>
          </w:p>
        </w:tc>
        <w:tc>
          <w:tcPr>
            <w:tcW w:w="1245" w:type="dxa"/>
          </w:tcPr>
          <w:p w14:paraId="1F09B4F9" w14:textId="77777777" w:rsidR="00AB67FA" w:rsidRPr="00D0162F" w:rsidRDefault="00AB67FA" w:rsidP="006E0A54">
            <w:pPr>
              <w:pStyle w:val="TAL"/>
            </w:pPr>
          </w:p>
        </w:tc>
      </w:tr>
      <w:tr w:rsidR="00AB67FA" w:rsidRPr="00D0162F" w14:paraId="5CCC1FD4" w14:textId="77777777" w:rsidTr="006E0A54">
        <w:trPr>
          <w:jc w:val="center"/>
        </w:trPr>
        <w:tc>
          <w:tcPr>
            <w:tcW w:w="4535" w:type="dxa"/>
          </w:tcPr>
          <w:p w14:paraId="3D3ECE46" w14:textId="0A45524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1]</w:t>
            </w:r>
          </w:p>
        </w:tc>
        <w:tc>
          <w:tcPr>
            <w:tcW w:w="2267" w:type="dxa"/>
          </w:tcPr>
          <w:p w14:paraId="2D7C1F2F" w14:textId="77777777" w:rsidR="00AB67FA" w:rsidRPr="00D0162F" w:rsidRDefault="00AB67FA" w:rsidP="006E0A54">
            <w:pPr>
              <w:pStyle w:val="TAL"/>
            </w:pPr>
            <w:r w:rsidRPr="00D0162F">
              <w:t>0</w:t>
            </w:r>
          </w:p>
        </w:tc>
        <w:tc>
          <w:tcPr>
            <w:tcW w:w="1700" w:type="dxa"/>
          </w:tcPr>
          <w:p w14:paraId="0DC51A0E" w14:textId="77777777" w:rsidR="00AB67FA" w:rsidRPr="00D0162F" w:rsidRDefault="00AB67FA" w:rsidP="006E0A54">
            <w:pPr>
              <w:pStyle w:val="TAL"/>
            </w:pPr>
          </w:p>
        </w:tc>
        <w:tc>
          <w:tcPr>
            <w:tcW w:w="1245" w:type="dxa"/>
          </w:tcPr>
          <w:p w14:paraId="5D85459A" w14:textId="77777777" w:rsidR="00AB67FA" w:rsidRPr="00D0162F" w:rsidRDefault="00AB67FA" w:rsidP="006E0A54">
            <w:pPr>
              <w:pStyle w:val="TAL"/>
            </w:pPr>
          </w:p>
        </w:tc>
      </w:tr>
      <w:tr w:rsidR="00AB67FA" w:rsidRPr="00D0162F" w14:paraId="0319B2D5" w14:textId="77777777" w:rsidTr="006E0A54">
        <w:trPr>
          <w:jc w:val="center"/>
        </w:trPr>
        <w:tc>
          <w:tcPr>
            <w:tcW w:w="4535" w:type="dxa"/>
          </w:tcPr>
          <w:p w14:paraId="1DEDDDA9" w14:textId="46F4F08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1]</w:t>
            </w:r>
          </w:p>
        </w:tc>
        <w:tc>
          <w:tcPr>
            <w:tcW w:w="2267" w:type="dxa"/>
          </w:tcPr>
          <w:p w14:paraId="495D6779" w14:textId="77777777" w:rsidR="00AB67FA" w:rsidRPr="00D0162F" w:rsidRDefault="00AB67FA" w:rsidP="006E0A54">
            <w:pPr>
              <w:pStyle w:val="TAL"/>
            </w:pPr>
            <w:r w:rsidRPr="00D0162F">
              <w:t>rlf</w:t>
            </w:r>
          </w:p>
        </w:tc>
        <w:tc>
          <w:tcPr>
            <w:tcW w:w="1700" w:type="dxa"/>
          </w:tcPr>
          <w:p w14:paraId="1F5766F3" w14:textId="77777777" w:rsidR="00AB67FA" w:rsidRPr="00D0162F" w:rsidRDefault="00AB67FA" w:rsidP="006E0A54">
            <w:pPr>
              <w:pStyle w:val="TAL"/>
            </w:pPr>
          </w:p>
        </w:tc>
        <w:tc>
          <w:tcPr>
            <w:tcW w:w="1245" w:type="dxa"/>
          </w:tcPr>
          <w:p w14:paraId="77153185" w14:textId="77777777" w:rsidR="00AB67FA" w:rsidRPr="00D0162F" w:rsidRDefault="00AB67FA" w:rsidP="006E0A54">
            <w:pPr>
              <w:pStyle w:val="TAL"/>
            </w:pPr>
          </w:p>
        </w:tc>
      </w:tr>
      <w:tr w:rsidR="00AB67FA" w:rsidRPr="00D0162F" w14:paraId="443BDC9A" w14:textId="77777777" w:rsidTr="006E0A54">
        <w:trPr>
          <w:jc w:val="center"/>
        </w:trPr>
        <w:tc>
          <w:tcPr>
            <w:tcW w:w="4535" w:type="dxa"/>
          </w:tcPr>
          <w:p w14:paraId="0BEE3E12" w14:textId="71979CA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1]</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4DCFDDDB" w14:textId="77777777" w:rsidR="00AB67FA" w:rsidRPr="00D0162F" w:rsidRDefault="00AB67FA" w:rsidP="006E0A54">
            <w:pPr>
              <w:pStyle w:val="TAL"/>
            </w:pPr>
          </w:p>
        </w:tc>
        <w:tc>
          <w:tcPr>
            <w:tcW w:w="1700" w:type="dxa"/>
          </w:tcPr>
          <w:p w14:paraId="3A7EF690" w14:textId="77777777" w:rsidR="00AB67FA" w:rsidRPr="00D0162F" w:rsidRDefault="00AB67FA" w:rsidP="006E0A54">
            <w:pPr>
              <w:pStyle w:val="TAL"/>
            </w:pPr>
          </w:p>
        </w:tc>
        <w:tc>
          <w:tcPr>
            <w:tcW w:w="1245" w:type="dxa"/>
          </w:tcPr>
          <w:p w14:paraId="33C5BEF7" w14:textId="77777777" w:rsidR="00AB67FA" w:rsidRPr="00D0162F" w:rsidRDefault="00AB67FA" w:rsidP="006E0A54">
            <w:pPr>
              <w:pStyle w:val="TAL"/>
            </w:pPr>
          </w:p>
        </w:tc>
      </w:tr>
      <w:tr w:rsidR="00AB67FA" w:rsidRPr="00D0162F" w14:paraId="76028CDE" w14:textId="77777777" w:rsidTr="006E0A54">
        <w:trPr>
          <w:jc w:val="center"/>
        </w:trPr>
        <w:tc>
          <w:tcPr>
            <w:tcW w:w="4535" w:type="dxa"/>
          </w:tcPr>
          <w:p w14:paraId="478AD5BD" w14:textId="382DB9B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34368CAD" w14:textId="77777777" w:rsidR="00AB67FA" w:rsidRPr="00D0162F" w:rsidRDefault="00AB67FA" w:rsidP="006E0A54">
            <w:pPr>
              <w:pStyle w:val="TAL"/>
            </w:pPr>
            <w:r w:rsidRPr="00D0162F">
              <w:t>0</w:t>
            </w:r>
          </w:p>
        </w:tc>
        <w:tc>
          <w:tcPr>
            <w:tcW w:w="1700" w:type="dxa"/>
          </w:tcPr>
          <w:p w14:paraId="2BBF9A99" w14:textId="11D458F1" w:rsidR="00AB67FA" w:rsidRPr="00D0162F" w:rsidRDefault="00C758B7" w:rsidP="006E0A54">
            <w:pPr>
              <w:pStyle w:val="TAL"/>
            </w:pPr>
            <w:r w:rsidRPr="00D0162F">
              <w:t>Index of SSB #0</w:t>
            </w:r>
          </w:p>
        </w:tc>
        <w:tc>
          <w:tcPr>
            <w:tcW w:w="1245" w:type="dxa"/>
          </w:tcPr>
          <w:p w14:paraId="709A9993" w14:textId="072D0683" w:rsidR="00AB67FA" w:rsidRPr="00D0162F" w:rsidRDefault="00AB67FA" w:rsidP="006E0A54">
            <w:pPr>
              <w:pStyle w:val="TAL"/>
            </w:pPr>
            <w:r w:rsidRPr="00D0162F">
              <w:t>SSB</w:t>
            </w:r>
            <w:r w:rsidR="006E0A54" w:rsidRPr="00D0162F">
              <w:t xml:space="preserve"> </w:t>
            </w:r>
            <w:r w:rsidRPr="00D0162F">
              <w:t>RLM</w:t>
            </w:r>
          </w:p>
        </w:tc>
      </w:tr>
      <w:tr w:rsidR="00AB67FA" w:rsidRPr="00D0162F" w14:paraId="7B2D09B7" w14:textId="77777777" w:rsidTr="006E0A54">
        <w:tblPrEx>
          <w:tblLook w:val="04A0" w:firstRow="1" w:lastRow="0" w:firstColumn="1" w:lastColumn="0" w:noHBand="0" w:noVBand="1"/>
        </w:tblPrEx>
        <w:trPr>
          <w:jc w:val="center"/>
        </w:trPr>
        <w:tc>
          <w:tcPr>
            <w:tcW w:w="4535" w:type="dxa"/>
            <w:tcBorders>
              <w:top w:val="single" w:sz="4" w:space="0" w:color="auto"/>
              <w:left w:val="single" w:sz="4" w:space="0" w:color="auto"/>
              <w:bottom w:val="single" w:sz="4" w:space="0" w:color="auto"/>
              <w:right w:val="single" w:sz="4" w:space="0" w:color="auto"/>
            </w:tcBorders>
          </w:tcPr>
          <w:p w14:paraId="5AE31336" w14:textId="4A88FD1C" w:rsidR="00AB67FA" w:rsidRPr="00D0162F" w:rsidRDefault="006E0A54" w:rsidP="006E0A54">
            <w:pPr>
              <w:pStyle w:val="TAL"/>
              <w:rPr>
                <w:kern w:val="2"/>
                <w:szCs w:val="18"/>
              </w:rPr>
            </w:pPr>
            <w:r w:rsidRPr="00D0162F">
              <w:rPr>
                <w:kern w:val="2"/>
                <w:szCs w:val="18"/>
              </w:rPr>
              <w:t xml:space="preserve">      </w:t>
            </w:r>
            <w:r w:rsidR="00AB67FA" w:rsidRPr="00D0162F">
              <w:rPr>
                <w:kern w:val="2"/>
                <w:szCs w:val="18"/>
              </w:rPr>
              <w:t>csi-RS-Index</w:t>
            </w:r>
          </w:p>
        </w:tc>
        <w:tc>
          <w:tcPr>
            <w:tcW w:w="2267" w:type="dxa"/>
            <w:tcBorders>
              <w:top w:val="single" w:sz="4" w:space="0" w:color="auto"/>
              <w:left w:val="single" w:sz="4" w:space="0" w:color="auto"/>
              <w:bottom w:val="single" w:sz="4" w:space="0" w:color="auto"/>
              <w:right w:val="single" w:sz="4" w:space="0" w:color="auto"/>
            </w:tcBorders>
          </w:tcPr>
          <w:p w14:paraId="5464F47A" w14:textId="2232C1EA"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p>
        </w:tc>
        <w:tc>
          <w:tcPr>
            <w:tcW w:w="1700" w:type="dxa"/>
            <w:tcBorders>
              <w:top w:val="single" w:sz="4" w:space="0" w:color="auto"/>
              <w:left w:val="single" w:sz="4" w:space="0" w:color="auto"/>
              <w:bottom w:val="single" w:sz="4" w:space="0" w:color="auto"/>
              <w:right w:val="single" w:sz="4" w:space="0" w:color="auto"/>
            </w:tcBorders>
          </w:tcPr>
          <w:p w14:paraId="4003E1CF" w14:textId="5819A814" w:rsidR="00AB67FA" w:rsidRPr="00D0162F" w:rsidRDefault="00C758B7" w:rsidP="006E0A54">
            <w:pPr>
              <w:pStyle w:val="TAL"/>
            </w:pPr>
            <w:r w:rsidRPr="00D0162F">
              <w:t>TS 38.508-1[14], table 7.3.1-7C</w:t>
            </w:r>
          </w:p>
        </w:tc>
        <w:tc>
          <w:tcPr>
            <w:tcW w:w="1245" w:type="dxa"/>
            <w:tcBorders>
              <w:top w:val="single" w:sz="4" w:space="0" w:color="auto"/>
              <w:left w:val="single" w:sz="4" w:space="0" w:color="auto"/>
              <w:bottom w:val="single" w:sz="4" w:space="0" w:color="auto"/>
              <w:right w:val="single" w:sz="4" w:space="0" w:color="auto"/>
            </w:tcBorders>
          </w:tcPr>
          <w:p w14:paraId="6FFA94D8" w14:textId="66C522BD" w:rsidR="00AB67FA" w:rsidRPr="00D0162F" w:rsidRDefault="00AB67FA" w:rsidP="006E0A54">
            <w:pPr>
              <w:pStyle w:val="TAL"/>
            </w:pPr>
            <w:r w:rsidRPr="00D0162F">
              <w:t>CSI-RS</w:t>
            </w:r>
            <w:r w:rsidR="006E0A54" w:rsidRPr="00D0162F">
              <w:t xml:space="preserve"> </w:t>
            </w:r>
            <w:r w:rsidRPr="00D0162F">
              <w:t>RLM</w:t>
            </w:r>
          </w:p>
        </w:tc>
      </w:tr>
      <w:tr w:rsidR="00AB67FA" w:rsidRPr="00D0162F" w14:paraId="2C0C5556" w14:textId="77777777" w:rsidTr="006E0A54">
        <w:trPr>
          <w:jc w:val="center"/>
        </w:trPr>
        <w:tc>
          <w:tcPr>
            <w:tcW w:w="4535" w:type="dxa"/>
          </w:tcPr>
          <w:p w14:paraId="09DABD60" w14:textId="3F63BB7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79FC426" w14:textId="77777777" w:rsidR="00AB67FA" w:rsidRPr="00D0162F" w:rsidRDefault="00AB67FA" w:rsidP="006E0A54">
            <w:pPr>
              <w:pStyle w:val="TAL"/>
            </w:pPr>
          </w:p>
        </w:tc>
        <w:tc>
          <w:tcPr>
            <w:tcW w:w="1700" w:type="dxa"/>
          </w:tcPr>
          <w:p w14:paraId="3734A917" w14:textId="77777777" w:rsidR="00AB67FA" w:rsidRPr="00D0162F" w:rsidRDefault="00AB67FA" w:rsidP="006E0A54">
            <w:pPr>
              <w:pStyle w:val="TAL"/>
            </w:pPr>
          </w:p>
        </w:tc>
        <w:tc>
          <w:tcPr>
            <w:tcW w:w="1245" w:type="dxa"/>
          </w:tcPr>
          <w:p w14:paraId="7A47B589" w14:textId="77777777" w:rsidR="00AB67FA" w:rsidRPr="00D0162F" w:rsidRDefault="00AB67FA" w:rsidP="006E0A54">
            <w:pPr>
              <w:pStyle w:val="TAL"/>
            </w:pPr>
          </w:p>
        </w:tc>
      </w:tr>
      <w:tr w:rsidR="00C758B7" w:rsidRPr="00D0162F" w14:paraId="04BBC2A1" w14:textId="77777777" w:rsidTr="00A81E02">
        <w:trPr>
          <w:jc w:val="center"/>
        </w:trPr>
        <w:tc>
          <w:tcPr>
            <w:tcW w:w="4535" w:type="dxa"/>
          </w:tcPr>
          <w:p w14:paraId="08A244E0" w14:textId="77777777" w:rsidR="00C758B7" w:rsidRPr="00D0162F" w:rsidRDefault="00C758B7" w:rsidP="00A81E02">
            <w:pPr>
              <w:pStyle w:val="TAL"/>
              <w:rPr>
                <w:rFonts w:cs="Arial"/>
                <w:kern w:val="2"/>
                <w:szCs w:val="18"/>
              </w:rPr>
            </w:pPr>
            <w:r w:rsidRPr="00D0162F">
              <w:t xml:space="preserve">    RadioLinkMonitoringRS[2] SEQUENCE {</w:t>
            </w:r>
          </w:p>
        </w:tc>
        <w:tc>
          <w:tcPr>
            <w:tcW w:w="2267" w:type="dxa"/>
          </w:tcPr>
          <w:p w14:paraId="543902BE" w14:textId="77777777" w:rsidR="00C758B7" w:rsidRPr="00D0162F" w:rsidRDefault="00C758B7" w:rsidP="00A81E02">
            <w:pPr>
              <w:pStyle w:val="TAL"/>
            </w:pPr>
          </w:p>
        </w:tc>
        <w:tc>
          <w:tcPr>
            <w:tcW w:w="1700" w:type="dxa"/>
          </w:tcPr>
          <w:p w14:paraId="2A2B03CC" w14:textId="77777777" w:rsidR="00C758B7" w:rsidRPr="00D0162F" w:rsidRDefault="00C758B7" w:rsidP="00A81E02">
            <w:pPr>
              <w:pStyle w:val="TAL"/>
            </w:pPr>
          </w:p>
        </w:tc>
        <w:tc>
          <w:tcPr>
            <w:tcW w:w="1245" w:type="dxa"/>
          </w:tcPr>
          <w:p w14:paraId="4F3D7B9B" w14:textId="77777777" w:rsidR="00C758B7" w:rsidRPr="00D0162F" w:rsidRDefault="00C758B7" w:rsidP="00A81E02">
            <w:pPr>
              <w:pStyle w:val="TAL"/>
            </w:pPr>
            <w:r w:rsidRPr="00D0162F">
              <w:t>FR2</w:t>
            </w:r>
          </w:p>
        </w:tc>
      </w:tr>
      <w:tr w:rsidR="00C758B7" w:rsidRPr="00D0162F" w14:paraId="718A92B5" w14:textId="77777777" w:rsidTr="00A81E02">
        <w:trPr>
          <w:jc w:val="center"/>
        </w:trPr>
        <w:tc>
          <w:tcPr>
            <w:tcW w:w="4535" w:type="dxa"/>
          </w:tcPr>
          <w:p w14:paraId="32263B62" w14:textId="77777777" w:rsidR="00C758B7" w:rsidRPr="00D0162F" w:rsidRDefault="00C758B7" w:rsidP="00A81E02">
            <w:pPr>
              <w:pStyle w:val="TAL"/>
            </w:pPr>
            <w:r w:rsidRPr="00D0162F">
              <w:rPr>
                <w:rFonts w:cs="Arial"/>
                <w:kern w:val="2"/>
                <w:szCs w:val="18"/>
              </w:rPr>
              <w:t xml:space="preserve">      radioLinkMonitoringRS-Id</w:t>
            </w:r>
          </w:p>
        </w:tc>
        <w:tc>
          <w:tcPr>
            <w:tcW w:w="2267" w:type="dxa"/>
          </w:tcPr>
          <w:p w14:paraId="7FC0EE79" w14:textId="77777777" w:rsidR="00C758B7" w:rsidRPr="00D0162F" w:rsidRDefault="00C758B7" w:rsidP="00A81E02">
            <w:pPr>
              <w:pStyle w:val="TAL"/>
            </w:pPr>
            <w:r w:rsidRPr="00D0162F">
              <w:t>1</w:t>
            </w:r>
          </w:p>
        </w:tc>
        <w:tc>
          <w:tcPr>
            <w:tcW w:w="1700" w:type="dxa"/>
          </w:tcPr>
          <w:p w14:paraId="278989ED" w14:textId="77777777" w:rsidR="00C758B7" w:rsidRPr="00D0162F" w:rsidRDefault="00C758B7" w:rsidP="00A81E02">
            <w:pPr>
              <w:pStyle w:val="TAL"/>
            </w:pPr>
          </w:p>
        </w:tc>
        <w:tc>
          <w:tcPr>
            <w:tcW w:w="1245" w:type="dxa"/>
          </w:tcPr>
          <w:p w14:paraId="627D0736" w14:textId="77777777" w:rsidR="00C758B7" w:rsidRPr="00D0162F" w:rsidRDefault="00C758B7" w:rsidP="00A81E02">
            <w:pPr>
              <w:pStyle w:val="TAL"/>
            </w:pPr>
          </w:p>
        </w:tc>
      </w:tr>
      <w:tr w:rsidR="00C758B7" w:rsidRPr="00D0162F" w14:paraId="6AB372A0" w14:textId="77777777" w:rsidTr="00A81E02">
        <w:trPr>
          <w:jc w:val="center"/>
        </w:trPr>
        <w:tc>
          <w:tcPr>
            <w:tcW w:w="4535" w:type="dxa"/>
          </w:tcPr>
          <w:p w14:paraId="6C2B1FC3" w14:textId="77777777" w:rsidR="00C758B7" w:rsidRPr="00D0162F" w:rsidRDefault="00C758B7" w:rsidP="00A81E02">
            <w:pPr>
              <w:pStyle w:val="TAL"/>
            </w:pPr>
            <w:r w:rsidRPr="00D0162F">
              <w:rPr>
                <w:rFonts w:cs="Arial"/>
                <w:kern w:val="2"/>
                <w:szCs w:val="18"/>
              </w:rPr>
              <w:t xml:space="preserve">      purpose</w:t>
            </w:r>
          </w:p>
        </w:tc>
        <w:tc>
          <w:tcPr>
            <w:tcW w:w="2267" w:type="dxa"/>
          </w:tcPr>
          <w:p w14:paraId="4D6E7F57" w14:textId="77777777" w:rsidR="00C758B7" w:rsidRPr="00D0162F" w:rsidRDefault="00C758B7" w:rsidP="00A81E02">
            <w:pPr>
              <w:pStyle w:val="TAL"/>
            </w:pPr>
            <w:r w:rsidRPr="00D0162F">
              <w:t>rlf</w:t>
            </w:r>
          </w:p>
        </w:tc>
        <w:tc>
          <w:tcPr>
            <w:tcW w:w="1700" w:type="dxa"/>
          </w:tcPr>
          <w:p w14:paraId="2317FE0E" w14:textId="77777777" w:rsidR="00C758B7" w:rsidRPr="00D0162F" w:rsidRDefault="00C758B7" w:rsidP="00A81E02">
            <w:pPr>
              <w:pStyle w:val="TAL"/>
            </w:pPr>
          </w:p>
        </w:tc>
        <w:tc>
          <w:tcPr>
            <w:tcW w:w="1245" w:type="dxa"/>
          </w:tcPr>
          <w:p w14:paraId="6A7A2391" w14:textId="77777777" w:rsidR="00C758B7" w:rsidRPr="00D0162F" w:rsidRDefault="00C758B7" w:rsidP="00A81E02">
            <w:pPr>
              <w:pStyle w:val="TAL"/>
            </w:pPr>
          </w:p>
        </w:tc>
      </w:tr>
      <w:tr w:rsidR="00C758B7" w:rsidRPr="00D0162F" w14:paraId="4AC20795" w14:textId="77777777" w:rsidTr="00A81E02">
        <w:trPr>
          <w:jc w:val="center"/>
        </w:trPr>
        <w:tc>
          <w:tcPr>
            <w:tcW w:w="4535" w:type="dxa"/>
          </w:tcPr>
          <w:p w14:paraId="0141551F" w14:textId="77777777" w:rsidR="00C758B7" w:rsidRPr="00D0162F" w:rsidRDefault="00C758B7" w:rsidP="00A81E02">
            <w:pPr>
              <w:pStyle w:val="TAL"/>
            </w:pPr>
            <w:r w:rsidRPr="00D0162F">
              <w:rPr>
                <w:rFonts w:cs="Arial"/>
                <w:kern w:val="2"/>
                <w:szCs w:val="18"/>
              </w:rPr>
              <w:t xml:space="preserve">      detectionResource CHOICE {</w:t>
            </w:r>
          </w:p>
        </w:tc>
        <w:tc>
          <w:tcPr>
            <w:tcW w:w="2267" w:type="dxa"/>
          </w:tcPr>
          <w:p w14:paraId="426B3671" w14:textId="77777777" w:rsidR="00C758B7" w:rsidRPr="00D0162F" w:rsidRDefault="00C758B7" w:rsidP="00A81E02">
            <w:pPr>
              <w:pStyle w:val="TAL"/>
            </w:pPr>
          </w:p>
        </w:tc>
        <w:tc>
          <w:tcPr>
            <w:tcW w:w="1700" w:type="dxa"/>
          </w:tcPr>
          <w:p w14:paraId="26145F07" w14:textId="77777777" w:rsidR="00C758B7" w:rsidRPr="00D0162F" w:rsidRDefault="00C758B7" w:rsidP="00A81E02">
            <w:pPr>
              <w:pStyle w:val="TAL"/>
            </w:pPr>
          </w:p>
        </w:tc>
        <w:tc>
          <w:tcPr>
            <w:tcW w:w="1245" w:type="dxa"/>
          </w:tcPr>
          <w:p w14:paraId="768E438A" w14:textId="77777777" w:rsidR="00C758B7" w:rsidRPr="00D0162F" w:rsidRDefault="00C758B7" w:rsidP="00A81E02">
            <w:pPr>
              <w:pStyle w:val="TAL"/>
            </w:pPr>
          </w:p>
        </w:tc>
      </w:tr>
      <w:tr w:rsidR="00C758B7" w:rsidRPr="00D0162F" w14:paraId="07F6BC30" w14:textId="77777777" w:rsidTr="00A81E02">
        <w:trPr>
          <w:jc w:val="center"/>
        </w:trPr>
        <w:tc>
          <w:tcPr>
            <w:tcW w:w="4535" w:type="dxa"/>
          </w:tcPr>
          <w:p w14:paraId="10A9C21D" w14:textId="77777777" w:rsidR="00C758B7" w:rsidRPr="00D0162F" w:rsidRDefault="00C758B7" w:rsidP="00A81E02">
            <w:pPr>
              <w:pStyle w:val="TAL"/>
            </w:pPr>
            <w:r w:rsidRPr="00D0162F">
              <w:rPr>
                <w:rFonts w:cs="Arial"/>
                <w:kern w:val="2"/>
                <w:szCs w:val="18"/>
              </w:rPr>
              <w:t xml:space="preserve">        ssb-Index</w:t>
            </w:r>
          </w:p>
        </w:tc>
        <w:tc>
          <w:tcPr>
            <w:tcW w:w="2267" w:type="dxa"/>
          </w:tcPr>
          <w:p w14:paraId="5B8883FD" w14:textId="77777777" w:rsidR="00C758B7" w:rsidRPr="00D0162F" w:rsidRDefault="00C758B7" w:rsidP="00A81E02">
            <w:pPr>
              <w:pStyle w:val="TAL"/>
            </w:pPr>
            <w:r w:rsidRPr="00D0162F">
              <w:t>1</w:t>
            </w:r>
          </w:p>
        </w:tc>
        <w:tc>
          <w:tcPr>
            <w:tcW w:w="1700" w:type="dxa"/>
          </w:tcPr>
          <w:p w14:paraId="1F3C5641" w14:textId="77777777" w:rsidR="00C758B7" w:rsidRPr="00D0162F" w:rsidRDefault="00C758B7" w:rsidP="00A81E02">
            <w:pPr>
              <w:pStyle w:val="TAL"/>
            </w:pPr>
            <w:r w:rsidRPr="00D0162F">
              <w:t>Index of SSB #1</w:t>
            </w:r>
          </w:p>
        </w:tc>
        <w:tc>
          <w:tcPr>
            <w:tcW w:w="1245" w:type="dxa"/>
          </w:tcPr>
          <w:p w14:paraId="68C5D12E" w14:textId="77777777" w:rsidR="00C758B7" w:rsidRPr="00D0162F" w:rsidRDefault="00C758B7" w:rsidP="00A81E02">
            <w:pPr>
              <w:pStyle w:val="TAL"/>
            </w:pPr>
            <w:r w:rsidRPr="00D0162F">
              <w:t>SSB RLM</w:t>
            </w:r>
          </w:p>
        </w:tc>
      </w:tr>
      <w:tr w:rsidR="00C758B7" w:rsidRPr="00D0162F" w14:paraId="123857C6" w14:textId="77777777" w:rsidTr="00A81E02">
        <w:trPr>
          <w:jc w:val="center"/>
        </w:trPr>
        <w:tc>
          <w:tcPr>
            <w:tcW w:w="4535" w:type="dxa"/>
          </w:tcPr>
          <w:p w14:paraId="1F9E3530" w14:textId="77777777" w:rsidR="00C758B7" w:rsidRPr="00D0162F" w:rsidRDefault="00C758B7" w:rsidP="00A81E02">
            <w:pPr>
              <w:pStyle w:val="TAL"/>
              <w:rPr>
                <w:rFonts w:cs="Arial"/>
                <w:kern w:val="2"/>
                <w:szCs w:val="18"/>
              </w:rPr>
            </w:pPr>
            <w:r w:rsidRPr="00D0162F">
              <w:rPr>
                <w:rFonts w:cs="Arial"/>
                <w:kern w:val="2"/>
                <w:szCs w:val="18"/>
              </w:rPr>
              <w:t xml:space="preserve">        </w:t>
            </w:r>
            <w:r w:rsidRPr="00D0162F">
              <w:t>csi-RS-Index</w:t>
            </w:r>
          </w:p>
        </w:tc>
        <w:tc>
          <w:tcPr>
            <w:tcW w:w="2267" w:type="dxa"/>
          </w:tcPr>
          <w:p w14:paraId="136B2B50" w14:textId="77777777" w:rsidR="00C758B7" w:rsidRPr="00D0162F" w:rsidRDefault="00C758B7" w:rsidP="00A81E02">
            <w:pPr>
              <w:pStyle w:val="TAL"/>
            </w:pPr>
            <w:r w:rsidRPr="00D0162F">
              <w:t>NZP-CSI-RS-ResourceId for TRS(4) with condition SECOND_SET</w:t>
            </w:r>
          </w:p>
        </w:tc>
        <w:tc>
          <w:tcPr>
            <w:tcW w:w="1700" w:type="dxa"/>
          </w:tcPr>
          <w:p w14:paraId="11694A5F" w14:textId="77777777" w:rsidR="00C758B7" w:rsidRPr="00D0162F" w:rsidRDefault="00C758B7" w:rsidP="00A81E02">
            <w:pPr>
              <w:pStyle w:val="TAL"/>
            </w:pPr>
            <w:r w:rsidRPr="00D0162F">
              <w:t>TS 38.508-1[14], table 7.3.1-7C</w:t>
            </w:r>
          </w:p>
        </w:tc>
        <w:tc>
          <w:tcPr>
            <w:tcW w:w="1245" w:type="dxa"/>
          </w:tcPr>
          <w:p w14:paraId="0F56DBBB" w14:textId="77777777" w:rsidR="00C758B7" w:rsidRPr="00D0162F" w:rsidRDefault="00C758B7" w:rsidP="00A81E02">
            <w:pPr>
              <w:pStyle w:val="TAL"/>
            </w:pPr>
            <w:r w:rsidRPr="00D0162F">
              <w:t>CSI-RS RLM</w:t>
            </w:r>
          </w:p>
        </w:tc>
      </w:tr>
      <w:tr w:rsidR="00AB67FA" w:rsidRPr="00D0162F" w14:paraId="030652DF" w14:textId="77777777" w:rsidTr="006E0A54">
        <w:trPr>
          <w:jc w:val="center"/>
        </w:trPr>
        <w:tc>
          <w:tcPr>
            <w:tcW w:w="4535" w:type="dxa"/>
          </w:tcPr>
          <w:p w14:paraId="703294CA" w14:textId="1D78C57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5F82ED56" w14:textId="77777777" w:rsidR="00AB67FA" w:rsidRPr="00D0162F" w:rsidRDefault="00AB67FA" w:rsidP="006E0A54">
            <w:pPr>
              <w:pStyle w:val="TAL"/>
            </w:pPr>
          </w:p>
        </w:tc>
        <w:tc>
          <w:tcPr>
            <w:tcW w:w="1700" w:type="dxa"/>
          </w:tcPr>
          <w:p w14:paraId="3CD7E212" w14:textId="77777777" w:rsidR="00AB67FA" w:rsidRPr="00D0162F" w:rsidRDefault="00AB67FA" w:rsidP="006E0A54">
            <w:pPr>
              <w:pStyle w:val="TAL"/>
            </w:pPr>
          </w:p>
        </w:tc>
        <w:tc>
          <w:tcPr>
            <w:tcW w:w="1245" w:type="dxa"/>
          </w:tcPr>
          <w:p w14:paraId="4108A09C" w14:textId="77777777" w:rsidR="00AB67FA" w:rsidRPr="00D0162F" w:rsidRDefault="00AB67FA" w:rsidP="006E0A54">
            <w:pPr>
              <w:pStyle w:val="TAL"/>
            </w:pPr>
          </w:p>
        </w:tc>
      </w:tr>
      <w:tr w:rsidR="00AB67FA" w:rsidRPr="00D0162F" w14:paraId="02724843" w14:textId="77777777" w:rsidTr="006E0A54">
        <w:trPr>
          <w:jc w:val="center"/>
        </w:trPr>
        <w:tc>
          <w:tcPr>
            <w:tcW w:w="4535" w:type="dxa"/>
          </w:tcPr>
          <w:p w14:paraId="24A5F274" w14:textId="3405D8E6"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failureDetectionResourcesToReleaseList</w:t>
            </w:r>
          </w:p>
        </w:tc>
        <w:tc>
          <w:tcPr>
            <w:tcW w:w="2267" w:type="dxa"/>
          </w:tcPr>
          <w:p w14:paraId="0D5323E3" w14:textId="50D72B15" w:rsidR="00AB67FA" w:rsidRPr="00D0162F" w:rsidRDefault="00AB67FA" w:rsidP="006E0A54">
            <w:pPr>
              <w:pStyle w:val="TAL"/>
            </w:pPr>
            <w:r w:rsidRPr="00D0162F">
              <w:t>Not</w:t>
            </w:r>
            <w:r w:rsidR="006E0A54" w:rsidRPr="00D0162F">
              <w:t xml:space="preserve"> </w:t>
            </w:r>
            <w:r w:rsidRPr="00D0162F">
              <w:t>present</w:t>
            </w:r>
          </w:p>
        </w:tc>
        <w:tc>
          <w:tcPr>
            <w:tcW w:w="1700" w:type="dxa"/>
          </w:tcPr>
          <w:p w14:paraId="49947A7B" w14:textId="77777777" w:rsidR="00AB67FA" w:rsidRPr="00D0162F" w:rsidRDefault="00AB67FA" w:rsidP="006E0A54">
            <w:pPr>
              <w:pStyle w:val="TAL"/>
            </w:pPr>
          </w:p>
        </w:tc>
        <w:tc>
          <w:tcPr>
            <w:tcW w:w="1245" w:type="dxa"/>
          </w:tcPr>
          <w:p w14:paraId="602B914E" w14:textId="77777777" w:rsidR="00AB67FA" w:rsidRPr="00D0162F" w:rsidRDefault="00AB67FA" w:rsidP="006E0A54">
            <w:pPr>
              <w:pStyle w:val="TAL"/>
            </w:pPr>
          </w:p>
        </w:tc>
      </w:tr>
      <w:tr w:rsidR="00AB67FA" w:rsidRPr="00D0162F" w14:paraId="28B8A8C5" w14:textId="77777777" w:rsidTr="006E0A54">
        <w:trPr>
          <w:jc w:val="center"/>
        </w:trPr>
        <w:tc>
          <w:tcPr>
            <w:tcW w:w="4535" w:type="dxa"/>
          </w:tcPr>
          <w:p w14:paraId="754AED88" w14:textId="0CEEC55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InstanceMaxCount</w:t>
            </w:r>
          </w:p>
        </w:tc>
        <w:tc>
          <w:tcPr>
            <w:tcW w:w="2267" w:type="dxa"/>
          </w:tcPr>
          <w:p w14:paraId="56876747" w14:textId="20FC3319" w:rsidR="00AB67FA" w:rsidRPr="00D0162F" w:rsidRDefault="00AB67FA" w:rsidP="006E0A54">
            <w:pPr>
              <w:pStyle w:val="TAL"/>
            </w:pPr>
            <w:r w:rsidRPr="00D0162F">
              <w:t>Not</w:t>
            </w:r>
            <w:r w:rsidR="006E0A54" w:rsidRPr="00D0162F">
              <w:t xml:space="preserve"> </w:t>
            </w:r>
            <w:r w:rsidRPr="00D0162F">
              <w:t>present</w:t>
            </w:r>
          </w:p>
        </w:tc>
        <w:tc>
          <w:tcPr>
            <w:tcW w:w="1700" w:type="dxa"/>
          </w:tcPr>
          <w:p w14:paraId="2391FCB7" w14:textId="77777777" w:rsidR="00AB67FA" w:rsidRPr="00D0162F" w:rsidRDefault="00AB67FA" w:rsidP="006E0A54">
            <w:pPr>
              <w:pStyle w:val="TAL"/>
            </w:pPr>
          </w:p>
        </w:tc>
        <w:tc>
          <w:tcPr>
            <w:tcW w:w="1245" w:type="dxa"/>
          </w:tcPr>
          <w:p w14:paraId="3298BDDD" w14:textId="77777777" w:rsidR="00AB67FA" w:rsidRPr="00D0162F" w:rsidRDefault="00AB67FA" w:rsidP="006E0A54">
            <w:pPr>
              <w:pStyle w:val="TAL"/>
            </w:pPr>
          </w:p>
        </w:tc>
      </w:tr>
      <w:tr w:rsidR="00AB67FA" w:rsidRPr="00D0162F" w14:paraId="231B482A" w14:textId="77777777" w:rsidTr="006E0A54">
        <w:trPr>
          <w:jc w:val="center"/>
        </w:trPr>
        <w:tc>
          <w:tcPr>
            <w:tcW w:w="4535" w:type="dxa"/>
          </w:tcPr>
          <w:p w14:paraId="4F2F4D1B" w14:textId="40979C6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DetectionTimer</w:t>
            </w:r>
          </w:p>
        </w:tc>
        <w:tc>
          <w:tcPr>
            <w:tcW w:w="2267" w:type="dxa"/>
          </w:tcPr>
          <w:p w14:paraId="64ADDFD8" w14:textId="1CC818B6" w:rsidR="00AB67FA" w:rsidRPr="00D0162F" w:rsidRDefault="00AB67FA" w:rsidP="006E0A54">
            <w:pPr>
              <w:pStyle w:val="TAL"/>
            </w:pPr>
            <w:r w:rsidRPr="00D0162F">
              <w:t>Not</w:t>
            </w:r>
            <w:r w:rsidR="006E0A54" w:rsidRPr="00D0162F">
              <w:t xml:space="preserve"> </w:t>
            </w:r>
            <w:r w:rsidRPr="00D0162F">
              <w:t>present</w:t>
            </w:r>
          </w:p>
        </w:tc>
        <w:tc>
          <w:tcPr>
            <w:tcW w:w="1700" w:type="dxa"/>
          </w:tcPr>
          <w:p w14:paraId="7D7155E7" w14:textId="77777777" w:rsidR="00AB67FA" w:rsidRPr="00D0162F" w:rsidRDefault="00AB67FA" w:rsidP="006E0A54">
            <w:pPr>
              <w:pStyle w:val="TAL"/>
            </w:pPr>
          </w:p>
        </w:tc>
        <w:tc>
          <w:tcPr>
            <w:tcW w:w="1245" w:type="dxa"/>
          </w:tcPr>
          <w:p w14:paraId="7FF98975" w14:textId="77777777" w:rsidR="00AB67FA" w:rsidRPr="00D0162F" w:rsidRDefault="00AB67FA" w:rsidP="006E0A54">
            <w:pPr>
              <w:pStyle w:val="TAL"/>
            </w:pPr>
          </w:p>
        </w:tc>
      </w:tr>
      <w:tr w:rsidR="00AB67FA" w:rsidRPr="00D0162F" w14:paraId="49CB51DD" w14:textId="77777777" w:rsidTr="006E0A54">
        <w:trPr>
          <w:jc w:val="center"/>
        </w:trPr>
        <w:tc>
          <w:tcPr>
            <w:tcW w:w="4535" w:type="dxa"/>
          </w:tcPr>
          <w:p w14:paraId="68AC3412" w14:textId="77777777" w:rsidR="00AB67FA" w:rsidRPr="00D0162F" w:rsidRDefault="00AB67FA" w:rsidP="006E0A54">
            <w:pPr>
              <w:pStyle w:val="TAL"/>
            </w:pPr>
            <w:r w:rsidRPr="00D0162F">
              <w:t>}</w:t>
            </w:r>
          </w:p>
        </w:tc>
        <w:tc>
          <w:tcPr>
            <w:tcW w:w="2267" w:type="dxa"/>
          </w:tcPr>
          <w:p w14:paraId="315674F3" w14:textId="77777777" w:rsidR="00AB67FA" w:rsidRPr="00D0162F" w:rsidRDefault="00AB67FA" w:rsidP="006E0A54">
            <w:pPr>
              <w:pStyle w:val="TAL"/>
              <w:rPr>
                <w:rFonts w:eastAsia="SimSun"/>
              </w:rPr>
            </w:pPr>
          </w:p>
        </w:tc>
        <w:tc>
          <w:tcPr>
            <w:tcW w:w="1700" w:type="dxa"/>
          </w:tcPr>
          <w:p w14:paraId="5CD16305" w14:textId="77777777" w:rsidR="00AB67FA" w:rsidRPr="00D0162F" w:rsidRDefault="00AB67FA" w:rsidP="006E0A54">
            <w:pPr>
              <w:pStyle w:val="TAL"/>
            </w:pPr>
          </w:p>
        </w:tc>
        <w:tc>
          <w:tcPr>
            <w:tcW w:w="1245" w:type="dxa"/>
          </w:tcPr>
          <w:p w14:paraId="67D0A15D" w14:textId="77777777" w:rsidR="00AB67FA" w:rsidRPr="00D0162F" w:rsidRDefault="00AB67FA" w:rsidP="006E0A54">
            <w:pPr>
              <w:pStyle w:val="TAL"/>
            </w:pPr>
          </w:p>
        </w:tc>
      </w:tr>
    </w:tbl>
    <w:p w14:paraId="18106667"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8079"/>
      </w:tblGrid>
      <w:tr w:rsidR="00AB67FA" w:rsidRPr="00D0162F" w14:paraId="2EF188AC" w14:textId="77777777" w:rsidTr="006E0A54">
        <w:trPr>
          <w:jc w:val="center"/>
        </w:trPr>
        <w:tc>
          <w:tcPr>
            <w:tcW w:w="1668" w:type="dxa"/>
          </w:tcPr>
          <w:p w14:paraId="48352C19"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ndition</w:t>
            </w:r>
          </w:p>
        </w:tc>
        <w:tc>
          <w:tcPr>
            <w:tcW w:w="8079" w:type="dxa"/>
          </w:tcPr>
          <w:p w14:paraId="3AE99B24"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Explanation</w:t>
            </w:r>
          </w:p>
        </w:tc>
      </w:tr>
      <w:tr w:rsidR="00AB67FA" w:rsidRPr="00D0162F" w14:paraId="0D97AB01" w14:textId="77777777" w:rsidTr="006E0A54">
        <w:trPr>
          <w:jc w:val="center"/>
        </w:trPr>
        <w:tc>
          <w:tcPr>
            <w:tcW w:w="1668" w:type="dxa"/>
          </w:tcPr>
          <w:p w14:paraId="03150B1A" w14:textId="26D2F375" w:rsidR="00AB67FA" w:rsidRPr="00D0162F" w:rsidRDefault="00AB67FA" w:rsidP="006E0A54">
            <w:pPr>
              <w:keepNext/>
              <w:keepLines/>
              <w:spacing w:after="0"/>
              <w:rPr>
                <w:rFonts w:ascii="Arial" w:hAnsi="Arial"/>
                <w:sz w:val="18"/>
              </w:rPr>
            </w:pPr>
            <w:r w:rsidRPr="00D0162F">
              <w:rPr>
                <w:rFonts w:ascii="Arial" w:hAnsi="Arial"/>
                <w:sz w:val="18"/>
              </w:rPr>
              <w:t>SSB</w:t>
            </w:r>
            <w:r w:rsidR="006E0A54" w:rsidRPr="00D0162F">
              <w:rPr>
                <w:rFonts w:ascii="Arial" w:hAnsi="Arial"/>
                <w:sz w:val="18"/>
              </w:rPr>
              <w:t xml:space="preserve"> </w:t>
            </w:r>
            <w:r w:rsidRPr="00D0162F">
              <w:rPr>
                <w:rFonts w:ascii="Arial" w:hAnsi="Arial"/>
                <w:sz w:val="18"/>
              </w:rPr>
              <w:t>RLM</w:t>
            </w:r>
          </w:p>
        </w:tc>
        <w:tc>
          <w:tcPr>
            <w:tcW w:w="8079" w:type="dxa"/>
          </w:tcPr>
          <w:p w14:paraId="5957850A" w14:textId="682B27EE" w:rsidR="00AB67FA" w:rsidRPr="00D0162F" w:rsidRDefault="00AB67FA" w:rsidP="006E0A54">
            <w:pPr>
              <w:keepNext/>
              <w:keepLines/>
              <w:spacing w:after="0"/>
              <w:rPr>
                <w:rFonts w:ascii="Arial" w:hAnsi="Arial"/>
                <w:sz w:val="18"/>
              </w:rPr>
            </w:pP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for</w:t>
            </w:r>
            <w:r w:rsidR="006E0A54" w:rsidRPr="00D0162F">
              <w:rPr>
                <w:rFonts w:ascii="Arial" w:hAnsi="Arial"/>
                <w:sz w:val="18"/>
              </w:rPr>
              <w:t xml:space="preserve"> </w:t>
            </w:r>
            <w:r w:rsidRPr="00D0162F">
              <w:rPr>
                <w:rFonts w:ascii="Arial" w:hAnsi="Arial"/>
                <w:sz w:val="18"/>
              </w:rPr>
              <w:t>SSB</w:t>
            </w:r>
            <w:r w:rsidR="006E0A54" w:rsidRPr="00D0162F">
              <w:rPr>
                <w:rFonts w:ascii="Arial" w:hAnsi="Arial"/>
                <w:sz w:val="18"/>
              </w:rPr>
              <w:t xml:space="preserve"> </w:t>
            </w:r>
            <w:r w:rsidRPr="00D0162F">
              <w:rPr>
                <w:rFonts w:ascii="Arial" w:hAnsi="Arial"/>
                <w:sz w:val="18"/>
              </w:rPr>
              <w:t>based</w:t>
            </w:r>
            <w:r w:rsidR="006E0A54" w:rsidRPr="00D0162F">
              <w:rPr>
                <w:rFonts w:ascii="Arial" w:hAnsi="Arial"/>
                <w:sz w:val="18"/>
              </w:rPr>
              <w:t xml:space="preserve"> </w:t>
            </w:r>
            <w:r w:rsidRPr="00D0162F">
              <w:rPr>
                <w:rFonts w:ascii="Arial" w:hAnsi="Arial"/>
                <w:sz w:val="18"/>
              </w:rPr>
              <w:t>RLM</w:t>
            </w:r>
            <w:r w:rsidR="006E0A54" w:rsidRPr="00D0162F">
              <w:rPr>
                <w:rFonts w:ascii="Arial" w:hAnsi="Arial"/>
                <w:sz w:val="18"/>
              </w:rPr>
              <w:t xml:space="preserve"> </w:t>
            </w:r>
            <w:r w:rsidRPr="00D0162F">
              <w:rPr>
                <w:rFonts w:ascii="Arial" w:hAnsi="Arial"/>
                <w:sz w:val="18"/>
              </w:rPr>
              <w:t>test</w:t>
            </w:r>
            <w:r w:rsidR="006E0A54" w:rsidRPr="00D0162F">
              <w:rPr>
                <w:rFonts w:ascii="Arial" w:hAnsi="Arial"/>
                <w:sz w:val="18"/>
              </w:rPr>
              <w:t xml:space="preserve"> </w:t>
            </w:r>
            <w:r w:rsidRPr="00D0162F">
              <w:rPr>
                <w:rFonts w:ascii="Arial" w:hAnsi="Arial"/>
                <w:sz w:val="18"/>
              </w:rPr>
              <w:t>cases</w:t>
            </w:r>
          </w:p>
        </w:tc>
      </w:tr>
      <w:tr w:rsidR="00AB67FA" w:rsidRPr="00D0162F" w14:paraId="1A9445D2" w14:textId="77777777" w:rsidTr="006E0A54">
        <w:trPr>
          <w:jc w:val="center"/>
        </w:trPr>
        <w:tc>
          <w:tcPr>
            <w:tcW w:w="1668" w:type="dxa"/>
          </w:tcPr>
          <w:p w14:paraId="0E87EBBB" w14:textId="7204E037" w:rsidR="00AB67FA" w:rsidRPr="00D0162F" w:rsidRDefault="00AB67FA" w:rsidP="006E0A54">
            <w:pPr>
              <w:keepNext/>
              <w:keepLines/>
              <w:spacing w:after="0"/>
              <w:rPr>
                <w:rFonts w:ascii="Arial" w:hAnsi="Arial"/>
                <w:sz w:val="18"/>
              </w:rPr>
            </w:pPr>
            <w:r w:rsidRPr="00D0162F">
              <w:rPr>
                <w:rFonts w:ascii="Arial" w:hAnsi="Arial"/>
                <w:sz w:val="18"/>
              </w:rPr>
              <w:t>CSI-RS</w:t>
            </w:r>
            <w:r w:rsidR="006E0A54" w:rsidRPr="00D0162F">
              <w:rPr>
                <w:rFonts w:ascii="Arial" w:hAnsi="Arial"/>
                <w:sz w:val="18"/>
              </w:rPr>
              <w:t xml:space="preserve"> </w:t>
            </w:r>
            <w:r w:rsidRPr="00D0162F">
              <w:rPr>
                <w:rFonts w:ascii="Arial" w:hAnsi="Arial"/>
                <w:sz w:val="18"/>
              </w:rPr>
              <w:t>RLM</w:t>
            </w:r>
          </w:p>
        </w:tc>
        <w:tc>
          <w:tcPr>
            <w:tcW w:w="8079" w:type="dxa"/>
          </w:tcPr>
          <w:p w14:paraId="0F6B186A" w14:textId="4689C88D" w:rsidR="00AB67FA" w:rsidRPr="00D0162F" w:rsidRDefault="00AB67FA" w:rsidP="006E0A54">
            <w:pPr>
              <w:keepNext/>
              <w:keepLines/>
              <w:spacing w:after="0"/>
              <w:rPr>
                <w:rFonts w:ascii="Arial" w:hAnsi="Arial"/>
                <w:sz w:val="18"/>
              </w:rPr>
            </w:pP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for</w:t>
            </w:r>
            <w:r w:rsidR="006E0A54" w:rsidRPr="00D0162F">
              <w:rPr>
                <w:rFonts w:ascii="Arial" w:hAnsi="Arial"/>
                <w:sz w:val="18"/>
              </w:rPr>
              <w:t xml:space="preserve"> </w:t>
            </w:r>
            <w:r w:rsidRPr="00D0162F">
              <w:rPr>
                <w:rFonts w:ascii="Arial" w:hAnsi="Arial"/>
                <w:sz w:val="18"/>
              </w:rPr>
              <w:t>CSI-RS</w:t>
            </w:r>
            <w:r w:rsidR="006E0A54" w:rsidRPr="00D0162F">
              <w:rPr>
                <w:rFonts w:ascii="Arial" w:hAnsi="Arial"/>
                <w:sz w:val="18"/>
              </w:rPr>
              <w:t xml:space="preserve"> </w:t>
            </w:r>
            <w:r w:rsidRPr="00D0162F">
              <w:rPr>
                <w:rFonts w:ascii="Arial" w:hAnsi="Arial"/>
                <w:sz w:val="18"/>
              </w:rPr>
              <w:t>based</w:t>
            </w:r>
            <w:r w:rsidR="006E0A54" w:rsidRPr="00D0162F">
              <w:rPr>
                <w:rFonts w:ascii="Arial" w:hAnsi="Arial"/>
                <w:sz w:val="18"/>
              </w:rPr>
              <w:t xml:space="preserve"> </w:t>
            </w:r>
            <w:r w:rsidRPr="00D0162F">
              <w:rPr>
                <w:rFonts w:ascii="Arial" w:hAnsi="Arial"/>
                <w:sz w:val="18"/>
              </w:rPr>
              <w:t>RLM</w:t>
            </w:r>
            <w:r w:rsidR="006E0A54" w:rsidRPr="00D0162F">
              <w:rPr>
                <w:rFonts w:ascii="Arial" w:hAnsi="Arial"/>
                <w:sz w:val="18"/>
              </w:rPr>
              <w:t xml:space="preserve"> </w:t>
            </w:r>
            <w:r w:rsidRPr="00D0162F">
              <w:rPr>
                <w:rFonts w:ascii="Arial" w:hAnsi="Arial"/>
                <w:sz w:val="18"/>
              </w:rPr>
              <w:t>test</w:t>
            </w:r>
            <w:r w:rsidR="006E0A54" w:rsidRPr="00D0162F">
              <w:rPr>
                <w:rFonts w:ascii="Arial" w:hAnsi="Arial"/>
                <w:sz w:val="18"/>
              </w:rPr>
              <w:t xml:space="preserve"> </w:t>
            </w:r>
            <w:r w:rsidRPr="00D0162F">
              <w:rPr>
                <w:rFonts w:ascii="Arial" w:hAnsi="Arial"/>
                <w:sz w:val="18"/>
              </w:rPr>
              <w:t>cases</w:t>
            </w:r>
          </w:p>
        </w:tc>
      </w:tr>
    </w:tbl>
    <w:p w14:paraId="45473C51" w14:textId="77777777" w:rsidR="00AB67FA" w:rsidRPr="00D0162F" w:rsidRDefault="00AB67FA" w:rsidP="00AB67FA"/>
    <w:p w14:paraId="58E1BDA6" w14:textId="77777777" w:rsidR="00AB67FA" w:rsidRPr="00D0162F" w:rsidRDefault="00AB67FA" w:rsidP="00AB67FA">
      <w:pPr>
        <w:pStyle w:val="TH"/>
      </w:pPr>
      <w:r w:rsidRPr="00D0162F">
        <w:t>Table H.3.5-10: Void</w:t>
      </w:r>
    </w:p>
    <w:p w14:paraId="67357B6B" w14:textId="77777777" w:rsidR="00AB67FA" w:rsidRPr="00D0162F" w:rsidRDefault="00AB67FA" w:rsidP="00AB67FA"/>
    <w:p w14:paraId="09CCAA37" w14:textId="77777777" w:rsidR="00AB67FA" w:rsidRPr="00D0162F" w:rsidRDefault="00AB67FA" w:rsidP="00AB67FA">
      <w:pPr>
        <w:pStyle w:val="Heading2"/>
      </w:pPr>
      <w:r w:rsidRPr="00D0162F">
        <w:t>H.3.6</w:t>
      </w:r>
      <w:r w:rsidRPr="00D0162F">
        <w:tab/>
        <w:t>RRC messages and IE content exceptions for L1-RSRP measurement for beam reporting</w:t>
      </w:r>
    </w:p>
    <w:p w14:paraId="0BAABA81" w14:textId="77777777" w:rsidR="00AB67FA" w:rsidRPr="00D0162F" w:rsidRDefault="00AB67FA" w:rsidP="00AB67FA">
      <w:pPr>
        <w:pStyle w:val="H6"/>
      </w:pPr>
      <w:r w:rsidRPr="00D0162F">
        <w:t>ServingCellConfig: Default generic configuration for enabling CSI measurements and reporting</w:t>
      </w:r>
    </w:p>
    <w:p w14:paraId="2FC19505" w14:textId="77777777" w:rsidR="00AB67FA" w:rsidRPr="00D0162F" w:rsidRDefault="00AB67FA" w:rsidP="00AB67FA">
      <w:pPr>
        <w:pStyle w:val="TH"/>
      </w:pPr>
      <w:r w:rsidRPr="00D0162F">
        <w:t>Table H.3.6-1: Void</w:t>
      </w:r>
    </w:p>
    <w:p w14:paraId="307EB676" w14:textId="77777777" w:rsidR="00AB67FA" w:rsidRPr="00D0162F" w:rsidRDefault="00AB67FA" w:rsidP="00AB67FA"/>
    <w:p w14:paraId="082A97F3" w14:textId="77777777" w:rsidR="00AB67FA" w:rsidRPr="00D0162F" w:rsidRDefault="00AB67FA" w:rsidP="00AB67FA">
      <w:pPr>
        <w:pStyle w:val="H6"/>
      </w:pPr>
      <w:r w:rsidRPr="00D0162F">
        <w:lastRenderedPageBreak/>
        <w:t>CSI-ReportConfig: Default generic configuration for L1-RSRP measurements</w:t>
      </w:r>
    </w:p>
    <w:p w14:paraId="6513F8E7" w14:textId="77777777" w:rsidR="00AB67FA" w:rsidRPr="00D0162F" w:rsidRDefault="00AB67FA" w:rsidP="00AB67FA">
      <w:pPr>
        <w:pStyle w:val="TH"/>
      </w:pPr>
      <w:r w:rsidRPr="00D0162F">
        <w:t>Table H.3.6-2: CSI-Report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2AB52D31" w14:textId="77777777" w:rsidTr="006E0A54">
        <w:trPr>
          <w:jc w:val="center"/>
        </w:trPr>
        <w:tc>
          <w:tcPr>
            <w:tcW w:w="9747" w:type="dxa"/>
            <w:gridSpan w:val="4"/>
          </w:tcPr>
          <w:p w14:paraId="4A409587" w14:textId="1DD96349"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7.3.1-12G</w:t>
            </w:r>
          </w:p>
        </w:tc>
      </w:tr>
      <w:tr w:rsidR="00AB67FA" w:rsidRPr="00D0162F" w14:paraId="2DF67E16" w14:textId="77777777" w:rsidTr="006E0A54">
        <w:trPr>
          <w:jc w:val="center"/>
        </w:trPr>
        <w:tc>
          <w:tcPr>
            <w:tcW w:w="4535" w:type="dxa"/>
          </w:tcPr>
          <w:p w14:paraId="03937FC7" w14:textId="3F597EF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C99BA00" w14:textId="77777777" w:rsidR="00AB67FA" w:rsidRPr="00D0162F" w:rsidRDefault="00AB67FA" w:rsidP="006E0A54">
            <w:pPr>
              <w:pStyle w:val="TAH"/>
            </w:pPr>
            <w:r w:rsidRPr="00D0162F">
              <w:t>Value/remark</w:t>
            </w:r>
          </w:p>
        </w:tc>
        <w:tc>
          <w:tcPr>
            <w:tcW w:w="1700" w:type="dxa"/>
          </w:tcPr>
          <w:p w14:paraId="4081817E" w14:textId="77777777" w:rsidR="00AB67FA" w:rsidRPr="00D0162F" w:rsidRDefault="00AB67FA" w:rsidP="006E0A54">
            <w:pPr>
              <w:pStyle w:val="TAH"/>
            </w:pPr>
            <w:r w:rsidRPr="00D0162F">
              <w:t>Comment</w:t>
            </w:r>
          </w:p>
        </w:tc>
        <w:tc>
          <w:tcPr>
            <w:tcW w:w="1245" w:type="dxa"/>
          </w:tcPr>
          <w:p w14:paraId="4351A367" w14:textId="77777777" w:rsidR="00AB67FA" w:rsidRPr="00D0162F" w:rsidRDefault="00AB67FA" w:rsidP="006E0A54">
            <w:pPr>
              <w:pStyle w:val="TAH"/>
            </w:pPr>
            <w:r w:rsidRPr="00D0162F">
              <w:t>Condition</w:t>
            </w:r>
          </w:p>
        </w:tc>
      </w:tr>
      <w:tr w:rsidR="00AB67FA" w:rsidRPr="00D0162F" w14:paraId="2C0795D2" w14:textId="77777777" w:rsidTr="006E0A54">
        <w:trPr>
          <w:jc w:val="center"/>
        </w:trPr>
        <w:tc>
          <w:tcPr>
            <w:tcW w:w="4535" w:type="dxa"/>
          </w:tcPr>
          <w:p w14:paraId="644FD966" w14:textId="43074418" w:rsidR="00AB67FA" w:rsidRPr="00D0162F" w:rsidRDefault="00AB67FA" w:rsidP="006E0A54">
            <w:pPr>
              <w:pStyle w:val="TAL"/>
            </w:pPr>
            <w:r w:rsidRPr="00D0162F">
              <w:t>CSI-Report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6653FBDD" w14:textId="77777777" w:rsidR="00AB67FA" w:rsidRPr="00D0162F" w:rsidRDefault="00AB67FA" w:rsidP="006E0A54">
            <w:pPr>
              <w:pStyle w:val="TAL"/>
            </w:pPr>
          </w:p>
        </w:tc>
        <w:tc>
          <w:tcPr>
            <w:tcW w:w="1700" w:type="dxa"/>
          </w:tcPr>
          <w:p w14:paraId="3EF23702" w14:textId="77777777" w:rsidR="00AB67FA" w:rsidRPr="00D0162F" w:rsidRDefault="00AB67FA" w:rsidP="006E0A54">
            <w:pPr>
              <w:pStyle w:val="TAL"/>
            </w:pPr>
          </w:p>
        </w:tc>
        <w:tc>
          <w:tcPr>
            <w:tcW w:w="1245" w:type="dxa"/>
          </w:tcPr>
          <w:p w14:paraId="6D352CE1" w14:textId="77777777" w:rsidR="00AB67FA" w:rsidRPr="00D0162F" w:rsidRDefault="00AB67FA" w:rsidP="006E0A54">
            <w:pPr>
              <w:pStyle w:val="TAL"/>
            </w:pPr>
          </w:p>
        </w:tc>
      </w:tr>
      <w:tr w:rsidR="00AB67FA" w:rsidRPr="00D0162F" w14:paraId="1D7C4E1A" w14:textId="77777777" w:rsidTr="006E0A54">
        <w:trPr>
          <w:jc w:val="center"/>
        </w:trPr>
        <w:tc>
          <w:tcPr>
            <w:tcW w:w="4535" w:type="dxa"/>
          </w:tcPr>
          <w:p w14:paraId="3A0B6A4A" w14:textId="2691C7C9" w:rsidR="00AB67FA" w:rsidRPr="00D0162F" w:rsidRDefault="006E0A54" w:rsidP="006E0A54">
            <w:pPr>
              <w:pStyle w:val="TAL"/>
            </w:pPr>
            <w:r w:rsidRPr="00D0162F">
              <w:t xml:space="preserve">  </w:t>
            </w:r>
            <w:r w:rsidR="00AB67FA" w:rsidRPr="00D0162F">
              <w:t>csi-IM-ResourcesForInterference</w:t>
            </w:r>
          </w:p>
        </w:tc>
        <w:tc>
          <w:tcPr>
            <w:tcW w:w="2267" w:type="dxa"/>
          </w:tcPr>
          <w:p w14:paraId="62F959EB" w14:textId="3AFD2BFA" w:rsidR="00AB67FA" w:rsidRPr="00D0162F" w:rsidRDefault="00AB67FA" w:rsidP="006E0A54">
            <w:pPr>
              <w:pStyle w:val="TAL"/>
            </w:pPr>
            <w:r w:rsidRPr="00D0162F">
              <w:t>Not</w:t>
            </w:r>
            <w:r w:rsidR="006E0A54" w:rsidRPr="00D0162F">
              <w:t xml:space="preserve"> </w:t>
            </w:r>
            <w:r w:rsidRPr="00D0162F">
              <w:t>present</w:t>
            </w:r>
          </w:p>
        </w:tc>
        <w:tc>
          <w:tcPr>
            <w:tcW w:w="1700" w:type="dxa"/>
          </w:tcPr>
          <w:p w14:paraId="12FB7FB0" w14:textId="77777777" w:rsidR="00AB67FA" w:rsidRPr="00D0162F" w:rsidRDefault="00AB67FA" w:rsidP="006E0A54">
            <w:pPr>
              <w:pStyle w:val="TAL"/>
            </w:pPr>
          </w:p>
        </w:tc>
        <w:tc>
          <w:tcPr>
            <w:tcW w:w="1245" w:type="dxa"/>
          </w:tcPr>
          <w:p w14:paraId="555E4B51" w14:textId="77777777" w:rsidR="00AB67FA" w:rsidRPr="00D0162F" w:rsidRDefault="00AB67FA" w:rsidP="006E0A54">
            <w:pPr>
              <w:pStyle w:val="TAL"/>
            </w:pPr>
          </w:p>
        </w:tc>
      </w:tr>
      <w:tr w:rsidR="00AB67FA" w:rsidRPr="00D0162F" w14:paraId="6EEBE3B0" w14:textId="77777777" w:rsidTr="006E0A54">
        <w:trPr>
          <w:jc w:val="center"/>
        </w:trPr>
        <w:tc>
          <w:tcPr>
            <w:tcW w:w="4535" w:type="dxa"/>
          </w:tcPr>
          <w:p w14:paraId="44CCEF98" w14:textId="4A3357E9" w:rsidR="00AB67FA" w:rsidRPr="00D0162F" w:rsidRDefault="006E0A54" w:rsidP="006E0A54">
            <w:pPr>
              <w:pStyle w:val="TAL"/>
            </w:pPr>
            <w:r w:rsidRPr="00D0162F">
              <w:t xml:space="preserve">  </w:t>
            </w:r>
            <w:r w:rsidR="00AB67FA" w:rsidRPr="00D0162F">
              <w:t>nzp-CSI-RS-ResourcesForInterference</w:t>
            </w:r>
          </w:p>
        </w:tc>
        <w:tc>
          <w:tcPr>
            <w:tcW w:w="2267" w:type="dxa"/>
          </w:tcPr>
          <w:p w14:paraId="0510843F" w14:textId="247AF0F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5AE192F" w14:textId="77777777" w:rsidR="00AB67FA" w:rsidRPr="00D0162F" w:rsidRDefault="00AB67FA" w:rsidP="006E0A54">
            <w:pPr>
              <w:pStyle w:val="TAL"/>
            </w:pPr>
          </w:p>
        </w:tc>
        <w:tc>
          <w:tcPr>
            <w:tcW w:w="1245" w:type="dxa"/>
          </w:tcPr>
          <w:p w14:paraId="63091808" w14:textId="77777777" w:rsidR="00AB67FA" w:rsidRPr="00D0162F" w:rsidRDefault="00AB67FA" w:rsidP="006E0A54">
            <w:pPr>
              <w:pStyle w:val="TAL"/>
            </w:pPr>
          </w:p>
        </w:tc>
      </w:tr>
      <w:tr w:rsidR="00AB67FA" w:rsidRPr="00D0162F" w14:paraId="3B359E64" w14:textId="77777777" w:rsidTr="006E0A54">
        <w:trPr>
          <w:jc w:val="center"/>
        </w:trPr>
        <w:tc>
          <w:tcPr>
            <w:tcW w:w="4535" w:type="dxa"/>
          </w:tcPr>
          <w:p w14:paraId="6A8ACFA5" w14:textId="2444437E" w:rsidR="00AB67FA" w:rsidRPr="00D0162F" w:rsidRDefault="006E0A54" w:rsidP="006E0A54">
            <w:pPr>
              <w:pStyle w:val="TAL"/>
            </w:pPr>
            <w:r w:rsidRPr="00D0162F">
              <w:t xml:space="preserve">  </w:t>
            </w:r>
            <w:r w:rsidR="00AB67FA" w:rsidRPr="00D0162F">
              <w:t>reportConfigType</w:t>
            </w:r>
            <w:r w:rsidRPr="00D0162F">
              <w:t xml:space="preserve"> </w:t>
            </w:r>
            <w:r w:rsidR="00AB67FA" w:rsidRPr="00D0162F">
              <w:t>CHOICE</w:t>
            </w:r>
            <w:r w:rsidRPr="00D0162F">
              <w:t xml:space="preserve"> </w:t>
            </w:r>
            <w:r w:rsidR="00AB67FA" w:rsidRPr="00D0162F">
              <w:t>{</w:t>
            </w:r>
          </w:p>
        </w:tc>
        <w:tc>
          <w:tcPr>
            <w:tcW w:w="2267" w:type="dxa"/>
          </w:tcPr>
          <w:p w14:paraId="6A4CDEC1" w14:textId="77777777" w:rsidR="00AB67FA" w:rsidRPr="00D0162F" w:rsidRDefault="00AB67FA" w:rsidP="006E0A54">
            <w:pPr>
              <w:pStyle w:val="TAL"/>
            </w:pPr>
          </w:p>
        </w:tc>
        <w:tc>
          <w:tcPr>
            <w:tcW w:w="1700" w:type="dxa"/>
          </w:tcPr>
          <w:p w14:paraId="220A8EF2" w14:textId="77777777" w:rsidR="00AB67FA" w:rsidRPr="00D0162F" w:rsidRDefault="00AB67FA" w:rsidP="006E0A54">
            <w:pPr>
              <w:pStyle w:val="TAL"/>
            </w:pPr>
          </w:p>
        </w:tc>
        <w:tc>
          <w:tcPr>
            <w:tcW w:w="1245" w:type="dxa"/>
          </w:tcPr>
          <w:p w14:paraId="0A1AA4EC" w14:textId="77777777" w:rsidR="00AB67FA" w:rsidRPr="00D0162F" w:rsidRDefault="00AB67FA" w:rsidP="006E0A54">
            <w:pPr>
              <w:pStyle w:val="TAL"/>
            </w:pPr>
          </w:p>
        </w:tc>
      </w:tr>
      <w:tr w:rsidR="00AB67FA" w:rsidRPr="00D0162F" w14:paraId="57B3C782" w14:textId="77777777" w:rsidTr="006E0A54">
        <w:trPr>
          <w:jc w:val="center"/>
        </w:trPr>
        <w:tc>
          <w:tcPr>
            <w:tcW w:w="4535" w:type="dxa"/>
          </w:tcPr>
          <w:p w14:paraId="130A4610" w14:textId="6F8BEDC2" w:rsidR="00AB67FA" w:rsidRPr="00D0162F" w:rsidRDefault="006E0A54" w:rsidP="006E0A54">
            <w:pPr>
              <w:pStyle w:val="TAL"/>
            </w:pPr>
            <w:r w:rsidRPr="00D0162F">
              <w:t xml:space="preserve">    </w:t>
            </w:r>
            <w:r w:rsidR="00AB67FA" w:rsidRPr="00D0162F">
              <w:t>periodic</w:t>
            </w:r>
            <w:r w:rsidRPr="00D0162F">
              <w:t xml:space="preserve"> </w:t>
            </w:r>
            <w:r w:rsidR="00AB67FA" w:rsidRPr="00D0162F">
              <w:t>SEQUENCE</w:t>
            </w:r>
            <w:r w:rsidRPr="00D0162F">
              <w:t xml:space="preserve"> </w:t>
            </w:r>
            <w:r w:rsidR="00AB67FA" w:rsidRPr="00D0162F">
              <w:t>{</w:t>
            </w:r>
          </w:p>
        </w:tc>
        <w:tc>
          <w:tcPr>
            <w:tcW w:w="2267" w:type="dxa"/>
          </w:tcPr>
          <w:p w14:paraId="0C2E7E3A" w14:textId="77777777" w:rsidR="00AB67FA" w:rsidRPr="00D0162F" w:rsidRDefault="00AB67FA" w:rsidP="006E0A54">
            <w:pPr>
              <w:pStyle w:val="TAL"/>
            </w:pPr>
          </w:p>
        </w:tc>
        <w:tc>
          <w:tcPr>
            <w:tcW w:w="1700" w:type="dxa"/>
          </w:tcPr>
          <w:p w14:paraId="6EAD2333" w14:textId="77777777" w:rsidR="00AB67FA" w:rsidRPr="00D0162F" w:rsidRDefault="00AB67FA" w:rsidP="006E0A54">
            <w:pPr>
              <w:pStyle w:val="TAL"/>
            </w:pPr>
          </w:p>
        </w:tc>
        <w:tc>
          <w:tcPr>
            <w:tcW w:w="1245" w:type="dxa"/>
          </w:tcPr>
          <w:p w14:paraId="032C5B36" w14:textId="6B67E12F" w:rsidR="00AB67FA" w:rsidRPr="00D0162F" w:rsidRDefault="00AB67FA" w:rsidP="006E0A54">
            <w:pPr>
              <w:pStyle w:val="TAL"/>
            </w:pPr>
            <w:r w:rsidRPr="00D0162F">
              <w:t>PERIODIC</w:t>
            </w:r>
            <w:r w:rsidR="006E0A54" w:rsidRPr="00D0162F">
              <w:t xml:space="preserve"> </w:t>
            </w:r>
          </w:p>
        </w:tc>
      </w:tr>
      <w:tr w:rsidR="00AB67FA" w:rsidRPr="00D0162F" w14:paraId="48C9DAAD" w14:textId="77777777" w:rsidTr="006E0A54">
        <w:trPr>
          <w:jc w:val="center"/>
        </w:trPr>
        <w:tc>
          <w:tcPr>
            <w:tcW w:w="4535" w:type="dxa"/>
            <w:tcBorders>
              <w:bottom w:val="single" w:sz="4" w:space="0" w:color="auto"/>
            </w:tcBorders>
          </w:tcPr>
          <w:p w14:paraId="26F9BC78" w14:textId="3758B82D" w:rsidR="00AB67FA" w:rsidRPr="00D0162F" w:rsidRDefault="006E0A54" w:rsidP="006E0A54">
            <w:pPr>
              <w:pStyle w:val="TAL"/>
            </w:pPr>
            <w:r w:rsidRPr="00D0162F">
              <w:t xml:space="preserve">      </w:t>
            </w:r>
            <w:r w:rsidR="00AB67FA" w:rsidRPr="00D0162F">
              <w:t>reportSlotConfig</w:t>
            </w:r>
            <w:r w:rsidRPr="00D0162F">
              <w:t xml:space="preserve"> </w:t>
            </w:r>
            <w:r w:rsidR="00AB67FA" w:rsidRPr="00D0162F">
              <w:t>CHOICE</w:t>
            </w:r>
            <w:r w:rsidRPr="00D0162F">
              <w:t xml:space="preserve"> </w:t>
            </w:r>
            <w:r w:rsidR="00AB67FA" w:rsidRPr="00D0162F">
              <w:t>{</w:t>
            </w:r>
          </w:p>
        </w:tc>
        <w:tc>
          <w:tcPr>
            <w:tcW w:w="2267" w:type="dxa"/>
          </w:tcPr>
          <w:p w14:paraId="55C003D6" w14:textId="77777777" w:rsidR="00AB67FA" w:rsidRPr="00D0162F" w:rsidRDefault="00AB67FA" w:rsidP="006E0A54">
            <w:pPr>
              <w:pStyle w:val="TAL"/>
            </w:pPr>
          </w:p>
        </w:tc>
        <w:tc>
          <w:tcPr>
            <w:tcW w:w="1700" w:type="dxa"/>
          </w:tcPr>
          <w:p w14:paraId="42600414" w14:textId="77777777" w:rsidR="00AB67FA" w:rsidRPr="00D0162F" w:rsidRDefault="00AB67FA" w:rsidP="006E0A54">
            <w:pPr>
              <w:pStyle w:val="TAL"/>
            </w:pPr>
          </w:p>
        </w:tc>
        <w:tc>
          <w:tcPr>
            <w:tcW w:w="1245" w:type="dxa"/>
          </w:tcPr>
          <w:p w14:paraId="78895D36" w14:textId="77777777" w:rsidR="00AB67FA" w:rsidRPr="00D0162F" w:rsidRDefault="00AB67FA" w:rsidP="006E0A54">
            <w:pPr>
              <w:pStyle w:val="TAL"/>
            </w:pPr>
          </w:p>
        </w:tc>
      </w:tr>
      <w:tr w:rsidR="00AB67FA" w:rsidRPr="00D0162F" w14:paraId="7B68D4D1" w14:textId="77777777" w:rsidTr="006E0A54">
        <w:trPr>
          <w:jc w:val="center"/>
        </w:trPr>
        <w:tc>
          <w:tcPr>
            <w:tcW w:w="4535" w:type="dxa"/>
            <w:tcBorders>
              <w:bottom w:val="nil"/>
            </w:tcBorders>
          </w:tcPr>
          <w:p w14:paraId="02D6F4A5" w14:textId="2FF05D79" w:rsidR="00AB67FA" w:rsidRPr="00D0162F" w:rsidRDefault="006E0A54" w:rsidP="006E0A54">
            <w:pPr>
              <w:pStyle w:val="TAL"/>
            </w:pPr>
            <w:r w:rsidRPr="00D0162F">
              <w:t xml:space="preserve">        </w:t>
            </w:r>
            <w:r w:rsidR="00AB67FA" w:rsidRPr="00D0162F">
              <w:t>slot80</w:t>
            </w:r>
          </w:p>
        </w:tc>
        <w:tc>
          <w:tcPr>
            <w:tcW w:w="2267" w:type="dxa"/>
          </w:tcPr>
          <w:p w14:paraId="0B741099" w14:textId="77777777" w:rsidR="00AB67FA" w:rsidRPr="00D0162F" w:rsidRDefault="00AB67FA" w:rsidP="006E0A54">
            <w:pPr>
              <w:pStyle w:val="TAL"/>
            </w:pPr>
            <w:r w:rsidRPr="00D0162F">
              <w:t>7</w:t>
            </w:r>
          </w:p>
        </w:tc>
        <w:tc>
          <w:tcPr>
            <w:tcW w:w="1700" w:type="dxa"/>
          </w:tcPr>
          <w:p w14:paraId="7EAD68F7" w14:textId="33B6D4E9" w:rsidR="00AB67FA" w:rsidRPr="00D0162F" w:rsidRDefault="00AB67FA" w:rsidP="006E0A54">
            <w:pPr>
              <w:pStyle w:val="TAL"/>
            </w:pPr>
            <w:r w:rsidRPr="00D0162F">
              <w:rPr>
                <w:rFonts w:eastAsia="SimSun"/>
              </w:rPr>
              <w:t>Periodicity</w:t>
            </w:r>
            <w:r w:rsidR="006E0A54" w:rsidRPr="00D0162F">
              <w:rPr>
                <w:rFonts w:eastAsia="SimSun"/>
              </w:rPr>
              <w:t xml:space="preserve"> </w:t>
            </w:r>
            <w:r w:rsidRPr="00D0162F">
              <w:rPr>
                <w:rFonts w:eastAsia="SimSun"/>
              </w:rPr>
              <w:t>80</w:t>
            </w:r>
            <w:r w:rsidR="006E0A54" w:rsidRPr="00D0162F">
              <w:rPr>
                <w:rFonts w:eastAsia="SimSun"/>
              </w:rPr>
              <w:t xml:space="preserve"> </w:t>
            </w:r>
            <w:r w:rsidRPr="00D0162F">
              <w:rPr>
                <w:rFonts w:eastAsia="SimSun"/>
              </w:rPr>
              <w:t>slots</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offset</w:t>
            </w:r>
            <w:r w:rsidR="006E0A54" w:rsidRPr="00D0162F">
              <w:rPr>
                <w:rFonts w:eastAsia="SimSun"/>
              </w:rPr>
              <w:t xml:space="preserve"> </w:t>
            </w:r>
            <w:r w:rsidRPr="00D0162F">
              <w:rPr>
                <w:rFonts w:eastAsia="SimSun"/>
              </w:rPr>
              <w:t>7</w:t>
            </w:r>
          </w:p>
        </w:tc>
        <w:tc>
          <w:tcPr>
            <w:tcW w:w="1245" w:type="dxa"/>
          </w:tcPr>
          <w:p w14:paraId="5DA0C315" w14:textId="77777777" w:rsidR="00AB67FA" w:rsidRPr="00D0162F" w:rsidRDefault="00AB67FA" w:rsidP="006E0A54">
            <w:pPr>
              <w:pStyle w:val="TAL"/>
            </w:pPr>
            <w:r w:rsidRPr="00D0162F">
              <w:rPr>
                <w:lang w:eastAsia="zh-CN"/>
              </w:rPr>
              <w:t>SCS30</w:t>
            </w:r>
          </w:p>
        </w:tc>
      </w:tr>
      <w:tr w:rsidR="00AB67FA" w:rsidRPr="00D0162F" w14:paraId="0DF7630E" w14:textId="77777777" w:rsidTr="006E0A54">
        <w:trPr>
          <w:jc w:val="center"/>
        </w:trPr>
        <w:tc>
          <w:tcPr>
            <w:tcW w:w="4535" w:type="dxa"/>
            <w:tcBorders>
              <w:top w:val="nil"/>
              <w:bottom w:val="nil"/>
            </w:tcBorders>
          </w:tcPr>
          <w:p w14:paraId="7FB94E1B" w14:textId="77777777" w:rsidR="00AB67FA" w:rsidRPr="00D0162F" w:rsidRDefault="00AB67FA" w:rsidP="006E0A54">
            <w:pPr>
              <w:pStyle w:val="TAL"/>
            </w:pPr>
          </w:p>
        </w:tc>
        <w:tc>
          <w:tcPr>
            <w:tcW w:w="2267" w:type="dxa"/>
          </w:tcPr>
          <w:p w14:paraId="02F66F81" w14:textId="77777777" w:rsidR="00AB67FA" w:rsidRPr="00D0162F" w:rsidRDefault="00AB67FA" w:rsidP="006E0A54">
            <w:pPr>
              <w:pStyle w:val="TAL"/>
              <w:rPr>
                <w:lang w:eastAsia="zh-CN"/>
              </w:rPr>
            </w:pPr>
            <w:r w:rsidRPr="00D0162F">
              <w:rPr>
                <w:lang w:eastAsia="zh-CN"/>
              </w:rPr>
              <w:t>2</w:t>
            </w:r>
          </w:p>
        </w:tc>
        <w:tc>
          <w:tcPr>
            <w:tcW w:w="1700" w:type="dxa"/>
          </w:tcPr>
          <w:p w14:paraId="4320478F" w14:textId="3167E1AC" w:rsidR="00AB67FA" w:rsidRPr="00D0162F" w:rsidRDefault="00AB67FA" w:rsidP="006E0A54">
            <w:pPr>
              <w:pStyle w:val="TAL"/>
            </w:pPr>
            <w:r w:rsidRPr="00D0162F">
              <w:t>Periodicity</w:t>
            </w:r>
            <w:r w:rsidR="006E0A54" w:rsidRPr="00D0162F">
              <w:t xml:space="preserve"> </w:t>
            </w:r>
            <w:r w:rsidRPr="00D0162F">
              <w:t>80</w:t>
            </w:r>
            <w:r w:rsidR="006E0A54" w:rsidRPr="00D0162F">
              <w:t xml:space="preserve"> </w:t>
            </w:r>
            <w:r w:rsidRPr="00D0162F">
              <w:t>slots</w:t>
            </w:r>
            <w:r w:rsidR="006E0A54" w:rsidRPr="00D0162F">
              <w:t xml:space="preserve"> </w:t>
            </w:r>
            <w:r w:rsidRPr="00D0162F">
              <w:t>and</w:t>
            </w:r>
            <w:r w:rsidR="006E0A54" w:rsidRPr="00D0162F">
              <w:t xml:space="preserve"> </w:t>
            </w:r>
            <w:r w:rsidRPr="00D0162F">
              <w:t>offset</w:t>
            </w:r>
            <w:r w:rsidR="006E0A54" w:rsidRPr="00D0162F">
              <w:t xml:space="preserve"> </w:t>
            </w:r>
            <w:r w:rsidRPr="00D0162F">
              <w:t>2</w:t>
            </w:r>
          </w:p>
        </w:tc>
        <w:tc>
          <w:tcPr>
            <w:tcW w:w="1245" w:type="dxa"/>
          </w:tcPr>
          <w:p w14:paraId="48660C6C" w14:textId="77777777" w:rsidR="00AB67FA" w:rsidRPr="00D0162F" w:rsidRDefault="00AB67FA" w:rsidP="006E0A54">
            <w:pPr>
              <w:pStyle w:val="TAL"/>
              <w:rPr>
                <w:lang w:eastAsia="zh-CN"/>
              </w:rPr>
            </w:pPr>
            <w:r w:rsidRPr="00D0162F">
              <w:rPr>
                <w:lang w:eastAsia="zh-CN"/>
              </w:rPr>
              <w:t>SCS15</w:t>
            </w:r>
          </w:p>
        </w:tc>
      </w:tr>
      <w:tr w:rsidR="00AB67FA" w:rsidRPr="00D0162F" w14:paraId="5CBF6D1F" w14:textId="77777777" w:rsidTr="006E0A54">
        <w:trPr>
          <w:jc w:val="center"/>
        </w:trPr>
        <w:tc>
          <w:tcPr>
            <w:tcW w:w="4535" w:type="dxa"/>
            <w:tcBorders>
              <w:top w:val="nil"/>
            </w:tcBorders>
          </w:tcPr>
          <w:p w14:paraId="669FBF10" w14:textId="317265E1" w:rsidR="00AB67FA" w:rsidRPr="00D0162F" w:rsidRDefault="006E0A54" w:rsidP="006E0A54">
            <w:pPr>
              <w:pStyle w:val="TAL"/>
            </w:pPr>
            <w:r w:rsidRPr="00D0162F">
              <w:t xml:space="preserve">        </w:t>
            </w:r>
            <w:r w:rsidR="00AB67FA" w:rsidRPr="00D0162F">
              <w:t>slot320</w:t>
            </w:r>
          </w:p>
        </w:tc>
        <w:tc>
          <w:tcPr>
            <w:tcW w:w="2267" w:type="dxa"/>
          </w:tcPr>
          <w:p w14:paraId="1971C4BF" w14:textId="77777777" w:rsidR="00AB67FA" w:rsidRPr="00D0162F" w:rsidRDefault="00AB67FA" w:rsidP="006E0A54">
            <w:pPr>
              <w:pStyle w:val="TAL"/>
            </w:pPr>
            <w:r w:rsidRPr="00D0162F">
              <w:t>4</w:t>
            </w:r>
          </w:p>
        </w:tc>
        <w:tc>
          <w:tcPr>
            <w:tcW w:w="1700" w:type="dxa"/>
          </w:tcPr>
          <w:p w14:paraId="3C95977F" w14:textId="339483B5" w:rsidR="00AB67FA" w:rsidRPr="00D0162F" w:rsidRDefault="00AB67FA" w:rsidP="006E0A54">
            <w:pPr>
              <w:pStyle w:val="TAL"/>
            </w:pPr>
            <w:r w:rsidRPr="00D0162F">
              <w:t>Periodicity</w:t>
            </w:r>
            <w:r w:rsidR="006E0A54" w:rsidRPr="00D0162F">
              <w:t xml:space="preserve"> </w:t>
            </w:r>
            <w:r w:rsidRPr="00D0162F">
              <w:t>320</w:t>
            </w:r>
            <w:r w:rsidR="006E0A54" w:rsidRPr="00D0162F">
              <w:t xml:space="preserve"> </w:t>
            </w:r>
            <w:r w:rsidRPr="00D0162F">
              <w:t>slots</w:t>
            </w:r>
            <w:r w:rsidR="006E0A54" w:rsidRPr="00D0162F">
              <w:t xml:space="preserve"> </w:t>
            </w:r>
            <w:r w:rsidRPr="00D0162F">
              <w:t>and</w:t>
            </w:r>
            <w:r w:rsidR="006E0A54" w:rsidRPr="00D0162F">
              <w:t xml:space="preserve"> </w:t>
            </w:r>
            <w:r w:rsidRPr="00D0162F">
              <w:t>offset</w:t>
            </w:r>
            <w:r w:rsidR="006E0A54" w:rsidRPr="00D0162F">
              <w:t xml:space="preserve"> </w:t>
            </w:r>
            <w:r w:rsidRPr="00D0162F">
              <w:t>4</w:t>
            </w:r>
          </w:p>
        </w:tc>
        <w:tc>
          <w:tcPr>
            <w:tcW w:w="1245" w:type="dxa"/>
          </w:tcPr>
          <w:p w14:paraId="51E1C13F" w14:textId="77777777" w:rsidR="00AB67FA" w:rsidRPr="00D0162F" w:rsidRDefault="00AB67FA" w:rsidP="006E0A54">
            <w:pPr>
              <w:pStyle w:val="TAL"/>
              <w:rPr>
                <w:lang w:eastAsia="zh-CN"/>
              </w:rPr>
            </w:pPr>
            <w:r w:rsidRPr="00D0162F">
              <w:rPr>
                <w:lang w:eastAsia="zh-CN"/>
              </w:rPr>
              <w:t>FR2</w:t>
            </w:r>
          </w:p>
        </w:tc>
      </w:tr>
      <w:tr w:rsidR="00AB67FA" w:rsidRPr="00D0162F" w14:paraId="61EA70ED" w14:textId="77777777" w:rsidTr="006E0A54">
        <w:trPr>
          <w:jc w:val="center"/>
        </w:trPr>
        <w:tc>
          <w:tcPr>
            <w:tcW w:w="4535" w:type="dxa"/>
          </w:tcPr>
          <w:p w14:paraId="36CA12EE" w14:textId="53F47BF7" w:rsidR="00AB67FA" w:rsidRPr="00D0162F" w:rsidRDefault="006E0A54" w:rsidP="006E0A54">
            <w:pPr>
              <w:pStyle w:val="TAL"/>
            </w:pPr>
            <w:r w:rsidRPr="00D0162F">
              <w:t xml:space="preserve">        </w:t>
            </w:r>
            <w:r w:rsidR="00AB67FA" w:rsidRPr="00D0162F">
              <w:t>pucch-CSI-ResourceList</w:t>
            </w:r>
            <w:r w:rsidRPr="00D0162F">
              <w:t xml:space="preserve"> </w:t>
            </w:r>
            <w:r w:rsidR="00AB67FA" w:rsidRPr="00D0162F">
              <w:t>SEQUENCE</w:t>
            </w:r>
            <w:r w:rsidRPr="00D0162F">
              <w:t xml:space="preserve"> </w:t>
            </w:r>
            <w:r w:rsidR="00AB67FA" w:rsidRPr="00D0162F">
              <w:t>{</w:t>
            </w:r>
          </w:p>
        </w:tc>
        <w:tc>
          <w:tcPr>
            <w:tcW w:w="2267" w:type="dxa"/>
          </w:tcPr>
          <w:p w14:paraId="0145180B" w14:textId="1189B1F2" w:rsidR="00AB67FA" w:rsidRPr="00D0162F" w:rsidRDefault="00AB67FA" w:rsidP="006E0A54">
            <w:pPr>
              <w:pStyle w:val="TAL"/>
            </w:pPr>
            <w:r w:rsidRPr="00D0162F">
              <w:t>1</w:t>
            </w:r>
            <w:r w:rsidR="006E0A54" w:rsidRPr="00D0162F">
              <w:t xml:space="preserve"> </w:t>
            </w:r>
            <w:r w:rsidRPr="00D0162F">
              <w:t>entry</w:t>
            </w:r>
          </w:p>
        </w:tc>
        <w:tc>
          <w:tcPr>
            <w:tcW w:w="1700" w:type="dxa"/>
          </w:tcPr>
          <w:p w14:paraId="52B820D5" w14:textId="77777777" w:rsidR="00AB67FA" w:rsidRPr="00D0162F" w:rsidRDefault="00AB67FA" w:rsidP="006E0A54">
            <w:pPr>
              <w:pStyle w:val="TAL"/>
            </w:pPr>
          </w:p>
        </w:tc>
        <w:tc>
          <w:tcPr>
            <w:tcW w:w="1245" w:type="dxa"/>
          </w:tcPr>
          <w:p w14:paraId="7CD0661D" w14:textId="77777777" w:rsidR="00AB67FA" w:rsidRPr="00D0162F" w:rsidRDefault="00AB67FA" w:rsidP="006E0A54">
            <w:pPr>
              <w:pStyle w:val="TAL"/>
            </w:pPr>
          </w:p>
        </w:tc>
      </w:tr>
      <w:tr w:rsidR="00AB67FA" w:rsidRPr="00D0162F" w14:paraId="51C71467" w14:textId="77777777" w:rsidTr="006E0A54">
        <w:trPr>
          <w:jc w:val="center"/>
        </w:trPr>
        <w:tc>
          <w:tcPr>
            <w:tcW w:w="4535" w:type="dxa"/>
          </w:tcPr>
          <w:p w14:paraId="79FB20D1" w14:textId="60F21E3B" w:rsidR="00AB67FA" w:rsidRPr="00D0162F" w:rsidRDefault="006E0A54" w:rsidP="006E0A54">
            <w:pPr>
              <w:pStyle w:val="TAL"/>
            </w:pPr>
            <w:r w:rsidRPr="00D0162F">
              <w:t xml:space="preserve">        </w:t>
            </w:r>
            <w:r w:rsidR="00AB67FA" w:rsidRPr="00D0162F">
              <w:t>(SIZE</w:t>
            </w:r>
            <w:r w:rsidRPr="00D0162F">
              <w:t xml:space="preserve"> </w:t>
            </w:r>
            <w:r w:rsidR="00AB67FA" w:rsidRPr="00D0162F">
              <w:t>(1..maxNrofBWP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3226E145" w14:textId="77777777" w:rsidR="00AB67FA" w:rsidRPr="00D0162F" w:rsidRDefault="00AB67FA" w:rsidP="006E0A54">
            <w:pPr>
              <w:pStyle w:val="TAL"/>
            </w:pPr>
          </w:p>
        </w:tc>
        <w:tc>
          <w:tcPr>
            <w:tcW w:w="1700" w:type="dxa"/>
          </w:tcPr>
          <w:p w14:paraId="189CEAE9" w14:textId="77777777" w:rsidR="00AB67FA" w:rsidRPr="00D0162F" w:rsidRDefault="00AB67FA" w:rsidP="006E0A54">
            <w:pPr>
              <w:pStyle w:val="TAL"/>
            </w:pPr>
          </w:p>
        </w:tc>
        <w:tc>
          <w:tcPr>
            <w:tcW w:w="1245" w:type="dxa"/>
          </w:tcPr>
          <w:p w14:paraId="56ECB420" w14:textId="77777777" w:rsidR="00AB67FA" w:rsidRPr="00D0162F" w:rsidRDefault="00AB67FA" w:rsidP="006E0A54">
            <w:pPr>
              <w:pStyle w:val="TAL"/>
            </w:pPr>
          </w:p>
        </w:tc>
      </w:tr>
      <w:tr w:rsidR="00AB67FA" w:rsidRPr="00D0162F" w14:paraId="2DC74484" w14:textId="77777777" w:rsidTr="006E0A54">
        <w:trPr>
          <w:jc w:val="center"/>
        </w:trPr>
        <w:tc>
          <w:tcPr>
            <w:tcW w:w="4535" w:type="dxa"/>
          </w:tcPr>
          <w:p w14:paraId="5D669905" w14:textId="34E50DB0" w:rsidR="00AB67FA" w:rsidRPr="00D0162F" w:rsidRDefault="006E0A54" w:rsidP="006E0A54">
            <w:pPr>
              <w:pStyle w:val="TAL"/>
            </w:pPr>
            <w:r w:rsidRPr="00D0162F">
              <w:t xml:space="preserve">          </w:t>
            </w:r>
            <w:r w:rsidR="00AB67FA" w:rsidRPr="00D0162F">
              <w:t>uplinkBandwidthPartId</w:t>
            </w:r>
          </w:p>
        </w:tc>
        <w:tc>
          <w:tcPr>
            <w:tcW w:w="2267" w:type="dxa"/>
          </w:tcPr>
          <w:p w14:paraId="44093A58" w14:textId="475F0FCD" w:rsidR="00AB67FA" w:rsidRPr="00D0162F" w:rsidRDefault="00AB67FA" w:rsidP="006E0A54">
            <w:pPr>
              <w:pStyle w:val="TAL"/>
            </w:pPr>
            <w:r w:rsidRPr="00D0162F">
              <w:t>BWP-Id</w:t>
            </w:r>
            <w:r w:rsidR="006E0A54" w:rsidRPr="00D0162F">
              <w:t xml:space="preserve"> </w:t>
            </w:r>
            <w:r w:rsidRPr="00D0162F">
              <w:t>of</w:t>
            </w:r>
            <w:r w:rsidR="006E0A54" w:rsidRPr="00D0162F">
              <w:t xml:space="preserve"> </w:t>
            </w:r>
            <w:r w:rsidRPr="00D0162F">
              <w:t>active</w:t>
            </w:r>
            <w:r w:rsidR="006E0A54" w:rsidRPr="00D0162F">
              <w:t xml:space="preserve"> </w:t>
            </w:r>
            <w:r w:rsidRPr="00D0162F">
              <w:t>BWP</w:t>
            </w:r>
          </w:p>
        </w:tc>
        <w:tc>
          <w:tcPr>
            <w:tcW w:w="1700" w:type="dxa"/>
          </w:tcPr>
          <w:p w14:paraId="31102088" w14:textId="77777777" w:rsidR="00AB67FA" w:rsidRPr="00D0162F" w:rsidRDefault="00AB67FA" w:rsidP="006E0A54">
            <w:pPr>
              <w:pStyle w:val="TAL"/>
            </w:pPr>
          </w:p>
        </w:tc>
        <w:tc>
          <w:tcPr>
            <w:tcW w:w="1245" w:type="dxa"/>
          </w:tcPr>
          <w:p w14:paraId="52BCBDB9" w14:textId="77777777" w:rsidR="00AB67FA" w:rsidRPr="00D0162F" w:rsidRDefault="00AB67FA" w:rsidP="006E0A54">
            <w:pPr>
              <w:pStyle w:val="TAL"/>
            </w:pPr>
          </w:p>
        </w:tc>
      </w:tr>
      <w:tr w:rsidR="00AB67FA" w:rsidRPr="00D0162F" w14:paraId="6032E48A" w14:textId="77777777" w:rsidTr="006E0A54">
        <w:trPr>
          <w:jc w:val="center"/>
        </w:trPr>
        <w:tc>
          <w:tcPr>
            <w:tcW w:w="4535" w:type="dxa"/>
          </w:tcPr>
          <w:p w14:paraId="509C3B6B" w14:textId="3658638D" w:rsidR="00AB67FA" w:rsidRPr="00D0162F" w:rsidRDefault="006E0A54" w:rsidP="006E0A54">
            <w:pPr>
              <w:pStyle w:val="TAL"/>
            </w:pPr>
            <w:r w:rsidRPr="00D0162F">
              <w:t xml:space="preserve">          </w:t>
            </w:r>
            <w:r w:rsidR="00AB67FA" w:rsidRPr="00D0162F">
              <w:t>pucch-Resource</w:t>
            </w:r>
          </w:p>
        </w:tc>
        <w:tc>
          <w:tcPr>
            <w:tcW w:w="2267" w:type="dxa"/>
          </w:tcPr>
          <w:p w14:paraId="14A04BF2" w14:textId="77777777" w:rsidR="00AB67FA" w:rsidRPr="00D0162F" w:rsidRDefault="00AB67FA" w:rsidP="006E0A54">
            <w:pPr>
              <w:pStyle w:val="TAL"/>
            </w:pPr>
            <w:r w:rsidRPr="00D0162F">
              <w:t>8</w:t>
            </w:r>
          </w:p>
        </w:tc>
        <w:tc>
          <w:tcPr>
            <w:tcW w:w="1700" w:type="dxa"/>
          </w:tcPr>
          <w:p w14:paraId="648E2EBF" w14:textId="4F4EA66F" w:rsidR="00AB67FA" w:rsidRPr="00D0162F" w:rsidRDefault="00AB67FA" w:rsidP="006E0A54">
            <w:pPr>
              <w:pStyle w:val="TAL"/>
            </w:pPr>
            <w:r w:rsidRPr="00D0162F">
              <w:t>PUCCH-format2</w:t>
            </w:r>
            <w:r w:rsidR="006E0A54" w:rsidRPr="00D0162F">
              <w:t xml:space="preserve"> </w:t>
            </w:r>
            <w:r w:rsidRPr="00D0162F">
              <w:t>a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3-112</w:t>
            </w:r>
          </w:p>
        </w:tc>
        <w:tc>
          <w:tcPr>
            <w:tcW w:w="1245" w:type="dxa"/>
          </w:tcPr>
          <w:p w14:paraId="3DA43931" w14:textId="77777777" w:rsidR="00AB67FA" w:rsidRPr="00D0162F" w:rsidRDefault="00AB67FA" w:rsidP="006E0A54">
            <w:pPr>
              <w:pStyle w:val="TAL"/>
            </w:pPr>
          </w:p>
        </w:tc>
      </w:tr>
      <w:tr w:rsidR="00AB67FA" w:rsidRPr="00D0162F" w14:paraId="4A249974" w14:textId="77777777" w:rsidTr="006E0A54">
        <w:trPr>
          <w:jc w:val="center"/>
        </w:trPr>
        <w:tc>
          <w:tcPr>
            <w:tcW w:w="4535" w:type="dxa"/>
          </w:tcPr>
          <w:p w14:paraId="1B7676E0" w14:textId="6A6CD8A2" w:rsidR="00AB67FA" w:rsidRPr="00D0162F" w:rsidRDefault="006E0A54" w:rsidP="006E0A54">
            <w:pPr>
              <w:pStyle w:val="TAL"/>
            </w:pPr>
            <w:r w:rsidRPr="00D0162F">
              <w:t xml:space="preserve">          </w:t>
            </w:r>
            <w:r w:rsidR="00AB67FA" w:rsidRPr="00D0162F">
              <w:t>}</w:t>
            </w:r>
          </w:p>
        </w:tc>
        <w:tc>
          <w:tcPr>
            <w:tcW w:w="2267" w:type="dxa"/>
          </w:tcPr>
          <w:p w14:paraId="2ABB22B4" w14:textId="77777777" w:rsidR="00AB67FA" w:rsidRPr="00D0162F" w:rsidRDefault="00AB67FA" w:rsidP="006E0A54">
            <w:pPr>
              <w:pStyle w:val="TAL"/>
            </w:pPr>
          </w:p>
        </w:tc>
        <w:tc>
          <w:tcPr>
            <w:tcW w:w="1700" w:type="dxa"/>
          </w:tcPr>
          <w:p w14:paraId="682F1720" w14:textId="77777777" w:rsidR="00AB67FA" w:rsidRPr="00D0162F" w:rsidRDefault="00AB67FA" w:rsidP="006E0A54">
            <w:pPr>
              <w:pStyle w:val="TAL"/>
            </w:pPr>
          </w:p>
        </w:tc>
        <w:tc>
          <w:tcPr>
            <w:tcW w:w="1245" w:type="dxa"/>
          </w:tcPr>
          <w:p w14:paraId="71970841" w14:textId="77777777" w:rsidR="00AB67FA" w:rsidRPr="00D0162F" w:rsidRDefault="00AB67FA" w:rsidP="006E0A54">
            <w:pPr>
              <w:pStyle w:val="TAL"/>
            </w:pPr>
          </w:p>
        </w:tc>
      </w:tr>
      <w:tr w:rsidR="00AB67FA" w:rsidRPr="00D0162F" w14:paraId="70025672" w14:textId="77777777" w:rsidTr="006E0A54">
        <w:trPr>
          <w:jc w:val="center"/>
        </w:trPr>
        <w:tc>
          <w:tcPr>
            <w:tcW w:w="4535" w:type="dxa"/>
          </w:tcPr>
          <w:p w14:paraId="791FCA15" w14:textId="12B2BAA6" w:rsidR="00AB67FA" w:rsidRPr="00D0162F" w:rsidRDefault="006E0A54" w:rsidP="006E0A54">
            <w:pPr>
              <w:pStyle w:val="TAL"/>
            </w:pPr>
            <w:r w:rsidRPr="00D0162F">
              <w:t xml:space="preserve">        </w:t>
            </w:r>
            <w:r w:rsidR="00AB67FA" w:rsidRPr="00D0162F">
              <w:t>}</w:t>
            </w:r>
          </w:p>
        </w:tc>
        <w:tc>
          <w:tcPr>
            <w:tcW w:w="2267" w:type="dxa"/>
          </w:tcPr>
          <w:p w14:paraId="53988AC1" w14:textId="77777777" w:rsidR="00AB67FA" w:rsidRPr="00D0162F" w:rsidRDefault="00AB67FA" w:rsidP="006E0A54">
            <w:pPr>
              <w:pStyle w:val="TAL"/>
            </w:pPr>
          </w:p>
        </w:tc>
        <w:tc>
          <w:tcPr>
            <w:tcW w:w="1700" w:type="dxa"/>
          </w:tcPr>
          <w:p w14:paraId="1E0FE329" w14:textId="77777777" w:rsidR="00AB67FA" w:rsidRPr="00D0162F" w:rsidRDefault="00AB67FA" w:rsidP="006E0A54">
            <w:pPr>
              <w:pStyle w:val="TAL"/>
            </w:pPr>
          </w:p>
        </w:tc>
        <w:tc>
          <w:tcPr>
            <w:tcW w:w="1245" w:type="dxa"/>
          </w:tcPr>
          <w:p w14:paraId="628A5596" w14:textId="77777777" w:rsidR="00AB67FA" w:rsidRPr="00D0162F" w:rsidRDefault="00AB67FA" w:rsidP="006E0A54">
            <w:pPr>
              <w:pStyle w:val="TAL"/>
            </w:pPr>
          </w:p>
        </w:tc>
      </w:tr>
      <w:tr w:rsidR="00AB67FA" w:rsidRPr="00D0162F" w14:paraId="03E74559" w14:textId="77777777" w:rsidTr="006E0A54">
        <w:trPr>
          <w:jc w:val="center"/>
        </w:trPr>
        <w:tc>
          <w:tcPr>
            <w:tcW w:w="4535" w:type="dxa"/>
          </w:tcPr>
          <w:p w14:paraId="24BB5664" w14:textId="48C02746" w:rsidR="00AB67FA" w:rsidRPr="00D0162F" w:rsidRDefault="006E0A54" w:rsidP="006E0A54">
            <w:pPr>
              <w:pStyle w:val="TAL"/>
            </w:pPr>
            <w:r w:rsidRPr="00D0162F">
              <w:t xml:space="preserve">      </w:t>
            </w:r>
            <w:r w:rsidR="00AB67FA" w:rsidRPr="00D0162F">
              <w:t>}</w:t>
            </w:r>
          </w:p>
        </w:tc>
        <w:tc>
          <w:tcPr>
            <w:tcW w:w="2267" w:type="dxa"/>
          </w:tcPr>
          <w:p w14:paraId="41EE0149" w14:textId="77777777" w:rsidR="00AB67FA" w:rsidRPr="00D0162F" w:rsidRDefault="00AB67FA" w:rsidP="006E0A54">
            <w:pPr>
              <w:pStyle w:val="TAL"/>
            </w:pPr>
          </w:p>
        </w:tc>
        <w:tc>
          <w:tcPr>
            <w:tcW w:w="1700" w:type="dxa"/>
          </w:tcPr>
          <w:p w14:paraId="62B427E2" w14:textId="77777777" w:rsidR="00AB67FA" w:rsidRPr="00D0162F" w:rsidRDefault="00AB67FA" w:rsidP="006E0A54">
            <w:pPr>
              <w:pStyle w:val="TAL"/>
            </w:pPr>
          </w:p>
        </w:tc>
        <w:tc>
          <w:tcPr>
            <w:tcW w:w="1245" w:type="dxa"/>
          </w:tcPr>
          <w:p w14:paraId="346AE531" w14:textId="77777777" w:rsidR="00AB67FA" w:rsidRPr="00D0162F" w:rsidRDefault="00AB67FA" w:rsidP="006E0A54">
            <w:pPr>
              <w:pStyle w:val="TAL"/>
            </w:pPr>
          </w:p>
        </w:tc>
      </w:tr>
      <w:tr w:rsidR="00AB67FA" w:rsidRPr="00D0162F" w14:paraId="024A866B" w14:textId="77777777" w:rsidTr="006E0A54">
        <w:trPr>
          <w:jc w:val="center"/>
        </w:trPr>
        <w:tc>
          <w:tcPr>
            <w:tcW w:w="4535" w:type="dxa"/>
          </w:tcPr>
          <w:p w14:paraId="5A5C11D1" w14:textId="65DC598F" w:rsidR="00AB67FA" w:rsidRPr="00D0162F" w:rsidRDefault="006E0A54" w:rsidP="006E0A54">
            <w:pPr>
              <w:pStyle w:val="TAL"/>
            </w:pPr>
            <w:r w:rsidRPr="00D0162F">
              <w:t xml:space="preserve">    </w:t>
            </w:r>
            <w:r w:rsidR="00AB67FA" w:rsidRPr="00D0162F">
              <w:t>}</w:t>
            </w:r>
          </w:p>
        </w:tc>
        <w:tc>
          <w:tcPr>
            <w:tcW w:w="2267" w:type="dxa"/>
          </w:tcPr>
          <w:p w14:paraId="19245865" w14:textId="77777777" w:rsidR="00AB67FA" w:rsidRPr="00D0162F" w:rsidRDefault="00AB67FA" w:rsidP="006E0A54">
            <w:pPr>
              <w:pStyle w:val="TAL"/>
            </w:pPr>
          </w:p>
        </w:tc>
        <w:tc>
          <w:tcPr>
            <w:tcW w:w="1700" w:type="dxa"/>
          </w:tcPr>
          <w:p w14:paraId="225FC986" w14:textId="77777777" w:rsidR="00AB67FA" w:rsidRPr="00D0162F" w:rsidRDefault="00AB67FA" w:rsidP="006E0A54">
            <w:pPr>
              <w:pStyle w:val="TAL"/>
            </w:pPr>
          </w:p>
        </w:tc>
        <w:tc>
          <w:tcPr>
            <w:tcW w:w="1245" w:type="dxa"/>
          </w:tcPr>
          <w:p w14:paraId="4FC2E14F" w14:textId="77777777" w:rsidR="00AB67FA" w:rsidRPr="00D0162F" w:rsidRDefault="00AB67FA" w:rsidP="006E0A54">
            <w:pPr>
              <w:pStyle w:val="TAL"/>
            </w:pPr>
          </w:p>
        </w:tc>
      </w:tr>
      <w:tr w:rsidR="00AB67FA" w:rsidRPr="00D0162F" w14:paraId="3D45A6A4" w14:textId="77777777" w:rsidTr="006E0A54">
        <w:trPr>
          <w:jc w:val="center"/>
        </w:trPr>
        <w:tc>
          <w:tcPr>
            <w:tcW w:w="4535" w:type="dxa"/>
          </w:tcPr>
          <w:p w14:paraId="00136DDF" w14:textId="56629F3D" w:rsidR="00AB67FA" w:rsidRPr="00D0162F" w:rsidRDefault="006E0A54" w:rsidP="006E0A54">
            <w:pPr>
              <w:pStyle w:val="TAL"/>
            </w:pPr>
            <w:r w:rsidRPr="00D0162F">
              <w:t xml:space="preserve">  </w:t>
            </w:r>
            <w:r w:rsidR="00AB67FA" w:rsidRPr="00D0162F">
              <w:t>reportQuantity</w:t>
            </w:r>
            <w:r w:rsidRPr="00D0162F">
              <w:t xml:space="preserve"> </w:t>
            </w:r>
            <w:r w:rsidR="00AB67FA" w:rsidRPr="00D0162F">
              <w:t>CHOICE</w:t>
            </w:r>
            <w:r w:rsidRPr="00D0162F">
              <w:t xml:space="preserve"> </w:t>
            </w:r>
            <w:r w:rsidR="00AB67FA" w:rsidRPr="00D0162F">
              <w:t>{</w:t>
            </w:r>
          </w:p>
        </w:tc>
        <w:tc>
          <w:tcPr>
            <w:tcW w:w="2267" w:type="dxa"/>
          </w:tcPr>
          <w:p w14:paraId="046AC3EF" w14:textId="77777777" w:rsidR="00AB67FA" w:rsidRPr="00D0162F" w:rsidRDefault="00AB67FA" w:rsidP="006E0A54">
            <w:pPr>
              <w:pStyle w:val="TAL"/>
            </w:pPr>
          </w:p>
        </w:tc>
        <w:tc>
          <w:tcPr>
            <w:tcW w:w="1700" w:type="dxa"/>
          </w:tcPr>
          <w:p w14:paraId="0EEB499D" w14:textId="77777777" w:rsidR="00AB67FA" w:rsidRPr="00D0162F" w:rsidRDefault="00AB67FA" w:rsidP="006E0A54">
            <w:pPr>
              <w:pStyle w:val="TAL"/>
            </w:pPr>
          </w:p>
        </w:tc>
        <w:tc>
          <w:tcPr>
            <w:tcW w:w="1245" w:type="dxa"/>
          </w:tcPr>
          <w:p w14:paraId="7373D1D4" w14:textId="77777777" w:rsidR="00AB67FA" w:rsidRPr="00D0162F" w:rsidRDefault="00AB67FA" w:rsidP="006E0A54">
            <w:pPr>
              <w:pStyle w:val="TAL"/>
            </w:pPr>
          </w:p>
        </w:tc>
      </w:tr>
      <w:tr w:rsidR="00AB67FA" w:rsidRPr="00D0162F" w14:paraId="780CF4DB" w14:textId="77777777" w:rsidTr="006E0A54">
        <w:trPr>
          <w:jc w:val="center"/>
        </w:trPr>
        <w:tc>
          <w:tcPr>
            <w:tcW w:w="4535" w:type="dxa"/>
          </w:tcPr>
          <w:p w14:paraId="3416C41C" w14:textId="49F9A12A" w:rsidR="00AB67FA" w:rsidRPr="00D0162F" w:rsidRDefault="006E0A54" w:rsidP="006E0A54">
            <w:pPr>
              <w:pStyle w:val="TAL"/>
            </w:pPr>
            <w:r w:rsidRPr="00D0162F">
              <w:t xml:space="preserve">    </w:t>
            </w:r>
            <w:r w:rsidR="00AB67FA" w:rsidRPr="00D0162F">
              <w:t>ssb-Index-RSRP</w:t>
            </w:r>
          </w:p>
        </w:tc>
        <w:tc>
          <w:tcPr>
            <w:tcW w:w="2267" w:type="dxa"/>
          </w:tcPr>
          <w:p w14:paraId="686E3A8A" w14:textId="77777777" w:rsidR="00AB67FA" w:rsidRPr="00D0162F" w:rsidRDefault="00AB67FA" w:rsidP="006E0A54">
            <w:pPr>
              <w:pStyle w:val="TAL"/>
            </w:pPr>
            <w:r w:rsidRPr="00D0162F">
              <w:t>NULL</w:t>
            </w:r>
          </w:p>
        </w:tc>
        <w:tc>
          <w:tcPr>
            <w:tcW w:w="1700" w:type="dxa"/>
          </w:tcPr>
          <w:p w14:paraId="67C8AE33" w14:textId="77777777" w:rsidR="00AB67FA" w:rsidRPr="00D0162F" w:rsidRDefault="00AB67FA" w:rsidP="006E0A54">
            <w:pPr>
              <w:pStyle w:val="TAL"/>
            </w:pPr>
          </w:p>
        </w:tc>
        <w:tc>
          <w:tcPr>
            <w:tcW w:w="1245" w:type="dxa"/>
          </w:tcPr>
          <w:p w14:paraId="18CFD437" w14:textId="77777777" w:rsidR="00AB67FA" w:rsidRPr="00D0162F" w:rsidRDefault="00AB67FA" w:rsidP="006E0A54">
            <w:pPr>
              <w:pStyle w:val="TAL"/>
            </w:pPr>
            <w:r w:rsidRPr="00D0162F">
              <w:t>SS-RSRP</w:t>
            </w:r>
          </w:p>
        </w:tc>
      </w:tr>
      <w:tr w:rsidR="00AB67FA" w:rsidRPr="00D0162F" w14:paraId="5389A78D" w14:textId="77777777" w:rsidTr="006E0A54">
        <w:trPr>
          <w:jc w:val="center"/>
        </w:trPr>
        <w:tc>
          <w:tcPr>
            <w:tcW w:w="4535" w:type="dxa"/>
          </w:tcPr>
          <w:p w14:paraId="241A5C36" w14:textId="37E7D875" w:rsidR="00AB67FA" w:rsidRPr="00D0162F" w:rsidRDefault="006E0A54" w:rsidP="006E0A54">
            <w:pPr>
              <w:pStyle w:val="TAL"/>
            </w:pPr>
            <w:r w:rsidRPr="00D0162F">
              <w:t xml:space="preserve">    </w:t>
            </w:r>
            <w:r w:rsidR="00AB67FA" w:rsidRPr="00D0162F">
              <w:t>cri-RSRP</w:t>
            </w:r>
          </w:p>
        </w:tc>
        <w:tc>
          <w:tcPr>
            <w:tcW w:w="2267" w:type="dxa"/>
          </w:tcPr>
          <w:p w14:paraId="225057C4" w14:textId="77777777" w:rsidR="00AB67FA" w:rsidRPr="00D0162F" w:rsidRDefault="00AB67FA" w:rsidP="006E0A54">
            <w:pPr>
              <w:pStyle w:val="TAL"/>
            </w:pPr>
            <w:r w:rsidRPr="00D0162F">
              <w:t>NULL</w:t>
            </w:r>
          </w:p>
        </w:tc>
        <w:tc>
          <w:tcPr>
            <w:tcW w:w="1700" w:type="dxa"/>
          </w:tcPr>
          <w:p w14:paraId="7F43AD00" w14:textId="77777777" w:rsidR="00AB67FA" w:rsidRPr="00D0162F" w:rsidRDefault="00AB67FA" w:rsidP="006E0A54">
            <w:pPr>
              <w:pStyle w:val="TAL"/>
            </w:pPr>
          </w:p>
        </w:tc>
        <w:tc>
          <w:tcPr>
            <w:tcW w:w="1245" w:type="dxa"/>
          </w:tcPr>
          <w:p w14:paraId="6250DF0C" w14:textId="77777777" w:rsidR="00AB67FA" w:rsidRPr="00D0162F" w:rsidRDefault="00AB67FA" w:rsidP="006E0A54">
            <w:pPr>
              <w:pStyle w:val="TAL"/>
            </w:pPr>
            <w:r w:rsidRPr="00D0162F">
              <w:t>CSI-RSRP</w:t>
            </w:r>
          </w:p>
        </w:tc>
      </w:tr>
      <w:tr w:rsidR="00AB67FA" w:rsidRPr="00D0162F" w14:paraId="06EF4D48" w14:textId="77777777" w:rsidTr="006E0A54">
        <w:trPr>
          <w:jc w:val="center"/>
        </w:trPr>
        <w:tc>
          <w:tcPr>
            <w:tcW w:w="4535" w:type="dxa"/>
          </w:tcPr>
          <w:p w14:paraId="62ED9E0B" w14:textId="42ADB8CB" w:rsidR="00AB67FA" w:rsidRPr="00D0162F" w:rsidRDefault="006E0A54" w:rsidP="006E0A54">
            <w:pPr>
              <w:pStyle w:val="TAL"/>
            </w:pPr>
            <w:r w:rsidRPr="00D0162F">
              <w:t xml:space="preserve">  </w:t>
            </w:r>
            <w:r w:rsidR="00AB67FA" w:rsidRPr="00D0162F">
              <w:t>}</w:t>
            </w:r>
          </w:p>
        </w:tc>
        <w:tc>
          <w:tcPr>
            <w:tcW w:w="2267" w:type="dxa"/>
          </w:tcPr>
          <w:p w14:paraId="50D4F352" w14:textId="77777777" w:rsidR="00AB67FA" w:rsidRPr="00D0162F" w:rsidRDefault="00AB67FA" w:rsidP="006E0A54">
            <w:pPr>
              <w:pStyle w:val="TAL"/>
            </w:pPr>
          </w:p>
        </w:tc>
        <w:tc>
          <w:tcPr>
            <w:tcW w:w="1700" w:type="dxa"/>
          </w:tcPr>
          <w:p w14:paraId="14877D23" w14:textId="77777777" w:rsidR="00AB67FA" w:rsidRPr="00D0162F" w:rsidRDefault="00AB67FA" w:rsidP="006E0A54">
            <w:pPr>
              <w:pStyle w:val="TAL"/>
            </w:pPr>
          </w:p>
        </w:tc>
        <w:tc>
          <w:tcPr>
            <w:tcW w:w="1245" w:type="dxa"/>
          </w:tcPr>
          <w:p w14:paraId="2CD87438" w14:textId="77777777" w:rsidR="00AB67FA" w:rsidRPr="00D0162F" w:rsidRDefault="00AB67FA" w:rsidP="006E0A54">
            <w:pPr>
              <w:pStyle w:val="TAL"/>
            </w:pPr>
          </w:p>
        </w:tc>
      </w:tr>
      <w:tr w:rsidR="00AB67FA" w:rsidRPr="00D0162F" w14:paraId="58937F1D" w14:textId="77777777" w:rsidTr="006E0A54">
        <w:trPr>
          <w:jc w:val="center"/>
        </w:trPr>
        <w:tc>
          <w:tcPr>
            <w:tcW w:w="4535" w:type="dxa"/>
          </w:tcPr>
          <w:p w14:paraId="25747AD4" w14:textId="6133E73C" w:rsidR="00AB67FA" w:rsidRPr="00D0162F" w:rsidRDefault="006E0A54" w:rsidP="006E0A54">
            <w:pPr>
              <w:pStyle w:val="TAL"/>
            </w:pPr>
            <w:r w:rsidRPr="00D0162F">
              <w:t xml:space="preserve">  </w:t>
            </w:r>
            <w:r w:rsidR="00AB67FA" w:rsidRPr="00D0162F">
              <w:t>timeRestrictionForChannelMeasurements</w:t>
            </w:r>
          </w:p>
        </w:tc>
        <w:tc>
          <w:tcPr>
            <w:tcW w:w="2267" w:type="dxa"/>
          </w:tcPr>
          <w:p w14:paraId="0098EF49" w14:textId="77777777" w:rsidR="00AB67FA" w:rsidRPr="00D0162F" w:rsidRDefault="00AB67FA" w:rsidP="006E0A54">
            <w:pPr>
              <w:pStyle w:val="TAL"/>
            </w:pPr>
            <w:r w:rsidRPr="00D0162F">
              <w:t>configured</w:t>
            </w:r>
          </w:p>
        </w:tc>
        <w:tc>
          <w:tcPr>
            <w:tcW w:w="1700" w:type="dxa"/>
          </w:tcPr>
          <w:p w14:paraId="062075F3" w14:textId="77777777" w:rsidR="00AB67FA" w:rsidRPr="00D0162F" w:rsidRDefault="00AB67FA" w:rsidP="006E0A54">
            <w:pPr>
              <w:pStyle w:val="TAL"/>
            </w:pPr>
          </w:p>
        </w:tc>
        <w:tc>
          <w:tcPr>
            <w:tcW w:w="1245" w:type="dxa"/>
          </w:tcPr>
          <w:p w14:paraId="2659A81F" w14:textId="77777777" w:rsidR="00AB67FA" w:rsidRPr="00D0162F" w:rsidRDefault="00AB67FA" w:rsidP="006E0A54">
            <w:pPr>
              <w:pStyle w:val="TAL"/>
            </w:pPr>
          </w:p>
        </w:tc>
      </w:tr>
      <w:tr w:rsidR="00AB67FA" w:rsidRPr="00D0162F" w14:paraId="5CDD95DF" w14:textId="77777777" w:rsidTr="006E0A54">
        <w:trPr>
          <w:jc w:val="center"/>
        </w:trPr>
        <w:tc>
          <w:tcPr>
            <w:tcW w:w="4535" w:type="dxa"/>
          </w:tcPr>
          <w:p w14:paraId="2D8071E3" w14:textId="44BCDDA8" w:rsidR="00AB67FA" w:rsidRPr="00D0162F" w:rsidRDefault="006E0A54" w:rsidP="006E0A54">
            <w:pPr>
              <w:pStyle w:val="TAL"/>
            </w:pPr>
            <w:r w:rsidRPr="00D0162F">
              <w:t xml:space="preserve">  </w:t>
            </w:r>
            <w:r w:rsidR="00AB67FA" w:rsidRPr="00D0162F">
              <w:t>groupBasedBeamReporting</w:t>
            </w:r>
            <w:r w:rsidRPr="00D0162F">
              <w:t xml:space="preserve"> </w:t>
            </w:r>
            <w:r w:rsidR="00AB67FA" w:rsidRPr="00D0162F">
              <w:t>CHOICE</w:t>
            </w:r>
            <w:r w:rsidRPr="00D0162F">
              <w:t xml:space="preserve"> </w:t>
            </w:r>
            <w:r w:rsidR="00AB67FA" w:rsidRPr="00D0162F">
              <w:t>{</w:t>
            </w:r>
          </w:p>
        </w:tc>
        <w:tc>
          <w:tcPr>
            <w:tcW w:w="2267" w:type="dxa"/>
          </w:tcPr>
          <w:p w14:paraId="339DD44D" w14:textId="77777777" w:rsidR="00AB67FA" w:rsidRPr="00D0162F" w:rsidRDefault="00AB67FA" w:rsidP="006E0A54">
            <w:pPr>
              <w:pStyle w:val="TAL"/>
            </w:pPr>
          </w:p>
        </w:tc>
        <w:tc>
          <w:tcPr>
            <w:tcW w:w="1700" w:type="dxa"/>
          </w:tcPr>
          <w:p w14:paraId="48E668B6" w14:textId="77777777" w:rsidR="00AB67FA" w:rsidRPr="00D0162F" w:rsidRDefault="00AB67FA" w:rsidP="006E0A54">
            <w:pPr>
              <w:pStyle w:val="TAL"/>
            </w:pPr>
          </w:p>
        </w:tc>
        <w:tc>
          <w:tcPr>
            <w:tcW w:w="1245" w:type="dxa"/>
          </w:tcPr>
          <w:p w14:paraId="4A4BE6AF" w14:textId="77777777" w:rsidR="00AB67FA" w:rsidRPr="00D0162F" w:rsidRDefault="00AB67FA" w:rsidP="006E0A54">
            <w:pPr>
              <w:pStyle w:val="TAL"/>
            </w:pPr>
          </w:p>
        </w:tc>
      </w:tr>
      <w:tr w:rsidR="00AB67FA" w:rsidRPr="00D0162F" w14:paraId="2B9BFC8C" w14:textId="77777777" w:rsidTr="006E0A54">
        <w:trPr>
          <w:jc w:val="center"/>
        </w:trPr>
        <w:tc>
          <w:tcPr>
            <w:tcW w:w="4535" w:type="dxa"/>
          </w:tcPr>
          <w:p w14:paraId="3BCB8519" w14:textId="130D26F5" w:rsidR="00AB67FA" w:rsidRPr="00D0162F" w:rsidRDefault="006E0A54" w:rsidP="006E0A54">
            <w:pPr>
              <w:pStyle w:val="TAL"/>
            </w:pPr>
            <w:r w:rsidRPr="00D0162F">
              <w:t xml:space="preserve">    </w:t>
            </w:r>
            <w:r w:rsidR="00AB67FA" w:rsidRPr="00D0162F">
              <w:t>disabled</w:t>
            </w:r>
            <w:r w:rsidRPr="00D0162F">
              <w:t xml:space="preserve">  </w:t>
            </w:r>
            <w:r w:rsidR="00AB67FA" w:rsidRPr="00D0162F">
              <w:t>SEQUENCE</w:t>
            </w:r>
            <w:r w:rsidRPr="00D0162F">
              <w:t xml:space="preserve"> </w:t>
            </w:r>
            <w:r w:rsidR="00AB67FA" w:rsidRPr="00D0162F">
              <w:t>{</w:t>
            </w:r>
          </w:p>
        </w:tc>
        <w:tc>
          <w:tcPr>
            <w:tcW w:w="2267" w:type="dxa"/>
          </w:tcPr>
          <w:p w14:paraId="09BDD7F1" w14:textId="77777777" w:rsidR="00AB67FA" w:rsidRPr="00D0162F" w:rsidRDefault="00AB67FA" w:rsidP="006E0A54">
            <w:pPr>
              <w:pStyle w:val="TAL"/>
            </w:pPr>
          </w:p>
        </w:tc>
        <w:tc>
          <w:tcPr>
            <w:tcW w:w="1700" w:type="dxa"/>
          </w:tcPr>
          <w:p w14:paraId="5311F372" w14:textId="77777777" w:rsidR="00AB67FA" w:rsidRPr="00D0162F" w:rsidRDefault="00AB67FA" w:rsidP="006E0A54">
            <w:pPr>
              <w:pStyle w:val="TAL"/>
            </w:pPr>
          </w:p>
        </w:tc>
        <w:tc>
          <w:tcPr>
            <w:tcW w:w="1245" w:type="dxa"/>
          </w:tcPr>
          <w:p w14:paraId="72B52D69" w14:textId="77777777" w:rsidR="00AB67FA" w:rsidRPr="00D0162F" w:rsidRDefault="00AB67FA" w:rsidP="006E0A54">
            <w:pPr>
              <w:pStyle w:val="TAL"/>
            </w:pPr>
          </w:p>
        </w:tc>
      </w:tr>
      <w:tr w:rsidR="00AB67FA" w:rsidRPr="00D0162F" w14:paraId="5BCE925E" w14:textId="77777777" w:rsidTr="006E0A54">
        <w:trPr>
          <w:jc w:val="center"/>
        </w:trPr>
        <w:tc>
          <w:tcPr>
            <w:tcW w:w="4535" w:type="dxa"/>
          </w:tcPr>
          <w:p w14:paraId="1A3453D0" w14:textId="3B6217BD" w:rsidR="00AB67FA" w:rsidRPr="00D0162F" w:rsidRDefault="006E0A54" w:rsidP="006E0A54">
            <w:pPr>
              <w:pStyle w:val="TAL"/>
            </w:pPr>
            <w:r w:rsidRPr="00D0162F">
              <w:t xml:space="preserve">      </w:t>
            </w:r>
            <w:r w:rsidR="00AB67FA" w:rsidRPr="00D0162F">
              <w:t>nrofReportedRS</w:t>
            </w:r>
          </w:p>
        </w:tc>
        <w:tc>
          <w:tcPr>
            <w:tcW w:w="2267" w:type="dxa"/>
          </w:tcPr>
          <w:p w14:paraId="64801AF1" w14:textId="77777777" w:rsidR="00AB67FA" w:rsidRPr="00D0162F" w:rsidRDefault="00AB67FA" w:rsidP="006E0A54">
            <w:pPr>
              <w:pStyle w:val="TAL"/>
            </w:pPr>
            <w:r w:rsidRPr="00D0162F">
              <w:t>n2</w:t>
            </w:r>
          </w:p>
        </w:tc>
        <w:tc>
          <w:tcPr>
            <w:tcW w:w="1700" w:type="dxa"/>
          </w:tcPr>
          <w:p w14:paraId="21967B3A" w14:textId="77777777" w:rsidR="00AB67FA" w:rsidRPr="00D0162F" w:rsidRDefault="00AB67FA" w:rsidP="006E0A54">
            <w:pPr>
              <w:pStyle w:val="TAL"/>
            </w:pPr>
          </w:p>
        </w:tc>
        <w:tc>
          <w:tcPr>
            <w:tcW w:w="1245" w:type="dxa"/>
          </w:tcPr>
          <w:p w14:paraId="25021439" w14:textId="77777777" w:rsidR="00AB67FA" w:rsidRPr="00D0162F" w:rsidRDefault="00AB67FA" w:rsidP="006E0A54">
            <w:pPr>
              <w:pStyle w:val="TAL"/>
            </w:pPr>
          </w:p>
        </w:tc>
      </w:tr>
      <w:tr w:rsidR="00AB67FA" w:rsidRPr="00D0162F" w14:paraId="045F7250" w14:textId="77777777" w:rsidTr="006E0A54">
        <w:trPr>
          <w:jc w:val="center"/>
        </w:trPr>
        <w:tc>
          <w:tcPr>
            <w:tcW w:w="4535" w:type="dxa"/>
          </w:tcPr>
          <w:p w14:paraId="1ED1FAD0" w14:textId="5C2F7910" w:rsidR="00AB67FA" w:rsidRPr="00D0162F" w:rsidRDefault="006E0A54" w:rsidP="006E0A54">
            <w:pPr>
              <w:pStyle w:val="TAL"/>
            </w:pPr>
            <w:r w:rsidRPr="00D0162F">
              <w:t xml:space="preserve">    </w:t>
            </w:r>
            <w:r w:rsidR="00AB67FA" w:rsidRPr="00D0162F">
              <w:t>}</w:t>
            </w:r>
          </w:p>
        </w:tc>
        <w:tc>
          <w:tcPr>
            <w:tcW w:w="2267" w:type="dxa"/>
          </w:tcPr>
          <w:p w14:paraId="788FCF28" w14:textId="77777777" w:rsidR="00AB67FA" w:rsidRPr="00D0162F" w:rsidRDefault="00AB67FA" w:rsidP="006E0A54">
            <w:pPr>
              <w:pStyle w:val="TAL"/>
            </w:pPr>
          </w:p>
        </w:tc>
        <w:tc>
          <w:tcPr>
            <w:tcW w:w="1700" w:type="dxa"/>
          </w:tcPr>
          <w:p w14:paraId="400B2A51" w14:textId="77777777" w:rsidR="00AB67FA" w:rsidRPr="00D0162F" w:rsidRDefault="00AB67FA" w:rsidP="006E0A54">
            <w:pPr>
              <w:pStyle w:val="TAL"/>
            </w:pPr>
          </w:p>
        </w:tc>
        <w:tc>
          <w:tcPr>
            <w:tcW w:w="1245" w:type="dxa"/>
          </w:tcPr>
          <w:p w14:paraId="076337C7" w14:textId="77777777" w:rsidR="00AB67FA" w:rsidRPr="00D0162F" w:rsidRDefault="00AB67FA" w:rsidP="006E0A54">
            <w:pPr>
              <w:pStyle w:val="TAL"/>
            </w:pPr>
          </w:p>
        </w:tc>
      </w:tr>
      <w:tr w:rsidR="00AB67FA" w:rsidRPr="00D0162F" w14:paraId="02246672" w14:textId="77777777" w:rsidTr="006E0A54">
        <w:trPr>
          <w:jc w:val="center"/>
        </w:trPr>
        <w:tc>
          <w:tcPr>
            <w:tcW w:w="4535" w:type="dxa"/>
          </w:tcPr>
          <w:p w14:paraId="5CB11032" w14:textId="67563056" w:rsidR="00AB67FA" w:rsidRPr="00D0162F" w:rsidRDefault="006E0A54" w:rsidP="006E0A54">
            <w:pPr>
              <w:pStyle w:val="TAL"/>
            </w:pPr>
            <w:r w:rsidRPr="00D0162F">
              <w:t xml:space="preserve">  </w:t>
            </w:r>
            <w:r w:rsidR="00AB67FA" w:rsidRPr="00D0162F">
              <w:t>}</w:t>
            </w:r>
          </w:p>
        </w:tc>
        <w:tc>
          <w:tcPr>
            <w:tcW w:w="2267" w:type="dxa"/>
          </w:tcPr>
          <w:p w14:paraId="0FC743A8" w14:textId="77777777" w:rsidR="00AB67FA" w:rsidRPr="00D0162F" w:rsidRDefault="00AB67FA" w:rsidP="006E0A54">
            <w:pPr>
              <w:pStyle w:val="TAL"/>
            </w:pPr>
          </w:p>
        </w:tc>
        <w:tc>
          <w:tcPr>
            <w:tcW w:w="1700" w:type="dxa"/>
          </w:tcPr>
          <w:p w14:paraId="6A7B3050" w14:textId="77777777" w:rsidR="00AB67FA" w:rsidRPr="00D0162F" w:rsidRDefault="00AB67FA" w:rsidP="006E0A54">
            <w:pPr>
              <w:pStyle w:val="TAL"/>
            </w:pPr>
          </w:p>
        </w:tc>
        <w:tc>
          <w:tcPr>
            <w:tcW w:w="1245" w:type="dxa"/>
          </w:tcPr>
          <w:p w14:paraId="12F95451" w14:textId="77777777" w:rsidR="00AB67FA" w:rsidRPr="00D0162F" w:rsidRDefault="00AB67FA" w:rsidP="006E0A54">
            <w:pPr>
              <w:pStyle w:val="TAL"/>
            </w:pPr>
          </w:p>
        </w:tc>
      </w:tr>
      <w:tr w:rsidR="00AB67FA" w:rsidRPr="00D0162F" w14:paraId="47BCFCE3" w14:textId="77777777" w:rsidTr="006E0A54">
        <w:trPr>
          <w:jc w:val="center"/>
        </w:trPr>
        <w:tc>
          <w:tcPr>
            <w:tcW w:w="4535" w:type="dxa"/>
          </w:tcPr>
          <w:p w14:paraId="497ACDAC" w14:textId="77777777" w:rsidR="00AB67FA" w:rsidRPr="00D0162F" w:rsidRDefault="00AB67FA" w:rsidP="006E0A54">
            <w:pPr>
              <w:pStyle w:val="TAL"/>
            </w:pPr>
            <w:r w:rsidRPr="00D0162F">
              <w:t>}</w:t>
            </w:r>
          </w:p>
        </w:tc>
        <w:tc>
          <w:tcPr>
            <w:tcW w:w="2267" w:type="dxa"/>
          </w:tcPr>
          <w:p w14:paraId="07312A6A" w14:textId="77777777" w:rsidR="00AB67FA" w:rsidRPr="00D0162F" w:rsidRDefault="00AB67FA" w:rsidP="006E0A54">
            <w:pPr>
              <w:pStyle w:val="TAL"/>
            </w:pPr>
          </w:p>
        </w:tc>
        <w:tc>
          <w:tcPr>
            <w:tcW w:w="1700" w:type="dxa"/>
          </w:tcPr>
          <w:p w14:paraId="0434D058" w14:textId="77777777" w:rsidR="00AB67FA" w:rsidRPr="00D0162F" w:rsidRDefault="00AB67FA" w:rsidP="006E0A54">
            <w:pPr>
              <w:pStyle w:val="TAL"/>
            </w:pPr>
          </w:p>
        </w:tc>
        <w:tc>
          <w:tcPr>
            <w:tcW w:w="1245" w:type="dxa"/>
          </w:tcPr>
          <w:p w14:paraId="79297D68" w14:textId="77777777" w:rsidR="00AB67FA" w:rsidRPr="00D0162F" w:rsidRDefault="00AB67FA" w:rsidP="006E0A54">
            <w:pPr>
              <w:pStyle w:val="TAL"/>
            </w:pPr>
          </w:p>
        </w:tc>
      </w:tr>
    </w:tbl>
    <w:p w14:paraId="383E5EEA" w14:textId="77777777" w:rsidR="00AB67FA" w:rsidRPr="00D0162F" w:rsidRDefault="00AB67FA" w:rsidP="00AB67FA">
      <w:pPr>
        <w:rPr>
          <w:lang w:eastAsia="sv-SE"/>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036CA04F" w14:textId="77777777" w:rsidTr="006E0A54">
        <w:trPr>
          <w:jc w:val="center"/>
        </w:trPr>
        <w:tc>
          <w:tcPr>
            <w:tcW w:w="1951" w:type="dxa"/>
          </w:tcPr>
          <w:p w14:paraId="4BCC17AA" w14:textId="77777777" w:rsidR="00AB67FA" w:rsidRPr="00D0162F" w:rsidRDefault="00AB67FA" w:rsidP="006E0A54">
            <w:pPr>
              <w:pStyle w:val="TAH"/>
            </w:pPr>
            <w:r w:rsidRPr="00D0162F">
              <w:t>Condition</w:t>
            </w:r>
          </w:p>
        </w:tc>
        <w:tc>
          <w:tcPr>
            <w:tcW w:w="7796" w:type="dxa"/>
          </w:tcPr>
          <w:p w14:paraId="6FB4BABC" w14:textId="77777777" w:rsidR="00AB67FA" w:rsidRPr="00D0162F" w:rsidRDefault="00AB67FA" w:rsidP="006E0A54">
            <w:pPr>
              <w:pStyle w:val="TAH"/>
            </w:pPr>
            <w:r w:rsidRPr="00D0162F">
              <w:t>Explanation</w:t>
            </w:r>
          </w:p>
        </w:tc>
      </w:tr>
      <w:tr w:rsidR="00AB67FA" w:rsidRPr="00D0162F" w14:paraId="2E7EB289" w14:textId="77777777" w:rsidTr="006E0A54">
        <w:trPr>
          <w:jc w:val="center"/>
        </w:trPr>
        <w:tc>
          <w:tcPr>
            <w:tcW w:w="1951" w:type="dxa"/>
          </w:tcPr>
          <w:p w14:paraId="794E9A49" w14:textId="77777777" w:rsidR="00AB67FA" w:rsidRPr="00D0162F" w:rsidRDefault="00AB67FA" w:rsidP="006E0A54">
            <w:pPr>
              <w:pStyle w:val="TAL"/>
            </w:pPr>
            <w:r w:rsidRPr="00D0162F">
              <w:t>PERIODIC</w:t>
            </w:r>
          </w:p>
        </w:tc>
        <w:tc>
          <w:tcPr>
            <w:tcW w:w="7796" w:type="dxa"/>
          </w:tcPr>
          <w:p w14:paraId="5781ED6F" w14:textId="1D9713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periodic</w:t>
            </w:r>
            <w:r w:rsidR="006E0A54" w:rsidRPr="00D0162F">
              <w:t xml:space="preserve"> </w:t>
            </w:r>
            <w:r w:rsidRPr="00D0162F">
              <w:t>reporting</w:t>
            </w:r>
          </w:p>
        </w:tc>
      </w:tr>
      <w:tr w:rsidR="00AB67FA" w:rsidRPr="00D0162F" w14:paraId="19A7C4E8" w14:textId="77777777" w:rsidTr="006E0A54">
        <w:trPr>
          <w:jc w:val="center"/>
        </w:trPr>
        <w:tc>
          <w:tcPr>
            <w:tcW w:w="1951" w:type="dxa"/>
          </w:tcPr>
          <w:p w14:paraId="4D940B3C" w14:textId="77777777" w:rsidR="00AB67FA" w:rsidRPr="00D0162F" w:rsidRDefault="00AB67FA" w:rsidP="006E0A54">
            <w:pPr>
              <w:pStyle w:val="TAL"/>
            </w:pPr>
            <w:r w:rsidRPr="00D0162F">
              <w:t>SS-RSRP</w:t>
            </w:r>
          </w:p>
        </w:tc>
        <w:tc>
          <w:tcPr>
            <w:tcW w:w="7796" w:type="dxa"/>
          </w:tcPr>
          <w:p w14:paraId="437FD1FE" w14:textId="0854A18E" w:rsidR="00AB67FA" w:rsidRPr="00D0162F" w:rsidRDefault="00AB67FA" w:rsidP="006E0A54">
            <w:pPr>
              <w:pStyle w:val="TAL"/>
            </w:pPr>
            <w:r w:rsidRPr="00D0162F">
              <w:t>L1-RSRP</w:t>
            </w:r>
            <w:r w:rsidR="006E0A54" w:rsidRPr="00D0162F">
              <w:t xml:space="preserve"> </w:t>
            </w:r>
            <w:r w:rsidRPr="00D0162F">
              <w:t>measurement</w:t>
            </w:r>
            <w:r w:rsidR="006E0A54" w:rsidRPr="00D0162F">
              <w:t xml:space="preserve"> </w:t>
            </w:r>
            <w:r w:rsidRPr="00D0162F">
              <w:t>based</w:t>
            </w:r>
            <w:r w:rsidR="006E0A54" w:rsidRPr="00D0162F">
              <w:t xml:space="preserve"> </w:t>
            </w:r>
            <w:r w:rsidRPr="00D0162F">
              <w:t>on</w:t>
            </w:r>
            <w:r w:rsidR="006E0A54" w:rsidRPr="00D0162F">
              <w:t xml:space="preserve"> </w:t>
            </w:r>
            <w:r w:rsidRPr="00D0162F">
              <w:t>SSB</w:t>
            </w:r>
          </w:p>
        </w:tc>
      </w:tr>
      <w:tr w:rsidR="00AB67FA" w:rsidRPr="00D0162F" w14:paraId="7DF9F5E4" w14:textId="77777777" w:rsidTr="006E0A54">
        <w:trPr>
          <w:jc w:val="center"/>
        </w:trPr>
        <w:tc>
          <w:tcPr>
            <w:tcW w:w="1951" w:type="dxa"/>
          </w:tcPr>
          <w:p w14:paraId="5439C4A2" w14:textId="77777777" w:rsidR="00AB67FA" w:rsidRPr="00D0162F" w:rsidRDefault="00AB67FA" w:rsidP="006E0A54">
            <w:pPr>
              <w:pStyle w:val="TAL"/>
            </w:pPr>
            <w:r w:rsidRPr="00D0162F">
              <w:t>CSI-RSRP</w:t>
            </w:r>
          </w:p>
        </w:tc>
        <w:tc>
          <w:tcPr>
            <w:tcW w:w="7796" w:type="dxa"/>
          </w:tcPr>
          <w:p w14:paraId="47395836" w14:textId="05EBB7C2" w:rsidR="00AB67FA" w:rsidRPr="00D0162F" w:rsidRDefault="00AB67FA" w:rsidP="006E0A54">
            <w:pPr>
              <w:pStyle w:val="TAL"/>
            </w:pPr>
            <w:r w:rsidRPr="00D0162F">
              <w:t>L1-RSRP</w:t>
            </w:r>
            <w:r w:rsidR="006E0A54" w:rsidRPr="00D0162F">
              <w:t xml:space="preserve"> </w:t>
            </w:r>
            <w:r w:rsidRPr="00D0162F">
              <w:t>measurement</w:t>
            </w:r>
            <w:r w:rsidR="006E0A54" w:rsidRPr="00D0162F">
              <w:t xml:space="preserve"> </w:t>
            </w:r>
            <w:r w:rsidRPr="00D0162F">
              <w:t>based</w:t>
            </w:r>
            <w:r w:rsidR="006E0A54" w:rsidRPr="00D0162F">
              <w:t xml:space="preserve"> </w:t>
            </w:r>
            <w:r w:rsidRPr="00D0162F">
              <w:t>on</w:t>
            </w:r>
            <w:r w:rsidR="006E0A54" w:rsidRPr="00D0162F">
              <w:t xml:space="preserve"> </w:t>
            </w:r>
            <w:r w:rsidRPr="00D0162F">
              <w:t>CSI-RS</w:t>
            </w:r>
          </w:p>
        </w:tc>
      </w:tr>
    </w:tbl>
    <w:p w14:paraId="795B29B4" w14:textId="77777777" w:rsidR="00AB67FA" w:rsidRPr="00D0162F" w:rsidRDefault="00AB67FA" w:rsidP="00AB67FA">
      <w:pPr>
        <w:rPr>
          <w:lang w:eastAsia="sv-SE"/>
        </w:rPr>
      </w:pPr>
    </w:p>
    <w:p w14:paraId="395BE497" w14:textId="77777777" w:rsidR="00AB67FA" w:rsidRPr="00D0162F" w:rsidRDefault="00AB67FA" w:rsidP="00AB67FA">
      <w:pPr>
        <w:pStyle w:val="H6"/>
      </w:pPr>
      <w:r w:rsidRPr="00D0162F">
        <w:lastRenderedPageBreak/>
        <w:t>CSI-ResourceConfig: Default generic resource configuration for L1-RSRP measurements</w:t>
      </w:r>
    </w:p>
    <w:p w14:paraId="155D349F" w14:textId="77777777" w:rsidR="00AB67FA" w:rsidRPr="00D0162F" w:rsidRDefault="00AB67FA" w:rsidP="00AB67FA">
      <w:pPr>
        <w:pStyle w:val="TH"/>
      </w:pPr>
      <w:r w:rsidRPr="00D0162F">
        <w:t>Table H.3.6-3: CSI-Resource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846CEAE" w14:textId="77777777" w:rsidTr="006E0A54">
        <w:trPr>
          <w:jc w:val="center"/>
        </w:trPr>
        <w:tc>
          <w:tcPr>
            <w:tcW w:w="9747" w:type="dxa"/>
            <w:gridSpan w:val="4"/>
          </w:tcPr>
          <w:p w14:paraId="33B88158" w14:textId="1DE56DE8"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7.3.1-12B</w:t>
            </w:r>
          </w:p>
        </w:tc>
      </w:tr>
      <w:tr w:rsidR="00AB67FA" w:rsidRPr="00D0162F" w14:paraId="37973E96" w14:textId="77777777" w:rsidTr="006E0A54">
        <w:trPr>
          <w:jc w:val="center"/>
        </w:trPr>
        <w:tc>
          <w:tcPr>
            <w:tcW w:w="4535" w:type="dxa"/>
          </w:tcPr>
          <w:p w14:paraId="5F73CE83" w14:textId="371A983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8C6679B" w14:textId="77777777" w:rsidR="00AB67FA" w:rsidRPr="00D0162F" w:rsidRDefault="00AB67FA" w:rsidP="006E0A54">
            <w:pPr>
              <w:pStyle w:val="TAH"/>
            </w:pPr>
            <w:r w:rsidRPr="00D0162F">
              <w:t>Value/remark</w:t>
            </w:r>
          </w:p>
        </w:tc>
        <w:tc>
          <w:tcPr>
            <w:tcW w:w="1700" w:type="dxa"/>
          </w:tcPr>
          <w:p w14:paraId="6E81945A" w14:textId="77777777" w:rsidR="00AB67FA" w:rsidRPr="00D0162F" w:rsidRDefault="00AB67FA" w:rsidP="006E0A54">
            <w:pPr>
              <w:pStyle w:val="TAH"/>
            </w:pPr>
            <w:r w:rsidRPr="00D0162F">
              <w:t>Comment</w:t>
            </w:r>
          </w:p>
        </w:tc>
        <w:tc>
          <w:tcPr>
            <w:tcW w:w="1245" w:type="dxa"/>
          </w:tcPr>
          <w:p w14:paraId="7C252206" w14:textId="77777777" w:rsidR="00AB67FA" w:rsidRPr="00D0162F" w:rsidRDefault="00AB67FA" w:rsidP="006E0A54">
            <w:pPr>
              <w:pStyle w:val="TAH"/>
            </w:pPr>
            <w:r w:rsidRPr="00D0162F">
              <w:t>Condition</w:t>
            </w:r>
          </w:p>
        </w:tc>
      </w:tr>
      <w:tr w:rsidR="00AB67FA" w:rsidRPr="00D0162F" w14:paraId="49511958" w14:textId="77777777" w:rsidTr="006E0A54">
        <w:trPr>
          <w:jc w:val="center"/>
        </w:trPr>
        <w:tc>
          <w:tcPr>
            <w:tcW w:w="4535" w:type="dxa"/>
          </w:tcPr>
          <w:p w14:paraId="4048C474" w14:textId="494552B6" w:rsidR="00AB67FA" w:rsidRPr="00D0162F" w:rsidRDefault="00AB67FA" w:rsidP="006E0A54">
            <w:pPr>
              <w:pStyle w:val="TAL"/>
            </w:pPr>
            <w:r w:rsidRPr="00D0162F">
              <w:t>CSI-Resource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42A56650" w14:textId="77777777" w:rsidR="00AB67FA" w:rsidRPr="00D0162F" w:rsidRDefault="00AB67FA" w:rsidP="006E0A54">
            <w:pPr>
              <w:pStyle w:val="TAL"/>
            </w:pPr>
          </w:p>
        </w:tc>
        <w:tc>
          <w:tcPr>
            <w:tcW w:w="1700" w:type="dxa"/>
          </w:tcPr>
          <w:p w14:paraId="5E52F289" w14:textId="77777777" w:rsidR="00AB67FA" w:rsidRPr="00D0162F" w:rsidRDefault="00AB67FA" w:rsidP="006E0A54">
            <w:pPr>
              <w:pStyle w:val="TAL"/>
            </w:pPr>
          </w:p>
        </w:tc>
        <w:tc>
          <w:tcPr>
            <w:tcW w:w="1245" w:type="dxa"/>
          </w:tcPr>
          <w:p w14:paraId="2F2F6C0E" w14:textId="77777777" w:rsidR="00AB67FA" w:rsidRPr="00D0162F" w:rsidRDefault="00AB67FA" w:rsidP="006E0A54">
            <w:pPr>
              <w:pStyle w:val="TAL"/>
            </w:pPr>
          </w:p>
        </w:tc>
      </w:tr>
      <w:tr w:rsidR="00AB67FA" w:rsidRPr="00D0162F" w14:paraId="7B052D5B" w14:textId="77777777" w:rsidTr="006E0A54">
        <w:trPr>
          <w:jc w:val="center"/>
        </w:trPr>
        <w:tc>
          <w:tcPr>
            <w:tcW w:w="4535" w:type="dxa"/>
          </w:tcPr>
          <w:p w14:paraId="47463104" w14:textId="1B7F20E3" w:rsidR="00AB67FA" w:rsidRPr="00D0162F" w:rsidRDefault="006E0A54" w:rsidP="006E0A54">
            <w:pPr>
              <w:pStyle w:val="TAL"/>
            </w:pPr>
            <w:r w:rsidRPr="00D0162F">
              <w:t xml:space="preserve">  </w:t>
            </w:r>
            <w:r w:rsidR="00AB67FA" w:rsidRPr="00D0162F">
              <w:t>csi-RS-ResourceSetList</w:t>
            </w:r>
            <w:r w:rsidRPr="00D0162F">
              <w:t xml:space="preserve"> </w:t>
            </w:r>
            <w:r w:rsidR="00AB67FA" w:rsidRPr="00D0162F">
              <w:t>CHOICE</w:t>
            </w:r>
            <w:r w:rsidRPr="00D0162F">
              <w:t xml:space="preserve"> </w:t>
            </w:r>
            <w:r w:rsidR="00AB67FA" w:rsidRPr="00D0162F">
              <w:t>{</w:t>
            </w:r>
          </w:p>
        </w:tc>
        <w:tc>
          <w:tcPr>
            <w:tcW w:w="2267" w:type="dxa"/>
          </w:tcPr>
          <w:p w14:paraId="6AD33D71" w14:textId="77777777" w:rsidR="00AB67FA" w:rsidRPr="00D0162F" w:rsidRDefault="00AB67FA" w:rsidP="006E0A54">
            <w:pPr>
              <w:pStyle w:val="TAL"/>
            </w:pPr>
          </w:p>
        </w:tc>
        <w:tc>
          <w:tcPr>
            <w:tcW w:w="1700" w:type="dxa"/>
          </w:tcPr>
          <w:p w14:paraId="44E913D5" w14:textId="77777777" w:rsidR="00AB67FA" w:rsidRPr="00D0162F" w:rsidRDefault="00AB67FA" w:rsidP="006E0A54">
            <w:pPr>
              <w:pStyle w:val="TAL"/>
            </w:pPr>
          </w:p>
        </w:tc>
        <w:tc>
          <w:tcPr>
            <w:tcW w:w="1245" w:type="dxa"/>
          </w:tcPr>
          <w:p w14:paraId="3CAAAEEA" w14:textId="77777777" w:rsidR="00AB67FA" w:rsidRPr="00D0162F" w:rsidRDefault="00AB67FA" w:rsidP="006E0A54">
            <w:pPr>
              <w:pStyle w:val="TAL"/>
            </w:pPr>
          </w:p>
        </w:tc>
      </w:tr>
      <w:tr w:rsidR="00AB67FA" w:rsidRPr="00D0162F" w14:paraId="2FBAAF7B" w14:textId="77777777" w:rsidTr="006E0A54">
        <w:trPr>
          <w:jc w:val="center"/>
        </w:trPr>
        <w:tc>
          <w:tcPr>
            <w:tcW w:w="4535" w:type="dxa"/>
          </w:tcPr>
          <w:p w14:paraId="10AA00E9" w14:textId="73A2E96E" w:rsidR="00AB67FA" w:rsidRPr="00D0162F" w:rsidRDefault="006E0A54" w:rsidP="006E0A54">
            <w:pPr>
              <w:pStyle w:val="TAL"/>
            </w:pPr>
            <w:r w:rsidRPr="00D0162F">
              <w:t xml:space="preserve">    </w:t>
            </w:r>
            <w:r w:rsidR="00AB67FA" w:rsidRPr="00D0162F">
              <w:t>nzp-CSI-RS-SSB</w:t>
            </w:r>
            <w:r w:rsidRPr="00D0162F">
              <w:t xml:space="preserve">  </w:t>
            </w:r>
            <w:r w:rsidR="00AB67FA" w:rsidRPr="00D0162F">
              <w:t>SEQUENCE</w:t>
            </w:r>
            <w:r w:rsidRPr="00D0162F">
              <w:t xml:space="preserve"> </w:t>
            </w:r>
            <w:r w:rsidR="00AB67FA" w:rsidRPr="00D0162F">
              <w:t>{</w:t>
            </w:r>
          </w:p>
        </w:tc>
        <w:tc>
          <w:tcPr>
            <w:tcW w:w="2267" w:type="dxa"/>
          </w:tcPr>
          <w:p w14:paraId="64F1A011" w14:textId="77777777" w:rsidR="00AB67FA" w:rsidRPr="00D0162F" w:rsidRDefault="00AB67FA" w:rsidP="006E0A54">
            <w:pPr>
              <w:pStyle w:val="TAL"/>
            </w:pPr>
          </w:p>
        </w:tc>
        <w:tc>
          <w:tcPr>
            <w:tcW w:w="1700" w:type="dxa"/>
          </w:tcPr>
          <w:p w14:paraId="24969993" w14:textId="77777777" w:rsidR="00AB67FA" w:rsidRPr="00D0162F" w:rsidRDefault="00AB67FA" w:rsidP="006E0A54">
            <w:pPr>
              <w:pStyle w:val="TAL"/>
            </w:pPr>
          </w:p>
        </w:tc>
        <w:tc>
          <w:tcPr>
            <w:tcW w:w="1245" w:type="dxa"/>
          </w:tcPr>
          <w:p w14:paraId="408E575F" w14:textId="77777777" w:rsidR="00AB67FA" w:rsidRPr="00D0162F" w:rsidRDefault="00AB67FA" w:rsidP="006E0A54">
            <w:pPr>
              <w:pStyle w:val="TAL"/>
            </w:pPr>
          </w:p>
        </w:tc>
      </w:tr>
      <w:tr w:rsidR="00AB67FA" w:rsidRPr="00D0162F" w14:paraId="7AA29488" w14:textId="77777777" w:rsidTr="006E0A54">
        <w:trPr>
          <w:jc w:val="center"/>
        </w:trPr>
        <w:tc>
          <w:tcPr>
            <w:tcW w:w="4535" w:type="dxa"/>
          </w:tcPr>
          <w:p w14:paraId="27EABE9A" w14:textId="391606A5" w:rsidR="00AB67FA" w:rsidRPr="00D0162F" w:rsidRDefault="006E0A54" w:rsidP="006E0A54">
            <w:pPr>
              <w:pStyle w:val="TAL"/>
            </w:pPr>
            <w:r w:rsidRPr="00D0162F">
              <w:t xml:space="preserve">      </w:t>
            </w:r>
            <w:r w:rsidR="00AB67FA" w:rsidRPr="00D0162F">
              <w:t>nzp-CSI-RS-ResourceSet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NZP-CSI-RS-ResourceSetsPerConfig))</w:t>
            </w:r>
            <w:r w:rsidRPr="00D0162F">
              <w:t xml:space="preserve"> </w:t>
            </w:r>
            <w:r w:rsidR="00AB67FA" w:rsidRPr="00D0162F">
              <w:t>OF</w:t>
            </w:r>
            <w:r w:rsidRPr="00D0162F">
              <w:t xml:space="preserve"> </w:t>
            </w:r>
            <w:r w:rsidR="00AB67FA" w:rsidRPr="00D0162F">
              <w:t>{</w:t>
            </w:r>
          </w:p>
        </w:tc>
        <w:tc>
          <w:tcPr>
            <w:tcW w:w="2267" w:type="dxa"/>
          </w:tcPr>
          <w:p w14:paraId="739EE745" w14:textId="1A7B85E8" w:rsidR="00AB67FA" w:rsidRPr="00D0162F" w:rsidRDefault="00AB67FA" w:rsidP="006E0A54">
            <w:pPr>
              <w:pStyle w:val="TAL"/>
            </w:pPr>
            <w:r w:rsidRPr="00D0162F">
              <w:t>1</w:t>
            </w:r>
            <w:r w:rsidR="006E0A54" w:rsidRPr="00D0162F">
              <w:t xml:space="preserve"> </w:t>
            </w:r>
            <w:r w:rsidRPr="00D0162F">
              <w:t>entry</w:t>
            </w:r>
          </w:p>
        </w:tc>
        <w:tc>
          <w:tcPr>
            <w:tcW w:w="1700" w:type="dxa"/>
          </w:tcPr>
          <w:p w14:paraId="321B2D4A" w14:textId="77777777" w:rsidR="00AB67FA" w:rsidRPr="00D0162F" w:rsidRDefault="00AB67FA" w:rsidP="006E0A54">
            <w:pPr>
              <w:pStyle w:val="TAL"/>
            </w:pPr>
          </w:p>
        </w:tc>
        <w:tc>
          <w:tcPr>
            <w:tcW w:w="1245" w:type="dxa"/>
          </w:tcPr>
          <w:p w14:paraId="57A54706" w14:textId="77777777" w:rsidR="00AB67FA" w:rsidRPr="00D0162F" w:rsidRDefault="00AB67FA" w:rsidP="006E0A54">
            <w:pPr>
              <w:pStyle w:val="TAL"/>
            </w:pPr>
            <w:r w:rsidRPr="00D0162F">
              <w:t>CSI-RS</w:t>
            </w:r>
          </w:p>
        </w:tc>
      </w:tr>
      <w:tr w:rsidR="00AB67FA" w:rsidRPr="00D0162F" w14:paraId="745BD5F4" w14:textId="77777777" w:rsidTr="006E0A54">
        <w:trPr>
          <w:jc w:val="center"/>
        </w:trPr>
        <w:tc>
          <w:tcPr>
            <w:tcW w:w="4535" w:type="dxa"/>
          </w:tcPr>
          <w:p w14:paraId="4A292010" w14:textId="29E12611" w:rsidR="00AB67FA" w:rsidRPr="00D0162F" w:rsidRDefault="006E0A54" w:rsidP="006E0A54">
            <w:pPr>
              <w:pStyle w:val="TAL"/>
            </w:pPr>
            <w:r w:rsidRPr="00D0162F">
              <w:t xml:space="preserve">        </w:t>
            </w:r>
            <w:r w:rsidR="00AB67FA" w:rsidRPr="00D0162F">
              <w:t>NZP-CSI-RS-ResourceSetId[0]</w:t>
            </w:r>
          </w:p>
        </w:tc>
        <w:tc>
          <w:tcPr>
            <w:tcW w:w="2267" w:type="dxa"/>
          </w:tcPr>
          <w:p w14:paraId="26BFECFE" w14:textId="77777777" w:rsidR="00AB67FA" w:rsidRPr="00D0162F" w:rsidRDefault="00AB67FA" w:rsidP="006E0A54">
            <w:pPr>
              <w:pStyle w:val="TAL"/>
            </w:pPr>
            <w:r w:rsidRPr="00D0162F">
              <w:t>0</w:t>
            </w:r>
          </w:p>
        </w:tc>
        <w:tc>
          <w:tcPr>
            <w:tcW w:w="1700" w:type="dxa"/>
          </w:tcPr>
          <w:p w14:paraId="2BF38452" w14:textId="77777777" w:rsidR="00AB67FA" w:rsidRPr="00D0162F" w:rsidRDefault="00AB67FA" w:rsidP="006E0A54">
            <w:pPr>
              <w:pStyle w:val="TAL"/>
            </w:pPr>
          </w:p>
        </w:tc>
        <w:tc>
          <w:tcPr>
            <w:tcW w:w="1245" w:type="dxa"/>
          </w:tcPr>
          <w:p w14:paraId="38281289" w14:textId="77777777" w:rsidR="00AB67FA" w:rsidRPr="00D0162F" w:rsidRDefault="00AB67FA" w:rsidP="006E0A54">
            <w:pPr>
              <w:pStyle w:val="TAL"/>
            </w:pPr>
          </w:p>
        </w:tc>
      </w:tr>
      <w:tr w:rsidR="00AB67FA" w:rsidRPr="00D0162F" w14:paraId="22D0E4F8" w14:textId="77777777" w:rsidTr="006E0A54">
        <w:trPr>
          <w:jc w:val="center"/>
        </w:trPr>
        <w:tc>
          <w:tcPr>
            <w:tcW w:w="4535" w:type="dxa"/>
          </w:tcPr>
          <w:p w14:paraId="022BD6B9" w14:textId="55571344" w:rsidR="00AB67FA" w:rsidRPr="00D0162F" w:rsidRDefault="006E0A54" w:rsidP="006E0A54">
            <w:pPr>
              <w:pStyle w:val="TAL"/>
            </w:pPr>
            <w:r w:rsidRPr="00D0162F">
              <w:t xml:space="preserve">      </w:t>
            </w:r>
            <w:r w:rsidR="00AB67FA" w:rsidRPr="00D0162F">
              <w:t>}</w:t>
            </w:r>
          </w:p>
        </w:tc>
        <w:tc>
          <w:tcPr>
            <w:tcW w:w="2267" w:type="dxa"/>
          </w:tcPr>
          <w:p w14:paraId="66D92C08" w14:textId="77777777" w:rsidR="00AB67FA" w:rsidRPr="00D0162F" w:rsidRDefault="00AB67FA" w:rsidP="006E0A54">
            <w:pPr>
              <w:pStyle w:val="TAL"/>
            </w:pPr>
          </w:p>
        </w:tc>
        <w:tc>
          <w:tcPr>
            <w:tcW w:w="1700" w:type="dxa"/>
          </w:tcPr>
          <w:p w14:paraId="347B0AEC" w14:textId="77777777" w:rsidR="00AB67FA" w:rsidRPr="00D0162F" w:rsidRDefault="00AB67FA" w:rsidP="006E0A54">
            <w:pPr>
              <w:pStyle w:val="TAL"/>
            </w:pPr>
          </w:p>
        </w:tc>
        <w:tc>
          <w:tcPr>
            <w:tcW w:w="1245" w:type="dxa"/>
          </w:tcPr>
          <w:p w14:paraId="6F5ECC4F" w14:textId="77777777" w:rsidR="00AB67FA" w:rsidRPr="00D0162F" w:rsidRDefault="00AB67FA" w:rsidP="006E0A54">
            <w:pPr>
              <w:pStyle w:val="TAL"/>
            </w:pPr>
          </w:p>
        </w:tc>
      </w:tr>
      <w:tr w:rsidR="00AB67FA" w:rsidRPr="00D0162F" w14:paraId="3784B3A2" w14:textId="77777777" w:rsidTr="006E0A54">
        <w:trPr>
          <w:jc w:val="center"/>
        </w:trPr>
        <w:tc>
          <w:tcPr>
            <w:tcW w:w="4535" w:type="dxa"/>
          </w:tcPr>
          <w:p w14:paraId="42ECB1B8" w14:textId="3A6D7A38" w:rsidR="00AB67FA" w:rsidRPr="00D0162F" w:rsidRDefault="006E0A54" w:rsidP="006E0A54">
            <w:pPr>
              <w:pStyle w:val="TAL"/>
            </w:pPr>
            <w:r w:rsidRPr="00D0162F">
              <w:t xml:space="preserve">      </w:t>
            </w:r>
            <w:r w:rsidR="00AB67FA" w:rsidRPr="00D0162F">
              <w:t>csi-SSB-ResourceSet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CSI-SSB-ResourceSetsPerConfig))</w:t>
            </w:r>
            <w:r w:rsidRPr="00D0162F">
              <w:t xml:space="preserve"> </w:t>
            </w:r>
            <w:r w:rsidR="00AB67FA" w:rsidRPr="00D0162F">
              <w:t>OF</w:t>
            </w:r>
            <w:r w:rsidRPr="00D0162F">
              <w:t xml:space="preserve"> </w:t>
            </w:r>
            <w:r w:rsidR="00AB67FA" w:rsidRPr="00D0162F">
              <w:t>{</w:t>
            </w:r>
          </w:p>
        </w:tc>
        <w:tc>
          <w:tcPr>
            <w:tcW w:w="2267" w:type="dxa"/>
          </w:tcPr>
          <w:p w14:paraId="0D6ABF75" w14:textId="51795315" w:rsidR="00AB67FA" w:rsidRPr="00D0162F" w:rsidRDefault="00AB67FA" w:rsidP="006E0A54">
            <w:pPr>
              <w:pStyle w:val="TAL"/>
            </w:pPr>
            <w:r w:rsidRPr="00D0162F">
              <w:t>1</w:t>
            </w:r>
            <w:r w:rsidR="006E0A54" w:rsidRPr="00D0162F">
              <w:t xml:space="preserve"> </w:t>
            </w:r>
            <w:r w:rsidRPr="00D0162F">
              <w:t>entry</w:t>
            </w:r>
          </w:p>
        </w:tc>
        <w:tc>
          <w:tcPr>
            <w:tcW w:w="1700" w:type="dxa"/>
          </w:tcPr>
          <w:p w14:paraId="533F964A" w14:textId="77777777" w:rsidR="00AB67FA" w:rsidRPr="00D0162F" w:rsidRDefault="00AB67FA" w:rsidP="006E0A54">
            <w:pPr>
              <w:pStyle w:val="TAL"/>
            </w:pPr>
          </w:p>
        </w:tc>
        <w:tc>
          <w:tcPr>
            <w:tcW w:w="1245" w:type="dxa"/>
          </w:tcPr>
          <w:p w14:paraId="497563DB" w14:textId="77777777" w:rsidR="00AB67FA" w:rsidRPr="00D0162F" w:rsidRDefault="00AB67FA" w:rsidP="006E0A54">
            <w:pPr>
              <w:pStyle w:val="TAL"/>
            </w:pPr>
            <w:r w:rsidRPr="00D0162F">
              <w:t>SSB</w:t>
            </w:r>
          </w:p>
        </w:tc>
      </w:tr>
      <w:tr w:rsidR="00AB67FA" w:rsidRPr="00D0162F" w14:paraId="6BE3BBCE" w14:textId="77777777" w:rsidTr="006E0A54">
        <w:trPr>
          <w:jc w:val="center"/>
        </w:trPr>
        <w:tc>
          <w:tcPr>
            <w:tcW w:w="4535" w:type="dxa"/>
          </w:tcPr>
          <w:p w14:paraId="78EC16FA" w14:textId="18F304A0" w:rsidR="00AB67FA" w:rsidRPr="00D0162F" w:rsidRDefault="006E0A54" w:rsidP="006E0A54">
            <w:pPr>
              <w:pStyle w:val="TAL"/>
            </w:pPr>
            <w:r w:rsidRPr="00D0162F">
              <w:t xml:space="preserve">      </w:t>
            </w:r>
            <w:r w:rsidR="00AB67FA" w:rsidRPr="00D0162F">
              <w:t>CSI-SSB-ResourceSetId[0]</w:t>
            </w:r>
          </w:p>
        </w:tc>
        <w:tc>
          <w:tcPr>
            <w:tcW w:w="2267" w:type="dxa"/>
          </w:tcPr>
          <w:p w14:paraId="143A7FD1" w14:textId="77777777" w:rsidR="00AB67FA" w:rsidRPr="00D0162F" w:rsidRDefault="00AB67FA" w:rsidP="006E0A54">
            <w:pPr>
              <w:pStyle w:val="TAL"/>
            </w:pPr>
            <w:r w:rsidRPr="00D0162F">
              <w:t>0</w:t>
            </w:r>
          </w:p>
        </w:tc>
        <w:tc>
          <w:tcPr>
            <w:tcW w:w="1700" w:type="dxa"/>
          </w:tcPr>
          <w:p w14:paraId="2346264E" w14:textId="77777777" w:rsidR="00AB67FA" w:rsidRPr="00D0162F" w:rsidRDefault="00AB67FA" w:rsidP="006E0A54">
            <w:pPr>
              <w:pStyle w:val="TAL"/>
            </w:pPr>
          </w:p>
        </w:tc>
        <w:tc>
          <w:tcPr>
            <w:tcW w:w="1245" w:type="dxa"/>
          </w:tcPr>
          <w:p w14:paraId="55384CB6" w14:textId="77777777" w:rsidR="00AB67FA" w:rsidRPr="00D0162F" w:rsidRDefault="00AB67FA" w:rsidP="006E0A54">
            <w:pPr>
              <w:pStyle w:val="TAL"/>
            </w:pPr>
          </w:p>
        </w:tc>
      </w:tr>
      <w:tr w:rsidR="00AB67FA" w:rsidRPr="00D0162F" w14:paraId="61F25D02" w14:textId="77777777" w:rsidTr="006E0A54">
        <w:trPr>
          <w:jc w:val="center"/>
        </w:trPr>
        <w:tc>
          <w:tcPr>
            <w:tcW w:w="4535" w:type="dxa"/>
          </w:tcPr>
          <w:p w14:paraId="1AA8B7F0" w14:textId="5F47B43F" w:rsidR="00AB67FA" w:rsidRPr="00D0162F" w:rsidRDefault="006E0A54" w:rsidP="006E0A54">
            <w:pPr>
              <w:pStyle w:val="TAL"/>
            </w:pPr>
            <w:r w:rsidRPr="00D0162F">
              <w:t xml:space="preserve">      </w:t>
            </w:r>
            <w:r w:rsidR="00AB67FA" w:rsidRPr="00D0162F">
              <w:t>}</w:t>
            </w:r>
          </w:p>
        </w:tc>
        <w:tc>
          <w:tcPr>
            <w:tcW w:w="2267" w:type="dxa"/>
          </w:tcPr>
          <w:p w14:paraId="55A52D74" w14:textId="77777777" w:rsidR="00AB67FA" w:rsidRPr="00D0162F" w:rsidRDefault="00AB67FA" w:rsidP="006E0A54">
            <w:pPr>
              <w:pStyle w:val="TAL"/>
            </w:pPr>
          </w:p>
        </w:tc>
        <w:tc>
          <w:tcPr>
            <w:tcW w:w="1700" w:type="dxa"/>
          </w:tcPr>
          <w:p w14:paraId="3CCDAEFB" w14:textId="77777777" w:rsidR="00AB67FA" w:rsidRPr="00D0162F" w:rsidRDefault="00AB67FA" w:rsidP="006E0A54">
            <w:pPr>
              <w:pStyle w:val="TAL"/>
            </w:pPr>
          </w:p>
        </w:tc>
        <w:tc>
          <w:tcPr>
            <w:tcW w:w="1245" w:type="dxa"/>
          </w:tcPr>
          <w:p w14:paraId="39BEA5FB" w14:textId="77777777" w:rsidR="00AB67FA" w:rsidRPr="00D0162F" w:rsidRDefault="00AB67FA" w:rsidP="006E0A54">
            <w:pPr>
              <w:pStyle w:val="TAL"/>
            </w:pPr>
          </w:p>
        </w:tc>
      </w:tr>
      <w:tr w:rsidR="00AB67FA" w:rsidRPr="00D0162F" w14:paraId="36863F50" w14:textId="77777777" w:rsidTr="006E0A54">
        <w:trPr>
          <w:jc w:val="center"/>
        </w:trPr>
        <w:tc>
          <w:tcPr>
            <w:tcW w:w="4535" w:type="dxa"/>
          </w:tcPr>
          <w:p w14:paraId="29E6F2DD" w14:textId="7259945C" w:rsidR="00AB67FA" w:rsidRPr="00D0162F" w:rsidRDefault="006E0A54" w:rsidP="006E0A54">
            <w:pPr>
              <w:pStyle w:val="TAL"/>
            </w:pPr>
            <w:r w:rsidRPr="00D0162F">
              <w:t xml:space="preserve">    </w:t>
            </w:r>
            <w:r w:rsidR="00AB67FA" w:rsidRPr="00D0162F">
              <w:t>}</w:t>
            </w:r>
          </w:p>
        </w:tc>
        <w:tc>
          <w:tcPr>
            <w:tcW w:w="2267" w:type="dxa"/>
          </w:tcPr>
          <w:p w14:paraId="1BFFD9A9" w14:textId="77777777" w:rsidR="00AB67FA" w:rsidRPr="00D0162F" w:rsidRDefault="00AB67FA" w:rsidP="006E0A54">
            <w:pPr>
              <w:pStyle w:val="TAL"/>
            </w:pPr>
          </w:p>
        </w:tc>
        <w:tc>
          <w:tcPr>
            <w:tcW w:w="1700" w:type="dxa"/>
          </w:tcPr>
          <w:p w14:paraId="414DE5E9" w14:textId="77777777" w:rsidR="00AB67FA" w:rsidRPr="00D0162F" w:rsidRDefault="00AB67FA" w:rsidP="006E0A54">
            <w:pPr>
              <w:pStyle w:val="TAL"/>
            </w:pPr>
          </w:p>
        </w:tc>
        <w:tc>
          <w:tcPr>
            <w:tcW w:w="1245" w:type="dxa"/>
          </w:tcPr>
          <w:p w14:paraId="6479FA5A" w14:textId="77777777" w:rsidR="00AB67FA" w:rsidRPr="00D0162F" w:rsidRDefault="00AB67FA" w:rsidP="006E0A54">
            <w:pPr>
              <w:pStyle w:val="TAL"/>
            </w:pPr>
          </w:p>
        </w:tc>
      </w:tr>
      <w:tr w:rsidR="00AB67FA" w:rsidRPr="00D0162F" w14:paraId="2CE18B79" w14:textId="77777777" w:rsidTr="006E0A54">
        <w:trPr>
          <w:jc w:val="center"/>
        </w:trPr>
        <w:tc>
          <w:tcPr>
            <w:tcW w:w="4535" w:type="dxa"/>
          </w:tcPr>
          <w:p w14:paraId="5737BA20" w14:textId="5B44F504" w:rsidR="00AB67FA" w:rsidRPr="00D0162F" w:rsidRDefault="006E0A54" w:rsidP="006E0A54">
            <w:pPr>
              <w:pStyle w:val="TAL"/>
            </w:pPr>
            <w:r w:rsidRPr="00D0162F">
              <w:t xml:space="preserve">  </w:t>
            </w:r>
            <w:r w:rsidR="00AB67FA" w:rsidRPr="00D0162F">
              <w:t>}</w:t>
            </w:r>
          </w:p>
        </w:tc>
        <w:tc>
          <w:tcPr>
            <w:tcW w:w="2267" w:type="dxa"/>
          </w:tcPr>
          <w:p w14:paraId="0FEC4435" w14:textId="77777777" w:rsidR="00AB67FA" w:rsidRPr="00D0162F" w:rsidRDefault="00AB67FA" w:rsidP="006E0A54">
            <w:pPr>
              <w:pStyle w:val="TAL"/>
            </w:pPr>
          </w:p>
        </w:tc>
        <w:tc>
          <w:tcPr>
            <w:tcW w:w="1700" w:type="dxa"/>
          </w:tcPr>
          <w:p w14:paraId="76014BEA" w14:textId="77777777" w:rsidR="00AB67FA" w:rsidRPr="00D0162F" w:rsidRDefault="00AB67FA" w:rsidP="006E0A54">
            <w:pPr>
              <w:pStyle w:val="TAL"/>
            </w:pPr>
          </w:p>
        </w:tc>
        <w:tc>
          <w:tcPr>
            <w:tcW w:w="1245" w:type="dxa"/>
          </w:tcPr>
          <w:p w14:paraId="2ACA45B9" w14:textId="77777777" w:rsidR="00AB67FA" w:rsidRPr="00D0162F" w:rsidRDefault="00AB67FA" w:rsidP="006E0A54">
            <w:pPr>
              <w:pStyle w:val="TAL"/>
            </w:pPr>
          </w:p>
        </w:tc>
      </w:tr>
      <w:tr w:rsidR="00AB67FA" w:rsidRPr="00D0162F" w14:paraId="67DBEACD" w14:textId="77777777" w:rsidTr="006E0A54">
        <w:trPr>
          <w:jc w:val="center"/>
        </w:trPr>
        <w:tc>
          <w:tcPr>
            <w:tcW w:w="4535" w:type="dxa"/>
          </w:tcPr>
          <w:p w14:paraId="63B05C73" w14:textId="77777777" w:rsidR="00AB67FA" w:rsidRPr="00D0162F" w:rsidRDefault="00AB67FA" w:rsidP="006E0A54">
            <w:pPr>
              <w:pStyle w:val="TAL"/>
            </w:pPr>
            <w:r w:rsidRPr="00D0162F">
              <w:t>}</w:t>
            </w:r>
          </w:p>
        </w:tc>
        <w:tc>
          <w:tcPr>
            <w:tcW w:w="2267" w:type="dxa"/>
          </w:tcPr>
          <w:p w14:paraId="7FD78A28" w14:textId="77777777" w:rsidR="00AB67FA" w:rsidRPr="00D0162F" w:rsidRDefault="00AB67FA" w:rsidP="006E0A54">
            <w:pPr>
              <w:pStyle w:val="TAL"/>
            </w:pPr>
          </w:p>
        </w:tc>
        <w:tc>
          <w:tcPr>
            <w:tcW w:w="1700" w:type="dxa"/>
          </w:tcPr>
          <w:p w14:paraId="0ADC0D55" w14:textId="77777777" w:rsidR="00AB67FA" w:rsidRPr="00D0162F" w:rsidRDefault="00AB67FA" w:rsidP="006E0A54">
            <w:pPr>
              <w:pStyle w:val="TAL"/>
            </w:pPr>
          </w:p>
        </w:tc>
        <w:tc>
          <w:tcPr>
            <w:tcW w:w="1245" w:type="dxa"/>
          </w:tcPr>
          <w:p w14:paraId="36F81F77" w14:textId="77777777" w:rsidR="00AB67FA" w:rsidRPr="00D0162F" w:rsidRDefault="00AB67FA" w:rsidP="006E0A54">
            <w:pPr>
              <w:pStyle w:val="TAL"/>
            </w:pPr>
          </w:p>
        </w:tc>
      </w:tr>
    </w:tbl>
    <w:p w14:paraId="7ACB9AC1" w14:textId="77777777" w:rsidR="00AB67FA" w:rsidRPr="00D0162F" w:rsidRDefault="00AB67FA" w:rsidP="00AB67FA">
      <w:pPr>
        <w:rPr>
          <w:lang w:eastAsia="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619892AC" w14:textId="77777777" w:rsidTr="006E0A54">
        <w:trPr>
          <w:jc w:val="center"/>
        </w:trPr>
        <w:tc>
          <w:tcPr>
            <w:tcW w:w="1951" w:type="dxa"/>
          </w:tcPr>
          <w:p w14:paraId="6FFCC79C" w14:textId="77777777" w:rsidR="00AB67FA" w:rsidRPr="00D0162F" w:rsidRDefault="00AB67FA" w:rsidP="006E0A54">
            <w:pPr>
              <w:pStyle w:val="TAH"/>
            </w:pPr>
            <w:r w:rsidRPr="00D0162F">
              <w:t>Condition</w:t>
            </w:r>
          </w:p>
        </w:tc>
        <w:tc>
          <w:tcPr>
            <w:tcW w:w="7796" w:type="dxa"/>
          </w:tcPr>
          <w:p w14:paraId="4F82A248" w14:textId="77777777" w:rsidR="00AB67FA" w:rsidRPr="00D0162F" w:rsidRDefault="00AB67FA" w:rsidP="006E0A54">
            <w:pPr>
              <w:pStyle w:val="TAH"/>
            </w:pPr>
            <w:r w:rsidRPr="00D0162F">
              <w:t>Explanation</w:t>
            </w:r>
          </w:p>
        </w:tc>
      </w:tr>
      <w:tr w:rsidR="00AB67FA" w:rsidRPr="00D0162F" w14:paraId="3C0A618B" w14:textId="77777777" w:rsidTr="006E0A54">
        <w:trPr>
          <w:jc w:val="center"/>
        </w:trPr>
        <w:tc>
          <w:tcPr>
            <w:tcW w:w="1951" w:type="dxa"/>
          </w:tcPr>
          <w:p w14:paraId="353FCD9E" w14:textId="77777777" w:rsidR="00AB67FA" w:rsidRPr="00D0162F" w:rsidRDefault="00AB67FA" w:rsidP="006E0A54">
            <w:pPr>
              <w:pStyle w:val="TAL"/>
            </w:pPr>
            <w:r w:rsidRPr="00D0162F">
              <w:t>SSB</w:t>
            </w:r>
          </w:p>
        </w:tc>
        <w:tc>
          <w:tcPr>
            <w:tcW w:w="7796" w:type="dxa"/>
          </w:tcPr>
          <w:p w14:paraId="6BBFE6E9" w14:textId="6CFE767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B</w:t>
            </w:r>
            <w:r w:rsidR="006E0A54" w:rsidRPr="00D0162F">
              <w:t xml:space="preserve"> </w:t>
            </w:r>
            <w:r w:rsidRPr="00D0162F">
              <w:t>based</w:t>
            </w:r>
            <w:r w:rsidR="006E0A54" w:rsidRPr="00D0162F">
              <w:t xml:space="preserve"> </w:t>
            </w:r>
            <w:r w:rsidRPr="00D0162F">
              <w:t>CSI</w:t>
            </w:r>
          </w:p>
        </w:tc>
      </w:tr>
      <w:tr w:rsidR="00AB67FA" w:rsidRPr="00D0162F" w14:paraId="75F0B0ED" w14:textId="77777777" w:rsidTr="006E0A54">
        <w:trPr>
          <w:jc w:val="center"/>
        </w:trPr>
        <w:tc>
          <w:tcPr>
            <w:tcW w:w="1951" w:type="dxa"/>
          </w:tcPr>
          <w:p w14:paraId="754CF6B9" w14:textId="77777777" w:rsidR="00AB67FA" w:rsidRPr="00D0162F" w:rsidRDefault="00AB67FA" w:rsidP="006E0A54">
            <w:pPr>
              <w:pStyle w:val="TAL"/>
            </w:pPr>
            <w:r w:rsidRPr="00D0162F">
              <w:t>CSI-RS</w:t>
            </w:r>
          </w:p>
        </w:tc>
        <w:tc>
          <w:tcPr>
            <w:tcW w:w="7796" w:type="dxa"/>
          </w:tcPr>
          <w:p w14:paraId="24A20042" w14:textId="565EAC9D"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CSI-RS</w:t>
            </w:r>
            <w:r w:rsidR="006E0A54" w:rsidRPr="00D0162F">
              <w:t xml:space="preserve"> </w:t>
            </w:r>
            <w:r w:rsidRPr="00D0162F">
              <w:t>based</w:t>
            </w:r>
            <w:r w:rsidR="006E0A54" w:rsidRPr="00D0162F">
              <w:t xml:space="preserve"> </w:t>
            </w:r>
            <w:r w:rsidRPr="00D0162F">
              <w:t>CSI</w:t>
            </w:r>
          </w:p>
        </w:tc>
      </w:tr>
    </w:tbl>
    <w:p w14:paraId="2DC062D8" w14:textId="77777777" w:rsidR="00AB67FA" w:rsidRPr="00D0162F" w:rsidRDefault="00AB67FA" w:rsidP="00AB67FA">
      <w:pPr>
        <w:rPr>
          <w:lang w:eastAsia="sv-SE"/>
        </w:rPr>
      </w:pPr>
    </w:p>
    <w:p w14:paraId="489CBDED" w14:textId="77777777" w:rsidR="00AB67FA" w:rsidRPr="00D0162F" w:rsidRDefault="00AB67FA" w:rsidP="00AB67FA">
      <w:pPr>
        <w:pStyle w:val="TH"/>
      </w:pPr>
      <w:r w:rsidRPr="00D0162F">
        <w:t>Table H.3.6-4 to H.3.6-9: Void</w:t>
      </w:r>
    </w:p>
    <w:p w14:paraId="17300EBB" w14:textId="77777777" w:rsidR="00285A43" w:rsidRPr="00D0162F" w:rsidRDefault="00285A43" w:rsidP="00285A43">
      <w:pPr>
        <w:pStyle w:val="H6"/>
      </w:pPr>
      <w:r w:rsidRPr="00D0162F">
        <w:t>CSI-MeasConfig: Default generic resource configuration for L1-RSRP measurements</w:t>
      </w:r>
    </w:p>
    <w:p w14:paraId="29B1E1FE" w14:textId="77777777" w:rsidR="00285A43" w:rsidRPr="00D0162F" w:rsidRDefault="00285A43" w:rsidP="00285A43">
      <w:pPr>
        <w:pStyle w:val="TH"/>
      </w:pPr>
      <w:r w:rsidRPr="00D0162F">
        <w:t>Table H.3.6-10: 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85A43" w:rsidRPr="00D0162F" w14:paraId="791E8032" w14:textId="77777777" w:rsidTr="00EF0046">
        <w:tc>
          <w:tcPr>
            <w:tcW w:w="9747" w:type="dxa"/>
            <w:gridSpan w:val="4"/>
          </w:tcPr>
          <w:p w14:paraId="2837A0BF" w14:textId="77777777" w:rsidR="00285A43" w:rsidRPr="00D0162F" w:rsidRDefault="00285A43" w:rsidP="00EF0046">
            <w:pPr>
              <w:pStyle w:val="TAH"/>
              <w:jc w:val="left"/>
              <w:rPr>
                <w:b w:val="0"/>
              </w:rPr>
            </w:pPr>
            <w:r w:rsidRPr="00D0162F">
              <w:rPr>
                <w:b w:val="0"/>
              </w:rPr>
              <w:t>Derivation Path: TS 38.508-1 [14], Table 7.3.1-6</w:t>
            </w:r>
          </w:p>
        </w:tc>
      </w:tr>
      <w:tr w:rsidR="00285A43" w:rsidRPr="00D0162F" w14:paraId="61371CF2" w14:textId="77777777" w:rsidTr="00EF0046">
        <w:tc>
          <w:tcPr>
            <w:tcW w:w="4535" w:type="dxa"/>
          </w:tcPr>
          <w:p w14:paraId="222902F0" w14:textId="77777777" w:rsidR="00285A43" w:rsidRPr="00D0162F" w:rsidRDefault="00285A43" w:rsidP="00EF0046">
            <w:pPr>
              <w:pStyle w:val="TAH"/>
            </w:pPr>
            <w:r w:rsidRPr="00D0162F">
              <w:t>Information Element</w:t>
            </w:r>
          </w:p>
        </w:tc>
        <w:tc>
          <w:tcPr>
            <w:tcW w:w="2267" w:type="dxa"/>
          </w:tcPr>
          <w:p w14:paraId="1A6285EF" w14:textId="77777777" w:rsidR="00285A43" w:rsidRPr="00D0162F" w:rsidRDefault="00285A43" w:rsidP="00EF0046">
            <w:pPr>
              <w:pStyle w:val="TAH"/>
            </w:pPr>
            <w:r w:rsidRPr="00D0162F">
              <w:t>Value/remark</w:t>
            </w:r>
          </w:p>
        </w:tc>
        <w:tc>
          <w:tcPr>
            <w:tcW w:w="1700" w:type="dxa"/>
          </w:tcPr>
          <w:p w14:paraId="50B8E602" w14:textId="77777777" w:rsidR="00285A43" w:rsidRPr="00D0162F" w:rsidRDefault="00285A43" w:rsidP="00EF0046">
            <w:pPr>
              <w:pStyle w:val="TAH"/>
            </w:pPr>
            <w:r w:rsidRPr="00D0162F">
              <w:t>Comment</w:t>
            </w:r>
          </w:p>
        </w:tc>
        <w:tc>
          <w:tcPr>
            <w:tcW w:w="1245" w:type="dxa"/>
          </w:tcPr>
          <w:p w14:paraId="605CBFCE" w14:textId="77777777" w:rsidR="00285A43" w:rsidRPr="00D0162F" w:rsidRDefault="00285A43" w:rsidP="00EF0046">
            <w:pPr>
              <w:pStyle w:val="TAH"/>
            </w:pPr>
            <w:r w:rsidRPr="00D0162F">
              <w:t>Condition</w:t>
            </w:r>
          </w:p>
        </w:tc>
      </w:tr>
      <w:tr w:rsidR="00285A43" w:rsidRPr="00D0162F" w14:paraId="61141193" w14:textId="77777777" w:rsidTr="00EF0046">
        <w:tc>
          <w:tcPr>
            <w:tcW w:w="4535" w:type="dxa"/>
          </w:tcPr>
          <w:p w14:paraId="1A5E6B53" w14:textId="77777777" w:rsidR="00285A43" w:rsidRPr="00D0162F" w:rsidRDefault="00285A43" w:rsidP="00EF0046">
            <w:pPr>
              <w:pStyle w:val="TAL"/>
            </w:pPr>
            <w:r w:rsidRPr="00D0162F">
              <w:t xml:space="preserve">CSI-MeasConfig::= </w:t>
            </w:r>
            <w:r w:rsidRPr="00D0162F">
              <w:rPr>
                <w:snapToGrid w:val="0"/>
              </w:rPr>
              <w:t xml:space="preserve">SEQUENCE </w:t>
            </w:r>
            <w:r w:rsidRPr="00D0162F">
              <w:t>{</w:t>
            </w:r>
          </w:p>
        </w:tc>
        <w:tc>
          <w:tcPr>
            <w:tcW w:w="2267" w:type="dxa"/>
          </w:tcPr>
          <w:p w14:paraId="334808D9" w14:textId="77777777" w:rsidR="00285A43" w:rsidRPr="00D0162F" w:rsidRDefault="00285A43" w:rsidP="00EF0046">
            <w:pPr>
              <w:pStyle w:val="TAL"/>
            </w:pPr>
          </w:p>
        </w:tc>
        <w:tc>
          <w:tcPr>
            <w:tcW w:w="1700" w:type="dxa"/>
          </w:tcPr>
          <w:p w14:paraId="6D88416C" w14:textId="77777777" w:rsidR="00285A43" w:rsidRPr="00D0162F" w:rsidRDefault="00285A43" w:rsidP="00EF0046">
            <w:pPr>
              <w:pStyle w:val="TAL"/>
            </w:pPr>
          </w:p>
        </w:tc>
        <w:tc>
          <w:tcPr>
            <w:tcW w:w="1245" w:type="dxa"/>
          </w:tcPr>
          <w:p w14:paraId="1F42CF36" w14:textId="77777777" w:rsidR="00285A43" w:rsidRPr="00D0162F" w:rsidRDefault="00285A43" w:rsidP="00EF0046">
            <w:pPr>
              <w:pStyle w:val="TAL"/>
            </w:pPr>
          </w:p>
        </w:tc>
      </w:tr>
      <w:tr w:rsidR="00285A43" w:rsidRPr="00D0162F" w14:paraId="3FA3C4E6" w14:textId="77777777" w:rsidTr="00EF0046">
        <w:tc>
          <w:tcPr>
            <w:tcW w:w="4535" w:type="dxa"/>
          </w:tcPr>
          <w:p w14:paraId="59F30EC4" w14:textId="77777777" w:rsidR="00285A43" w:rsidRPr="00D0162F" w:rsidRDefault="00285A43" w:rsidP="00EF0046">
            <w:pPr>
              <w:pStyle w:val="TAL"/>
            </w:pPr>
            <w:r w:rsidRPr="00D0162F">
              <w:t xml:space="preserve">  csi-SSB-ResourceSetToAddModList SEQUENCE (SIZE (1..maxNrofCSI-SSB-ResourceSets)) OF CSI-SSB-ResourceSet {</w:t>
            </w:r>
          </w:p>
        </w:tc>
        <w:tc>
          <w:tcPr>
            <w:tcW w:w="2267" w:type="dxa"/>
          </w:tcPr>
          <w:p w14:paraId="5C8A514A" w14:textId="77777777" w:rsidR="00285A43" w:rsidRPr="00D0162F" w:rsidRDefault="00285A43" w:rsidP="00EF0046">
            <w:pPr>
              <w:pStyle w:val="TAL"/>
            </w:pPr>
          </w:p>
        </w:tc>
        <w:tc>
          <w:tcPr>
            <w:tcW w:w="1700" w:type="dxa"/>
          </w:tcPr>
          <w:p w14:paraId="415D66CA" w14:textId="77777777" w:rsidR="00285A43" w:rsidRPr="00D0162F" w:rsidRDefault="00285A43" w:rsidP="00EF0046">
            <w:pPr>
              <w:pStyle w:val="TAL"/>
            </w:pPr>
          </w:p>
        </w:tc>
        <w:tc>
          <w:tcPr>
            <w:tcW w:w="1245" w:type="dxa"/>
          </w:tcPr>
          <w:p w14:paraId="373D243B" w14:textId="77777777" w:rsidR="00285A43" w:rsidRPr="00D0162F" w:rsidRDefault="00285A43" w:rsidP="00EF0046">
            <w:pPr>
              <w:pStyle w:val="TAL"/>
            </w:pPr>
          </w:p>
        </w:tc>
      </w:tr>
      <w:tr w:rsidR="00285A43" w:rsidRPr="00D0162F" w14:paraId="7E6DB046" w14:textId="77777777" w:rsidTr="00EF0046">
        <w:tc>
          <w:tcPr>
            <w:tcW w:w="4535" w:type="dxa"/>
          </w:tcPr>
          <w:p w14:paraId="08C580C0" w14:textId="77777777" w:rsidR="00285A43" w:rsidRPr="00D0162F" w:rsidRDefault="00285A43" w:rsidP="00EF0046">
            <w:pPr>
              <w:pStyle w:val="TAL"/>
            </w:pPr>
            <w:r w:rsidRPr="00D0162F">
              <w:t xml:space="preserve">    CSI-SSB-ResourceSet[1]</w:t>
            </w:r>
          </w:p>
        </w:tc>
        <w:tc>
          <w:tcPr>
            <w:tcW w:w="2267" w:type="dxa"/>
          </w:tcPr>
          <w:p w14:paraId="1BE90D62" w14:textId="77777777" w:rsidR="00285A43" w:rsidRPr="00D0162F" w:rsidRDefault="00285A43" w:rsidP="00EF0046">
            <w:pPr>
              <w:pStyle w:val="TAL"/>
            </w:pPr>
            <w:r w:rsidRPr="00D0162F">
              <w:t>CSI-SSB-ResourceSet-RRM</w:t>
            </w:r>
          </w:p>
        </w:tc>
        <w:tc>
          <w:tcPr>
            <w:tcW w:w="1700" w:type="dxa"/>
          </w:tcPr>
          <w:p w14:paraId="56B334F4" w14:textId="77777777" w:rsidR="00285A43" w:rsidRPr="00D0162F" w:rsidRDefault="00285A43" w:rsidP="00EF0046">
            <w:pPr>
              <w:pStyle w:val="TAL"/>
            </w:pPr>
            <w:r w:rsidRPr="00D0162F">
              <w:t>TS 38.508-1 Table 7.3.1-29</w:t>
            </w:r>
          </w:p>
        </w:tc>
        <w:tc>
          <w:tcPr>
            <w:tcW w:w="1245" w:type="dxa"/>
          </w:tcPr>
          <w:p w14:paraId="34035201" w14:textId="77777777" w:rsidR="00285A43" w:rsidRPr="00D0162F" w:rsidRDefault="00285A43" w:rsidP="00EF0046">
            <w:pPr>
              <w:pStyle w:val="TAL"/>
            </w:pPr>
          </w:p>
        </w:tc>
      </w:tr>
      <w:tr w:rsidR="00285A43" w:rsidRPr="00D0162F" w14:paraId="52A5A942" w14:textId="77777777" w:rsidTr="00EF0046">
        <w:tc>
          <w:tcPr>
            <w:tcW w:w="4535" w:type="dxa"/>
          </w:tcPr>
          <w:p w14:paraId="51106B4F" w14:textId="77777777" w:rsidR="00285A43" w:rsidRPr="00D0162F" w:rsidRDefault="00285A43" w:rsidP="00EF0046">
            <w:pPr>
              <w:pStyle w:val="TAL"/>
            </w:pPr>
            <w:r w:rsidRPr="00D0162F">
              <w:t xml:space="preserve">  }</w:t>
            </w:r>
          </w:p>
        </w:tc>
        <w:tc>
          <w:tcPr>
            <w:tcW w:w="2267" w:type="dxa"/>
          </w:tcPr>
          <w:p w14:paraId="7DF19587" w14:textId="77777777" w:rsidR="00285A43" w:rsidRPr="00D0162F" w:rsidRDefault="00285A43" w:rsidP="00EF0046">
            <w:pPr>
              <w:pStyle w:val="TAL"/>
            </w:pPr>
          </w:p>
        </w:tc>
        <w:tc>
          <w:tcPr>
            <w:tcW w:w="1700" w:type="dxa"/>
          </w:tcPr>
          <w:p w14:paraId="38026876" w14:textId="77777777" w:rsidR="00285A43" w:rsidRPr="00D0162F" w:rsidRDefault="00285A43" w:rsidP="00EF0046">
            <w:pPr>
              <w:pStyle w:val="TAL"/>
            </w:pPr>
          </w:p>
        </w:tc>
        <w:tc>
          <w:tcPr>
            <w:tcW w:w="1245" w:type="dxa"/>
          </w:tcPr>
          <w:p w14:paraId="4F6E39A1" w14:textId="77777777" w:rsidR="00285A43" w:rsidRPr="00D0162F" w:rsidRDefault="00285A43" w:rsidP="00EF0046">
            <w:pPr>
              <w:pStyle w:val="TAL"/>
            </w:pPr>
          </w:p>
        </w:tc>
      </w:tr>
      <w:tr w:rsidR="00285A43" w:rsidRPr="00D0162F" w14:paraId="243DCA5A" w14:textId="77777777" w:rsidTr="00EF0046">
        <w:tc>
          <w:tcPr>
            <w:tcW w:w="4535" w:type="dxa"/>
          </w:tcPr>
          <w:p w14:paraId="385B25AA" w14:textId="77777777" w:rsidR="00285A43" w:rsidRPr="00D0162F" w:rsidRDefault="00285A43" w:rsidP="00EF0046">
            <w:pPr>
              <w:pStyle w:val="TAL"/>
            </w:pPr>
            <w:r w:rsidRPr="00D0162F">
              <w:t>}</w:t>
            </w:r>
          </w:p>
        </w:tc>
        <w:tc>
          <w:tcPr>
            <w:tcW w:w="2267" w:type="dxa"/>
          </w:tcPr>
          <w:p w14:paraId="1BC0B8B0" w14:textId="77777777" w:rsidR="00285A43" w:rsidRPr="00D0162F" w:rsidRDefault="00285A43" w:rsidP="00EF0046">
            <w:pPr>
              <w:pStyle w:val="TAL"/>
            </w:pPr>
          </w:p>
        </w:tc>
        <w:tc>
          <w:tcPr>
            <w:tcW w:w="1700" w:type="dxa"/>
          </w:tcPr>
          <w:p w14:paraId="4B79E7D1" w14:textId="77777777" w:rsidR="00285A43" w:rsidRPr="00D0162F" w:rsidRDefault="00285A43" w:rsidP="00EF0046">
            <w:pPr>
              <w:pStyle w:val="TAL"/>
            </w:pPr>
          </w:p>
        </w:tc>
        <w:tc>
          <w:tcPr>
            <w:tcW w:w="1245" w:type="dxa"/>
          </w:tcPr>
          <w:p w14:paraId="1EBF1964" w14:textId="77777777" w:rsidR="00285A43" w:rsidRPr="00D0162F" w:rsidRDefault="00285A43" w:rsidP="00EF0046">
            <w:pPr>
              <w:pStyle w:val="TAL"/>
            </w:pPr>
          </w:p>
        </w:tc>
      </w:tr>
    </w:tbl>
    <w:p w14:paraId="402F158C" w14:textId="77777777" w:rsidR="00AB67FA" w:rsidRPr="00D0162F" w:rsidRDefault="00AB67FA" w:rsidP="00AB67FA"/>
    <w:p w14:paraId="40A7DF9C" w14:textId="77777777" w:rsidR="00D560E2" w:rsidRPr="00D0162F" w:rsidRDefault="00D560E2" w:rsidP="00D560E2">
      <w:pPr>
        <w:pStyle w:val="Heading2"/>
      </w:pPr>
      <w:r w:rsidRPr="00D0162F">
        <w:lastRenderedPageBreak/>
        <w:t>H.3.6A</w:t>
      </w:r>
      <w:r w:rsidRPr="00D0162F">
        <w:tab/>
        <w:t>RRC messages and IE content exceptions for L1-SINR measurement for beam reporting</w:t>
      </w:r>
    </w:p>
    <w:p w14:paraId="033A4336" w14:textId="77777777" w:rsidR="00D560E2" w:rsidRPr="00D0162F" w:rsidRDefault="00D560E2" w:rsidP="00D560E2">
      <w:pPr>
        <w:pStyle w:val="H6"/>
      </w:pPr>
      <w:r w:rsidRPr="00D0162F">
        <w:t>ServingCellConfig: Default generic configuration for enabling CSI measurements and reporting.</w:t>
      </w:r>
    </w:p>
    <w:p w14:paraId="6D31126E" w14:textId="77777777" w:rsidR="00D560E2" w:rsidRPr="00D0162F" w:rsidRDefault="00D560E2" w:rsidP="00D560E2">
      <w:pPr>
        <w:pStyle w:val="H6"/>
      </w:pPr>
      <w:r w:rsidRPr="00D0162F">
        <w:t>CSI-ReportConfig: Default generic configuration for L1-SINR measurements.</w:t>
      </w:r>
    </w:p>
    <w:p w14:paraId="0E9CFF6D" w14:textId="77777777" w:rsidR="00D560E2" w:rsidRPr="00D0162F" w:rsidRDefault="00D560E2" w:rsidP="00D560E2">
      <w:pPr>
        <w:pStyle w:val="TH"/>
      </w:pPr>
      <w:r w:rsidRPr="00D0162F">
        <w:t>Table H.3.6A-1: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66B2A3FC" w14:textId="77777777" w:rsidTr="006244E2">
        <w:tc>
          <w:tcPr>
            <w:tcW w:w="9747" w:type="dxa"/>
            <w:gridSpan w:val="4"/>
          </w:tcPr>
          <w:p w14:paraId="37FFAD93" w14:textId="77777777" w:rsidR="00D560E2" w:rsidRPr="00D0162F" w:rsidRDefault="00D560E2" w:rsidP="006244E2">
            <w:pPr>
              <w:pStyle w:val="TAH"/>
              <w:jc w:val="left"/>
              <w:rPr>
                <w:b w:val="0"/>
              </w:rPr>
            </w:pPr>
            <w:r w:rsidRPr="00D0162F">
              <w:rPr>
                <w:b w:val="0"/>
              </w:rPr>
              <w:t>Derivation Path: TS 38.508-1 [14], Table 7</w:t>
            </w:r>
            <w:r w:rsidRPr="00D0162F">
              <w:rPr>
                <w:b w:val="0"/>
                <w:lang w:eastAsia="zh-CN"/>
              </w:rPr>
              <w:t>.</w:t>
            </w:r>
            <w:r w:rsidRPr="00D0162F">
              <w:rPr>
                <w:b w:val="0"/>
              </w:rPr>
              <w:t>3.1-12G</w:t>
            </w:r>
          </w:p>
        </w:tc>
      </w:tr>
      <w:tr w:rsidR="00D560E2" w:rsidRPr="00D0162F" w14:paraId="07184932" w14:textId="77777777" w:rsidTr="006244E2">
        <w:tc>
          <w:tcPr>
            <w:tcW w:w="4535" w:type="dxa"/>
          </w:tcPr>
          <w:p w14:paraId="6E49F49A" w14:textId="77777777" w:rsidR="00D560E2" w:rsidRPr="00D0162F" w:rsidRDefault="00D560E2" w:rsidP="006244E2">
            <w:pPr>
              <w:pStyle w:val="TAH"/>
            </w:pPr>
            <w:r w:rsidRPr="00D0162F">
              <w:t>Information Element</w:t>
            </w:r>
          </w:p>
        </w:tc>
        <w:tc>
          <w:tcPr>
            <w:tcW w:w="2267" w:type="dxa"/>
          </w:tcPr>
          <w:p w14:paraId="2639B407" w14:textId="77777777" w:rsidR="00D560E2" w:rsidRPr="00D0162F" w:rsidRDefault="00D560E2" w:rsidP="006244E2">
            <w:pPr>
              <w:pStyle w:val="TAH"/>
            </w:pPr>
            <w:r w:rsidRPr="00D0162F">
              <w:t>Value/remark</w:t>
            </w:r>
          </w:p>
        </w:tc>
        <w:tc>
          <w:tcPr>
            <w:tcW w:w="1700" w:type="dxa"/>
          </w:tcPr>
          <w:p w14:paraId="0EBC4298" w14:textId="77777777" w:rsidR="00D560E2" w:rsidRPr="00D0162F" w:rsidRDefault="00D560E2" w:rsidP="006244E2">
            <w:pPr>
              <w:pStyle w:val="TAH"/>
            </w:pPr>
            <w:r w:rsidRPr="00D0162F">
              <w:t>Comment</w:t>
            </w:r>
          </w:p>
        </w:tc>
        <w:tc>
          <w:tcPr>
            <w:tcW w:w="1245" w:type="dxa"/>
          </w:tcPr>
          <w:p w14:paraId="675370B9" w14:textId="77777777" w:rsidR="00D560E2" w:rsidRPr="00D0162F" w:rsidRDefault="00D560E2" w:rsidP="006244E2">
            <w:pPr>
              <w:pStyle w:val="TAH"/>
            </w:pPr>
            <w:r w:rsidRPr="00D0162F">
              <w:t>Condition</w:t>
            </w:r>
          </w:p>
        </w:tc>
      </w:tr>
      <w:tr w:rsidR="00D560E2" w:rsidRPr="00D0162F" w14:paraId="0EF84572" w14:textId="77777777" w:rsidTr="006244E2">
        <w:tc>
          <w:tcPr>
            <w:tcW w:w="4535" w:type="dxa"/>
            <w:tcBorders>
              <w:bottom w:val="single" w:sz="4" w:space="0" w:color="auto"/>
            </w:tcBorders>
          </w:tcPr>
          <w:p w14:paraId="49BCAA6D" w14:textId="77777777" w:rsidR="00D560E2" w:rsidRPr="00D0162F" w:rsidRDefault="00D560E2" w:rsidP="006244E2">
            <w:pPr>
              <w:pStyle w:val="TAL"/>
            </w:pPr>
            <w:r w:rsidRPr="00D0162F">
              <w:t xml:space="preserve">CSI-ReportConfig ::= </w:t>
            </w:r>
            <w:r w:rsidRPr="00D0162F">
              <w:rPr>
                <w:snapToGrid w:val="0"/>
              </w:rPr>
              <w:t xml:space="preserve">SEQUENCE </w:t>
            </w:r>
            <w:r w:rsidRPr="00D0162F">
              <w:t>{</w:t>
            </w:r>
          </w:p>
        </w:tc>
        <w:tc>
          <w:tcPr>
            <w:tcW w:w="2267" w:type="dxa"/>
          </w:tcPr>
          <w:p w14:paraId="65E2F854" w14:textId="77777777" w:rsidR="00D560E2" w:rsidRPr="00D0162F" w:rsidRDefault="00D560E2" w:rsidP="006244E2">
            <w:pPr>
              <w:pStyle w:val="TAL"/>
            </w:pPr>
          </w:p>
        </w:tc>
        <w:tc>
          <w:tcPr>
            <w:tcW w:w="1700" w:type="dxa"/>
          </w:tcPr>
          <w:p w14:paraId="4F5D9B76" w14:textId="77777777" w:rsidR="00D560E2" w:rsidRPr="00D0162F" w:rsidRDefault="00D560E2" w:rsidP="006244E2">
            <w:pPr>
              <w:pStyle w:val="TAL"/>
            </w:pPr>
          </w:p>
        </w:tc>
        <w:tc>
          <w:tcPr>
            <w:tcW w:w="1245" w:type="dxa"/>
          </w:tcPr>
          <w:p w14:paraId="5521DBC0" w14:textId="77777777" w:rsidR="00D560E2" w:rsidRPr="00D0162F" w:rsidRDefault="00D560E2" w:rsidP="006244E2">
            <w:pPr>
              <w:pStyle w:val="TAL"/>
            </w:pPr>
          </w:p>
        </w:tc>
      </w:tr>
      <w:tr w:rsidR="00D560E2" w:rsidRPr="00D0162F" w14:paraId="3ECDB143" w14:textId="77777777" w:rsidTr="006244E2">
        <w:tc>
          <w:tcPr>
            <w:tcW w:w="4535" w:type="dxa"/>
            <w:tcBorders>
              <w:bottom w:val="nil"/>
            </w:tcBorders>
          </w:tcPr>
          <w:p w14:paraId="658CE115" w14:textId="77777777" w:rsidR="00D560E2" w:rsidRPr="00D0162F" w:rsidRDefault="00D560E2" w:rsidP="006244E2">
            <w:pPr>
              <w:pStyle w:val="TAL"/>
            </w:pPr>
            <w:r w:rsidRPr="00D0162F">
              <w:t xml:space="preserve">  csi-IM-ResourcesForInterference</w:t>
            </w:r>
          </w:p>
        </w:tc>
        <w:tc>
          <w:tcPr>
            <w:tcW w:w="2267" w:type="dxa"/>
          </w:tcPr>
          <w:p w14:paraId="68A3C515" w14:textId="77777777" w:rsidR="00D560E2" w:rsidRPr="00D0162F" w:rsidRDefault="00D560E2" w:rsidP="006244E2">
            <w:pPr>
              <w:pStyle w:val="TAL"/>
            </w:pPr>
            <w:r w:rsidRPr="00D0162F">
              <w:t>CSI-IM-ResourceConfigId-IMR</w:t>
            </w:r>
          </w:p>
        </w:tc>
        <w:tc>
          <w:tcPr>
            <w:tcW w:w="1700" w:type="dxa"/>
          </w:tcPr>
          <w:p w14:paraId="6DCCAA64" w14:textId="77777777" w:rsidR="00D560E2" w:rsidRPr="00D0162F" w:rsidRDefault="00D560E2" w:rsidP="006244E2">
            <w:pPr>
              <w:pStyle w:val="TAL"/>
            </w:pPr>
          </w:p>
        </w:tc>
        <w:tc>
          <w:tcPr>
            <w:tcW w:w="1245" w:type="dxa"/>
          </w:tcPr>
          <w:p w14:paraId="5FB1B084" w14:textId="77777777" w:rsidR="00D560E2" w:rsidRPr="00D0162F" w:rsidRDefault="00D560E2" w:rsidP="006244E2">
            <w:pPr>
              <w:pStyle w:val="TAL"/>
              <w:rPr>
                <w:lang w:eastAsia="zh-CN"/>
              </w:rPr>
            </w:pPr>
            <w:r w:rsidRPr="00D0162F">
              <w:rPr>
                <w:lang w:eastAsia="zh-CN"/>
              </w:rPr>
              <w:t>CSI-IM_IMR</w:t>
            </w:r>
          </w:p>
        </w:tc>
      </w:tr>
      <w:tr w:rsidR="00D560E2" w:rsidRPr="00D0162F" w14:paraId="51C33089" w14:textId="77777777" w:rsidTr="006244E2">
        <w:tc>
          <w:tcPr>
            <w:tcW w:w="4535" w:type="dxa"/>
            <w:tcBorders>
              <w:top w:val="nil"/>
              <w:bottom w:val="single" w:sz="4" w:space="0" w:color="auto"/>
            </w:tcBorders>
          </w:tcPr>
          <w:p w14:paraId="74163419" w14:textId="77777777" w:rsidR="00D560E2" w:rsidRPr="00D0162F" w:rsidRDefault="00D560E2" w:rsidP="006244E2">
            <w:pPr>
              <w:pStyle w:val="TAL"/>
            </w:pPr>
          </w:p>
        </w:tc>
        <w:tc>
          <w:tcPr>
            <w:tcW w:w="2267" w:type="dxa"/>
          </w:tcPr>
          <w:p w14:paraId="12D99E58" w14:textId="77777777" w:rsidR="00D560E2" w:rsidRPr="00D0162F" w:rsidRDefault="00D560E2" w:rsidP="006244E2">
            <w:pPr>
              <w:pStyle w:val="TAL"/>
            </w:pPr>
            <w:r w:rsidRPr="00D0162F">
              <w:t>CSI-IM-ResourceConfigId-IMR with condition APERIODIC</w:t>
            </w:r>
          </w:p>
        </w:tc>
        <w:tc>
          <w:tcPr>
            <w:tcW w:w="1700" w:type="dxa"/>
          </w:tcPr>
          <w:p w14:paraId="419C41CD" w14:textId="77777777" w:rsidR="00D560E2" w:rsidRPr="00D0162F" w:rsidRDefault="00D560E2" w:rsidP="006244E2">
            <w:pPr>
              <w:pStyle w:val="TAL"/>
            </w:pPr>
          </w:p>
        </w:tc>
        <w:tc>
          <w:tcPr>
            <w:tcW w:w="1245" w:type="dxa"/>
          </w:tcPr>
          <w:p w14:paraId="22953947" w14:textId="77777777" w:rsidR="00D560E2" w:rsidRPr="00D0162F" w:rsidRDefault="00D560E2" w:rsidP="006244E2">
            <w:pPr>
              <w:pStyle w:val="TAL"/>
            </w:pPr>
            <w:r w:rsidRPr="00D0162F">
              <w:rPr>
                <w:lang w:eastAsia="zh-CN"/>
              </w:rPr>
              <w:t>CSI-IM_IMR</w:t>
            </w:r>
            <w:r w:rsidRPr="00D0162F">
              <w:t xml:space="preserve"> AND APERIODIC</w:t>
            </w:r>
          </w:p>
        </w:tc>
      </w:tr>
      <w:tr w:rsidR="00D560E2" w:rsidRPr="00D0162F" w14:paraId="092D7B9B" w14:textId="77777777" w:rsidTr="006244E2">
        <w:tc>
          <w:tcPr>
            <w:tcW w:w="4535" w:type="dxa"/>
            <w:tcBorders>
              <w:bottom w:val="nil"/>
            </w:tcBorders>
          </w:tcPr>
          <w:p w14:paraId="4829C625" w14:textId="77777777" w:rsidR="00D560E2" w:rsidRPr="00D0162F" w:rsidRDefault="00D560E2" w:rsidP="006244E2">
            <w:pPr>
              <w:pStyle w:val="TAL"/>
            </w:pPr>
            <w:r w:rsidRPr="00D0162F">
              <w:t xml:space="preserve">  nzp-CSI-RS-ResourcesForInterference</w:t>
            </w:r>
          </w:p>
        </w:tc>
        <w:tc>
          <w:tcPr>
            <w:tcW w:w="2267" w:type="dxa"/>
          </w:tcPr>
          <w:p w14:paraId="05A35322" w14:textId="77777777" w:rsidR="00D560E2" w:rsidRPr="00D0162F" w:rsidRDefault="00D560E2" w:rsidP="006244E2">
            <w:pPr>
              <w:pStyle w:val="TAL"/>
            </w:pPr>
            <w:r w:rsidRPr="00D0162F">
              <w:t>CSI-ResourceConfigId-IMR</w:t>
            </w:r>
          </w:p>
        </w:tc>
        <w:tc>
          <w:tcPr>
            <w:tcW w:w="1700" w:type="dxa"/>
          </w:tcPr>
          <w:p w14:paraId="65B90316" w14:textId="77777777" w:rsidR="00D560E2" w:rsidRPr="00D0162F" w:rsidRDefault="00D560E2" w:rsidP="006244E2">
            <w:pPr>
              <w:pStyle w:val="TAL"/>
            </w:pPr>
          </w:p>
        </w:tc>
        <w:tc>
          <w:tcPr>
            <w:tcW w:w="1245" w:type="dxa"/>
          </w:tcPr>
          <w:p w14:paraId="05B844A1" w14:textId="77777777" w:rsidR="00D560E2" w:rsidRPr="00D0162F" w:rsidRDefault="00D560E2" w:rsidP="006244E2">
            <w:pPr>
              <w:pStyle w:val="TAL"/>
              <w:rPr>
                <w:lang w:eastAsia="zh-CN"/>
              </w:rPr>
            </w:pPr>
            <w:r w:rsidRPr="00D0162F">
              <w:rPr>
                <w:lang w:eastAsia="zh-CN"/>
              </w:rPr>
              <w:t>CSI-RS_IMR</w:t>
            </w:r>
          </w:p>
        </w:tc>
      </w:tr>
      <w:tr w:rsidR="00D560E2" w:rsidRPr="00D0162F" w14:paraId="4355191C" w14:textId="77777777" w:rsidTr="006244E2">
        <w:tc>
          <w:tcPr>
            <w:tcW w:w="4535" w:type="dxa"/>
            <w:tcBorders>
              <w:top w:val="nil"/>
            </w:tcBorders>
          </w:tcPr>
          <w:p w14:paraId="30EB95BE" w14:textId="77777777" w:rsidR="00D560E2" w:rsidRPr="00D0162F" w:rsidRDefault="00D560E2" w:rsidP="006244E2">
            <w:pPr>
              <w:pStyle w:val="TAL"/>
            </w:pPr>
          </w:p>
        </w:tc>
        <w:tc>
          <w:tcPr>
            <w:tcW w:w="2267" w:type="dxa"/>
          </w:tcPr>
          <w:p w14:paraId="58DC68D9" w14:textId="77777777" w:rsidR="00D560E2" w:rsidRPr="00D0162F" w:rsidRDefault="00D560E2" w:rsidP="006244E2">
            <w:pPr>
              <w:pStyle w:val="TAL"/>
            </w:pPr>
            <w:r w:rsidRPr="00D0162F">
              <w:t>CSI-ResourceConfigId-IMR with condition APERIODIC</w:t>
            </w:r>
          </w:p>
        </w:tc>
        <w:tc>
          <w:tcPr>
            <w:tcW w:w="1700" w:type="dxa"/>
          </w:tcPr>
          <w:p w14:paraId="1AAF29F8" w14:textId="77777777" w:rsidR="00D560E2" w:rsidRPr="00D0162F" w:rsidRDefault="00D560E2" w:rsidP="006244E2">
            <w:pPr>
              <w:pStyle w:val="TAL"/>
              <w:rPr>
                <w:rStyle w:val="CommentReference"/>
                <w:rFonts w:ascii="Times New Roman" w:hAnsi="Times New Roman"/>
              </w:rPr>
            </w:pPr>
          </w:p>
        </w:tc>
        <w:tc>
          <w:tcPr>
            <w:tcW w:w="1245" w:type="dxa"/>
          </w:tcPr>
          <w:p w14:paraId="4CE9E077" w14:textId="77777777" w:rsidR="00D560E2" w:rsidRPr="00D0162F" w:rsidRDefault="00D560E2" w:rsidP="006244E2">
            <w:pPr>
              <w:pStyle w:val="TAL"/>
            </w:pPr>
            <w:r w:rsidRPr="00D0162F">
              <w:rPr>
                <w:lang w:eastAsia="zh-CN"/>
              </w:rPr>
              <w:t>CSI-RS_IMR</w:t>
            </w:r>
            <w:r w:rsidRPr="00D0162F">
              <w:t xml:space="preserve"> AND APERIODIC</w:t>
            </w:r>
          </w:p>
        </w:tc>
      </w:tr>
      <w:tr w:rsidR="00D560E2" w:rsidRPr="00D0162F" w14:paraId="5FEF2621" w14:textId="77777777" w:rsidTr="006244E2">
        <w:tc>
          <w:tcPr>
            <w:tcW w:w="4535" w:type="dxa"/>
          </w:tcPr>
          <w:p w14:paraId="32B125E2" w14:textId="77777777" w:rsidR="00D560E2" w:rsidRPr="00D0162F" w:rsidRDefault="00D560E2" w:rsidP="006244E2">
            <w:pPr>
              <w:pStyle w:val="TAL"/>
            </w:pPr>
            <w:r w:rsidRPr="00D0162F">
              <w:t xml:space="preserve">  reportConfigType CHOICE {</w:t>
            </w:r>
          </w:p>
        </w:tc>
        <w:tc>
          <w:tcPr>
            <w:tcW w:w="2267" w:type="dxa"/>
          </w:tcPr>
          <w:p w14:paraId="5107195B" w14:textId="77777777" w:rsidR="00D560E2" w:rsidRPr="00D0162F" w:rsidRDefault="00D560E2" w:rsidP="006244E2">
            <w:pPr>
              <w:pStyle w:val="TAL"/>
            </w:pPr>
          </w:p>
        </w:tc>
        <w:tc>
          <w:tcPr>
            <w:tcW w:w="1700" w:type="dxa"/>
          </w:tcPr>
          <w:p w14:paraId="18649220" w14:textId="77777777" w:rsidR="00D560E2" w:rsidRPr="00D0162F" w:rsidRDefault="00D560E2" w:rsidP="006244E2">
            <w:pPr>
              <w:pStyle w:val="TAL"/>
            </w:pPr>
          </w:p>
        </w:tc>
        <w:tc>
          <w:tcPr>
            <w:tcW w:w="1245" w:type="dxa"/>
          </w:tcPr>
          <w:p w14:paraId="654695D6" w14:textId="77777777" w:rsidR="00D560E2" w:rsidRPr="00D0162F" w:rsidRDefault="00D560E2" w:rsidP="006244E2">
            <w:pPr>
              <w:pStyle w:val="TAL"/>
            </w:pPr>
          </w:p>
        </w:tc>
      </w:tr>
      <w:tr w:rsidR="00D560E2" w:rsidRPr="00D0162F" w14:paraId="69F1F9D2" w14:textId="77777777" w:rsidTr="006244E2">
        <w:tc>
          <w:tcPr>
            <w:tcW w:w="4535" w:type="dxa"/>
          </w:tcPr>
          <w:p w14:paraId="7496B5B3" w14:textId="77777777" w:rsidR="00D560E2" w:rsidRPr="00D0162F" w:rsidRDefault="00D560E2" w:rsidP="006244E2">
            <w:pPr>
              <w:pStyle w:val="TAL"/>
            </w:pPr>
            <w:r w:rsidRPr="00D0162F">
              <w:t xml:space="preserve">    periodic SEQUENCE {</w:t>
            </w:r>
          </w:p>
        </w:tc>
        <w:tc>
          <w:tcPr>
            <w:tcW w:w="2267" w:type="dxa"/>
          </w:tcPr>
          <w:p w14:paraId="54C57B94" w14:textId="77777777" w:rsidR="00D560E2" w:rsidRPr="00D0162F" w:rsidRDefault="00D560E2" w:rsidP="006244E2">
            <w:pPr>
              <w:pStyle w:val="TAL"/>
            </w:pPr>
          </w:p>
        </w:tc>
        <w:tc>
          <w:tcPr>
            <w:tcW w:w="1700" w:type="dxa"/>
          </w:tcPr>
          <w:p w14:paraId="3722B7CE" w14:textId="77777777" w:rsidR="00D560E2" w:rsidRPr="00D0162F" w:rsidRDefault="00D560E2" w:rsidP="006244E2">
            <w:pPr>
              <w:pStyle w:val="TAL"/>
            </w:pPr>
          </w:p>
        </w:tc>
        <w:tc>
          <w:tcPr>
            <w:tcW w:w="1245" w:type="dxa"/>
          </w:tcPr>
          <w:p w14:paraId="49F227E9" w14:textId="77777777" w:rsidR="00D560E2" w:rsidRPr="00D0162F" w:rsidRDefault="00D560E2" w:rsidP="006244E2">
            <w:pPr>
              <w:pStyle w:val="TAL"/>
            </w:pPr>
            <w:r w:rsidRPr="00D0162F">
              <w:t xml:space="preserve">PERIODIC </w:t>
            </w:r>
          </w:p>
        </w:tc>
      </w:tr>
      <w:tr w:rsidR="00D560E2" w:rsidRPr="00D0162F" w14:paraId="6B10442F" w14:textId="77777777" w:rsidTr="006244E2">
        <w:tc>
          <w:tcPr>
            <w:tcW w:w="4535" w:type="dxa"/>
            <w:tcBorders>
              <w:bottom w:val="single" w:sz="4" w:space="0" w:color="auto"/>
            </w:tcBorders>
          </w:tcPr>
          <w:p w14:paraId="0309E7E0" w14:textId="77777777" w:rsidR="00D560E2" w:rsidRPr="00D0162F" w:rsidRDefault="00D560E2" w:rsidP="006244E2">
            <w:pPr>
              <w:pStyle w:val="TAL"/>
            </w:pPr>
            <w:r w:rsidRPr="00D0162F">
              <w:t xml:space="preserve">      reportSlotConfig CHOICE {</w:t>
            </w:r>
          </w:p>
        </w:tc>
        <w:tc>
          <w:tcPr>
            <w:tcW w:w="2267" w:type="dxa"/>
          </w:tcPr>
          <w:p w14:paraId="2E113625" w14:textId="77777777" w:rsidR="00D560E2" w:rsidRPr="00D0162F" w:rsidRDefault="00D560E2" w:rsidP="006244E2">
            <w:pPr>
              <w:pStyle w:val="TAL"/>
            </w:pPr>
          </w:p>
        </w:tc>
        <w:tc>
          <w:tcPr>
            <w:tcW w:w="1700" w:type="dxa"/>
          </w:tcPr>
          <w:p w14:paraId="65570501" w14:textId="77777777" w:rsidR="00D560E2" w:rsidRPr="00D0162F" w:rsidRDefault="00D560E2" w:rsidP="006244E2">
            <w:pPr>
              <w:pStyle w:val="TAL"/>
            </w:pPr>
          </w:p>
        </w:tc>
        <w:tc>
          <w:tcPr>
            <w:tcW w:w="1245" w:type="dxa"/>
          </w:tcPr>
          <w:p w14:paraId="5667E6DB" w14:textId="77777777" w:rsidR="00D560E2" w:rsidRPr="00D0162F" w:rsidRDefault="00D560E2" w:rsidP="006244E2">
            <w:pPr>
              <w:pStyle w:val="TAL"/>
            </w:pPr>
          </w:p>
        </w:tc>
      </w:tr>
      <w:tr w:rsidR="00D560E2" w:rsidRPr="00D0162F" w14:paraId="0EFA435F" w14:textId="77777777" w:rsidTr="006244E2">
        <w:tc>
          <w:tcPr>
            <w:tcW w:w="4535" w:type="dxa"/>
            <w:tcBorders>
              <w:bottom w:val="nil"/>
            </w:tcBorders>
          </w:tcPr>
          <w:p w14:paraId="6A14BD1A" w14:textId="77777777" w:rsidR="00D560E2" w:rsidRPr="00D0162F" w:rsidRDefault="00D560E2" w:rsidP="006244E2">
            <w:pPr>
              <w:pStyle w:val="TAL"/>
            </w:pPr>
            <w:r w:rsidRPr="00D0162F">
              <w:t xml:space="preserve">        slot80</w:t>
            </w:r>
          </w:p>
        </w:tc>
        <w:tc>
          <w:tcPr>
            <w:tcW w:w="2267" w:type="dxa"/>
          </w:tcPr>
          <w:p w14:paraId="38A77C5E" w14:textId="77777777" w:rsidR="00D560E2" w:rsidRPr="00D0162F" w:rsidRDefault="00D560E2" w:rsidP="006244E2">
            <w:pPr>
              <w:pStyle w:val="TAL"/>
            </w:pPr>
            <w:r w:rsidRPr="00D0162F">
              <w:t>7</w:t>
            </w:r>
          </w:p>
        </w:tc>
        <w:tc>
          <w:tcPr>
            <w:tcW w:w="1700" w:type="dxa"/>
          </w:tcPr>
          <w:p w14:paraId="0C5AE789" w14:textId="77777777" w:rsidR="00D560E2" w:rsidRPr="00D0162F" w:rsidRDefault="00D560E2" w:rsidP="006244E2">
            <w:pPr>
              <w:pStyle w:val="TAL"/>
            </w:pPr>
            <w:r w:rsidRPr="00D0162F">
              <w:rPr>
                <w:rFonts w:eastAsia="SimSun"/>
              </w:rPr>
              <w:t>Periodicity 80 slots and offset 7</w:t>
            </w:r>
          </w:p>
        </w:tc>
        <w:tc>
          <w:tcPr>
            <w:tcW w:w="1245" w:type="dxa"/>
          </w:tcPr>
          <w:p w14:paraId="16712DE4" w14:textId="77777777" w:rsidR="00D560E2" w:rsidRPr="00D0162F" w:rsidRDefault="00D560E2" w:rsidP="006244E2">
            <w:pPr>
              <w:pStyle w:val="TAL"/>
            </w:pPr>
            <w:r w:rsidRPr="00D0162F">
              <w:rPr>
                <w:lang w:eastAsia="zh-CN"/>
              </w:rPr>
              <w:t>SCS30</w:t>
            </w:r>
          </w:p>
        </w:tc>
      </w:tr>
      <w:tr w:rsidR="00D560E2" w:rsidRPr="00D0162F" w14:paraId="68F56419" w14:textId="77777777" w:rsidTr="006244E2">
        <w:tc>
          <w:tcPr>
            <w:tcW w:w="4535" w:type="dxa"/>
            <w:tcBorders>
              <w:top w:val="nil"/>
              <w:bottom w:val="nil"/>
            </w:tcBorders>
          </w:tcPr>
          <w:p w14:paraId="31F74830" w14:textId="77777777" w:rsidR="00D560E2" w:rsidRPr="00D0162F" w:rsidRDefault="00D560E2" w:rsidP="006244E2">
            <w:pPr>
              <w:pStyle w:val="TAL"/>
            </w:pPr>
          </w:p>
        </w:tc>
        <w:tc>
          <w:tcPr>
            <w:tcW w:w="2267" w:type="dxa"/>
          </w:tcPr>
          <w:p w14:paraId="76992783" w14:textId="77777777" w:rsidR="00D560E2" w:rsidRPr="00D0162F" w:rsidRDefault="00D560E2" w:rsidP="006244E2">
            <w:pPr>
              <w:pStyle w:val="TAL"/>
              <w:rPr>
                <w:lang w:eastAsia="zh-CN"/>
              </w:rPr>
            </w:pPr>
            <w:r w:rsidRPr="00D0162F">
              <w:rPr>
                <w:lang w:eastAsia="zh-CN"/>
              </w:rPr>
              <w:t>2</w:t>
            </w:r>
          </w:p>
        </w:tc>
        <w:tc>
          <w:tcPr>
            <w:tcW w:w="1700" w:type="dxa"/>
          </w:tcPr>
          <w:p w14:paraId="6C8DB0C4" w14:textId="77777777" w:rsidR="00D560E2" w:rsidRPr="00D0162F" w:rsidRDefault="00D560E2" w:rsidP="006244E2">
            <w:pPr>
              <w:pStyle w:val="TAL"/>
            </w:pPr>
            <w:r w:rsidRPr="00D0162F">
              <w:t>Periodicity 80 slots and offset 2</w:t>
            </w:r>
          </w:p>
        </w:tc>
        <w:tc>
          <w:tcPr>
            <w:tcW w:w="1245" w:type="dxa"/>
          </w:tcPr>
          <w:p w14:paraId="12C349DD" w14:textId="77777777" w:rsidR="00D560E2" w:rsidRPr="00D0162F" w:rsidRDefault="00D560E2" w:rsidP="006244E2">
            <w:pPr>
              <w:pStyle w:val="TAL"/>
              <w:rPr>
                <w:lang w:eastAsia="zh-CN"/>
              </w:rPr>
            </w:pPr>
            <w:r w:rsidRPr="00D0162F">
              <w:rPr>
                <w:lang w:eastAsia="zh-CN"/>
              </w:rPr>
              <w:t>SCS15</w:t>
            </w:r>
          </w:p>
        </w:tc>
      </w:tr>
      <w:tr w:rsidR="00D560E2" w:rsidRPr="00D0162F" w14:paraId="06D900E2" w14:textId="77777777" w:rsidTr="006244E2">
        <w:tc>
          <w:tcPr>
            <w:tcW w:w="4535" w:type="dxa"/>
            <w:tcBorders>
              <w:top w:val="nil"/>
            </w:tcBorders>
          </w:tcPr>
          <w:p w14:paraId="290DF17E" w14:textId="77777777" w:rsidR="00D560E2" w:rsidRPr="00D0162F" w:rsidRDefault="00D560E2" w:rsidP="006244E2">
            <w:pPr>
              <w:pStyle w:val="TAL"/>
            </w:pPr>
          </w:p>
        </w:tc>
        <w:tc>
          <w:tcPr>
            <w:tcW w:w="2267" w:type="dxa"/>
          </w:tcPr>
          <w:p w14:paraId="16F64385" w14:textId="77777777" w:rsidR="00D560E2" w:rsidRPr="00D0162F" w:rsidDel="00541BEB" w:rsidRDefault="00D560E2" w:rsidP="006244E2">
            <w:pPr>
              <w:pStyle w:val="TAL"/>
            </w:pPr>
            <w:r w:rsidRPr="00D0162F">
              <w:t>4</w:t>
            </w:r>
          </w:p>
        </w:tc>
        <w:tc>
          <w:tcPr>
            <w:tcW w:w="1700" w:type="dxa"/>
          </w:tcPr>
          <w:p w14:paraId="00890981" w14:textId="77777777" w:rsidR="00D560E2" w:rsidRPr="00D0162F" w:rsidRDefault="00D560E2" w:rsidP="006244E2">
            <w:pPr>
              <w:pStyle w:val="TAL"/>
              <w:rPr>
                <w:rFonts w:eastAsia="SimSun"/>
              </w:rPr>
            </w:pPr>
            <w:r w:rsidRPr="00D0162F">
              <w:t>Periodicity 80 slots and offset 4</w:t>
            </w:r>
          </w:p>
        </w:tc>
        <w:tc>
          <w:tcPr>
            <w:tcW w:w="1245" w:type="dxa"/>
          </w:tcPr>
          <w:p w14:paraId="243E5895" w14:textId="77777777" w:rsidR="00D560E2" w:rsidRPr="00D0162F" w:rsidRDefault="00D560E2" w:rsidP="006244E2">
            <w:pPr>
              <w:pStyle w:val="TAL"/>
              <w:rPr>
                <w:lang w:eastAsia="zh-CN"/>
              </w:rPr>
            </w:pPr>
            <w:r w:rsidRPr="00D0162F">
              <w:rPr>
                <w:lang w:eastAsia="zh-CN"/>
              </w:rPr>
              <w:t>FR2</w:t>
            </w:r>
          </w:p>
        </w:tc>
      </w:tr>
      <w:tr w:rsidR="00D560E2" w:rsidRPr="00D0162F" w14:paraId="376E8AD9" w14:textId="77777777" w:rsidTr="006244E2">
        <w:tc>
          <w:tcPr>
            <w:tcW w:w="4535" w:type="dxa"/>
          </w:tcPr>
          <w:p w14:paraId="4E039848" w14:textId="77777777" w:rsidR="00D560E2" w:rsidRPr="00D0162F" w:rsidRDefault="00D560E2" w:rsidP="006244E2">
            <w:pPr>
              <w:pStyle w:val="TAL"/>
            </w:pPr>
            <w:r w:rsidRPr="00D0162F">
              <w:t xml:space="preserve">        pucch-CSI-ResourceList SEQUENCE {</w:t>
            </w:r>
          </w:p>
        </w:tc>
        <w:tc>
          <w:tcPr>
            <w:tcW w:w="2267" w:type="dxa"/>
          </w:tcPr>
          <w:p w14:paraId="7AF5F0DC" w14:textId="77777777" w:rsidR="00D560E2" w:rsidRPr="00D0162F" w:rsidRDefault="00D560E2" w:rsidP="006244E2">
            <w:pPr>
              <w:pStyle w:val="TAL"/>
            </w:pPr>
            <w:r w:rsidRPr="00D0162F">
              <w:t>1 entry</w:t>
            </w:r>
          </w:p>
        </w:tc>
        <w:tc>
          <w:tcPr>
            <w:tcW w:w="1700" w:type="dxa"/>
          </w:tcPr>
          <w:p w14:paraId="48262341" w14:textId="77777777" w:rsidR="00D560E2" w:rsidRPr="00D0162F" w:rsidRDefault="00D560E2" w:rsidP="006244E2">
            <w:pPr>
              <w:pStyle w:val="TAL"/>
            </w:pPr>
          </w:p>
        </w:tc>
        <w:tc>
          <w:tcPr>
            <w:tcW w:w="1245" w:type="dxa"/>
          </w:tcPr>
          <w:p w14:paraId="7A234DDA" w14:textId="77777777" w:rsidR="00D560E2" w:rsidRPr="00D0162F" w:rsidRDefault="00D560E2" w:rsidP="006244E2">
            <w:pPr>
              <w:pStyle w:val="TAL"/>
            </w:pPr>
          </w:p>
        </w:tc>
      </w:tr>
      <w:tr w:rsidR="00D560E2" w:rsidRPr="00D0162F" w14:paraId="2FE39F14" w14:textId="77777777" w:rsidTr="006244E2">
        <w:tc>
          <w:tcPr>
            <w:tcW w:w="4535" w:type="dxa"/>
          </w:tcPr>
          <w:p w14:paraId="26D17AFA" w14:textId="77777777" w:rsidR="00D560E2" w:rsidRPr="00D0162F" w:rsidRDefault="00D560E2" w:rsidP="006244E2">
            <w:pPr>
              <w:pStyle w:val="TAL"/>
            </w:pPr>
            <w:r w:rsidRPr="00D0162F">
              <w:t xml:space="preserve">          (SIZE (1..maxNrofBWPs)) OF SEQUENCE {</w:t>
            </w:r>
          </w:p>
        </w:tc>
        <w:tc>
          <w:tcPr>
            <w:tcW w:w="2267" w:type="dxa"/>
          </w:tcPr>
          <w:p w14:paraId="4D67A1FC" w14:textId="77777777" w:rsidR="00D560E2" w:rsidRPr="00D0162F" w:rsidRDefault="00D560E2" w:rsidP="006244E2">
            <w:pPr>
              <w:pStyle w:val="TAL"/>
            </w:pPr>
          </w:p>
        </w:tc>
        <w:tc>
          <w:tcPr>
            <w:tcW w:w="1700" w:type="dxa"/>
          </w:tcPr>
          <w:p w14:paraId="1BBE203C" w14:textId="77777777" w:rsidR="00D560E2" w:rsidRPr="00D0162F" w:rsidRDefault="00D560E2" w:rsidP="006244E2">
            <w:pPr>
              <w:pStyle w:val="TAL"/>
            </w:pPr>
          </w:p>
        </w:tc>
        <w:tc>
          <w:tcPr>
            <w:tcW w:w="1245" w:type="dxa"/>
          </w:tcPr>
          <w:p w14:paraId="67E74F8C" w14:textId="77777777" w:rsidR="00D560E2" w:rsidRPr="00D0162F" w:rsidRDefault="00D560E2" w:rsidP="006244E2">
            <w:pPr>
              <w:pStyle w:val="TAL"/>
            </w:pPr>
          </w:p>
        </w:tc>
      </w:tr>
      <w:tr w:rsidR="00D560E2" w:rsidRPr="00D0162F" w14:paraId="35F39488" w14:textId="77777777" w:rsidTr="006244E2">
        <w:tc>
          <w:tcPr>
            <w:tcW w:w="4535" w:type="dxa"/>
          </w:tcPr>
          <w:p w14:paraId="4A5A8759" w14:textId="77777777" w:rsidR="00D560E2" w:rsidRPr="00D0162F" w:rsidRDefault="00D560E2" w:rsidP="006244E2">
            <w:pPr>
              <w:pStyle w:val="TAL"/>
            </w:pPr>
            <w:r w:rsidRPr="00D0162F">
              <w:t xml:space="preserve">            uplinkBandwidthPartId</w:t>
            </w:r>
          </w:p>
        </w:tc>
        <w:tc>
          <w:tcPr>
            <w:tcW w:w="2267" w:type="dxa"/>
          </w:tcPr>
          <w:p w14:paraId="0E074D4F" w14:textId="77777777" w:rsidR="00D560E2" w:rsidRPr="00D0162F" w:rsidRDefault="00D560E2" w:rsidP="006244E2">
            <w:pPr>
              <w:pStyle w:val="TAL"/>
            </w:pPr>
            <w:r w:rsidRPr="00D0162F">
              <w:t>BWP-Id of active BWP</w:t>
            </w:r>
          </w:p>
        </w:tc>
        <w:tc>
          <w:tcPr>
            <w:tcW w:w="1700" w:type="dxa"/>
          </w:tcPr>
          <w:p w14:paraId="492D795C" w14:textId="77777777" w:rsidR="00D560E2" w:rsidRPr="00D0162F" w:rsidRDefault="00D560E2" w:rsidP="006244E2">
            <w:pPr>
              <w:pStyle w:val="TAL"/>
            </w:pPr>
          </w:p>
        </w:tc>
        <w:tc>
          <w:tcPr>
            <w:tcW w:w="1245" w:type="dxa"/>
          </w:tcPr>
          <w:p w14:paraId="709597F5" w14:textId="77777777" w:rsidR="00D560E2" w:rsidRPr="00D0162F" w:rsidRDefault="00D560E2" w:rsidP="006244E2">
            <w:pPr>
              <w:pStyle w:val="TAL"/>
            </w:pPr>
          </w:p>
        </w:tc>
      </w:tr>
      <w:tr w:rsidR="00D560E2" w:rsidRPr="00D0162F" w14:paraId="55E5E4DA" w14:textId="77777777" w:rsidTr="006244E2">
        <w:tc>
          <w:tcPr>
            <w:tcW w:w="4535" w:type="dxa"/>
          </w:tcPr>
          <w:p w14:paraId="5C95E911" w14:textId="77777777" w:rsidR="00D560E2" w:rsidRPr="00D0162F" w:rsidRDefault="00D560E2" w:rsidP="006244E2">
            <w:pPr>
              <w:pStyle w:val="TAL"/>
            </w:pPr>
            <w:r w:rsidRPr="00D0162F">
              <w:t xml:space="preserve">            pucch-Resource</w:t>
            </w:r>
          </w:p>
        </w:tc>
        <w:tc>
          <w:tcPr>
            <w:tcW w:w="2267" w:type="dxa"/>
          </w:tcPr>
          <w:p w14:paraId="7E1B0BD6" w14:textId="77777777" w:rsidR="00D560E2" w:rsidRPr="00D0162F" w:rsidRDefault="00D560E2" w:rsidP="006244E2">
            <w:pPr>
              <w:pStyle w:val="TAL"/>
            </w:pPr>
            <w:r w:rsidRPr="00D0162F">
              <w:t>8</w:t>
            </w:r>
          </w:p>
        </w:tc>
        <w:tc>
          <w:tcPr>
            <w:tcW w:w="1700" w:type="dxa"/>
          </w:tcPr>
          <w:p w14:paraId="6EA208B3" w14:textId="77777777" w:rsidR="00D560E2" w:rsidRPr="00D0162F" w:rsidRDefault="00D560E2" w:rsidP="006244E2">
            <w:pPr>
              <w:pStyle w:val="TAL"/>
            </w:pPr>
            <w:r w:rsidRPr="00D0162F">
              <w:t>PUCCH-format2 as configured in TS 38.508-1 [14], Table 4.6.3-112</w:t>
            </w:r>
          </w:p>
        </w:tc>
        <w:tc>
          <w:tcPr>
            <w:tcW w:w="1245" w:type="dxa"/>
          </w:tcPr>
          <w:p w14:paraId="5934B3E3" w14:textId="77777777" w:rsidR="00D560E2" w:rsidRPr="00D0162F" w:rsidRDefault="00D560E2" w:rsidP="006244E2">
            <w:pPr>
              <w:pStyle w:val="TAL"/>
            </w:pPr>
          </w:p>
        </w:tc>
      </w:tr>
      <w:tr w:rsidR="00D560E2" w:rsidRPr="00D0162F" w14:paraId="1C7B5EAC" w14:textId="77777777" w:rsidTr="006244E2">
        <w:tc>
          <w:tcPr>
            <w:tcW w:w="4535" w:type="dxa"/>
          </w:tcPr>
          <w:p w14:paraId="6F8973C8" w14:textId="77777777" w:rsidR="00D560E2" w:rsidRPr="00D0162F" w:rsidRDefault="00D560E2" w:rsidP="006244E2">
            <w:pPr>
              <w:pStyle w:val="TAL"/>
            </w:pPr>
            <w:r w:rsidRPr="00D0162F">
              <w:t xml:space="preserve">          }</w:t>
            </w:r>
          </w:p>
        </w:tc>
        <w:tc>
          <w:tcPr>
            <w:tcW w:w="2267" w:type="dxa"/>
          </w:tcPr>
          <w:p w14:paraId="072BB1C7" w14:textId="77777777" w:rsidR="00D560E2" w:rsidRPr="00D0162F" w:rsidRDefault="00D560E2" w:rsidP="006244E2">
            <w:pPr>
              <w:pStyle w:val="TAL"/>
            </w:pPr>
          </w:p>
        </w:tc>
        <w:tc>
          <w:tcPr>
            <w:tcW w:w="1700" w:type="dxa"/>
          </w:tcPr>
          <w:p w14:paraId="324FC4FC" w14:textId="77777777" w:rsidR="00D560E2" w:rsidRPr="00D0162F" w:rsidRDefault="00D560E2" w:rsidP="006244E2">
            <w:pPr>
              <w:pStyle w:val="TAL"/>
            </w:pPr>
          </w:p>
        </w:tc>
        <w:tc>
          <w:tcPr>
            <w:tcW w:w="1245" w:type="dxa"/>
          </w:tcPr>
          <w:p w14:paraId="3944B909" w14:textId="77777777" w:rsidR="00D560E2" w:rsidRPr="00D0162F" w:rsidRDefault="00D560E2" w:rsidP="006244E2">
            <w:pPr>
              <w:pStyle w:val="TAL"/>
            </w:pPr>
          </w:p>
        </w:tc>
      </w:tr>
      <w:tr w:rsidR="00D560E2" w:rsidRPr="00D0162F" w14:paraId="18C2F8B8" w14:textId="77777777" w:rsidTr="006244E2">
        <w:tc>
          <w:tcPr>
            <w:tcW w:w="4535" w:type="dxa"/>
          </w:tcPr>
          <w:p w14:paraId="43EB9C24" w14:textId="77777777" w:rsidR="00D560E2" w:rsidRPr="00D0162F" w:rsidRDefault="00D560E2" w:rsidP="006244E2">
            <w:pPr>
              <w:pStyle w:val="TAL"/>
            </w:pPr>
            <w:r w:rsidRPr="00D0162F">
              <w:t xml:space="preserve">        }</w:t>
            </w:r>
          </w:p>
        </w:tc>
        <w:tc>
          <w:tcPr>
            <w:tcW w:w="2267" w:type="dxa"/>
          </w:tcPr>
          <w:p w14:paraId="40D1D8A3" w14:textId="77777777" w:rsidR="00D560E2" w:rsidRPr="00D0162F" w:rsidRDefault="00D560E2" w:rsidP="006244E2">
            <w:pPr>
              <w:pStyle w:val="TAL"/>
            </w:pPr>
          </w:p>
        </w:tc>
        <w:tc>
          <w:tcPr>
            <w:tcW w:w="1700" w:type="dxa"/>
          </w:tcPr>
          <w:p w14:paraId="4D70AA99" w14:textId="77777777" w:rsidR="00D560E2" w:rsidRPr="00D0162F" w:rsidRDefault="00D560E2" w:rsidP="006244E2">
            <w:pPr>
              <w:pStyle w:val="TAL"/>
            </w:pPr>
          </w:p>
        </w:tc>
        <w:tc>
          <w:tcPr>
            <w:tcW w:w="1245" w:type="dxa"/>
          </w:tcPr>
          <w:p w14:paraId="764D9110" w14:textId="77777777" w:rsidR="00D560E2" w:rsidRPr="00D0162F" w:rsidRDefault="00D560E2" w:rsidP="006244E2">
            <w:pPr>
              <w:pStyle w:val="TAL"/>
            </w:pPr>
          </w:p>
        </w:tc>
      </w:tr>
      <w:tr w:rsidR="00D560E2" w:rsidRPr="00D0162F" w14:paraId="386DC38C" w14:textId="77777777" w:rsidTr="006244E2">
        <w:tc>
          <w:tcPr>
            <w:tcW w:w="4535" w:type="dxa"/>
          </w:tcPr>
          <w:p w14:paraId="0ACC5F86" w14:textId="77777777" w:rsidR="00D560E2" w:rsidRPr="00D0162F" w:rsidRDefault="00D560E2" w:rsidP="006244E2">
            <w:pPr>
              <w:pStyle w:val="TAL"/>
            </w:pPr>
            <w:r w:rsidRPr="00D0162F">
              <w:t xml:space="preserve">      }</w:t>
            </w:r>
          </w:p>
        </w:tc>
        <w:tc>
          <w:tcPr>
            <w:tcW w:w="2267" w:type="dxa"/>
          </w:tcPr>
          <w:p w14:paraId="5D793F64" w14:textId="77777777" w:rsidR="00D560E2" w:rsidRPr="00D0162F" w:rsidRDefault="00D560E2" w:rsidP="006244E2">
            <w:pPr>
              <w:pStyle w:val="TAL"/>
            </w:pPr>
          </w:p>
        </w:tc>
        <w:tc>
          <w:tcPr>
            <w:tcW w:w="1700" w:type="dxa"/>
          </w:tcPr>
          <w:p w14:paraId="0F81C383" w14:textId="77777777" w:rsidR="00D560E2" w:rsidRPr="00D0162F" w:rsidRDefault="00D560E2" w:rsidP="006244E2">
            <w:pPr>
              <w:pStyle w:val="TAL"/>
            </w:pPr>
          </w:p>
        </w:tc>
        <w:tc>
          <w:tcPr>
            <w:tcW w:w="1245" w:type="dxa"/>
          </w:tcPr>
          <w:p w14:paraId="00362673" w14:textId="77777777" w:rsidR="00D560E2" w:rsidRPr="00D0162F" w:rsidRDefault="00D560E2" w:rsidP="006244E2">
            <w:pPr>
              <w:pStyle w:val="TAL"/>
            </w:pPr>
          </w:p>
        </w:tc>
      </w:tr>
      <w:tr w:rsidR="00D560E2" w:rsidRPr="00D0162F" w14:paraId="0FE80141" w14:textId="77777777" w:rsidTr="006244E2">
        <w:tc>
          <w:tcPr>
            <w:tcW w:w="4535" w:type="dxa"/>
          </w:tcPr>
          <w:p w14:paraId="65F3AD6C" w14:textId="77777777" w:rsidR="00D560E2" w:rsidRPr="00D0162F" w:rsidRDefault="00D560E2" w:rsidP="006244E2">
            <w:pPr>
              <w:pStyle w:val="TAL"/>
            </w:pPr>
            <w:r w:rsidRPr="00D0162F">
              <w:t xml:space="preserve">    }</w:t>
            </w:r>
          </w:p>
        </w:tc>
        <w:tc>
          <w:tcPr>
            <w:tcW w:w="2267" w:type="dxa"/>
          </w:tcPr>
          <w:p w14:paraId="5050EF1C" w14:textId="77777777" w:rsidR="00D560E2" w:rsidRPr="00D0162F" w:rsidRDefault="00D560E2" w:rsidP="006244E2">
            <w:pPr>
              <w:pStyle w:val="TAL"/>
            </w:pPr>
          </w:p>
        </w:tc>
        <w:tc>
          <w:tcPr>
            <w:tcW w:w="1700" w:type="dxa"/>
          </w:tcPr>
          <w:p w14:paraId="4BF1EE12" w14:textId="77777777" w:rsidR="00D560E2" w:rsidRPr="00D0162F" w:rsidRDefault="00D560E2" w:rsidP="006244E2">
            <w:pPr>
              <w:pStyle w:val="TAL"/>
            </w:pPr>
          </w:p>
        </w:tc>
        <w:tc>
          <w:tcPr>
            <w:tcW w:w="1245" w:type="dxa"/>
          </w:tcPr>
          <w:p w14:paraId="1B470DC5" w14:textId="77777777" w:rsidR="00D560E2" w:rsidRPr="00D0162F" w:rsidRDefault="00D560E2" w:rsidP="006244E2">
            <w:pPr>
              <w:pStyle w:val="TAL"/>
            </w:pPr>
          </w:p>
        </w:tc>
      </w:tr>
      <w:tr w:rsidR="00D560E2" w:rsidRPr="00D0162F" w14:paraId="24682B59" w14:textId="77777777" w:rsidTr="006244E2">
        <w:tc>
          <w:tcPr>
            <w:tcW w:w="4535" w:type="dxa"/>
          </w:tcPr>
          <w:p w14:paraId="5284E76A" w14:textId="77777777" w:rsidR="00D560E2" w:rsidRPr="00D0162F" w:rsidRDefault="00D560E2" w:rsidP="006244E2">
            <w:pPr>
              <w:pStyle w:val="TAL"/>
            </w:pPr>
            <w:r w:rsidRPr="00D0162F">
              <w:t xml:space="preserve">    aperiodic SEQUENCE {</w:t>
            </w:r>
          </w:p>
        </w:tc>
        <w:tc>
          <w:tcPr>
            <w:tcW w:w="2267" w:type="dxa"/>
          </w:tcPr>
          <w:p w14:paraId="4FAEAE51" w14:textId="77777777" w:rsidR="00D560E2" w:rsidRPr="00D0162F" w:rsidRDefault="00D560E2" w:rsidP="006244E2">
            <w:pPr>
              <w:pStyle w:val="TAL"/>
            </w:pPr>
          </w:p>
        </w:tc>
        <w:tc>
          <w:tcPr>
            <w:tcW w:w="1700" w:type="dxa"/>
          </w:tcPr>
          <w:p w14:paraId="7B6226F9" w14:textId="77777777" w:rsidR="00D560E2" w:rsidRPr="00D0162F" w:rsidRDefault="00D560E2" w:rsidP="006244E2">
            <w:pPr>
              <w:pStyle w:val="TAL"/>
            </w:pPr>
          </w:p>
        </w:tc>
        <w:tc>
          <w:tcPr>
            <w:tcW w:w="1245" w:type="dxa"/>
          </w:tcPr>
          <w:p w14:paraId="7F7E1E95" w14:textId="77777777" w:rsidR="00D560E2" w:rsidRPr="00D0162F" w:rsidRDefault="00D560E2" w:rsidP="006244E2">
            <w:pPr>
              <w:pStyle w:val="TAL"/>
            </w:pPr>
            <w:r w:rsidRPr="00D0162F">
              <w:t>APERIODIC</w:t>
            </w:r>
          </w:p>
        </w:tc>
      </w:tr>
      <w:tr w:rsidR="00D560E2" w:rsidRPr="00D0162F" w14:paraId="4E32F3C7" w14:textId="77777777" w:rsidTr="006244E2">
        <w:tc>
          <w:tcPr>
            <w:tcW w:w="4535" w:type="dxa"/>
          </w:tcPr>
          <w:p w14:paraId="4B53BA7E" w14:textId="77777777" w:rsidR="00D560E2" w:rsidRPr="00D0162F" w:rsidRDefault="00D560E2" w:rsidP="006244E2">
            <w:pPr>
              <w:pStyle w:val="TAL"/>
            </w:pPr>
            <w:r w:rsidRPr="00D0162F">
              <w:t xml:space="preserve">      reportSlotOffsetList SEQUENCE (SIZE (1..maxNrofUL-Allocations)) OF {</w:t>
            </w:r>
          </w:p>
        </w:tc>
        <w:tc>
          <w:tcPr>
            <w:tcW w:w="2267" w:type="dxa"/>
          </w:tcPr>
          <w:p w14:paraId="66264059" w14:textId="77777777" w:rsidR="00D560E2" w:rsidRPr="00D0162F" w:rsidRDefault="00D560E2" w:rsidP="006244E2">
            <w:pPr>
              <w:pStyle w:val="TAL"/>
              <w:rPr>
                <w:lang w:eastAsia="zh-CN"/>
              </w:rPr>
            </w:pPr>
            <w:r w:rsidRPr="00D0162F">
              <w:t>1 entry</w:t>
            </w:r>
          </w:p>
        </w:tc>
        <w:tc>
          <w:tcPr>
            <w:tcW w:w="1700" w:type="dxa"/>
          </w:tcPr>
          <w:p w14:paraId="647F8899" w14:textId="77777777" w:rsidR="00D560E2" w:rsidRPr="00D0162F" w:rsidRDefault="00D560E2" w:rsidP="006244E2">
            <w:pPr>
              <w:pStyle w:val="TAL"/>
            </w:pPr>
          </w:p>
        </w:tc>
        <w:tc>
          <w:tcPr>
            <w:tcW w:w="1245" w:type="dxa"/>
          </w:tcPr>
          <w:p w14:paraId="0BA82F80" w14:textId="77777777" w:rsidR="00D560E2" w:rsidRPr="00D0162F" w:rsidRDefault="00D560E2" w:rsidP="006244E2">
            <w:pPr>
              <w:pStyle w:val="TAL"/>
            </w:pPr>
          </w:p>
        </w:tc>
      </w:tr>
      <w:tr w:rsidR="00D560E2" w:rsidRPr="00D0162F" w14:paraId="23F829F3" w14:textId="77777777" w:rsidTr="006244E2">
        <w:tc>
          <w:tcPr>
            <w:tcW w:w="4535" w:type="dxa"/>
          </w:tcPr>
          <w:p w14:paraId="13BEEE90" w14:textId="77777777" w:rsidR="00D560E2" w:rsidRPr="00D0162F" w:rsidRDefault="00D560E2" w:rsidP="006244E2">
            <w:pPr>
              <w:pStyle w:val="TAL"/>
            </w:pPr>
            <w:r w:rsidRPr="00D0162F">
              <w:rPr>
                <w:lang w:eastAsia="zh-CN"/>
              </w:rPr>
              <w:t xml:space="preserve">        INTEGER[1]</w:t>
            </w:r>
          </w:p>
        </w:tc>
        <w:tc>
          <w:tcPr>
            <w:tcW w:w="2267" w:type="dxa"/>
          </w:tcPr>
          <w:p w14:paraId="1ED2D8EA" w14:textId="77777777" w:rsidR="00D560E2" w:rsidRPr="00D0162F" w:rsidRDefault="00D560E2" w:rsidP="006244E2">
            <w:pPr>
              <w:pStyle w:val="TAL"/>
            </w:pPr>
            <w:r w:rsidRPr="00D0162F">
              <w:rPr>
                <w:lang w:eastAsia="zh-CN"/>
              </w:rPr>
              <w:t>26</w:t>
            </w:r>
          </w:p>
        </w:tc>
        <w:tc>
          <w:tcPr>
            <w:tcW w:w="1700" w:type="dxa"/>
          </w:tcPr>
          <w:p w14:paraId="19D8513E" w14:textId="77777777" w:rsidR="00D560E2" w:rsidRPr="00D0162F" w:rsidRDefault="00D560E2" w:rsidP="006244E2">
            <w:pPr>
              <w:pStyle w:val="TAL"/>
            </w:pPr>
          </w:p>
        </w:tc>
        <w:tc>
          <w:tcPr>
            <w:tcW w:w="1245" w:type="dxa"/>
          </w:tcPr>
          <w:p w14:paraId="1AB16EE6" w14:textId="77777777" w:rsidR="00D560E2" w:rsidRPr="00D0162F" w:rsidRDefault="00D560E2" w:rsidP="006244E2">
            <w:pPr>
              <w:pStyle w:val="TAL"/>
            </w:pPr>
          </w:p>
        </w:tc>
      </w:tr>
      <w:tr w:rsidR="00D560E2" w:rsidRPr="00D0162F" w14:paraId="08BFFB94" w14:textId="77777777" w:rsidTr="006244E2">
        <w:tc>
          <w:tcPr>
            <w:tcW w:w="4535" w:type="dxa"/>
          </w:tcPr>
          <w:p w14:paraId="026E1231" w14:textId="77777777" w:rsidR="00D560E2" w:rsidRPr="00D0162F" w:rsidRDefault="00D560E2" w:rsidP="006244E2">
            <w:pPr>
              <w:pStyle w:val="TAL"/>
            </w:pPr>
            <w:r w:rsidRPr="00D0162F">
              <w:rPr>
                <w:lang w:eastAsia="zh-CN"/>
              </w:rPr>
              <w:t xml:space="preserve">      }</w:t>
            </w:r>
          </w:p>
        </w:tc>
        <w:tc>
          <w:tcPr>
            <w:tcW w:w="2267" w:type="dxa"/>
          </w:tcPr>
          <w:p w14:paraId="53BC9D25" w14:textId="77777777" w:rsidR="00D560E2" w:rsidRPr="00D0162F" w:rsidRDefault="00D560E2" w:rsidP="006244E2">
            <w:pPr>
              <w:pStyle w:val="TAL"/>
            </w:pPr>
          </w:p>
        </w:tc>
        <w:tc>
          <w:tcPr>
            <w:tcW w:w="1700" w:type="dxa"/>
          </w:tcPr>
          <w:p w14:paraId="05E568E4" w14:textId="77777777" w:rsidR="00D560E2" w:rsidRPr="00D0162F" w:rsidRDefault="00D560E2" w:rsidP="006244E2">
            <w:pPr>
              <w:pStyle w:val="TAL"/>
            </w:pPr>
          </w:p>
        </w:tc>
        <w:tc>
          <w:tcPr>
            <w:tcW w:w="1245" w:type="dxa"/>
          </w:tcPr>
          <w:p w14:paraId="4CF5B224" w14:textId="77777777" w:rsidR="00D560E2" w:rsidRPr="00D0162F" w:rsidRDefault="00D560E2" w:rsidP="006244E2">
            <w:pPr>
              <w:pStyle w:val="TAL"/>
            </w:pPr>
          </w:p>
        </w:tc>
      </w:tr>
      <w:tr w:rsidR="00D560E2" w:rsidRPr="00D0162F" w14:paraId="4C443E44" w14:textId="77777777" w:rsidTr="006244E2">
        <w:tc>
          <w:tcPr>
            <w:tcW w:w="4535" w:type="dxa"/>
          </w:tcPr>
          <w:p w14:paraId="482310D7" w14:textId="77777777" w:rsidR="00D560E2" w:rsidRPr="00D0162F" w:rsidRDefault="00D560E2" w:rsidP="006244E2">
            <w:pPr>
              <w:pStyle w:val="TAL"/>
            </w:pPr>
            <w:r w:rsidRPr="00D0162F">
              <w:t xml:space="preserve">    }</w:t>
            </w:r>
          </w:p>
        </w:tc>
        <w:tc>
          <w:tcPr>
            <w:tcW w:w="2267" w:type="dxa"/>
          </w:tcPr>
          <w:p w14:paraId="0449EB2A" w14:textId="77777777" w:rsidR="00D560E2" w:rsidRPr="00D0162F" w:rsidRDefault="00D560E2" w:rsidP="006244E2">
            <w:pPr>
              <w:pStyle w:val="TAL"/>
            </w:pPr>
          </w:p>
        </w:tc>
        <w:tc>
          <w:tcPr>
            <w:tcW w:w="1700" w:type="dxa"/>
          </w:tcPr>
          <w:p w14:paraId="22CF62AE" w14:textId="77777777" w:rsidR="00D560E2" w:rsidRPr="00D0162F" w:rsidRDefault="00D560E2" w:rsidP="006244E2">
            <w:pPr>
              <w:pStyle w:val="TAL"/>
            </w:pPr>
          </w:p>
        </w:tc>
        <w:tc>
          <w:tcPr>
            <w:tcW w:w="1245" w:type="dxa"/>
          </w:tcPr>
          <w:p w14:paraId="09097E70" w14:textId="77777777" w:rsidR="00D560E2" w:rsidRPr="00D0162F" w:rsidRDefault="00D560E2" w:rsidP="006244E2">
            <w:pPr>
              <w:pStyle w:val="TAL"/>
            </w:pPr>
          </w:p>
        </w:tc>
      </w:tr>
      <w:tr w:rsidR="00D560E2" w:rsidRPr="00D0162F" w14:paraId="7530E0A4" w14:textId="77777777" w:rsidTr="006244E2">
        <w:tc>
          <w:tcPr>
            <w:tcW w:w="4535" w:type="dxa"/>
          </w:tcPr>
          <w:p w14:paraId="71159DA7" w14:textId="77777777" w:rsidR="00D560E2" w:rsidRPr="00D0162F" w:rsidRDefault="00D560E2" w:rsidP="006244E2">
            <w:pPr>
              <w:pStyle w:val="TAL"/>
            </w:pPr>
            <w:r w:rsidRPr="00D0162F">
              <w:t xml:space="preserve">  }</w:t>
            </w:r>
          </w:p>
        </w:tc>
        <w:tc>
          <w:tcPr>
            <w:tcW w:w="2267" w:type="dxa"/>
          </w:tcPr>
          <w:p w14:paraId="654DFF89" w14:textId="77777777" w:rsidR="00D560E2" w:rsidRPr="00D0162F" w:rsidRDefault="00D560E2" w:rsidP="006244E2">
            <w:pPr>
              <w:pStyle w:val="TAL"/>
            </w:pPr>
          </w:p>
        </w:tc>
        <w:tc>
          <w:tcPr>
            <w:tcW w:w="1700" w:type="dxa"/>
          </w:tcPr>
          <w:p w14:paraId="7C510BF3" w14:textId="77777777" w:rsidR="00D560E2" w:rsidRPr="00D0162F" w:rsidRDefault="00D560E2" w:rsidP="006244E2">
            <w:pPr>
              <w:pStyle w:val="TAL"/>
            </w:pPr>
          </w:p>
        </w:tc>
        <w:tc>
          <w:tcPr>
            <w:tcW w:w="1245" w:type="dxa"/>
          </w:tcPr>
          <w:p w14:paraId="4C4459AB" w14:textId="77777777" w:rsidR="00D560E2" w:rsidRPr="00D0162F" w:rsidRDefault="00D560E2" w:rsidP="006244E2">
            <w:pPr>
              <w:pStyle w:val="TAL"/>
            </w:pPr>
          </w:p>
        </w:tc>
      </w:tr>
      <w:tr w:rsidR="00D560E2" w:rsidRPr="00D0162F" w14:paraId="6961580B" w14:textId="77777777" w:rsidTr="006244E2">
        <w:tc>
          <w:tcPr>
            <w:tcW w:w="4535" w:type="dxa"/>
          </w:tcPr>
          <w:p w14:paraId="3325F2BF" w14:textId="77777777" w:rsidR="00D560E2" w:rsidRPr="00D0162F" w:rsidRDefault="00D560E2" w:rsidP="006244E2">
            <w:pPr>
              <w:pStyle w:val="TAL"/>
            </w:pPr>
            <w:r w:rsidRPr="00D0162F">
              <w:t xml:space="preserve">  timeRestrictionForChannelMeasurements</w:t>
            </w:r>
          </w:p>
        </w:tc>
        <w:tc>
          <w:tcPr>
            <w:tcW w:w="2267" w:type="dxa"/>
          </w:tcPr>
          <w:p w14:paraId="51DE560A" w14:textId="77777777" w:rsidR="00D560E2" w:rsidRPr="00D0162F" w:rsidRDefault="00D560E2" w:rsidP="006244E2">
            <w:pPr>
              <w:pStyle w:val="TAL"/>
            </w:pPr>
            <w:r w:rsidRPr="00D0162F">
              <w:t>configured</w:t>
            </w:r>
          </w:p>
        </w:tc>
        <w:tc>
          <w:tcPr>
            <w:tcW w:w="1700" w:type="dxa"/>
          </w:tcPr>
          <w:p w14:paraId="59979081" w14:textId="77777777" w:rsidR="00D560E2" w:rsidRPr="00D0162F" w:rsidRDefault="00D560E2" w:rsidP="006244E2">
            <w:pPr>
              <w:pStyle w:val="TAL"/>
            </w:pPr>
          </w:p>
        </w:tc>
        <w:tc>
          <w:tcPr>
            <w:tcW w:w="1245" w:type="dxa"/>
          </w:tcPr>
          <w:p w14:paraId="268F7AA8" w14:textId="77777777" w:rsidR="00D560E2" w:rsidRPr="00D0162F" w:rsidRDefault="00D560E2" w:rsidP="006244E2">
            <w:pPr>
              <w:pStyle w:val="TAL"/>
            </w:pPr>
          </w:p>
        </w:tc>
      </w:tr>
      <w:tr w:rsidR="00D560E2" w:rsidRPr="00D0162F" w14:paraId="53EC1F7C" w14:textId="77777777" w:rsidTr="006244E2">
        <w:tc>
          <w:tcPr>
            <w:tcW w:w="4535" w:type="dxa"/>
          </w:tcPr>
          <w:p w14:paraId="567B961B" w14:textId="77777777" w:rsidR="00D560E2" w:rsidRPr="00D0162F" w:rsidRDefault="00D560E2" w:rsidP="006244E2">
            <w:pPr>
              <w:pStyle w:val="TAL"/>
            </w:pPr>
            <w:r w:rsidRPr="00D0162F">
              <w:t xml:space="preserve">  groupBasedBeamReporting CHOICE {</w:t>
            </w:r>
          </w:p>
        </w:tc>
        <w:tc>
          <w:tcPr>
            <w:tcW w:w="2267" w:type="dxa"/>
          </w:tcPr>
          <w:p w14:paraId="5E3A6A2A" w14:textId="77777777" w:rsidR="00D560E2" w:rsidRPr="00D0162F" w:rsidRDefault="00D560E2" w:rsidP="006244E2">
            <w:pPr>
              <w:pStyle w:val="TAL"/>
            </w:pPr>
          </w:p>
        </w:tc>
        <w:tc>
          <w:tcPr>
            <w:tcW w:w="1700" w:type="dxa"/>
          </w:tcPr>
          <w:p w14:paraId="0207BDBB" w14:textId="77777777" w:rsidR="00D560E2" w:rsidRPr="00D0162F" w:rsidRDefault="00D560E2" w:rsidP="006244E2">
            <w:pPr>
              <w:pStyle w:val="TAL"/>
            </w:pPr>
          </w:p>
        </w:tc>
        <w:tc>
          <w:tcPr>
            <w:tcW w:w="1245" w:type="dxa"/>
          </w:tcPr>
          <w:p w14:paraId="7E0654B2" w14:textId="77777777" w:rsidR="00D560E2" w:rsidRPr="00D0162F" w:rsidRDefault="00D560E2" w:rsidP="006244E2">
            <w:pPr>
              <w:pStyle w:val="TAL"/>
            </w:pPr>
          </w:p>
        </w:tc>
      </w:tr>
      <w:tr w:rsidR="00D560E2" w:rsidRPr="00D0162F" w14:paraId="6E04BE75" w14:textId="77777777" w:rsidTr="006244E2">
        <w:tc>
          <w:tcPr>
            <w:tcW w:w="4535" w:type="dxa"/>
          </w:tcPr>
          <w:p w14:paraId="2480BB54" w14:textId="77777777" w:rsidR="00D560E2" w:rsidRPr="00D0162F" w:rsidRDefault="00D560E2" w:rsidP="006244E2">
            <w:pPr>
              <w:pStyle w:val="TAL"/>
            </w:pPr>
            <w:r w:rsidRPr="00D0162F">
              <w:t xml:space="preserve">    disabled  SEQUENCE {</w:t>
            </w:r>
          </w:p>
        </w:tc>
        <w:tc>
          <w:tcPr>
            <w:tcW w:w="2267" w:type="dxa"/>
          </w:tcPr>
          <w:p w14:paraId="799F52D7" w14:textId="77777777" w:rsidR="00D560E2" w:rsidRPr="00D0162F" w:rsidRDefault="00D560E2" w:rsidP="006244E2">
            <w:pPr>
              <w:pStyle w:val="TAL"/>
            </w:pPr>
          </w:p>
        </w:tc>
        <w:tc>
          <w:tcPr>
            <w:tcW w:w="1700" w:type="dxa"/>
          </w:tcPr>
          <w:p w14:paraId="7039ED53" w14:textId="77777777" w:rsidR="00D560E2" w:rsidRPr="00D0162F" w:rsidRDefault="00D560E2" w:rsidP="006244E2">
            <w:pPr>
              <w:pStyle w:val="TAL"/>
            </w:pPr>
          </w:p>
        </w:tc>
        <w:tc>
          <w:tcPr>
            <w:tcW w:w="1245" w:type="dxa"/>
          </w:tcPr>
          <w:p w14:paraId="795286A7" w14:textId="77777777" w:rsidR="00D560E2" w:rsidRPr="00D0162F" w:rsidRDefault="00D560E2" w:rsidP="006244E2">
            <w:pPr>
              <w:pStyle w:val="TAL"/>
            </w:pPr>
          </w:p>
        </w:tc>
      </w:tr>
      <w:tr w:rsidR="00D560E2" w:rsidRPr="00D0162F" w14:paraId="782BC70C" w14:textId="77777777" w:rsidTr="006244E2">
        <w:tc>
          <w:tcPr>
            <w:tcW w:w="4535" w:type="dxa"/>
          </w:tcPr>
          <w:p w14:paraId="470B9034" w14:textId="77777777" w:rsidR="00D560E2" w:rsidRPr="00D0162F" w:rsidRDefault="00D560E2" w:rsidP="006244E2">
            <w:pPr>
              <w:pStyle w:val="TAL"/>
            </w:pPr>
            <w:r w:rsidRPr="00D0162F">
              <w:t xml:space="preserve">      nrofReportedRS</w:t>
            </w:r>
          </w:p>
        </w:tc>
        <w:tc>
          <w:tcPr>
            <w:tcW w:w="2267" w:type="dxa"/>
          </w:tcPr>
          <w:p w14:paraId="21A804EB" w14:textId="77777777" w:rsidR="00D560E2" w:rsidRPr="00D0162F" w:rsidRDefault="00D560E2" w:rsidP="006244E2">
            <w:pPr>
              <w:pStyle w:val="TAL"/>
            </w:pPr>
            <w:r w:rsidRPr="00D0162F">
              <w:t>n2</w:t>
            </w:r>
          </w:p>
        </w:tc>
        <w:tc>
          <w:tcPr>
            <w:tcW w:w="1700" w:type="dxa"/>
          </w:tcPr>
          <w:p w14:paraId="45D15FAC" w14:textId="77777777" w:rsidR="00D560E2" w:rsidRPr="00D0162F" w:rsidRDefault="00D560E2" w:rsidP="006244E2">
            <w:pPr>
              <w:pStyle w:val="TAL"/>
            </w:pPr>
          </w:p>
        </w:tc>
        <w:tc>
          <w:tcPr>
            <w:tcW w:w="1245" w:type="dxa"/>
          </w:tcPr>
          <w:p w14:paraId="0C501B16" w14:textId="77777777" w:rsidR="00D560E2" w:rsidRPr="00D0162F" w:rsidRDefault="00D560E2" w:rsidP="006244E2">
            <w:pPr>
              <w:pStyle w:val="TAL"/>
            </w:pPr>
          </w:p>
        </w:tc>
      </w:tr>
      <w:tr w:rsidR="00D560E2" w:rsidRPr="00D0162F" w14:paraId="1ADAAAA4" w14:textId="77777777" w:rsidTr="006244E2">
        <w:tc>
          <w:tcPr>
            <w:tcW w:w="4535" w:type="dxa"/>
          </w:tcPr>
          <w:p w14:paraId="42801012" w14:textId="77777777" w:rsidR="00D560E2" w:rsidRPr="00D0162F" w:rsidRDefault="00D560E2" w:rsidP="006244E2">
            <w:pPr>
              <w:pStyle w:val="TAL"/>
            </w:pPr>
            <w:r w:rsidRPr="00D0162F">
              <w:t xml:space="preserve">    }</w:t>
            </w:r>
          </w:p>
        </w:tc>
        <w:tc>
          <w:tcPr>
            <w:tcW w:w="2267" w:type="dxa"/>
          </w:tcPr>
          <w:p w14:paraId="45F54DFE" w14:textId="77777777" w:rsidR="00D560E2" w:rsidRPr="00D0162F" w:rsidRDefault="00D560E2" w:rsidP="006244E2">
            <w:pPr>
              <w:pStyle w:val="TAL"/>
            </w:pPr>
          </w:p>
        </w:tc>
        <w:tc>
          <w:tcPr>
            <w:tcW w:w="1700" w:type="dxa"/>
          </w:tcPr>
          <w:p w14:paraId="6EBDDFBD" w14:textId="77777777" w:rsidR="00D560E2" w:rsidRPr="00D0162F" w:rsidRDefault="00D560E2" w:rsidP="006244E2">
            <w:pPr>
              <w:pStyle w:val="TAL"/>
            </w:pPr>
          </w:p>
        </w:tc>
        <w:tc>
          <w:tcPr>
            <w:tcW w:w="1245" w:type="dxa"/>
          </w:tcPr>
          <w:p w14:paraId="053D4708" w14:textId="77777777" w:rsidR="00D560E2" w:rsidRPr="00D0162F" w:rsidRDefault="00D560E2" w:rsidP="006244E2">
            <w:pPr>
              <w:pStyle w:val="TAL"/>
            </w:pPr>
          </w:p>
        </w:tc>
      </w:tr>
      <w:tr w:rsidR="00D560E2" w:rsidRPr="00D0162F" w14:paraId="52BE9F27" w14:textId="77777777" w:rsidTr="006244E2">
        <w:tc>
          <w:tcPr>
            <w:tcW w:w="4535" w:type="dxa"/>
          </w:tcPr>
          <w:p w14:paraId="51D119E9" w14:textId="77777777" w:rsidR="00D560E2" w:rsidRPr="00D0162F" w:rsidRDefault="00D560E2" w:rsidP="006244E2">
            <w:pPr>
              <w:pStyle w:val="TAL"/>
            </w:pPr>
            <w:r w:rsidRPr="00D0162F">
              <w:t xml:space="preserve">  }</w:t>
            </w:r>
          </w:p>
        </w:tc>
        <w:tc>
          <w:tcPr>
            <w:tcW w:w="2267" w:type="dxa"/>
          </w:tcPr>
          <w:p w14:paraId="5DDBF2A8" w14:textId="77777777" w:rsidR="00D560E2" w:rsidRPr="00D0162F" w:rsidRDefault="00D560E2" w:rsidP="006244E2">
            <w:pPr>
              <w:pStyle w:val="TAL"/>
            </w:pPr>
          </w:p>
        </w:tc>
        <w:tc>
          <w:tcPr>
            <w:tcW w:w="1700" w:type="dxa"/>
          </w:tcPr>
          <w:p w14:paraId="59F91044" w14:textId="77777777" w:rsidR="00D560E2" w:rsidRPr="00D0162F" w:rsidRDefault="00D560E2" w:rsidP="006244E2">
            <w:pPr>
              <w:pStyle w:val="TAL"/>
            </w:pPr>
          </w:p>
        </w:tc>
        <w:tc>
          <w:tcPr>
            <w:tcW w:w="1245" w:type="dxa"/>
          </w:tcPr>
          <w:p w14:paraId="42F1D67F" w14:textId="77777777" w:rsidR="00D560E2" w:rsidRPr="00D0162F" w:rsidRDefault="00D560E2" w:rsidP="006244E2">
            <w:pPr>
              <w:pStyle w:val="TAL"/>
            </w:pPr>
          </w:p>
        </w:tc>
      </w:tr>
      <w:tr w:rsidR="00350CF0" w:rsidRPr="00D0162F" w14:paraId="3D59F139" w14:textId="77777777" w:rsidTr="00A81E02">
        <w:tc>
          <w:tcPr>
            <w:tcW w:w="4535" w:type="dxa"/>
          </w:tcPr>
          <w:p w14:paraId="26C6D01A" w14:textId="77777777" w:rsidR="00350CF0" w:rsidRPr="00D0162F" w:rsidRDefault="00350CF0" w:rsidP="00A81E02">
            <w:pPr>
              <w:pStyle w:val="TAL"/>
            </w:pPr>
            <w:r w:rsidRPr="00D0162F">
              <w:t xml:space="preserve">  reportQuantity-r16 CHOICE {</w:t>
            </w:r>
          </w:p>
        </w:tc>
        <w:tc>
          <w:tcPr>
            <w:tcW w:w="2267" w:type="dxa"/>
          </w:tcPr>
          <w:p w14:paraId="342A49D1" w14:textId="77777777" w:rsidR="00350CF0" w:rsidRPr="00D0162F" w:rsidRDefault="00350CF0" w:rsidP="00A81E02">
            <w:pPr>
              <w:pStyle w:val="TAL"/>
            </w:pPr>
          </w:p>
        </w:tc>
        <w:tc>
          <w:tcPr>
            <w:tcW w:w="1700" w:type="dxa"/>
          </w:tcPr>
          <w:p w14:paraId="555E9EA2" w14:textId="77777777" w:rsidR="00350CF0" w:rsidRPr="00D0162F" w:rsidRDefault="00350CF0" w:rsidP="00A81E02">
            <w:pPr>
              <w:pStyle w:val="TAL"/>
            </w:pPr>
          </w:p>
        </w:tc>
        <w:tc>
          <w:tcPr>
            <w:tcW w:w="1245" w:type="dxa"/>
          </w:tcPr>
          <w:p w14:paraId="29F8802C" w14:textId="77777777" w:rsidR="00350CF0" w:rsidRPr="00D0162F" w:rsidRDefault="00350CF0" w:rsidP="00A81E02">
            <w:pPr>
              <w:pStyle w:val="TAL"/>
            </w:pPr>
          </w:p>
        </w:tc>
      </w:tr>
      <w:tr w:rsidR="00350CF0" w:rsidRPr="00D0162F" w14:paraId="646FC918" w14:textId="77777777" w:rsidTr="00A81E02">
        <w:tc>
          <w:tcPr>
            <w:tcW w:w="4535" w:type="dxa"/>
          </w:tcPr>
          <w:p w14:paraId="3E87FE5C" w14:textId="77777777" w:rsidR="00350CF0" w:rsidRPr="00D0162F" w:rsidRDefault="00350CF0" w:rsidP="00A81E02">
            <w:pPr>
              <w:pStyle w:val="TAL"/>
            </w:pPr>
            <w:r w:rsidRPr="00D0162F">
              <w:t xml:space="preserve">    cri-SINR-r16</w:t>
            </w:r>
          </w:p>
        </w:tc>
        <w:tc>
          <w:tcPr>
            <w:tcW w:w="2267" w:type="dxa"/>
          </w:tcPr>
          <w:p w14:paraId="0235E36C" w14:textId="77777777" w:rsidR="00350CF0" w:rsidRPr="00D0162F" w:rsidRDefault="00350CF0" w:rsidP="00A81E02">
            <w:pPr>
              <w:pStyle w:val="TAL"/>
            </w:pPr>
            <w:r w:rsidRPr="00D0162F">
              <w:t>NULL</w:t>
            </w:r>
          </w:p>
        </w:tc>
        <w:tc>
          <w:tcPr>
            <w:tcW w:w="1700" w:type="dxa"/>
          </w:tcPr>
          <w:p w14:paraId="68624B19" w14:textId="77777777" w:rsidR="00350CF0" w:rsidRPr="00D0162F" w:rsidRDefault="00350CF0" w:rsidP="00A81E02">
            <w:pPr>
              <w:pStyle w:val="TAL"/>
            </w:pPr>
          </w:p>
        </w:tc>
        <w:tc>
          <w:tcPr>
            <w:tcW w:w="1245" w:type="dxa"/>
          </w:tcPr>
          <w:p w14:paraId="1DE7E603" w14:textId="77777777" w:rsidR="00350CF0" w:rsidRPr="00D0162F" w:rsidRDefault="00350CF0" w:rsidP="00A81E02">
            <w:pPr>
              <w:pStyle w:val="TAL"/>
            </w:pPr>
            <w:r w:rsidRPr="00D0162F">
              <w:t>CSI-SINR</w:t>
            </w:r>
          </w:p>
        </w:tc>
      </w:tr>
      <w:tr w:rsidR="00350CF0" w:rsidRPr="00D0162F" w14:paraId="6A62379B" w14:textId="77777777" w:rsidTr="00A81E02">
        <w:tc>
          <w:tcPr>
            <w:tcW w:w="4535" w:type="dxa"/>
          </w:tcPr>
          <w:p w14:paraId="2F828CEA" w14:textId="77777777" w:rsidR="00350CF0" w:rsidRPr="00D0162F" w:rsidRDefault="00350CF0" w:rsidP="00A81E02">
            <w:pPr>
              <w:pStyle w:val="TAL"/>
            </w:pPr>
            <w:r w:rsidRPr="00D0162F">
              <w:t xml:space="preserve">    ssb-Index- SINR-r16</w:t>
            </w:r>
          </w:p>
        </w:tc>
        <w:tc>
          <w:tcPr>
            <w:tcW w:w="2267" w:type="dxa"/>
          </w:tcPr>
          <w:p w14:paraId="3E64B5C3" w14:textId="77777777" w:rsidR="00350CF0" w:rsidRPr="00D0162F" w:rsidRDefault="00350CF0" w:rsidP="00A81E02">
            <w:pPr>
              <w:pStyle w:val="TAL"/>
            </w:pPr>
            <w:r w:rsidRPr="00D0162F">
              <w:t>NULL</w:t>
            </w:r>
          </w:p>
        </w:tc>
        <w:tc>
          <w:tcPr>
            <w:tcW w:w="1700" w:type="dxa"/>
          </w:tcPr>
          <w:p w14:paraId="389DE1FE" w14:textId="77777777" w:rsidR="00350CF0" w:rsidRPr="00D0162F" w:rsidRDefault="00350CF0" w:rsidP="00A81E02">
            <w:pPr>
              <w:pStyle w:val="TAL"/>
            </w:pPr>
          </w:p>
        </w:tc>
        <w:tc>
          <w:tcPr>
            <w:tcW w:w="1245" w:type="dxa"/>
          </w:tcPr>
          <w:p w14:paraId="1BF3932F" w14:textId="77777777" w:rsidR="00350CF0" w:rsidRPr="00D0162F" w:rsidRDefault="00350CF0" w:rsidP="00A81E02">
            <w:pPr>
              <w:pStyle w:val="TAL"/>
            </w:pPr>
            <w:r w:rsidRPr="00D0162F">
              <w:t>SS-SINR</w:t>
            </w:r>
          </w:p>
        </w:tc>
      </w:tr>
      <w:tr w:rsidR="00350CF0" w:rsidRPr="00D0162F" w14:paraId="68E740FD" w14:textId="77777777" w:rsidTr="00A81E02">
        <w:tc>
          <w:tcPr>
            <w:tcW w:w="4535" w:type="dxa"/>
          </w:tcPr>
          <w:p w14:paraId="54FC24BA" w14:textId="77777777" w:rsidR="00350CF0" w:rsidRPr="00D0162F" w:rsidRDefault="00350CF0" w:rsidP="00A81E02">
            <w:pPr>
              <w:pStyle w:val="TAL"/>
            </w:pPr>
            <w:r w:rsidRPr="00D0162F">
              <w:t xml:space="preserve">  }</w:t>
            </w:r>
          </w:p>
        </w:tc>
        <w:tc>
          <w:tcPr>
            <w:tcW w:w="2267" w:type="dxa"/>
          </w:tcPr>
          <w:p w14:paraId="6819D13B" w14:textId="77777777" w:rsidR="00350CF0" w:rsidRPr="00D0162F" w:rsidRDefault="00350CF0" w:rsidP="00A81E02">
            <w:pPr>
              <w:pStyle w:val="TAL"/>
            </w:pPr>
          </w:p>
        </w:tc>
        <w:tc>
          <w:tcPr>
            <w:tcW w:w="1700" w:type="dxa"/>
          </w:tcPr>
          <w:p w14:paraId="417CA039" w14:textId="77777777" w:rsidR="00350CF0" w:rsidRPr="00D0162F" w:rsidRDefault="00350CF0" w:rsidP="00A81E02">
            <w:pPr>
              <w:pStyle w:val="TAL"/>
            </w:pPr>
          </w:p>
        </w:tc>
        <w:tc>
          <w:tcPr>
            <w:tcW w:w="1245" w:type="dxa"/>
          </w:tcPr>
          <w:p w14:paraId="651B71BD" w14:textId="77777777" w:rsidR="00350CF0" w:rsidRPr="00D0162F" w:rsidRDefault="00350CF0" w:rsidP="00A81E02">
            <w:pPr>
              <w:pStyle w:val="TAL"/>
            </w:pPr>
          </w:p>
        </w:tc>
      </w:tr>
      <w:tr w:rsidR="00D560E2" w:rsidRPr="00D0162F" w14:paraId="6B659B42" w14:textId="77777777" w:rsidTr="006244E2">
        <w:tc>
          <w:tcPr>
            <w:tcW w:w="4535" w:type="dxa"/>
          </w:tcPr>
          <w:p w14:paraId="75EC6CE9" w14:textId="77777777" w:rsidR="00D560E2" w:rsidRPr="00D0162F" w:rsidRDefault="00D560E2" w:rsidP="006244E2">
            <w:pPr>
              <w:pStyle w:val="TAL"/>
            </w:pPr>
            <w:r w:rsidRPr="00D0162F">
              <w:t>}</w:t>
            </w:r>
          </w:p>
        </w:tc>
        <w:tc>
          <w:tcPr>
            <w:tcW w:w="2267" w:type="dxa"/>
          </w:tcPr>
          <w:p w14:paraId="0A1B2D5F" w14:textId="77777777" w:rsidR="00D560E2" w:rsidRPr="00D0162F" w:rsidRDefault="00D560E2" w:rsidP="006244E2">
            <w:pPr>
              <w:pStyle w:val="TAL"/>
            </w:pPr>
          </w:p>
        </w:tc>
        <w:tc>
          <w:tcPr>
            <w:tcW w:w="1700" w:type="dxa"/>
          </w:tcPr>
          <w:p w14:paraId="4FA83967" w14:textId="77777777" w:rsidR="00D560E2" w:rsidRPr="00D0162F" w:rsidRDefault="00D560E2" w:rsidP="006244E2">
            <w:pPr>
              <w:pStyle w:val="TAL"/>
            </w:pPr>
          </w:p>
        </w:tc>
        <w:tc>
          <w:tcPr>
            <w:tcW w:w="1245" w:type="dxa"/>
          </w:tcPr>
          <w:p w14:paraId="03AEFE7C" w14:textId="77777777" w:rsidR="00D560E2" w:rsidRPr="00D0162F" w:rsidRDefault="00D560E2" w:rsidP="006244E2">
            <w:pPr>
              <w:pStyle w:val="TAL"/>
            </w:pPr>
          </w:p>
        </w:tc>
      </w:tr>
    </w:tbl>
    <w:p w14:paraId="3402265E" w14:textId="77777777" w:rsidR="00D560E2" w:rsidRPr="00D0162F" w:rsidRDefault="00D560E2" w:rsidP="00D560E2">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6"/>
      </w:tblGrid>
      <w:tr w:rsidR="00D560E2" w:rsidRPr="00D0162F" w14:paraId="352498D4" w14:textId="77777777" w:rsidTr="006244E2">
        <w:tc>
          <w:tcPr>
            <w:tcW w:w="1951" w:type="dxa"/>
          </w:tcPr>
          <w:p w14:paraId="5186B37F" w14:textId="77777777" w:rsidR="00D560E2" w:rsidRPr="00D0162F" w:rsidRDefault="00D560E2" w:rsidP="006244E2">
            <w:pPr>
              <w:pStyle w:val="TAH"/>
            </w:pPr>
            <w:r w:rsidRPr="00D0162F">
              <w:lastRenderedPageBreak/>
              <w:t>Condition</w:t>
            </w:r>
          </w:p>
        </w:tc>
        <w:tc>
          <w:tcPr>
            <w:tcW w:w="7796" w:type="dxa"/>
          </w:tcPr>
          <w:p w14:paraId="37A0F6B0" w14:textId="77777777" w:rsidR="00D560E2" w:rsidRPr="00D0162F" w:rsidRDefault="00D560E2" w:rsidP="006244E2">
            <w:pPr>
              <w:pStyle w:val="TAH"/>
            </w:pPr>
            <w:r w:rsidRPr="00D0162F">
              <w:t>Explanation</w:t>
            </w:r>
          </w:p>
        </w:tc>
      </w:tr>
      <w:tr w:rsidR="00D560E2" w:rsidRPr="00D0162F" w14:paraId="11A90D54" w14:textId="77777777" w:rsidTr="006244E2">
        <w:tc>
          <w:tcPr>
            <w:tcW w:w="1951" w:type="dxa"/>
          </w:tcPr>
          <w:p w14:paraId="5807BD27" w14:textId="77777777" w:rsidR="00D560E2" w:rsidRPr="00D0162F" w:rsidRDefault="00D560E2" w:rsidP="006244E2">
            <w:pPr>
              <w:pStyle w:val="TAL"/>
            </w:pPr>
            <w:r w:rsidRPr="00D0162F">
              <w:t>PERIODIC</w:t>
            </w:r>
          </w:p>
        </w:tc>
        <w:tc>
          <w:tcPr>
            <w:tcW w:w="7796" w:type="dxa"/>
          </w:tcPr>
          <w:p w14:paraId="3BF06D97" w14:textId="77777777" w:rsidR="00D560E2" w:rsidRPr="00D0162F" w:rsidRDefault="00D560E2" w:rsidP="006244E2">
            <w:pPr>
              <w:pStyle w:val="TAL"/>
            </w:pPr>
            <w:r w:rsidRPr="00D0162F">
              <w:t>Configuration for periodic reporting</w:t>
            </w:r>
          </w:p>
        </w:tc>
      </w:tr>
      <w:tr w:rsidR="00D560E2" w:rsidRPr="00D0162F" w14:paraId="413D0CD8" w14:textId="77777777" w:rsidTr="006244E2">
        <w:tc>
          <w:tcPr>
            <w:tcW w:w="1951" w:type="dxa"/>
          </w:tcPr>
          <w:p w14:paraId="1D711055" w14:textId="77777777" w:rsidR="00D560E2" w:rsidRPr="00D0162F" w:rsidRDefault="00D560E2" w:rsidP="006244E2">
            <w:pPr>
              <w:pStyle w:val="TAL"/>
            </w:pPr>
            <w:r w:rsidRPr="00D0162F">
              <w:t>APERIODIC</w:t>
            </w:r>
          </w:p>
        </w:tc>
        <w:tc>
          <w:tcPr>
            <w:tcW w:w="7796" w:type="dxa"/>
          </w:tcPr>
          <w:p w14:paraId="158C44EE" w14:textId="77777777" w:rsidR="00D560E2" w:rsidRPr="00D0162F" w:rsidRDefault="00D560E2" w:rsidP="006244E2">
            <w:pPr>
              <w:pStyle w:val="TAL"/>
            </w:pPr>
            <w:r w:rsidRPr="00D0162F">
              <w:t>Configuration for aperiodic reporting</w:t>
            </w:r>
          </w:p>
        </w:tc>
      </w:tr>
      <w:tr w:rsidR="00D560E2" w:rsidRPr="00D0162F" w14:paraId="7AECC77F" w14:textId="77777777" w:rsidTr="006244E2">
        <w:tc>
          <w:tcPr>
            <w:tcW w:w="1951" w:type="dxa"/>
          </w:tcPr>
          <w:p w14:paraId="5E227EA7" w14:textId="77777777" w:rsidR="00D560E2" w:rsidRPr="00D0162F" w:rsidRDefault="00D560E2" w:rsidP="006244E2">
            <w:pPr>
              <w:pStyle w:val="TAL"/>
            </w:pPr>
            <w:r w:rsidRPr="00D0162F">
              <w:t>SS-SINR</w:t>
            </w:r>
          </w:p>
        </w:tc>
        <w:tc>
          <w:tcPr>
            <w:tcW w:w="7796" w:type="dxa"/>
          </w:tcPr>
          <w:p w14:paraId="6C61B1BE" w14:textId="77777777" w:rsidR="00D560E2" w:rsidRPr="00D0162F" w:rsidRDefault="00D560E2" w:rsidP="006244E2">
            <w:pPr>
              <w:pStyle w:val="TAL"/>
            </w:pPr>
            <w:r w:rsidRPr="00D0162F">
              <w:t>L1-SINR measurement based on SSB</w:t>
            </w:r>
          </w:p>
        </w:tc>
      </w:tr>
      <w:tr w:rsidR="00D560E2" w:rsidRPr="00D0162F" w14:paraId="098C9E0E" w14:textId="77777777" w:rsidTr="006244E2">
        <w:tc>
          <w:tcPr>
            <w:tcW w:w="1951" w:type="dxa"/>
          </w:tcPr>
          <w:p w14:paraId="68AE4E8B" w14:textId="77777777" w:rsidR="00D560E2" w:rsidRPr="00D0162F" w:rsidRDefault="00D560E2" w:rsidP="006244E2">
            <w:pPr>
              <w:pStyle w:val="TAL"/>
            </w:pPr>
            <w:r w:rsidRPr="00D0162F">
              <w:t>CSI- SINR</w:t>
            </w:r>
          </w:p>
        </w:tc>
        <w:tc>
          <w:tcPr>
            <w:tcW w:w="7796" w:type="dxa"/>
          </w:tcPr>
          <w:p w14:paraId="02080AA2" w14:textId="77777777" w:rsidR="00D560E2" w:rsidRPr="00D0162F" w:rsidRDefault="00D560E2" w:rsidP="006244E2">
            <w:pPr>
              <w:pStyle w:val="TAL"/>
            </w:pPr>
            <w:r w:rsidRPr="00D0162F">
              <w:t>L1-SINR measurement based on CSI-RS</w:t>
            </w:r>
          </w:p>
        </w:tc>
      </w:tr>
      <w:tr w:rsidR="00D560E2" w:rsidRPr="00D0162F" w14:paraId="78973A43" w14:textId="77777777" w:rsidTr="006244E2">
        <w:tc>
          <w:tcPr>
            <w:tcW w:w="1951" w:type="dxa"/>
          </w:tcPr>
          <w:p w14:paraId="72983136" w14:textId="77777777" w:rsidR="00D560E2" w:rsidRPr="00D0162F" w:rsidRDefault="00D560E2" w:rsidP="006244E2">
            <w:pPr>
              <w:pStyle w:val="TAL"/>
            </w:pPr>
            <w:r w:rsidRPr="00D0162F">
              <w:rPr>
                <w:lang w:eastAsia="zh-CN"/>
              </w:rPr>
              <w:t>CSI-RS_IMR</w:t>
            </w:r>
          </w:p>
        </w:tc>
        <w:tc>
          <w:tcPr>
            <w:tcW w:w="7796" w:type="dxa"/>
          </w:tcPr>
          <w:p w14:paraId="53A4E94E" w14:textId="77777777" w:rsidR="00D560E2" w:rsidRPr="00D0162F" w:rsidRDefault="00D560E2" w:rsidP="006244E2">
            <w:pPr>
              <w:pStyle w:val="TAL"/>
            </w:pPr>
            <w:r w:rsidRPr="00D0162F">
              <w:t>Configuration for NZP-CSI-RS based IMR</w:t>
            </w:r>
          </w:p>
        </w:tc>
      </w:tr>
      <w:tr w:rsidR="00D560E2" w:rsidRPr="00D0162F" w14:paraId="34376D3B" w14:textId="77777777" w:rsidTr="006244E2">
        <w:tc>
          <w:tcPr>
            <w:tcW w:w="1951" w:type="dxa"/>
          </w:tcPr>
          <w:p w14:paraId="5CA30FE1" w14:textId="77777777" w:rsidR="00D560E2" w:rsidRPr="00D0162F" w:rsidRDefault="00D560E2" w:rsidP="006244E2">
            <w:pPr>
              <w:pStyle w:val="TAL"/>
            </w:pPr>
            <w:r w:rsidRPr="00D0162F">
              <w:rPr>
                <w:lang w:eastAsia="zh-CN"/>
              </w:rPr>
              <w:t>CSI-IM_IMR</w:t>
            </w:r>
          </w:p>
        </w:tc>
        <w:tc>
          <w:tcPr>
            <w:tcW w:w="7796" w:type="dxa"/>
          </w:tcPr>
          <w:p w14:paraId="76A5082C" w14:textId="77777777" w:rsidR="00D560E2" w:rsidRPr="00D0162F" w:rsidRDefault="00D560E2" w:rsidP="006244E2">
            <w:pPr>
              <w:pStyle w:val="TAL"/>
            </w:pPr>
            <w:r w:rsidRPr="00D0162F">
              <w:t>Configuration for CSI-IM based IMR</w:t>
            </w:r>
          </w:p>
        </w:tc>
      </w:tr>
    </w:tbl>
    <w:p w14:paraId="4D6643FA" w14:textId="77777777" w:rsidR="00D560E2" w:rsidRPr="00D0162F" w:rsidRDefault="00D560E2" w:rsidP="00D560E2">
      <w:pPr>
        <w:rPr>
          <w:lang w:eastAsia="sv-SE"/>
        </w:rPr>
      </w:pPr>
    </w:p>
    <w:p w14:paraId="674ABBF6" w14:textId="77777777" w:rsidR="00D560E2" w:rsidRPr="00D0162F" w:rsidRDefault="00D560E2" w:rsidP="00D560E2">
      <w:pPr>
        <w:pStyle w:val="H6"/>
      </w:pPr>
      <w:r w:rsidRPr="00D0162F">
        <w:t>CSI-ResourceConfig for CMR: Default generic resource configuration for L1-SINR measurements.</w:t>
      </w:r>
    </w:p>
    <w:p w14:paraId="3919CD05" w14:textId="77777777" w:rsidR="00D560E2" w:rsidRPr="00D0162F" w:rsidRDefault="00D560E2" w:rsidP="00D560E2">
      <w:pPr>
        <w:pStyle w:val="TH"/>
      </w:pPr>
      <w:r w:rsidRPr="00D0162F">
        <w:t>Table H.3A.6-2: CSI-ResourceConfig for C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47B270DA" w14:textId="77777777" w:rsidTr="006244E2">
        <w:tc>
          <w:tcPr>
            <w:tcW w:w="9747" w:type="dxa"/>
            <w:gridSpan w:val="4"/>
          </w:tcPr>
          <w:p w14:paraId="2DDB0DF0"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6C8D10FE" w14:textId="77777777" w:rsidTr="006244E2">
        <w:tc>
          <w:tcPr>
            <w:tcW w:w="4535" w:type="dxa"/>
          </w:tcPr>
          <w:p w14:paraId="23A02BAC" w14:textId="77777777" w:rsidR="00D560E2" w:rsidRPr="00D0162F" w:rsidRDefault="00D560E2" w:rsidP="006244E2">
            <w:pPr>
              <w:pStyle w:val="TAH"/>
            </w:pPr>
            <w:r w:rsidRPr="00D0162F">
              <w:t>Information Element</w:t>
            </w:r>
          </w:p>
        </w:tc>
        <w:tc>
          <w:tcPr>
            <w:tcW w:w="2267" w:type="dxa"/>
          </w:tcPr>
          <w:p w14:paraId="52B81C1B" w14:textId="77777777" w:rsidR="00D560E2" w:rsidRPr="00D0162F" w:rsidRDefault="00D560E2" w:rsidP="006244E2">
            <w:pPr>
              <w:pStyle w:val="TAH"/>
            </w:pPr>
            <w:r w:rsidRPr="00D0162F">
              <w:t>Value/remark</w:t>
            </w:r>
          </w:p>
        </w:tc>
        <w:tc>
          <w:tcPr>
            <w:tcW w:w="1700" w:type="dxa"/>
          </w:tcPr>
          <w:p w14:paraId="7C1B219B" w14:textId="77777777" w:rsidR="00D560E2" w:rsidRPr="00D0162F" w:rsidRDefault="00D560E2" w:rsidP="006244E2">
            <w:pPr>
              <w:pStyle w:val="TAH"/>
            </w:pPr>
            <w:r w:rsidRPr="00D0162F">
              <w:t>Comment</w:t>
            </w:r>
          </w:p>
        </w:tc>
        <w:tc>
          <w:tcPr>
            <w:tcW w:w="1245" w:type="dxa"/>
          </w:tcPr>
          <w:p w14:paraId="37E5236E" w14:textId="77777777" w:rsidR="00D560E2" w:rsidRPr="00D0162F" w:rsidRDefault="00D560E2" w:rsidP="006244E2">
            <w:pPr>
              <w:pStyle w:val="TAH"/>
            </w:pPr>
            <w:r w:rsidRPr="00D0162F">
              <w:t>Condition</w:t>
            </w:r>
          </w:p>
        </w:tc>
      </w:tr>
      <w:tr w:rsidR="00D560E2" w:rsidRPr="00D0162F" w14:paraId="7CEB07D8" w14:textId="77777777" w:rsidTr="006244E2">
        <w:tc>
          <w:tcPr>
            <w:tcW w:w="4535" w:type="dxa"/>
            <w:tcBorders>
              <w:bottom w:val="single" w:sz="4" w:space="0" w:color="auto"/>
            </w:tcBorders>
          </w:tcPr>
          <w:p w14:paraId="7AD1DEE6"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Pr>
          <w:p w14:paraId="60611CDB" w14:textId="77777777" w:rsidR="00D560E2" w:rsidRPr="00D0162F" w:rsidRDefault="00D560E2" w:rsidP="006244E2">
            <w:pPr>
              <w:pStyle w:val="TAL"/>
            </w:pPr>
          </w:p>
        </w:tc>
        <w:tc>
          <w:tcPr>
            <w:tcW w:w="1700" w:type="dxa"/>
          </w:tcPr>
          <w:p w14:paraId="089CEEC7" w14:textId="77777777" w:rsidR="00D560E2" w:rsidRPr="00D0162F" w:rsidRDefault="00D560E2" w:rsidP="006244E2">
            <w:pPr>
              <w:pStyle w:val="TAL"/>
            </w:pPr>
          </w:p>
        </w:tc>
        <w:tc>
          <w:tcPr>
            <w:tcW w:w="1245" w:type="dxa"/>
          </w:tcPr>
          <w:p w14:paraId="07810D61" w14:textId="77777777" w:rsidR="00D560E2" w:rsidRPr="00D0162F" w:rsidRDefault="00D560E2" w:rsidP="006244E2">
            <w:pPr>
              <w:pStyle w:val="TAL"/>
            </w:pPr>
          </w:p>
        </w:tc>
      </w:tr>
      <w:tr w:rsidR="00D560E2" w:rsidRPr="00D0162F" w14:paraId="796112C7" w14:textId="77777777" w:rsidTr="006244E2">
        <w:tc>
          <w:tcPr>
            <w:tcW w:w="4535" w:type="dxa"/>
          </w:tcPr>
          <w:p w14:paraId="5F98DFDB" w14:textId="77777777" w:rsidR="00D560E2" w:rsidRPr="00D0162F" w:rsidRDefault="00D560E2" w:rsidP="006244E2">
            <w:pPr>
              <w:pStyle w:val="TAL"/>
            </w:pPr>
            <w:r w:rsidRPr="00D0162F">
              <w:t xml:space="preserve">  csi-RS-ResourceSetList CHOICE {</w:t>
            </w:r>
          </w:p>
        </w:tc>
        <w:tc>
          <w:tcPr>
            <w:tcW w:w="2267" w:type="dxa"/>
          </w:tcPr>
          <w:p w14:paraId="06D0AE1A" w14:textId="77777777" w:rsidR="00D560E2" w:rsidRPr="00D0162F" w:rsidRDefault="00D560E2" w:rsidP="006244E2">
            <w:pPr>
              <w:pStyle w:val="TAL"/>
            </w:pPr>
          </w:p>
        </w:tc>
        <w:tc>
          <w:tcPr>
            <w:tcW w:w="1700" w:type="dxa"/>
          </w:tcPr>
          <w:p w14:paraId="0EB3D13F" w14:textId="77777777" w:rsidR="00D560E2" w:rsidRPr="00D0162F" w:rsidRDefault="00D560E2" w:rsidP="006244E2">
            <w:pPr>
              <w:pStyle w:val="TAL"/>
            </w:pPr>
          </w:p>
        </w:tc>
        <w:tc>
          <w:tcPr>
            <w:tcW w:w="1245" w:type="dxa"/>
          </w:tcPr>
          <w:p w14:paraId="236F2166" w14:textId="77777777" w:rsidR="00D560E2" w:rsidRPr="00D0162F" w:rsidRDefault="00D560E2" w:rsidP="006244E2">
            <w:pPr>
              <w:pStyle w:val="TAL"/>
            </w:pPr>
          </w:p>
        </w:tc>
      </w:tr>
      <w:tr w:rsidR="00D560E2" w:rsidRPr="00D0162F" w14:paraId="67BD3B95" w14:textId="77777777" w:rsidTr="006244E2">
        <w:tc>
          <w:tcPr>
            <w:tcW w:w="4535" w:type="dxa"/>
          </w:tcPr>
          <w:p w14:paraId="1C1A5C7F" w14:textId="77777777" w:rsidR="00D560E2" w:rsidRPr="00D0162F" w:rsidRDefault="00D560E2" w:rsidP="006244E2">
            <w:pPr>
              <w:pStyle w:val="TAL"/>
            </w:pPr>
            <w:r w:rsidRPr="00D0162F">
              <w:t xml:space="preserve">    nzp-CSI-RS-SSB SEQUENCE {</w:t>
            </w:r>
          </w:p>
        </w:tc>
        <w:tc>
          <w:tcPr>
            <w:tcW w:w="2267" w:type="dxa"/>
          </w:tcPr>
          <w:p w14:paraId="3A5B45E2" w14:textId="77777777" w:rsidR="00D560E2" w:rsidRPr="00D0162F" w:rsidRDefault="00D560E2" w:rsidP="006244E2">
            <w:pPr>
              <w:pStyle w:val="TAL"/>
            </w:pPr>
          </w:p>
        </w:tc>
        <w:tc>
          <w:tcPr>
            <w:tcW w:w="1700" w:type="dxa"/>
          </w:tcPr>
          <w:p w14:paraId="5A94CF75" w14:textId="77777777" w:rsidR="00D560E2" w:rsidRPr="00D0162F" w:rsidRDefault="00D560E2" w:rsidP="006244E2">
            <w:pPr>
              <w:pStyle w:val="TAL"/>
            </w:pPr>
          </w:p>
        </w:tc>
        <w:tc>
          <w:tcPr>
            <w:tcW w:w="1245" w:type="dxa"/>
          </w:tcPr>
          <w:p w14:paraId="19E7ABF9" w14:textId="77777777" w:rsidR="00D560E2" w:rsidRPr="00D0162F" w:rsidRDefault="00D560E2" w:rsidP="006244E2">
            <w:pPr>
              <w:pStyle w:val="TAL"/>
            </w:pPr>
          </w:p>
        </w:tc>
      </w:tr>
      <w:tr w:rsidR="00D560E2" w:rsidRPr="00D0162F" w14:paraId="45FACC7C" w14:textId="77777777" w:rsidTr="006244E2">
        <w:tc>
          <w:tcPr>
            <w:tcW w:w="4535" w:type="dxa"/>
          </w:tcPr>
          <w:p w14:paraId="61A3B1F2" w14:textId="77777777" w:rsidR="00D560E2" w:rsidRPr="00D0162F" w:rsidRDefault="00D560E2" w:rsidP="006244E2">
            <w:pPr>
              <w:pStyle w:val="TAL"/>
            </w:pPr>
            <w:r w:rsidRPr="00D0162F">
              <w:t xml:space="preserve">      nzp-CSI-RS-ResourceSetList SEQUENCE (SIZE (1..maxNrofNZP-CSI-RS-ResourceSetsPerConfig)) OF {</w:t>
            </w:r>
          </w:p>
        </w:tc>
        <w:tc>
          <w:tcPr>
            <w:tcW w:w="2267" w:type="dxa"/>
          </w:tcPr>
          <w:p w14:paraId="5FEE838D" w14:textId="77777777" w:rsidR="00D560E2" w:rsidRPr="00D0162F" w:rsidRDefault="00D560E2" w:rsidP="006244E2">
            <w:pPr>
              <w:pStyle w:val="TAL"/>
            </w:pPr>
            <w:r w:rsidRPr="00D0162F">
              <w:t>1 entry</w:t>
            </w:r>
          </w:p>
        </w:tc>
        <w:tc>
          <w:tcPr>
            <w:tcW w:w="1700" w:type="dxa"/>
          </w:tcPr>
          <w:p w14:paraId="5C39B4FA" w14:textId="77777777" w:rsidR="00D560E2" w:rsidRPr="00D0162F" w:rsidRDefault="00D560E2" w:rsidP="006244E2">
            <w:pPr>
              <w:pStyle w:val="TAL"/>
            </w:pPr>
          </w:p>
        </w:tc>
        <w:tc>
          <w:tcPr>
            <w:tcW w:w="1245" w:type="dxa"/>
          </w:tcPr>
          <w:p w14:paraId="2CE0C538" w14:textId="77777777" w:rsidR="00D560E2" w:rsidRPr="00D0162F" w:rsidRDefault="00D560E2" w:rsidP="006244E2">
            <w:pPr>
              <w:pStyle w:val="TAL"/>
            </w:pPr>
            <w:r w:rsidRPr="00D0162F">
              <w:t>CSI-RS</w:t>
            </w:r>
          </w:p>
        </w:tc>
      </w:tr>
      <w:tr w:rsidR="00D560E2" w:rsidRPr="00D0162F" w14:paraId="6944DEE2" w14:textId="77777777" w:rsidTr="006244E2">
        <w:tc>
          <w:tcPr>
            <w:tcW w:w="4535" w:type="dxa"/>
          </w:tcPr>
          <w:p w14:paraId="41839467" w14:textId="77777777" w:rsidR="00D560E2" w:rsidRPr="00D0162F" w:rsidRDefault="00D560E2" w:rsidP="006244E2">
            <w:pPr>
              <w:pStyle w:val="TAL"/>
            </w:pPr>
            <w:r w:rsidRPr="00D0162F">
              <w:t xml:space="preserve">        NZP-CSI-RS-ResourceSetId[1]</w:t>
            </w:r>
          </w:p>
        </w:tc>
        <w:tc>
          <w:tcPr>
            <w:tcW w:w="2267" w:type="dxa"/>
          </w:tcPr>
          <w:p w14:paraId="6FE107B6" w14:textId="77777777" w:rsidR="00D560E2" w:rsidRPr="00D0162F" w:rsidRDefault="00D560E2" w:rsidP="006244E2">
            <w:pPr>
              <w:pStyle w:val="TAL"/>
            </w:pPr>
            <w:r w:rsidRPr="00D0162F">
              <w:t>0</w:t>
            </w:r>
          </w:p>
        </w:tc>
        <w:tc>
          <w:tcPr>
            <w:tcW w:w="1700" w:type="dxa"/>
          </w:tcPr>
          <w:p w14:paraId="26F1B838" w14:textId="77777777" w:rsidR="00D560E2" w:rsidRPr="00D0162F" w:rsidRDefault="00D560E2" w:rsidP="006244E2">
            <w:pPr>
              <w:pStyle w:val="TAL"/>
            </w:pPr>
          </w:p>
        </w:tc>
        <w:tc>
          <w:tcPr>
            <w:tcW w:w="1245" w:type="dxa"/>
          </w:tcPr>
          <w:p w14:paraId="223513CA" w14:textId="77777777" w:rsidR="00D560E2" w:rsidRPr="00D0162F" w:rsidRDefault="00D560E2" w:rsidP="006244E2">
            <w:pPr>
              <w:pStyle w:val="TAL"/>
            </w:pPr>
          </w:p>
        </w:tc>
      </w:tr>
      <w:tr w:rsidR="00D560E2" w:rsidRPr="00D0162F" w14:paraId="3CDB5DE5" w14:textId="77777777" w:rsidTr="006244E2">
        <w:tc>
          <w:tcPr>
            <w:tcW w:w="4535" w:type="dxa"/>
          </w:tcPr>
          <w:p w14:paraId="12276E47" w14:textId="77777777" w:rsidR="00D560E2" w:rsidRPr="00D0162F" w:rsidRDefault="00D560E2" w:rsidP="006244E2">
            <w:pPr>
              <w:pStyle w:val="TAL"/>
            </w:pPr>
            <w:r w:rsidRPr="00D0162F">
              <w:t xml:space="preserve">      }</w:t>
            </w:r>
          </w:p>
        </w:tc>
        <w:tc>
          <w:tcPr>
            <w:tcW w:w="2267" w:type="dxa"/>
          </w:tcPr>
          <w:p w14:paraId="0DBE5C08" w14:textId="77777777" w:rsidR="00D560E2" w:rsidRPr="00D0162F" w:rsidRDefault="00D560E2" w:rsidP="006244E2">
            <w:pPr>
              <w:pStyle w:val="TAL"/>
            </w:pPr>
          </w:p>
        </w:tc>
        <w:tc>
          <w:tcPr>
            <w:tcW w:w="1700" w:type="dxa"/>
          </w:tcPr>
          <w:p w14:paraId="5ADD6842" w14:textId="77777777" w:rsidR="00D560E2" w:rsidRPr="00D0162F" w:rsidRDefault="00D560E2" w:rsidP="006244E2">
            <w:pPr>
              <w:pStyle w:val="TAL"/>
            </w:pPr>
          </w:p>
        </w:tc>
        <w:tc>
          <w:tcPr>
            <w:tcW w:w="1245" w:type="dxa"/>
          </w:tcPr>
          <w:p w14:paraId="7AF5A582" w14:textId="77777777" w:rsidR="00D560E2" w:rsidRPr="00D0162F" w:rsidRDefault="00D560E2" w:rsidP="006244E2">
            <w:pPr>
              <w:pStyle w:val="TAL"/>
            </w:pPr>
          </w:p>
        </w:tc>
      </w:tr>
      <w:tr w:rsidR="00D560E2" w:rsidRPr="00D0162F" w14:paraId="2206425D" w14:textId="77777777" w:rsidTr="006244E2">
        <w:tc>
          <w:tcPr>
            <w:tcW w:w="4535" w:type="dxa"/>
          </w:tcPr>
          <w:p w14:paraId="46ADE2CC" w14:textId="77777777" w:rsidR="00D560E2" w:rsidRPr="00D0162F" w:rsidRDefault="00D560E2" w:rsidP="006244E2">
            <w:pPr>
              <w:pStyle w:val="TAL"/>
            </w:pPr>
            <w:r w:rsidRPr="00D0162F">
              <w:t xml:space="preserve">      csi-SSB-ResourceSetList SEQUENCE (SIZE (1..maxNrofCSI-SSB-ResourceSetsPerConfig)) OF {</w:t>
            </w:r>
          </w:p>
        </w:tc>
        <w:tc>
          <w:tcPr>
            <w:tcW w:w="2267" w:type="dxa"/>
          </w:tcPr>
          <w:p w14:paraId="17E28653" w14:textId="77777777" w:rsidR="00D560E2" w:rsidRPr="00D0162F" w:rsidRDefault="00D560E2" w:rsidP="006244E2">
            <w:pPr>
              <w:pStyle w:val="TAL"/>
            </w:pPr>
            <w:r w:rsidRPr="00D0162F">
              <w:t>1 entry</w:t>
            </w:r>
          </w:p>
        </w:tc>
        <w:tc>
          <w:tcPr>
            <w:tcW w:w="1700" w:type="dxa"/>
          </w:tcPr>
          <w:p w14:paraId="6847EC4D" w14:textId="77777777" w:rsidR="00D560E2" w:rsidRPr="00D0162F" w:rsidRDefault="00D560E2" w:rsidP="006244E2">
            <w:pPr>
              <w:pStyle w:val="TAL"/>
            </w:pPr>
          </w:p>
        </w:tc>
        <w:tc>
          <w:tcPr>
            <w:tcW w:w="1245" w:type="dxa"/>
          </w:tcPr>
          <w:p w14:paraId="2A41311F" w14:textId="77777777" w:rsidR="00D560E2" w:rsidRPr="00D0162F" w:rsidRDefault="00D560E2" w:rsidP="006244E2">
            <w:pPr>
              <w:pStyle w:val="TAL"/>
            </w:pPr>
            <w:r w:rsidRPr="00D0162F">
              <w:t>SSB</w:t>
            </w:r>
          </w:p>
        </w:tc>
      </w:tr>
      <w:tr w:rsidR="00D560E2" w:rsidRPr="00D0162F" w14:paraId="0CD746FC" w14:textId="77777777" w:rsidTr="006244E2">
        <w:tc>
          <w:tcPr>
            <w:tcW w:w="4535" w:type="dxa"/>
          </w:tcPr>
          <w:p w14:paraId="652CA3ED" w14:textId="77777777" w:rsidR="00D560E2" w:rsidRPr="00D0162F" w:rsidRDefault="00D560E2" w:rsidP="006244E2">
            <w:pPr>
              <w:pStyle w:val="TAL"/>
            </w:pPr>
            <w:r w:rsidRPr="00D0162F">
              <w:t xml:space="preserve">        CSI-SSB-ResourceSetId[1]</w:t>
            </w:r>
          </w:p>
        </w:tc>
        <w:tc>
          <w:tcPr>
            <w:tcW w:w="2267" w:type="dxa"/>
          </w:tcPr>
          <w:p w14:paraId="7C99B980" w14:textId="77777777" w:rsidR="00D560E2" w:rsidRPr="00D0162F" w:rsidRDefault="00D560E2" w:rsidP="006244E2">
            <w:pPr>
              <w:pStyle w:val="TAL"/>
            </w:pPr>
            <w:r w:rsidRPr="00D0162F">
              <w:t>0</w:t>
            </w:r>
          </w:p>
        </w:tc>
        <w:tc>
          <w:tcPr>
            <w:tcW w:w="1700" w:type="dxa"/>
          </w:tcPr>
          <w:p w14:paraId="306E4DC0" w14:textId="77777777" w:rsidR="00D560E2" w:rsidRPr="00D0162F" w:rsidRDefault="00D560E2" w:rsidP="006244E2">
            <w:pPr>
              <w:pStyle w:val="TAL"/>
            </w:pPr>
          </w:p>
        </w:tc>
        <w:tc>
          <w:tcPr>
            <w:tcW w:w="1245" w:type="dxa"/>
          </w:tcPr>
          <w:p w14:paraId="12A9881C" w14:textId="77777777" w:rsidR="00D560E2" w:rsidRPr="00D0162F" w:rsidRDefault="00D560E2" w:rsidP="006244E2">
            <w:pPr>
              <w:pStyle w:val="TAL"/>
            </w:pPr>
          </w:p>
        </w:tc>
      </w:tr>
      <w:tr w:rsidR="00D560E2" w:rsidRPr="00D0162F" w14:paraId="1EFB7D2A" w14:textId="77777777" w:rsidTr="006244E2">
        <w:tc>
          <w:tcPr>
            <w:tcW w:w="4535" w:type="dxa"/>
          </w:tcPr>
          <w:p w14:paraId="39CAD67D" w14:textId="77777777" w:rsidR="00D560E2" w:rsidRPr="00D0162F" w:rsidRDefault="00D560E2" w:rsidP="006244E2">
            <w:pPr>
              <w:pStyle w:val="TAL"/>
            </w:pPr>
            <w:r w:rsidRPr="00D0162F">
              <w:t xml:space="preserve">      }</w:t>
            </w:r>
          </w:p>
        </w:tc>
        <w:tc>
          <w:tcPr>
            <w:tcW w:w="2267" w:type="dxa"/>
          </w:tcPr>
          <w:p w14:paraId="359341F1" w14:textId="77777777" w:rsidR="00D560E2" w:rsidRPr="00D0162F" w:rsidRDefault="00D560E2" w:rsidP="006244E2">
            <w:pPr>
              <w:pStyle w:val="TAL"/>
            </w:pPr>
          </w:p>
        </w:tc>
        <w:tc>
          <w:tcPr>
            <w:tcW w:w="1700" w:type="dxa"/>
          </w:tcPr>
          <w:p w14:paraId="6D558DCB" w14:textId="77777777" w:rsidR="00D560E2" w:rsidRPr="00D0162F" w:rsidRDefault="00D560E2" w:rsidP="006244E2">
            <w:pPr>
              <w:pStyle w:val="TAL"/>
            </w:pPr>
          </w:p>
        </w:tc>
        <w:tc>
          <w:tcPr>
            <w:tcW w:w="1245" w:type="dxa"/>
          </w:tcPr>
          <w:p w14:paraId="062D9D62" w14:textId="77777777" w:rsidR="00D560E2" w:rsidRPr="00D0162F" w:rsidRDefault="00D560E2" w:rsidP="006244E2">
            <w:pPr>
              <w:pStyle w:val="TAL"/>
            </w:pPr>
          </w:p>
        </w:tc>
      </w:tr>
      <w:tr w:rsidR="00D560E2" w:rsidRPr="00D0162F" w14:paraId="34294A31" w14:textId="77777777" w:rsidTr="006244E2">
        <w:tc>
          <w:tcPr>
            <w:tcW w:w="4535" w:type="dxa"/>
          </w:tcPr>
          <w:p w14:paraId="30FD6F74" w14:textId="77777777" w:rsidR="00D560E2" w:rsidRPr="00D0162F" w:rsidRDefault="00D560E2" w:rsidP="006244E2">
            <w:pPr>
              <w:pStyle w:val="TAL"/>
            </w:pPr>
            <w:r w:rsidRPr="00D0162F">
              <w:t xml:space="preserve">    }</w:t>
            </w:r>
          </w:p>
        </w:tc>
        <w:tc>
          <w:tcPr>
            <w:tcW w:w="2267" w:type="dxa"/>
          </w:tcPr>
          <w:p w14:paraId="05A97BA7" w14:textId="77777777" w:rsidR="00D560E2" w:rsidRPr="00D0162F" w:rsidRDefault="00D560E2" w:rsidP="006244E2">
            <w:pPr>
              <w:pStyle w:val="TAL"/>
            </w:pPr>
          </w:p>
        </w:tc>
        <w:tc>
          <w:tcPr>
            <w:tcW w:w="1700" w:type="dxa"/>
          </w:tcPr>
          <w:p w14:paraId="51F96639" w14:textId="77777777" w:rsidR="00D560E2" w:rsidRPr="00D0162F" w:rsidRDefault="00D560E2" w:rsidP="006244E2">
            <w:pPr>
              <w:pStyle w:val="TAL"/>
            </w:pPr>
          </w:p>
        </w:tc>
        <w:tc>
          <w:tcPr>
            <w:tcW w:w="1245" w:type="dxa"/>
          </w:tcPr>
          <w:p w14:paraId="67D36728" w14:textId="77777777" w:rsidR="00D560E2" w:rsidRPr="00D0162F" w:rsidRDefault="00D560E2" w:rsidP="006244E2">
            <w:pPr>
              <w:pStyle w:val="TAL"/>
            </w:pPr>
          </w:p>
        </w:tc>
      </w:tr>
      <w:tr w:rsidR="00D560E2" w:rsidRPr="00D0162F" w14:paraId="1AF4E071" w14:textId="77777777" w:rsidTr="006244E2">
        <w:tc>
          <w:tcPr>
            <w:tcW w:w="4535" w:type="dxa"/>
          </w:tcPr>
          <w:p w14:paraId="2F0FF96B" w14:textId="77777777" w:rsidR="00D560E2" w:rsidRPr="00D0162F" w:rsidRDefault="00D560E2" w:rsidP="006244E2">
            <w:pPr>
              <w:pStyle w:val="TAL"/>
            </w:pPr>
            <w:r w:rsidRPr="00D0162F">
              <w:t xml:space="preserve">  }</w:t>
            </w:r>
          </w:p>
        </w:tc>
        <w:tc>
          <w:tcPr>
            <w:tcW w:w="2267" w:type="dxa"/>
          </w:tcPr>
          <w:p w14:paraId="12E03984" w14:textId="77777777" w:rsidR="00D560E2" w:rsidRPr="00D0162F" w:rsidRDefault="00D560E2" w:rsidP="006244E2">
            <w:pPr>
              <w:pStyle w:val="TAL"/>
            </w:pPr>
          </w:p>
        </w:tc>
        <w:tc>
          <w:tcPr>
            <w:tcW w:w="1700" w:type="dxa"/>
          </w:tcPr>
          <w:p w14:paraId="3F0B46E8" w14:textId="77777777" w:rsidR="00D560E2" w:rsidRPr="00D0162F" w:rsidRDefault="00D560E2" w:rsidP="006244E2">
            <w:pPr>
              <w:pStyle w:val="TAL"/>
            </w:pPr>
          </w:p>
        </w:tc>
        <w:tc>
          <w:tcPr>
            <w:tcW w:w="1245" w:type="dxa"/>
          </w:tcPr>
          <w:p w14:paraId="2EAC16D6" w14:textId="77777777" w:rsidR="00D560E2" w:rsidRPr="00D0162F" w:rsidRDefault="00D560E2" w:rsidP="006244E2">
            <w:pPr>
              <w:pStyle w:val="TAL"/>
            </w:pPr>
          </w:p>
        </w:tc>
      </w:tr>
      <w:tr w:rsidR="00D560E2" w:rsidRPr="00D0162F" w14:paraId="45317D1A" w14:textId="77777777" w:rsidTr="006244E2">
        <w:tc>
          <w:tcPr>
            <w:tcW w:w="4535" w:type="dxa"/>
            <w:tcBorders>
              <w:bottom w:val="single" w:sz="4" w:space="0" w:color="auto"/>
            </w:tcBorders>
          </w:tcPr>
          <w:p w14:paraId="3F531A94" w14:textId="77777777" w:rsidR="00D560E2" w:rsidRPr="00D0162F" w:rsidRDefault="00D560E2" w:rsidP="006244E2">
            <w:pPr>
              <w:pStyle w:val="TAL"/>
            </w:pPr>
            <w:r w:rsidRPr="00D0162F">
              <w:t xml:space="preserve">  bwp-Id</w:t>
            </w:r>
          </w:p>
        </w:tc>
        <w:tc>
          <w:tcPr>
            <w:tcW w:w="2267" w:type="dxa"/>
          </w:tcPr>
          <w:p w14:paraId="722F7D33" w14:textId="77777777" w:rsidR="00D560E2" w:rsidRPr="00D0162F" w:rsidRDefault="00D560E2" w:rsidP="006244E2">
            <w:pPr>
              <w:pStyle w:val="TAL"/>
            </w:pPr>
            <w:r w:rsidRPr="00D0162F">
              <w:t>BWP-Id of active BWP</w:t>
            </w:r>
          </w:p>
        </w:tc>
        <w:tc>
          <w:tcPr>
            <w:tcW w:w="1700" w:type="dxa"/>
          </w:tcPr>
          <w:p w14:paraId="22E2FAC6" w14:textId="77777777" w:rsidR="00D560E2" w:rsidRPr="00D0162F" w:rsidRDefault="00D560E2" w:rsidP="006244E2">
            <w:pPr>
              <w:pStyle w:val="TAL"/>
            </w:pPr>
          </w:p>
        </w:tc>
        <w:tc>
          <w:tcPr>
            <w:tcW w:w="1245" w:type="dxa"/>
          </w:tcPr>
          <w:p w14:paraId="78BB5179" w14:textId="77777777" w:rsidR="00D560E2" w:rsidRPr="00D0162F" w:rsidRDefault="00D560E2" w:rsidP="006244E2">
            <w:pPr>
              <w:pStyle w:val="TAL"/>
            </w:pPr>
          </w:p>
        </w:tc>
      </w:tr>
      <w:tr w:rsidR="00D560E2" w:rsidRPr="00D0162F" w14:paraId="6D3A4C3F" w14:textId="77777777" w:rsidTr="006244E2">
        <w:tc>
          <w:tcPr>
            <w:tcW w:w="4535" w:type="dxa"/>
            <w:tcBorders>
              <w:bottom w:val="nil"/>
            </w:tcBorders>
          </w:tcPr>
          <w:p w14:paraId="169928E3"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0CC24929" w14:textId="77777777" w:rsidR="00D560E2" w:rsidRPr="00D0162F" w:rsidRDefault="00D560E2" w:rsidP="006244E2">
            <w:pPr>
              <w:pStyle w:val="TAL"/>
            </w:pPr>
            <w:r w:rsidRPr="00D0162F">
              <w:t>aperiodic</w:t>
            </w:r>
          </w:p>
        </w:tc>
        <w:tc>
          <w:tcPr>
            <w:tcW w:w="1700" w:type="dxa"/>
          </w:tcPr>
          <w:p w14:paraId="147D6252" w14:textId="77777777" w:rsidR="00D560E2" w:rsidRPr="00D0162F" w:rsidRDefault="00D560E2" w:rsidP="006244E2">
            <w:pPr>
              <w:pStyle w:val="TAL"/>
            </w:pPr>
          </w:p>
        </w:tc>
        <w:tc>
          <w:tcPr>
            <w:tcW w:w="1245" w:type="dxa"/>
          </w:tcPr>
          <w:p w14:paraId="29318EA6" w14:textId="77777777" w:rsidR="00D560E2" w:rsidRPr="00D0162F" w:rsidRDefault="00D560E2" w:rsidP="006244E2">
            <w:pPr>
              <w:pStyle w:val="TAL"/>
            </w:pPr>
            <w:r w:rsidRPr="00D0162F">
              <w:t>APERIODIC</w:t>
            </w:r>
          </w:p>
        </w:tc>
      </w:tr>
      <w:tr w:rsidR="00D560E2" w:rsidRPr="00D0162F" w14:paraId="6D72C66B" w14:textId="77777777" w:rsidTr="006244E2">
        <w:tc>
          <w:tcPr>
            <w:tcW w:w="4535" w:type="dxa"/>
            <w:tcBorders>
              <w:top w:val="nil"/>
            </w:tcBorders>
          </w:tcPr>
          <w:p w14:paraId="708BF3D6" w14:textId="77777777" w:rsidR="00D560E2" w:rsidRPr="00D0162F" w:rsidRDefault="00D560E2" w:rsidP="006244E2">
            <w:pPr>
              <w:pStyle w:val="TAL"/>
            </w:pPr>
          </w:p>
        </w:tc>
        <w:tc>
          <w:tcPr>
            <w:tcW w:w="2267" w:type="dxa"/>
          </w:tcPr>
          <w:p w14:paraId="441648C3" w14:textId="77777777" w:rsidR="00D560E2" w:rsidRPr="00D0162F" w:rsidRDefault="00D560E2" w:rsidP="006244E2">
            <w:pPr>
              <w:pStyle w:val="TAL"/>
            </w:pPr>
            <w:r w:rsidRPr="00D0162F">
              <w:t>periodic</w:t>
            </w:r>
          </w:p>
        </w:tc>
        <w:tc>
          <w:tcPr>
            <w:tcW w:w="1700" w:type="dxa"/>
          </w:tcPr>
          <w:p w14:paraId="25F22999" w14:textId="77777777" w:rsidR="00D560E2" w:rsidRPr="00D0162F" w:rsidRDefault="00D560E2" w:rsidP="006244E2">
            <w:pPr>
              <w:pStyle w:val="TAL"/>
            </w:pPr>
          </w:p>
        </w:tc>
        <w:tc>
          <w:tcPr>
            <w:tcW w:w="1245" w:type="dxa"/>
          </w:tcPr>
          <w:p w14:paraId="5632945E" w14:textId="77777777" w:rsidR="00D560E2" w:rsidRPr="00D0162F" w:rsidRDefault="00D560E2" w:rsidP="006244E2">
            <w:pPr>
              <w:pStyle w:val="TAL"/>
            </w:pPr>
            <w:r w:rsidRPr="00D0162F">
              <w:t>PERIODIC</w:t>
            </w:r>
          </w:p>
        </w:tc>
      </w:tr>
      <w:tr w:rsidR="00D560E2" w:rsidRPr="00D0162F" w14:paraId="11F4AD4A" w14:textId="77777777" w:rsidTr="006244E2">
        <w:tc>
          <w:tcPr>
            <w:tcW w:w="4535" w:type="dxa"/>
          </w:tcPr>
          <w:p w14:paraId="6732E2C4" w14:textId="77777777" w:rsidR="00D560E2" w:rsidRPr="00D0162F" w:rsidRDefault="00D560E2" w:rsidP="006244E2">
            <w:pPr>
              <w:pStyle w:val="TAL"/>
            </w:pPr>
            <w:r w:rsidRPr="00D0162F">
              <w:t>}</w:t>
            </w:r>
          </w:p>
        </w:tc>
        <w:tc>
          <w:tcPr>
            <w:tcW w:w="2267" w:type="dxa"/>
          </w:tcPr>
          <w:p w14:paraId="263268A0" w14:textId="77777777" w:rsidR="00D560E2" w:rsidRPr="00D0162F" w:rsidRDefault="00D560E2" w:rsidP="006244E2">
            <w:pPr>
              <w:pStyle w:val="TAL"/>
            </w:pPr>
          </w:p>
        </w:tc>
        <w:tc>
          <w:tcPr>
            <w:tcW w:w="1700" w:type="dxa"/>
          </w:tcPr>
          <w:p w14:paraId="76E4796B" w14:textId="77777777" w:rsidR="00D560E2" w:rsidRPr="00D0162F" w:rsidRDefault="00D560E2" w:rsidP="006244E2">
            <w:pPr>
              <w:pStyle w:val="TAL"/>
            </w:pPr>
          </w:p>
        </w:tc>
        <w:tc>
          <w:tcPr>
            <w:tcW w:w="1245" w:type="dxa"/>
          </w:tcPr>
          <w:p w14:paraId="36130006" w14:textId="77777777" w:rsidR="00D560E2" w:rsidRPr="00D0162F" w:rsidRDefault="00D560E2" w:rsidP="006244E2">
            <w:pPr>
              <w:pStyle w:val="TAL"/>
            </w:pPr>
          </w:p>
        </w:tc>
      </w:tr>
    </w:tbl>
    <w:p w14:paraId="72A8B1D1" w14:textId="77777777" w:rsidR="00D560E2" w:rsidRPr="00D0162F" w:rsidRDefault="00D560E2" w:rsidP="00D560E2">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6"/>
      </w:tblGrid>
      <w:tr w:rsidR="00D560E2" w:rsidRPr="00D0162F" w14:paraId="4477A367" w14:textId="77777777" w:rsidTr="006244E2">
        <w:tc>
          <w:tcPr>
            <w:tcW w:w="1951" w:type="dxa"/>
          </w:tcPr>
          <w:p w14:paraId="4CBA9922" w14:textId="77777777" w:rsidR="00D560E2" w:rsidRPr="00D0162F" w:rsidRDefault="00D560E2" w:rsidP="006244E2">
            <w:pPr>
              <w:pStyle w:val="TAH"/>
            </w:pPr>
            <w:r w:rsidRPr="00D0162F">
              <w:t>Condition</w:t>
            </w:r>
          </w:p>
        </w:tc>
        <w:tc>
          <w:tcPr>
            <w:tcW w:w="7796" w:type="dxa"/>
          </w:tcPr>
          <w:p w14:paraId="2D919115" w14:textId="77777777" w:rsidR="00D560E2" w:rsidRPr="00D0162F" w:rsidRDefault="00D560E2" w:rsidP="006244E2">
            <w:pPr>
              <w:pStyle w:val="TAH"/>
            </w:pPr>
            <w:r w:rsidRPr="00D0162F">
              <w:t>Explanation</w:t>
            </w:r>
          </w:p>
        </w:tc>
      </w:tr>
      <w:tr w:rsidR="00D560E2" w:rsidRPr="00D0162F" w14:paraId="63177168" w14:textId="77777777" w:rsidTr="006244E2">
        <w:tc>
          <w:tcPr>
            <w:tcW w:w="1951" w:type="dxa"/>
          </w:tcPr>
          <w:p w14:paraId="3CC478EA" w14:textId="77777777" w:rsidR="00D560E2" w:rsidRPr="00D0162F" w:rsidRDefault="00D560E2" w:rsidP="006244E2">
            <w:pPr>
              <w:pStyle w:val="TAL"/>
            </w:pPr>
            <w:r w:rsidRPr="00D0162F">
              <w:t>SSB</w:t>
            </w:r>
          </w:p>
        </w:tc>
        <w:tc>
          <w:tcPr>
            <w:tcW w:w="7796" w:type="dxa"/>
          </w:tcPr>
          <w:p w14:paraId="585F8252" w14:textId="77777777" w:rsidR="00D560E2" w:rsidRPr="00D0162F" w:rsidRDefault="00D560E2" w:rsidP="006244E2">
            <w:pPr>
              <w:pStyle w:val="TAL"/>
            </w:pPr>
            <w:r w:rsidRPr="00D0162F">
              <w:t>Configuration for SSB based CMR</w:t>
            </w:r>
          </w:p>
        </w:tc>
      </w:tr>
      <w:tr w:rsidR="00D560E2" w:rsidRPr="00D0162F" w14:paraId="252D8D47" w14:textId="77777777" w:rsidTr="006244E2">
        <w:tc>
          <w:tcPr>
            <w:tcW w:w="1951" w:type="dxa"/>
          </w:tcPr>
          <w:p w14:paraId="15669905" w14:textId="77777777" w:rsidR="00D560E2" w:rsidRPr="00D0162F" w:rsidRDefault="00D560E2" w:rsidP="006244E2">
            <w:pPr>
              <w:pStyle w:val="TAL"/>
            </w:pPr>
            <w:r w:rsidRPr="00D0162F">
              <w:t>CSI-RS</w:t>
            </w:r>
          </w:p>
        </w:tc>
        <w:tc>
          <w:tcPr>
            <w:tcW w:w="7796" w:type="dxa"/>
          </w:tcPr>
          <w:p w14:paraId="1C09206C" w14:textId="77777777" w:rsidR="00D560E2" w:rsidRPr="00D0162F" w:rsidRDefault="00D560E2" w:rsidP="006244E2">
            <w:pPr>
              <w:pStyle w:val="TAL"/>
            </w:pPr>
            <w:r w:rsidRPr="00D0162F">
              <w:t>Configuration for CSI-RS based CMR</w:t>
            </w:r>
          </w:p>
        </w:tc>
      </w:tr>
    </w:tbl>
    <w:p w14:paraId="5F919F8D" w14:textId="77777777" w:rsidR="00D560E2" w:rsidRPr="00D0162F" w:rsidRDefault="00D560E2" w:rsidP="00D560E2"/>
    <w:p w14:paraId="70A2DE5A" w14:textId="77777777" w:rsidR="00D560E2" w:rsidRPr="00D0162F" w:rsidRDefault="00D560E2" w:rsidP="00D560E2">
      <w:pPr>
        <w:pStyle w:val="H6"/>
      </w:pPr>
      <w:r w:rsidRPr="00D0162F">
        <w:lastRenderedPageBreak/>
        <w:t>CSI-ResourceConfig for IMR: For NZP-CSI-RS resource configured as dedicated IMR, refer to Table H.3A.6-3; For CSI-IM resource configured as dedicated IMR, refer to Table H.3A.6-4.</w:t>
      </w:r>
    </w:p>
    <w:p w14:paraId="333925BF" w14:textId="77777777" w:rsidR="00D560E2" w:rsidRPr="00D0162F" w:rsidRDefault="00D560E2" w:rsidP="00D560E2">
      <w:pPr>
        <w:pStyle w:val="TH"/>
      </w:pPr>
      <w:r w:rsidRPr="00D0162F">
        <w:t>Table H.3A.6-3: CSI-ResourceConfig for NZP-CSI-RS as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2285592E" w14:textId="77777777" w:rsidTr="006244E2">
        <w:tc>
          <w:tcPr>
            <w:tcW w:w="9747" w:type="dxa"/>
            <w:gridSpan w:val="4"/>
          </w:tcPr>
          <w:p w14:paraId="3269DE63"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745A4349" w14:textId="77777777" w:rsidTr="006244E2">
        <w:tc>
          <w:tcPr>
            <w:tcW w:w="4535" w:type="dxa"/>
          </w:tcPr>
          <w:p w14:paraId="70BAEBAF" w14:textId="77777777" w:rsidR="00D560E2" w:rsidRPr="00D0162F" w:rsidRDefault="00D560E2" w:rsidP="006244E2">
            <w:pPr>
              <w:pStyle w:val="TAH"/>
            </w:pPr>
            <w:r w:rsidRPr="00D0162F">
              <w:t>Information Element</w:t>
            </w:r>
          </w:p>
        </w:tc>
        <w:tc>
          <w:tcPr>
            <w:tcW w:w="2267" w:type="dxa"/>
          </w:tcPr>
          <w:p w14:paraId="4DF09EB2" w14:textId="77777777" w:rsidR="00D560E2" w:rsidRPr="00D0162F" w:rsidRDefault="00D560E2" w:rsidP="006244E2">
            <w:pPr>
              <w:pStyle w:val="TAH"/>
            </w:pPr>
            <w:r w:rsidRPr="00D0162F">
              <w:t>Value/remark</w:t>
            </w:r>
          </w:p>
        </w:tc>
        <w:tc>
          <w:tcPr>
            <w:tcW w:w="1700" w:type="dxa"/>
          </w:tcPr>
          <w:p w14:paraId="2304F1E6" w14:textId="77777777" w:rsidR="00D560E2" w:rsidRPr="00D0162F" w:rsidRDefault="00D560E2" w:rsidP="006244E2">
            <w:pPr>
              <w:pStyle w:val="TAH"/>
            </w:pPr>
            <w:r w:rsidRPr="00D0162F">
              <w:t>Comment</w:t>
            </w:r>
          </w:p>
        </w:tc>
        <w:tc>
          <w:tcPr>
            <w:tcW w:w="1245" w:type="dxa"/>
          </w:tcPr>
          <w:p w14:paraId="0FC0D93A" w14:textId="77777777" w:rsidR="00D560E2" w:rsidRPr="00D0162F" w:rsidRDefault="00D560E2" w:rsidP="006244E2">
            <w:pPr>
              <w:pStyle w:val="TAH"/>
            </w:pPr>
            <w:r w:rsidRPr="00D0162F">
              <w:t>Condition</w:t>
            </w:r>
          </w:p>
        </w:tc>
      </w:tr>
      <w:tr w:rsidR="00D560E2" w:rsidRPr="00D0162F" w14:paraId="4441C531" w14:textId="77777777" w:rsidTr="006244E2">
        <w:tc>
          <w:tcPr>
            <w:tcW w:w="4535" w:type="dxa"/>
            <w:tcBorders>
              <w:bottom w:val="single" w:sz="4" w:space="0" w:color="auto"/>
            </w:tcBorders>
          </w:tcPr>
          <w:p w14:paraId="45D430B8"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Pr>
          <w:p w14:paraId="785DDD94" w14:textId="77777777" w:rsidR="00D560E2" w:rsidRPr="00D0162F" w:rsidRDefault="00D560E2" w:rsidP="006244E2">
            <w:pPr>
              <w:pStyle w:val="TAL"/>
            </w:pPr>
          </w:p>
        </w:tc>
        <w:tc>
          <w:tcPr>
            <w:tcW w:w="1700" w:type="dxa"/>
          </w:tcPr>
          <w:p w14:paraId="440A75B2" w14:textId="77777777" w:rsidR="00D560E2" w:rsidRPr="00D0162F" w:rsidRDefault="00D560E2" w:rsidP="006244E2">
            <w:pPr>
              <w:pStyle w:val="TAL"/>
            </w:pPr>
          </w:p>
        </w:tc>
        <w:tc>
          <w:tcPr>
            <w:tcW w:w="1245" w:type="dxa"/>
          </w:tcPr>
          <w:p w14:paraId="6051FC1D" w14:textId="77777777" w:rsidR="00D560E2" w:rsidRPr="00D0162F" w:rsidRDefault="00D560E2" w:rsidP="006244E2">
            <w:pPr>
              <w:pStyle w:val="TAL"/>
            </w:pPr>
          </w:p>
        </w:tc>
      </w:tr>
      <w:tr w:rsidR="00D560E2" w:rsidRPr="00D0162F" w14:paraId="57A17C5D" w14:textId="77777777" w:rsidTr="006244E2">
        <w:tc>
          <w:tcPr>
            <w:tcW w:w="4535" w:type="dxa"/>
            <w:tcBorders>
              <w:bottom w:val="nil"/>
            </w:tcBorders>
          </w:tcPr>
          <w:p w14:paraId="2A36CEC8" w14:textId="77777777" w:rsidR="00D560E2" w:rsidRPr="00D0162F" w:rsidRDefault="00D560E2" w:rsidP="006244E2">
            <w:pPr>
              <w:pStyle w:val="TAL"/>
            </w:pPr>
            <w:r w:rsidRPr="00D0162F">
              <w:t xml:space="preserve">  csi-ResourceConfigId</w:t>
            </w:r>
          </w:p>
        </w:tc>
        <w:tc>
          <w:tcPr>
            <w:tcW w:w="2267" w:type="dxa"/>
          </w:tcPr>
          <w:p w14:paraId="13A78A4D" w14:textId="77777777" w:rsidR="00D560E2" w:rsidRPr="00D0162F" w:rsidRDefault="00D560E2" w:rsidP="006244E2">
            <w:pPr>
              <w:pStyle w:val="TAL"/>
            </w:pPr>
            <w:r w:rsidRPr="00D0162F">
              <w:t>CSI-ResourceConfigId-IMR</w:t>
            </w:r>
          </w:p>
        </w:tc>
        <w:tc>
          <w:tcPr>
            <w:tcW w:w="1700" w:type="dxa"/>
          </w:tcPr>
          <w:p w14:paraId="1D7175EE" w14:textId="77777777" w:rsidR="00D560E2" w:rsidRPr="00D0162F" w:rsidRDefault="00D560E2" w:rsidP="006244E2">
            <w:pPr>
              <w:pStyle w:val="TAL"/>
            </w:pPr>
          </w:p>
        </w:tc>
        <w:tc>
          <w:tcPr>
            <w:tcW w:w="1245" w:type="dxa"/>
          </w:tcPr>
          <w:p w14:paraId="24C5E9A7" w14:textId="77777777" w:rsidR="00D560E2" w:rsidRPr="00D0162F" w:rsidRDefault="00D560E2" w:rsidP="006244E2">
            <w:pPr>
              <w:pStyle w:val="TAL"/>
            </w:pPr>
          </w:p>
        </w:tc>
      </w:tr>
      <w:tr w:rsidR="00D560E2" w:rsidRPr="00D0162F" w14:paraId="5B95E383" w14:textId="77777777" w:rsidTr="006244E2">
        <w:tc>
          <w:tcPr>
            <w:tcW w:w="4535" w:type="dxa"/>
            <w:tcBorders>
              <w:top w:val="nil"/>
            </w:tcBorders>
          </w:tcPr>
          <w:p w14:paraId="692CEDAD" w14:textId="77777777" w:rsidR="00D560E2" w:rsidRPr="00D0162F" w:rsidRDefault="00D560E2" w:rsidP="006244E2">
            <w:pPr>
              <w:pStyle w:val="TAL"/>
            </w:pPr>
          </w:p>
        </w:tc>
        <w:tc>
          <w:tcPr>
            <w:tcW w:w="2267" w:type="dxa"/>
          </w:tcPr>
          <w:p w14:paraId="7BA6E348" w14:textId="77777777" w:rsidR="00D560E2" w:rsidRPr="00D0162F" w:rsidRDefault="00D560E2" w:rsidP="006244E2">
            <w:pPr>
              <w:pStyle w:val="TAL"/>
            </w:pPr>
            <w:r w:rsidRPr="00D0162F">
              <w:t>CSI-ResourceConfigId-IMR with condition APERIODIC</w:t>
            </w:r>
          </w:p>
        </w:tc>
        <w:tc>
          <w:tcPr>
            <w:tcW w:w="1700" w:type="dxa"/>
          </w:tcPr>
          <w:p w14:paraId="4C6A2E67" w14:textId="77777777" w:rsidR="00D560E2" w:rsidRPr="00D0162F" w:rsidRDefault="00D560E2" w:rsidP="006244E2">
            <w:pPr>
              <w:pStyle w:val="TAL"/>
            </w:pPr>
          </w:p>
        </w:tc>
        <w:tc>
          <w:tcPr>
            <w:tcW w:w="1245" w:type="dxa"/>
          </w:tcPr>
          <w:p w14:paraId="2082F8F7" w14:textId="77777777" w:rsidR="00D560E2" w:rsidRPr="00D0162F" w:rsidRDefault="00D560E2" w:rsidP="006244E2">
            <w:pPr>
              <w:pStyle w:val="TAL"/>
            </w:pPr>
            <w:r w:rsidRPr="00D0162F">
              <w:t>APERIODIC</w:t>
            </w:r>
          </w:p>
        </w:tc>
      </w:tr>
      <w:tr w:rsidR="00D560E2" w:rsidRPr="00D0162F" w14:paraId="1A7E88DE" w14:textId="77777777" w:rsidTr="006244E2">
        <w:tc>
          <w:tcPr>
            <w:tcW w:w="4535" w:type="dxa"/>
          </w:tcPr>
          <w:p w14:paraId="2045F2E1" w14:textId="77777777" w:rsidR="00D560E2" w:rsidRPr="00D0162F" w:rsidRDefault="00D560E2" w:rsidP="006244E2">
            <w:pPr>
              <w:pStyle w:val="TAL"/>
            </w:pPr>
            <w:r w:rsidRPr="00D0162F">
              <w:t xml:space="preserve">  csi-RS-ResourceSetList CHOICE {</w:t>
            </w:r>
          </w:p>
        </w:tc>
        <w:tc>
          <w:tcPr>
            <w:tcW w:w="2267" w:type="dxa"/>
          </w:tcPr>
          <w:p w14:paraId="368376DC" w14:textId="77777777" w:rsidR="00D560E2" w:rsidRPr="00D0162F" w:rsidRDefault="00D560E2" w:rsidP="006244E2">
            <w:pPr>
              <w:pStyle w:val="TAL"/>
            </w:pPr>
          </w:p>
        </w:tc>
        <w:tc>
          <w:tcPr>
            <w:tcW w:w="1700" w:type="dxa"/>
          </w:tcPr>
          <w:p w14:paraId="6C739695" w14:textId="77777777" w:rsidR="00D560E2" w:rsidRPr="00D0162F" w:rsidRDefault="00D560E2" w:rsidP="006244E2">
            <w:pPr>
              <w:pStyle w:val="TAL"/>
            </w:pPr>
          </w:p>
        </w:tc>
        <w:tc>
          <w:tcPr>
            <w:tcW w:w="1245" w:type="dxa"/>
          </w:tcPr>
          <w:p w14:paraId="2964C8F8" w14:textId="77777777" w:rsidR="00D560E2" w:rsidRPr="00D0162F" w:rsidRDefault="00D560E2" w:rsidP="006244E2">
            <w:pPr>
              <w:pStyle w:val="TAL"/>
            </w:pPr>
          </w:p>
        </w:tc>
      </w:tr>
      <w:tr w:rsidR="00D560E2" w:rsidRPr="00D0162F" w14:paraId="1B646C0F" w14:textId="77777777" w:rsidTr="006244E2">
        <w:tc>
          <w:tcPr>
            <w:tcW w:w="4535" w:type="dxa"/>
          </w:tcPr>
          <w:p w14:paraId="03557E06" w14:textId="77777777" w:rsidR="00D560E2" w:rsidRPr="00D0162F" w:rsidRDefault="00D560E2" w:rsidP="006244E2">
            <w:pPr>
              <w:pStyle w:val="TAL"/>
            </w:pPr>
            <w:r w:rsidRPr="00D0162F">
              <w:t xml:space="preserve">    nzp-CSI-RS-SSB SEQUENCE {</w:t>
            </w:r>
          </w:p>
        </w:tc>
        <w:tc>
          <w:tcPr>
            <w:tcW w:w="2267" w:type="dxa"/>
          </w:tcPr>
          <w:p w14:paraId="01D069B3" w14:textId="77777777" w:rsidR="00D560E2" w:rsidRPr="00D0162F" w:rsidRDefault="00D560E2" w:rsidP="006244E2">
            <w:pPr>
              <w:pStyle w:val="TAL"/>
            </w:pPr>
          </w:p>
        </w:tc>
        <w:tc>
          <w:tcPr>
            <w:tcW w:w="1700" w:type="dxa"/>
          </w:tcPr>
          <w:p w14:paraId="3373B060" w14:textId="77777777" w:rsidR="00D560E2" w:rsidRPr="00D0162F" w:rsidRDefault="00D560E2" w:rsidP="006244E2">
            <w:pPr>
              <w:pStyle w:val="TAL"/>
            </w:pPr>
          </w:p>
        </w:tc>
        <w:tc>
          <w:tcPr>
            <w:tcW w:w="1245" w:type="dxa"/>
          </w:tcPr>
          <w:p w14:paraId="78421D21" w14:textId="77777777" w:rsidR="00D560E2" w:rsidRPr="00D0162F" w:rsidRDefault="00D560E2" w:rsidP="006244E2">
            <w:pPr>
              <w:pStyle w:val="TAL"/>
            </w:pPr>
          </w:p>
        </w:tc>
      </w:tr>
      <w:tr w:rsidR="00D560E2" w:rsidRPr="00D0162F" w14:paraId="161809A4" w14:textId="77777777" w:rsidTr="006244E2">
        <w:tc>
          <w:tcPr>
            <w:tcW w:w="4535" w:type="dxa"/>
            <w:tcBorders>
              <w:bottom w:val="single" w:sz="4" w:space="0" w:color="auto"/>
            </w:tcBorders>
          </w:tcPr>
          <w:p w14:paraId="769232AB" w14:textId="77777777" w:rsidR="00D560E2" w:rsidRPr="00D0162F" w:rsidRDefault="00D560E2" w:rsidP="006244E2">
            <w:pPr>
              <w:pStyle w:val="TAL"/>
            </w:pPr>
            <w:r w:rsidRPr="00D0162F">
              <w:t xml:space="preserve">      nzp-CSI-RS-ResourceSetList SEQUENCE (SIZE (1..maxNrofNZP-CSI-RS-ResourceSetsPerConfig)) OF {</w:t>
            </w:r>
          </w:p>
        </w:tc>
        <w:tc>
          <w:tcPr>
            <w:tcW w:w="2267" w:type="dxa"/>
          </w:tcPr>
          <w:p w14:paraId="61AEC54D" w14:textId="77777777" w:rsidR="00D560E2" w:rsidRPr="00D0162F" w:rsidRDefault="00D560E2" w:rsidP="006244E2">
            <w:pPr>
              <w:pStyle w:val="TAL"/>
            </w:pPr>
            <w:r w:rsidRPr="00D0162F">
              <w:t>1 entry</w:t>
            </w:r>
          </w:p>
        </w:tc>
        <w:tc>
          <w:tcPr>
            <w:tcW w:w="1700" w:type="dxa"/>
          </w:tcPr>
          <w:p w14:paraId="08D40C7E" w14:textId="77777777" w:rsidR="00D560E2" w:rsidRPr="00D0162F" w:rsidRDefault="00D560E2" w:rsidP="006244E2">
            <w:pPr>
              <w:pStyle w:val="TAL"/>
            </w:pPr>
          </w:p>
        </w:tc>
        <w:tc>
          <w:tcPr>
            <w:tcW w:w="1245" w:type="dxa"/>
          </w:tcPr>
          <w:p w14:paraId="49EFF85E" w14:textId="77777777" w:rsidR="00D560E2" w:rsidRPr="00D0162F" w:rsidRDefault="00D560E2" w:rsidP="006244E2">
            <w:pPr>
              <w:pStyle w:val="TAL"/>
              <w:rPr>
                <w:lang w:eastAsia="zh-CN"/>
              </w:rPr>
            </w:pPr>
          </w:p>
        </w:tc>
      </w:tr>
      <w:tr w:rsidR="00D560E2" w:rsidRPr="00D0162F" w14:paraId="5B38E62B" w14:textId="77777777" w:rsidTr="006244E2">
        <w:tc>
          <w:tcPr>
            <w:tcW w:w="4535" w:type="dxa"/>
            <w:tcBorders>
              <w:bottom w:val="nil"/>
            </w:tcBorders>
          </w:tcPr>
          <w:p w14:paraId="333683BD" w14:textId="77777777" w:rsidR="00D560E2" w:rsidRPr="00D0162F" w:rsidRDefault="00D560E2" w:rsidP="006244E2">
            <w:pPr>
              <w:pStyle w:val="TAL"/>
            </w:pPr>
            <w:r w:rsidRPr="00D0162F">
              <w:t xml:space="preserve">        NZP-CSI-RS-ResourceSetId[1]</w:t>
            </w:r>
          </w:p>
        </w:tc>
        <w:tc>
          <w:tcPr>
            <w:tcW w:w="2267" w:type="dxa"/>
          </w:tcPr>
          <w:p w14:paraId="4D68B51D" w14:textId="77777777" w:rsidR="00D560E2" w:rsidRPr="00D0162F" w:rsidRDefault="00D560E2" w:rsidP="006244E2">
            <w:pPr>
              <w:pStyle w:val="TAL"/>
            </w:pPr>
            <w:r w:rsidRPr="00D0162F">
              <w:t xml:space="preserve">NZP-CSI-RS-ResourceSetId-IMR </w:t>
            </w:r>
          </w:p>
        </w:tc>
        <w:tc>
          <w:tcPr>
            <w:tcW w:w="1700" w:type="dxa"/>
          </w:tcPr>
          <w:p w14:paraId="44F8F001" w14:textId="77777777" w:rsidR="00D560E2" w:rsidRPr="00D0162F" w:rsidRDefault="00D560E2" w:rsidP="006244E2">
            <w:pPr>
              <w:pStyle w:val="TAL"/>
            </w:pPr>
          </w:p>
        </w:tc>
        <w:tc>
          <w:tcPr>
            <w:tcW w:w="1245" w:type="dxa"/>
          </w:tcPr>
          <w:p w14:paraId="1D1C215E" w14:textId="77777777" w:rsidR="00D560E2" w:rsidRPr="00D0162F" w:rsidRDefault="00D560E2" w:rsidP="006244E2">
            <w:pPr>
              <w:pStyle w:val="TAL"/>
            </w:pPr>
          </w:p>
        </w:tc>
      </w:tr>
      <w:tr w:rsidR="00D560E2" w:rsidRPr="00D0162F" w14:paraId="33B55EBE" w14:textId="77777777" w:rsidTr="006244E2">
        <w:tc>
          <w:tcPr>
            <w:tcW w:w="4535" w:type="dxa"/>
            <w:tcBorders>
              <w:top w:val="nil"/>
            </w:tcBorders>
          </w:tcPr>
          <w:p w14:paraId="30E2E35A" w14:textId="77777777" w:rsidR="00D560E2" w:rsidRPr="00D0162F" w:rsidRDefault="00D560E2" w:rsidP="006244E2">
            <w:pPr>
              <w:pStyle w:val="TAL"/>
            </w:pPr>
          </w:p>
        </w:tc>
        <w:tc>
          <w:tcPr>
            <w:tcW w:w="2267" w:type="dxa"/>
          </w:tcPr>
          <w:p w14:paraId="0B38C479" w14:textId="77777777" w:rsidR="00D560E2" w:rsidRPr="00D0162F" w:rsidRDefault="00D560E2" w:rsidP="006244E2">
            <w:pPr>
              <w:pStyle w:val="TAL"/>
            </w:pPr>
            <w:r w:rsidRPr="00D0162F">
              <w:t>NZP-CSI-RS-ResourceSetId-IMR with condition APERIODIC</w:t>
            </w:r>
          </w:p>
        </w:tc>
        <w:tc>
          <w:tcPr>
            <w:tcW w:w="1700" w:type="dxa"/>
          </w:tcPr>
          <w:p w14:paraId="1BD60218" w14:textId="77777777" w:rsidR="00D560E2" w:rsidRPr="00D0162F" w:rsidRDefault="00D560E2" w:rsidP="006244E2">
            <w:pPr>
              <w:pStyle w:val="TAL"/>
            </w:pPr>
          </w:p>
        </w:tc>
        <w:tc>
          <w:tcPr>
            <w:tcW w:w="1245" w:type="dxa"/>
          </w:tcPr>
          <w:p w14:paraId="7C1B05AB" w14:textId="77777777" w:rsidR="00D560E2" w:rsidRPr="00D0162F" w:rsidRDefault="00D560E2" w:rsidP="006244E2">
            <w:pPr>
              <w:pStyle w:val="TAL"/>
            </w:pPr>
            <w:r w:rsidRPr="00D0162F">
              <w:t>APERIODIC</w:t>
            </w:r>
          </w:p>
        </w:tc>
      </w:tr>
      <w:tr w:rsidR="00D560E2" w:rsidRPr="00D0162F" w14:paraId="7888D96A" w14:textId="77777777" w:rsidTr="006244E2">
        <w:tc>
          <w:tcPr>
            <w:tcW w:w="4535" w:type="dxa"/>
          </w:tcPr>
          <w:p w14:paraId="50006EF9" w14:textId="77777777" w:rsidR="00D560E2" w:rsidRPr="00D0162F" w:rsidRDefault="00D560E2" w:rsidP="006244E2">
            <w:pPr>
              <w:pStyle w:val="TAL"/>
            </w:pPr>
            <w:r w:rsidRPr="00D0162F">
              <w:t xml:space="preserve">      }</w:t>
            </w:r>
          </w:p>
        </w:tc>
        <w:tc>
          <w:tcPr>
            <w:tcW w:w="2267" w:type="dxa"/>
          </w:tcPr>
          <w:p w14:paraId="3BAE1907" w14:textId="77777777" w:rsidR="00D560E2" w:rsidRPr="00D0162F" w:rsidRDefault="00D560E2" w:rsidP="006244E2">
            <w:pPr>
              <w:pStyle w:val="TAL"/>
            </w:pPr>
          </w:p>
        </w:tc>
        <w:tc>
          <w:tcPr>
            <w:tcW w:w="1700" w:type="dxa"/>
          </w:tcPr>
          <w:p w14:paraId="210301D4" w14:textId="77777777" w:rsidR="00D560E2" w:rsidRPr="00D0162F" w:rsidRDefault="00D560E2" w:rsidP="006244E2">
            <w:pPr>
              <w:pStyle w:val="TAL"/>
            </w:pPr>
          </w:p>
        </w:tc>
        <w:tc>
          <w:tcPr>
            <w:tcW w:w="1245" w:type="dxa"/>
          </w:tcPr>
          <w:p w14:paraId="0B69E528" w14:textId="77777777" w:rsidR="00D560E2" w:rsidRPr="00D0162F" w:rsidRDefault="00D560E2" w:rsidP="006244E2">
            <w:pPr>
              <w:pStyle w:val="TAL"/>
            </w:pPr>
          </w:p>
        </w:tc>
      </w:tr>
      <w:tr w:rsidR="00D560E2" w:rsidRPr="00D0162F" w14:paraId="1B9EC23D" w14:textId="77777777" w:rsidTr="006244E2">
        <w:tc>
          <w:tcPr>
            <w:tcW w:w="4535" w:type="dxa"/>
          </w:tcPr>
          <w:p w14:paraId="3509A5F4" w14:textId="77777777" w:rsidR="00D560E2" w:rsidRPr="00D0162F" w:rsidRDefault="00D560E2" w:rsidP="006244E2">
            <w:pPr>
              <w:pStyle w:val="TAL"/>
            </w:pPr>
            <w:r w:rsidRPr="00D0162F">
              <w:t xml:space="preserve">    }</w:t>
            </w:r>
          </w:p>
        </w:tc>
        <w:tc>
          <w:tcPr>
            <w:tcW w:w="2267" w:type="dxa"/>
          </w:tcPr>
          <w:p w14:paraId="4E305197" w14:textId="77777777" w:rsidR="00D560E2" w:rsidRPr="00D0162F" w:rsidRDefault="00D560E2" w:rsidP="006244E2">
            <w:pPr>
              <w:pStyle w:val="TAL"/>
            </w:pPr>
          </w:p>
        </w:tc>
        <w:tc>
          <w:tcPr>
            <w:tcW w:w="1700" w:type="dxa"/>
          </w:tcPr>
          <w:p w14:paraId="2EB6E06E" w14:textId="77777777" w:rsidR="00D560E2" w:rsidRPr="00D0162F" w:rsidRDefault="00D560E2" w:rsidP="006244E2">
            <w:pPr>
              <w:pStyle w:val="TAL"/>
            </w:pPr>
          </w:p>
        </w:tc>
        <w:tc>
          <w:tcPr>
            <w:tcW w:w="1245" w:type="dxa"/>
          </w:tcPr>
          <w:p w14:paraId="38CC95E2" w14:textId="77777777" w:rsidR="00D560E2" w:rsidRPr="00D0162F" w:rsidRDefault="00D560E2" w:rsidP="006244E2">
            <w:pPr>
              <w:pStyle w:val="TAL"/>
            </w:pPr>
          </w:p>
        </w:tc>
      </w:tr>
      <w:tr w:rsidR="00D560E2" w:rsidRPr="00D0162F" w14:paraId="0A809778" w14:textId="77777777" w:rsidTr="006244E2">
        <w:tc>
          <w:tcPr>
            <w:tcW w:w="4535" w:type="dxa"/>
          </w:tcPr>
          <w:p w14:paraId="348E6E69" w14:textId="77777777" w:rsidR="00D560E2" w:rsidRPr="00D0162F" w:rsidRDefault="00D560E2" w:rsidP="006244E2">
            <w:pPr>
              <w:pStyle w:val="TAL"/>
            </w:pPr>
            <w:r w:rsidRPr="00D0162F">
              <w:t xml:space="preserve">  }</w:t>
            </w:r>
          </w:p>
        </w:tc>
        <w:tc>
          <w:tcPr>
            <w:tcW w:w="2267" w:type="dxa"/>
          </w:tcPr>
          <w:p w14:paraId="572E7A39" w14:textId="77777777" w:rsidR="00D560E2" w:rsidRPr="00D0162F" w:rsidRDefault="00D560E2" w:rsidP="006244E2">
            <w:pPr>
              <w:pStyle w:val="TAL"/>
            </w:pPr>
          </w:p>
        </w:tc>
        <w:tc>
          <w:tcPr>
            <w:tcW w:w="1700" w:type="dxa"/>
          </w:tcPr>
          <w:p w14:paraId="2D13D2DF" w14:textId="77777777" w:rsidR="00D560E2" w:rsidRPr="00D0162F" w:rsidRDefault="00D560E2" w:rsidP="006244E2">
            <w:pPr>
              <w:pStyle w:val="TAL"/>
            </w:pPr>
          </w:p>
        </w:tc>
        <w:tc>
          <w:tcPr>
            <w:tcW w:w="1245" w:type="dxa"/>
          </w:tcPr>
          <w:p w14:paraId="6C8D79A5" w14:textId="77777777" w:rsidR="00D560E2" w:rsidRPr="00D0162F" w:rsidRDefault="00D560E2" w:rsidP="006244E2">
            <w:pPr>
              <w:pStyle w:val="TAL"/>
            </w:pPr>
          </w:p>
        </w:tc>
      </w:tr>
      <w:tr w:rsidR="00D560E2" w:rsidRPr="00D0162F" w14:paraId="331BFF7E" w14:textId="77777777" w:rsidTr="006244E2">
        <w:tc>
          <w:tcPr>
            <w:tcW w:w="4535" w:type="dxa"/>
            <w:tcBorders>
              <w:bottom w:val="single" w:sz="4" w:space="0" w:color="auto"/>
            </w:tcBorders>
          </w:tcPr>
          <w:p w14:paraId="023F990F" w14:textId="77777777" w:rsidR="00D560E2" w:rsidRPr="00D0162F" w:rsidRDefault="00D560E2" w:rsidP="006244E2">
            <w:pPr>
              <w:pStyle w:val="TAL"/>
            </w:pPr>
            <w:r w:rsidRPr="00D0162F">
              <w:t xml:space="preserve">  bwp-Id</w:t>
            </w:r>
          </w:p>
        </w:tc>
        <w:tc>
          <w:tcPr>
            <w:tcW w:w="2267" w:type="dxa"/>
          </w:tcPr>
          <w:p w14:paraId="5CDF8C58" w14:textId="77777777" w:rsidR="00D560E2" w:rsidRPr="00D0162F" w:rsidRDefault="00D560E2" w:rsidP="006244E2">
            <w:pPr>
              <w:pStyle w:val="TAL"/>
            </w:pPr>
            <w:r w:rsidRPr="00D0162F">
              <w:t>BWP-Id of active BWP</w:t>
            </w:r>
          </w:p>
        </w:tc>
        <w:tc>
          <w:tcPr>
            <w:tcW w:w="1700" w:type="dxa"/>
          </w:tcPr>
          <w:p w14:paraId="0717F925" w14:textId="77777777" w:rsidR="00D560E2" w:rsidRPr="00D0162F" w:rsidRDefault="00D560E2" w:rsidP="006244E2">
            <w:pPr>
              <w:pStyle w:val="TAL"/>
            </w:pPr>
          </w:p>
        </w:tc>
        <w:tc>
          <w:tcPr>
            <w:tcW w:w="1245" w:type="dxa"/>
          </w:tcPr>
          <w:p w14:paraId="3DBDBD82" w14:textId="77777777" w:rsidR="00D560E2" w:rsidRPr="00D0162F" w:rsidRDefault="00D560E2" w:rsidP="006244E2">
            <w:pPr>
              <w:pStyle w:val="TAL"/>
            </w:pPr>
          </w:p>
        </w:tc>
      </w:tr>
      <w:tr w:rsidR="00D560E2" w:rsidRPr="00D0162F" w14:paraId="1CFF9DF8" w14:textId="77777777" w:rsidTr="006244E2">
        <w:tc>
          <w:tcPr>
            <w:tcW w:w="4535" w:type="dxa"/>
            <w:tcBorders>
              <w:bottom w:val="nil"/>
            </w:tcBorders>
          </w:tcPr>
          <w:p w14:paraId="54254164"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344A7125" w14:textId="77777777" w:rsidR="00D560E2" w:rsidRPr="00D0162F" w:rsidRDefault="00D560E2" w:rsidP="006244E2">
            <w:pPr>
              <w:pStyle w:val="TAL"/>
            </w:pPr>
            <w:r w:rsidRPr="00D0162F">
              <w:t>aperiodic</w:t>
            </w:r>
          </w:p>
        </w:tc>
        <w:tc>
          <w:tcPr>
            <w:tcW w:w="1700" w:type="dxa"/>
          </w:tcPr>
          <w:p w14:paraId="26E36DC9" w14:textId="77777777" w:rsidR="00D560E2" w:rsidRPr="00D0162F" w:rsidRDefault="00D560E2" w:rsidP="006244E2">
            <w:pPr>
              <w:pStyle w:val="TAL"/>
            </w:pPr>
          </w:p>
        </w:tc>
        <w:tc>
          <w:tcPr>
            <w:tcW w:w="1245" w:type="dxa"/>
          </w:tcPr>
          <w:p w14:paraId="7DF78D96" w14:textId="77777777" w:rsidR="00D560E2" w:rsidRPr="00D0162F" w:rsidRDefault="00D560E2" w:rsidP="006244E2">
            <w:pPr>
              <w:pStyle w:val="TAL"/>
            </w:pPr>
            <w:r w:rsidRPr="00D0162F">
              <w:t>APERIODIC</w:t>
            </w:r>
          </w:p>
        </w:tc>
      </w:tr>
      <w:tr w:rsidR="00D560E2" w:rsidRPr="00D0162F" w14:paraId="55D12C4C" w14:textId="77777777" w:rsidTr="006244E2">
        <w:tc>
          <w:tcPr>
            <w:tcW w:w="4535" w:type="dxa"/>
            <w:tcBorders>
              <w:top w:val="nil"/>
            </w:tcBorders>
          </w:tcPr>
          <w:p w14:paraId="155BEAEB" w14:textId="77777777" w:rsidR="00D560E2" w:rsidRPr="00D0162F" w:rsidRDefault="00D560E2" w:rsidP="006244E2">
            <w:pPr>
              <w:pStyle w:val="TAL"/>
            </w:pPr>
          </w:p>
        </w:tc>
        <w:tc>
          <w:tcPr>
            <w:tcW w:w="2267" w:type="dxa"/>
          </w:tcPr>
          <w:p w14:paraId="024FF937" w14:textId="77777777" w:rsidR="00D560E2" w:rsidRPr="00D0162F" w:rsidRDefault="00D560E2" w:rsidP="006244E2">
            <w:pPr>
              <w:pStyle w:val="TAL"/>
            </w:pPr>
            <w:r w:rsidRPr="00D0162F">
              <w:t>periodic</w:t>
            </w:r>
          </w:p>
        </w:tc>
        <w:tc>
          <w:tcPr>
            <w:tcW w:w="1700" w:type="dxa"/>
          </w:tcPr>
          <w:p w14:paraId="51185D2A" w14:textId="77777777" w:rsidR="00D560E2" w:rsidRPr="00D0162F" w:rsidRDefault="00D560E2" w:rsidP="006244E2">
            <w:pPr>
              <w:pStyle w:val="TAL"/>
            </w:pPr>
          </w:p>
        </w:tc>
        <w:tc>
          <w:tcPr>
            <w:tcW w:w="1245" w:type="dxa"/>
          </w:tcPr>
          <w:p w14:paraId="2EBAF837" w14:textId="77777777" w:rsidR="00D560E2" w:rsidRPr="00D0162F" w:rsidRDefault="00D560E2" w:rsidP="006244E2">
            <w:pPr>
              <w:pStyle w:val="TAL"/>
            </w:pPr>
            <w:r w:rsidRPr="00D0162F">
              <w:t>PERIODIC</w:t>
            </w:r>
          </w:p>
        </w:tc>
      </w:tr>
      <w:tr w:rsidR="00D560E2" w:rsidRPr="00D0162F" w14:paraId="771929D0" w14:textId="77777777" w:rsidTr="006244E2">
        <w:tc>
          <w:tcPr>
            <w:tcW w:w="4535" w:type="dxa"/>
          </w:tcPr>
          <w:p w14:paraId="549D430A" w14:textId="77777777" w:rsidR="00D560E2" w:rsidRPr="00D0162F" w:rsidRDefault="00D560E2" w:rsidP="006244E2">
            <w:pPr>
              <w:pStyle w:val="TAL"/>
            </w:pPr>
            <w:r w:rsidRPr="00D0162F">
              <w:t>}</w:t>
            </w:r>
          </w:p>
        </w:tc>
        <w:tc>
          <w:tcPr>
            <w:tcW w:w="2267" w:type="dxa"/>
          </w:tcPr>
          <w:p w14:paraId="3021B1E6" w14:textId="77777777" w:rsidR="00D560E2" w:rsidRPr="00D0162F" w:rsidRDefault="00D560E2" w:rsidP="006244E2">
            <w:pPr>
              <w:pStyle w:val="TAL"/>
            </w:pPr>
          </w:p>
        </w:tc>
        <w:tc>
          <w:tcPr>
            <w:tcW w:w="1700" w:type="dxa"/>
          </w:tcPr>
          <w:p w14:paraId="17B2812D" w14:textId="77777777" w:rsidR="00D560E2" w:rsidRPr="00D0162F" w:rsidRDefault="00D560E2" w:rsidP="006244E2">
            <w:pPr>
              <w:pStyle w:val="TAL"/>
            </w:pPr>
          </w:p>
        </w:tc>
        <w:tc>
          <w:tcPr>
            <w:tcW w:w="1245" w:type="dxa"/>
          </w:tcPr>
          <w:p w14:paraId="36124CCD" w14:textId="77777777" w:rsidR="00D560E2" w:rsidRPr="00D0162F" w:rsidRDefault="00D560E2" w:rsidP="006244E2">
            <w:pPr>
              <w:pStyle w:val="TAL"/>
            </w:pPr>
          </w:p>
        </w:tc>
      </w:tr>
    </w:tbl>
    <w:p w14:paraId="1B660C7F" w14:textId="77777777" w:rsidR="00D560E2" w:rsidRPr="00D0162F" w:rsidRDefault="00D560E2" w:rsidP="00D560E2"/>
    <w:p w14:paraId="34FA2866" w14:textId="77777777" w:rsidR="00D560E2" w:rsidRPr="00D0162F" w:rsidRDefault="00D560E2" w:rsidP="00D560E2">
      <w:pPr>
        <w:pStyle w:val="TH"/>
      </w:pPr>
      <w:r w:rsidRPr="00D0162F">
        <w:t>Table H.3A.6-3a: NZP-CSI-RS-ResourceSet for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3E5FA7A7" w14:textId="77777777" w:rsidTr="006244E2">
        <w:tc>
          <w:tcPr>
            <w:tcW w:w="9747" w:type="dxa"/>
            <w:gridSpan w:val="4"/>
          </w:tcPr>
          <w:p w14:paraId="7BEC96BC" w14:textId="77777777" w:rsidR="00D560E2" w:rsidRPr="00D0162F" w:rsidRDefault="00D560E2" w:rsidP="006244E2">
            <w:pPr>
              <w:pStyle w:val="TAH"/>
              <w:jc w:val="left"/>
              <w:rPr>
                <w:b w:val="0"/>
              </w:rPr>
            </w:pPr>
            <w:r w:rsidRPr="00D0162F">
              <w:rPr>
                <w:b w:val="0"/>
              </w:rPr>
              <w:t>Derivation Path: TS 38.508-1 [14], Table 7.3.1-11B</w:t>
            </w:r>
          </w:p>
        </w:tc>
      </w:tr>
      <w:tr w:rsidR="00D560E2" w:rsidRPr="00D0162F" w14:paraId="0795B66F" w14:textId="77777777" w:rsidTr="006244E2">
        <w:tc>
          <w:tcPr>
            <w:tcW w:w="4535" w:type="dxa"/>
          </w:tcPr>
          <w:p w14:paraId="76AF8728" w14:textId="77777777" w:rsidR="00D560E2" w:rsidRPr="00D0162F" w:rsidRDefault="00D560E2" w:rsidP="006244E2">
            <w:pPr>
              <w:pStyle w:val="TAH"/>
            </w:pPr>
            <w:r w:rsidRPr="00D0162F">
              <w:t>Information Element</w:t>
            </w:r>
          </w:p>
        </w:tc>
        <w:tc>
          <w:tcPr>
            <w:tcW w:w="2267" w:type="dxa"/>
          </w:tcPr>
          <w:p w14:paraId="46E11366" w14:textId="77777777" w:rsidR="00D560E2" w:rsidRPr="00D0162F" w:rsidRDefault="00D560E2" w:rsidP="006244E2">
            <w:pPr>
              <w:pStyle w:val="TAH"/>
            </w:pPr>
            <w:r w:rsidRPr="00D0162F">
              <w:t>Value/remark</w:t>
            </w:r>
          </w:p>
        </w:tc>
        <w:tc>
          <w:tcPr>
            <w:tcW w:w="1700" w:type="dxa"/>
          </w:tcPr>
          <w:p w14:paraId="43B21249" w14:textId="77777777" w:rsidR="00D560E2" w:rsidRPr="00D0162F" w:rsidRDefault="00D560E2" w:rsidP="006244E2">
            <w:pPr>
              <w:pStyle w:val="TAH"/>
            </w:pPr>
            <w:r w:rsidRPr="00D0162F">
              <w:t>Comment</w:t>
            </w:r>
          </w:p>
        </w:tc>
        <w:tc>
          <w:tcPr>
            <w:tcW w:w="1245" w:type="dxa"/>
          </w:tcPr>
          <w:p w14:paraId="21745962" w14:textId="77777777" w:rsidR="00D560E2" w:rsidRPr="00D0162F" w:rsidRDefault="00D560E2" w:rsidP="006244E2">
            <w:pPr>
              <w:pStyle w:val="TAH"/>
            </w:pPr>
            <w:r w:rsidRPr="00D0162F">
              <w:t>Condition</w:t>
            </w:r>
          </w:p>
        </w:tc>
      </w:tr>
      <w:tr w:rsidR="00D560E2" w:rsidRPr="00D0162F" w14:paraId="4EF44F94" w14:textId="77777777" w:rsidTr="006244E2">
        <w:tc>
          <w:tcPr>
            <w:tcW w:w="4535" w:type="dxa"/>
            <w:tcBorders>
              <w:bottom w:val="single" w:sz="4" w:space="0" w:color="auto"/>
            </w:tcBorders>
          </w:tcPr>
          <w:p w14:paraId="15846BC9" w14:textId="77777777" w:rsidR="00D560E2" w:rsidRPr="00D0162F" w:rsidRDefault="00D560E2" w:rsidP="006244E2">
            <w:pPr>
              <w:pStyle w:val="TAL"/>
            </w:pPr>
            <w:r w:rsidRPr="00D0162F">
              <w:t xml:space="preserve">NZP-CSI-RS-ResourceSet ::= </w:t>
            </w:r>
            <w:r w:rsidRPr="00D0162F">
              <w:rPr>
                <w:snapToGrid w:val="0"/>
              </w:rPr>
              <w:t xml:space="preserve">SEQUENCE </w:t>
            </w:r>
            <w:r w:rsidRPr="00D0162F">
              <w:t>{</w:t>
            </w:r>
          </w:p>
        </w:tc>
        <w:tc>
          <w:tcPr>
            <w:tcW w:w="2267" w:type="dxa"/>
          </w:tcPr>
          <w:p w14:paraId="1427BEFC" w14:textId="77777777" w:rsidR="00D560E2" w:rsidRPr="00D0162F" w:rsidRDefault="00D560E2" w:rsidP="006244E2">
            <w:pPr>
              <w:pStyle w:val="TAL"/>
            </w:pPr>
          </w:p>
        </w:tc>
        <w:tc>
          <w:tcPr>
            <w:tcW w:w="1700" w:type="dxa"/>
          </w:tcPr>
          <w:p w14:paraId="53D68F87" w14:textId="77777777" w:rsidR="00D560E2" w:rsidRPr="00D0162F" w:rsidRDefault="00D560E2" w:rsidP="006244E2">
            <w:pPr>
              <w:pStyle w:val="TAL"/>
            </w:pPr>
          </w:p>
        </w:tc>
        <w:tc>
          <w:tcPr>
            <w:tcW w:w="1245" w:type="dxa"/>
          </w:tcPr>
          <w:p w14:paraId="694D20E8" w14:textId="77777777" w:rsidR="00D560E2" w:rsidRPr="00D0162F" w:rsidRDefault="00D560E2" w:rsidP="006244E2">
            <w:pPr>
              <w:pStyle w:val="TAL"/>
            </w:pPr>
          </w:p>
        </w:tc>
      </w:tr>
      <w:tr w:rsidR="00D560E2" w:rsidRPr="00D0162F" w14:paraId="504000C6" w14:textId="77777777" w:rsidTr="006244E2">
        <w:tc>
          <w:tcPr>
            <w:tcW w:w="4535" w:type="dxa"/>
            <w:tcBorders>
              <w:bottom w:val="nil"/>
            </w:tcBorders>
          </w:tcPr>
          <w:p w14:paraId="0D9DBECE" w14:textId="77777777" w:rsidR="00D560E2" w:rsidRPr="00D0162F" w:rsidRDefault="00D560E2" w:rsidP="006244E2">
            <w:pPr>
              <w:pStyle w:val="TAL"/>
            </w:pPr>
            <w:r w:rsidRPr="00D0162F">
              <w:t xml:space="preserve">  nzp-CSI-ResourceSetId</w:t>
            </w:r>
          </w:p>
        </w:tc>
        <w:tc>
          <w:tcPr>
            <w:tcW w:w="2267" w:type="dxa"/>
          </w:tcPr>
          <w:p w14:paraId="77AD96BC" w14:textId="77777777" w:rsidR="00D560E2" w:rsidRPr="00D0162F" w:rsidRDefault="00D560E2" w:rsidP="006244E2">
            <w:pPr>
              <w:pStyle w:val="TAL"/>
            </w:pPr>
            <w:r w:rsidRPr="00D0162F">
              <w:t xml:space="preserve">NZP-CSI-RS-ResourceSetId-IMR </w:t>
            </w:r>
          </w:p>
        </w:tc>
        <w:tc>
          <w:tcPr>
            <w:tcW w:w="1700" w:type="dxa"/>
          </w:tcPr>
          <w:p w14:paraId="597CA973" w14:textId="77777777" w:rsidR="00D560E2" w:rsidRPr="00D0162F" w:rsidRDefault="00D560E2" w:rsidP="006244E2">
            <w:pPr>
              <w:pStyle w:val="TAL"/>
            </w:pPr>
          </w:p>
        </w:tc>
        <w:tc>
          <w:tcPr>
            <w:tcW w:w="1245" w:type="dxa"/>
          </w:tcPr>
          <w:p w14:paraId="1E7D840F" w14:textId="77777777" w:rsidR="00D560E2" w:rsidRPr="00D0162F" w:rsidRDefault="00D560E2" w:rsidP="006244E2">
            <w:pPr>
              <w:pStyle w:val="TAL"/>
            </w:pPr>
          </w:p>
        </w:tc>
      </w:tr>
      <w:tr w:rsidR="00D560E2" w:rsidRPr="00D0162F" w14:paraId="4A00F523" w14:textId="77777777" w:rsidTr="006244E2">
        <w:tc>
          <w:tcPr>
            <w:tcW w:w="4535" w:type="dxa"/>
            <w:tcBorders>
              <w:top w:val="nil"/>
            </w:tcBorders>
          </w:tcPr>
          <w:p w14:paraId="426A9727" w14:textId="77777777" w:rsidR="00D560E2" w:rsidRPr="00D0162F" w:rsidRDefault="00D560E2" w:rsidP="006244E2">
            <w:pPr>
              <w:pStyle w:val="TAL"/>
            </w:pPr>
          </w:p>
        </w:tc>
        <w:tc>
          <w:tcPr>
            <w:tcW w:w="2267" w:type="dxa"/>
          </w:tcPr>
          <w:p w14:paraId="0E358A3D" w14:textId="77777777" w:rsidR="00D560E2" w:rsidRPr="00D0162F" w:rsidRDefault="00D560E2" w:rsidP="006244E2">
            <w:pPr>
              <w:pStyle w:val="TAL"/>
            </w:pPr>
            <w:r w:rsidRPr="00D0162F">
              <w:t>NZP-CSI-RS-ResourceSetId-IMR with condition APERIODIC</w:t>
            </w:r>
          </w:p>
        </w:tc>
        <w:tc>
          <w:tcPr>
            <w:tcW w:w="1700" w:type="dxa"/>
          </w:tcPr>
          <w:p w14:paraId="3704FC2F" w14:textId="77777777" w:rsidR="00D560E2" w:rsidRPr="00D0162F" w:rsidRDefault="00D560E2" w:rsidP="006244E2">
            <w:pPr>
              <w:pStyle w:val="TAL"/>
            </w:pPr>
          </w:p>
        </w:tc>
        <w:tc>
          <w:tcPr>
            <w:tcW w:w="1245" w:type="dxa"/>
          </w:tcPr>
          <w:p w14:paraId="554B6F7D" w14:textId="77777777" w:rsidR="00D560E2" w:rsidRPr="00D0162F" w:rsidRDefault="00D560E2" w:rsidP="006244E2">
            <w:pPr>
              <w:pStyle w:val="TAL"/>
            </w:pPr>
            <w:r w:rsidRPr="00D0162F">
              <w:t>APERIODIC</w:t>
            </w:r>
          </w:p>
        </w:tc>
      </w:tr>
      <w:tr w:rsidR="00D560E2" w:rsidRPr="00D0162F" w14:paraId="4AF6EC29" w14:textId="77777777" w:rsidTr="006244E2">
        <w:tc>
          <w:tcPr>
            <w:tcW w:w="4535" w:type="dxa"/>
            <w:tcBorders>
              <w:bottom w:val="single" w:sz="4" w:space="0" w:color="auto"/>
            </w:tcBorders>
          </w:tcPr>
          <w:p w14:paraId="21C91AAE" w14:textId="77777777" w:rsidR="00D560E2" w:rsidRPr="00D0162F" w:rsidRDefault="00D560E2" w:rsidP="006244E2">
            <w:pPr>
              <w:pStyle w:val="TAL"/>
            </w:pPr>
            <w:r w:rsidRPr="00D0162F">
              <w:t xml:space="preserve">  nzp-CSI-RS-Resources SEQUENCE (SIZE (1..maxNrofNZP-CSI-RS-ResourcesPerSet)) OF NZP-CSI-RS-ResourceId {</w:t>
            </w:r>
          </w:p>
        </w:tc>
        <w:tc>
          <w:tcPr>
            <w:tcW w:w="2267" w:type="dxa"/>
          </w:tcPr>
          <w:p w14:paraId="3B114C52" w14:textId="77777777" w:rsidR="00D560E2" w:rsidRPr="00D0162F" w:rsidRDefault="00D560E2" w:rsidP="006244E2">
            <w:pPr>
              <w:pStyle w:val="TAL"/>
            </w:pPr>
            <w:r w:rsidRPr="00D0162F">
              <w:t>2 entries</w:t>
            </w:r>
          </w:p>
        </w:tc>
        <w:tc>
          <w:tcPr>
            <w:tcW w:w="1700" w:type="dxa"/>
          </w:tcPr>
          <w:p w14:paraId="21A9A7BA" w14:textId="77777777" w:rsidR="00D560E2" w:rsidRPr="00D0162F" w:rsidRDefault="00D560E2" w:rsidP="006244E2">
            <w:pPr>
              <w:pStyle w:val="TAL"/>
            </w:pPr>
          </w:p>
        </w:tc>
        <w:tc>
          <w:tcPr>
            <w:tcW w:w="1245" w:type="dxa"/>
          </w:tcPr>
          <w:p w14:paraId="04945E6B" w14:textId="77777777" w:rsidR="00D560E2" w:rsidRPr="00D0162F" w:rsidRDefault="00D560E2" w:rsidP="006244E2">
            <w:pPr>
              <w:pStyle w:val="TAL"/>
            </w:pPr>
          </w:p>
        </w:tc>
      </w:tr>
      <w:tr w:rsidR="00D560E2" w:rsidRPr="00D0162F" w14:paraId="0FF73126" w14:textId="77777777" w:rsidTr="006244E2">
        <w:tc>
          <w:tcPr>
            <w:tcW w:w="4535" w:type="dxa"/>
            <w:tcBorders>
              <w:bottom w:val="nil"/>
            </w:tcBorders>
          </w:tcPr>
          <w:p w14:paraId="7DCED10F" w14:textId="77777777" w:rsidR="00D560E2" w:rsidRPr="00D0162F" w:rsidRDefault="00D560E2" w:rsidP="006244E2">
            <w:pPr>
              <w:pStyle w:val="TAL"/>
            </w:pPr>
            <w:r w:rsidRPr="00D0162F">
              <w:t xml:space="preserve">    NZP-CSI-RS-ResourceId[1]</w:t>
            </w:r>
          </w:p>
        </w:tc>
        <w:tc>
          <w:tcPr>
            <w:tcW w:w="2267" w:type="dxa"/>
          </w:tcPr>
          <w:p w14:paraId="0237296F" w14:textId="77777777" w:rsidR="00D560E2" w:rsidRPr="00D0162F" w:rsidRDefault="00D560E2" w:rsidP="006244E2">
            <w:pPr>
              <w:pStyle w:val="TAL"/>
              <w:rPr>
                <w:highlight w:val="yellow"/>
              </w:rPr>
            </w:pPr>
            <w:r w:rsidRPr="00D0162F">
              <w:t>NZP-CSI-RS-ResourceId for IMR(0)</w:t>
            </w:r>
          </w:p>
        </w:tc>
        <w:tc>
          <w:tcPr>
            <w:tcW w:w="1700" w:type="dxa"/>
          </w:tcPr>
          <w:p w14:paraId="193D39E7" w14:textId="77777777" w:rsidR="00D560E2" w:rsidRPr="00D0162F" w:rsidRDefault="00D560E2" w:rsidP="006244E2">
            <w:pPr>
              <w:pStyle w:val="TAL"/>
            </w:pPr>
            <w:r w:rsidRPr="00D0162F">
              <w:t>INTEGER 12</w:t>
            </w:r>
          </w:p>
        </w:tc>
        <w:tc>
          <w:tcPr>
            <w:tcW w:w="1245" w:type="dxa"/>
          </w:tcPr>
          <w:p w14:paraId="5CE31DB3" w14:textId="77777777" w:rsidR="00D560E2" w:rsidRPr="00D0162F" w:rsidRDefault="00D560E2" w:rsidP="006244E2">
            <w:pPr>
              <w:pStyle w:val="TAL"/>
            </w:pPr>
          </w:p>
        </w:tc>
      </w:tr>
      <w:tr w:rsidR="00D560E2" w:rsidRPr="00D0162F" w14:paraId="5A81646C" w14:textId="77777777" w:rsidTr="006244E2">
        <w:tc>
          <w:tcPr>
            <w:tcW w:w="4535" w:type="dxa"/>
            <w:tcBorders>
              <w:top w:val="nil"/>
              <w:bottom w:val="single" w:sz="4" w:space="0" w:color="auto"/>
            </w:tcBorders>
          </w:tcPr>
          <w:p w14:paraId="19253F78" w14:textId="77777777" w:rsidR="00D560E2" w:rsidRPr="00D0162F" w:rsidRDefault="00D560E2" w:rsidP="006244E2">
            <w:pPr>
              <w:pStyle w:val="TAL"/>
            </w:pPr>
          </w:p>
        </w:tc>
        <w:tc>
          <w:tcPr>
            <w:tcW w:w="2267" w:type="dxa"/>
          </w:tcPr>
          <w:p w14:paraId="4500AF11" w14:textId="77777777" w:rsidR="00D560E2" w:rsidRPr="00D0162F" w:rsidRDefault="00D560E2" w:rsidP="006244E2">
            <w:pPr>
              <w:pStyle w:val="TAL"/>
              <w:rPr>
                <w:highlight w:val="yellow"/>
              </w:rPr>
            </w:pPr>
            <w:r w:rsidRPr="00D0162F">
              <w:t>NZP-CSI-RS-ResourceId for IMR(0) with condition APERIODIC</w:t>
            </w:r>
          </w:p>
        </w:tc>
        <w:tc>
          <w:tcPr>
            <w:tcW w:w="1700" w:type="dxa"/>
          </w:tcPr>
          <w:p w14:paraId="4648FC29" w14:textId="77777777" w:rsidR="00D560E2" w:rsidRPr="00D0162F" w:rsidRDefault="00D560E2" w:rsidP="006244E2">
            <w:pPr>
              <w:pStyle w:val="TAL"/>
            </w:pPr>
            <w:r w:rsidRPr="00D0162F">
              <w:t>INTEGER 22</w:t>
            </w:r>
          </w:p>
        </w:tc>
        <w:tc>
          <w:tcPr>
            <w:tcW w:w="1245" w:type="dxa"/>
          </w:tcPr>
          <w:p w14:paraId="78FE9AB1" w14:textId="77777777" w:rsidR="00D560E2" w:rsidRPr="00D0162F" w:rsidRDefault="00D560E2" w:rsidP="006244E2">
            <w:pPr>
              <w:pStyle w:val="TAL"/>
            </w:pPr>
            <w:r w:rsidRPr="00D0162F">
              <w:t>APERIODIC</w:t>
            </w:r>
          </w:p>
        </w:tc>
      </w:tr>
      <w:tr w:rsidR="00D560E2" w:rsidRPr="00D0162F" w14:paraId="1FFAECBF" w14:textId="77777777" w:rsidTr="006244E2">
        <w:tc>
          <w:tcPr>
            <w:tcW w:w="4535" w:type="dxa"/>
            <w:tcBorders>
              <w:bottom w:val="nil"/>
            </w:tcBorders>
          </w:tcPr>
          <w:p w14:paraId="30F66145" w14:textId="77777777" w:rsidR="00D560E2" w:rsidRPr="00D0162F" w:rsidRDefault="00D560E2" w:rsidP="006244E2">
            <w:pPr>
              <w:pStyle w:val="TAL"/>
            </w:pPr>
            <w:r w:rsidRPr="00D0162F">
              <w:t xml:space="preserve">    NZP-CSI-RS-ResourceId[2]</w:t>
            </w:r>
          </w:p>
        </w:tc>
        <w:tc>
          <w:tcPr>
            <w:tcW w:w="2267" w:type="dxa"/>
          </w:tcPr>
          <w:p w14:paraId="76FE6C54" w14:textId="77777777" w:rsidR="00D560E2" w:rsidRPr="00D0162F" w:rsidRDefault="00D560E2" w:rsidP="006244E2">
            <w:pPr>
              <w:pStyle w:val="TAL"/>
              <w:rPr>
                <w:highlight w:val="yellow"/>
              </w:rPr>
            </w:pPr>
            <w:r w:rsidRPr="00D0162F">
              <w:t>NZP-CSI-RS-ResourceId for IMR(1)</w:t>
            </w:r>
          </w:p>
        </w:tc>
        <w:tc>
          <w:tcPr>
            <w:tcW w:w="1700" w:type="dxa"/>
          </w:tcPr>
          <w:p w14:paraId="198ED1AC" w14:textId="77777777" w:rsidR="00D560E2" w:rsidRPr="00D0162F" w:rsidRDefault="00D560E2" w:rsidP="006244E2">
            <w:pPr>
              <w:pStyle w:val="TAL"/>
            </w:pPr>
            <w:r w:rsidRPr="00D0162F">
              <w:t>INTEGER 13</w:t>
            </w:r>
          </w:p>
        </w:tc>
        <w:tc>
          <w:tcPr>
            <w:tcW w:w="1245" w:type="dxa"/>
          </w:tcPr>
          <w:p w14:paraId="170E7067" w14:textId="77777777" w:rsidR="00D560E2" w:rsidRPr="00D0162F" w:rsidRDefault="00D560E2" w:rsidP="006244E2">
            <w:pPr>
              <w:pStyle w:val="TAL"/>
            </w:pPr>
          </w:p>
        </w:tc>
      </w:tr>
      <w:tr w:rsidR="00D560E2" w:rsidRPr="00D0162F" w14:paraId="16745DAA" w14:textId="77777777" w:rsidTr="006244E2">
        <w:tc>
          <w:tcPr>
            <w:tcW w:w="4535" w:type="dxa"/>
            <w:tcBorders>
              <w:top w:val="nil"/>
            </w:tcBorders>
          </w:tcPr>
          <w:p w14:paraId="7859203E" w14:textId="77777777" w:rsidR="00D560E2" w:rsidRPr="00D0162F" w:rsidRDefault="00D560E2" w:rsidP="006244E2">
            <w:pPr>
              <w:pStyle w:val="TAL"/>
            </w:pPr>
          </w:p>
        </w:tc>
        <w:tc>
          <w:tcPr>
            <w:tcW w:w="2267" w:type="dxa"/>
          </w:tcPr>
          <w:p w14:paraId="0E36E7F5" w14:textId="77777777" w:rsidR="00D560E2" w:rsidRPr="00D0162F" w:rsidRDefault="00D560E2" w:rsidP="006244E2">
            <w:pPr>
              <w:pStyle w:val="TAL"/>
              <w:rPr>
                <w:highlight w:val="yellow"/>
              </w:rPr>
            </w:pPr>
            <w:r w:rsidRPr="00D0162F">
              <w:t>NZP-CSI-RS-ResourceId for IMR(1) with condition APERIODIC</w:t>
            </w:r>
          </w:p>
        </w:tc>
        <w:tc>
          <w:tcPr>
            <w:tcW w:w="1700" w:type="dxa"/>
          </w:tcPr>
          <w:p w14:paraId="6B6D582D" w14:textId="77777777" w:rsidR="00D560E2" w:rsidRPr="00D0162F" w:rsidRDefault="00D560E2" w:rsidP="006244E2">
            <w:pPr>
              <w:pStyle w:val="TAL"/>
            </w:pPr>
            <w:r w:rsidRPr="00D0162F">
              <w:t>INTEGER 23</w:t>
            </w:r>
          </w:p>
        </w:tc>
        <w:tc>
          <w:tcPr>
            <w:tcW w:w="1245" w:type="dxa"/>
          </w:tcPr>
          <w:p w14:paraId="5CDC9CB3" w14:textId="77777777" w:rsidR="00D560E2" w:rsidRPr="00D0162F" w:rsidRDefault="00D560E2" w:rsidP="006244E2">
            <w:pPr>
              <w:pStyle w:val="TAL"/>
            </w:pPr>
            <w:r w:rsidRPr="00D0162F">
              <w:t>APERIODIC</w:t>
            </w:r>
          </w:p>
        </w:tc>
      </w:tr>
      <w:tr w:rsidR="00D560E2" w:rsidRPr="00D0162F" w14:paraId="76C9FC8A" w14:textId="77777777" w:rsidTr="006244E2">
        <w:tc>
          <w:tcPr>
            <w:tcW w:w="4535" w:type="dxa"/>
          </w:tcPr>
          <w:p w14:paraId="093A060C" w14:textId="77777777" w:rsidR="00D560E2" w:rsidRPr="00D0162F" w:rsidRDefault="00D560E2" w:rsidP="006244E2">
            <w:pPr>
              <w:pStyle w:val="TAL"/>
            </w:pPr>
            <w:r w:rsidRPr="00D0162F">
              <w:t xml:space="preserve">  }</w:t>
            </w:r>
          </w:p>
        </w:tc>
        <w:tc>
          <w:tcPr>
            <w:tcW w:w="2267" w:type="dxa"/>
          </w:tcPr>
          <w:p w14:paraId="1206B22F" w14:textId="77777777" w:rsidR="00D560E2" w:rsidRPr="00D0162F" w:rsidRDefault="00D560E2" w:rsidP="006244E2">
            <w:pPr>
              <w:pStyle w:val="TAL"/>
              <w:rPr>
                <w:highlight w:val="yellow"/>
              </w:rPr>
            </w:pPr>
          </w:p>
        </w:tc>
        <w:tc>
          <w:tcPr>
            <w:tcW w:w="1700" w:type="dxa"/>
          </w:tcPr>
          <w:p w14:paraId="25EE74EA" w14:textId="77777777" w:rsidR="00D560E2" w:rsidRPr="00D0162F" w:rsidRDefault="00D560E2" w:rsidP="006244E2">
            <w:pPr>
              <w:pStyle w:val="TAL"/>
            </w:pPr>
          </w:p>
        </w:tc>
        <w:tc>
          <w:tcPr>
            <w:tcW w:w="1245" w:type="dxa"/>
          </w:tcPr>
          <w:p w14:paraId="4808058E" w14:textId="77777777" w:rsidR="00D560E2" w:rsidRPr="00D0162F" w:rsidRDefault="00D560E2" w:rsidP="006244E2">
            <w:pPr>
              <w:pStyle w:val="TAL"/>
            </w:pPr>
          </w:p>
        </w:tc>
      </w:tr>
      <w:tr w:rsidR="00D560E2" w:rsidRPr="00D0162F" w14:paraId="48A9087D" w14:textId="77777777" w:rsidTr="006244E2">
        <w:tc>
          <w:tcPr>
            <w:tcW w:w="4535" w:type="dxa"/>
          </w:tcPr>
          <w:p w14:paraId="3DEA1FD0" w14:textId="77777777" w:rsidR="00D560E2" w:rsidRPr="00D0162F" w:rsidRDefault="00D560E2" w:rsidP="006244E2">
            <w:pPr>
              <w:pStyle w:val="TAL"/>
              <w:rPr>
                <w:lang w:eastAsia="zh-CN"/>
              </w:rPr>
            </w:pPr>
            <w:r w:rsidRPr="00D0162F">
              <w:rPr>
                <w:lang w:eastAsia="zh-CN"/>
              </w:rPr>
              <w:t xml:space="preserve">  </w:t>
            </w:r>
            <w:r w:rsidRPr="00D0162F">
              <w:t>aperiodicTriggeringOffset</w:t>
            </w:r>
          </w:p>
        </w:tc>
        <w:tc>
          <w:tcPr>
            <w:tcW w:w="2267" w:type="dxa"/>
          </w:tcPr>
          <w:p w14:paraId="59D334C5" w14:textId="77777777" w:rsidR="00D560E2" w:rsidRPr="00D0162F" w:rsidRDefault="00D560E2" w:rsidP="006244E2">
            <w:pPr>
              <w:pStyle w:val="TAL"/>
              <w:rPr>
                <w:highlight w:val="yellow"/>
                <w:lang w:eastAsia="zh-CN"/>
              </w:rPr>
            </w:pPr>
            <w:r w:rsidRPr="00D0162F">
              <w:rPr>
                <w:lang w:eastAsia="zh-CN"/>
              </w:rPr>
              <w:t>6</w:t>
            </w:r>
          </w:p>
        </w:tc>
        <w:tc>
          <w:tcPr>
            <w:tcW w:w="1700" w:type="dxa"/>
          </w:tcPr>
          <w:p w14:paraId="169C4AFA" w14:textId="77777777" w:rsidR="00D560E2" w:rsidRPr="00D0162F" w:rsidRDefault="00D560E2" w:rsidP="006244E2">
            <w:pPr>
              <w:pStyle w:val="TAL"/>
            </w:pPr>
          </w:p>
        </w:tc>
        <w:tc>
          <w:tcPr>
            <w:tcW w:w="1245" w:type="dxa"/>
          </w:tcPr>
          <w:p w14:paraId="04F51165" w14:textId="77777777" w:rsidR="00D560E2" w:rsidRPr="00D0162F" w:rsidRDefault="00D560E2" w:rsidP="006244E2">
            <w:pPr>
              <w:pStyle w:val="TAL"/>
            </w:pPr>
            <w:r w:rsidRPr="00D0162F">
              <w:t>APERIODIC</w:t>
            </w:r>
          </w:p>
        </w:tc>
      </w:tr>
      <w:tr w:rsidR="00D560E2" w:rsidRPr="00D0162F" w14:paraId="66C0E60A" w14:textId="77777777" w:rsidTr="006244E2">
        <w:tc>
          <w:tcPr>
            <w:tcW w:w="4535" w:type="dxa"/>
          </w:tcPr>
          <w:p w14:paraId="17B7711D" w14:textId="77777777" w:rsidR="00D560E2" w:rsidRPr="00D0162F" w:rsidRDefault="00D560E2" w:rsidP="006244E2">
            <w:pPr>
              <w:pStyle w:val="TAL"/>
            </w:pPr>
            <w:r w:rsidRPr="00D0162F">
              <w:t>}</w:t>
            </w:r>
          </w:p>
        </w:tc>
        <w:tc>
          <w:tcPr>
            <w:tcW w:w="2267" w:type="dxa"/>
          </w:tcPr>
          <w:p w14:paraId="737B26DF" w14:textId="77777777" w:rsidR="00D560E2" w:rsidRPr="00D0162F" w:rsidRDefault="00D560E2" w:rsidP="006244E2">
            <w:pPr>
              <w:pStyle w:val="TAL"/>
            </w:pPr>
          </w:p>
        </w:tc>
        <w:tc>
          <w:tcPr>
            <w:tcW w:w="1700" w:type="dxa"/>
          </w:tcPr>
          <w:p w14:paraId="568F21D6" w14:textId="77777777" w:rsidR="00D560E2" w:rsidRPr="00D0162F" w:rsidRDefault="00D560E2" w:rsidP="006244E2">
            <w:pPr>
              <w:pStyle w:val="TAL"/>
            </w:pPr>
          </w:p>
        </w:tc>
        <w:tc>
          <w:tcPr>
            <w:tcW w:w="1245" w:type="dxa"/>
          </w:tcPr>
          <w:p w14:paraId="4C11ED14" w14:textId="77777777" w:rsidR="00D560E2" w:rsidRPr="00D0162F" w:rsidRDefault="00D560E2" w:rsidP="006244E2">
            <w:pPr>
              <w:pStyle w:val="TAL"/>
            </w:pPr>
          </w:p>
        </w:tc>
      </w:tr>
    </w:tbl>
    <w:p w14:paraId="1145FC4E" w14:textId="77777777" w:rsidR="00D560E2" w:rsidRPr="00D0162F" w:rsidRDefault="00D560E2" w:rsidP="00D560E2"/>
    <w:p w14:paraId="44ECFAAD" w14:textId="77777777" w:rsidR="00D560E2" w:rsidRPr="00D0162F" w:rsidRDefault="00D560E2" w:rsidP="00D560E2">
      <w:pPr>
        <w:pStyle w:val="TH"/>
      </w:pPr>
      <w:r w:rsidRPr="00D0162F">
        <w:lastRenderedPageBreak/>
        <w:t>Table H.3A.6-3b: NZP-CSI-RS-Resource for IMR(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52FB6155" w14:textId="77777777" w:rsidTr="006244E2">
        <w:tc>
          <w:tcPr>
            <w:tcW w:w="9747" w:type="dxa"/>
            <w:gridSpan w:val="4"/>
          </w:tcPr>
          <w:p w14:paraId="52599D7B" w14:textId="77777777" w:rsidR="00D560E2" w:rsidRPr="00D0162F" w:rsidRDefault="00D560E2" w:rsidP="006244E2">
            <w:pPr>
              <w:pStyle w:val="TAH"/>
              <w:jc w:val="left"/>
              <w:rPr>
                <w:b w:val="0"/>
              </w:rPr>
            </w:pPr>
            <w:r w:rsidRPr="00D0162F">
              <w:rPr>
                <w:b w:val="0"/>
              </w:rPr>
              <w:t>Derivation Path: TS 38.508-1 [14], Table 7.3.1-7B</w:t>
            </w:r>
          </w:p>
        </w:tc>
      </w:tr>
      <w:tr w:rsidR="00D560E2" w:rsidRPr="00D0162F" w14:paraId="5B41FB78" w14:textId="77777777" w:rsidTr="006244E2">
        <w:tc>
          <w:tcPr>
            <w:tcW w:w="4535" w:type="dxa"/>
          </w:tcPr>
          <w:p w14:paraId="10D1D811" w14:textId="77777777" w:rsidR="00D560E2" w:rsidRPr="00D0162F" w:rsidRDefault="00D560E2" w:rsidP="006244E2">
            <w:pPr>
              <w:pStyle w:val="TAH"/>
            </w:pPr>
            <w:r w:rsidRPr="00D0162F">
              <w:t>Information Element</w:t>
            </w:r>
          </w:p>
        </w:tc>
        <w:tc>
          <w:tcPr>
            <w:tcW w:w="2267" w:type="dxa"/>
          </w:tcPr>
          <w:p w14:paraId="5D5AC403" w14:textId="77777777" w:rsidR="00D560E2" w:rsidRPr="00D0162F" w:rsidRDefault="00D560E2" w:rsidP="006244E2">
            <w:pPr>
              <w:pStyle w:val="TAH"/>
            </w:pPr>
            <w:r w:rsidRPr="00D0162F">
              <w:t>Value/remark</w:t>
            </w:r>
          </w:p>
        </w:tc>
        <w:tc>
          <w:tcPr>
            <w:tcW w:w="1700" w:type="dxa"/>
          </w:tcPr>
          <w:p w14:paraId="7E1E9DFF" w14:textId="77777777" w:rsidR="00D560E2" w:rsidRPr="00D0162F" w:rsidRDefault="00D560E2" w:rsidP="006244E2">
            <w:pPr>
              <w:pStyle w:val="TAH"/>
            </w:pPr>
            <w:r w:rsidRPr="00D0162F">
              <w:t>Comment</w:t>
            </w:r>
          </w:p>
        </w:tc>
        <w:tc>
          <w:tcPr>
            <w:tcW w:w="1245" w:type="dxa"/>
          </w:tcPr>
          <w:p w14:paraId="77A049F4" w14:textId="77777777" w:rsidR="00D560E2" w:rsidRPr="00D0162F" w:rsidRDefault="00D560E2" w:rsidP="006244E2">
            <w:pPr>
              <w:pStyle w:val="TAH"/>
            </w:pPr>
            <w:r w:rsidRPr="00D0162F">
              <w:t>Condition</w:t>
            </w:r>
          </w:p>
        </w:tc>
      </w:tr>
      <w:tr w:rsidR="00D560E2" w:rsidRPr="00D0162F" w14:paraId="0C69A647" w14:textId="77777777" w:rsidTr="006244E2">
        <w:tc>
          <w:tcPr>
            <w:tcW w:w="4535" w:type="dxa"/>
            <w:tcBorders>
              <w:bottom w:val="single" w:sz="4" w:space="0" w:color="auto"/>
            </w:tcBorders>
          </w:tcPr>
          <w:p w14:paraId="0D58FEBE" w14:textId="77777777" w:rsidR="00D560E2" w:rsidRPr="00D0162F" w:rsidRDefault="00D560E2" w:rsidP="006244E2">
            <w:pPr>
              <w:pStyle w:val="TAL"/>
            </w:pPr>
            <w:r w:rsidRPr="00D0162F">
              <w:t xml:space="preserve">NZP-CSI-RS-Resource ::= </w:t>
            </w:r>
            <w:r w:rsidRPr="00D0162F">
              <w:rPr>
                <w:snapToGrid w:val="0"/>
              </w:rPr>
              <w:t xml:space="preserve">SEQUENCE </w:t>
            </w:r>
            <w:r w:rsidRPr="00D0162F">
              <w:t>{</w:t>
            </w:r>
          </w:p>
        </w:tc>
        <w:tc>
          <w:tcPr>
            <w:tcW w:w="2267" w:type="dxa"/>
          </w:tcPr>
          <w:p w14:paraId="2A3171D4" w14:textId="77777777" w:rsidR="00D560E2" w:rsidRPr="00D0162F" w:rsidRDefault="00D560E2" w:rsidP="006244E2">
            <w:pPr>
              <w:pStyle w:val="TAL"/>
            </w:pPr>
          </w:p>
        </w:tc>
        <w:tc>
          <w:tcPr>
            <w:tcW w:w="1700" w:type="dxa"/>
          </w:tcPr>
          <w:p w14:paraId="45E88B56" w14:textId="77777777" w:rsidR="00D560E2" w:rsidRPr="00D0162F" w:rsidRDefault="00D560E2" w:rsidP="006244E2">
            <w:pPr>
              <w:pStyle w:val="TAL"/>
            </w:pPr>
          </w:p>
        </w:tc>
        <w:tc>
          <w:tcPr>
            <w:tcW w:w="1245" w:type="dxa"/>
          </w:tcPr>
          <w:p w14:paraId="05363A5D" w14:textId="77777777" w:rsidR="00D560E2" w:rsidRPr="00D0162F" w:rsidRDefault="00D560E2" w:rsidP="006244E2">
            <w:pPr>
              <w:pStyle w:val="TAL"/>
            </w:pPr>
          </w:p>
        </w:tc>
      </w:tr>
      <w:tr w:rsidR="00D560E2" w:rsidRPr="00D0162F" w14:paraId="22FBB2BF" w14:textId="77777777" w:rsidTr="006244E2">
        <w:tc>
          <w:tcPr>
            <w:tcW w:w="4535" w:type="dxa"/>
            <w:tcBorders>
              <w:bottom w:val="nil"/>
            </w:tcBorders>
          </w:tcPr>
          <w:p w14:paraId="4C1CB6E0" w14:textId="77777777" w:rsidR="00D560E2" w:rsidRPr="00D0162F" w:rsidRDefault="00D560E2" w:rsidP="006244E2">
            <w:pPr>
              <w:pStyle w:val="TAL"/>
            </w:pPr>
            <w:r w:rsidRPr="00D0162F">
              <w:t xml:space="preserve">  nzp-CSI-RS-ResourceId</w:t>
            </w:r>
          </w:p>
        </w:tc>
        <w:tc>
          <w:tcPr>
            <w:tcW w:w="2267" w:type="dxa"/>
          </w:tcPr>
          <w:p w14:paraId="04A09B5A" w14:textId="77777777" w:rsidR="00D560E2" w:rsidRPr="00D0162F" w:rsidRDefault="00D560E2" w:rsidP="006244E2">
            <w:pPr>
              <w:pStyle w:val="TAL"/>
            </w:pPr>
            <w:r w:rsidRPr="00D0162F">
              <w:t>NZP-CSI-RS-ResourceId for IMR(Id)</w:t>
            </w:r>
          </w:p>
        </w:tc>
        <w:tc>
          <w:tcPr>
            <w:tcW w:w="1700" w:type="dxa"/>
          </w:tcPr>
          <w:p w14:paraId="2074755C" w14:textId="77777777" w:rsidR="00D560E2" w:rsidRPr="00D0162F" w:rsidRDefault="00D560E2" w:rsidP="006244E2">
            <w:pPr>
              <w:pStyle w:val="TAL"/>
            </w:pPr>
          </w:p>
        </w:tc>
        <w:tc>
          <w:tcPr>
            <w:tcW w:w="1245" w:type="dxa"/>
          </w:tcPr>
          <w:p w14:paraId="2EC6FD99" w14:textId="77777777" w:rsidR="00D560E2" w:rsidRPr="00D0162F" w:rsidRDefault="00D560E2" w:rsidP="006244E2">
            <w:pPr>
              <w:pStyle w:val="TAL"/>
            </w:pPr>
          </w:p>
        </w:tc>
      </w:tr>
      <w:tr w:rsidR="00D560E2" w:rsidRPr="00D0162F" w14:paraId="2FB7B317" w14:textId="77777777" w:rsidTr="006244E2">
        <w:tc>
          <w:tcPr>
            <w:tcW w:w="4535" w:type="dxa"/>
            <w:tcBorders>
              <w:top w:val="nil"/>
              <w:bottom w:val="single" w:sz="4" w:space="0" w:color="auto"/>
            </w:tcBorders>
          </w:tcPr>
          <w:p w14:paraId="2D050CE6" w14:textId="77777777" w:rsidR="00D560E2" w:rsidRPr="00D0162F" w:rsidRDefault="00D560E2" w:rsidP="006244E2">
            <w:pPr>
              <w:pStyle w:val="TAL"/>
            </w:pPr>
          </w:p>
        </w:tc>
        <w:tc>
          <w:tcPr>
            <w:tcW w:w="2267" w:type="dxa"/>
          </w:tcPr>
          <w:p w14:paraId="35CCA048" w14:textId="77777777" w:rsidR="00D560E2" w:rsidRPr="00D0162F" w:rsidRDefault="00D560E2" w:rsidP="006244E2">
            <w:pPr>
              <w:pStyle w:val="TAL"/>
            </w:pPr>
            <w:r w:rsidRPr="00D0162F">
              <w:t>NZP-CSI-RS-ResourceId for IMR(Id) with condition APERIODIC</w:t>
            </w:r>
          </w:p>
        </w:tc>
        <w:tc>
          <w:tcPr>
            <w:tcW w:w="1700" w:type="dxa"/>
          </w:tcPr>
          <w:p w14:paraId="062DC400" w14:textId="77777777" w:rsidR="00D560E2" w:rsidRPr="00D0162F" w:rsidRDefault="00D560E2" w:rsidP="006244E2">
            <w:pPr>
              <w:pStyle w:val="TAL"/>
            </w:pPr>
          </w:p>
        </w:tc>
        <w:tc>
          <w:tcPr>
            <w:tcW w:w="1245" w:type="dxa"/>
          </w:tcPr>
          <w:p w14:paraId="24C4DF4F" w14:textId="77777777" w:rsidR="00D560E2" w:rsidRPr="00D0162F" w:rsidRDefault="00D560E2" w:rsidP="006244E2">
            <w:pPr>
              <w:pStyle w:val="TAL"/>
            </w:pPr>
            <w:r w:rsidRPr="00D0162F">
              <w:t>APERIODIC</w:t>
            </w:r>
          </w:p>
        </w:tc>
      </w:tr>
      <w:tr w:rsidR="00D560E2" w:rsidRPr="00D0162F" w14:paraId="51B2B210" w14:textId="77777777" w:rsidTr="006244E2">
        <w:tc>
          <w:tcPr>
            <w:tcW w:w="4535" w:type="dxa"/>
          </w:tcPr>
          <w:p w14:paraId="355E4795" w14:textId="77777777" w:rsidR="00D560E2" w:rsidRPr="00D0162F" w:rsidRDefault="00D560E2" w:rsidP="006244E2">
            <w:pPr>
              <w:pStyle w:val="TAL"/>
            </w:pPr>
            <w:r w:rsidRPr="00D0162F">
              <w:t xml:space="preserve">  resourceMapping</w:t>
            </w:r>
            <w:r w:rsidRPr="00D0162F">
              <w:rPr>
                <w:snapToGrid w:val="0"/>
              </w:rPr>
              <w:t xml:space="preserve"> SEQUENCE {</w:t>
            </w:r>
          </w:p>
        </w:tc>
        <w:tc>
          <w:tcPr>
            <w:tcW w:w="2267" w:type="dxa"/>
          </w:tcPr>
          <w:p w14:paraId="7CECEAE1" w14:textId="77777777" w:rsidR="00D560E2" w:rsidRPr="00D0162F" w:rsidRDefault="00D560E2" w:rsidP="006244E2">
            <w:pPr>
              <w:pStyle w:val="TAL"/>
            </w:pPr>
          </w:p>
        </w:tc>
        <w:tc>
          <w:tcPr>
            <w:tcW w:w="1700" w:type="dxa"/>
          </w:tcPr>
          <w:p w14:paraId="27FBAC15" w14:textId="77777777" w:rsidR="00D560E2" w:rsidRPr="00D0162F" w:rsidRDefault="00D560E2" w:rsidP="006244E2">
            <w:pPr>
              <w:pStyle w:val="TAL"/>
            </w:pPr>
          </w:p>
        </w:tc>
        <w:tc>
          <w:tcPr>
            <w:tcW w:w="1245" w:type="dxa"/>
          </w:tcPr>
          <w:p w14:paraId="7D055C4B" w14:textId="77777777" w:rsidR="00D560E2" w:rsidRPr="00D0162F" w:rsidRDefault="00D560E2" w:rsidP="006244E2">
            <w:pPr>
              <w:pStyle w:val="TAL"/>
            </w:pPr>
          </w:p>
        </w:tc>
      </w:tr>
      <w:tr w:rsidR="00D560E2" w:rsidRPr="00D0162F" w14:paraId="268F0573" w14:textId="77777777" w:rsidTr="006244E2">
        <w:tc>
          <w:tcPr>
            <w:tcW w:w="4535" w:type="dxa"/>
          </w:tcPr>
          <w:p w14:paraId="4F6603BA" w14:textId="77777777" w:rsidR="00D560E2" w:rsidRPr="00D0162F" w:rsidRDefault="00D560E2" w:rsidP="006244E2">
            <w:pPr>
              <w:pStyle w:val="TAL"/>
            </w:pPr>
            <w:r w:rsidRPr="00D0162F">
              <w:t xml:space="preserve">    frequencyDomainAllocation CHOICE {</w:t>
            </w:r>
          </w:p>
        </w:tc>
        <w:tc>
          <w:tcPr>
            <w:tcW w:w="2267" w:type="dxa"/>
          </w:tcPr>
          <w:p w14:paraId="17A9D056" w14:textId="77777777" w:rsidR="00D560E2" w:rsidRPr="00D0162F" w:rsidRDefault="00D560E2" w:rsidP="006244E2">
            <w:pPr>
              <w:pStyle w:val="TAL"/>
            </w:pPr>
          </w:p>
        </w:tc>
        <w:tc>
          <w:tcPr>
            <w:tcW w:w="1700" w:type="dxa"/>
          </w:tcPr>
          <w:p w14:paraId="68AA3DF2" w14:textId="77777777" w:rsidR="00D560E2" w:rsidRPr="00D0162F" w:rsidRDefault="00D560E2" w:rsidP="006244E2">
            <w:pPr>
              <w:pStyle w:val="TAL"/>
            </w:pPr>
          </w:p>
        </w:tc>
        <w:tc>
          <w:tcPr>
            <w:tcW w:w="1245" w:type="dxa"/>
          </w:tcPr>
          <w:p w14:paraId="66174A6C" w14:textId="77777777" w:rsidR="00D560E2" w:rsidRPr="00D0162F" w:rsidRDefault="00D560E2" w:rsidP="006244E2">
            <w:pPr>
              <w:pStyle w:val="TAL"/>
            </w:pPr>
          </w:p>
        </w:tc>
      </w:tr>
      <w:tr w:rsidR="00D560E2" w:rsidRPr="00D0162F" w14:paraId="2AD39FAB" w14:textId="77777777" w:rsidTr="006244E2">
        <w:tc>
          <w:tcPr>
            <w:tcW w:w="4535" w:type="dxa"/>
          </w:tcPr>
          <w:p w14:paraId="57D0DC0D" w14:textId="77777777" w:rsidR="00D560E2" w:rsidRPr="00D0162F" w:rsidRDefault="00D560E2" w:rsidP="006244E2">
            <w:pPr>
              <w:pStyle w:val="TAL"/>
            </w:pPr>
            <w:r w:rsidRPr="00D0162F">
              <w:t xml:space="preserve">      row1</w:t>
            </w:r>
          </w:p>
        </w:tc>
        <w:tc>
          <w:tcPr>
            <w:tcW w:w="2267" w:type="dxa"/>
          </w:tcPr>
          <w:p w14:paraId="0296BF4F" w14:textId="77777777" w:rsidR="00D560E2" w:rsidRPr="00D0162F" w:rsidRDefault="00D560E2" w:rsidP="006244E2">
            <w:pPr>
              <w:pStyle w:val="TAL"/>
            </w:pPr>
            <w:r w:rsidRPr="00D0162F">
              <w:t>0001</w:t>
            </w:r>
          </w:p>
        </w:tc>
        <w:tc>
          <w:tcPr>
            <w:tcW w:w="1700" w:type="dxa"/>
          </w:tcPr>
          <w:p w14:paraId="6C35F258" w14:textId="77777777" w:rsidR="00D560E2" w:rsidRPr="00D0162F" w:rsidRDefault="00D560E2" w:rsidP="006244E2">
            <w:pPr>
              <w:pStyle w:val="TAL"/>
            </w:pPr>
          </w:p>
        </w:tc>
        <w:tc>
          <w:tcPr>
            <w:tcW w:w="1245" w:type="dxa"/>
          </w:tcPr>
          <w:p w14:paraId="6C9F0019" w14:textId="77777777" w:rsidR="00D560E2" w:rsidRPr="00D0162F" w:rsidRDefault="00D560E2" w:rsidP="006244E2">
            <w:pPr>
              <w:pStyle w:val="TAL"/>
            </w:pPr>
          </w:p>
        </w:tc>
      </w:tr>
      <w:tr w:rsidR="00D560E2" w:rsidRPr="00D0162F" w14:paraId="3E8A3470" w14:textId="77777777" w:rsidTr="006244E2">
        <w:tc>
          <w:tcPr>
            <w:tcW w:w="4535" w:type="dxa"/>
          </w:tcPr>
          <w:p w14:paraId="13A11BD8" w14:textId="77777777" w:rsidR="00D560E2" w:rsidRPr="00D0162F" w:rsidRDefault="00D560E2" w:rsidP="006244E2">
            <w:pPr>
              <w:pStyle w:val="TAL"/>
            </w:pPr>
            <w:r w:rsidRPr="00D0162F">
              <w:t xml:space="preserve">    }</w:t>
            </w:r>
          </w:p>
        </w:tc>
        <w:tc>
          <w:tcPr>
            <w:tcW w:w="2267" w:type="dxa"/>
          </w:tcPr>
          <w:p w14:paraId="26B5F434" w14:textId="77777777" w:rsidR="00D560E2" w:rsidRPr="00D0162F" w:rsidRDefault="00D560E2" w:rsidP="006244E2">
            <w:pPr>
              <w:pStyle w:val="TAL"/>
            </w:pPr>
          </w:p>
        </w:tc>
        <w:tc>
          <w:tcPr>
            <w:tcW w:w="1700" w:type="dxa"/>
          </w:tcPr>
          <w:p w14:paraId="2D66345A" w14:textId="77777777" w:rsidR="00D560E2" w:rsidRPr="00D0162F" w:rsidRDefault="00D560E2" w:rsidP="006244E2">
            <w:pPr>
              <w:pStyle w:val="TAL"/>
            </w:pPr>
          </w:p>
        </w:tc>
        <w:tc>
          <w:tcPr>
            <w:tcW w:w="1245" w:type="dxa"/>
          </w:tcPr>
          <w:p w14:paraId="44F322C8" w14:textId="77777777" w:rsidR="00D560E2" w:rsidRPr="00D0162F" w:rsidRDefault="00D560E2" w:rsidP="006244E2">
            <w:pPr>
              <w:pStyle w:val="TAL"/>
            </w:pPr>
          </w:p>
        </w:tc>
      </w:tr>
      <w:tr w:rsidR="00D560E2" w:rsidRPr="00D0162F" w14:paraId="339E1EBD" w14:textId="77777777" w:rsidTr="006244E2">
        <w:tc>
          <w:tcPr>
            <w:tcW w:w="4535" w:type="dxa"/>
            <w:tcBorders>
              <w:bottom w:val="single" w:sz="4" w:space="0" w:color="auto"/>
            </w:tcBorders>
          </w:tcPr>
          <w:p w14:paraId="570A8819" w14:textId="77777777" w:rsidR="00D560E2" w:rsidRPr="00D0162F" w:rsidRDefault="00D560E2" w:rsidP="006244E2">
            <w:pPr>
              <w:pStyle w:val="TAL"/>
            </w:pPr>
            <w:r w:rsidRPr="00D0162F">
              <w:t xml:space="preserve">    nrofPorts</w:t>
            </w:r>
          </w:p>
        </w:tc>
        <w:tc>
          <w:tcPr>
            <w:tcW w:w="2267" w:type="dxa"/>
          </w:tcPr>
          <w:p w14:paraId="4A141800" w14:textId="77777777" w:rsidR="00D560E2" w:rsidRPr="00D0162F" w:rsidRDefault="00D560E2" w:rsidP="006244E2">
            <w:pPr>
              <w:pStyle w:val="TAL"/>
            </w:pPr>
            <w:r w:rsidRPr="00D0162F">
              <w:t>p1</w:t>
            </w:r>
          </w:p>
        </w:tc>
        <w:tc>
          <w:tcPr>
            <w:tcW w:w="1700" w:type="dxa"/>
          </w:tcPr>
          <w:p w14:paraId="7FE98792" w14:textId="77777777" w:rsidR="00D560E2" w:rsidRPr="00D0162F" w:rsidRDefault="00D560E2" w:rsidP="006244E2">
            <w:pPr>
              <w:pStyle w:val="TAL"/>
            </w:pPr>
          </w:p>
        </w:tc>
        <w:tc>
          <w:tcPr>
            <w:tcW w:w="1245" w:type="dxa"/>
          </w:tcPr>
          <w:p w14:paraId="3D02E87F" w14:textId="77777777" w:rsidR="00D560E2" w:rsidRPr="00D0162F" w:rsidRDefault="00D560E2" w:rsidP="006244E2">
            <w:pPr>
              <w:pStyle w:val="TAL"/>
            </w:pPr>
          </w:p>
        </w:tc>
      </w:tr>
      <w:tr w:rsidR="00D560E2" w:rsidRPr="00D0162F" w14:paraId="639D357B" w14:textId="77777777" w:rsidTr="006244E2">
        <w:tc>
          <w:tcPr>
            <w:tcW w:w="4535" w:type="dxa"/>
            <w:tcBorders>
              <w:bottom w:val="nil"/>
            </w:tcBorders>
          </w:tcPr>
          <w:p w14:paraId="540E00E4" w14:textId="77777777" w:rsidR="00D560E2" w:rsidRPr="00D0162F" w:rsidRDefault="00D560E2" w:rsidP="006244E2">
            <w:pPr>
              <w:pStyle w:val="TAL"/>
            </w:pPr>
            <w:r w:rsidRPr="00D0162F">
              <w:t xml:space="preserve">    firstOFDMSymbolInTimeDomain</w:t>
            </w:r>
          </w:p>
        </w:tc>
        <w:tc>
          <w:tcPr>
            <w:tcW w:w="2267" w:type="dxa"/>
          </w:tcPr>
          <w:p w14:paraId="38450890" w14:textId="77777777" w:rsidR="00D560E2" w:rsidRPr="00D0162F" w:rsidRDefault="00D560E2" w:rsidP="006244E2">
            <w:pPr>
              <w:pStyle w:val="TAL"/>
            </w:pPr>
            <w:r w:rsidRPr="00D0162F">
              <w:t>6</w:t>
            </w:r>
          </w:p>
        </w:tc>
        <w:tc>
          <w:tcPr>
            <w:tcW w:w="1700" w:type="dxa"/>
          </w:tcPr>
          <w:p w14:paraId="4B665F11" w14:textId="77777777" w:rsidR="00D560E2" w:rsidRPr="00D0162F" w:rsidRDefault="00D560E2" w:rsidP="006244E2">
            <w:pPr>
              <w:pStyle w:val="TAL"/>
            </w:pPr>
          </w:p>
        </w:tc>
        <w:tc>
          <w:tcPr>
            <w:tcW w:w="1245" w:type="dxa"/>
          </w:tcPr>
          <w:p w14:paraId="3159F874" w14:textId="77777777" w:rsidR="00D560E2" w:rsidRPr="00D0162F" w:rsidRDefault="00D560E2" w:rsidP="006244E2">
            <w:pPr>
              <w:pStyle w:val="TAL"/>
            </w:pPr>
            <w:r w:rsidRPr="00D0162F">
              <w:t>Id = 0</w:t>
            </w:r>
          </w:p>
        </w:tc>
      </w:tr>
      <w:tr w:rsidR="00D560E2" w:rsidRPr="00D0162F" w14:paraId="54B78966" w14:textId="77777777" w:rsidTr="006244E2">
        <w:tc>
          <w:tcPr>
            <w:tcW w:w="4535" w:type="dxa"/>
            <w:tcBorders>
              <w:top w:val="nil"/>
              <w:bottom w:val="nil"/>
            </w:tcBorders>
          </w:tcPr>
          <w:p w14:paraId="2119AA7E" w14:textId="77777777" w:rsidR="00D560E2" w:rsidRPr="00D0162F" w:rsidRDefault="00D560E2" w:rsidP="006244E2">
            <w:pPr>
              <w:pStyle w:val="TAL"/>
            </w:pPr>
          </w:p>
        </w:tc>
        <w:tc>
          <w:tcPr>
            <w:tcW w:w="2267" w:type="dxa"/>
          </w:tcPr>
          <w:p w14:paraId="70AE7272" w14:textId="77777777" w:rsidR="00D560E2" w:rsidRPr="00D0162F" w:rsidRDefault="00D560E2" w:rsidP="006244E2">
            <w:pPr>
              <w:pStyle w:val="TAL"/>
            </w:pPr>
            <w:r w:rsidRPr="00D0162F">
              <w:t>10</w:t>
            </w:r>
          </w:p>
        </w:tc>
        <w:tc>
          <w:tcPr>
            <w:tcW w:w="1700" w:type="dxa"/>
          </w:tcPr>
          <w:p w14:paraId="6F6974F9" w14:textId="77777777" w:rsidR="00D560E2" w:rsidRPr="00D0162F" w:rsidRDefault="00D560E2" w:rsidP="006244E2">
            <w:pPr>
              <w:pStyle w:val="TAL"/>
            </w:pPr>
          </w:p>
        </w:tc>
        <w:tc>
          <w:tcPr>
            <w:tcW w:w="1245" w:type="dxa"/>
          </w:tcPr>
          <w:p w14:paraId="3BB97483" w14:textId="77777777" w:rsidR="00D560E2" w:rsidRPr="00D0162F" w:rsidRDefault="00D560E2" w:rsidP="006244E2">
            <w:pPr>
              <w:pStyle w:val="TAL"/>
            </w:pPr>
            <w:r w:rsidRPr="00D0162F">
              <w:t>Id = 1</w:t>
            </w:r>
          </w:p>
        </w:tc>
      </w:tr>
      <w:tr w:rsidR="00D560E2" w:rsidRPr="00D0162F" w14:paraId="49C27F59" w14:textId="77777777" w:rsidTr="006244E2">
        <w:tc>
          <w:tcPr>
            <w:tcW w:w="4535" w:type="dxa"/>
            <w:tcBorders>
              <w:top w:val="nil"/>
              <w:bottom w:val="nil"/>
            </w:tcBorders>
          </w:tcPr>
          <w:p w14:paraId="201EF6A8" w14:textId="77777777" w:rsidR="00D560E2" w:rsidRPr="00D0162F" w:rsidRDefault="00D560E2" w:rsidP="006244E2">
            <w:pPr>
              <w:pStyle w:val="TAL"/>
            </w:pPr>
          </w:p>
        </w:tc>
        <w:tc>
          <w:tcPr>
            <w:tcW w:w="2267" w:type="dxa"/>
          </w:tcPr>
          <w:p w14:paraId="5EE95462" w14:textId="77777777" w:rsidR="00D560E2" w:rsidRPr="00D0162F" w:rsidRDefault="00D560E2" w:rsidP="006244E2">
            <w:pPr>
              <w:pStyle w:val="TAL"/>
            </w:pPr>
            <w:r w:rsidRPr="00D0162F">
              <w:rPr>
                <w:lang w:eastAsia="zh-CN"/>
              </w:rPr>
              <w:t>7</w:t>
            </w:r>
          </w:p>
        </w:tc>
        <w:tc>
          <w:tcPr>
            <w:tcW w:w="1700" w:type="dxa"/>
          </w:tcPr>
          <w:p w14:paraId="38572D23" w14:textId="77777777" w:rsidR="00D560E2" w:rsidRPr="00D0162F" w:rsidRDefault="00D560E2" w:rsidP="006244E2">
            <w:pPr>
              <w:pStyle w:val="TAL"/>
            </w:pPr>
          </w:p>
        </w:tc>
        <w:tc>
          <w:tcPr>
            <w:tcW w:w="1245" w:type="dxa"/>
          </w:tcPr>
          <w:p w14:paraId="036B6306" w14:textId="77777777" w:rsidR="00D560E2" w:rsidRPr="00D0162F" w:rsidRDefault="00D560E2" w:rsidP="006244E2">
            <w:pPr>
              <w:pStyle w:val="TAL"/>
            </w:pPr>
            <w:r w:rsidRPr="00D0162F">
              <w:t>Id = 0 A</w:t>
            </w:r>
            <w:r w:rsidRPr="00D0162F">
              <w:rPr>
                <w:lang w:eastAsia="zh-CN"/>
              </w:rPr>
              <w:t xml:space="preserve">ND </w:t>
            </w:r>
            <w:r w:rsidRPr="00D0162F">
              <w:t>APERIODIC</w:t>
            </w:r>
          </w:p>
        </w:tc>
      </w:tr>
      <w:tr w:rsidR="00D560E2" w:rsidRPr="00D0162F" w14:paraId="2EA0E126" w14:textId="77777777" w:rsidTr="006244E2">
        <w:tc>
          <w:tcPr>
            <w:tcW w:w="4535" w:type="dxa"/>
            <w:tcBorders>
              <w:top w:val="nil"/>
            </w:tcBorders>
          </w:tcPr>
          <w:p w14:paraId="459C4C94" w14:textId="77777777" w:rsidR="00D560E2" w:rsidRPr="00D0162F" w:rsidRDefault="00D560E2" w:rsidP="006244E2">
            <w:pPr>
              <w:pStyle w:val="TAL"/>
            </w:pPr>
          </w:p>
        </w:tc>
        <w:tc>
          <w:tcPr>
            <w:tcW w:w="2267" w:type="dxa"/>
          </w:tcPr>
          <w:p w14:paraId="18329C0A" w14:textId="77777777" w:rsidR="00D560E2" w:rsidRPr="00D0162F" w:rsidRDefault="00D560E2" w:rsidP="006244E2">
            <w:pPr>
              <w:pStyle w:val="TAL"/>
            </w:pPr>
            <w:r w:rsidRPr="00D0162F">
              <w:rPr>
                <w:lang w:eastAsia="zh-CN"/>
              </w:rPr>
              <w:t>11</w:t>
            </w:r>
          </w:p>
        </w:tc>
        <w:tc>
          <w:tcPr>
            <w:tcW w:w="1700" w:type="dxa"/>
          </w:tcPr>
          <w:p w14:paraId="6898F00A" w14:textId="77777777" w:rsidR="00D560E2" w:rsidRPr="00D0162F" w:rsidRDefault="00D560E2" w:rsidP="006244E2">
            <w:pPr>
              <w:pStyle w:val="TAL"/>
            </w:pPr>
          </w:p>
        </w:tc>
        <w:tc>
          <w:tcPr>
            <w:tcW w:w="1245" w:type="dxa"/>
          </w:tcPr>
          <w:p w14:paraId="4E3DA99E" w14:textId="77777777" w:rsidR="00D560E2" w:rsidRPr="00D0162F" w:rsidRDefault="00D560E2" w:rsidP="006244E2">
            <w:pPr>
              <w:pStyle w:val="TAL"/>
            </w:pPr>
            <w:r w:rsidRPr="00D0162F">
              <w:t>Id = 1 A</w:t>
            </w:r>
            <w:r w:rsidRPr="00D0162F">
              <w:rPr>
                <w:lang w:eastAsia="zh-CN"/>
              </w:rPr>
              <w:t xml:space="preserve">ND </w:t>
            </w:r>
            <w:r w:rsidRPr="00D0162F">
              <w:t>APERIODIC</w:t>
            </w:r>
          </w:p>
        </w:tc>
      </w:tr>
      <w:tr w:rsidR="00D560E2" w:rsidRPr="00D0162F" w14:paraId="57741116" w14:textId="77777777" w:rsidTr="006244E2">
        <w:tc>
          <w:tcPr>
            <w:tcW w:w="4535" w:type="dxa"/>
          </w:tcPr>
          <w:p w14:paraId="6CEA44F8" w14:textId="77777777" w:rsidR="00D560E2" w:rsidRPr="00D0162F" w:rsidRDefault="00D560E2" w:rsidP="006244E2">
            <w:pPr>
              <w:pStyle w:val="TAL"/>
            </w:pPr>
            <w:r w:rsidRPr="00D0162F">
              <w:t xml:space="preserve">    cdm-Type</w:t>
            </w:r>
          </w:p>
        </w:tc>
        <w:tc>
          <w:tcPr>
            <w:tcW w:w="2267" w:type="dxa"/>
          </w:tcPr>
          <w:p w14:paraId="7264D9F3" w14:textId="77777777" w:rsidR="00D560E2" w:rsidRPr="00D0162F" w:rsidRDefault="00D560E2" w:rsidP="006244E2">
            <w:pPr>
              <w:pStyle w:val="TAL"/>
            </w:pPr>
            <w:r w:rsidRPr="00D0162F">
              <w:t>noCDM</w:t>
            </w:r>
          </w:p>
        </w:tc>
        <w:tc>
          <w:tcPr>
            <w:tcW w:w="1700" w:type="dxa"/>
          </w:tcPr>
          <w:p w14:paraId="220A22DC" w14:textId="77777777" w:rsidR="00D560E2" w:rsidRPr="00D0162F" w:rsidRDefault="00D560E2" w:rsidP="006244E2">
            <w:pPr>
              <w:pStyle w:val="TAL"/>
            </w:pPr>
          </w:p>
        </w:tc>
        <w:tc>
          <w:tcPr>
            <w:tcW w:w="1245" w:type="dxa"/>
          </w:tcPr>
          <w:p w14:paraId="79E814D4" w14:textId="77777777" w:rsidR="00D560E2" w:rsidRPr="00D0162F" w:rsidRDefault="00D560E2" w:rsidP="006244E2">
            <w:pPr>
              <w:pStyle w:val="TAL"/>
            </w:pPr>
          </w:p>
        </w:tc>
      </w:tr>
      <w:tr w:rsidR="00D560E2" w:rsidRPr="00D0162F" w14:paraId="388F0F07" w14:textId="77777777" w:rsidTr="006244E2">
        <w:tc>
          <w:tcPr>
            <w:tcW w:w="4535" w:type="dxa"/>
          </w:tcPr>
          <w:p w14:paraId="1AC04D70" w14:textId="77777777" w:rsidR="00D560E2" w:rsidRPr="00D0162F" w:rsidRDefault="00D560E2" w:rsidP="006244E2">
            <w:pPr>
              <w:pStyle w:val="TAL"/>
            </w:pPr>
            <w:r w:rsidRPr="00D0162F">
              <w:t xml:space="preserve">    density CHOICE {</w:t>
            </w:r>
          </w:p>
        </w:tc>
        <w:tc>
          <w:tcPr>
            <w:tcW w:w="2267" w:type="dxa"/>
          </w:tcPr>
          <w:p w14:paraId="5E67905C" w14:textId="77777777" w:rsidR="00D560E2" w:rsidRPr="00D0162F" w:rsidRDefault="00D560E2" w:rsidP="006244E2">
            <w:pPr>
              <w:pStyle w:val="TAL"/>
            </w:pPr>
          </w:p>
        </w:tc>
        <w:tc>
          <w:tcPr>
            <w:tcW w:w="1700" w:type="dxa"/>
          </w:tcPr>
          <w:p w14:paraId="461A0EFC" w14:textId="77777777" w:rsidR="00D560E2" w:rsidRPr="00D0162F" w:rsidRDefault="00D560E2" w:rsidP="006244E2">
            <w:pPr>
              <w:pStyle w:val="TAL"/>
            </w:pPr>
          </w:p>
        </w:tc>
        <w:tc>
          <w:tcPr>
            <w:tcW w:w="1245" w:type="dxa"/>
          </w:tcPr>
          <w:p w14:paraId="70BDB329" w14:textId="77777777" w:rsidR="00D560E2" w:rsidRPr="00D0162F" w:rsidRDefault="00D560E2" w:rsidP="006244E2">
            <w:pPr>
              <w:pStyle w:val="TAL"/>
            </w:pPr>
          </w:p>
        </w:tc>
      </w:tr>
      <w:tr w:rsidR="00D560E2" w:rsidRPr="00D0162F" w14:paraId="7BEB93D1" w14:textId="77777777" w:rsidTr="006244E2">
        <w:tc>
          <w:tcPr>
            <w:tcW w:w="4535" w:type="dxa"/>
          </w:tcPr>
          <w:p w14:paraId="63403F01" w14:textId="77777777" w:rsidR="00D560E2" w:rsidRPr="00D0162F" w:rsidRDefault="00D560E2" w:rsidP="006244E2">
            <w:pPr>
              <w:pStyle w:val="TAL"/>
            </w:pPr>
            <w:r w:rsidRPr="00D0162F">
              <w:t xml:space="preserve">      three</w:t>
            </w:r>
          </w:p>
        </w:tc>
        <w:tc>
          <w:tcPr>
            <w:tcW w:w="2267" w:type="dxa"/>
          </w:tcPr>
          <w:p w14:paraId="32BE03CC" w14:textId="77777777" w:rsidR="00D560E2" w:rsidRPr="00D0162F" w:rsidRDefault="00D560E2" w:rsidP="006244E2">
            <w:pPr>
              <w:pStyle w:val="TAL"/>
            </w:pPr>
            <w:r w:rsidRPr="00D0162F">
              <w:t>NULL</w:t>
            </w:r>
          </w:p>
        </w:tc>
        <w:tc>
          <w:tcPr>
            <w:tcW w:w="1700" w:type="dxa"/>
          </w:tcPr>
          <w:p w14:paraId="3EA47B4E" w14:textId="77777777" w:rsidR="00D560E2" w:rsidRPr="00D0162F" w:rsidRDefault="00D560E2" w:rsidP="006244E2">
            <w:pPr>
              <w:pStyle w:val="TAL"/>
            </w:pPr>
          </w:p>
        </w:tc>
        <w:tc>
          <w:tcPr>
            <w:tcW w:w="1245" w:type="dxa"/>
          </w:tcPr>
          <w:p w14:paraId="471B4324" w14:textId="77777777" w:rsidR="00D560E2" w:rsidRPr="00D0162F" w:rsidRDefault="00D560E2" w:rsidP="006244E2">
            <w:pPr>
              <w:pStyle w:val="TAL"/>
            </w:pPr>
          </w:p>
        </w:tc>
      </w:tr>
      <w:tr w:rsidR="00D560E2" w:rsidRPr="00D0162F" w14:paraId="44B76254" w14:textId="77777777" w:rsidTr="006244E2">
        <w:tc>
          <w:tcPr>
            <w:tcW w:w="4535" w:type="dxa"/>
          </w:tcPr>
          <w:p w14:paraId="1792ADAB" w14:textId="77777777" w:rsidR="00D560E2" w:rsidRPr="00D0162F" w:rsidRDefault="00D560E2" w:rsidP="006244E2">
            <w:pPr>
              <w:pStyle w:val="TAL"/>
            </w:pPr>
            <w:r w:rsidRPr="00D0162F">
              <w:t xml:space="preserve">    }</w:t>
            </w:r>
          </w:p>
        </w:tc>
        <w:tc>
          <w:tcPr>
            <w:tcW w:w="2267" w:type="dxa"/>
          </w:tcPr>
          <w:p w14:paraId="711D2C98" w14:textId="77777777" w:rsidR="00D560E2" w:rsidRPr="00D0162F" w:rsidRDefault="00D560E2" w:rsidP="006244E2">
            <w:pPr>
              <w:pStyle w:val="TAL"/>
            </w:pPr>
          </w:p>
        </w:tc>
        <w:tc>
          <w:tcPr>
            <w:tcW w:w="1700" w:type="dxa"/>
          </w:tcPr>
          <w:p w14:paraId="0744BB42" w14:textId="77777777" w:rsidR="00D560E2" w:rsidRPr="00D0162F" w:rsidRDefault="00D560E2" w:rsidP="006244E2">
            <w:pPr>
              <w:pStyle w:val="TAL"/>
            </w:pPr>
          </w:p>
        </w:tc>
        <w:tc>
          <w:tcPr>
            <w:tcW w:w="1245" w:type="dxa"/>
          </w:tcPr>
          <w:p w14:paraId="72D08626" w14:textId="77777777" w:rsidR="00D560E2" w:rsidRPr="00D0162F" w:rsidRDefault="00D560E2" w:rsidP="006244E2">
            <w:pPr>
              <w:pStyle w:val="TAL"/>
            </w:pPr>
          </w:p>
        </w:tc>
      </w:tr>
      <w:tr w:rsidR="00D560E2" w:rsidRPr="00D0162F" w14:paraId="3AA117B2" w14:textId="77777777" w:rsidTr="006244E2">
        <w:tc>
          <w:tcPr>
            <w:tcW w:w="4535" w:type="dxa"/>
          </w:tcPr>
          <w:p w14:paraId="4A441A8A" w14:textId="77777777" w:rsidR="00D560E2" w:rsidRPr="00D0162F" w:rsidRDefault="00D560E2" w:rsidP="006244E2">
            <w:pPr>
              <w:pStyle w:val="TAL"/>
              <w:rPr>
                <w:highlight w:val="yellow"/>
                <w:lang w:eastAsia="zh-CN"/>
              </w:rPr>
            </w:pPr>
            <w:r w:rsidRPr="00D0162F">
              <w:t xml:space="preserve">    freqBand</w:t>
            </w:r>
          </w:p>
        </w:tc>
        <w:tc>
          <w:tcPr>
            <w:tcW w:w="2267" w:type="dxa"/>
          </w:tcPr>
          <w:p w14:paraId="31BAFACC" w14:textId="77777777" w:rsidR="00D560E2" w:rsidRPr="00D0162F" w:rsidRDefault="00D560E2" w:rsidP="006244E2">
            <w:pPr>
              <w:pStyle w:val="TAL"/>
              <w:rPr>
                <w:highlight w:val="yellow"/>
                <w:lang w:eastAsia="zh-CN"/>
              </w:rPr>
            </w:pPr>
            <w:r w:rsidRPr="00D0162F">
              <w:t>CSI-FrequencyOccupation-RRM</w:t>
            </w:r>
          </w:p>
        </w:tc>
        <w:tc>
          <w:tcPr>
            <w:tcW w:w="1700" w:type="dxa"/>
          </w:tcPr>
          <w:p w14:paraId="6D3435B4" w14:textId="77777777" w:rsidR="00D560E2" w:rsidRPr="00D0162F" w:rsidRDefault="00D560E2" w:rsidP="006244E2">
            <w:pPr>
              <w:pStyle w:val="TAL"/>
            </w:pPr>
          </w:p>
        </w:tc>
        <w:tc>
          <w:tcPr>
            <w:tcW w:w="1245" w:type="dxa"/>
          </w:tcPr>
          <w:p w14:paraId="06FD332E" w14:textId="77777777" w:rsidR="00D560E2" w:rsidRPr="00D0162F" w:rsidRDefault="00D560E2" w:rsidP="006244E2">
            <w:pPr>
              <w:pStyle w:val="TAL"/>
              <w:rPr>
                <w:lang w:eastAsia="zh-CN"/>
              </w:rPr>
            </w:pPr>
            <w:r w:rsidRPr="00D0162F">
              <w:rPr>
                <w:lang w:eastAsia="zh-CN"/>
              </w:rPr>
              <w:t xml:space="preserve">See </w:t>
            </w:r>
            <w:r w:rsidRPr="00D0162F">
              <w:t>TS 38.508-1 [14], Table 7.3.1-10</w:t>
            </w:r>
          </w:p>
        </w:tc>
      </w:tr>
      <w:tr w:rsidR="00D560E2" w:rsidRPr="00D0162F" w14:paraId="121AF1CD" w14:textId="77777777" w:rsidTr="006244E2">
        <w:tc>
          <w:tcPr>
            <w:tcW w:w="4535" w:type="dxa"/>
            <w:tcBorders>
              <w:top w:val="nil"/>
              <w:bottom w:val="single" w:sz="4" w:space="0" w:color="auto"/>
            </w:tcBorders>
          </w:tcPr>
          <w:p w14:paraId="5116D30B" w14:textId="77777777" w:rsidR="00D560E2" w:rsidRPr="00D0162F" w:rsidRDefault="00D560E2" w:rsidP="006244E2">
            <w:pPr>
              <w:pStyle w:val="TAL"/>
              <w:rPr>
                <w:lang w:eastAsia="zh-CN"/>
              </w:rPr>
            </w:pPr>
            <w:r w:rsidRPr="00D0162F">
              <w:rPr>
                <w:lang w:eastAsia="zh-CN"/>
              </w:rPr>
              <w:t xml:space="preserve">  }</w:t>
            </w:r>
          </w:p>
        </w:tc>
        <w:tc>
          <w:tcPr>
            <w:tcW w:w="2267" w:type="dxa"/>
          </w:tcPr>
          <w:p w14:paraId="73AB1C7E" w14:textId="77777777" w:rsidR="00D560E2" w:rsidRPr="00D0162F" w:rsidRDefault="00D560E2" w:rsidP="006244E2">
            <w:pPr>
              <w:pStyle w:val="TAL"/>
              <w:rPr>
                <w:highlight w:val="yellow"/>
                <w:lang w:eastAsia="zh-CN"/>
              </w:rPr>
            </w:pPr>
          </w:p>
        </w:tc>
        <w:tc>
          <w:tcPr>
            <w:tcW w:w="1700" w:type="dxa"/>
          </w:tcPr>
          <w:p w14:paraId="06710344" w14:textId="77777777" w:rsidR="00D560E2" w:rsidRPr="00D0162F" w:rsidRDefault="00D560E2" w:rsidP="006244E2">
            <w:pPr>
              <w:pStyle w:val="TAL"/>
            </w:pPr>
          </w:p>
        </w:tc>
        <w:tc>
          <w:tcPr>
            <w:tcW w:w="1245" w:type="dxa"/>
          </w:tcPr>
          <w:p w14:paraId="3896F3FD" w14:textId="77777777" w:rsidR="00D560E2" w:rsidRPr="00D0162F" w:rsidRDefault="00D560E2" w:rsidP="006244E2">
            <w:pPr>
              <w:pStyle w:val="TAL"/>
            </w:pPr>
          </w:p>
        </w:tc>
      </w:tr>
      <w:tr w:rsidR="00D560E2" w:rsidRPr="00D0162F" w14:paraId="5DC4E0E9" w14:textId="77777777" w:rsidTr="006244E2">
        <w:tc>
          <w:tcPr>
            <w:tcW w:w="4535" w:type="dxa"/>
            <w:tcBorders>
              <w:top w:val="nil"/>
              <w:bottom w:val="single" w:sz="4" w:space="0" w:color="auto"/>
            </w:tcBorders>
          </w:tcPr>
          <w:p w14:paraId="2EBB047D" w14:textId="77777777" w:rsidR="00D560E2" w:rsidRPr="00D0162F" w:rsidRDefault="00D560E2" w:rsidP="006244E2">
            <w:pPr>
              <w:pStyle w:val="TAL"/>
            </w:pPr>
            <w:r w:rsidRPr="00D0162F">
              <w:t xml:space="preserve">  powerControlOffset</w:t>
            </w:r>
          </w:p>
        </w:tc>
        <w:tc>
          <w:tcPr>
            <w:tcW w:w="2267" w:type="dxa"/>
          </w:tcPr>
          <w:p w14:paraId="57A80008" w14:textId="77777777" w:rsidR="00D560E2" w:rsidRPr="00D0162F" w:rsidRDefault="00D560E2" w:rsidP="006244E2">
            <w:pPr>
              <w:pStyle w:val="TAL"/>
              <w:rPr>
                <w:highlight w:val="yellow"/>
                <w:lang w:eastAsia="zh-CN"/>
              </w:rPr>
            </w:pPr>
            <w:r w:rsidRPr="00D0162F">
              <w:t>0</w:t>
            </w:r>
          </w:p>
        </w:tc>
        <w:tc>
          <w:tcPr>
            <w:tcW w:w="1700" w:type="dxa"/>
          </w:tcPr>
          <w:p w14:paraId="63161DD4" w14:textId="77777777" w:rsidR="00D560E2" w:rsidRPr="00D0162F" w:rsidRDefault="00D560E2" w:rsidP="006244E2">
            <w:pPr>
              <w:pStyle w:val="TAL"/>
            </w:pPr>
          </w:p>
        </w:tc>
        <w:tc>
          <w:tcPr>
            <w:tcW w:w="1245" w:type="dxa"/>
          </w:tcPr>
          <w:p w14:paraId="62832F92" w14:textId="77777777" w:rsidR="00D560E2" w:rsidRPr="00D0162F" w:rsidRDefault="00D560E2" w:rsidP="006244E2">
            <w:pPr>
              <w:pStyle w:val="TAL"/>
            </w:pPr>
          </w:p>
        </w:tc>
      </w:tr>
      <w:tr w:rsidR="00D560E2" w:rsidRPr="00D0162F" w14:paraId="19242C9E" w14:textId="77777777" w:rsidTr="006244E2">
        <w:tc>
          <w:tcPr>
            <w:tcW w:w="4535" w:type="dxa"/>
            <w:tcBorders>
              <w:top w:val="nil"/>
              <w:bottom w:val="single" w:sz="4" w:space="0" w:color="auto"/>
            </w:tcBorders>
          </w:tcPr>
          <w:p w14:paraId="64F5218F" w14:textId="77777777" w:rsidR="00D560E2" w:rsidRPr="00D0162F" w:rsidRDefault="00D560E2" w:rsidP="006244E2">
            <w:pPr>
              <w:pStyle w:val="TAL"/>
            </w:pPr>
            <w:r w:rsidRPr="00D0162F">
              <w:t xml:space="preserve">  powerControlOffsetSS</w:t>
            </w:r>
          </w:p>
        </w:tc>
        <w:tc>
          <w:tcPr>
            <w:tcW w:w="2267" w:type="dxa"/>
          </w:tcPr>
          <w:p w14:paraId="2B155FC4" w14:textId="77777777" w:rsidR="00D560E2" w:rsidRPr="00D0162F" w:rsidRDefault="00D560E2" w:rsidP="006244E2">
            <w:pPr>
              <w:pStyle w:val="TAL"/>
              <w:rPr>
                <w:highlight w:val="yellow"/>
                <w:lang w:eastAsia="zh-CN"/>
              </w:rPr>
            </w:pPr>
            <w:r w:rsidRPr="00D0162F">
              <w:t>db0</w:t>
            </w:r>
          </w:p>
        </w:tc>
        <w:tc>
          <w:tcPr>
            <w:tcW w:w="1700" w:type="dxa"/>
          </w:tcPr>
          <w:p w14:paraId="6E079C7F" w14:textId="77777777" w:rsidR="00D560E2" w:rsidRPr="00D0162F" w:rsidRDefault="00D560E2" w:rsidP="006244E2">
            <w:pPr>
              <w:pStyle w:val="TAL"/>
            </w:pPr>
          </w:p>
        </w:tc>
        <w:tc>
          <w:tcPr>
            <w:tcW w:w="1245" w:type="dxa"/>
          </w:tcPr>
          <w:p w14:paraId="350B9A1D" w14:textId="77777777" w:rsidR="00D560E2" w:rsidRPr="00D0162F" w:rsidRDefault="00D560E2" w:rsidP="006244E2">
            <w:pPr>
              <w:pStyle w:val="TAL"/>
            </w:pPr>
          </w:p>
        </w:tc>
      </w:tr>
      <w:tr w:rsidR="00D560E2" w:rsidRPr="00D0162F" w14:paraId="63B8E1A9" w14:textId="77777777" w:rsidTr="006244E2">
        <w:tc>
          <w:tcPr>
            <w:tcW w:w="4535" w:type="dxa"/>
            <w:tcBorders>
              <w:top w:val="nil"/>
              <w:bottom w:val="single" w:sz="4" w:space="0" w:color="auto"/>
            </w:tcBorders>
          </w:tcPr>
          <w:p w14:paraId="1BD07A53" w14:textId="77777777" w:rsidR="00D560E2" w:rsidRPr="00D0162F" w:rsidRDefault="00D560E2" w:rsidP="006244E2">
            <w:pPr>
              <w:pStyle w:val="TAL"/>
            </w:pPr>
            <w:r w:rsidRPr="00D0162F">
              <w:t xml:space="preserve">  scramblingID</w:t>
            </w:r>
          </w:p>
        </w:tc>
        <w:tc>
          <w:tcPr>
            <w:tcW w:w="2267" w:type="dxa"/>
          </w:tcPr>
          <w:p w14:paraId="27F17C39" w14:textId="77777777" w:rsidR="00D560E2" w:rsidRPr="00D0162F" w:rsidRDefault="00D560E2" w:rsidP="006244E2">
            <w:pPr>
              <w:pStyle w:val="TAL"/>
              <w:rPr>
                <w:highlight w:val="yellow"/>
                <w:lang w:eastAsia="zh-CN"/>
              </w:rPr>
            </w:pPr>
            <w:r w:rsidRPr="00D0162F">
              <w:t>0</w:t>
            </w:r>
          </w:p>
        </w:tc>
        <w:tc>
          <w:tcPr>
            <w:tcW w:w="1700" w:type="dxa"/>
          </w:tcPr>
          <w:p w14:paraId="763767C7" w14:textId="77777777" w:rsidR="00D560E2" w:rsidRPr="00D0162F" w:rsidRDefault="00D560E2" w:rsidP="006244E2">
            <w:pPr>
              <w:pStyle w:val="TAL"/>
            </w:pPr>
          </w:p>
        </w:tc>
        <w:tc>
          <w:tcPr>
            <w:tcW w:w="1245" w:type="dxa"/>
          </w:tcPr>
          <w:p w14:paraId="46952BAA" w14:textId="77777777" w:rsidR="00D560E2" w:rsidRPr="00D0162F" w:rsidRDefault="00D560E2" w:rsidP="006244E2">
            <w:pPr>
              <w:pStyle w:val="TAL"/>
            </w:pPr>
          </w:p>
        </w:tc>
      </w:tr>
      <w:tr w:rsidR="00D560E2" w:rsidRPr="00D0162F" w14:paraId="5473D7DE" w14:textId="77777777" w:rsidTr="006244E2">
        <w:tc>
          <w:tcPr>
            <w:tcW w:w="4535" w:type="dxa"/>
            <w:tcBorders>
              <w:top w:val="nil"/>
              <w:bottom w:val="single" w:sz="4" w:space="0" w:color="auto"/>
            </w:tcBorders>
          </w:tcPr>
          <w:p w14:paraId="46B6067B" w14:textId="77777777" w:rsidR="00D560E2" w:rsidRPr="00D0162F" w:rsidRDefault="00D560E2" w:rsidP="006244E2">
            <w:pPr>
              <w:pStyle w:val="TAL"/>
              <w:rPr>
                <w:highlight w:val="yellow"/>
                <w:lang w:eastAsia="zh-CN"/>
              </w:rPr>
            </w:pPr>
            <w:r w:rsidRPr="00D0162F">
              <w:t xml:space="preserve">  periodicityAndOffset {</w:t>
            </w:r>
          </w:p>
        </w:tc>
        <w:tc>
          <w:tcPr>
            <w:tcW w:w="2267" w:type="dxa"/>
          </w:tcPr>
          <w:p w14:paraId="502380B6" w14:textId="77777777" w:rsidR="00D560E2" w:rsidRPr="00D0162F" w:rsidRDefault="00D560E2" w:rsidP="006244E2">
            <w:pPr>
              <w:pStyle w:val="TAL"/>
              <w:rPr>
                <w:highlight w:val="yellow"/>
                <w:lang w:eastAsia="zh-CN"/>
              </w:rPr>
            </w:pPr>
          </w:p>
        </w:tc>
        <w:tc>
          <w:tcPr>
            <w:tcW w:w="1700" w:type="dxa"/>
          </w:tcPr>
          <w:p w14:paraId="7D0DB2C3" w14:textId="77777777" w:rsidR="00D560E2" w:rsidRPr="00D0162F" w:rsidRDefault="00D560E2" w:rsidP="006244E2">
            <w:pPr>
              <w:pStyle w:val="TAL"/>
            </w:pPr>
          </w:p>
        </w:tc>
        <w:tc>
          <w:tcPr>
            <w:tcW w:w="1245" w:type="dxa"/>
          </w:tcPr>
          <w:p w14:paraId="118FCB38" w14:textId="77777777" w:rsidR="00D560E2" w:rsidRPr="00D0162F" w:rsidRDefault="00D560E2" w:rsidP="006244E2">
            <w:pPr>
              <w:pStyle w:val="TAL"/>
            </w:pPr>
          </w:p>
        </w:tc>
      </w:tr>
      <w:tr w:rsidR="00D560E2" w:rsidRPr="00D0162F" w14:paraId="56F62000" w14:textId="77777777" w:rsidTr="006244E2">
        <w:tc>
          <w:tcPr>
            <w:tcW w:w="4535" w:type="dxa"/>
            <w:tcBorders>
              <w:top w:val="nil"/>
              <w:bottom w:val="single" w:sz="4" w:space="0" w:color="auto"/>
            </w:tcBorders>
          </w:tcPr>
          <w:p w14:paraId="7B2D4626" w14:textId="77777777" w:rsidR="00D560E2" w:rsidRPr="00D0162F" w:rsidRDefault="00D560E2" w:rsidP="006244E2">
            <w:pPr>
              <w:pStyle w:val="TAL"/>
              <w:rPr>
                <w:lang w:eastAsia="zh-CN"/>
              </w:rPr>
            </w:pPr>
            <w:r w:rsidRPr="00D0162F">
              <w:rPr>
                <w:lang w:eastAsia="zh-CN"/>
              </w:rPr>
              <w:t xml:space="preserve">    slots20</w:t>
            </w:r>
          </w:p>
        </w:tc>
        <w:tc>
          <w:tcPr>
            <w:tcW w:w="2267" w:type="dxa"/>
          </w:tcPr>
          <w:p w14:paraId="12E90C3B" w14:textId="77777777" w:rsidR="00D560E2" w:rsidRPr="00D0162F" w:rsidRDefault="00D560E2" w:rsidP="006244E2">
            <w:pPr>
              <w:pStyle w:val="TAL"/>
              <w:rPr>
                <w:lang w:eastAsia="zh-CN"/>
              </w:rPr>
            </w:pPr>
            <w:r w:rsidRPr="00D0162F">
              <w:rPr>
                <w:lang w:eastAsia="zh-CN"/>
              </w:rPr>
              <w:t>1</w:t>
            </w:r>
          </w:p>
        </w:tc>
        <w:tc>
          <w:tcPr>
            <w:tcW w:w="1700" w:type="dxa"/>
          </w:tcPr>
          <w:p w14:paraId="1186E09E" w14:textId="77777777" w:rsidR="00D560E2" w:rsidRPr="00D0162F" w:rsidRDefault="00D560E2" w:rsidP="006244E2">
            <w:pPr>
              <w:pStyle w:val="TAL"/>
            </w:pPr>
          </w:p>
        </w:tc>
        <w:tc>
          <w:tcPr>
            <w:tcW w:w="1245" w:type="dxa"/>
          </w:tcPr>
          <w:p w14:paraId="7E63D52D" w14:textId="77777777" w:rsidR="00D560E2" w:rsidRPr="00D0162F" w:rsidRDefault="00D560E2" w:rsidP="006244E2">
            <w:pPr>
              <w:pStyle w:val="TAL"/>
            </w:pPr>
            <w:r w:rsidRPr="00D0162F">
              <w:t>SCS15</w:t>
            </w:r>
          </w:p>
        </w:tc>
      </w:tr>
      <w:tr w:rsidR="00D560E2" w:rsidRPr="00D0162F" w14:paraId="163F1F80" w14:textId="77777777" w:rsidTr="006244E2">
        <w:tc>
          <w:tcPr>
            <w:tcW w:w="4535" w:type="dxa"/>
            <w:tcBorders>
              <w:top w:val="nil"/>
              <w:bottom w:val="single" w:sz="4" w:space="0" w:color="auto"/>
            </w:tcBorders>
          </w:tcPr>
          <w:p w14:paraId="3B367532" w14:textId="77777777" w:rsidR="00D560E2" w:rsidRPr="00D0162F" w:rsidRDefault="00D560E2" w:rsidP="006244E2">
            <w:pPr>
              <w:pStyle w:val="TAL"/>
            </w:pPr>
            <w:r w:rsidRPr="00D0162F">
              <w:rPr>
                <w:lang w:eastAsia="zh-CN"/>
              </w:rPr>
              <w:t xml:space="preserve">    slots40</w:t>
            </w:r>
          </w:p>
        </w:tc>
        <w:tc>
          <w:tcPr>
            <w:tcW w:w="2267" w:type="dxa"/>
          </w:tcPr>
          <w:p w14:paraId="333AC6CC" w14:textId="77777777" w:rsidR="00D560E2" w:rsidRPr="00D0162F" w:rsidRDefault="00D560E2" w:rsidP="006244E2">
            <w:pPr>
              <w:pStyle w:val="TAL"/>
              <w:rPr>
                <w:lang w:eastAsia="zh-CN"/>
              </w:rPr>
            </w:pPr>
            <w:r w:rsidRPr="00D0162F">
              <w:rPr>
                <w:lang w:eastAsia="zh-CN"/>
              </w:rPr>
              <w:t>2</w:t>
            </w:r>
          </w:p>
        </w:tc>
        <w:tc>
          <w:tcPr>
            <w:tcW w:w="1700" w:type="dxa"/>
          </w:tcPr>
          <w:p w14:paraId="70E94C75" w14:textId="77777777" w:rsidR="00D560E2" w:rsidRPr="00D0162F" w:rsidRDefault="00D560E2" w:rsidP="006244E2">
            <w:pPr>
              <w:pStyle w:val="TAL"/>
            </w:pPr>
          </w:p>
        </w:tc>
        <w:tc>
          <w:tcPr>
            <w:tcW w:w="1245" w:type="dxa"/>
          </w:tcPr>
          <w:p w14:paraId="4127283A" w14:textId="77777777" w:rsidR="00D560E2" w:rsidRPr="00D0162F" w:rsidRDefault="00D560E2" w:rsidP="006244E2">
            <w:pPr>
              <w:pStyle w:val="TAL"/>
            </w:pPr>
            <w:r w:rsidRPr="00D0162F">
              <w:t>SCS30</w:t>
            </w:r>
          </w:p>
        </w:tc>
      </w:tr>
      <w:tr w:rsidR="00D560E2" w:rsidRPr="00D0162F" w14:paraId="4E1D7AFE" w14:textId="77777777" w:rsidTr="006244E2">
        <w:tc>
          <w:tcPr>
            <w:tcW w:w="4535" w:type="dxa"/>
            <w:tcBorders>
              <w:top w:val="nil"/>
              <w:bottom w:val="single" w:sz="4" w:space="0" w:color="auto"/>
            </w:tcBorders>
          </w:tcPr>
          <w:p w14:paraId="0EA83098" w14:textId="77777777" w:rsidR="00D560E2" w:rsidRPr="00D0162F" w:rsidRDefault="00D560E2" w:rsidP="006244E2">
            <w:pPr>
              <w:pStyle w:val="TAL"/>
            </w:pPr>
            <w:r w:rsidRPr="00D0162F">
              <w:rPr>
                <w:lang w:eastAsia="zh-CN"/>
              </w:rPr>
              <w:t xml:space="preserve">  }</w:t>
            </w:r>
          </w:p>
        </w:tc>
        <w:tc>
          <w:tcPr>
            <w:tcW w:w="2267" w:type="dxa"/>
          </w:tcPr>
          <w:p w14:paraId="655CE872" w14:textId="77777777" w:rsidR="00D560E2" w:rsidRPr="00D0162F" w:rsidRDefault="00D560E2" w:rsidP="006244E2">
            <w:pPr>
              <w:pStyle w:val="TAL"/>
              <w:rPr>
                <w:lang w:eastAsia="zh-CN"/>
              </w:rPr>
            </w:pPr>
          </w:p>
        </w:tc>
        <w:tc>
          <w:tcPr>
            <w:tcW w:w="1700" w:type="dxa"/>
          </w:tcPr>
          <w:p w14:paraId="384E4437" w14:textId="77777777" w:rsidR="00D560E2" w:rsidRPr="00D0162F" w:rsidRDefault="00D560E2" w:rsidP="006244E2">
            <w:pPr>
              <w:pStyle w:val="TAL"/>
            </w:pPr>
          </w:p>
        </w:tc>
        <w:tc>
          <w:tcPr>
            <w:tcW w:w="1245" w:type="dxa"/>
          </w:tcPr>
          <w:p w14:paraId="2D9BD3EA" w14:textId="77777777" w:rsidR="00D560E2" w:rsidRPr="00D0162F" w:rsidRDefault="00D560E2" w:rsidP="006244E2">
            <w:pPr>
              <w:pStyle w:val="TAL"/>
            </w:pPr>
          </w:p>
        </w:tc>
      </w:tr>
      <w:tr w:rsidR="00D560E2" w:rsidRPr="00D0162F" w14:paraId="5E7FA06F" w14:textId="77777777" w:rsidTr="006244E2">
        <w:tc>
          <w:tcPr>
            <w:tcW w:w="4535" w:type="dxa"/>
            <w:tcBorders>
              <w:top w:val="nil"/>
              <w:bottom w:val="single" w:sz="4" w:space="0" w:color="auto"/>
            </w:tcBorders>
          </w:tcPr>
          <w:p w14:paraId="5C044AF2" w14:textId="77777777" w:rsidR="00D560E2" w:rsidRPr="00D0162F" w:rsidRDefault="00D560E2" w:rsidP="006244E2">
            <w:pPr>
              <w:pStyle w:val="TAL"/>
            </w:pPr>
            <w:r w:rsidRPr="00D0162F">
              <w:t xml:space="preserve">  periodicityAndOffset</w:t>
            </w:r>
          </w:p>
        </w:tc>
        <w:tc>
          <w:tcPr>
            <w:tcW w:w="2267" w:type="dxa"/>
          </w:tcPr>
          <w:p w14:paraId="2BBC1C9A" w14:textId="77777777" w:rsidR="00D560E2" w:rsidRPr="00D0162F" w:rsidRDefault="00D560E2" w:rsidP="006244E2">
            <w:pPr>
              <w:pStyle w:val="TAL"/>
              <w:rPr>
                <w:lang w:eastAsia="zh-CN"/>
              </w:rPr>
            </w:pPr>
            <w:r w:rsidRPr="00D0162F">
              <w:rPr>
                <w:lang w:eastAsia="zh-CN"/>
              </w:rPr>
              <w:t>Not present</w:t>
            </w:r>
          </w:p>
        </w:tc>
        <w:tc>
          <w:tcPr>
            <w:tcW w:w="1700" w:type="dxa"/>
          </w:tcPr>
          <w:p w14:paraId="6AA20EFE" w14:textId="77777777" w:rsidR="00D560E2" w:rsidRPr="00D0162F" w:rsidRDefault="00D560E2" w:rsidP="006244E2">
            <w:pPr>
              <w:pStyle w:val="TAL"/>
            </w:pPr>
          </w:p>
        </w:tc>
        <w:tc>
          <w:tcPr>
            <w:tcW w:w="1245" w:type="dxa"/>
          </w:tcPr>
          <w:p w14:paraId="66261850" w14:textId="77777777" w:rsidR="00D560E2" w:rsidRPr="00D0162F" w:rsidRDefault="00D560E2" w:rsidP="006244E2">
            <w:pPr>
              <w:pStyle w:val="TAL"/>
            </w:pPr>
            <w:r w:rsidRPr="00D0162F">
              <w:t>APERIODIC</w:t>
            </w:r>
          </w:p>
        </w:tc>
      </w:tr>
      <w:tr w:rsidR="00D560E2" w:rsidRPr="00D0162F" w14:paraId="7BE00D0A" w14:textId="77777777" w:rsidTr="006244E2">
        <w:tc>
          <w:tcPr>
            <w:tcW w:w="4535" w:type="dxa"/>
          </w:tcPr>
          <w:p w14:paraId="613AA753" w14:textId="77777777" w:rsidR="00D560E2" w:rsidRPr="00D0162F" w:rsidRDefault="00D560E2" w:rsidP="006244E2">
            <w:pPr>
              <w:pStyle w:val="TAL"/>
            </w:pPr>
            <w:r w:rsidRPr="00D0162F">
              <w:t xml:space="preserve">  qcl-InfoPeriodicCSI-RS</w:t>
            </w:r>
          </w:p>
        </w:tc>
        <w:tc>
          <w:tcPr>
            <w:tcW w:w="2267" w:type="dxa"/>
          </w:tcPr>
          <w:p w14:paraId="223215AA" w14:textId="77777777" w:rsidR="00D560E2" w:rsidRPr="00D0162F" w:rsidRDefault="00D560E2" w:rsidP="006244E2">
            <w:pPr>
              <w:pStyle w:val="TAL"/>
            </w:pPr>
            <w:r w:rsidRPr="00D0162F">
              <w:rPr>
                <w:lang w:eastAsia="zh-CN"/>
              </w:rPr>
              <w:t>Not present</w:t>
            </w:r>
          </w:p>
        </w:tc>
        <w:tc>
          <w:tcPr>
            <w:tcW w:w="1700" w:type="dxa"/>
          </w:tcPr>
          <w:p w14:paraId="7675CD8E" w14:textId="77777777" w:rsidR="00D560E2" w:rsidRPr="00D0162F" w:rsidRDefault="00D560E2" w:rsidP="006244E2">
            <w:pPr>
              <w:pStyle w:val="TAL"/>
            </w:pPr>
          </w:p>
        </w:tc>
        <w:tc>
          <w:tcPr>
            <w:tcW w:w="1245" w:type="dxa"/>
          </w:tcPr>
          <w:p w14:paraId="205BC6A3" w14:textId="77777777" w:rsidR="00D560E2" w:rsidRPr="00D0162F" w:rsidRDefault="00D560E2" w:rsidP="006244E2">
            <w:pPr>
              <w:pStyle w:val="TAL"/>
            </w:pPr>
          </w:p>
        </w:tc>
      </w:tr>
      <w:tr w:rsidR="00D560E2" w:rsidRPr="00D0162F" w14:paraId="4B1D8ABE" w14:textId="77777777" w:rsidTr="006244E2">
        <w:tc>
          <w:tcPr>
            <w:tcW w:w="4535" w:type="dxa"/>
          </w:tcPr>
          <w:p w14:paraId="5D6130D1" w14:textId="77777777" w:rsidR="00D560E2" w:rsidRPr="00D0162F" w:rsidRDefault="00D560E2" w:rsidP="006244E2">
            <w:pPr>
              <w:pStyle w:val="TAL"/>
            </w:pPr>
            <w:r w:rsidRPr="00D0162F">
              <w:t>}</w:t>
            </w:r>
          </w:p>
        </w:tc>
        <w:tc>
          <w:tcPr>
            <w:tcW w:w="2267" w:type="dxa"/>
          </w:tcPr>
          <w:p w14:paraId="749AA940" w14:textId="77777777" w:rsidR="00D560E2" w:rsidRPr="00D0162F" w:rsidRDefault="00D560E2" w:rsidP="006244E2">
            <w:pPr>
              <w:pStyle w:val="TAL"/>
            </w:pPr>
          </w:p>
        </w:tc>
        <w:tc>
          <w:tcPr>
            <w:tcW w:w="1700" w:type="dxa"/>
          </w:tcPr>
          <w:p w14:paraId="6C5BE898" w14:textId="77777777" w:rsidR="00D560E2" w:rsidRPr="00D0162F" w:rsidRDefault="00D560E2" w:rsidP="006244E2">
            <w:pPr>
              <w:pStyle w:val="TAL"/>
            </w:pPr>
          </w:p>
        </w:tc>
        <w:tc>
          <w:tcPr>
            <w:tcW w:w="1245" w:type="dxa"/>
          </w:tcPr>
          <w:p w14:paraId="1CF7023C" w14:textId="77777777" w:rsidR="00D560E2" w:rsidRPr="00D0162F" w:rsidRDefault="00D560E2" w:rsidP="006244E2">
            <w:pPr>
              <w:pStyle w:val="TAL"/>
            </w:pPr>
          </w:p>
        </w:tc>
      </w:tr>
    </w:tbl>
    <w:p w14:paraId="476077C9" w14:textId="77777777" w:rsidR="00D560E2" w:rsidRPr="00D0162F" w:rsidRDefault="00D560E2" w:rsidP="00D560E2"/>
    <w:p w14:paraId="5AE02EE9" w14:textId="77777777" w:rsidR="00D560E2" w:rsidRPr="00D0162F" w:rsidRDefault="00D560E2" w:rsidP="00D560E2">
      <w:pPr>
        <w:pStyle w:val="TH"/>
      </w:pPr>
      <w:r w:rsidRPr="00D0162F">
        <w:t>Table H.3A.6-3c: NZP-CSI-RS-ResourceSetId-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452363D3" w14:textId="77777777" w:rsidTr="006244E2">
        <w:tc>
          <w:tcPr>
            <w:tcW w:w="9747" w:type="dxa"/>
            <w:gridSpan w:val="4"/>
          </w:tcPr>
          <w:p w14:paraId="65749921" w14:textId="77777777" w:rsidR="00D560E2" w:rsidRPr="00D0162F" w:rsidRDefault="00D560E2" w:rsidP="006244E2">
            <w:pPr>
              <w:pStyle w:val="TAH"/>
              <w:jc w:val="left"/>
              <w:rPr>
                <w:b w:val="0"/>
              </w:rPr>
            </w:pPr>
            <w:r w:rsidRPr="00D0162F">
              <w:rPr>
                <w:b w:val="0"/>
              </w:rPr>
              <w:t>Derivation Path: TS 38.331 [6], clause 6.3.2</w:t>
            </w:r>
          </w:p>
        </w:tc>
      </w:tr>
      <w:tr w:rsidR="00D560E2" w:rsidRPr="00D0162F" w14:paraId="3C91276B" w14:textId="77777777" w:rsidTr="006244E2">
        <w:tc>
          <w:tcPr>
            <w:tcW w:w="4535" w:type="dxa"/>
          </w:tcPr>
          <w:p w14:paraId="79B97183" w14:textId="77777777" w:rsidR="00D560E2" w:rsidRPr="00D0162F" w:rsidRDefault="00D560E2" w:rsidP="006244E2">
            <w:pPr>
              <w:pStyle w:val="TAH"/>
            </w:pPr>
            <w:r w:rsidRPr="00D0162F">
              <w:t>Information Element</w:t>
            </w:r>
          </w:p>
        </w:tc>
        <w:tc>
          <w:tcPr>
            <w:tcW w:w="2267" w:type="dxa"/>
          </w:tcPr>
          <w:p w14:paraId="5A44A2F4" w14:textId="77777777" w:rsidR="00D560E2" w:rsidRPr="00D0162F" w:rsidRDefault="00D560E2" w:rsidP="006244E2">
            <w:pPr>
              <w:pStyle w:val="TAH"/>
            </w:pPr>
            <w:r w:rsidRPr="00D0162F">
              <w:t>Value/remark</w:t>
            </w:r>
          </w:p>
        </w:tc>
        <w:tc>
          <w:tcPr>
            <w:tcW w:w="1700" w:type="dxa"/>
          </w:tcPr>
          <w:p w14:paraId="162C47EE" w14:textId="77777777" w:rsidR="00D560E2" w:rsidRPr="00D0162F" w:rsidRDefault="00D560E2" w:rsidP="006244E2">
            <w:pPr>
              <w:pStyle w:val="TAH"/>
            </w:pPr>
            <w:r w:rsidRPr="00D0162F">
              <w:t>Comment</w:t>
            </w:r>
          </w:p>
        </w:tc>
        <w:tc>
          <w:tcPr>
            <w:tcW w:w="1245" w:type="dxa"/>
          </w:tcPr>
          <w:p w14:paraId="3BD02E68" w14:textId="77777777" w:rsidR="00D560E2" w:rsidRPr="00D0162F" w:rsidRDefault="00D560E2" w:rsidP="006244E2">
            <w:pPr>
              <w:pStyle w:val="TAH"/>
            </w:pPr>
            <w:r w:rsidRPr="00D0162F">
              <w:t>Condition</w:t>
            </w:r>
          </w:p>
        </w:tc>
      </w:tr>
      <w:tr w:rsidR="00D560E2" w:rsidRPr="00D0162F" w14:paraId="4204D2F5" w14:textId="77777777" w:rsidTr="006244E2">
        <w:tc>
          <w:tcPr>
            <w:tcW w:w="4535" w:type="dxa"/>
          </w:tcPr>
          <w:p w14:paraId="27A21355" w14:textId="77777777" w:rsidR="00D560E2" w:rsidRPr="00D0162F" w:rsidRDefault="00D560E2" w:rsidP="006244E2">
            <w:pPr>
              <w:pStyle w:val="TAL"/>
            </w:pPr>
            <w:r w:rsidRPr="00D0162F">
              <w:t>NZP-CSI-RS-ResourceSetId</w:t>
            </w:r>
          </w:p>
        </w:tc>
        <w:tc>
          <w:tcPr>
            <w:tcW w:w="2267" w:type="dxa"/>
          </w:tcPr>
          <w:p w14:paraId="0FCC6718" w14:textId="77777777" w:rsidR="00D560E2" w:rsidRPr="00D0162F" w:rsidRDefault="00D560E2" w:rsidP="006244E2">
            <w:pPr>
              <w:pStyle w:val="TAL"/>
            </w:pPr>
            <w:r w:rsidRPr="00D0162F">
              <w:t>1</w:t>
            </w:r>
          </w:p>
        </w:tc>
        <w:tc>
          <w:tcPr>
            <w:tcW w:w="1700" w:type="dxa"/>
          </w:tcPr>
          <w:p w14:paraId="2F9BB493" w14:textId="77777777" w:rsidR="00D560E2" w:rsidRPr="00D0162F" w:rsidRDefault="00D560E2" w:rsidP="006244E2">
            <w:pPr>
              <w:pStyle w:val="TAL"/>
            </w:pPr>
          </w:p>
        </w:tc>
        <w:tc>
          <w:tcPr>
            <w:tcW w:w="1245" w:type="dxa"/>
          </w:tcPr>
          <w:p w14:paraId="036B2F5E" w14:textId="77777777" w:rsidR="00D560E2" w:rsidRPr="00D0162F" w:rsidRDefault="00D560E2" w:rsidP="006244E2">
            <w:pPr>
              <w:pStyle w:val="TAL"/>
            </w:pPr>
          </w:p>
        </w:tc>
      </w:tr>
    </w:tbl>
    <w:p w14:paraId="4E1DE87B" w14:textId="77777777" w:rsidR="00D560E2" w:rsidRPr="00D0162F" w:rsidRDefault="00D560E2" w:rsidP="00D560E2"/>
    <w:p w14:paraId="6C6C8A9A" w14:textId="77777777" w:rsidR="00D560E2" w:rsidRPr="00D0162F" w:rsidRDefault="00D560E2" w:rsidP="00D560E2">
      <w:pPr>
        <w:pStyle w:val="TH"/>
      </w:pPr>
      <w:r w:rsidRPr="00D0162F">
        <w:lastRenderedPageBreak/>
        <w:t>Table H.3A.6-4: CSI-ResourceConfig for CSI-IM as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080446CD" w14:textId="77777777" w:rsidTr="006244E2">
        <w:tc>
          <w:tcPr>
            <w:tcW w:w="9747" w:type="dxa"/>
            <w:gridSpan w:val="4"/>
          </w:tcPr>
          <w:p w14:paraId="1B0E2092"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17014862" w14:textId="77777777" w:rsidTr="006244E2">
        <w:tc>
          <w:tcPr>
            <w:tcW w:w="4535" w:type="dxa"/>
          </w:tcPr>
          <w:p w14:paraId="271CDE12" w14:textId="77777777" w:rsidR="00D560E2" w:rsidRPr="00D0162F" w:rsidRDefault="00D560E2" w:rsidP="006244E2">
            <w:pPr>
              <w:pStyle w:val="TAH"/>
            </w:pPr>
            <w:r w:rsidRPr="00D0162F">
              <w:t>Information Element</w:t>
            </w:r>
          </w:p>
        </w:tc>
        <w:tc>
          <w:tcPr>
            <w:tcW w:w="2267" w:type="dxa"/>
          </w:tcPr>
          <w:p w14:paraId="198029D7" w14:textId="77777777" w:rsidR="00D560E2" w:rsidRPr="00D0162F" w:rsidRDefault="00D560E2" w:rsidP="006244E2">
            <w:pPr>
              <w:pStyle w:val="TAH"/>
            </w:pPr>
            <w:r w:rsidRPr="00D0162F">
              <w:t>Value/remark</w:t>
            </w:r>
          </w:p>
        </w:tc>
        <w:tc>
          <w:tcPr>
            <w:tcW w:w="1700" w:type="dxa"/>
          </w:tcPr>
          <w:p w14:paraId="64D1D3A7" w14:textId="77777777" w:rsidR="00D560E2" w:rsidRPr="00D0162F" w:rsidRDefault="00D560E2" w:rsidP="006244E2">
            <w:pPr>
              <w:pStyle w:val="TAH"/>
            </w:pPr>
            <w:r w:rsidRPr="00D0162F">
              <w:t>Comment</w:t>
            </w:r>
          </w:p>
        </w:tc>
        <w:tc>
          <w:tcPr>
            <w:tcW w:w="1245" w:type="dxa"/>
          </w:tcPr>
          <w:p w14:paraId="60B1907F" w14:textId="77777777" w:rsidR="00D560E2" w:rsidRPr="00D0162F" w:rsidRDefault="00D560E2" w:rsidP="006244E2">
            <w:pPr>
              <w:pStyle w:val="TAH"/>
            </w:pPr>
            <w:r w:rsidRPr="00D0162F">
              <w:t>Condition</w:t>
            </w:r>
          </w:p>
        </w:tc>
      </w:tr>
      <w:tr w:rsidR="00D560E2" w:rsidRPr="00D0162F" w14:paraId="0B86F6A1" w14:textId="77777777" w:rsidTr="006244E2">
        <w:tc>
          <w:tcPr>
            <w:tcW w:w="4535" w:type="dxa"/>
            <w:tcBorders>
              <w:bottom w:val="single" w:sz="4" w:space="0" w:color="auto"/>
            </w:tcBorders>
          </w:tcPr>
          <w:p w14:paraId="27428ED3"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Borders>
              <w:bottom w:val="single" w:sz="4" w:space="0" w:color="auto"/>
            </w:tcBorders>
          </w:tcPr>
          <w:p w14:paraId="3F6E0979" w14:textId="77777777" w:rsidR="00D560E2" w:rsidRPr="00D0162F" w:rsidRDefault="00D560E2" w:rsidP="006244E2">
            <w:pPr>
              <w:pStyle w:val="TAL"/>
            </w:pPr>
          </w:p>
        </w:tc>
        <w:tc>
          <w:tcPr>
            <w:tcW w:w="1700" w:type="dxa"/>
            <w:tcBorders>
              <w:bottom w:val="single" w:sz="4" w:space="0" w:color="auto"/>
            </w:tcBorders>
          </w:tcPr>
          <w:p w14:paraId="7B6E321B" w14:textId="77777777" w:rsidR="00D560E2" w:rsidRPr="00D0162F" w:rsidRDefault="00D560E2" w:rsidP="006244E2">
            <w:pPr>
              <w:pStyle w:val="TAL"/>
            </w:pPr>
          </w:p>
        </w:tc>
        <w:tc>
          <w:tcPr>
            <w:tcW w:w="1245" w:type="dxa"/>
          </w:tcPr>
          <w:p w14:paraId="4D853D21" w14:textId="77777777" w:rsidR="00D560E2" w:rsidRPr="00D0162F" w:rsidRDefault="00D560E2" w:rsidP="006244E2">
            <w:pPr>
              <w:pStyle w:val="TAL"/>
            </w:pPr>
          </w:p>
        </w:tc>
      </w:tr>
      <w:tr w:rsidR="00D560E2" w:rsidRPr="00D0162F" w14:paraId="2AC69307" w14:textId="77777777" w:rsidTr="006244E2">
        <w:tc>
          <w:tcPr>
            <w:tcW w:w="4535" w:type="dxa"/>
            <w:tcBorders>
              <w:bottom w:val="nil"/>
              <w:right w:val="single" w:sz="4" w:space="0" w:color="auto"/>
            </w:tcBorders>
          </w:tcPr>
          <w:p w14:paraId="53B03795" w14:textId="77777777" w:rsidR="00D560E2" w:rsidRPr="00D0162F" w:rsidRDefault="00D560E2" w:rsidP="006244E2">
            <w:pPr>
              <w:pStyle w:val="TAL"/>
            </w:pPr>
            <w:r w:rsidRPr="00D0162F">
              <w:t xml:space="preserve">  csi-ResourceConfigId</w:t>
            </w:r>
          </w:p>
        </w:tc>
        <w:tc>
          <w:tcPr>
            <w:tcW w:w="2267" w:type="dxa"/>
            <w:tcBorders>
              <w:left w:val="single" w:sz="4" w:space="0" w:color="auto"/>
              <w:bottom w:val="single" w:sz="4" w:space="0" w:color="auto"/>
              <w:right w:val="single" w:sz="4" w:space="0" w:color="auto"/>
            </w:tcBorders>
          </w:tcPr>
          <w:p w14:paraId="2A5138B4" w14:textId="77777777" w:rsidR="00D560E2" w:rsidRPr="00D0162F" w:rsidRDefault="00D560E2" w:rsidP="006244E2">
            <w:pPr>
              <w:pStyle w:val="TAL"/>
            </w:pPr>
            <w:r w:rsidRPr="00D0162F">
              <w:t>CSI</w:t>
            </w:r>
            <w:r w:rsidRPr="00D0162F">
              <w:rPr>
                <w:lang w:eastAsia="zh-CN"/>
              </w:rPr>
              <w:t>-</w:t>
            </w:r>
            <w:r w:rsidRPr="00D0162F">
              <w:t>IM-ResourceConfigId-IMR</w:t>
            </w:r>
          </w:p>
        </w:tc>
        <w:tc>
          <w:tcPr>
            <w:tcW w:w="1700" w:type="dxa"/>
            <w:tcBorders>
              <w:left w:val="single" w:sz="4" w:space="0" w:color="auto"/>
              <w:bottom w:val="single" w:sz="4" w:space="0" w:color="auto"/>
            </w:tcBorders>
          </w:tcPr>
          <w:p w14:paraId="08F9289C" w14:textId="77777777" w:rsidR="00D560E2" w:rsidRPr="00D0162F" w:rsidRDefault="00D560E2" w:rsidP="006244E2">
            <w:pPr>
              <w:pStyle w:val="TAL"/>
            </w:pPr>
          </w:p>
        </w:tc>
        <w:tc>
          <w:tcPr>
            <w:tcW w:w="1245" w:type="dxa"/>
          </w:tcPr>
          <w:p w14:paraId="5997ACA1" w14:textId="77777777" w:rsidR="00D560E2" w:rsidRPr="00D0162F" w:rsidRDefault="00D560E2" w:rsidP="006244E2">
            <w:pPr>
              <w:pStyle w:val="TAL"/>
            </w:pPr>
          </w:p>
        </w:tc>
      </w:tr>
      <w:tr w:rsidR="00D560E2" w:rsidRPr="00D0162F" w14:paraId="481349F0" w14:textId="77777777" w:rsidTr="006244E2">
        <w:tc>
          <w:tcPr>
            <w:tcW w:w="4535" w:type="dxa"/>
            <w:tcBorders>
              <w:top w:val="nil"/>
              <w:right w:val="single" w:sz="4" w:space="0" w:color="auto"/>
            </w:tcBorders>
          </w:tcPr>
          <w:p w14:paraId="1F0334A8" w14:textId="77777777" w:rsidR="00D560E2" w:rsidRPr="00D0162F" w:rsidRDefault="00D560E2" w:rsidP="006244E2">
            <w:pPr>
              <w:pStyle w:val="TAL"/>
            </w:pPr>
          </w:p>
        </w:tc>
        <w:tc>
          <w:tcPr>
            <w:tcW w:w="2267" w:type="dxa"/>
            <w:tcBorders>
              <w:top w:val="single" w:sz="4" w:space="0" w:color="auto"/>
              <w:left w:val="single" w:sz="4" w:space="0" w:color="auto"/>
              <w:right w:val="single" w:sz="4" w:space="0" w:color="auto"/>
            </w:tcBorders>
          </w:tcPr>
          <w:p w14:paraId="5907E4F3" w14:textId="77777777" w:rsidR="00D560E2" w:rsidRPr="00D0162F" w:rsidRDefault="00D560E2" w:rsidP="006244E2">
            <w:pPr>
              <w:pStyle w:val="TAL"/>
            </w:pPr>
            <w:r w:rsidRPr="00D0162F">
              <w:t>CSI-IM-ResourceConfigId-IMR with condition APERIODIC</w:t>
            </w:r>
          </w:p>
        </w:tc>
        <w:tc>
          <w:tcPr>
            <w:tcW w:w="1700" w:type="dxa"/>
            <w:tcBorders>
              <w:top w:val="single" w:sz="4" w:space="0" w:color="auto"/>
              <w:left w:val="single" w:sz="4" w:space="0" w:color="auto"/>
            </w:tcBorders>
          </w:tcPr>
          <w:p w14:paraId="1EE728E7" w14:textId="77777777" w:rsidR="00D560E2" w:rsidRPr="00D0162F" w:rsidRDefault="00D560E2" w:rsidP="006244E2">
            <w:pPr>
              <w:pStyle w:val="TAL"/>
            </w:pPr>
          </w:p>
        </w:tc>
        <w:tc>
          <w:tcPr>
            <w:tcW w:w="1245" w:type="dxa"/>
          </w:tcPr>
          <w:p w14:paraId="2518EB9A" w14:textId="77777777" w:rsidR="00D560E2" w:rsidRPr="00D0162F" w:rsidRDefault="00D560E2" w:rsidP="006244E2">
            <w:pPr>
              <w:pStyle w:val="TAL"/>
            </w:pPr>
            <w:r w:rsidRPr="00D0162F">
              <w:t>APERIODIC</w:t>
            </w:r>
          </w:p>
        </w:tc>
      </w:tr>
      <w:tr w:rsidR="00D560E2" w:rsidRPr="00D0162F" w14:paraId="3E0DB8A4" w14:textId="77777777" w:rsidTr="006244E2">
        <w:tc>
          <w:tcPr>
            <w:tcW w:w="4535" w:type="dxa"/>
          </w:tcPr>
          <w:p w14:paraId="2708519C" w14:textId="77777777" w:rsidR="00D560E2" w:rsidRPr="00D0162F" w:rsidRDefault="00D560E2" w:rsidP="006244E2">
            <w:pPr>
              <w:pStyle w:val="TAL"/>
            </w:pPr>
            <w:r w:rsidRPr="00D0162F">
              <w:t xml:space="preserve">  csi-RS-ResourceSetList CHOICE {</w:t>
            </w:r>
          </w:p>
        </w:tc>
        <w:tc>
          <w:tcPr>
            <w:tcW w:w="2267" w:type="dxa"/>
          </w:tcPr>
          <w:p w14:paraId="052F83D9" w14:textId="77777777" w:rsidR="00D560E2" w:rsidRPr="00D0162F" w:rsidRDefault="00D560E2" w:rsidP="006244E2">
            <w:pPr>
              <w:pStyle w:val="TAL"/>
            </w:pPr>
          </w:p>
        </w:tc>
        <w:tc>
          <w:tcPr>
            <w:tcW w:w="1700" w:type="dxa"/>
          </w:tcPr>
          <w:p w14:paraId="0AE1DBD3" w14:textId="77777777" w:rsidR="00D560E2" w:rsidRPr="00D0162F" w:rsidRDefault="00D560E2" w:rsidP="006244E2">
            <w:pPr>
              <w:pStyle w:val="TAL"/>
            </w:pPr>
          </w:p>
        </w:tc>
        <w:tc>
          <w:tcPr>
            <w:tcW w:w="1245" w:type="dxa"/>
          </w:tcPr>
          <w:p w14:paraId="15BAE5C7" w14:textId="77777777" w:rsidR="00D560E2" w:rsidRPr="00D0162F" w:rsidRDefault="00D560E2" w:rsidP="006244E2">
            <w:pPr>
              <w:pStyle w:val="TAL"/>
            </w:pPr>
          </w:p>
        </w:tc>
      </w:tr>
      <w:tr w:rsidR="00D560E2" w:rsidRPr="00D0162F" w14:paraId="33295E0C" w14:textId="77777777" w:rsidTr="006244E2">
        <w:tc>
          <w:tcPr>
            <w:tcW w:w="4535" w:type="dxa"/>
            <w:tcBorders>
              <w:bottom w:val="single" w:sz="4" w:space="0" w:color="auto"/>
            </w:tcBorders>
          </w:tcPr>
          <w:p w14:paraId="2F715202" w14:textId="77777777" w:rsidR="00D560E2" w:rsidRPr="00D0162F" w:rsidRDefault="00D560E2" w:rsidP="006244E2">
            <w:pPr>
              <w:pStyle w:val="TAL"/>
            </w:pPr>
            <w:r w:rsidRPr="00D0162F">
              <w:t xml:space="preserve">    csi-IM-ResourceSetList SEQUENCE </w:t>
            </w:r>
            <w:r w:rsidRPr="00D0162F">
              <w:rPr>
                <w:lang w:eastAsia="zh-CN"/>
              </w:rPr>
              <w:t>(</w:t>
            </w:r>
            <w:r w:rsidRPr="00D0162F">
              <w:rPr>
                <w:color w:val="993366"/>
              </w:rPr>
              <w:t>SIZE</w:t>
            </w:r>
            <w:r w:rsidRPr="00D0162F">
              <w:t xml:space="preserve"> (1..maxNrofCSI-IM-ResourceSetsPerConfig) OF </w:t>
            </w:r>
            <w:r w:rsidRPr="00D0162F">
              <w:rPr>
                <w:lang w:eastAsia="zh-CN"/>
              </w:rPr>
              <w:t>{</w:t>
            </w:r>
          </w:p>
        </w:tc>
        <w:tc>
          <w:tcPr>
            <w:tcW w:w="2267" w:type="dxa"/>
          </w:tcPr>
          <w:p w14:paraId="2963D5D1" w14:textId="77777777" w:rsidR="00D560E2" w:rsidRPr="00D0162F" w:rsidRDefault="00D560E2" w:rsidP="006244E2">
            <w:pPr>
              <w:pStyle w:val="TAL"/>
            </w:pPr>
            <w:r w:rsidRPr="00D0162F">
              <w:t>1 entry</w:t>
            </w:r>
          </w:p>
        </w:tc>
        <w:tc>
          <w:tcPr>
            <w:tcW w:w="1700" w:type="dxa"/>
          </w:tcPr>
          <w:p w14:paraId="760E8A84" w14:textId="77777777" w:rsidR="00D560E2" w:rsidRPr="00D0162F" w:rsidRDefault="00D560E2" w:rsidP="006244E2">
            <w:pPr>
              <w:pStyle w:val="TAL"/>
            </w:pPr>
          </w:p>
        </w:tc>
        <w:tc>
          <w:tcPr>
            <w:tcW w:w="1245" w:type="dxa"/>
          </w:tcPr>
          <w:p w14:paraId="26E4D0C2" w14:textId="77777777" w:rsidR="00D560E2" w:rsidRPr="00D0162F" w:rsidRDefault="00D560E2" w:rsidP="006244E2">
            <w:pPr>
              <w:pStyle w:val="TAL"/>
            </w:pPr>
          </w:p>
        </w:tc>
      </w:tr>
      <w:tr w:rsidR="00D560E2" w:rsidRPr="00D0162F" w14:paraId="00BBF1CC" w14:textId="77777777" w:rsidTr="006244E2">
        <w:tc>
          <w:tcPr>
            <w:tcW w:w="4535" w:type="dxa"/>
            <w:tcBorders>
              <w:bottom w:val="nil"/>
            </w:tcBorders>
          </w:tcPr>
          <w:p w14:paraId="5509B558" w14:textId="77777777" w:rsidR="00D560E2" w:rsidRPr="00D0162F" w:rsidRDefault="00D560E2" w:rsidP="006244E2">
            <w:pPr>
              <w:pStyle w:val="TAL"/>
            </w:pPr>
            <w:r w:rsidRPr="00D0162F">
              <w:t xml:space="preserve">      CSI-IM-ResourceSetId[1]</w:t>
            </w:r>
          </w:p>
        </w:tc>
        <w:tc>
          <w:tcPr>
            <w:tcW w:w="2267" w:type="dxa"/>
          </w:tcPr>
          <w:p w14:paraId="707ED9A4" w14:textId="77777777" w:rsidR="00D560E2" w:rsidRPr="00D0162F" w:rsidRDefault="00D560E2" w:rsidP="006244E2">
            <w:pPr>
              <w:pStyle w:val="TAL"/>
            </w:pPr>
            <w:r w:rsidRPr="00D0162F">
              <w:t>CSI-IM-ResourceSetId-IMR</w:t>
            </w:r>
          </w:p>
        </w:tc>
        <w:tc>
          <w:tcPr>
            <w:tcW w:w="1700" w:type="dxa"/>
          </w:tcPr>
          <w:p w14:paraId="4D705F44" w14:textId="77777777" w:rsidR="00D560E2" w:rsidRPr="00D0162F" w:rsidRDefault="00D560E2" w:rsidP="006244E2">
            <w:pPr>
              <w:pStyle w:val="TAL"/>
            </w:pPr>
          </w:p>
        </w:tc>
        <w:tc>
          <w:tcPr>
            <w:tcW w:w="1245" w:type="dxa"/>
          </w:tcPr>
          <w:p w14:paraId="6B0382C0" w14:textId="77777777" w:rsidR="00D560E2" w:rsidRPr="00D0162F" w:rsidRDefault="00D560E2" w:rsidP="006244E2">
            <w:pPr>
              <w:pStyle w:val="TAL"/>
            </w:pPr>
          </w:p>
        </w:tc>
      </w:tr>
      <w:tr w:rsidR="00D560E2" w:rsidRPr="00D0162F" w14:paraId="090EAC97" w14:textId="77777777" w:rsidTr="006244E2">
        <w:tc>
          <w:tcPr>
            <w:tcW w:w="4535" w:type="dxa"/>
            <w:tcBorders>
              <w:top w:val="nil"/>
            </w:tcBorders>
          </w:tcPr>
          <w:p w14:paraId="4537BDE8" w14:textId="77777777" w:rsidR="00D560E2" w:rsidRPr="00D0162F" w:rsidRDefault="00D560E2" w:rsidP="006244E2">
            <w:pPr>
              <w:pStyle w:val="TAL"/>
            </w:pPr>
          </w:p>
        </w:tc>
        <w:tc>
          <w:tcPr>
            <w:tcW w:w="2267" w:type="dxa"/>
          </w:tcPr>
          <w:p w14:paraId="067D39DD" w14:textId="77777777" w:rsidR="00D560E2" w:rsidRPr="00D0162F" w:rsidRDefault="00D560E2" w:rsidP="006244E2">
            <w:pPr>
              <w:pStyle w:val="TAL"/>
            </w:pPr>
            <w:r w:rsidRPr="00D0162F">
              <w:t>CSI-IM-ResourceSetId-IMR with condition APERIODIC</w:t>
            </w:r>
          </w:p>
        </w:tc>
        <w:tc>
          <w:tcPr>
            <w:tcW w:w="1700" w:type="dxa"/>
          </w:tcPr>
          <w:p w14:paraId="0D21844B" w14:textId="77777777" w:rsidR="00D560E2" w:rsidRPr="00D0162F" w:rsidRDefault="00D560E2" w:rsidP="006244E2">
            <w:pPr>
              <w:pStyle w:val="TAL"/>
            </w:pPr>
          </w:p>
        </w:tc>
        <w:tc>
          <w:tcPr>
            <w:tcW w:w="1245" w:type="dxa"/>
          </w:tcPr>
          <w:p w14:paraId="59DCDCC7" w14:textId="77777777" w:rsidR="00D560E2" w:rsidRPr="00D0162F" w:rsidRDefault="00D560E2" w:rsidP="006244E2">
            <w:pPr>
              <w:pStyle w:val="TAL"/>
            </w:pPr>
            <w:r w:rsidRPr="00D0162F">
              <w:t>APERIODIC</w:t>
            </w:r>
          </w:p>
        </w:tc>
      </w:tr>
      <w:tr w:rsidR="00D560E2" w:rsidRPr="00D0162F" w14:paraId="35C3FDD0" w14:textId="77777777" w:rsidTr="006244E2">
        <w:tc>
          <w:tcPr>
            <w:tcW w:w="4535" w:type="dxa"/>
          </w:tcPr>
          <w:p w14:paraId="12FFDEB8" w14:textId="77777777" w:rsidR="00D560E2" w:rsidRPr="00D0162F" w:rsidRDefault="00D560E2" w:rsidP="006244E2">
            <w:pPr>
              <w:pStyle w:val="TAL"/>
            </w:pPr>
            <w:r w:rsidRPr="00D0162F">
              <w:t xml:space="preserve">    }</w:t>
            </w:r>
          </w:p>
        </w:tc>
        <w:tc>
          <w:tcPr>
            <w:tcW w:w="2267" w:type="dxa"/>
          </w:tcPr>
          <w:p w14:paraId="7D1005B7" w14:textId="77777777" w:rsidR="00D560E2" w:rsidRPr="00D0162F" w:rsidRDefault="00D560E2" w:rsidP="006244E2">
            <w:pPr>
              <w:pStyle w:val="TAL"/>
            </w:pPr>
          </w:p>
        </w:tc>
        <w:tc>
          <w:tcPr>
            <w:tcW w:w="1700" w:type="dxa"/>
          </w:tcPr>
          <w:p w14:paraId="6AB84B9E" w14:textId="77777777" w:rsidR="00D560E2" w:rsidRPr="00D0162F" w:rsidRDefault="00D560E2" w:rsidP="006244E2">
            <w:pPr>
              <w:pStyle w:val="TAL"/>
            </w:pPr>
          </w:p>
        </w:tc>
        <w:tc>
          <w:tcPr>
            <w:tcW w:w="1245" w:type="dxa"/>
          </w:tcPr>
          <w:p w14:paraId="3B39DC44" w14:textId="77777777" w:rsidR="00D560E2" w:rsidRPr="00D0162F" w:rsidRDefault="00D560E2" w:rsidP="006244E2">
            <w:pPr>
              <w:pStyle w:val="TAL"/>
            </w:pPr>
          </w:p>
        </w:tc>
      </w:tr>
      <w:tr w:rsidR="00D560E2" w:rsidRPr="00D0162F" w14:paraId="590EA19D" w14:textId="77777777" w:rsidTr="006244E2">
        <w:tc>
          <w:tcPr>
            <w:tcW w:w="4535" w:type="dxa"/>
          </w:tcPr>
          <w:p w14:paraId="3AECD7A0" w14:textId="77777777" w:rsidR="00D560E2" w:rsidRPr="00D0162F" w:rsidRDefault="00D560E2" w:rsidP="006244E2">
            <w:pPr>
              <w:pStyle w:val="TAL"/>
            </w:pPr>
            <w:r w:rsidRPr="00D0162F">
              <w:t xml:space="preserve">  }</w:t>
            </w:r>
          </w:p>
        </w:tc>
        <w:tc>
          <w:tcPr>
            <w:tcW w:w="2267" w:type="dxa"/>
          </w:tcPr>
          <w:p w14:paraId="2B18DE68" w14:textId="77777777" w:rsidR="00D560E2" w:rsidRPr="00D0162F" w:rsidRDefault="00D560E2" w:rsidP="006244E2">
            <w:pPr>
              <w:pStyle w:val="TAL"/>
            </w:pPr>
          </w:p>
        </w:tc>
        <w:tc>
          <w:tcPr>
            <w:tcW w:w="1700" w:type="dxa"/>
          </w:tcPr>
          <w:p w14:paraId="741907FB" w14:textId="77777777" w:rsidR="00D560E2" w:rsidRPr="00D0162F" w:rsidRDefault="00D560E2" w:rsidP="006244E2">
            <w:pPr>
              <w:pStyle w:val="TAL"/>
            </w:pPr>
          </w:p>
        </w:tc>
        <w:tc>
          <w:tcPr>
            <w:tcW w:w="1245" w:type="dxa"/>
          </w:tcPr>
          <w:p w14:paraId="7F541DF8" w14:textId="77777777" w:rsidR="00D560E2" w:rsidRPr="00D0162F" w:rsidRDefault="00D560E2" w:rsidP="006244E2">
            <w:pPr>
              <w:pStyle w:val="TAL"/>
            </w:pPr>
          </w:p>
        </w:tc>
      </w:tr>
      <w:tr w:rsidR="00D560E2" w:rsidRPr="00D0162F" w14:paraId="0DA6EBD1" w14:textId="77777777" w:rsidTr="006244E2">
        <w:tc>
          <w:tcPr>
            <w:tcW w:w="4535" w:type="dxa"/>
            <w:tcBorders>
              <w:bottom w:val="single" w:sz="4" w:space="0" w:color="auto"/>
            </w:tcBorders>
          </w:tcPr>
          <w:p w14:paraId="215ADAE1" w14:textId="77777777" w:rsidR="00D560E2" w:rsidRPr="00D0162F" w:rsidRDefault="00D560E2" w:rsidP="006244E2">
            <w:pPr>
              <w:pStyle w:val="TAL"/>
            </w:pPr>
            <w:r w:rsidRPr="00D0162F">
              <w:t xml:space="preserve">  bwp-Id</w:t>
            </w:r>
          </w:p>
        </w:tc>
        <w:tc>
          <w:tcPr>
            <w:tcW w:w="2267" w:type="dxa"/>
          </w:tcPr>
          <w:p w14:paraId="358BB139" w14:textId="77777777" w:rsidR="00D560E2" w:rsidRPr="00D0162F" w:rsidRDefault="00D560E2" w:rsidP="006244E2">
            <w:pPr>
              <w:pStyle w:val="TAL"/>
            </w:pPr>
            <w:r w:rsidRPr="00D0162F">
              <w:t>BWP-Id of active BWP</w:t>
            </w:r>
          </w:p>
        </w:tc>
        <w:tc>
          <w:tcPr>
            <w:tcW w:w="1700" w:type="dxa"/>
          </w:tcPr>
          <w:p w14:paraId="4B1A961F" w14:textId="77777777" w:rsidR="00D560E2" w:rsidRPr="00D0162F" w:rsidRDefault="00D560E2" w:rsidP="006244E2">
            <w:pPr>
              <w:pStyle w:val="TAL"/>
            </w:pPr>
          </w:p>
        </w:tc>
        <w:tc>
          <w:tcPr>
            <w:tcW w:w="1245" w:type="dxa"/>
          </w:tcPr>
          <w:p w14:paraId="55FE08DD" w14:textId="77777777" w:rsidR="00D560E2" w:rsidRPr="00D0162F" w:rsidRDefault="00D560E2" w:rsidP="006244E2">
            <w:pPr>
              <w:pStyle w:val="TAL"/>
            </w:pPr>
          </w:p>
        </w:tc>
      </w:tr>
      <w:tr w:rsidR="00D560E2" w:rsidRPr="00D0162F" w14:paraId="2181B809" w14:textId="77777777" w:rsidTr="006244E2">
        <w:tc>
          <w:tcPr>
            <w:tcW w:w="4535" w:type="dxa"/>
            <w:tcBorders>
              <w:bottom w:val="nil"/>
            </w:tcBorders>
          </w:tcPr>
          <w:p w14:paraId="57B1691F"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4C1AACF1" w14:textId="77777777" w:rsidR="00D560E2" w:rsidRPr="00D0162F" w:rsidRDefault="00D560E2" w:rsidP="006244E2">
            <w:pPr>
              <w:pStyle w:val="TAL"/>
            </w:pPr>
            <w:r w:rsidRPr="00D0162F">
              <w:t>aperiodic</w:t>
            </w:r>
          </w:p>
        </w:tc>
        <w:tc>
          <w:tcPr>
            <w:tcW w:w="1700" w:type="dxa"/>
          </w:tcPr>
          <w:p w14:paraId="36697BDC" w14:textId="77777777" w:rsidR="00D560E2" w:rsidRPr="00D0162F" w:rsidRDefault="00D560E2" w:rsidP="006244E2">
            <w:pPr>
              <w:pStyle w:val="TAL"/>
            </w:pPr>
          </w:p>
        </w:tc>
        <w:tc>
          <w:tcPr>
            <w:tcW w:w="1245" w:type="dxa"/>
          </w:tcPr>
          <w:p w14:paraId="07C16664" w14:textId="77777777" w:rsidR="00D560E2" w:rsidRPr="00D0162F" w:rsidRDefault="00D560E2" w:rsidP="006244E2">
            <w:pPr>
              <w:pStyle w:val="TAL"/>
            </w:pPr>
            <w:r w:rsidRPr="00D0162F">
              <w:t>APERIODIC</w:t>
            </w:r>
          </w:p>
        </w:tc>
      </w:tr>
      <w:tr w:rsidR="00D560E2" w:rsidRPr="00D0162F" w14:paraId="331DD512" w14:textId="77777777" w:rsidTr="006244E2">
        <w:tc>
          <w:tcPr>
            <w:tcW w:w="4535" w:type="dxa"/>
            <w:tcBorders>
              <w:top w:val="nil"/>
            </w:tcBorders>
          </w:tcPr>
          <w:p w14:paraId="087E0378" w14:textId="77777777" w:rsidR="00D560E2" w:rsidRPr="00D0162F" w:rsidRDefault="00D560E2" w:rsidP="006244E2">
            <w:pPr>
              <w:pStyle w:val="TAL"/>
            </w:pPr>
          </w:p>
        </w:tc>
        <w:tc>
          <w:tcPr>
            <w:tcW w:w="2267" w:type="dxa"/>
          </w:tcPr>
          <w:p w14:paraId="6557D008" w14:textId="77777777" w:rsidR="00D560E2" w:rsidRPr="00D0162F" w:rsidRDefault="00D560E2" w:rsidP="006244E2">
            <w:pPr>
              <w:pStyle w:val="TAL"/>
            </w:pPr>
            <w:r w:rsidRPr="00D0162F">
              <w:t>periodic</w:t>
            </w:r>
          </w:p>
        </w:tc>
        <w:tc>
          <w:tcPr>
            <w:tcW w:w="1700" w:type="dxa"/>
          </w:tcPr>
          <w:p w14:paraId="74D4C102" w14:textId="77777777" w:rsidR="00D560E2" w:rsidRPr="00D0162F" w:rsidRDefault="00D560E2" w:rsidP="006244E2">
            <w:pPr>
              <w:pStyle w:val="TAL"/>
            </w:pPr>
          </w:p>
        </w:tc>
        <w:tc>
          <w:tcPr>
            <w:tcW w:w="1245" w:type="dxa"/>
          </w:tcPr>
          <w:p w14:paraId="20FD5E78" w14:textId="77777777" w:rsidR="00D560E2" w:rsidRPr="00D0162F" w:rsidRDefault="00D560E2" w:rsidP="006244E2">
            <w:pPr>
              <w:pStyle w:val="TAL"/>
            </w:pPr>
            <w:r w:rsidRPr="00D0162F">
              <w:t>PERIODIC</w:t>
            </w:r>
          </w:p>
        </w:tc>
      </w:tr>
      <w:tr w:rsidR="00D560E2" w:rsidRPr="00D0162F" w14:paraId="7CAF6EAA" w14:textId="77777777" w:rsidTr="006244E2">
        <w:tc>
          <w:tcPr>
            <w:tcW w:w="4535" w:type="dxa"/>
          </w:tcPr>
          <w:p w14:paraId="1A83E537" w14:textId="77777777" w:rsidR="00D560E2" w:rsidRPr="00D0162F" w:rsidRDefault="00D560E2" w:rsidP="006244E2">
            <w:pPr>
              <w:pStyle w:val="TAL"/>
            </w:pPr>
            <w:r w:rsidRPr="00D0162F">
              <w:t>}</w:t>
            </w:r>
          </w:p>
        </w:tc>
        <w:tc>
          <w:tcPr>
            <w:tcW w:w="2267" w:type="dxa"/>
          </w:tcPr>
          <w:p w14:paraId="50FD2202" w14:textId="77777777" w:rsidR="00D560E2" w:rsidRPr="00D0162F" w:rsidRDefault="00D560E2" w:rsidP="006244E2">
            <w:pPr>
              <w:pStyle w:val="TAL"/>
            </w:pPr>
          </w:p>
        </w:tc>
        <w:tc>
          <w:tcPr>
            <w:tcW w:w="1700" w:type="dxa"/>
          </w:tcPr>
          <w:p w14:paraId="1A0E74F4" w14:textId="77777777" w:rsidR="00D560E2" w:rsidRPr="00D0162F" w:rsidRDefault="00D560E2" w:rsidP="006244E2">
            <w:pPr>
              <w:pStyle w:val="TAL"/>
            </w:pPr>
          </w:p>
        </w:tc>
        <w:tc>
          <w:tcPr>
            <w:tcW w:w="1245" w:type="dxa"/>
          </w:tcPr>
          <w:p w14:paraId="37A98065" w14:textId="77777777" w:rsidR="00D560E2" w:rsidRPr="00D0162F" w:rsidRDefault="00D560E2" w:rsidP="006244E2">
            <w:pPr>
              <w:pStyle w:val="TAL"/>
            </w:pPr>
          </w:p>
        </w:tc>
      </w:tr>
    </w:tbl>
    <w:p w14:paraId="71357700" w14:textId="77777777" w:rsidR="00D560E2" w:rsidRPr="00D0162F" w:rsidRDefault="00D560E2" w:rsidP="00D560E2"/>
    <w:p w14:paraId="2B2335F5" w14:textId="77777777" w:rsidR="00D560E2" w:rsidRPr="00D0162F" w:rsidRDefault="00D560E2" w:rsidP="00D560E2">
      <w:pPr>
        <w:pStyle w:val="TH"/>
      </w:pPr>
      <w:r w:rsidRPr="00D0162F">
        <w:t>Table H.3A.6-4a: CSI-IM-ResourceSet for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3FC1583A" w14:textId="77777777" w:rsidTr="006244E2">
        <w:tc>
          <w:tcPr>
            <w:tcW w:w="9747" w:type="dxa"/>
            <w:gridSpan w:val="4"/>
          </w:tcPr>
          <w:p w14:paraId="00D9D4B2" w14:textId="77777777" w:rsidR="00D560E2" w:rsidRPr="00D0162F" w:rsidRDefault="00D560E2" w:rsidP="006244E2">
            <w:pPr>
              <w:pStyle w:val="TAH"/>
              <w:jc w:val="left"/>
              <w:rPr>
                <w:b w:val="0"/>
              </w:rPr>
            </w:pPr>
            <w:r w:rsidRPr="00D0162F">
              <w:rPr>
                <w:b w:val="0"/>
              </w:rPr>
              <w:t>Derivation Path: TS 38.508-1 [14], Table 7.3.1-26</w:t>
            </w:r>
          </w:p>
        </w:tc>
      </w:tr>
      <w:tr w:rsidR="00D560E2" w:rsidRPr="00D0162F" w14:paraId="0CC6E520" w14:textId="77777777" w:rsidTr="006244E2">
        <w:tc>
          <w:tcPr>
            <w:tcW w:w="4535" w:type="dxa"/>
          </w:tcPr>
          <w:p w14:paraId="77627F50" w14:textId="77777777" w:rsidR="00D560E2" w:rsidRPr="00D0162F" w:rsidRDefault="00D560E2" w:rsidP="006244E2">
            <w:pPr>
              <w:pStyle w:val="TAH"/>
            </w:pPr>
            <w:r w:rsidRPr="00D0162F">
              <w:t>Information Element</w:t>
            </w:r>
          </w:p>
        </w:tc>
        <w:tc>
          <w:tcPr>
            <w:tcW w:w="2267" w:type="dxa"/>
          </w:tcPr>
          <w:p w14:paraId="18BB07FE" w14:textId="77777777" w:rsidR="00D560E2" w:rsidRPr="00D0162F" w:rsidRDefault="00D560E2" w:rsidP="006244E2">
            <w:pPr>
              <w:pStyle w:val="TAH"/>
            </w:pPr>
            <w:r w:rsidRPr="00D0162F">
              <w:t>Value/remark</w:t>
            </w:r>
          </w:p>
        </w:tc>
        <w:tc>
          <w:tcPr>
            <w:tcW w:w="1700" w:type="dxa"/>
          </w:tcPr>
          <w:p w14:paraId="5A2E4C5A" w14:textId="77777777" w:rsidR="00D560E2" w:rsidRPr="00D0162F" w:rsidRDefault="00D560E2" w:rsidP="006244E2">
            <w:pPr>
              <w:pStyle w:val="TAH"/>
            </w:pPr>
            <w:r w:rsidRPr="00D0162F">
              <w:t>Comment</w:t>
            </w:r>
          </w:p>
        </w:tc>
        <w:tc>
          <w:tcPr>
            <w:tcW w:w="1245" w:type="dxa"/>
          </w:tcPr>
          <w:p w14:paraId="3D33F190" w14:textId="77777777" w:rsidR="00D560E2" w:rsidRPr="00D0162F" w:rsidRDefault="00D560E2" w:rsidP="006244E2">
            <w:pPr>
              <w:pStyle w:val="TAH"/>
            </w:pPr>
            <w:r w:rsidRPr="00D0162F">
              <w:t>Condition</w:t>
            </w:r>
          </w:p>
        </w:tc>
      </w:tr>
      <w:tr w:rsidR="00D560E2" w:rsidRPr="00D0162F" w14:paraId="4814459E" w14:textId="77777777" w:rsidTr="006244E2">
        <w:tc>
          <w:tcPr>
            <w:tcW w:w="4535" w:type="dxa"/>
            <w:tcBorders>
              <w:bottom w:val="single" w:sz="4" w:space="0" w:color="auto"/>
            </w:tcBorders>
          </w:tcPr>
          <w:p w14:paraId="4550BEDD" w14:textId="77777777" w:rsidR="00D560E2" w:rsidRPr="00D0162F" w:rsidRDefault="00D560E2" w:rsidP="006244E2">
            <w:pPr>
              <w:pStyle w:val="TAL"/>
            </w:pPr>
            <w:r w:rsidRPr="00D0162F">
              <w:t xml:space="preserve">CSI-IM-ResourceSet ::= </w:t>
            </w:r>
            <w:r w:rsidRPr="00D0162F">
              <w:rPr>
                <w:snapToGrid w:val="0"/>
              </w:rPr>
              <w:t xml:space="preserve">SEQUENCE </w:t>
            </w:r>
            <w:r w:rsidRPr="00D0162F">
              <w:t>{</w:t>
            </w:r>
          </w:p>
        </w:tc>
        <w:tc>
          <w:tcPr>
            <w:tcW w:w="2267" w:type="dxa"/>
          </w:tcPr>
          <w:p w14:paraId="45B6EDA4" w14:textId="77777777" w:rsidR="00D560E2" w:rsidRPr="00D0162F" w:rsidRDefault="00D560E2" w:rsidP="006244E2">
            <w:pPr>
              <w:pStyle w:val="TAL"/>
            </w:pPr>
          </w:p>
        </w:tc>
        <w:tc>
          <w:tcPr>
            <w:tcW w:w="1700" w:type="dxa"/>
          </w:tcPr>
          <w:p w14:paraId="15C77FC0" w14:textId="77777777" w:rsidR="00D560E2" w:rsidRPr="00D0162F" w:rsidRDefault="00D560E2" w:rsidP="006244E2">
            <w:pPr>
              <w:pStyle w:val="TAL"/>
            </w:pPr>
          </w:p>
        </w:tc>
        <w:tc>
          <w:tcPr>
            <w:tcW w:w="1245" w:type="dxa"/>
          </w:tcPr>
          <w:p w14:paraId="217CB40E" w14:textId="77777777" w:rsidR="00D560E2" w:rsidRPr="00D0162F" w:rsidRDefault="00D560E2" w:rsidP="006244E2">
            <w:pPr>
              <w:pStyle w:val="TAL"/>
            </w:pPr>
          </w:p>
        </w:tc>
      </w:tr>
      <w:tr w:rsidR="00D560E2" w:rsidRPr="00D0162F" w14:paraId="75D8FAE5" w14:textId="77777777" w:rsidTr="006244E2">
        <w:tc>
          <w:tcPr>
            <w:tcW w:w="4535" w:type="dxa"/>
            <w:tcBorders>
              <w:bottom w:val="nil"/>
            </w:tcBorders>
          </w:tcPr>
          <w:p w14:paraId="4CBF91A5" w14:textId="77777777" w:rsidR="00D560E2" w:rsidRPr="00D0162F" w:rsidRDefault="00D560E2" w:rsidP="006244E2">
            <w:pPr>
              <w:pStyle w:val="TAL"/>
            </w:pPr>
            <w:r w:rsidRPr="00D0162F">
              <w:t xml:space="preserve">  csi-IM-ResourceSetId</w:t>
            </w:r>
          </w:p>
        </w:tc>
        <w:tc>
          <w:tcPr>
            <w:tcW w:w="2267" w:type="dxa"/>
          </w:tcPr>
          <w:p w14:paraId="6C433936" w14:textId="77777777" w:rsidR="00D560E2" w:rsidRPr="00D0162F" w:rsidRDefault="00D560E2" w:rsidP="006244E2">
            <w:pPr>
              <w:pStyle w:val="TAL"/>
            </w:pPr>
            <w:r w:rsidRPr="00D0162F">
              <w:t>CSI-IM-ResourceSetId-IMR</w:t>
            </w:r>
          </w:p>
        </w:tc>
        <w:tc>
          <w:tcPr>
            <w:tcW w:w="1700" w:type="dxa"/>
          </w:tcPr>
          <w:p w14:paraId="69F6B763" w14:textId="77777777" w:rsidR="00D560E2" w:rsidRPr="00D0162F" w:rsidRDefault="00D560E2" w:rsidP="006244E2">
            <w:pPr>
              <w:pStyle w:val="TAL"/>
            </w:pPr>
          </w:p>
        </w:tc>
        <w:tc>
          <w:tcPr>
            <w:tcW w:w="1245" w:type="dxa"/>
          </w:tcPr>
          <w:p w14:paraId="38E64B06" w14:textId="77777777" w:rsidR="00D560E2" w:rsidRPr="00D0162F" w:rsidRDefault="00D560E2" w:rsidP="006244E2">
            <w:pPr>
              <w:pStyle w:val="TAL"/>
            </w:pPr>
          </w:p>
        </w:tc>
      </w:tr>
      <w:tr w:rsidR="00D560E2" w:rsidRPr="00D0162F" w14:paraId="6241A8FB" w14:textId="77777777" w:rsidTr="006244E2">
        <w:tc>
          <w:tcPr>
            <w:tcW w:w="4535" w:type="dxa"/>
            <w:tcBorders>
              <w:top w:val="nil"/>
            </w:tcBorders>
          </w:tcPr>
          <w:p w14:paraId="201E1B9A" w14:textId="77777777" w:rsidR="00D560E2" w:rsidRPr="00D0162F" w:rsidRDefault="00D560E2" w:rsidP="006244E2">
            <w:pPr>
              <w:pStyle w:val="TAL"/>
            </w:pPr>
          </w:p>
        </w:tc>
        <w:tc>
          <w:tcPr>
            <w:tcW w:w="2267" w:type="dxa"/>
          </w:tcPr>
          <w:p w14:paraId="3E15B8E3" w14:textId="77777777" w:rsidR="00D560E2" w:rsidRPr="00D0162F" w:rsidRDefault="00D560E2" w:rsidP="006244E2">
            <w:pPr>
              <w:pStyle w:val="TAL"/>
            </w:pPr>
            <w:r w:rsidRPr="00D0162F">
              <w:t>CSI-IM-ResourceSetId-IMR with condition APERIODIC</w:t>
            </w:r>
          </w:p>
        </w:tc>
        <w:tc>
          <w:tcPr>
            <w:tcW w:w="1700" w:type="dxa"/>
          </w:tcPr>
          <w:p w14:paraId="6262C36A" w14:textId="77777777" w:rsidR="00D560E2" w:rsidRPr="00D0162F" w:rsidRDefault="00D560E2" w:rsidP="006244E2">
            <w:pPr>
              <w:pStyle w:val="TAL"/>
            </w:pPr>
          </w:p>
        </w:tc>
        <w:tc>
          <w:tcPr>
            <w:tcW w:w="1245" w:type="dxa"/>
          </w:tcPr>
          <w:p w14:paraId="01EFA961" w14:textId="77777777" w:rsidR="00D560E2" w:rsidRPr="00D0162F" w:rsidRDefault="00D560E2" w:rsidP="006244E2">
            <w:pPr>
              <w:pStyle w:val="TAL"/>
            </w:pPr>
            <w:r w:rsidRPr="00D0162F">
              <w:t>APERIODIC</w:t>
            </w:r>
          </w:p>
        </w:tc>
      </w:tr>
      <w:tr w:rsidR="00D560E2" w:rsidRPr="00D0162F" w14:paraId="4B869799" w14:textId="77777777" w:rsidTr="006244E2">
        <w:tc>
          <w:tcPr>
            <w:tcW w:w="4535" w:type="dxa"/>
            <w:tcBorders>
              <w:bottom w:val="single" w:sz="4" w:space="0" w:color="auto"/>
            </w:tcBorders>
          </w:tcPr>
          <w:p w14:paraId="0BFC8E9D" w14:textId="77777777" w:rsidR="00D560E2" w:rsidRPr="00D0162F" w:rsidDel="00C6390A" w:rsidRDefault="00D560E2" w:rsidP="006244E2">
            <w:pPr>
              <w:pStyle w:val="TAL"/>
            </w:pPr>
            <w:r w:rsidRPr="00D0162F">
              <w:t xml:space="preserve">  csi-IM-Resources SEQUENCE (SIZE (1..maxNrofCSI-IM-ResourcesPerSet)) OF CSI-IM-ResourceId {</w:t>
            </w:r>
          </w:p>
        </w:tc>
        <w:tc>
          <w:tcPr>
            <w:tcW w:w="2267" w:type="dxa"/>
          </w:tcPr>
          <w:p w14:paraId="72F7D6F4" w14:textId="77777777" w:rsidR="00D560E2" w:rsidRPr="00D0162F" w:rsidRDefault="00D560E2" w:rsidP="006244E2">
            <w:pPr>
              <w:pStyle w:val="TAL"/>
            </w:pPr>
            <w:r w:rsidRPr="00D0162F">
              <w:t>2 entries</w:t>
            </w:r>
          </w:p>
        </w:tc>
        <w:tc>
          <w:tcPr>
            <w:tcW w:w="1700" w:type="dxa"/>
          </w:tcPr>
          <w:p w14:paraId="28FE3824" w14:textId="77777777" w:rsidR="00D560E2" w:rsidRPr="00D0162F" w:rsidRDefault="00D560E2" w:rsidP="006244E2">
            <w:pPr>
              <w:pStyle w:val="TAL"/>
            </w:pPr>
          </w:p>
        </w:tc>
        <w:tc>
          <w:tcPr>
            <w:tcW w:w="1245" w:type="dxa"/>
          </w:tcPr>
          <w:p w14:paraId="3BBC8D54" w14:textId="77777777" w:rsidR="00D560E2" w:rsidRPr="00D0162F" w:rsidRDefault="00D560E2" w:rsidP="006244E2">
            <w:pPr>
              <w:pStyle w:val="TAL"/>
            </w:pPr>
          </w:p>
        </w:tc>
      </w:tr>
      <w:tr w:rsidR="00D560E2" w:rsidRPr="00D0162F" w14:paraId="5D93A16C" w14:textId="77777777" w:rsidTr="006244E2">
        <w:tc>
          <w:tcPr>
            <w:tcW w:w="4535" w:type="dxa"/>
            <w:tcBorders>
              <w:bottom w:val="nil"/>
            </w:tcBorders>
          </w:tcPr>
          <w:p w14:paraId="05729862" w14:textId="77777777" w:rsidR="00D560E2" w:rsidRPr="00D0162F" w:rsidRDefault="00D560E2" w:rsidP="006244E2">
            <w:pPr>
              <w:pStyle w:val="TAL"/>
            </w:pPr>
            <w:r w:rsidRPr="00D0162F">
              <w:t xml:space="preserve">    CSI-IM-ResourceId[1]</w:t>
            </w:r>
          </w:p>
        </w:tc>
        <w:tc>
          <w:tcPr>
            <w:tcW w:w="2267" w:type="dxa"/>
          </w:tcPr>
          <w:p w14:paraId="184CAC3D" w14:textId="77777777" w:rsidR="00D560E2" w:rsidRPr="00D0162F" w:rsidRDefault="00D560E2" w:rsidP="006244E2">
            <w:pPr>
              <w:pStyle w:val="TAL"/>
            </w:pPr>
            <w:r w:rsidRPr="00D0162F">
              <w:t>CSI-IM-ResourceId for IMR(0)</w:t>
            </w:r>
          </w:p>
        </w:tc>
        <w:tc>
          <w:tcPr>
            <w:tcW w:w="1700" w:type="dxa"/>
          </w:tcPr>
          <w:p w14:paraId="50786252" w14:textId="77777777" w:rsidR="00D560E2" w:rsidRPr="00D0162F" w:rsidRDefault="00D560E2" w:rsidP="006244E2">
            <w:pPr>
              <w:pStyle w:val="TAL"/>
              <w:rPr>
                <w:lang w:eastAsia="zh-CN"/>
              </w:rPr>
            </w:pPr>
            <w:r w:rsidRPr="00D0162F">
              <w:t>INTEGER 0</w:t>
            </w:r>
          </w:p>
        </w:tc>
        <w:tc>
          <w:tcPr>
            <w:tcW w:w="1245" w:type="dxa"/>
          </w:tcPr>
          <w:p w14:paraId="3560CC8A" w14:textId="77777777" w:rsidR="00D560E2" w:rsidRPr="00D0162F" w:rsidRDefault="00D560E2" w:rsidP="006244E2">
            <w:pPr>
              <w:pStyle w:val="TAL"/>
            </w:pPr>
          </w:p>
        </w:tc>
      </w:tr>
      <w:tr w:rsidR="00D560E2" w:rsidRPr="00D0162F" w14:paraId="7A1EBBB4" w14:textId="77777777" w:rsidTr="006244E2">
        <w:tc>
          <w:tcPr>
            <w:tcW w:w="4535" w:type="dxa"/>
            <w:tcBorders>
              <w:top w:val="nil"/>
              <w:bottom w:val="single" w:sz="4" w:space="0" w:color="auto"/>
            </w:tcBorders>
          </w:tcPr>
          <w:p w14:paraId="03A49D88" w14:textId="77777777" w:rsidR="00D560E2" w:rsidRPr="00D0162F" w:rsidRDefault="00D560E2" w:rsidP="006244E2">
            <w:pPr>
              <w:pStyle w:val="TAL"/>
            </w:pPr>
          </w:p>
        </w:tc>
        <w:tc>
          <w:tcPr>
            <w:tcW w:w="2267" w:type="dxa"/>
          </w:tcPr>
          <w:p w14:paraId="5D3C1018" w14:textId="77777777" w:rsidR="00D560E2" w:rsidRPr="00D0162F" w:rsidRDefault="00D560E2" w:rsidP="006244E2">
            <w:pPr>
              <w:pStyle w:val="TAL"/>
            </w:pPr>
            <w:r w:rsidRPr="00D0162F">
              <w:t>CSI-IM-ResourceId for IMR(0) with condition APERIODIC</w:t>
            </w:r>
          </w:p>
        </w:tc>
        <w:tc>
          <w:tcPr>
            <w:tcW w:w="1700" w:type="dxa"/>
          </w:tcPr>
          <w:p w14:paraId="64425091" w14:textId="77777777" w:rsidR="00D560E2" w:rsidRPr="00D0162F" w:rsidRDefault="00D560E2" w:rsidP="006244E2">
            <w:pPr>
              <w:pStyle w:val="TAL"/>
              <w:rPr>
                <w:lang w:eastAsia="zh-CN"/>
              </w:rPr>
            </w:pPr>
            <w:r w:rsidRPr="00D0162F">
              <w:t>INTEGER 10</w:t>
            </w:r>
          </w:p>
        </w:tc>
        <w:tc>
          <w:tcPr>
            <w:tcW w:w="1245" w:type="dxa"/>
          </w:tcPr>
          <w:p w14:paraId="5F19C170" w14:textId="77777777" w:rsidR="00D560E2" w:rsidRPr="00D0162F" w:rsidRDefault="00D560E2" w:rsidP="006244E2">
            <w:pPr>
              <w:pStyle w:val="TAL"/>
            </w:pPr>
            <w:r w:rsidRPr="00D0162F">
              <w:t>APERIODIC</w:t>
            </w:r>
          </w:p>
        </w:tc>
      </w:tr>
      <w:tr w:rsidR="00D560E2" w:rsidRPr="00D0162F" w14:paraId="0C2F24B4" w14:textId="77777777" w:rsidTr="006244E2">
        <w:tc>
          <w:tcPr>
            <w:tcW w:w="4535" w:type="dxa"/>
            <w:tcBorders>
              <w:bottom w:val="nil"/>
            </w:tcBorders>
          </w:tcPr>
          <w:p w14:paraId="0813D650" w14:textId="77777777" w:rsidR="00D560E2" w:rsidRPr="00D0162F" w:rsidRDefault="00D560E2" w:rsidP="006244E2">
            <w:pPr>
              <w:pStyle w:val="TAL"/>
            </w:pPr>
            <w:r w:rsidRPr="00D0162F">
              <w:t xml:space="preserve">    CSI-IM-ResourceId[2]</w:t>
            </w:r>
          </w:p>
        </w:tc>
        <w:tc>
          <w:tcPr>
            <w:tcW w:w="2267" w:type="dxa"/>
          </w:tcPr>
          <w:p w14:paraId="7C118085" w14:textId="77777777" w:rsidR="00D560E2" w:rsidRPr="00D0162F" w:rsidRDefault="00D560E2" w:rsidP="006244E2">
            <w:pPr>
              <w:pStyle w:val="TAL"/>
            </w:pPr>
            <w:r w:rsidRPr="00D0162F">
              <w:t>CSI-IM-ResourceId for IMR(1)</w:t>
            </w:r>
          </w:p>
        </w:tc>
        <w:tc>
          <w:tcPr>
            <w:tcW w:w="1700" w:type="dxa"/>
          </w:tcPr>
          <w:p w14:paraId="467C56C4" w14:textId="77777777" w:rsidR="00D560E2" w:rsidRPr="00D0162F" w:rsidRDefault="00D560E2" w:rsidP="006244E2">
            <w:pPr>
              <w:pStyle w:val="TAL"/>
              <w:rPr>
                <w:lang w:eastAsia="zh-CN"/>
              </w:rPr>
            </w:pPr>
            <w:r w:rsidRPr="00D0162F">
              <w:t>INTEGER 1</w:t>
            </w:r>
          </w:p>
        </w:tc>
        <w:tc>
          <w:tcPr>
            <w:tcW w:w="1245" w:type="dxa"/>
          </w:tcPr>
          <w:p w14:paraId="2B197F23" w14:textId="77777777" w:rsidR="00D560E2" w:rsidRPr="00D0162F" w:rsidRDefault="00D560E2" w:rsidP="006244E2">
            <w:pPr>
              <w:pStyle w:val="TAL"/>
            </w:pPr>
          </w:p>
        </w:tc>
      </w:tr>
      <w:tr w:rsidR="00D560E2" w:rsidRPr="00D0162F" w14:paraId="1B80A901" w14:textId="77777777" w:rsidTr="006244E2">
        <w:tc>
          <w:tcPr>
            <w:tcW w:w="4535" w:type="dxa"/>
            <w:tcBorders>
              <w:top w:val="nil"/>
            </w:tcBorders>
          </w:tcPr>
          <w:p w14:paraId="079FCFB5" w14:textId="77777777" w:rsidR="00D560E2" w:rsidRPr="00D0162F" w:rsidDel="00C6390A" w:rsidRDefault="00D560E2" w:rsidP="006244E2">
            <w:pPr>
              <w:pStyle w:val="TAL"/>
            </w:pPr>
          </w:p>
        </w:tc>
        <w:tc>
          <w:tcPr>
            <w:tcW w:w="2267" w:type="dxa"/>
          </w:tcPr>
          <w:p w14:paraId="18EFFCB7" w14:textId="77777777" w:rsidR="00D560E2" w:rsidRPr="00D0162F" w:rsidRDefault="00D560E2" w:rsidP="006244E2">
            <w:pPr>
              <w:pStyle w:val="TAL"/>
            </w:pPr>
            <w:r w:rsidRPr="00D0162F">
              <w:t>CSI-IM-ResourceId for IMR(1) with condition APERIODIC</w:t>
            </w:r>
          </w:p>
        </w:tc>
        <w:tc>
          <w:tcPr>
            <w:tcW w:w="1700" w:type="dxa"/>
          </w:tcPr>
          <w:p w14:paraId="49BEC788" w14:textId="77777777" w:rsidR="00D560E2" w:rsidRPr="00D0162F" w:rsidRDefault="00D560E2" w:rsidP="006244E2">
            <w:pPr>
              <w:pStyle w:val="TAL"/>
              <w:rPr>
                <w:lang w:eastAsia="zh-CN"/>
              </w:rPr>
            </w:pPr>
            <w:r w:rsidRPr="00D0162F">
              <w:t>INTEGER 11</w:t>
            </w:r>
          </w:p>
        </w:tc>
        <w:tc>
          <w:tcPr>
            <w:tcW w:w="1245" w:type="dxa"/>
          </w:tcPr>
          <w:p w14:paraId="36F97816" w14:textId="77777777" w:rsidR="00D560E2" w:rsidRPr="00D0162F" w:rsidRDefault="00D560E2" w:rsidP="006244E2">
            <w:pPr>
              <w:pStyle w:val="TAL"/>
            </w:pPr>
            <w:r w:rsidRPr="00D0162F">
              <w:t>APERIODIC</w:t>
            </w:r>
          </w:p>
        </w:tc>
      </w:tr>
      <w:tr w:rsidR="00D560E2" w:rsidRPr="00D0162F" w14:paraId="5BAD7734" w14:textId="77777777" w:rsidTr="006244E2">
        <w:tc>
          <w:tcPr>
            <w:tcW w:w="4535" w:type="dxa"/>
          </w:tcPr>
          <w:p w14:paraId="31E04A01" w14:textId="77777777" w:rsidR="00D560E2" w:rsidRPr="00D0162F" w:rsidDel="00C6390A" w:rsidRDefault="00D560E2" w:rsidP="006244E2">
            <w:pPr>
              <w:pStyle w:val="TAL"/>
            </w:pPr>
            <w:r w:rsidRPr="00D0162F">
              <w:t xml:space="preserve">  }</w:t>
            </w:r>
          </w:p>
        </w:tc>
        <w:tc>
          <w:tcPr>
            <w:tcW w:w="2267" w:type="dxa"/>
          </w:tcPr>
          <w:p w14:paraId="0483DC83" w14:textId="77777777" w:rsidR="00D560E2" w:rsidRPr="00D0162F" w:rsidRDefault="00D560E2" w:rsidP="006244E2">
            <w:pPr>
              <w:pStyle w:val="TAL"/>
            </w:pPr>
          </w:p>
        </w:tc>
        <w:tc>
          <w:tcPr>
            <w:tcW w:w="1700" w:type="dxa"/>
          </w:tcPr>
          <w:p w14:paraId="51AF4064" w14:textId="77777777" w:rsidR="00D560E2" w:rsidRPr="00D0162F" w:rsidRDefault="00D560E2" w:rsidP="006244E2">
            <w:pPr>
              <w:pStyle w:val="TAL"/>
            </w:pPr>
          </w:p>
        </w:tc>
        <w:tc>
          <w:tcPr>
            <w:tcW w:w="1245" w:type="dxa"/>
          </w:tcPr>
          <w:p w14:paraId="4B461C03" w14:textId="77777777" w:rsidR="00D560E2" w:rsidRPr="00D0162F" w:rsidRDefault="00D560E2" w:rsidP="006244E2">
            <w:pPr>
              <w:pStyle w:val="TAL"/>
            </w:pPr>
          </w:p>
        </w:tc>
      </w:tr>
      <w:tr w:rsidR="00D560E2" w:rsidRPr="00D0162F" w14:paraId="4057AE7E" w14:textId="77777777" w:rsidTr="006244E2">
        <w:tc>
          <w:tcPr>
            <w:tcW w:w="4535" w:type="dxa"/>
          </w:tcPr>
          <w:p w14:paraId="28C2F71C" w14:textId="77777777" w:rsidR="00D560E2" w:rsidRPr="00D0162F" w:rsidRDefault="00D560E2" w:rsidP="006244E2">
            <w:pPr>
              <w:pStyle w:val="TAL"/>
            </w:pPr>
            <w:r w:rsidRPr="00D0162F">
              <w:t>}</w:t>
            </w:r>
          </w:p>
        </w:tc>
        <w:tc>
          <w:tcPr>
            <w:tcW w:w="2267" w:type="dxa"/>
          </w:tcPr>
          <w:p w14:paraId="5A8EB241" w14:textId="77777777" w:rsidR="00D560E2" w:rsidRPr="00D0162F" w:rsidRDefault="00D560E2" w:rsidP="006244E2">
            <w:pPr>
              <w:pStyle w:val="TAL"/>
            </w:pPr>
          </w:p>
        </w:tc>
        <w:tc>
          <w:tcPr>
            <w:tcW w:w="1700" w:type="dxa"/>
          </w:tcPr>
          <w:p w14:paraId="2F595396" w14:textId="77777777" w:rsidR="00D560E2" w:rsidRPr="00D0162F" w:rsidRDefault="00D560E2" w:rsidP="006244E2">
            <w:pPr>
              <w:pStyle w:val="TAL"/>
            </w:pPr>
          </w:p>
        </w:tc>
        <w:tc>
          <w:tcPr>
            <w:tcW w:w="1245" w:type="dxa"/>
          </w:tcPr>
          <w:p w14:paraId="10E87185" w14:textId="77777777" w:rsidR="00D560E2" w:rsidRPr="00D0162F" w:rsidRDefault="00D560E2" w:rsidP="006244E2">
            <w:pPr>
              <w:pStyle w:val="TAL"/>
            </w:pPr>
          </w:p>
        </w:tc>
      </w:tr>
    </w:tbl>
    <w:p w14:paraId="7ECDF3EF" w14:textId="77777777" w:rsidR="00D560E2" w:rsidRPr="00D0162F" w:rsidRDefault="00D560E2" w:rsidP="00D560E2"/>
    <w:p w14:paraId="3E1401B3" w14:textId="77777777" w:rsidR="00D560E2" w:rsidRPr="00D0162F" w:rsidRDefault="00D560E2" w:rsidP="00D560E2">
      <w:pPr>
        <w:pStyle w:val="TH"/>
      </w:pPr>
      <w:r w:rsidRPr="00D0162F">
        <w:lastRenderedPageBreak/>
        <w:t>Table H.3A.6-4b: CSI-IM-Resource for IMR(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1B9D31D3" w14:textId="77777777" w:rsidTr="006244E2">
        <w:tc>
          <w:tcPr>
            <w:tcW w:w="9747" w:type="dxa"/>
            <w:gridSpan w:val="4"/>
          </w:tcPr>
          <w:p w14:paraId="2091FCD5" w14:textId="77777777" w:rsidR="00D560E2" w:rsidRPr="00D0162F" w:rsidRDefault="00D560E2" w:rsidP="006244E2">
            <w:pPr>
              <w:pStyle w:val="TAH"/>
              <w:jc w:val="left"/>
              <w:rPr>
                <w:b w:val="0"/>
              </w:rPr>
            </w:pPr>
            <w:r w:rsidRPr="00D0162F">
              <w:rPr>
                <w:b w:val="0"/>
              </w:rPr>
              <w:t>Derivation Path: TS 38.508-1 [14], Table 7.3.1-24</w:t>
            </w:r>
          </w:p>
        </w:tc>
      </w:tr>
      <w:tr w:rsidR="00D560E2" w:rsidRPr="00D0162F" w14:paraId="3EE297FB" w14:textId="77777777" w:rsidTr="006244E2">
        <w:tc>
          <w:tcPr>
            <w:tcW w:w="4535" w:type="dxa"/>
          </w:tcPr>
          <w:p w14:paraId="788D3933" w14:textId="77777777" w:rsidR="00D560E2" w:rsidRPr="00D0162F" w:rsidRDefault="00D560E2" w:rsidP="006244E2">
            <w:pPr>
              <w:pStyle w:val="TAH"/>
            </w:pPr>
            <w:r w:rsidRPr="00D0162F">
              <w:t>Information Element</w:t>
            </w:r>
          </w:p>
        </w:tc>
        <w:tc>
          <w:tcPr>
            <w:tcW w:w="2267" w:type="dxa"/>
          </w:tcPr>
          <w:p w14:paraId="5CD859A7" w14:textId="77777777" w:rsidR="00D560E2" w:rsidRPr="00D0162F" w:rsidRDefault="00D560E2" w:rsidP="006244E2">
            <w:pPr>
              <w:pStyle w:val="TAH"/>
            </w:pPr>
            <w:r w:rsidRPr="00D0162F">
              <w:t>Value/remark</w:t>
            </w:r>
          </w:p>
        </w:tc>
        <w:tc>
          <w:tcPr>
            <w:tcW w:w="1700" w:type="dxa"/>
          </w:tcPr>
          <w:p w14:paraId="72F44CE2" w14:textId="77777777" w:rsidR="00D560E2" w:rsidRPr="00D0162F" w:rsidRDefault="00D560E2" w:rsidP="006244E2">
            <w:pPr>
              <w:pStyle w:val="TAH"/>
            </w:pPr>
            <w:r w:rsidRPr="00D0162F">
              <w:t>Comment</w:t>
            </w:r>
          </w:p>
        </w:tc>
        <w:tc>
          <w:tcPr>
            <w:tcW w:w="1245" w:type="dxa"/>
          </w:tcPr>
          <w:p w14:paraId="2136658D" w14:textId="77777777" w:rsidR="00D560E2" w:rsidRPr="00D0162F" w:rsidRDefault="00D560E2" w:rsidP="006244E2">
            <w:pPr>
              <w:pStyle w:val="TAH"/>
            </w:pPr>
            <w:r w:rsidRPr="00D0162F">
              <w:t>Condition</w:t>
            </w:r>
          </w:p>
        </w:tc>
      </w:tr>
      <w:tr w:rsidR="00D560E2" w:rsidRPr="00D0162F" w14:paraId="4362F4E4" w14:textId="77777777" w:rsidTr="006244E2">
        <w:tc>
          <w:tcPr>
            <w:tcW w:w="4535" w:type="dxa"/>
            <w:tcBorders>
              <w:bottom w:val="single" w:sz="4" w:space="0" w:color="auto"/>
            </w:tcBorders>
          </w:tcPr>
          <w:p w14:paraId="15ED5626" w14:textId="77777777" w:rsidR="00D560E2" w:rsidRPr="00D0162F" w:rsidRDefault="00D560E2" w:rsidP="006244E2">
            <w:pPr>
              <w:pStyle w:val="TAL"/>
            </w:pPr>
            <w:r w:rsidRPr="00D0162F">
              <w:t xml:space="preserve">CSI-IM-Resource ::= </w:t>
            </w:r>
            <w:r w:rsidRPr="00D0162F">
              <w:rPr>
                <w:snapToGrid w:val="0"/>
              </w:rPr>
              <w:t xml:space="preserve">SEQUENCE </w:t>
            </w:r>
            <w:r w:rsidRPr="00D0162F">
              <w:t>{</w:t>
            </w:r>
          </w:p>
        </w:tc>
        <w:tc>
          <w:tcPr>
            <w:tcW w:w="2267" w:type="dxa"/>
          </w:tcPr>
          <w:p w14:paraId="4D0E9ABD" w14:textId="77777777" w:rsidR="00D560E2" w:rsidRPr="00D0162F" w:rsidRDefault="00D560E2" w:rsidP="006244E2">
            <w:pPr>
              <w:pStyle w:val="TAL"/>
            </w:pPr>
          </w:p>
        </w:tc>
        <w:tc>
          <w:tcPr>
            <w:tcW w:w="1700" w:type="dxa"/>
          </w:tcPr>
          <w:p w14:paraId="44532192" w14:textId="77777777" w:rsidR="00D560E2" w:rsidRPr="00D0162F" w:rsidRDefault="00D560E2" w:rsidP="006244E2">
            <w:pPr>
              <w:pStyle w:val="TAL"/>
            </w:pPr>
          </w:p>
        </w:tc>
        <w:tc>
          <w:tcPr>
            <w:tcW w:w="1245" w:type="dxa"/>
          </w:tcPr>
          <w:p w14:paraId="443BC0DF" w14:textId="77777777" w:rsidR="00D560E2" w:rsidRPr="00D0162F" w:rsidRDefault="00D560E2" w:rsidP="006244E2">
            <w:pPr>
              <w:pStyle w:val="TAL"/>
            </w:pPr>
          </w:p>
        </w:tc>
      </w:tr>
      <w:tr w:rsidR="00D560E2" w:rsidRPr="00D0162F" w14:paraId="60B0BFB2" w14:textId="77777777" w:rsidTr="006244E2">
        <w:tc>
          <w:tcPr>
            <w:tcW w:w="4535" w:type="dxa"/>
            <w:tcBorders>
              <w:bottom w:val="nil"/>
            </w:tcBorders>
          </w:tcPr>
          <w:p w14:paraId="4659AC6A" w14:textId="77777777" w:rsidR="00D560E2" w:rsidRPr="00D0162F" w:rsidRDefault="00D560E2" w:rsidP="006244E2">
            <w:pPr>
              <w:pStyle w:val="TAL"/>
            </w:pPr>
            <w:r w:rsidRPr="00D0162F">
              <w:t xml:space="preserve">  csi-IM-ResourceId</w:t>
            </w:r>
          </w:p>
        </w:tc>
        <w:tc>
          <w:tcPr>
            <w:tcW w:w="2267" w:type="dxa"/>
          </w:tcPr>
          <w:p w14:paraId="79383353" w14:textId="77777777" w:rsidR="00D560E2" w:rsidRPr="00D0162F" w:rsidRDefault="00D560E2" w:rsidP="006244E2">
            <w:pPr>
              <w:pStyle w:val="TAL"/>
            </w:pPr>
            <w:r w:rsidRPr="00D0162F">
              <w:t>CSI-IM-ResourceId for IMR(Id)</w:t>
            </w:r>
          </w:p>
        </w:tc>
        <w:tc>
          <w:tcPr>
            <w:tcW w:w="1700" w:type="dxa"/>
          </w:tcPr>
          <w:p w14:paraId="7C15E8AA" w14:textId="77777777" w:rsidR="00D560E2" w:rsidRPr="00D0162F" w:rsidRDefault="00D560E2" w:rsidP="006244E2">
            <w:pPr>
              <w:pStyle w:val="TAL"/>
            </w:pPr>
          </w:p>
        </w:tc>
        <w:tc>
          <w:tcPr>
            <w:tcW w:w="1245" w:type="dxa"/>
          </w:tcPr>
          <w:p w14:paraId="6F8BC927" w14:textId="77777777" w:rsidR="00D560E2" w:rsidRPr="00D0162F" w:rsidRDefault="00D560E2" w:rsidP="006244E2">
            <w:pPr>
              <w:pStyle w:val="TAL"/>
            </w:pPr>
          </w:p>
        </w:tc>
      </w:tr>
      <w:tr w:rsidR="00D560E2" w:rsidRPr="00D0162F" w14:paraId="3E3AD627" w14:textId="77777777" w:rsidTr="006244E2">
        <w:tc>
          <w:tcPr>
            <w:tcW w:w="4535" w:type="dxa"/>
            <w:tcBorders>
              <w:top w:val="nil"/>
            </w:tcBorders>
          </w:tcPr>
          <w:p w14:paraId="77B70A78" w14:textId="77777777" w:rsidR="00D560E2" w:rsidRPr="00D0162F" w:rsidRDefault="00D560E2" w:rsidP="006244E2">
            <w:pPr>
              <w:pStyle w:val="TAL"/>
            </w:pPr>
          </w:p>
        </w:tc>
        <w:tc>
          <w:tcPr>
            <w:tcW w:w="2267" w:type="dxa"/>
          </w:tcPr>
          <w:p w14:paraId="441992A2" w14:textId="77777777" w:rsidR="00D560E2" w:rsidRPr="00D0162F" w:rsidRDefault="00D560E2" w:rsidP="006244E2">
            <w:pPr>
              <w:pStyle w:val="TAL"/>
            </w:pPr>
            <w:r w:rsidRPr="00D0162F">
              <w:t>CSI-IM-ResourceId for IMR(Id) with condition APERIODIC</w:t>
            </w:r>
          </w:p>
        </w:tc>
        <w:tc>
          <w:tcPr>
            <w:tcW w:w="1700" w:type="dxa"/>
          </w:tcPr>
          <w:p w14:paraId="241B2034" w14:textId="77777777" w:rsidR="00D560E2" w:rsidRPr="00D0162F" w:rsidRDefault="00D560E2" w:rsidP="006244E2">
            <w:pPr>
              <w:pStyle w:val="TAL"/>
            </w:pPr>
          </w:p>
        </w:tc>
        <w:tc>
          <w:tcPr>
            <w:tcW w:w="1245" w:type="dxa"/>
          </w:tcPr>
          <w:p w14:paraId="3FAF2C14" w14:textId="77777777" w:rsidR="00D560E2" w:rsidRPr="00D0162F" w:rsidRDefault="00D560E2" w:rsidP="006244E2">
            <w:pPr>
              <w:pStyle w:val="TAL"/>
            </w:pPr>
            <w:r w:rsidRPr="00D0162F">
              <w:t>APERIODIC</w:t>
            </w:r>
          </w:p>
        </w:tc>
      </w:tr>
      <w:tr w:rsidR="00D560E2" w:rsidRPr="00D0162F" w14:paraId="458B2595" w14:textId="77777777" w:rsidTr="006244E2">
        <w:tc>
          <w:tcPr>
            <w:tcW w:w="4535" w:type="dxa"/>
          </w:tcPr>
          <w:p w14:paraId="72367CAB" w14:textId="77777777" w:rsidR="00D560E2" w:rsidRPr="00D0162F" w:rsidRDefault="00D560E2" w:rsidP="006244E2">
            <w:pPr>
              <w:pStyle w:val="TAL"/>
            </w:pPr>
            <w:r w:rsidRPr="00D0162F">
              <w:t xml:space="preserve">  csi-IM-ResourceElementPattern CHOICE {</w:t>
            </w:r>
          </w:p>
        </w:tc>
        <w:tc>
          <w:tcPr>
            <w:tcW w:w="2267" w:type="dxa"/>
          </w:tcPr>
          <w:p w14:paraId="2F59988B" w14:textId="77777777" w:rsidR="00D560E2" w:rsidRPr="00D0162F" w:rsidRDefault="00D560E2" w:rsidP="006244E2">
            <w:pPr>
              <w:pStyle w:val="TAL"/>
            </w:pPr>
          </w:p>
        </w:tc>
        <w:tc>
          <w:tcPr>
            <w:tcW w:w="1700" w:type="dxa"/>
          </w:tcPr>
          <w:p w14:paraId="1B3DE00B" w14:textId="77777777" w:rsidR="00D560E2" w:rsidRPr="00D0162F" w:rsidRDefault="00D560E2" w:rsidP="006244E2">
            <w:pPr>
              <w:pStyle w:val="TAL"/>
            </w:pPr>
          </w:p>
        </w:tc>
        <w:tc>
          <w:tcPr>
            <w:tcW w:w="1245" w:type="dxa"/>
          </w:tcPr>
          <w:p w14:paraId="2FC8CDC7" w14:textId="77777777" w:rsidR="00D560E2" w:rsidRPr="00D0162F" w:rsidRDefault="00D560E2" w:rsidP="006244E2">
            <w:pPr>
              <w:pStyle w:val="TAL"/>
            </w:pPr>
          </w:p>
        </w:tc>
      </w:tr>
      <w:tr w:rsidR="00D560E2" w:rsidRPr="00D0162F" w14:paraId="7FF3DEEB" w14:textId="77777777" w:rsidTr="006244E2">
        <w:tc>
          <w:tcPr>
            <w:tcW w:w="4535" w:type="dxa"/>
          </w:tcPr>
          <w:p w14:paraId="062D9A40" w14:textId="77777777" w:rsidR="00D560E2" w:rsidRPr="00D0162F" w:rsidRDefault="00D560E2" w:rsidP="006244E2">
            <w:pPr>
              <w:pStyle w:val="TAL"/>
            </w:pPr>
            <w:r w:rsidRPr="00D0162F">
              <w:t xml:space="preserve">    pattern1 SEQUENCE {</w:t>
            </w:r>
          </w:p>
        </w:tc>
        <w:tc>
          <w:tcPr>
            <w:tcW w:w="2267" w:type="dxa"/>
          </w:tcPr>
          <w:p w14:paraId="1E8349EA" w14:textId="77777777" w:rsidR="00D560E2" w:rsidRPr="00D0162F" w:rsidRDefault="00D560E2" w:rsidP="006244E2">
            <w:pPr>
              <w:pStyle w:val="TAL"/>
            </w:pPr>
          </w:p>
        </w:tc>
        <w:tc>
          <w:tcPr>
            <w:tcW w:w="1700" w:type="dxa"/>
          </w:tcPr>
          <w:p w14:paraId="2DB7667B" w14:textId="77777777" w:rsidR="00D560E2" w:rsidRPr="00D0162F" w:rsidRDefault="00D560E2" w:rsidP="006244E2">
            <w:pPr>
              <w:pStyle w:val="TAL"/>
            </w:pPr>
          </w:p>
        </w:tc>
        <w:tc>
          <w:tcPr>
            <w:tcW w:w="1245" w:type="dxa"/>
          </w:tcPr>
          <w:p w14:paraId="6FE359AB" w14:textId="77777777" w:rsidR="00D560E2" w:rsidRPr="00D0162F" w:rsidRDefault="00D560E2" w:rsidP="006244E2">
            <w:pPr>
              <w:pStyle w:val="TAL"/>
            </w:pPr>
          </w:p>
        </w:tc>
      </w:tr>
      <w:tr w:rsidR="00D560E2" w:rsidRPr="00D0162F" w14:paraId="3FA53206" w14:textId="77777777" w:rsidTr="006244E2">
        <w:tc>
          <w:tcPr>
            <w:tcW w:w="4535" w:type="dxa"/>
            <w:tcBorders>
              <w:bottom w:val="single" w:sz="4" w:space="0" w:color="auto"/>
            </w:tcBorders>
          </w:tcPr>
          <w:p w14:paraId="49BBC97E" w14:textId="77777777" w:rsidR="00D560E2" w:rsidRPr="00D0162F" w:rsidRDefault="00D560E2" w:rsidP="006244E2">
            <w:pPr>
              <w:pStyle w:val="TAL"/>
            </w:pPr>
            <w:r w:rsidRPr="00D0162F">
              <w:t xml:space="preserve">      subcarrierLocation-p1</w:t>
            </w:r>
          </w:p>
        </w:tc>
        <w:tc>
          <w:tcPr>
            <w:tcW w:w="2267" w:type="dxa"/>
          </w:tcPr>
          <w:p w14:paraId="442DC4CF" w14:textId="77777777" w:rsidR="00D560E2" w:rsidRPr="00D0162F" w:rsidRDefault="00D560E2" w:rsidP="006244E2">
            <w:pPr>
              <w:pStyle w:val="TAL"/>
            </w:pPr>
            <w:r w:rsidRPr="00D0162F">
              <w:t>s0</w:t>
            </w:r>
          </w:p>
        </w:tc>
        <w:tc>
          <w:tcPr>
            <w:tcW w:w="1700" w:type="dxa"/>
          </w:tcPr>
          <w:p w14:paraId="2AE41177" w14:textId="77777777" w:rsidR="00D560E2" w:rsidRPr="00D0162F" w:rsidRDefault="00D560E2" w:rsidP="006244E2">
            <w:pPr>
              <w:pStyle w:val="TAL"/>
            </w:pPr>
          </w:p>
        </w:tc>
        <w:tc>
          <w:tcPr>
            <w:tcW w:w="1245" w:type="dxa"/>
          </w:tcPr>
          <w:p w14:paraId="0A7EDB06" w14:textId="77777777" w:rsidR="00D560E2" w:rsidRPr="00D0162F" w:rsidRDefault="00D560E2" w:rsidP="006244E2">
            <w:pPr>
              <w:pStyle w:val="TAL"/>
            </w:pPr>
          </w:p>
        </w:tc>
      </w:tr>
      <w:tr w:rsidR="00D560E2" w:rsidRPr="00D0162F" w14:paraId="373CA3D8" w14:textId="77777777" w:rsidTr="006244E2">
        <w:tc>
          <w:tcPr>
            <w:tcW w:w="4535" w:type="dxa"/>
            <w:tcBorders>
              <w:bottom w:val="nil"/>
            </w:tcBorders>
          </w:tcPr>
          <w:p w14:paraId="3F7CD68A" w14:textId="77777777" w:rsidR="00D560E2" w:rsidRPr="00D0162F" w:rsidRDefault="00D560E2" w:rsidP="006244E2">
            <w:pPr>
              <w:pStyle w:val="TAL"/>
            </w:pPr>
            <w:r w:rsidRPr="00D0162F">
              <w:t xml:space="preserve">      symbolLocation-p1</w:t>
            </w:r>
          </w:p>
        </w:tc>
        <w:tc>
          <w:tcPr>
            <w:tcW w:w="2267" w:type="dxa"/>
          </w:tcPr>
          <w:p w14:paraId="333F351D" w14:textId="77777777" w:rsidR="00D560E2" w:rsidRPr="00D0162F" w:rsidRDefault="00D560E2" w:rsidP="006244E2">
            <w:pPr>
              <w:pStyle w:val="TAL"/>
            </w:pPr>
            <w:r w:rsidRPr="00D0162F">
              <w:t>6</w:t>
            </w:r>
          </w:p>
        </w:tc>
        <w:tc>
          <w:tcPr>
            <w:tcW w:w="1700" w:type="dxa"/>
          </w:tcPr>
          <w:p w14:paraId="1AE5703B" w14:textId="77777777" w:rsidR="00D560E2" w:rsidRPr="00D0162F" w:rsidRDefault="00D560E2" w:rsidP="006244E2">
            <w:pPr>
              <w:pStyle w:val="TAL"/>
            </w:pPr>
          </w:p>
        </w:tc>
        <w:tc>
          <w:tcPr>
            <w:tcW w:w="1245" w:type="dxa"/>
          </w:tcPr>
          <w:p w14:paraId="6F0F40FA" w14:textId="77777777" w:rsidR="00D560E2" w:rsidRPr="00D0162F" w:rsidRDefault="00D560E2" w:rsidP="006244E2">
            <w:pPr>
              <w:pStyle w:val="TAL"/>
            </w:pPr>
            <w:r w:rsidRPr="00D0162F">
              <w:t>Id = 0</w:t>
            </w:r>
          </w:p>
        </w:tc>
      </w:tr>
      <w:tr w:rsidR="00D560E2" w:rsidRPr="00D0162F" w14:paraId="236E9CC1" w14:textId="77777777" w:rsidTr="006244E2">
        <w:tc>
          <w:tcPr>
            <w:tcW w:w="4535" w:type="dxa"/>
            <w:tcBorders>
              <w:top w:val="nil"/>
              <w:bottom w:val="nil"/>
            </w:tcBorders>
          </w:tcPr>
          <w:p w14:paraId="2C665409" w14:textId="77777777" w:rsidR="00D560E2" w:rsidRPr="00D0162F" w:rsidRDefault="00D560E2" w:rsidP="006244E2">
            <w:pPr>
              <w:pStyle w:val="TAL"/>
            </w:pPr>
          </w:p>
        </w:tc>
        <w:tc>
          <w:tcPr>
            <w:tcW w:w="2267" w:type="dxa"/>
          </w:tcPr>
          <w:p w14:paraId="6CB2AA71" w14:textId="77777777" w:rsidR="00D560E2" w:rsidRPr="00D0162F" w:rsidRDefault="00D560E2" w:rsidP="006244E2">
            <w:pPr>
              <w:pStyle w:val="TAL"/>
            </w:pPr>
            <w:r w:rsidRPr="00D0162F">
              <w:t>10</w:t>
            </w:r>
          </w:p>
        </w:tc>
        <w:tc>
          <w:tcPr>
            <w:tcW w:w="1700" w:type="dxa"/>
          </w:tcPr>
          <w:p w14:paraId="1D41B4B4" w14:textId="77777777" w:rsidR="00D560E2" w:rsidRPr="00D0162F" w:rsidRDefault="00D560E2" w:rsidP="006244E2">
            <w:pPr>
              <w:pStyle w:val="TAL"/>
            </w:pPr>
          </w:p>
        </w:tc>
        <w:tc>
          <w:tcPr>
            <w:tcW w:w="1245" w:type="dxa"/>
          </w:tcPr>
          <w:p w14:paraId="7CBE1668" w14:textId="77777777" w:rsidR="00D560E2" w:rsidRPr="00D0162F" w:rsidRDefault="00D560E2" w:rsidP="006244E2">
            <w:pPr>
              <w:pStyle w:val="TAL"/>
            </w:pPr>
            <w:r w:rsidRPr="00D0162F">
              <w:t>Id = 1</w:t>
            </w:r>
          </w:p>
        </w:tc>
      </w:tr>
      <w:tr w:rsidR="00D560E2" w:rsidRPr="00D0162F" w14:paraId="076C995C" w14:textId="77777777" w:rsidTr="006244E2">
        <w:tc>
          <w:tcPr>
            <w:tcW w:w="4535" w:type="dxa"/>
            <w:tcBorders>
              <w:top w:val="nil"/>
              <w:bottom w:val="nil"/>
            </w:tcBorders>
          </w:tcPr>
          <w:p w14:paraId="65804D16" w14:textId="77777777" w:rsidR="00D560E2" w:rsidRPr="00D0162F" w:rsidRDefault="00D560E2" w:rsidP="006244E2">
            <w:pPr>
              <w:pStyle w:val="TAL"/>
            </w:pPr>
          </w:p>
        </w:tc>
        <w:tc>
          <w:tcPr>
            <w:tcW w:w="2267" w:type="dxa"/>
          </w:tcPr>
          <w:p w14:paraId="061A2EF2" w14:textId="77777777" w:rsidR="00D560E2" w:rsidRPr="00D0162F" w:rsidRDefault="00D560E2" w:rsidP="006244E2">
            <w:pPr>
              <w:pStyle w:val="TAL"/>
            </w:pPr>
            <w:r w:rsidRPr="00D0162F">
              <w:rPr>
                <w:lang w:eastAsia="zh-CN"/>
              </w:rPr>
              <w:t>7</w:t>
            </w:r>
          </w:p>
        </w:tc>
        <w:tc>
          <w:tcPr>
            <w:tcW w:w="1700" w:type="dxa"/>
          </w:tcPr>
          <w:p w14:paraId="3587A73F" w14:textId="77777777" w:rsidR="00D560E2" w:rsidRPr="00D0162F" w:rsidRDefault="00D560E2" w:rsidP="006244E2">
            <w:pPr>
              <w:pStyle w:val="TAL"/>
            </w:pPr>
          </w:p>
        </w:tc>
        <w:tc>
          <w:tcPr>
            <w:tcW w:w="1245" w:type="dxa"/>
          </w:tcPr>
          <w:p w14:paraId="3027F19B" w14:textId="77777777" w:rsidR="00D560E2" w:rsidRPr="00D0162F" w:rsidRDefault="00D560E2" w:rsidP="006244E2">
            <w:pPr>
              <w:pStyle w:val="TAL"/>
            </w:pPr>
            <w:r w:rsidRPr="00D0162F">
              <w:t>Id = 0 A</w:t>
            </w:r>
            <w:r w:rsidRPr="00D0162F">
              <w:rPr>
                <w:lang w:eastAsia="zh-CN"/>
              </w:rPr>
              <w:t xml:space="preserve">ND </w:t>
            </w:r>
            <w:r w:rsidRPr="00D0162F">
              <w:t>APERIODIC</w:t>
            </w:r>
          </w:p>
        </w:tc>
      </w:tr>
      <w:tr w:rsidR="00D560E2" w:rsidRPr="00D0162F" w14:paraId="35D448CE" w14:textId="77777777" w:rsidTr="006244E2">
        <w:tc>
          <w:tcPr>
            <w:tcW w:w="4535" w:type="dxa"/>
            <w:tcBorders>
              <w:top w:val="nil"/>
              <w:bottom w:val="single" w:sz="4" w:space="0" w:color="auto"/>
            </w:tcBorders>
          </w:tcPr>
          <w:p w14:paraId="6C440DED" w14:textId="77777777" w:rsidR="00D560E2" w:rsidRPr="00D0162F" w:rsidRDefault="00D560E2" w:rsidP="006244E2">
            <w:pPr>
              <w:pStyle w:val="TAL"/>
            </w:pPr>
          </w:p>
        </w:tc>
        <w:tc>
          <w:tcPr>
            <w:tcW w:w="2267" w:type="dxa"/>
          </w:tcPr>
          <w:p w14:paraId="09D71D16" w14:textId="77777777" w:rsidR="00D560E2" w:rsidRPr="00D0162F" w:rsidRDefault="00D560E2" w:rsidP="006244E2">
            <w:pPr>
              <w:pStyle w:val="TAL"/>
            </w:pPr>
            <w:r w:rsidRPr="00D0162F">
              <w:rPr>
                <w:lang w:eastAsia="zh-CN"/>
              </w:rPr>
              <w:t>11</w:t>
            </w:r>
          </w:p>
        </w:tc>
        <w:tc>
          <w:tcPr>
            <w:tcW w:w="1700" w:type="dxa"/>
          </w:tcPr>
          <w:p w14:paraId="1C837C55" w14:textId="77777777" w:rsidR="00D560E2" w:rsidRPr="00D0162F" w:rsidRDefault="00D560E2" w:rsidP="006244E2">
            <w:pPr>
              <w:pStyle w:val="TAL"/>
            </w:pPr>
          </w:p>
        </w:tc>
        <w:tc>
          <w:tcPr>
            <w:tcW w:w="1245" w:type="dxa"/>
          </w:tcPr>
          <w:p w14:paraId="7B458A37" w14:textId="77777777" w:rsidR="00D560E2" w:rsidRPr="00D0162F" w:rsidRDefault="00D560E2" w:rsidP="006244E2">
            <w:pPr>
              <w:pStyle w:val="TAL"/>
            </w:pPr>
            <w:r w:rsidRPr="00D0162F">
              <w:t>Id = 1 A</w:t>
            </w:r>
            <w:r w:rsidRPr="00D0162F">
              <w:rPr>
                <w:lang w:eastAsia="zh-CN"/>
              </w:rPr>
              <w:t xml:space="preserve">ND </w:t>
            </w:r>
            <w:r w:rsidRPr="00D0162F">
              <w:t>APERIODIC</w:t>
            </w:r>
          </w:p>
        </w:tc>
      </w:tr>
      <w:tr w:rsidR="00D560E2" w:rsidRPr="00D0162F" w14:paraId="428CD113" w14:textId="77777777" w:rsidTr="006244E2">
        <w:tc>
          <w:tcPr>
            <w:tcW w:w="4535" w:type="dxa"/>
            <w:tcBorders>
              <w:top w:val="single" w:sz="4" w:space="0" w:color="auto"/>
            </w:tcBorders>
          </w:tcPr>
          <w:p w14:paraId="2BF9E52C" w14:textId="77777777" w:rsidR="00D560E2" w:rsidRPr="00D0162F" w:rsidRDefault="00D560E2" w:rsidP="006244E2">
            <w:pPr>
              <w:pStyle w:val="TAL"/>
            </w:pPr>
            <w:r w:rsidRPr="00D0162F">
              <w:t xml:space="preserve">    }</w:t>
            </w:r>
          </w:p>
        </w:tc>
        <w:tc>
          <w:tcPr>
            <w:tcW w:w="2267" w:type="dxa"/>
          </w:tcPr>
          <w:p w14:paraId="2CD996C3" w14:textId="77777777" w:rsidR="00D560E2" w:rsidRPr="00D0162F" w:rsidRDefault="00D560E2" w:rsidP="006244E2">
            <w:pPr>
              <w:pStyle w:val="TAL"/>
            </w:pPr>
          </w:p>
        </w:tc>
        <w:tc>
          <w:tcPr>
            <w:tcW w:w="1700" w:type="dxa"/>
          </w:tcPr>
          <w:p w14:paraId="32797F26" w14:textId="77777777" w:rsidR="00D560E2" w:rsidRPr="00D0162F" w:rsidRDefault="00D560E2" w:rsidP="006244E2">
            <w:pPr>
              <w:pStyle w:val="TAL"/>
            </w:pPr>
          </w:p>
        </w:tc>
        <w:tc>
          <w:tcPr>
            <w:tcW w:w="1245" w:type="dxa"/>
          </w:tcPr>
          <w:p w14:paraId="7A0F9324" w14:textId="77777777" w:rsidR="00D560E2" w:rsidRPr="00D0162F" w:rsidRDefault="00D560E2" w:rsidP="006244E2">
            <w:pPr>
              <w:pStyle w:val="TAL"/>
            </w:pPr>
          </w:p>
        </w:tc>
      </w:tr>
      <w:tr w:rsidR="00D560E2" w:rsidRPr="00D0162F" w14:paraId="20DE64EA" w14:textId="77777777" w:rsidTr="006244E2">
        <w:tc>
          <w:tcPr>
            <w:tcW w:w="4535" w:type="dxa"/>
          </w:tcPr>
          <w:p w14:paraId="2F3DAFA1" w14:textId="77777777" w:rsidR="00D560E2" w:rsidRPr="00D0162F" w:rsidRDefault="00D560E2" w:rsidP="006244E2">
            <w:pPr>
              <w:pStyle w:val="TAL"/>
            </w:pPr>
            <w:r w:rsidRPr="00D0162F">
              <w:t xml:space="preserve">  }</w:t>
            </w:r>
          </w:p>
        </w:tc>
        <w:tc>
          <w:tcPr>
            <w:tcW w:w="2267" w:type="dxa"/>
          </w:tcPr>
          <w:p w14:paraId="6C877247" w14:textId="77777777" w:rsidR="00D560E2" w:rsidRPr="00D0162F" w:rsidRDefault="00D560E2" w:rsidP="006244E2">
            <w:pPr>
              <w:pStyle w:val="TAL"/>
            </w:pPr>
          </w:p>
        </w:tc>
        <w:tc>
          <w:tcPr>
            <w:tcW w:w="1700" w:type="dxa"/>
          </w:tcPr>
          <w:p w14:paraId="2337EFE0" w14:textId="77777777" w:rsidR="00D560E2" w:rsidRPr="00D0162F" w:rsidRDefault="00D560E2" w:rsidP="006244E2">
            <w:pPr>
              <w:pStyle w:val="TAL"/>
            </w:pPr>
          </w:p>
        </w:tc>
        <w:tc>
          <w:tcPr>
            <w:tcW w:w="1245" w:type="dxa"/>
          </w:tcPr>
          <w:p w14:paraId="33FA3560" w14:textId="77777777" w:rsidR="00D560E2" w:rsidRPr="00D0162F" w:rsidRDefault="00D560E2" w:rsidP="006244E2">
            <w:pPr>
              <w:pStyle w:val="TAL"/>
            </w:pPr>
          </w:p>
        </w:tc>
      </w:tr>
      <w:tr w:rsidR="00D560E2" w:rsidRPr="00D0162F" w14:paraId="7CD23963" w14:textId="77777777" w:rsidTr="006244E2">
        <w:tc>
          <w:tcPr>
            <w:tcW w:w="4535" w:type="dxa"/>
          </w:tcPr>
          <w:p w14:paraId="0ED231F6" w14:textId="77777777" w:rsidR="00D560E2" w:rsidRPr="00D0162F" w:rsidRDefault="00D560E2" w:rsidP="006244E2">
            <w:pPr>
              <w:pStyle w:val="TAL"/>
            </w:pPr>
            <w:r w:rsidRPr="00D0162F">
              <w:t xml:space="preserve">  freqBand</w:t>
            </w:r>
          </w:p>
        </w:tc>
        <w:tc>
          <w:tcPr>
            <w:tcW w:w="2267" w:type="dxa"/>
          </w:tcPr>
          <w:p w14:paraId="30D372C0" w14:textId="77777777" w:rsidR="00D560E2" w:rsidRPr="00D0162F" w:rsidRDefault="00D560E2" w:rsidP="006244E2">
            <w:pPr>
              <w:pStyle w:val="TAL"/>
            </w:pPr>
            <w:r w:rsidRPr="00D0162F">
              <w:t>CSI-FrequencyOccupation-RRM</w:t>
            </w:r>
          </w:p>
        </w:tc>
        <w:tc>
          <w:tcPr>
            <w:tcW w:w="1700" w:type="dxa"/>
          </w:tcPr>
          <w:p w14:paraId="3AE5F50F" w14:textId="77777777" w:rsidR="00D560E2" w:rsidRPr="00D0162F" w:rsidRDefault="00D560E2" w:rsidP="006244E2">
            <w:pPr>
              <w:pStyle w:val="TAL"/>
            </w:pPr>
          </w:p>
        </w:tc>
        <w:tc>
          <w:tcPr>
            <w:tcW w:w="1245" w:type="dxa"/>
          </w:tcPr>
          <w:p w14:paraId="22F71AF7" w14:textId="77777777" w:rsidR="00D560E2" w:rsidRPr="00D0162F" w:rsidRDefault="00D560E2" w:rsidP="006244E2">
            <w:pPr>
              <w:pStyle w:val="TAL"/>
            </w:pPr>
            <w:r w:rsidRPr="00D0162F">
              <w:rPr>
                <w:lang w:eastAsia="zh-CN"/>
              </w:rPr>
              <w:t xml:space="preserve">See </w:t>
            </w:r>
            <w:r w:rsidRPr="00D0162F">
              <w:t>TS 38.508-1 [14], Table 7.3.1-10</w:t>
            </w:r>
          </w:p>
        </w:tc>
      </w:tr>
      <w:tr w:rsidR="00D560E2" w:rsidRPr="00D0162F" w14:paraId="56161B44" w14:textId="77777777" w:rsidTr="006244E2">
        <w:tc>
          <w:tcPr>
            <w:tcW w:w="4535" w:type="dxa"/>
          </w:tcPr>
          <w:p w14:paraId="27F08BFE" w14:textId="77777777" w:rsidR="00D560E2" w:rsidRPr="00D0162F" w:rsidRDefault="00D560E2" w:rsidP="006244E2">
            <w:pPr>
              <w:pStyle w:val="TAL"/>
            </w:pPr>
            <w:r w:rsidRPr="00D0162F">
              <w:t xml:space="preserve">  periodicityAndOffset</w:t>
            </w:r>
          </w:p>
        </w:tc>
        <w:tc>
          <w:tcPr>
            <w:tcW w:w="2267" w:type="dxa"/>
          </w:tcPr>
          <w:p w14:paraId="52376105" w14:textId="77777777" w:rsidR="00D560E2" w:rsidRPr="00D0162F" w:rsidRDefault="00D560E2" w:rsidP="006244E2">
            <w:pPr>
              <w:pStyle w:val="TAL"/>
            </w:pPr>
            <w:r w:rsidRPr="00D0162F">
              <w:t>CSI-ResourcePeriodicityAndOffset for CSI</w:t>
            </w:r>
          </w:p>
        </w:tc>
        <w:tc>
          <w:tcPr>
            <w:tcW w:w="1700" w:type="dxa"/>
          </w:tcPr>
          <w:p w14:paraId="3191DD2D" w14:textId="77777777" w:rsidR="00D560E2" w:rsidRPr="00D0162F" w:rsidRDefault="00D560E2" w:rsidP="006244E2">
            <w:pPr>
              <w:pStyle w:val="TAL"/>
            </w:pPr>
          </w:p>
        </w:tc>
        <w:tc>
          <w:tcPr>
            <w:tcW w:w="1245" w:type="dxa"/>
          </w:tcPr>
          <w:p w14:paraId="43DED174" w14:textId="77777777" w:rsidR="00D560E2" w:rsidRPr="00D0162F" w:rsidRDefault="00D560E2" w:rsidP="006244E2">
            <w:pPr>
              <w:pStyle w:val="TAL"/>
            </w:pPr>
          </w:p>
        </w:tc>
      </w:tr>
      <w:tr w:rsidR="00D560E2" w:rsidRPr="00D0162F" w14:paraId="2A7B455F" w14:textId="77777777" w:rsidTr="006244E2">
        <w:tc>
          <w:tcPr>
            <w:tcW w:w="4535" w:type="dxa"/>
          </w:tcPr>
          <w:p w14:paraId="2920EE86" w14:textId="77777777" w:rsidR="00D560E2" w:rsidRPr="00D0162F" w:rsidRDefault="00D560E2" w:rsidP="006244E2">
            <w:pPr>
              <w:pStyle w:val="TAL"/>
            </w:pPr>
            <w:r w:rsidRPr="00D0162F">
              <w:rPr>
                <w:lang w:eastAsia="zh-CN"/>
              </w:rPr>
              <w:t xml:space="preserve">    slots20</w:t>
            </w:r>
          </w:p>
        </w:tc>
        <w:tc>
          <w:tcPr>
            <w:tcW w:w="2267" w:type="dxa"/>
          </w:tcPr>
          <w:p w14:paraId="6F6B56F4" w14:textId="77777777" w:rsidR="00D560E2" w:rsidRPr="00D0162F" w:rsidRDefault="00D560E2" w:rsidP="006244E2">
            <w:pPr>
              <w:pStyle w:val="TAL"/>
            </w:pPr>
            <w:r w:rsidRPr="00D0162F">
              <w:rPr>
                <w:lang w:eastAsia="zh-CN"/>
              </w:rPr>
              <w:t>1</w:t>
            </w:r>
          </w:p>
        </w:tc>
        <w:tc>
          <w:tcPr>
            <w:tcW w:w="1700" w:type="dxa"/>
          </w:tcPr>
          <w:p w14:paraId="03F3CB66" w14:textId="77777777" w:rsidR="00D560E2" w:rsidRPr="00D0162F" w:rsidRDefault="00D560E2" w:rsidP="006244E2">
            <w:pPr>
              <w:pStyle w:val="TAL"/>
            </w:pPr>
          </w:p>
        </w:tc>
        <w:tc>
          <w:tcPr>
            <w:tcW w:w="1245" w:type="dxa"/>
          </w:tcPr>
          <w:p w14:paraId="3ACECC2A" w14:textId="77777777" w:rsidR="00D560E2" w:rsidRPr="00D0162F" w:rsidRDefault="00D560E2" w:rsidP="006244E2">
            <w:pPr>
              <w:pStyle w:val="TAL"/>
            </w:pPr>
            <w:r w:rsidRPr="00D0162F">
              <w:t>SCS15</w:t>
            </w:r>
          </w:p>
        </w:tc>
      </w:tr>
      <w:tr w:rsidR="00D560E2" w:rsidRPr="00D0162F" w14:paraId="6C087AD0" w14:textId="77777777" w:rsidTr="006244E2">
        <w:tc>
          <w:tcPr>
            <w:tcW w:w="4535" w:type="dxa"/>
          </w:tcPr>
          <w:p w14:paraId="56210662" w14:textId="77777777" w:rsidR="00D560E2" w:rsidRPr="00D0162F" w:rsidRDefault="00D560E2" w:rsidP="006244E2">
            <w:pPr>
              <w:pStyle w:val="TAL"/>
            </w:pPr>
            <w:r w:rsidRPr="00D0162F">
              <w:rPr>
                <w:lang w:eastAsia="zh-CN"/>
              </w:rPr>
              <w:t xml:space="preserve">    slots40</w:t>
            </w:r>
          </w:p>
        </w:tc>
        <w:tc>
          <w:tcPr>
            <w:tcW w:w="2267" w:type="dxa"/>
          </w:tcPr>
          <w:p w14:paraId="4BFEB245" w14:textId="77777777" w:rsidR="00D560E2" w:rsidRPr="00D0162F" w:rsidRDefault="00D560E2" w:rsidP="006244E2">
            <w:pPr>
              <w:pStyle w:val="TAL"/>
            </w:pPr>
            <w:r w:rsidRPr="00D0162F">
              <w:rPr>
                <w:lang w:eastAsia="zh-CN"/>
              </w:rPr>
              <w:t>2</w:t>
            </w:r>
          </w:p>
        </w:tc>
        <w:tc>
          <w:tcPr>
            <w:tcW w:w="1700" w:type="dxa"/>
          </w:tcPr>
          <w:p w14:paraId="0509E4A6" w14:textId="77777777" w:rsidR="00D560E2" w:rsidRPr="00D0162F" w:rsidRDefault="00D560E2" w:rsidP="006244E2">
            <w:pPr>
              <w:pStyle w:val="TAL"/>
            </w:pPr>
          </w:p>
        </w:tc>
        <w:tc>
          <w:tcPr>
            <w:tcW w:w="1245" w:type="dxa"/>
          </w:tcPr>
          <w:p w14:paraId="67957723" w14:textId="77777777" w:rsidR="00D560E2" w:rsidRPr="00D0162F" w:rsidRDefault="00D560E2" w:rsidP="006244E2">
            <w:pPr>
              <w:pStyle w:val="TAL"/>
            </w:pPr>
            <w:r w:rsidRPr="00D0162F">
              <w:t>SCS30</w:t>
            </w:r>
          </w:p>
        </w:tc>
      </w:tr>
      <w:tr w:rsidR="00D560E2" w:rsidRPr="00D0162F" w14:paraId="0EDB2AD9" w14:textId="77777777" w:rsidTr="006244E2">
        <w:tc>
          <w:tcPr>
            <w:tcW w:w="4535" w:type="dxa"/>
          </w:tcPr>
          <w:p w14:paraId="1C5C7C7E" w14:textId="77777777" w:rsidR="00D560E2" w:rsidRPr="00D0162F" w:rsidRDefault="00D560E2" w:rsidP="006244E2">
            <w:pPr>
              <w:pStyle w:val="TAL"/>
            </w:pPr>
            <w:r w:rsidRPr="00D0162F">
              <w:rPr>
                <w:lang w:eastAsia="zh-CN"/>
              </w:rPr>
              <w:t xml:space="preserve">  }</w:t>
            </w:r>
          </w:p>
        </w:tc>
        <w:tc>
          <w:tcPr>
            <w:tcW w:w="2267" w:type="dxa"/>
          </w:tcPr>
          <w:p w14:paraId="2320BC3A" w14:textId="77777777" w:rsidR="00D560E2" w:rsidRPr="00D0162F" w:rsidRDefault="00D560E2" w:rsidP="006244E2">
            <w:pPr>
              <w:pStyle w:val="TAL"/>
            </w:pPr>
          </w:p>
        </w:tc>
        <w:tc>
          <w:tcPr>
            <w:tcW w:w="1700" w:type="dxa"/>
          </w:tcPr>
          <w:p w14:paraId="39E1B75D" w14:textId="77777777" w:rsidR="00D560E2" w:rsidRPr="00D0162F" w:rsidRDefault="00D560E2" w:rsidP="006244E2">
            <w:pPr>
              <w:pStyle w:val="TAL"/>
            </w:pPr>
          </w:p>
        </w:tc>
        <w:tc>
          <w:tcPr>
            <w:tcW w:w="1245" w:type="dxa"/>
          </w:tcPr>
          <w:p w14:paraId="234450C4" w14:textId="77777777" w:rsidR="00D560E2" w:rsidRPr="00D0162F" w:rsidRDefault="00D560E2" w:rsidP="006244E2">
            <w:pPr>
              <w:pStyle w:val="TAL"/>
            </w:pPr>
          </w:p>
        </w:tc>
      </w:tr>
      <w:tr w:rsidR="00D560E2" w:rsidRPr="00D0162F" w14:paraId="1F816BF9" w14:textId="77777777" w:rsidTr="006244E2">
        <w:tc>
          <w:tcPr>
            <w:tcW w:w="4535" w:type="dxa"/>
          </w:tcPr>
          <w:p w14:paraId="090790CA" w14:textId="77777777" w:rsidR="00D560E2" w:rsidRPr="00D0162F" w:rsidRDefault="00D560E2" w:rsidP="006244E2">
            <w:pPr>
              <w:pStyle w:val="TAL"/>
            </w:pPr>
            <w:r w:rsidRPr="00D0162F">
              <w:t xml:space="preserve">  periodicityAndOffset</w:t>
            </w:r>
          </w:p>
        </w:tc>
        <w:tc>
          <w:tcPr>
            <w:tcW w:w="2267" w:type="dxa"/>
          </w:tcPr>
          <w:p w14:paraId="024A5394" w14:textId="77777777" w:rsidR="00D560E2" w:rsidRPr="00D0162F" w:rsidRDefault="00D560E2" w:rsidP="006244E2">
            <w:pPr>
              <w:pStyle w:val="TAL"/>
            </w:pPr>
            <w:r w:rsidRPr="00D0162F">
              <w:rPr>
                <w:lang w:eastAsia="zh-CN"/>
              </w:rPr>
              <w:t>Not present</w:t>
            </w:r>
          </w:p>
        </w:tc>
        <w:tc>
          <w:tcPr>
            <w:tcW w:w="1700" w:type="dxa"/>
          </w:tcPr>
          <w:p w14:paraId="7874FF19" w14:textId="77777777" w:rsidR="00D560E2" w:rsidRPr="00D0162F" w:rsidRDefault="00D560E2" w:rsidP="006244E2">
            <w:pPr>
              <w:pStyle w:val="TAL"/>
            </w:pPr>
          </w:p>
        </w:tc>
        <w:tc>
          <w:tcPr>
            <w:tcW w:w="1245" w:type="dxa"/>
          </w:tcPr>
          <w:p w14:paraId="3B6B53FA" w14:textId="77777777" w:rsidR="00D560E2" w:rsidRPr="00D0162F" w:rsidRDefault="00D560E2" w:rsidP="006244E2">
            <w:pPr>
              <w:pStyle w:val="TAL"/>
            </w:pPr>
            <w:r w:rsidRPr="00D0162F">
              <w:t>APERIODIC</w:t>
            </w:r>
          </w:p>
        </w:tc>
      </w:tr>
      <w:tr w:rsidR="00D560E2" w:rsidRPr="00D0162F" w14:paraId="3BA5130F" w14:textId="77777777" w:rsidTr="006244E2">
        <w:tc>
          <w:tcPr>
            <w:tcW w:w="4535" w:type="dxa"/>
          </w:tcPr>
          <w:p w14:paraId="4317F43E" w14:textId="77777777" w:rsidR="00D560E2" w:rsidRPr="00D0162F" w:rsidRDefault="00D560E2" w:rsidP="006244E2">
            <w:pPr>
              <w:pStyle w:val="TAL"/>
            </w:pPr>
            <w:r w:rsidRPr="00D0162F">
              <w:t>}</w:t>
            </w:r>
          </w:p>
        </w:tc>
        <w:tc>
          <w:tcPr>
            <w:tcW w:w="2267" w:type="dxa"/>
          </w:tcPr>
          <w:p w14:paraId="0901BEA0" w14:textId="77777777" w:rsidR="00D560E2" w:rsidRPr="00D0162F" w:rsidRDefault="00D560E2" w:rsidP="006244E2">
            <w:pPr>
              <w:pStyle w:val="TAL"/>
            </w:pPr>
          </w:p>
        </w:tc>
        <w:tc>
          <w:tcPr>
            <w:tcW w:w="1700" w:type="dxa"/>
          </w:tcPr>
          <w:p w14:paraId="22FABA45" w14:textId="77777777" w:rsidR="00D560E2" w:rsidRPr="00D0162F" w:rsidRDefault="00D560E2" w:rsidP="006244E2">
            <w:pPr>
              <w:pStyle w:val="TAL"/>
            </w:pPr>
          </w:p>
        </w:tc>
        <w:tc>
          <w:tcPr>
            <w:tcW w:w="1245" w:type="dxa"/>
          </w:tcPr>
          <w:p w14:paraId="07C8C11C" w14:textId="77777777" w:rsidR="00D560E2" w:rsidRPr="00D0162F" w:rsidRDefault="00D560E2" w:rsidP="006244E2">
            <w:pPr>
              <w:pStyle w:val="TAL"/>
            </w:pPr>
          </w:p>
        </w:tc>
      </w:tr>
    </w:tbl>
    <w:p w14:paraId="46D8EFA7" w14:textId="77777777" w:rsidR="00D560E2" w:rsidRPr="00D0162F" w:rsidRDefault="00D560E2" w:rsidP="00D560E2"/>
    <w:p w14:paraId="0B6EC545" w14:textId="77777777" w:rsidR="00D560E2" w:rsidRPr="00D0162F" w:rsidRDefault="00D560E2" w:rsidP="00D560E2">
      <w:pPr>
        <w:pStyle w:val="TH"/>
      </w:pPr>
      <w:r w:rsidRPr="00D0162F">
        <w:t>Table H.3A.6-4c: CSI-IM-ResourceSetId-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19748009" w14:textId="77777777" w:rsidTr="006244E2">
        <w:tc>
          <w:tcPr>
            <w:tcW w:w="9747" w:type="dxa"/>
            <w:gridSpan w:val="4"/>
          </w:tcPr>
          <w:p w14:paraId="33929540" w14:textId="77777777" w:rsidR="00D560E2" w:rsidRPr="00D0162F" w:rsidRDefault="00D560E2" w:rsidP="006244E2">
            <w:pPr>
              <w:pStyle w:val="TAH"/>
              <w:jc w:val="left"/>
              <w:rPr>
                <w:b w:val="0"/>
              </w:rPr>
            </w:pPr>
            <w:r w:rsidRPr="00D0162F">
              <w:rPr>
                <w:b w:val="0"/>
              </w:rPr>
              <w:t>Derivation Path: TS 38.331 [6], clause 6.3.2</w:t>
            </w:r>
          </w:p>
        </w:tc>
      </w:tr>
      <w:tr w:rsidR="00D560E2" w:rsidRPr="00D0162F" w14:paraId="03ED1BD9" w14:textId="77777777" w:rsidTr="006244E2">
        <w:tc>
          <w:tcPr>
            <w:tcW w:w="4535" w:type="dxa"/>
          </w:tcPr>
          <w:p w14:paraId="25608D32" w14:textId="77777777" w:rsidR="00D560E2" w:rsidRPr="00D0162F" w:rsidRDefault="00D560E2" w:rsidP="006244E2">
            <w:pPr>
              <w:pStyle w:val="TAH"/>
            </w:pPr>
            <w:r w:rsidRPr="00D0162F">
              <w:t>Information Element</w:t>
            </w:r>
          </w:p>
        </w:tc>
        <w:tc>
          <w:tcPr>
            <w:tcW w:w="2267" w:type="dxa"/>
          </w:tcPr>
          <w:p w14:paraId="04158C49" w14:textId="77777777" w:rsidR="00D560E2" w:rsidRPr="00D0162F" w:rsidRDefault="00D560E2" w:rsidP="006244E2">
            <w:pPr>
              <w:pStyle w:val="TAH"/>
            </w:pPr>
            <w:r w:rsidRPr="00D0162F">
              <w:t>Value/remark</w:t>
            </w:r>
          </w:p>
        </w:tc>
        <w:tc>
          <w:tcPr>
            <w:tcW w:w="1700" w:type="dxa"/>
          </w:tcPr>
          <w:p w14:paraId="49B38D2F" w14:textId="77777777" w:rsidR="00D560E2" w:rsidRPr="00D0162F" w:rsidRDefault="00D560E2" w:rsidP="006244E2">
            <w:pPr>
              <w:pStyle w:val="TAH"/>
            </w:pPr>
            <w:r w:rsidRPr="00D0162F">
              <w:t>Comment</w:t>
            </w:r>
          </w:p>
        </w:tc>
        <w:tc>
          <w:tcPr>
            <w:tcW w:w="1245" w:type="dxa"/>
          </w:tcPr>
          <w:p w14:paraId="083C148D" w14:textId="77777777" w:rsidR="00D560E2" w:rsidRPr="00D0162F" w:rsidRDefault="00D560E2" w:rsidP="006244E2">
            <w:pPr>
              <w:pStyle w:val="TAH"/>
            </w:pPr>
            <w:r w:rsidRPr="00D0162F">
              <w:t>Condition</w:t>
            </w:r>
          </w:p>
        </w:tc>
      </w:tr>
      <w:tr w:rsidR="00D560E2" w:rsidRPr="00D0162F" w14:paraId="3B76009B" w14:textId="77777777" w:rsidTr="006244E2">
        <w:tc>
          <w:tcPr>
            <w:tcW w:w="4535" w:type="dxa"/>
          </w:tcPr>
          <w:p w14:paraId="3A521745" w14:textId="77777777" w:rsidR="00D560E2" w:rsidRPr="00D0162F" w:rsidRDefault="00D560E2" w:rsidP="006244E2">
            <w:pPr>
              <w:pStyle w:val="TAL"/>
            </w:pPr>
            <w:r w:rsidRPr="00D0162F">
              <w:t>CSI-IM-ResourceSetId</w:t>
            </w:r>
          </w:p>
        </w:tc>
        <w:tc>
          <w:tcPr>
            <w:tcW w:w="2267" w:type="dxa"/>
          </w:tcPr>
          <w:p w14:paraId="7A5377D2" w14:textId="77777777" w:rsidR="00D560E2" w:rsidRPr="00D0162F" w:rsidRDefault="00D560E2" w:rsidP="006244E2">
            <w:pPr>
              <w:pStyle w:val="TAL"/>
            </w:pPr>
            <w:r w:rsidRPr="00D0162F">
              <w:t>0</w:t>
            </w:r>
          </w:p>
        </w:tc>
        <w:tc>
          <w:tcPr>
            <w:tcW w:w="1700" w:type="dxa"/>
          </w:tcPr>
          <w:p w14:paraId="6F28B79C" w14:textId="77777777" w:rsidR="00D560E2" w:rsidRPr="00D0162F" w:rsidRDefault="00D560E2" w:rsidP="006244E2">
            <w:pPr>
              <w:pStyle w:val="TAL"/>
            </w:pPr>
          </w:p>
        </w:tc>
        <w:tc>
          <w:tcPr>
            <w:tcW w:w="1245" w:type="dxa"/>
          </w:tcPr>
          <w:p w14:paraId="0818D37C" w14:textId="77777777" w:rsidR="00D560E2" w:rsidRPr="00D0162F" w:rsidRDefault="00D560E2" w:rsidP="006244E2">
            <w:pPr>
              <w:pStyle w:val="TAL"/>
            </w:pPr>
          </w:p>
        </w:tc>
      </w:tr>
    </w:tbl>
    <w:p w14:paraId="39021BDE" w14:textId="77777777" w:rsidR="00D560E2" w:rsidRPr="00D0162F" w:rsidRDefault="00D560E2" w:rsidP="00D560E2"/>
    <w:p w14:paraId="695A7DA3" w14:textId="77777777" w:rsidR="00AB67FA" w:rsidRPr="00D0162F" w:rsidRDefault="00AB67FA" w:rsidP="00AB67FA">
      <w:pPr>
        <w:pStyle w:val="Heading2"/>
      </w:pPr>
      <w:r w:rsidRPr="00D0162F">
        <w:lastRenderedPageBreak/>
        <w:t>H.3.7</w:t>
      </w:r>
      <w:r w:rsidRPr="00D0162F">
        <w:tab/>
        <w:t>RRC messages and information elements contents exceptions for NR cell search when DRX is used</w:t>
      </w:r>
    </w:p>
    <w:p w14:paraId="4F92D7FD" w14:textId="77777777" w:rsidR="00AB67FA" w:rsidRPr="00D0162F" w:rsidRDefault="00AB67FA" w:rsidP="00AB67FA">
      <w:pPr>
        <w:pStyle w:val="H6"/>
      </w:pPr>
      <w:r w:rsidRPr="00D0162F">
        <w:t>MAC-CellGroupConfig: DRX configuration for NR serving cell</w:t>
      </w:r>
    </w:p>
    <w:p w14:paraId="4F74F5D4" w14:textId="77777777" w:rsidR="00AB67FA" w:rsidRPr="00D0162F" w:rsidRDefault="00AB67FA" w:rsidP="00AB67FA">
      <w:pPr>
        <w:pStyle w:val="TH"/>
      </w:pPr>
      <w:r w:rsidRPr="00D0162F">
        <w:t xml:space="preserve">Table H.3.7-1: </w:t>
      </w:r>
      <w:r w:rsidRPr="00D0162F">
        <w:rPr>
          <w:i/>
        </w:rPr>
        <w:t>MAC-CellGroupConfig:</w:t>
      </w:r>
      <w:r w:rsidRPr="00D0162F">
        <w:t xml:space="preserve"> NR intra-frequency cell search when DRX is us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1F0297F3" w14:textId="77777777" w:rsidTr="002B0554">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55079597" w14:textId="2BC4FC5E" w:rsidR="00AB67FA" w:rsidRPr="00D0162F" w:rsidRDefault="00AB67FA" w:rsidP="006E0A54">
            <w:pPr>
              <w:pStyle w:val="TAH"/>
              <w:jc w:val="left"/>
              <w:rPr>
                <w:b w:val="0"/>
              </w:rPr>
            </w:pPr>
            <w:r w:rsidRPr="00D0162F">
              <w:rPr>
                <w:b w:val="0"/>
              </w:rPr>
              <w:lastRenderedPageBreak/>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3-68</w:t>
            </w:r>
          </w:p>
        </w:tc>
      </w:tr>
      <w:tr w:rsidR="00AB67FA" w:rsidRPr="00D0162F" w14:paraId="5E1FBF79" w14:textId="77777777" w:rsidTr="002B0554">
        <w:trPr>
          <w:jc w:val="center"/>
        </w:trPr>
        <w:tc>
          <w:tcPr>
            <w:tcW w:w="4535" w:type="dxa"/>
          </w:tcPr>
          <w:p w14:paraId="418C13CD" w14:textId="43ACC4C3"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5E08719" w14:textId="77777777" w:rsidR="00AB67FA" w:rsidRPr="00D0162F" w:rsidRDefault="00AB67FA" w:rsidP="006E0A54">
            <w:pPr>
              <w:pStyle w:val="TAH"/>
            </w:pPr>
            <w:r w:rsidRPr="00D0162F">
              <w:t>Value/remark</w:t>
            </w:r>
          </w:p>
        </w:tc>
        <w:tc>
          <w:tcPr>
            <w:tcW w:w="1700" w:type="dxa"/>
          </w:tcPr>
          <w:p w14:paraId="01ABABF1" w14:textId="77777777" w:rsidR="00AB67FA" w:rsidRPr="00D0162F" w:rsidRDefault="00AB67FA" w:rsidP="006E0A54">
            <w:pPr>
              <w:pStyle w:val="TAH"/>
            </w:pPr>
            <w:r w:rsidRPr="00D0162F">
              <w:t>Comment</w:t>
            </w:r>
          </w:p>
        </w:tc>
        <w:tc>
          <w:tcPr>
            <w:tcW w:w="1245" w:type="dxa"/>
          </w:tcPr>
          <w:p w14:paraId="31EFF892" w14:textId="77777777" w:rsidR="00AB67FA" w:rsidRPr="00D0162F" w:rsidRDefault="00AB67FA" w:rsidP="006E0A54">
            <w:pPr>
              <w:pStyle w:val="TAH"/>
            </w:pPr>
            <w:r w:rsidRPr="00D0162F">
              <w:t>Condition</w:t>
            </w:r>
          </w:p>
        </w:tc>
      </w:tr>
      <w:tr w:rsidR="00AB67FA" w:rsidRPr="00D0162F" w14:paraId="0C7C791F" w14:textId="77777777" w:rsidTr="002B0554">
        <w:trPr>
          <w:jc w:val="center"/>
        </w:trPr>
        <w:tc>
          <w:tcPr>
            <w:tcW w:w="4535" w:type="dxa"/>
          </w:tcPr>
          <w:p w14:paraId="03016BEA" w14:textId="6FFBB191" w:rsidR="00AB67FA" w:rsidRPr="00D0162F" w:rsidRDefault="00AB67FA" w:rsidP="006E0A54">
            <w:pPr>
              <w:pStyle w:val="TAL"/>
            </w:pPr>
            <w:r w:rsidRPr="00D0162F">
              <w:t>MAC-CellGroup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68959326" w14:textId="77777777" w:rsidR="00AB67FA" w:rsidRPr="00D0162F" w:rsidRDefault="00AB67FA" w:rsidP="006E0A54">
            <w:pPr>
              <w:pStyle w:val="TAL"/>
            </w:pPr>
          </w:p>
        </w:tc>
        <w:tc>
          <w:tcPr>
            <w:tcW w:w="1700" w:type="dxa"/>
          </w:tcPr>
          <w:p w14:paraId="4D3AF9EA" w14:textId="77777777" w:rsidR="00AB67FA" w:rsidRPr="00D0162F" w:rsidRDefault="00AB67FA" w:rsidP="006E0A54">
            <w:pPr>
              <w:pStyle w:val="TAL"/>
            </w:pPr>
          </w:p>
        </w:tc>
        <w:tc>
          <w:tcPr>
            <w:tcW w:w="1245" w:type="dxa"/>
          </w:tcPr>
          <w:p w14:paraId="6A926012" w14:textId="77777777" w:rsidR="00AB67FA" w:rsidRPr="00D0162F" w:rsidRDefault="00AB67FA" w:rsidP="006E0A54">
            <w:pPr>
              <w:pStyle w:val="TAL"/>
            </w:pPr>
          </w:p>
        </w:tc>
      </w:tr>
      <w:tr w:rsidR="00AB67FA" w:rsidRPr="00D0162F" w14:paraId="2AFFB4A5" w14:textId="77777777" w:rsidTr="002B0554">
        <w:trPr>
          <w:jc w:val="center"/>
        </w:trPr>
        <w:tc>
          <w:tcPr>
            <w:tcW w:w="4535" w:type="dxa"/>
          </w:tcPr>
          <w:p w14:paraId="1E3F40ED" w14:textId="47A668A2" w:rsidR="00AB67FA" w:rsidRPr="00D0162F" w:rsidRDefault="006E0A54" w:rsidP="006E0A54">
            <w:pPr>
              <w:pStyle w:val="TAL"/>
            </w:pPr>
            <w:r w:rsidRPr="00D0162F">
              <w:t xml:space="preserve">  </w:t>
            </w:r>
            <w:r w:rsidR="00AB67FA" w:rsidRPr="00D0162F">
              <w:t>drx-Config</w:t>
            </w:r>
            <w:r w:rsidRPr="00D0162F">
              <w:t xml:space="preserve"> </w:t>
            </w:r>
            <w:r w:rsidR="00AB67FA" w:rsidRPr="00D0162F">
              <w:t>CHOICE</w:t>
            </w:r>
            <w:r w:rsidRPr="00D0162F">
              <w:t xml:space="preserve"> </w:t>
            </w:r>
            <w:r w:rsidR="00AB67FA" w:rsidRPr="00D0162F">
              <w:t>{</w:t>
            </w:r>
          </w:p>
        </w:tc>
        <w:tc>
          <w:tcPr>
            <w:tcW w:w="2267" w:type="dxa"/>
          </w:tcPr>
          <w:p w14:paraId="7BAA9372" w14:textId="77777777" w:rsidR="00AB67FA" w:rsidRPr="00D0162F" w:rsidRDefault="00AB67FA" w:rsidP="006E0A54">
            <w:pPr>
              <w:pStyle w:val="TAL"/>
            </w:pPr>
          </w:p>
        </w:tc>
        <w:tc>
          <w:tcPr>
            <w:tcW w:w="1700" w:type="dxa"/>
          </w:tcPr>
          <w:p w14:paraId="59E763F7" w14:textId="77777777" w:rsidR="00AB67FA" w:rsidRPr="00D0162F" w:rsidRDefault="00AB67FA" w:rsidP="006E0A54">
            <w:pPr>
              <w:pStyle w:val="TAL"/>
            </w:pPr>
          </w:p>
        </w:tc>
        <w:tc>
          <w:tcPr>
            <w:tcW w:w="1245" w:type="dxa"/>
          </w:tcPr>
          <w:p w14:paraId="1CF2D5C5" w14:textId="77777777" w:rsidR="00AB67FA" w:rsidRPr="00D0162F" w:rsidRDefault="00AB67FA" w:rsidP="006E0A54">
            <w:pPr>
              <w:pStyle w:val="TAL"/>
            </w:pPr>
          </w:p>
        </w:tc>
      </w:tr>
      <w:tr w:rsidR="00AB67FA" w:rsidRPr="00D0162F" w14:paraId="45666D20" w14:textId="77777777" w:rsidTr="002B0554">
        <w:trPr>
          <w:jc w:val="center"/>
        </w:trPr>
        <w:tc>
          <w:tcPr>
            <w:tcW w:w="4535" w:type="dxa"/>
          </w:tcPr>
          <w:p w14:paraId="2EC1DBC2" w14:textId="14CEEA55"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7" w:type="dxa"/>
          </w:tcPr>
          <w:p w14:paraId="5E1875B2" w14:textId="77777777" w:rsidR="00AB67FA" w:rsidRPr="00D0162F" w:rsidRDefault="00AB67FA" w:rsidP="006E0A54">
            <w:pPr>
              <w:pStyle w:val="TAL"/>
            </w:pPr>
          </w:p>
        </w:tc>
        <w:tc>
          <w:tcPr>
            <w:tcW w:w="1700" w:type="dxa"/>
          </w:tcPr>
          <w:p w14:paraId="6B680DCB" w14:textId="77777777" w:rsidR="00AB67FA" w:rsidRPr="00D0162F" w:rsidRDefault="00AB67FA" w:rsidP="006E0A54">
            <w:pPr>
              <w:pStyle w:val="TAL"/>
            </w:pPr>
          </w:p>
        </w:tc>
        <w:tc>
          <w:tcPr>
            <w:tcW w:w="1245" w:type="dxa"/>
          </w:tcPr>
          <w:p w14:paraId="11E626AD" w14:textId="77777777" w:rsidR="00AB67FA" w:rsidRPr="00D0162F" w:rsidRDefault="00AB67FA" w:rsidP="006E0A54">
            <w:pPr>
              <w:pStyle w:val="TAL"/>
            </w:pPr>
          </w:p>
        </w:tc>
      </w:tr>
      <w:tr w:rsidR="00AB67FA" w:rsidRPr="00D0162F" w14:paraId="5F3ADD57" w14:textId="77777777" w:rsidTr="002B0554">
        <w:trPr>
          <w:jc w:val="center"/>
        </w:trPr>
        <w:tc>
          <w:tcPr>
            <w:tcW w:w="4535" w:type="dxa"/>
            <w:tcBorders>
              <w:bottom w:val="single" w:sz="4" w:space="0" w:color="auto"/>
            </w:tcBorders>
          </w:tcPr>
          <w:p w14:paraId="057539E6" w14:textId="378A55CD" w:rsidR="00AB67FA" w:rsidRPr="00D0162F" w:rsidRDefault="006E0A54" w:rsidP="006E0A54">
            <w:pPr>
              <w:pStyle w:val="TAL"/>
            </w:pPr>
            <w:r w:rsidRPr="00D0162F">
              <w:t xml:space="preserve">      </w:t>
            </w:r>
            <w:r w:rsidR="00AB67FA" w:rsidRPr="00D0162F">
              <w:t>drx-onDurationTimer</w:t>
            </w:r>
            <w:r w:rsidRPr="00D0162F">
              <w:t xml:space="preserve"> </w:t>
            </w:r>
            <w:r w:rsidR="00AB67FA" w:rsidRPr="00D0162F">
              <w:t>CHOICE</w:t>
            </w:r>
            <w:r w:rsidRPr="00D0162F">
              <w:t xml:space="preserve"> </w:t>
            </w:r>
            <w:r w:rsidR="00AB67FA" w:rsidRPr="00D0162F">
              <w:t>{</w:t>
            </w:r>
          </w:p>
        </w:tc>
        <w:tc>
          <w:tcPr>
            <w:tcW w:w="2267" w:type="dxa"/>
          </w:tcPr>
          <w:p w14:paraId="7D3AD4CA" w14:textId="77777777" w:rsidR="00AB67FA" w:rsidRPr="00D0162F" w:rsidRDefault="00AB67FA" w:rsidP="006E0A54">
            <w:pPr>
              <w:pStyle w:val="TAL"/>
            </w:pPr>
          </w:p>
        </w:tc>
        <w:tc>
          <w:tcPr>
            <w:tcW w:w="1700" w:type="dxa"/>
          </w:tcPr>
          <w:p w14:paraId="550237FA" w14:textId="77777777" w:rsidR="00AB67FA" w:rsidRPr="00D0162F" w:rsidRDefault="00AB67FA" w:rsidP="006E0A54">
            <w:pPr>
              <w:pStyle w:val="TAL"/>
            </w:pPr>
          </w:p>
        </w:tc>
        <w:tc>
          <w:tcPr>
            <w:tcW w:w="1245" w:type="dxa"/>
          </w:tcPr>
          <w:p w14:paraId="512A4F8E" w14:textId="77777777" w:rsidR="00AB67FA" w:rsidRPr="00D0162F" w:rsidRDefault="00AB67FA" w:rsidP="006E0A54">
            <w:pPr>
              <w:pStyle w:val="TAL"/>
            </w:pPr>
          </w:p>
        </w:tc>
      </w:tr>
      <w:tr w:rsidR="00AB67FA" w:rsidRPr="00D0162F" w14:paraId="7174A3A6" w14:textId="77777777" w:rsidTr="002B0554">
        <w:trPr>
          <w:jc w:val="center"/>
        </w:trPr>
        <w:tc>
          <w:tcPr>
            <w:tcW w:w="4535" w:type="dxa"/>
            <w:tcBorders>
              <w:bottom w:val="nil"/>
            </w:tcBorders>
          </w:tcPr>
          <w:p w14:paraId="704A3BE1" w14:textId="076E4E3D" w:rsidR="00AB67FA" w:rsidRPr="00D0162F" w:rsidRDefault="006E0A54" w:rsidP="006E0A54">
            <w:pPr>
              <w:pStyle w:val="TAL"/>
            </w:pPr>
            <w:r w:rsidRPr="00D0162F">
              <w:t xml:space="preserve">        </w:t>
            </w:r>
            <w:r w:rsidR="00AB67FA" w:rsidRPr="00D0162F">
              <w:t>milliSeconds</w:t>
            </w:r>
          </w:p>
        </w:tc>
        <w:tc>
          <w:tcPr>
            <w:tcW w:w="2267" w:type="dxa"/>
          </w:tcPr>
          <w:p w14:paraId="6AE80871" w14:textId="77777777" w:rsidR="00AB67FA" w:rsidRPr="00D0162F" w:rsidRDefault="00AB67FA" w:rsidP="006E0A54">
            <w:pPr>
              <w:pStyle w:val="TAL"/>
            </w:pPr>
            <w:r w:rsidRPr="00D0162F">
              <w:t>ms1</w:t>
            </w:r>
          </w:p>
        </w:tc>
        <w:tc>
          <w:tcPr>
            <w:tcW w:w="1700" w:type="dxa"/>
          </w:tcPr>
          <w:p w14:paraId="6298D1DB" w14:textId="77777777" w:rsidR="00AB67FA" w:rsidRPr="00D0162F" w:rsidRDefault="00AB67FA" w:rsidP="006E0A54">
            <w:pPr>
              <w:pStyle w:val="TAL"/>
            </w:pPr>
          </w:p>
        </w:tc>
        <w:tc>
          <w:tcPr>
            <w:tcW w:w="1245" w:type="dxa"/>
          </w:tcPr>
          <w:p w14:paraId="1BB7B3AD" w14:textId="6329BC79"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2</w:t>
            </w:r>
            <w:r w:rsidR="006E0A54" w:rsidRPr="00D0162F">
              <w:t xml:space="preserve"> </w:t>
            </w:r>
            <w:r w:rsidRPr="00D0162F">
              <w:t>OR</w:t>
            </w:r>
            <w:r w:rsidR="006E0A54" w:rsidRPr="00D0162F">
              <w:t xml:space="preserve"> </w:t>
            </w:r>
            <w:r w:rsidRPr="00D0162F">
              <w:t>DRX.6</w:t>
            </w:r>
          </w:p>
        </w:tc>
      </w:tr>
      <w:tr w:rsidR="00AB67FA" w:rsidRPr="00D0162F" w14:paraId="065F52A3" w14:textId="77777777" w:rsidTr="002B0554">
        <w:trPr>
          <w:jc w:val="center"/>
        </w:trPr>
        <w:tc>
          <w:tcPr>
            <w:tcW w:w="4535" w:type="dxa"/>
            <w:tcBorders>
              <w:top w:val="nil"/>
            </w:tcBorders>
          </w:tcPr>
          <w:p w14:paraId="22B7132A" w14:textId="77777777" w:rsidR="00AB67FA" w:rsidRPr="00D0162F" w:rsidRDefault="00AB67FA" w:rsidP="006E0A54">
            <w:pPr>
              <w:pStyle w:val="TAL"/>
            </w:pPr>
          </w:p>
        </w:tc>
        <w:tc>
          <w:tcPr>
            <w:tcW w:w="2267" w:type="dxa"/>
          </w:tcPr>
          <w:p w14:paraId="6466EF79" w14:textId="77777777" w:rsidR="00AB67FA" w:rsidRPr="00D0162F" w:rsidRDefault="00AB67FA" w:rsidP="006E0A54">
            <w:pPr>
              <w:pStyle w:val="TAL"/>
            </w:pPr>
            <w:r w:rsidRPr="00D0162F">
              <w:t>ms6</w:t>
            </w:r>
          </w:p>
        </w:tc>
        <w:tc>
          <w:tcPr>
            <w:tcW w:w="1700" w:type="dxa"/>
          </w:tcPr>
          <w:p w14:paraId="5BFDDE28" w14:textId="77777777" w:rsidR="00AB67FA" w:rsidRPr="00D0162F" w:rsidRDefault="00AB67FA" w:rsidP="006E0A54">
            <w:pPr>
              <w:pStyle w:val="TAL"/>
            </w:pPr>
          </w:p>
        </w:tc>
        <w:tc>
          <w:tcPr>
            <w:tcW w:w="1245" w:type="dxa"/>
          </w:tcPr>
          <w:p w14:paraId="35407F45" w14:textId="769F7012" w:rsidR="00AB67FA" w:rsidRPr="00D0162F" w:rsidRDefault="00AB67FA" w:rsidP="006E0A54">
            <w:pPr>
              <w:pStyle w:val="TAL"/>
            </w:pPr>
            <w:r w:rsidRPr="00D0162F">
              <w:t>DRX.3</w:t>
            </w:r>
            <w:r w:rsidR="006E0A54" w:rsidRPr="00D0162F">
              <w:t xml:space="preserve"> </w:t>
            </w:r>
            <w:r w:rsidRPr="00D0162F">
              <w:t>OR</w:t>
            </w:r>
            <w:r w:rsidR="006E0A54" w:rsidRPr="00D0162F">
              <w:t xml:space="preserve"> </w:t>
            </w:r>
            <w:r w:rsidRPr="00D0162F">
              <w:t>DRX.7</w:t>
            </w:r>
            <w:r w:rsidR="006E0A54" w:rsidRPr="00D0162F">
              <w:t xml:space="preserve"> </w:t>
            </w:r>
            <w:r w:rsidRPr="00D0162F">
              <w:t>OR</w:t>
            </w:r>
            <w:r w:rsidR="006E0A54" w:rsidRPr="00D0162F">
              <w:t xml:space="preserve"> </w:t>
            </w:r>
            <w:r w:rsidRPr="00D0162F">
              <w:t>DRX.8</w:t>
            </w:r>
            <w:r w:rsidR="006E0A54" w:rsidRPr="00D0162F">
              <w:t xml:space="preserve"> </w:t>
            </w:r>
            <w:r w:rsidRPr="00D0162F">
              <w:t>OR</w:t>
            </w:r>
            <w:r w:rsidR="006E0A54" w:rsidRPr="00D0162F">
              <w:t xml:space="preserve"> </w:t>
            </w:r>
            <w:r w:rsidRPr="00D0162F">
              <w:t>DRX.11</w:t>
            </w:r>
          </w:p>
        </w:tc>
      </w:tr>
      <w:tr w:rsidR="00AB67FA" w:rsidRPr="00D0162F" w14:paraId="66209160" w14:textId="77777777" w:rsidTr="002B0554">
        <w:trPr>
          <w:jc w:val="center"/>
        </w:trPr>
        <w:tc>
          <w:tcPr>
            <w:tcW w:w="4535" w:type="dxa"/>
          </w:tcPr>
          <w:p w14:paraId="11F1DF28" w14:textId="77353D45" w:rsidR="00AB67FA" w:rsidRPr="00D0162F" w:rsidRDefault="006E0A54" w:rsidP="006E0A54">
            <w:pPr>
              <w:pStyle w:val="TAL"/>
            </w:pPr>
            <w:r w:rsidRPr="00D0162F">
              <w:t xml:space="preserve">      </w:t>
            </w:r>
            <w:r w:rsidR="00AB67FA" w:rsidRPr="00D0162F">
              <w:t>}</w:t>
            </w:r>
          </w:p>
        </w:tc>
        <w:tc>
          <w:tcPr>
            <w:tcW w:w="2267" w:type="dxa"/>
          </w:tcPr>
          <w:p w14:paraId="070AADE5" w14:textId="77777777" w:rsidR="00AB67FA" w:rsidRPr="00D0162F" w:rsidRDefault="00AB67FA" w:rsidP="006E0A54">
            <w:pPr>
              <w:pStyle w:val="TAL"/>
            </w:pPr>
          </w:p>
        </w:tc>
        <w:tc>
          <w:tcPr>
            <w:tcW w:w="1700" w:type="dxa"/>
          </w:tcPr>
          <w:p w14:paraId="3FBDCBAF" w14:textId="77777777" w:rsidR="00AB67FA" w:rsidRPr="00D0162F" w:rsidRDefault="00AB67FA" w:rsidP="006E0A54">
            <w:pPr>
              <w:pStyle w:val="TAL"/>
            </w:pPr>
          </w:p>
        </w:tc>
        <w:tc>
          <w:tcPr>
            <w:tcW w:w="1245" w:type="dxa"/>
          </w:tcPr>
          <w:p w14:paraId="6F3BD9D4" w14:textId="77777777" w:rsidR="00AB67FA" w:rsidRPr="00D0162F" w:rsidRDefault="00AB67FA" w:rsidP="006E0A54">
            <w:pPr>
              <w:pStyle w:val="TAL"/>
            </w:pPr>
          </w:p>
        </w:tc>
      </w:tr>
      <w:tr w:rsidR="00AB67FA" w:rsidRPr="00D0162F" w14:paraId="0C59DB69" w14:textId="77777777" w:rsidTr="002B0554">
        <w:trPr>
          <w:jc w:val="center"/>
        </w:trPr>
        <w:tc>
          <w:tcPr>
            <w:tcW w:w="4535" w:type="dxa"/>
          </w:tcPr>
          <w:p w14:paraId="0A75F75B" w14:textId="5A3B4C22" w:rsidR="00AB67FA" w:rsidRPr="00D0162F" w:rsidRDefault="006E0A54" w:rsidP="006E0A54">
            <w:pPr>
              <w:pStyle w:val="TAL"/>
            </w:pPr>
            <w:r w:rsidRPr="00D0162F">
              <w:t xml:space="preserve">      </w:t>
            </w:r>
            <w:r w:rsidR="00AB67FA" w:rsidRPr="00D0162F">
              <w:t>drx-InactivityTimer</w:t>
            </w:r>
          </w:p>
        </w:tc>
        <w:tc>
          <w:tcPr>
            <w:tcW w:w="2267" w:type="dxa"/>
          </w:tcPr>
          <w:p w14:paraId="6A9F0B9D" w14:textId="77777777" w:rsidR="00AB67FA" w:rsidRPr="00D0162F" w:rsidRDefault="00AB67FA" w:rsidP="006E0A54">
            <w:pPr>
              <w:pStyle w:val="TAL"/>
            </w:pPr>
            <w:r w:rsidRPr="00D0162F">
              <w:t>ms1</w:t>
            </w:r>
          </w:p>
        </w:tc>
        <w:tc>
          <w:tcPr>
            <w:tcW w:w="1700" w:type="dxa"/>
          </w:tcPr>
          <w:p w14:paraId="728D70A8" w14:textId="77777777" w:rsidR="00AB67FA" w:rsidRPr="00D0162F" w:rsidRDefault="00AB67FA" w:rsidP="006E0A54">
            <w:pPr>
              <w:pStyle w:val="TAL"/>
            </w:pPr>
          </w:p>
        </w:tc>
        <w:tc>
          <w:tcPr>
            <w:tcW w:w="1245" w:type="dxa"/>
          </w:tcPr>
          <w:p w14:paraId="3727C914" w14:textId="77777777" w:rsidR="00AB67FA" w:rsidRPr="00D0162F" w:rsidRDefault="00AB67FA" w:rsidP="006E0A54">
            <w:pPr>
              <w:pStyle w:val="TAL"/>
            </w:pPr>
          </w:p>
        </w:tc>
      </w:tr>
      <w:tr w:rsidR="00AB67FA" w:rsidRPr="00D0162F" w14:paraId="5CE96942" w14:textId="77777777" w:rsidTr="002B0554">
        <w:trPr>
          <w:jc w:val="center"/>
        </w:trPr>
        <w:tc>
          <w:tcPr>
            <w:tcW w:w="4535" w:type="dxa"/>
          </w:tcPr>
          <w:p w14:paraId="6E430822" w14:textId="544D7EE2" w:rsidR="00AB67FA" w:rsidRPr="00D0162F" w:rsidRDefault="006E0A54" w:rsidP="006E0A54">
            <w:pPr>
              <w:pStyle w:val="TAL"/>
            </w:pPr>
            <w:r w:rsidRPr="00D0162F">
              <w:t xml:space="preserve">      </w:t>
            </w:r>
            <w:r w:rsidR="00AB67FA" w:rsidRPr="00D0162F">
              <w:t>drx-RetransmissionTimerDL</w:t>
            </w:r>
          </w:p>
        </w:tc>
        <w:tc>
          <w:tcPr>
            <w:tcW w:w="2267" w:type="dxa"/>
          </w:tcPr>
          <w:p w14:paraId="1C9BFB03" w14:textId="77777777" w:rsidR="00AB67FA" w:rsidRPr="00D0162F" w:rsidRDefault="00AB67FA" w:rsidP="006E0A54">
            <w:pPr>
              <w:pStyle w:val="TAL"/>
            </w:pPr>
            <w:r w:rsidRPr="00D0162F">
              <w:t>sl1</w:t>
            </w:r>
          </w:p>
        </w:tc>
        <w:tc>
          <w:tcPr>
            <w:tcW w:w="1700" w:type="dxa"/>
          </w:tcPr>
          <w:p w14:paraId="26F962E8" w14:textId="77777777" w:rsidR="00AB67FA" w:rsidRPr="00D0162F" w:rsidRDefault="00AB67FA" w:rsidP="006E0A54">
            <w:pPr>
              <w:pStyle w:val="TAL"/>
            </w:pPr>
          </w:p>
        </w:tc>
        <w:tc>
          <w:tcPr>
            <w:tcW w:w="1245" w:type="dxa"/>
          </w:tcPr>
          <w:p w14:paraId="48541654" w14:textId="77777777" w:rsidR="00AB67FA" w:rsidRPr="00D0162F" w:rsidRDefault="00AB67FA" w:rsidP="006E0A54">
            <w:pPr>
              <w:pStyle w:val="TAL"/>
            </w:pPr>
          </w:p>
        </w:tc>
      </w:tr>
      <w:tr w:rsidR="00AB67FA" w:rsidRPr="00D0162F" w14:paraId="31ECD9B3" w14:textId="77777777" w:rsidTr="002B0554">
        <w:trPr>
          <w:jc w:val="center"/>
        </w:trPr>
        <w:tc>
          <w:tcPr>
            <w:tcW w:w="4535" w:type="dxa"/>
          </w:tcPr>
          <w:p w14:paraId="0177F387" w14:textId="3D743DE8" w:rsidR="00AB67FA" w:rsidRPr="00D0162F" w:rsidRDefault="006E0A54" w:rsidP="006E0A54">
            <w:pPr>
              <w:pStyle w:val="TAL"/>
            </w:pPr>
            <w:r w:rsidRPr="00D0162F">
              <w:t xml:space="preserve">      </w:t>
            </w:r>
            <w:r w:rsidR="00AB67FA" w:rsidRPr="00D0162F">
              <w:t>drx-RetransmissionTimerUL</w:t>
            </w:r>
          </w:p>
        </w:tc>
        <w:tc>
          <w:tcPr>
            <w:tcW w:w="2267" w:type="dxa"/>
          </w:tcPr>
          <w:p w14:paraId="71C640C1" w14:textId="77777777" w:rsidR="00AB67FA" w:rsidRPr="00D0162F" w:rsidRDefault="00AB67FA" w:rsidP="006E0A54">
            <w:pPr>
              <w:pStyle w:val="TAL"/>
            </w:pPr>
            <w:r w:rsidRPr="00D0162F">
              <w:t>sl1</w:t>
            </w:r>
          </w:p>
        </w:tc>
        <w:tc>
          <w:tcPr>
            <w:tcW w:w="1700" w:type="dxa"/>
          </w:tcPr>
          <w:p w14:paraId="5DAF2D97" w14:textId="77777777" w:rsidR="00AB67FA" w:rsidRPr="00D0162F" w:rsidRDefault="00AB67FA" w:rsidP="006E0A54">
            <w:pPr>
              <w:pStyle w:val="TAL"/>
            </w:pPr>
          </w:p>
        </w:tc>
        <w:tc>
          <w:tcPr>
            <w:tcW w:w="1245" w:type="dxa"/>
          </w:tcPr>
          <w:p w14:paraId="2474DA71" w14:textId="77777777" w:rsidR="00AB67FA" w:rsidRPr="00D0162F" w:rsidRDefault="00AB67FA" w:rsidP="006E0A54">
            <w:pPr>
              <w:pStyle w:val="TAL"/>
            </w:pPr>
          </w:p>
        </w:tc>
      </w:tr>
      <w:tr w:rsidR="00AB67FA" w:rsidRPr="00D0162F" w14:paraId="4001E288" w14:textId="77777777" w:rsidTr="002B0554">
        <w:trPr>
          <w:jc w:val="center"/>
        </w:trPr>
        <w:tc>
          <w:tcPr>
            <w:tcW w:w="4535" w:type="dxa"/>
          </w:tcPr>
          <w:p w14:paraId="666867CA" w14:textId="3C2C6D3E" w:rsidR="00AB67FA" w:rsidRPr="00D0162F" w:rsidRDefault="006E0A54" w:rsidP="006E0A54">
            <w:pPr>
              <w:pStyle w:val="TAL"/>
            </w:pPr>
            <w:r w:rsidRPr="00D0162F">
              <w:t xml:space="preserve">      </w:t>
            </w:r>
            <w:r w:rsidR="00AB67FA" w:rsidRPr="00D0162F">
              <w:t>drx-LongCycleStartOffset</w:t>
            </w:r>
            <w:r w:rsidRPr="00D0162F">
              <w:t xml:space="preserve"> </w:t>
            </w:r>
            <w:r w:rsidR="00AB67FA" w:rsidRPr="00D0162F">
              <w:t>CHOICE</w:t>
            </w:r>
            <w:r w:rsidRPr="00D0162F">
              <w:t xml:space="preserve"> </w:t>
            </w:r>
            <w:r w:rsidR="00AB67FA" w:rsidRPr="00D0162F">
              <w:t>{</w:t>
            </w:r>
          </w:p>
        </w:tc>
        <w:tc>
          <w:tcPr>
            <w:tcW w:w="2267" w:type="dxa"/>
          </w:tcPr>
          <w:p w14:paraId="4E62A053" w14:textId="77777777" w:rsidR="00AB67FA" w:rsidRPr="00D0162F" w:rsidRDefault="00AB67FA" w:rsidP="006E0A54">
            <w:pPr>
              <w:pStyle w:val="TAL"/>
            </w:pPr>
          </w:p>
        </w:tc>
        <w:tc>
          <w:tcPr>
            <w:tcW w:w="1700" w:type="dxa"/>
          </w:tcPr>
          <w:p w14:paraId="38AD783A" w14:textId="77777777" w:rsidR="00AB67FA" w:rsidRPr="00D0162F" w:rsidRDefault="00AB67FA" w:rsidP="006E0A54">
            <w:pPr>
              <w:pStyle w:val="TAL"/>
            </w:pPr>
          </w:p>
        </w:tc>
        <w:tc>
          <w:tcPr>
            <w:tcW w:w="1245" w:type="dxa"/>
          </w:tcPr>
          <w:p w14:paraId="71EA2E5F" w14:textId="77777777" w:rsidR="00AB67FA" w:rsidRPr="00D0162F" w:rsidRDefault="00AB67FA" w:rsidP="006E0A54">
            <w:pPr>
              <w:pStyle w:val="TAL"/>
            </w:pPr>
          </w:p>
        </w:tc>
      </w:tr>
      <w:tr w:rsidR="00AB67FA" w:rsidRPr="00D0162F" w14:paraId="6D226FFF" w14:textId="77777777" w:rsidTr="002B0554">
        <w:trPr>
          <w:jc w:val="center"/>
        </w:trPr>
        <w:tc>
          <w:tcPr>
            <w:tcW w:w="4535" w:type="dxa"/>
          </w:tcPr>
          <w:p w14:paraId="235C442A" w14:textId="684F7CE0" w:rsidR="00AB67FA" w:rsidRPr="00D0162F" w:rsidRDefault="006E0A54" w:rsidP="006E0A54">
            <w:pPr>
              <w:pStyle w:val="TAL"/>
            </w:pPr>
            <w:r w:rsidRPr="00D0162F">
              <w:t xml:space="preserve">        </w:t>
            </w:r>
            <w:r w:rsidR="00AB67FA" w:rsidRPr="00D0162F">
              <w:t>ms20</w:t>
            </w:r>
          </w:p>
        </w:tc>
        <w:tc>
          <w:tcPr>
            <w:tcW w:w="2267" w:type="dxa"/>
          </w:tcPr>
          <w:p w14:paraId="25AFC10C" w14:textId="77777777" w:rsidR="00AB67FA" w:rsidRPr="00D0162F" w:rsidRDefault="00AB67FA" w:rsidP="006E0A54">
            <w:pPr>
              <w:pStyle w:val="TAL"/>
            </w:pPr>
            <w:r w:rsidRPr="00D0162F">
              <w:t>0</w:t>
            </w:r>
          </w:p>
        </w:tc>
        <w:tc>
          <w:tcPr>
            <w:tcW w:w="1700" w:type="dxa"/>
          </w:tcPr>
          <w:p w14:paraId="628DAF44" w14:textId="77777777" w:rsidR="00AB67FA" w:rsidRPr="00D0162F" w:rsidRDefault="00AB67FA" w:rsidP="006E0A54">
            <w:pPr>
              <w:pStyle w:val="TAL"/>
            </w:pPr>
          </w:p>
        </w:tc>
        <w:tc>
          <w:tcPr>
            <w:tcW w:w="1245" w:type="dxa"/>
          </w:tcPr>
          <w:p w14:paraId="7089AF99" w14:textId="77777777" w:rsidR="00AB67FA" w:rsidRPr="00D0162F" w:rsidRDefault="00AB67FA" w:rsidP="006E0A54">
            <w:pPr>
              <w:pStyle w:val="TAL"/>
            </w:pPr>
            <w:r w:rsidRPr="00D0162F">
              <w:t>DRX.11</w:t>
            </w:r>
          </w:p>
        </w:tc>
      </w:tr>
      <w:tr w:rsidR="00AB67FA" w:rsidRPr="00D0162F" w14:paraId="7EF1679D" w14:textId="77777777" w:rsidTr="002B0554">
        <w:trPr>
          <w:jc w:val="center"/>
        </w:trPr>
        <w:tc>
          <w:tcPr>
            <w:tcW w:w="4535" w:type="dxa"/>
            <w:vMerge w:val="restart"/>
          </w:tcPr>
          <w:p w14:paraId="5D2F8DBC" w14:textId="779A7CB1" w:rsidR="00AB67FA" w:rsidRPr="00D0162F" w:rsidRDefault="006E0A54" w:rsidP="006E0A54">
            <w:pPr>
              <w:pStyle w:val="TAL"/>
            </w:pPr>
            <w:r w:rsidRPr="00D0162F">
              <w:t xml:space="preserve">        </w:t>
            </w:r>
            <w:r w:rsidR="00AB67FA" w:rsidRPr="00D0162F">
              <w:t>ms40</w:t>
            </w:r>
          </w:p>
        </w:tc>
        <w:tc>
          <w:tcPr>
            <w:tcW w:w="2267" w:type="dxa"/>
          </w:tcPr>
          <w:p w14:paraId="045D4822" w14:textId="77777777" w:rsidR="00AB67FA" w:rsidRPr="00D0162F" w:rsidRDefault="00AB67FA" w:rsidP="006E0A54">
            <w:pPr>
              <w:pStyle w:val="TAL"/>
            </w:pPr>
            <w:r w:rsidRPr="00D0162F">
              <w:t>0</w:t>
            </w:r>
          </w:p>
        </w:tc>
        <w:tc>
          <w:tcPr>
            <w:tcW w:w="1700" w:type="dxa"/>
          </w:tcPr>
          <w:p w14:paraId="09A4E3DF" w14:textId="77777777" w:rsidR="00AB67FA" w:rsidRPr="00D0162F" w:rsidRDefault="00AB67FA" w:rsidP="006E0A54">
            <w:pPr>
              <w:pStyle w:val="TAL"/>
            </w:pPr>
          </w:p>
        </w:tc>
        <w:tc>
          <w:tcPr>
            <w:tcW w:w="1245" w:type="dxa"/>
          </w:tcPr>
          <w:p w14:paraId="15C6993D" w14:textId="31CA4407"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3</w:t>
            </w:r>
          </w:p>
        </w:tc>
      </w:tr>
      <w:tr w:rsidR="00AB67FA" w:rsidRPr="00D0162F" w14:paraId="78F80960" w14:textId="77777777" w:rsidTr="002B0554">
        <w:trPr>
          <w:jc w:val="center"/>
        </w:trPr>
        <w:tc>
          <w:tcPr>
            <w:tcW w:w="4535" w:type="dxa"/>
            <w:vMerge/>
          </w:tcPr>
          <w:p w14:paraId="0E20E38E" w14:textId="77777777" w:rsidR="00AB67FA" w:rsidRPr="00D0162F" w:rsidRDefault="00AB67FA" w:rsidP="006E0A54">
            <w:pPr>
              <w:pStyle w:val="TAL"/>
            </w:pPr>
          </w:p>
        </w:tc>
        <w:tc>
          <w:tcPr>
            <w:tcW w:w="2267" w:type="dxa"/>
          </w:tcPr>
          <w:p w14:paraId="1EC67942" w14:textId="77777777" w:rsidR="00AB67FA" w:rsidRPr="00D0162F" w:rsidRDefault="00AB67FA" w:rsidP="006E0A54">
            <w:pPr>
              <w:pStyle w:val="TAL"/>
            </w:pPr>
            <w:r w:rsidRPr="00D0162F">
              <w:rPr>
                <w:rFonts w:cs="Arial"/>
                <w:szCs w:val="22"/>
              </w:rPr>
              <w:t>10</w:t>
            </w:r>
          </w:p>
        </w:tc>
        <w:tc>
          <w:tcPr>
            <w:tcW w:w="1700" w:type="dxa"/>
          </w:tcPr>
          <w:p w14:paraId="3F269512" w14:textId="77777777" w:rsidR="00AB67FA" w:rsidRPr="00D0162F" w:rsidRDefault="00AB67FA" w:rsidP="006E0A54">
            <w:pPr>
              <w:pStyle w:val="TAL"/>
            </w:pPr>
          </w:p>
        </w:tc>
        <w:tc>
          <w:tcPr>
            <w:tcW w:w="1245" w:type="dxa"/>
          </w:tcPr>
          <w:p w14:paraId="4631A0F1" w14:textId="77E9D135" w:rsidR="00AB67FA" w:rsidRPr="00D0162F" w:rsidRDefault="00AB67FA" w:rsidP="006E0A54">
            <w:pPr>
              <w:pStyle w:val="TAL"/>
            </w:pPr>
            <w:r w:rsidRPr="00D0162F">
              <w:rPr>
                <w:rFonts w:cs="Arial"/>
                <w:szCs w:val="22"/>
              </w:rPr>
              <w:t>(DRX.1</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r w:rsidR="006E0A54" w:rsidRPr="00D0162F">
              <w:rPr>
                <w:rFonts w:cs="Arial"/>
                <w:szCs w:val="22"/>
              </w:rPr>
              <w:t xml:space="preserve"> </w:t>
            </w:r>
            <w:r w:rsidRPr="00D0162F">
              <w:rPr>
                <w:rFonts w:cs="Arial"/>
                <w:szCs w:val="22"/>
              </w:rPr>
              <w:t>OR</w:t>
            </w:r>
            <w:r w:rsidR="006E0A54" w:rsidRPr="00D0162F">
              <w:rPr>
                <w:rFonts w:cs="Arial"/>
                <w:szCs w:val="22"/>
              </w:rPr>
              <w:t xml:space="preserve"> </w:t>
            </w:r>
            <w:r w:rsidRPr="00D0162F">
              <w:rPr>
                <w:rFonts w:cs="Arial"/>
                <w:szCs w:val="22"/>
              </w:rPr>
              <w:t>(DRX.1</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Offset)</w:t>
            </w:r>
            <w:r w:rsidR="000D0320" w:rsidRPr="00D0162F">
              <w:rPr>
                <w:rFonts w:cs="Arial"/>
                <w:szCs w:val="22"/>
              </w:rPr>
              <w:t xml:space="preserve"> OR (DRX.3 and Offset)</w:t>
            </w:r>
          </w:p>
        </w:tc>
      </w:tr>
      <w:tr w:rsidR="00AB67FA" w:rsidRPr="00D0162F" w14:paraId="76C87D47" w14:textId="77777777" w:rsidTr="002B0554">
        <w:trPr>
          <w:jc w:val="center"/>
        </w:trPr>
        <w:tc>
          <w:tcPr>
            <w:tcW w:w="4535" w:type="dxa"/>
            <w:vMerge/>
          </w:tcPr>
          <w:p w14:paraId="5E8CA12F" w14:textId="77777777" w:rsidR="00AB67FA" w:rsidRPr="00D0162F" w:rsidRDefault="00AB67FA" w:rsidP="006E0A54">
            <w:pPr>
              <w:pStyle w:val="TAL"/>
            </w:pPr>
          </w:p>
        </w:tc>
        <w:tc>
          <w:tcPr>
            <w:tcW w:w="2267" w:type="dxa"/>
          </w:tcPr>
          <w:p w14:paraId="541064E9" w14:textId="77777777" w:rsidR="00AB67FA" w:rsidRPr="00D0162F" w:rsidRDefault="00AB67FA" w:rsidP="006E0A54">
            <w:pPr>
              <w:pStyle w:val="TAL"/>
              <w:rPr>
                <w:rFonts w:cs="Arial"/>
                <w:szCs w:val="22"/>
              </w:rPr>
            </w:pPr>
            <w:r w:rsidRPr="00D0162F">
              <w:t>15</w:t>
            </w:r>
          </w:p>
        </w:tc>
        <w:tc>
          <w:tcPr>
            <w:tcW w:w="1700" w:type="dxa"/>
          </w:tcPr>
          <w:p w14:paraId="13FC1A82" w14:textId="77777777" w:rsidR="00AB67FA" w:rsidRPr="00D0162F" w:rsidRDefault="00AB67FA" w:rsidP="006E0A54">
            <w:pPr>
              <w:pStyle w:val="TAL"/>
            </w:pPr>
          </w:p>
        </w:tc>
        <w:tc>
          <w:tcPr>
            <w:tcW w:w="1245" w:type="dxa"/>
          </w:tcPr>
          <w:p w14:paraId="4991BB3A" w14:textId="739AA134" w:rsidR="00AB67FA" w:rsidRPr="00D0162F" w:rsidRDefault="00AB67FA" w:rsidP="006E0A54">
            <w:pPr>
              <w:pStyle w:val="TAL"/>
              <w:rPr>
                <w:rFonts w:cs="Arial"/>
                <w:szCs w:val="22"/>
              </w:rPr>
            </w:pPr>
            <w:r w:rsidRPr="00D0162F">
              <w:t>DRX.1</w:t>
            </w:r>
            <w:r w:rsidR="006E0A54" w:rsidRPr="00D0162F">
              <w:t xml:space="preserve"> </w:t>
            </w:r>
            <w:r w:rsidRPr="00D0162F">
              <w:t>and</w:t>
            </w:r>
            <w:r w:rsidR="006E0A54" w:rsidRPr="00D0162F">
              <w:t xml:space="preserve"> </w:t>
            </w:r>
            <w:r w:rsidRPr="00D0162F">
              <w:t>Gap</w:t>
            </w:r>
            <w:r w:rsidR="006E0A54" w:rsidRPr="00D0162F">
              <w:t xml:space="preserve"> </w:t>
            </w:r>
            <w:r w:rsidRPr="00D0162F">
              <w:t>and</w:t>
            </w:r>
            <w:r w:rsidR="006E0A54" w:rsidRPr="00D0162F">
              <w:t xml:space="preserve"> </w:t>
            </w:r>
            <w:r w:rsidRPr="00D0162F">
              <w:t>INTER-FREQ</w:t>
            </w:r>
          </w:p>
        </w:tc>
      </w:tr>
      <w:tr w:rsidR="00AB67FA" w:rsidRPr="00D0162F" w14:paraId="5125C072" w14:textId="77777777" w:rsidTr="002B0554">
        <w:trPr>
          <w:jc w:val="center"/>
        </w:trPr>
        <w:tc>
          <w:tcPr>
            <w:tcW w:w="4535" w:type="dxa"/>
            <w:vMerge/>
          </w:tcPr>
          <w:p w14:paraId="047B0B80" w14:textId="77777777" w:rsidR="00AB67FA" w:rsidRPr="00D0162F" w:rsidRDefault="00AB67FA" w:rsidP="006E0A54">
            <w:pPr>
              <w:pStyle w:val="TAL"/>
            </w:pPr>
          </w:p>
        </w:tc>
        <w:tc>
          <w:tcPr>
            <w:tcW w:w="2267" w:type="dxa"/>
          </w:tcPr>
          <w:p w14:paraId="7F74E6F7" w14:textId="77777777" w:rsidR="00AB67FA" w:rsidRPr="00D0162F" w:rsidRDefault="00AB67FA" w:rsidP="006E0A54">
            <w:pPr>
              <w:pStyle w:val="TAL"/>
            </w:pPr>
            <w:r w:rsidRPr="00D0162F">
              <w:rPr>
                <w:rFonts w:cs="Arial"/>
                <w:szCs w:val="22"/>
              </w:rPr>
              <w:t>20</w:t>
            </w:r>
          </w:p>
        </w:tc>
        <w:tc>
          <w:tcPr>
            <w:tcW w:w="1700" w:type="dxa"/>
          </w:tcPr>
          <w:p w14:paraId="42CD9E25" w14:textId="77777777" w:rsidR="00AB67FA" w:rsidRPr="00D0162F" w:rsidRDefault="00AB67FA" w:rsidP="006E0A54">
            <w:pPr>
              <w:pStyle w:val="TAL"/>
            </w:pPr>
          </w:p>
        </w:tc>
        <w:tc>
          <w:tcPr>
            <w:tcW w:w="1245" w:type="dxa"/>
          </w:tcPr>
          <w:p w14:paraId="6538DA90" w14:textId="648835D1" w:rsidR="00AB67FA" w:rsidRPr="00D0162F" w:rsidRDefault="00AB67FA" w:rsidP="006E0A54">
            <w:pPr>
              <w:pStyle w:val="TAL"/>
            </w:pPr>
            <w:r w:rsidRPr="00D0162F">
              <w:rPr>
                <w:rFonts w:cs="Arial"/>
                <w:szCs w:val="22"/>
              </w:rPr>
              <w:t>DRX.3</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p>
        </w:tc>
      </w:tr>
      <w:tr w:rsidR="002B0554" w:rsidRPr="00D0162F" w14:paraId="08985F8F" w14:textId="77777777" w:rsidTr="002B0554">
        <w:trPr>
          <w:jc w:val="center"/>
        </w:trPr>
        <w:tc>
          <w:tcPr>
            <w:tcW w:w="4535" w:type="dxa"/>
            <w:vMerge w:val="restart"/>
          </w:tcPr>
          <w:p w14:paraId="728E7E8F" w14:textId="5A73353B" w:rsidR="002B0554" w:rsidRPr="00D0162F" w:rsidRDefault="002B0554" w:rsidP="002B0554">
            <w:pPr>
              <w:keepNext/>
              <w:keepLines/>
              <w:spacing w:after="0"/>
              <w:rPr>
                <w:rFonts w:ascii="Arial" w:hAnsi="Arial"/>
                <w:sz w:val="18"/>
              </w:rPr>
            </w:pPr>
            <w:r w:rsidRPr="00D0162F">
              <w:rPr>
                <w:rFonts w:ascii="Arial" w:hAnsi="Arial"/>
                <w:sz w:val="18"/>
              </w:rPr>
              <w:t xml:space="preserve">        ms320</w:t>
            </w:r>
          </w:p>
        </w:tc>
        <w:tc>
          <w:tcPr>
            <w:tcW w:w="2267" w:type="dxa"/>
          </w:tcPr>
          <w:p w14:paraId="5F9A2996" w14:textId="10CE0B9A" w:rsidR="002B0554" w:rsidRPr="00D0162F" w:rsidRDefault="002B0554" w:rsidP="002B0554">
            <w:pPr>
              <w:keepNext/>
              <w:keepLines/>
              <w:spacing w:after="0"/>
              <w:rPr>
                <w:rFonts w:ascii="Arial" w:hAnsi="Arial"/>
                <w:sz w:val="18"/>
              </w:rPr>
            </w:pPr>
            <w:r w:rsidRPr="00D0162F">
              <w:rPr>
                <w:rFonts w:ascii="Arial" w:hAnsi="Arial"/>
                <w:sz w:val="18"/>
              </w:rPr>
              <w:t>0</w:t>
            </w:r>
          </w:p>
        </w:tc>
        <w:tc>
          <w:tcPr>
            <w:tcW w:w="1700" w:type="dxa"/>
          </w:tcPr>
          <w:p w14:paraId="383A403A" w14:textId="77777777" w:rsidR="002B0554" w:rsidRPr="00D0162F" w:rsidRDefault="002B0554" w:rsidP="002B0554">
            <w:pPr>
              <w:keepNext/>
              <w:keepLines/>
              <w:spacing w:after="0"/>
              <w:rPr>
                <w:rFonts w:ascii="Arial" w:hAnsi="Arial"/>
                <w:sz w:val="18"/>
              </w:rPr>
            </w:pPr>
          </w:p>
        </w:tc>
        <w:tc>
          <w:tcPr>
            <w:tcW w:w="1245" w:type="dxa"/>
          </w:tcPr>
          <w:p w14:paraId="2DBEB7A7" w14:textId="4B9FCD64" w:rsidR="002B0554" w:rsidRPr="00D0162F" w:rsidRDefault="002B0554" w:rsidP="002B0554">
            <w:pPr>
              <w:keepNext/>
              <w:keepLines/>
              <w:spacing w:after="0"/>
              <w:rPr>
                <w:rFonts w:ascii="Arial" w:hAnsi="Arial"/>
                <w:sz w:val="18"/>
              </w:rPr>
            </w:pPr>
            <w:r w:rsidRPr="00D0162F">
              <w:rPr>
                <w:rFonts w:ascii="Arial" w:hAnsi="Arial"/>
                <w:sz w:val="18"/>
              </w:rPr>
              <w:t>DRX.6 OR DRX.8</w:t>
            </w:r>
          </w:p>
        </w:tc>
      </w:tr>
      <w:tr w:rsidR="002B0554" w:rsidRPr="00D0162F" w14:paraId="694B54E6" w14:textId="77777777" w:rsidTr="002B0554">
        <w:trPr>
          <w:jc w:val="center"/>
        </w:trPr>
        <w:tc>
          <w:tcPr>
            <w:tcW w:w="4535" w:type="dxa"/>
            <w:vMerge/>
          </w:tcPr>
          <w:p w14:paraId="2F8A414E" w14:textId="77777777" w:rsidR="002B0554" w:rsidRPr="00D0162F" w:rsidRDefault="002B0554" w:rsidP="002B0554">
            <w:pPr>
              <w:keepNext/>
              <w:keepLines/>
              <w:spacing w:after="0"/>
              <w:rPr>
                <w:rFonts w:ascii="Arial" w:hAnsi="Arial"/>
                <w:sz w:val="18"/>
              </w:rPr>
            </w:pPr>
          </w:p>
        </w:tc>
        <w:tc>
          <w:tcPr>
            <w:tcW w:w="2267" w:type="dxa"/>
          </w:tcPr>
          <w:p w14:paraId="65F82048" w14:textId="4C9742E1" w:rsidR="002B0554" w:rsidRPr="00D0162F" w:rsidRDefault="002B0554" w:rsidP="002B0554">
            <w:pPr>
              <w:keepNext/>
              <w:keepLines/>
              <w:spacing w:after="0"/>
              <w:rPr>
                <w:rFonts w:ascii="Arial" w:hAnsi="Arial"/>
                <w:sz w:val="18"/>
              </w:rPr>
            </w:pPr>
            <w:r w:rsidRPr="00D0162F">
              <w:rPr>
                <w:rFonts w:ascii="Arial" w:hAnsi="Arial"/>
                <w:sz w:val="18"/>
              </w:rPr>
              <w:t>10</w:t>
            </w:r>
          </w:p>
        </w:tc>
        <w:tc>
          <w:tcPr>
            <w:tcW w:w="1700" w:type="dxa"/>
          </w:tcPr>
          <w:p w14:paraId="7AFB46EA" w14:textId="77777777" w:rsidR="002B0554" w:rsidRPr="00D0162F" w:rsidRDefault="002B0554" w:rsidP="002B0554">
            <w:pPr>
              <w:keepNext/>
              <w:keepLines/>
              <w:spacing w:after="0"/>
              <w:rPr>
                <w:rFonts w:ascii="Arial" w:hAnsi="Arial"/>
                <w:sz w:val="18"/>
              </w:rPr>
            </w:pPr>
          </w:p>
        </w:tc>
        <w:tc>
          <w:tcPr>
            <w:tcW w:w="1245" w:type="dxa"/>
          </w:tcPr>
          <w:p w14:paraId="14DC7A45" w14:textId="61ED8B80" w:rsidR="002B0554" w:rsidRPr="00D0162F" w:rsidRDefault="002B0554" w:rsidP="002B0554">
            <w:pPr>
              <w:keepNext/>
              <w:keepLines/>
              <w:spacing w:after="0"/>
              <w:rPr>
                <w:rFonts w:ascii="Arial" w:hAnsi="Arial"/>
                <w:sz w:val="18"/>
              </w:rPr>
            </w:pPr>
            <w:r w:rsidRPr="00D0162F">
              <w:rPr>
                <w:rFonts w:ascii="Arial" w:hAnsi="Arial"/>
                <w:sz w:val="18"/>
              </w:rPr>
              <w:t>DRX.6 and Gap</w:t>
            </w:r>
          </w:p>
        </w:tc>
      </w:tr>
      <w:tr w:rsidR="00AB67FA" w:rsidRPr="00D0162F" w14:paraId="5A52B0D9" w14:textId="77777777" w:rsidTr="002B0554">
        <w:trPr>
          <w:jc w:val="center"/>
        </w:trPr>
        <w:tc>
          <w:tcPr>
            <w:tcW w:w="4535" w:type="dxa"/>
            <w:vMerge w:val="restart"/>
          </w:tcPr>
          <w:p w14:paraId="2AD1DEB4" w14:textId="062D5F94" w:rsidR="00AB67FA" w:rsidRPr="00D0162F" w:rsidRDefault="006E0A54" w:rsidP="006E0A54">
            <w:pPr>
              <w:pStyle w:val="TAL"/>
            </w:pPr>
            <w:r w:rsidRPr="00D0162F">
              <w:t xml:space="preserve">        </w:t>
            </w:r>
            <w:r w:rsidR="00AB67FA" w:rsidRPr="00D0162F">
              <w:t>ms640</w:t>
            </w:r>
          </w:p>
        </w:tc>
        <w:tc>
          <w:tcPr>
            <w:tcW w:w="2267" w:type="dxa"/>
          </w:tcPr>
          <w:p w14:paraId="50595B55" w14:textId="77777777" w:rsidR="00AB67FA" w:rsidRPr="00D0162F" w:rsidRDefault="00AB67FA" w:rsidP="006E0A54">
            <w:pPr>
              <w:pStyle w:val="TAL"/>
            </w:pPr>
            <w:r w:rsidRPr="00D0162F">
              <w:t>0</w:t>
            </w:r>
          </w:p>
        </w:tc>
        <w:tc>
          <w:tcPr>
            <w:tcW w:w="1700" w:type="dxa"/>
          </w:tcPr>
          <w:p w14:paraId="0F11B1B6" w14:textId="77777777" w:rsidR="00AB67FA" w:rsidRPr="00D0162F" w:rsidRDefault="00AB67FA" w:rsidP="006E0A54">
            <w:pPr>
              <w:pStyle w:val="TAL"/>
            </w:pPr>
          </w:p>
        </w:tc>
        <w:tc>
          <w:tcPr>
            <w:tcW w:w="1245" w:type="dxa"/>
          </w:tcPr>
          <w:p w14:paraId="34DB40D3" w14:textId="2899957F" w:rsidR="00AB67FA" w:rsidRPr="00D0162F" w:rsidRDefault="00AB67FA" w:rsidP="006E0A54">
            <w:pPr>
              <w:pStyle w:val="TAL"/>
            </w:pPr>
            <w:r w:rsidRPr="00D0162F">
              <w:t>DRX.2</w:t>
            </w:r>
            <w:r w:rsidR="006E0A54" w:rsidRPr="00D0162F">
              <w:t xml:space="preserve"> </w:t>
            </w:r>
            <w:r w:rsidRPr="00D0162F">
              <w:t>OR</w:t>
            </w:r>
            <w:r w:rsidR="006E0A54" w:rsidRPr="00D0162F">
              <w:t xml:space="preserve"> </w:t>
            </w:r>
            <w:r w:rsidRPr="00D0162F">
              <w:t>DRX.7</w:t>
            </w:r>
          </w:p>
        </w:tc>
      </w:tr>
      <w:tr w:rsidR="00AB67FA" w:rsidRPr="00D0162F" w14:paraId="465860F0" w14:textId="77777777" w:rsidTr="002B0554">
        <w:trPr>
          <w:jc w:val="center"/>
        </w:trPr>
        <w:tc>
          <w:tcPr>
            <w:tcW w:w="4535" w:type="dxa"/>
            <w:vMerge/>
          </w:tcPr>
          <w:p w14:paraId="315758A3" w14:textId="77777777" w:rsidR="00AB67FA" w:rsidRPr="00D0162F" w:rsidRDefault="00AB67FA" w:rsidP="006E0A54">
            <w:pPr>
              <w:pStyle w:val="TAL"/>
            </w:pPr>
          </w:p>
        </w:tc>
        <w:tc>
          <w:tcPr>
            <w:tcW w:w="2267" w:type="dxa"/>
          </w:tcPr>
          <w:p w14:paraId="7EF03CF4" w14:textId="77777777" w:rsidR="00AB67FA" w:rsidRPr="00D0162F" w:rsidRDefault="00AB67FA" w:rsidP="006E0A54">
            <w:pPr>
              <w:pStyle w:val="TAL"/>
            </w:pPr>
            <w:r w:rsidRPr="00D0162F">
              <w:rPr>
                <w:rFonts w:cs="Arial"/>
                <w:szCs w:val="22"/>
              </w:rPr>
              <w:t>10</w:t>
            </w:r>
          </w:p>
        </w:tc>
        <w:tc>
          <w:tcPr>
            <w:tcW w:w="1700" w:type="dxa"/>
          </w:tcPr>
          <w:p w14:paraId="615F5161" w14:textId="77777777" w:rsidR="00AB67FA" w:rsidRPr="00D0162F" w:rsidRDefault="00AB67FA" w:rsidP="006E0A54">
            <w:pPr>
              <w:pStyle w:val="TAL"/>
            </w:pPr>
          </w:p>
        </w:tc>
        <w:tc>
          <w:tcPr>
            <w:tcW w:w="1245" w:type="dxa"/>
          </w:tcPr>
          <w:p w14:paraId="20C1D014" w14:textId="7F11F729" w:rsidR="00AB67FA" w:rsidRPr="00D0162F" w:rsidRDefault="00AB67FA" w:rsidP="006E0A54">
            <w:pPr>
              <w:pStyle w:val="TAL"/>
            </w:pPr>
            <w:r w:rsidRPr="00D0162F">
              <w:rPr>
                <w:rFonts w:cs="Arial"/>
                <w:szCs w:val="22"/>
              </w:rPr>
              <w:t>(DRX.2</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r w:rsidR="006E0A54" w:rsidRPr="00D0162F">
              <w:rPr>
                <w:rFonts w:cs="Arial"/>
                <w:szCs w:val="22"/>
              </w:rPr>
              <w:t xml:space="preserve"> </w:t>
            </w:r>
            <w:r w:rsidRPr="00D0162F">
              <w:rPr>
                <w:rFonts w:cs="Arial"/>
                <w:szCs w:val="22"/>
              </w:rPr>
              <w:t>OR</w:t>
            </w:r>
            <w:r w:rsidR="006E0A54" w:rsidRPr="00D0162F">
              <w:rPr>
                <w:rFonts w:cs="Arial"/>
                <w:szCs w:val="22"/>
              </w:rPr>
              <w:t xml:space="preserve"> </w:t>
            </w:r>
            <w:r w:rsidRPr="00D0162F">
              <w:rPr>
                <w:rFonts w:cs="Arial"/>
                <w:szCs w:val="22"/>
              </w:rPr>
              <w:t>(DRX.7</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Offset)</w:t>
            </w:r>
            <w:r w:rsidR="00794BD1">
              <w:rPr>
                <w:rFonts w:cs="Arial"/>
                <w:szCs w:val="22"/>
              </w:rPr>
              <w:t xml:space="preserve"> </w:t>
            </w:r>
            <w:r w:rsidR="00794BD1" w:rsidRPr="00D0162F">
              <w:rPr>
                <w:rFonts w:cs="Arial"/>
                <w:szCs w:val="22"/>
              </w:rPr>
              <w:t xml:space="preserve">OR (DRX.7 and </w:t>
            </w:r>
            <w:r w:rsidR="00794BD1">
              <w:rPr>
                <w:rFonts w:cs="Arial"/>
                <w:szCs w:val="22"/>
              </w:rPr>
              <w:t>Gap</w:t>
            </w:r>
            <w:r w:rsidR="00794BD1" w:rsidRPr="00D0162F">
              <w:rPr>
                <w:rFonts w:cs="Arial"/>
                <w:szCs w:val="22"/>
              </w:rPr>
              <w:t>)</w:t>
            </w:r>
          </w:p>
        </w:tc>
      </w:tr>
      <w:tr w:rsidR="00AB67FA" w:rsidRPr="00D0162F" w14:paraId="62349A32" w14:textId="77777777" w:rsidTr="002B0554">
        <w:trPr>
          <w:jc w:val="center"/>
        </w:trPr>
        <w:tc>
          <w:tcPr>
            <w:tcW w:w="4535" w:type="dxa"/>
            <w:vMerge/>
          </w:tcPr>
          <w:p w14:paraId="478BB094" w14:textId="77777777" w:rsidR="00AB67FA" w:rsidRPr="00D0162F" w:rsidRDefault="00AB67FA" w:rsidP="006E0A54">
            <w:pPr>
              <w:pStyle w:val="TAL"/>
            </w:pPr>
          </w:p>
        </w:tc>
        <w:tc>
          <w:tcPr>
            <w:tcW w:w="2267" w:type="dxa"/>
          </w:tcPr>
          <w:p w14:paraId="5501EBFD" w14:textId="77777777" w:rsidR="00AB67FA" w:rsidRPr="00D0162F" w:rsidRDefault="00AB67FA" w:rsidP="006E0A54">
            <w:pPr>
              <w:pStyle w:val="TAL"/>
              <w:rPr>
                <w:rFonts w:cs="Arial"/>
                <w:szCs w:val="22"/>
              </w:rPr>
            </w:pPr>
            <w:r w:rsidRPr="00D0162F">
              <w:t>15</w:t>
            </w:r>
          </w:p>
        </w:tc>
        <w:tc>
          <w:tcPr>
            <w:tcW w:w="1700" w:type="dxa"/>
          </w:tcPr>
          <w:p w14:paraId="45C73B07" w14:textId="77777777" w:rsidR="00AB67FA" w:rsidRPr="00D0162F" w:rsidRDefault="00AB67FA" w:rsidP="006E0A54">
            <w:pPr>
              <w:pStyle w:val="TAL"/>
            </w:pPr>
          </w:p>
        </w:tc>
        <w:tc>
          <w:tcPr>
            <w:tcW w:w="1245" w:type="dxa"/>
          </w:tcPr>
          <w:p w14:paraId="07304786" w14:textId="2E139B3F" w:rsidR="00AB67FA" w:rsidRPr="00D0162F" w:rsidRDefault="006A56ED" w:rsidP="006E0A54">
            <w:pPr>
              <w:pStyle w:val="TAL"/>
              <w:rPr>
                <w:rFonts w:cs="Arial"/>
                <w:szCs w:val="22"/>
              </w:rPr>
            </w:pPr>
            <w:r w:rsidRPr="00D0162F">
              <w:t>(</w:t>
            </w:r>
            <w:r w:rsidR="00AB67FA" w:rsidRPr="00D0162F">
              <w:t>DRX.2</w:t>
            </w:r>
            <w:r w:rsidR="000A622A" w:rsidRPr="00D0162F">
              <w:t xml:space="preserve"> OR DRX.7)</w:t>
            </w:r>
            <w:r w:rsidR="006E0A54" w:rsidRPr="00D0162F">
              <w:t xml:space="preserve"> </w:t>
            </w:r>
            <w:r w:rsidR="00AB67FA" w:rsidRPr="00D0162F">
              <w:t>and</w:t>
            </w:r>
            <w:r w:rsidR="006E0A54" w:rsidRPr="00D0162F">
              <w:t xml:space="preserve"> </w:t>
            </w:r>
            <w:r w:rsidR="00AB67FA" w:rsidRPr="00D0162F">
              <w:t>Gap</w:t>
            </w:r>
            <w:r w:rsidR="006E0A54" w:rsidRPr="00D0162F">
              <w:t xml:space="preserve"> </w:t>
            </w:r>
            <w:r w:rsidR="00AB67FA" w:rsidRPr="00D0162F">
              <w:t>and</w:t>
            </w:r>
            <w:r w:rsidR="006E0A54" w:rsidRPr="00D0162F">
              <w:t xml:space="preserve"> </w:t>
            </w:r>
            <w:r w:rsidR="00AB67FA" w:rsidRPr="00D0162F">
              <w:t>INTER-FREQ</w:t>
            </w:r>
          </w:p>
        </w:tc>
      </w:tr>
      <w:tr w:rsidR="00AB67FA" w:rsidRPr="00D0162F" w14:paraId="26D6223E" w14:textId="77777777" w:rsidTr="002B0554">
        <w:trPr>
          <w:jc w:val="center"/>
        </w:trPr>
        <w:tc>
          <w:tcPr>
            <w:tcW w:w="4535" w:type="dxa"/>
          </w:tcPr>
          <w:p w14:paraId="170C6B0D" w14:textId="3434862F" w:rsidR="00AB67FA" w:rsidRPr="00D0162F" w:rsidRDefault="006E0A54" w:rsidP="006E0A54">
            <w:pPr>
              <w:pStyle w:val="TAL"/>
            </w:pPr>
            <w:r w:rsidRPr="00D0162F">
              <w:t xml:space="preserve">      </w:t>
            </w:r>
            <w:r w:rsidR="00AB67FA" w:rsidRPr="00D0162F">
              <w:t>}</w:t>
            </w:r>
          </w:p>
        </w:tc>
        <w:tc>
          <w:tcPr>
            <w:tcW w:w="2267" w:type="dxa"/>
          </w:tcPr>
          <w:p w14:paraId="52738100" w14:textId="77777777" w:rsidR="00AB67FA" w:rsidRPr="00D0162F" w:rsidRDefault="00AB67FA" w:rsidP="006E0A54">
            <w:pPr>
              <w:pStyle w:val="TAL"/>
            </w:pPr>
          </w:p>
        </w:tc>
        <w:tc>
          <w:tcPr>
            <w:tcW w:w="1700" w:type="dxa"/>
          </w:tcPr>
          <w:p w14:paraId="3428CE71" w14:textId="77777777" w:rsidR="00AB67FA" w:rsidRPr="00D0162F" w:rsidRDefault="00AB67FA" w:rsidP="006E0A54">
            <w:pPr>
              <w:pStyle w:val="TAL"/>
            </w:pPr>
          </w:p>
        </w:tc>
        <w:tc>
          <w:tcPr>
            <w:tcW w:w="1245" w:type="dxa"/>
          </w:tcPr>
          <w:p w14:paraId="1C849F0B" w14:textId="77777777" w:rsidR="00AB67FA" w:rsidRPr="00D0162F" w:rsidRDefault="00AB67FA" w:rsidP="006E0A54">
            <w:pPr>
              <w:pStyle w:val="TAL"/>
            </w:pPr>
          </w:p>
        </w:tc>
      </w:tr>
      <w:tr w:rsidR="00AB67FA" w:rsidRPr="00D0162F" w14:paraId="450A209A" w14:textId="77777777" w:rsidTr="002B0554">
        <w:trPr>
          <w:jc w:val="center"/>
        </w:trPr>
        <w:tc>
          <w:tcPr>
            <w:tcW w:w="4535" w:type="dxa"/>
          </w:tcPr>
          <w:p w14:paraId="7FEC75AB" w14:textId="7A1B9CFA" w:rsidR="00AB67FA" w:rsidRPr="00D0162F" w:rsidRDefault="006E0A54" w:rsidP="006E0A54">
            <w:pPr>
              <w:pStyle w:val="TAL"/>
            </w:pPr>
            <w:r w:rsidRPr="00D0162F">
              <w:t xml:space="preserve">      </w:t>
            </w:r>
            <w:r w:rsidR="00AB67FA" w:rsidRPr="00D0162F">
              <w:t>shortDRX</w:t>
            </w:r>
          </w:p>
        </w:tc>
        <w:tc>
          <w:tcPr>
            <w:tcW w:w="2267" w:type="dxa"/>
          </w:tcPr>
          <w:p w14:paraId="2D6B1676" w14:textId="1C939536" w:rsidR="00AB67FA" w:rsidRPr="00D0162F" w:rsidRDefault="00AB67FA" w:rsidP="006E0A54">
            <w:pPr>
              <w:pStyle w:val="TAL"/>
            </w:pPr>
            <w:r w:rsidRPr="00D0162F">
              <w:t>not</w:t>
            </w:r>
            <w:r w:rsidR="006E0A54" w:rsidRPr="00D0162F">
              <w:t xml:space="preserve"> </w:t>
            </w:r>
            <w:r w:rsidRPr="00D0162F">
              <w:t>present</w:t>
            </w:r>
          </w:p>
        </w:tc>
        <w:tc>
          <w:tcPr>
            <w:tcW w:w="1700" w:type="dxa"/>
          </w:tcPr>
          <w:p w14:paraId="004971BB" w14:textId="77777777" w:rsidR="00AB67FA" w:rsidRPr="00D0162F" w:rsidRDefault="00AB67FA" w:rsidP="006E0A54">
            <w:pPr>
              <w:pStyle w:val="TAL"/>
            </w:pPr>
          </w:p>
        </w:tc>
        <w:tc>
          <w:tcPr>
            <w:tcW w:w="1245" w:type="dxa"/>
          </w:tcPr>
          <w:p w14:paraId="1C9CC3A4" w14:textId="77777777" w:rsidR="00AB67FA" w:rsidRPr="00D0162F" w:rsidRDefault="00AB67FA" w:rsidP="006E0A54">
            <w:pPr>
              <w:pStyle w:val="TAL"/>
            </w:pPr>
          </w:p>
        </w:tc>
      </w:tr>
      <w:tr w:rsidR="00AB67FA" w:rsidRPr="00D0162F" w14:paraId="478679A2" w14:textId="77777777" w:rsidTr="002B0554">
        <w:trPr>
          <w:jc w:val="center"/>
        </w:trPr>
        <w:tc>
          <w:tcPr>
            <w:tcW w:w="4535" w:type="dxa"/>
          </w:tcPr>
          <w:p w14:paraId="30919AC0" w14:textId="57ABD755" w:rsidR="00AB67FA" w:rsidRPr="00D0162F" w:rsidRDefault="006E0A54" w:rsidP="006E0A54">
            <w:pPr>
              <w:pStyle w:val="TAL"/>
            </w:pPr>
            <w:r w:rsidRPr="00D0162F">
              <w:t xml:space="preserve">      </w:t>
            </w:r>
            <w:r w:rsidR="00AB67FA" w:rsidRPr="00D0162F">
              <w:t>drx-SlotOffset</w:t>
            </w:r>
          </w:p>
        </w:tc>
        <w:tc>
          <w:tcPr>
            <w:tcW w:w="2267" w:type="dxa"/>
          </w:tcPr>
          <w:p w14:paraId="5CEA7351" w14:textId="77777777" w:rsidR="00AB67FA" w:rsidRPr="00D0162F" w:rsidRDefault="00AB67FA" w:rsidP="006E0A54">
            <w:pPr>
              <w:pStyle w:val="TAL"/>
            </w:pPr>
            <w:r w:rsidRPr="00D0162F">
              <w:t>0</w:t>
            </w:r>
          </w:p>
        </w:tc>
        <w:tc>
          <w:tcPr>
            <w:tcW w:w="1700" w:type="dxa"/>
          </w:tcPr>
          <w:p w14:paraId="2956D3C7" w14:textId="77777777" w:rsidR="00AB67FA" w:rsidRPr="00D0162F" w:rsidRDefault="00AB67FA" w:rsidP="006E0A54">
            <w:pPr>
              <w:pStyle w:val="TAL"/>
            </w:pPr>
          </w:p>
        </w:tc>
        <w:tc>
          <w:tcPr>
            <w:tcW w:w="1245" w:type="dxa"/>
          </w:tcPr>
          <w:p w14:paraId="03073B9C" w14:textId="77777777" w:rsidR="00AB67FA" w:rsidRPr="00D0162F" w:rsidRDefault="00AB67FA" w:rsidP="006E0A54">
            <w:pPr>
              <w:pStyle w:val="TAL"/>
            </w:pPr>
          </w:p>
        </w:tc>
      </w:tr>
      <w:tr w:rsidR="00AB67FA" w:rsidRPr="00D0162F" w14:paraId="30D04451" w14:textId="77777777" w:rsidTr="002B0554">
        <w:trPr>
          <w:jc w:val="center"/>
        </w:trPr>
        <w:tc>
          <w:tcPr>
            <w:tcW w:w="4535" w:type="dxa"/>
          </w:tcPr>
          <w:p w14:paraId="0CF50AE8" w14:textId="4B07609E" w:rsidR="00AB67FA" w:rsidRPr="00D0162F" w:rsidRDefault="006E0A54" w:rsidP="006E0A54">
            <w:pPr>
              <w:pStyle w:val="TAL"/>
            </w:pPr>
            <w:r w:rsidRPr="00D0162F">
              <w:t xml:space="preserve">    </w:t>
            </w:r>
            <w:r w:rsidR="00AB67FA" w:rsidRPr="00D0162F">
              <w:t>}</w:t>
            </w:r>
          </w:p>
        </w:tc>
        <w:tc>
          <w:tcPr>
            <w:tcW w:w="2267" w:type="dxa"/>
          </w:tcPr>
          <w:p w14:paraId="2FB0229A" w14:textId="77777777" w:rsidR="00AB67FA" w:rsidRPr="00D0162F" w:rsidRDefault="00AB67FA" w:rsidP="006E0A54">
            <w:pPr>
              <w:pStyle w:val="TAL"/>
            </w:pPr>
          </w:p>
        </w:tc>
        <w:tc>
          <w:tcPr>
            <w:tcW w:w="1700" w:type="dxa"/>
          </w:tcPr>
          <w:p w14:paraId="132C29E4" w14:textId="77777777" w:rsidR="00AB67FA" w:rsidRPr="00D0162F" w:rsidRDefault="00AB67FA" w:rsidP="006E0A54">
            <w:pPr>
              <w:pStyle w:val="TAL"/>
            </w:pPr>
          </w:p>
        </w:tc>
        <w:tc>
          <w:tcPr>
            <w:tcW w:w="1245" w:type="dxa"/>
          </w:tcPr>
          <w:p w14:paraId="204FCF4B" w14:textId="77777777" w:rsidR="00AB67FA" w:rsidRPr="00D0162F" w:rsidRDefault="00AB67FA" w:rsidP="006E0A54">
            <w:pPr>
              <w:pStyle w:val="TAL"/>
            </w:pPr>
          </w:p>
        </w:tc>
      </w:tr>
      <w:tr w:rsidR="00AB67FA" w:rsidRPr="00D0162F" w14:paraId="2ECD7373" w14:textId="77777777" w:rsidTr="002B0554">
        <w:trPr>
          <w:jc w:val="center"/>
        </w:trPr>
        <w:tc>
          <w:tcPr>
            <w:tcW w:w="4535" w:type="dxa"/>
          </w:tcPr>
          <w:p w14:paraId="40D9A99F" w14:textId="2F4D6A8F" w:rsidR="00AB67FA" w:rsidRPr="00D0162F" w:rsidRDefault="006E0A54" w:rsidP="006E0A54">
            <w:pPr>
              <w:pStyle w:val="TAL"/>
            </w:pPr>
            <w:r w:rsidRPr="00D0162F">
              <w:t xml:space="preserve">  </w:t>
            </w:r>
            <w:r w:rsidR="00AB67FA" w:rsidRPr="00D0162F">
              <w:t>}</w:t>
            </w:r>
          </w:p>
        </w:tc>
        <w:tc>
          <w:tcPr>
            <w:tcW w:w="2267" w:type="dxa"/>
          </w:tcPr>
          <w:p w14:paraId="794D1C90" w14:textId="77777777" w:rsidR="00AB67FA" w:rsidRPr="00D0162F" w:rsidRDefault="00AB67FA" w:rsidP="006E0A54">
            <w:pPr>
              <w:pStyle w:val="TAL"/>
            </w:pPr>
          </w:p>
        </w:tc>
        <w:tc>
          <w:tcPr>
            <w:tcW w:w="1700" w:type="dxa"/>
          </w:tcPr>
          <w:p w14:paraId="1E4DBE6B" w14:textId="77777777" w:rsidR="00AB67FA" w:rsidRPr="00D0162F" w:rsidRDefault="00AB67FA" w:rsidP="006E0A54">
            <w:pPr>
              <w:pStyle w:val="TAL"/>
            </w:pPr>
          </w:p>
        </w:tc>
        <w:tc>
          <w:tcPr>
            <w:tcW w:w="1245" w:type="dxa"/>
          </w:tcPr>
          <w:p w14:paraId="278EDD53" w14:textId="77777777" w:rsidR="00AB67FA" w:rsidRPr="00D0162F" w:rsidRDefault="00AB67FA" w:rsidP="006E0A54">
            <w:pPr>
              <w:pStyle w:val="TAL"/>
            </w:pPr>
          </w:p>
        </w:tc>
      </w:tr>
      <w:tr w:rsidR="00AB67FA" w:rsidRPr="00D0162F" w14:paraId="00178AB2" w14:textId="77777777" w:rsidTr="002B0554">
        <w:trPr>
          <w:jc w:val="center"/>
        </w:trPr>
        <w:tc>
          <w:tcPr>
            <w:tcW w:w="4535" w:type="dxa"/>
          </w:tcPr>
          <w:p w14:paraId="1AD2C265" w14:textId="5892DDEB" w:rsidR="00AB67FA" w:rsidRPr="00D0162F" w:rsidRDefault="006E0A54" w:rsidP="006E0A54">
            <w:pPr>
              <w:pStyle w:val="TAL"/>
            </w:pPr>
            <w:r w:rsidRPr="00D0162F">
              <w:t xml:space="preserve">  </w:t>
            </w:r>
            <w:r w:rsidR="00AB67FA" w:rsidRPr="00D0162F">
              <w:t>tag-Config</w:t>
            </w:r>
            <w:r w:rsidRPr="00D0162F">
              <w:t xml:space="preserve"> </w:t>
            </w:r>
            <w:r w:rsidR="00AB67FA" w:rsidRPr="00D0162F">
              <w:t>SEQUENCE</w:t>
            </w:r>
            <w:r w:rsidRPr="00D0162F">
              <w:t xml:space="preserve"> </w:t>
            </w:r>
            <w:r w:rsidR="00AB67FA" w:rsidRPr="00D0162F">
              <w:t>{</w:t>
            </w:r>
          </w:p>
        </w:tc>
        <w:tc>
          <w:tcPr>
            <w:tcW w:w="2267" w:type="dxa"/>
          </w:tcPr>
          <w:p w14:paraId="22785856" w14:textId="77777777" w:rsidR="00AB67FA" w:rsidRPr="00D0162F" w:rsidRDefault="00AB67FA" w:rsidP="006E0A54">
            <w:pPr>
              <w:pStyle w:val="TAL"/>
            </w:pPr>
          </w:p>
        </w:tc>
        <w:tc>
          <w:tcPr>
            <w:tcW w:w="1700" w:type="dxa"/>
          </w:tcPr>
          <w:p w14:paraId="7DE1A531" w14:textId="77777777" w:rsidR="00AB67FA" w:rsidRPr="00D0162F" w:rsidRDefault="00AB67FA" w:rsidP="006E0A54">
            <w:pPr>
              <w:pStyle w:val="TAL"/>
            </w:pPr>
          </w:p>
        </w:tc>
        <w:tc>
          <w:tcPr>
            <w:tcW w:w="1245" w:type="dxa"/>
          </w:tcPr>
          <w:p w14:paraId="548B53B8" w14:textId="77777777" w:rsidR="00AB67FA" w:rsidRPr="00D0162F" w:rsidRDefault="00AB67FA" w:rsidP="006E0A54">
            <w:pPr>
              <w:pStyle w:val="TAL"/>
            </w:pPr>
          </w:p>
        </w:tc>
      </w:tr>
      <w:tr w:rsidR="00AB67FA" w:rsidRPr="00D0162F" w14:paraId="09B61D59" w14:textId="77777777" w:rsidTr="002B0554">
        <w:trPr>
          <w:jc w:val="center"/>
        </w:trPr>
        <w:tc>
          <w:tcPr>
            <w:tcW w:w="4535" w:type="dxa"/>
          </w:tcPr>
          <w:p w14:paraId="223081C4" w14:textId="6E62FDD1" w:rsidR="00AB67FA" w:rsidRPr="00D0162F" w:rsidRDefault="006E0A54" w:rsidP="006E0A54">
            <w:pPr>
              <w:pStyle w:val="TAL"/>
            </w:pPr>
            <w:r w:rsidRPr="00D0162F">
              <w:t xml:space="preserve">    </w:t>
            </w:r>
            <w:r w:rsidR="00AB67FA" w:rsidRPr="00D0162F">
              <w:t>tag-ToReleaseList</w:t>
            </w:r>
          </w:p>
        </w:tc>
        <w:tc>
          <w:tcPr>
            <w:tcW w:w="2267" w:type="dxa"/>
          </w:tcPr>
          <w:p w14:paraId="39EF1166" w14:textId="0DE2807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237B4B53" w14:textId="77777777" w:rsidR="00AB67FA" w:rsidRPr="00D0162F" w:rsidRDefault="00AB67FA" w:rsidP="006E0A54">
            <w:pPr>
              <w:pStyle w:val="TAL"/>
            </w:pPr>
          </w:p>
        </w:tc>
        <w:tc>
          <w:tcPr>
            <w:tcW w:w="1245" w:type="dxa"/>
          </w:tcPr>
          <w:p w14:paraId="4C057DC0" w14:textId="77777777" w:rsidR="00AB67FA" w:rsidRPr="00D0162F" w:rsidRDefault="00AB67FA" w:rsidP="006E0A54">
            <w:pPr>
              <w:pStyle w:val="TAL"/>
            </w:pPr>
          </w:p>
        </w:tc>
      </w:tr>
      <w:tr w:rsidR="00AB67FA" w:rsidRPr="00D0162F" w14:paraId="0D7931E3" w14:textId="77777777" w:rsidTr="002B0554">
        <w:trPr>
          <w:jc w:val="center"/>
        </w:trPr>
        <w:tc>
          <w:tcPr>
            <w:tcW w:w="4535" w:type="dxa"/>
          </w:tcPr>
          <w:p w14:paraId="2A9096B5" w14:textId="0EE695EC" w:rsidR="00AB67FA" w:rsidRPr="00D0162F" w:rsidRDefault="006E0A54" w:rsidP="006E0A54">
            <w:pPr>
              <w:pStyle w:val="TAL"/>
            </w:pPr>
            <w:r w:rsidRPr="00D0162F">
              <w:t xml:space="preserve">    </w:t>
            </w:r>
            <w:r w:rsidR="00AB67FA" w:rsidRPr="00D0162F">
              <w:t>tag-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TAG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7F25A26" w14:textId="3ADA73BC" w:rsidR="00AB67FA" w:rsidRPr="00D0162F" w:rsidRDefault="00AB67FA" w:rsidP="006E0A54">
            <w:pPr>
              <w:pStyle w:val="TAL"/>
            </w:pPr>
            <w:r w:rsidRPr="00D0162F">
              <w:t>1</w:t>
            </w:r>
            <w:r w:rsidR="006E0A54" w:rsidRPr="00D0162F">
              <w:t xml:space="preserve"> </w:t>
            </w:r>
            <w:r w:rsidRPr="00D0162F">
              <w:t>entry</w:t>
            </w:r>
          </w:p>
        </w:tc>
        <w:tc>
          <w:tcPr>
            <w:tcW w:w="1700" w:type="dxa"/>
          </w:tcPr>
          <w:p w14:paraId="777926B6" w14:textId="77777777" w:rsidR="00AB67FA" w:rsidRPr="00D0162F" w:rsidRDefault="00AB67FA" w:rsidP="006E0A54">
            <w:pPr>
              <w:pStyle w:val="TAL"/>
            </w:pPr>
          </w:p>
        </w:tc>
        <w:tc>
          <w:tcPr>
            <w:tcW w:w="1245" w:type="dxa"/>
          </w:tcPr>
          <w:p w14:paraId="7DCF1C2F" w14:textId="77777777" w:rsidR="00AB67FA" w:rsidRPr="00D0162F" w:rsidRDefault="00AB67FA" w:rsidP="006E0A54">
            <w:pPr>
              <w:pStyle w:val="TAL"/>
            </w:pPr>
          </w:p>
        </w:tc>
      </w:tr>
      <w:tr w:rsidR="00AB67FA" w:rsidRPr="00D0162F" w14:paraId="7AD91F9E" w14:textId="77777777" w:rsidTr="002B0554">
        <w:trPr>
          <w:jc w:val="center"/>
        </w:trPr>
        <w:tc>
          <w:tcPr>
            <w:tcW w:w="4535" w:type="dxa"/>
            <w:tcBorders>
              <w:bottom w:val="single" w:sz="4" w:space="0" w:color="auto"/>
            </w:tcBorders>
          </w:tcPr>
          <w:p w14:paraId="7D7B79D9" w14:textId="3B6DEC65" w:rsidR="00AB67FA" w:rsidRPr="00D0162F" w:rsidRDefault="006E0A54" w:rsidP="006E0A54">
            <w:pPr>
              <w:pStyle w:val="TAL"/>
            </w:pPr>
            <w:r w:rsidRPr="00D0162F">
              <w:t xml:space="preserve">      </w:t>
            </w:r>
            <w:r w:rsidR="00AB67FA" w:rsidRPr="00D0162F">
              <w:t>tag-Id[1]</w:t>
            </w:r>
          </w:p>
        </w:tc>
        <w:tc>
          <w:tcPr>
            <w:tcW w:w="2267" w:type="dxa"/>
          </w:tcPr>
          <w:p w14:paraId="04FE765E" w14:textId="77777777" w:rsidR="00AB67FA" w:rsidRPr="00D0162F" w:rsidRDefault="00AB67FA" w:rsidP="006E0A54">
            <w:pPr>
              <w:pStyle w:val="TAL"/>
            </w:pPr>
            <w:r w:rsidRPr="00D0162F">
              <w:t>0</w:t>
            </w:r>
          </w:p>
        </w:tc>
        <w:tc>
          <w:tcPr>
            <w:tcW w:w="1700" w:type="dxa"/>
          </w:tcPr>
          <w:p w14:paraId="310FA36E" w14:textId="77777777" w:rsidR="00AB67FA" w:rsidRPr="00D0162F" w:rsidRDefault="00AB67FA" w:rsidP="006E0A54">
            <w:pPr>
              <w:pStyle w:val="TAL"/>
            </w:pPr>
          </w:p>
        </w:tc>
        <w:tc>
          <w:tcPr>
            <w:tcW w:w="1245" w:type="dxa"/>
          </w:tcPr>
          <w:p w14:paraId="3FFD7E0A" w14:textId="77777777" w:rsidR="00AB67FA" w:rsidRPr="00D0162F" w:rsidRDefault="00AB67FA" w:rsidP="006E0A54">
            <w:pPr>
              <w:pStyle w:val="TAL"/>
            </w:pPr>
          </w:p>
        </w:tc>
      </w:tr>
      <w:tr w:rsidR="00AB67FA" w:rsidRPr="00D0162F" w14:paraId="27CBE3BB" w14:textId="77777777" w:rsidTr="002B0554">
        <w:trPr>
          <w:jc w:val="center"/>
        </w:trPr>
        <w:tc>
          <w:tcPr>
            <w:tcW w:w="4535" w:type="dxa"/>
            <w:tcBorders>
              <w:bottom w:val="nil"/>
            </w:tcBorders>
          </w:tcPr>
          <w:p w14:paraId="769EF65E" w14:textId="6EDD6631" w:rsidR="00AB67FA" w:rsidRPr="00D0162F" w:rsidRDefault="006E0A54" w:rsidP="006E0A54">
            <w:pPr>
              <w:pStyle w:val="TAL"/>
            </w:pPr>
            <w:r w:rsidRPr="00D0162F">
              <w:t xml:space="preserve">      </w:t>
            </w:r>
            <w:r w:rsidR="00AB67FA" w:rsidRPr="00D0162F">
              <w:t>timeAlignmentTimer[1]</w:t>
            </w:r>
          </w:p>
        </w:tc>
        <w:tc>
          <w:tcPr>
            <w:tcW w:w="2267" w:type="dxa"/>
          </w:tcPr>
          <w:p w14:paraId="4B5E6BA9" w14:textId="77777777" w:rsidR="00AB67FA" w:rsidRPr="00D0162F" w:rsidRDefault="00AB67FA" w:rsidP="006E0A54">
            <w:pPr>
              <w:pStyle w:val="TAL"/>
            </w:pPr>
            <w:r w:rsidRPr="00D0162F">
              <w:t>ms500</w:t>
            </w:r>
          </w:p>
        </w:tc>
        <w:tc>
          <w:tcPr>
            <w:tcW w:w="1700" w:type="dxa"/>
          </w:tcPr>
          <w:p w14:paraId="00550173" w14:textId="77777777" w:rsidR="00AB67FA" w:rsidRPr="00D0162F" w:rsidRDefault="00AB67FA" w:rsidP="006E0A54">
            <w:pPr>
              <w:pStyle w:val="TAL"/>
            </w:pPr>
          </w:p>
        </w:tc>
        <w:tc>
          <w:tcPr>
            <w:tcW w:w="1245" w:type="dxa"/>
          </w:tcPr>
          <w:p w14:paraId="58253E17" w14:textId="2AA4EEC9"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2</w:t>
            </w:r>
            <w:r w:rsidR="006E0A54" w:rsidRPr="00D0162F">
              <w:t xml:space="preserve"> </w:t>
            </w:r>
            <w:r w:rsidRPr="00D0162F">
              <w:t>OR</w:t>
            </w:r>
            <w:r w:rsidR="006E0A54" w:rsidRPr="00D0162F">
              <w:t xml:space="preserve"> </w:t>
            </w:r>
            <w:r w:rsidRPr="00D0162F">
              <w:t>DRX.6</w:t>
            </w:r>
          </w:p>
        </w:tc>
      </w:tr>
      <w:tr w:rsidR="00AB67FA" w:rsidRPr="00D0162F" w14:paraId="1980F440" w14:textId="77777777" w:rsidTr="002B0554">
        <w:trPr>
          <w:jc w:val="center"/>
        </w:trPr>
        <w:tc>
          <w:tcPr>
            <w:tcW w:w="4535" w:type="dxa"/>
            <w:tcBorders>
              <w:top w:val="nil"/>
            </w:tcBorders>
          </w:tcPr>
          <w:p w14:paraId="53EC49F6" w14:textId="77777777" w:rsidR="00AB67FA" w:rsidRPr="00D0162F" w:rsidRDefault="00AB67FA" w:rsidP="006E0A54">
            <w:pPr>
              <w:pStyle w:val="TAL"/>
            </w:pPr>
          </w:p>
        </w:tc>
        <w:tc>
          <w:tcPr>
            <w:tcW w:w="2267" w:type="dxa"/>
          </w:tcPr>
          <w:p w14:paraId="2ADE31B8" w14:textId="77777777" w:rsidR="00AB67FA" w:rsidRPr="00D0162F" w:rsidRDefault="00AB67FA" w:rsidP="006E0A54">
            <w:pPr>
              <w:pStyle w:val="TAL"/>
            </w:pPr>
            <w:r w:rsidRPr="00D0162F">
              <w:t>infinity</w:t>
            </w:r>
          </w:p>
        </w:tc>
        <w:tc>
          <w:tcPr>
            <w:tcW w:w="1700" w:type="dxa"/>
          </w:tcPr>
          <w:p w14:paraId="29262108" w14:textId="77777777" w:rsidR="00AB67FA" w:rsidRPr="00D0162F" w:rsidRDefault="00AB67FA" w:rsidP="006E0A54">
            <w:pPr>
              <w:pStyle w:val="TAL"/>
            </w:pPr>
          </w:p>
        </w:tc>
        <w:tc>
          <w:tcPr>
            <w:tcW w:w="1245" w:type="dxa"/>
          </w:tcPr>
          <w:p w14:paraId="36CE0ACC" w14:textId="18A7B5EC" w:rsidR="00AB67FA" w:rsidRPr="00D0162F" w:rsidRDefault="00AB67FA" w:rsidP="006E0A54">
            <w:pPr>
              <w:pStyle w:val="TAL"/>
            </w:pPr>
            <w:r w:rsidRPr="00D0162F">
              <w:t>DRX.3</w:t>
            </w:r>
            <w:r w:rsidR="006E0A54" w:rsidRPr="00D0162F">
              <w:t xml:space="preserve"> </w:t>
            </w:r>
            <w:r w:rsidRPr="00D0162F">
              <w:t>OR</w:t>
            </w:r>
            <w:r w:rsidR="006E0A54" w:rsidRPr="00D0162F">
              <w:t xml:space="preserve"> </w:t>
            </w:r>
            <w:r w:rsidRPr="00D0162F">
              <w:t>DRX.7</w:t>
            </w:r>
            <w:r w:rsidR="006E0A54" w:rsidRPr="00D0162F">
              <w:t xml:space="preserve"> </w:t>
            </w:r>
            <w:r w:rsidRPr="00D0162F">
              <w:t>OR</w:t>
            </w:r>
            <w:r w:rsidR="006E0A54" w:rsidRPr="00D0162F">
              <w:t xml:space="preserve"> </w:t>
            </w:r>
            <w:r w:rsidRPr="00D0162F">
              <w:t>DRX.8</w:t>
            </w:r>
            <w:r w:rsidR="006E0A54" w:rsidRPr="00D0162F">
              <w:t xml:space="preserve"> </w:t>
            </w:r>
            <w:r w:rsidRPr="00D0162F">
              <w:t>OR</w:t>
            </w:r>
            <w:r w:rsidR="006E0A54" w:rsidRPr="00D0162F">
              <w:t xml:space="preserve"> </w:t>
            </w:r>
            <w:r w:rsidRPr="00D0162F">
              <w:t>DRX.11</w:t>
            </w:r>
          </w:p>
        </w:tc>
      </w:tr>
      <w:tr w:rsidR="00AB67FA" w:rsidRPr="00D0162F" w14:paraId="70ACCA61" w14:textId="77777777" w:rsidTr="002B0554">
        <w:trPr>
          <w:jc w:val="center"/>
        </w:trPr>
        <w:tc>
          <w:tcPr>
            <w:tcW w:w="4535" w:type="dxa"/>
          </w:tcPr>
          <w:p w14:paraId="03270150" w14:textId="70084678" w:rsidR="00AB67FA" w:rsidRPr="00D0162F" w:rsidRDefault="006E0A54" w:rsidP="006E0A54">
            <w:pPr>
              <w:pStyle w:val="TAL"/>
            </w:pPr>
            <w:r w:rsidRPr="00D0162F">
              <w:t xml:space="preserve">  </w:t>
            </w:r>
            <w:r w:rsidR="00AB67FA" w:rsidRPr="00D0162F">
              <w:t>}</w:t>
            </w:r>
          </w:p>
        </w:tc>
        <w:tc>
          <w:tcPr>
            <w:tcW w:w="2267" w:type="dxa"/>
          </w:tcPr>
          <w:p w14:paraId="0A6A072C" w14:textId="77777777" w:rsidR="00AB67FA" w:rsidRPr="00D0162F" w:rsidRDefault="00AB67FA" w:rsidP="006E0A54">
            <w:pPr>
              <w:pStyle w:val="TAL"/>
            </w:pPr>
          </w:p>
        </w:tc>
        <w:tc>
          <w:tcPr>
            <w:tcW w:w="1700" w:type="dxa"/>
          </w:tcPr>
          <w:p w14:paraId="20A1E3CD" w14:textId="77777777" w:rsidR="00AB67FA" w:rsidRPr="00D0162F" w:rsidRDefault="00AB67FA" w:rsidP="006E0A54">
            <w:pPr>
              <w:pStyle w:val="TAL"/>
            </w:pPr>
          </w:p>
        </w:tc>
        <w:tc>
          <w:tcPr>
            <w:tcW w:w="1245" w:type="dxa"/>
          </w:tcPr>
          <w:p w14:paraId="7DACFE82" w14:textId="77777777" w:rsidR="00AB67FA" w:rsidRPr="00D0162F" w:rsidRDefault="00AB67FA" w:rsidP="006E0A54">
            <w:pPr>
              <w:pStyle w:val="TAL"/>
            </w:pPr>
          </w:p>
        </w:tc>
      </w:tr>
      <w:tr w:rsidR="00AB67FA" w:rsidRPr="00D0162F" w14:paraId="4B159E6B" w14:textId="77777777" w:rsidTr="002B0554">
        <w:trPr>
          <w:jc w:val="center"/>
        </w:trPr>
        <w:tc>
          <w:tcPr>
            <w:tcW w:w="4535" w:type="dxa"/>
          </w:tcPr>
          <w:p w14:paraId="2FDCEB4B" w14:textId="77777777" w:rsidR="00AB67FA" w:rsidRPr="00D0162F" w:rsidRDefault="00AB67FA" w:rsidP="006E0A54">
            <w:pPr>
              <w:pStyle w:val="TAL"/>
            </w:pPr>
            <w:r w:rsidRPr="00D0162F">
              <w:t>}</w:t>
            </w:r>
          </w:p>
        </w:tc>
        <w:tc>
          <w:tcPr>
            <w:tcW w:w="2267" w:type="dxa"/>
          </w:tcPr>
          <w:p w14:paraId="493B600E" w14:textId="77777777" w:rsidR="00AB67FA" w:rsidRPr="00D0162F" w:rsidRDefault="00AB67FA" w:rsidP="006E0A54">
            <w:pPr>
              <w:pStyle w:val="TAL"/>
            </w:pPr>
          </w:p>
        </w:tc>
        <w:tc>
          <w:tcPr>
            <w:tcW w:w="1700" w:type="dxa"/>
          </w:tcPr>
          <w:p w14:paraId="05E0E1B1" w14:textId="77777777" w:rsidR="00AB67FA" w:rsidRPr="00D0162F" w:rsidRDefault="00AB67FA" w:rsidP="006E0A54">
            <w:pPr>
              <w:pStyle w:val="TAL"/>
            </w:pPr>
          </w:p>
        </w:tc>
        <w:tc>
          <w:tcPr>
            <w:tcW w:w="1245" w:type="dxa"/>
          </w:tcPr>
          <w:p w14:paraId="1F3EE64B" w14:textId="77777777" w:rsidR="00AB67FA" w:rsidRPr="00D0162F" w:rsidRDefault="00AB67FA" w:rsidP="006E0A54">
            <w:pPr>
              <w:pStyle w:val="TAL"/>
            </w:pPr>
          </w:p>
        </w:tc>
      </w:tr>
    </w:tbl>
    <w:p w14:paraId="176B3A2D"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12410FD2" w14:textId="77777777" w:rsidTr="006E0A54">
        <w:trPr>
          <w:jc w:val="center"/>
        </w:trPr>
        <w:tc>
          <w:tcPr>
            <w:tcW w:w="1701" w:type="dxa"/>
          </w:tcPr>
          <w:p w14:paraId="07A398E2" w14:textId="77777777" w:rsidR="00AB67FA" w:rsidRPr="00D0162F" w:rsidRDefault="00AB67FA" w:rsidP="006E0A54">
            <w:pPr>
              <w:pStyle w:val="TAH"/>
              <w:keepNext w:val="0"/>
              <w:keepLines w:val="0"/>
            </w:pPr>
            <w:r w:rsidRPr="00D0162F">
              <w:t>Condition</w:t>
            </w:r>
          </w:p>
        </w:tc>
        <w:tc>
          <w:tcPr>
            <w:tcW w:w="7229" w:type="dxa"/>
          </w:tcPr>
          <w:p w14:paraId="2A2CC2FC" w14:textId="77777777" w:rsidR="00AB67FA" w:rsidRPr="00D0162F" w:rsidRDefault="00AB67FA" w:rsidP="006E0A54">
            <w:pPr>
              <w:pStyle w:val="TAH"/>
              <w:keepNext w:val="0"/>
              <w:keepLines w:val="0"/>
            </w:pPr>
            <w:r w:rsidRPr="00D0162F">
              <w:t>Explanation</w:t>
            </w:r>
          </w:p>
        </w:tc>
      </w:tr>
      <w:tr w:rsidR="00AB67FA" w:rsidRPr="00D0162F" w14:paraId="2935640E" w14:textId="77777777" w:rsidTr="006E0A54">
        <w:trPr>
          <w:jc w:val="center"/>
        </w:trPr>
        <w:tc>
          <w:tcPr>
            <w:tcW w:w="1701" w:type="dxa"/>
          </w:tcPr>
          <w:p w14:paraId="6508AFB2" w14:textId="77777777" w:rsidR="00AB67FA" w:rsidRPr="00D0162F" w:rsidRDefault="00AB67FA" w:rsidP="006E0A54">
            <w:pPr>
              <w:pStyle w:val="TAL"/>
            </w:pPr>
            <w:r w:rsidRPr="00D0162F">
              <w:t>DRX.1</w:t>
            </w:r>
          </w:p>
        </w:tc>
        <w:tc>
          <w:tcPr>
            <w:tcW w:w="7229" w:type="dxa"/>
          </w:tcPr>
          <w:p w14:paraId="194939A6" w14:textId="733118AD"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1</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1</w:t>
            </w:r>
          </w:p>
        </w:tc>
      </w:tr>
      <w:tr w:rsidR="00AB67FA" w:rsidRPr="00D0162F" w14:paraId="526DF150" w14:textId="77777777" w:rsidTr="006E0A54">
        <w:trPr>
          <w:jc w:val="center"/>
        </w:trPr>
        <w:tc>
          <w:tcPr>
            <w:tcW w:w="1701" w:type="dxa"/>
          </w:tcPr>
          <w:p w14:paraId="004C4342" w14:textId="77777777" w:rsidR="00AB67FA" w:rsidRPr="00D0162F" w:rsidRDefault="00AB67FA" w:rsidP="006E0A54">
            <w:pPr>
              <w:pStyle w:val="TAL"/>
            </w:pPr>
            <w:r w:rsidRPr="00D0162F">
              <w:t>DRX.2</w:t>
            </w:r>
          </w:p>
        </w:tc>
        <w:tc>
          <w:tcPr>
            <w:tcW w:w="7229" w:type="dxa"/>
          </w:tcPr>
          <w:p w14:paraId="08BCEA1C" w14:textId="7944C3B2"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2</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2</w:t>
            </w:r>
          </w:p>
        </w:tc>
      </w:tr>
      <w:tr w:rsidR="00AB67FA" w:rsidRPr="00D0162F" w14:paraId="559865D1" w14:textId="77777777" w:rsidTr="006E0A54">
        <w:trPr>
          <w:jc w:val="center"/>
        </w:trPr>
        <w:tc>
          <w:tcPr>
            <w:tcW w:w="1701" w:type="dxa"/>
          </w:tcPr>
          <w:p w14:paraId="5ECF7AAB" w14:textId="77777777" w:rsidR="00AB67FA" w:rsidRPr="00D0162F" w:rsidRDefault="00AB67FA" w:rsidP="006E0A54">
            <w:pPr>
              <w:pStyle w:val="TAL"/>
            </w:pPr>
            <w:r w:rsidRPr="00D0162F">
              <w:t>DRX.3</w:t>
            </w:r>
          </w:p>
        </w:tc>
        <w:tc>
          <w:tcPr>
            <w:tcW w:w="7229" w:type="dxa"/>
          </w:tcPr>
          <w:p w14:paraId="58A1E343" w14:textId="3C418994"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3</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3</w:t>
            </w:r>
          </w:p>
        </w:tc>
      </w:tr>
      <w:tr w:rsidR="00AB67FA" w:rsidRPr="00D0162F" w14:paraId="2CA1704B" w14:textId="77777777" w:rsidTr="006E0A54">
        <w:trPr>
          <w:jc w:val="center"/>
        </w:trPr>
        <w:tc>
          <w:tcPr>
            <w:tcW w:w="1701" w:type="dxa"/>
          </w:tcPr>
          <w:p w14:paraId="5286F305" w14:textId="77777777" w:rsidR="00AB67FA" w:rsidRPr="00D0162F" w:rsidRDefault="00AB67FA" w:rsidP="006E0A54">
            <w:pPr>
              <w:keepNext/>
              <w:keepLines/>
              <w:spacing w:after="0"/>
              <w:rPr>
                <w:rFonts w:ascii="Arial" w:hAnsi="Arial"/>
                <w:sz w:val="18"/>
              </w:rPr>
            </w:pPr>
            <w:r w:rsidRPr="00D0162F">
              <w:rPr>
                <w:rFonts w:ascii="Arial" w:hAnsi="Arial"/>
                <w:sz w:val="18"/>
              </w:rPr>
              <w:t>DRX.6</w:t>
            </w:r>
          </w:p>
        </w:tc>
        <w:tc>
          <w:tcPr>
            <w:tcW w:w="7229" w:type="dxa"/>
          </w:tcPr>
          <w:p w14:paraId="1E25D678" w14:textId="49C5F8B5"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6</w:t>
            </w:r>
          </w:p>
        </w:tc>
      </w:tr>
      <w:tr w:rsidR="00AB67FA" w:rsidRPr="00D0162F" w14:paraId="1E31E5AC" w14:textId="77777777" w:rsidTr="006E0A54">
        <w:trPr>
          <w:jc w:val="center"/>
        </w:trPr>
        <w:tc>
          <w:tcPr>
            <w:tcW w:w="1701" w:type="dxa"/>
          </w:tcPr>
          <w:p w14:paraId="485DB7A6" w14:textId="77777777" w:rsidR="00AB67FA" w:rsidRPr="00D0162F" w:rsidRDefault="00AB67FA" w:rsidP="006E0A54">
            <w:pPr>
              <w:keepNext/>
              <w:keepLines/>
              <w:spacing w:after="0"/>
              <w:rPr>
                <w:rFonts w:ascii="Arial" w:hAnsi="Arial"/>
                <w:sz w:val="18"/>
              </w:rPr>
            </w:pPr>
            <w:r w:rsidRPr="00D0162F">
              <w:rPr>
                <w:rFonts w:ascii="Arial" w:hAnsi="Arial"/>
                <w:sz w:val="18"/>
              </w:rPr>
              <w:t>DRX.7</w:t>
            </w:r>
          </w:p>
        </w:tc>
        <w:tc>
          <w:tcPr>
            <w:tcW w:w="7229" w:type="dxa"/>
          </w:tcPr>
          <w:p w14:paraId="4E5B434E" w14:textId="056F2FA9"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7</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7</w:t>
            </w:r>
          </w:p>
        </w:tc>
      </w:tr>
      <w:tr w:rsidR="00AB67FA" w:rsidRPr="00D0162F" w14:paraId="5F0B95B8" w14:textId="77777777" w:rsidTr="006E0A54">
        <w:trPr>
          <w:jc w:val="center"/>
        </w:trPr>
        <w:tc>
          <w:tcPr>
            <w:tcW w:w="1701" w:type="dxa"/>
          </w:tcPr>
          <w:p w14:paraId="7B44C542" w14:textId="77777777" w:rsidR="00AB67FA" w:rsidRPr="00D0162F" w:rsidRDefault="00AB67FA" w:rsidP="006E0A54">
            <w:pPr>
              <w:keepNext/>
              <w:keepLines/>
              <w:spacing w:after="0"/>
              <w:rPr>
                <w:rFonts w:ascii="Arial" w:hAnsi="Arial"/>
                <w:sz w:val="18"/>
              </w:rPr>
            </w:pPr>
            <w:r w:rsidRPr="00D0162F">
              <w:rPr>
                <w:rFonts w:ascii="Arial" w:hAnsi="Arial"/>
                <w:sz w:val="18"/>
              </w:rPr>
              <w:t>DRX.8</w:t>
            </w:r>
          </w:p>
        </w:tc>
        <w:tc>
          <w:tcPr>
            <w:tcW w:w="7229" w:type="dxa"/>
          </w:tcPr>
          <w:p w14:paraId="185063A6" w14:textId="6F8C013B"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8</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8</w:t>
            </w:r>
          </w:p>
        </w:tc>
      </w:tr>
      <w:tr w:rsidR="00AB67FA" w:rsidRPr="00D0162F" w14:paraId="5A30EF1C" w14:textId="77777777" w:rsidTr="006E0A54">
        <w:trPr>
          <w:jc w:val="center"/>
        </w:trPr>
        <w:tc>
          <w:tcPr>
            <w:tcW w:w="1701" w:type="dxa"/>
          </w:tcPr>
          <w:p w14:paraId="5A7B9972" w14:textId="77777777" w:rsidR="00AB67FA" w:rsidRPr="00D0162F" w:rsidRDefault="00AB67FA" w:rsidP="006E0A54">
            <w:pPr>
              <w:keepNext/>
              <w:keepLines/>
              <w:spacing w:after="0"/>
              <w:rPr>
                <w:rFonts w:ascii="Arial" w:hAnsi="Arial"/>
                <w:sz w:val="18"/>
              </w:rPr>
            </w:pPr>
            <w:r w:rsidRPr="00D0162F">
              <w:rPr>
                <w:rFonts w:ascii="Arial" w:hAnsi="Arial" w:cs="Arial"/>
                <w:sz w:val="18"/>
                <w:szCs w:val="18"/>
              </w:rPr>
              <w:t>INTER-FREQ</w:t>
            </w:r>
          </w:p>
        </w:tc>
        <w:tc>
          <w:tcPr>
            <w:tcW w:w="7229" w:type="dxa"/>
          </w:tcPr>
          <w:p w14:paraId="52BA8FF1" w14:textId="7FBCA5D5" w:rsidR="00AB67FA" w:rsidRPr="00D0162F" w:rsidRDefault="00AB67FA" w:rsidP="006E0A54">
            <w:pPr>
              <w:keepNext/>
              <w:keepLines/>
              <w:spacing w:after="0"/>
              <w:rPr>
                <w:rFonts w:ascii="Arial" w:hAnsi="Arial"/>
                <w:sz w:val="18"/>
              </w:rPr>
            </w:pPr>
            <w:r w:rsidRPr="00D0162F">
              <w:rPr>
                <w:rFonts w:ascii="Arial" w:hAnsi="Arial" w:cs="Arial"/>
                <w:sz w:val="18"/>
                <w:szCs w:val="18"/>
              </w:rPr>
              <w:t>Configuration</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inter-frequency</w:t>
            </w:r>
            <w:r w:rsidR="006E0A54" w:rsidRPr="00D0162F">
              <w:rPr>
                <w:rFonts w:ascii="Arial" w:hAnsi="Arial" w:cs="Arial"/>
                <w:sz w:val="18"/>
                <w:szCs w:val="18"/>
              </w:rPr>
              <w:t xml:space="preserve"> </w:t>
            </w:r>
            <w:r w:rsidRPr="00D0162F">
              <w:rPr>
                <w:rFonts w:ascii="Arial" w:hAnsi="Arial" w:cs="Arial"/>
                <w:sz w:val="18"/>
                <w:szCs w:val="18"/>
              </w:rPr>
              <w:t>NR</w:t>
            </w:r>
            <w:r w:rsidR="006E0A54" w:rsidRPr="00D0162F">
              <w:rPr>
                <w:rFonts w:ascii="Arial" w:hAnsi="Arial" w:cs="Arial"/>
                <w:sz w:val="18"/>
                <w:szCs w:val="18"/>
              </w:rPr>
              <w:t xml:space="preserve"> </w:t>
            </w:r>
            <w:r w:rsidRPr="00D0162F">
              <w:rPr>
                <w:rFonts w:ascii="Arial" w:hAnsi="Arial" w:cs="Arial"/>
                <w:sz w:val="18"/>
                <w:szCs w:val="18"/>
              </w:rPr>
              <w:t>measurement</w:t>
            </w:r>
            <w:r w:rsidR="006E0A54" w:rsidRPr="00D0162F">
              <w:rPr>
                <w:rFonts w:ascii="Arial" w:hAnsi="Arial" w:cs="Arial"/>
                <w:sz w:val="18"/>
                <w:szCs w:val="18"/>
              </w:rPr>
              <w:t xml:space="preserve"> </w:t>
            </w:r>
            <w:r w:rsidRPr="00D0162F">
              <w:rPr>
                <w:rFonts w:ascii="Arial" w:hAnsi="Arial" w:cs="Arial"/>
                <w:sz w:val="18"/>
                <w:szCs w:val="18"/>
              </w:rPr>
              <w:t>tests</w:t>
            </w:r>
          </w:p>
        </w:tc>
      </w:tr>
      <w:tr w:rsidR="00AB67FA" w:rsidRPr="00D0162F" w14:paraId="0073AC55" w14:textId="77777777" w:rsidTr="006E0A54">
        <w:trPr>
          <w:jc w:val="center"/>
        </w:trPr>
        <w:tc>
          <w:tcPr>
            <w:tcW w:w="1701" w:type="dxa"/>
          </w:tcPr>
          <w:p w14:paraId="2251E7DB" w14:textId="77777777" w:rsidR="00AB67FA" w:rsidRPr="00D0162F" w:rsidRDefault="00AB67FA" w:rsidP="006E0A54">
            <w:pPr>
              <w:keepNext/>
              <w:keepLines/>
              <w:spacing w:after="0"/>
              <w:rPr>
                <w:rFonts w:ascii="Arial" w:hAnsi="Arial"/>
                <w:sz w:val="18"/>
              </w:rPr>
            </w:pPr>
            <w:r w:rsidRPr="00D0162F">
              <w:rPr>
                <w:rFonts w:ascii="Arial" w:hAnsi="Arial" w:cs="Arial"/>
                <w:sz w:val="18"/>
                <w:szCs w:val="18"/>
              </w:rPr>
              <w:t>Gap</w:t>
            </w:r>
          </w:p>
        </w:tc>
        <w:tc>
          <w:tcPr>
            <w:tcW w:w="7229" w:type="dxa"/>
          </w:tcPr>
          <w:p w14:paraId="3B387880" w14:textId="255A0FA3" w:rsidR="00AB67FA" w:rsidRPr="00D0162F" w:rsidRDefault="00AB67FA" w:rsidP="006E0A54">
            <w:pPr>
              <w:keepNext/>
              <w:keepLines/>
              <w:spacing w:after="0"/>
              <w:rPr>
                <w:rFonts w:ascii="Arial" w:hAnsi="Arial"/>
                <w:sz w:val="18"/>
              </w:rPr>
            </w:pPr>
            <w:r w:rsidRPr="00D0162F">
              <w:rPr>
                <w:rFonts w:ascii="Arial" w:hAnsi="Arial" w:cs="Arial"/>
                <w:sz w:val="18"/>
                <w:szCs w:val="18"/>
              </w:rPr>
              <w:t>Configuration</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tests</w:t>
            </w:r>
            <w:r w:rsidR="006E0A54" w:rsidRPr="00D0162F">
              <w:rPr>
                <w:rFonts w:ascii="Arial" w:hAnsi="Arial" w:cs="Arial"/>
                <w:sz w:val="18"/>
                <w:szCs w:val="18"/>
              </w:rPr>
              <w:t xml:space="preserve"> </w:t>
            </w:r>
            <w:r w:rsidRPr="00D0162F">
              <w:rPr>
                <w:rFonts w:ascii="Arial" w:hAnsi="Arial" w:cs="Arial"/>
                <w:sz w:val="18"/>
                <w:szCs w:val="18"/>
              </w:rPr>
              <w:t>with</w:t>
            </w:r>
            <w:r w:rsidR="006E0A54" w:rsidRPr="00D0162F">
              <w:rPr>
                <w:rFonts w:ascii="Arial" w:hAnsi="Arial" w:cs="Arial"/>
                <w:sz w:val="18"/>
                <w:szCs w:val="18"/>
              </w:rPr>
              <w:t xml:space="preserve"> </w:t>
            </w:r>
            <w:r w:rsidRPr="00D0162F">
              <w:rPr>
                <w:rFonts w:ascii="Arial" w:hAnsi="Arial" w:cs="Arial"/>
                <w:sz w:val="18"/>
                <w:szCs w:val="18"/>
              </w:rPr>
              <w:t>measurement</w:t>
            </w:r>
            <w:r w:rsidR="006E0A54" w:rsidRPr="00D0162F">
              <w:rPr>
                <w:rFonts w:ascii="Arial" w:hAnsi="Arial" w:cs="Arial"/>
                <w:sz w:val="18"/>
                <w:szCs w:val="18"/>
              </w:rPr>
              <w:t xml:space="preserve"> </w:t>
            </w:r>
            <w:r w:rsidRPr="00D0162F">
              <w:rPr>
                <w:rFonts w:ascii="Arial" w:hAnsi="Arial" w:cs="Arial"/>
                <w:sz w:val="18"/>
                <w:szCs w:val="18"/>
              </w:rPr>
              <w:t>gap</w:t>
            </w:r>
          </w:p>
        </w:tc>
      </w:tr>
      <w:tr w:rsidR="00AB67FA" w:rsidRPr="00D0162F" w14:paraId="791A815A" w14:textId="77777777" w:rsidTr="006E0A54">
        <w:trPr>
          <w:jc w:val="center"/>
        </w:trPr>
        <w:tc>
          <w:tcPr>
            <w:tcW w:w="1701" w:type="dxa"/>
          </w:tcPr>
          <w:p w14:paraId="70A6E695"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Offset</w:t>
            </w:r>
          </w:p>
        </w:tc>
        <w:tc>
          <w:tcPr>
            <w:tcW w:w="7229" w:type="dxa"/>
          </w:tcPr>
          <w:p w14:paraId="4DE8DAB0" w14:textId="73E67D56"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Tests</w:t>
            </w:r>
            <w:r w:rsidR="006E0A54" w:rsidRPr="00D0162F">
              <w:rPr>
                <w:rFonts w:ascii="Arial" w:hAnsi="Arial" w:cs="Arial"/>
                <w:sz w:val="18"/>
                <w:szCs w:val="18"/>
              </w:rPr>
              <w:t xml:space="preserve"> </w:t>
            </w:r>
            <w:r w:rsidRPr="00D0162F">
              <w:rPr>
                <w:rFonts w:ascii="Arial" w:hAnsi="Arial" w:cs="Arial"/>
                <w:sz w:val="18"/>
                <w:szCs w:val="18"/>
              </w:rPr>
              <w:t>that</w:t>
            </w:r>
            <w:r w:rsidR="006E0A54" w:rsidRPr="00D0162F">
              <w:rPr>
                <w:rFonts w:ascii="Arial" w:hAnsi="Arial" w:cs="Arial"/>
                <w:sz w:val="18"/>
                <w:szCs w:val="18"/>
              </w:rPr>
              <w:t xml:space="preserve"> </w:t>
            </w:r>
            <w:r w:rsidRPr="00D0162F">
              <w:rPr>
                <w:rFonts w:ascii="Arial" w:hAnsi="Arial" w:cs="Arial"/>
                <w:sz w:val="18"/>
                <w:szCs w:val="18"/>
              </w:rPr>
              <w:t>requires</w:t>
            </w:r>
            <w:r w:rsidR="006E0A54" w:rsidRPr="00D0162F">
              <w:rPr>
                <w:rFonts w:ascii="Arial" w:hAnsi="Arial" w:cs="Arial"/>
                <w:sz w:val="18"/>
                <w:szCs w:val="18"/>
              </w:rPr>
              <w:t xml:space="preserve"> </w:t>
            </w:r>
            <w:r w:rsidRPr="00D0162F">
              <w:rPr>
                <w:rFonts w:ascii="Arial" w:hAnsi="Arial" w:cs="Arial"/>
                <w:sz w:val="18"/>
                <w:szCs w:val="18"/>
              </w:rPr>
              <w:t>offset</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DRX</w:t>
            </w:r>
            <w:r w:rsidR="006E0A54" w:rsidRPr="00D0162F">
              <w:rPr>
                <w:rFonts w:ascii="Arial" w:hAnsi="Arial" w:cs="Arial"/>
                <w:sz w:val="18"/>
                <w:szCs w:val="18"/>
              </w:rPr>
              <w:t xml:space="preserve"> </w:t>
            </w:r>
            <w:r w:rsidRPr="00D0162F">
              <w:rPr>
                <w:rFonts w:ascii="Arial" w:hAnsi="Arial" w:cs="Arial"/>
                <w:sz w:val="18"/>
                <w:szCs w:val="18"/>
              </w:rPr>
              <w:t>to</w:t>
            </w:r>
            <w:r w:rsidR="006E0A54" w:rsidRPr="00D0162F">
              <w:rPr>
                <w:rFonts w:ascii="Arial" w:hAnsi="Arial" w:cs="Arial"/>
                <w:sz w:val="18"/>
                <w:szCs w:val="18"/>
              </w:rPr>
              <w:t xml:space="preserve"> </w:t>
            </w:r>
            <w:r w:rsidRPr="00D0162F">
              <w:rPr>
                <w:rFonts w:ascii="Arial" w:hAnsi="Arial" w:cs="Arial"/>
                <w:sz w:val="18"/>
                <w:szCs w:val="18"/>
              </w:rPr>
              <w:t>eliminate</w:t>
            </w:r>
            <w:r w:rsidR="006E0A54" w:rsidRPr="00D0162F">
              <w:rPr>
                <w:rFonts w:ascii="Arial" w:hAnsi="Arial" w:cs="Arial"/>
                <w:sz w:val="18"/>
                <w:szCs w:val="18"/>
              </w:rPr>
              <w:t xml:space="preserve"> </w:t>
            </w:r>
            <w:r w:rsidRPr="00D0162F">
              <w:rPr>
                <w:rFonts w:ascii="Arial" w:hAnsi="Arial" w:cs="Arial"/>
                <w:sz w:val="18"/>
                <w:szCs w:val="18"/>
              </w:rPr>
              <w:t>overlap</w:t>
            </w:r>
            <w:r w:rsidR="006E0A54" w:rsidRPr="00D0162F">
              <w:rPr>
                <w:rFonts w:ascii="Arial" w:hAnsi="Arial" w:cs="Arial"/>
                <w:sz w:val="18"/>
                <w:szCs w:val="18"/>
              </w:rPr>
              <w:t xml:space="preserve"> </w:t>
            </w:r>
            <w:r w:rsidRPr="00D0162F">
              <w:rPr>
                <w:rFonts w:ascii="Arial" w:hAnsi="Arial" w:cs="Arial"/>
                <w:sz w:val="18"/>
                <w:szCs w:val="18"/>
              </w:rPr>
              <w:t>of</w:t>
            </w:r>
            <w:r w:rsidR="006E0A54" w:rsidRPr="00D0162F">
              <w:rPr>
                <w:rFonts w:ascii="Arial" w:hAnsi="Arial" w:cs="Arial"/>
                <w:sz w:val="18"/>
                <w:szCs w:val="18"/>
              </w:rPr>
              <w:t xml:space="preserve"> </w:t>
            </w:r>
            <w:r w:rsidRPr="00D0162F">
              <w:rPr>
                <w:rFonts w:ascii="Arial" w:hAnsi="Arial" w:cs="Arial"/>
                <w:sz w:val="18"/>
                <w:szCs w:val="18"/>
              </w:rPr>
              <w:t>DRX</w:t>
            </w:r>
            <w:r w:rsidR="006E0A54" w:rsidRPr="00D0162F">
              <w:rPr>
                <w:rFonts w:ascii="Arial" w:hAnsi="Arial" w:cs="Arial"/>
                <w:sz w:val="18"/>
                <w:szCs w:val="18"/>
              </w:rPr>
              <w:t xml:space="preserve"> </w:t>
            </w:r>
            <w:r w:rsidRPr="00D0162F">
              <w:rPr>
                <w:rFonts w:ascii="Arial" w:hAnsi="Arial" w:cs="Arial"/>
                <w:sz w:val="18"/>
                <w:szCs w:val="18"/>
              </w:rPr>
              <w:t>and</w:t>
            </w:r>
            <w:r w:rsidR="006E0A54" w:rsidRPr="00D0162F">
              <w:rPr>
                <w:rFonts w:ascii="Arial" w:hAnsi="Arial" w:cs="Arial"/>
                <w:sz w:val="18"/>
                <w:szCs w:val="18"/>
              </w:rPr>
              <w:t xml:space="preserve"> </w:t>
            </w:r>
            <w:r w:rsidRPr="00D0162F">
              <w:rPr>
                <w:rFonts w:ascii="Arial" w:hAnsi="Arial" w:cs="Arial"/>
                <w:sz w:val="18"/>
                <w:szCs w:val="18"/>
              </w:rPr>
              <w:t>SMTC</w:t>
            </w:r>
          </w:p>
        </w:tc>
      </w:tr>
    </w:tbl>
    <w:p w14:paraId="08E15DB9" w14:textId="77777777" w:rsidR="00AB67FA" w:rsidRPr="00D0162F" w:rsidRDefault="00AB67FA" w:rsidP="00AB67FA"/>
    <w:p w14:paraId="48D537C8" w14:textId="77777777" w:rsidR="00AB67FA" w:rsidRPr="00D0162F" w:rsidRDefault="00AB67FA" w:rsidP="00AB67FA">
      <w:pPr>
        <w:pStyle w:val="H6"/>
      </w:pPr>
      <w:r w:rsidRPr="00D0162F">
        <w:t>MAC-MainConfig: DRX configuration for E-UTRAN serving cell</w:t>
      </w:r>
    </w:p>
    <w:p w14:paraId="36C9C8A0" w14:textId="77777777" w:rsidR="00AB67FA" w:rsidRPr="00D0162F" w:rsidRDefault="00AB67FA" w:rsidP="00AB67FA">
      <w:pPr>
        <w:pStyle w:val="TH"/>
      </w:pPr>
      <w:r w:rsidRPr="00D0162F">
        <w:t>Table H.3.7-2: MAC-MainConfig</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23DDC5B3"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76227B36" w14:textId="0B0E09B8" w:rsidR="00AB67FA" w:rsidRPr="00D0162F" w:rsidRDefault="00AB67FA" w:rsidP="006E0A54">
            <w:pPr>
              <w:keepNext/>
              <w:keepLines/>
              <w:spacing w:after="0"/>
              <w:rPr>
                <w:rFonts w:ascii="Arial" w:hAnsi="Arial"/>
                <w:sz w:val="18"/>
              </w:rPr>
            </w:pPr>
            <w:r w:rsidRPr="00D0162F">
              <w:rPr>
                <w:rFonts w:ascii="Arial" w:hAnsi="Arial"/>
                <w:sz w:val="18"/>
              </w:rPr>
              <w:t>Derivation</w:t>
            </w:r>
            <w:r w:rsidR="006E0A54" w:rsidRPr="00D0162F">
              <w:rPr>
                <w:rFonts w:ascii="Arial" w:hAnsi="Arial"/>
                <w:sz w:val="18"/>
              </w:rPr>
              <w:t xml:space="preserve"> </w:t>
            </w:r>
            <w:r w:rsidRPr="00D0162F">
              <w:rPr>
                <w:rFonts w:ascii="Arial" w:hAnsi="Arial"/>
                <w:sz w:val="18"/>
              </w:rPr>
              <w:t>Path:</w:t>
            </w:r>
            <w:r w:rsidR="006E0A54" w:rsidRPr="00D0162F">
              <w:rPr>
                <w:rFonts w:ascii="Arial" w:hAnsi="Arial"/>
                <w:sz w:val="18"/>
              </w:rPr>
              <w:t xml:space="preserve"> </w:t>
            </w:r>
            <w:r w:rsidRPr="00D0162F">
              <w:rPr>
                <w:rFonts w:ascii="Arial" w:hAnsi="Arial"/>
                <w:sz w:val="18"/>
              </w:rPr>
              <w:t>36.508,</w:t>
            </w:r>
            <w:r w:rsidR="006E0A54" w:rsidRPr="00D0162F">
              <w:rPr>
                <w:rFonts w:ascii="Arial" w:hAnsi="Arial"/>
                <w:sz w:val="18"/>
              </w:rPr>
              <w:t xml:space="preserve"> </w:t>
            </w:r>
            <w:r w:rsidRPr="00D0162F">
              <w:rPr>
                <w:rFonts w:ascii="Arial" w:hAnsi="Arial"/>
                <w:sz w:val="18"/>
              </w:rPr>
              <w:t>Table</w:t>
            </w:r>
            <w:r w:rsidR="006E0A54" w:rsidRPr="00D0162F">
              <w:rPr>
                <w:rFonts w:ascii="Arial" w:hAnsi="Arial"/>
                <w:sz w:val="18"/>
              </w:rPr>
              <w:t xml:space="preserve"> </w:t>
            </w:r>
            <w:r w:rsidRPr="00D0162F">
              <w:rPr>
                <w:rFonts w:ascii="Arial" w:hAnsi="Arial"/>
                <w:sz w:val="18"/>
              </w:rPr>
              <w:t>4.8.2.1.5-1</w:t>
            </w:r>
          </w:p>
        </w:tc>
      </w:tr>
      <w:tr w:rsidR="00AB67FA" w:rsidRPr="00D0162F" w14:paraId="266D51D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F619E7" w14:textId="36246AD0" w:rsidR="00AB67FA" w:rsidRPr="00D0162F" w:rsidRDefault="00AB67FA" w:rsidP="006E0A54">
            <w:pPr>
              <w:keepNext/>
              <w:keepLines/>
              <w:spacing w:after="0"/>
              <w:jc w:val="center"/>
              <w:rPr>
                <w:rFonts w:ascii="Arial" w:hAnsi="Arial"/>
                <w:b/>
                <w:sz w:val="18"/>
              </w:rPr>
            </w:pPr>
            <w:r w:rsidRPr="00D0162F">
              <w:rPr>
                <w:rFonts w:ascii="Arial" w:hAnsi="Arial"/>
                <w:b/>
                <w:sz w:val="18"/>
              </w:rPr>
              <w:t>Information</w:t>
            </w:r>
            <w:r w:rsidR="006E0A54" w:rsidRPr="00D0162F">
              <w:rPr>
                <w:rFonts w:ascii="Arial" w:hAnsi="Arial"/>
                <w:b/>
                <w:sz w:val="18"/>
              </w:rPr>
              <w:t xml:space="preserve"> </w:t>
            </w:r>
            <w:r w:rsidRPr="00D0162F">
              <w:rPr>
                <w:rFonts w:ascii="Arial" w:hAnsi="Arial"/>
                <w:b/>
                <w:sz w:val="18"/>
              </w:rPr>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4C7D66"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737AA9"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357F9C"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ndition</w:t>
            </w:r>
          </w:p>
        </w:tc>
      </w:tr>
      <w:tr w:rsidR="00AB67FA" w:rsidRPr="00D0162F" w14:paraId="7500F5E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E8D070" w14:textId="33C884B3" w:rsidR="00AB67FA" w:rsidRPr="00D0162F" w:rsidRDefault="00AB67FA" w:rsidP="006E0A54">
            <w:pPr>
              <w:keepNext/>
              <w:keepLines/>
              <w:spacing w:after="0"/>
              <w:rPr>
                <w:rFonts w:ascii="Arial" w:hAnsi="Arial"/>
                <w:sz w:val="18"/>
              </w:rPr>
            </w:pPr>
            <w:r w:rsidRPr="00D0162F">
              <w:rPr>
                <w:rFonts w:ascii="Arial" w:hAnsi="Arial"/>
                <w:sz w:val="18"/>
              </w:rPr>
              <w:t>MAC-MainConfig</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SEQUENCE</w:t>
            </w:r>
            <w:r w:rsidR="006E0A54" w:rsidRPr="00D0162F">
              <w:rPr>
                <w:rFonts w:ascii="Arial" w:hAnsi="Arial"/>
                <w:sz w:val="18"/>
              </w:rPr>
              <w:t xml:space="preserve"> </w:t>
            </w:r>
            <w:r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9128C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D68787"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1A1E16" w14:textId="77777777" w:rsidR="00AB67FA" w:rsidRPr="00D0162F" w:rsidRDefault="00AB67FA" w:rsidP="006E0A54">
            <w:pPr>
              <w:keepNext/>
              <w:keepLines/>
              <w:spacing w:after="0"/>
              <w:rPr>
                <w:rFonts w:ascii="Arial" w:hAnsi="Arial"/>
                <w:sz w:val="18"/>
              </w:rPr>
            </w:pPr>
          </w:p>
        </w:tc>
      </w:tr>
      <w:tr w:rsidR="00AB67FA" w:rsidRPr="00D0162F" w14:paraId="3A0C11D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581F2" w14:textId="3CC0CA3B"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drx-Config</w:t>
            </w:r>
            <w:r w:rsidRPr="00D0162F">
              <w:rPr>
                <w:rFonts w:ascii="Arial" w:hAnsi="Arial"/>
                <w:sz w:val="18"/>
              </w:rPr>
              <w:t xml:space="preserve"> </w:t>
            </w:r>
            <w:r w:rsidR="00AB67FA" w:rsidRPr="00D0162F">
              <w:rPr>
                <w:rFonts w:ascii="Arial" w:hAnsi="Arial"/>
                <w:sz w:val="18"/>
              </w:rPr>
              <w:t>CHOI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B6E63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AAF338"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741955E" w14:textId="77777777" w:rsidR="00AB67FA" w:rsidRPr="00D0162F" w:rsidRDefault="00AB67FA" w:rsidP="006E0A54">
            <w:pPr>
              <w:keepNext/>
              <w:keepLines/>
              <w:spacing w:after="0"/>
              <w:rPr>
                <w:rFonts w:ascii="Arial" w:hAnsi="Arial"/>
                <w:sz w:val="18"/>
              </w:rPr>
            </w:pPr>
          </w:p>
        </w:tc>
      </w:tr>
      <w:tr w:rsidR="00AB67FA" w:rsidRPr="00D0162F" w14:paraId="5C5C5B32"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42A28" w14:textId="51B4077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etup</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23951"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7DAAC5"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0D394E" w14:textId="77777777" w:rsidR="00AB67FA" w:rsidRPr="00D0162F" w:rsidRDefault="00AB67FA" w:rsidP="006E0A54">
            <w:pPr>
              <w:keepNext/>
              <w:keepLines/>
              <w:spacing w:after="0"/>
              <w:rPr>
                <w:rFonts w:ascii="Arial" w:hAnsi="Arial"/>
                <w:sz w:val="18"/>
              </w:rPr>
            </w:pPr>
          </w:p>
        </w:tc>
      </w:tr>
      <w:tr w:rsidR="00AB67FA" w:rsidRPr="00D0162F" w14:paraId="46C4140B"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5E2382BA" w14:textId="792803A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onDurationTimer</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5AF330" w14:textId="77777777" w:rsidR="00AB67FA" w:rsidRPr="00D0162F" w:rsidRDefault="00AB67FA" w:rsidP="006E0A54">
            <w:pPr>
              <w:keepNext/>
              <w:keepLines/>
              <w:spacing w:after="0"/>
              <w:rPr>
                <w:rFonts w:ascii="Arial" w:hAnsi="Arial"/>
                <w:sz w:val="18"/>
              </w:rPr>
            </w:pPr>
            <w:r w:rsidRPr="00D0162F">
              <w:rPr>
                <w:rFonts w:ascii="Arial" w:hAnsi="Arial"/>
                <w:sz w:val="18"/>
              </w:rPr>
              <w:t>psf2</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303535"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75F1A6" w14:textId="630ADCF1"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9</w:t>
            </w:r>
          </w:p>
        </w:tc>
      </w:tr>
      <w:tr w:rsidR="00AB67FA" w:rsidRPr="00D0162F" w14:paraId="534F29F5"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B41C050"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7BA07E" w14:textId="77777777" w:rsidR="00AB67FA" w:rsidRPr="00D0162F" w:rsidRDefault="00AB67FA" w:rsidP="006E0A54">
            <w:pPr>
              <w:keepNext/>
              <w:keepLines/>
              <w:spacing w:after="0"/>
              <w:rPr>
                <w:rFonts w:ascii="Arial" w:hAnsi="Arial"/>
                <w:sz w:val="18"/>
              </w:rPr>
            </w:pPr>
            <w:r w:rsidRPr="00D0162F">
              <w:rPr>
                <w:rFonts w:ascii="Arial" w:hAnsi="Arial"/>
                <w:sz w:val="18"/>
              </w:rPr>
              <w:t>psf6</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C8DD1D"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D7651F" w14:textId="2E62EEC5" w:rsidR="00AB67FA" w:rsidRPr="00D0162F" w:rsidRDefault="00AB67FA" w:rsidP="006E0A54">
            <w:pPr>
              <w:keepNext/>
              <w:keepLines/>
              <w:spacing w:after="0"/>
              <w:rPr>
                <w:rFonts w:ascii="Arial" w:hAnsi="Arial"/>
                <w:sz w:val="18"/>
              </w:rPr>
            </w:pP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3FE926BF"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1F0971B9" w14:textId="1870AB1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drx-InactivityTimer</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5C9841" w14:textId="77777777" w:rsidR="00AB67FA" w:rsidRPr="00D0162F" w:rsidRDefault="00AB67FA" w:rsidP="006E0A54">
            <w:pPr>
              <w:keepNext/>
              <w:keepLines/>
              <w:spacing w:after="0"/>
              <w:rPr>
                <w:rFonts w:ascii="Arial" w:hAnsi="Arial"/>
                <w:sz w:val="18"/>
              </w:rPr>
            </w:pPr>
            <w:r w:rsidRPr="00D0162F">
              <w:rPr>
                <w:rFonts w:ascii="Arial" w:hAnsi="Arial"/>
                <w:sz w:val="18"/>
              </w:rPr>
              <w:t>psf2</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49CB7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100DAA" w14:textId="0FECB2E4"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265104C8" w14:textId="77777777" w:rsidTr="006E0A54">
        <w:trPr>
          <w:jc w:val="center"/>
        </w:trPr>
        <w:tc>
          <w:tcPr>
            <w:tcW w:w="4535" w:type="dxa"/>
            <w:tcBorders>
              <w:top w:val="nil"/>
              <w:left w:val="single" w:sz="4" w:space="0" w:color="000000"/>
              <w:bottom w:val="nil"/>
              <w:right w:val="single" w:sz="4" w:space="0" w:color="000000"/>
            </w:tcBorders>
            <w:tcMar>
              <w:top w:w="0" w:type="dxa"/>
              <w:left w:w="108" w:type="dxa"/>
              <w:bottom w:w="0" w:type="dxa"/>
              <w:right w:w="108" w:type="dxa"/>
            </w:tcMar>
          </w:tcPr>
          <w:p w14:paraId="6E804E1E"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41C1D8" w14:textId="77777777" w:rsidR="00AB67FA" w:rsidRPr="00D0162F" w:rsidRDefault="00AB67FA" w:rsidP="006E0A54">
            <w:pPr>
              <w:keepNext/>
              <w:keepLines/>
              <w:spacing w:after="0"/>
              <w:rPr>
                <w:rFonts w:ascii="Arial" w:hAnsi="Arial"/>
                <w:sz w:val="18"/>
              </w:rPr>
            </w:pPr>
            <w:r w:rsidRPr="00D0162F">
              <w:rPr>
                <w:rFonts w:ascii="Arial" w:hAnsi="Arial"/>
                <w:sz w:val="18"/>
              </w:rPr>
              <w:t>psf192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B65981"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48221" w14:textId="09CBA707" w:rsidR="00AB67FA" w:rsidRPr="00D0162F" w:rsidRDefault="00AB67FA" w:rsidP="006E0A54">
            <w:pPr>
              <w:keepNext/>
              <w:keepLines/>
              <w:spacing w:after="0"/>
              <w:rPr>
                <w:rFonts w:ascii="Arial" w:hAnsi="Arial"/>
                <w:sz w:val="18"/>
              </w:rPr>
            </w:pP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p>
        </w:tc>
      </w:tr>
      <w:tr w:rsidR="00AB67FA" w:rsidRPr="00D0162F" w14:paraId="2B2661A8"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D312980"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11D9DC" w14:textId="77777777" w:rsidR="00AB67FA" w:rsidRPr="00D0162F" w:rsidRDefault="00AB67FA" w:rsidP="006E0A54">
            <w:pPr>
              <w:keepNext/>
              <w:keepLines/>
              <w:spacing w:after="0"/>
              <w:rPr>
                <w:rFonts w:ascii="Arial" w:hAnsi="Arial"/>
                <w:sz w:val="18"/>
              </w:rPr>
            </w:pPr>
            <w:r w:rsidRPr="00D0162F">
              <w:rPr>
                <w:rFonts w:ascii="Arial" w:hAnsi="Arial"/>
                <w:sz w:val="18"/>
              </w:rPr>
              <w:t>psf10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DF95E6"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86959D" w14:textId="77777777" w:rsidR="00AB67FA" w:rsidRPr="00D0162F" w:rsidRDefault="00AB67FA" w:rsidP="006E0A54">
            <w:pPr>
              <w:keepNext/>
              <w:keepLines/>
              <w:spacing w:after="0"/>
              <w:rPr>
                <w:rFonts w:ascii="Arial" w:hAnsi="Arial"/>
                <w:sz w:val="18"/>
              </w:rPr>
            </w:pPr>
            <w:r w:rsidRPr="00D0162F">
              <w:rPr>
                <w:rFonts w:ascii="Arial" w:hAnsi="Arial"/>
                <w:sz w:val="18"/>
              </w:rPr>
              <w:t>DRX.9</w:t>
            </w:r>
          </w:p>
        </w:tc>
      </w:tr>
      <w:tr w:rsidR="00AB67FA" w:rsidRPr="00D0162F" w14:paraId="1024B981"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7D37A7" w14:textId="2EBD7AB1"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longDRX-CycleStartOffset</w:t>
            </w:r>
            <w:r w:rsidRPr="00D0162F">
              <w:rPr>
                <w:rFonts w:ascii="Arial" w:hAnsi="Arial"/>
                <w:sz w:val="18"/>
              </w:rPr>
              <w:t xml:space="preserve"> </w:t>
            </w:r>
            <w:r w:rsidR="00AB67FA" w:rsidRPr="00D0162F">
              <w:rPr>
                <w:rFonts w:ascii="Arial" w:hAnsi="Arial"/>
                <w:sz w:val="18"/>
              </w:rPr>
              <w:t>CHOI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CD08C4"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D60DD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DE95C6" w14:textId="77777777" w:rsidR="00AB67FA" w:rsidRPr="00D0162F" w:rsidRDefault="00AB67FA" w:rsidP="006E0A54">
            <w:pPr>
              <w:keepNext/>
              <w:keepLines/>
              <w:spacing w:after="0"/>
              <w:rPr>
                <w:rFonts w:ascii="Arial" w:hAnsi="Arial"/>
                <w:sz w:val="18"/>
              </w:rPr>
            </w:pPr>
          </w:p>
        </w:tc>
      </w:tr>
      <w:tr w:rsidR="00AB67FA" w:rsidRPr="00D0162F" w14:paraId="3ACCC5E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ED44E8" w14:textId="2E91D7E5"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f16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795738" w14:textId="77777777" w:rsidR="00AB67FA" w:rsidRPr="00D0162F" w:rsidRDefault="00AB67FA" w:rsidP="006E0A54">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13B837"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8EEAA6" w14:textId="77777777" w:rsidR="00AB67FA" w:rsidRPr="00D0162F" w:rsidRDefault="00AB67FA" w:rsidP="006E0A54">
            <w:pPr>
              <w:keepNext/>
              <w:keepLines/>
              <w:spacing w:after="0"/>
              <w:rPr>
                <w:rFonts w:ascii="Arial" w:hAnsi="Arial"/>
                <w:sz w:val="18"/>
              </w:rPr>
            </w:pPr>
            <w:r w:rsidRPr="00D0162F">
              <w:rPr>
                <w:rFonts w:ascii="Arial" w:hAnsi="Arial"/>
                <w:sz w:val="18"/>
              </w:rPr>
              <w:t>DRX.4</w:t>
            </w:r>
          </w:p>
        </w:tc>
      </w:tr>
      <w:tr w:rsidR="00142038" w:rsidRPr="00D0162F" w:rsidDel="00142038" w14:paraId="46688143"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3AFBA722" w14:textId="2771F95C"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32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478FC7" w14:textId="5A78084D"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63A99F"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6F1AEB" w14:textId="49E34F8F" w:rsidR="00142038" w:rsidRPr="00D0162F" w:rsidDel="00142038" w:rsidRDefault="00142038" w:rsidP="00142038">
            <w:pPr>
              <w:keepNext/>
              <w:keepLines/>
              <w:spacing w:after="0"/>
              <w:rPr>
                <w:rFonts w:ascii="Arial" w:hAnsi="Arial"/>
                <w:sz w:val="18"/>
              </w:rPr>
            </w:pPr>
            <w:r w:rsidRPr="00D0162F">
              <w:rPr>
                <w:rFonts w:ascii="Arial" w:hAnsi="Arial"/>
                <w:sz w:val="18"/>
              </w:rPr>
              <w:t>DRX.5</w:t>
            </w:r>
          </w:p>
        </w:tc>
      </w:tr>
      <w:tr w:rsidR="00142038" w:rsidRPr="00D0162F" w:rsidDel="00142038" w14:paraId="715F451D"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2848E7A1"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EAC171" w14:textId="306FF5C5"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0BB723"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87D7E33" w14:textId="523451B8" w:rsidR="00142038" w:rsidRPr="00D0162F" w:rsidDel="00142038" w:rsidRDefault="00142038" w:rsidP="00142038">
            <w:pPr>
              <w:keepNext/>
              <w:keepLines/>
              <w:spacing w:after="0"/>
              <w:rPr>
                <w:rFonts w:ascii="Arial" w:hAnsi="Arial"/>
                <w:sz w:val="18"/>
              </w:rPr>
            </w:pPr>
            <w:r w:rsidRPr="00D0162F">
              <w:rPr>
                <w:rFonts w:ascii="Arial" w:hAnsi="Arial"/>
                <w:sz w:val="18"/>
              </w:rPr>
              <w:t>DRX.5 and Gap</w:t>
            </w:r>
          </w:p>
        </w:tc>
      </w:tr>
      <w:tr w:rsidR="00142038" w:rsidRPr="00D0162F" w:rsidDel="00142038" w14:paraId="0A8DB1B0"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56CA4A6E" w14:textId="3FF50704"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4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963481" w14:textId="361B081C"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690AD7"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D182A5" w14:textId="4612E3FA" w:rsidR="00142038" w:rsidRPr="00D0162F" w:rsidDel="00142038" w:rsidRDefault="00142038" w:rsidP="00142038">
            <w:pPr>
              <w:keepNext/>
              <w:keepLines/>
              <w:spacing w:after="0"/>
              <w:rPr>
                <w:rFonts w:ascii="Arial" w:hAnsi="Arial"/>
                <w:sz w:val="18"/>
              </w:rPr>
            </w:pPr>
            <w:r w:rsidRPr="00D0162F">
              <w:rPr>
                <w:rFonts w:ascii="Arial" w:hAnsi="Arial"/>
                <w:sz w:val="18"/>
              </w:rPr>
              <w:t>DRX.9</w:t>
            </w:r>
          </w:p>
        </w:tc>
      </w:tr>
      <w:tr w:rsidR="00142038" w:rsidRPr="00D0162F" w:rsidDel="00142038" w14:paraId="206F437C"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60EC4EFB"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49EE72C" w14:textId="5DC0C470"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1763B8"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59506C" w14:textId="473CD5A1" w:rsidR="00142038" w:rsidRPr="00D0162F" w:rsidDel="00142038" w:rsidRDefault="00142038" w:rsidP="00142038">
            <w:pPr>
              <w:keepNext/>
              <w:keepLines/>
              <w:spacing w:after="0"/>
              <w:rPr>
                <w:rFonts w:ascii="Arial" w:hAnsi="Arial"/>
                <w:sz w:val="18"/>
              </w:rPr>
            </w:pPr>
            <w:r w:rsidRPr="00D0162F">
              <w:rPr>
                <w:rFonts w:ascii="Arial" w:hAnsi="Arial"/>
                <w:sz w:val="18"/>
              </w:rPr>
              <w:t>DRX.9 and Gap</w:t>
            </w:r>
          </w:p>
        </w:tc>
      </w:tr>
      <w:tr w:rsidR="00142038" w:rsidRPr="00D0162F" w:rsidDel="00142038" w14:paraId="3B5365F7"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6841DCE5" w14:textId="3112AA6E"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64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C43D2B" w14:textId="3420FD47"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6B7DC1"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C41480" w14:textId="70A152EC" w:rsidR="00142038" w:rsidRPr="00D0162F" w:rsidDel="00142038" w:rsidRDefault="00142038" w:rsidP="00142038">
            <w:pPr>
              <w:keepNext/>
              <w:keepLines/>
              <w:spacing w:after="0"/>
              <w:rPr>
                <w:rFonts w:ascii="Arial" w:hAnsi="Arial"/>
                <w:sz w:val="18"/>
              </w:rPr>
            </w:pPr>
            <w:r w:rsidRPr="00D0162F">
              <w:rPr>
                <w:rFonts w:ascii="Arial" w:hAnsi="Arial"/>
                <w:sz w:val="18"/>
              </w:rPr>
              <w:t>DRX.10 OR DRX.12</w:t>
            </w:r>
          </w:p>
        </w:tc>
      </w:tr>
      <w:tr w:rsidR="00142038" w:rsidRPr="00D0162F" w:rsidDel="00142038" w14:paraId="68A65D24"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3F0F056B"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4FB356" w14:textId="77F72888"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9FBF70"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7FF352" w14:textId="5FDAF2E6" w:rsidR="00142038" w:rsidRPr="00D0162F" w:rsidDel="00142038" w:rsidRDefault="00142038" w:rsidP="00142038">
            <w:pPr>
              <w:keepNext/>
              <w:keepLines/>
              <w:spacing w:after="0"/>
              <w:rPr>
                <w:rFonts w:ascii="Arial" w:hAnsi="Arial"/>
                <w:sz w:val="18"/>
              </w:rPr>
            </w:pPr>
            <w:r w:rsidRPr="00D0162F">
              <w:rPr>
                <w:rFonts w:ascii="Arial" w:hAnsi="Arial"/>
                <w:sz w:val="18"/>
              </w:rPr>
              <w:t>DRX.12 and Gap</w:t>
            </w:r>
          </w:p>
        </w:tc>
      </w:tr>
      <w:tr w:rsidR="00AB67FA" w:rsidRPr="00D0162F" w14:paraId="62E06D3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A45B6B" w14:textId="6B8F1B17"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5400D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B14AAA"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8A40AF" w14:textId="77777777" w:rsidR="00AB67FA" w:rsidRPr="00D0162F" w:rsidRDefault="00AB67FA" w:rsidP="006E0A54">
            <w:pPr>
              <w:keepNext/>
              <w:keepLines/>
              <w:spacing w:after="0"/>
              <w:rPr>
                <w:rFonts w:ascii="Arial" w:hAnsi="Arial"/>
                <w:sz w:val="18"/>
              </w:rPr>
            </w:pPr>
          </w:p>
        </w:tc>
      </w:tr>
      <w:tr w:rsidR="00AB67FA" w:rsidRPr="00D0162F" w14:paraId="09C0EDF5"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C9AEB1" w14:textId="7115599F"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3F977E"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3726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69752D" w14:textId="77777777" w:rsidR="00AB67FA" w:rsidRPr="00D0162F" w:rsidRDefault="00AB67FA" w:rsidP="006E0A54">
            <w:pPr>
              <w:keepNext/>
              <w:keepLines/>
              <w:spacing w:after="0"/>
              <w:rPr>
                <w:rFonts w:ascii="Arial" w:hAnsi="Arial"/>
                <w:sz w:val="18"/>
              </w:rPr>
            </w:pPr>
          </w:p>
        </w:tc>
      </w:tr>
      <w:tr w:rsidR="00AB67FA" w:rsidRPr="00D0162F" w14:paraId="53C2B99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7582BB" w14:textId="02405019"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2518A6"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2F748A"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96C2FA" w14:textId="77777777" w:rsidR="00AB67FA" w:rsidRPr="00D0162F" w:rsidRDefault="00AB67FA" w:rsidP="006E0A54">
            <w:pPr>
              <w:keepNext/>
              <w:keepLines/>
              <w:spacing w:after="0"/>
              <w:rPr>
                <w:rFonts w:ascii="Arial" w:hAnsi="Arial"/>
                <w:sz w:val="18"/>
              </w:rPr>
            </w:pPr>
          </w:p>
        </w:tc>
      </w:tr>
      <w:tr w:rsidR="00AB67FA" w:rsidRPr="00D0162F" w14:paraId="109682B0"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7056248D" w14:textId="2D43220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C5217F" w14:textId="77777777" w:rsidR="00AB67FA" w:rsidRPr="00D0162F" w:rsidRDefault="00AB67FA" w:rsidP="006E0A54">
            <w:pPr>
              <w:keepNext/>
              <w:keepLines/>
              <w:spacing w:after="0"/>
              <w:rPr>
                <w:rFonts w:ascii="Arial" w:hAnsi="Arial"/>
                <w:sz w:val="18"/>
              </w:rPr>
            </w:pPr>
            <w:r w:rsidRPr="00D0162F">
              <w:rPr>
                <w:rFonts w:ascii="Arial" w:hAnsi="Arial"/>
                <w:sz w:val="18"/>
              </w:rPr>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2CABF"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48D168" w14:textId="656A89A0"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05C0E7D4"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9204FCF"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A2A90A" w14:textId="77777777" w:rsidR="00AB67FA" w:rsidRPr="00D0162F" w:rsidRDefault="00AB67FA" w:rsidP="006E0A54">
            <w:pPr>
              <w:keepNext/>
              <w:keepLines/>
              <w:spacing w:after="0"/>
              <w:rPr>
                <w:rFonts w:ascii="Arial" w:hAnsi="Arial"/>
                <w:sz w:val="18"/>
              </w:rPr>
            </w:pPr>
            <w:r w:rsidRPr="00D0162F">
              <w:rPr>
                <w:rFonts w:ascii="Arial" w:hAnsi="Arial"/>
                <w:sz w:val="18"/>
              </w:rPr>
              <w:t>sf50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3BD3C0"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3754E7" w14:textId="1E5FC5AA" w:rsidR="00AB67FA" w:rsidRPr="00D0162F" w:rsidRDefault="00AB67FA" w:rsidP="006E0A54">
            <w:pPr>
              <w:keepNext/>
              <w:keepLines/>
              <w:spacing w:after="0"/>
              <w:rPr>
                <w:rFonts w:ascii="Arial" w:hAnsi="Arial"/>
                <w:sz w:val="18"/>
              </w:rPr>
            </w:pPr>
            <w:r w:rsidRPr="00D0162F">
              <w:rPr>
                <w:rFonts w:ascii="Arial" w:hAnsi="Arial"/>
                <w:sz w:val="18"/>
              </w:rPr>
              <w:t>DRX.9</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p>
        </w:tc>
      </w:tr>
      <w:tr w:rsidR="00AB67FA" w:rsidRPr="00D0162F" w14:paraId="0F81FA7F"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8A758C" w14:textId="77777777" w:rsidR="00AB67FA" w:rsidRPr="00D0162F" w:rsidRDefault="00AB67FA" w:rsidP="006E0A54">
            <w:pPr>
              <w:keepNext/>
              <w:keepLines/>
              <w:spacing w:after="0"/>
              <w:rPr>
                <w:rFonts w:ascii="Arial" w:hAnsi="Arial"/>
                <w:sz w:val="18"/>
              </w:rPr>
            </w:pPr>
            <w:r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CC6B47"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3C6074"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E4D1DEE" w14:textId="77777777" w:rsidR="00AB67FA" w:rsidRPr="00D0162F" w:rsidRDefault="00AB67FA" w:rsidP="006E0A54">
            <w:pPr>
              <w:keepNext/>
              <w:keepLines/>
              <w:spacing w:after="0"/>
              <w:rPr>
                <w:rFonts w:ascii="Arial" w:hAnsi="Arial"/>
                <w:sz w:val="18"/>
              </w:rPr>
            </w:pPr>
          </w:p>
        </w:tc>
      </w:tr>
    </w:tbl>
    <w:p w14:paraId="0873951C"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7229"/>
      </w:tblGrid>
      <w:tr w:rsidR="00AB67FA" w:rsidRPr="00D0162F" w14:paraId="2547FBF2"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552C04C6" w14:textId="77777777" w:rsidR="00AB67FA" w:rsidRPr="00D0162F" w:rsidRDefault="00AB67FA" w:rsidP="006E0A54">
            <w:pPr>
              <w:spacing w:after="0"/>
              <w:jc w:val="center"/>
              <w:rPr>
                <w:rFonts w:ascii="Arial" w:hAnsi="Arial"/>
                <w:b/>
                <w:sz w:val="18"/>
              </w:rPr>
            </w:pPr>
            <w:r w:rsidRPr="00D0162F">
              <w:rPr>
                <w:rFonts w:ascii="Arial" w:hAnsi="Arial"/>
                <w:b/>
                <w:sz w:val="18"/>
              </w:rPr>
              <w:t>Condition</w:t>
            </w:r>
          </w:p>
        </w:tc>
        <w:tc>
          <w:tcPr>
            <w:tcW w:w="7229" w:type="dxa"/>
            <w:tcBorders>
              <w:top w:val="single" w:sz="4" w:space="0" w:color="auto"/>
              <w:left w:val="single" w:sz="4" w:space="0" w:color="auto"/>
              <w:bottom w:val="single" w:sz="4" w:space="0" w:color="auto"/>
              <w:right w:val="single" w:sz="4" w:space="0" w:color="auto"/>
            </w:tcBorders>
            <w:hideMark/>
          </w:tcPr>
          <w:p w14:paraId="14C00336" w14:textId="77777777" w:rsidR="00AB67FA" w:rsidRPr="00D0162F" w:rsidRDefault="00AB67FA" w:rsidP="006E0A54">
            <w:pPr>
              <w:spacing w:after="0"/>
              <w:jc w:val="center"/>
              <w:rPr>
                <w:rFonts w:ascii="Arial" w:hAnsi="Arial"/>
                <w:b/>
                <w:sz w:val="18"/>
              </w:rPr>
            </w:pPr>
            <w:r w:rsidRPr="00D0162F">
              <w:rPr>
                <w:rFonts w:ascii="Arial" w:hAnsi="Arial"/>
                <w:b/>
                <w:sz w:val="18"/>
              </w:rPr>
              <w:t>Explanation</w:t>
            </w:r>
          </w:p>
        </w:tc>
      </w:tr>
      <w:tr w:rsidR="00AB67FA" w:rsidRPr="00D0162F" w14:paraId="24D77C06"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559937C6" w14:textId="77777777" w:rsidR="00AB67FA" w:rsidRPr="00D0162F" w:rsidRDefault="00AB67FA" w:rsidP="006E0A54">
            <w:pPr>
              <w:keepNext/>
              <w:keepLines/>
              <w:spacing w:after="0"/>
              <w:rPr>
                <w:rFonts w:ascii="Arial" w:hAnsi="Arial"/>
                <w:sz w:val="18"/>
              </w:rPr>
            </w:pPr>
            <w:r w:rsidRPr="00D0162F">
              <w:rPr>
                <w:rFonts w:ascii="Arial" w:hAnsi="Arial"/>
                <w:sz w:val="18"/>
              </w:rPr>
              <w:t>DRX.4</w:t>
            </w:r>
          </w:p>
        </w:tc>
        <w:tc>
          <w:tcPr>
            <w:tcW w:w="7229" w:type="dxa"/>
            <w:tcBorders>
              <w:top w:val="single" w:sz="4" w:space="0" w:color="auto"/>
              <w:left w:val="single" w:sz="4" w:space="0" w:color="auto"/>
              <w:bottom w:val="single" w:sz="4" w:space="0" w:color="auto"/>
              <w:right w:val="single" w:sz="4" w:space="0" w:color="auto"/>
            </w:tcBorders>
            <w:hideMark/>
          </w:tcPr>
          <w:p w14:paraId="71FD7DFE" w14:textId="07741CB4"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4</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4</w:t>
            </w:r>
          </w:p>
        </w:tc>
      </w:tr>
      <w:tr w:rsidR="00AB67FA" w:rsidRPr="00D0162F" w14:paraId="1B40FBC5"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79BDCAAB" w14:textId="77777777" w:rsidR="00AB67FA" w:rsidRPr="00D0162F" w:rsidRDefault="00AB67FA" w:rsidP="006E0A54">
            <w:pPr>
              <w:keepNext/>
              <w:keepLines/>
              <w:spacing w:after="0"/>
              <w:rPr>
                <w:rFonts w:ascii="Arial" w:hAnsi="Arial"/>
                <w:sz w:val="18"/>
              </w:rPr>
            </w:pPr>
            <w:r w:rsidRPr="00D0162F">
              <w:rPr>
                <w:rFonts w:ascii="Arial" w:hAnsi="Arial"/>
                <w:sz w:val="18"/>
              </w:rPr>
              <w:t>DRX.5</w:t>
            </w:r>
          </w:p>
        </w:tc>
        <w:tc>
          <w:tcPr>
            <w:tcW w:w="7229" w:type="dxa"/>
            <w:tcBorders>
              <w:top w:val="single" w:sz="4" w:space="0" w:color="auto"/>
              <w:left w:val="single" w:sz="4" w:space="0" w:color="auto"/>
              <w:bottom w:val="single" w:sz="4" w:space="0" w:color="auto"/>
              <w:right w:val="single" w:sz="4" w:space="0" w:color="auto"/>
            </w:tcBorders>
            <w:hideMark/>
          </w:tcPr>
          <w:p w14:paraId="0114EFD2" w14:textId="6662F92F"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5</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5</w:t>
            </w:r>
          </w:p>
        </w:tc>
      </w:tr>
      <w:tr w:rsidR="00AB67FA" w:rsidRPr="00D0162F" w14:paraId="4ED40977"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27077C0D" w14:textId="77777777" w:rsidR="00AB67FA" w:rsidRPr="00D0162F" w:rsidRDefault="00AB67FA" w:rsidP="006E0A54">
            <w:pPr>
              <w:keepNext/>
              <w:keepLines/>
              <w:spacing w:after="0"/>
              <w:rPr>
                <w:rFonts w:ascii="Arial" w:hAnsi="Arial"/>
                <w:sz w:val="18"/>
              </w:rPr>
            </w:pPr>
            <w:r w:rsidRPr="00D0162F">
              <w:rPr>
                <w:rFonts w:ascii="Arial" w:hAnsi="Arial"/>
                <w:sz w:val="18"/>
              </w:rPr>
              <w:t>DRX.9</w:t>
            </w:r>
          </w:p>
        </w:tc>
        <w:tc>
          <w:tcPr>
            <w:tcW w:w="7229" w:type="dxa"/>
            <w:tcBorders>
              <w:top w:val="single" w:sz="4" w:space="0" w:color="auto"/>
              <w:left w:val="single" w:sz="4" w:space="0" w:color="auto"/>
              <w:bottom w:val="single" w:sz="4" w:space="0" w:color="auto"/>
              <w:right w:val="single" w:sz="4" w:space="0" w:color="auto"/>
            </w:tcBorders>
            <w:hideMark/>
          </w:tcPr>
          <w:p w14:paraId="652EC8A3" w14:textId="744C4050"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9</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9</w:t>
            </w:r>
          </w:p>
        </w:tc>
      </w:tr>
      <w:tr w:rsidR="00AB67FA" w:rsidRPr="00D0162F" w14:paraId="370F1167"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377C0022" w14:textId="77777777" w:rsidR="00AB67FA" w:rsidRPr="00D0162F" w:rsidRDefault="00AB67FA" w:rsidP="006E0A54">
            <w:pPr>
              <w:keepNext/>
              <w:keepLines/>
              <w:spacing w:after="0"/>
              <w:rPr>
                <w:rFonts w:ascii="Arial" w:hAnsi="Arial"/>
                <w:sz w:val="18"/>
              </w:rPr>
            </w:pPr>
            <w:r w:rsidRPr="00D0162F">
              <w:rPr>
                <w:rFonts w:ascii="Arial" w:hAnsi="Arial"/>
                <w:sz w:val="18"/>
              </w:rPr>
              <w:t>DRX.10</w:t>
            </w:r>
          </w:p>
        </w:tc>
        <w:tc>
          <w:tcPr>
            <w:tcW w:w="7229" w:type="dxa"/>
            <w:tcBorders>
              <w:top w:val="single" w:sz="4" w:space="0" w:color="auto"/>
              <w:left w:val="single" w:sz="4" w:space="0" w:color="auto"/>
              <w:bottom w:val="single" w:sz="4" w:space="0" w:color="auto"/>
              <w:right w:val="single" w:sz="4" w:space="0" w:color="auto"/>
            </w:tcBorders>
            <w:hideMark/>
          </w:tcPr>
          <w:p w14:paraId="2B1DF364" w14:textId="75E47360"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10</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10</w:t>
            </w:r>
          </w:p>
        </w:tc>
      </w:tr>
      <w:tr w:rsidR="00AB67FA" w:rsidRPr="00D0162F" w14:paraId="40E6359B"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tcPr>
          <w:p w14:paraId="581B8099" w14:textId="77777777" w:rsidR="00AB67FA" w:rsidRPr="00D0162F" w:rsidRDefault="00AB67FA" w:rsidP="006E0A54">
            <w:pPr>
              <w:keepNext/>
              <w:keepLines/>
              <w:spacing w:after="0"/>
              <w:rPr>
                <w:rFonts w:ascii="Arial" w:hAnsi="Arial"/>
                <w:sz w:val="18"/>
              </w:rPr>
            </w:pPr>
            <w:r w:rsidRPr="00D0162F">
              <w:rPr>
                <w:rFonts w:ascii="Arial" w:hAnsi="Arial"/>
                <w:sz w:val="18"/>
              </w:rPr>
              <w:t>DRX.12</w:t>
            </w:r>
          </w:p>
        </w:tc>
        <w:tc>
          <w:tcPr>
            <w:tcW w:w="7229" w:type="dxa"/>
            <w:tcBorders>
              <w:top w:val="single" w:sz="4" w:space="0" w:color="auto"/>
              <w:left w:val="single" w:sz="4" w:space="0" w:color="auto"/>
              <w:bottom w:val="single" w:sz="4" w:space="0" w:color="auto"/>
              <w:right w:val="single" w:sz="4" w:space="0" w:color="auto"/>
            </w:tcBorders>
          </w:tcPr>
          <w:p w14:paraId="322141CD" w14:textId="74758C67"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12</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12</w:t>
            </w:r>
          </w:p>
        </w:tc>
      </w:tr>
    </w:tbl>
    <w:p w14:paraId="5AA356DF" w14:textId="77777777" w:rsidR="00AB67FA" w:rsidRPr="00D0162F" w:rsidRDefault="00AB67FA" w:rsidP="00AB67FA"/>
    <w:p w14:paraId="47488180" w14:textId="77777777" w:rsidR="00AB67FA" w:rsidRPr="00D0162F" w:rsidRDefault="00AB67FA" w:rsidP="00AB67FA">
      <w:pPr>
        <w:pStyle w:val="Heading2"/>
      </w:pPr>
      <w:r w:rsidRPr="00D0162F">
        <w:lastRenderedPageBreak/>
        <w:t>H.3.8</w:t>
      </w:r>
      <w:r w:rsidRPr="00D0162F">
        <w:tab/>
        <w:t>RRC messages and information elements contents exceptions for NR RRC reconfiguration delay</w:t>
      </w:r>
    </w:p>
    <w:p w14:paraId="439CF932" w14:textId="77777777" w:rsidR="00AB67FA" w:rsidRPr="00D0162F" w:rsidRDefault="00AB67FA" w:rsidP="00AB67FA">
      <w:r w:rsidRPr="00D0162F">
        <w:t>ServingCellConfigCommonSIB: information elements content exception for RRC reconfiguration delay test cases to specific both NR uplink and supplementary uplink for SCell.</w:t>
      </w:r>
    </w:p>
    <w:p w14:paraId="7810CA01" w14:textId="77777777" w:rsidR="00AB67FA" w:rsidRPr="00D0162F" w:rsidRDefault="00AB67FA" w:rsidP="00AB67FA"/>
    <w:p w14:paraId="37227636" w14:textId="77777777" w:rsidR="00AB67FA" w:rsidRPr="00D0162F" w:rsidRDefault="00AB67FA" w:rsidP="00AB67FA">
      <w:pPr>
        <w:pStyle w:val="TH"/>
      </w:pPr>
      <w:r w:rsidRPr="00D0162F">
        <w:t>Table H.3.8-1: ServingCellConfigCommonSIB-Procedur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E963C40" w14:textId="77777777" w:rsidTr="006E0A54">
        <w:trPr>
          <w:jc w:val="center"/>
        </w:trPr>
        <w:tc>
          <w:tcPr>
            <w:tcW w:w="9747" w:type="dxa"/>
            <w:gridSpan w:val="4"/>
          </w:tcPr>
          <w:p w14:paraId="401DB42F" w14:textId="4A7E205B"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3-169</w:t>
            </w:r>
          </w:p>
        </w:tc>
      </w:tr>
      <w:tr w:rsidR="00AB67FA" w:rsidRPr="00D0162F" w14:paraId="29932273" w14:textId="77777777" w:rsidTr="006E0A54">
        <w:trPr>
          <w:jc w:val="center"/>
        </w:trPr>
        <w:tc>
          <w:tcPr>
            <w:tcW w:w="4535" w:type="dxa"/>
          </w:tcPr>
          <w:p w14:paraId="74924088" w14:textId="5DE5E95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29C2A714" w14:textId="77777777" w:rsidR="00AB67FA" w:rsidRPr="00D0162F" w:rsidRDefault="00AB67FA" w:rsidP="006E0A54">
            <w:pPr>
              <w:pStyle w:val="TAH"/>
            </w:pPr>
            <w:r w:rsidRPr="00D0162F">
              <w:t>Value/remark</w:t>
            </w:r>
          </w:p>
        </w:tc>
        <w:tc>
          <w:tcPr>
            <w:tcW w:w="1700" w:type="dxa"/>
          </w:tcPr>
          <w:p w14:paraId="2B9085E8" w14:textId="77777777" w:rsidR="00AB67FA" w:rsidRPr="00D0162F" w:rsidRDefault="00AB67FA" w:rsidP="006E0A54">
            <w:pPr>
              <w:pStyle w:val="TAH"/>
            </w:pPr>
            <w:r w:rsidRPr="00D0162F">
              <w:t>Comment</w:t>
            </w:r>
          </w:p>
        </w:tc>
        <w:tc>
          <w:tcPr>
            <w:tcW w:w="1245" w:type="dxa"/>
          </w:tcPr>
          <w:p w14:paraId="626DCE60" w14:textId="77777777" w:rsidR="00AB67FA" w:rsidRPr="00D0162F" w:rsidRDefault="00AB67FA" w:rsidP="006E0A54">
            <w:pPr>
              <w:pStyle w:val="TAH"/>
            </w:pPr>
            <w:r w:rsidRPr="00D0162F">
              <w:t>Condition</w:t>
            </w:r>
          </w:p>
        </w:tc>
      </w:tr>
      <w:tr w:rsidR="00AB67FA" w:rsidRPr="00D0162F" w14:paraId="6F878EC6" w14:textId="77777777" w:rsidTr="006E0A54">
        <w:trPr>
          <w:jc w:val="center"/>
        </w:trPr>
        <w:tc>
          <w:tcPr>
            <w:tcW w:w="4535" w:type="dxa"/>
          </w:tcPr>
          <w:p w14:paraId="0C9D6CFF" w14:textId="669BAB32" w:rsidR="00AB67FA" w:rsidRPr="00D0162F" w:rsidRDefault="00AB67FA" w:rsidP="006E0A54">
            <w:pPr>
              <w:pStyle w:val="TAL"/>
            </w:pPr>
            <w:r w:rsidRPr="00D0162F">
              <w:t>ServingCellConfigCommonSIB</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0E6B369A" w14:textId="77777777" w:rsidR="00AB67FA" w:rsidRPr="00D0162F" w:rsidRDefault="00AB67FA" w:rsidP="006E0A54">
            <w:pPr>
              <w:pStyle w:val="TAL"/>
            </w:pPr>
          </w:p>
        </w:tc>
        <w:tc>
          <w:tcPr>
            <w:tcW w:w="1700" w:type="dxa"/>
          </w:tcPr>
          <w:p w14:paraId="421A5BC1" w14:textId="77777777" w:rsidR="00AB67FA" w:rsidRPr="00D0162F" w:rsidRDefault="00AB67FA" w:rsidP="006E0A54">
            <w:pPr>
              <w:pStyle w:val="TAL"/>
            </w:pPr>
          </w:p>
        </w:tc>
        <w:tc>
          <w:tcPr>
            <w:tcW w:w="1245" w:type="dxa"/>
          </w:tcPr>
          <w:p w14:paraId="083EE298" w14:textId="77777777" w:rsidR="00AB67FA" w:rsidRPr="00D0162F" w:rsidRDefault="00AB67FA" w:rsidP="006E0A54">
            <w:pPr>
              <w:pStyle w:val="TAL"/>
            </w:pPr>
          </w:p>
        </w:tc>
      </w:tr>
      <w:tr w:rsidR="00AB67FA" w:rsidRPr="00D0162F" w14:paraId="1DCD0064" w14:textId="77777777" w:rsidTr="006E0A54">
        <w:trPr>
          <w:jc w:val="center"/>
        </w:trPr>
        <w:tc>
          <w:tcPr>
            <w:tcW w:w="4535" w:type="dxa"/>
          </w:tcPr>
          <w:p w14:paraId="3E7D2C8E" w14:textId="0743AB87" w:rsidR="00AB67FA" w:rsidRPr="00D0162F" w:rsidRDefault="006E0A54" w:rsidP="006E0A54">
            <w:pPr>
              <w:pStyle w:val="TAL"/>
            </w:pPr>
            <w:r w:rsidRPr="00D0162F">
              <w:t xml:space="preserve">  </w:t>
            </w:r>
            <w:r w:rsidR="00AB67FA" w:rsidRPr="00D0162F">
              <w:t>downlinkConfigCommon</w:t>
            </w:r>
          </w:p>
        </w:tc>
        <w:tc>
          <w:tcPr>
            <w:tcW w:w="2267" w:type="dxa"/>
          </w:tcPr>
          <w:p w14:paraId="63230958" w14:textId="77777777" w:rsidR="00AB67FA" w:rsidRPr="00D0162F" w:rsidRDefault="00AB67FA" w:rsidP="006E0A54">
            <w:pPr>
              <w:pStyle w:val="TAL"/>
            </w:pPr>
            <w:r w:rsidRPr="00D0162F">
              <w:t>DownlinkConfigCommonSIB</w:t>
            </w:r>
          </w:p>
        </w:tc>
        <w:tc>
          <w:tcPr>
            <w:tcW w:w="1700" w:type="dxa"/>
          </w:tcPr>
          <w:p w14:paraId="522A52EE" w14:textId="77777777" w:rsidR="00AB67FA" w:rsidRPr="00D0162F" w:rsidRDefault="00AB67FA" w:rsidP="006E0A54">
            <w:pPr>
              <w:pStyle w:val="TAL"/>
            </w:pPr>
          </w:p>
        </w:tc>
        <w:tc>
          <w:tcPr>
            <w:tcW w:w="1245" w:type="dxa"/>
          </w:tcPr>
          <w:p w14:paraId="3CBC45C2" w14:textId="77777777" w:rsidR="00AB67FA" w:rsidRPr="00D0162F" w:rsidRDefault="00AB67FA" w:rsidP="006E0A54">
            <w:pPr>
              <w:pStyle w:val="TAL"/>
            </w:pPr>
          </w:p>
        </w:tc>
      </w:tr>
      <w:tr w:rsidR="00AB67FA" w:rsidRPr="00D0162F" w14:paraId="5498AC28" w14:textId="77777777" w:rsidTr="006E0A54">
        <w:trPr>
          <w:jc w:val="center"/>
        </w:trPr>
        <w:tc>
          <w:tcPr>
            <w:tcW w:w="4535" w:type="dxa"/>
            <w:vMerge w:val="restart"/>
          </w:tcPr>
          <w:p w14:paraId="5C94B8CB" w14:textId="0CF67902" w:rsidR="00AB67FA" w:rsidRPr="00D0162F" w:rsidRDefault="006E0A54" w:rsidP="006E0A54">
            <w:pPr>
              <w:pStyle w:val="TAL"/>
            </w:pPr>
            <w:r w:rsidRPr="00D0162F">
              <w:t xml:space="preserve">  </w:t>
            </w:r>
            <w:r w:rsidR="00AB67FA" w:rsidRPr="00D0162F">
              <w:t>uplinkConfigCommon</w:t>
            </w:r>
          </w:p>
        </w:tc>
        <w:tc>
          <w:tcPr>
            <w:tcW w:w="2267" w:type="dxa"/>
          </w:tcPr>
          <w:p w14:paraId="508233FD" w14:textId="77777777" w:rsidR="00AB67FA" w:rsidRPr="00D0162F" w:rsidRDefault="00AB67FA" w:rsidP="006E0A54">
            <w:pPr>
              <w:pStyle w:val="TAL"/>
            </w:pPr>
            <w:r w:rsidRPr="00D0162F">
              <w:t>UplinkConfigCommonSIB</w:t>
            </w:r>
          </w:p>
        </w:tc>
        <w:tc>
          <w:tcPr>
            <w:tcW w:w="1700" w:type="dxa"/>
          </w:tcPr>
          <w:p w14:paraId="2E114E7F" w14:textId="48FDD9AF" w:rsidR="00AB67FA" w:rsidRPr="00D0162F" w:rsidRDefault="00AB67FA" w:rsidP="006E0A54">
            <w:pPr>
              <w:pStyle w:val="TAL"/>
            </w:pPr>
            <w:r w:rsidRPr="00D0162F">
              <w:t>NR</w:t>
            </w:r>
            <w:r w:rsidR="006E0A54" w:rsidRPr="00D0162F">
              <w:t xml:space="preserve"> </w:t>
            </w:r>
            <w:r w:rsidRPr="00D0162F">
              <w:t>uplink</w:t>
            </w:r>
          </w:p>
        </w:tc>
        <w:tc>
          <w:tcPr>
            <w:tcW w:w="1245" w:type="dxa"/>
          </w:tcPr>
          <w:p w14:paraId="68FD32F4" w14:textId="77777777" w:rsidR="00AB67FA" w:rsidRPr="00D0162F" w:rsidRDefault="00AB67FA" w:rsidP="006E0A54">
            <w:pPr>
              <w:pStyle w:val="TAL"/>
            </w:pPr>
          </w:p>
        </w:tc>
      </w:tr>
      <w:tr w:rsidR="00AB67FA" w:rsidRPr="00D0162F" w14:paraId="42877DC6" w14:textId="77777777" w:rsidTr="006E0A54">
        <w:trPr>
          <w:jc w:val="center"/>
        </w:trPr>
        <w:tc>
          <w:tcPr>
            <w:tcW w:w="4535" w:type="dxa"/>
            <w:vMerge/>
          </w:tcPr>
          <w:p w14:paraId="00115B7E" w14:textId="77777777" w:rsidR="00AB67FA" w:rsidRPr="00D0162F" w:rsidRDefault="00AB67FA" w:rsidP="006E0A54">
            <w:pPr>
              <w:pStyle w:val="TAL"/>
            </w:pPr>
          </w:p>
        </w:tc>
        <w:tc>
          <w:tcPr>
            <w:tcW w:w="2267" w:type="dxa"/>
          </w:tcPr>
          <w:p w14:paraId="34EFA5E6" w14:textId="7D019A5C" w:rsidR="00AB67FA" w:rsidRPr="00D0162F" w:rsidRDefault="00AB67FA" w:rsidP="006E0A54">
            <w:pPr>
              <w:pStyle w:val="TAL"/>
            </w:pPr>
            <w:r w:rsidRPr="00D0162F">
              <w:t>UplinkConfigCommonSIB</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UL_NUL</w:t>
            </w:r>
          </w:p>
        </w:tc>
        <w:tc>
          <w:tcPr>
            <w:tcW w:w="1700" w:type="dxa"/>
          </w:tcPr>
          <w:p w14:paraId="68BC3A13" w14:textId="77777777" w:rsidR="00AB67FA" w:rsidRPr="00D0162F" w:rsidRDefault="00AB67FA" w:rsidP="006E0A54">
            <w:pPr>
              <w:pStyle w:val="TAL"/>
            </w:pPr>
          </w:p>
        </w:tc>
        <w:tc>
          <w:tcPr>
            <w:tcW w:w="1245" w:type="dxa"/>
          </w:tcPr>
          <w:p w14:paraId="180CEA5C" w14:textId="77777777" w:rsidR="00AB67FA" w:rsidRPr="00D0162F" w:rsidRDefault="00AB67FA" w:rsidP="006E0A54">
            <w:pPr>
              <w:pStyle w:val="TAL"/>
            </w:pPr>
            <w:r w:rsidRPr="00D0162F">
              <w:t>SUL</w:t>
            </w:r>
          </w:p>
        </w:tc>
      </w:tr>
      <w:tr w:rsidR="00AB67FA" w:rsidRPr="00D0162F" w14:paraId="5E536C56" w14:textId="77777777" w:rsidTr="006E0A54">
        <w:trPr>
          <w:jc w:val="center"/>
        </w:trPr>
        <w:tc>
          <w:tcPr>
            <w:tcW w:w="4535" w:type="dxa"/>
            <w:tcBorders>
              <w:bottom w:val="single" w:sz="4" w:space="0" w:color="auto"/>
            </w:tcBorders>
          </w:tcPr>
          <w:p w14:paraId="62F0F12A" w14:textId="05B7F1AF" w:rsidR="00AB67FA" w:rsidRPr="00D0162F" w:rsidRDefault="006E0A54" w:rsidP="006E0A54">
            <w:pPr>
              <w:pStyle w:val="TAL"/>
            </w:pPr>
            <w:r w:rsidRPr="00D0162F">
              <w:t xml:space="preserve">  </w:t>
            </w:r>
            <w:r w:rsidR="00AB67FA" w:rsidRPr="00D0162F">
              <w:t>supplementaryUplink</w:t>
            </w:r>
          </w:p>
        </w:tc>
        <w:tc>
          <w:tcPr>
            <w:tcW w:w="2267" w:type="dxa"/>
          </w:tcPr>
          <w:p w14:paraId="5060C919" w14:textId="77A14A5F" w:rsidR="00AB67FA" w:rsidRPr="00D0162F" w:rsidRDefault="00AB67FA" w:rsidP="006E0A54">
            <w:pPr>
              <w:pStyle w:val="TAL"/>
            </w:pPr>
            <w:r w:rsidRPr="00D0162F">
              <w:t>UplinkConfigCommonSIB</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UL_SUL</w:t>
            </w:r>
          </w:p>
        </w:tc>
        <w:tc>
          <w:tcPr>
            <w:tcW w:w="1700" w:type="dxa"/>
          </w:tcPr>
          <w:p w14:paraId="2C0FB30D" w14:textId="77777777" w:rsidR="00AB67FA" w:rsidRPr="00D0162F" w:rsidRDefault="00AB67FA" w:rsidP="006E0A54">
            <w:pPr>
              <w:pStyle w:val="TAL"/>
            </w:pPr>
          </w:p>
        </w:tc>
        <w:tc>
          <w:tcPr>
            <w:tcW w:w="1245" w:type="dxa"/>
          </w:tcPr>
          <w:p w14:paraId="7154D3EF" w14:textId="77777777" w:rsidR="00AB67FA" w:rsidRPr="00D0162F" w:rsidRDefault="00AB67FA" w:rsidP="006E0A54">
            <w:pPr>
              <w:pStyle w:val="TAL"/>
            </w:pPr>
            <w:r w:rsidRPr="00D0162F">
              <w:t>SUL</w:t>
            </w:r>
          </w:p>
        </w:tc>
      </w:tr>
      <w:tr w:rsidR="00AB67FA" w:rsidRPr="00D0162F" w14:paraId="40D96074" w14:textId="77777777" w:rsidTr="006E0A54">
        <w:trPr>
          <w:jc w:val="center"/>
        </w:trPr>
        <w:tc>
          <w:tcPr>
            <w:tcW w:w="4535" w:type="dxa"/>
            <w:tcBorders>
              <w:bottom w:val="single" w:sz="4" w:space="0" w:color="auto"/>
            </w:tcBorders>
          </w:tcPr>
          <w:p w14:paraId="41700A77" w14:textId="5B8B341D" w:rsidR="00AB67FA" w:rsidRPr="00D0162F" w:rsidRDefault="006E0A54" w:rsidP="006E0A54">
            <w:pPr>
              <w:pStyle w:val="TAL"/>
            </w:pPr>
            <w:r w:rsidRPr="00D0162F">
              <w:t xml:space="preserve">  </w:t>
            </w:r>
            <w:r w:rsidR="00AB67FA" w:rsidRPr="00D0162F">
              <w:t>n-TimingAdvanceOffset</w:t>
            </w:r>
          </w:p>
        </w:tc>
        <w:tc>
          <w:tcPr>
            <w:tcW w:w="2267" w:type="dxa"/>
          </w:tcPr>
          <w:p w14:paraId="024E4E4D" w14:textId="705C2833" w:rsidR="00AB67FA" w:rsidRPr="00D0162F" w:rsidRDefault="00AB67FA" w:rsidP="006E0A54">
            <w:pPr>
              <w:pStyle w:val="TAL"/>
            </w:pPr>
            <w:r w:rsidRPr="00D0162F">
              <w:t>Not</w:t>
            </w:r>
            <w:r w:rsidR="006E0A54" w:rsidRPr="00D0162F">
              <w:t xml:space="preserve"> </w:t>
            </w:r>
            <w:r w:rsidRPr="00D0162F">
              <w:t>present</w:t>
            </w:r>
          </w:p>
        </w:tc>
        <w:tc>
          <w:tcPr>
            <w:tcW w:w="1700" w:type="dxa"/>
          </w:tcPr>
          <w:p w14:paraId="111E9600" w14:textId="77777777" w:rsidR="00AB67FA" w:rsidRPr="00D0162F" w:rsidRDefault="00AB67FA" w:rsidP="006E0A54">
            <w:pPr>
              <w:pStyle w:val="TAL"/>
            </w:pPr>
          </w:p>
        </w:tc>
        <w:tc>
          <w:tcPr>
            <w:tcW w:w="1245" w:type="dxa"/>
          </w:tcPr>
          <w:p w14:paraId="5D6D300E" w14:textId="77777777" w:rsidR="00AB67FA" w:rsidRPr="00D0162F" w:rsidRDefault="00AB67FA" w:rsidP="006E0A54">
            <w:pPr>
              <w:pStyle w:val="TAL"/>
            </w:pPr>
          </w:p>
        </w:tc>
      </w:tr>
      <w:tr w:rsidR="00AB67FA" w:rsidRPr="00D0162F" w14:paraId="202CD660" w14:textId="77777777" w:rsidTr="006E0A54">
        <w:trPr>
          <w:jc w:val="center"/>
        </w:trPr>
        <w:tc>
          <w:tcPr>
            <w:tcW w:w="4535" w:type="dxa"/>
            <w:tcBorders>
              <w:bottom w:val="single" w:sz="4" w:space="0" w:color="auto"/>
            </w:tcBorders>
          </w:tcPr>
          <w:p w14:paraId="6E561409" w14:textId="2BC5E7BD" w:rsidR="00AB67FA" w:rsidRPr="00D0162F" w:rsidRDefault="006E0A54" w:rsidP="006E0A54">
            <w:pPr>
              <w:pStyle w:val="TAL"/>
            </w:pPr>
            <w:r w:rsidRPr="00D0162F">
              <w:t xml:space="preserve">  </w:t>
            </w:r>
            <w:r w:rsidR="00AB67FA" w:rsidRPr="00D0162F">
              <w:t>ssb-PositionsInBurst</w:t>
            </w:r>
            <w:r w:rsidRPr="00D0162F">
              <w:t xml:space="preserve"> </w:t>
            </w:r>
            <w:r w:rsidR="00AB67FA" w:rsidRPr="00D0162F">
              <w:t>SEQUENCE</w:t>
            </w:r>
            <w:r w:rsidRPr="00D0162F">
              <w:t xml:space="preserve"> </w:t>
            </w:r>
            <w:r w:rsidR="00AB67FA" w:rsidRPr="00D0162F">
              <w:t>{</w:t>
            </w:r>
          </w:p>
        </w:tc>
        <w:tc>
          <w:tcPr>
            <w:tcW w:w="2267" w:type="dxa"/>
          </w:tcPr>
          <w:p w14:paraId="774B8B90" w14:textId="77777777" w:rsidR="00AB67FA" w:rsidRPr="00D0162F" w:rsidRDefault="00AB67FA" w:rsidP="006E0A54">
            <w:pPr>
              <w:pStyle w:val="TAL"/>
            </w:pPr>
          </w:p>
        </w:tc>
        <w:tc>
          <w:tcPr>
            <w:tcW w:w="1700" w:type="dxa"/>
          </w:tcPr>
          <w:p w14:paraId="2835FB8A" w14:textId="77777777" w:rsidR="00AB67FA" w:rsidRPr="00D0162F" w:rsidRDefault="00AB67FA" w:rsidP="006E0A54">
            <w:pPr>
              <w:pStyle w:val="TAL"/>
            </w:pPr>
          </w:p>
        </w:tc>
        <w:tc>
          <w:tcPr>
            <w:tcW w:w="1245" w:type="dxa"/>
          </w:tcPr>
          <w:p w14:paraId="39FFAA16" w14:textId="77777777" w:rsidR="00AB67FA" w:rsidRPr="00D0162F" w:rsidRDefault="00AB67FA" w:rsidP="006E0A54">
            <w:pPr>
              <w:pStyle w:val="TAL"/>
            </w:pPr>
          </w:p>
        </w:tc>
      </w:tr>
      <w:tr w:rsidR="00AB67FA" w:rsidRPr="00D0162F" w14:paraId="63E232FF" w14:textId="77777777" w:rsidTr="006E0A54">
        <w:trPr>
          <w:jc w:val="center"/>
        </w:trPr>
        <w:tc>
          <w:tcPr>
            <w:tcW w:w="4535" w:type="dxa"/>
            <w:tcBorders>
              <w:bottom w:val="single" w:sz="4" w:space="0" w:color="auto"/>
            </w:tcBorders>
          </w:tcPr>
          <w:p w14:paraId="7328E62E" w14:textId="05E2B7D5" w:rsidR="00AB67FA" w:rsidRPr="00D0162F" w:rsidRDefault="006E0A54" w:rsidP="006E0A54">
            <w:pPr>
              <w:pStyle w:val="TAL"/>
            </w:pPr>
            <w:r w:rsidRPr="00D0162F">
              <w:t xml:space="preserve">    </w:t>
            </w:r>
            <w:r w:rsidR="00AB67FA" w:rsidRPr="00D0162F">
              <w:t>inOneGroup</w:t>
            </w:r>
          </w:p>
        </w:tc>
        <w:tc>
          <w:tcPr>
            <w:tcW w:w="2267" w:type="dxa"/>
          </w:tcPr>
          <w:p w14:paraId="03137397" w14:textId="24D81271" w:rsidR="00AB67FA" w:rsidRPr="00D0162F" w:rsidRDefault="00AB67FA" w:rsidP="006E0A54">
            <w:pPr>
              <w:pStyle w:val="TAL"/>
            </w:pPr>
            <w:r w:rsidRPr="00D0162F">
              <w:t>’0100</w:t>
            </w:r>
            <w:r w:rsidR="006E0A54" w:rsidRPr="00D0162F">
              <w:t xml:space="preserve"> </w:t>
            </w:r>
            <w:r w:rsidRPr="00D0162F">
              <w:t>0000’B</w:t>
            </w:r>
          </w:p>
        </w:tc>
        <w:tc>
          <w:tcPr>
            <w:tcW w:w="1700" w:type="dxa"/>
          </w:tcPr>
          <w:p w14:paraId="1C462B85" w14:textId="62DF2A6E" w:rsidR="00AB67FA" w:rsidRPr="00D0162F" w:rsidRDefault="00AB67FA" w:rsidP="006E0A54">
            <w:pPr>
              <w:pStyle w:val="TAL"/>
            </w:pPr>
            <w:r w:rsidRPr="00D0162F">
              <w:t>When</w:t>
            </w:r>
            <w:r w:rsidR="006E0A54" w:rsidRPr="00D0162F">
              <w:t xml:space="preserve"> </w:t>
            </w:r>
            <w:r w:rsidRPr="00D0162F">
              <w:t>carrier</w:t>
            </w:r>
            <w:r w:rsidR="006E0A54" w:rsidRPr="00D0162F">
              <w:t xml:space="preserve"> </w:t>
            </w:r>
            <w:r w:rsidRPr="00D0162F">
              <w:t>frequency</w:t>
            </w:r>
            <w:r w:rsidR="006E0A54" w:rsidRPr="00D0162F">
              <w:t xml:space="preserve"> </w:t>
            </w:r>
            <w:r w:rsidRPr="00D0162F">
              <w:t>is</w:t>
            </w:r>
            <w:r w:rsidR="006E0A54" w:rsidRPr="00D0162F">
              <w:t xml:space="preserve"> </w:t>
            </w:r>
            <w:r w:rsidRPr="00D0162F">
              <w:t>smaller</w:t>
            </w:r>
            <w:r w:rsidR="006E0A54" w:rsidRPr="00D0162F">
              <w:t xml:space="preserve"> </w:t>
            </w:r>
            <w:r w:rsidRPr="00D0162F">
              <w:t>than</w:t>
            </w:r>
            <w:r w:rsidR="006E0A54" w:rsidRPr="00D0162F">
              <w:t xml:space="preserve"> </w:t>
            </w:r>
            <w:r w:rsidRPr="00D0162F">
              <w:t>or</w:t>
            </w:r>
            <w:r w:rsidR="006E0A54" w:rsidRPr="00D0162F">
              <w:t xml:space="preserve"> </w:t>
            </w:r>
            <w:r w:rsidRPr="00D0162F">
              <w:t>equal</w:t>
            </w:r>
            <w:r w:rsidR="006E0A54" w:rsidRPr="00D0162F">
              <w:t xml:space="preserve"> </w:t>
            </w:r>
            <w:r w:rsidRPr="00D0162F">
              <w:t>to</w:t>
            </w:r>
            <w:r w:rsidR="006E0A54" w:rsidRPr="00D0162F">
              <w:t xml:space="preserve"> </w:t>
            </w:r>
            <w:r w:rsidRPr="00D0162F">
              <w:t>3</w:t>
            </w:r>
            <w:r w:rsidR="006E0A54" w:rsidRPr="00D0162F">
              <w:t xml:space="preserve"> </w:t>
            </w:r>
            <w:r w:rsidRPr="00D0162F">
              <w:t>GHz,</w:t>
            </w:r>
            <w:r w:rsidR="006E0A54" w:rsidRPr="00D0162F">
              <w:t xml:space="preserve"> </w:t>
            </w:r>
            <w:r w:rsidRPr="00D0162F">
              <w:t>only</w:t>
            </w:r>
            <w:r w:rsidR="006E0A54" w:rsidRPr="00D0162F">
              <w:t xml:space="preserve"> </w:t>
            </w:r>
            <w:r w:rsidRPr="00D0162F">
              <w:t>the</w:t>
            </w:r>
            <w:r w:rsidR="006E0A54" w:rsidRPr="00D0162F">
              <w:t xml:space="preserve"> </w:t>
            </w:r>
            <w:r w:rsidRPr="00D0162F">
              <w:t>4</w:t>
            </w:r>
            <w:r w:rsidR="006E0A54" w:rsidRPr="00D0162F">
              <w:t xml:space="preserve"> </w:t>
            </w:r>
            <w:r w:rsidRPr="00D0162F">
              <w:t>leftmost</w:t>
            </w:r>
            <w:r w:rsidR="006E0A54" w:rsidRPr="00D0162F">
              <w:t xml:space="preserve"> </w:t>
            </w:r>
            <w:r w:rsidRPr="00D0162F">
              <w:t>bits</w:t>
            </w:r>
            <w:r w:rsidR="006E0A54" w:rsidRPr="00D0162F">
              <w:t xml:space="preserve"> </w:t>
            </w:r>
            <w:r w:rsidRPr="00D0162F">
              <w:t>are</w:t>
            </w:r>
            <w:r w:rsidR="006E0A54" w:rsidRPr="00D0162F">
              <w:t xml:space="preserve"> </w:t>
            </w:r>
            <w:r w:rsidRPr="00D0162F">
              <w:t>valid;</w:t>
            </w:r>
          </w:p>
        </w:tc>
        <w:tc>
          <w:tcPr>
            <w:tcW w:w="1245" w:type="dxa"/>
          </w:tcPr>
          <w:p w14:paraId="4B00419E" w14:textId="77777777" w:rsidR="00AB67FA" w:rsidRPr="00D0162F" w:rsidRDefault="00AB67FA" w:rsidP="006E0A54">
            <w:pPr>
              <w:pStyle w:val="TAL"/>
            </w:pPr>
          </w:p>
        </w:tc>
      </w:tr>
      <w:tr w:rsidR="00AB67FA" w:rsidRPr="00D0162F" w14:paraId="1A089DD5" w14:textId="77777777" w:rsidTr="006E0A54">
        <w:trPr>
          <w:jc w:val="center"/>
        </w:trPr>
        <w:tc>
          <w:tcPr>
            <w:tcW w:w="4535" w:type="dxa"/>
            <w:tcBorders>
              <w:bottom w:val="single" w:sz="4" w:space="0" w:color="auto"/>
            </w:tcBorders>
          </w:tcPr>
          <w:p w14:paraId="77CB505A" w14:textId="37217A62" w:rsidR="00AB67FA" w:rsidRPr="00D0162F" w:rsidRDefault="006E0A54" w:rsidP="006E0A54">
            <w:pPr>
              <w:pStyle w:val="TAL"/>
            </w:pPr>
            <w:r w:rsidRPr="00D0162F">
              <w:t xml:space="preserve">    </w:t>
            </w:r>
            <w:r w:rsidR="00AB67FA" w:rsidRPr="00D0162F">
              <w:t>groupPresence</w:t>
            </w:r>
          </w:p>
        </w:tc>
        <w:tc>
          <w:tcPr>
            <w:tcW w:w="2267" w:type="dxa"/>
          </w:tcPr>
          <w:p w14:paraId="4DD6863A" w14:textId="0DE3F15A" w:rsidR="00AB67FA" w:rsidRPr="00D0162F" w:rsidRDefault="00AB67FA" w:rsidP="006E0A54">
            <w:pPr>
              <w:pStyle w:val="TAL"/>
            </w:pPr>
            <w:r w:rsidRPr="00D0162F">
              <w:t>Not</w:t>
            </w:r>
            <w:r w:rsidR="006E0A54" w:rsidRPr="00D0162F">
              <w:t xml:space="preserve"> </w:t>
            </w:r>
            <w:r w:rsidRPr="00D0162F">
              <w:t>present</w:t>
            </w:r>
          </w:p>
        </w:tc>
        <w:tc>
          <w:tcPr>
            <w:tcW w:w="1700" w:type="dxa"/>
          </w:tcPr>
          <w:p w14:paraId="39E850E3" w14:textId="77777777" w:rsidR="00AB67FA" w:rsidRPr="00D0162F" w:rsidRDefault="00AB67FA" w:rsidP="006E0A54">
            <w:pPr>
              <w:pStyle w:val="TAL"/>
            </w:pPr>
          </w:p>
        </w:tc>
        <w:tc>
          <w:tcPr>
            <w:tcW w:w="1245" w:type="dxa"/>
          </w:tcPr>
          <w:p w14:paraId="2073EAEF" w14:textId="77777777" w:rsidR="00AB67FA" w:rsidRPr="00D0162F" w:rsidRDefault="00AB67FA" w:rsidP="006E0A54">
            <w:pPr>
              <w:pStyle w:val="TAL"/>
            </w:pPr>
          </w:p>
        </w:tc>
      </w:tr>
      <w:tr w:rsidR="00AB67FA" w:rsidRPr="00D0162F" w14:paraId="5CA4E6E9" w14:textId="77777777" w:rsidTr="006E0A54">
        <w:trPr>
          <w:jc w:val="center"/>
        </w:trPr>
        <w:tc>
          <w:tcPr>
            <w:tcW w:w="4535" w:type="dxa"/>
            <w:tcBorders>
              <w:bottom w:val="single" w:sz="4" w:space="0" w:color="auto"/>
            </w:tcBorders>
          </w:tcPr>
          <w:p w14:paraId="579BA109" w14:textId="3A2024F2" w:rsidR="00AB67FA" w:rsidRPr="00D0162F" w:rsidRDefault="006E0A54" w:rsidP="006E0A54">
            <w:pPr>
              <w:pStyle w:val="TAL"/>
            </w:pPr>
            <w:r w:rsidRPr="00D0162F">
              <w:t xml:space="preserve">  </w:t>
            </w:r>
            <w:r w:rsidR="00AB67FA" w:rsidRPr="00D0162F">
              <w:t>}</w:t>
            </w:r>
          </w:p>
        </w:tc>
        <w:tc>
          <w:tcPr>
            <w:tcW w:w="2267" w:type="dxa"/>
          </w:tcPr>
          <w:p w14:paraId="087DBA01" w14:textId="77777777" w:rsidR="00AB67FA" w:rsidRPr="00D0162F" w:rsidRDefault="00AB67FA" w:rsidP="006E0A54">
            <w:pPr>
              <w:pStyle w:val="TAL"/>
            </w:pPr>
          </w:p>
        </w:tc>
        <w:tc>
          <w:tcPr>
            <w:tcW w:w="1700" w:type="dxa"/>
          </w:tcPr>
          <w:p w14:paraId="5A5562C5" w14:textId="77777777" w:rsidR="00AB67FA" w:rsidRPr="00D0162F" w:rsidRDefault="00AB67FA" w:rsidP="006E0A54">
            <w:pPr>
              <w:pStyle w:val="TAL"/>
            </w:pPr>
          </w:p>
        </w:tc>
        <w:tc>
          <w:tcPr>
            <w:tcW w:w="1245" w:type="dxa"/>
          </w:tcPr>
          <w:p w14:paraId="18BB186E" w14:textId="77777777" w:rsidR="00AB67FA" w:rsidRPr="00D0162F" w:rsidRDefault="00AB67FA" w:rsidP="006E0A54">
            <w:pPr>
              <w:pStyle w:val="TAL"/>
            </w:pPr>
          </w:p>
        </w:tc>
      </w:tr>
      <w:tr w:rsidR="00AB67FA" w:rsidRPr="00D0162F" w14:paraId="7F50A358" w14:textId="77777777" w:rsidTr="006E0A54">
        <w:trPr>
          <w:jc w:val="center"/>
        </w:trPr>
        <w:tc>
          <w:tcPr>
            <w:tcW w:w="4535" w:type="dxa"/>
            <w:tcBorders>
              <w:bottom w:val="single" w:sz="4" w:space="0" w:color="auto"/>
            </w:tcBorders>
          </w:tcPr>
          <w:p w14:paraId="3D3B6644" w14:textId="5213E752" w:rsidR="00AB67FA" w:rsidRPr="00D0162F" w:rsidRDefault="006E0A54" w:rsidP="006E0A54">
            <w:pPr>
              <w:pStyle w:val="TAL"/>
            </w:pPr>
            <w:r w:rsidRPr="00D0162F">
              <w:t xml:space="preserve">  </w:t>
            </w:r>
            <w:r w:rsidR="00AB67FA" w:rsidRPr="00D0162F">
              <w:t>ssb-PeriodicityServingCell</w:t>
            </w:r>
          </w:p>
        </w:tc>
        <w:tc>
          <w:tcPr>
            <w:tcW w:w="2267" w:type="dxa"/>
          </w:tcPr>
          <w:p w14:paraId="2ACF0E94" w14:textId="77777777" w:rsidR="00AB67FA" w:rsidRPr="00D0162F" w:rsidRDefault="00AB67FA" w:rsidP="006E0A54">
            <w:pPr>
              <w:pStyle w:val="TAL"/>
            </w:pPr>
            <w:r w:rsidRPr="00D0162F">
              <w:t>ms20</w:t>
            </w:r>
          </w:p>
        </w:tc>
        <w:tc>
          <w:tcPr>
            <w:tcW w:w="1700" w:type="dxa"/>
          </w:tcPr>
          <w:p w14:paraId="646F0F5E" w14:textId="77777777" w:rsidR="00AB67FA" w:rsidRPr="00D0162F" w:rsidRDefault="00AB67FA" w:rsidP="006E0A54">
            <w:pPr>
              <w:pStyle w:val="TAL"/>
            </w:pPr>
          </w:p>
        </w:tc>
        <w:tc>
          <w:tcPr>
            <w:tcW w:w="1245" w:type="dxa"/>
          </w:tcPr>
          <w:p w14:paraId="13AD6D8E" w14:textId="77777777" w:rsidR="00AB67FA" w:rsidRPr="00D0162F" w:rsidRDefault="00AB67FA" w:rsidP="006E0A54">
            <w:pPr>
              <w:pStyle w:val="TAL"/>
            </w:pPr>
          </w:p>
        </w:tc>
      </w:tr>
      <w:tr w:rsidR="00AB67FA" w:rsidRPr="00D0162F" w14:paraId="52AC78E1" w14:textId="77777777" w:rsidTr="006E0A54">
        <w:trPr>
          <w:jc w:val="center"/>
        </w:trPr>
        <w:tc>
          <w:tcPr>
            <w:tcW w:w="4535" w:type="dxa"/>
          </w:tcPr>
          <w:p w14:paraId="5397611A" w14:textId="6F1EFEF4" w:rsidR="00AB67FA" w:rsidRPr="00D0162F" w:rsidRDefault="006E0A54" w:rsidP="006E0A54">
            <w:pPr>
              <w:pStyle w:val="TAL"/>
            </w:pPr>
            <w:r w:rsidRPr="00D0162F">
              <w:t xml:space="preserve">  </w:t>
            </w:r>
            <w:r w:rsidR="00AB67FA" w:rsidRPr="00D0162F">
              <w:t>tdd-UL-DL-ConfigurationCommon</w:t>
            </w:r>
          </w:p>
        </w:tc>
        <w:tc>
          <w:tcPr>
            <w:tcW w:w="2267" w:type="dxa"/>
          </w:tcPr>
          <w:p w14:paraId="7174FF47" w14:textId="77777777" w:rsidR="00AB67FA" w:rsidRPr="00D0162F" w:rsidRDefault="00AB67FA" w:rsidP="006E0A54">
            <w:pPr>
              <w:pStyle w:val="TAL"/>
            </w:pPr>
            <w:r w:rsidRPr="00D0162F">
              <w:t>TDD-UL-DL-ConfigCommon</w:t>
            </w:r>
          </w:p>
        </w:tc>
        <w:tc>
          <w:tcPr>
            <w:tcW w:w="1700" w:type="dxa"/>
          </w:tcPr>
          <w:p w14:paraId="30724905" w14:textId="77777777" w:rsidR="00AB67FA" w:rsidRPr="00D0162F" w:rsidRDefault="00AB67FA" w:rsidP="006E0A54">
            <w:pPr>
              <w:pStyle w:val="TAL"/>
            </w:pPr>
          </w:p>
        </w:tc>
        <w:tc>
          <w:tcPr>
            <w:tcW w:w="1245" w:type="dxa"/>
          </w:tcPr>
          <w:p w14:paraId="2B6812F8" w14:textId="77777777" w:rsidR="00AB67FA" w:rsidRPr="00D0162F" w:rsidRDefault="00AB67FA" w:rsidP="006E0A54">
            <w:pPr>
              <w:pStyle w:val="TAL"/>
            </w:pPr>
            <w:r w:rsidRPr="00D0162F">
              <w:t>FR1_TDD</w:t>
            </w:r>
          </w:p>
        </w:tc>
      </w:tr>
      <w:tr w:rsidR="00AB67FA" w:rsidRPr="00D0162F" w14:paraId="4E896E8E" w14:textId="77777777" w:rsidTr="006E0A54">
        <w:trPr>
          <w:jc w:val="center"/>
        </w:trPr>
        <w:tc>
          <w:tcPr>
            <w:tcW w:w="4535" w:type="dxa"/>
          </w:tcPr>
          <w:p w14:paraId="3DA61FD6" w14:textId="25078AE2" w:rsidR="00AB67FA" w:rsidRPr="00D0162F" w:rsidRDefault="006E0A54" w:rsidP="006E0A54">
            <w:pPr>
              <w:pStyle w:val="TAL"/>
            </w:pPr>
            <w:r w:rsidRPr="00D0162F">
              <w:t xml:space="preserve">  </w:t>
            </w:r>
            <w:r w:rsidR="00AB67FA" w:rsidRPr="00D0162F">
              <w:t>ss-PBCH-BlockPower</w:t>
            </w:r>
          </w:p>
        </w:tc>
        <w:tc>
          <w:tcPr>
            <w:tcW w:w="2267" w:type="dxa"/>
          </w:tcPr>
          <w:p w14:paraId="29203540" w14:textId="77777777" w:rsidR="00AB67FA" w:rsidRPr="00D0162F" w:rsidRDefault="00AB67FA" w:rsidP="006E0A54">
            <w:pPr>
              <w:pStyle w:val="TAL"/>
            </w:pPr>
            <w:r w:rsidRPr="00D0162F">
              <w:t>0</w:t>
            </w:r>
          </w:p>
        </w:tc>
        <w:tc>
          <w:tcPr>
            <w:tcW w:w="1700" w:type="dxa"/>
          </w:tcPr>
          <w:p w14:paraId="53A7B04A" w14:textId="77777777" w:rsidR="00AB67FA" w:rsidRPr="00D0162F" w:rsidRDefault="00AB67FA" w:rsidP="006E0A54">
            <w:pPr>
              <w:pStyle w:val="TAL"/>
            </w:pPr>
          </w:p>
        </w:tc>
        <w:tc>
          <w:tcPr>
            <w:tcW w:w="1245" w:type="dxa"/>
          </w:tcPr>
          <w:p w14:paraId="6322F121" w14:textId="77777777" w:rsidR="00AB67FA" w:rsidRPr="00D0162F" w:rsidRDefault="00AB67FA" w:rsidP="006E0A54">
            <w:pPr>
              <w:pStyle w:val="TAL"/>
            </w:pPr>
          </w:p>
        </w:tc>
      </w:tr>
      <w:tr w:rsidR="00AB67FA" w:rsidRPr="00D0162F" w14:paraId="27AEAC24" w14:textId="77777777" w:rsidTr="006E0A54">
        <w:trPr>
          <w:jc w:val="center"/>
        </w:trPr>
        <w:tc>
          <w:tcPr>
            <w:tcW w:w="4535" w:type="dxa"/>
            <w:tcBorders>
              <w:bottom w:val="single" w:sz="4" w:space="0" w:color="auto"/>
            </w:tcBorders>
          </w:tcPr>
          <w:p w14:paraId="09632930" w14:textId="77777777" w:rsidR="00AB67FA" w:rsidRPr="00D0162F" w:rsidRDefault="00AB67FA" w:rsidP="006E0A54">
            <w:pPr>
              <w:pStyle w:val="TAL"/>
            </w:pPr>
            <w:r w:rsidRPr="00D0162F">
              <w:t>}</w:t>
            </w:r>
          </w:p>
        </w:tc>
        <w:tc>
          <w:tcPr>
            <w:tcW w:w="2267" w:type="dxa"/>
          </w:tcPr>
          <w:p w14:paraId="3C2FC39F" w14:textId="77777777" w:rsidR="00AB67FA" w:rsidRPr="00D0162F" w:rsidRDefault="00AB67FA" w:rsidP="006E0A54">
            <w:pPr>
              <w:pStyle w:val="TAL"/>
            </w:pPr>
          </w:p>
        </w:tc>
        <w:tc>
          <w:tcPr>
            <w:tcW w:w="1700" w:type="dxa"/>
          </w:tcPr>
          <w:p w14:paraId="0F70728C" w14:textId="77777777" w:rsidR="00AB67FA" w:rsidRPr="00D0162F" w:rsidRDefault="00AB67FA" w:rsidP="006E0A54">
            <w:pPr>
              <w:pStyle w:val="TAL"/>
            </w:pPr>
          </w:p>
        </w:tc>
        <w:tc>
          <w:tcPr>
            <w:tcW w:w="1245" w:type="dxa"/>
          </w:tcPr>
          <w:p w14:paraId="67E718C8" w14:textId="77777777" w:rsidR="00AB67FA" w:rsidRPr="00D0162F" w:rsidRDefault="00AB67FA" w:rsidP="006E0A54">
            <w:pPr>
              <w:pStyle w:val="TAL"/>
            </w:pPr>
          </w:p>
        </w:tc>
      </w:tr>
    </w:tbl>
    <w:p w14:paraId="730EA1BD" w14:textId="77777777" w:rsidR="00AB67FA" w:rsidRPr="00D0162F" w:rsidRDefault="00AB67FA" w:rsidP="00AB67FA"/>
    <w:p w14:paraId="135FC680" w14:textId="77777777" w:rsidR="00AB67FA" w:rsidRPr="00D0162F" w:rsidRDefault="00AB67FA" w:rsidP="00AB67FA">
      <w:r w:rsidRPr="00D0162F">
        <w:t>RRCReconfiguration: information elements contents exception for RRC reconfiguration delay test cases to specific radio bearers and cell groups.</w:t>
      </w:r>
    </w:p>
    <w:p w14:paraId="5C4ED345" w14:textId="77777777" w:rsidR="00AB67FA" w:rsidRPr="00D0162F" w:rsidRDefault="00AB67FA" w:rsidP="00AB67FA">
      <w:pPr>
        <w:pStyle w:val="TH"/>
      </w:pPr>
      <w:r w:rsidRPr="00D0162F">
        <w:t>Table H.3.8-2: RRCReconfiguration-Procedur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0E19D5B" w14:textId="77777777" w:rsidTr="006E0A54">
        <w:trPr>
          <w:jc w:val="center"/>
        </w:trPr>
        <w:tc>
          <w:tcPr>
            <w:tcW w:w="9747" w:type="dxa"/>
            <w:gridSpan w:val="4"/>
          </w:tcPr>
          <w:p w14:paraId="570BF5CD" w14:textId="003AACF7"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1-13</w:t>
            </w:r>
          </w:p>
        </w:tc>
      </w:tr>
      <w:tr w:rsidR="00AB67FA" w:rsidRPr="00D0162F" w14:paraId="145C64F4" w14:textId="77777777" w:rsidTr="006E0A54">
        <w:trPr>
          <w:jc w:val="center"/>
        </w:trPr>
        <w:tc>
          <w:tcPr>
            <w:tcW w:w="4535" w:type="dxa"/>
          </w:tcPr>
          <w:p w14:paraId="6A5E6467" w14:textId="2F475658"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23EB409" w14:textId="77777777" w:rsidR="00AB67FA" w:rsidRPr="00D0162F" w:rsidRDefault="00AB67FA" w:rsidP="006E0A54">
            <w:pPr>
              <w:pStyle w:val="TAH"/>
            </w:pPr>
            <w:r w:rsidRPr="00D0162F">
              <w:t>Value/remark</w:t>
            </w:r>
          </w:p>
        </w:tc>
        <w:tc>
          <w:tcPr>
            <w:tcW w:w="1700" w:type="dxa"/>
          </w:tcPr>
          <w:p w14:paraId="7A8DA2CB" w14:textId="77777777" w:rsidR="00AB67FA" w:rsidRPr="00D0162F" w:rsidRDefault="00AB67FA" w:rsidP="006E0A54">
            <w:pPr>
              <w:pStyle w:val="TAH"/>
            </w:pPr>
            <w:r w:rsidRPr="00D0162F">
              <w:t>Comment</w:t>
            </w:r>
          </w:p>
        </w:tc>
        <w:tc>
          <w:tcPr>
            <w:tcW w:w="1245" w:type="dxa"/>
          </w:tcPr>
          <w:p w14:paraId="26AB4AAC" w14:textId="77777777" w:rsidR="00AB67FA" w:rsidRPr="00D0162F" w:rsidRDefault="00AB67FA" w:rsidP="006E0A54">
            <w:pPr>
              <w:pStyle w:val="TAH"/>
            </w:pPr>
            <w:r w:rsidRPr="00D0162F">
              <w:t>Condition</w:t>
            </w:r>
          </w:p>
        </w:tc>
      </w:tr>
      <w:tr w:rsidR="00AB67FA" w:rsidRPr="00D0162F" w14:paraId="71891C84" w14:textId="77777777" w:rsidTr="006E0A54">
        <w:trPr>
          <w:jc w:val="center"/>
        </w:trPr>
        <w:tc>
          <w:tcPr>
            <w:tcW w:w="4535" w:type="dxa"/>
          </w:tcPr>
          <w:p w14:paraId="3799AE85" w14:textId="685158FB" w:rsidR="00AB67FA" w:rsidRPr="00D0162F" w:rsidRDefault="00AB67FA" w:rsidP="006E0A54">
            <w:pPr>
              <w:pStyle w:val="TAL"/>
            </w:pPr>
            <w:r w:rsidRPr="00D0162F">
              <w:t>RRCReconfiguration::=</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DC901E7" w14:textId="77777777" w:rsidR="00AB67FA" w:rsidRPr="00D0162F" w:rsidRDefault="00AB67FA" w:rsidP="006E0A54">
            <w:pPr>
              <w:pStyle w:val="TAL"/>
            </w:pPr>
          </w:p>
        </w:tc>
        <w:tc>
          <w:tcPr>
            <w:tcW w:w="1700" w:type="dxa"/>
          </w:tcPr>
          <w:p w14:paraId="435ACFBD" w14:textId="77777777" w:rsidR="00AB67FA" w:rsidRPr="00D0162F" w:rsidRDefault="00AB67FA" w:rsidP="006E0A54">
            <w:pPr>
              <w:pStyle w:val="TAL"/>
            </w:pPr>
          </w:p>
        </w:tc>
        <w:tc>
          <w:tcPr>
            <w:tcW w:w="1245" w:type="dxa"/>
          </w:tcPr>
          <w:p w14:paraId="0DE050D1" w14:textId="77777777" w:rsidR="00AB67FA" w:rsidRPr="00D0162F" w:rsidRDefault="00AB67FA" w:rsidP="006E0A54">
            <w:pPr>
              <w:pStyle w:val="TAL"/>
            </w:pPr>
          </w:p>
        </w:tc>
      </w:tr>
      <w:tr w:rsidR="00AB67FA" w:rsidRPr="00D0162F" w14:paraId="393D8DAD" w14:textId="77777777" w:rsidTr="006E0A54">
        <w:trPr>
          <w:jc w:val="center"/>
        </w:trPr>
        <w:tc>
          <w:tcPr>
            <w:tcW w:w="4535" w:type="dxa"/>
          </w:tcPr>
          <w:p w14:paraId="3417F5CE" w14:textId="3B86669A"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163DB170" w14:textId="77777777" w:rsidR="00AB67FA" w:rsidRPr="00D0162F" w:rsidRDefault="00AB67FA" w:rsidP="006E0A54">
            <w:pPr>
              <w:pStyle w:val="TAL"/>
            </w:pPr>
          </w:p>
        </w:tc>
        <w:tc>
          <w:tcPr>
            <w:tcW w:w="1700" w:type="dxa"/>
          </w:tcPr>
          <w:p w14:paraId="57CCC1BF" w14:textId="77777777" w:rsidR="00AB67FA" w:rsidRPr="00D0162F" w:rsidRDefault="00AB67FA" w:rsidP="006E0A54">
            <w:pPr>
              <w:pStyle w:val="TAL"/>
            </w:pPr>
          </w:p>
        </w:tc>
        <w:tc>
          <w:tcPr>
            <w:tcW w:w="1245" w:type="dxa"/>
          </w:tcPr>
          <w:p w14:paraId="65318EBB" w14:textId="77777777" w:rsidR="00AB67FA" w:rsidRPr="00D0162F" w:rsidRDefault="00AB67FA" w:rsidP="006E0A54">
            <w:pPr>
              <w:pStyle w:val="TAL"/>
            </w:pPr>
          </w:p>
        </w:tc>
      </w:tr>
      <w:tr w:rsidR="00AB67FA" w:rsidRPr="00D0162F" w14:paraId="07C0C49E" w14:textId="77777777" w:rsidTr="006E0A54">
        <w:trPr>
          <w:jc w:val="center"/>
        </w:trPr>
        <w:tc>
          <w:tcPr>
            <w:tcW w:w="4535" w:type="dxa"/>
          </w:tcPr>
          <w:p w14:paraId="0970F55A" w14:textId="06AC4EB0"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r w:rsidRPr="00D0162F">
              <w:t xml:space="preserve"> </w:t>
            </w:r>
            <w:r w:rsidR="00AB67FA" w:rsidRPr="00D0162F">
              <w:t>{</w:t>
            </w:r>
          </w:p>
        </w:tc>
        <w:tc>
          <w:tcPr>
            <w:tcW w:w="2267" w:type="dxa"/>
          </w:tcPr>
          <w:p w14:paraId="4D812675" w14:textId="77777777" w:rsidR="00AB67FA" w:rsidRPr="00D0162F" w:rsidRDefault="00AB67FA" w:rsidP="006E0A54">
            <w:pPr>
              <w:pStyle w:val="TAL"/>
            </w:pPr>
          </w:p>
        </w:tc>
        <w:tc>
          <w:tcPr>
            <w:tcW w:w="1700" w:type="dxa"/>
          </w:tcPr>
          <w:p w14:paraId="6EAD2926" w14:textId="77777777" w:rsidR="00AB67FA" w:rsidRPr="00D0162F" w:rsidRDefault="00AB67FA" w:rsidP="006E0A54">
            <w:pPr>
              <w:pStyle w:val="TAL"/>
            </w:pPr>
          </w:p>
        </w:tc>
        <w:tc>
          <w:tcPr>
            <w:tcW w:w="1245" w:type="dxa"/>
          </w:tcPr>
          <w:p w14:paraId="04107E0F" w14:textId="77777777" w:rsidR="00AB67FA" w:rsidRPr="00D0162F" w:rsidRDefault="00AB67FA" w:rsidP="006E0A54">
            <w:pPr>
              <w:pStyle w:val="TAL"/>
            </w:pPr>
          </w:p>
        </w:tc>
      </w:tr>
      <w:tr w:rsidR="00AB67FA" w:rsidRPr="00D0162F" w14:paraId="0EFC0553" w14:textId="77777777" w:rsidTr="006E0A54">
        <w:trPr>
          <w:jc w:val="center"/>
        </w:trPr>
        <w:tc>
          <w:tcPr>
            <w:tcW w:w="4535" w:type="dxa"/>
            <w:tcBorders>
              <w:bottom w:val="single" w:sz="4" w:space="0" w:color="auto"/>
            </w:tcBorders>
          </w:tcPr>
          <w:p w14:paraId="09439999" w14:textId="636996A7"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7" w:type="dxa"/>
          </w:tcPr>
          <w:p w14:paraId="01683EE7" w14:textId="77777777" w:rsidR="00AB67FA" w:rsidRPr="00D0162F" w:rsidRDefault="00AB67FA" w:rsidP="006E0A54">
            <w:pPr>
              <w:pStyle w:val="TAL"/>
            </w:pPr>
          </w:p>
        </w:tc>
        <w:tc>
          <w:tcPr>
            <w:tcW w:w="1700" w:type="dxa"/>
          </w:tcPr>
          <w:p w14:paraId="1741DFDD" w14:textId="77777777" w:rsidR="00AB67FA" w:rsidRPr="00D0162F" w:rsidRDefault="00AB67FA" w:rsidP="006E0A54">
            <w:pPr>
              <w:pStyle w:val="TAL"/>
            </w:pPr>
          </w:p>
        </w:tc>
        <w:tc>
          <w:tcPr>
            <w:tcW w:w="1245" w:type="dxa"/>
          </w:tcPr>
          <w:p w14:paraId="5535E0C0" w14:textId="77777777" w:rsidR="00AB67FA" w:rsidRPr="00D0162F" w:rsidRDefault="00AB67FA" w:rsidP="006E0A54">
            <w:pPr>
              <w:pStyle w:val="TAL"/>
            </w:pPr>
          </w:p>
        </w:tc>
      </w:tr>
      <w:tr w:rsidR="00AB67FA" w:rsidRPr="00D0162F" w14:paraId="69817458" w14:textId="77777777" w:rsidTr="006E0A54">
        <w:trPr>
          <w:jc w:val="center"/>
        </w:trPr>
        <w:tc>
          <w:tcPr>
            <w:tcW w:w="4535" w:type="dxa"/>
            <w:tcBorders>
              <w:bottom w:val="single" w:sz="4" w:space="0" w:color="auto"/>
            </w:tcBorders>
          </w:tcPr>
          <w:p w14:paraId="7564FB98" w14:textId="4692DE7F" w:rsidR="00AB67FA" w:rsidRPr="00D0162F" w:rsidRDefault="006E0A54" w:rsidP="006E0A54">
            <w:pPr>
              <w:pStyle w:val="TAL"/>
            </w:pPr>
            <w:r w:rsidRPr="00D0162F">
              <w:t xml:space="preserve">        </w:t>
            </w:r>
            <w:r w:rsidR="00AB67FA" w:rsidRPr="00D0162F">
              <w:t>radioBearerConfig</w:t>
            </w:r>
          </w:p>
        </w:tc>
        <w:tc>
          <w:tcPr>
            <w:tcW w:w="2267" w:type="dxa"/>
          </w:tcPr>
          <w:p w14:paraId="3E14EA22" w14:textId="54F59B70"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SRB2</w:t>
            </w:r>
            <w:r w:rsidR="006E0A54" w:rsidRPr="00D0162F">
              <w:t xml:space="preserve"> </w:t>
            </w:r>
            <w:r w:rsidRPr="00D0162F">
              <w:t>and</w:t>
            </w:r>
            <w:r w:rsidR="006E0A54" w:rsidRPr="00D0162F">
              <w:t xml:space="preserve"> </w:t>
            </w:r>
            <w:r w:rsidRPr="00D0162F">
              <w:t>DRB1</w:t>
            </w:r>
          </w:p>
        </w:tc>
        <w:tc>
          <w:tcPr>
            <w:tcW w:w="1700" w:type="dxa"/>
          </w:tcPr>
          <w:p w14:paraId="4366F431" w14:textId="77777777" w:rsidR="00AB67FA" w:rsidRPr="00D0162F" w:rsidRDefault="00AB67FA" w:rsidP="006E0A54">
            <w:pPr>
              <w:pStyle w:val="TAL"/>
            </w:pPr>
          </w:p>
        </w:tc>
        <w:tc>
          <w:tcPr>
            <w:tcW w:w="1245" w:type="dxa"/>
          </w:tcPr>
          <w:p w14:paraId="5FB2CD79" w14:textId="080E5B87" w:rsidR="00AB67FA" w:rsidRPr="00D0162F" w:rsidRDefault="006E0A54" w:rsidP="006E0A54">
            <w:pPr>
              <w:pStyle w:val="TAL"/>
            </w:pPr>
            <w:r w:rsidRPr="00D0162F">
              <w:t xml:space="preserve"> </w:t>
            </w:r>
          </w:p>
        </w:tc>
      </w:tr>
      <w:tr w:rsidR="00AB67FA" w:rsidRPr="00D0162F" w14:paraId="183D546E" w14:textId="77777777" w:rsidTr="006E0A54">
        <w:trPr>
          <w:jc w:val="center"/>
        </w:trPr>
        <w:tc>
          <w:tcPr>
            <w:tcW w:w="4535" w:type="dxa"/>
            <w:tcBorders>
              <w:bottom w:val="single" w:sz="4" w:space="0" w:color="auto"/>
            </w:tcBorders>
          </w:tcPr>
          <w:p w14:paraId="2659488F" w14:textId="5B0E648D" w:rsidR="00AB67FA" w:rsidRPr="00D0162F" w:rsidRDefault="006E0A54" w:rsidP="006E0A54">
            <w:pPr>
              <w:pStyle w:val="TAL"/>
            </w:pPr>
            <w:r w:rsidRPr="00D0162F">
              <w:t xml:space="preserve">      </w:t>
            </w:r>
            <w:r w:rsidR="00AB67FA" w:rsidRPr="00D0162F">
              <w:t>}</w:t>
            </w:r>
          </w:p>
        </w:tc>
        <w:tc>
          <w:tcPr>
            <w:tcW w:w="2267" w:type="dxa"/>
          </w:tcPr>
          <w:p w14:paraId="4A4161B4" w14:textId="77777777" w:rsidR="00AB67FA" w:rsidRPr="00D0162F" w:rsidRDefault="00AB67FA" w:rsidP="006E0A54">
            <w:pPr>
              <w:pStyle w:val="TAL"/>
            </w:pPr>
          </w:p>
        </w:tc>
        <w:tc>
          <w:tcPr>
            <w:tcW w:w="1700" w:type="dxa"/>
          </w:tcPr>
          <w:p w14:paraId="494E025E" w14:textId="77777777" w:rsidR="00AB67FA" w:rsidRPr="00D0162F" w:rsidRDefault="00AB67FA" w:rsidP="006E0A54">
            <w:pPr>
              <w:pStyle w:val="TAL"/>
            </w:pPr>
          </w:p>
        </w:tc>
        <w:tc>
          <w:tcPr>
            <w:tcW w:w="1245" w:type="dxa"/>
          </w:tcPr>
          <w:p w14:paraId="50BDB108" w14:textId="77777777" w:rsidR="00AB67FA" w:rsidRPr="00D0162F" w:rsidRDefault="00AB67FA" w:rsidP="006E0A54">
            <w:pPr>
              <w:pStyle w:val="TAL"/>
            </w:pPr>
          </w:p>
        </w:tc>
      </w:tr>
      <w:tr w:rsidR="00AB67FA" w:rsidRPr="00D0162F" w14:paraId="4685C079" w14:textId="77777777" w:rsidTr="006E0A54">
        <w:trPr>
          <w:jc w:val="center"/>
        </w:trPr>
        <w:tc>
          <w:tcPr>
            <w:tcW w:w="4535" w:type="dxa"/>
            <w:tcBorders>
              <w:bottom w:val="single" w:sz="4" w:space="0" w:color="auto"/>
            </w:tcBorders>
          </w:tcPr>
          <w:p w14:paraId="03DCAF3F" w14:textId="6D857126" w:rsidR="00AB67FA" w:rsidRPr="00D0162F" w:rsidRDefault="006E0A54" w:rsidP="006E0A54">
            <w:pPr>
              <w:pStyle w:val="TAL"/>
            </w:pPr>
            <w:r w:rsidRPr="00D0162F">
              <w:t xml:space="preserve">      </w:t>
            </w:r>
            <w:r w:rsidR="00AB67FA" w:rsidRPr="00D0162F">
              <w:t>secondaryCellGroup</w:t>
            </w:r>
          </w:p>
        </w:tc>
        <w:tc>
          <w:tcPr>
            <w:tcW w:w="2267" w:type="dxa"/>
          </w:tcPr>
          <w:p w14:paraId="443BA89A" w14:textId="4ACF5EFB" w:rsidR="00AB67FA" w:rsidRPr="00D0162F" w:rsidRDefault="00AB67FA" w:rsidP="006E0A54">
            <w:pPr>
              <w:pStyle w:val="TAL"/>
            </w:pPr>
            <w:r w:rsidRPr="00D0162F">
              <w:t>CellGroupConfig</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EN-DC_SCell_add</w:t>
            </w:r>
          </w:p>
        </w:tc>
        <w:tc>
          <w:tcPr>
            <w:tcW w:w="1700" w:type="dxa"/>
          </w:tcPr>
          <w:p w14:paraId="3FBFF5EF" w14:textId="5A0A6D42"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CellGroupConfig)</w:t>
            </w:r>
          </w:p>
        </w:tc>
        <w:tc>
          <w:tcPr>
            <w:tcW w:w="1245" w:type="dxa"/>
          </w:tcPr>
          <w:p w14:paraId="424AB16F" w14:textId="77777777" w:rsidR="00AB67FA" w:rsidRPr="00D0162F" w:rsidRDefault="00AB67FA" w:rsidP="006E0A54">
            <w:pPr>
              <w:pStyle w:val="TAL"/>
            </w:pPr>
          </w:p>
        </w:tc>
      </w:tr>
      <w:tr w:rsidR="00AB67FA" w:rsidRPr="00D0162F" w14:paraId="7D27B7BD" w14:textId="77777777" w:rsidTr="006E0A54">
        <w:trPr>
          <w:jc w:val="center"/>
        </w:trPr>
        <w:tc>
          <w:tcPr>
            <w:tcW w:w="4535" w:type="dxa"/>
            <w:tcBorders>
              <w:bottom w:val="single" w:sz="4" w:space="0" w:color="auto"/>
            </w:tcBorders>
          </w:tcPr>
          <w:p w14:paraId="1435B0EF" w14:textId="49E9D3E2"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6AD18588" w14:textId="77777777" w:rsidR="00AB67FA" w:rsidRPr="00D0162F" w:rsidRDefault="00AB67FA" w:rsidP="006E0A54">
            <w:pPr>
              <w:pStyle w:val="TAL"/>
            </w:pPr>
          </w:p>
        </w:tc>
        <w:tc>
          <w:tcPr>
            <w:tcW w:w="1700" w:type="dxa"/>
          </w:tcPr>
          <w:p w14:paraId="02FCA1E7" w14:textId="77777777" w:rsidR="00AB67FA" w:rsidRPr="00D0162F" w:rsidRDefault="00AB67FA" w:rsidP="006E0A54">
            <w:pPr>
              <w:pStyle w:val="TAL"/>
            </w:pPr>
          </w:p>
        </w:tc>
        <w:tc>
          <w:tcPr>
            <w:tcW w:w="1245" w:type="dxa"/>
          </w:tcPr>
          <w:p w14:paraId="30DBD92F" w14:textId="77777777" w:rsidR="00AB67FA" w:rsidRPr="00D0162F" w:rsidRDefault="00AB67FA" w:rsidP="006E0A54">
            <w:pPr>
              <w:pStyle w:val="TAL"/>
            </w:pPr>
          </w:p>
        </w:tc>
      </w:tr>
      <w:tr w:rsidR="00AB67FA" w:rsidRPr="00D0162F" w14:paraId="5C4A0686" w14:textId="77777777" w:rsidTr="006E0A54">
        <w:trPr>
          <w:jc w:val="center"/>
        </w:trPr>
        <w:tc>
          <w:tcPr>
            <w:tcW w:w="4535" w:type="dxa"/>
            <w:tcBorders>
              <w:bottom w:val="single" w:sz="4" w:space="0" w:color="auto"/>
            </w:tcBorders>
          </w:tcPr>
          <w:p w14:paraId="77C0D26E" w14:textId="0742C529" w:rsidR="00AB67FA" w:rsidRPr="00D0162F" w:rsidRDefault="006E0A54" w:rsidP="006E0A54">
            <w:pPr>
              <w:pStyle w:val="TAL"/>
            </w:pPr>
            <w:r w:rsidRPr="00D0162F">
              <w:t xml:space="preserve">        </w:t>
            </w:r>
            <w:r w:rsidR="00AB67FA" w:rsidRPr="00D0162F">
              <w:t>masterCellGroup</w:t>
            </w:r>
          </w:p>
        </w:tc>
        <w:tc>
          <w:tcPr>
            <w:tcW w:w="2267" w:type="dxa"/>
          </w:tcPr>
          <w:p w14:paraId="3B55C112" w14:textId="413722D8" w:rsidR="00AB67FA" w:rsidRPr="00D0162F" w:rsidRDefault="00AB67FA" w:rsidP="006E0A54">
            <w:pPr>
              <w:pStyle w:val="TAL"/>
            </w:pPr>
            <w:r w:rsidRPr="00D0162F">
              <w:t>CellGroup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EN-DC</w:t>
            </w:r>
          </w:p>
        </w:tc>
        <w:tc>
          <w:tcPr>
            <w:tcW w:w="1700" w:type="dxa"/>
          </w:tcPr>
          <w:p w14:paraId="63DC93CC" w14:textId="0CFBB916"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CellGroupConfig)</w:t>
            </w:r>
          </w:p>
        </w:tc>
        <w:tc>
          <w:tcPr>
            <w:tcW w:w="1245" w:type="dxa"/>
          </w:tcPr>
          <w:p w14:paraId="201EE529" w14:textId="77777777" w:rsidR="00AB67FA" w:rsidRPr="00D0162F" w:rsidRDefault="00AB67FA" w:rsidP="006E0A54">
            <w:pPr>
              <w:pStyle w:val="TAL"/>
            </w:pPr>
          </w:p>
        </w:tc>
      </w:tr>
      <w:tr w:rsidR="00AB67FA" w:rsidRPr="00D0162F" w14:paraId="6B323740" w14:textId="77777777" w:rsidTr="006E0A54">
        <w:trPr>
          <w:jc w:val="center"/>
        </w:trPr>
        <w:tc>
          <w:tcPr>
            <w:tcW w:w="4535" w:type="dxa"/>
            <w:tcBorders>
              <w:bottom w:val="single" w:sz="4" w:space="0" w:color="auto"/>
            </w:tcBorders>
          </w:tcPr>
          <w:p w14:paraId="1EE9181A" w14:textId="57EF05F9" w:rsidR="00AB67FA" w:rsidRPr="00D0162F" w:rsidRDefault="006E0A54" w:rsidP="006E0A54">
            <w:pPr>
              <w:pStyle w:val="TAL"/>
            </w:pPr>
            <w:r w:rsidRPr="00D0162F">
              <w:t xml:space="preserve">      </w:t>
            </w:r>
            <w:r w:rsidR="00AB67FA" w:rsidRPr="00D0162F">
              <w:t>}</w:t>
            </w:r>
          </w:p>
        </w:tc>
        <w:tc>
          <w:tcPr>
            <w:tcW w:w="2267" w:type="dxa"/>
          </w:tcPr>
          <w:p w14:paraId="6F4E539E" w14:textId="77777777" w:rsidR="00AB67FA" w:rsidRPr="00D0162F" w:rsidRDefault="00AB67FA" w:rsidP="006E0A54">
            <w:pPr>
              <w:pStyle w:val="TAL"/>
            </w:pPr>
          </w:p>
        </w:tc>
        <w:tc>
          <w:tcPr>
            <w:tcW w:w="1700" w:type="dxa"/>
          </w:tcPr>
          <w:p w14:paraId="2AEABAC1" w14:textId="77777777" w:rsidR="00AB67FA" w:rsidRPr="00D0162F" w:rsidRDefault="00AB67FA" w:rsidP="006E0A54">
            <w:pPr>
              <w:pStyle w:val="TAL"/>
            </w:pPr>
          </w:p>
        </w:tc>
        <w:tc>
          <w:tcPr>
            <w:tcW w:w="1245" w:type="dxa"/>
          </w:tcPr>
          <w:p w14:paraId="0A0B3663" w14:textId="77777777" w:rsidR="00AB67FA" w:rsidRPr="00D0162F" w:rsidRDefault="00AB67FA" w:rsidP="006E0A54">
            <w:pPr>
              <w:pStyle w:val="TAL"/>
            </w:pPr>
          </w:p>
        </w:tc>
      </w:tr>
      <w:tr w:rsidR="00AB67FA" w:rsidRPr="00D0162F" w14:paraId="20DE263B" w14:textId="77777777" w:rsidTr="006E0A54">
        <w:trPr>
          <w:jc w:val="center"/>
        </w:trPr>
        <w:tc>
          <w:tcPr>
            <w:tcW w:w="4535" w:type="dxa"/>
            <w:tcBorders>
              <w:bottom w:val="single" w:sz="4" w:space="0" w:color="auto"/>
            </w:tcBorders>
          </w:tcPr>
          <w:p w14:paraId="007E7070" w14:textId="4B18A87E" w:rsidR="00AB67FA" w:rsidRPr="00D0162F" w:rsidRDefault="006E0A54" w:rsidP="006E0A54">
            <w:pPr>
              <w:pStyle w:val="TAL"/>
            </w:pPr>
            <w:r w:rsidRPr="00D0162F">
              <w:t xml:space="preserve">    </w:t>
            </w:r>
            <w:r w:rsidR="00AB67FA" w:rsidRPr="00D0162F">
              <w:t>}</w:t>
            </w:r>
          </w:p>
        </w:tc>
        <w:tc>
          <w:tcPr>
            <w:tcW w:w="2267" w:type="dxa"/>
          </w:tcPr>
          <w:p w14:paraId="0DAC389B" w14:textId="77777777" w:rsidR="00AB67FA" w:rsidRPr="00D0162F" w:rsidRDefault="00AB67FA" w:rsidP="006E0A54">
            <w:pPr>
              <w:pStyle w:val="TAL"/>
            </w:pPr>
          </w:p>
        </w:tc>
        <w:tc>
          <w:tcPr>
            <w:tcW w:w="1700" w:type="dxa"/>
          </w:tcPr>
          <w:p w14:paraId="23044377" w14:textId="77777777" w:rsidR="00AB67FA" w:rsidRPr="00D0162F" w:rsidRDefault="00AB67FA" w:rsidP="006E0A54">
            <w:pPr>
              <w:pStyle w:val="TAL"/>
            </w:pPr>
          </w:p>
        </w:tc>
        <w:tc>
          <w:tcPr>
            <w:tcW w:w="1245" w:type="dxa"/>
          </w:tcPr>
          <w:p w14:paraId="759CF133" w14:textId="77777777" w:rsidR="00AB67FA" w:rsidRPr="00D0162F" w:rsidRDefault="00AB67FA" w:rsidP="006E0A54">
            <w:pPr>
              <w:pStyle w:val="TAL"/>
            </w:pPr>
          </w:p>
        </w:tc>
      </w:tr>
      <w:tr w:rsidR="00AB67FA" w:rsidRPr="00D0162F" w14:paraId="59AEA0AC" w14:textId="77777777" w:rsidTr="006E0A54">
        <w:trPr>
          <w:jc w:val="center"/>
        </w:trPr>
        <w:tc>
          <w:tcPr>
            <w:tcW w:w="4535" w:type="dxa"/>
            <w:tcBorders>
              <w:bottom w:val="single" w:sz="4" w:space="0" w:color="auto"/>
            </w:tcBorders>
          </w:tcPr>
          <w:p w14:paraId="056D6880" w14:textId="0CFF0037" w:rsidR="00AB67FA" w:rsidRPr="00D0162F" w:rsidRDefault="006E0A54" w:rsidP="006E0A54">
            <w:pPr>
              <w:pStyle w:val="TAL"/>
            </w:pPr>
            <w:r w:rsidRPr="00D0162F">
              <w:t xml:space="preserve">  </w:t>
            </w:r>
            <w:r w:rsidR="00AB67FA" w:rsidRPr="00D0162F">
              <w:t>}</w:t>
            </w:r>
          </w:p>
        </w:tc>
        <w:tc>
          <w:tcPr>
            <w:tcW w:w="2267" w:type="dxa"/>
          </w:tcPr>
          <w:p w14:paraId="514E996A" w14:textId="77777777" w:rsidR="00AB67FA" w:rsidRPr="00D0162F" w:rsidRDefault="00AB67FA" w:rsidP="006E0A54">
            <w:pPr>
              <w:pStyle w:val="TAL"/>
            </w:pPr>
          </w:p>
        </w:tc>
        <w:tc>
          <w:tcPr>
            <w:tcW w:w="1700" w:type="dxa"/>
          </w:tcPr>
          <w:p w14:paraId="4F606A13" w14:textId="77777777" w:rsidR="00AB67FA" w:rsidRPr="00D0162F" w:rsidRDefault="00AB67FA" w:rsidP="006E0A54">
            <w:pPr>
              <w:pStyle w:val="TAL"/>
            </w:pPr>
          </w:p>
        </w:tc>
        <w:tc>
          <w:tcPr>
            <w:tcW w:w="1245" w:type="dxa"/>
          </w:tcPr>
          <w:p w14:paraId="40D22A54" w14:textId="77777777" w:rsidR="00AB67FA" w:rsidRPr="00D0162F" w:rsidRDefault="00AB67FA" w:rsidP="006E0A54">
            <w:pPr>
              <w:pStyle w:val="TAL"/>
            </w:pPr>
          </w:p>
        </w:tc>
      </w:tr>
      <w:tr w:rsidR="00AB67FA" w:rsidRPr="00D0162F" w14:paraId="45A63955" w14:textId="77777777" w:rsidTr="006E0A54">
        <w:trPr>
          <w:jc w:val="center"/>
        </w:trPr>
        <w:tc>
          <w:tcPr>
            <w:tcW w:w="4535" w:type="dxa"/>
            <w:tcBorders>
              <w:bottom w:val="single" w:sz="4" w:space="0" w:color="auto"/>
            </w:tcBorders>
          </w:tcPr>
          <w:p w14:paraId="1B56BD41" w14:textId="77777777" w:rsidR="00AB67FA" w:rsidRPr="00D0162F" w:rsidRDefault="00AB67FA" w:rsidP="006E0A54">
            <w:pPr>
              <w:pStyle w:val="TAL"/>
            </w:pPr>
            <w:r w:rsidRPr="00D0162F">
              <w:t>}</w:t>
            </w:r>
          </w:p>
        </w:tc>
        <w:tc>
          <w:tcPr>
            <w:tcW w:w="2267" w:type="dxa"/>
          </w:tcPr>
          <w:p w14:paraId="69A72720" w14:textId="77777777" w:rsidR="00AB67FA" w:rsidRPr="00D0162F" w:rsidRDefault="00AB67FA" w:rsidP="006E0A54">
            <w:pPr>
              <w:pStyle w:val="TAL"/>
            </w:pPr>
          </w:p>
        </w:tc>
        <w:tc>
          <w:tcPr>
            <w:tcW w:w="1700" w:type="dxa"/>
          </w:tcPr>
          <w:p w14:paraId="4C94DF86" w14:textId="77777777" w:rsidR="00AB67FA" w:rsidRPr="00D0162F" w:rsidRDefault="00AB67FA" w:rsidP="006E0A54">
            <w:pPr>
              <w:pStyle w:val="TAL"/>
            </w:pPr>
          </w:p>
        </w:tc>
        <w:tc>
          <w:tcPr>
            <w:tcW w:w="1245" w:type="dxa"/>
          </w:tcPr>
          <w:p w14:paraId="064FFCE9" w14:textId="77777777" w:rsidR="00AB67FA" w:rsidRPr="00D0162F" w:rsidRDefault="00AB67FA" w:rsidP="006E0A54">
            <w:pPr>
              <w:pStyle w:val="TAL"/>
            </w:pPr>
          </w:p>
        </w:tc>
      </w:tr>
    </w:tbl>
    <w:p w14:paraId="14F23EAF" w14:textId="77777777" w:rsidR="00AB67FA" w:rsidRPr="00D0162F" w:rsidRDefault="00AB67FA" w:rsidP="00AB67FA"/>
    <w:p w14:paraId="2C5B7A05" w14:textId="77777777" w:rsidR="00AB67FA" w:rsidRPr="00D0162F" w:rsidRDefault="00AB67FA" w:rsidP="00AB67FA">
      <w:pPr>
        <w:pStyle w:val="Heading2"/>
      </w:pPr>
      <w:r w:rsidRPr="00D0162F">
        <w:lastRenderedPageBreak/>
        <w:t>H.3.9</w:t>
      </w:r>
      <w:r w:rsidRPr="00D0162F">
        <w:tab/>
        <w:t>RRC messages and information elements contents exceptions for UL timing</w:t>
      </w:r>
    </w:p>
    <w:p w14:paraId="4C64DF5E" w14:textId="77777777" w:rsidR="00AB67FA" w:rsidRPr="00D0162F" w:rsidRDefault="00AB67FA" w:rsidP="00AB67FA">
      <w:pPr>
        <w:pStyle w:val="TH"/>
      </w:pPr>
      <w:r w:rsidRPr="00D0162F">
        <w:t xml:space="preserve">Table H.3.9-1: </w:t>
      </w:r>
      <w:r w:rsidRPr="00D0162F">
        <w:rPr>
          <w:i/>
        </w:rPr>
        <w:t>PUSCH-TimeDomainResourceAllocationLi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4848C5B6" w14:textId="77777777" w:rsidTr="006E0A5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4D9F2E9" w14:textId="232A6FCE" w:rsidR="00AB67FA" w:rsidRPr="00D0162F" w:rsidRDefault="00AB67FA" w:rsidP="006E0A54">
            <w:pPr>
              <w:pStyle w:val="TAH"/>
              <w:jc w:val="left"/>
              <w:rPr>
                <w:b w:val="0"/>
                <w:lang w:eastAsia="fr-FR"/>
              </w:rPr>
            </w:pPr>
            <w:r w:rsidRPr="00D0162F">
              <w:rPr>
                <w:b w:val="0"/>
                <w:lang w:eastAsia="fr-FR"/>
              </w:rPr>
              <w:t>Derivation</w:t>
            </w:r>
            <w:r w:rsidR="006E0A54" w:rsidRPr="00D0162F">
              <w:rPr>
                <w:b w:val="0"/>
                <w:lang w:eastAsia="fr-FR"/>
              </w:rPr>
              <w:t xml:space="preserve"> </w:t>
            </w:r>
            <w:r w:rsidRPr="00D0162F">
              <w:rPr>
                <w:b w:val="0"/>
                <w:lang w:eastAsia="fr-FR"/>
              </w:rPr>
              <w:t>Path:</w:t>
            </w:r>
            <w:r w:rsidR="006E0A54" w:rsidRPr="00D0162F">
              <w:rPr>
                <w:b w:val="0"/>
                <w:lang w:eastAsia="fr-FR"/>
              </w:rPr>
              <w:t xml:space="preserve"> </w:t>
            </w:r>
            <w:r w:rsidRPr="00D0162F">
              <w:rPr>
                <w:b w:val="0"/>
                <w:lang w:eastAsia="fr-FR"/>
              </w:rPr>
              <w:t>TS</w:t>
            </w:r>
            <w:r w:rsidR="006E0A54" w:rsidRPr="00D0162F">
              <w:rPr>
                <w:b w:val="0"/>
                <w:lang w:eastAsia="fr-FR"/>
              </w:rPr>
              <w:t xml:space="preserve"> </w:t>
            </w:r>
            <w:r w:rsidRPr="00D0162F">
              <w:rPr>
                <w:b w:val="0"/>
                <w:lang w:eastAsia="fr-FR"/>
              </w:rPr>
              <w:t>38.508-1,</w:t>
            </w:r>
            <w:r w:rsidR="006E0A54" w:rsidRPr="00D0162F">
              <w:rPr>
                <w:b w:val="0"/>
                <w:lang w:eastAsia="fr-FR"/>
              </w:rPr>
              <w:t xml:space="preserve"> </w:t>
            </w:r>
            <w:r w:rsidRPr="00D0162F">
              <w:rPr>
                <w:b w:val="0"/>
                <w:lang w:eastAsia="fr-FR"/>
              </w:rPr>
              <w:t>Table</w:t>
            </w:r>
            <w:r w:rsidR="006E0A54" w:rsidRPr="00D0162F">
              <w:rPr>
                <w:b w:val="0"/>
                <w:lang w:eastAsia="fr-FR"/>
              </w:rPr>
              <w:t xml:space="preserve"> </w:t>
            </w:r>
            <w:r w:rsidRPr="00D0162F">
              <w:rPr>
                <w:b w:val="0"/>
                <w:lang w:eastAsia="fr-FR"/>
              </w:rPr>
              <w:t>4.6.3-122</w:t>
            </w:r>
          </w:p>
        </w:tc>
      </w:tr>
      <w:tr w:rsidR="00AB67FA" w:rsidRPr="00D0162F" w14:paraId="68E592C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2AD5B4A1" w14:textId="33727903" w:rsidR="00AB67FA" w:rsidRPr="00D0162F" w:rsidRDefault="00AB67FA" w:rsidP="006E0A54">
            <w:pPr>
              <w:pStyle w:val="TAH"/>
              <w:rPr>
                <w:lang w:eastAsia="fr-FR"/>
              </w:rPr>
            </w:pPr>
            <w:r w:rsidRPr="00D0162F">
              <w:rPr>
                <w:lang w:eastAsia="fr-FR"/>
              </w:rPr>
              <w:t>Information</w:t>
            </w:r>
            <w:r w:rsidR="006E0A54" w:rsidRPr="00D0162F">
              <w:rPr>
                <w:lang w:eastAsia="fr-FR"/>
              </w:rPr>
              <w:t xml:space="preserve"> </w:t>
            </w:r>
            <w:r w:rsidRPr="00D0162F">
              <w:rPr>
                <w:lang w:eastAsia="fr-FR"/>
              </w:rPr>
              <w:t>Element</w:t>
            </w:r>
          </w:p>
        </w:tc>
        <w:tc>
          <w:tcPr>
            <w:tcW w:w="2267" w:type="dxa"/>
            <w:tcBorders>
              <w:top w:val="single" w:sz="4" w:space="0" w:color="auto"/>
              <w:left w:val="single" w:sz="4" w:space="0" w:color="auto"/>
              <w:bottom w:val="single" w:sz="4" w:space="0" w:color="auto"/>
              <w:right w:val="single" w:sz="4" w:space="0" w:color="auto"/>
            </w:tcBorders>
            <w:hideMark/>
          </w:tcPr>
          <w:p w14:paraId="637F5256" w14:textId="77777777" w:rsidR="00AB67FA" w:rsidRPr="00D0162F" w:rsidRDefault="00AB67FA" w:rsidP="006E0A54">
            <w:pPr>
              <w:pStyle w:val="TAH"/>
              <w:rPr>
                <w:lang w:eastAsia="fr-FR"/>
              </w:rPr>
            </w:pPr>
            <w:r w:rsidRPr="00D0162F">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686A2E2" w14:textId="77777777" w:rsidR="00AB67FA" w:rsidRPr="00D0162F" w:rsidRDefault="00AB67FA" w:rsidP="006E0A54">
            <w:pPr>
              <w:pStyle w:val="TAH"/>
              <w:rPr>
                <w:lang w:eastAsia="fr-FR"/>
              </w:rPr>
            </w:pPr>
            <w:r w:rsidRPr="00D0162F">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16237253" w14:textId="77777777" w:rsidR="00AB67FA" w:rsidRPr="00D0162F" w:rsidRDefault="00AB67FA" w:rsidP="006E0A54">
            <w:pPr>
              <w:pStyle w:val="TAH"/>
              <w:rPr>
                <w:lang w:eastAsia="fr-FR"/>
              </w:rPr>
            </w:pPr>
            <w:r w:rsidRPr="00D0162F">
              <w:rPr>
                <w:lang w:eastAsia="fr-FR"/>
              </w:rPr>
              <w:t>Condition</w:t>
            </w:r>
          </w:p>
        </w:tc>
      </w:tr>
      <w:tr w:rsidR="00AB67FA" w:rsidRPr="00D0162F" w14:paraId="35E0579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A3D823D" w14:textId="190B71AB" w:rsidR="00AB67FA" w:rsidRPr="00D0162F" w:rsidRDefault="00AB67FA" w:rsidP="006E0A54">
            <w:pPr>
              <w:pStyle w:val="TAL"/>
              <w:rPr>
                <w:lang w:eastAsia="fr-FR"/>
              </w:rPr>
            </w:pPr>
            <w:r w:rsidRPr="00D0162F">
              <w:rPr>
                <w:lang w:eastAsia="fr-FR"/>
              </w:rPr>
              <w:t>PUSCH-TimeDomainResourceAllocationList</w:t>
            </w:r>
            <w:r w:rsidR="006E0A54" w:rsidRPr="00D0162F">
              <w:rPr>
                <w:lang w:eastAsia="fr-FR"/>
              </w:rPr>
              <w:t xml:space="preserve"> </w:t>
            </w:r>
            <w:r w:rsidRPr="00D0162F">
              <w:rPr>
                <w:lang w:eastAsia="fr-FR"/>
              </w:rPr>
              <w:t>::=</w:t>
            </w:r>
            <w:r w:rsidR="006E0A54" w:rsidRPr="00D0162F">
              <w:rPr>
                <w:lang w:eastAsia="fr-FR"/>
              </w:rPr>
              <w:t xml:space="preserve"> </w:t>
            </w:r>
            <w:r w:rsidRPr="00D0162F">
              <w:rPr>
                <w:snapToGrid w:val="0"/>
                <w:lang w:eastAsia="fr-FR"/>
              </w:rPr>
              <w:t>SEQUENCE</w:t>
            </w:r>
            <w:r w:rsidR="006E0A54" w:rsidRPr="00D0162F">
              <w:rPr>
                <w:snapToGrid w:val="0"/>
                <w:lang w:eastAsia="fr-FR"/>
              </w:rPr>
              <w:t xml:space="preserve"> </w:t>
            </w:r>
            <w:r w:rsidRPr="00D0162F">
              <w:rPr>
                <w:snapToGrid w:val="0"/>
                <w:lang w:eastAsia="fr-FR"/>
              </w:rPr>
              <w:t>(SIZE(1..maxNrofUL-Allocations))</w:t>
            </w:r>
            <w:r w:rsidR="006E0A54" w:rsidRPr="00D0162F">
              <w:rPr>
                <w:snapToGrid w:val="0"/>
                <w:lang w:eastAsia="fr-FR"/>
              </w:rPr>
              <w:t xml:space="preserve"> </w:t>
            </w:r>
            <w:r w:rsidRPr="00D0162F">
              <w:rPr>
                <w:snapToGrid w:val="0"/>
                <w:lang w:eastAsia="fr-FR"/>
              </w:rPr>
              <w:t>OF</w:t>
            </w:r>
            <w:r w:rsidR="006E0A54" w:rsidRPr="00D0162F">
              <w:rPr>
                <w:snapToGrid w:val="0"/>
                <w:lang w:eastAsia="fr-FR"/>
              </w:rPr>
              <w:t xml:space="preserve"> </w:t>
            </w:r>
            <w:r w:rsidRPr="00D0162F">
              <w:rPr>
                <w:snapToGrid w:val="0"/>
                <w:lang w:eastAsia="fr-FR"/>
              </w:rPr>
              <w:t>{</w:t>
            </w:r>
            <w:r w:rsidR="006E0A54" w:rsidRPr="00D0162F">
              <w:rPr>
                <w:snapToGrid w:val="0"/>
                <w:lang w:eastAsia="fr-FR"/>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4BA27BE" w14:textId="152F0F38" w:rsidR="00AB67FA" w:rsidRPr="00D0162F" w:rsidRDefault="00AB67FA" w:rsidP="006E0A54">
            <w:pPr>
              <w:pStyle w:val="TAL"/>
              <w:rPr>
                <w:lang w:eastAsia="fr-FR"/>
              </w:rPr>
            </w:pPr>
            <w:r w:rsidRPr="00D0162F">
              <w:rPr>
                <w:lang w:eastAsia="fr-FR"/>
              </w:rPr>
              <w:t>2</w:t>
            </w:r>
            <w:r w:rsidR="006E0A54" w:rsidRPr="00D0162F">
              <w:rPr>
                <w:lang w:eastAsia="fr-FR"/>
              </w:rPr>
              <w:t xml:space="preserve"> </w:t>
            </w:r>
            <w:r w:rsidRPr="00D0162F">
              <w:rPr>
                <w:lang w:eastAsia="fr-FR"/>
              </w:rPr>
              <w:t>entries</w:t>
            </w:r>
          </w:p>
        </w:tc>
        <w:tc>
          <w:tcPr>
            <w:tcW w:w="1700" w:type="dxa"/>
            <w:tcBorders>
              <w:top w:val="single" w:sz="4" w:space="0" w:color="auto"/>
              <w:left w:val="single" w:sz="4" w:space="0" w:color="auto"/>
              <w:bottom w:val="single" w:sz="4" w:space="0" w:color="auto"/>
              <w:right w:val="single" w:sz="4" w:space="0" w:color="auto"/>
            </w:tcBorders>
          </w:tcPr>
          <w:p w14:paraId="649365BC"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5B2C29B" w14:textId="77777777" w:rsidR="00AB67FA" w:rsidRPr="00D0162F" w:rsidRDefault="00AB67FA" w:rsidP="006E0A54">
            <w:pPr>
              <w:pStyle w:val="TAL"/>
              <w:rPr>
                <w:lang w:eastAsia="fr-FR"/>
              </w:rPr>
            </w:pPr>
          </w:p>
        </w:tc>
      </w:tr>
      <w:tr w:rsidR="00AB67FA" w:rsidRPr="00D0162F" w14:paraId="75EF9C2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A8D779F" w14:textId="3E42F7CE" w:rsidR="00AB67FA" w:rsidRPr="00D0162F" w:rsidRDefault="006E0A54" w:rsidP="006E0A54">
            <w:pPr>
              <w:pStyle w:val="TAL"/>
              <w:rPr>
                <w:lang w:eastAsia="fr-FR"/>
              </w:rPr>
            </w:pPr>
            <w:r w:rsidRPr="00D0162F">
              <w:rPr>
                <w:lang w:eastAsia="fr-FR"/>
              </w:rPr>
              <w:t xml:space="preserve">  </w:t>
            </w:r>
            <w:r w:rsidR="00AB67FA" w:rsidRPr="00D0162F">
              <w:rPr>
                <w:lang w:eastAsia="fr-FR"/>
              </w:rPr>
              <w:t>PUSCH-TimeDomainResourceAllocation[1]</w:t>
            </w:r>
            <w:r w:rsidRPr="00D0162F">
              <w:rPr>
                <w:lang w:eastAsia="fr-FR"/>
              </w:rPr>
              <w:t xml:space="preserve"> </w:t>
            </w:r>
            <w:r w:rsidR="00AB67FA" w:rsidRPr="00D0162F">
              <w:rPr>
                <w:snapToGrid w:val="0"/>
                <w:lang w:eastAsia="fr-FR"/>
              </w:rPr>
              <w:t>SEQUENCE</w:t>
            </w:r>
            <w:r w:rsidRPr="00D0162F">
              <w:rPr>
                <w:snapToGrid w:val="0"/>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2033164F"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2EB9ECD"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43810F8" w14:textId="77777777" w:rsidR="00AB67FA" w:rsidRPr="00D0162F" w:rsidRDefault="00AB67FA" w:rsidP="006E0A54">
            <w:pPr>
              <w:pStyle w:val="TAL"/>
              <w:rPr>
                <w:lang w:eastAsia="fr-FR"/>
              </w:rPr>
            </w:pPr>
          </w:p>
        </w:tc>
      </w:tr>
      <w:tr w:rsidR="00AB67FA" w:rsidRPr="00D0162F" w14:paraId="04DEDB4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447A9B8" w14:textId="6C693493" w:rsidR="00AB67FA" w:rsidRPr="00D0162F" w:rsidRDefault="006E0A54" w:rsidP="006E0A54">
            <w:pPr>
              <w:pStyle w:val="TAL"/>
              <w:rPr>
                <w:lang w:eastAsia="fr-FR"/>
              </w:rPr>
            </w:pPr>
            <w:r w:rsidRPr="00D0162F">
              <w:rPr>
                <w:lang w:eastAsia="fr-FR"/>
              </w:rPr>
              <w:t xml:space="preserve">  </w:t>
            </w:r>
            <w:r w:rsidR="00AB67FA" w:rsidRPr="00D0162F">
              <w:rPr>
                <w:lang w:eastAsia="fr-FR"/>
              </w:rPr>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C46A806" w14:textId="77777777" w:rsidR="00AB67FA" w:rsidRPr="00D0162F" w:rsidRDefault="00AB67FA" w:rsidP="006E0A54">
            <w:pPr>
              <w:pStyle w:val="TAL"/>
              <w:rPr>
                <w:lang w:eastAsia="fr-FR"/>
              </w:rPr>
            </w:pPr>
            <w:r w:rsidRPr="00D0162F">
              <w:rPr>
                <w:lang w:eastAsia="fr-FR"/>
              </w:rPr>
              <w:t>41</w:t>
            </w:r>
          </w:p>
        </w:tc>
        <w:tc>
          <w:tcPr>
            <w:tcW w:w="1700" w:type="dxa"/>
            <w:tcBorders>
              <w:top w:val="single" w:sz="4" w:space="0" w:color="auto"/>
              <w:left w:val="single" w:sz="4" w:space="0" w:color="auto"/>
              <w:bottom w:val="single" w:sz="4" w:space="0" w:color="auto"/>
              <w:right w:val="single" w:sz="4" w:space="0" w:color="auto"/>
            </w:tcBorders>
            <w:hideMark/>
          </w:tcPr>
          <w:p w14:paraId="4DA8C027" w14:textId="303819F4" w:rsidR="00AB67FA" w:rsidRPr="00D0162F" w:rsidRDefault="00AB67FA" w:rsidP="006E0A54">
            <w:pPr>
              <w:pStyle w:val="TAL"/>
              <w:rPr>
                <w:lang w:eastAsia="fr-FR"/>
              </w:rPr>
            </w:pPr>
            <w:r w:rsidRPr="00D0162F">
              <w:rPr>
                <w:lang w:eastAsia="fr-FR"/>
              </w:rPr>
              <w:t>Start</w:t>
            </w:r>
            <w:r w:rsidR="006E0A54" w:rsidRPr="00D0162F">
              <w:rPr>
                <w:lang w:eastAsia="fr-FR"/>
              </w:rPr>
              <w:t xml:space="preserve"> </w:t>
            </w:r>
            <w:r w:rsidRPr="00D0162F">
              <w:rPr>
                <w:lang w:eastAsia="fr-FR"/>
              </w:rPr>
              <w:t>symbol(S)=0,</w:t>
            </w:r>
            <w:r w:rsidR="006E0A54" w:rsidRPr="00D0162F">
              <w:rPr>
                <w:lang w:eastAsia="fr-FR"/>
              </w:rPr>
              <w:t xml:space="preserve"> </w:t>
            </w:r>
            <w:r w:rsidRPr="00D0162F">
              <w:rPr>
                <w:lang w:eastAsia="fr-FR"/>
              </w:rPr>
              <w:t>Length(L)=13</w:t>
            </w:r>
          </w:p>
        </w:tc>
        <w:tc>
          <w:tcPr>
            <w:tcW w:w="1245" w:type="dxa"/>
            <w:tcBorders>
              <w:top w:val="single" w:sz="4" w:space="0" w:color="auto"/>
              <w:left w:val="single" w:sz="4" w:space="0" w:color="auto"/>
              <w:bottom w:val="single" w:sz="4" w:space="0" w:color="auto"/>
              <w:right w:val="single" w:sz="4" w:space="0" w:color="auto"/>
            </w:tcBorders>
          </w:tcPr>
          <w:p w14:paraId="5DE06711" w14:textId="77777777" w:rsidR="00AB67FA" w:rsidRPr="00D0162F" w:rsidRDefault="00AB67FA" w:rsidP="006E0A54">
            <w:pPr>
              <w:pStyle w:val="TAL"/>
              <w:rPr>
                <w:lang w:eastAsia="fr-FR"/>
              </w:rPr>
            </w:pPr>
          </w:p>
        </w:tc>
      </w:tr>
      <w:tr w:rsidR="00AB67FA" w:rsidRPr="00D0162F" w14:paraId="312107A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48F2668" w14:textId="0986113A" w:rsidR="00AB67FA" w:rsidRPr="00D0162F" w:rsidRDefault="006E0A54" w:rsidP="006E0A54">
            <w:pPr>
              <w:pStyle w:val="TAL"/>
              <w:rPr>
                <w:lang w:eastAsia="fr-FR"/>
              </w:rPr>
            </w:pPr>
            <w:r w:rsidRPr="00D0162F">
              <w:rPr>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32C14809"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BF55C9C"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EEE9042" w14:textId="77777777" w:rsidR="00AB67FA" w:rsidRPr="00D0162F" w:rsidRDefault="00AB67FA" w:rsidP="006E0A54">
            <w:pPr>
              <w:pStyle w:val="TAL"/>
              <w:rPr>
                <w:lang w:eastAsia="fr-FR"/>
              </w:rPr>
            </w:pPr>
          </w:p>
        </w:tc>
      </w:tr>
      <w:tr w:rsidR="00AB67FA" w:rsidRPr="00D0162F" w14:paraId="6367CD2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5B302733" w14:textId="4F429D74" w:rsidR="00AB67FA" w:rsidRPr="00D0162F" w:rsidRDefault="006E0A54" w:rsidP="006E0A54">
            <w:pPr>
              <w:pStyle w:val="TAL"/>
              <w:rPr>
                <w:lang w:eastAsia="fr-FR"/>
              </w:rPr>
            </w:pPr>
            <w:r w:rsidRPr="00D0162F">
              <w:rPr>
                <w:lang w:eastAsia="fr-FR"/>
              </w:rPr>
              <w:t xml:space="preserve">  </w:t>
            </w:r>
            <w:r w:rsidR="00AB67FA" w:rsidRPr="00D0162F">
              <w:rPr>
                <w:lang w:eastAsia="fr-FR"/>
              </w:rPr>
              <w:t>PUSCH-TimeDomainResourceAllocation[2]</w:t>
            </w:r>
            <w:r w:rsidRPr="00D0162F">
              <w:rPr>
                <w:lang w:eastAsia="fr-FR"/>
              </w:rPr>
              <w:t xml:space="preserve"> </w:t>
            </w:r>
            <w:r w:rsidR="00AB67FA" w:rsidRPr="00D0162F">
              <w:rPr>
                <w:snapToGrid w:val="0"/>
                <w:lang w:eastAsia="fr-FR"/>
              </w:rPr>
              <w:t>SEQUENCE</w:t>
            </w:r>
            <w:r w:rsidRPr="00D0162F">
              <w:rPr>
                <w:snapToGrid w:val="0"/>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615CC7EF"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3F6F180E" w14:textId="5700F0A2" w:rsidR="00AB67FA" w:rsidRPr="00D0162F" w:rsidRDefault="00AB67FA" w:rsidP="006E0A54">
            <w:pPr>
              <w:pStyle w:val="TAL"/>
              <w:rPr>
                <w:lang w:eastAsia="fr-FR"/>
              </w:rPr>
            </w:pPr>
            <w:r w:rsidRPr="00D0162F">
              <w:rPr>
                <w:lang w:eastAsia="fr-FR"/>
              </w:rPr>
              <w:t>addressed</w:t>
            </w:r>
            <w:r w:rsidR="006E0A54" w:rsidRPr="00D0162F">
              <w:rPr>
                <w:lang w:eastAsia="fr-FR"/>
              </w:rPr>
              <w:t xml:space="preserve"> </w:t>
            </w:r>
            <w:r w:rsidRPr="00D0162F">
              <w:rPr>
                <w:lang w:eastAsia="fr-FR"/>
              </w:rPr>
              <w:t>by</w:t>
            </w:r>
            <w:r w:rsidR="006E0A54" w:rsidRPr="00D0162F">
              <w:rPr>
                <w:lang w:eastAsia="fr-FR"/>
              </w:rPr>
              <w:t xml:space="preserve"> </w:t>
            </w:r>
            <w:r w:rsidRPr="00D0162F">
              <w:rPr>
                <w:lang w:eastAsia="fr-FR"/>
              </w:rPr>
              <w:t>Msg3</w:t>
            </w:r>
            <w:r w:rsidR="006E0A54" w:rsidRPr="00D0162F">
              <w:rPr>
                <w:lang w:eastAsia="fr-FR"/>
              </w:rPr>
              <w:t xml:space="preserve"> </w:t>
            </w:r>
            <w:r w:rsidRPr="00D0162F">
              <w:rPr>
                <w:lang w:eastAsia="fr-FR"/>
              </w:rPr>
              <w:t>PUSCH</w:t>
            </w:r>
            <w:r w:rsidR="006E0A54" w:rsidRPr="00D0162F">
              <w:rPr>
                <w:lang w:eastAsia="fr-FR"/>
              </w:rPr>
              <w:t xml:space="preserve"> </w:t>
            </w:r>
            <w:r w:rsidRPr="00D0162F">
              <w:rPr>
                <w:lang w:eastAsia="fr-FR"/>
              </w:rPr>
              <w:t>time</w:t>
            </w:r>
            <w:r w:rsidR="006E0A54" w:rsidRPr="00D0162F">
              <w:rPr>
                <w:lang w:eastAsia="fr-FR"/>
              </w:rPr>
              <w:t xml:space="preserve"> </w:t>
            </w:r>
            <w:r w:rsidRPr="00D0162F">
              <w:rPr>
                <w:lang w:eastAsia="fr-FR"/>
              </w:rPr>
              <w:t>resource</w:t>
            </w:r>
            <w:r w:rsidR="006E0A54" w:rsidRPr="00D0162F">
              <w:rPr>
                <w:lang w:eastAsia="fr-FR"/>
              </w:rPr>
              <w:t xml:space="preserve"> </w:t>
            </w:r>
            <w:r w:rsidRPr="00D0162F">
              <w:rPr>
                <w:lang w:eastAsia="fr-FR"/>
              </w:rPr>
              <w:t>allocation</w:t>
            </w:r>
            <w:r w:rsidR="006E0A54" w:rsidRPr="00D0162F">
              <w:rPr>
                <w:lang w:eastAsia="fr-FR"/>
              </w:rPr>
              <w:t xml:space="preserve"> </w:t>
            </w:r>
            <w:r w:rsidRPr="00D0162F">
              <w:rPr>
                <w:lang w:eastAsia="fr-FR"/>
              </w:rPr>
              <w:t>field</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andom</w:t>
            </w:r>
            <w:r w:rsidR="006E0A54" w:rsidRPr="00D0162F">
              <w:rPr>
                <w:lang w:eastAsia="fr-FR"/>
              </w:rPr>
              <w:t xml:space="preserve"> </w:t>
            </w:r>
            <w:r w:rsidRPr="00D0162F">
              <w:rPr>
                <w:lang w:eastAsia="fr-FR"/>
              </w:rPr>
              <w:t>Access</w:t>
            </w:r>
            <w:r w:rsidR="006E0A54" w:rsidRPr="00D0162F">
              <w:rPr>
                <w:lang w:eastAsia="fr-FR"/>
              </w:rPr>
              <w:t xml:space="preserve"> </w:t>
            </w:r>
            <w:r w:rsidRPr="00D0162F">
              <w:rPr>
                <w:lang w:eastAsia="fr-FR"/>
              </w:rPr>
              <w:t>Response</w:t>
            </w:r>
            <w:r w:rsidR="006E0A54" w:rsidRPr="00D0162F">
              <w:rPr>
                <w:lang w:eastAsia="fr-FR"/>
              </w:rPr>
              <w:t xml:space="preserve"> </w:t>
            </w:r>
            <w:r w:rsidRPr="00D0162F">
              <w:rPr>
                <w:lang w:eastAsia="fr-FR"/>
              </w:rPr>
              <w:t>acc.</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TS</w:t>
            </w:r>
            <w:r w:rsidR="006E0A54" w:rsidRPr="00D0162F">
              <w:rPr>
                <w:lang w:eastAsia="fr-FR"/>
              </w:rPr>
              <w:t xml:space="preserve"> </w:t>
            </w:r>
            <w:r w:rsidRPr="00D0162F">
              <w:rPr>
                <w:lang w:eastAsia="fr-FR"/>
              </w:rPr>
              <w:t>38.213</w:t>
            </w:r>
            <w:r w:rsidR="006E0A54" w:rsidRPr="00D0162F">
              <w:rPr>
                <w:lang w:eastAsia="fr-FR"/>
              </w:rPr>
              <w:t xml:space="preserve"> </w:t>
            </w:r>
            <w:r w:rsidRPr="00D0162F">
              <w:rPr>
                <w:lang w:eastAsia="fr-FR"/>
              </w:rPr>
              <w:t>[22]</w:t>
            </w:r>
            <w:r w:rsidR="006E0A54" w:rsidRPr="00D0162F">
              <w:rPr>
                <w:lang w:eastAsia="fr-FR"/>
              </w:rPr>
              <w:t xml:space="preserve"> </w:t>
            </w:r>
            <w:r w:rsidRPr="00D0162F">
              <w:rPr>
                <w:lang w:eastAsia="fr-FR"/>
              </w:rPr>
              <w:t>Table</w:t>
            </w:r>
            <w:r w:rsidR="006E0A54" w:rsidRPr="00D0162F">
              <w:rPr>
                <w:lang w:eastAsia="fr-FR"/>
              </w:rPr>
              <w:t xml:space="preserve"> </w:t>
            </w:r>
            <w:r w:rsidRPr="00D0162F">
              <w:rPr>
                <w:lang w:eastAsia="fr-FR"/>
              </w:rPr>
              <w:t>8.2-1.</w:t>
            </w:r>
          </w:p>
        </w:tc>
        <w:tc>
          <w:tcPr>
            <w:tcW w:w="1245" w:type="dxa"/>
            <w:tcBorders>
              <w:top w:val="single" w:sz="4" w:space="0" w:color="auto"/>
              <w:left w:val="single" w:sz="4" w:space="0" w:color="auto"/>
              <w:bottom w:val="single" w:sz="4" w:space="0" w:color="auto"/>
              <w:right w:val="single" w:sz="4" w:space="0" w:color="auto"/>
            </w:tcBorders>
          </w:tcPr>
          <w:p w14:paraId="23FAB112" w14:textId="77777777" w:rsidR="00AB67FA" w:rsidRPr="00D0162F" w:rsidRDefault="00AB67FA" w:rsidP="006E0A54">
            <w:pPr>
              <w:pStyle w:val="TAL"/>
              <w:rPr>
                <w:lang w:eastAsia="fr-FR"/>
              </w:rPr>
            </w:pPr>
          </w:p>
        </w:tc>
      </w:tr>
      <w:tr w:rsidR="00AB67FA" w:rsidRPr="00D0162F" w14:paraId="6FF7B5E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2036A4FE" w14:textId="047D9E49" w:rsidR="00AB67FA" w:rsidRPr="00D0162F" w:rsidRDefault="006E0A54" w:rsidP="006E0A54">
            <w:pPr>
              <w:pStyle w:val="TAL"/>
              <w:rPr>
                <w:lang w:eastAsia="fr-FR"/>
              </w:rPr>
            </w:pPr>
            <w:r w:rsidRPr="00D0162F">
              <w:rPr>
                <w:lang w:eastAsia="fr-FR"/>
              </w:rPr>
              <w:t xml:space="preserve">    </w:t>
            </w:r>
            <w:r w:rsidR="00AB67FA" w:rsidRPr="00D0162F">
              <w:rPr>
                <w:lang w:eastAsia="fr-FR"/>
              </w:rPr>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B646ADB" w14:textId="77777777" w:rsidR="00AB67FA" w:rsidRPr="00D0162F" w:rsidRDefault="00AB67FA" w:rsidP="006E0A54">
            <w:pPr>
              <w:pStyle w:val="TAL"/>
              <w:rPr>
                <w:lang w:eastAsia="fr-FR"/>
              </w:rPr>
            </w:pPr>
            <w:r w:rsidRPr="00D0162F">
              <w:rPr>
                <w:lang w:eastAsia="fr-FR"/>
              </w:rPr>
              <w:t>41</w:t>
            </w:r>
          </w:p>
        </w:tc>
        <w:tc>
          <w:tcPr>
            <w:tcW w:w="1700" w:type="dxa"/>
            <w:tcBorders>
              <w:top w:val="single" w:sz="4" w:space="0" w:color="auto"/>
              <w:left w:val="single" w:sz="4" w:space="0" w:color="auto"/>
              <w:bottom w:val="single" w:sz="4" w:space="0" w:color="auto"/>
              <w:right w:val="single" w:sz="4" w:space="0" w:color="auto"/>
            </w:tcBorders>
            <w:hideMark/>
          </w:tcPr>
          <w:p w14:paraId="06643173" w14:textId="5EEA4528" w:rsidR="00AB67FA" w:rsidRPr="00D0162F" w:rsidRDefault="00AB67FA" w:rsidP="006E0A54">
            <w:pPr>
              <w:pStyle w:val="TAL"/>
              <w:rPr>
                <w:lang w:eastAsia="fr-FR"/>
              </w:rPr>
            </w:pPr>
            <w:r w:rsidRPr="00D0162F">
              <w:rPr>
                <w:lang w:eastAsia="fr-FR"/>
              </w:rPr>
              <w:t>Start</w:t>
            </w:r>
            <w:r w:rsidR="006E0A54" w:rsidRPr="00D0162F">
              <w:rPr>
                <w:lang w:eastAsia="fr-FR"/>
              </w:rPr>
              <w:t xml:space="preserve"> </w:t>
            </w:r>
            <w:r w:rsidRPr="00D0162F">
              <w:rPr>
                <w:lang w:eastAsia="fr-FR"/>
              </w:rPr>
              <w:t>symbol(S)=0,</w:t>
            </w:r>
            <w:r w:rsidR="006E0A54" w:rsidRPr="00D0162F">
              <w:rPr>
                <w:lang w:eastAsia="fr-FR"/>
              </w:rPr>
              <w:t xml:space="preserve"> </w:t>
            </w:r>
            <w:r w:rsidRPr="00D0162F">
              <w:rPr>
                <w:lang w:eastAsia="fr-FR"/>
              </w:rPr>
              <w:t>Length(L)=13</w:t>
            </w:r>
          </w:p>
        </w:tc>
        <w:tc>
          <w:tcPr>
            <w:tcW w:w="1245" w:type="dxa"/>
            <w:tcBorders>
              <w:top w:val="single" w:sz="4" w:space="0" w:color="auto"/>
              <w:left w:val="single" w:sz="4" w:space="0" w:color="auto"/>
              <w:bottom w:val="single" w:sz="4" w:space="0" w:color="auto"/>
              <w:right w:val="single" w:sz="4" w:space="0" w:color="auto"/>
            </w:tcBorders>
          </w:tcPr>
          <w:p w14:paraId="4CC9ACD1" w14:textId="77777777" w:rsidR="00AB67FA" w:rsidRPr="00D0162F" w:rsidRDefault="00AB67FA" w:rsidP="006E0A54">
            <w:pPr>
              <w:pStyle w:val="TAL"/>
              <w:rPr>
                <w:lang w:eastAsia="fr-FR"/>
              </w:rPr>
            </w:pPr>
          </w:p>
        </w:tc>
      </w:tr>
      <w:tr w:rsidR="00AB67FA" w:rsidRPr="00D0162F" w14:paraId="26DFAAB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D0B2370" w14:textId="36A349C2" w:rsidR="00AB67FA" w:rsidRPr="00D0162F" w:rsidRDefault="006E0A54" w:rsidP="006E0A54">
            <w:pPr>
              <w:pStyle w:val="TAL"/>
              <w:rPr>
                <w:lang w:eastAsia="fr-FR"/>
              </w:rPr>
            </w:pPr>
            <w:r w:rsidRPr="00D0162F">
              <w:rPr>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F5B272C"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6FAB89F"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B898C7F" w14:textId="77777777" w:rsidR="00AB67FA" w:rsidRPr="00D0162F" w:rsidRDefault="00AB67FA" w:rsidP="006E0A54">
            <w:pPr>
              <w:pStyle w:val="TAL"/>
              <w:rPr>
                <w:lang w:eastAsia="fr-FR"/>
              </w:rPr>
            </w:pPr>
          </w:p>
        </w:tc>
      </w:tr>
      <w:tr w:rsidR="00AB67FA" w:rsidRPr="00D0162F" w14:paraId="1548225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DA532BA" w14:textId="77777777" w:rsidR="00AB67FA" w:rsidRPr="00D0162F" w:rsidRDefault="00AB67FA" w:rsidP="006E0A54">
            <w:pPr>
              <w:pStyle w:val="TAL"/>
              <w:rPr>
                <w:lang w:eastAsia="fr-FR"/>
              </w:rPr>
            </w:pPr>
            <w:r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597FA42"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268BD5F"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735C80A" w14:textId="77777777" w:rsidR="00AB67FA" w:rsidRPr="00D0162F" w:rsidRDefault="00AB67FA" w:rsidP="006E0A54">
            <w:pPr>
              <w:pStyle w:val="TAL"/>
              <w:rPr>
                <w:lang w:eastAsia="fr-FR"/>
              </w:rPr>
            </w:pPr>
          </w:p>
        </w:tc>
      </w:tr>
    </w:tbl>
    <w:p w14:paraId="0B5B37DC" w14:textId="77777777" w:rsidR="00AB67FA" w:rsidRPr="00D0162F" w:rsidRDefault="00AB67FA" w:rsidP="00AB67FA"/>
    <w:p w14:paraId="0CBFEBDC" w14:textId="77777777" w:rsidR="000824F9" w:rsidRPr="00D0162F" w:rsidRDefault="000824F9" w:rsidP="000824F9">
      <w:pPr>
        <w:pStyle w:val="Heading2"/>
      </w:pPr>
      <w:r w:rsidRPr="00D0162F">
        <w:t>H.3.10</w:t>
      </w:r>
      <w:r w:rsidRPr="00D0162F">
        <w:tab/>
        <w:t>RRC messages and information elements contents exceptions for Shared Spectrum Access</w:t>
      </w:r>
    </w:p>
    <w:p w14:paraId="39C80CDF" w14:textId="77777777" w:rsidR="000824F9" w:rsidRPr="00D0162F" w:rsidRDefault="000824F9" w:rsidP="000824F9">
      <w:pPr>
        <w:pStyle w:val="TH"/>
        <w:rPr>
          <w:iCs/>
        </w:rPr>
      </w:pPr>
      <w:r w:rsidRPr="00D0162F">
        <w:t xml:space="preserve">Table H.3.10-1: </w:t>
      </w:r>
      <w:r w:rsidRPr="00D0162F">
        <w:rPr>
          <w:i/>
        </w:rPr>
        <w:t>ServingCellConfigCommon</w:t>
      </w:r>
      <w:r w:rsidRPr="00D0162F">
        <w:rPr>
          <w:iCs/>
        </w:rPr>
        <w:t xml:space="preserve"> for Shared Spectrum Access</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99"/>
        <w:gridCol w:w="2276"/>
        <w:gridCol w:w="1700"/>
        <w:gridCol w:w="1164"/>
      </w:tblGrid>
      <w:tr w:rsidR="000824F9" w:rsidRPr="00D0162F" w14:paraId="43830D53" w14:textId="77777777" w:rsidTr="000824F9">
        <w:tc>
          <w:tcPr>
            <w:tcW w:w="9639" w:type="dxa"/>
            <w:gridSpan w:val="4"/>
          </w:tcPr>
          <w:p w14:paraId="08FF4191" w14:textId="14BC11A2" w:rsidR="000824F9" w:rsidRPr="00D0162F" w:rsidRDefault="000824F9" w:rsidP="00042A53">
            <w:pPr>
              <w:pStyle w:val="TAL"/>
            </w:pPr>
            <w:r w:rsidRPr="00D0162F">
              <w:rPr>
                <w:lang w:eastAsia="fr-FR"/>
              </w:rPr>
              <w:t>Derivation Path: TS 38.508-1, Table 4.6.3-168</w:t>
            </w:r>
          </w:p>
        </w:tc>
      </w:tr>
      <w:tr w:rsidR="000824F9" w:rsidRPr="00D0162F" w14:paraId="7F7C3A49" w14:textId="77777777" w:rsidTr="000824F9">
        <w:tc>
          <w:tcPr>
            <w:tcW w:w="4499" w:type="dxa"/>
          </w:tcPr>
          <w:p w14:paraId="5BFB19BD" w14:textId="5203BA81" w:rsidR="000824F9" w:rsidRPr="00D0162F" w:rsidRDefault="000824F9" w:rsidP="00042A53">
            <w:pPr>
              <w:pStyle w:val="TAL"/>
              <w:rPr>
                <w:b/>
                <w:bCs/>
              </w:rPr>
            </w:pPr>
            <w:r w:rsidRPr="00D0162F">
              <w:rPr>
                <w:b/>
                <w:bCs/>
                <w:lang w:eastAsia="fr-FR"/>
              </w:rPr>
              <w:t>Information Element</w:t>
            </w:r>
          </w:p>
        </w:tc>
        <w:tc>
          <w:tcPr>
            <w:tcW w:w="2276" w:type="dxa"/>
          </w:tcPr>
          <w:p w14:paraId="4B1761B8" w14:textId="52D025D3" w:rsidR="000824F9" w:rsidRPr="00D0162F" w:rsidRDefault="000824F9" w:rsidP="000824F9">
            <w:pPr>
              <w:pStyle w:val="TAL"/>
              <w:jc w:val="center"/>
              <w:rPr>
                <w:b/>
                <w:bCs/>
              </w:rPr>
            </w:pPr>
            <w:r w:rsidRPr="00D0162F">
              <w:rPr>
                <w:b/>
                <w:bCs/>
                <w:lang w:eastAsia="fr-FR"/>
              </w:rPr>
              <w:t>Value/remark</w:t>
            </w:r>
          </w:p>
        </w:tc>
        <w:tc>
          <w:tcPr>
            <w:tcW w:w="1700" w:type="dxa"/>
          </w:tcPr>
          <w:p w14:paraId="5B0CA58F" w14:textId="3E5A5FFA" w:rsidR="000824F9" w:rsidRPr="00D0162F" w:rsidRDefault="000824F9" w:rsidP="000824F9">
            <w:pPr>
              <w:pStyle w:val="TAL"/>
              <w:jc w:val="center"/>
              <w:rPr>
                <w:b/>
                <w:bCs/>
              </w:rPr>
            </w:pPr>
            <w:r w:rsidRPr="00D0162F">
              <w:rPr>
                <w:b/>
                <w:bCs/>
                <w:lang w:eastAsia="fr-FR"/>
              </w:rPr>
              <w:t>Comment</w:t>
            </w:r>
          </w:p>
        </w:tc>
        <w:tc>
          <w:tcPr>
            <w:tcW w:w="1164" w:type="dxa"/>
          </w:tcPr>
          <w:p w14:paraId="0F38575D" w14:textId="53B466C7" w:rsidR="000824F9" w:rsidRPr="00D0162F" w:rsidRDefault="000824F9" w:rsidP="000824F9">
            <w:pPr>
              <w:pStyle w:val="TAL"/>
              <w:jc w:val="center"/>
              <w:rPr>
                <w:b/>
                <w:bCs/>
              </w:rPr>
            </w:pPr>
            <w:r w:rsidRPr="00D0162F">
              <w:rPr>
                <w:b/>
                <w:bCs/>
                <w:lang w:eastAsia="fr-FR"/>
              </w:rPr>
              <w:t>Condition</w:t>
            </w:r>
          </w:p>
        </w:tc>
      </w:tr>
      <w:tr w:rsidR="000824F9" w:rsidRPr="00D0162F" w14:paraId="5506ABFE" w14:textId="77777777" w:rsidTr="000824F9">
        <w:tc>
          <w:tcPr>
            <w:tcW w:w="4499" w:type="dxa"/>
          </w:tcPr>
          <w:p w14:paraId="0842F566" w14:textId="0FF4E0B1" w:rsidR="000824F9" w:rsidRPr="00D0162F" w:rsidRDefault="000824F9" w:rsidP="00042A53">
            <w:pPr>
              <w:pStyle w:val="TAL"/>
            </w:pPr>
            <w:r w:rsidRPr="00D0162F">
              <w:t>ServingCellConfigCommon ::= SEQUENCE {</w:t>
            </w:r>
          </w:p>
        </w:tc>
        <w:tc>
          <w:tcPr>
            <w:tcW w:w="2276" w:type="dxa"/>
          </w:tcPr>
          <w:p w14:paraId="0BCCF66A" w14:textId="77777777" w:rsidR="000824F9" w:rsidRPr="00D0162F" w:rsidRDefault="000824F9" w:rsidP="00042A53">
            <w:pPr>
              <w:pStyle w:val="TAL"/>
            </w:pPr>
          </w:p>
        </w:tc>
        <w:tc>
          <w:tcPr>
            <w:tcW w:w="1700" w:type="dxa"/>
          </w:tcPr>
          <w:p w14:paraId="5116085D" w14:textId="77777777" w:rsidR="000824F9" w:rsidRPr="00D0162F" w:rsidRDefault="000824F9" w:rsidP="00042A53">
            <w:pPr>
              <w:pStyle w:val="TAL"/>
            </w:pPr>
          </w:p>
        </w:tc>
        <w:tc>
          <w:tcPr>
            <w:tcW w:w="1164" w:type="dxa"/>
          </w:tcPr>
          <w:p w14:paraId="554BB90B" w14:textId="77777777" w:rsidR="000824F9" w:rsidRPr="00D0162F" w:rsidRDefault="000824F9" w:rsidP="00042A53">
            <w:pPr>
              <w:pStyle w:val="TAL"/>
            </w:pPr>
          </w:p>
        </w:tc>
      </w:tr>
      <w:tr w:rsidR="000824F9" w:rsidRPr="00D0162F" w14:paraId="48F58066" w14:textId="77777777" w:rsidTr="000824F9">
        <w:tc>
          <w:tcPr>
            <w:tcW w:w="4499" w:type="dxa"/>
          </w:tcPr>
          <w:p w14:paraId="15A30518" w14:textId="77777777" w:rsidR="000824F9" w:rsidRPr="00D0162F" w:rsidRDefault="000824F9" w:rsidP="00042A53">
            <w:pPr>
              <w:pStyle w:val="TAL"/>
            </w:pPr>
            <w:r w:rsidRPr="00D0162F">
              <w:t xml:space="preserve">  ssb-PositionsInBurst CHOICE {</w:t>
            </w:r>
          </w:p>
        </w:tc>
        <w:tc>
          <w:tcPr>
            <w:tcW w:w="2276" w:type="dxa"/>
          </w:tcPr>
          <w:p w14:paraId="2A071853" w14:textId="77777777" w:rsidR="000824F9" w:rsidRPr="00D0162F" w:rsidRDefault="000824F9" w:rsidP="00042A53">
            <w:pPr>
              <w:pStyle w:val="TAL"/>
            </w:pPr>
          </w:p>
        </w:tc>
        <w:tc>
          <w:tcPr>
            <w:tcW w:w="1700" w:type="dxa"/>
          </w:tcPr>
          <w:p w14:paraId="6D3D013D" w14:textId="77777777" w:rsidR="000824F9" w:rsidRPr="00D0162F" w:rsidRDefault="000824F9" w:rsidP="00042A53">
            <w:pPr>
              <w:pStyle w:val="TAL"/>
            </w:pPr>
          </w:p>
        </w:tc>
        <w:tc>
          <w:tcPr>
            <w:tcW w:w="1164" w:type="dxa"/>
          </w:tcPr>
          <w:p w14:paraId="5865803D" w14:textId="77777777" w:rsidR="000824F9" w:rsidRPr="00D0162F" w:rsidRDefault="000824F9" w:rsidP="00042A53">
            <w:pPr>
              <w:pStyle w:val="TAL"/>
            </w:pPr>
          </w:p>
        </w:tc>
      </w:tr>
      <w:tr w:rsidR="000824F9" w:rsidRPr="00D0162F" w14:paraId="61F1F802" w14:textId="77777777" w:rsidTr="000824F9">
        <w:tc>
          <w:tcPr>
            <w:tcW w:w="4499" w:type="dxa"/>
          </w:tcPr>
          <w:p w14:paraId="0D4B9389" w14:textId="77777777" w:rsidR="000824F9" w:rsidRPr="00D0162F" w:rsidRDefault="000824F9" w:rsidP="00042A53">
            <w:pPr>
              <w:pStyle w:val="TAL"/>
            </w:pPr>
            <w:r w:rsidRPr="00D0162F">
              <w:t xml:space="preserve">    mediumBitmap</w:t>
            </w:r>
          </w:p>
        </w:tc>
        <w:tc>
          <w:tcPr>
            <w:tcW w:w="2276" w:type="dxa"/>
          </w:tcPr>
          <w:p w14:paraId="2767B760" w14:textId="77777777" w:rsidR="000824F9" w:rsidRPr="00D0162F" w:rsidRDefault="000824F9" w:rsidP="00042A53">
            <w:pPr>
              <w:pStyle w:val="TAL"/>
            </w:pPr>
            <w:r w:rsidRPr="00D0162F">
              <w:t>10000000</w:t>
            </w:r>
          </w:p>
        </w:tc>
        <w:tc>
          <w:tcPr>
            <w:tcW w:w="1700" w:type="dxa"/>
          </w:tcPr>
          <w:p w14:paraId="50F2B817" w14:textId="77777777" w:rsidR="000824F9" w:rsidRPr="00D0162F" w:rsidRDefault="000824F9" w:rsidP="00042A53">
            <w:pPr>
              <w:pStyle w:val="TAL"/>
            </w:pPr>
          </w:p>
        </w:tc>
        <w:tc>
          <w:tcPr>
            <w:tcW w:w="1164" w:type="dxa"/>
          </w:tcPr>
          <w:p w14:paraId="0A8D1882" w14:textId="77777777" w:rsidR="000824F9" w:rsidRPr="00D0162F" w:rsidRDefault="000824F9" w:rsidP="00042A53">
            <w:pPr>
              <w:pStyle w:val="TAL"/>
            </w:pPr>
            <w:r w:rsidRPr="00D0162F">
              <w:t>SSB.1 CCA</w:t>
            </w:r>
          </w:p>
        </w:tc>
      </w:tr>
      <w:tr w:rsidR="000824F9" w:rsidRPr="00D0162F" w14:paraId="065BF8E8" w14:textId="77777777" w:rsidTr="000824F9">
        <w:tc>
          <w:tcPr>
            <w:tcW w:w="4499" w:type="dxa"/>
          </w:tcPr>
          <w:p w14:paraId="1AC45B31" w14:textId="77777777" w:rsidR="000824F9" w:rsidRPr="00D0162F" w:rsidRDefault="000824F9" w:rsidP="00042A53">
            <w:pPr>
              <w:pStyle w:val="TAL"/>
            </w:pPr>
          </w:p>
        </w:tc>
        <w:tc>
          <w:tcPr>
            <w:tcW w:w="2276" w:type="dxa"/>
          </w:tcPr>
          <w:p w14:paraId="79EB20F1" w14:textId="77777777" w:rsidR="000824F9" w:rsidRPr="00D0162F" w:rsidRDefault="000824F9" w:rsidP="00042A53">
            <w:pPr>
              <w:pStyle w:val="TAL"/>
            </w:pPr>
            <w:r w:rsidRPr="00D0162F">
              <w:t>10100000</w:t>
            </w:r>
          </w:p>
        </w:tc>
        <w:tc>
          <w:tcPr>
            <w:tcW w:w="1700" w:type="dxa"/>
          </w:tcPr>
          <w:p w14:paraId="4C5BBBF4" w14:textId="77777777" w:rsidR="000824F9" w:rsidRPr="00D0162F" w:rsidRDefault="000824F9" w:rsidP="00042A53">
            <w:pPr>
              <w:pStyle w:val="TAL"/>
            </w:pPr>
          </w:p>
        </w:tc>
        <w:tc>
          <w:tcPr>
            <w:tcW w:w="1164" w:type="dxa"/>
          </w:tcPr>
          <w:p w14:paraId="764669F6" w14:textId="77777777" w:rsidR="000824F9" w:rsidRPr="00D0162F" w:rsidRDefault="000824F9" w:rsidP="00042A53">
            <w:pPr>
              <w:pStyle w:val="TAL"/>
            </w:pPr>
            <w:r w:rsidRPr="00D0162F">
              <w:t>SSB.2 CCA</w:t>
            </w:r>
          </w:p>
        </w:tc>
      </w:tr>
      <w:tr w:rsidR="000824F9" w:rsidRPr="00D0162F" w14:paraId="356665D9" w14:textId="77777777" w:rsidTr="000824F9">
        <w:tc>
          <w:tcPr>
            <w:tcW w:w="4499" w:type="dxa"/>
          </w:tcPr>
          <w:p w14:paraId="11689D8C" w14:textId="77777777" w:rsidR="000824F9" w:rsidRPr="00D0162F" w:rsidRDefault="000824F9" w:rsidP="00042A53">
            <w:pPr>
              <w:pStyle w:val="TAL"/>
            </w:pPr>
          </w:p>
        </w:tc>
        <w:tc>
          <w:tcPr>
            <w:tcW w:w="2276" w:type="dxa"/>
          </w:tcPr>
          <w:p w14:paraId="7570BF59" w14:textId="77777777" w:rsidR="000824F9" w:rsidRPr="00D0162F" w:rsidRDefault="000824F9" w:rsidP="00042A53">
            <w:pPr>
              <w:pStyle w:val="TAL"/>
            </w:pPr>
            <w:r w:rsidRPr="00D0162F">
              <w:t>11000000</w:t>
            </w:r>
          </w:p>
        </w:tc>
        <w:tc>
          <w:tcPr>
            <w:tcW w:w="1700" w:type="dxa"/>
          </w:tcPr>
          <w:p w14:paraId="0169C215" w14:textId="77777777" w:rsidR="000824F9" w:rsidRPr="00D0162F" w:rsidRDefault="000824F9" w:rsidP="00042A53">
            <w:pPr>
              <w:pStyle w:val="TAL"/>
            </w:pPr>
          </w:p>
        </w:tc>
        <w:tc>
          <w:tcPr>
            <w:tcW w:w="1164" w:type="dxa"/>
          </w:tcPr>
          <w:p w14:paraId="51473FC6" w14:textId="77777777" w:rsidR="000824F9" w:rsidRPr="00D0162F" w:rsidRDefault="000824F9" w:rsidP="00042A53">
            <w:pPr>
              <w:pStyle w:val="TAL"/>
            </w:pPr>
            <w:r w:rsidRPr="00D0162F">
              <w:t>SSB.3 CCA</w:t>
            </w:r>
          </w:p>
        </w:tc>
      </w:tr>
      <w:tr w:rsidR="000824F9" w:rsidRPr="00D0162F" w14:paraId="2B8E257E" w14:textId="77777777" w:rsidTr="000824F9">
        <w:tc>
          <w:tcPr>
            <w:tcW w:w="4499" w:type="dxa"/>
          </w:tcPr>
          <w:p w14:paraId="345E0FBF" w14:textId="77777777" w:rsidR="000824F9" w:rsidRPr="00D0162F" w:rsidRDefault="000824F9" w:rsidP="00042A53">
            <w:pPr>
              <w:pStyle w:val="TAL"/>
            </w:pPr>
          </w:p>
        </w:tc>
        <w:tc>
          <w:tcPr>
            <w:tcW w:w="2276" w:type="dxa"/>
          </w:tcPr>
          <w:p w14:paraId="178EEB08" w14:textId="77777777" w:rsidR="000824F9" w:rsidRPr="00D0162F" w:rsidRDefault="000824F9" w:rsidP="00042A53">
            <w:pPr>
              <w:pStyle w:val="TAL"/>
            </w:pPr>
            <w:r w:rsidRPr="00D0162F">
              <w:t>11110000</w:t>
            </w:r>
          </w:p>
        </w:tc>
        <w:tc>
          <w:tcPr>
            <w:tcW w:w="1700" w:type="dxa"/>
          </w:tcPr>
          <w:p w14:paraId="60DB40CF" w14:textId="77777777" w:rsidR="000824F9" w:rsidRPr="00D0162F" w:rsidRDefault="000824F9" w:rsidP="00042A53">
            <w:pPr>
              <w:pStyle w:val="TAL"/>
            </w:pPr>
          </w:p>
        </w:tc>
        <w:tc>
          <w:tcPr>
            <w:tcW w:w="1164" w:type="dxa"/>
          </w:tcPr>
          <w:p w14:paraId="56523A29" w14:textId="77777777" w:rsidR="000824F9" w:rsidRPr="00D0162F" w:rsidRDefault="000824F9" w:rsidP="00042A53">
            <w:pPr>
              <w:pStyle w:val="TAL"/>
            </w:pPr>
            <w:r w:rsidRPr="00D0162F">
              <w:t>SSB.4 CCA</w:t>
            </w:r>
          </w:p>
        </w:tc>
      </w:tr>
      <w:tr w:rsidR="000824F9" w:rsidRPr="00D0162F" w14:paraId="7699E822" w14:textId="77777777" w:rsidTr="000824F9">
        <w:tc>
          <w:tcPr>
            <w:tcW w:w="4499" w:type="dxa"/>
          </w:tcPr>
          <w:p w14:paraId="07410A26" w14:textId="77777777" w:rsidR="000824F9" w:rsidRPr="00D0162F" w:rsidRDefault="000824F9" w:rsidP="00042A53">
            <w:pPr>
              <w:pStyle w:val="TAL"/>
            </w:pPr>
            <w:r w:rsidRPr="00D0162F">
              <w:t xml:space="preserve">  }</w:t>
            </w:r>
          </w:p>
        </w:tc>
        <w:tc>
          <w:tcPr>
            <w:tcW w:w="2276" w:type="dxa"/>
          </w:tcPr>
          <w:p w14:paraId="652F1032" w14:textId="77777777" w:rsidR="000824F9" w:rsidRPr="00D0162F" w:rsidRDefault="000824F9" w:rsidP="00042A53">
            <w:pPr>
              <w:pStyle w:val="TAL"/>
            </w:pPr>
          </w:p>
        </w:tc>
        <w:tc>
          <w:tcPr>
            <w:tcW w:w="1700" w:type="dxa"/>
          </w:tcPr>
          <w:p w14:paraId="598D3770" w14:textId="77777777" w:rsidR="000824F9" w:rsidRPr="00D0162F" w:rsidRDefault="000824F9" w:rsidP="00042A53">
            <w:pPr>
              <w:pStyle w:val="TAL"/>
            </w:pPr>
          </w:p>
        </w:tc>
        <w:tc>
          <w:tcPr>
            <w:tcW w:w="1164" w:type="dxa"/>
          </w:tcPr>
          <w:p w14:paraId="1994A566" w14:textId="77777777" w:rsidR="000824F9" w:rsidRPr="00D0162F" w:rsidRDefault="000824F9" w:rsidP="00042A53">
            <w:pPr>
              <w:pStyle w:val="TAL"/>
            </w:pPr>
          </w:p>
        </w:tc>
      </w:tr>
      <w:tr w:rsidR="000824F9" w:rsidRPr="00D0162F" w14:paraId="58984ACB" w14:textId="77777777" w:rsidTr="000824F9">
        <w:tc>
          <w:tcPr>
            <w:tcW w:w="4499" w:type="dxa"/>
          </w:tcPr>
          <w:p w14:paraId="096B5565" w14:textId="77777777" w:rsidR="000824F9" w:rsidRPr="00D0162F" w:rsidRDefault="000824F9" w:rsidP="00042A53">
            <w:pPr>
              <w:pStyle w:val="TAL"/>
            </w:pPr>
            <w:r w:rsidRPr="00D0162F">
              <w:t xml:space="preserve">  channelAccessMode-r16 CHOICE {</w:t>
            </w:r>
          </w:p>
        </w:tc>
        <w:tc>
          <w:tcPr>
            <w:tcW w:w="2276" w:type="dxa"/>
          </w:tcPr>
          <w:p w14:paraId="75B7ACAD" w14:textId="77777777" w:rsidR="000824F9" w:rsidRPr="00D0162F" w:rsidRDefault="000824F9" w:rsidP="00042A53">
            <w:pPr>
              <w:pStyle w:val="TAL"/>
            </w:pPr>
          </w:p>
        </w:tc>
        <w:tc>
          <w:tcPr>
            <w:tcW w:w="1700" w:type="dxa"/>
          </w:tcPr>
          <w:p w14:paraId="22685067" w14:textId="77777777" w:rsidR="000824F9" w:rsidRPr="00D0162F" w:rsidRDefault="000824F9" w:rsidP="00042A53">
            <w:pPr>
              <w:pStyle w:val="TAL"/>
            </w:pPr>
          </w:p>
        </w:tc>
        <w:tc>
          <w:tcPr>
            <w:tcW w:w="1164" w:type="dxa"/>
          </w:tcPr>
          <w:p w14:paraId="16E13418" w14:textId="77777777" w:rsidR="000824F9" w:rsidRPr="00D0162F" w:rsidRDefault="000824F9" w:rsidP="00042A53">
            <w:pPr>
              <w:pStyle w:val="TAL"/>
            </w:pPr>
          </w:p>
        </w:tc>
      </w:tr>
      <w:tr w:rsidR="000824F9" w:rsidRPr="00D0162F" w14:paraId="7F701314" w14:textId="77777777" w:rsidTr="000824F9">
        <w:tc>
          <w:tcPr>
            <w:tcW w:w="4499" w:type="dxa"/>
          </w:tcPr>
          <w:p w14:paraId="657A31EC" w14:textId="77777777" w:rsidR="000824F9" w:rsidRPr="00D0162F" w:rsidRDefault="000824F9" w:rsidP="00042A53">
            <w:pPr>
              <w:pStyle w:val="TAL"/>
            </w:pPr>
            <w:r w:rsidRPr="00D0162F">
              <w:t xml:space="preserve">    dynamic</w:t>
            </w:r>
          </w:p>
        </w:tc>
        <w:tc>
          <w:tcPr>
            <w:tcW w:w="2276" w:type="dxa"/>
          </w:tcPr>
          <w:p w14:paraId="1BDA2552" w14:textId="77777777" w:rsidR="000824F9" w:rsidRPr="00D0162F" w:rsidRDefault="000824F9" w:rsidP="00042A53">
            <w:pPr>
              <w:pStyle w:val="TAL"/>
            </w:pPr>
            <w:r w:rsidRPr="00D0162F">
              <w:t>NULL</w:t>
            </w:r>
          </w:p>
        </w:tc>
        <w:tc>
          <w:tcPr>
            <w:tcW w:w="1700" w:type="dxa"/>
          </w:tcPr>
          <w:p w14:paraId="1AD67490" w14:textId="77777777" w:rsidR="000824F9" w:rsidRPr="00D0162F" w:rsidRDefault="000824F9" w:rsidP="00042A53">
            <w:pPr>
              <w:pStyle w:val="TAL"/>
            </w:pPr>
          </w:p>
        </w:tc>
        <w:tc>
          <w:tcPr>
            <w:tcW w:w="1164" w:type="dxa"/>
          </w:tcPr>
          <w:p w14:paraId="30426D83" w14:textId="77777777" w:rsidR="000824F9" w:rsidRPr="00D0162F" w:rsidRDefault="000824F9" w:rsidP="00042A53">
            <w:pPr>
              <w:pStyle w:val="TAL"/>
            </w:pPr>
            <w:r w:rsidRPr="00D0162F">
              <w:t>Dynamic</w:t>
            </w:r>
          </w:p>
        </w:tc>
      </w:tr>
      <w:tr w:rsidR="000824F9" w:rsidRPr="00D0162F" w14:paraId="60B2F286" w14:textId="77777777" w:rsidTr="000824F9">
        <w:tc>
          <w:tcPr>
            <w:tcW w:w="4499" w:type="dxa"/>
          </w:tcPr>
          <w:p w14:paraId="0998D3F7" w14:textId="77777777" w:rsidR="000824F9" w:rsidRPr="00D0162F" w:rsidRDefault="000824F9" w:rsidP="00042A53">
            <w:pPr>
              <w:pStyle w:val="TAL"/>
            </w:pPr>
            <w:r w:rsidRPr="00D0162F">
              <w:t xml:space="preserve">    semiStatic SEQUENCE {</w:t>
            </w:r>
          </w:p>
        </w:tc>
        <w:tc>
          <w:tcPr>
            <w:tcW w:w="2276" w:type="dxa"/>
          </w:tcPr>
          <w:p w14:paraId="47085B35" w14:textId="77777777" w:rsidR="000824F9" w:rsidRPr="00D0162F" w:rsidRDefault="000824F9" w:rsidP="00042A53">
            <w:pPr>
              <w:pStyle w:val="TAL"/>
            </w:pPr>
          </w:p>
        </w:tc>
        <w:tc>
          <w:tcPr>
            <w:tcW w:w="1700" w:type="dxa"/>
          </w:tcPr>
          <w:p w14:paraId="269FEE1A" w14:textId="77777777" w:rsidR="000824F9" w:rsidRPr="00D0162F" w:rsidRDefault="000824F9" w:rsidP="00042A53">
            <w:pPr>
              <w:pStyle w:val="TAL"/>
            </w:pPr>
          </w:p>
        </w:tc>
        <w:tc>
          <w:tcPr>
            <w:tcW w:w="1164" w:type="dxa"/>
          </w:tcPr>
          <w:p w14:paraId="607E19DC" w14:textId="77777777" w:rsidR="000824F9" w:rsidRPr="00D0162F" w:rsidRDefault="000824F9" w:rsidP="00042A53">
            <w:pPr>
              <w:pStyle w:val="TAL"/>
            </w:pPr>
            <w:r w:rsidRPr="00D0162F">
              <w:t>SemiStatic</w:t>
            </w:r>
          </w:p>
        </w:tc>
      </w:tr>
      <w:tr w:rsidR="000824F9" w:rsidRPr="00D0162F" w14:paraId="06B6B3B8" w14:textId="77777777" w:rsidTr="000824F9">
        <w:tc>
          <w:tcPr>
            <w:tcW w:w="4499" w:type="dxa"/>
          </w:tcPr>
          <w:p w14:paraId="4C0EE435" w14:textId="77777777" w:rsidR="000824F9" w:rsidRPr="00D0162F" w:rsidRDefault="000824F9" w:rsidP="00042A53">
            <w:pPr>
              <w:pStyle w:val="TAL"/>
            </w:pPr>
            <w:r w:rsidRPr="00D0162F">
              <w:t xml:space="preserve">      period</w:t>
            </w:r>
          </w:p>
        </w:tc>
        <w:tc>
          <w:tcPr>
            <w:tcW w:w="2276" w:type="dxa"/>
          </w:tcPr>
          <w:p w14:paraId="7255A3D0" w14:textId="4D538AD9" w:rsidR="000824F9" w:rsidRPr="00D0162F" w:rsidRDefault="000824F9" w:rsidP="00042A53">
            <w:pPr>
              <w:pStyle w:val="TAL"/>
            </w:pPr>
            <w:del w:id="6933" w:author="1275" w:date="2024-04-16T14:00:00Z">
              <w:r w:rsidRPr="00D0162F" w:rsidDel="003841EF">
                <w:delText>FFS</w:delText>
              </w:r>
            </w:del>
            <w:ins w:id="6934" w:author="1275" w:date="2024-04-16T14:00:00Z">
              <w:r w:rsidR="003841EF" w:rsidRPr="003841EF">
                <w:t>ms2</w:t>
              </w:r>
            </w:ins>
          </w:p>
        </w:tc>
        <w:tc>
          <w:tcPr>
            <w:tcW w:w="1700" w:type="dxa"/>
          </w:tcPr>
          <w:p w14:paraId="5A7A453E" w14:textId="77777777" w:rsidR="000824F9" w:rsidRPr="00D0162F" w:rsidRDefault="000824F9" w:rsidP="00042A53">
            <w:pPr>
              <w:pStyle w:val="TAL"/>
            </w:pPr>
          </w:p>
        </w:tc>
        <w:tc>
          <w:tcPr>
            <w:tcW w:w="1164" w:type="dxa"/>
          </w:tcPr>
          <w:p w14:paraId="1FBF3DE8" w14:textId="77777777" w:rsidR="000824F9" w:rsidRPr="00D0162F" w:rsidRDefault="000824F9" w:rsidP="00042A53">
            <w:pPr>
              <w:pStyle w:val="TAL"/>
            </w:pPr>
          </w:p>
        </w:tc>
      </w:tr>
      <w:tr w:rsidR="000824F9" w:rsidRPr="00D0162F" w14:paraId="45695FF0" w14:textId="77777777" w:rsidTr="000824F9">
        <w:tc>
          <w:tcPr>
            <w:tcW w:w="4499" w:type="dxa"/>
          </w:tcPr>
          <w:p w14:paraId="2A19436E" w14:textId="77777777" w:rsidR="000824F9" w:rsidRPr="00D0162F" w:rsidRDefault="000824F9" w:rsidP="00042A53">
            <w:pPr>
              <w:pStyle w:val="TAL"/>
            </w:pPr>
            <w:r w:rsidRPr="00D0162F">
              <w:t xml:space="preserve">    }</w:t>
            </w:r>
          </w:p>
        </w:tc>
        <w:tc>
          <w:tcPr>
            <w:tcW w:w="2276" w:type="dxa"/>
          </w:tcPr>
          <w:p w14:paraId="263CA589" w14:textId="77777777" w:rsidR="000824F9" w:rsidRPr="00D0162F" w:rsidRDefault="000824F9" w:rsidP="00042A53">
            <w:pPr>
              <w:pStyle w:val="TAL"/>
            </w:pPr>
          </w:p>
        </w:tc>
        <w:tc>
          <w:tcPr>
            <w:tcW w:w="1700" w:type="dxa"/>
          </w:tcPr>
          <w:p w14:paraId="7FA732AF" w14:textId="77777777" w:rsidR="000824F9" w:rsidRPr="00D0162F" w:rsidRDefault="000824F9" w:rsidP="00042A53">
            <w:pPr>
              <w:pStyle w:val="TAL"/>
            </w:pPr>
          </w:p>
        </w:tc>
        <w:tc>
          <w:tcPr>
            <w:tcW w:w="1164" w:type="dxa"/>
          </w:tcPr>
          <w:p w14:paraId="4C507370" w14:textId="77777777" w:rsidR="000824F9" w:rsidRPr="00D0162F" w:rsidRDefault="000824F9" w:rsidP="00042A53">
            <w:pPr>
              <w:pStyle w:val="TAL"/>
            </w:pPr>
          </w:p>
        </w:tc>
      </w:tr>
      <w:tr w:rsidR="000824F9" w:rsidRPr="00D0162F" w14:paraId="4558C0DA" w14:textId="77777777" w:rsidTr="000824F9">
        <w:tc>
          <w:tcPr>
            <w:tcW w:w="4499" w:type="dxa"/>
          </w:tcPr>
          <w:p w14:paraId="76924244" w14:textId="77777777" w:rsidR="000824F9" w:rsidRPr="00D0162F" w:rsidRDefault="000824F9" w:rsidP="00042A53">
            <w:pPr>
              <w:pStyle w:val="TAL"/>
            </w:pPr>
            <w:r w:rsidRPr="00D0162F">
              <w:t xml:space="preserve">  }</w:t>
            </w:r>
          </w:p>
        </w:tc>
        <w:tc>
          <w:tcPr>
            <w:tcW w:w="2276" w:type="dxa"/>
          </w:tcPr>
          <w:p w14:paraId="640520DD" w14:textId="77777777" w:rsidR="000824F9" w:rsidRPr="00D0162F" w:rsidRDefault="000824F9" w:rsidP="00042A53">
            <w:pPr>
              <w:pStyle w:val="TAL"/>
            </w:pPr>
          </w:p>
        </w:tc>
        <w:tc>
          <w:tcPr>
            <w:tcW w:w="1700" w:type="dxa"/>
          </w:tcPr>
          <w:p w14:paraId="33CAA95C" w14:textId="77777777" w:rsidR="000824F9" w:rsidRPr="00D0162F" w:rsidRDefault="000824F9" w:rsidP="00042A53">
            <w:pPr>
              <w:pStyle w:val="TAL"/>
            </w:pPr>
          </w:p>
        </w:tc>
        <w:tc>
          <w:tcPr>
            <w:tcW w:w="1164" w:type="dxa"/>
          </w:tcPr>
          <w:p w14:paraId="00CFF78E" w14:textId="77777777" w:rsidR="000824F9" w:rsidRPr="00D0162F" w:rsidRDefault="000824F9" w:rsidP="00042A53">
            <w:pPr>
              <w:pStyle w:val="TAL"/>
            </w:pPr>
          </w:p>
        </w:tc>
      </w:tr>
      <w:tr w:rsidR="000824F9" w:rsidRPr="00D0162F" w14:paraId="13C18706" w14:textId="77777777" w:rsidTr="000824F9">
        <w:tc>
          <w:tcPr>
            <w:tcW w:w="4499" w:type="dxa"/>
          </w:tcPr>
          <w:p w14:paraId="78EB42DC" w14:textId="77777777" w:rsidR="000824F9" w:rsidRPr="00D0162F" w:rsidRDefault="000824F9" w:rsidP="00042A53">
            <w:pPr>
              <w:pStyle w:val="TAL"/>
            </w:pPr>
            <w:r w:rsidRPr="00D0162F">
              <w:t xml:space="preserve">  discoveryBurstWindowLength-r16</w:t>
            </w:r>
          </w:p>
        </w:tc>
        <w:tc>
          <w:tcPr>
            <w:tcW w:w="2276" w:type="dxa"/>
          </w:tcPr>
          <w:p w14:paraId="7470EB27" w14:textId="77777777" w:rsidR="000824F9" w:rsidRPr="00D0162F" w:rsidRDefault="000824F9" w:rsidP="00042A53">
            <w:pPr>
              <w:pStyle w:val="TAL"/>
            </w:pPr>
            <w:r w:rsidRPr="00D0162F">
              <w:t>ms1</w:t>
            </w:r>
          </w:p>
        </w:tc>
        <w:tc>
          <w:tcPr>
            <w:tcW w:w="1700" w:type="dxa"/>
          </w:tcPr>
          <w:p w14:paraId="2AFA337A" w14:textId="77777777" w:rsidR="000824F9" w:rsidRPr="00D0162F" w:rsidRDefault="000824F9" w:rsidP="00042A53">
            <w:pPr>
              <w:pStyle w:val="TAL"/>
            </w:pPr>
            <w:r w:rsidRPr="00D0162F">
              <w:t>DBT.1</w:t>
            </w:r>
          </w:p>
        </w:tc>
        <w:tc>
          <w:tcPr>
            <w:tcW w:w="1164" w:type="dxa"/>
          </w:tcPr>
          <w:p w14:paraId="5B958FFB" w14:textId="77777777" w:rsidR="000824F9" w:rsidRPr="00D0162F" w:rsidRDefault="000824F9" w:rsidP="00042A53">
            <w:pPr>
              <w:pStyle w:val="TAL"/>
            </w:pPr>
          </w:p>
        </w:tc>
      </w:tr>
      <w:tr w:rsidR="000824F9" w:rsidRPr="00D0162F" w14:paraId="6BCB9AFC" w14:textId="77777777" w:rsidTr="000824F9">
        <w:tc>
          <w:tcPr>
            <w:tcW w:w="4499" w:type="dxa"/>
            <w:tcBorders>
              <w:top w:val="nil"/>
            </w:tcBorders>
          </w:tcPr>
          <w:p w14:paraId="0265A7CE" w14:textId="77777777" w:rsidR="000824F9" w:rsidRPr="00D0162F" w:rsidRDefault="000824F9" w:rsidP="00042A53">
            <w:pPr>
              <w:pStyle w:val="TAL"/>
            </w:pPr>
            <w:r w:rsidRPr="00D0162F">
              <w:t xml:space="preserve">  ssb-PositionQCL-r16</w:t>
            </w:r>
          </w:p>
        </w:tc>
        <w:tc>
          <w:tcPr>
            <w:tcW w:w="2276" w:type="dxa"/>
          </w:tcPr>
          <w:p w14:paraId="10E34D46" w14:textId="77777777" w:rsidR="000824F9" w:rsidRPr="00D0162F" w:rsidRDefault="000824F9" w:rsidP="00042A53">
            <w:pPr>
              <w:pStyle w:val="TAL"/>
            </w:pPr>
            <w:r w:rsidRPr="00D0162F">
              <w:t>n1</w:t>
            </w:r>
          </w:p>
        </w:tc>
        <w:tc>
          <w:tcPr>
            <w:tcW w:w="1700" w:type="dxa"/>
          </w:tcPr>
          <w:p w14:paraId="7B183C30" w14:textId="77777777" w:rsidR="000824F9" w:rsidRPr="00D0162F" w:rsidRDefault="000824F9" w:rsidP="00042A53">
            <w:pPr>
              <w:pStyle w:val="TAL"/>
            </w:pPr>
          </w:p>
        </w:tc>
        <w:tc>
          <w:tcPr>
            <w:tcW w:w="1164" w:type="dxa"/>
          </w:tcPr>
          <w:p w14:paraId="6BC9F266" w14:textId="77777777" w:rsidR="000824F9" w:rsidRPr="00D0162F" w:rsidRDefault="000824F9" w:rsidP="00042A53">
            <w:pPr>
              <w:pStyle w:val="TAL"/>
            </w:pPr>
            <w:r w:rsidRPr="00D0162F">
              <w:t>SSB.1 CCA</w:t>
            </w:r>
          </w:p>
          <w:p w14:paraId="3D6521B9" w14:textId="77777777" w:rsidR="000824F9" w:rsidRPr="00D0162F" w:rsidRDefault="000824F9" w:rsidP="00042A53">
            <w:pPr>
              <w:pStyle w:val="TAL"/>
            </w:pPr>
            <w:r w:rsidRPr="00D0162F">
              <w:t>SSB.2 CCA</w:t>
            </w:r>
          </w:p>
        </w:tc>
      </w:tr>
      <w:tr w:rsidR="000824F9" w:rsidRPr="00D0162F" w14:paraId="331BC03F" w14:textId="77777777" w:rsidTr="000824F9">
        <w:tc>
          <w:tcPr>
            <w:tcW w:w="4499" w:type="dxa"/>
            <w:tcBorders>
              <w:top w:val="nil"/>
            </w:tcBorders>
          </w:tcPr>
          <w:p w14:paraId="7D059B25" w14:textId="77777777" w:rsidR="000824F9" w:rsidRPr="00D0162F" w:rsidRDefault="000824F9" w:rsidP="00042A53">
            <w:pPr>
              <w:pStyle w:val="TAL"/>
            </w:pPr>
          </w:p>
        </w:tc>
        <w:tc>
          <w:tcPr>
            <w:tcW w:w="2276" w:type="dxa"/>
          </w:tcPr>
          <w:p w14:paraId="5B1DE655" w14:textId="77777777" w:rsidR="000824F9" w:rsidRPr="00D0162F" w:rsidRDefault="000824F9" w:rsidP="00042A53">
            <w:pPr>
              <w:pStyle w:val="TAL"/>
            </w:pPr>
            <w:r w:rsidRPr="00D0162F">
              <w:t>n2</w:t>
            </w:r>
          </w:p>
        </w:tc>
        <w:tc>
          <w:tcPr>
            <w:tcW w:w="1700" w:type="dxa"/>
          </w:tcPr>
          <w:p w14:paraId="251A2984" w14:textId="77777777" w:rsidR="000824F9" w:rsidRPr="00D0162F" w:rsidRDefault="000824F9" w:rsidP="00042A53">
            <w:pPr>
              <w:pStyle w:val="TAL"/>
            </w:pPr>
          </w:p>
        </w:tc>
        <w:tc>
          <w:tcPr>
            <w:tcW w:w="1164" w:type="dxa"/>
          </w:tcPr>
          <w:p w14:paraId="77B7703C" w14:textId="77777777" w:rsidR="000824F9" w:rsidRPr="00D0162F" w:rsidRDefault="000824F9" w:rsidP="00042A53">
            <w:pPr>
              <w:pStyle w:val="TAL"/>
            </w:pPr>
            <w:r w:rsidRPr="00D0162F">
              <w:t>SSB.3 CCA</w:t>
            </w:r>
          </w:p>
          <w:p w14:paraId="5359B258" w14:textId="77777777" w:rsidR="000824F9" w:rsidRPr="00D0162F" w:rsidRDefault="000824F9" w:rsidP="00042A53">
            <w:pPr>
              <w:pStyle w:val="TAL"/>
            </w:pPr>
            <w:r w:rsidRPr="00D0162F">
              <w:t>SSB.4 CCA</w:t>
            </w:r>
          </w:p>
        </w:tc>
      </w:tr>
      <w:tr w:rsidR="000824F9" w:rsidRPr="00D0162F" w14:paraId="3E0ED21C" w14:textId="77777777" w:rsidTr="000824F9">
        <w:tc>
          <w:tcPr>
            <w:tcW w:w="4499" w:type="dxa"/>
            <w:tcBorders>
              <w:bottom w:val="single" w:sz="4" w:space="0" w:color="auto"/>
            </w:tcBorders>
          </w:tcPr>
          <w:p w14:paraId="4AAB0867" w14:textId="77777777" w:rsidR="000824F9" w:rsidRPr="00D0162F" w:rsidRDefault="000824F9" w:rsidP="00042A53">
            <w:pPr>
              <w:pStyle w:val="TAL"/>
            </w:pPr>
            <w:r w:rsidRPr="00D0162F">
              <w:t>}</w:t>
            </w:r>
          </w:p>
        </w:tc>
        <w:tc>
          <w:tcPr>
            <w:tcW w:w="2276" w:type="dxa"/>
          </w:tcPr>
          <w:p w14:paraId="1E6E3741" w14:textId="77777777" w:rsidR="000824F9" w:rsidRPr="00D0162F" w:rsidRDefault="000824F9" w:rsidP="00042A53">
            <w:pPr>
              <w:pStyle w:val="TAL"/>
            </w:pPr>
          </w:p>
        </w:tc>
        <w:tc>
          <w:tcPr>
            <w:tcW w:w="1700" w:type="dxa"/>
          </w:tcPr>
          <w:p w14:paraId="054A784E" w14:textId="77777777" w:rsidR="000824F9" w:rsidRPr="00D0162F" w:rsidRDefault="000824F9" w:rsidP="00042A53">
            <w:pPr>
              <w:pStyle w:val="TAL"/>
            </w:pPr>
          </w:p>
        </w:tc>
        <w:tc>
          <w:tcPr>
            <w:tcW w:w="1164" w:type="dxa"/>
          </w:tcPr>
          <w:p w14:paraId="14F60AF3" w14:textId="77777777" w:rsidR="000824F9" w:rsidRPr="00D0162F" w:rsidRDefault="000824F9" w:rsidP="00042A53">
            <w:pPr>
              <w:pStyle w:val="TAL"/>
            </w:pPr>
          </w:p>
        </w:tc>
      </w:tr>
    </w:tbl>
    <w:p w14:paraId="599F6119" w14:textId="77777777" w:rsidR="000824F9" w:rsidRPr="00D0162F" w:rsidRDefault="000824F9" w:rsidP="000824F9"/>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0824F9" w:rsidRPr="00D0162F" w14:paraId="02139FAC"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hideMark/>
          </w:tcPr>
          <w:p w14:paraId="525CEF9F" w14:textId="77777777" w:rsidR="000824F9" w:rsidRPr="00D0162F" w:rsidRDefault="000824F9" w:rsidP="00042A53">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5261840C" w14:textId="77777777" w:rsidR="000824F9" w:rsidRPr="00D0162F" w:rsidRDefault="000824F9" w:rsidP="00042A53">
            <w:pPr>
              <w:pStyle w:val="TAH"/>
            </w:pPr>
            <w:r w:rsidRPr="00D0162F">
              <w:t>Explanation</w:t>
            </w:r>
          </w:p>
        </w:tc>
      </w:tr>
      <w:tr w:rsidR="000824F9" w:rsidRPr="00D0162F" w14:paraId="1DD30C67"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hideMark/>
          </w:tcPr>
          <w:p w14:paraId="45E13EC2" w14:textId="77777777" w:rsidR="000824F9" w:rsidRPr="00D0162F" w:rsidRDefault="000824F9" w:rsidP="00042A53">
            <w:pPr>
              <w:pStyle w:val="TAL"/>
            </w:pPr>
            <w:r w:rsidRPr="00D0162F">
              <w:t>SSB.X CCA</w:t>
            </w:r>
          </w:p>
        </w:tc>
        <w:tc>
          <w:tcPr>
            <w:tcW w:w="5811" w:type="dxa"/>
            <w:tcBorders>
              <w:top w:val="single" w:sz="4" w:space="0" w:color="auto"/>
              <w:left w:val="single" w:sz="4" w:space="0" w:color="auto"/>
              <w:bottom w:val="single" w:sz="4" w:space="0" w:color="auto"/>
              <w:right w:val="single" w:sz="4" w:space="0" w:color="auto"/>
            </w:tcBorders>
            <w:hideMark/>
          </w:tcPr>
          <w:p w14:paraId="6D3177EF" w14:textId="77777777" w:rsidR="000824F9" w:rsidRPr="00D0162F" w:rsidRDefault="000824F9" w:rsidP="00042A53">
            <w:pPr>
              <w:pStyle w:val="TAL"/>
            </w:pPr>
            <w:r w:rsidRPr="00D0162F">
              <w:t>SSB pattern SSB.X CCA configured as per section A.3A (X = {1,2,3,4})</w:t>
            </w:r>
          </w:p>
        </w:tc>
      </w:tr>
      <w:tr w:rsidR="000824F9" w:rsidRPr="00D0162F" w14:paraId="1AF480C1"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tcPr>
          <w:p w14:paraId="448F9991" w14:textId="77777777" w:rsidR="000824F9" w:rsidRPr="00D0162F" w:rsidRDefault="000824F9" w:rsidP="00042A53">
            <w:pPr>
              <w:pStyle w:val="TAL"/>
            </w:pPr>
            <w:r w:rsidRPr="00D0162F">
              <w:t>Dynamic</w:t>
            </w:r>
          </w:p>
        </w:tc>
        <w:tc>
          <w:tcPr>
            <w:tcW w:w="5811" w:type="dxa"/>
            <w:tcBorders>
              <w:top w:val="single" w:sz="4" w:space="0" w:color="auto"/>
              <w:left w:val="single" w:sz="4" w:space="0" w:color="auto"/>
              <w:bottom w:val="single" w:sz="4" w:space="0" w:color="auto"/>
              <w:right w:val="single" w:sz="4" w:space="0" w:color="auto"/>
            </w:tcBorders>
          </w:tcPr>
          <w:p w14:paraId="54033AD3" w14:textId="77777777" w:rsidR="000824F9" w:rsidRPr="00D0162F" w:rsidRDefault="000824F9" w:rsidP="00042A53">
            <w:pPr>
              <w:pStyle w:val="TAL"/>
            </w:pPr>
            <w:r w:rsidRPr="00D0162F">
              <w:t>Dynamic channel access</w:t>
            </w:r>
          </w:p>
        </w:tc>
      </w:tr>
      <w:tr w:rsidR="000824F9" w:rsidRPr="00D0162F" w14:paraId="4A3FA5B3"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tcPr>
          <w:p w14:paraId="30FC2642" w14:textId="77777777" w:rsidR="000824F9" w:rsidRPr="00D0162F" w:rsidRDefault="000824F9" w:rsidP="00042A53">
            <w:pPr>
              <w:pStyle w:val="TAL"/>
            </w:pPr>
            <w:r w:rsidRPr="00D0162F">
              <w:t>SemiStatic</w:t>
            </w:r>
          </w:p>
        </w:tc>
        <w:tc>
          <w:tcPr>
            <w:tcW w:w="5811" w:type="dxa"/>
            <w:tcBorders>
              <w:top w:val="single" w:sz="4" w:space="0" w:color="auto"/>
              <w:left w:val="single" w:sz="4" w:space="0" w:color="auto"/>
              <w:bottom w:val="single" w:sz="4" w:space="0" w:color="auto"/>
              <w:right w:val="single" w:sz="4" w:space="0" w:color="auto"/>
            </w:tcBorders>
          </w:tcPr>
          <w:p w14:paraId="54548A04" w14:textId="77777777" w:rsidR="000824F9" w:rsidRPr="00D0162F" w:rsidRDefault="000824F9" w:rsidP="00042A53">
            <w:pPr>
              <w:pStyle w:val="TAL"/>
            </w:pPr>
            <w:r w:rsidRPr="00D0162F">
              <w:t>Semi-static channel access</w:t>
            </w:r>
          </w:p>
        </w:tc>
      </w:tr>
    </w:tbl>
    <w:p w14:paraId="06C4B399" w14:textId="77777777" w:rsidR="000824F9" w:rsidRPr="00D0162F" w:rsidRDefault="000824F9" w:rsidP="000824F9"/>
    <w:p w14:paraId="432AB9D1" w14:textId="77777777" w:rsidR="000824F9" w:rsidRPr="00D0162F" w:rsidRDefault="000824F9" w:rsidP="000824F9">
      <w:pPr>
        <w:pStyle w:val="TH"/>
      </w:pPr>
      <w:r w:rsidRPr="00D0162F">
        <w:lastRenderedPageBreak/>
        <w:t>Table H.3.10-2: SSB-MTC for Shared Spectru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0824F9" w:rsidRPr="00D0162F" w14:paraId="55C69BBD" w14:textId="77777777" w:rsidTr="00042A53">
        <w:tc>
          <w:tcPr>
            <w:tcW w:w="9747" w:type="dxa"/>
            <w:gridSpan w:val="4"/>
          </w:tcPr>
          <w:p w14:paraId="59275A78" w14:textId="77777777" w:rsidR="000824F9" w:rsidRPr="00D0162F" w:rsidRDefault="000824F9" w:rsidP="00042A53">
            <w:pPr>
              <w:pStyle w:val="TAH"/>
              <w:jc w:val="left"/>
              <w:rPr>
                <w:b w:val="0"/>
              </w:rPr>
            </w:pPr>
            <w:r w:rsidRPr="00D0162F">
              <w:rPr>
                <w:b w:val="0"/>
              </w:rPr>
              <w:t>Derivation Path: Table 38.508-1 Table 7.3.1-3</w:t>
            </w:r>
          </w:p>
        </w:tc>
      </w:tr>
      <w:tr w:rsidR="000824F9" w:rsidRPr="00D0162F" w14:paraId="724FAE8F" w14:textId="77777777" w:rsidTr="00042A53">
        <w:tc>
          <w:tcPr>
            <w:tcW w:w="4535" w:type="dxa"/>
          </w:tcPr>
          <w:p w14:paraId="3F517BF3" w14:textId="77777777" w:rsidR="000824F9" w:rsidRPr="00D0162F" w:rsidRDefault="000824F9" w:rsidP="00042A53">
            <w:pPr>
              <w:pStyle w:val="TAH"/>
            </w:pPr>
            <w:r w:rsidRPr="00D0162F">
              <w:t>Information Element</w:t>
            </w:r>
          </w:p>
        </w:tc>
        <w:tc>
          <w:tcPr>
            <w:tcW w:w="2267" w:type="dxa"/>
          </w:tcPr>
          <w:p w14:paraId="340CEE66" w14:textId="77777777" w:rsidR="000824F9" w:rsidRPr="00D0162F" w:rsidRDefault="000824F9" w:rsidP="00042A53">
            <w:pPr>
              <w:pStyle w:val="TAH"/>
            </w:pPr>
            <w:r w:rsidRPr="00D0162F">
              <w:t>Value/remark</w:t>
            </w:r>
          </w:p>
        </w:tc>
        <w:tc>
          <w:tcPr>
            <w:tcW w:w="1273" w:type="dxa"/>
          </w:tcPr>
          <w:p w14:paraId="6F227FB7" w14:textId="77777777" w:rsidR="000824F9" w:rsidRPr="00D0162F" w:rsidRDefault="000824F9" w:rsidP="00042A53">
            <w:pPr>
              <w:pStyle w:val="TAH"/>
            </w:pPr>
            <w:r w:rsidRPr="00D0162F">
              <w:t>Comment</w:t>
            </w:r>
          </w:p>
        </w:tc>
        <w:tc>
          <w:tcPr>
            <w:tcW w:w="1672" w:type="dxa"/>
          </w:tcPr>
          <w:p w14:paraId="198A8652" w14:textId="77777777" w:rsidR="000824F9" w:rsidRPr="00D0162F" w:rsidRDefault="000824F9" w:rsidP="00042A53">
            <w:pPr>
              <w:pStyle w:val="TAH"/>
            </w:pPr>
            <w:r w:rsidRPr="00D0162F">
              <w:t>Condition</w:t>
            </w:r>
          </w:p>
        </w:tc>
      </w:tr>
      <w:tr w:rsidR="000824F9" w:rsidRPr="00D0162F" w14:paraId="4590DD02" w14:textId="77777777" w:rsidTr="00042A53">
        <w:tc>
          <w:tcPr>
            <w:tcW w:w="4535" w:type="dxa"/>
          </w:tcPr>
          <w:p w14:paraId="75E89BAF" w14:textId="77777777" w:rsidR="000824F9" w:rsidRPr="00D0162F" w:rsidRDefault="000824F9" w:rsidP="00042A53">
            <w:pPr>
              <w:pStyle w:val="TAL"/>
            </w:pPr>
            <w:r w:rsidRPr="00D0162F">
              <w:t xml:space="preserve">SSB-MTC ::= </w:t>
            </w:r>
            <w:r w:rsidRPr="00D0162F">
              <w:rPr>
                <w:snapToGrid w:val="0"/>
              </w:rPr>
              <w:t xml:space="preserve">SEQUENCE </w:t>
            </w:r>
            <w:r w:rsidRPr="00D0162F">
              <w:t>{</w:t>
            </w:r>
          </w:p>
        </w:tc>
        <w:tc>
          <w:tcPr>
            <w:tcW w:w="2267" w:type="dxa"/>
          </w:tcPr>
          <w:p w14:paraId="77A96C9A" w14:textId="77777777" w:rsidR="000824F9" w:rsidRPr="00D0162F" w:rsidRDefault="000824F9" w:rsidP="00042A53">
            <w:pPr>
              <w:pStyle w:val="TAL"/>
            </w:pPr>
          </w:p>
        </w:tc>
        <w:tc>
          <w:tcPr>
            <w:tcW w:w="1273" w:type="dxa"/>
          </w:tcPr>
          <w:p w14:paraId="39B83CAB" w14:textId="77777777" w:rsidR="000824F9" w:rsidRPr="00D0162F" w:rsidRDefault="000824F9" w:rsidP="00042A53">
            <w:pPr>
              <w:pStyle w:val="TAL"/>
            </w:pPr>
          </w:p>
        </w:tc>
        <w:tc>
          <w:tcPr>
            <w:tcW w:w="1672" w:type="dxa"/>
          </w:tcPr>
          <w:p w14:paraId="6BFC352C" w14:textId="77777777" w:rsidR="000824F9" w:rsidRPr="00D0162F" w:rsidRDefault="000824F9" w:rsidP="00042A53">
            <w:pPr>
              <w:pStyle w:val="TAL"/>
            </w:pPr>
          </w:p>
        </w:tc>
      </w:tr>
      <w:tr w:rsidR="000824F9" w:rsidRPr="00D0162F" w14:paraId="6C354968" w14:textId="77777777" w:rsidTr="00042A53">
        <w:tc>
          <w:tcPr>
            <w:tcW w:w="4535" w:type="dxa"/>
            <w:tcBorders>
              <w:top w:val="single" w:sz="4" w:space="0" w:color="auto"/>
              <w:left w:val="single" w:sz="4" w:space="0" w:color="auto"/>
              <w:bottom w:val="single" w:sz="4" w:space="0" w:color="auto"/>
              <w:right w:val="single" w:sz="4" w:space="0" w:color="auto"/>
            </w:tcBorders>
          </w:tcPr>
          <w:p w14:paraId="617B71A9" w14:textId="77777777" w:rsidR="000824F9" w:rsidRPr="00D0162F" w:rsidRDefault="000824F9" w:rsidP="00042A53">
            <w:pPr>
              <w:pStyle w:val="TAL"/>
            </w:pPr>
            <w:r w:rsidRPr="00D0162F">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57C45BBA" w14:textId="77777777" w:rsidR="000824F9" w:rsidRPr="00D0162F" w:rsidRDefault="000824F9" w:rsidP="00042A53">
            <w:pPr>
              <w:pStyle w:val="TAL"/>
            </w:pPr>
          </w:p>
        </w:tc>
        <w:tc>
          <w:tcPr>
            <w:tcW w:w="1273" w:type="dxa"/>
            <w:tcBorders>
              <w:top w:val="single" w:sz="4" w:space="0" w:color="auto"/>
              <w:left w:val="single" w:sz="4" w:space="0" w:color="auto"/>
              <w:bottom w:val="single" w:sz="4" w:space="0" w:color="auto"/>
              <w:right w:val="single" w:sz="4" w:space="0" w:color="auto"/>
            </w:tcBorders>
          </w:tcPr>
          <w:p w14:paraId="22FFC7AA"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499B771C" w14:textId="77777777" w:rsidR="000824F9" w:rsidRPr="00D0162F" w:rsidRDefault="000824F9" w:rsidP="00042A53">
            <w:pPr>
              <w:pStyle w:val="TAL"/>
            </w:pPr>
          </w:p>
        </w:tc>
      </w:tr>
      <w:tr w:rsidR="000824F9" w:rsidRPr="00D0162F" w14:paraId="1BAEEF01" w14:textId="77777777" w:rsidTr="003841EF">
        <w:tc>
          <w:tcPr>
            <w:tcW w:w="4535" w:type="dxa"/>
            <w:tcBorders>
              <w:top w:val="single" w:sz="4" w:space="0" w:color="auto"/>
              <w:left w:val="single" w:sz="4" w:space="0" w:color="auto"/>
              <w:bottom w:val="nil"/>
              <w:right w:val="single" w:sz="4" w:space="0" w:color="auto"/>
            </w:tcBorders>
          </w:tcPr>
          <w:p w14:paraId="534E0B9F" w14:textId="33E43B8B" w:rsidR="000824F9" w:rsidRPr="00D0162F" w:rsidRDefault="000824F9" w:rsidP="00042A53">
            <w:pPr>
              <w:pStyle w:val="TAL"/>
            </w:pPr>
            <w:r w:rsidRPr="00D0162F">
              <w:t xml:space="preserve">    </w:t>
            </w:r>
            <w:del w:id="6935" w:author="1275" w:date="2024-04-16T14:00:00Z">
              <w:r w:rsidRPr="00D0162F" w:rsidDel="003841EF">
                <w:delText>[</w:delText>
              </w:r>
            </w:del>
            <w:r w:rsidRPr="00D0162F">
              <w:t>sf20</w:t>
            </w:r>
            <w:del w:id="6936" w:author="1275" w:date="2024-04-16T14:01:00Z">
              <w:r w:rsidRPr="00D0162F" w:rsidDel="003841EF">
                <w:delText>]</w:delText>
              </w:r>
            </w:del>
          </w:p>
        </w:tc>
        <w:tc>
          <w:tcPr>
            <w:tcW w:w="2267" w:type="dxa"/>
            <w:tcBorders>
              <w:top w:val="single" w:sz="4" w:space="0" w:color="auto"/>
              <w:left w:val="single" w:sz="4" w:space="0" w:color="auto"/>
              <w:bottom w:val="single" w:sz="4" w:space="0" w:color="auto"/>
              <w:right w:val="single" w:sz="4" w:space="0" w:color="auto"/>
            </w:tcBorders>
          </w:tcPr>
          <w:p w14:paraId="7420C1E1" w14:textId="3869E3BC" w:rsidR="000824F9" w:rsidRPr="00D0162F" w:rsidRDefault="000824F9" w:rsidP="00042A53">
            <w:pPr>
              <w:pStyle w:val="TAL"/>
            </w:pPr>
            <w:del w:id="6937" w:author="1275" w:date="2024-04-16T14:01:00Z">
              <w:r w:rsidRPr="00D0162F" w:rsidDel="003841EF">
                <w:delText>[</w:delText>
              </w:r>
            </w:del>
            <w:r w:rsidRPr="00D0162F">
              <w:t>0</w:t>
            </w:r>
            <w:del w:id="6938" w:author="1275" w:date="2024-04-16T14:01:00Z">
              <w:r w:rsidRPr="00D0162F" w:rsidDel="003841EF">
                <w:delText>]</w:delText>
              </w:r>
            </w:del>
          </w:p>
        </w:tc>
        <w:tc>
          <w:tcPr>
            <w:tcW w:w="1273" w:type="dxa"/>
            <w:tcBorders>
              <w:top w:val="single" w:sz="4" w:space="0" w:color="auto"/>
              <w:left w:val="single" w:sz="4" w:space="0" w:color="auto"/>
              <w:bottom w:val="single" w:sz="4" w:space="0" w:color="auto"/>
              <w:right w:val="single" w:sz="4" w:space="0" w:color="auto"/>
            </w:tcBorders>
          </w:tcPr>
          <w:p w14:paraId="27BABCE4"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41ED3CE3" w14:textId="6391E527" w:rsidR="000824F9" w:rsidRPr="00D0162F" w:rsidRDefault="000824F9" w:rsidP="00042A53">
            <w:pPr>
              <w:pStyle w:val="TAL"/>
            </w:pPr>
            <w:del w:id="6939" w:author="1275" w:date="2024-04-16T14:01:00Z">
              <w:r w:rsidRPr="00D0162F" w:rsidDel="003841EF">
                <w:delText>[</w:delText>
              </w:r>
            </w:del>
            <w:r w:rsidRPr="00D0162F">
              <w:t>SMTC.1</w:t>
            </w:r>
            <w:del w:id="6940" w:author="1275" w:date="2024-04-16T14:01:00Z">
              <w:r w:rsidRPr="00D0162F" w:rsidDel="003841EF">
                <w:delText xml:space="preserve"> CCA]</w:delText>
              </w:r>
            </w:del>
          </w:p>
          <w:p w14:paraId="4545A3EF" w14:textId="7A4582D4" w:rsidR="000824F9" w:rsidRPr="00D0162F" w:rsidRDefault="000824F9" w:rsidP="00042A53">
            <w:pPr>
              <w:pStyle w:val="TAL"/>
            </w:pPr>
            <w:del w:id="6941" w:author="1275" w:date="2024-04-16T14:01:00Z">
              <w:r w:rsidRPr="00D0162F" w:rsidDel="003841EF">
                <w:delText>[</w:delText>
              </w:r>
            </w:del>
            <w:r w:rsidRPr="00D0162F">
              <w:t>SMTC.2</w:t>
            </w:r>
            <w:del w:id="6942" w:author="1275" w:date="2024-04-16T14:01:00Z">
              <w:r w:rsidRPr="00D0162F" w:rsidDel="003841EF">
                <w:delText xml:space="preserve"> CCA]</w:delText>
              </w:r>
            </w:del>
          </w:p>
        </w:tc>
      </w:tr>
      <w:tr w:rsidR="003841EF" w:rsidRPr="00D0162F" w14:paraId="3D1FA200" w14:textId="77777777" w:rsidTr="003841EF">
        <w:trPr>
          <w:ins w:id="6943" w:author="1275" w:date="2024-04-16T14:02:00Z"/>
        </w:trPr>
        <w:tc>
          <w:tcPr>
            <w:tcW w:w="4535" w:type="dxa"/>
            <w:tcBorders>
              <w:top w:val="nil"/>
              <w:left w:val="single" w:sz="4" w:space="0" w:color="auto"/>
              <w:bottom w:val="single" w:sz="4" w:space="0" w:color="auto"/>
              <w:right w:val="single" w:sz="4" w:space="0" w:color="auto"/>
            </w:tcBorders>
          </w:tcPr>
          <w:p w14:paraId="1FAEF756" w14:textId="77777777" w:rsidR="003841EF" w:rsidRPr="00D0162F" w:rsidRDefault="003841EF" w:rsidP="003841EF">
            <w:pPr>
              <w:pStyle w:val="TAL"/>
              <w:rPr>
                <w:ins w:id="6944" w:author="1275" w:date="2024-04-16T14:02:00Z"/>
              </w:rPr>
            </w:pPr>
          </w:p>
        </w:tc>
        <w:tc>
          <w:tcPr>
            <w:tcW w:w="2267" w:type="dxa"/>
            <w:tcBorders>
              <w:top w:val="single" w:sz="4" w:space="0" w:color="auto"/>
              <w:left w:val="single" w:sz="4" w:space="0" w:color="auto"/>
              <w:bottom w:val="single" w:sz="4" w:space="0" w:color="auto"/>
              <w:right w:val="single" w:sz="4" w:space="0" w:color="auto"/>
            </w:tcBorders>
          </w:tcPr>
          <w:p w14:paraId="16535CBC" w14:textId="625A64C8" w:rsidR="003841EF" w:rsidRPr="00D0162F" w:rsidDel="003841EF" w:rsidRDefault="003841EF" w:rsidP="003841EF">
            <w:pPr>
              <w:pStyle w:val="TAL"/>
              <w:rPr>
                <w:ins w:id="6945" w:author="1275" w:date="2024-04-16T14:02:00Z"/>
              </w:rPr>
            </w:pPr>
            <w:ins w:id="6946" w:author="1275" w:date="2024-04-16T14:02:00Z">
              <w:r>
                <w:t>10</w:t>
              </w:r>
            </w:ins>
          </w:p>
        </w:tc>
        <w:tc>
          <w:tcPr>
            <w:tcW w:w="1273" w:type="dxa"/>
            <w:tcBorders>
              <w:top w:val="single" w:sz="4" w:space="0" w:color="auto"/>
              <w:left w:val="single" w:sz="4" w:space="0" w:color="auto"/>
              <w:bottom w:val="single" w:sz="4" w:space="0" w:color="auto"/>
              <w:right w:val="single" w:sz="4" w:space="0" w:color="auto"/>
            </w:tcBorders>
          </w:tcPr>
          <w:p w14:paraId="17195E82" w14:textId="77777777" w:rsidR="003841EF" w:rsidRPr="00D0162F" w:rsidRDefault="003841EF" w:rsidP="003841EF">
            <w:pPr>
              <w:pStyle w:val="TAL"/>
              <w:rPr>
                <w:ins w:id="6947" w:author="1275" w:date="2024-04-16T14:02:00Z"/>
              </w:rPr>
            </w:pPr>
          </w:p>
        </w:tc>
        <w:tc>
          <w:tcPr>
            <w:tcW w:w="1672" w:type="dxa"/>
            <w:tcBorders>
              <w:top w:val="single" w:sz="4" w:space="0" w:color="auto"/>
              <w:left w:val="single" w:sz="4" w:space="0" w:color="auto"/>
              <w:bottom w:val="single" w:sz="4" w:space="0" w:color="auto"/>
              <w:right w:val="single" w:sz="4" w:space="0" w:color="auto"/>
            </w:tcBorders>
          </w:tcPr>
          <w:p w14:paraId="40D92DB0" w14:textId="77777777" w:rsidR="003841EF" w:rsidRDefault="003841EF" w:rsidP="003841EF">
            <w:pPr>
              <w:pStyle w:val="TAL"/>
              <w:rPr>
                <w:ins w:id="6948" w:author="1275" w:date="2024-04-16T14:02:00Z"/>
              </w:rPr>
            </w:pPr>
            <w:ins w:id="6949" w:author="1275" w:date="2024-04-16T14:02:00Z">
              <w:r>
                <w:t>SMTC.4</w:t>
              </w:r>
            </w:ins>
          </w:p>
          <w:p w14:paraId="434B5C45" w14:textId="66BA9B64" w:rsidR="003841EF" w:rsidRPr="00D0162F" w:rsidDel="003841EF" w:rsidRDefault="003841EF" w:rsidP="003841EF">
            <w:pPr>
              <w:pStyle w:val="TAL"/>
              <w:rPr>
                <w:ins w:id="6950" w:author="1275" w:date="2024-04-16T14:02:00Z"/>
              </w:rPr>
            </w:pPr>
            <w:ins w:id="6951" w:author="1275" w:date="2024-04-16T14:02:00Z">
              <w:r>
                <w:t>SMTC.5</w:t>
              </w:r>
            </w:ins>
          </w:p>
        </w:tc>
      </w:tr>
      <w:tr w:rsidR="000824F9" w:rsidRPr="00D0162F" w14:paraId="4EA23CBC" w14:textId="77777777" w:rsidTr="003841EF">
        <w:tc>
          <w:tcPr>
            <w:tcW w:w="4535" w:type="dxa"/>
            <w:tcBorders>
              <w:top w:val="single" w:sz="4" w:space="0" w:color="auto"/>
              <w:left w:val="single" w:sz="4" w:space="0" w:color="auto"/>
              <w:bottom w:val="single" w:sz="4" w:space="0" w:color="auto"/>
              <w:right w:val="single" w:sz="4" w:space="0" w:color="auto"/>
            </w:tcBorders>
          </w:tcPr>
          <w:p w14:paraId="2113B169" w14:textId="77777777" w:rsidR="000824F9" w:rsidRPr="00D0162F" w:rsidRDefault="000824F9" w:rsidP="00042A53">
            <w:pPr>
              <w:pStyle w:val="TAL"/>
            </w:pPr>
            <w:r w:rsidRPr="00D0162F">
              <w:t xml:space="preserve">  }</w:t>
            </w:r>
          </w:p>
        </w:tc>
        <w:tc>
          <w:tcPr>
            <w:tcW w:w="2267" w:type="dxa"/>
            <w:tcBorders>
              <w:top w:val="single" w:sz="4" w:space="0" w:color="auto"/>
              <w:left w:val="single" w:sz="4" w:space="0" w:color="auto"/>
              <w:bottom w:val="single" w:sz="4" w:space="0" w:color="auto"/>
              <w:right w:val="single" w:sz="4" w:space="0" w:color="auto"/>
            </w:tcBorders>
          </w:tcPr>
          <w:p w14:paraId="0B89DDE4" w14:textId="77777777" w:rsidR="000824F9" w:rsidRPr="00D0162F" w:rsidRDefault="000824F9" w:rsidP="00042A53">
            <w:pPr>
              <w:pStyle w:val="TAL"/>
            </w:pPr>
          </w:p>
        </w:tc>
        <w:tc>
          <w:tcPr>
            <w:tcW w:w="1273" w:type="dxa"/>
            <w:tcBorders>
              <w:top w:val="single" w:sz="4" w:space="0" w:color="auto"/>
              <w:left w:val="single" w:sz="4" w:space="0" w:color="auto"/>
              <w:bottom w:val="single" w:sz="4" w:space="0" w:color="auto"/>
              <w:right w:val="single" w:sz="4" w:space="0" w:color="auto"/>
            </w:tcBorders>
          </w:tcPr>
          <w:p w14:paraId="43123803"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2CFBB02B" w14:textId="77777777" w:rsidR="000824F9" w:rsidRPr="00D0162F" w:rsidRDefault="000824F9" w:rsidP="00042A53">
            <w:pPr>
              <w:pStyle w:val="TAL"/>
            </w:pPr>
          </w:p>
        </w:tc>
      </w:tr>
      <w:tr w:rsidR="000824F9" w:rsidRPr="00D0162F" w14:paraId="7C361AA7" w14:textId="77777777" w:rsidTr="00042A53">
        <w:tc>
          <w:tcPr>
            <w:tcW w:w="4535" w:type="dxa"/>
            <w:vMerge w:val="restart"/>
            <w:tcBorders>
              <w:top w:val="single" w:sz="4" w:space="0" w:color="auto"/>
              <w:left w:val="single" w:sz="4" w:space="0" w:color="auto"/>
              <w:right w:val="single" w:sz="4" w:space="0" w:color="auto"/>
            </w:tcBorders>
          </w:tcPr>
          <w:p w14:paraId="4100CD57" w14:textId="77777777" w:rsidR="000824F9" w:rsidRPr="00D0162F" w:rsidRDefault="000824F9" w:rsidP="00042A53">
            <w:pPr>
              <w:pStyle w:val="TAL"/>
            </w:pPr>
            <w:r w:rsidRPr="00D0162F">
              <w:t xml:space="preserve">  duration</w:t>
            </w:r>
          </w:p>
        </w:tc>
        <w:tc>
          <w:tcPr>
            <w:tcW w:w="2267" w:type="dxa"/>
            <w:tcBorders>
              <w:top w:val="single" w:sz="4" w:space="0" w:color="auto"/>
              <w:left w:val="single" w:sz="4" w:space="0" w:color="auto"/>
              <w:bottom w:val="single" w:sz="4" w:space="0" w:color="auto"/>
              <w:right w:val="single" w:sz="4" w:space="0" w:color="auto"/>
            </w:tcBorders>
          </w:tcPr>
          <w:p w14:paraId="56D262AA" w14:textId="753199C3" w:rsidR="000824F9" w:rsidRPr="00D0162F" w:rsidRDefault="000824F9" w:rsidP="00042A53">
            <w:pPr>
              <w:pStyle w:val="TAL"/>
            </w:pPr>
            <w:del w:id="6952" w:author="1275" w:date="2024-04-16T14:06:00Z">
              <w:r w:rsidRPr="00D0162F" w:rsidDel="003841EF">
                <w:delText>[</w:delText>
              </w:r>
            </w:del>
            <w:r w:rsidRPr="00D0162F">
              <w:t>sf1</w:t>
            </w:r>
            <w:del w:id="6953" w:author="1275" w:date="2024-04-16T14:06:00Z">
              <w:r w:rsidRPr="00D0162F" w:rsidDel="003841EF">
                <w:delText>]</w:delText>
              </w:r>
            </w:del>
          </w:p>
        </w:tc>
        <w:tc>
          <w:tcPr>
            <w:tcW w:w="1273" w:type="dxa"/>
            <w:tcBorders>
              <w:top w:val="single" w:sz="4" w:space="0" w:color="auto"/>
              <w:left w:val="single" w:sz="4" w:space="0" w:color="auto"/>
              <w:bottom w:val="single" w:sz="4" w:space="0" w:color="auto"/>
              <w:right w:val="single" w:sz="4" w:space="0" w:color="auto"/>
            </w:tcBorders>
          </w:tcPr>
          <w:p w14:paraId="601FE85A"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626A3A7D" w14:textId="77777777" w:rsidR="003841EF" w:rsidRDefault="000824F9" w:rsidP="003841EF">
            <w:pPr>
              <w:pStyle w:val="TAL"/>
              <w:rPr>
                <w:ins w:id="6954" w:author="1275" w:date="2024-04-16T14:06:00Z"/>
              </w:rPr>
            </w:pPr>
            <w:del w:id="6955" w:author="1275" w:date="2024-04-16T14:06:00Z">
              <w:r w:rsidRPr="00D0162F" w:rsidDel="003841EF">
                <w:delText>[</w:delText>
              </w:r>
            </w:del>
            <w:r w:rsidRPr="00D0162F">
              <w:t>SMTC.1</w:t>
            </w:r>
            <w:del w:id="6956" w:author="1275" w:date="2024-04-16T14:06:00Z">
              <w:r w:rsidRPr="00D0162F" w:rsidDel="003841EF">
                <w:delText xml:space="preserve"> CCA]</w:delText>
              </w:r>
            </w:del>
          </w:p>
          <w:p w14:paraId="4321A14F" w14:textId="2052B723" w:rsidR="000824F9" w:rsidRPr="00D0162F" w:rsidRDefault="003841EF" w:rsidP="003841EF">
            <w:pPr>
              <w:pStyle w:val="TAL"/>
            </w:pPr>
            <w:ins w:id="6957" w:author="1275" w:date="2024-04-16T14:06:00Z">
              <w:r>
                <w:t>SMTC.4</w:t>
              </w:r>
            </w:ins>
          </w:p>
        </w:tc>
      </w:tr>
      <w:tr w:rsidR="000824F9" w:rsidRPr="00D0162F" w14:paraId="64B5F97C" w14:textId="77777777" w:rsidTr="00042A53">
        <w:tc>
          <w:tcPr>
            <w:tcW w:w="4535" w:type="dxa"/>
            <w:vMerge/>
            <w:tcBorders>
              <w:left w:val="single" w:sz="4" w:space="0" w:color="auto"/>
              <w:bottom w:val="single" w:sz="4" w:space="0" w:color="auto"/>
              <w:right w:val="single" w:sz="4" w:space="0" w:color="auto"/>
            </w:tcBorders>
          </w:tcPr>
          <w:p w14:paraId="42A97965" w14:textId="77777777" w:rsidR="000824F9" w:rsidRPr="00D0162F" w:rsidRDefault="000824F9" w:rsidP="00042A53">
            <w:pPr>
              <w:pStyle w:val="TAL"/>
            </w:pPr>
          </w:p>
        </w:tc>
        <w:tc>
          <w:tcPr>
            <w:tcW w:w="2267" w:type="dxa"/>
            <w:tcBorders>
              <w:top w:val="single" w:sz="4" w:space="0" w:color="auto"/>
              <w:left w:val="single" w:sz="4" w:space="0" w:color="auto"/>
              <w:bottom w:val="single" w:sz="4" w:space="0" w:color="auto"/>
              <w:right w:val="single" w:sz="4" w:space="0" w:color="auto"/>
            </w:tcBorders>
          </w:tcPr>
          <w:p w14:paraId="7AA2F3ED" w14:textId="1F66EAD7" w:rsidR="000824F9" w:rsidRPr="00D0162F" w:rsidRDefault="000824F9" w:rsidP="00042A53">
            <w:pPr>
              <w:pStyle w:val="TAL"/>
            </w:pPr>
            <w:del w:id="6958" w:author="1275" w:date="2024-04-16T14:06:00Z">
              <w:r w:rsidRPr="00D0162F" w:rsidDel="003841EF">
                <w:delText>[</w:delText>
              </w:r>
            </w:del>
            <w:r w:rsidRPr="00D0162F">
              <w:t>sf5</w:t>
            </w:r>
            <w:del w:id="6959" w:author="1275" w:date="2024-04-16T14:06:00Z">
              <w:r w:rsidRPr="00D0162F" w:rsidDel="003841EF">
                <w:delText>]</w:delText>
              </w:r>
            </w:del>
          </w:p>
        </w:tc>
        <w:tc>
          <w:tcPr>
            <w:tcW w:w="1273" w:type="dxa"/>
            <w:tcBorders>
              <w:top w:val="single" w:sz="4" w:space="0" w:color="auto"/>
              <w:left w:val="single" w:sz="4" w:space="0" w:color="auto"/>
              <w:bottom w:val="single" w:sz="4" w:space="0" w:color="auto"/>
              <w:right w:val="single" w:sz="4" w:space="0" w:color="auto"/>
            </w:tcBorders>
          </w:tcPr>
          <w:p w14:paraId="5874BBF0"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61DA16D3" w14:textId="77777777" w:rsidR="003841EF" w:rsidRDefault="000824F9" w:rsidP="003841EF">
            <w:pPr>
              <w:pStyle w:val="TAL"/>
              <w:rPr>
                <w:ins w:id="6960" w:author="1275" w:date="2024-04-16T14:06:00Z"/>
              </w:rPr>
            </w:pPr>
            <w:del w:id="6961" w:author="1275" w:date="2024-04-16T14:06:00Z">
              <w:r w:rsidRPr="00D0162F" w:rsidDel="003841EF">
                <w:delText>[</w:delText>
              </w:r>
            </w:del>
            <w:r w:rsidRPr="00D0162F">
              <w:t>SMTC.2</w:t>
            </w:r>
            <w:del w:id="6962" w:author="1275" w:date="2024-04-16T14:06:00Z">
              <w:r w:rsidRPr="00D0162F" w:rsidDel="003841EF">
                <w:delText xml:space="preserve"> CCA]</w:delText>
              </w:r>
            </w:del>
          </w:p>
          <w:p w14:paraId="115AD54F" w14:textId="06AA961D" w:rsidR="000824F9" w:rsidRPr="00D0162F" w:rsidRDefault="003841EF" w:rsidP="003841EF">
            <w:pPr>
              <w:pStyle w:val="TAL"/>
            </w:pPr>
            <w:ins w:id="6963" w:author="1275" w:date="2024-04-16T14:06:00Z">
              <w:r>
                <w:t>SMTC.5</w:t>
              </w:r>
            </w:ins>
          </w:p>
        </w:tc>
      </w:tr>
      <w:tr w:rsidR="000824F9" w:rsidRPr="00D0162F" w14:paraId="7C5DA4CB" w14:textId="77777777" w:rsidTr="00042A53">
        <w:tc>
          <w:tcPr>
            <w:tcW w:w="4535" w:type="dxa"/>
          </w:tcPr>
          <w:p w14:paraId="3430F652" w14:textId="77777777" w:rsidR="000824F9" w:rsidRPr="00D0162F" w:rsidRDefault="000824F9" w:rsidP="00042A53">
            <w:pPr>
              <w:pStyle w:val="TAL"/>
            </w:pPr>
            <w:r w:rsidRPr="00D0162F">
              <w:t>}</w:t>
            </w:r>
          </w:p>
        </w:tc>
        <w:tc>
          <w:tcPr>
            <w:tcW w:w="2267" w:type="dxa"/>
          </w:tcPr>
          <w:p w14:paraId="55666D52" w14:textId="77777777" w:rsidR="000824F9" w:rsidRPr="00D0162F" w:rsidRDefault="000824F9" w:rsidP="00042A53">
            <w:pPr>
              <w:pStyle w:val="TAL"/>
            </w:pPr>
          </w:p>
        </w:tc>
        <w:tc>
          <w:tcPr>
            <w:tcW w:w="1273" w:type="dxa"/>
          </w:tcPr>
          <w:p w14:paraId="557CD235" w14:textId="77777777" w:rsidR="000824F9" w:rsidRPr="00D0162F" w:rsidRDefault="000824F9" w:rsidP="00042A53">
            <w:pPr>
              <w:pStyle w:val="TAL"/>
            </w:pPr>
          </w:p>
        </w:tc>
        <w:tc>
          <w:tcPr>
            <w:tcW w:w="1672" w:type="dxa"/>
          </w:tcPr>
          <w:p w14:paraId="309918EA" w14:textId="77777777" w:rsidR="000824F9" w:rsidRPr="00D0162F" w:rsidRDefault="000824F9" w:rsidP="00042A53">
            <w:pPr>
              <w:pStyle w:val="TAL"/>
            </w:pPr>
          </w:p>
        </w:tc>
      </w:tr>
    </w:tbl>
    <w:p w14:paraId="2F87ED25" w14:textId="77777777" w:rsidR="000824F9" w:rsidRPr="00D0162F" w:rsidRDefault="000824F9" w:rsidP="000824F9"/>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85"/>
        <w:gridCol w:w="6962"/>
      </w:tblGrid>
      <w:tr w:rsidR="000824F9" w:rsidRPr="00D0162F" w14:paraId="21417074" w14:textId="77777777" w:rsidTr="00042A53">
        <w:tc>
          <w:tcPr>
            <w:tcW w:w="2785" w:type="dxa"/>
          </w:tcPr>
          <w:p w14:paraId="0CA15F6A" w14:textId="77777777" w:rsidR="000824F9" w:rsidRPr="00D0162F" w:rsidRDefault="000824F9" w:rsidP="00042A53">
            <w:pPr>
              <w:pStyle w:val="TAH"/>
            </w:pPr>
            <w:r w:rsidRPr="00D0162F">
              <w:t>Condition</w:t>
            </w:r>
          </w:p>
        </w:tc>
        <w:tc>
          <w:tcPr>
            <w:tcW w:w="6962" w:type="dxa"/>
          </w:tcPr>
          <w:p w14:paraId="25D6171D" w14:textId="77777777" w:rsidR="000824F9" w:rsidRPr="00D0162F" w:rsidRDefault="000824F9" w:rsidP="00042A53">
            <w:pPr>
              <w:pStyle w:val="TAH"/>
            </w:pPr>
            <w:r w:rsidRPr="00D0162F">
              <w:t>Explanation</w:t>
            </w:r>
          </w:p>
        </w:tc>
      </w:tr>
      <w:tr w:rsidR="000824F9" w:rsidRPr="00D0162F" w14:paraId="3FF71035" w14:textId="77777777" w:rsidTr="00042A53">
        <w:tc>
          <w:tcPr>
            <w:tcW w:w="2785" w:type="dxa"/>
          </w:tcPr>
          <w:p w14:paraId="6683DF77" w14:textId="594D9ADE" w:rsidR="000824F9" w:rsidRPr="00D0162F" w:rsidRDefault="000824F9" w:rsidP="00042A53">
            <w:pPr>
              <w:pStyle w:val="TAL"/>
            </w:pPr>
            <w:r w:rsidRPr="00D0162F">
              <w:t>SMTC.X</w:t>
            </w:r>
            <w:del w:id="6964" w:author="1275" w:date="2024-04-16T14:06:00Z">
              <w:r w:rsidRPr="00D0162F" w:rsidDel="003841EF">
                <w:delText xml:space="preserve"> CCA</w:delText>
              </w:r>
            </w:del>
          </w:p>
        </w:tc>
        <w:tc>
          <w:tcPr>
            <w:tcW w:w="6962" w:type="dxa"/>
          </w:tcPr>
          <w:p w14:paraId="6C20C373" w14:textId="43380676" w:rsidR="000824F9" w:rsidRPr="00D0162F" w:rsidRDefault="000824F9" w:rsidP="00042A53">
            <w:pPr>
              <w:pStyle w:val="TAL"/>
            </w:pPr>
            <w:r w:rsidRPr="00D0162F">
              <w:t>SMTC pattern SMTC.X</w:t>
            </w:r>
            <w:del w:id="6965" w:author="1275" w:date="2024-04-16T14:06:00Z">
              <w:r w:rsidRPr="00D0162F" w:rsidDel="003841EF">
                <w:delText xml:space="preserve"> CCA</w:delText>
              </w:r>
            </w:del>
            <w:r w:rsidRPr="00D0162F">
              <w:t xml:space="preserve"> configured as per section </w:t>
            </w:r>
            <w:del w:id="6966" w:author="1275" w:date="2024-04-16T14:06:00Z">
              <w:r w:rsidRPr="00D0162F" w:rsidDel="003841EF">
                <w:delText>[</w:delText>
              </w:r>
            </w:del>
            <w:r w:rsidRPr="00D0162F">
              <w:t>A.</w:t>
            </w:r>
            <w:ins w:id="6967" w:author="1275" w:date="2024-04-16T14:06:00Z">
              <w:r w:rsidR="003841EF" w:rsidRPr="003841EF">
                <w:t>4</w:t>
              </w:r>
            </w:ins>
            <w:del w:id="6968" w:author="1275" w:date="2024-04-16T14:06:00Z">
              <w:r w:rsidRPr="00D0162F" w:rsidDel="003841EF">
                <w:delText>TBD</w:delText>
              </w:r>
            </w:del>
            <w:r w:rsidRPr="00D0162F">
              <w:t xml:space="preserve"> (X = {1,2</w:t>
            </w:r>
            <w:ins w:id="6969" w:author="1275" w:date="2024-04-16T14:06:00Z">
              <w:r w:rsidR="003841EF" w:rsidRPr="003841EF">
                <w:t>,4,5</w:t>
              </w:r>
            </w:ins>
            <w:r w:rsidRPr="00D0162F">
              <w:t>})</w:t>
            </w:r>
            <w:del w:id="6970" w:author="1275" w:date="2024-04-16T14:06:00Z">
              <w:r w:rsidRPr="00D0162F" w:rsidDel="003841EF">
                <w:delText>]</w:delText>
              </w:r>
            </w:del>
          </w:p>
        </w:tc>
      </w:tr>
    </w:tbl>
    <w:p w14:paraId="06DA3208" w14:textId="77777777" w:rsidR="003841EF" w:rsidRDefault="003841EF" w:rsidP="003841EF">
      <w:pPr>
        <w:rPr>
          <w:ins w:id="6971" w:author="1275" w:date="2024-04-16T14:06:00Z"/>
        </w:rPr>
        <w:pPrChange w:id="6972" w:author="Fernando Alonso Macias" w:date="2024-02-15T12:44:00Z">
          <w:pPr>
            <w:pStyle w:val="TOC4"/>
          </w:pPr>
        </w:pPrChange>
      </w:pPr>
    </w:p>
    <w:p w14:paraId="7BBE0CB5" w14:textId="77777777" w:rsidR="003841EF" w:rsidRDefault="003841EF" w:rsidP="003841EF">
      <w:pPr>
        <w:pStyle w:val="TH"/>
        <w:rPr>
          <w:ins w:id="6973" w:author="1275" w:date="2024-04-16T14:06:00Z"/>
        </w:rPr>
      </w:pPr>
      <w:ins w:id="6974" w:author="1275" w:date="2024-04-16T14:06:00Z">
        <w:r>
          <w:t xml:space="preserve">Table H.3.10-3: </w:t>
        </w:r>
        <w:r w:rsidRPr="00EC770B">
          <w:rPr>
            <w:i/>
            <w:iCs/>
            <w:rPrChange w:id="6975" w:author="Fernando Alonso Macias" w:date="2024-02-15T12:44:00Z">
              <w:rPr/>
            </w:rPrChange>
          </w:rPr>
          <w:t>MeasResultForRSSI</w:t>
        </w:r>
        <w:r w:rsidRPr="00D37832">
          <w:t xml:space="preserve"> </w:t>
        </w:r>
        <w:r>
          <w:t xml:space="preserve">for </w:t>
        </w:r>
        <w:r w:rsidRPr="00D0162F">
          <w:t>Shared Spectrum Acces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841EF" w:rsidRPr="00D37832" w14:paraId="57CB7F40" w14:textId="77777777" w:rsidTr="00BA5E98">
        <w:trPr>
          <w:ins w:id="6976" w:author="1275" w:date="2024-04-16T14:06:00Z"/>
        </w:trPr>
        <w:tc>
          <w:tcPr>
            <w:tcW w:w="9747" w:type="dxa"/>
            <w:gridSpan w:val="4"/>
            <w:tcBorders>
              <w:top w:val="single" w:sz="4" w:space="0" w:color="auto"/>
              <w:left w:val="single" w:sz="4" w:space="0" w:color="auto"/>
              <w:bottom w:val="single" w:sz="4" w:space="0" w:color="auto"/>
              <w:right w:val="single" w:sz="4" w:space="0" w:color="auto"/>
            </w:tcBorders>
            <w:hideMark/>
          </w:tcPr>
          <w:p w14:paraId="44FA779C" w14:textId="77777777" w:rsidR="003841EF" w:rsidRPr="004E0240" w:rsidRDefault="003841EF" w:rsidP="00BA5E98">
            <w:pPr>
              <w:pStyle w:val="TAH"/>
              <w:jc w:val="left"/>
              <w:rPr>
                <w:ins w:id="6977" w:author="1275" w:date="2024-04-16T14:06:00Z"/>
                <w:b w:val="0"/>
                <w:bCs/>
              </w:rPr>
            </w:pPr>
            <w:ins w:id="6978" w:author="1275" w:date="2024-04-16T14:06:00Z">
              <w:r w:rsidRPr="004E0240">
                <w:rPr>
                  <w:b w:val="0"/>
                  <w:bCs/>
                  <w:lang w:eastAsia="fr-FR"/>
                </w:rPr>
                <w:t xml:space="preserve">Derivation Path: TS 38.508-1, </w:t>
              </w:r>
              <w:r w:rsidRPr="00992BAC">
                <w:rPr>
                  <w:b w:val="0"/>
                  <w:bCs/>
                  <w:lang w:eastAsia="fr-FR"/>
                </w:rPr>
                <w:t>Table 4.6.3-78AA</w:t>
              </w:r>
            </w:ins>
          </w:p>
        </w:tc>
      </w:tr>
      <w:tr w:rsidR="003841EF" w:rsidRPr="00D37832" w14:paraId="74FBED1E" w14:textId="77777777" w:rsidTr="00BA5E98">
        <w:trPr>
          <w:ins w:id="6979" w:author="1275" w:date="2024-04-16T14:06:00Z"/>
        </w:trPr>
        <w:tc>
          <w:tcPr>
            <w:tcW w:w="4535" w:type="dxa"/>
            <w:tcBorders>
              <w:top w:val="single" w:sz="4" w:space="0" w:color="auto"/>
              <w:left w:val="single" w:sz="4" w:space="0" w:color="auto"/>
              <w:bottom w:val="single" w:sz="4" w:space="0" w:color="auto"/>
              <w:right w:val="single" w:sz="4" w:space="0" w:color="auto"/>
            </w:tcBorders>
            <w:hideMark/>
          </w:tcPr>
          <w:p w14:paraId="34DDA373" w14:textId="77777777" w:rsidR="003841EF" w:rsidRPr="00D37832" w:rsidRDefault="003841EF" w:rsidP="00BA5E98">
            <w:pPr>
              <w:pStyle w:val="TAH"/>
              <w:rPr>
                <w:ins w:id="6980" w:author="1275" w:date="2024-04-16T14:06:00Z"/>
              </w:rPr>
            </w:pPr>
            <w:ins w:id="6981" w:author="1275" w:date="2024-04-16T14:06:00Z">
              <w:r w:rsidRPr="00D37832">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35D44D84" w14:textId="77777777" w:rsidR="003841EF" w:rsidRPr="00D37832" w:rsidRDefault="003841EF" w:rsidP="00BA5E98">
            <w:pPr>
              <w:pStyle w:val="TAH"/>
              <w:rPr>
                <w:ins w:id="6982" w:author="1275" w:date="2024-04-16T14:06:00Z"/>
              </w:rPr>
            </w:pPr>
            <w:ins w:id="6983" w:author="1275" w:date="2024-04-16T14:06:00Z">
              <w:r w:rsidRPr="00D37832">
                <w:t>Value/remark</w:t>
              </w:r>
            </w:ins>
          </w:p>
        </w:tc>
        <w:tc>
          <w:tcPr>
            <w:tcW w:w="1700" w:type="dxa"/>
            <w:tcBorders>
              <w:top w:val="single" w:sz="4" w:space="0" w:color="auto"/>
              <w:left w:val="single" w:sz="4" w:space="0" w:color="auto"/>
              <w:bottom w:val="single" w:sz="4" w:space="0" w:color="auto"/>
              <w:right w:val="single" w:sz="4" w:space="0" w:color="auto"/>
            </w:tcBorders>
            <w:hideMark/>
          </w:tcPr>
          <w:p w14:paraId="2CAE9985" w14:textId="77777777" w:rsidR="003841EF" w:rsidRPr="00D37832" w:rsidRDefault="003841EF" w:rsidP="00BA5E98">
            <w:pPr>
              <w:pStyle w:val="TAH"/>
              <w:rPr>
                <w:ins w:id="6984" w:author="1275" w:date="2024-04-16T14:06:00Z"/>
              </w:rPr>
            </w:pPr>
            <w:ins w:id="6985" w:author="1275" w:date="2024-04-16T14:06:00Z">
              <w:r w:rsidRPr="00D37832">
                <w:t>Comment</w:t>
              </w:r>
            </w:ins>
          </w:p>
        </w:tc>
        <w:tc>
          <w:tcPr>
            <w:tcW w:w="1245" w:type="dxa"/>
            <w:tcBorders>
              <w:top w:val="single" w:sz="4" w:space="0" w:color="auto"/>
              <w:left w:val="single" w:sz="4" w:space="0" w:color="auto"/>
              <w:bottom w:val="single" w:sz="4" w:space="0" w:color="auto"/>
              <w:right w:val="single" w:sz="4" w:space="0" w:color="auto"/>
            </w:tcBorders>
            <w:hideMark/>
          </w:tcPr>
          <w:p w14:paraId="4144519E" w14:textId="77777777" w:rsidR="003841EF" w:rsidRPr="00D37832" w:rsidRDefault="003841EF" w:rsidP="00BA5E98">
            <w:pPr>
              <w:pStyle w:val="TAH"/>
              <w:rPr>
                <w:ins w:id="6986" w:author="1275" w:date="2024-04-16T14:06:00Z"/>
              </w:rPr>
            </w:pPr>
            <w:ins w:id="6987" w:author="1275" w:date="2024-04-16T14:06:00Z">
              <w:r w:rsidRPr="00D37832">
                <w:t>Condition</w:t>
              </w:r>
            </w:ins>
          </w:p>
        </w:tc>
      </w:tr>
      <w:tr w:rsidR="003841EF" w:rsidRPr="00D37832" w14:paraId="440FC375" w14:textId="77777777" w:rsidTr="00BA5E98">
        <w:trPr>
          <w:ins w:id="6988" w:author="1275" w:date="2024-04-16T14:06:00Z"/>
        </w:trPr>
        <w:tc>
          <w:tcPr>
            <w:tcW w:w="4535" w:type="dxa"/>
            <w:tcBorders>
              <w:top w:val="single" w:sz="4" w:space="0" w:color="auto"/>
              <w:left w:val="single" w:sz="4" w:space="0" w:color="auto"/>
              <w:bottom w:val="single" w:sz="4" w:space="0" w:color="auto"/>
              <w:right w:val="single" w:sz="4" w:space="0" w:color="auto"/>
            </w:tcBorders>
            <w:hideMark/>
          </w:tcPr>
          <w:p w14:paraId="7FC4861D" w14:textId="77777777" w:rsidR="003841EF" w:rsidRPr="00D37832" w:rsidRDefault="003841EF" w:rsidP="00BA5E98">
            <w:pPr>
              <w:pStyle w:val="TAL"/>
              <w:rPr>
                <w:ins w:id="6989" w:author="1275" w:date="2024-04-16T14:06:00Z"/>
              </w:rPr>
            </w:pPr>
            <w:ins w:id="6990" w:author="1275" w:date="2024-04-16T14:06:00Z">
              <w:r w:rsidRPr="00D37832">
                <w:t xml:space="preserve">MeasResultForRSSI ::= </w:t>
              </w:r>
              <w:r w:rsidRPr="00D37832">
                <w:rPr>
                  <w:snapToGrid w:val="0"/>
                </w:rPr>
                <w:t xml:space="preserve">SEQUENCE </w:t>
              </w:r>
              <w:r w:rsidRPr="00D37832">
                <w:t>{</w:t>
              </w:r>
            </w:ins>
          </w:p>
        </w:tc>
        <w:tc>
          <w:tcPr>
            <w:tcW w:w="2267" w:type="dxa"/>
            <w:tcBorders>
              <w:top w:val="single" w:sz="4" w:space="0" w:color="auto"/>
              <w:left w:val="single" w:sz="4" w:space="0" w:color="auto"/>
              <w:bottom w:val="single" w:sz="4" w:space="0" w:color="auto"/>
              <w:right w:val="single" w:sz="4" w:space="0" w:color="auto"/>
            </w:tcBorders>
          </w:tcPr>
          <w:p w14:paraId="315A0E3B" w14:textId="77777777" w:rsidR="003841EF" w:rsidRPr="00D37832" w:rsidRDefault="003841EF" w:rsidP="00BA5E98">
            <w:pPr>
              <w:pStyle w:val="TAL"/>
              <w:rPr>
                <w:ins w:id="6991" w:author="1275" w:date="2024-04-16T14:06:00Z"/>
              </w:rPr>
            </w:pPr>
          </w:p>
        </w:tc>
        <w:tc>
          <w:tcPr>
            <w:tcW w:w="1700" w:type="dxa"/>
            <w:tcBorders>
              <w:top w:val="single" w:sz="4" w:space="0" w:color="auto"/>
              <w:left w:val="single" w:sz="4" w:space="0" w:color="auto"/>
              <w:bottom w:val="single" w:sz="4" w:space="0" w:color="auto"/>
              <w:right w:val="single" w:sz="4" w:space="0" w:color="auto"/>
            </w:tcBorders>
          </w:tcPr>
          <w:p w14:paraId="66E0C579" w14:textId="77777777" w:rsidR="003841EF" w:rsidRPr="00D37832" w:rsidRDefault="003841EF" w:rsidP="00BA5E98">
            <w:pPr>
              <w:pStyle w:val="TAL"/>
              <w:rPr>
                <w:ins w:id="6992" w:author="1275" w:date="2024-04-16T14:06:00Z"/>
              </w:rPr>
            </w:pPr>
          </w:p>
        </w:tc>
        <w:tc>
          <w:tcPr>
            <w:tcW w:w="1245" w:type="dxa"/>
            <w:tcBorders>
              <w:top w:val="single" w:sz="4" w:space="0" w:color="auto"/>
              <w:left w:val="single" w:sz="4" w:space="0" w:color="auto"/>
              <w:bottom w:val="single" w:sz="4" w:space="0" w:color="auto"/>
              <w:right w:val="single" w:sz="4" w:space="0" w:color="auto"/>
            </w:tcBorders>
          </w:tcPr>
          <w:p w14:paraId="58049D34" w14:textId="77777777" w:rsidR="003841EF" w:rsidRPr="00D37832" w:rsidRDefault="003841EF" w:rsidP="00BA5E98">
            <w:pPr>
              <w:pStyle w:val="TAL"/>
              <w:rPr>
                <w:ins w:id="6993" w:author="1275" w:date="2024-04-16T14:06:00Z"/>
              </w:rPr>
            </w:pPr>
          </w:p>
        </w:tc>
      </w:tr>
      <w:tr w:rsidR="003841EF" w:rsidRPr="00D37832" w14:paraId="7766E9FE" w14:textId="77777777" w:rsidTr="00BA5E98">
        <w:trPr>
          <w:ins w:id="6994" w:author="1275" w:date="2024-04-16T14:06:00Z"/>
        </w:trPr>
        <w:tc>
          <w:tcPr>
            <w:tcW w:w="4535" w:type="dxa"/>
            <w:tcBorders>
              <w:top w:val="single" w:sz="4" w:space="0" w:color="auto"/>
              <w:left w:val="single" w:sz="4" w:space="0" w:color="auto"/>
              <w:bottom w:val="single" w:sz="4" w:space="0" w:color="auto"/>
              <w:right w:val="single" w:sz="4" w:space="0" w:color="auto"/>
            </w:tcBorders>
            <w:hideMark/>
          </w:tcPr>
          <w:p w14:paraId="2BCA4B1A" w14:textId="77777777" w:rsidR="003841EF" w:rsidRPr="00D37832" w:rsidRDefault="003841EF" w:rsidP="00BA5E98">
            <w:pPr>
              <w:pStyle w:val="TAL"/>
              <w:rPr>
                <w:ins w:id="6995" w:author="1275" w:date="2024-04-16T14:06:00Z"/>
              </w:rPr>
            </w:pPr>
            <w:ins w:id="6996" w:author="1275" w:date="2024-04-16T14:06:00Z">
              <w:r w:rsidRPr="00D37832">
                <w:t xml:space="preserve"> rssi-Result-r16</w:t>
              </w:r>
            </w:ins>
          </w:p>
        </w:tc>
        <w:tc>
          <w:tcPr>
            <w:tcW w:w="2267" w:type="dxa"/>
            <w:tcBorders>
              <w:top w:val="single" w:sz="4" w:space="0" w:color="auto"/>
              <w:left w:val="single" w:sz="4" w:space="0" w:color="auto"/>
              <w:bottom w:val="single" w:sz="4" w:space="0" w:color="auto"/>
              <w:right w:val="single" w:sz="4" w:space="0" w:color="auto"/>
            </w:tcBorders>
            <w:hideMark/>
          </w:tcPr>
          <w:p w14:paraId="0AAFF7FE" w14:textId="77777777" w:rsidR="003841EF" w:rsidRPr="00D37832" w:rsidRDefault="003841EF" w:rsidP="00BA5E98">
            <w:pPr>
              <w:pStyle w:val="TAL"/>
              <w:rPr>
                <w:ins w:id="6997" w:author="1275" w:date="2024-04-16T14:06:00Z"/>
              </w:rPr>
            </w:pPr>
            <w:ins w:id="6998" w:author="1275" w:date="2024-04-16T14:06:00Z">
              <w:r w:rsidRPr="00D37832">
                <w:t>FFS</w:t>
              </w:r>
            </w:ins>
          </w:p>
        </w:tc>
        <w:tc>
          <w:tcPr>
            <w:tcW w:w="1700" w:type="dxa"/>
            <w:tcBorders>
              <w:top w:val="single" w:sz="4" w:space="0" w:color="auto"/>
              <w:left w:val="single" w:sz="4" w:space="0" w:color="auto"/>
              <w:bottom w:val="single" w:sz="4" w:space="0" w:color="auto"/>
              <w:right w:val="single" w:sz="4" w:space="0" w:color="auto"/>
            </w:tcBorders>
          </w:tcPr>
          <w:p w14:paraId="1BC9930F" w14:textId="77777777" w:rsidR="003841EF" w:rsidRPr="00D37832" w:rsidRDefault="003841EF" w:rsidP="00BA5E98">
            <w:pPr>
              <w:pStyle w:val="TAL"/>
              <w:rPr>
                <w:ins w:id="6999" w:author="1275" w:date="2024-04-16T14:06:00Z"/>
              </w:rPr>
            </w:pPr>
          </w:p>
        </w:tc>
        <w:tc>
          <w:tcPr>
            <w:tcW w:w="1245" w:type="dxa"/>
            <w:tcBorders>
              <w:top w:val="single" w:sz="4" w:space="0" w:color="auto"/>
              <w:left w:val="single" w:sz="4" w:space="0" w:color="auto"/>
              <w:bottom w:val="single" w:sz="4" w:space="0" w:color="auto"/>
              <w:right w:val="single" w:sz="4" w:space="0" w:color="auto"/>
            </w:tcBorders>
          </w:tcPr>
          <w:p w14:paraId="1F1B5A60" w14:textId="77777777" w:rsidR="003841EF" w:rsidRPr="00D37832" w:rsidRDefault="003841EF" w:rsidP="00BA5E98">
            <w:pPr>
              <w:pStyle w:val="TAL"/>
              <w:rPr>
                <w:ins w:id="7000" w:author="1275" w:date="2024-04-16T14:06:00Z"/>
              </w:rPr>
            </w:pPr>
          </w:p>
        </w:tc>
      </w:tr>
      <w:tr w:rsidR="003841EF" w:rsidRPr="00D37832" w14:paraId="68793184" w14:textId="77777777" w:rsidTr="00BA5E98">
        <w:trPr>
          <w:ins w:id="7001" w:author="1275" w:date="2024-04-16T14:06:00Z"/>
        </w:trPr>
        <w:tc>
          <w:tcPr>
            <w:tcW w:w="4535" w:type="dxa"/>
            <w:tcBorders>
              <w:top w:val="single" w:sz="4" w:space="0" w:color="auto"/>
              <w:left w:val="single" w:sz="4" w:space="0" w:color="auto"/>
              <w:bottom w:val="single" w:sz="4" w:space="0" w:color="auto"/>
              <w:right w:val="single" w:sz="4" w:space="0" w:color="auto"/>
            </w:tcBorders>
            <w:hideMark/>
          </w:tcPr>
          <w:p w14:paraId="422B9C4D" w14:textId="77777777" w:rsidR="003841EF" w:rsidRPr="00D37832" w:rsidRDefault="003841EF" w:rsidP="00BA5E98">
            <w:pPr>
              <w:pStyle w:val="TAL"/>
              <w:rPr>
                <w:ins w:id="7002" w:author="1275" w:date="2024-04-16T14:06:00Z"/>
              </w:rPr>
            </w:pPr>
            <w:ins w:id="7003" w:author="1275" w:date="2024-04-16T14:06:00Z">
              <w:r w:rsidRPr="00D37832">
                <w:t xml:space="preserve"> channelOccupancy-r16</w:t>
              </w:r>
            </w:ins>
          </w:p>
        </w:tc>
        <w:tc>
          <w:tcPr>
            <w:tcW w:w="2267" w:type="dxa"/>
            <w:tcBorders>
              <w:top w:val="single" w:sz="4" w:space="0" w:color="auto"/>
              <w:left w:val="single" w:sz="4" w:space="0" w:color="auto"/>
              <w:bottom w:val="single" w:sz="4" w:space="0" w:color="auto"/>
              <w:right w:val="single" w:sz="4" w:space="0" w:color="auto"/>
            </w:tcBorders>
            <w:hideMark/>
          </w:tcPr>
          <w:p w14:paraId="1E180686" w14:textId="77777777" w:rsidR="003841EF" w:rsidRPr="00D37832" w:rsidRDefault="003841EF" w:rsidP="00BA5E98">
            <w:pPr>
              <w:pStyle w:val="TAL"/>
              <w:rPr>
                <w:ins w:id="7004" w:author="1275" w:date="2024-04-16T14:06:00Z"/>
              </w:rPr>
            </w:pPr>
            <w:ins w:id="7005" w:author="1275" w:date="2024-04-16T14:06:00Z">
              <w:r w:rsidRPr="00D37832">
                <w:t>FFS</w:t>
              </w:r>
            </w:ins>
          </w:p>
        </w:tc>
        <w:tc>
          <w:tcPr>
            <w:tcW w:w="1700" w:type="dxa"/>
            <w:tcBorders>
              <w:top w:val="single" w:sz="4" w:space="0" w:color="auto"/>
              <w:left w:val="single" w:sz="4" w:space="0" w:color="auto"/>
              <w:bottom w:val="single" w:sz="4" w:space="0" w:color="auto"/>
              <w:right w:val="single" w:sz="4" w:space="0" w:color="auto"/>
            </w:tcBorders>
          </w:tcPr>
          <w:p w14:paraId="1ABF0046" w14:textId="77777777" w:rsidR="003841EF" w:rsidRPr="00D37832" w:rsidRDefault="003841EF" w:rsidP="00BA5E98">
            <w:pPr>
              <w:pStyle w:val="TAL"/>
              <w:rPr>
                <w:ins w:id="7006" w:author="1275" w:date="2024-04-16T14:06:00Z"/>
              </w:rPr>
            </w:pPr>
          </w:p>
        </w:tc>
        <w:tc>
          <w:tcPr>
            <w:tcW w:w="1245" w:type="dxa"/>
            <w:tcBorders>
              <w:top w:val="single" w:sz="4" w:space="0" w:color="auto"/>
              <w:left w:val="single" w:sz="4" w:space="0" w:color="auto"/>
              <w:bottom w:val="single" w:sz="4" w:space="0" w:color="auto"/>
              <w:right w:val="single" w:sz="4" w:space="0" w:color="auto"/>
            </w:tcBorders>
          </w:tcPr>
          <w:p w14:paraId="2C7A3CBF" w14:textId="77777777" w:rsidR="003841EF" w:rsidRPr="00D37832" w:rsidRDefault="003841EF" w:rsidP="00BA5E98">
            <w:pPr>
              <w:pStyle w:val="TAL"/>
              <w:rPr>
                <w:ins w:id="7007" w:author="1275" w:date="2024-04-16T14:06:00Z"/>
              </w:rPr>
            </w:pPr>
          </w:p>
        </w:tc>
      </w:tr>
      <w:tr w:rsidR="003841EF" w:rsidRPr="00D37832" w14:paraId="0AD4E750" w14:textId="77777777" w:rsidTr="00BA5E98">
        <w:trPr>
          <w:ins w:id="7008" w:author="1275" w:date="2024-04-16T14:06:00Z"/>
        </w:trPr>
        <w:tc>
          <w:tcPr>
            <w:tcW w:w="4535" w:type="dxa"/>
            <w:tcBorders>
              <w:top w:val="single" w:sz="4" w:space="0" w:color="auto"/>
              <w:left w:val="single" w:sz="4" w:space="0" w:color="auto"/>
              <w:bottom w:val="single" w:sz="4" w:space="0" w:color="auto"/>
              <w:right w:val="single" w:sz="4" w:space="0" w:color="auto"/>
            </w:tcBorders>
            <w:hideMark/>
          </w:tcPr>
          <w:p w14:paraId="0C6D95C2" w14:textId="77777777" w:rsidR="003841EF" w:rsidRPr="00D37832" w:rsidRDefault="003841EF" w:rsidP="00BA5E98">
            <w:pPr>
              <w:pStyle w:val="TAL"/>
              <w:rPr>
                <w:ins w:id="7009" w:author="1275" w:date="2024-04-16T14:06:00Z"/>
              </w:rPr>
            </w:pPr>
            <w:ins w:id="7010" w:author="1275" w:date="2024-04-16T14:06:00Z">
              <w:r w:rsidRPr="00D37832">
                <w:t>}</w:t>
              </w:r>
            </w:ins>
          </w:p>
        </w:tc>
        <w:tc>
          <w:tcPr>
            <w:tcW w:w="2267" w:type="dxa"/>
            <w:tcBorders>
              <w:top w:val="single" w:sz="4" w:space="0" w:color="auto"/>
              <w:left w:val="single" w:sz="4" w:space="0" w:color="auto"/>
              <w:bottom w:val="single" w:sz="4" w:space="0" w:color="auto"/>
              <w:right w:val="single" w:sz="4" w:space="0" w:color="auto"/>
            </w:tcBorders>
          </w:tcPr>
          <w:p w14:paraId="6316F02B" w14:textId="77777777" w:rsidR="003841EF" w:rsidRPr="00D37832" w:rsidRDefault="003841EF" w:rsidP="00BA5E98">
            <w:pPr>
              <w:pStyle w:val="TAL"/>
              <w:rPr>
                <w:ins w:id="7011" w:author="1275" w:date="2024-04-16T14:06:00Z"/>
              </w:rPr>
            </w:pPr>
          </w:p>
        </w:tc>
        <w:tc>
          <w:tcPr>
            <w:tcW w:w="1700" w:type="dxa"/>
            <w:tcBorders>
              <w:top w:val="single" w:sz="4" w:space="0" w:color="auto"/>
              <w:left w:val="single" w:sz="4" w:space="0" w:color="auto"/>
              <w:bottom w:val="single" w:sz="4" w:space="0" w:color="auto"/>
              <w:right w:val="single" w:sz="4" w:space="0" w:color="auto"/>
            </w:tcBorders>
          </w:tcPr>
          <w:p w14:paraId="02088069" w14:textId="77777777" w:rsidR="003841EF" w:rsidRPr="00D37832" w:rsidRDefault="003841EF" w:rsidP="00BA5E98">
            <w:pPr>
              <w:pStyle w:val="TAL"/>
              <w:rPr>
                <w:ins w:id="7012" w:author="1275" w:date="2024-04-16T14:06:00Z"/>
              </w:rPr>
            </w:pPr>
          </w:p>
        </w:tc>
        <w:tc>
          <w:tcPr>
            <w:tcW w:w="1245" w:type="dxa"/>
            <w:tcBorders>
              <w:top w:val="single" w:sz="4" w:space="0" w:color="auto"/>
              <w:left w:val="single" w:sz="4" w:space="0" w:color="auto"/>
              <w:bottom w:val="single" w:sz="4" w:space="0" w:color="auto"/>
              <w:right w:val="single" w:sz="4" w:space="0" w:color="auto"/>
            </w:tcBorders>
          </w:tcPr>
          <w:p w14:paraId="1B32E702" w14:textId="77777777" w:rsidR="003841EF" w:rsidRPr="00D37832" w:rsidRDefault="003841EF" w:rsidP="00BA5E98">
            <w:pPr>
              <w:pStyle w:val="TAL"/>
              <w:rPr>
                <w:ins w:id="7013" w:author="1275" w:date="2024-04-16T14:06:00Z"/>
              </w:rPr>
            </w:pPr>
          </w:p>
        </w:tc>
      </w:tr>
    </w:tbl>
    <w:p w14:paraId="454EB6ED" w14:textId="77777777" w:rsidR="000824F9" w:rsidRPr="00D0162F" w:rsidRDefault="000824F9" w:rsidP="00AB67FA"/>
    <w:p w14:paraId="563A859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457A9FE1" w14:textId="4A7DC6A5" w:rsidR="00AB67FA" w:rsidRPr="00D0162F" w:rsidRDefault="00AB67FA" w:rsidP="00AB67FA">
      <w:pPr>
        <w:pStyle w:val="Heading8"/>
      </w:pPr>
      <w:r w:rsidRPr="00D0162F">
        <w:lastRenderedPageBreak/>
        <w:t>Annex I (normative):</w:t>
      </w:r>
      <w:r w:rsidRPr="00D0162F">
        <w:br/>
        <w:t>RRM OTA procedures</w:t>
      </w:r>
    </w:p>
    <w:p w14:paraId="0C5453FB" w14:textId="77777777" w:rsidR="00AB67FA" w:rsidRPr="00D0162F" w:rsidRDefault="00AB67FA" w:rsidP="00AB67FA">
      <w:r w:rsidRPr="00D0162F">
        <w:t>Annex I defines the RRM OTA procedures for the permitted testing methodologies defined in [32].</w:t>
      </w:r>
    </w:p>
    <w:p w14:paraId="1A26847A" w14:textId="77777777" w:rsidR="00AB67FA" w:rsidRPr="00D0162F" w:rsidRDefault="00AB67FA" w:rsidP="00AB67FA">
      <w:pPr>
        <w:pStyle w:val="Heading1"/>
      </w:pPr>
      <w:r w:rsidRPr="00D0162F">
        <w:t>I.0</w:t>
      </w:r>
      <w:r w:rsidRPr="00D0162F">
        <w:tab/>
        <w:t>Test applicability per permitted test method</w:t>
      </w:r>
    </w:p>
    <w:p w14:paraId="52B4E9F3" w14:textId="5E10EDD4" w:rsidR="00AB67FA" w:rsidRPr="00D0162F" w:rsidRDefault="00AB67FA" w:rsidP="00AB67FA">
      <w:r w:rsidRPr="00D0162F">
        <w:t xml:space="preserve">The applicability of each permitted test method for the different RRM Angle of Arrival (AoA) setups as defined in </w:t>
      </w:r>
      <w:r w:rsidR="006E0A54" w:rsidRPr="00D0162F">
        <w:t>Clause</w:t>
      </w:r>
      <w:r w:rsidRPr="00D0162F">
        <w:t xml:space="preserve"> A.9 is defined in Table I.0-1.</w:t>
      </w:r>
    </w:p>
    <w:p w14:paraId="018000DF" w14:textId="77777777" w:rsidR="00AB67FA" w:rsidRPr="00D0162F" w:rsidRDefault="00AB67FA" w:rsidP="00AB67FA"/>
    <w:p w14:paraId="26AE2C93" w14:textId="0776E323" w:rsidR="00AB67FA" w:rsidRPr="00D0162F" w:rsidRDefault="00AB67FA" w:rsidP="00AB67FA">
      <w:pPr>
        <w:keepNext/>
        <w:keepLines/>
        <w:spacing w:before="60"/>
        <w:jc w:val="center"/>
        <w:rPr>
          <w:rFonts w:ascii="Arial" w:eastAsia="Batang" w:hAnsi="Arial"/>
          <w:b/>
        </w:rPr>
      </w:pPr>
      <w:r w:rsidRPr="00D0162F">
        <w:rPr>
          <w:rFonts w:ascii="Arial" w:hAnsi="Arial"/>
          <w:b/>
        </w:rPr>
        <w:t>Table I.0-1</w:t>
      </w:r>
      <w:ins w:id="7014" w:author="1862" w:date="2024-04-16T15:04:00Z">
        <w:r w:rsidR="006932BE">
          <w:rPr>
            <w:rFonts w:ascii="Arial" w:hAnsi="Arial"/>
            <w:b/>
          </w:rPr>
          <w:t>:</w:t>
        </w:r>
      </w:ins>
      <w:r w:rsidRPr="00D0162F">
        <w:rPr>
          <w:rFonts w:ascii="Arial" w:hAnsi="Arial"/>
          <w:b/>
        </w:rPr>
        <w:t xml:space="preserve"> AoA Test Setup applicability per permitted test meth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43"/>
        <w:gridCol w:w="1758"/>
        <w:gridCol w:w="3598"/>
      </w:tblGrid>
      <w:tr w:rsidR="00AB67FA" w:rsidRPr="00D0162F" w14:paraId="06363C75" w14:textId="77777777" w:rsidTr="006E0A54">
        <w:trPr>
          <w:jc w:val="center"/>
        </w:trPr>
        <w:tc>
          <w:tcPr>
            <w:tcW w:w="1443" w:type="dxa"/>
            <w:shd w:val="clear" w:color="auto" w:fill="auto"/>
          </w:tcPr>
          <w:p w14:paraId="02F0DAC6" w14:textId="3082F46F" w:rsidR="00AB67FA" w:rsidRPr="00D0162F" w:rsidRDefault="00AB67FA" w:rsidP="006E0A54">
            <w:pPr>
              <w:pStyle w:val="TAH"/>
            </w:pPr>
            <w:r w:rsidRPr="00D0162F">
              <w:t>AoA</w:t>
            </w:r>
            <w:r w:rsidR="006E0A54" w:rsidRPr="00D0162F">
              <w:t xml:space="preserve"> </w:t>
            </w:r>
            <w:r w:rsidRPr="00D0162F">
              <w:t>Test</w:t>
            </w:r>
            <w:r w:rsidR="006E0A54" w:rsidRPr="00D0162F">
              <w:t xml:space="preserve"> </w:t>
            </w:r>
            <w:r w:rsidRPr="00D0162F">
              <w:t>Setup</w:t>
            </w:r>
          </w:p>
        </w:tc>
        <w:tc>
          <w:tcPr>
            <w:tcW w:w="1758" w:type="dxa"/>
            <w:shd w:val="clear" w:color="auto" w:fill="auto"/>
          </w:tcPr>
          <w:p w14:paraId="6D0594F6" w14:textId="76F2A33E" w:rsidR="00AB67FA" w:rsidRPr="00D0162F" w:rsidRDefault="00AB67FA" w:rsidP="006E0A54">
            <w:pPr>
              <w:pStyle w:val="TAH"/>
            </w:pPr>
            <w:r w:rsidRPr="00D0162F">
              <w:t>D</w:t>
            </w:r>
            <w:r w:rsidR="006E0A54" w:rsidRPr="00D0162F">
              <w:t xml:space="preserve"> </w:t>
            </w:r>
            <w:r w:rsidRPr="00D0162F">
              <w:t>&gt;</w:t>
            </w:r>
            <w:r w:rsidR="006E0A54" w:rsidRPr="00D0162F">
              <w:t xml:space="preserve"> </w:t>
            </w:r>
            <w:r w:rsidRPr="00D0162F">
              <w:t>5cm</w:t>
            </w:r>
            <w:r w:rsidR="006E0A54" w:rsidRPr="00D0162F">
              <w:t xml:space="preserve"> </w:t>
            </w:r>
            <w:r w:rsidRPr="00D0162F">
              <w:t>or</w:t>
            </w:r>
            <w:r w:rsidR="006E0A54" w:rsidRPr="00D0162F">
              <w:t xml:space="preserve"> </w:t>
            </w:r>
            <w:r w:rsidRPr="00D0162F">
              <w:t>No</w:t>
            </w:r>
            <w:r w:rsidR="006E0A54" w:rsidRPr="00D0162F">
              <w:t xml:space="preserve"> </w:t>
            </w:r>
            <w:r w:rsidRPr="00D0162F">
              <w:t>declaration</w:t>
            </w:r>
            <w:r w:rsidR="006E0A54" w:rsidRPr="00D0162F">
              <w:t xml:space="preserve"> </w:t>
            </w:r>
          </w:p>
        </w:tc>
        <w:tc>
          <w:tcPr>
            <w:tcW w:w="3598" w:type="dxa"/>
            <w:shd w:val="clear" w:color="auto" w:fill="auto"/>
          </w:tcPr>
          <w:p w14:paraId="0A309E51" w14:textId="0D9FD593" w:rsidR="00AB67FA" w:rsidRPr="00D0162F" w:rsidRDefault="00AB67FA" w:rsidP="006E0A54">
            <w:pPr>
              <w:pStyle w:val="TAH"/>
            </w:pPr>
            <w:r w:rsidRPr="00D0162F">
              <w:t>D</w:t>
            </w:r>
            <w:r w:rsidR="006E0A54" w:rsidRPr="00D0162F">
              <w:t xml:space="preserve"> </w:t>
            </w:r>
            <w:r w:rsidRPr="00D0162F">
              <w:t>≤</w:t>
            </w:r>
            <w:r w:rsidR="006E0A54" w:rsidRPr="00D0162F">
              <w:t xml:space="preserve"> </w:t>
            </w:r>
            <w:r w:rsidRPr="00D0162F">
              <w:t>5cm</w:t>
            </w:r>
          </w:p>
        </w:tc>
      </w:tr>
      <w:tr w:rsidR="00AB67FA" w:rsidRPr="00D0162F" w14:paraId="15B7EC14" w14:textId="77777777" w:rsidTr="006E0A54">
        <w:trPr>
          <w:jc w:val="center"/>
        </w:trPr>
        <w:tc>
          <w:tcPr>
            <w:tcW w:w="1443" w:type="dxa"/>
            <w:shd w:val="clear" w:color="auto" w:fill="auto"/>
          </w:tcPr>
          <w:p w14:paraId="69B9FC5D" w14:textId="3C2A3848" w:rsidR="00AB67FA" w:rsidRPr="00D0162F" w:rsidRDefault="00AB67FA" w:rsidP="006E0A54">
            <w:pPr>
              <w:pStyle w:val="TAL"/>
            </w:pPr>
            <w:r w:rsidRPr="00D0162F">
              <w:t>Setup</w:t>
            </w:r>
            <w:r w:rsidR="006E0A54" w:rsidRPr="00D0162F">
              <w:t xml:space="preserve"> </w:t>
            </w:r>
            <w:r w:rsidRPr="00D0162F">
              <w:t>1</w:t>
            </w:r>
          </w:p>
        </w:tc>
        <w:tc>
          <w:tcPr>
            <w:tcW w:w="1758" w:type="dxa"/>
            <w:shd w:val="clear" w:color="auto" w:fill="auto"/>
          </w:tcPr>
          <w:p w14:paraId="1F136DE7" w14:textId="46C04336"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476C02E5" w14:textId="327648C8"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CAB96EB" w14:textId="77777777" w:rsidTr="006E0A54">
        <w:trPr>
          <w:jc w:val="center"/>
        </w:trPr>
        <w:tc>
          <w:tcPr>
            <w:tcW w:w="1443" w:type="dxa"/>
            <w:shd w:val="clear" w:color="auto" w:fill="auto"/>
          </w:tcPr>
          <w:p w14:paraId="4BE8696C" w14:textId="7A6B7F26" w:rsidR="00AB67FA" w:rsidRPr="00D0162F" w:rsidRDefault="00AB67FA" w:rsidP="006E0A54">
            <w:pPr>
              <w:pStyle w:val="TAL"/>
            </w:pPr>
            <w:r w:rsidRPr="00D0162F">
              <w:t>Setup</w:t>
            </w:r>
            <w:r w:rsidR="006E0A54" w:rsidRPr="00D0162F">
              <w:t xml:space="preserve"> </w:t>
            </w:r>
            <w:r w:rsidRPr="00D0162F">
              <w:t>2a</w:t>
            </w:r>
          </w:p>
        </w:tc>
        <w:tc>
          <w:tcPr>
            <w:tcW w:w="1758" w:type="dxa"/>
            <w:shd w:val="clear" w:color="auto" w:fill="auto"/>
          </w:tcPr>
          <w:p w14:paraId="2E2129E1" w14:textId="62F218D0"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495067D1" w14:textId="055E136F"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49D4EF73" w14:textId="77777777" w:rsidTr="006E0A54">
        <w:trPr>
          <w:jc w:val="center"/>
        </w:trPr>
        <w:tc>
          <w:tcPr>
            <w:tcW w:w="1443" w:type="dxa"/>
            <w:shd w:val="clear" w:color="auto" w:fill="auto"/>
          </w:tcPr>
          <w:p w14:paraId="4DC96E9E" w14:textId="295D9EBD" w:rsidR="00AB67FA" w:rsidRPr="00D0162F" w:rsidRDefault="00AB67FA" w:rsidP="006E0A54">
            <w:pPr>
              <w:pStyle w:val="TAL"/>
            </w:pPr>
            <w:r w:rsidRPr="00D0162F">
              <w:t>Setup</w:t>
            </w:r>
            <w:r w:rsidR="006E0A54" w:rsidRPr="00D0162F">
              <w:t xml:space="preserve"> </w:t>
            </w:r>
            <w:r w:rsidRPr="00D0162F">
              <w:t>2b</w:t>
            </w:r>
          </w:p>
        </w:tc>
        <w:tc>
          <w:tcPr>
            <w:tcW w:w="1758" w:type="dxa"/>
            <w:shd w:val="clear" w:color="auto" w:fill="auto"/>
          </w:tcPr>
          <w:p w14:paraId="43A5748C" w14:textId="65CA18DB"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3D74EDD6" w14:textId="4F993CED"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407C170" w14:textId="77777777" w:rsidTr="006E0A54">
        <w:trPr>
          <w:jc w:val="center"/>
        </w:trPr>
        <w:tc>
          <w:tcPr>
            <w:tcW w:w="1443" w:type="dxa"/>
            <w:shd w:val="clear" w:color="auto" w:fill="auto"/>
          </w:tcPr>
          <w:p w14:paraId="08F2FE46" w14:textId="102F36B7" w:rsidR="00AB67FA" w:rsidRPr="00D0162F" w:rsidRDefault="00AB67FA" w:rsidP="006E0A54">
            <w:pPr>
              <w:pStyle w:val="TAL"/>
            </w:pPr>
            <w:r w:rsidRPr="00D0162F">
              <w:t>Setup</w:t>
            </w:r>
            <w:r w:rsidR="006E0A54" w:rsidRPr="00D0162F">
              <w:t xml:space="preserve"> </w:t>
            </w:r>
            <w:r w:rsidRPr="00D0162F">
              <w:t>3</w:t>
            </w:r>
          </w:p>
        </w:tc>
        <w:tc>
          <w:tcPr>
            <w:tcW w:w="1758" w:type="dxa"/>
            <w:shd w:val="clear" w:color="auto" w:fill="auto"/>
          </w:tcPr>
          <w:p w14:paraId="6D1181B1" w14:textId="45ECA195" w:rsidR="00AB67FA" w:rsidRPr="00D0162F" w:rsidRDefault="00AB67FA" w:rsidP="006E0A54">
            <w:pPr>
              <w:pStyle w:val="TAL"/>
            </w:pPr>
            <w:r w:rsidRPr="00D0162F">
              <w:t>Enhanced</w:t>
            </w:r>
            <w:r w:rsidR="006E0A54" w:rsidRPr="00D0162F">
              <w:t xml:space="preserve"> </w:t>
            </w:r>
            <w:r w:rsidRPr="00D0162F">
              <w:t>IFF</w:t>
            </w:r>
          </w:p>
        </w:tc>
        <w:tc>
          <w:tcPr>
            <w:tcW w:w="3598" w:type="dxa"/>
            <w:shd w:val="clear" w:color="auto" w:fill="auto"/>
          </w:tcPr>
          <w:p w14:paraId="53A96154" w14:textId="2EB68ADF"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7299E9E1" w14:textId="77777777" w:rsidTr="006E0A54">
        <w:trPr>
          <w:jc w:val="center"/>
        </w:trPr>
        <w:tc>
          <w:tcPr>
            <w:tcW w:w="1443" w:type="dxa"/>
            <w:tcBorders>
              <w:top w:val="single" w:sz="4" w:space="0" w:color="auto"/>
              <w:left w:val="single" w:sz="4" w:space="0" w:color="auto"/>
              <w:bottom w:val="single" w:sz="4" w:space="0" w:color="auto"/>
              <w:right w:val="single" w:sz="4" w:space="0" w:color="auto"/>
            </w:tcBorders>
          </w:tcPr>
          <w:p w14:paraId="5894AB12" w14:textId="3C09FBC1" w:rsidR="00AB67FA" w:rsidRPr="00D0162F" w:rsidRDefault="00AB67FA" w:rsidP="006E0A54">
            <w:pPr>
              <w:pStyle w:val="TAL"/>
            </w:pPr>
            <w:r w:rsidRPr="00D0162F">
              <w:t>Setup</w:t>
            </w:r>
            <w:r w:rsidR="006E0A54" w:rsidRPr="00D0162F">
              <w:t xml:space="preserve"> </w:t>
            </w:r>
            <w:r w:rsidRPr="00D0162F">
              <w:t>4a</w:t>
            </w:r>
          </w:p>
        </w:tc>
        <w:tc>
          <w:tcPr>
            <w:tcW w:w="1758" w:type="dxa"/>
            <w:tcBorders>
              <w:top w:val="single" w:sz="4" w:space="0" w:color="auto"/>
              <w:left w:val="single" w:sz="4" w:space="0" w:color="auto"/>
              <w:bottom w:val="single" w:sz="4" w:space="0" w:color="auto"/>
              <w:right w:val="single" w:sz="4" w:space="0" w:color="auto"/>
            </w:tcBorders>
          </w:tcPr>
          <w:p w14:paraId="5A73B305" w14:textId="716B2136" w:rsidR="00AB67FA" w:rsidRPr="00D0162F" w:rsidRDefault="00AB67FA" w:rsidP="006E0A54">
            <w:pPr>
              <w:pStyle w:val="TAL"/>
            </w:pPr>
            <w:r w:rsidRPr="00D0162F">
              <w:t>Enhanced</w:t>
            </w:r>
            <w:r w:rsidR="006E0A54" w:rsidRPr="00D0162F">
              <w:t xml:space="preserve"> </w:t>
            </w:r>
            <w:r w:rsidRPr="00D0162F">
              <w:t>IFF</w:t>
            </w:r>
          </w:p>
        </w:tc>
        <w:tc>
          <w:tcPr>
            <w:tcW w:w="3598" w:type="dxa"/>
            <w:tcBorders>
              <w:top w:val="single" w:sz="4" w:space="0" w:color="auto"/>
              <w:left w:val="single" w:sz="4" w:space="0" w:color="auto"/>
              <w:bottom w:val="single" w:sz="4" w:space="0" w:color="auto"/>
              <w:right w:val="single" w:sz="4" w:space="0" w:color="auto"/>
            </w:tcBorders>
          </w:tcPr>
          <w:p w14:paraId="23A7ACB9" w14:textId="0166E8CA"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3893F841" w14:textId="77777777" w:rsidTr="006E0A54">
        <w:trPr>
          <w:jc w:val="center"/>
        </w:trPr>
        <w:tc>
          <w:tcPr>
            <w:tcW w:w="1443" w:type="dxa"/>
            <w:tcBorders>
              <w:top w:val="single" w:sz="4" w:space="0" w:color="auto"/>
              <w:left w:val="single" w:sz="4" w:space="0" w:color="auto"/>
              <w:bottom w:val="single" w:sz="4" w:space="0" w:color="auto"/>
              <w:right w:val="single" w:sz="4" w:space="0" w:color="auto"/>
            </w:tcBorders>
          </w:tcPr>
          <w:p w14:paraId="15AE512E" w14:textId="05606D17" w:rsidR="00AB67FA" w:rsidRPr="00D0162F" w:rsidRDefault="00AB67FA" w:rsidP="006E0A54">
            <w:pPr>
              <w:pStyle w:val="TAL"/>
            </w:pPr>
            <w:r w:rsidRPr="00D0162F">
              <w:t>Setup</w:t>
            </w:r>
            <w:r w:rsidR="006E0A54" w:rsidRPr="00D0162F">
              <w:t xml:space="preserve"> </w:t>
            </w:r>
            <w:r w:rsidRPr="00D0162F">
              <w:t>4b</w:t>
            </w:r>
          </w:p>
        </w:tc>
        <w:tc>
          <w:tcPr>
            <w:tcW w:w="1758" w:type="dxa"/>
            <w:tcBorders>
              <w:top w:val="single" w:sz="4" w:space="0" w:color="auto"/>
              <w:left w:val="single" w:sz="4" w:space="0" w:color="auto"/>
              <w:bottom w:val="single" w:sz="4" w:space="0" w:color="auto"/>
              <w:right w:val="single" w:sz="4" w:space="0" w:color="auto"/>
            </w:tcBorders>
          </w:tcPr>
          <w:p w14:paraId="5B6D0FAD" w14:textId="12CAB6A3" w:rsidR="00AB67FA" w:rsidRPr="00D0162F" w:rsidRDefault="00AB67FA" w:rsidP="006E0A54">
            <w:pPr>
              <w:pStyle w:val="TAL"/>
            </w:pPr>
            <w:r w:rsidRPr="00D0162F">
              <w:t>Enhanced</w:t>
            </w:r>
            <w:r w:rsidR="006E0A54" w:rsidRPr="00D0162F">
              <w:t xml:space="preserve"> </w:t>
            </w:r>
            <w:r w:rsidRPr="00D0162F">
              <w:t>IFF</w:t>
            </w:r>
          </w:p>
        </w:tc>
        <w:tc>
          <w:tcPr>
            <w:tcW w:w="3598" w:type="dxa"/>
            <w:tcBorders>
              <w:top w:val="single" w:sz="4" w:space="0" w:color="auto"/>
              <w:left w:val="single" w:sz="4" w:space="0" w:color="auto"/>
              <w:bottom w:val="single" w:sz="4" w:space="0" w:color="auto"/>
              <w:right w:val="single" w:sz="4" w:space="0" w:color="auto"/>
            </w:tcBorders>
          </w:tcPr>
          <w:p w14:paraId="01FF4202" w14:textId="5DED687F"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D699C11" w14:textId="77777777" w:rsidTr="006E0A54">
        <w:trPr>
          <w:jc w:val="center"/>
        </w:trPr>
        <w:tc>
          <w:tcPr>
            <w:tcW w:w="6799" w:type="dxa"/>
            <w:gridSpan w:val="3"/>
            <w:tcBorders>
              <w:top w:val="single" w:sz="4" w:space="0" w:color="auto"/>
              <w:left w:val="single" w:sz="4" w:space="0" w:color="auto"/>
              <w:bottom w:val="single" w:sz="4" w:space="0" w:color="auto"/>
              <w:right w:val="single" w:sz="4" w:space="0" w:color="auto"/>
            </w:tcBorders>
          </w:tcPr>
          <w:p w14:paraId="1FA7B1EE" w14:textId="6E83F47B" w:rsidR="00AB67FA" w:rsidRPr="00D0162F" w:rsidRDefault="00AB67FA" w:rsidP="006E0A54">
            <w:pPr>
              <w:pStyle w:val="TAN"/>
            </w:pPr>
            <w:r w:rsidRPr="00D0162F">
              <w:t>NOTE1:</w:t>
            </w:r>
            <w:r w:rsidRPr="00D0162F">
              <w:tab/>
              <w:t>D</w:t>
            </w:r>
            <w:r w:rsidR="006E0A54" w:rsidRPr="00D0162F">
              <w:t xml:space="preserve"> </w:t>
            </w:r>
            <w:r w:rsidRPr="00D0162F">
              <w:t>=The</w:t>
            </w:r>
            <w:r w:rsidR="006E0A54" w:rsidRPr="00D0162F">
              <w:t xml:space="preserve"> </w:t>
            </w:r>
            <w:r w:rsidRPr="00D0162F">
              <w:t>diameter</w:t>
            </w:r>
            <w:r w:rsidR="006E0A54" w:rsidRPr="00D0162F">
              <w:t xml:space="preserve"> </w:t>
            </w:r>
            <w:r w:rsidRPr="00D0162F">
              <w:t>of</w:t>
            </w:r>
            <w:r w:rsidR="006E0A54" w:rsidRPr="00D0162F">
              <w:t xml:space="preserve"> </w:t>
            </w:r>
            <w:r w:rsidRPr="00D0162F">
              <w:t>the</w:t>
            </w:r>
            <w:r w:rsidR="006E0A54" w:rsidRPr="00D0162F">
              <w:t xml:space="preserve"> </w:t>
            </w:r>
            <w:r w:rsidRPr="00D0162F">
              <w:t>smallest</w:t>
            </w:r>
            <w:r w:rsidR="006E0A54" w:rsidRPr="00D0162F">
              <w:t xml:space="preserve"> </w:t>
            </w:r>
            <w:r w:rsidRPr="00D0162F">
              <w:t>sphere</w:t>
            </w:r>
            <w:r w:rsidR="006E0A54" w:rsidRPr="00D0162F">
              <w:t xml:space="preserve"> </w:t>
            </w:r>
            <w:r w:rsidRPr="00D0162F">
              <w:t>that</w:t>
            </w:r>
            <w:r w:rsidR="006E0A54" w:rsidRPr="00D0162F">
              <w:t xml:space="preserve"> </w:t>
            </w:r>
            <w:r w:rsidRPr="00D0162F">
              <w:t>encloses</w:t>
            </w:r>
            <w:r w:rsidR="006E0A54" w:rsidRPr="00D0162F">
              <w:t xml:space="preserve"> </w:t>
            </w:r>
            <w:r w:rsidRPr="00D0162F">
              <w:t>the</w:t>
            </w:r>
            <w:r w:rsidR="006E0A54" w:rsidRPr="00D0162F">
              <w:t xml:space="preserve"> </w:t>
            </w:r>
            <w:r w:rsidRPr="00D0162F">
              <w:t>radiating</w:t>
            </w:r>
            <w:r w:rsidR="006E0A54" w:rsidRPr="00D0162F">
              <w:t xml:space="preserve"> </w:t>
            </w:r>
            <w:r w:rsidRPr="00D0162F">
              <w:t>parts</w:t>
            </w:r>
            <w:r w:rsidR="006E0A54" w:rsidRPr="00D0162F">
              <w:t xml:space="preserve"> </w:t>
            </w:r>
            <w:r w:rsidRPr="00D0162F">
              <w:t>of</w:t>
            </w:r>
            <w:r w:rsidR="006E0A54" w:rsidRPr="00D0162F">
              <w:t xml:space="preserve"> </w:t>
            </w:r>
            <w:r w:rsidRPr="00D0162F">
              <w:t>the</w:t>
            </w:r>
            <w:r w:rsidR="006E0A54" w:rsidRPr="00D0162F">
              <w:t xml:space="preserve"> </w:t>
            </w:r>
            <w:r w:rsidRPr="00D0162F">
              <w:t>phase</w:t>
            </w:r>
            <w:r w:rsidR="006E0A54" w:rsidRPr="00D0162F">
              <w:t xml:space="preserve"> </w:t>
            </w:r>
            <w:r w:rsidRPr="00D0162F">
              <w:t>coherent</w:t>
            </w:r>
            <w:r w:rsidR="006E0A54" w:rsidRPr="00D0162F">
              <w:t xml:space="preserve"> </w:t>
            </w:r>
            <w:r w:rsidRPr="00D0162F">
              <w:t>array</w:t>
            </w:r>
            <w:r w:rsidR="006E0A54" w:rsidRPr="00D0162F">
              <w:t xml:space="preserve"> </w:t>
            </w:r>
            <w:r w:rsidRPr="00D0162F">
              <w:t>antenna(s)</w:t>
            </w:r>
            <w:r w:rsidR="006E0A54" w:rsidRPr="00D0162F">
              <w:t xml:space="preserve"> </w:t>
            </w:r>
            <w:r w:rsidRPr="00D0162F">
              <w:t>active</w:t>
            </w:r>
            <w:r w:rsidR="006E0A54" w:rsidRPr="00D0162F">
              <w:t xml:space="preserve"> </w:t>
            </w:r>
            <w:r w:rsidRPr="00D0162F">
              <w:t>at</w:t>
            </w:r>
            <w:r w:rsidR="006E0A54" w:rsidRPr="00D0162F">
              <w:t xml:space="preserve"> </w:t>
            </w:r>
            <w:r w:rsidRPr="00D0162F">
              <w:t>any</w:t>
            </w:r>
            <w:r w:rsidR="006E0A54" w:rsidRPr="00D0162F">
              <w:t xml:space="preserve"> </w:t>
            </w:r>
            <w:r w:rsidRPr="00D0162F">
              <w:t>one</w:t>
            </w:r>
            <w:r w:rsidR="006E0A54" w:rsidRPr="00D0162F">
              <w:t xml:space="preserve"> </w:t>
            </w:r>
            <w:r w:rsidRPr="00D0162F">
              <w:t>time</w:t>
            </w:r>
            <w:r w:rsidR="006E0A54" w:rsidRPr="00D0162F">
              <w:t xml:space="preserve"> </w:t>
            </w:r>
            <w:r w:rsidRPr="00D0162F">
              <w:t>during</w:t>
            </w:r>
            <w:r w:rsidR="006E0A54" w:rsidRPr="00D0162F">
              <w:t xml:space="preserve"> </w:t>
            </w:r>
            <w:r w:rsidRPr="00D0162F">
              <w:t>the</w:t>
            </w:r>
            <w:r w:rsidR="006E0A54" w:rsidRPr="00D0162F">
              <w:t xml:space="preserve"> </w:t>
            </w:r>
            <w:r w:rsidRPr="00D0162F">
              <w:t>test.,</w:t>
            </w:r>
            <w:r w:rsidR="006E0A54" w:rsidRPr="00D0162F">
              <w:t xml:space="preserve"> </w:t>
            </w:r>
            <w:r w:rsidRPr="00D0162F">
              <w:t>declared</w:t>
            </w:r>
            <w:r w:rsidR="006E0A54" w:rsidRPr="00D0162F">
              <w:t xml:space="preserve"> </w:t>
            </w:r>
            <w:r w:rsidRPr="00D0162F">
              <w:t>by</w:t>
            </w:r>
            <w:r w:rsidR="006E0A54" w:rsidRPr="00D0162F">
              <w:t xml:space="preserve"> </w:t>
            </w:r>
            <w:r w:rsidRPr="00D0162F">
              <w:t>UE</w:t>
            </w:r>
            <w:r w:rsidR="006E0A54" w:rsidRPr="00D0162F">
              <w:t xml:space="preserve"> </w:t>
            </w:r>
            <w:r w:rsidRPr="00D0162F">
              <w:t>vendor</w:t>
            </w:r>
            <w:r w:rsidR="006E0A54" w:rsidRPr="00D0162F">
              <w:t xml:space="preserve"> </w:t>
            </w:r>
            <w:r w:rsidRPr="00D0162F">
              <w:t>as</w:t>
            </w:r>
            <w:r w:rsidR="006E0A54" w:rsidRPr="00D0162F">
              <w:t xml:space="preserve"> </w:t>
            </w:r>
            <w:r w:rsidRPr="00D0162F">
              <w:t>per</w:t>
            </w:r>
            <w:r w:rsidR="006E0A54" w:rsidRPr="00D0162F">
              <w:t xml:space="preserve"> </w:t>
            </w:r>
            <w:r w:rsidRPr="00D0162F">
              <w:t>Table</w:t>
            </w:r>
            <w:r w:rsidR="006E0A54" w:rsidRPr="00D0162F">
              <w:t xml:space="preserve"> </w:t>
            </w:r>
            <w:r w:rsidRPr="00D0162F">
              <w:t>4.3.9-9</w:t>
            </w:r>
            <w:r w:rsidR="006E0A54" w:rsidRPr="00D0162F">
              <w:t xml:space="preserve"> </w:t>
            </w:r>
            <w:r w:rsidRPr="00D0162F">
              <w:t>in</w:t>
            </w:r>
            <w:r w:rsidR="006E0A54" w:rsidRPr="00D0162F">
              <w:t xml:space="preserve"> </w:t>
            </w:r>
            <w:r w:rsidRPr="00D0162F">
              <w:t>TS</w:t>
            </w:r>
            <w:r w:rsidR="006E0A54" w:rsidRPr="00D0162F">
              <w:t xml:space="preserve"> </w:t>
            </w:r>
            <w:r w:rsidRPr="00D0162F">
              <w:t>38.508-2</w:t>
            </w:r>
          </w:p>
          <w:p w14:paraId="7F61B98B" w14:textId="7A522501" w:rsidR="00AB67FA" w:rsidRPr="00D0162F" w:rsidRDefault="00AB67FA" w:rsidP="006E0A54">
            <w:pPr>
              <w:pStyle w:val="TAN"/>
            </w:pPr>
            <w:r w:rsidRPr="00D0162F">
              <w:t>NOTE2:</w:t>
            </w:r>
            <w:ins w:id="7015" w:author="1862" w:date="2024-04-16T15:04:00Z">
              <w:r w:rsidR="006932BE">
                <w:tab/>
              </w:r>
            </w:ins>
            <w:del w:id="7016" w:author="1862" w:date="2024-04-16T15:04:00Z">
              <w:r w:rsidR="006E0A54" w:rsidRPr="00D0162F" w:rsidDel="006932BE">
                <w:delText xml:space="preserve">    </w:delText>
              </w:r>
            </w:del>
            <w:r w:rsidRPr="00D0162F">
              <w:t>DFF</w:t>
            </w:r>
            <w:r w:rsidR="006E0A54" w:rsidRPr="00D0162F">
              <w:t xml:space="preserve"> </w:t>
            </w:r>
            <w:r w:rsidRPr="00D0162F">
              <w:t>indicates</w:t>
            </w:r>
            <w:r w:rsidR="006E0A54" w:rsidRPr="00D0162F">
              <w:t xml:space="preserve"> </w:t>
            </w:r>
            <w:r w:rsidRPr="00D0162F">
              <w:t>both</w:t>
            </w:r>
            <w:r w:rsidR="006E0A54" w:rsidRPr="00D0162F">
              <w:t xml:space="preserve"> </w:t>
            </w:r>
            <w:r w:rsidRPr="00D0162F">
              <w:t>DFF</w:t>
            </w:r>
            <w:r w:rsidR="006E0A54" w:rsidRPr="00D0162F">
              <w:t xml:space="preserve"> </w:t>
            </w:r>
            <w:r w:rsidRPr="00D0162F">
              <w:t>and</w:t>
            </w:r>
            <w:r w:rsidR="006E0A54" w:rsidRPr="00D0162F">
              <w:t xml:space="preserve"> </w:t>
            </w:r>
            <w:r w:rsidRPr="00D0162F">
              <w:t>DFF</w:t>
            </w:r>
            <w:r w:rsidR="006E0A54" w:rsidRPr="00D0162F">
              <w:t xml:space="preserve"> </w:t>
            </w:r>
            <w:r w:rsidRPr="00D0162F">
              <w:t>simplification</w:t>
            </w:r>
            <w:r w:rsidR="006E0A54" w:rsidRPr="00D0162F">
              <w:t xml:space="preserve"> </w:t>
            </w:r>
            <w:r w:rsidRPr="00D0162F">
              <w:t>in</w:t>
            </w:r>
            <w:r w:rsidR="006E0A54" w:rsidRPr="00D0162F">
              <w:t xml:space="preserve"> </w:t>
            </w:r>
            <w:r w:rsidRPr="00D0162F">
              <w:t>TR</w:t>
            </w:r>
            <w:r w:rsidR="006E0A54" w:rsidRPr="00D0162F">
              <w:t xml:space="preserve"> </w:t>
            </w:r>
            <w:r w:rsidRPr="00D0162F">
              <w:t>38.810.</w:t>
            </w:r>
          </w:p>
          <w:p w14:paraId="631811A4" w14:textId="2D904054" w:rsidR="00AB67FA" w:rsidRPr="00D0162F" w:rsidRDefault="00AB67FA" w:rsidP="006E0A54">
            <w:pPr>
              <w:pStyle w:val="TAN"/>
            </w:pPr>
            <w:r w:rsidRPr="00D0162F">
              <w:t>NOTE3:</w:t>
            </w:r>
            <w:ins w:id="7017" w:author="1862" w:date="2024-04-16T15:04:00Z">
              <w:r w:rsidR="006932BE">
                <w:tab/>
              </w:r>
            </w:ins>
            <w:del w:id="7018" w:author="1862" w:date="2024-04-16T15:04:00Z">
              <w:r w:rsidR="006E0A54" w:rsidRPr="00D0162F" w:rsidDel="006932BE">
                <w:delText xml:space="preserve">    </w:delText>
              </w:r>
            </w:del>
            <w:r w:rsidRPr="00D0162F">
              <w:t>For</w:t>
            </w:r>
            <w:r w:rsidR="006E0A54" w:rsidRPr="00D0162F">
              <w:t xml:space="preserve"> </w:t>
            </w:r>
            <w:r w:rsidRPr="00D0162F">
              <w:t>DFF</w:t>
            </w:r>
            <w:r w:rsidR="006E0A54" w:rsidRPr="00D0162F">
              <w:t xml:space="preserve"> </w:t>
            </w:r>
            <w:r w:rsidRPr="00D0162F">
              <w:t>and</w:t>
            </w:r>
            <w:r w:rsidR="006E0A54" w:rsidRPr="00D0162F">
              <w:t xml:space="preserve"> </w:t>
            </w:r>
            <w:r w:rsidRPr="00D0162F">
              <w:t>DFF</w:t>
            </w:r>
            <w:r w:rsidR="006E0A54" w:rsidRPr="00D0162F">
              <w:t xml:space="preserve"> </w:t>
            </w:r>
            <w:r w:rsidRPr="00D0162F">
              <w:t>part</w:t>
            </w:r>
            <w:r w:rsidR="006E0A54" w:rsidRPr="00D0162F">
              <w:t xml:space="preserve"> </w:t>
            </w:r>
            <w:r w:rsidRPr="00D0162F">
              <w:t>of</w:t>
            </w:r>
            <w:r w:rsidR="006E0A54" w:rsidRPr="00D0162F">
              <w:t xml:space="preserve"> </w:t>
            </w:r>
            <w:r w:rsidRPr="00D0162F">
              <w:t>IFF+DFF,</w:t>
            </w:r>
            <w:r w:rsidR="006E0A54" w:rsidRPr="00D0162F">
              <w:t xml:space="preserve"> </w:t>
            </w:r>
            <w:r w:rsidRPr="00D0162F">
              <w:t>minimum</w:t>
            </w:r>
            <w:r w:rsidR="006E0A54" w:rsidRPr="00D0162F">
              <w:t xml:space="preserve"> </w:t>
            </w:r>
            <w:r w:rsidRPr="00D0162F">
              <w:t>range</w:t>
            </w:r>
            <w:r w:rsidR="006E0A54" w:rsidRPr="00D0162F">
              <w:t xml:space="preserve"> </w:t>
            </w:r>
            <w:r w:rsidRPr="00D0162F">
              <w:t>length</w:t>
            </w:r>
            <w:r w:rsidR="006E0A54" w:rsidRPr="00D0162F">
              <w:t xml:space="preserve"> </w:t>
            </w:r>
            <w:r w:rsidRPr="00D0162F">
              <w:t>needs</w:t>
            </w:r>
            <w:r w:rsidR="006E0A54" w:rsidRPr="00D0162F">
              <w:t xml:space="preserve"> </w:t>
            </w:r>
            <w:r w:rsidRPr="00D0162F">
              <w:t>to</w:t>
            </w:r>
            <w:r w:rsidR="006E0A54" w:rsidRPr="00D0162F">
              <w:t xml:space="preserve"> </w:t>
            </w:r>
            <w:r w:rsidRPr="00D0162F">
              <w:t>meet</w:t>
            </w:r>
            <w:r w:rsidR="006E0A54" w:rsidRPr="00D0162F">
              <w:t xml:space="preserve"> </w:t>
            </w:r>
            <w:r w:rsidRPr="00D0162F">
              <w:t>the</w:t>
            </w:r>
            <w:r w:rsidR="006E0A54" w:rsidRPr="00D0162F">
              <w:t xml:space="preserve"> </w:t>
            </w:r>
            <w:r w:rsidRPr="00D0162F">
              <w:t>requirement</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38.508-1</w:t>
            </w:r>
            <w:r w:rsidR="006E0A54" w:rsidRPr="00D0162F">
              <w:t xml:space="preserve"> </w:t>
            </w:r>
            <w:r w:rsidRPr="00D0162F">
              <w:t>Annex</w:t>
            </w:r>
            <w:r w:rsidR="006E0A54" w:rsidRPr="00D0162F">
              <w:t xml:space="preserve"> </w:t>
            </w:r>
            <w:r w:rsidRPr="00D0162F">
              <w:t>B.2.2-4</w:t>
            </w:r>
            <w:r w:rsidR="006E0A54" w:rsidRPr="00D0162F">
              <w:t xml:space="preserve"> </w:t>
            </w:r>
            <w:r w:rsidRPr="00D0162F">
              <w:t>with</w:t>
            </w:r>
            <w:r w:rsidR="006E0A54" w:rsidRPr="00D0162F">
              <w:t xml:space="preserve"> </w:t>
            </w:r>
            <w:r w:rsidRPr="00D0162F">
              <w:t>the</w:t>
            </w:r>
            <w:r w:rsidR="006E0A54" w:rsidRPr="00D0162F">
              <w:t xml:space="preserve"> </w:t>
            </w:r>
            <w:r w:rsidRPr="00D0162F">
              <w:t>declared</w:t>
            </w:r>
            <w:r w:rsidR="006E0A54" w:rsidRPr="00D0162F">
              <w:t xml:space="preserve"> </w:t>
            </w:r>
            <w:r w:rsidRPr="00D0162F">
              <w:t>D</w:t>
            </w:r>
          </w:p>
        </w:tc>
      </w:tr>
    </w:tbl>
    <w:p w14:paraId="479509B3" w14:textId="77777777" w:rsidR="00AB67FA" w:rsidRPr="00D0162F" w:rsidRDefault="00AB67FA" w:rsidP="00AB67FA"/>
    <w:p w14:paraId="3BA1E37B" w14:textId="77777777" w:rsidR="00AB67FA" w:rsidRPr="00D0162F" w:rsidRDefault="00AB67FA" w:rsidP="00AB67FA">
      <w:pPr>
        <w:pStyle w:val="Heading1"/>
      </w:pPr>
      <w:r w:rsidRPr="00D0162F">
        <w:t>I.1</w:t>
      </w:r>
      <w:r w:rsidRPr="00D0162F">
        <w:tab/>
        <w:t>Direct far field (DFF)</w:t>
      </w:r>
    </w:p>
    <w:p w14:paraId="4CA0BC27" w14:textId="77777777" w:rsidR="00AB67FA" w:rsidRPr="00D0162F" w:rsidRDefault="00AB67FA" w:rsidP="00AB67FA">
      <w:pPr>
        <w:pStyle w:val="Heading2"/>
      </w:pPr>
      <w:r w:rsidRPr="00D0162F">
        <w:t>I.1.1</w:t>
      </w:r>
      <w:r w:rsidRPr="00D0162F">
        <w:rPr>
          <w:rFonts w:eastAsia="PMingLiU"/>
        </w:rPr>
        <w:tab/>
      </w:r>
      <w:r w:rsidRPr="00D0162F">
        <w:t>RX beam peak direction search</w:t>
      </w:r>
    </w:p>
    <w:p w14:paraId="4D5EEF2C" w14:textId="77777777" w:rsidR="00AB67FA" w:rsidRPr="00D0162F" w:rsidRDefault="00AB67FA" w:rsidP="00AB67FA">
      <w:r w:rsidRPr="00D0162F">
        <w:t>The Rx beam peak direction search can be found using any of the following options:</w:t>
      </w:r>
    </w:p>
    <w:p w14:paraId="4E0A3E01"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Same measurement procedure as in clause Annex K.1.2 of TS 38.521-2 [18].</w:t>
      </w:r>
    </w:p>
    <w:p w14:paraId="79F99017"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7619B97D" w14:textId="77777777" w:rsidR="00AB67FA" w:rsidRPr="00D0162F" w:rsidRDefault="00AB67FA" w:rsidP="00AB67FA">
      <w:pPr>
        <w:pStyle w:val="Heading2"/>
      </w:pPr>
      <w:r w:rsidRPr="00D0162F">
        <w:t>I.1.2</w:t>
      </w:r>
      <w:r w:rsidRPr="00D0162F">
        <w:rPr>
          <w:rFonts w:eastAsia="PMingLiU"/>
        </w:rPr>
        <w:tab/>
      </w:r>
      <w:r w:rsidRPr="00D0162F">
        <w:t>Search for directions corresponding to the EIS spherical coverage percentile</w:t>
      </w:r>
    </w:p>
    <w:p w14:paraId="53EDE96B" w14:textId="77777777" w:rsidR="00AB67FA" w:rsidRPr="00D0162F" w:rsidRDefault="00AB67FA" w:rsidP="00AB67FA">
      <w:r w:rsidRPr="00D0162F">
        <w:t>The test directions corresponding to the EIS spherical coverage percentile can be found using any of the following options:</w:t>
      </w:r>
    </w:p>
    <w:p w14:paraId="69209532"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22088B83" w14:textId="77777777" w:rsidR="00AB67FA" w:rsidRPr="00D0162F" w:rsidRDefault="00AB67FA" w:rsidP="00AB67FA">
      <w:pPr>
        <w:pStyle w:val="B1"/>
      </w:pPr>
      <w:r w:rsidRPr="00D0162F">
        <w:rPr>
          <w:rStyle w:val="B1Char1"/>
        </w:rPr>
        <w:t>-</w:t>
      </w:r>
      <w:r w:rsidRPr="00D0162F">
        <w:rPr>
          <w:rStyle w:val="B1Char1"/>
        </w:rPr>
        <w:tab/>
        <w:t>Any of the procedures described in Annex I.4.</w:t>
      </w:r>
    </w:p>
    <w:p w14:paraId="3CDCED18" w14:textId="77777777" w:rsidR="00AB67FA" w:rsidRPr="00D0162F" w:rsidRDefault="00AB67FA" w:rsidP="00AB67FA">
      <w:pPr>
        <w:pStyle w:val="Heading1"/>
      </w:pPr>
      <w:r w:rsidRPr="00D0162F">
        <w:t>I.2</w:t>
      </w:r>
      <w:r w:rsidRPr="00D0162F">
        <w:tab/>
        <w:t>Direct far field (DFF) simplification</w:t>
      </w:r>
    </w:p>
    <w:p w14:paraId="028076A8" w14:textId="77777777" w:rsidR="00AB67FA" w:rsidRPr="00D0162F" w:rsidRDefault="00AB67FA" w:rsidP="00AB67FA">
      <w:pPr>
        <w:pStyle w:val="Heading2"/>
      </w:pPr>
      <w:r w:rsidRPr="00D0162F">
        <w:t>I.2.1</w:t>
      </w:r>
      <w:r w:rsidRPr="00D0162F">
        <w:rPr>
          <w:rFonts w:eastAsia="PMingLiU"/>
        </w:rPr>
        <w:tab/>
      </w:r>
      <w:r w:rsidRPr="00D0162F">
        <w:t>RX beam peak direction search</w:t>
      </w:r>
    </w:p>
    <w:p w14:paraId="1554C2B5" w14:textId="77777777" w:rsidR="00AB67FA" w:rsidRPr="00D0162F" w:rsidRDefault="00AB67FA" w:rsidP="00AB67FA">
      <w:r w:rsidRPr="00D0162F">
        <w:t>The Rx beam peak direction search can be found using any of the following options:</w:t>
      </w:r>
    </w:p>
    <w:p w14:paraId="6FBE4BA8" w14:textId="77777777" w:rsidR="00AB67FA" w:rsidRPr="00D0162F" w:rsidRDefault="00AB67FA" w:rsidP="00AB67FA">
      <w:pPr>
        <w:pStyle w:val="B1"/>
        <w:rPr>
          <w:rStyle w:val="B1Char1"/>
        </w:rPr>
      </w:pPr>
      <w:r w:rsidRPr="00D0162F">
        <w:rPr>
          <w:rStyle w:val="B1Char1"/>
        </w:rPr>
        <w:t>-</w:t>
      </w:r>
      <w:r w:rsidRPr="00D0162F">
        <w:rPr>
          <w:rStyle w:val="B1Char1"/>
        </w:rPr>
        <w:tab/>
        <w:t>Same measurement procedure as in clause Annex K.2.2 of TS 38.521-2 [18].</w:t>
      </w:r>
    </w:p>
    <w:p w14:paraId="72695BD2" w14:textId="77777777" w:rsidR="00AB67FA" w:rsidRPr="00D0162F" w:rsidRDefault="00AB67FA" w:rsidP="00AB67FA">
      <w:pPr>
        <w:pStyle w:val="B1"/>
        <w:rPr>
          <w:rStyle w:val="B1Char1"/>
        </w:rPr>
      </w:pPr>
      <w:r w:rsidRPr="00D0162F">
        <w:rPr>
          <w:rStyle w:val="B1Char1"/>
        </w:rPr>
        <w:lastRenderedPageBreak/>
        <w:t>-</w:t>
      </w:r>
      <w:r w:rsidRPr="00D0162F">
        <w:rPr>
          <w:rStyle w:val="B1Char1"/>
        </w:rPr>
        <w:tab/>
        <w:t>Any of the procedures described in Annex I.4.</w:t>
      </w:r>
    </w:p>
    <w:p w14:paraId="4EF487CA" w14:textId="77777777" w:rsidR="00AB67FA" w:rsidRPr="00D0162F" w:rsidRDefault="00AB67FA" w:rsidP="00AB67FA">
      <w:pPr>
        <w:pStyle w:val="Heading2"/>
      </w:pPr>
      <w:r w:rsidRPr="00D0162F">
        <w:t>I.2.2</w:t>
      </w:r>
      <w:r w:rsidRPr="00D0162F">
        <w:rPr>
          <w:rFonts w:eastAsia="PMingLiU"/>
        </w:rPr>
        <w:tab/>
      </w:r>
      <w:r w:rsidRPr="00D0162F">
        <w:t>Search for directions corresponding to the EIS spherical coverage percentile</w:t>
      </w:r>
    </w:p>
    <w:p w14:paraId="160A3E01" w14:textId="77777777" w:rsidR="00AB67FA" w:rsidRPr="00D0162F" w:rsidRDefault="00AB67FA" w:rsidP="00AB67FA">
      <w:r w:rsidRPr="00D0162F">
        <w:t>The test directions corresponding to the EIS spherical coverage percentile can be found using any of the following options:</w:t>
      </w:r>
    </w:p>
    <w:p w14:paraId="21F97C3D"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7B1FFBC2"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150A4C3F" w14:textId="77777777" w:rsidR="00AB67FA" w:rsidRPr="00D0162F" w:rsidRDefault="00AB67FA" w:rsidP="00AB67FA">
      <w:pPr>
        <w:pStyle w:val="Heading1"/>
      </w:pPr>
      <w:r w:rsidRPr="00D0162F">
        <w:t>I.3</w:t>
      </w:r>
      <w:r w:rsidRPr="00D0162F">
        <w:tab/>
        <w:t>Indirect far field (IFF)</w:t>
      </w:r>
    </w:p>
    <w:p w14:paraId="471BCFA6" w14:textId="77777777" w:rsidR="00AB67FA" w:rsidRPr="00D0162F" w:rsidRDefault="00AB67FA" w:rsidP="00AB67FA">
      <w:pPr>
        <w:pStyle w:val="Heading2"/>
      </w:pPr>
      <w:r w:rsidRPr="00D0162F">
        <w:t>I.3.1</w:t>
      </w:r>
      <w:r w:rsidRPr="00D0162F">
        <w:rPr>
          <w:rFonts w:eastAsia="PMingLiU"/>
        </w:rPr>
        <w:tab/>
      </w:r>
      <w:r w:rsidRPr="00D0162F">
        <w:t>RX beam peak direction search</w:t>
      </w:r>
    </w:p>
    <w:p w14:paraId="10F9E714" w14:textId="77777777" w:rsidR="00AB67FA" w:rsidRPr="00D0162F" w:rsidRDefault="00AB67FA" w:rsidP="00AB67FA">
      <w:r w:rsidRPr="00D0162F">
        <w:t>The Rx beam peak direction search can be found using any of the following options:</w:t>
      </w:r>
    </w:p>
    <w:p w14:paraId="5E22A096" w14:textId="77777777" w:rsidR="00AB67FA" w:rsidRPr="00D0162F" w:rsidRDefault="00AB67FA" w:rsidP="00AB67FA">
      <w:pPr>
        <w:pStyle w:val="B1"/>
        <w:rPr>
          <w:rStyle w:val="B1Char1"/>
        </w:rPr>
      </w:pPr>
      <w:r w:rsidRPr="00D0162F">
        <w:rPr>
          <w:rStyle w:val="B1Char1"/>
        </w:rPr>
        <w:t>-</w:t>
      </w:r>
      <w:r w:rsidRPr="00D0162F">
        <w:rPr>
          <w:rStyle w:val="B1Char1"/>
        </w:rPr>
        <w:tab/>
        <w:t>Same measurement procedure as in clause Annex K.3.2 of TS 38.521-2 [18].</w:t>
      </w:r>
    </w:p>
    <w:p w14:paraId="71778EC7"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12AD64E7" w14:textId="77777777" w:rsidR="00AB67FA" w:rsidRPr="00D0162F" w:rsidRDefault="00AB67FA" w:rsidP="00AB67FA">
      <w:pPr>
        <w:pStyle w:val="Heading2"/>
      </w:pPr>
      <w:r w:rsidRPr="00D0162F">
        <w:t>I.3.2</w:t>
      </w:r>
      <w:r w:rsidRPr="00D0162F">
        <w:rPr>
          <w:rFonts w:eastAsia="PMingLiU"/>
        </w:rPr>
        <w:tab/>
      </w:r>
      <w:r w:rsidRPr="00D0162F">
        <w:t>Search for directions corresponding to the EIS spherical coverage percentile</w:t>
      </w:r>
    </w:p>
    <w:p w14:paraId="2104A818" w14:textId="77777777" w:rsidR="00AB67FA" w:rsidRPr="00D0162F" w:rsidRDefault="00AB67FA" w:rsidP="00AB67FA">
      <w:r w:rsidRPr="00D0162F">
        <w:t>The test directions corresponding to the EIS spherical coverage percentile can be found using any of the following options:</w:t>
      </w:r>
    </w:p>
    <w:p w14:paraId="4AB160B5"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11D7DE3E"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2175A5E0" w14:textId="77777777" w:rsidR="00AB67FA" w:rsidRPr="00D0162F" w:rsidRDefault="00AB67FA" w:rsidP="00AB67FA">
      <w:pPr>
        <w:pStyle w:val="Heading1"/>
      </w:pPr>
      <w:r w:rsidRPr="00D0162F">
        <w:t>I.3A</w:t>
      </w:r>
      <w:r w:rsidRPr="00D0162F">
        <w:tab/>
        <w:t>Enhanced indirect far field (Enhanced IFF)</w:t>
      </w:r>
    </w:p>
    <w:p w14:paraId="39694270" w14:textId="77777777" w:rsidR="00AB67FA" w:rsidRPr="00D0162F" w:rsidRDefault="00AB67FA" w:rsidP="00AB67FA">
      <w:pPr>
        <w:pStyle w:val="Heading2"/>
      </w:pPr>
      <w:r w:rsidRPr="00D0162F">
        <w:t>I.3A.1</w:t>
      </w:r>
      <w:r w:rsidRPr="00D0162F">
        <w:rPr>
          <w:rFonts w:eastAsia="PMingLiU"/>
        </w:rPr>
        <w:tab/>
      </w:r>
      <w:r w:rsidRPr="00D0162F">
        <w:t>RX beam peak direction search</w:t>
      </w:r>
    </w:p>
    <w:p w14:paraId="1626A825" w14:textId="77777777" w:rsidR="00AB67FA" w:rsidRPr="00D0162F" w:rsidRDefault="00AB67FA" w:rsidP="00AB67FA">
      <w:pPr>
        <w:rPr>
          <w:rStyle w:val="B1Char1"/>
        </w:rPr>
      </w:pPr>
      <w:r w:rsidRPr="00D0162F">
        <w:rPr>
          <w:rStyle w:val="B1Char1"/>
        </w:rPr>
        <w:t>Same as in clause I.3.1 for IFF.</w:t>
      </w:r>
    </w:p>
    <w:p w14:paraId="640D44AB" w14:textId="77777777" w:rsidR="00AB67FA" w:rsidRPr="00D0162F" w:rsidRDefault="00AB67FA" w:rsidP="00AB67FA">
      <w:pPr>
        <w:pStyle w:val="Heading2"/>
      </w:pPr>
      <w:r w:rsidRPr="00D0162F">
        <w:t>I.3A.2</w:t>
      </w:r>
      <w:r w:rsidRPr="00D0162F">
        <w:rPr>
          <w:rFonts w:eastAsia="PMingLiU"/>
        </w:rPr>
        <w:tab/>
      </w:r>
      <w:r w:rsidRPr="00D0162F">
        <w:t>Search for directions corresponding to the EIS spherical coverage percentile</w:t>
      </w:r>
    </w:p>
    <w:p w14:paraId="6C103AEC" w14:textId="77777777" w:rsidR="00AB67FA" w:rsidRPr="00D0162F" w:rsidRDefault="00AB67FA" w:rsidP="00AB67FA">
      <w:pPr>
        <w:rPr>
          <w:rStyle w:val="B1Char1"/>
        </w:rPr>
      </w:pPr>
      <w:r w:rsidRPr="00D0162F">
        <w:rPr>
          <w:rStyle w:val="B1Char1"/>
        </w:rPr>
        <w:t>Same as in clause I.3.2 for IFF.</w:t>
      </w:r>
    </w:p>
    <w:p w14:paraId="45B151AA" w14:textId="77777777" w:rsidR="00AB67FA" w:rsidRPr="00D0162F" w:rsidRDefault="00AB67FA" w:rsidP="00AB67FA">
      <w:pPr>
        <w:pStyle w:val="Heading1"/>
      </w:pPr>
      <w:r w:rsidRPr="00D0162F">
        <w:t>I.4</w:t>
      </w:r>
      <w:r w:rsidRPr="00D0162F">
        <w:tab/>
        <w:t>Procedures to search test directions for RRM FR2</w:t>
      </w:r>
    </w:p>
    <w:p w14:paraId="3E96D02F" w14:textId="77777777" w:rsidR="00AB67FA" w:rsidRPr="00D0162F" w:rsidRDefault="00AB67FA" w:rsidP="00AB67FA">
      <w:pPr>
        <w:pStyle w:val="Heading2"/>
        <w:rPr>
          <w:rStyle w:val="Heading2Char"/>
        </w:rPr>
      </w:pPr>
      <w:r w:rsidRPr="00D0162F">
        <w:t>I.</w:t>
      </w:r>
      <w:r w:rsidRPr="00D0162F">
        <w:rPr>
          <w:rStyle w:val="Heading2Char"/>
        </w:rPr>
        <w:t>4.1</w:t>
      </w:r>
      <w:r w:rsidRPr="00D0162F">
        <w:rPr>
          <w:rStyle w:val="Heading2Char"/>
        </w:rPr>
        <w:tab/>
        <w:t>RSRPB-based scan with fallback option to Rx beam peak direction search</w:t>
      </w:r>
    </w:p>
    <w:p w14:paraId="3ABD645B" w14:textId="4A9DD5C0" w:rsidR="00AB67FA" w:rsidRPr="00D0162F" w:rsidRDefault="00AB67FA" w:rsidP="00AB67FA">
      <w:r w:rsidRPr="00D0162F">
        <w:t xml:space="preserve">This </w:t>
      </w:r>
      <w:r w:rsidR="006E0A54" w:rsidRPr="00D0162F">
        <w:t>clause</w:t>
      </w:r>
      <w:r w:rsidRPr="00D0162F">
        <w:t xml:space="preserve"> provides RSRPB-based scan to find the Rx beam peak of the UE for Setup 1, single AoA cases and one of the test directions for Setup 4. It also provides a method to find test directions fulfilling the EIS Spherical Coverage (TS 38.521-2 [18] clause 7.3.4.3) for Setup 2, 3 and 4. Other approaches are not precluded. RSRPB-based peak beam scan greatly reduces the time to find the peak beam position compared to traditional EIS scan using either constant step size or constant density. The procedure can be used with DFF as well as IFF methodology. The procedure is achieved implementing the following steps:</w:t>
      </w:r>
    </w:p>
    <w:p w14:paraId="0EBFC344" w14:textId="77777777" w:rsidR="00AB67FA" w:rsidRPr="00D0162F" w:rsidRDefault="00AB67FA" w:rsidP="00AB67FA">
      <w:pPr>
        <w:pStyle w:val="B1"/>
      </w:pPr>
      <w:r w:rsidRPr="00D0162F">
        <w:t>1.</w:t>
      </w:r>
      <w:r w:rsidRPr="00D0162F">
        <w:tab/>
        <w:t>Enable periodic RSRPB reporting from the UE</w:t>
      </w:r>
    </w:p>
    <w:p w14:paraId="6DB2B0C3" w14:textId="77777777" w:rsidR="00AB67FA" w:rsidRPr="00D0162F" w:rsidRDefault="00AB67FA" w:rsidP="00AB67FA">
      <w:pPr>
        <w:pStyle w:val="B1"/>
      </w:pPr>
      <w:r w:rsidRPr="00D0162F">
        <w:lastRenderedPageBreak/>
        <w:t>2.</w:t>
      </w:r>
      <w:r w:rsidRPr="00D0162F">
        <w:tab/>
        <w:t>Set of grid points for the UE scan can be user defined set or entire sphere.</w:t>
      </w:r>
    </w:p>
    <w:p w14:paraId="7B34175B" w14:textId="77777777" w:rsidR="00AB67FA" w:rsidRPr="00D0162F" w:rsidRDefault="00AB67FA" w:rsidP="00AB67FA">
      <w:pPr>
        <w:pStyle w:val="B1"/>
      </w:pPr>
      <w:bookmarkStart w:id="7019" w:name="_Hlk72503897"/>
      <w:r w:rsidRPr="00D0162F">
        <w:t>3.</w:t>
      </w:r>
      <w:r w:rsidRPr="00D0162F">
        <w:tab/>
        <w:t xml:space="preserve">Set the DL SSB_RP (at the centre of the QZ) to -95 dBm / SCS. For each grid point, record RSRPB first by connecting SS to the DUT through the measurement antenna with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 xml:space="preserve"> polarization</w:t>
      </w:r>
      <w:r w:rsidRPr="00D0162F">
        <w:rPr>
          <w:color w:val="2F5496"/>
        </w:rPr>
        <w:t xml:space="preserve"> </w:t>
      </w:r>
      <w:r w:rsidRPr="00D0162F">
        <w:rPr>
          <w:color w:val="000000"/>
        </w:rPr>
        <w:t>to form the Rx beam towards the measurement antenna.</w:t>
      </w:r>
    </w:p>
    <w:bookmarkEnd w:id="7019"/>
    <w:p w14:paraId="1870FB44" w14:textId="77777777" w:rsidR="00AB67FA" w:rsidRPr="00D0162F" w:rsidRDefault="00AB67FA" w:rsidP="00AB67FA">
      <w:pPr>
        <w:pStyle w:val="B1"/>
        <w:rPr>
          <w:color w:val="000000"/>
        </w:rPr>
      </w:pPr>
      <w:r w:rsidRPr="00D0162F">
        <w:rPr>
          <w:color w:val="000000"/>
        </w:rPr>
        <w:t>4.</w:t>
      </w:r>
      <w:r w:rsidRPr="00D0162F">
        <w:rPr>
          <w:color w:val="000000"/>
        </w:rPr>
        <w:tab/>
        <w:t>Wait for BEAM_SELECT_WAIT_TIME before recording the RSRPB reports.</w:t>
      </w:r>
    </w:p>
    <w:p w14:paraId="41642743" w14:textId="77777777" w:rsidR="00AB67FA" w:rsidRPr="00D0162F" w:rsidRDefault="00AB67FA" w:rsidP="00AB67FA">
      <w:pPr>
        <w:pStyle w:val="B1"/>
        <w:rPr>
          <w:color w:val="000000"/>
        </w:rPr>
      </w:pPr>
      <w:r w:rsidRPr="00D0162F">
        <w:t>4a</w:t>
      </w:r>
      <w:r w:rsidRPr="00D0162F">
        <w:tab/>
        <w:t xml:space="preserve">For each of the grid points, calculate the RSRPB result for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rFonts w:ascii="Symbol" w:hAnsi="Symbol"/>
          <w:color w:val="000000"/>
        </w:rPr>
        <w:t></w:t>
      </w:r>
      <w:r w:rsidRPr="00D0162F">
        <w:rPr>
          <w:color w:val="000000"/>
        </w:rPr>
        <w:t>as the linear sum of the 2 RSRPB reports (one per receiver branch).</w:t>
      </w:r>
    </w:p>
    <w:p w14:paraId="3A42FAB9" w14:textId="77777777" w:rsidR="00AB67FA" w:rsidRPr="00D0162F" w:rsidRDefault="00AB67FA" w:rsidP="00AB67FA">
      <w:pPr>
        <w:pStyle w:val="B1"/>
      </w:pPr>
      <w:r w:rsidRPr="00D0162F">
        <w:t>4b</w:t>
      </w:r>
      <w:r w:rsidRPr="00D0162F">
        <w:tab/>
        <w:t xml:space="preserve">Repeat Steps 3, 4 and 4a with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w:t>
      </w:r>
    </w:p>
    <w:p w14:paraId="36996CB1" w14:textId="77777777" w:rsidR="00AB67FA" w:rsidRPr="00D0162F" w:rsidRDefault="00AB67FA" w:rsidP="00AB67FA">
      <w:pPr>
        <w:pStyle w:val="B1"/>
      </w:pPr>
      <w:r w:rsidRPr="00D0162F">
        <w:rPr>
          <w:color w:val="000000"/>
        </w:rPr>
        <w:t>5.</w:t>
      </w:r>
      <w:r w:rsidRPr="00D0162F">
        <w:rPr>
          <w:color w:val="000000"/>
        </w:rPr>
        <w:tab/>
        <w:t xml:space="preserve">Once the grid points scan is completed, sort the grid points based on the linear sum of the RSRPB results </w:t>
      </w:r>
      <w:r w:rsidRPr="00D0162F">
        <w:t xml:space="preserve">for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rFonts w:ascii="Symbol" w:hAnsi="Symbol"/>
          <w:color w:val="000000"/>
        </w:rPr>
        <w:t></w:t>
      </w:r>
      <w:r w:rsidRPr="00D0162F">
        <w:rPr>
          <w:color w:val="000000"/>
        </w:rPr>
        <w:t>and 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w:t>
      </w:r>
    </w:p>
    <w:p w14:paraId="36EB81D7" w14:textId="7F8B66D7" w:rsidR="00AB67FA" w:rsidRPr="00D0162F" w:rsidRDefault="00AB67FA" w:rsidP="00AB67FA">
      <w:pPr>
        <w:pStyle w:val="B1"/>
      </w:pPr>
      <w:r w:rsidRPr="00D0162F">
        <w:rPr>
          <w:color w:val="000000"/>
        </w:rPr>
        <w:t>6.</w:t>
      </w:r>
      <w:r w:rsidRPr="00D0162F">
        <w:rPr>
          <w:color w:val="000000"/>
        </w:rPr>
        <w:tab/>
        <w:t>For the top 10 grid points, run the REFSENS throughput test as per the test condition defined in TS 38.521-2 [18] clause 7.3.2</w:t>
      </w:r>
      <w:ins w:id="7020" w:author="1862" w:date="2024-04-16T15:04:00Z">
        <w:r w:rsidR="006932BE">
          <w:rPr>
            <w:color w:val="000000"/>
          </w:rPr>
          <w:t>.</w:t>
        </w:r>
      </w:ins>
    </w:p>
    <w:p w14:paraId="03E0F026" w14:textId="77777777" w:rsidR="00AB67FA" w:rsidRPr="00D0162F" w:rsidDel="006932BE" w:rsidRDefault="00AB67FA" w:rsidP="00AB67FA">
      <w:pPr>
        <w:pStyle w:val="B1"/>
        <w:rPr>
          <w:del w:id="7021" w:author="1862" w:date="2024-04-16T15:04:00Z"/>
        </w:rPr>
      </w:pPr>
      <w:r w:rsidRPr="00D0162F">
        <w:rPr>
          <w:color w:val="000000"/>
        </w:rPr>
        <w:t>7.</w:t>
      </w:r>
      <w:r w:rsidRPr="00D0162F">
        <w:rPr>
          <w:color w:val="000000"/>
        </w:rPr>
        <w:tab/>
        <w:t>Select the grid point with the best REFSENS result among the 10 points from Step 6 as the Rx beam peak for RRM test cases using AoA Setup 1 or 4.</w:t>
      </w:r>
    </w:p>
    <w:p w14:paraId="67698984" w14:textId="77777777" w:rsidR="00AB67FA" w:rsidRPr="00D0162F" w:rsidRDefault="00AB67FA" w:rsidP="00AB67FA">
      <w:pPr>
        <w:pStyle w:val="B1"/>
      </w:pPr>
      <w:del w:id="7022" w:author="1862" w:date="2024-04-16T15:04:00Z">
        <w:r w:rsidRPr="00D0162F" w:rsidDel="006932BE">
          <w:rPr>
            <w:color w:val="000000"/>
          </w:rPr>
          <w:delText>.</w:delText>
        </w:r>
      </w:del>
    </w:p>
    <w:p w14:paraId="56CD7122" w14:textId="77777777" w:rsidR="00AB67FA" w:rsidRPr="00D0162F" w:rsidRDefault="00AB67FA" w:rsidP="00AB67FA">
      <w:pPr>
        <w:pStyle w:val="B1"/>
      </w:pPr>
      <w:r w:rsidRPr="00D0162F">
        <w:t>8.</w:t>
      </w:r>
      <w:r w:rsidRPr="00D0162F">
        <w:tab/>
        <w:t xml:space="preserve">Use the </w:t>
      </w:r>
      <w:r w:rsidRPr="00D0162F">
        <w:rPr>
          <w:color w:val="003E76"/>
        </w:rPr>
        <w:t>EIS</w:t>
      </w:r>
      <w:r w:rsidRPr="00D0162F">
        <w:t xml:space="preserve"> result for the RRM beam peak to offset the RSRPB results to obtain an estimate of the EIS Spherical coverage (SC) map.</w:t>
      </w:r>
    </w:p>
    <w:p w14:paraId="2279F993" w14:textId="241E0E9A" w:rsidR="00AB67FA" w:rsidRPr="00D0162F" w:rsidRDefault="00AB67FA" w:rsidP="00AB67FA">
      <w:pPr>
        <w:pStyle w:val="B1"/>
      </w:pPr>
      <w:r w:rsidRPr="00D0162F">
        <w:t>9.</w:t>
      </w:r>
      <w:r w:rsidRPr="00D0162F">
        <w:tab/>
        <w:t xml:space="preserve">From the EIS map in Step 8, select all the points meeting the EIS SC criteria (as defined in TS 38.521-2 [18] </w:t>
      </w:r>
      <w:r w:rsidR="006E0A54" w:rsidRPr="00D0162F">
        <w:t>Clause</w:t>
      </w:r>
      <w:r w:rsidRPr="00D0162F">
        <w:t xml:space="preserve"> 7.3.4.3) as potential test directions for AoA Setup 2a, 2b, 3 and 4. In order to confirm that the grid point is suitable, run the REFSENS throughput test as per the test condition defined in TS 38.521-2 [18] clause 7.3.2 and verify that the EIS SC criteria is met.</w:t>
      </w:r>
      <w:del w:id="7023" w:author="1862" w:date="2024-04-16T15:04:00Z">
        <w:r w:rsidRPr="00D0162F" w:rsidDel="006932BE">
          <w:delText xml:space="preserve"> .</w:delText>
        </w:r>
      </w:del>
    </w:p>
    <w:p w14:paraId="3C68362C" w14:textId="77777777" w:rsidR="00AB67FA" w:rsidRDefault="00AB67FA" w:rsidP="00AB67FA">
      <w:pPr>
        <w:rPr>
          <w:ins w:id="7024" w:author="1862" w:date="2024-04-16T15:02:00Z"/>
        </w:rPr>
      </w:pPr>
      <w:r w:rsidRPr="00D0162F">
        <w:t>If not enough grid points are found using this method, fallback to using the method in Annex I.1, I.2, I.3 or I.3A as applicable.</w:t>
      </w:r>
    </w:p>
    <w:p w14:paraId="1252AE7D" w14:textId="77777777" w:rsidR="006932BE" w:rsidRPr="00423FDF" w:rsidRDefault="006932BE" w:rsidP="006932BE">
      <w:pPr>
        <w:pStyle w:val="Heading1"/>
        <w:rPr>
          <w:ins w:id="7025" w:author="1862" w:date="2024-04-16T15:02:00Z"/>
        </w:rPr>
      </w:pPr>
      <w:ins w:id="7026" w:author="1862" w:date="2024-04-16T15:02:00Z">
        <w:r w:rsidRPr="00423FDF">
          <w:t>I.5</w:t>
        </w:r>
        <w:r w:rsidRPr="00423FDF">
          <w:tab/>
          <w:t>Re-Positioning Approach for RRM FR2</w:t>
        </w:r>
      </w:ins>
    </w:p>
    <w:p w14:paraId="08FC996D" w14:textId="1916FA0F" w:rsidR="006932BE" w:rsidRPr="00423FDF" w:rsidRDefault="006932BE" w:rsidP="006932BE">
      <w:pPr>
        <w:rPr>
          <w:ins w:id="7027" w:author="1862" w:date="2024-04-16T15:02:00Z"/>
        </w:rPr>
      </w:pPr>
      <w:ins w:id="7028" w:author="1862" w:date="2024-04-16T15:02:00Z">
        <w:r w:rsidRPr="00423FDF">
          <w:t>This clause provides guidance on the applicability of the re-positioning approach which was originally introduced to reduce measurement uncertainties due to positioner blocking as described in Annex N.3 of [18]. Illustrations of the applicability in the following clauses are based on example 1-AoA and 2-AoA capable RRM test systems shown in Figure I.5-1. The probes shown in blue and red are shown for simplicity as typical microwave probes antennas; any of these probes could be implemented as probe&amp;reflector combinations to yield applicable IFF, Enhanced IFF, IFF+DFF test setups, see Clause I.0. The number of locations of the 2 AoA probes are chosen arbitrarily, i.e., systems with fewer and different probe locations are applicable.</w:t>
        </w:r>
      </w:ins>
    </w:p>
    <w:p w14:paraId="5D969DEC" w14:textId="77777777" w:rsidR="006932BE" w:rsidRPr="00423FDF" w:rsidRDefault="006932BE" w:rsidP="006932BE">
      <w:pPr>
        <w:pStyle w:val="TH"/>
        <w:rPr>
          <w:ins w:id="7029" w:author="1862" w:date="2024-04-16T15:02:00Z"/>
        </w:rPr>
      </w:pPr>
      <w:ins w:id="7030" w:author="1862" w:date="2024-04-16T15:02:00Z">
        <w:r w:rsidRPr="00423FDF">
          <w:rPr>
            <w:noProof/>
          </w:rPr>
          <w:lastRenderedPageBreak/>
          <w:drawing>
            <wp:inline distT="0" distB="0" distL="0" distR="0" wp14:anchorId="7EF57A00" wp14:editId="2A563F3F">
              <wp:extent cx="2743200" cy="1620949"/>
              <wp:effectExtent l="0" t="0" r="0" b="0"/>
              <wp:docPr id="296166620" name="Picture 29616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743200" cy="1620949"/>
                      </a:xfrm>
                      <a:prstGeom prst="rect">
                        <a:avLst/>
                      </a:prstGeom>
                      <a:noFill/>
                      <a:ln>
                        <a:noFill/>
                      </a:ln>
                    </pic:spPr>
                  </pic:pic>
                </a:graphicData>
              </a:graphic>
            </wp:inline>
          </w:drawing>
        </w:r>
        <w:r w:rsidRPr="00423FDF">
          <w:rPr>
            <w:noProof/>
          </w:rPr>
          <w:drawing>
            <wp:inline distT="0" distB="0" distL="0" distR="0" wp14:anchorId="49C5276E" wp14:editId="2B86951B">
              <wp:extent cx="3473450" cy="2449919"/>
              <wp:effectExtent l="0" t="0" r="0" b="7620"/>
              <wp:docPr id="189101662" name="Picture 18910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a:ext>
                        </a:extLst>
                      </a:blip>
                      <a:srcRect t="-256" b="1"/>
                      <a:stretch/>
                    </pic:blipFill>
                    <pic:spPr bwMode="auto">
                      <a:xfrm>
                        <a:off x="0" y="0"/>
                        <a:ext cx="3474720" cy="2450815"/>
                      </a:xfrm>
                      <a:prstGeom prst="rect">
                        <a:avLst/>
                      </a:prstGeom>
                      <a:noFill/>
                      <a:ln>
                        <a:noFill/>
                      </a:ln>
                      <a:extLst>
                        <a:ext uri="{53640926-AAD7-44D8-BBD7-CCE9431645EC}">
                          <a14:shadowObscured xmlns:a14="http://schemas.microsoft.com/office/drawing/2010/main"/>
                        </a:ext>
                      </a:extLst>
                    </pic:spPr>
                  </pic:pic>
                </a:graphicData>
              </a:graphic>
            </wp:inline>
          </w:drawing>
        </w:r>
      </w:ins>
    </w:p>
    <w:p w14:paraId="763550D4" w14:textId="77777777" w:rsidR="006932BE" w:rsidRPr="00423FDF" w:rsidRDefault="006932BE" w:rsidP="006932BE">
      <w:pPr>
        <w:pStyle w:val="TF"/>
        <w:rPr>
          <w:ins w:id="7031" w:author="1862" w:date="2024-04-16T15:02:00Z"/>
        </w:rPr>
      </w:pPr>
      <w:ins w:id="7032" w:author="1862" w:date="2024-04-16T15:02:00Z">
        <w:r w:rsidRPr="00423FDF">
          <w:rPr>
            <w:lang w:val="en-US"/>
          </w:rPr>
          <w:t>Figure I.5-1</w:t>
        </w:r>
        <w:r w:rsidRPr="00423FDF">
          <w:t>: Example combined-axes RRM system setup to support 1 AoA (top) and 1 AoA &amp; 2 AoA test cases (bottom)</w:t>
        </w:r>
      </w:ins>
    </w:p>
    <w:p w14:paraId="2281611E" w14:textId="77777777" w:rsidR="006932BE" w:rsidRDefault="006932BE" w:rsidP="006932BE">
      <w:pPr>
        <w:rPr>
          <w:ins w:id="7033" w:author="1862" w:date="2024-04-16T15:04:00Z"/>
        </w:rPr>
      </w:pPr>
    </w:p>
    <w:p w14:paraId="766ADD02" w14:textId="45E06068" w:rsidR="006932BE" w:rsidRPr="00423FDF" w:rsidRDefault="006932BE" w:rsidP="006932BE">
      <w:pPr>
        <w:rPr>
          <w:ins w:id="7034" w:author="1862" w:date="2024-04-16T15:02:00Z"/>
        </w:rPr>
      </w:pPr>
      <w:ins w:id="7035" w:author="1862" w:date="2024-04-16T15:02:00Z">
        <w:r w:rsidRPr="00423FDF">
          <w:t>The re-positioning approach is applicable to RRM test cases if, during the test case, the pedestal is not obstructing the beam path and it is not in closer proximity to the measurement antenna/reflector than the DUT [18], i.e., for the selected DUT alignment options and orientations only the directions of test (AoA) in the upper hemisphere away from the positioner are tested.</w:t>
        </w:r>
      </w:ins>
    </w:p>
    <w:p w14:paraId="7CAD89A3" w14:textId="77777777" w:rsidR="006932BE" w:rsidRPr="00423FDF" w:rsidRDefault="006932BE" w:rsidP="006932BE">
      <w:pPr>
        <w:pStyle w:val="Heading2"/>
        <w:rPr>
          <w:ins w:id="7036" w:author="1862" w:date="2024-04-16T15:02:00Z"/>
          <w:rStyle w:val="Heading2Char"/>
        </w:rPr>
      </w:pPr>
      <w:ins w:id="7037" w:author="1862" w:date="2024-04-16T15:02:00Z">
        <w:r w:rsidRPr="00423FDF">
          <w:t>I.</w:t>
        </w:r>
        <w:r w:rsidRPr="00423FDF">
          <w:rPr>
            <w:rStyle w:val="Heading2Char"/>
          </w:rPr>
          <w:t>5.1</w:t>
        </w:r>
        <w:r w:rsidRPr="00423FDF">
          <w:rPr>
            <w:rStyle w:val="Heading2Char"/>
          </w:rPr>
          <w:tab/>
          <w:t>1 AoA Test Cases</w:t>
        </w:r>
      </w:ins>
    </w:p>
    <w:p w14:paraId="2886326B" w14:textId="77777777" w:rsidR="006932BE" w:rsidRPr="00423FDF" w:rsidRDefault="006932BE" w:rsidP="006932BE">
      <w:pPr>
        <w:rPr>
          <w:ins w:id="7038" w:author="1862" w:date="2024-04-16T15:02:00Z"/>
        </w:rPr>
      </w:pPr>
      <w:ins w:id="7039" w:author="1862" w:date="2024-04-16T15:02:00Z">
        <w:r w:rsidRPr="00423FDF">
          <w:t>The 1 AoA test cases follow Setups 1 and 2, see Clauses A.9.1 and A.9.2, respectively. Here, the re-positioning approach is applicable only when the pedestal is not obstructing the beam path and that the pedestal is not in closer proximity to the measurement antenna/reflector than the DUT. Therefore, for the selected DUT alignment option and orientation, only the upper hemisphere away from the positioner shall be tested for all the test iterations (if applicable), i.e., the positioner shall always be in the back hemisphere of the 1 AoA probe for each test iteration.</w:t>
        </w:r>
      </w:ins>
    </w:p>
    <w:p w14:paraId="3F49049E" w14:textId="04577F7B" w:rsidR="006932BE" w:rsidRPr="00423FDF" w:rsidRDefault="006932BE" w:rsidP="006932BE">
      <w:pPr>
        <w:rPr>
          <w:ins w:id="7040" w:author="1862" w:date="2024-04-16T15:02:00Z"/>
        </w:rPr>
      </w:pPr>
      <w:ins w:id="7041" w:author="1862" w:date="2024-04-16T15:02:00Z">
        <w:r w:rsidRPr="00423FDF">
          <w:t xml:space="preserve">This requirement is illustrated next using the example 1 AoA RRM systems from Figure I.5-1. For the example systems in Figure I.5-1 with P0 (shown in blue) used as active probe, the directions of testing (AoA) within the yellow highlighted upper hemisphere shall be considered so the </w:t>
        </w:r>
        <w:r w:rsidRPr="00423FDF">
          <w:rPr>
            <w:rFonts w:ascii="TimesNewRomanPSMT" w:hAnsi="TimesNewRomanPSMT"/>
            <w:color w:val="000000"/>
          </w:rPr>
          <w:t xml:space="preserve">pedestal is not obstructing the beam path. In this case, </w:t>
        </w:r>
        <w:r w:rsidRPr="00423FDF">
          <w:t xml:space="preserve">the re-positioning approach applies and the optimized QoQZ MU is applicable to the assessed MU of the test system. The different test conditions and orientations from Clause N.2 of [18] can be used for each test iteration to prevent the </w:t>
        </w:r>
        <w:r w:rsidRPr="00423FDF">
          <w:rPr>
            <w:rFonts w:ascii="TimesNewRomanPSMT" w:hAnsi="TimesNewRomanPSMT"/>
            <w:color w:val="000000"/>
          </w:rPr>
          <w:t>pedestal from obstructing the beam path</w:t>
        </w:r>
        <w:r w:rsidRPr="00423FDF">
          <w:t>.</w:t>
        </w:r>
      </w:ins>
    </w:p>
    <w:p w14:paraId="6F4301C1" w14:textId="77777777" w:rsidR="006932BE" w:rsidRPr="00423FDF" w:rsidRDefault="006932BE" w:rsidP="006932BE">
      <w:pPr>
        <w:rPr>
          <w:ins w:id="7042" w:author="1862" w:date="2024-04-16T15:02:00Z"/>
        </w:rPr>
      </w:pPr>
      <w:ins w:id="7043" w:author="1862" w:date="2024-04-16T15:02:00Z">
        <w:r w:rsidRPr="00423FDF">
          <w:t>When the directions of testing (AoA) are outside the yellow highlighted upper hemisphere, i.e. the pedestal is obstructing the beam path, the re-positioning approach no longer applies. In this case, the calculated MU for QoQZ shall include the full range of rotation angles described in the QoQZ procedure, Annex O of [18].</w:t>
        </w:r>
      </w:ins>
    </w:p>
    <w:p w14:paraId="78A73994" w14:textId="77777777" w:rsidR="006932BE" w:rsidRPr="00423FDF" w:rsidRDefault="006932BE" w:rsidP="006932BE">
      <w:pPr>
        <w:pStyle w:val="TH"/>
        <w:rPr>
          <w:ins w:id="7044" w:author="1862" w:date="2024-04-16T15:02:00Z"/>
        </w:rPr>
      </w:pPr>
      <w:ins w:id="7045" w:author="1862" w:date="2024-04-16T15:02:00Z">
        <w:r w:rsidRPr="00423FDF">
          <w:rPr>
            <w:noProof/>
          </w:rPr>
          <w:lastRenderedPageBreak/>
          <w:drawing>
            <wp:inline distT="0" distB="0" distL="0" distR="0" wp14:anchorId="65130718" wp14:editId="26041F34">
              <wp:extent cx="2743200" cy="2113882"/>
              <wp:effectExtent l="0" t="0" r="0" b="1270"/>
              <wp:docPr id="79791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200" cy="2113882"/>
                      </a:xfrm>
                      <a:prstGeom prst="rect">
                        <a:avLst/>
                      </a:prstGeom>
                      <a:noFill/>
                      <a:ln>
                        <a:noFill/>
                      </a:ln>
                    </pic:spPr>
                  </pic:pic>
                </a:graphicData>
              </a:graphic>
            </wp:inline>
          </w:drawing>
        </w:r>
        <w:r w:rsidRPr="00423FDF">
          <w:rPr>
            <w:noProof/>
          </w:rPr>
          <w:drawing>
            <wp:inline distT="0" distB="0" distL="0" distR="0" wp14:anchorId="072DCE8F" wp14:editId="0359EE10">
              <wp:extent cx="3474720" cy="2646238"/>
              <wp:effectExtent l="0" t="0" r="0" b="1905"/>
              <wp:docPr id="8959797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74720" cy="2646238"/>
                      </a:xfrm>
                      <a:prstGeom prst="rect">
                        <a:avLst/>
                      </a:prstGeom>
                      <a:noFill/>
                      <a:ln>
                        <a:noFill/>
                      </a:ln>
                    </pic:spPr>
                  </pic:pic>
                </a:graphicData>
              </a:graphic>
            </wp:inline>
          </w:drawing>
        </w:r>
      </w:ins>
    </w:p>
    <w:p w14:paraId="4258D555" w14:textId="77777777" w:rsidR="006932BE" w:rsidRDefault="006932BE" w:rsidP="006932BE">
      <w:pPr>
        <w:pStyle w:val="TF"/>
        <w:rPr>
          <w:ins w:id="7046" w:author="1862" w:date="2024-04-16T15:03:00Z"/>
        </w:rPr>
      </w:pPr>
      <w:ins w:id="7047" w:author="1862" w:date="2024-04-16T15:02:00Z">
        <w:r w:rsidRPr="00423FDF">
          <w:rPr>
            <w:lang w:val="en-US"/>
          </w:rPr>
          <w:t>Figure I.5.1-1</w:t>
        </w:r>
        <w:r w:rsidRPr="00423FDF">
          <w:t>: Ranges of possible directions of testing (AoA) for 1 AoA TCs that are applicable with re-positioning concept</w:t>
        </w:r>
      </w:ins>
    </w:p>
    <w:p w14:paraId="4BB9A9A7" w14:textId="77777777" w:rsidR="006932BE" w:rsidRPr="00423FDF" w:rsidRDefault="006932BE" w:rsidP="006932BE">
      <w:pPr>
        <w:rPr>
          <w:ins w:id="7048" w:author="1862" w:date="2024-04-16T15:02:00Z"/>
        </w:rPr>
      </w:pPr>
    </w:p>
    <w:p w14:paraId="64FCED60" w14:textId="77777777" w:rsidR="006932BE" w:rsidRPr="00423FDF" w:rsidRDefault="006932BE" w:rsidP="006932BE">
      <w:pPr>
        <w:pStyle w:val="Heading2"/>
        <w:rPr>
          <w:ins w:id="7049" w:author="1862" w:date="2024-04-16T15:02:00Z"/>
          <w:rStyle w:val="Heading2Char"/>
        </w:rPr>
      </w:pPr>
      <w:ins w:id="7050" w:author="1862" w:date="2024-04-16T15:02:00Z">
        <w:r w:rsidRPr="00423FDF">
          <w:t>I.</w:t>
        </w:r>
        <w:r w:rsidRPr="00423FDF">
          <w:rPr>
            <w:rStyle w:val="Heading2Char"/>
          </w:rPr>
          <w:t>5.2</w:t>
        </w:r>
        <w:r w:rsidRPr="00423FDF">
          <w:rPr>
            <w:rStyle w:val="Heading2Char"/>
          </w:rPr>
          <w:tab/>
          <w:t>2 AoA Test Cases</w:t>
        </w:r>
      </w:ins>
    </w:p>
    <w:p w14:paraId="562B715D" w14:textId="5EC56E4D" w:rsidR="006932BE" w:rsidRPr="00423FDF" w:rsidRDefault="006932BE" w:rsidP="006932BE">
      <w:pPr>
        <w:rPr>
          <w:ins w:id="7051" w:author="1862" w:date="2024-04-16T15:02:00Z"/>
        </w:rPr>
      </w:pPr>
      <w:ins w:id="7052" w:author="1862" w:date="2024-04-16T15:02:00Z">
        <w:r w:rsidRPr="00423FDF">
          <w:t>The 2 AoA test cases follow Setups 3 and 4, see Clauses A.9.3 and A.9.4, respectively. Here, the re-positioning approach is applicable only when the pedestal is not obstructing the beam paths between each of the 2 active AoA probes and the pedestal is not in closer proximity to the measurement antennas/reflectors than the DUT. Therefore, for the selected DUT alignment option and orientation, the positioner shall always be in the back hemispheres of each of the active AoA probe for each test iteration.</w:t>
        </w:r>
      </w:ins>
    </w:p>
    <w:p w14:paraId="5BA8CF6E" w14:textId="0B8D819A" w:rsidR="006932BE" w:rsidRPr="00423FDF" w:rsidRDefault="006932BE" w:rsidP="006932BE">
      <w:pPr>
        <w:rPr>
          <w:ins w:id="7053" w:author="1862" w:date="2024-04-16T15:02:00Z"/>
        </w:rPr>
      </w:pPr>
      <w:ins w:id="7054" w:author="1862" w:date="2024-04-16T15:02:00Z">
        <w:r w:rsidRPr="00423FDF">
          <w:t xml:space="preserve">This requirement is illustrated next using the example 2 AoA RRM system from Figure I.5-1. Figure I.5.2-1 shows the acceptable directions of test for the re-positioner concept separately for each active probe. The directions of testing (AoAs) within the respective yellow highlighted upper hemisphere shall be considered so the </w:t>
        </w:r>
        <w:r w:rsidRPr="00423FDF">
          <w:rPr>
            <w:rFonts w:ascii="TimesNewRomanPSMT" w:hAnsi="TimesNewRomanPSMT"/>
            <w:color w:val="000000"/>
          </w:rPr>
          <w:t xml:space="preserve">pedestal is not obstructing any of the beam paths. In this case, </w:t>
        </w:r>
        <w:r w:rsidRPr="00423FDF">
          <w:t xml:space="preserve">the re-positioning approach applies and the optimized QoQZ MU is applicable to the assessed MU of the test system. The different test conditions and orientations from Clause N.2 of TS 38.521-2 [18] can be used for each test iteration to prevent the </w:t>
        </w:r>
        <w:r w:rsidRPr="00423FDF">
          <w:rPr>
            <w:rFonts w:ascii="TimesNewRomanPSMT" w:hAnsi="TimesNewRomanPSMT"/>
            <w:color w:val="000000"/>
          </w:rPr>
          <w:t>pedestal from obstructing the beam paths.</w:t>
        </w:r>
      </w:ins>
    </w:p>
    <w:p w14:paraId="762A9636" w14:textId="77777777" w:rsidR="006932BE" w:rsidRPr="00423FDF" w:rsidRDefault="006932BE" w:rsidP="006932BE">
      <w:pPr>
        <w:rPr>
          <w:ins w:id="7055" w:author="1862" w:date="2024-04-16T15:02:00Z"/>
        </w:rPr>
      </w:pPr>
      <w:ins w:id="7056" w:author="1862" w:date="2024-04-16T15:02:00Z">
        <w:r w:rsidRPr="00423FDF">
          <w:t>When the directions of testing (AoAs) are outside the yellow highlighted upper hemisphere for at least one active probe, i.e., the pedestal is obstructing at least one beam path, the re-positioning approach no longer applies. In this case, the calculated MU for QoQZ shall include the full range of rotation angles described in the QoQZ procedure, Annex O of [18].</w:t>
        </w:r>
      </w:ins>
    </w:p>
    <w:p w14:paraId="5AD17AFE" w14:textId="77777777" w:rsidR="006932BE" w:rsidRPr="00423FDF" w:rsidRDefault="006932BE" w:rsidP="006932BE">
      <w:pPr>
        <w:pStyle w:val="TH"/>
        <w:rPr>
          <w:ins w:id="7057" w:author="1862" w:date="2024-04-16T15:02:00Z"/>
        </w:rPr>
      </w:pPr>
      <w:ins w:id="7058" w:author="1862" w:date="2024-04-16T15:02:00Z">
        <w:r w:rsidRPr="00423FDF">
          <w:rPr>
            <w:noProof/>
          </w:rPr>
          <w:lastRenderedPageBreak/>
          <w:drawing>
            <wp:inline distT="0" distB="0" distL="0" distR="0" wp14:anchorId="2C0E9270" wp14:editId="4614961F">
              <wp:extent cx="6120130" cy="7149465"/>
              <wp:effectExtent l="0" t="0" r="0" b="0"/>
              <wp:docPr id="7124664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0130" cy="7149465"/>
                      </a:xfrm>
                      <a:prstGeom prst="rect">
                        <a:avLst/>
                      </a:prstGeom>
                      <a:noFill/>
                      <a:ln>
                        <a:noFill/>
                      </a:ln>
                    </pic:spPr>
                  </pic:pic>
                </a:graphicData>
              </a:graphic>
            </wp:inline>
          </w:drawing>
        </w:r>
      </w:ins>
    </w:p>
    <w:p w14:paraId="31685956" w14:textId="2F3E61ED" w:rsidR="006932BE" w:rsidRPr="00423FDF" w:rsidRDefault="006932BE" w:rsidP="006932BE">
      <w:pPr>
        <w:pStyle w:val="TF"/>
        <w:rPr>
          <w:ins w:id="7059" w:author="1862" w:date="2024-04-16T15:02:00Z"/>
        </w:rPr>
      </w:pPr>
      <w:ins w:id="7060" w:author="1862" w:date="2024-04-16T15:02:00Z">
        <w:r w:rsidRPr="00423FDF">
          <w:t>Figure I.5.2-1: Ranges of possible directions of testing (AoAs) for each active probe</w:t>
        </w:r>
      </w:ins>
    </w:p>
    <w:p w14:paraId="08625C83" w14:textId="77777777" w:rsidR="006932BE" w:rsidRPr="00D0162F" w:rsidRDefault="006932BE" w:rsidP="00AB67FA"/>
    <w:p w14:paraId="04F3118D" w14:textId="77777777" w:rsidR="00AB67FA" w:rsidRPr="00D0162F" w:rsidRDefault="00AB67FA" w:rsidP="00AB67FA">
      <w:pPr>
        <w:pStyle w:val="Heading8"/>
      </w:pPr>
      <w:r w:rsidRPr="00D0162F">
        <w:br w:type="page"/>
      </w:r>
      <w:r w:rsidRPr="00D0162F">
        <w:lastRenderedPageBreak/>
        <w:t>Annex J (informative):</w:t>
      </w:r>
      <w:r w:rsidRPr="00D0162F">
        <w:br/>
        <w:t>Change history</w:t>
      </w:r>
    </w:p>
    <w:tbl>
      <w:tblPr>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743"/>
        <w:gridCol w:w="848"/>
        <w:gridCol w:w="952"/>
        <w:gridCol w:w="565"/>
        <w:gridCol w:w="495"/>
        <w:gridCol w:w="424"/>
        <w:gridCol w:w="4944"/>
        <w:gridCol w:w="742"/>
        <w:tblGridChange w:id="7061">
          <w:tblGrid>
            <w:gridCol w:w="9"/>
            <w:gridCol w:w="734"/>
            <w:gridCol w:w="9"/>
            <w:gridCol w:w="839"/>
            <w:gridCol w:w="9"/>
            <w:gridCol w:w="943"/>
            <w:gridCol w:w="9"/>
            <w:gridCol w:w="556"/>
            <w:gridCol w:w="9"/>
            <w:gridCol w:w="486"/>
            <w:gridCol w:w="9"/>
            <w:gridCol w:w="415"/>
            <w:gridCol w:w="9"/>
            <w:gridCol w:w="4935"/>
            <w:gridCol w:w="9"/>
            <w:gridCol w:w="733"/>
            <w:gridCol w:w="9"/>
          </w:tblGrid>
        </w:tblGridChange>
      </w:tblGrid>
      <w:tr w:rsidR="00AB67FA" w:rsidRPr="00D0162F" w14:paraId="011B4408" w14:textId="77777777" w:rsidTr="000B1149">
        <w:trPr>
          <w:cantSplit/>
          <w:tblHeader/>
          <w:jc w:val="center"/>
        </w:trPr>
        <w:tc>
          <w:tcPr>
            <w:tcW w:w="9713" w:type="dxa"/>
            <w:gridSpan w:val="8"/>
            <w:tcBorders>
              <w:top w:val="single" w:sz="4" w:space="0" w:color="auto"/>
              <w:left w:val="single" w:sz="4" w:space="0" w:color="auto"/>
              <w:bottom w:val="single" w:sz="4" w:space="0" w:color="auto"/>
              <w:right w:val="single" w:sz="4" w:space="0" w:color="auto"/>
            </w:tcBorders>
            <w:shd w:val="solid" w:color="FFFFFF" w:fill="auto"/>
          </w:tcPr>
          <w:bookmarkEnd w:id="6649"/>
          <w:p w14:paraId="7BF50059" w14:textId="0031E1BA" w:rsidR="00AB67FA" w:rsidRPr="00D0162F" w:rsidRDefault="00AB67FA" w:rsidP="00590D40">
            <w:pPr>
              <w:pStyle w:val="TAL"/>
              <w:keepNext w:val="0"/>
              <w:keepLines w:val="0"/>
              <w:jc w:val="center"/>
              <w:rPr>
                <w:b/>
                <w:sz w:val="16"/>
              </w:rPr>
            </w:pPr>
            <w:r w:rsidRPr="00D0162F">
              <w:rPr>
                <w:b/>
              </w:rPr>
              <w:t>Change</w:t>
            </w:r>
            <w:r w:rsidR="006E0A54" w:rsidRPr="00D0162F">
              <w:rPr>
                <w:b/>
              </w:rPr>
              <w:t xml:space="preserve"> </w:t>
            </w:r>
            <w:r w:rsidRPr="00D0162F">
              <w:rPr>
                <w:b/>
              </w:rPr>
              <w:t>history</w:t>
            </w:r>
          </w:p>
        </w:tc>
      </w:tr>
      <w:tr w:rsidR="00AB67FA" w:rsidRPr="00D0162F" w14:paraId="6B8DFD4E" w14:textId="77777777" w:rsidTr="000B1149">
        <w:trPr>
          <w:tblHeader/>
          <w:jc w:val="center"/>
        </w:trPr>
        <w:tc>
          <w:tcPr>
            <w:tcW w:w="743" w:type="dxa"/>
            <w:tcBorders>
              <w:top w:val="single" w:sz="4" w:space="0" w:color="auto"/>
            </w:tcBorders>
            <w:shd w:val="pct10" w:color="auto" w:fill="FFFFFF"/>
          </w:tcPr>
          <w:p w14:paraId="0E0D9763" w14:textId="77777777" w:rsidR="00AB67FA" w:rsidRPr="00D0162F" w:rsidRDefault="00AB67FA" w:rsidP="00590D40">
            <w:pPr>
              <w:pStyle w:val="TAL"/>
              <w:keepNext w:val="0"/>
              <w:keepLines w:val="0"/>
              <w:jc w:val="center"/>
              <w:rPr>
                <w:b/>
                <w:sz w:val="16"/>
              </w:rPr>
            </w:pPr>
            <w:r w:rsidRPr="00D0162F">
              <w:rPr>
                <w:b/>
                <w:sz w:val="16"/>
              </w:rPr>
              <w:t>Date</w:t>
            </w:r>
          </w:p>
        </w:tc>
        <w:tc>
          <w:tcPr>
            <w:tcW w:w="848" w:type="dxa"/>
            <w:tcBorders>
              <w:top w:val="single" w:sz="4" w:space="0" w:color="auto"/>
            </w:tcBorders>
            <w:shd w:val="pct10" w:color="auto" w:fill="FFFFFF"/>
          </w:tcPr>
          <w:p w14:paraId="3A757873" w14:textId="77777777" w:rsidR="00AB67FA" w:rsidRPr="00D0162F" w:rsidRDefault="00AB67FA" w:rsidP="00590D40">
            <w:pPr>
              <w:pStyle w:val="TAL"/>
              <w:keepNext w:val="0"/>
              <w:keepLines w:val="0"/>
              <w:jc w:val="center"/>
              <w:rPr>
                <w:b/>
                <w:sz w:val="16"/>
              </w:rPr>
            </w:pPr>
            <w:r w:rsidRPr="00D0162F">
              <w:rPr>
                <w:b/>
                <w:sz w:val="16"/>
              </w:rPr>
              <w:t>Meeting</w:t>
            </w:r>
          </w:p>
        </w:tc>
        <w:tc>
          <w:tcPr>
            <w:tcW w:w="952" w:type="dxa"/>
            <w:tcBorders>
              <w:top w:val="single" w:sz="4" w:space="0" w:color="auto"/>
            </w:tcBorders>
            <w:shd w:val="pct10" w:color="auto" w:fill="FFFFFF"/>
          </w:tcPr>
          <w:p w14:paraId="479A9DB2" w14:textId="77777777" w:rsidR="00AB67FA" w:rsidRPr="00D0162F" w:rsidRDefault="00AB67FA" w:rsidP="00590D40">
            <w:pPr>
              <w:pStyle w:val="TAL"/>
              <w:keepNext w:val="0"/>
              <w:keepLines w:val="0"/>
              <w:jc w:val="center"/>
              <w:rPr>
                <w:b/>
                <w:sz w:val="16"/>
              </w:rPr>
            </w:pPr>
            <w:r w:rsidRPr="00D0162F">
              <w:rPr>
                <w:b/>
                <w:sz w:val="16"/>
              </w:rPr>
              <w:t>TDoc</w:t>
            </w:r>
          </w:p>
        </w:tc>
        <w:tc>
          <w:tcPr>
            <w:tcW w:w="565" w:type="dxa"/>
            <w:tcBorders>
              <w:top w:val="single" w:sz="4" w:space="0" w:color="auto"/>
            </w:tcBorders>
            <w:shd w:val="pct10" w:color="auto" w:fill="FFFFFF"/>
          </w:tcPr>
          <w:p w14:paraId="11A08398" w14:textId="77777777" w:rsidR="00AB67FA" w:rsidRPr="00D0162F" w:rsidRDefault="00AB67FA" w:rsidP="00590D40">
            <w:pPr>
              <w:pStyle w:val="TAL"/>
              <w:keepNext w:val="0"/>
              <w:keepLines w:val="0"/>
              <w:jc w:val="center"/>
              <w:rPr>
                <w:b/>
                <w:sz w:val="16"/>
              </w:rPr>
            </w:pPr>
            <w:r w:rsidRPr="00D0162F">
              <w:rPr>
                <w:b/>
                <w:sz w:val="16"/>
              </w:rPr>
              <w:t>CR</w:t>
            </w:r>
          </w:p>
        </w:tc>
        <w:tc>
          <w:tcPr>
            <w:tcW w:w="495" w:type="dxa"/>
            <w:tcBorders>
              <w:top w:val="single" w:sz="4" w:space="0" w:color="auto"/>
            </w:tcBorders>
            <w:shd w:val="pct10" w:color="auto" w:fill="FFFFFF"/>
          </w:tcPr>
          <w:p w14:paraId="55E50E19" w14:textId="77777777" w:rsidR="00AB67FA" w:rsidRPr="00D0162F" w:rsidRDefault="00AB67FA" w:rsidP="00590D40">
            <w:pPr>
              <w:pStyle w:val="TAL"/>
              <w:keepNext w:val="0"/>
              <w:keepLines w:val="0"/>
              <w:jc w:val="center"/>
              <w:rPr>
                <w:b/>
                <w:sz w:val="16"/>
              </w:rPr>
            </w:pPr>
            <w:r w:rsidRPr="00D0162F">
              <w:rPr>
                <w:b/>
                <w:sz w:val="16"/>
              </w:rPr>
              <w:t>Rev</w:t>
            </w:r>
          </w:p>
        </w:tc>
        <w:tc>
          <w:tcPr>
            <w:tcW w:w="424" w:type="dxa"/>
            <w:tcBorders>
              <w:top w:val="single" w:sz="4" w:space="0" w:color="auto"/>
            </w:tcBorders>
            <w:shd w:val="pct10" w:color="auto" w:fill="FFFFFF"/>
          </w:tcPr>
          <w:p w14:paraId="4F5AB18B" w14:textId="77777777" w:rsidR="00AB67FA" w:rsidRPr="00D0162F" w:rsidRDefault="00AB67FA" w:rsidP="00590D40">
            <w:pPr>
              <w:pStyle w:val="TAL"/>
              <w:keepNext w:val="0"/>
              <w:keepLines w:val="0"/>
              <w:jc w:val="center"/>
              <w:rPr>
                <w:b/>
                <w:sz w:val="16"/>
              </w:rPr>
            </w:pPr>
            <w:r w:rsidRPr="00D0162F">
              <w:rPr>
                <w:b/>
                <w:sz w:val="16"/>
              </w:rPr>
              <w:t>Cat</w:t>
            </w:r>
          </w:p>
        </w:tc>
        <w:tc>
          <w:tcPr>
            <w:tcW w:w="4944" w:type="dxa"/>
            <w:tcBorders>
              <w:top w:val="single" w:sz="4" w:space="0" w:color="auto"/>
            </w:tcBorders>
            <w:shd w:val="pct10" w:color="auto" w:fill="FFFFFF"/>
          </w:tcPr>
          <w:p w14:paraId="655A00E1" w14:textId="77777777" w:rsidR="00AB67FA" w:rsidRPr="00D0162F" w:rsidRDefault="00AB67FA" w:rsidP="00590D40">
            <w:pPr>
              <w:pStyle w:val="TAL"/>
              <w:keepNext w:val="0"/>
              <w:keepLines w:val="0"/>
              <w:jc w:val="center"/>
              <w:rPr>
                <w:b/>
                <w:sz w:val="16"/>
              </w:rPr>
            </w:pPr>
            <w:r w:rsidRPr="00D0162F">
              <w:rPr>
                <w:b/>
                <w:sz w:val="16"/>
              </w:rPr>
              <w:t>Subject/Comment</w:t>
            </w:r>
          </w:p>
        </w:tc>
        <w:tc>
          <w:tcPr>
            <w:tcW w:w="742" w:type="dxa"/>
            <w:tcBorders>
              <w:top w:val="single" w:sz="4" w:space="0" w:color="auto"/>
            </w:tcBorders>
            <w:shd w:val="pct10" w:color="auto" w:fill="FFFFFF"/>
          </w:tcPr>
          <w:p w14:paraId="48E09A58" w14:textId="590FA095" w:rsidR="00AB67FA" w:rsidRPr="00D0162F" w:rsidRDefault="00AB67FA" w:rsidP="00590D40">
            <w:pPr>
              <w:pStyle w:val="TAL"/>
              <w:keepNext w:val="0"/>
              <w:keepLines w:val="0"/>
              <w:jc w:val="center"/>
              <w:rPr>
                <w:b/>
                <w:sz w:val="16"/>
              </w:rPr>
            </w:pPr>
            <w:r w:rsidRPr="00D0162F">
              <w:rPr>
                <w:b/>
                <w:sz w:val="16"/>
              </w:rPr>
              <w:t>New</w:t>
            </w:r>
            <w:r w:rsidR="006E0A54" w:rsidRPr="00D0162F">
              <w:rPr>
                <w:b/>
                <w:sz w:val="16"/>
              </w:rPr>
              <w:t xml:space="preserve"> </w:t>
            </w:r>
            <w:r w:rsidRPr="00D0162F">
              <w:rPr>
                <w:b/>
                <w:sz w:val="16"/>
              </w:rPr>
              <w:t>version</w:t>
            </w:r>
          </w:p>
        </w:tc>
      </w:tr>
      <w:tr w:rsidR="00AB67FA" w:rsidRPr="00D0162F" w14:paraId="276B43EC" w14:textId="77777777" w:rsidTr="000B1149">
        <w:trPr>
          <w:jc w:val="center"/>
        </w:trPr>
        <w:tc>
          <w:tcPr>
            <w:tcW w:w="743" w:type="dxa"/>
            <w:shd w:val="solid" w:color="FFFFFF" w:fill="auto"/>
          </w:tcPr>
          <w:p w14:paraId="413B8349" w14:textId="77777777" w:rsidR="00AB67FA" w:rsidRPr="00D0162F" w:rsidRDefault="00AB67FA" w:rsidP="00590D40">
            <w:pPr>
              <w:pStyle w:val="TAC"/>
              <w:keepNext w:val="0"/>
              <w:keepLines w:val="0"/>
              <w:rPr>
                <w:sz w:val="16"/>
                <w:szCs w:val="16"/>
              </w:rPr>
            </w:pPr>
            <w:r w:rsidRPr="00D0162F">
              <w:rPr>
                <w:sz w:val="16"/>
                <w:szCs w:val="16"/>
              </w:rPr>
              <w:t>2017-08</w:t>
            </w:r>
          </w:p>
        </w:tc>
        <w:tc>
          <w:tcPr>
            <w:tcW w:w="848" w:type="dxa"/>
            <w:shd w:val="solid" w:color="FFFFFF" w:fill="auto"/>
          </w:tcPr>
          <w:p w14:paraId="23285B5E" w14:textId="77777777" w:rsidR="00AB67FA" w:rsidRPr="00D0162F" w:rsidRDefault="00AB67FA" w:rsidP="00590D40">
            <w:pPr>
              <w:pStyle w:val="TAC"/>
              <w:keepNext w:val="0"/>
              <w:keepLines w:val="0"/>
              <w:rPr>
                <w:sz w:val="16"/>
                <w:szCs w:val="16"/>
              </w:rPr>
            </w:pPr>
            <w:r w:rsidRPr="00D0162F">
              <w:rPr>
                <w:sz w:val="16"/>
                <w:szCs w:val="16"/>
              </w:rPr>
              <w:t>RAN5#76</w:t>
            </w:r>
          </w:p>
        </w:tc>
        <w:tc>
          <w:tcPr>
            <w:tcW w:w="952" w:type="dxa"/>
            <w:shd w:val="solid" w:color="FFFFFF" w:fill="auto"/>
          </w:tcPr>
          <w:p w14:paraId="5E45E270" w14:textId="77777777" w:rsidR="00AB67FA" w:rsidRPr="00D0162F" w:rsidRDefault="00AB67FA" w:rsidP="00590D40">
            <w:pPr>
              <w:pStyle w:val="TAC"/>
              <w:keepNext w:val="0"/>
              <w:keepLines w:val="0"/>
              <w:rPr>
                <w:sz w:val="16"/>
                <w:szCs w:val="16"/>
              </w:rPr>
            </w:pPr>
            <w:r w:rsidRPr="00D0162F">
              <w:rPr>
                <w:sz w:val="16"/>
                <w:szCs w:val="16"/>
              </w:rPr>
              <w:t>R5-175205</w:t>
            </w:r>
          </w:p>
        </w:tc>
        <w:tc>
          <w:tcPr>
            <w:tcW w:w="565" w:type="dxa"/>
            <w:shd w:val="solid" w:color="FFFFFF" w:fill="auto"/>
            <w:vAlign w:val="center"/>
          </w:tcPr>
          <w:p w14:paraId="3A0CD2D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901F22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AB4814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9D0BEA8" w14:textId="5CD7A068"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S</w:t>
            </w:r>
            <w:r w:rsidR="006E0A54" w:rsidRPr="00D0162F">
              <w:rPr>
                <w:rFonts w:cs="Arial"/>
                <w:sz w:val="16"/>
                <w:szCs w:val="16"/>
              </w:rPr>
              <w:t xml:space="preserve"> </w:t>
            </w:r>
            <w:r w:rsidRPr="00D0162F">
              <w:rPr>
                <w:rFonts w:cs="Arial"/>
                <w:sz w:val="16"/>
                <w:szCs w:val="16"/>
              </w:rPr>
              <w:t>38.533</w:t>
            </w:r>
            <w:r w:rsidR="006E0A54" w:rsidRPr="00D0162F">
              <w:rPr>
                <w:rFonts w:cs="Arial"/>
                <w:sz w:val="16"/>
                <w:szCs w:val="16"/>
              </w:rPr>
              <w:t xml:space="preserve"> </w:t>
            </w:r>
          </w:p>
        </w:tc>
        <w:tc>
          <w:tcPr>
            <w:tcW w:w="742" w:type="dxa"/>
            <w:shd w:val="solid" w:color="FFFFFF" w:fill="auto"/>
          </w:tcPr>
          <w:p w14:paraId="582F3E06" w14:textId="77777777" w:rsidR="00AB67FA" w:rsidRPr="00D0162F" w:rsidRDefault="00AB67FA" w:rsidP="00590D40">
            <w:pPr>
              <w:pStyle w:val="TAC"/>
              <w:keepNext w:val="0"/>
              <w:keepLines w:val="0"/>
              <w:rPr>
                <w:rFonts w:cs="Arial"/>
                <w:sz w:val="16"/>
                <w:szCs w:val="16"/>
              </w:rPr>
            </w:pPr>
            <w:r w:rsidRPr="00D0162F">
              <w:rPr>
                <w:rFonts w:cs="Arial"/>
                <w:sz w:val="16"/>
                <w:szCs w:val="16"/>
              </w:rPr>
              <w:t>0.0.1</w:t>
            </w:r>
          </w:p>
        </w:tc>
      </w:tr>
      <w:tr w:rsidR="00AB67FA" w:rsidRPr="00D0162F" w14:paraId="5FEC4760" w14:textId="77777777" w:rsidTr="000B1149">
        <w:trPr>
          <w:jc w:val="center"/>
        </w:trPr>
        <w:tc>
          <w:tcPr>
            <w:tcW w:w="743" w:type="dxa"/>
            <w:shd w:val="solid" w:color="FFFFFF" w:fill="auto"/>
          </w:tcPr>
          <w:p w14:paraId="5919831C" w14:textId="77777777" w:rsidR="00AB67FA" w:rsidRPr="00D0162F" w:rsidRDefault="00AB67FA" w:rsidP="00590D40">
            <w:pPr>
              <w:pStyle w:val="TAC"/>
              <w:keepNext w:val="0"/>
              <w:keepLines w:val="0"/>
              <w:rPr>
                <w:sz w:val="16"/>
                <w:szCs w:val="16"/>
              </w:rPr>
            </w:pPr>
            <w:r w:rsidRPr="00D0162F">
              <w:rPr>
                <w:sz w:val="16"/>
                <w:szCs w:val="16"/>
              </w:rPr>
              <w:t>2018-08</w:t>
            </w:r>
          </w:p>
        </w:tc>
        <w:tc>
          <w:tcPr>
            <w:tcW w:w="848" w:type="dxa"/>
            <w:shd w:val="solid" w:color="FFFFFF" w:fill="auto"/>
          </w:tcPr>
          <w:p w14:paraId="42C7A2DC" w14:textId="77777777" w:rsidR="00AB67FA" w:rsidRPr="00D0162F" w:rsidRDefault="00AB67FA" w:rsidP="00590D40">
            <w:pPr>
              <w:pStyle w:val="TAC"/>
              <w:keepNext w:val="0"/>
              <w:keepLines w:val="0"/>
              <w:rPr>
                <w:sz w:val="16"/>
                <w:szCs w:val="16"/>
              </w:rPr>
            </w:pPr>
            <w:r w:rsidRPr="00D0162F">
              <w:rPr>
                <w:sz w:val="16"/>
                <w:szCs w:val="16"/>
              </w:rPr>
              <w:t>RAN5#80</w:t>
            </w:r>
          </w:p>
        </w:tc>
        <w:tc>
          <w:tcPr>
            <w:tcW w:w="952" w:type="dxa"/>
            <w:shd w:val="solid" w:color="FFFFFF" w:fill="auto"/>
          </w:tcPr>
          <w:p w14:paraId="7FBFBC04" w14:textId="77777777" w:rsidR="00AB67FA" w:rsidRPr="00D0162F" w:rsidRDefault="00AB67FA" w:rsidP="00590D40">
            <w:pPr>
              <w:pStyle w:val="TAC"/>
              <w:keepNext w:val="0"/>
              <w:keepLines w:val="0"/>
              <w:rPr>
                <w:sz w:val="16"/>
                <w:szCs w:val="16"/>
              </w:rPr>
            </w:pPr>
            <w:r w:rsidRPr="00D0162F">
              <w:rPr>
                <w:sz w:val="16"/>
                <w:szCs w:val="16"/>
              </w:rPr>
              <w:t>R5-184115</w:t>
            </w:r>
          </w:p>
        </w:tc>
        <w:tc>
          <w:tcPr>
            <w:tcW w:w="565" w:type="dxa"/>
            <w:shd w:val="solid" w:color="FFFFFF" w:fill="auto"/>
            <w:vAlign w:val="center"/>
          </w:tcPr>
          <w:p w14:paraId="799CED7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44E225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487CA5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86AD6BB" w14:textId="15DCCF28"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specification</w:t>
            </w:r>
            <w:r w:rsidR="006E0A54" w:rsidRPr="00D0162F">
              <w:rPr>
                <w:rFonts w:cs="Arial"/>
                <w:sz w:val="16"/>
                <w:szCs w:val="16"/>
              </w:rPr>
              <w:t xml:space="preserve"> </w:t>
            </w:r>
            <w:r w:rsidRPr="00D0162F">
              <w:rPr>
                <w:rFonts w:cs="Arial"/>
                <w:sz w:val="16"/>
                <w:szCs w:val="16"/>
              </w:rPr>
              <w:t>structure</w:t>
            </w:r>
            <w:r w:rsidR="006E0A54" w:rsidRPr="00D0162F">
              <w:rPr>
                <w:rFonts w:cs="Arial"/>
                <w:sz w:val="16"/>
                <w:szCs w:val="16"/>
              </w:rPr>
              <w:t xml:space="preserve"> </w:t>
            </w:r>
            <w:r w:rsidRPr="00D0162F">
              <w:rPr>
                <w:rFonts w:cs="Arial"/>
                <w:sz w:val="16"/>
                <w:szCs w:val="16"/>
              </w:rPr>
              <w:t>including</w:t>
            </w:r>
            <w:r w:rsidR="006E0A54" w:rsidRPr="00D0162F">
              <w:rPr>
                <w:rFonts w:cs="Arial"/>
                <w:sz w:val="16"/>
                <w:szCs w:val="16"/>
              </w:rPr>
              <w:t xml:space="preserve"> </w:t>
            </w:r>
            <w:r w:rsidRPr="00D0162F">
              <w:rPr>
                <w:rFonts w:cs="Arial"/>
                <w:sz w:val="16"/>
                <w:szCs w:val="16"/>
              </w:rPr>
              <w:t>headers</w:t>
            </w:r>
            <w:r w:rsidR="006E0A54" w:rsidRPr="00D0162F">
              <w:rPr>
                <w:rFonts w:cs="Arial"/>
                <w:sz w:val="16"/>
                <w:szCs w:val="16"/>
              </w:rPr>
              <w:t xml:space="preserve"> </w:t>
            </w:r>
            <w:r w:rsidRPr="00D0162F">
              <w:rPr>
                <w:rFonts w:cs="Arial"/>
                <w:sz w:val="16"/>
                <w:szCs w:val="16"/>
              </w:rPr>
              <w:t>up</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third</w:t>
            </w:r>
            <w:r w:rsidR="006E0A54" w:rsidRPr="00D0162F">
              <w:rPr>
                <w:rFonts w:cs="Arial"/>
                <w:sz w:val="16"/>
                <w:szCs w:val="16"/>
              </w:rPr>
              <w:t xml:space="preserve"> </w:t>
            </w:r>
            <w:r w:rsidRPr="00D0162F">
              <w:rPr>
                <w:rFonts w:cs="Arial"/>
                <w:sz w:val="16"/>
                <w:szCs w:val="16"/>
              </w:rPr>
              <w:t>level</w:t>
            </w:r>
          </w:p>
        </w:tc>
        <w:tc>
          <w:tcPr>
            <w:tcW w:w="742" w:type="dxa"/>
            <w:shd w:val="solid" w:color="FFFFFF" w:fill="auto"/>
          </w:tcPr>
          <w:p w14:paraId="75BC9D52" w14:textId="77777777" w:rsidR="00AB67FA" w:rsidRPr="00D0162F" w:rsidRDefault="00AB67FA" w:rsidP="00590D40">
            <w:pPr>
              <w:pStyle w:val="TAC"/>
              <w:keepNext w:val="0"/>
              <w:keepLines w:val="0"/>
              <w:rPr>
                <w:rFonts w:cs="Arial"/>
                <w:sz w:val="16"/>
                <w:szCs w:val="16"/>
              </w:rPr>
            </w:pPr>
            <w:r w:rsidRPr="00D0162F">
              <w:rPr>
                <w:rFonts w:cs="Arial"/>
                <w:sz w:val="16"/>
                <w:szCs w:val="16"/>
              </w:rPr>
              <w:t>0.0.2</w:t>
            </w:r>
          </w:p>
        </w:tc>
      </w:tr>
      <w:tr w:rsidR="00AB67FA" w:rsidRPr="00D0162F" w14:paraId="7D1EDD02" w14:textId="77777777" w:rsidTr="000B1149">
        <w:trPr>
          <w:jc w:val="center"/>
        </w:trPr>
        <w:tc>
          <w:tcPr>
            <w:tcW w:w="743" w:type="dxa"/>
            <w:shd w:val="solid" w:color="FFFFFF" w:fill="auto"/>
          </w:tcPr>
          <w:p w14:paraId="067B1FFF"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3C871F40"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26C6BB22" w14:textId="77777777" w:rsidR="00AB67FA" w:rsidRPr="00D0162F" w:rsidRDefault="00AB67FA" w:rsidP="00590D40">
            <w:pPr>
              <w:pStyle w:val="TAC"/>
              <w:keepNext w:val="0"/>
              <w:keepLines w:val="0"/>
              <w:rPr>
                <w:sz w:val="16"/>
                <w:szCs w:val="16"/>
              </w:rPr>
            </w:pPr>
            <w:r w:rsidRPr="00D0162F">
              <w:rPr>
                <w:sz w:val="16"/>
                <w:szCs w:val="16"/>
              </w:rPr>
              <w:t>R5-186706</w:t>
            </w:r>
          </w:p>
        </w:tc>
        <w:tc>
          <w:tcPr>
            <w:tcW w:w="565" w:type="dxa"/>
            <w:shd w:val="solid" w:color="FFFFFF" w:fill="auto"/>
            <w:vAlign w:val="center"/>
          </w:tcPr>
          <w:p w14:paraId="3105DBD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8D0CFA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DBB2B1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071AB29" w14:textId="7C15A46F"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references</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common</w:t>
            </w:r>
            <w:r w:rsidR="006E0A54" w:rsidRPr="00D0162F">
              <w:rPr>
                <w:rFonts w:cs="Arial"/>
                <w:sz w:val="16"/>
                <w:szCs w:val="16"/>
              </w:rPr>
              <w:t xml:space="preserve"> </w:t>
            </w:r>
            <w:r w:rsidRPr="00D0162F">
              <w:rPr>
                <w:rFonts w:cs="Arial"/>
                <w:sz w:val="16"/>
                <w:szCs w:val="16"/>
              </w:rPr>
              <w:t>sections</w:t>
            </w:r>
          </w:p>
        </w:tc>
        <w:tc>
          <w:tcPr>
            <w:tcW w:w="742" w:type="dxa"/>
            <w:shd w:val="solid" w:color="FFFFFF" w:fill="auto"/>
          </w:tcPr>
          <w:p w14:paraId="03C02382"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737C2D51" w14:textId="77777777" w:rsidTr="000B1149">
        <w:trPr>
          <w:jc w:val="center"/>
        </w:trPr>
        <w:tc>
          <w:tcPr>
            <w:tcW w:w="743" w:type="dxa"/>
            <w:shd w:val="solid" w:color="FFFFFF" w:fill="auto"/>
          </w:tcPr>
          <w:p w14:paraId="24118B11"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5010D009"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3009C056" w14:textId="77777777" w:rsidR="00AB67FA" w:rsidRPr="00D0162F" w:rsidRDefault="00AB67FA" w:rsidP="00590D40">
            <w:pPr>
              <w:pStyle w:val="TAC"/>
              <w:keepNext w:val="0"/>
              <w:keepLines w:val="0"/>
              <w:rPr>
                <w:sz w:val="16"/>
                <w:szCs w:val="16"/>
              </w:rPr>
            </w:pPr>
            <w:r w:rsidRPr="00D0162F">
              <w:rPr>
                <w:sz w:val="16"/>
                <w:szCs w:val="16"/>
              </w:rPr>
              <w:t>R5-187847</w:t>
            </w:r>
          </w:p>
        </w:tc>
        <w:tc>
          <w:tcPr>
            <w:tcW w:w="565" w:type="dxa"/>
            <w:shd w:val="solid" w:color="FFFFFF" w:fill="auto"/>
            <w:vAlign w:val="center"/>
          </w:tcPr>
          <w:p w14:paraId="01247FA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411BE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CD853A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20DC784" w14:textId="7D453406"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RMCs,</w:t>
            </w:r>
            <w:r w:rsidR="006E0A54" w:rsidRPr="00D0162F">
              <w:rPr>
                <w:rFonts w:cs="Arial"/>
                <w:sz w:val="16"/>
                <w:szCs w:val="16"/>
              </w:rPr>
              <w:t xml:space="preserve"> </w:t>
            </w:r>
            <w:r w:rsidRPr="00D0162F">
              <w:rPr>
                <w:rFonts w:cs="Arial"/>
                <w:sz w:val="16"/>
                <w:szCs w:val="16"/>
              </w:rPr>
              <w:t>OCGN,</w:t>
            </w:r>
            <w:r w:rsidR="006E0A54" w:rsidRPr="00D0162F">
              <w:rPr>
                <w:rFonts w:cs="Arial"/>
                <w:sz w:val="16"/>
                <w:szCs w:val="16"/>
              </w:rPr>
              <w:t xml:space="preserve"> </w:t>
            </w:r>
            <w:r w:rsidRPr="00D0162F">
              <w:rPr>
                <w:rFonts w:cs="Arial"/>
                <w:sz w:val="16"/>
                <w:szCs w:val="16"/>
              </w:rPr>
              <w:t>SMTC</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configuration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A</w:t>
            </w:r>
          </w:p>
        </w:tc>
        <w:tc>
          <w:tcPr>
            <w:tcW w:w="742" w:type="dxa"/>
            <w:shd w:val="solid" w:color="FFFFFF" w:fill="auto"/>
          </w:tcPr>
          <w:p w14:paraId="45AC0658"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00DC432" w14:textId="77777777" w:rsidTr="000B1149">
        <w:trPr>
          <w:jc w:val="center"/>
        </w:trPr>
        <w:tc>
          <w:tcPr>
            <w:tcW w:w="743" w:type="dxa"/>
            <w:shd w:val="solid" w:color="FFFFFF" w:fill="auto"/>
          </w:tcPr>
          <w:p w14:paraId="7DE363F9"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177F48DC"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091AEE13" w14:textId="77777777" w:rsidR="00AB67FA" w:rsidRPr="00D0162F" w:rsidRDefault="00AB67FA" w:rsidP="00590D40">
            <w:pPr>
              <w:pStyle w:val="TAC"/>
              <w:keepNext w:val="0"/>
              <w:keepLines w:val="0"/>
              <w:rPr>
                <w:sz w:val="16"/>
                <w:szCs w:val="16"/>
              </w:rPr>
            </w:pPr>
            <w:r w:rsidRPr="00D0162F">
              <w:rPr>
                <w:sz w:val="16"/>
                <w:szCs w:val="16"/>
              </w:rPr>
              <w:t>R5-187996</w:t>
            </w:r>
          </w:p>
        </w:tc>
        <w:tc>
          <w:tcPr>
            <w:tcW w:w="565" w:type="dxa"/>
            <w:shd w:val="solid" w:color="FFFFFF" w:fill="auto"/>
            <w:vAlign w:val="center"/>
          </w:tcPr>
          <w:p w14:paraId="692C13A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AFC170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40C94C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1B46E55" w14:textId="4D4079CD"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7.1.1.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7.1.2.2</w:t>
            </w:r>
          </w:p>
        </w:tc>
        <w:tc>
          <w:tcPr>
            <w:tcW w:w="742" w:type="dxa"/>
            <w:shd w:val="solid" w:color="FFFFFF" w:fill="auto"/>
          </w:tcPr>
          <w:p w14:paraId="41F99D21"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2D317EC" w14:textId="77777777" w:rsidTr="000B1149">
        <w:trPr>
          <w:jc w:val="center"/>
        </w:trPr>
        <w:tc>
          <w:tcPr>
            <w:tcW w:w="743" w:type="dxa"/>
            <w:shd w:val="solid" w:color="FFFFFF" w:fill="auto"/>
          </w:tcPr>
          <w:p w14:paraId="4B2C7766"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3ED579B"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434676BA" w14:textId="77777777" w:rsidR="00AB67FA" w:rsidRPr="00D0162F" w:rsidRDefault="00AB67FA" w:rsidP="00590D40">
            <w:pPr>
              <w:pStyle w:val="TAC"/>
              <w:keepNext w:val="0"/>
              <w:keepLines w:val="0"/>
              <w:rPr>
                <w:sz w:val="16"/>
                <w:szCs w:val="16"/>
              </w:rPr>
            </w:pPr>
            <w:r w:rsidRPr="00D0162F">
              <w:rPr>
                <w:sz w:val="16"/>
                <w:szCs w:val="16"/>
              </w:rPr>
              <w:t>R5-187997</w:t>
            </w:r>
          </w:p>
        </w:tc>
        <w:tc>
          <w:tcPr>
            <w:tcW w:w="565" w:type="dxa"/>
            <w:shd w:val="solid" w:color="FFFFFF" w:fill="auto"/>
            <w:vAlign w:val="center"/>
          </w:tcPr>
          <w:p w14:paraId="014597D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5DFA80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03E6EA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6282556" w14:textId="43A9BB15"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6.2.8</w:t>
            </w:r>
          </w:p>
        </w:tc>
        <w:tc>
          <w:tcPr>
            <w:tcW w:w="742" w:type="dxa"/>
            <w:shd w:val="solid" w:color="FFFFFF" w:fill="auto"/>
          </w:tcPr>
          <w:p w14:paraId="4D2D02D9"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6BA583E7" w14:textId="77777777" w:rsidTr="000B1149">
        <w:trPr>
          <w:jc w:val="center"/>
        </w:trPr>
        <w:tc>
          <w:tcPr>
            <w:tcW w:w="743" w:type="dxa"/>
            <w:shd w:val="solid" w:color="FFFFFF" w:fill="auto"/>
          </w:tcPr>
          <w:p w14:paraId="07499174"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2C5DC504"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245BF4EF" w14:textId="77777777" w:rsidR="00AB67FA" w:rsidRPr="00D0162F" w:rsidRDefault="00AB67FA" w:rsidP="00590D40">
            <w:pPr>
              <w:pStyle w:val="TAC"/>
              <w:keepNext w:val="0"/>
              <w:keepLines w:val="0"/>
              <w:rPr>
                <w:sz w:val="16"/>
                <w:szCs w:val="16"/>
              </w:rPr>
            </w:pPr>
            <w:r w:rsidRPr="00D0162F">
              <w:rPr>
                <w:sz w:val="16"/>
                <w:szCs w:val="16"/>
              </w:rPr>
              <w:t>R5-187998</w:t>
            </w:r>
          </w:p>
        </w:tc>
        <w:tc>
          <w:tcPr>
            <w:tcW w:w="565" w:type="dxa"/>
            <w:shd w:val="solid" w:color="FFFFFF" w:fill="auto"/>
            <w:vAlign w:val="center"/>
          </w:tcPr>
          <w:p w14:paraId="76D03D6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DD17F2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908AF7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D418649" w14:textId="64CCA040"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6.2.4</w:t>
            </w:r>
          </w:p>
        </w:tc>
        <w:tc>
          <w:tcPr>
            <w:tcW w:w="742" w:type="dxa"/>
            <w:shd w:val="solid" w:color="FFFFFF" w:fill="auto"/>
          </w:tcPr>
          <w:p w14:paraId="15C96E9F"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663D4EA" w14:textId="77777777" w:rsidTr="000B1149">
        <w:trPr>
          <w:jc w:val="center"/>
        </w:trPr>
        <w:tc>
          <w:tcPr>
            <w:tcW w:w="743" w:type="dxa"/>
            <w:shd w:val="solid" w:color="FFFFFF" w:fill="auto"/>
          </w:tcPr>
          <w:p w14:paraId="47C23352"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037BB1E"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51217B5" w14:textId="77777777" w:rsidR="00AB67FA" w:rsidRPr="00D0162F" w:rsidRDefault="00AB67FA" w:rsidP="00590D40">
            <w:pPr>
              <w:pStyle w:val="TAC"/>
              <w:keepNext w:val="0"/>
              <w:keepLines w:val="0"/>
              <w:rPr>
                <w:sz w:val="16"/>
                <w:szCs w:val="16"/>
              </w:rPr>
            </w:pPr>
            <w:r w:rsidRPr="00D0162F">
              <w:rPr>
                <w:sz w:val="16"/>
                <w:szCs w:val="16"/>
              </w:rPr>
              <w:t>R5-187999</w:t>
            </w:r>
          </w:p>
        </w:tc>
        <w:tc>
          <w:tcPr>
            <w:tcW w:w="565" w:type="dxa"/>
            <w:shd w:val="solid" w:color="FFFFFF" w:fill="auto"/>
            <w:vAlign w:val="center"/>
          </w:tcPr>
          <w:p w14:paraId="5224623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8D953D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4713F5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7987C5F" w14:textId="15959981"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6.2.8</w:t>
            </w:r>
          </w:p>
        </w:tc>
        <w:tc>
          <w:tcPr>
            <w:tcW w:w="742" w:type="dxa"/>
            <w:shd w:val="solid" w:color="FFFFFF" w:fill="auto"/>
          </w:tcPr>
          <w:p w14:paraId="1FE81B16"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3310ED86" w14:textId="77777777" w:rsidTr="000B1149">
        <w:trPr>
          <w:jc w:val="center"/>
        </w:trPr>
        <w:tc>
          <w:tcPr>
            <w:tcW w:w="743" w:type="dxa"/>
            <w:shd w:val="solid" w:color="FFFFFF" w:fill="auto"/>
          </w:tcPr>
          <w:p w14:paraId="5EEBD824"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18CFD3B1"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7F8F561" w14:textId="77777777" w:rsidR="00AB67FA" w:rsidRPr="00D0162F" w:rsidRDefault="00AB67FA" w:rsidP="00590D40">
            <w:pPr>
              <w:pStyle w:val="TAC"/>
              <w:keepNext w:val="0"/>
              <w:keepLines w:val="0"/>
              <w:rPr>
                <w:sz w:val="16"/>
                <w:szCs w:val="16"/>
              </w:rPr>
            </w:pPr>
            <w:r w:rsidRPr="00D0162F">
              <w:rPr>
                <w:sz w:val="16"/>
                <w:szCs w:val="16"/>
              </w:rPr>
              <w:t>R5-188000</w:t>
            </w:r>
          </w:p>
        </w:tc>
        <w:tc>
          <w:tcPr>
            <w:tcW w:w="565" w:type="dxa"/>
            <w:shd w:val="solid" w:color="FFFFFF" w:fill="auto"/>
            <w:vAlign w:val="center"/>
          </w:tcPr>
          <w:p w14:paraId="24EA8067"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34CB42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0A71F1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661A686" w14:textId="67AC8F3B"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7.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7.6.2.4</w:t>
            </w:r>
          </w:p>
        </w:tc>
        <w:tc>
          <w:tcPr>
            <w:tcW w:w="742" w:type="dxa"/>
            <w:shd w:val="solid" w:color="FFFFFF" w:fill="auto"/>
          </w:tcPr>
          <w:p w14:paraId="4B3E60B5"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44754A5B" w14:textId="77777777" w:rsidTr="000B1149">
        <w:trPr>
          <w:jc w:val="center"/>
        </w:trPr>
        <w:tc>
          <w:tcPr>
            <w:tcW w:w="743" w:type="dxa"/>
            <w:shd w:val="solid" w:color="FFFFFF" w:fill="auto"/>
          </w:tcPr>
          <w:p w14:paraId="2B750B7E"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4446A422"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65139181" w14:textId="77777777" w:rsidR="00AB67FA" w:rsidRPr="00D0162F" w:rsidRDefault="00AB67FA" w:rsidP="00590D40">
            <w:pPr>
              <w:pStyle w:val="TAC"/>
              <w:keepNext w:val="0"/>
              <w:keepLines w:val="0"/>
              <w:rPr>
                <w:sz w:val="16"/>
                <w:szCs w:val="16"/>
              </w:rPr>
            </w:pPr>
            <w:r w:rsidRPr="00D0162F">
              <w:rPr>
                <w:sz w:val="16"/>
                <w:szCs w:val="16"/>
              </w:rPr>
              <w:t>R5-188001</w:t>
            </w:r>
          </w:p>
        </w:tc>
        <w:tc>
          <w:tcPr>
            <w:tcW w:w="565" w:type="dxa"/>
            <w:shd w:val="solid" w:color="FFFFFF" w:fill="auto"/>
            <w:vAlign w:val="center"/>
          </w:tcPr>
          <w:p w14:paraId="3AC1E3F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B528BD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8CB712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FC19C6B" w14:textId="270D3999"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4.1.1</w:t>
            </w:r>
          </w:p>
        </w:tc>
        <w:tc>
          <w:tcPr>
            <w:tcW w:w="742" w:type="dxa"/>
            <w:shd w:val="solid" w:color="FFFFFF" w:fill="auto"/>
          </w:tcPr>
          <w:p w14:paraId="219AA33E"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C3085F7" w14:textId="77777777" w:rsidTr="000B1149">
        <w:trPr>
          <w:jc w:val="center"/>
        </w:trPr>
        <w:tc>
          <w:tcPr>
            <w:tcW w:w="743" w:type="dxa"/>
            <w:shd w:val="solid" w:color="FFFFFF" w:fill="auto"/>
          </w:tcPr>
          <w:p w14:paraId="62B24DD0"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6D600CB6"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18D48E64" w14:textId="77777777" w:rsidR="00AB67FA" w:rsidRPr="00D0162F" w:rsidRDefault="00AB67FA" w:rsidP="00590D40">
            <w:pPr>
              <w:pStyle w:val="TAC"/>
              <w:keepNext w:val="0"/>
              <w:keepLines w:val="0"/>
              <w:rPr>
                <w:sz w:val="16"/>
                <w:szCs w:val="16"/>
              </w:rPr>
            </w:pPr>
            <w:r w:rsidRPr="00D0162F">
              <w:rPr>
                <w:sz w:val="16"/>
                <w:szCs w:val="16"/>
              </w:rPr>
              <w:t>R5-188002</w:t>
            </w:r>
          </w:p>
        </w:tc>
        <w:tc>
          <w:tcPr>
            <w:tcW w:w="565" w:type="dxa"/>
            <w:shd w:val="solid" w:color="FFFFFF" w:fill="auto"/>
            <w:vAlign w:val="center"/>
          </w:tcPr>
          <w:p w14:paraId="2D6757F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A5623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B58B2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A859C5" w14:textId="2C17EBFC"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7.1.1.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7.1.2.2</w:t>
            </w:r>
          </w:p>
        </w:tc>
        <w:tc>
          <w:tcPr>
            <w:tcW w:w="742" w:type="dxa"/>
            <w:shd w:val="solid" w:color="FFFFFF" w:fill="auto"/>
          </w:tcPr>
          <w:p w14:paraId="7388A50B"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CF2A108" w14:textId="77777777" w:rsidTr="000B1149">
        <w:trPr>
          <w:jc w:val="center"/>
        </w:trPr>
        <w:tc>
          <w:tcPr>
            <w:tcW w:w="743" w:type="dxa"/>
            <w:shd w:val="solid" w:color="FFFFFF" w:fill="auto"/>
          </w:tcPr>
          <w:p w14:paraId="4C902F05"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5268A7EF"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13FF62DB" w14:textId="77777777" w:rsidR="00AB67FA" w:rsidRPr="00D0162F" w:rsidRDefault="00AB67FA" w:rsidP="00590D40">
            <w:pPr>
              <w:pStyle w:val="TAC"/>
              <w:keepNext w:val="0"/>
              <w:keepLines w:val="0"/>
              <w:rPr>
                <w:sz w:val="16"/>
                <w:szCs w:val="16"/>
              </w:rPr>
            </w:pPr>
            <w:r w:rsidRPr="00D0162F">
              <w:rPr>
                <w:sz w:val="16"/>
                <w:szCs w:val="16"/>
              </w:rPr>
              <w:t>R5-188005</w:t>
            </w:r>
          </w:p>
        </w:tc>
        <w:tc>
          <w:tcPr>
            <w:tcW w:w="565" w:type="dxa"/>
            <w:shd w:val="solid" w:color="FFFFFF" w:fill="auto"/>
            <w:vAlign w:val="center"/>
          </w:tcPr>
          <w:p w14:paraId="478015A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7CC1E1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CABDB9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814B56E" w14:textId="4C167B64"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Annexes</w:t>
            </w:r>
            <w:r w:rsidR="006E0A54" w:rsidRPr="00D0162F">
              <w:rPr>
                <w:rFonts w:cs="Arial"/>
                <w:sz w:val="16"/>
                <w:szCs w:val="16"/>
              </w:rPr>
              <w:t xml:space="preserve"> </w:t>
            </w:r>
            <w:r w:rsidRPr="00D0162F">
              <w:rPr>
                <w:rFonts w:cs="Arial"/>
                <w:sz w:val="16"/>
                <w:szCs w:val="16"/>
              </w:rPr>
              <w:t>B</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H</w:t>
            </w:r>
          </w:p>
        </w:tc>
        <w:tc>
          <w:tcPr>
            <w:tcW w:w="742" w:type="dxa"/>
            <w:shd w:val="solid" w:color="FFFFFF" w:fill="auto"/>
          </w:tcPr>
          <w:p w14:paraId="0D811AED"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4DD9DEE" w14:textId="77777777" w:rsidTr="000B1149">
        <w:trPr>
          <w:jc w:val="center"/>
        </w:trPr>
        <w:tc>
          <w:tcPr>
            <w:tcW w:w="743" w:type="dxa"/>
            <w:shd w:val="solid" w:color="FFFFFF" w:fill="auto"/>
          </w:tcPr>
          <w:p w14:paraId="73188CD1"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FDF10C2"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B92AC6D" w14:textId="77777777" w:rsidR="00AB67FA" w:rsidRPr="00D0162F" w:rsidRDefault="00AB67FA" w:rsidP="00590D40">
            <w:pPr>
              <w:pStyle w:val="TAC"/>
              <w:keepNext w:val="0"/>
              <w:keepLines w:val="0"/>
              <w:rPr>
                <w:sz w:val="16"/>
                <w:szCs w:val="16"/>
              </w:rPr>
            </w:pPr>
            <w:r w:rsidRPr="00D0162F">
              <w:rPr>
                <w:sz w:val="16"/>
                <w:szCs w:val="16"/>
              </w:rPr>
              <w:t>R5-188011</w:t>
            </w:r>
          </w:p>
        </w:tc>
        <w:tc>
          <w:tcPr>
            <w:tcW w:w="565" w:type="dxa"/>
            <w:shd w:val="solid" w:color="FFFFFF" w:fill="auto"/>
            <w:vAlign w:val="center"/>
          </w:tcPr>
          <w:p w14:paraId="44EDDC8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43184C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AC085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DF1D88" w14:textId="38AA7A0A"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4.3.1</w:t>
            </w:r>
          </w:p>
        </w:tc>
        <w:tc>
          <w:tcPr>
            <w:tcW w:w="742" w:type="dxa"/>
            <w:shd w:val="solid" w:color="FFFFFF" w:fill="auto"/>
          </w:tcPr>
          <w:p w14:paraId="287CBFFA"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40B19BB2" w14:textId="77777777" w:rsidTr="000B1149">
        <w:trPr>
          <w:jc w:val="center"/>
        </w:trPr>
        <w:tc>
          <w:tcPr>
            <w:tcW w:w="743" w:type="dxa"/>
            <w:shd w:val="solid" w:color="FFFFFF" w:fill="auto"/>
          </w:tcPr>
          <w:p w14:paraId="5500919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1DD6D47" w14:textId="0A1964D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6B5EB18" w14:textId="77777777" w:rsidR="00AB67FA" w:rsidRPr="00D0162F" w:rsidRDefault="00AB67FA" w:rsidP="00590D40">
            <w:pPr>
              <w:pStyle w:val="TAC"/>
              <w:keepNext w:val="0"/>
              <w:keepLines w:val="0"/>
              <w:rPr>
                <w:sz w:val="16"/>
                <w:szCs w:val="16"/>
              </w:rPr>
            </w:pPr>
            <w:r w:rsidRPr="00D0162F">
              <w:rPr>
                <w:sz w:val="16"/>
                <w:szCs w:val="16"/>
              </w:rPr>
              <w:t>R5-190448</w:t>
            </w:r>
          </w:p>
        </w:tc>
        <w:tc>
          <w:tcPr>
            <w:tcW w:w="565" w:type="dxa"/>
            <w:shd w:val="solid" w:color="FFFFFF" w:fill="auto"/>
            <w:vAlign w:val="center"/>
          </w:tcPr>
          <w:p w14:paraId="3C0901A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09199A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CC116D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6959777" w14:textId="427C5736" w:rsidR="00AB67FA" w:rsidRPr="00D0162F" w:rsidRDefault="00AB67FA" w:rsidP="00590D40">
            <w:pPr>
              <w:pStyle w:val="TAL"/>
              <w:keepNext w:val="0"/>
              <w:keepLines w:val="0"/>
              <w:rPr>
                <w:rFonts w:cs="Arial"/>
                <w:sz w:val="16"/>
                <w:szCs w:val="16"/>
              </w:rPr>
            </w:pPr>
            <w:r w:rsidRPr="00D0162F">
              <w:rPr>
                <w:rFonts w:cs="Arial"/>
                <w:sz w:val="16"/>
                <w:szCs w:val="16"/>
              </w:rPr>
              <w:t>Updating</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MU</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33E0588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2FAF150" w14:textId="77777777" w:rsidTr="000B1149">
        <w:trPr>
          <w:jc w:val="center"/>
        </w:trPr>
        <w:tc>
          <w:tcPr>
            <w:tcW w:w="743" w:type="dxa"/>
            <w:shd w:val="solid" w:color="FFFFFF" w:fill="auto"/>
          </w:tcPr>
          <w:p w14:paraId="78AED54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38E7EC" w14:textId="4FD5C0A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0262E90" w14:textId="77777777" w:rsidR="00AB67FA" w:rsidRPr="00D0162F" w:rsidRDefault="00AB67FA" w:rsidP="00590D40">
            <w:pPr>
              <w:pStyle w:val="TAC"/>
              <w:keepNext w:val="0"/>
              <w:keepLines w:val="0"/>
              <w:rPr>
                <w:sz w:val="16"/>
                <w:szCs w:val="16"/>
              </w:rPr>
            </w:pPr>
            <w:r w:rsidRPr="00D0162F">
              <w:rPr>
                <w:sz w:val="16"/>
                <w:szCs w:val="16"/>
              </w:rPr>
              <w:t>R5-190476</w:t>
            </w:r>
          </w:p>
        </w:tc>
        <w:tc>
          <w:tcPr>
            <w:tcW w:w="565" w:type="dxa"/>
            <w:shd w:val="solid" w:color="FFFFFF" w:fill="auto"/>
            <w:vAlign w:val="center"/>
          </w:tcPr>
          <w:p w14:paraId="43D51E6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1FB67C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4C9E0EB"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FC648C0" w14:textId="5DC8F22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band</w:t>
            </w:r>
            <w:r w:rsidR="006E0A54" w:rsidRPr="00D0162F">
              <w:rPr>
                <w:rFonts w:cs="Arial"/>
                <w:sz w:val="16"/>
                <w:szCs w:val="16"/>
              </w:rPr>
              <w:t xml:space="preserve"> </w:t>
            </w:r>
            <w:r w:rsidRPr="00D0162F">
              <w:rPr>
                <w:rFonts w:cs="Arial"/>
                <w:sz w:val="16"/>
                <w:szCs w:val="16"/>
              </w:rPr>
              <w:t>group</w:t>
            </w:r>
            <w:r w:rsidR="006E0A54" w:rsidRPr="00D0162F">
              <w:rPr>
                <w:rFonts w:cs="Arial"/>
                <w:sz w:val="16"/>
                <w:szCs w:val="16"/>
              </w:rPr>
              <w:t xml:space="preserve"> </w:t>
            </w:r>
            <w:r w:rsidRPr="00D0162F">
              <w:rPr>
                <w:rFonts w:cs="Arial"/>
                <w:sz w:val="16"/>
                <w:szCs w:val="16"/>
              </w:rPr>
              <w:t>power</w:t>
            </w:r>
            <w:r w:rsidR="006E0A54" w:rsidRPr="00D0162F">
              <w:rPr>
                <w:rFonts w:cs="Arial"/>
                <w:sz w:val="16"/>
                <w:szCs w:val="16"/>
              </w:rPr>
              <w:t xml:space="preserve"> </w:t>
            </w:r>
            <w:r w:rsidRPr="00D0162F">
              <w:rPr>
                <w:rFonts w:cs="Arial"/>
                <w:sz w:val="16"/>
                <w:szCs w:val="16"/>
              </w:rPr>
              <w:t>offsets</w:t>
            </w:r>
          </w:p>
        </w:tc>
        <w:tc>
          <w:tcPr>
            <w:tcW w:w="742" w:type="dxa"/>
            <w:shd w:val="solid" w:color="FFFFFF" w:fill="auto"/>
          </w:tcPr>
          <w:p w14:paraId="04E1BC2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A0F710C" w14:textId="77777777" w:rsidTr="000B1149">
        <w:trPr>
          <w:jc w:val="center"/>
        </w:trPr>
        <w:tc>
          <w:tcPr>
            <w:tcW w:w="743" w:type="dxa"/>
            <w:shd w:val="solid" w:color="FFFFFF" w:fill="auto"/>
          </w:tcPr>
          <w:p w14:paraId="5008742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F5D2A86" w14:textId="1FA680E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4354A84" w14:textId="77777777" w:rsidR="00AB67FA" w:rsidRPr="00D0162F" w:rsidRDefault="00AB67FA" w:rsidP="00590D40">
            <w:pPr>
              <w:pStyle w:val="TAC"/>
              <w:keepNext w:val="0"/>
              <w:keepLines w:val="0"/>
              <w:rPr>
                <w:sz w:val="16"/>
                <w:szCs w:val="16"/>
              </w:rPr>
            </w:pPr>
            <w:r w:rsidRPr="00D0162F">
              <w:rPr>
                <w:sz w:val="16"/>
                <w:szCs w:val="16"/>
              </w:rPr>
              <w:t>R5-190477</w:t>
            </w:r>
          </w:p>
        </w:tc>
        <w:tc>
          <w:tcPr>
            <w:tcW w:w="565" w:type="dxa"/>
            <w:shd w:val="solid" w:color="FFFFFF" w:fill="auto"/>
            <w:vAlign w:val="center"/>
          </w:tcPr>
          <w:p w14:paraId="6B78A34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E1C1E1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7BBA07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408BB78" w14:textId="6E5B7365"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he</w:t>
            </w:r>
            <w:r w:rsidR="006E0A54" w:rsidRPr="00D0162F">
              <w:rPr>
                <w:rFonts w:cs="Arial"/>
                <w:sz w:val="16"/>
                <w:szCs w:val="16"/>
              </w:rPr>
              <w:t xml:space="preserve"> </w:t>
            </w:r>
            <w:r w:rsidRPr="00D0162F">
              <w:rPr>
                <w:rFonts w:cs="Arial"/>
                <w:sz w:val="16"/>
                <w:szCs w:val="16"/>
              </w:rPr>
              <w:t>annexes</w:t>
            </w:r>
          </w:p>
        </w:tc>
        <w:tc>
          <w:tcPr>
            <w:tcW w:w="742" w:type="dxa"/>
            <w:shd w:val="solid" w:color="FFFFFF" w:fill="auto"/>
          </w:tcPr>
          <w:p w14:paraId="7E0CBF2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99925D7" w14:textId="77777777" w:rsidTr="000B1149">
        <w:trPr>
          <w:jc w:val="center"/>
        </w:trPr>
        <w:tc>
          <w:tcPr>
            <w:tcW w:w="743" w:type="dxa"/>
            <w:shd w:val="solid" w:color="FFFFFF" w:fill="auto"/>
          </w:tcPr>
          <w:p w14:paraId="4D70C6A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82DB92" w14:textId="2452A09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92E727E" w14:textId="77777777" w:rsidR="00AB67FA" w:rsidRPr="00D0162F" w:rsidRDefault="00AB67FA" w:rsidP="00590D40">
            <w:pPr>
              <w:pStyle w:val="TAC"/>
              <w:keepNext w:val="0"/>
              <w:keepLines w:val="0"/>
              <w:rPr>
                <w:sz w:val="16"/>
                <w:szCs w:val="16"/>
              </w:rPr>
            </w:pPr>
            <w:r w:rsidRPr="00D0162F">
              <w:rPr>
                <w:sz w:val="16"/>
                <w:szCs w:val="16"/>
              </w:rPr>
              <w:t>R5-190478</w:t>
            </w:r>
          </w:p>
        </w:tc>
        <w:tc>
          <w:tcPr>
            <w:tcW w:w="565" w:type="dxa"/>
            <w:shd w:val="solid" w:color="FFFFFF" w:fill="auto"/>
            <w:vAlign w:val="center"/>
          </w:tcPr>
          <w:p w14:paraId="55EB086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4ADBC2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817AC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F4C7097" w14:textId="5910CB18" w:rsidR="00AB67FA" w:rsidRPr="00D0162F" w:rsidRDefault="00AB67FA" w:rsidP="00590D40">
            <w:pPr>
              <w:pStyle w:val="TAL"/>
              <w:keepNext w:val="0"/>
              <w:keepLines w:val="0"/>
              <w:rPr>
                <w:rFonts w:cs="Arial"/>
                <w:sz w:val="16"/>
                <w:szCs w:val="16"/>
              </w:rPr>
            </w:pPr>
            <w:r w:rsidRPr="00D0162F">
              <w:rPr>
                <w:rFonts w:cs="Arial"/>
                <w:sz w:val="16"/>
                <w:szCs w:val="16"/>
              </w:rPr>
              <w:t>Chang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7.1.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028814F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A554F74" w14:textId="77777777" w:rsidTr="000B1149">
        <w:trPr>
          <w:jc w:val="center"/>
        </w:trPr>
        <w:tc>
          <w:tcPr>
            <w:tcW w:w="743" w:type="dxa"/>
            <w:shd w:val="solid" w:color="FFFFFF" w:fill="auto"/>
          </w:tcPr>
          <w:p w14:paraId="434D885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0745D48" w14:textId="31B20C4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B2B474E" w14:textId="77777777" w:rsidR="00AB67FA" w:rsidRPr="00D0162F" w:rsidRDefault="00AB67FA" w:rsidP="00590D40">
            <w:pPr>
              <w:pStyle w:val="TAC"/>
              <w:keepNext w:val="0"/>
              <w:keepLines w:val="0"/>
              <w:rPr>
                <w:sz w:val="16"/>
                <w:szCs w:val="16"/>
              </w:rPr>
            </w:pPr>
            <w:r w:rsidRPr="00D0162F">
              <w:rPr>
                <w:sz w:val="16"/>
                <w:szCs w:val="16"/>
              </w:rPr>
              <w:t>R5-190479</w:t>
            </w:r>
          </w:p>
        </w:tc>
        <w:tc>
          <w:tcPr>
            <w:tcW w:w="565" w:type="dxa"/>
            <w:shd w:val="solid" w:color="FFFFFF" w:fill="auto"/>
            <w:vAlign w:val="center"/>
          </w:tcPr>
          <w:p w14:paraId="265B655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B4C551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A68FE9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8FBB948" w14:textId="139B7C6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4.7.2.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BFFAB2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080E0DF" w14:textId="77777777" w:rsidTr="000B1149">
        <w:trPr>
          <w:jc w:val="center"/>
        </w:trPr>
        <w:tc>
          <w:tcPr>
            <w:tcW w:w="743" w:type="dxa"/>
            <w:shd w:val="solid" w:color="FFFFFF" w:fill="auto"/>
          </w:tcPr>
          <w:p w14:paraId="15D60B0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F70F47D" w14:textId="5CB1204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B60320F" w14:textId="77777777" w:rsidR="00AB67FA" w:rsidRPr="00D0162F" w:rsidRDefault="00AB67FA" w:rsidP="00590D40">
            <w:pPr>
              <w:pStyle w:val="TAC"/>
              <w:keepNext w:val="0"/>
              <w:keepLines w:val="0"/>
              <w:rPr>
                <w:sz w:val="16"/>
                <w:szCs w:val="16"/>
              </w:rPr>
            </w:pPr>
            <w:r w:rsidRPr="00D0162F">
              <w:rPr>
                <w:sz w:val="16"/>
                <w:szCs w:val="16"/>
              </w:rPr>
              <w:t>R5-190480</w:t>
            </w:r>
          </w:p>
        </w:tc>
        <w:tc>
          <w:tcPr>
            <w:tcW w:w="565" w:type="dxa"/>
            <w:shd w:val="solid" w:color="FFFFFF" w:fill="auto"/>
            <w:vAlign w:val="center"/>
          </w:tcPr>
          <w:p w14:paraId="746D2A5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AFE0A9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EEA467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C9DE866" w14:textId="0C1C485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4.7.4.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70E9482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77FA83" w14:textId="77777777" w:rsidTr="000B1149">
        <w:trPr>
          <w:jc w:val="center"/>
        </w:trPr>
        <w:tc>
          <w:tcPr>
            <w:tcW w:w="743" w:type="dxa"/>
            <w:shd w:val="solid" w:color="FFFFFF" w:fill="auto"/>
          </w:tcPr>
          <w:p w14:paraId="2B3F9E8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2B29BBB" w14:textId="334ACFE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90D2F39" w14:textId="77777777" w:rsidR="00AB67FA" w:rsidRPr="00D0162F" w:rsidRDefault="00AB67FA" w:rsidP="00590D40">
            <w:pPr>
              <w:pStyle w:val="TAC"/>
              <w:keepNext w:val="0"/>
              <w:keepLines w:val="0"/>
              <w:rPr>
                <w:sz w:val="16"/>
                <w:szCs w:val="16"/>
              </w:rPr>
            </w:pPr>
            <w:r w:rsidRPr="00D0162F">
              <w:rPr>
                <w:sz w:val="16"/>
                <w:szCs w:val="16"/>
              </w:rPr>
              <w:t>R5-190481</w:t>
            </w:r>
          </w:p>
        </w:tc>
        <w:tc>
          <w:tcPr>
            <w:tcW w:w="565" w:type="dxa"/>
            <w:shd w:val="solid" w:color="FFFFFF" w:fill="auto"/>
            <w:vAlign w:val="center"/>
          </w:tcPr>
          <w:p w14:paraId="69D972D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616EFA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F5B6A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56E3490" w14:textId="5300A851" w:rsidR="00AB67FA" w:rsidRPr="00D0162F" w:rsidRDefault="00AB67FA" w:rsidP="00590D40">
            <w:pPr>
              <w:pStyle w:val="TAL"/>
              <w:keepNext w:val="0"/>
              <w:keepLines w:val="0"/>
              <w:rPr>
                <w:rFonts w:cs="Arial"/>
                <w:sz w:val="16"/>
                <w:szCs w:val="16"/>
              </w:rPr>
            </w:pPr>
            <w:r w:rsidRPr="00D0162F">
              <w:rPr>
                <w:rFonts w:cs="Arial"/>
                <w:sz w:val="16"/>
                <w:szCs w:val="16"/>
              </w:rPr>
              <w:t>Chang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7.1.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FE33B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14AB42F" w14:textId="77777777" w:rsidTr="000B1149">
        <w:trPr>
          <w:jc w:val="center"/>
        </w:trPr>
        <w:tc>
          <w:tcPr>
            <w:tcW w:w="743" w:type="dxa"/>
            <w:shd w:val="solid" w:color="FFFFFF" w:fill="auto"/>
          </w:tcPr>
          <w:p w14:paraId="14D22B3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DCFA1BC" w14:textId="279B8AF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17C8636" w14:textId="77777777" w:rsidR="00AB67FA" w:rsidRPr="00D0162F" w:rsidRDefault="00AB67FA" w:rsidP="00590D40">
            <w:pPr>
              <w:pStyle w:val="TAC"/>
              <w:keepNext w:val="0"/>
              <w:keepLines w:val="0"/>
              <w:rPr>
                <w:sz w:val="16"/>
                <w:szCs w:val="16"/>
              </w:rPr>
            </w:pPr>
            <w:r w:rsidRPr="00D0162F">
              <w:rPr>
                <w:sz w:val="16"/>
                <w:szCs w:val="16"/>
              </w:rPr>
              <w:t>R5-190482</w:t>
            </w:r>
          </w:p>
        </w:tc>
        <w:tc>
          <w:tcPr>
            <w:tcW w:w="565" w:type="dxa"/>
            <w:shd w:val="solid" w:color="FFFFFF" w:fill="auto"/>
            <w:vAlign w:val="center"/>
          </w:tcPr>
          <w:p w14:paraId="2135821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CCC4FE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521071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F1A2D8D" w14:textId="1303E4F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6.7.2.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A5245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E82E712" w14:textId="77777777" w:rsidTr="000B1149">
        <w:trPr>
          <w:jc w:val="center"/>
        </w:trPr>
        <w:tc>
          <w:tcPr>
            <w:tcW w:w="743" w:type="dxa"/>
            <w:shd w:val="solid" w:color="FFFFFF" w:fill="auto"/>
          </w:tcPr>
          <w:p w14:paraId="59EF5C5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EB58955" w14:textId="1D78669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5627007" w14:textId="77777777" w:rsidR="00AB67FA" w:rsidRPr="00D0162F" w:rsidRDefault="00AB67FA" w:rsidP="00590D40">
            <w:pPr>
              <w:pStyle w:val="TAC"/>
              <w:keepNext w:val="0"/>
              <w:keepLines w:val="0"/>
              <w:rPr>
                <w:sz w:val="16"/>
                <w:szCs w:val="16"/>
              </w:rPr>
            </w:pPr>
            <w:r w:rsidRPr="00D0162F">
              <w:rPr>
                <w:sz w:val="16"/>
                <w:szCs w:val="16"/>
              </w:rPr>
              <w:t>R5-190483</w:t>
            </w:r>
          </w:p>
        </w:tc>
        <w:tc>
          <w:tcPr>
            <w:tcW w:w="565" w:type="dxa"/>
            <w:shd w:val="solid" w:color="FFFFFF" w:fill="auto"/>
            <w:vAlign w:val="center"/>
          </w:tcPr>
          <w:p w14:paraId="4C70707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9780B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F31AD2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FCC34EA" w14:textId="52124DE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6.7.4.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816D1F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F2A6ABF" w14:textId="77777777" w:rsidTr="000B1149">
        <w:trPr>
          <w:jc w:val="center"/>
        </w:trPr>
        <w:tc>
          <w:tcPr>
            <w:tcW w:w="743" w:type="dxa"/>
            <w:shd w:val="solid" w:color="FFFFFF" w:fill="auto"/>
          </w:tcPr>
          <w:p w14:paraId="0EE789A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398F65A" w14:textId="71E73D6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2FD25A" w14:textId="77777777" w:rsidR="00AB67FA" w:rsidRPr="00D0162F" w:rsidRDefault="00AB67FA" w:rsidP="00590D40">
            <w:pPr>
              <w:pStyle w:val="TAC"/>
              <w:keepNext w:val="0"/>
              <w:keepLines w:val="0"/>
              <w:rPr>
                <w:sz w:val="16"/>
                <w:szCs w:val="16"/>
              </w:rPr>
            </w:pPr>
            <w:r w:rsidRPr="00D0162F">
              <w:rPr>
                <w:sz w:val="16"/>
                <w:szCs w:val="16"/>
              </w:rPr>
              <w:t>R5-190512</w:t>
            </w:r>
          </w:p>
        </w:tc>
        <w:tc>
          <w:tcPr>
            <w:tcW w:w="565" w:type="dxa"/>
            <w:shd w:val="solid" w:color="FFFFFF" w:fill="auto"/>
            <w:vAlign w:val="center"/>
          </w:tcPr>
          <w:p w14:paraId="0BA5C9F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24211E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BB67AF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298A68E" w14:textId="1EC762D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5</w:t>
            </w:r>
          </w:p>
        </w:tc>
        <w:tc>
          <w:tcPr>
            <w:tcW w:w="742" w:type="dxa"/>
            <w:shd w:val="solid" w:color="FFFFFF" w:fill="auto"/>
          </w:tcPr>
          <w:p w14:paraId="453A786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838DB33" w14:textId="77777777" w:rsidTr="000B1149">
        <w:trPr>
          <w:jc w:val="center"/>
        </w:trPr>
        <w:tc>
          <w:tcPr>
            <w:tcW w:w="743" w:type="dxa"/>
            <w:shd w:val="solid" w:color="FFFFFF" w:fill="auto"/>
          </w:tcPr>
          <w:p w14:paraId="494E255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5FB2923" w14:textId="4A613E4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65F5D7" w14:textId="77777777" w:rsidR="00AB67FA" w:rsidRPr="00D0162F" w:rsidRDefault="00AB67FA" w:rsidP="00590D40">
            <w:pPr>
              <w:pStyle w:val="TAC"/>
              <w:keepNext w:val="0"/>
              <w:keepLines w:val="0"/>
              <w:rPr>
                <w:sz w:val="16"/>
                <w:szCs w:val="16"/>
              </w:rPr>
            </w:pPr>
            <w:r w:rsidRPr="00D0162F">
              <w:rPr>
                <w:sz w:val="16"/>
                <w:szCs w:val="16"/>
              </w:rPr>
              <w:t>R5-190513</w:t>
            </w:r>
          </w:p>
        </w:tc>
        <w:tc>
          <w:tcPr>
            <w:tcW w:w="565" w:type="dxa"/>
            <w:shd w:val="solid" w:color="FFFFFF" w:fill="auto"/>
            <w:vAlign w:val="center"/>
          </w:tcPr>
          <w:p w14:paraId="2594EF9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DB7DC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197DA7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A5CA9E" w14:textId="4AF0EA0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6</w:t>
            </w:r>
          </w:p>
        </w:tc>
        <w:tc>
          <w:tcPr>
            <w:tcW w:w="742" w:type="dxa"/>
            <w:shd w:val="solid" w:color="FFFFFF" w:fill="auto"/>
          </w:tcPr>
          <w:p w14:paraId="185B0E1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E4897CD" w14:textId="77777777" w:rsidTr="000B1149">
        <w:trPr>
          <w:jc w:val="center"/>
        </w:trPr>
        <w:tc>
          <w:tcPr>
            <w:tcW w:w="743" w:type="dxa"/>
            <w:shd w:val="solid" w:color="FFFFFF" w:fill="auto"/>
          </w:tcPr>
          <w:p w14:paraId="383E38F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61C95A1" w14:textId="722CF70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1A50DEA" w14:textId="77777777" w:rsidR="00AB67FA" w:rsidRPr="00D0162F" w:rsidRDefault="00AB67FA" w:rsidP="00590D40">
            <w:pPr>
              <w:pStyle w:val="TAC"/>
              <w:keepNext w:val="0"/>
              <w:keepLines w:val="0"/>
              <w:rPr>
                <w:sz w:val="16"/>
                <w:szCs w:val="16"/>
              </w:rPr>
            </w:pPr>
            <w:r w:rsidRPr="00D0162F">
              <w:rPr>
                <w:sz w:val="16"/>
                <w:szCs w:val="16"/>
              </w:rPr>
              <w:t>R5-190514</w:t>
            </w:r>
          </w:p>
        </w:tc>
        <w:tc>
          <w:tcPr>
            <w:tcW w:w="565" w:type="dxa"/>
            <w:shd w:val="solid" w:color="FFFFFF" w:fill="auto"/>
            <w:vAlign w:val="center"/>
          </w:tcPr>
          <w:p w14:paraId="4413AE5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213FB6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A04FF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827D33B" w14:textId="2F2E089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7</w:t>
            </w:r>
          </w:p>
        </w:tc>
        <w:tc>
          <w:tcPr>
            <w:tcW w:w="742" w:type="dxa"/>
            <w:shd w:val="solid" w:color="FFFFFF" w:fill="auto"/>
          </w:tcPr>
          <w:p w14:paraId="7ADF298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D761983" w14:textId="77777777" w:rsidTr="000B1149">
        <w:trPr>
          <w:jc w:val="center"/>
        </w:trPr>
        <w:tc>
          <w:tcPr>
            <w:tcW w:w="743" w:type="dxa"/>
            <w:shd w:val="solid" w:color="FFFFFF" w:fill="auto"/>
          </w:tcPr>
          <w:p w14:paraId="21F46E3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934E62F" w14:textId="76B4FC3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D6F6760" w14:textId="77777777" w:rsidR="00AB67FA" w:rsidRPr="00D0162F" w:rsidRDefault="00AB67FA" w:rsidP="00590D40">
            <w:pPr>
              <w:pStyle w:val="TAC"/>
              <w:keepNext w:val="0"/>
              <w:keepLines w:val="0"/>
              <w:rPr>
                <w:sz w:val="16"/>
                <w:szCs w:val="16"/>
              </w:rPr>
            </w:pPr>
            <w:r w:rsidRPr="00D0162F">
              <w:rPr>
                <w:sz w:val="16"/>
                <w:szCs w:val="16"/>
              </w:rPr>
              <w:t>R5-190515</w:t>
            </w:r>
          </w:p>
        </w:tc>
        <w:tc>
          <w:tcPr>
            <w:tcW w:w="565" w:type="dxa"/>
            <w:shd w:val="solid" w:color="FFFFFF" w:fill="auto"/>
            <w:vAlign w:val="center"/>
          </w:tcPr>
          <w:p w14:paraId="75DDA09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266D57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E170B0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0E96C8" w14:textId="633F0BE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8</w:t>
            </w:r>
          </w:p>
        </w:tc>
        <w:tc>
          <w:tcPr>
            <w:tcW w:w="742" w:type="dxa"/>
            <w:shd w:val="solid" w:color="FFFFFF" w:fill="auto"/>
          </w:tcPr>
          <w:p w14:paraId="7BBB59E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98DAAB3" w14:textId="77777777" w:rsidTr="000B1149">
        <w:trPr>
          <w:jc w:val="center"/>
        </w:trPr>
        <w:tc>
          <w:tcPr>
            <w:tcW w:w="743" w:type="dxa"/>
            <w:shd w:val="solid" w:color="FFFFFF" w:fill="auto"/>
          </w:tcPr>
          <w:p w14:paraId="16BDA1D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3F57FA2" w14:textId="0E1CF22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C2E1FDF" w14:textId="77777777" w:rsidR="00AB67FA" w:rsidRPr="00D0162F" w:rsidRDefault="00AB67FA" w:rsidP="00590D40">
            <w:pPr>
              <w:pStyle w:val="TAC"/>
              <w:keepNext w:val="0"/>
              <w:keepLines w:val="0"/>
              <w:rPr>
                <w:sz w:val="16"/>
                <w:szCs w:val="16"/>
              </w:rPr>
            </w:pPr>
            <w:r w:rsidRPr="00D0162F">
              <w:rPr>
                <w:sz w:val="16"/>
                <w:szCs w:val="16"/>
              </w:rPr>
              <w:t>R5-190516</w:t>
            </w:r>
          </w:p>
        </w:tc>
        <w:tc>
          <w:tcPr>
            <w:tcW w:w="565" w:type="dxa"/>
            <w:shd w:val="solid" w:color="FFFFFF" w:fill="auto"/>
            <w:vAlign w:val="center"/>
          </w:tcPr>
          <w:p w14:paraId="1089ACC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CB6A81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65C152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5A3A6D3" w14:textId="43162E5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1</w:t>
            </w:r>
          </w:p>
        </w:tc>
        <w:tc>
          <w:tcPr>
            <w:tcW w:w="742" w:type="dxa"/>
            <w:shd w:val="solid" w:color="FFFFFF" w:fill="auto"/>
          </w:tcPr>
          <w:p w14:paraId="1243AE9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A4E3CED" w14:textId="77777777" w:rsidTr="000B1149">
        <w:trPr>
          <w:jc w:val="center"/>
        </w:trPr>
        <w:tc>
          <w:tcPr>
            <w:tcW w:w="743" w:type="dxa"/>
            <w:shd w:val="solid" w:color="FFFFFF" w:fill="auto"/>
          </w:tcPr>
          <w:p w14:paraId="5ADA78A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A549B62" w14:textId="2CB5548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AD9AEDA" w14:textId="77777777" w:rsidR="00AB67FA" w:rsidRPr="00D0162F" w:rsidRDefault="00AB67FA" w:rsidP="00590D40">
            <w:pPr>
              <w:pStyle w:val="TAC"/>
              <w:keepNext w:val="0"/>
              <w:keepLines w:val="0"/>
              <w:rPr>
                <w:sz w:val="16"/>
                <w:szCs w:val="16"/>
              </w:rPr>
            </w:pPr>
            <w:r w:rsidRPr="00D0162F">
              <w:rPr>
                <w:sz w:val="16"/>
                <w:szCs w:val="16"/>
              </w:rPr>
              <w:t>R5-190517</w:t>
            </w:r>
          </w:p>
        </w:tc>
        <w:tc>
          <w:tcPr>
            <w:tcW w:w="565" w:type="dxa"/>
            <w:shd w:val="solid" w:color="FFFFFF" w:fill="auto"/>
            <w:vAlign w:val="center"/>
          </w:tcPr>
          <w:p w14:paraId="3C15E08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E52595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83ABD2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076FA0C" w14:textId="6E86F54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2</w:t>
            </w:r>
          </w:p>
        </w:tc>
        <w:tc>
          <w:tcPr>
            <w:tcW w:w="742" w:type="dxa"/>
            <w:shd w:val="solid" w:color="FFFFFF" w:fill="auto"/>
          </w:tcPr>
          <w:p w14:paraId="1F6394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23B7818" w14:textId="77777777" w:rsidTr="000B1149">
        <w:trPr>
          <w:jc w:val="center"/>
        </w:trPr>
        <w:tc>
          <w:tcPr>
            <w:tcW w:w="743" w:type="dxa"/>
            <w:shd w:val="solid" w:color="FFFFFF" w:fill="auto"/>
          </w:tcPr>
          <w:p w14:paraId="36842C4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7A2C9DB" w14:textId="53CA3CB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B267CED" w14:textId="77777777" w:rsidR="00AB67FA" w:rsidRPr="00D0162F" w:rsidRDefault="00AB67FA" w:rsidP="00590D40">
            <w:pPr>
              <w:pStyle w:val="TAC"/>
              <w:keepNext w:val="0"/>
              <w:keepLines w:val="0"/>
              <w:rPr>
                <w:sz w:val="16"/>
                <w:szCs w:val="16"/>
              </w:rPr>
            </w:pPr>
            <w:r w:rsidRPr="00D0162F">
              <w:rPr>
                <w:sz w:val="16"/>
                <w:szCs w:val="16"/>
              </w:rPr>
              <w:t>R5-190518</w:t>
            </w:r>
          </w:p>
        </w:tc>
        <w:tc>
          <w:tcPr>
            <w:tcW w:w="565" w:type="dxa"/>
            <w:shd w:val="solid" w:color="FFFFFF" w:fill="auto"/>
            <w:vAlign w:val="center"/>
          </w:tcPr>
          <w:p w14:paraId="5E93439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294301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A05224B"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2016578" w14:textId="0ED4547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3</w:t>
            </w:r>
          </w:p>
        </w:tc>
        <w:tc>
          <w:tcPr>
            <w:tcW w:w="742" w:type="dxa"/>
            <w:shd w:val="solid" w:color="FFFFFF" w:fill="auto"/>
          </w:tcPr>
          <w:p w14:paraId="1A9E9EB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66CFFF7" w14:textId="77777777" w:rsidTr="000B1149">
        <w:trPr>
          <w:jc w:val="center"/>
        </w:trPr>
        <w:tc>
          <w:tcPr>
            <w:tcW w:w="743" w:type="dxa"/>
            <w:shd w:val="solid" w:color="FFFFFF" w:fill="auto"/>
          </w:tcPr>
          <w:p w14:paraId="4E7B119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25F1576" w14:textId="5D1AB9D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4C74BDF" w14:textId="77777777" w:rsidR="00AB67FA" w:rsidRPr="00D0162F" w:rsidRDefault="00AB67FA" w:rsidP="00590D40">
            <w:pPr>
              <w:pStyle w:val="TAC"/>
              <w:keepNext w:val="0"/>
              <w:keepLines w:val="0"/>
              <w:rPr>
                <w:sz w:val="16"/>
                <w:szCs w:val="16"/>
              </w:rPr>
            </w:pPr>
            <w:r w:rsidRPr="00D0162F">
              <w:rPr>
                <w:sz w:val="16"/>
                <w:szCs w:val="16"/>
              </w:rPr>
              <w:t>R5-190519</w:t>
            </w:r>
          </w:p>
        </w:tc>
        <w:tc>
          <w:tcPr>
            <w:tcW w:w="565" w:type="dxa"/>
            <w:shd w:val="solid" w:color="FFFFFF" w:fill="auto"/>
            <w:vAlign w:val="center"/>
          </w:tcPr>
          <w:p w14:paraId="1CB69B7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4768B4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2CA105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CE1A283" w14:textId="30C8951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4</w:t>
            </w:r>
          </w:p>
        </w:tc>
        <w:tc>
          <w:tcPr>
            <w:tcW w:w="742" w:type="dxa"/>
            <w:shd w:val="solid" w:color="FFFFFF" w:fill="auto"/>
          </w:tcPr>
          <w:p w14:paraId="07244B6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43AA871" w14:textId="77777777" w:rsidTr="000B1149">
        <w:trPr>
          <w:jc w:val="center"/>
        </w:trPr>
        <w:tc>
          <w:tcPr>
            <w:tcW w:w="743" w:type="dxa"/>
            <w:shd w:val="solid" w:color="FFFFFF" w:fill="auto"/>
          </w:tcPr>
          <w:p w14:paraId="6EA468E4" w14:textId="77777777" w:rsidR="00AB67FA" w:rsidRPr="00D0162F" w:rsidRDefault="00AB67FA" w:rsidP="00590D40">
            <w:pPr>
              <w:pStyle w:val="TAC"/>
              <w:keepNext w:val="0"/>
              <w:keepLines w:val="0"/>
              <w:rPr>
                <w:sz w:val="16"/>
                <w:szCs w:val="16"/>
              </w:rPr>
            </w:pPr>
            <w:r w:rsidRPr="00D0162F">
              <w:rPr>
                <w:sz w:val="16"/>
                <w:szCs w:val="16"/>
              </w:rPr>
              <w:lastRenderedPageBreak/>
              <w:t>2019-01</w:t>
            </w:r>
          </w:p>
        </w:tc>
        <w:tc>
          <w:tcPr>
            <w:tcW w:w="848" w:type="dxa"/>
            <w:shd w:val="solid" w:color="FFFFFF" w:fill="auto"/>
          </w:tcPr>
          <w:p w14:paraId="3458DB94" w14:textId="43FEA25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4FEC9435" w14:textId="77777777" w:rsidR="00AB67FA" w:rsidRPr="00D0162F" w:rsidRDefault="00AB67FA" w:rsidP="00590D40">
            <w:pPr>
              <w:pStyle w:val="TAC"/>
              <w:keepNext w:val="0"/>
              <w:keepLines w:val="0"/>
              <w:rPr>
                <w:sz w:val="16"/>
                <w:szCs w:val="16"/>
              </w:rPr>
            </w:pPr>
            <w:r w:rsidRPr="00D0162F">
              <w:rPr>
                <w:sz w:val="16"/>
                <w:szCs w:val="16"/>
              </w:rPr>
              <w:t>R5-190520</w:t>
            </w:r>
          </w:p>
        </w:tc>
        <w:tc>
          <w:tcPr>
            <w:tcW w:w="565" w:type="dxa"/>
            <w:shd w:val="solid" w:color="FFFFFF" w:fill="auto"/>
            <w:vAlign w:val="center"/>
          </w:tcPr>
          <w:p w14:paraId="41FE8E1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D9EFF1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7AC3E2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D8B46E" w14:textId="3D60240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5</w:t>
            </w:r>
          </w:p>
        </w:tc>
        <w:tc>
          <w:tcPr>
            <w:tcW w:w="742" w:type="dxa"/>
            <w:shd w:val="solid" w:color="FFFFFF" w:fill="auto"/>
          </w:tcPr>
          <w:p w14:paraId="458ED97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11B2885" w14:textId="77777777" w:rsidTr="000B1149">
        <w:trPr>
          <w:jc w:val="center"/>
        </w:trPr>
        <w:tc>
          <w:tcPr>
            <w:tcW w:w="743" w:type="dxa"/>
            <w:shd w:val="solid" w:color="FFFFFF" w:fill="auto"/>
          </w:tcPr>
          <w:p w14:paraId="295CBF9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2E8A5F" w14:textId="36C6E56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27F5726" w14:textId="77777777" w:rsidR="00AB67FA" w:rsidRPr="00D0162F" w:rsidRDefault="00AB67FA" w:rsidP="00590D40">
            <w:pPr>
              <w:pStyle w:val="TAC"/>
              <w:keepNext w:val="0"/>
              <w:keepLines w:val="0"/>
              <w:rPr>
                <w:sz w:val="16"/>
                <w:szCs w:val="16"/>
              </w:rPr>
            </w:pPr>
            <w:r w:rsidRPr="00D0162F">
              <w:rPr>
                <w:sz w:val="16"/>
                <w:szCs w:val="16"/>
              </w:rPr>
              <w:t>R5-190582</w:t>
            </w:r>
          </w:p>
        </w:tc>
        <w:tc>
          <w:tcPr>
            <w:tcW w:w="565" w:type="dxa"/>
            <w:shd w:val="solid" w:color="FFFFFF" w:fill="auto"/>
            <w:vAlign w:val="center"/>
          </w:tcPr>
          <w:p w14:paraId="0A3F113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0843E9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C6268B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6574AD5" w14:textId="543FD1CC" w:rsidR="00AB67FA" w:rsidRPr="00D0162F" w:rsidRDefault="00AB67FA" w:rsidP="00590D40">
            <w:pPr>
              <w:pStyle w:val="TAL"/>
              <w:keepNext w:val="0"/>
              <w:keepLines w:val="0"/>
              <w:rPr>
                <w:rFonts w:cs="Arial"/>
                <w:sz w:val="16"/>
                <w:szCs w:val="16"/>
              </w:rPr>
            </w:pPr>
            <w:r w:rsidRPr="00D0162F">
              <w:rPr>
                <w:rFonts w:cs="Arial"/>
                <w:sz w:val="16"/>
                <w:szCs w:val="16"/>
              </w:rPr>
              <w:t>Annex</w:t>
            </w:r>
            <w:r w:rsidR="006E0A54" w:rsidRPr="00D0162F">
              <w:rPr>
                <w:rFonts w:cs="Arial"/>
                <w:sz w:val="16"/>
                <w:szCs w:val="16"/>
              </w:rPr>
              <w:t xml:space="preserve"> </w:t>
            </w:r>
            <w:r w:rsidRPr="00D0162F">
              <w:rPr>
                <w:rFonts w:cs="Arial"/>
                <w:sz w:val="16"/>
                <w:szCs w:val="16"/>
              </w:rPr>
              <w:t>F</w:t>
            </w:r>
            <w:r w:rsidR="006E0A54" w:rsidRPr="00D0162F">
              <w:rPr>
                <w:rFonts w:cs="Arial"/>
                <w:sz w:val="16"/>
                <w:szCs w:val="16"/>
              </w:rPr>
              <w:t xml:space="preserve"> </w:t>
            </w:r>
            <w:r w:rsidRPr="00D0162F">
              <w:rPr>
                <w:rFonts w:cs="Arial"/>
                <w:sz w:val="16"/>
                <w:szCs w:val="16"/>
              </w:rPr>
              <w:t>correction</w:t>
            </w:r>
          </w:p>
        </w:tc>
        <w:tc>
          <w:tcPr>
            <w:tcW w:w="742" w:type="dxa"/>
            <w:shd w:val="solid" w:color="FFFFFF" w:fill="auto"/>
          </w:tcPr>
          <w:p w14:paraId="1DDEA2E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5FA6E8" w14:textId="77777777" w:rsidTr="000B1149">
        <w:trPr>
          <w:jc w:val="center"/>
        </w:trPr>
        <w:tc>
          <w:tcPr>
            <w:tcW w:w="743" w:type="dxa"/>
            <w:shd w:val="solid" w:color="FFFFFF" w:fill="auto"/>
          </w:tcPr>
          <w:p w14:paraId="09EE323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20813F0" w14:textId="1FC7366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AF19B84" w14:textId="77777777" w:rsidR="00AB67FA" w:rsidRPr="00D0162F" w:rsidRDefault="00AB67FA" w:rsidP="00590D40">
            <w:pPr>
              <w:pStyle w:val="TAC"/>
              <w:keepNext w:val="0"/>
              <w:keepLines w:val="0"/>
              <w:rPr>
                <w:sz w:val="16"/>
                <w:szCs w:val="16"/>
              </w:rPr>
            </w:pPr>
            <w:r w:rsidRPr="00D0162F">
              <w:rPr>
                <w:sz w:val="16"/>
                <w:szCs w:val="16"/>
              </w:rPr>
              <w:t>R5-190803</w:t>
            </w:r>
          </w:p>
        </w:tc>
        <w:tc>
          <w:tcPr>
            <w:tcW w:w="565" w:type="dxa"/>
            <w:shd w:val="solid" w:color="FFFFFF" w:fill="auto"/>
            <w:vAlign w:val="center"/>
          </w:tcPr>
          <w:p w14:paraId="01E7F76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B0BD1F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F81A6A7"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BE32391" w14:textId="06AD924D"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G</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TS</w:t>
            </w:r>
            <w:r w:rsidR="006E0A54" w:rsidRPr="00D0162F">
              <w:rPr>
                <w:rFonts w:cs="Arial"/>
                <w:sz w:val="16"/>
                <w:szCs w:val="16"/>
              </w:rPr>
              <w:t xml:space="preserve"> </w:t>
            </w:r>
            <w:r w:rsidRPr="00D0162F">
              <w:rPr>
                <w:rFonts w:cs="Arial"/>
                <w:sz w:val="16"/>
                <w:szCs w:val="16"/>
              </w:rPr>
              <w:t>38.533</w:t>
            </w:r>
          </w:p>
        </w:tc>
        <w:tc>
          <w:tcPr>
            <w:tcW w:w="742" w:type="dxa"/>
            <w:shd w:val="solid" w:color="FFFFFF" w:fill="auto"/>
          </w:tcPr>
          <w:p w14:paraId="13D855C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9A36309" w14:textId="77777777" w:rsidTr="000B1149">
        <w:trPr>
          <w:jc w:val="center"/>
        </w:trPr>
        <w:tc>
          <w:tcPr>
            <w:tcW w:w="743" w:type="dxa"/>
            <w:shd w:val="solid" w:color="FFFFFF" w:fill="auto"/>
          </w:tcPr>
          <w:p w14:paraId="0992F68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08C11B" w14:textId="4901D6D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8E512C1" w14:textId="77777777" w:rsidR="00AB67FA" w:rsidRPr="00D0162F" w:rsidRDefault="00AB67FA" w:rsidP="00590D40">
            <w:pPr>
              <w:pStyle w:val="TAC"/>
              <w:keepNext w:val="0"/>
              <w:keepLines w:val="0"/>
              <w:rPr>
                <w:sz w:val="16"/>
                <w:szCs w:val="16"/>
              </w:rPr>
            </w:pPr>
            <w:r w:rsidRPr="00D0162F">
              <w:rPr>
                <w:sz w:val="16"/>
                <w:szCs w:val="16"/>
              </w:rPr>
              <w:t>R5-190874</w:t>
            </w:r>
          </w:p>
        </w:tc>
        <w:tc>
          <w:tcPr>
            <w:tcW w:w="565" w:type="dxa"/>
            <w:shd w:val="solid" w:color="FFFFFF" w:fill="auto"/>
            <w:vAlign w:val="center"/>
          </w:tcPr>
          <w:p w14:paraId="070D70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9951DC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8A4344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778C73" w14:textId="5C745BE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1-reporting</w:t>
            </w:r>
            <w:r w:rsidR="006E0A54" w:rsidRPr="00D0162F">
              <w:rPr>
                <w:rFonts w:cs="Arial"/>
                <w:sz w:val="16"/>
                <w:szCs w:val="16"/>
              </w:rPr>
              <w:t xml:space="preserve"> </w:t>
            </w:r>
            <w:r w:rsidRPr="00D0162F">
              <w:rPr>
                <w:rFonts w:cs="Arial"/>
                <w:sz w:val="16"/>
                <w:szCs w:val="16"/>
              </w:rPr>
              <w:t>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3B53D1C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3FB9B08" w14:textId="77777777" w:rsidTr="000B1149">
        <w:trPr>
          <w:jc w:val="center"/>
        </w:trPr>
        <w:tc>
          <w:tcPr>
            <w:tcW w:w="743" w:type="dxa"/>
            <w:shd w:val="solid" w:color="FFFFFF" w:fill="auto"/>
          </w:tcPr>
          <w:p w14:paraId="2C1B1C6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271D3D83" w14:textId="17977C3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7CD96DE" w14:textId="77777777" w:rsidR="00AB67FA" w:rsidRPr="00D0162F" w:rsidRDefault="00AB67FA" w:rsidP="00590D40">
            <w:pPr>
              <w:pStyle w:val="TAC"/>
              <w:keepNext w:val="0"/>
              <w:keepLines w:val="0"/>
              <w:rPr>
                <w:sz w:val="16"/>
                <w:szCs w:val="16"/>
              </w:rPr>
            </w:pPr>
            <w:r w:rsidRPr="00D0162F">
              <w:rPr>
                <w:sz w:val="16"/>
                <w:szCs w:val="16"/>
              </w:rPr>
              <w:t>R5-190875</w:t>
            </w:r>
          </w:p>
        </w:tc>
        <w:tc>
          <w:tcPr>
            <w:tcW w:w="565" w:type="dxa"/>
            <w:shd w:val="solid" w:color="FFFFFF" w:fill="auto"/>
            <w:vAlign w:val="center"/>
          </w:tcPr>
          <w:p w14:paraId="1521990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4F8FF0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F5CAD0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16788B7" w14:textId="0E69E0E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2-reporting</w:t>
            </w:r>
            <w:r w:rsidR="006E0A54" w:rsidRPr="00D0162F">
              <w:rPr>
                <w:rFonts w:cs="Arial"/>
                <w:sz w:val="16"/>
                <w:szCs w:val="16"/>
              </w:rPr>
              <w:t xml:space="preserve"> </w:t>
            </w:r>
            <w:r w:rsidRPr="00D0162F">
              <w:rPr>
                <w:rFonts w:cs="Arial"/>
                <w:sz w:val="16"/>
                <w:szCs w:val="16"/>
              </w:rPr>
              <w:t>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3BF4A8C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29B3639" w14:textId="77777777" w:rsidTr="000B1149">
        <w:trPr>
          <w:jc w:val="center"/>
        </w:trPr>
        <w:tc>
          <w:tcPr>
            <w:tcW w:w="743" w:type="dxa"/>
            <w:shd w:val="solid" w:color="FFFFFF" w:fill="auto"/>
          </w:tcPr>
          <w:p w14:paraId="5677595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BAB8433" w14:textId="1F2AC8C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DFB5C57" w14:textId="77777777" w:rsidR="00AB67FA" w:rsidRPr="00D0162F" w:rsidRDefault="00AB67FA" w:rsidP="00590D40">
            <w:pPr>
              <w:pStyle w:val="TAC"/>
              <w:keepNext w:val="0"/>
              <w:keepLines w:val="0"/>
              <w:rPr>
                <w:sz w:val="16"/>
                <w:szCs w:val="16"/>
              </w:rPr>
            </w:pPr>
            <w:r w:rsidRPr="00D0162F">
              <w:rPr>
                <w:sz w:val="16"/>
                <w:szCs w:val="16"/>
              </w:rPr>
              <w:t>R5-190876</w:t>
            </w:r>
          </w:p>
        </w:tc>
        <w:tc>
          <w:tcPr>
            <w:tcW w:w="565" w:type="dxa"/>
            <w:shd w:val="solid" w:color="FFFFFF" w:fill="auto"/>
            <w:vAlign w:val="center"/>
          </w:tcPr>
          <w:p w14:paraId="6F1237D7"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8F522D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F45CBE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3AC08D4" w14:textId="317E47B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3-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49DB716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63C7B52" w14:textId="77777777" w:rsidTr="000B1149">
        <w:trPr>
          <w:jc w:val="center"/>
        </w:trPr>
        <w:tc>
          <w:tcPr>
            <w:tcW w:w="743" w:type="dxa"/>
            <w:shd w:val="solid" w:color="FFFFFF" w:fill="auto"/>
          </w:tcPr>
          <w:p w14:paraId="177BD11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4115BE5" w14:textId="47B0A86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8FEFFF6" w14:textId="77777777" w:rsidR="00AB67FA" w:rsidRPr="00D0162F" w:rsidRDefault="00AB67FA" w:rsidP="00590D40">
            <w:pPr>
              <w:pStyle w:val="TAC"/>
              <w:keepNext w:val="0"/>
              <w:keepLines w:val="0"/>
              <w:rPr>
                <w:sz w:val="16"/>
                <w:szCs w:val="16"/>
              </w:rPr>
            </w:pPr>
            <w:r w:rsidRPr="00D0162F">
              <w:rPr>
                <w:sz w:val="16"/>
                <w:szCs w:val="16"/>
              </w:rPr>
              <w:t>R5-190877</w:t>
            </w:r>
          </w:p>
        </w:tc>
        <w:tc>
          <w:tcPr>
            <w:tcW w:w="565" w:type="dxa"/>
            <w:shd w:val="solid" w:color="FFFFFF" w:fill="auto"/>
            <w:vAlign w:val="center"/>
          </w:tcPr>
          <w:p w14:paraId="59AE5AC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DE73E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110D09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D1FE842" w14:textId="43EC180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4-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0C1E01E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AD38089" w14:textId="77777777" w:rsidTr="000B1149">
        <w:trPr>
          <w:jc w:val="center"/>
        </w:trPr>
        <w:tc>
          <w:tcPr>
            <w:tcW w:w="743" w:type="dxa"/>
            <w:shd w:val="solid" w:color="FFFFFF" w:fill="auto"/>
          </w:tcPr>
          <w:p w14:paraId="0953E8A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3115636" w14:textId="40049D9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B254602" w14:textId="77777777" w:rsidR="00AB67FA" w:rsidRPr="00D0162F" w:rsidRDefault="00AB67FA" w:rsidP="00590D40">
            <w:pPr>
              <w:pStyle w:val="TAC"/>
              <w:keepNext w:val="0"/>
              <w:keepLines w:val="0"/>
              <w:rPr>
                <w:sz w:val="16"/>
                <w:szCs w:val="16"/>
              </w:rPr>
            </w:pPr>
            <w:r w:rsidRPr="00D0162F">
              <w:rPr>
                <w:sz w:val="16"/>
                <w:szCs w:val="16"/>
              </w:rPr>
              <w:t>R5-190878</w:t>
            </w:r>
          </w:p>
        </w:tc>
        <w:tc>
          <w:tcPr>
            <w:tcW w:w="565" w:type="dxa"/>
            <w:shd w:val="solid" w:color="FFFFFF" w:fill="auto"/>
            <w:vAlign w:val="center"/>
          </w:tcPr>
          <w:p w14:paraId="5FFBA63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425B1E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526BD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A4BC42C" w14:textId="00B3EA1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5-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SBI</w:t>
            </w:r>
            <w:r w:rsidR="006E0A54" w:rsidRPr="00D0162F">
              <w:rPr>
                <w:rFonts w:cs="Arial"/>
                <w:sz w:val="16"/>
                <w:szCs w:val="16"/>
              </w:rPr>
              <w:t xml:space="preserve"> </w:t>
            </w:r>
            <w:r w:rsidRPr="00D0162F">
              <w:rPr>
                <w:rFonts w:cs="Arial"/>
                <w:sz w:val="16"/>
                <w:szCs w:val="16"/>
              </w:rPr>
              <w:t>reading</w:t>
            </w:r>
          </w:p>
        </w:tc>
        <w:tc>
          <w:tcPr>
            <w:tcW w:w="742" w:type="dxa"/>
            <w:shd w:val="solid" w:color="FFFFFF" w:fill="auto"/>
          </w:tcPr>
          <w:p w14:paraId="47B1CB5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1C1879C" w14:textId="77777777" w:rsidTr="000B1149">
        <w:trPr>
          <w:jc w:val="center"/>
        </w:trPr>
        <w:tc>
          <w:tcPr>
            <w:tcW w:w="743" w:type="dxa"/>
            <w:shd w:val="solid" w:color="FFFFFF" w:fill="auto"/>
          </w:tcPr>
          <w:p w14:paraId="6EF6C1C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B744650" w14:textId="2956698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6BA10E8" w14:textId="77777777" w:rsidR="00AB67FA" w:rsidRPr="00D0162F" w:rsidRDefault="00AB67FA" w:rsidP="00590D40">
            <w:pPr>
              <w:pStyle w:val="TAC"/>
              <w:keepNext w:val="0"/>
              <w:keepLines w:val="0"/>
              <w:rPr>
                <w:sz w:val="16"/>
                <w:szCs w:val="16"/>
              </w:rPr>
            </w:pPr>
            <w:r w:rsidRPr="00D0162F">
              <w:rPr>
                <w:sz w:val="16"/>
                <w:szCs w:val="16"/>
              </w:rPr>
              <w:t>R5-190879</w:t>
            </w:r>
          </w:p>
        </w:tc>
        <w:tc>
          <w:tcPr>
            <w:tcW w:w="565" w:type="dxa"/>
            <w:shd w:val="solid" w:color="FFFFFF" w:fill="auto"/>
            <w:vAlign w:val="center"/>
          </w:tcPr>
          <w:p w14:paraId="2B273D5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B69212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B289F6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077A634" w14:textId="09ED64E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6-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SBI</w:t>
            </w:r>
            <w:r w:rsidR="006E0A54" w:rsidRPr="00D0162F">
              <w:rPr>
                <w:rFonts w:cs="Arial"/>
                <w:sz w:val="16"/>
                <w:szCs w:val="16"/>
              </w:rPr>
              <w:t xml:space="preserve"> </w:t>
            </w:r>
            <w:r w:rsidRPr="00D0162F">
              <w:rPr>
                <w:rFonts w:cs="Arial"/>
                <w:sz w:val="16"/>
                <w:szCs w:val="16"/>
              </w:rPr>
              <w:t>reading</w:t>
            </w:r>
          </w:p>
        </w:tc>
        <w:tc>
          <w:tcPr>
            <w:tcW w:w="742" w:type="dxa"/>
            <w:shd w:val="solid" w:color="FFFFFF" w:fill="auto"/>
          </w:tcPr>
          <w:p w14:paraId="193001C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EB1F402" w14:textId="77777777" w:rsidTr="000B1149">
        <w:trPr>
          <w:jc w:val="center"/>
        </w:trPr>
        <w:tc>
          <w:tcPr>
            <w:tcW w:w="743" w:type="dxa"/>
            <w:shd w:val="solid" w:color="FFFFFF" w:fill="auto"/>
          </w:tcPr>
          <w:p w14:paraId="587C54B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4CB0A02" w14:textId="328F06F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C4BCF88" w14:textId="77777777" w:rsidR="00AB67FA" w:rsidRPr="00D0162F" w:rsidRDefault="00AB67FA" w:rsidP="00590D40">
            <w:pPr>
              <w:pStyle w:val="TAC"/>
              <w:keepNext w:val="0"/>
              <w:keepLines w:val="0"/>
              <w:rPr>
                <w:sz w:val="16"/>
                <w:szCs w:val="16"/>
              </w:rPr>
            </w:pPr>
            <w:r w:rsidRPr="00D0162F">
              <w:rPr>
                <w:sz w:val="16"/>
                <w:szCs w:val="16"/>
              </w:rPr>
              <w:t>R5-190880</w:t>
            </w:r>
          </w:p>
        </w:tc>
        <w:tc>
          <w:tcPr>
            <w:tcW w:w="565" w:type="dxa"/>
            <w:shd w:val="solid" w:color="FFFFFF" w:fill="auto"/>
            <w:vAlign w:val="center"/>
          </w:tcPr>
          <w:p w14:paraId="3365885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92B8B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698712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13A0B49" w14:textId="5CE1B2F2" w:rsidR="00AB67FA" w:rsidRPr="00D0162F" w:rsidRDefault="00AB67FA" w:rsidP="00590D40">
            <w:pPr>
              <w:pStyle w:val="TAL"/>
              <w:keepNext w:val="0"/>
              <w:keepLines w:val="0"/>
              <w:rPr>
                <w:rFonts w:cs="Arial"/>
                <w:sz w:val="16"/>
                <w:szCs w:val="16"/>
              </w:rPr>
            </w:pPr>
            <w:r w:rsidRPr="00D0162F">
              <w:rPr>
                <w:rFonts w:cs="Arial"/>
                <w:sz w:val="16"/>
                <w:szCs w:val="16"/>
              </w:rPr>
              <w:t>C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38.533</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p>
        </w:tc>
        <w:tc>
          <w:tcPr>
            <w:tcW w:w="742" w:type="dxa"/>
            <w:shd w:val="solid" w:color="FFFFFF" w:fill="auto"/>
          </w:tcPr>
          <w:p w14:paraId="3ACFBDD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5BBAA9F" w14:textId="77777777" w:rsidTr="000B1149">
        <w:trPr>
          <w:jc w:val="center"/>
        </w:trPr>
        <w:tc>
          <w:tcPr>
            <w:tcW w:w="743" w:type="dxa"/>
            <w:shd w:val="solid" w:color="FFFFFF" w:fill="auto"/>
          </w:tcPr>
          <w:p w14:paraId="1BEADEF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C77CB2C" w14:textId="4412EB3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ABA27FC" w14:textId="77777777" w:rsidR="00AB67FA" w:rsidRPr="00D0162F" w:rsidRDefault="00AB67FA" w:rsidP="00590D40">
            <w:pPr>
              <w:pStyle w:val="TAC"/>
              <w:keepNext w:val="0"/>
              <w:keepLines w:val="0"/>
              <w:rPr>
                <w:sz w:val="16"/>
                <w:szCs w:val="16"/>
              </w:rPr>
            </w:pPr>
            <w:r w:rsidRPr="00D0162F">
              <w:rPr>
                <w:sz w:val="16"/>
                <w:szCs w:val="16"/>
              </w:rPr>
              <w:t>R5-190881</w:t>
            </w:r>
          </w:p>
        </w:tc>
        <w:tc>
          <w:tcPr>
            <w:tcW w:w="565" w:type="dxa"/>
            <w:shd w:val="solid" w:color="FFFFFF" w:fill="auto"/>
            <w:vAlign w:val="center"/>
          </w:tcPr>
          <w:p w14:paraId="129CAF9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008DA7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EB10FC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9B7CA6B" w14:textId="1F7EFFB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5</w:t>
            </w:r>
          </w:p>
        </w:tc>
        <w:tc>
          <w:tcPr>
            <w:tcW w:w="742" w:type="dxa"/>
            <w:shd w:val="solid" w:color="FFFFFF" w:fill="auto"/>
          </w:tcPr>
          <w:p w14:paraId="5ADD456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69AB664" w14:textId="77777777" w:rsidTr="000B1149">
        <w:trPr>
          <w:jc w:val="center"/>
        </w:trPr>
        <w:tc>
          <w:tcPr>
            <w:tcW w:w="743" w:type="dxa"/>
            <w:shd w:val="solid" w:color="FFFFFF" w:fill="auto"/>
          </w:tcPr>
          <w:p w14:paraId="3B8D96C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1DE9521" w14:textId="78A5818D"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30BF359" w14:textId="77777777" w:rsidR="00AB67FA" w:rsidRPr="00D0162F" w:rsidRDefault="00AB67FA" w:rsidP="00590D40">
            <w:pPr>
              <w:pStyle w:val="TAC"/>
              <w:keepNext w:val="0"/>
              <w:keepLines w:val="0"/>
              <w:rPr>
                <w:sz w:val="16"/>
                <w:szCs w:val="16"/>
              </w:rPr>
            </w:pPr>
            <w:r w:rsidRPr="00D0162F">
              <w:rPr>
                <w:sz w:val="16"/>
                <w:szCs w:val="16"/>
              </w:rPr>
              <w:t>R5-190882</w:t>
            </w:r>
          </w:p>
        </w:tc>
        <w:tc>
          <w:tcPr>
            <w:tcW w:w="565" w:type="dxa"/>
            <w:shd w:val="solid" w:color="FFFFFF" w:fill="auto"/>
            <w:vAlign w:val="center"/>
          </w:tcPr>
          <w:p w14:paraId="4C83677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823FFD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19BD6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E8324E2" w14:textId="0CD46B4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6</w:t>
            </w:r>
          </w:p>
        </w:tc>
        <w:tc>
          <w:tcPr>
            <w:tcW w:w="742" w:type="dxa"/>
            <w:shd w:val="solid" w:color="FFFFFF" w:fill="auto"/>
          </w:tcPr>
          <w:p w14:paraId="282AA22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9AEECA9" w14:textId="77777777" w:rsidTr="000B1149">
        <w:trPr>
          <w:jc w:val="center"/>
        </w:trPr>
        <w:tc>
          <w:tcPr>
            <w:tcW w:w="743" w:type="dxa"/>
            <w:shd w:val="solid" w:color="FFFFFF" w:fill="auto"/>
          </w:tcPr>
          <w:p w14:paraId="7853CB1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1A3AE2A" w14:textId="35A9376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F5D55B4" w14:textId="77777777" w:rsidR="00AB67FA" w:rsidRPr="00D0162F" w:rsidRDefault="00AB67FA" w:rsidP="00590D40">
            <w:pPr>
              <w:pStyle w:val="TAC"/>
              <w:keepNext w:val="0"/>
              <w:keepLines w:val="0"/>
              <w:rPr>
                <w:sz w:val="16"/>
                <w:szCs w:val="16"/>
              </w:rPr>
            </w:pPr>
            <w:r w:rsidRPr="00D0162F">
              <w:rPr>
                <w:sz w:val="16"/>
                <w:szCs w:val="16"/>
              </w:rPr>
              <w:t>R5-190883</w:t>
            </w:r>
          </w:p>
        </w:tc>
        <w:tc>
          <w:tcPr>
            <w:tcW w:w="565" w:type="dxa"/>
            <w:shd w:val="solid" w:color="FFFFFF" w:fill="auto"/>
            <w:vAlign w:val="center"/>
          </w:tcPr>
          <w:p w14:paraId="7AADA91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33BC05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64FFC9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5990A7C" w14:textId="09BDEED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3</w:t>
            </w:r>
          </w:p>
        </w:tc>
        <w:tc>
          <w:tcPr>
            <w:tcW w:w="742" w:type="dxa"/>
            <w:shd w:val="solid" w:color="FFFFFF" w:fill="auto"/>
          </w:tcPr>
          <w:p w14:paraId="6B341FA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FAE14F3" w14:textId="77777777" w:rsidTr="000B1149">
        <w:trPr>
          <w:jc w:val="center"/>
        </w:trPr>
        <w:tc>
          <w:tcPr>
            <w:tcW w:w="743" w:type="dxa"/>
            <w:shd w:val="solid" w:color="FFFFFF" w:fill="auto"/>
          </w:tcPr>
          <w:p w14:paraId="56B9E2A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4387FDA" w14:textId="026CE69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68D929A" w14:textId="77777777" w:rsidR="00AB67FA" w:rsidRPr="00D0162F" w:rsidRDefault="00AB67FA" w:rsidP="00590D40">
            <w:pPr>
              <w:pStyle w:val="TAC"/>
              <w:keepNext w:val="0"/>
              <w:keepLines w:val="0"/>
              <w:rPr>
                <w:sz w:val="16"/>
                <w:szCs w:val="16"/>
              </w:rPr>
            </w:pPr>
            <w:r w:rsidRPr="00D0162F">
              <w:rPr>
                <w:sz w:val="16"/>
                <w:szCs w:val="16"/>
              </w:rPr>
              <w:t>R5-190884</w:t>
            </w:r>
          </w:p>
        </w:tc>
        <w:tc>
          <w:tcPr>
            <w:tcW w:w="565" w:type="dxa"/>
            <w:shd w:val="solid" w:color="FFFFFF" w:fill="auto"/>
            <w:vAlign w:val="center"/>
          </w:tcPr>
          <w:p w14:paraId="303E17E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928D43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E61F1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E858183" w14:textId="62A4EAF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4</w:t>
            </w:r>
          </w:p>
        </w:tc>
        <w:tc>
          <w:tcPr>
            <w:tcW w:w="742" w:type="dxa"/>
            <w:shd w:val="solid" w:color="FFFFFF" w:fill="auto"/>
          </w:tcPr>
          <w:p w14:paraId="42C6621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8643DA3" w14:textId="77777777" w:rsidTr="000B1149">
        <w:trPr>
          <w:jc w:val="center"/>
        </w:trPr>
        <w:tc>
          <w:tcPr>
            <w:tcW w:w="743" w:type="dxa"/>
            <w:shd w:val="solid" w:color="FFFFFF" w:fill="auto"/>
          </w:tcPr>
          <w:p w14:paraId="64668D2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D414FE8" w14:textId="6E6D6E49"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DA3491A" w14:textId="77777777" w:rsidR="00AB67FA" w:rsidRPr="00D0162F" w:rsidRDefault="00AB67FA" w:rsidP="00590D40">
            <w:pPr>
              <w:pStyle w:val="TAC"/>
              <w:keepNext w:val="0"/>
              <w:keepLines w:val="0"/>
              <w:rPr>
                <w:sz w:val="16"/>
                <w:szCs w:val="16"/>
              </w:rPr>
            </w:pPr>
            <w:r w:rsidRPr="00D0162F">
              <w:rPr>
                <w:sz w:val="16"/>
                <w:szCs w:val="16"/>
              </w:rPr>
              <w:t>R5-190885</w:t>
            </w:r>
          </w:p>
        </w:tc>
        <w:tc>
          <w:tcPr>
            <w:tcW w:w="565" w:type="dxa"/>
            <w:shd w:val="solid" w:color="FFFFFF" w:fill="auto"/>
            <w:vAlign w:val="center"/>
          </w:tcPr>
          <w:p w14:paraId="5C3851C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7A5DEE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165838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E72FD9A" w14:textId="0953289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default</w:t>
            </w:r>
            <w:r w:rsidR="006E0A54" w:rsidRPr="00D0162F">
              <w:rPr>
                <w:rFonts w:cs="Arial"/>
                <w:sz w:val="16"/>
                <w:szCs w:val="16"/>
              </w:rPr>
              <w:t xml:space="preserve"> </w:t>
            </w:r>
            <w:r w:rsidRPr="00D0162F">
              <w:rPr>
                <w:rFonts w:cs="Arial"/>
                <w:sz w:val="16"/>
                <w:szCs w:val="16"/>
              </w:rPr>
              <w:t>config</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p>
        </w:tc>
        <w:tc>
          <w:tcPr>
            <w:tcW w:w="742" w:type="dxa"/>
            <w:shd w:val="solid" w:color="FFFFFF" w:fill="auto"/>
          </w:tcPr>
          <w:p w14:paraId="3C77BB9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33F90D" w14:textId="77777777" w:rsidTr="000B1149">
        <w:trPr>
          <w:jc w:val="center"/>
        </w:trPr>
        <w:tc>
          <w:tcPr>
            <w:tcW w:w="743" w:type="dxa"/>
            <w:shd w:val="solid" w:color="FFFFFF" w:fill="auto"/>
          </w:tcPr>
          <w:p w14:paraId="189D6F6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AC6BBEB" w14:textId="3ABBF78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52424D9" w14:textId="77777777" w:rsidR="00AB67FA" w:rsidRPr="00D0162F" w:rsidRDefault="00AB67FA" w:rsidP="00590D40">
            <w:pPr>
              <w:pStyle w:val="TAC"/>
              <w:keepNext w:val="0"/>
              <w:keepLines w:val="0"/>
              <w:rPr>
                <w:sz w:val="16"/>
                <w:szCs w:val="16"/>
              </w:rPr>
            </w:pPr>
            <w:r w:rsidRPr="00D0162F">
              <w:rPr>
                <w:sz w:val="16"/>
                <w:szCs w:val="16"/>
              </w:rPr>
              <w:t>R5-190886</w:t>
            </w:r>
          </w:p>
        </w:tc>
        <w:tc>
          <w:tcPr>
            <w:tcW w:w="565" w:type="dxa"/>
            <w:shd w:val="solid" w:color="FFFFFF" w:fill="auto"/>
            <w:vAlign w:val="center"/>
          </w:tcPr>
          <w:p w14:paraId="36A68A0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E0AD9C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1529FC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9C9983A" w14:textId="71CC0191"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1</w:t>
            </w:r>
          </w:p>
        </w:tc>
        <w:tc>
          <w:tcPr>
            <w:tcW w:w="742" w:type="dxa"/>
            <w:shd w:val="solid" w:color="FFFFFF" w:fill="auto"/>
          </w:tcPr>
          <w:p w14:paraId="15E19C4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818003B" w14:textId="77777777" w:rsidTr="000B1149">
        <w:trPr>
          <w:jc w:val="center"/>
        </w:trPr>
        <w:tc>
          <w:tcPr>
            <w:tcW w:w="743" w:type="dxa"/>
            <w:shd w:val="solid" w:color="FFFFFF" w:fill="auto"/>
          </w:tcPr>
          <w:p w14:paraId="63E62B3B"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0156987" w14:textId="29A3EE8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07E1385" w14:textId="77777777" w:rsidR="00AB67FA" w:rsidRPr="00D0162F" w:rsidRDefault="00AB67FA" w:rsidP="00590D40">
            <w:pPr>
              <w:pStyle w:val="TAC"/>
              <w:keepNext w:val="0"/>
              <w:keepLines w:val="0"/>
              <w:rPr>
                <w:sz w:val="16"/>
                <w:szCs w:val="16"/>
              </w:rPr>
            </w:pPr>
            <w:r w:rsidRPr="00D0162F">
              <w:rPr>
                <w:sz w:val="16"/>
                <w:szCs w:val="16"/>
              </w:rPr>
              <w:t>R5-190887</w:t>
            </w:r>
          </w:p>
        </w:tc>
        <w:tc>
          <w:tcPr>
            <w:tcW w:w="565" w:type="dxa"/>
            <w:shd w:val="solid" w:color="FFFFFF" w:fill="auto"/>
            <w:vAlign w:val="center"/>
          </w:tcPr>
          <w:p w14:paraId="1FBFA6F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676114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A82853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C3CC149" w14:textId="52BEFA18"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2</w:t>
            </w:r>
          </w:p>
        </w:tc>
        <w:tc>
          <w:tcPr>
            <w:tcW w:w="742" w:type="dxa"/>
            <w:shd w:val="solid" w:color="FFFFFF" w:fill="auto"/>
          </w:tcPr>
          <w:p w14:paraId="11CFB32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3AE9D2E" w14:textId="77777777" w:rsidTr="000B1149">
        <w:trPr>
          <w:jc w:val="center"/>
        </w:trPr>
        <w:tc>
          <w:tcPr>
            <w:tcW w:w="743" w:type="dxa"/>
            <w:shd w:val="solid" w:color="FFFFFF" w:fill="auto"/>
          </w:tcPr>
          <w:p w14:paraId="7BCDD25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220A4312" w14:textId="658688C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BBD4B0" w14:textId="77777777" w:rsidR="00AB67FA" w:rsidRPr="00D0162F" w:rsidRDefault="00AB67FA" w:rsidP="00590D40">
            <w:pPr>
              <w:pStyle w:val="TAC"/>
              <w:keepNext w:val="0"/>
              <w:keepLines w:val="0"/>
              <w:rPr>
                <w:sz w:val="16"/>
                <w:szCs w:val="16"/>
              </w:rPr>
            </w:pPr>
            <w:r w:rsidRPr="00D0162F">
              <w:rPr>
                <w:sz w:val="16"/>
                <w:szCs w:val="16"/>
              </w:rPr>
              <w:t>R5-190888</w:t>
            </w:r>
          </w:p>
        </w:tc>
        <w:tc>
          <w:tcPr>
            <w:tcW w:w="565" w:type="dxa"/>
            <w:shd w:val="solid" w:color="FFFFFF" w:fill="auto"/>
            <w:vAlign w:val="center"/>
          </w:tcPr>
          <w:p w14:paraId="06DB6B4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AAE9E9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807CC7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3CE759" w14:textId="259EFFC5"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3</w:t>
            </w:r>
          </w:p>
        </w:tc>
        <w:tc>
          <w:tcPr>
            <w:tcW w:w="742" w:type="dxa"/>
            <w:shd w:val="solid" w:color="FFFFFF" w:fill="auto"/>
          </w:tcPr>
          <w:p w14:paraId="718418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D6B056E" w14:textId="77777777" w:rsidTr="000B1149">
        <w:trPr>
          <w:jc w:val="center"/>
        </w:trPr>
        <w:tc>
          <w:tcPr>
            <w:tcW w:w="743" w:type="dxa"/>
            <w:shd w:val="solid" w:color="FFFFFF" w:fill="auto"/>
          </w:tcPr>
          <w:p w14:paraId="0CD0E45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4D40C4F" w14:textId="601FE65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5E90978" w14:textId="77777777" w:rsidR="00AB67FA" w:rsidRPr="00D0162F" w:rsidRDefault="00AB67FA" w:rsidP="00590D40">
            <w:pPr>
              <w:pStyle w:val="TAC"/>
              <w:keepNext w:val="0"/>
              <w:keepLines w:val="0"/>
              <w:rPr>
                <w:sz w:val="16"/>
                <w:szCs w:val="16"/>
              </w:rPr>
            </w:pPr>
            <w:r w:rsidRPr="00D0162F">
              <w:rPr>
                <w:sz w:val="16"/>
                <w:szCs w:val="16"/>
              </w:rPr>
              <w:t>R5-190889</w:t>
            </w:r>
          </w:p>
        </w:tc>
        <w:tc>
          <w:tcPr>
            <w:tcW w:w="565" w:type="dxa"/>
            <w:shd w:val="solid" w:color="FFFFFF" w:fill="auto"/>
            <w:vAlign w:val="center"/>
          </w:tcPr>
          <w:p w14:paraId="281D011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BC051B4"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C0B71F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E20934E" w14:textId="0242842A"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1</w:t>
            </w:r>
          </w:p>
        </w:tc>
        <w:tc>
          <w:tcPr>
            <w:tcW w:w="742" w:type="dxa"/>
            <w:shd w:val="solid" w:color="FFFFFF" w:fill="auto"/>
          </w:tcPr>
          <w:p w14:paraId="42C0117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F42200D" w14:textId="77777777" w:rsidTr="000B1149">
        <w:trPr>
          <w:jc w:val="center"/>
        </w:trPr>
        <w:tc>
          <w:tcPr>
            <w:tcW w:w="743" w:type="dxa"/>
            <w:shd w:val="solid" w:color="FFFFFF" w:fill="auto"/>
          </w:tcPr>
          <w:p w14:paraId="6DBC28D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76F4A7" w14:textId="46607BB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C9487F3" w14:textId="77777777" w:rsidR="00AB67FA" w:rsidRPr="00D0162F" w:rsidRDefault="00AB67FA" w:rsidP="00590D40">
            <w:pPr>
              <w:pStyle w:val="TAC"/>
              <w:keepNext w:val="0"/>
              <w:keepLines w:val="0"/>
              <w:rPr>
                <w:sz w:val="16"/>
                <w:szCs w:val="16"/>
              </w:rPr>
            </w:pPr>
            <w:r w:rsidRPr="00D0162F">
              <w:rPr>
                <w:sz w:val="16"/>
                <w:szCs w:val="16"/>
              </w:rPr>
              <w:t>R5-190890</w:t>
            </w:r>
          </w:p>
        </w:tc>
        <w:tc>
          <w:tcPr>
            <w:tcW w:w="565" w:type="dxa"/>
            <w:shd w:val="solid" w:color="FFFFFF" w:fill="auto"/>
            <w:vAlign w:val="center"/>
          </w:tcPr>
          <w:p w14:paraId="69307AF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3E997E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375CB7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90B7DCE" w14:textId="5D8B5EF3"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2</w:t>
            </w:r>
          </w:p>
        </w:tc>
        <w:tc>
          <w:tcPr>
            <w:tcW w:w="742" w:type="dxa"/>
            <w:shd w:val="solid" w:color="FFFFFF" w:fill="auto"/>
          </w:tcPr>
          <w:p w14:paraId="58E61F0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DC8C69B" w14:textId="77777777" w:rsidTr="000B1149">
        <w:trPr>
          <w:jc w:val="center"/>
        </w:trPr>
        <w:tc>
          <w:tcPr>
            <w:tcW w:w="743" w:type="dxa"/>
            <w:shd w:val="solid" w:color="FFFFFF" w:fill="auto"/>
          </w:tcPr>
          <w:p w14:paraId="76D43C8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72314E2" w14:textId="156BC4C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7E4F619" w14:textId="77777777" w:rsidR="00AB67FA" w:rsidRPr="00D0162F" w:rsidRDefault="00AB67FA" w:rsidP="00590D40">
            <w:pPr>
              <w:pStyle w:val="TAC"/>
              <w:keepNext w:val="0"/>
              <w:keepLines w:val="0"/>
              <w:rPr>
                <w:sz w:val="16"/>
                <w:szCs w:val="16"/>
              </w:rPr>
            </w:pPr>
            <w:r w:rsidRPr="00D0162F">
              <w:rPr>
                <w:sz w:val="16"/>
                <w:szCs w:val="16"/>
              </w:rPr>
              <w:t>R5-190891</w:t>
            </w:r>
          </w:p>
        </w:tc>
        <w:tc>
          <w:tcPr>
            <w:tcW w:w="565" w:type="dxa"/>
            <w:shd w:val="solid" w:color="FFFFFF" w:fill="auto"/>
            <w:vAlign w:val="center"/>
          </w:tcPr>
          <w:p w14:paraId="15C1E85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AFA06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4DCFF7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D4256AB" w14:textId="656DE17C"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5.5.3.1</w:t>
            </w:r>
          </w:p>
        </w:tc>
        <w:tc>
          <w:tcPr>
            <w:tcW w:w="742" w:type="dxa"/>
            <w:shd w:val="solid" w:color="FFFFFF" w:fill="auto"/>
          </w:tcPr>
          <w:p w14:paraId="5503CC7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BCD846B" w14:textId="77777777" w:rsidTr="000B1149">
        <w:trPr>
          <w:jc w:val="center"/>
        </w:trPr>
        <w:tc>
          <w:tcPr>
            <w:tcW w:w="743" w:type="dxa"/>
            <w:shd w:val="solid" w:color="FFFFFF" w:fill="auto"/>
          </w:tcPr>
          <w:p w14:paraId="6A77F11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667DAF7" w14:textId="54C7A15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947FBA4" w14:textId="77777777" w:rsidR="00AB67FA" w:rsidRPr="00D0162F" w:rsidRDefault="00AB67FA" w:rsidP="00590D40">
            <w:pPr>
              <w:pStyle w:val="TAC"/>
              <w:keepNext w:val="0"/>
              <w:keepLines w:val="0"/>
              <w:rPr>
                <w:sz w:val="16"/>
                <w:szCs w:val="16"/>
              </w:rPr>
            </w:pPr>
            <w:r w:rsidRPr="00D0162F">
              <w:rPr>
                <w:sz w:val="16"/>
                <w:szCs w:val="16"/>
              </w:rPr>
              <w:t>R5-190892</w:t>
            </w:r>
          </w:p>
        </w:tc>
        <w:tc>
          <w:tcPr>
            <w:tcW w:w="565" w:type="dxa"/>
            <w:shd w:val="solid" w:color="FFFFFF" w:fill="auto"/>
            <w:vAlign w:val="center"/>
          </w:tcPr>
          <w:p w14:paraId="498D881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5AB899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0CA438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A8CFABD" w14:textId="4913519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6.3.1</w:t>
            </w:r>
          </w:p>
        </w:tc>
        <w:tc>
          <w:tcPr>
            <w:tcW w:w="742" w:type="dxa"/>
            <w:shd w:val="solid" w:color="FFFFFF" w:fill="auto"/>
          </w:tcPr>
          <w:p w14:paraId="6D7C120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B2F14A4" w14:textId="77777777" w:rsidTr="000B1149">
        <w:trPr>
          <w:jc w:val="center"/>
        </w:trPr>
        <w:tc>
          <w:tcPr>
            <w:tcW w:w="743" w:type="dxa"/>
            <w:shd w:val="solid" w:color="FFFFFF" w:fill="auto"/>
          </w:tcPr>
          <w:p w14:paraId="265DD4E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8BDD8E4" w14:textId="6D91AA6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6369266" w14:textId="77777777" w:rsidR="00AB67FA" w:rsidRPr="00D0162F" w:rsidRDefault="00AB67FA" w:rsidP="00590D40">
            <w:pPr>
              <w:pStyle w:val="TAC"/>
              <w:keepNext w:val="0"/>
              <w:keepLines w:val="0"/>
              <w:rPr>
                <w:sz w:val="16"/>
                <w:szCs w:val="16"/>
              </w:rPr>
            </w:pPr>
            <w:r w:rsidRPr="00D0162F">
              <w:rPr>
                <w:sz w:val="16"/>
                <w:szCs w:val="16"/>
              </w:rPr>
              <w:t>R5-190893</w:t>
            </w:r>
          </w:p>
        </w:tc>
        <w:tc>
          <w:tcPr>
            <w:tcW w:w="565" w:type="dxa"/>
            <w:shd w:val="solid" w:color="FFFFFF" w:fill="auto"/>
            <w:vAlign w:val="center"/>
          </w:tcPr>
          <w:p w14:paraId="169B185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702824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64D87A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7592C84" w14:textId="1B07069E"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5.1.3</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730D95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A882259" w14:textId="77777777" w:rsidTr="000B1149">
        <w:trPr>
          <w:jc w:val="center"/>
        </w:trPr>
        <w:tc>
          <w:tcPr>
            <w:tcW w:w="743" w:type="dxa"/>
            <w:shd w:val="solid" w:color="FFFFFF" w:fill="auto"/>
          </w:tcPr>
          <w:p w14:paraId="0837D04B"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03E7255" w14:textId="39C9DCF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6B523B5" w14:textId="77777777" w:rsidR="00AB67FA" w:rsidRPr="00D0162F" w:rsidRDefault="00AB67FA" w:rsidP="00590D40">
            <w:pPr>
              <w:pStyle w:val="TAC"/>
              <w:keepNext w:val="0"/>
              <w:keepLines w:val="0"/>
              <w:rPr>
                <w:sz w:val="16"/>
                <w:szCs w:val="16"/>
              </w:rPr>
            </w:pPr>
            <w:r w:rsidRPr="00D0162F">
              <w:rPr>
                <w:sz w:val="16"/>
                <w:szCs w:val="16"/>
              </w:rPr>
              <w:t>R5-190894</w:t>
            </w:r>
          </w:p>
        </w:tc>
        <w:tc>
          <w:tcPr>
            <w:tcW w:w="565" w:type="dxa"/>
            <w:shd w:val="solid" w:color="FFFFFF" w:fill="auto"/>
            <w:vAlign w:val="center"/>
          </w:tcPr>
          <w:p w14:paraId="7E27C81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735204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C244DE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7CCCE3E" w14:textId="31E6BDD2"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4.3.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AA</w:t>
            </w:r>
            <w:r w:rsidR="006E0A54" w:rsidRPr="00D0162F">
              <w:rPr>
                <w:rFonts w:cs="Arial"/>
                <w:sz w:val="16"/>
                <w:szCs w:val="16"/>
              </w:rPr>
              <w:t xml:space="preserve"> </w:t>
            </w:r>
            <w:r w:rsidRPr="00D0162F">
              <w:rPr>
                <w:rFonts w:cs="Arial"/>
                <w:sz w:val="16"/>
                <w:szCs w:val="16"/>
              </w:rPr>
              <w:t>Accuracy</w:t>
            </w:r>
          </w:p>
        </w:tc>
        <w:tc>
          <w:tcPr>
            <w:tcW w:w="742" w:type="dxa"/>
            <w:shd w:val="solid" w:color="FFFFFF" w:fill="auto"/>
          </w:tcPr>
          <w:p w14:paraId="5710CCA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A210C1A" w14:textId="77777777" w:rsidTr="000B1149">
        <w:trPr>
          <w:jc w:val="center"/>
        </w:trPr>
        <w:tc>
          <w:tcPr>
            <w:tcW w:w="743" w:type="dxa"/>
            <w:shd w:val="solid" w:color="FFFFFF" w:fill="auto"/>
          </w:tcPr>
          <w:p w14:paraId="139A7798" w14:textId="77777777" w:rsidR="00AB67FA" w:rsidRPr="00D0162F" w:rsidRDefault="00AB67FA" w:rsidP="00590D40">
            <w:pPr>
              <w:pStyle w:val="TAC"/>
              <w:keepNext w:val="0"/>
              <w:keepLines w:val="0"/>
              <w:rPr>
                <w:sz w:val="16"/>
                <w:szCs w:val="16"/>
              </w:rPr>
            </w:pPr>
            <w:r w:rsidRPr="00D0162F">
              <w:rPr>
                <w:sz w:val="16"/>
                <w:szCs w:val="16"/>
              </w:rPr>
              <w:lastRenderedPageBreak/>
              <w:t>2019-01</w:t>
            </w:r>
          </w:p>
        </w:tc>
        <w:tc>
          <w:tcPr>
            <w:tcW w:w="848" w:type="dxa"/>
            <w:shd w:val="solid" w:color="FFFFFF" w:fill="auto"/>
          </w:tcPr>
          <w:p w14:paraId="27EAABBB" w14:textId="63388B9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0CAF089" w14:textId="77777777" w:rsidR="00AB67FA" w:rsidRPr="00D0162F" w:rsidRDefault="00AB67FA" w:rsidP="00590D40">
            <w:pPr>
              <w:pStyle w:val="TAC"/>
              <w:keepNext w:val="0"/>
              <w:keepLines w:val="0"/>
              <w:rPr>
                <w:sz w:val="16"/>
                <w:szCs w:val="16"/>
              </w:rPr>
            </w:pPr>
            <w:r w:rsidRPr="00D0162F">
              <w:rPr>
                <w:sz w:val="16"/>
                <w:szCs w:val="16"/>
              </w:rPr>
              <w:t>R5-190895</w:t>
            </w:r>
          </w:p>
        </w:tc>
        <w:tc>
          <w:tcPr>
            <w:tcW w:w="565" w:type="dxa"/>
            <w:shd w:val="solid" w:color="FFFFFF" w:fill="auto"/>
            <w:vAlign w:val="center"/>
          </w:tcPr>
          <w:p w14:paraId="347A9C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EC62D1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3BD5E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2F0203D" w14:textId="271A3952"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Modifica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4.3.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AA</w:t>
            </w:r>
            <w:r w:rsidR="006E0A54" w:rsidRPr="00D0162F">
              <w:rPr>
                <w:rFonts w:cs="Arial"/>
                <w:sz w:val="16"/>
                <w:szCs w:val="16"/>
              </w:rPr>
              <w:t xml:space="preserve"> </w:t>
            </w:r>
            <w:r w:rsidRPr="00D0162F">
              <w:rPr>
                <w:rFonts w:cs="Arial"/>
                <w:sz w:val="16"/>
                <w:szCs w:val="16"/>
              </w:rPr>
              <w:t>accuracy</w:t>
            </w:r>
          </w:p>
        </w:tc>
        <w:tc>
          <w:tcPr>
            <w:tcW w:w="742" w:type="dxa"/>
            <w:shd w:val="solid" w:color="FFFFFF" w:fill="auto"/>
          </w:tcPr>
          <w:p w14:paraId="1111922A"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42629DE" w14:textId="77777777" w:rsidTr="000B1149">
        <w:trPr>
          <w:jc w:val="center"/>
        </w:trPr>
        <w:tc>
          <w:tcPr>
            <w:tcW w:w="743" w:type="dxa"/>
            <w:shd w:val="solid" w:color="FFFFFF" w:fill="auto"/>
          </w:tcPr>
          <w:p w14:paraId="10DA402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FDBD191" w14:textId="6CD4D56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4F036065" w14:textId="77777777" w:rsidR="00AB67FA" w:rsidRPr="00D0162F" w:rsidRDefault="00AB67FA" w:rsidP="00590D40">
            <w:pPr>
              <w:pStyle w:val="TAC"/>
              <w:keepNext w:val="0"/>
              <w:keepLines w:val="0"/>
              <w:rPr>
                <w:sz w:val="16"/>
                <w:szCs w:val="16"/>
              </w:rPr>
            </w:pPr>
            <w:r w:rsidRPr="00D0162F">
              <w:rPr>
                <w:sz w:val="16"/>
                <w:szCs w:val="16"/>
              </w:rPr>
              <w:t>R5-190896</w:t>
            </w:r>
          </w:p>
        </w:tc>
        <w:tc>
          <w:tcPr>
            <w:tcW w:w="565" w:type="dxa"/>
            <w:shd w:val="solid" w:color="FFFFFF" w:fill="auto"/>
            <w:vAlign w:val="center"/>
          </w:tcPr>
          <w:p w14:paraId="4F95EFC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61CDDD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C77698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C194E5D" w14:textId="1B0D67DD"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5.1.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p>
        </w:tc>
        <w:tc>
          <w:tcPr>
            <w:tcW w:w="742" w:type="dxa"/>
            <w:shd w:val="solid" w:color="FFFFFF" w:fill="auto"/>
          </w:tcPr>
          <w:p w14:paraId="21E0479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47D8ABD" w14:textId="77777777" w:rsidTr="000B1149">
        <w:trPr>
          <w:jc w:val="center"/>
        </w:trPr>
        <w:tc>
          <w:tcPr>
            <w:tcW w:w="743" w:type="dxa"/>
            <w:shd w:val="solid" w:color="FFFFFF" w:fill="auto"/>
          </w:tcPr>
          <w:p w14:paraId="3720F93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705D5CE" w14:textId="0D4E333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5E7E800" w14:textId="77777777" w:rsidR="00AB67FA" w:rsidRPr="00D0162F" w:rsidRDefault="00AB67FA" w:rsidP="00590D40">
            <w:pPr>
              <w:pStyle w:val="TAC"/>
              <w:keepNext w:val="0"/>
              <w:keepLines w:val="0"/>
              <w:rPr>
                <w:sz w:val="16"/>
                <w:szCs w:val="16"/>
              </w:rPr>
            </w:pPr>
            <w:r w:rsidRPr="00D0162F">
              <w:rPr>
                <w:sz w:val="16"/>
                <w:szCs w:val="16"/>
              </w:rPr>
              <w:t>R5-190897</w:t>
            </w:r>
          </w:p>
        </w:tc>
        <w:tc>
          <w:tcPr>
            <w:tcW w:w="565" w:type="dxa"/>
            <w:shd w:val="solid" w:color="FFFFFF" w:fill="auto"/>
            <w:vAlign w:val="center"/>
          </w:tcPr>
          <w:p w14:paraId="2CBC094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4BC313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2B82D8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EB81A4A" w14:textId="5A001239"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1.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p>
        </w:tc>
        <w:tc>
          <w:tcPr>
            <w:tcW w:w="742" w:type="dxa"/>
            <w:shd w:val="solid" w:color="FFFFFF" w:fill="auto"/>
          </w:tcPr>
          <w:p w14:paraId="27D57F3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6F1BFA9" w14:textId="77777777" w:rsidTr="000B1149">
        <w:trPr>
          <w:jc w:val="center"/>
        </w:trPr>
        <w:tc>
          <w:tcPr>
            <w:tcW w:w="743" w:type="dxa"/>
            <w:shd w:val="solid" w:color="FFFFFF" w:fill="auto"/>
          </w:tcPr>
          <w:p w14:paraId="1F404BE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0ABBAB4" w14:textId="6F5FE5A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7263533" w14:textId="77777777" w:rsidR="00AB67FA" w:rsidRPr="00D0162F" w:rsidRDefault="00AB67FA" w:rsidP="00590D40">
            <w:pPr>
              <w:pStyle w:val="TAC"/>
              <w:keepNext w:val="0"/>
              <w:keepLines w:val="0"/>
              <w:rPr>
                <w:sz w:val="16"/>
                <w:szCs w:val="16"/>
              </w:rPr>
            </w:pPr>
            <w:r w:rsidRPr="00D0162F">
              <w:rPr>
                <w:sz w:val="16"/>
                <w:szCs w:val="16"/>
              </w:rPr>
              <w:t>R5-190898</w:t>
            </w:r>
          </w:p>
        </w:tc>
        <w:tc>
          <w:tcPr>
            <w:tcW w:w="565" w:type="dxa"/>
            <w:shd w:val="solid" w:color="FFFFFF" w:fill="auto"/>
            <w:vAlign w:val="center"/>
          </w:tcPr>
          <w:p w14:paraId="6FD3CD0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B6C7EC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C47481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5A4967B" w14:textId="566CC013"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1.3</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262DD28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C510D4E" w14:textId="77777777" w:rsidTr="000B1149">
        <w:trPr>
          <w:jc w:val="center"/>
        </w:trPr>
        <w:tc>
          <w:tcPr>
            <w:tcW w:w="743" w:type="dxa"/>
            <w:shd w:val="solid" w:color="FFFFFF" w:fill="auto"/>
          </w:tcPr>
          <w:p w14:paraId="4352889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04EECA9" w14:textId="304FA95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D9E722" w14:textId="77777777" w:rsidR="00AB67FA" w:rsidRPr="00D0162F" w:rsidRDefault="00AB67FA" w:rsidP="00590D40">
            <w:pPr>
              <w:pStyle w:val="TAC"/>
              <w:keepNext w:val="0"/>
              <w:keepLines w:val="0"/>
              <w:rPr>
                <w:sz w:val="16"/>
                <w:szCs w:val="16"/>
              </w:rPr>
            </w:pPr>
            <w:r w:rsidRPr="00D0162F">
              <w:rPr>
                <w:sz w:val="16"/>
                <w:szCs w:val="16"/>
              </w:rPr>
              <w:t>R5-190899</w:t>
            </w:r>
          </w:p>
        </w:tc>
        <w:tc>
          <w:tcPr>
            <w:tcW w:w="565" w:type="dxa"/>
            <w:shd w:val="solid" w:color="FFFFFF" w:fill="auto"/>
            <w:vAlign w:val="center"/>
          </w:tcPr>
          <w:p w14:paraId="0884F81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2E643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EC6A3D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882248" w14:textId="0C1F5F74"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ransmit</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accuracy</w:t>
            </w:r>
            <w:r w:rsidR="006E0A54" w:rsidRPr="00D0162F">
              <w:rPr>
                <w:rFonts w:cs="Arial"/>
                <w:sz w:val="16"/>
                <w:szCs w:val="16"/>
              </w:rPr>
              <w:t xml:space="preserve"> </w:t>
            </w:r>
            <w:r w:rsidRPr="00D0162F">
              <w:rPr>
                <w:rFonts w:cs="Arial"/>
                <w:sz w:val="16"/>
                <w:szCs w:val="16"/>
              </w:rPr>
              <w:t>test</w:t>
            </w:r>
          </w:p>
        </w:tc>
        <w:tc>
          <w:tcPr>
            <w:tcW w:w="742" w:type="dxa"/>
            <w:shd w:val="solid" w:color="FFFFFF" w:fill="auto"/>
          </w:tcPr>
          <w:p w14:paraId="3298005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AB34C9E" w14:textId="77777777" w:rsidTr="000B1149">
        <w:trPr>
          <w:jc w:val="center"/>
        </w:trPr>
        <w:tc>
          <w:tcPr>
            <w:tcW w:w="743" w:type="dxa"/>
            <w:shd w:val="solid" w:color="FFFFFF" w:fill="auto"/>
          </w:tcPr>
          <w:p w14:paraId="1C780FB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4FF1FDE" w14:textId="6E19BD7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A765953" w14:textId="77777777" w:rsidR="00AB67FA" w:rsidRPr="00D0162F" w:rsidRDefault="00AB67FA" w:rsidP="00590D40">
            <w:pPr>
              <w:pStyle w:val="TAC"/>
              <w:keepNext w:val="0"/>
              <w:keepLines w:val="0"/>
              <w:rPr>
                <w:sz w:val="16"/>
                <w:szCs w:val="16"/>
              </w:rPr>
            </w:pPr>
            <w:r w:rsidRPr="00D0162F">
              <w:rPr>
                <w:sz w:val="16"/>
                <w:szCs w:val="16"/>
              </w:rPr>
              <w:t>R5-190900</w:t>
            </w:r>
          </w:p>
        </w:tc>
        <w:tc>
          <w:tcPr>
            <w:tcW w:w="565" w:type="dxa"/>
            <w:shd w:val="solid" w:color="FFFFFF" w:fill="auto"/>
            <w:vAlign w:val="center"/>
          </w:tcPr>
          <w:p w14:paraId="794D78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C084AF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52FA4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FD77D88" w14:textId="4533A1D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28F784E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43AF4E4" w14:textId="77777777" w:rsidTr="000B1149">
        <w:trPr>
          <w:jc w:val="center"/>
        </w:trPr>
        <w:tc>
          <w:tcPr>
            <w:tcW w:w="743" w:type="dxa"/>
            <w:shd w:val="solid" w:color="FFFFFF" w:fill="auto"/>
          </w:tcPr>
          <w:p w14:paraId="0B8F1F0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CA6B414" w14:textId="0DFC0EF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25716E3" w14:textId="77777777" w:rsidR="00AB67FA" w:rsidRPr="00D0162F" w:rsidRDefault="00AB67FA" w:rsidP="00590D40">
            <w:pPr>
              <w:pStyle w:val="TAC"/>
              <w:keepNext w:val="0"/>
              <w:keepLines w:val="0"/>
              <w:rPr>
                <w:sz w:val="16"/>
                <w:szCs w:val="16"/>
              </w:rPr>
            </w:pPr>
            <w:r w:rsidRPr="00D0162F">
              <w:rPr>
                <w:sz w:val="16"/>
                <w:szCs w:val="16"/>
              </w:rPr>
              <w:t>R5-190901</w:t>
            </w:r>
          </w:p>
        </w:tc>
        <w:tc>
          <w:tcPr>
            <w:tcW w:w="565" w:type="dxa"/>
            <w:shd w:val="solid" w:color="FFFFFF" w:fill="auto"/>
            <w:vAlign w:val="center"/>
          </w:tcPr>
          <w:p w14:paraId="1216087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24E81D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D7BDB7"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79600B5" w14:textId="4402BF8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70A5D07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6873A83" w14:textId="77777777" w:rsidTr="000B1149">
        <w:trPr>
          <w:jc w:val="center"/>
        </w:trPr>
        <w:tc>
          <w:tcPr>
            <w:tcW w:w="743" w:type="dxa"/>
            <w:shd w:val="solid" w:color="FFFFFF" w:fill="auto"/>
          </w:tcPr>
          <w:p w14:paraId="04D1A75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0CBC1E" w14:textId="2E98E36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599C81A" w14:textId="77777777" w:rsidR="00AB67FA" w:rsidRPr="00D0162F" w:rsidRDefault="00AB67FA" w:rsidP="00590D40">
            <w:pPr>
              <w:pStyle w:val="TAC"/>
              <w:keepNext w:val="0"/>
              <w:keepLines w:val="0"/>
              <w:rPr>
                <w:sz w:val="16"/>
                <w:szCs w:val="16"/>
              </w:rPr>
            </w:pPr>
            <w:r w:rsidRPr="00D0162F">
              <w:rPr>
                <w:sz w:val="16"/>
                <w:szCs w:val="16"/>
              </w:rPr>
              <w:t>R5-190902</w:t>
            </w:r>
          </w:p>
        </w:tc>
        <w:tc>
          <w:tcPr>
            <w:tcW w:w="565" w:type="dxa"/>
            <w:shd w:val="solid" w:color="FFFFFF" w:fill="auto"/>
            <w:vAlign w:val="center"/>
          </w:tcPr>
          <w:p w14:paraId="079E7B5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5EF8A8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1A264E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E053E5E" w14:textId="037A3CD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6A36772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B6666B3" w14:textId="77777777" w:rsidTr="000B1149">
        <w:trPr>
          <w:jc w:val="center"/>
        </w:trPr>
        <w:tc>
          <w:tcPr>
            <w:tcW w:w="743" w:type="dxa"/>
            <w:shd w:val="solid" w:color="FFFFFF" w:fill="auto"/>
          </w:tcPr>
          <w:p w14:paraId="4CDC97C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5B734C9" w14:textId="513C7FC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070E328" w14:textId="77777777" w:rsidR="00AB67FA" w:rsidRPr="00D0162F" w:rsidRDefault="00AB67FA" w:rsidP="00590D40">
            <w:pPr>
              <w:pStyle w:val="TAC"/>
              <w:keepNext w:val="0"/>
              <w:keepLines w:val="0"/>
              <w:rPr>
                <w:sz w:val="16"/>
                <w:szCs w:val="16"/>
              </w:rPr>
            </w:pPr>
            <w:r w:rsidRPr="00D0162F">
              <w:rPr>
                <w:sz w:val="16"/>
                <w:szCs w:val="16"/>
              </w:rPr>
              <w:t>R5-190903</w:t>
            </w:r>
          </w:p>
        </w:tc>
        <w:tc>
          <w:tcPr>
            <w:tcW w:w="565" w:type="dxa"/>
            <w:shd w:val="solid" w:color="FFFFFF" w:fill="auto"/>
            <w:vAlign w:val="center"/>
          </w:tcPr>
          <w:p w14:paraId="25C72AB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4BF206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4BBCE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B9BCD4D" w14:textId="2D4895D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031FF0D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7A58A49" w14:textId="77777777" w:rsidTr="000B1149">
        <w:trPr>
          <w:jc w:val="center"/>
        </w:trPr>
        <w:tc>
          <w:tcPr>
            <w:tcW w:w="743" w:type="dxa"/>
            <w:shd w:val="solid" w:color="FFFFFF" w:fill="auto"/>
          </w:tcPr>
          <w:p w14:paraId="227EECF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56C8E0" w14:textId="7FA26B3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E653C33" w14:textId="77777777" w:rsidR="00AB67FA" w:rsidRPr="00D0162F" w:rsidRDefault="00AB67FA" w:rsidP="00590D40">
            <w:pPr>
              <w:pStyle w:val="TAC"/>
              <w:keepNext w:val="0"/>
              <w:keepLines w:val="0"/>
              <w:rPr>
                <w:sz w:val="16"/>
                <w:szCs w:val="16"/>
              </w:rPr>
            </w:pPr>
            <w:r w:rsidRPr="00D0162F">
              <w:rPr>
                <w:sz w:val="16"/>
                <w:szCs w:val="16"/>
              </w:rPr>
              <w:t>R5-190904</w:t>
            </w:r>
          </w:p>
        </w:tc>
        <w:tc>
          <w:tcPr>
            <w:tcW w:w="565" w:type="dxa"/>
            <w:shd w:val="solid" w:color="FFFFFF" w:fill="auto"/>
            <w:vAlign w:val="center"/>
          </w:tcPr>
          <w:p w14:paraId="3CC3501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BE3401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1DA63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47F58BD" w14:textId="60EEEC6E"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147C17B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D06B4A3" w14:textId="77777777" w:rsidTr="000B1149">
        <w:trPr>
          <w:jc w:val="center"/>
        </w:trPr>
        <w:tc>
          <w:tcPr>
            <w:tcW w:w="743" w:type="dxa"/>
            <w:shd w:val="solid" w:color="FFFFFF" w:fill="auto"/>
          </w:tcPr>
          <w:p w14:paraId="24B6FA1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AA45F94" w14:textId="2CE6B7D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EF37ED8" w14:textId="77777777" w:rsidR="00AB67FA" w:rsidRPr="00D0162F" w:rsidRDefault="00AB67FA" w:rsidP="00590D40">
            <w:pPr>
              <w:pStyle w:val="TAC"/>
              <w:keepNext w:val="0"/>
              <w:keepLines w:val="0"/>
              <w:rPr>
                <w:sz w:val="16"/>
                <w:szCs w:val="16"/>
              </w:rPr>
            </w:pPr>
            <w:r w:rsidRPr="00D0162F">
              <w:rPr>
                <w:sz w:val="16"/>
                <w:szCs w:val="16"/>
              </w:rPr>
              <w:t>R5-190905</w:t>
            </w:r>
          </w:p>
        </w:tc>
        <w:tc>
          <w:tcPr>
            <w:tcW w:w="565" w:type="dxa"/>
            <w:shd w:val="solid" w:color="FFFFFF" w:fill="auto"/>
            <w:vAlign w:val="center"/>
          </w:tcPr>
          <w:p w14:paraId="4E55E24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FD6DEB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12BD8C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A28BF50" w14:textId="6A48C2ED"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5840123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EFC7290" w14:textId="77777777" w:rsidTr="000B1149">
        <w:trPr>
          <w:jc w:val="center"/>
        </w:trPr>
        <w:tc>
          <w:tcPr>
            <w:tcW w:w="743" w:type="dxa"/>
            <w:shd w:val="solid" w:color="FFFFFF" w:fill="auto"/>
          </w:tcPr>
          <w:p w14:paraId="754C904D"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548D7EE" w14:textId="6C425FD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69085FA" w14:textId="77777777" w:rsidR="00AB67FA" w:rsidRPr="00D0162F" w:rsidRDefault="00AB67FA" w:rsidP="00590D40">
            <w:pPr>
              <w:pStyle w:val="TAC"/>
              <w:keepNext w:val="0"/>
              <w:keepLines w:val="0"/>
              <w:rPr>
                <w:sz w:val="16"/>
                <w:szCs w:val="16"/>
              </w:rPr>
            </w:pPr>
            <w:r w:rsidRPr="00D0162F">
              <w:rPr>
                <w:sz w:val="16"/>
                <w:szCs w:val="16"/>
              </w:rPr>
              <w:t>R5-190906</w:t>
            </w:r>
          </w:p>
        </w:tc>
        <w:tc>
          <w:tcPr>
            <w:tcW w:w="565" w:type="dxa"/>
            <w:shd w:val="solid" w:color="FFFFFF" w:fill="auto"/>
            <w:vAlign w:val="center"/>
          </w:tcPr>
          <w:p w14:paraId="11708A5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78AA4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1299B9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441FCD7" w14:textId="7209F8A7"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7.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2-FR2</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028DA4E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CC97E0F" w14:textId="77777777" w:rsidTr="000B1149">
        <w:trPr>
          <w:jc w:val="center"/>
        </w:trPr>
        <w:tc>
          <w:tcPr>
            <w:tcW w:w="743" w:type="dxa"/>
            <w:shd w:val="solid" w:color="FFFFFF" w:fill="auto"/>
          </w:tcPr>
          <w:p w14:paraId="05C3B1B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F859B30" w14:textId="69346AD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39F54E3" w14:textId="77777777" w:rsidR="00AB67FA" w:rsidRPr="00D0162F" w:rsidRDefault="00AB67FA" w:rsidP="00590D40">
            <w:pPr>
              <w:pStyle w:val="TAC"/>
              <w:keepNext w:val="0"/>
              <w:keepLines w:val="0"/>
              <w:rPr>
                <w:sz w:val="16"/>
                <w:szCs w:val="16"/>
              </w:rPr>
            </w:pPr>
            <w:r w:rsidRPr="00D0162F">
              <w:rPr>
                <w:sz w:val="16"/>
                <w:szCs w:val="16"/>
              </w:rPr>
              <w:t>R5-190907</w:t>
            </w:r>
          </w:p>
        </w:tc>
        <w:tc>
          <w:tcPr>
            <w:tcW w:w="565" w:type="dxa"/>
            <w:shd w:val="solid" w:color="FFFFFF" w:fill="auto"/>
            <w:vAlign w:val="center"/>
          </w:tcPr>
          <w:p w14:paraId="128830C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DC4117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5DFE86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E30118" w14:textId="0A2DBA5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5.2.6:</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44ADDB79"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2C43135" w14:textId="77777777" w:rsidTr="000B1149">
        <w:trPr>
          <w:jc w:val="center"/>
        </w:trPr>
        <w:tc>
          <w:tcPr>
            <w:tcW w:w="743" w:type="dxa"/>
            <w:shd w:val="solid" w:color="FFFFFF" w:fill="auto"/>
          </w:tcPr>
          <w:p w14:paraId="38F5DBC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AFCD1A2" w14:textId="460DF14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0030F1D" w14:textId="77777777" w:rsidR="00AB67FA" w:rsidRPr="00D0162F" w:rsidRDefault="00AB67FA" w:rsidP="00590D40">
            <w:pPr>
              <w:pStyle w:val="TAC"/>
              <w:keepNext w:val="0"/>
              <w:keepLines w:val="0"/>
              <w:rPr>
                <w:sz w:val="16"/>
                <w:szCs w:val="16"/>
              </w:rPr>
            </w:pPr>
            <w:r w:rsidRPr="00D0162F">
              <w:rPr>
                <w:sz w:val="16"/>
                <w:szCs w:val="16"/>
              </w:rPr>
              <w:t>R5-190908</w:t>
            </w:r>
          </w:p>
        </w:tc>
        <w:tc>
          <w:tcPr>
            <w:tcW w:w="565" w:type="dxa"/>
            <w:shd w:val="solid" w:color="FFFFFF" w:fill="auto"/>
            <w:vAlign w:val="center"/>
          </w:tcPr>
          <w:p w14:paraId="7067AE8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49ED5C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C7BBBE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1E4AF36" w14:textId="4F644D0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1D22953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8EC8F34" w14:textId="77777777" w:rsidTr="000B1149">
        <w:trPr>
          <w:jc w:val="center"/>
        </w:trPr>
        <w:tc>
          <w:tcPr>
            <w:tcW w:w="743" w:type="dxa"/>
            <w:shd w:val="solid" w:color="FFFFFF" w:fill="auto"/>
          </w:tcPr>
          <w:p w14:paraId="4BA0953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A8A674D" w14:textId="5EC52B2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AA9F7DF" w14:textId="77777777" w:rsidR="00AB67FA" w:rsidRPr="00D0162F" w:rsidRDefault="00AB67FA" w:rsidP="00590D40">
            <w:pPr>
              <w:pStyle w:val="TAC"/>
              <w:keepNext w:val="0"/>
              <w:keepLines w:val="0"/>
              <w:rPr>
                <w:sz w:val="16"/>
                <w:szCs w:val="16"/>
              </w:rPr>
            </w:pPr>
            <w:r w:rsidRPr="00D0162F">
              <w:rPr>
                <w:sz w:val="16"/>
                <w:szCs w:val="16"/>
              </w:rPr>
              <w:t>R5-190909</w:t>
            </w:r>
          </w:p>
        </w:tc>
        <w:tc>
          <w:tcPr>
            <w:tcW w:w="565" w:type="dxa"/>
            <w:shd w:val="solid" w:color="FFFFFF" w:fill="auto"/>
            <w:vAlign w:val="center"/>
          </w:tcPr>
          <w:p w14:paraId="45970C5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EC22A4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9DC74C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78DCB8" w14:textId="067ED82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2:</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5CB8644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E393160" w14:textId="77777777" w:rsidTr="000B1149">
        <w:trPr>
          <w:jc w:val="center"/>
        </w:trPr>
        <w:tc>
          <w:tcPr>
            <w:tcW w:w="743" w:type="dxa"/>
            <w:shd w:val="solid" w:color="FFFFFF" w:fill="auto"/>
          </w:tcPr>
          <w:p w14:paraId="163E7E5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6813E72" w14:textId="6360326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74584C3" w14:textId="77777777" w:rsidR="00AB67FA" w:rsidRPr="00D0162F" w:rsidRDefault="00AB67FA" w:rsidP="00590D40">
            <w:pPr>
              <w:pStyle w:val="TAC"/>
              <w:keepNext w:val="0"/>
              <w:keepLines w:val="0"/>
              <w:rPr>
                <w:sz w:val="16"/>
                <w:szCs w:val="16"/>
              </w:rPr>
            </w:pPr>
            <w:r w:rsidRPr="00D0162F">
              <w:rPr>
                <w:sz w:val="16"/>
                <w:szCs w:val="16"/>
              </w:rPr>
              <w:t>R5-190910</w:t>
            </w:r>
          </w:p>
        </w:tc>
        <w:tc>
          <w:tcPr>
            <w:tcW w:w="565" w:type="dxa"/>
            <w:shd w:val="solid" w:color="FFFFFF" w:fill="auto"/>
            <w:vAlign w:val="center"/>
          </w:tcPr>
          <w:p w14:paraId="210315A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E62F90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5F7FBA1"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57CF58E" w14:textId="2B209D47"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3:</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75E506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835C286" w14:textId="77777777" w:rsidTr="000B1149">
        <w:trPr>
          <w:jc w:val="center"/>
        </w:trPr>
        <w:tc>
          <w:tcPr>
            <w:tcW w:w="743" w:type="dxa"/>
            <w:shd w:val="solid" w:color="FFFFFF" w:fill="auto"/>
          </w:tcPr>
          <w:p w14:paraId="23282E4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784441D" w14:textId="5949EE6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8360313" w14:textId="77777777" w:rsidR="00AB67FA" w:rsidRPr="00D0162F" w:rsidRDefault="00AB67FA" w:rsidP="00590D40">
            <w:pPr>
              <w:pStyle w:val="TAC"/>
              <w:keepNext w:val="0"/>
              <w:keepLines w:val="0"/>
              <w:rPr>
                <w:sz w:val="16"/>
                <w:szCs w:val="16"/>
              </w:rPr>
            </w:pPr>
            <w:r w:rsidRPr="00D0162F">
              <w:rPr>
                <w:sz w:val="16"/>
                <w:szCs w:val="16"/>
              </w:rPr>
              <w:t>R5-190911</w:t>
            </w:r>
          </w:p>
        </w:tc>
        <w:tc>
          <w:tcPr>
            <w:tcW w:w="565" w:type="dxa"/>
            <w:shd w:val="solid" w:color="FFFFFF" w:fill="auto"/>
            <w:vAlign w:val="center"/>
          </w:tcPr>
          <w:p w14:paraId="1B20B10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033BA5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B81B92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AA83965" w14:textId="02DC5C9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4:</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52AED53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A496148" w14:textId="77777777" w:rsidTr="000B1149">
        <w:trPr>
          <w:jc w:val="center"/>
        </w:trPr>
        <w:tc>
          <w:tcPr>
            <w:tcW w:w="743" w:type="dxa"/>
            <w:shd w:val="solid" w:color="FFFFFF" w:fill="auto"/>
          </w:tcPr>
          <w:p w14:paraId="61743C9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34613C6" w14:textId="09C4DE2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2716A5E" w14:textId="77777777" w:rsidR="00AB67FA" w:rsidRPr="00D0162F" w:rsidRDefault="00AB67FA" w:rsidP="00590D40">
            <w:pPr>
              <w:pStyle w:val="TAC"/>
              <w:keepNext w:val="0"/>
              <w:keepLines w:val="0"/>
              <w:rPr>
                <w:sz w:val="16"/>
                <w:szCs w:val="16"/>
              </w:rPr>
            </w:pPr>
            <w:r w:rsidRPr="00D0162F">
              <w:rPr>
                <w:sz w:val="16"/>
                <w:szCs w:val="16"/>
              </w:rPr>
              <w:t>R5-190912</w:t>
            </w:r>
          </w:p>
        </w:tc>
        <w:tc>
          <w:tcPr>
            <w:tcW w:w="565" w:type="dxa"/>
            <w:shd w:val="solid" w:color="FFFFFF" w:fill="auto"/>
            <w:vAlign w:val="center"/>
          </w:tcPr>
          <w:p w14:paraId="040A976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5E283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838FCB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D434681" w14:textId="4090BE3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5:</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08F496C9"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7BDF52E" w14:textId="77777777" w:rsidTr="000B1149">
        <w:trPr>
          <w:jc w:val="center"/>
        </w:trPr>
        <w:tc>
          <w:tcPr>
            <w:tcW w:w="743" w:type="dxa"/>
            <w:shd w:val="solid" w:color="FFFFFF" w:fill="auto"/>
          </w:tcPr>
          <w:p w14:paraId="5C25CCD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1302B19" w14:textId="7BE37C4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F23381" w14:textId="77777777" w:rsidR="00AB67FA" w:rsidRPr="00D0162F" w:rsidRDefault="00AB67FA" w:rsidP="00590D40">
            <w:pPr>
              <w:pStyle w:val="TAC"/>
              <w:keepNext w:val="0"/>
              <w:keepLines w:val="0"/>
              <w:rPr>
                <w:sz w:val="16"/>
                <w:szCs w:val="16"/>
              </w:rPr>
            </w:pPr>
            <w:r w:rsidRPr="00D0162F">
              <w:rPr>
                <w:sz w:val="16"/>
                <w:szCs w:val="16"/>
              </w:rPr>
              <w:t>R5-190913</w:t>
            </w:r>
          </w:p>
        </w:tc>
        <w:tc>
          <w:tcPr>
            <w:tcW w:w="565" w:type="dxa"/>
            <w:shd w:val="solid" w:color="FFFFFF" w:fill="auto"/>
            <w:vAlign w:val="center"/>
          </w:tcPr>
          <w:p w14:paraId="29AE920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92549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686374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02479A" w14:textId="29DB714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6:</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10819F0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D9A2608" w14:textId="77777777" w:rsidTr="000B1149">
        <w:trPr>
          <w:jc w:val="center"/>
        </w:trPr>
        <w:tc>
          <w:tcPr>
            <w:tcW w:w="743" w:type="dxa"/>
            <w:shd w:val="solid" w:color="FFFFFF" w:fill="auto"/>
          </w:tcPr>
          <w:p w14:paraId="2D73BD4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C3219C6" w14:textId="118B898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913A2DD" w14:textId="77777777" w:rsidR="00AB67FA" w:rsidRPr="00D0162F" w:rsidRDefault="00AB67FA" w:rsidP="00590D40">
            <w:pPr>
              <w:pStyle w:val="TAC"/>
              <w:keepNext w:val="0"/>
              <w:keepLines w:val="0"/>
              <w:rPr>
                <w:sz w:val="16"/>
                <w:szCs w:val="16"/>
              </w:rPr>
            </w:pPr>
            <w:r w:rsidRPr="00D0162F">
              <w:rPr>
                <w:sz w:val="16"/>
                <w:szCs w:val="16"/>
              </w:rPr>
              <w:t>R5-190914</w:t>
            </w:r>
          </w:p>
        </w:tc>
        <w:tc>
          <w:tcPr>
            <w:tcW w:w="565" w:type="dxa"/>
            <w:shd w:val="solid" w:color="FFFFFF" w:fill="auto"/>
            <w:vAlign w:val="center"/>
          </w:tcPr>
          <w:p w14:paraId="415BBB4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72C2EB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509FF5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B95C862" w14:textId="0651F15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1.1.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p>
        </w:tc>
        <w:tc>
          <w:tcPr>
            <w:tcW w:w="742" w:type="dxa"/>
            <w:shd w:val="solid" w:color="FFFFFF" w:fill="auto"/>
          </w:tcPr>
          <w:p w14:paraId="5C35235A"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675FC52" w14:textId="77777777" w:rsidTr="000B1149">
        <w:trPr>
          <w:jc w:val="center"/>
        </w:trPr>
        <w:tc>
          <w:tcPr>
            <w:tcW w:w="743" w:type="dxa"/>
            <w:shd w:val="solid" w:color="FFFFFF" w:fill="auto"/>
          </w:tcPr>
          <w:p w14:paraId="1DB2082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1EF94C3" w14:textId="444117B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F2AD973" w14:textId="77777777" w:rsidR="00AB67FA" w:rsidRPr="00D0162F" w:rsidRDefault="00AB67FA" w:rsidP="00590D40">
            <w:pPr>
              <w:pStyle w:val="TAC"/>
              <w:keepNext w:val="0"/>
              <w:keepLines w:val="0"/>
              <w:rPr>
                <w:sz w:val="16"/>
                <w:szCs w:val="16"/>
              </w:rPr>
            </w:pPr>
            <w:r w:rsidRPr="00D0162F">
              <w:rPr>
                <w:sz w:val="16"/>
                <w:szCs w:val="16"/>
              </w:rPr>
              <w:t>R5-190915</w:t>
            </w:r>
          </w:p>
        </w:tc>
        <w:tc>
          <w:tcPr>
            <w:tcW w:w="565" w:type="dxa"/>
            <w:shd w:val="solid" w:color="FFFFFF" w:fill="auto"/>
            <w:vAlign w:val="center"/>
          </w:tcPr>
          <w:p w14:paraId="59E4FE1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0F4DF8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D2FD46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EF31F4B" w14:textId="15197FD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1.1.2:</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p>
        </w:tc>
        <w:tc>
          <w:tcPr>
            <w:tcW w:w="742" w:type="dxa"/>
            <w:shd w:val="solid" w:color="FFFFFF" w:fill="auto"/>
          </w:tcPr>
          <w:p w14:paraId="500477D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1A0274C" w14:textId="77777777" w:rsidTr="000B1149">
        <w:trPr>
          <w:jc w:val="center"/>
        </w:trPr>
        <w:tc>
          <w:tcPr>
            <w:tcW w:w="743" w:type="dxa"/>
            <w:shd w:val="solid" w:color="FFFFFF" w:fill="auto"/>
          </w:tcPr>
          <w:p w14:paraId="075DBCB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21E8E87" w14:textId="1DC925D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94EB226" w14:textId="77777777" w:rsidR="00AB67FA" w:rsidRPr="00D0162F" w:rsidRDefault="00AB67FA" w:rsidP="00590D40">
            <w:pPr>
              <w:pStyle w:val="TAC"/>
              <w:keepNext w:val="0"/>
              <w:keepLines w:val="0"/>
              <w:rPr>
                <w:sz w:val="16"/>
                <w:szCs w:val="16"/>
              </w:rPr>
            </w:pPr>
            <w:r w:rsidRPr="00D0162F">
              <w:rPr>
                <w:sz w:val="16"/>
                <w:szCs w:val="16"/>
              </w:rPr>
              <w:t>R5-190916</w:t>
            </w:r>
          </w:p>
        </w:tc>
        <w:tc>
          <w:tcPr>
            <w:tcW w:w="565" w:type="dxa"/>
            <w:shd w:val="solid" w:color="FFFFFF" w:fill="auto"/>
            <w:vAlign w:val="center"/>
          </w:tcPr>
          <w:p w14:paraId="3B15453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A0DB1B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A6785A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0805A00" w14:textId="07B12797"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higher</w:t>
            </w:r>
            <w:r w:rsidR="006E0A54" w:rsidRPr="00D0162F">
              <w:rPr>
                <w:rFonts w:cs="Arial"/>
                <w:sz w:val="16"/>
                <w:szCs w:val="16"/>
              </w:rPr>
              <w:t xml:space="preserve"> </w:t>
            </w:r>
            <w:r w:rsidRPr="00D0162F">
              <w:rPr>
                <w:rFonts w:cs="Arial"/>
                <w:sz w:val="16"/>
                <w:szCs w:val="16"/>
              </w:rPr>
              <w:t>priority</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1.2.1</w:t>
            </w:r>
          </w:p>
        </w:tc>
        <w:tc>
          <w:tcPr>
            <w:tcW w:w="742" w:type="dxa"/>
            <w:shd w:val="solid" w:color="FFFFFF" w:fill="auto"/>
          </w:tcPr>
          <w:p w14:paraId="47097A2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02F07A" w14:textId="77777777" w:rsidTr="000B1149">
        <w:trPr>
          <w:jc w:val="center"/>
        </w:trPr>
        <w:tc>
          <w:tcPr>
            <w:tcW w:w="743" w:type="dxa"/>
            <w:shd w:val="solid" w:color="FFFFFF" w:fill="auto"/>
          </w:tcPr>
          <w:p w14:paraId="0810757D"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77FEF1" w14:textId="1CFDE44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87C6F24" w14:textId="77777777" w:rsidR="00AB67FA" w:rsidRPr="00D0162F" w:rsidRDefault="00AB67FA" w:rsidP="00590D40">
            <w:pPr>
              <w:pStyle w:val="TAC"/>
              <w:keepNext w:val="0"/>
              <w:keepLines w:val="0"/>
              <w:rPr>
                <w:sz w:val="16"/>
                <w:szCs w:val="16"/>
              </w:rPr>
            </w:pPr>
            <w:r w:rsidRPr="00D0162F">
              <w:rPr>
                <w:sz w:val="16"/>
                <w:szCs w:val="16"/>
              </w:rPr>
              <w:t>R5-190917</w:t>
            </w:r>
          </w:p>
        </w:tc>
        <w:tc>
          <w:tcPr>
            <w:tcW w:w="565" w:type="dxa"/>
            <w:shd w:val="solid" w:color="FFFFFF" w:fill="auto"/>
            <w:vAlign w:val="center"/>
          </w:tcPr>
          <w:p w14:paraId="08C0A13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0F51BA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632FF1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D70968E" w14:textId="3A8B768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lower</w:t>
            </w:r>
            <w:r w:rsidR="006E0A54" w:rsidRPr="00D0162F">
              <w:rPr>
                <w:rFonts w:cs="Arial"/>
                <w:sz w:val="16"/>
                <w:szCs w:val="16"/>
              </w:rPr>
              <w:t xml:space="preserve"> </w:t>
            </w:r>
            <w:r w:rsidRPr="00D0162F">
              <w:rPr>
                <w:rFonts w:cs="Arial"/>
                <w:sz w:val="16"/>
                <w:szCs w:val="16"/>
              </w:rPr>
              <w:t>priority</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1.2.2</w:t>
            </w:r>
          </w:p>
        </w:tc>
        <w:tc>
          <w:tcPr>
            <w:tcW w:w="742" w:type="dxa"/>
            <w:shd w:val="solid" w:color="FFFFFF" w:fill="auto"/>
          </w:tcPr>
          <w:p w14:paraId="434C9BD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78C222C" w14:textId="77777777" w:rsidTr="000B1149">
        <w:trPr>
          <w:jc w:val="center"/>
        </w:trPr>
        <w:tc>
          <w:tcPr>
            <w:tcW w:w="743" w:type="dxa"/>
            <w:shd w:val="solid" w:color="FFFFFF" w:fill="auto"/>
          </w:tcPr>
          <w:p w14:paraId="24D057B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7C17712" w14:textId="7B8F9D8D"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401CFD9" w14:textId="77777777" w:rsidR="00AB67FA" w:rsidRPr="00D0162F" w:rsidRDefault="00AB67FA" w:rsidP="00590D40">
            <w:pPr>
              <w:pStyle w:val="TAC"/>
              <w:keepNext w:val="0"/>
              <w:keepLines w:val="0"/>
              <w:rPr>
                <w:sz w:val="16"/>
                <w:szCs w:val="16"/>
              </w:rPr>
            </w:pPr>
            <w:r w:rsidRPr="00D0162F">
              <w:rPr>
                <w:sz w:val="16"/>
                <w:szCs w:val="16"/>
              </w:rPr>
              <w:t>R5-190918</w:t>
            </w:r>
          </w:p>
        </w:tc>
        <w:tc>
          <w:tcPr>
            <w:tcW w:w="565" w:type="dxa"/>
            <w:shd w:val="solid" w:color="FFFFFF" w:fill="auto"/>
            <w:vAlign w:val="center"/>
          </w:tcPr>
          <w:p w14:paraId="548F774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EE072A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39C4F6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E9F2C96" w14:textId="0D2096C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handove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3.1.4</w:t>
            </w:r>
          </w:p>
        </w:tc>
        <w:tc>
          <w:tcPr>
            <w:tcW w:w="742" w:type="dxa"/>
            <w:shd w:val="solid" w:color="FFFFFF" w:fill="auto"/>
          </w:tcPr>
          <w:p w14:paraId="7B7E4E3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2D3CFE8" w14:textId="77777777" w:rsidTr="000B1149">
        <w:trPr>
          <w:jc w:val="center"/>
        </w:trPr>
        <w:tc>
          <w:tcPr>
            <w:tcW w:w="743" w:type="dxa"/>
            <w:shd w:val="solid" w:color="FFFFFF" w:fill="auto"/>
          </w:tcPr>
          <w:p w14:paraId="1607CBD4" w14:textId="77777777" w:rsidR="00AB67FA" w:rsidRPr="00D0162F" w:rsidRDefault="00AB67FA" w:rsidP="00590D40">
            <w:pPr>
              <w:pStyle w:val="TAC"/>
              <w:keepNext w:val="0"/>
              <w:keepLines w:val="0"/>
              <w:rPr>
                <w:sz w:val="16"/>
                <w:szCs w:val="16"/>
              </w:rPr>
            </w:pPr>
            <w:r w:rsidRPr="00D0162F">
              <w:rPr>
                <w:sz w:val="16"/>
                <w:szCs w:val="16"/>
              </w:rPr>
              <w:lastRenderedPageBreak/>
              <w:t>2019-01</w:t>
            </w:r>
          </w:p>
        </w:tc>
        <w:tc>
          <w:tcPr>
            <w:tcW w:w="848" w:type="dxa"/>
            <w:shd w:val="solid" w:color="FFFFFF" w:fill="auto"/>
          </w:tcPr>
          <w:p w14:paraId="44232F53" w14:textId="2AA1DCA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4DB5C8B" w14:textId="77777777" w:rsidR="00AB67FA" w:rsidRPr="00D0162F" w:rsidRDefault="00AB67FA" w:rsidP="00590D40">
            <w:pPr>
              <w:pStyle w:val="TAC"/>
              <w:keepNext w:val="0"/>
              <w:keepLines w:val="0"/>
              <w:rPr>
                <w:sz w:val="16"/>
                <w:szCs w:val="16"/>
              </w:rPr>
            </w:pPr>
            <w:r w:rsidRPr="00D0162F">
              <w:rPr>
                <w:sz w:val="16"/>
                <w:szCs w:val="16"/>
              </w:rPr>
              <w:t>R5-190919</w:t>
            </w:r>
          </w:p>
        </w:tc>
        <w:tc>
          <w:tcPr>
            <w:tcW w:w="565" w:type="dxa"/>
            <w:shd w:val="solid" w:color="FFFFFF" w:fill="auto"/>
            <w:vAlign w:val="center"/>
          </w:tcPr>
          <w:p w14:paraId="3E7A0EB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B939AF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8AC9B5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0D06001" w14:textId="078B9CE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handove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3.1.5</w:t>
            </w:r>
          </w:p>
        </w:tc>
        <w:tc>
          <w:tcPr>
            <w:tcW w:w="742" w:type="dxa"/>
            <w:shd w:val="solid" w:color="FFFFFF" w:fill="auto"/>
          </w:tcPr>
          <w:p w14:paraId="44FFC27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AC5479" w14:textId="77777777" w:rsidTr="000B1149">
        <w:trPr>
          <w:jc w:val="center"/>
        </w:trPr>
        <w:tc>
          <w:tcPr>
            <w:tcW w:w="743" w:type="dxa"/>
            <w:shd w:val="solid" w:color="FFFFFF" w:fill="auto"/>
          </w:tcPr>
          <w:p w14:paraId="32DBC31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3D8DC1E" w14:textId="42D570E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18147A9" w14:textId="77777777" w:rsidR="00AB67FA" w:rsidRPr="00D0162F" w:rsidRDefault="00AB67FA" w:rsidP="00590D40">
            <w:pPr>
              <w:pStyle w:val="TAC"/>
              <w:keepNext w:val="0"/>
              <w:keepLines w:val="0"/>
              <w:rPr>
                <w:sz w:val="16"/>
                <w:szCs w:val="16"/>
              </w:rPr>
            </w:pPr>
            <w:r w:rsidRPr="00D0162F">
              <w:rPr>
                <w:sz w:val="16"/>
                <w:szCs w:val="16"/>
              </w:rPr>
              <w:t>R5-190920</w:t>
            </w:r>
          </w:p>
        </w:tc>
        <w:tc>
          <w:tcPr>
            <w:tcW w:w="565" w:type="dxa"/>
            <w:shd w:val="solid" w:color="FFFFFF" w:fill="auto"/>
            <w:vAlign w:val="center"/>
          </w:tcPr>
          <w:p w14:paraId="77A6F34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AD0300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FCE733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264764" w14:textId="4ECB97A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UE</w:t>
            </w:r>
            <w:r w:rsidR="006E0A54" w:rsidRPr="00D0162F">
              <w:rPr>
                <w:rFonts w:cs="Arial"/>
                <w:sz w:val="16"/>
                <w:szCs w:val="16"/>
              </w:rPr>
              <w:t xml:space="preserve"> </w:t>
            </w:r>
            <w:r w:rsidRPr="00D0162F">
              <w:rPr>
                <w:rFonts w:cs="Arial"/>
                <w:sz w:val="16"/>
                <w:szCs w:val="16"/>
              </w:rPr>
              <w:t>UL</w:t>
            </w:r>
            <w:r w:rsidR="006E0A54" w:rsidRPr="00D0162F">
              <w:rPr>
                <w:rFonts w:cs="Arial"/>
                <w:sz w:val="16"/>
                <w:szCs w:val="16"/>
              </w:rPr>
              <w:t xml:space="preserve"> </w:t>
            </w:r>
            <w:r w:rsidRPr="00D0162F">
              <w:rPr>
                <w:rFonts w:cs="Arial"/>
                <w:sz w:val="16"/>
                <w:szCs w:val="16"/>
              </w:rPr>
              <w:t>carrier</w:t>
            </w:r>
            <w:r w:rsidR="006E0A54" w:rsidRPr="00D0162F">
              <w:rPr>
                <w:rFonts w:cs="Arial"/>
                <w:sz w:val="16"/>
                <w:szCs w:val="16"/>
              </w:rPr>
              <w:t xml:space="preserve"> </w:t>
            </w:r>
            <w:r w:rsidRPr="00D0162F">
              <w:rPr>
                <w:rFonts w:cs="Arial"/>
                <w:sz w:val="16"/>
                <w:szCs w:val="16"/>
              </w:rPr>
              <w:t>RRC</w:t>
            </w:r>
            <w:r w:rsidR="006E0A54" w:rsidRPr="00D0162F">
              <w:rPr>
                <w:rFonts w:cs="Arial"/>
                <w:sz w:val="16"/>
                <w:szCs w:val="16"/>
              </w:rPr>
              <w:t xml:space="preserve"> </w:t>
            </w:r>
            <w:r w:rsidRPr="00D0162F">
              <w:rPr>
                <w:rFonts w:cs="Arial"/>
                <w:sz w:val="16"/>
                <w:szCs w:val="16"/>
              </w:rPr>
              <w:t>reconfiguration</w:t>
            </w:r>
            <w:r w:rsidR="006E0A54" w:rsidRPr="00D0162F">
              <w:rPr>
                <w:rFonts w:cs="Arial"/>
                <w:sz w:val="16"/>
                <w:szCs w:val="16"/>
              </w:rPr>
              <w:t xml:space="preserve"> </w:t>
            </w:r>
            <w:r w:rsidRPr="00D0162F">
              <w:rPr>
                <w:rFonts w:cs="Arial"/>
                <w:sz w:val="16"/>
                <w:szCs w:val="16"/>
              </w:rPr>
              <w:t>delay</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4.1</w:t>
            </w:r>
          </w:p>
        </w:tc>
        <w:tc>
          <w:tcPr>
            <w:tcW w:w="742" w:type="dxa"/>
            <w:shd w:val="solid" w:color="FFFFFF" w:fill="auto"/>
          </w:tcPr>
          <w:p w14:paraId="0D8D957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6F3F983" w14:textId="77777777" w:rsidTr="000B1149">
        <w:trPr>
          <w:jc w:val="center"/>
        </w:trPr>
        <w:tc>
          <w:tcPr>
            <w:tcW w:w="743" w:type="dxa"/>
            <w:shd w:val="solid" w:color="FFFFFF" w:fill="auto"/>
          </w:tcPr>
          <w:p w14:paraId="6D314FB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7CB19D0" w14:textId="335755C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5A9F23D" w14:textId="77777777" w:rsidR="00AB67FA" w:rsidRPr="00D0162F" w:rsidRDefault="00AB67FA" w:rsidP="00590D40">
            <w:pPr>
              <w:pStyle w:val="TAC"/>
              <w:keepNext w:val="0"/>
              <w:keepLines w:val="0"/>
              <w:rPr>
                <w:sz w:val="16"/>
                <w:szCs w:val="16"/>
              </w:rPr>
            </w:pPr>
            <w:r w:rsidRPr="00D0162F">
              <w:rPr>
                <w:sz w:val="16"/>
                <w:szCs w:val="16"/>
              </w:rPr>
              <w:t>R5-190921</w:t>
            </w:r>
          </w:p>
        </w:tc>
        <w:tc>
          <w:tcPr>
            <w:tcW w:w="565" w:type="dxa"/>
            <w:shd w:val="solid" w:color="FFFFFF" w:fill="auto"/>
            <w:vAlign w:val="center"/>
          </w:tcPr>
          <w:p w14:paraId="43BEF86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4C9D5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63D4AE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8706001" w14:textId="6B5091F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5</w:t>
            </w:r>
          </w:p>
        </w:tc>
        <w:tc>
          <w:tcPr>
            <w:tcW w:w="742" w:type="dxa"/>
            <w:shd w:val="solid" w:color="FFFFFF" w:fill="auto"/>
          </w:tcPr>
          <w:p w14:paraId="6A1FF48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FC2D4D4" w14:textId="77777777" w:rsidTr="000B1149">
        <w:trPr>
          <w:jc w:val="center"/>
        </w:trPr>
        <w:tc>
          <w:tcPr>
            <w:tcW w:w="743" w:type="dxa"/>
            <w:shd w:val="solid" w:color="FFFFFF" w:fill="auto"/>
          </w:tcPr>
          <w:p w14:paraId="38B8121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89A2392" w14:textId="449C070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C534227" w14:textId="77777777" w:rsidR="00AB67FA" w:rsidRPr="00D0162F" w:rsidRDefault="00AB67FA" w:rsidP="00590D40">
            <w:pPr>
              <w:pStyle w:val="TAC"/>
              <w:keepNext w:val="0"/>
              <w:keepLines w:val="0"/>
              <w:rPr>
                <w:sz w:val="16"/>
                <w:szCs w:val="16"/>
              </w:rPr>
            </w:pPr>
            <w:r w:rsidRPr="00D0162F">
              <w:rPr>
                <w:sz w:val="16"/>
                <w:szCs w:val="16"/>
              </w:rPr>
              <w:t>R5-190922</w:t>
            </w:r>
          </w:p>
        </w:tc>
        <w:tc>
          <w:tcPr>
            <w:tcW w:w="565" w:type="dxa"/>
            <w:shd w:val="solid" w:color="FFFFFF" w:fill="auto"/>
            <w:vAlign w:val="center"/>
          </w:tcPr>
          <w:p w14:paraId="411D88C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15972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55ABD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9ADE857" w14:textId="7E41014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6</w:t>
            </w:r>
          </w:p>
        </w:tc>
        <w:tc>
          <w:tcPr>
            <w:tcW w:w="742" w:type="dxa"/>
            <w:shd w:val="solid" w:color="FFFFFF" w:fill="auto"/>
          </w:tcPr>
          <w:p w14:paraId="3FB722E7"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CE35CD0" w14:textId="77777777" w:rsidTr="000B1149">
        <w:trPr>
          <w:jc w:val="center"/>
        </w:trPr>
        <w:tc>
          <w:tcPr>
            <w:tcW w:w="743" w:type="dxa"/>
            <w:shd w:val="solid" w:color="FFFFFF" w:fill="auto"/>
          </w:tcPr>
          <w:p w14:paraId="206BABD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DAC6DC9" w14:textId="4FB3A26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AFC9C93" w14:textId="77777777" w:rsidR="00AB67FA" w:rsidRPr="00D0162F" w:rsidRDefault="00AB67FA" w:rsidP="00590D40">
            <w:pPr>
              <w:pStyle w:val="TAC"/>
              <w:keepNext w:val="0"/>
              <w:keepLines w:val="0"/>
              <w:rPr>
                <w:sz w:val="16"/>
                <w:szCs w:val="16"/>
              </w:rPr>
            </w:pPr>
            <w:r w:rsidRPr="00D0162F">
              <w:rPr>
                <w:sz w:val="16"/>
                <w:szCs w:val="16"/>
              </w:rPr>
              <w:t>R5-190923</w:t>
            </w:r>
          </w:p>
        </w:tc>
        <w:tc>
          <w:tcPr>
            <w:tcW w:w="565" w:type="dxa"/>
            <w:shd w:val="solid" w:color="FFFFFF" w:fill="auto"/>
            <w:vAlign w:val="center"/>
          </w:tcPr>
          <w:p w14:paraId="080F841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64BA4F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F04C1E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48F3512" w14:textId="398FB52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7</w:t>
            </w:r>
          </w:p>
        </w:tc>
        <w:tc>
          <w:tcPr>
            <w:tcW w:w="742" w:type="dxa"/>
            <w:shd w:val="solid" w:color="FFFFFF" w:fill="auto"/>
          </w:tcPr>
          <w:p w14:paraId="64F3ED4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F5CE0D" w14:textId="77777777" w:rsidTr="000B1149">
        <w:trPr>
          <w:jc w:val="center"/>
        </w:trPr>
        <w:tc>
          <w:tcPr>
            <w:tcW w:w="743" w:type="dxa"/>
          </w:tcPr>
          <w:p w14:paraId="396CA07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tcPr>
          <w:p w14:paraId="17547CF3" w14:textId="1F1FF899"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4A44F4" w14:textId="77777777" w:rsidR="00AB67FA" w:rsidRPr="00D0162F" w:rsidRDefault="00AB67FA" w:rsidP="00590D40">
            <w:pPr>
              <w:pStyle w:val="TAC"/>
              <w:keepNext w:val="0"/>
              <w:keepLines w:val="0"/>
              <w:rPr>
                <w:sz w:val="16"/>
                <w:szCs w:val="16"/>
              </w:rPr>
            </w:pPr>
            <w:r w:rsidRPr="00D0162F">
              <w:rPr>
                <w:sz w:val="16"/>
                <w:szCs w:val="16"/>
              </w:rPr>
              <w:t>R5-190924</w:t>
            </w:r>
          </w:p>
        </w:tc>
        <w:tc>
          <w:tcPr>
            <w:tcW w:w="565" w:type="dxa"/>
            <w:shd w:val="solid" w:color="FFFFFF" w:fill="auto"/>
            <w:vAlign w:val="center"/>
          </w:tcPr>
          <w:p w14:paraId="7F4413D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1B9F8B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6878D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95E6F4A" w14:textId="284ABF4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8</w:t>
            </w:r>
          </w:p>
        </w:tc>
        <w:tc>
          <w:tcPr>
            <w:tcW w:w="742" w:type="dxa"/>
            <w:shd w:val="solid" w:color="FFFFFF" w:fill="auto"/>
          </w:tcPr>
          <w:p w14:paraId="56E01797" w14:textId="77777777" w:rsidR="00AB67FA" w:rsidRPr="00D0162F" w:rsidRDefault="00AB67FA" w:rsidP="00590D40">
            <w:pPr>
              <w:pStyle w:val="TAL"/>
              <w:keepNext w:val="0"/>
              <w:keepLines w:val="0"/>
              <w:rPr>
                <w:rFonts w:cs="Arial"/>
                <w:sz w:val="16"/>
                <w:szCs w:val="16"/>
              </w:rPr>
            </w:pPr>
            <w:r w:rsidRPr="00D0162F">
              <w:rPr>
                <w:rFonts w:cs="Arial"/>
                <w:sz w:val="16"/>
                <w:szCs w:val="16"/>
              </w:rPr>
              <w:t>0.2.0</w:t>
            </w:r>
          </w:p>
        </w:tc>
      </w:tr>
      <w:tr w:rsidR="00AB67FA" w:rsidRPr="00D0162F" w14:paraId="22A1A3D7" w14:textId="77777777" w:rsidTr="000B1149">
        <w:trPr>
          <w:jc w:val="center"/>
        </w:trPr>
        <w:tc>
          <w:tcPr>
            <w:tcW w:w="743" w:type="dxa"/>
          </w:tcPr>
          <w:p w14:paraId="09EEAC8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tcPr>
          <w:p w14:paraId="245D8EC9" w14:textId="4302FB7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43B8365" w14:textId="77777777" w:rsidR="00AB67FA" w:rsidRPr="00D0162F" w:rsidRDefault="00AB67FA" w:rsidP="00590D40">
            <w:pPr>
              <w:pStyle w:val="TAC"/>
              <w:keepNext w:val="0"/>
              <w:keepLines w:val="0"/>
              <w:rPr>
                <w:sz w:val="16"/>
                <w:szCs w:val="16"/>
              </w:rPr>
            </w:pPr>
            <w:r w:rsidRPr="00D0162F">
              <w:rPr>
                <w:sz w:val="16"/>
                <w:szCs w:val="16"/>
              </w:rPr>
              <w:t>R5-190987</w:t>
            </w:r>
          </w:p>
        </w:tc>
        <w:tc>
          <w:tcPr>
            <w:tcW w:w="565" w:type="dxa"/>
            <w:shd w:val="solid" w:color="FFFFFF" w:fill="auto"/>
            <w:vAlign w:val="center"/>
          </w:tcPr>
          <w:p w14:paraId="6A2C936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B1EDA5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9AAF6D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ECDBCDA" w14:textId="65523ED7" w:rsidR="00AB67FA" w:rsidRPr="00D0162F" w:rsidRDefault="00AB67FA" w:rsidP="00590D40">
            <w:pPr>
              <w:pStyle w:val="TAL"/>
              <w:keepNext w:val="0"/>
              <w:keepLines w:val="0"/>
              <w:rPr>
                <w:rFonts w:cs="Arial"/>
                <w:sz w:val="16"/>
                <w:szCs w:val="16"/>
              </w:rPr>
            </w:pPr>
            <w:r w:rsidRPr="00D0162F">
              <w:rPr>
                <w:rFonts w:cs="Arial"/>
                <w:sz w:val="16"/>
                <w:szCs w:val="16"/>
              </w:rPr>
              <w:t>38.533</w:t>
            </w:r>
            <w:r w:rsidR="006E0A54" w:rsidRPr="00D0162F">
              <w:rPr>
                <w:rFonts w:cs="Arial"/>
                <w:sz w:val="16"/>
                <w:szCs w:val="16"/>
              </w:rPr>
              <w:t xml:space="preserve"> </w:t>
            </w:r>
            <w:r w:rsidRPr="00D0162F">
              <w:rPr>
                <w:rFonts w:cs="Arial"/>
                <w:sz w:val="16"/>
                <w:szCs w:val="16"/>
              </w:rPr>
              <w:t>Common</w:t>
            </w:r>
            <w:r w:rsidR="006E0A54" w:rsidRPr="00D0162F">
              <w:rPr>
                <w:rFonts w:cs="Arial"/>
                <w:sz w:val="16"/>
                <w:szCs w:val="16"/>
              </w:rPr>
              <w:t xml:space="preserve"> </w:t>
            </w:r>
            <w:r w:rsidRPr="00D0162F">
              <w:rPr>
                <w:rFonts w:cs="Arial"/>
                <w:sz w:val="16"/>
                <w:szCs w:val="16"/>
              </w:rPr>
              <w:t>Section</w:t>
            </w:r>
            <w:r w:rsidR="006E0A54" w:rsidRPr="00D0162F">
              <w:rPr>
                <w:rFonts w:cs="Arial"/>
                <w:sz w:val="16"/>
                <w:szCs w:val="16"/>
              </w:rPr>
              <w:t xml:space="preserve"> </w:t>
            </w:r>
            <w:r w:rsidRPr="00D0162F">
              <w:rPr>
                <w:rFonts w:cs="Arial"/>
                <w:sz w:val="16"/>
                <w:szCs w:val="16"/>
              </w:rPr>
              <w:t>updat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clarify</w:t>
            </w:r>
            <w:r w:rsidR="006E0A54" w:rsidRPr="00D0162F">
              <w:rPr>
                <w:rFonts w:cs="Arial"/>
                <w:sz w:val="16"/>
                <w:szCs w:val="16"/>
              </w:rPr>
              <w:t xml:space="preserve"> </w:t>
            </w:r>
            <w:r w:rsidRPr="00D0162F">
              <w:rPr>
                <w:rFonts w:cs="Arial"/>
                <w:sz w:val="16"/>
                <w:szCs w:val="16"/>
              </w:rPr>
              <w:t>leverage</w:t>
            </w:r>
            <w:r w:rsidR="006E0A54" w:rsidRPr="00D0162F">
              <w:rPr>
                <w:rFonts w:cs="Arial"/>
                <w:sz w:val="16"/>
                <w:szCs w:val="16"/>
              </w:rPr>
              <w:t xml:space="preserve"> </w:t>
            </w:r>
            <w:r w:rsidRPr="00D0162F">
              <w:rPr>
                <w:rFonts w:cs="Arial"/>
                <w:sz w:val="16"/>
                <w:szCs w:val="16"/>
              </w:rPr>
              <w:t>across</w:t>
            </w:r>
            <w:r w:rsidR="006E0A54" w:rsidRPr="00D0162F">
              <w:rPr>
                <w:rFonts w:cs="Arial"/>
                <w:sz w:val="16"/>
                <w:szCs w:val="16"/>
              </w:rPr>
              <w:t xml:space="preserve"> </w:t>
            </w:r>
            <w:r w:rsidRPr="00D0162F">
              <w:rPr>
                <w:rFonts w:cs="Arial"/>
                <w:sz w:val="16"/>
                <w:szCs w:val="16"/>
              </w:rPr>
              <w:t>architecture</w:t>
            </w:r>
            <w:r w:rsidR="006E0A54" w:rsidRPr="00D0162F">
              <w:rPr>
                <w:rFonts w:cs="Arial"/>
                <w:sz w:val="16"/>
                <w:szCs w:val="16"/>
              </w:rPr>
              <w:t xml:space="preserve"> </w:t>
            </w:r>
            <w:r w:rsidRPr="00D0162F">
              <w:rPr>
                <w:rFonts w:cs="Arial"/>
                <w:sz w:val="16"/>
                <w:szCs w:val="16"/>
              </w:rPr>
              <w:t>options</w:t>
            </w:r>
          </w:p>
        </w:tc>
        <w:tc>
          <w:tcPr>
            <w:tcW w:w="742" w:type="dxa"/>
            <w:shd w:val="solid" w:color="FFFFFF" w:fill="auto"/>
          </w:tcPr>
          <w:p w14:paraId="25D2CA2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FAF24A5" w14:textId="77777777" w:rsidTr="000B1149">
        <w:trPr>
          <w:jc w:val="center"/>
        </w:trPr>
        <w:tc>
          <w:tcPr>
            <w:tcW w:w="743" w:type="dxa"/>
          </w:tcPr>
          <w:p w14:paraId="2E174400"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D98861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6F5E3018" w14:textId="77777777" w:rsidR="00AB67FA" w:rsidRPr="00D0162F" w:rsidRDefault="00000000" w:rsidP="00590D40">
            <w:pPr>
              <w:pStyle w:val="TAC"/>
              <w:keepNext w:val="0"/>
              <w:keepLines w:val="0"/>
              <w:rPr>
                <w:rFonts w:cs="Arial"/>
                <w:sz w:val="16"/>
                <w:szCs w:val="16"/>
              </w:rPr>
            </w:pPr>
            <w:hyperlink r:id="rId36" w:history="1">
              <w:r w:rsidR="00AB67FA" w:rsidRPr="00D0162F">
                <w:rPr>
                  <w:rFonts w:cs="Arial"/>
                  <w:sz w:val="16"/>
                  <w:szCs w:val="16"/>
                </w:rPr>
                <w:t>R5-191484</w:t>
              </w:r>
            </w:hyperlink>
          </w:p>
        </w:tc>
        <w:tc>
          <w:tcPr>
            <w:tcW w:w="565" w:type="dxa"/>
            <w:shd w:val="solid" w:color="FFFFFF" w:fill="auto"/>
            <w:vAlign w:val="center"/>
          </w:tcPr>
          <w:p w14:paraId="0B680AF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178B41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EA0B4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64B1176" w14:textId="2A9206C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G</w:t>
            </w:r>
          </w:p>
        </w:tc>
        <w:tc>
          <w:tcPr>
            <w:tcW w:w="742" w:type="dxa"/>
            <w:shd w:val="solid" w:color="FFFFFF" w:fill="auto"/>
          </w:tcPr>
          <w:p w14:paraId="38E9E2D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F261E74" w14:textId="77777777" w:rsidTr="000B1149">
        <w:trPr>
          <w:jc w:val="center"/>
        </w:trPr>
        <w:tc>
          <w:tcPr>
            <w:tcW w:w="743" w:type="dxa"/>
          </w:tcPr>
          <w:p w14:paraId="7D1DBB0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9D341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1E43EE1" w14:textId="77777777" w:rsidR="00AB67FA" w:rsidRPr="00D0162F" w:rsidRDefault="00000000" w:rsidP="00590D40">
            <w:pPr>
              <w:pStyle w:val="TAC"/>
              <w:keepNext w:val="0"/>
              <w:keepLines w:val="0"/>
              <w:rPr>
                <w:rFonts w:cs="Arial"/>
                <w:sz w:val="16"/>
                <w:szCs w:val="16"/>
              </w:rPr>
            </w:pPr>
            <w:hyperlink r:id="rId37" w:history="1">
              <w:r w:rsidR="00AB67FA" w:rsidRPr="00D0162F">
                <w:rPr>
                  <w:rFonts w:cs="Arial"/>
                  <w:sz w:val="16"/>
                  <w:szCs w:val="16"/>
                </w:rPr>
                <w:t>R5-191485</w:t>
              </w:r>
            </w:hyperlink>
          </w:p>
        </w:tc>
        <w:tc>
          <w:tcPr>
            <w:tcW w:w="565" w:type="dxa"/>
            <w:shd w:val="solid" w:color="FFFFFF" w:fill="auto"/>
            <w:vAlign w:val="center"/>
          </w:tcPr>
          <w:p w14:paraId="6C4D26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6CD409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330E5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0BAB9CA" w14:textId="4E4ACE22"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Options</w:t>
            </w:r>
          </w:p>
        </w:tc>
        <w:tc>
          <w:tcPr>
            <w:tcW w:w="742" w:type="dxa"/>
            <w:shd w:val="solid" w:color="FFFFFF" w:fill="auto"/>
          </w:tcPr>
          <w:p w14:paraId="3676304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0BEBB32" w14:textId="77777777" w:rsidTr="000B1149">
        <w:trPr>
          <w:jc w:val="center"/>
        </w:trPr>
        <w:tc>
          <w:tcPr>
            <w:tcW w:w="743" w:type="dxa"/>
          </w:tcPr>
          <w:p w14:paraId="246B371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02E077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E10EFC" w14:textId="77777777" w:rsidR="00AB67FA" w:rsidRPr="00D0162F" w:rsidRDefault="00000000" w:rsidP="00590D40">
            <w:pPr>
              <w:pStyle w:val="TAC"/>
              <w:keepNext w:val="0"/>
              <w:keepLines w:val="0"/>
              <w:rPr>
                <w:rFonts w:cs="Arial"/>
                <w:sz w:val="16"/>
                <w:szCs w:val="16"/>
              </w:rPr>
            </w:pPr>
            <w:hyperlink r:id="rId38" w:history="1">
              <w:r w:rsidR="00AB67FA" w:rsidRPr="00D0162F">
                <w:rPr>
                  <w:rFonts w:cs="Arial"/>
                  <w:sz w:val="16"/>
                  <w:szCs w:val="16"/>
                </w:rPr>
                <w:t>R5-191486</w:t>
              </w:r>
            </w:hyperlink>
          </w:p>
        </w:tc>
        <w:tc>
          <w:tcPr>
            <w:tcW w:w="565" w:type="dxa"/>
            <w:shd w:val="solid" w:color="FFFFFF" w:fill="auto"/>
            <w:vAlign w:val="center"/>
          </w:tcPr>
          <w:p w14:paraId="1508C09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BD097E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C5F495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E8E3838" w14:textId="4631EEF1"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S-RSRP</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410FA877"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62184A6" w14:textId="77777777" w:rsidTr="000B1149">
        <w:trPr>
          <w:jc w:val="center"/>
        </w:trPr>
        <w:tc>
          <w:tcPr>
            <w:tcW w:w="743" w:type="dxa"/>
          </w:tcPr>
          <w:p w14:paraId="0020181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A4953F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A281A1C" w14:textId="77777777" w:rsidR="00AB67FA" w:rsidRPr="00D0162F" w:rsidRDefault="00000000" w:rsidP="00590D40">
            <w:pPr>
              <w:pStyle w:val="TAC"/>
              <w:keepNext w:val="0"/>
              <w:keepLines w:val="0"/>
              <w:rPr>
                <w:rFonts w:cs="Arial"/>
                <w:sz w:val="16"/>
                <w:szCs w:val="16"/>
              </w:rPr>
            </w:pPr>
            <w:hyperlink r:id="rId39" w:history="1">
              <w:r w:rsidR="00AB67FA" w:rsidRPr="00D0162F">
                <w:rPr>
                  <w:rFonts w:cs="Arial"/>
                  <w:sz w:val="16"/>
                  <w:szCs w:val="16"/>
                </w:rPr>
                <w:t>R5-191487</w:t>
              </w:r>
            </w:hyperlink>
          </w:p>
        </w:tc>
        <w:tc>
          <w:tcPr>
            <w:tcW w:w="565" w:type="dxa"/>
            <w:shd w:val="solid" w:color="FFFFFF" w:fill="auto"/>
            <w:vAlign w:val="center"/>
          </w:tcPr>
          <w:p w14:paraId="0F7E561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CB8EFB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DD03C8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AE0D96" w14:textId="5065C8CE"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S-RSRQ</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84BFC7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DD33752" w14:textId="77777777" w:rsidTr="000B1149">
        <w:trPr>
          <w:jc w:val="center"/>
        </w:trPr>
        <w:tc>
          <w:tcPr>
            <w:tcW w:w="743" w:type="dxa"/>
          </w:tcPr>
          <w:p w14:paraId="0EEAB43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D1068A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98B1A11" w14:textId="77777777" w:rsidR="00AB67FA" w:rsidRPr="00D0162F" w:rsidRDefault="00000000" w:rsidP="00590D40">
            <w:pPr>
              <w:pStyle w:val="TAC"/>
              <w:keepNext w:val="0"/>
              <w:keepLines w:val="0"/>
              <w:rPr>
                <w:rFonts w:cs="Arial"/>
                <w:sz w:val="16"/>
                <w:szCs w:val="16"/>
              </w:rPr>
            </w:pPr>
            <w:hyperlink r:id="rId40" w:history="1">
              <w:r w:rsidR="00AB67FA" w:rsidRPr="00D0162F">
                <w:rPr>
                  <w:rFonts w:cs="Arial"/>
                  <w:sz w:val="16"/>
                  <w:szCs w:val="16"/>
                </w:rPr>
                <w:t>R5-191488</w:t>
              </w:r>
            </w:hyperlink>
          </w:p>
        </w:tc>
        <w:tc>
          <w:tcPr>
            <w:tcW w:w="565" w:type="dxa"/>
            <w:shd w:val="solid" w:color="FFFFFF" w:fill="auto"/>
            <w:vAlign w:val="center"/>
          </w:tcPr>
          <w:p w14:paraId="4873EA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20182C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F0384A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505E65F" w14:textId="7F8D51E8"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L1-RSRP</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E63983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404920B" w14:textId="77777777" w:rsidTr="000B1149">
        <w:trPr>
          <w:jc w:val="center"/>
        </w:trPr>
        <w:tc>
          <w:tcPr>
            <w:tcW w:w="743" w:type="dxa"/>
          </w:tcPr>
          <w:p w14:paraId="7AFE07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E69008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D45688D" w14:textId="77777777" w:rsidR="00AB67FA" w:rsidRPr="00D0162F" w:rsidRDefault="00000000" w:rsidP="00590D40">
            <w:pPr>
              <w:pStyle w:val="TAC"/>
              <w:keepNext w:val="0"/>
              <w:keepLines w:val="0"/>
              <w:rPr>
                <w:rFonts w:cs="Arial"/>
                <w:sz w:val="16"/>
                <w:szCs w:val="16"/>
              </w:rPr>
            </w:pPr>
            <w:hyperlink r:id="rId41" w:history="1">
              <w:r w:rsidR="00AB67FA" w:rsidRPr="00D0162F">
                <w:rPr>
                  <w:rFonts w:cs="Arial"/>
                  <w:sz w:val="16"/>
                  <w:szCs w:val="16"/>
                </w:rPr>
                <w:t>R5-191489</w:t>
              </w:r>
            </w:hyperlink>
          </w:p>
        </w:tc>
        <w:tc>
          <w:tcPr>
            <w:tcW w:w="565" w:type="dxa"/>
            <w:shd w:val="solid" w:color="FFFFFF" w:fill="auto"/>
            <w:vAlign w:val="center"/>
          </w:tcPr>
          <w:p w14:paraId="0AC89D4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D474FA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3C80B8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C6FA4B7" w14:textId="3F3F2EB4"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SS-RSRP</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120EFCC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0C667C5" w14:textId="77777777" w:rsidTr="000B1149">
        <w:trPr>
          <w:jc w:val="center"/>
        </w:trPr>
        <w:tc>
          <w:tcPr>
            <w:tcW w:w="743" w:type="dxa"/>
          </w:tcPr>
          <w:p w14:paraId="1E63A6D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04165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7DAD795" w14:textId="77777777" w:rsidR="00AB67FA" w:rsidRPr="00D0162F" w:rsidRDefault="00000000" w:rsidP="00590D40">
            <w:pPr>
              <w:pStyle w:val="TAC"/>
              <w:keepNext w:val="0"/>
              <w:keepLines w:val="0"/>
              <w:rPr>
                <w:rFonts w:cs="Arial"/>
                <w:sz w:val="16"/>
                <w:szCs w:val="16"/>
              </w:rPr>
            </w:pPr>
            <w:hyperlink r:id="rId42" w:history="1">
              <w:r w:rsidR="00AB67FA" w:rsidRPr="00D0162F">
                <w:rPr>
                  <w:rFonts w:cs="Arial"/>
                  <w:sz w:val="16"/>
                  <w:szCs w:val="16"/>
                </w:rPr>
                <w:t>R5-191490</w:t>
              </w:r>
            </w:hyperlink>
          </w:p>
        </w:tc>
        <w:tc>
          <w:tcPr>
            <w:tcW w:w="565" w:type="dxa"/>
            <w:shd w:val="solid" w:color="FFFFFF" w:fill="auto"/>
            <w:vAlign w:val="center"/>
          </w:tcPr>
          <w:p w14:paraId="518D5B4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6F2843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0C6DCE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815D9EB" w14:textId="2C710F22"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SS-RSRQ</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3955EF3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85C01C" w14:textId="77777777" w:rsidTr="000B1149">
        <w:trPr>
          <w:jc w:val="center"/>
        </w:trPr>
        <w:tc>
          <w:tcPr>
            <w:tcW w:w="743" w:type="dxa"/>
          </w:tcPr>
          <w:p w14:paraId="4687CE2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FC82FC"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39EF11" w14:textId="77777777" w:rsidR="00AB67FA" w:rsidRPr="00D0162F" w:rsidRDefault="00000000" w:rsidP="00590D40">
            <w:pPr>
              <w:pStyle w:val="TAC"/>
              <w:keepNext w:val="0"/>
              <w:keepLines w:val="0"/>
              <w:rPr>
                <w:rFonts w:cs="Arial"/>
                <w:sz w:val="16"/>
                <w:szCs w:val="16"/>
              </w:rPr>
            </w:pPr>
            <w:hyperlink r:id="rId43" w:history="1">
              <w:r w:rsidR="00AB67FA" w:rsidRPr="00D0162F">
                <w:rPr>
                  <w:rFonts w:cs="Arial"/>
                  <w:sz w:val="16"/>
                  <w:szCs w:val="16"/>
                </w:rPr>
                <w:t>R5-191491</w:t>
              </w:r>
            </w:hyperlink>
          </w:p>
        </w:tc>
        <w:tc>
          <w:tcPr>
            <w:tcW w:w="565" w:type="dxa"/>
            <w:shd w:val="solid" w:color="FFFFFF" w:fill="auto"/>
            <w:vAlign w:val="center"/>
          </w:tcPr>
          <w:p w14:paraId="259519C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40A760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05FC89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59FD41F" w14:textId="6C5D8656"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L1-RSRP</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0F99A61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F063763" w14:textId="77777777" w:rsidTr="000B1149">
        <w:trPr>
          <w:jc w:val="center"/>
        </w:trPr>
        <w:tc>
          <w:tcPr>
            <w:tcW w:w="743" w:type="dxa"/>
          </w:tcPr>
          <w:p w14:paraId="6A27C06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20CD4C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14CD52E" w14:textId="77777777" w:rsidR="00AB67FA" w:rsidRPr="00D0162F" w:rsidRDefault="00000000" w:rsidP="00590D40">
            <w:pPr>
              <w:pStyle w:val="TAC"/>
              <w:keepNext w:val="0"/>
              <w:keepLines w:val="0"/>
              <w:rPr>
                <w:rFonts w:cs="Arial"/>
                <w:sz w:val="16"/>
                <w:szCs w:val="16"/>
              </w:rPr>
            </w:pPr>
            <w:hyperlink r:id="rId44" w:history="1">
              <w:r w:rsidR="00AB67FA" w:rsidRPr="00D0162F">
                <w:rPr>
                  <w:rFonts w:cs="Arial"/>
                  <w:sz w:val="16"/>
                  <w:szCs w:val="16"/>
                </w:rPr>
                <w:t>R5-191492</w:t>
              </w:r>
            </w:hyperlink>
          </w:p>
        </w:tc>
        <w:tc>
          <w:tcPr>
            <w:tcW w:w="565" w:type="dxa"/>
            <w:shd w:val="solid" w:color="FFFFFF" w:fill="auto"/>
            <w:vAlign w:val="center"/>
          </w:tcPr>
          <w:p w14:paraId="4B9B003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464AB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525854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B770C99" w14:textId="2BD42CA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12B23B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E1BA29" w14:textId="77777777" w:rsidTr="000B1149">
        <w:trPr>
          <w:jc w:val="center"/>
        </w:trPr>
        <w:tc>
          <w:tcPr>
            <w:tcW w:w="743" w:type="dxa"/>
          </w:tcPr>
          <w:p w14:paraId="3C87C03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EE68D8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DD00B59" w14:textId="77777777" w:rsidR="00AB67FA" w:rsidRPr="00D0162F" w:rsidRDefault="00000000" w:rsidP="00590D40">
            <w:pPr>
              <w:pStyle w:val="TAC"/>
              <w:keepNext w:val="0"/>
              <w:keepLines w:val="0"/>
              <w:rPr>
                <w:rFonts w:cs="Arial"/>
                <w:sz w:val="16"/>
                <w:szCs w:val="16"/>
              </w:rPr>
            </w:pPr>
            <w:hyperlink r:id="rId45" w:history="1">
              <w:r w:rsidR="00AB67FA" w:rsidRPr="00D0162F">
                <w:rPr>
                  <w:rFonts w:cs="Arial"/>
                  <w:sz w:val="16"/>
                  <w:szCs w:val="16"/>
                </w:rPr>
                <w:t>R5-191493</w:t>
              </w:r>
            </w:hyperlink>
          </w:p>
        </w:tc>
        <w:tc>
          <w:tcPr>
            <w:tcW w:w="565" w:type="dxa"/>
            <w:shd w:val="solid" w:color="FFFFFF" w:fill="auto"/>
            <w:vAlign w:val="center"/>
          </w:tcPr>
          <w:p w14:paraId="21501B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9403E6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0A71C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60EC28A" w14:textId="73C879A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F49F24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ED5B12D" w14:textId="77777777" w:rsidTr="000B1149">
        <w:trPr>
          <w:jc w:val="center"/>
        </w:trPr>
        <w:tc>
          <w:tcPr>
            <w:tcW w:w="743" w:type="dxa"/>
          </w:tcPr>
          <w:p w14:paraId="28AF7B4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F1A32F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B21C6C1" w14:textId="77777777" w:rsidR="00AB67FA" w:rsidRPr="00D0162F" w:rsidRDefault="00000000" w:rsidP="00590D40">
            <w:pPr>
              <w:pStyle w:val="TAC"/>
              <w:keepNext w:val="0"/>
              <w:keepLines w:val="0"/>
              <w:rPr>
                <w:rFonts w:cs="Arial"/>
                <w:sz w:val="16"/>
                <w:szCs w:val="16"/>
              </w:rPr>
            </w:pPr>
            <w:hyperlink r:id="rId46" w:history="1">
              <w:r w:rsidR="00AB67FA" w:rsidRPr="00D0162F">
                <w:rPr>
                  <w:rFonts w:cs="Arial"/>
                  <w:sz w:val="16"/>
                  <w:szCs w:val="16"/>
                </w:rPr>
                <w:t>R5-191494</w:t>
              </w:r>
            </w:hyperlink>
          </w:p>
        </w:tc>
        <w:tc>
          <w:tcPr>
            <w:tcW w:w="565" w:type="dxa"/>
            <w:shd w:val="solid" w:color="FFFFFF" w:fill="auto"/>
            <w:vAlign w:val="center"/>
          </w:tcPr>
          <w:p w14:paraId="39D2CDB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72B3CD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0C945D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489251E" w14:textId="7640C73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5C61CBD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E706144" w14:textId="77777777" w:rsidTr="000B1149">
        <w:trPr>
          <w:jc w:val="center"/>
        </w:trPr>
        <w:tc>
          <w:tcPr>
            <w:tcW w:w="743" w:type="dxa"/>
          </w:tcPr>
          <w:p w14:paraId="56FADC6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E6E33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4A88A5A" w14:textId="77777777" w:rsidR="00AB67FA" w:rsidRPr="00D0162F" w:rsidRDefault="00000000" w:rsidP="00590D40">
            <w:pPr>
              <w:pStyle w:val="TAC"/>
              <w:keepNext w:val="0"/>
              <w:keepLines w:val="0"/>
              <w:rPr>
                <w:rFonts w:cs="Arial"/>
                <w:sz w:val="16"/>
                <w:szCs w:val="16"/>
              </w:rPr>
            </w:pPr>
            <w:hyperlink r:id="rId47" w:history="1">
              <w:r w:rsidR="00AB67FA" w:rsidRPr="00D0162F">
                <w:rPr>
                  <w:rFonts w:cs="Arial"/>
                  <w:sz w:val="16"/>
                  <w:szCs w:val="16"/>
                </w:rPr>
                <w:t>R5-191495</w:t>
              </w:r>
            </w:hyperlink>
          </w:p>
        </w:tc>
        <w:tc>
          <w:tcPr>
            <w:tcW w:w="565" w:type="dxa"/>
            <w:shd w:val="solid" w:color="FFFFFF" w:fill="auto"/>
            <w:vAlign w:val="center"/>
          </w:tcPr>
          <w:p w14:paraId="30D08DD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BDD4CB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3D4CE6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5FE97DD" w14:textId="11BA3ED2"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314C257"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2A76196" w14:textId="77777777" w:rsidTr="000B1149">
        <w:trPr>
          <w:jc w:val="center"/>
        </w:trPr>
        <w:tc>
          <w:tcPr>
            <w:tcW w:w="743" w:type="dxa"/>
          </w:tcPr>
          <w:p w14:paraId="2850497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2B202DC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8A192C" w14:textId="77777777" w:rsidR="00AB67FA" w:rsidRPr="00D0162F" w:rsidRDefault="00000000" w:rsidP="00590D40">
            <w:pPr>
              <w:pStyle w:val="TAC"/>
              <w:keepNext w:val="0"/>
              <w:keepLines w:val="0"/>
              <w:rPr>
                <w:rFonts w:cs="Arial"/>
                <w:sz w:val="16"/>
                <w:szCs w:val="16"/>
              </w:rPr>
            </w:pPr>
            <w:hyperlink r:id="rId48" w:history="1">
              <w:r w:rsidR="00AB67FA" w:rsidRPr="00D0162F">
                <w:rPr>
                  <w:rFonts w:cs="Arial"/>
                  <w:sz w:val="16"/>
                  <w:szCs w:val="16"/>
                </w:rPr>
                <w:t>R5-191720</w:t>
              </w:r>
            </w:hyperlink>
          </w:p>
        </w:tc>
        <w:tc>
          <w:tcPr>
            <w:tcW w:w="565" w:type="dxa"/>
            <w:shd w:val="solid" w:color="FFFFFF" w:fill="auto"/>
            <w:vAlign w:val="center"/>
          </w:tcPr>
          <w:p w14:paraId="28F45E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1DD83C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A15104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51D78D6" w14:textId="0761392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mapping</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measurement</w:t>
            </w:r>
          </w:p>
        </w:tc>
        <w:tc>
          <w:tcPr>
            <w:tcW w:w="742" w:type="dxa"/>
            <w:shd w:val="solid" w:color="FFFFFF" w:fill="auto"/>
          </w:tcPr>
          <w:p w14:paraId="16B180D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377C46E" w14:textId="77777777" w:rsidTr="000B1149">
        <w:trPr>
          <w:jc w:val="center"/>
        </w:trPr>
        <w:tc>
          <w:tcPr>
            <w:tcW w:w="743" w:type="dxa"/>
          </w:tcPr>
          <w:p w14:paraId="5A578FE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C389E0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3128DB0" w14:textId="77777777" w:rsidR="00AB67FA" w:rsidRPr="00D0162F" w:rsidRDefault="00000000" w:rsidP="00590D40">
            <w:pPr>
              <w:pStyle w:val="TAC"/>
              <w:keepNext w:val="0"/>
              <w:keepLines w:val="0"/>
              <w:rPr>
                <w:rFonts w:cs="Arial"/>
                <w:sz w:val="16"/>
                <w:szCs w:val="16"/>
              </w:rPr>
            </w:pPr>
            <w:hyperlink r:id="rId49" w:history="1">
              <w:r w:rsidR="00AB67FA" w:rsidRPr="00D0162F">
                <w:rPr>
                  <w:rFonts w:cs="Arial"/>
                  <w:sz w:val="16"/>
                  <w:szCs w:val="16"/>
                </w:rPr>
                <w:t>R5-191924</w:t>
              </w:r>
            </w:hyperlink>
          </w:p>
        </w:tc>
        <w:tc>
          <w:tcPr>
            <w:tcW w:w="565" w:type="dxa"/>
            <w:shd w:val="solid" w:color="FFFFFF" w:fill="auto"/>
            <w:vAlign w:val="center"/>
          </w:tcPr>
          <w:p w14:paraId="09D286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C80EBD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8E3C9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5ACA718" w14:textId="1296F9F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default</w:t>
            </w:r>
            <w:r w:rsidR="006E0A54" w:rsidRPr="00D0162F">
              <w:rPr>
                <w:rFonts w:cs="Arial"/>
                <w:sz w:val="16"/>
                <w:szCs w:val="16"/>
              </w:rPr>
              <w:t xml:space="preserve"> </w:t>
            </w:r>
            <w:r w:rsidRPr="00D0162F">
              <w:rPr>
                <w:rFonts w:cs="Arial"/>
                <w:sz w:val="16"/>
                <w:szCs w:val="16"/>
              </w:rPr>
              <w:t>message</w:t>
            </w:r>
            <w:r w:rsidR="006E0A54" w:rsidRPr="00D0162F">
              <w:rPr>
                <w:rFonts w:cs="Arial"/>
                <w:sz w:val="16"/>
                <w:szCs w:val="16"/>
              </w:rPr>
              <w:t xml:space="preserve"> </w:t>
            </w:r>
            <w:r w:rsidRPr="00D0162F">
              <w:rPr>
                <w:rFonts w:cs="Arial"/>
                <w:sz w:val="16"/>
                <w:szCs w:val="16"/>
              </w:rPr>
              <w:t>contents</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RRM</w:t>
            </w:r>
          </w:p>
        </w:tc>
        <w:tc>
          <w:tcPr>
            <w:tcW w:w="742" w:type="dxa"/>
            <w:shd w:val="solid" w:color="FFFFFF" w:fill="auto"/>
          </w:tcPr>
          <w:p w14:paraId="0B930D7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AD1673F" w14:textId="77777777" w:rsidTr="000B1149">
        <w:trPr>
          <w:jc w:val="center"/>
        </w:trPr>
        <w:tc>
          <w:tcPr>
            <w:tcW w:w="743" w:type="dxa"/>
          </w:tcPr>
          <w:p w14:paraId="44B766A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AEA2BCC"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49F191D" w14:textId="77777777" w:rsidR="00AB67FA" w:rsidRPr="00D0162F" w:rsidRDefault="00000000" w:rsidP="00590D40">
            <w:pPr>
              <w:pStyle w:val="TAC"/>
              <w:keepNext w:val="0"/>
              <w:keepLines w:val="0"/>
              <w:rPr>
                <w:rFonts w:cs="Arial"/>
                <w:sz w:val="16"/>
                <w:szCs w:val="16"/>
              </w:rPr>
            </w:pPr>
            <w:hyperlink r:id="rId50" w:history="1">
              <w:r w:rsidR="00AB67FA" w:rsidRPr="00D0162F">
                <w:rPr>
                  <w:rFonts w:cs="Arial"/>
                  <w:sz w:val="16"/>
                  <w:szCs w:val="16"/>
                </w:rPr>
                <w:t>R5-191926</w:t>
              </w:r>
            </w:hyperlink>
          </w:p>
        </w:tc>
        <w:tc>
          <w:tcPr>
            <w:tcW w:w="565" w:type="dxa"/>
            <w:shd w:val="solid" w:color="FFFFFF" w:fill="auto"/>
            <w:vAlign w:val="center"/>
          </w:tcPr>
          <w:p w14:paraId="3693258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612BA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77680A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83304D2" w14:textId="4742D0D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ven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configuration</w:t>
            </w:r>
            <w:r w:rsidR="006E0A54" w:rsidRPr="00D0162F">
              <w:rPr>
                <w:rFonts w:cs="Arial"/>
                <w:sz w:val="16"/>
                <w:szCs w:val="16"/>
              </w:rPr>
              <w:t xml:space="preserve"> </w:t>
            </w:r>
            <w:r w:rsidRPr="00D0162F">
              <w:rPr>
                <w:rFonts w:cs="Arial"/>
                <w:sz w:val="16"/>
                <w:szCs w:val="16"/>
              </w:rPr>
              <w:t>mapping</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E</w:t>
            </w:r>
          </w:p>
        </w:tc>
        <w:tc>
          <w:tcPr>
            <w:tcW w:w="742" w:type="dxa"/>
            <w:shd w:val="solid" w:color="FFFFFF" w:fill="auto"/>
          </w:tcPr>
          <w:p w14:paraId="584CF14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48F01BF" w14:textId="77777777" w:rsidTr="000B1149">
        <w:trPr>
          <w:jc w:val="center"/>
        </w:trPr>
        <w:tc>
          <w:tcPr>
            <w:tcW w:w="743" w:type="dxa"/>
          </w:tcPr>
          <w:p w14:paraId="6E729AA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DA4C0E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48A3B75" w14:textId="77777777" w:rsidR="00AB67FA" w:rsidRPr="00D0162F" w:rsidRDefault="00000000" w:rsidP="00590D40">
            <w:pPr>
              <w:pStyle w:val="TAC"/>
              <w:keepNext w:val="0"/>
              <w:keepLines w:val="0"/>
              <w:rPr>
                <w:rFonts w:cs="Arial"/>
                <w:sz w:val="16"/>
                <w:szCs w:val="16"/>
              </w:rPr>
            </w:pPr>
            <w:hyperlink r:id="rId51" w:history="1">
              <w:r w:rsidR="00AB67FA" w:rsidRPr="00D0162F">
                <w:rPr>
                  <w:rFonts w:cs="Arial"/>
                  <w:sz w:val="16"/>
                  <w:szCs w:val="16"/>
                </w:rPr>
                <w:t>R5-191930</w:t>
              </w:r>
            </w:hyperlink>
          </w:p>
        </w:tc>
        <w:tc>
          <w:tcPr>
            <w:tcW w:w="565" w:type="dxa"/>
            <w:shd w:val="solid" w:color="FFFFFF" w:fill="auto"/>
            <w:vAlign w:val="center"/>
          </w:tcPr>
          <w:p w14:paraId="7617DEE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CF373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486C1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0B0A6E4" w14:textId="00210FFD"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3</w:t>
            </w:r>
          </w:p>
        </w:tc>
        <w:tc>
          <w:tcPr>
            <w:tcW w:w="742" w:type="dxa"/>
            <w:shd w:val="solid" w:color="FFFFFF" w:fill="auto"/>
          </w:tcPr>
          <w:p w14:paraId="53FF4F3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2CF23CC" w14:textId="77777777" w:rsidTr="000B1149">
        <w:trPr>
          <w:jc w:val="center"/>
        </w:trPr>
        <w:tc>
          <w:tcPr>
            <w:tcW w:w="743" w:type="dxa"/>
          </w:tcPr>
          <w:p w14:paraId="7D42AD2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1FA079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002E67A" w14:textId="77777777" w:rsidR="00AB67FA" w:rsidRPr="00D0162F" w:rsidRDefault="00000000" w:rsidP="00590D40">
            <w:pPr>
              <w:pStyle w:val="TAC"/>
              <w:keepNext w:val="0"/>
              <w:keepLines w:val="0"/>
              <w:rPr>
                <w:rFonts w:cs="Arial"/>
                <w:sz w:val="16"/>
                <w:szCs w:val="16"/>
              </w:rPr>
            </w:pPr>
            <w:hyperlink r:id="rId52" w:history="1">
              <w:r w:rsidR="00AB67FA" w:rsidRPr="00D0162F">
                <w:rPr>
                  <w:rFonts w:cs="Arial"/>
                  <w:sz w:val="16"/>
                  <w:szCs w:val="16"/>
                </w:rPr>
                <w:t>R5-191931</w:t>
              </w:r>
            </w:hyperlink>
          </w:p>
        </w:tc>
        <w:tc>
          <w:tcPr>
            <w:tcW w:w="565" w:type="dxa"/>
            <w:shd w:val="solid" w:color="FFFFFF" w:fill="auto"/>
            <w:vAlign w:val="center"/>
          </w:tcPr>
          <w:p w14:paraId="3A50CB5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8966EB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21A08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B18D453" w14:textId="204115E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4</w:t>
            </w:r>
          </w:p>
        </w:tc>
        <w:tc>
          <w:tcPr>
            <w:tcW w:w="742" w:type="dxa"/>
            <w:shd w:val="solid" w:color="FFFFFF" w:fill="auto"/>
          </w:tcPr>
          <w:p w14:paraId="0296809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10BE961" w14:textId="77777777" w:rsidTr="000B1149">
        <w:trPr>
          <w:jc w:val="center"/>
        </w:trPr>
        <w:tc>
          <w:tcPr>
            <w:tcW w:w="743" w:type="dxa"/>
          </w:tcPr>
          <w:p w14:paraId="3F9D43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F29953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94E23D7" w14:textId="77777777" w:rsidR="00AB67FA" w:rsidRPr="00D0162F" w:rsidRDefault="00000000" w:rsidP="00590D40">
            <w:pPr>
              <w:pStyle w:val="TAC"/>
              <w:keepNext w:val="0"/>
              <w:keepLines w:val="0"/>
              <w:rPr>
                <w:rFonts w:cs="Arial"/>
                <w:sz w:val="16"/>
                <w:szCs w:val="16"/>
              </w:rPr>
            </w:pPr>
            <w:hyperlink r:id="rId53" w:history="1">
              <w:r w:rsidR="00AB67FA" w:rsidRPr="00D0162F">
                <w:rPr>
                  <w:rFonts w:cs="Arial"/>
                  <w:sz w:val="16"/>
                  <w:szCs w:val="16"/>
                </w:rPr>
                <w:t>R5-191934</w:t>
              </w:r>
            </w:hyperlink>
          </w:p>
        </w:tc>
        <w:tc>
          <w:tcPr>
            <w:tcW w:w="565" w:type="dxa"/>
            <w:shd w:val="solid" w:color="FFFFFF" w:fill="auto"/>
            <w:vAlign w:val="center"/>
          </w:tcPr>
          <w:p w14:paraId="55C1C62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5DC62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2B6AEE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561A0D3" w14:textId="215F890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7</w:t>
            </w:r>
          </w:p>
        </w:tc>
        <w:tc>
          <w:tcPr>
            <w:tcW w:w="742" w:type="dxa"/>
            <w:shd w:val="solid" w:color="FFFFFF" w:fill="auto"/>
          </w:tcPr>
          <w:p w14:paraId="6D6399B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481C6B" w14:textId="77777777" w:rsidTr="000B1149">
        <w:trPr>
          <w:jc w:val="center"/>
        </w:trPr>
        <w:tc>
          <w:tcPr>
            <w:tcW w:w="743" w:type="dxa"/>
          </w:tcPr>
          <w:p w14:paraId="6104EC34"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4E6690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658C940" w14:textId="77777777" w:rsidR="00AB67FA" w:rsidRPr="00D0162F" w:rsidRDefault="00000000" w:rsidP="00590D40">
            <w:pPr>
              <w:pStyle w:val="TAC"/>
              <w:keepNext w:val="0"/>
              <w:keepLines w:val="0"/>
              <w:rPr>
                <w:rFonts w:cs="Arial"/>
                <w:sz w:val="16"/>
                <w:szCs w:val="16"/>
              </w:rPr>
            </w:pPr>
            <w:hyperlink r:id="rId54" w:history="1">
              <w:r w:rsidR="00AB67FA" w:rsidRPr="00D0162F">
                <w:rPr>
                  <w:rFonts w:cs="Arial"/>
                  <w:sz w:val="16"/>
                  <w:szCs w:val="16"/>
                </w:rPr>
                <w:t>R5-191935</w:t>
              </w:r>
            </w:hyperlink>
          </w:p>
        </w:tc>
        <w:tc>
          <w:tcPr>
            <w:tcW w:w="565" w:type="dxa"/>
            <w:shd w:val="solid" w:color="FFFFFF" w:fill="auto"/>
            <w:vAlign w:val="center"/>
          </w:tcPr>
          <w:p w14:paraId="772D788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676FDC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DF1E66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420B89E" w14:textId="36F7CB4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8</w:t>
            </w:r>
          </w:p>
        </w:tc>
        <w:tc>
          <w:tcPr>
            <w:tcW w:w="742" w:type="dxa"/>
            <w:shd w:val="solid" w:color="FFFFFF" w:fill="auto"/>
          </w:tcPr>
          <w:p w14:paraId="7657258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A68B21" w14:textId="77777777" w:rsidTr="000B1149">
        <w:trPr>
          <w:jc w:val="center"/>
        </w:trPr>
        <w:tc>
          <w:tcPr>
            <w:tcW w:w="743" w:type="dxa"/>
          </w:tcPr>
          <w:p w14:paraId="5176DCF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80783A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352D05F" w14:textId="77777777" w:rsidR="00AB67FA" w:rsidRPr="00D0162F" w:rsidRDefault="00000000" w:rsidP="00590D40">
            <w:pPr>
              <w:pStyle w:val="TAC"/>
              <w:keepNext w:val="0"/>
              <w:keepLines w:val="0"/>
              <w:rPr>
                <w:rFonts w:cs="Arial"/>
                <w:sz w:val="16"/>
                <w:szCs w:val="16"/>
              </w:rPr>
            </w:pPr>
            <w:hyperlink r:id="rId55" w:history="1">
              <w:r w:rsidR="00AB67FA" w:rsidRPr="00D0162F">
                <w:rPr>
                  <w:rFonts w:cs="Arial"/>
                  <w:sz w:val="16"/>
                  <w:szCs w:val="16"/>
                </w:rPr>
                <w:t>R5-191936</w:t>
              </w:r>
            </w:hyperlink>
          </w:p>
        </w:tc>
        <w:tc>
          <w:tcPr>
            <w:tcW w:w="565" w:type="dxa"/>
            <w:shd w:val="solid" w:color="FFFFFF" w:fill="auto"/>
            <w:vAlign w:val="center"/>
          </w:tcPr>
          <w:p w14:paraId="0B10AE8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A03EE4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3D8B19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B22F176" w14:textId="50CE63C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Minimum</w:t>
            </w:r>
            <w:r w:rsidR="006E0A54" w:rsidRPr="00D0162F">
              <w:rPr>
                <w:rFonts w:cs="Arial"/>
                <w:sz w:val="16"/>
                <w:szCs w:val="16"/>
              </w:rPr>
              <w:t xml:space="preserve"> </w:t>
            </w:r>
            <w:r w:rsidRPr="00D0162F">
              <w:rPr>
                <w:rFonts w:cs="Arial"/>
                <w:sz w:val="16"/>
                <w:szCs w:val="16"/>
              </w:rPr>
              <w:t>conformance</w:t>
            </w:r>
            <w:r w:rsidR="006E0A54" w:rsidRPr="00D0162F">
              <w:rPr>
                <w:rFonts w:cs="Arial"/>
                <w:sz w:val="16"/>
                <w:szCs w:val="16"/>
              </w:rPr>
              <w:t xml:space="preserve"> </w:t>
            </w:r>
            <w:r w:rsidRPr="00D0162F">
              <w:rPr>
                <w:rFonts w:cs="Arial"/>
                <w:sz w:val="16"/>
                <w:szCs w:val="16"/>
              </w:rPr>
              <w:t>requirements</w:t>
            </w:r>
            <w:r w:rsidR="006E0A54" w:rsidRPr="00D0162F">
              <w:rPr>
                <w:rFonts w:cs="Arial"/>
                <w:sz w:val="16"/>
                <w:szCs w:val="16"/>
              </w:rPr>
              <w:t xml:space="preserve"> </w:t>
            </w:r>
            <w:r w:rsidRPr="00D0162F">
              <w:rPr>
                <w:rFonts w:cs="Arial"/>
                <w:sz w:val="16"/>
                <w:szCs w:val="16"/>
              </w:rPr>
              <w:t>5.6.2.0</w:t>
            </w:r>
          </w:p>
        </w:tc>
        <w:tc>
          <w:tcPr>
            <w:tcW w:w="742" w:type="dxa"/>
            <w:shd w:val="solid" w:color="FFFFFF" w:fill="auto"/>
          </w:tcPr>
          <w:p w14:paraId="1696076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FAD651E" w14:textId="77777777" w:rsidTr="000B1149">
        <w:trPr>
          <w:jc w:val="center"/>
        </w:trPr>
        <w:tc>
          <w:tcPr>
            <w:tcW w:w="743" w:type="dxa"/>
          </w:tcPr>
          <w:p w14:paraId="543437D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250396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AB72AFE" w14:textId="77777777" w:rsidR="00AB67FA" w:rsidRPr="00D0162F" w:rsidRDefault="00000000" w:rsidP="00590D40">
            <w:pPr>
              <w:pStyle w:val="TAC"/>
              <w:keepNext w:val="0"/>
              <w:keepLines w:val="0"/>
              <w:rPr>
                <w:rFonts w:cs="Arial"/>
                <w:sz w:val="16"/>
                <w:szCs w:val="16"/>
              </w:rPr>
            </w:pPr>
            <w:hyperlink r:id="rId56" w:history="1">
              <w:r w:rsidR="00AB67FA" w:rsidRPr="00D0162F">
                <w:rPr>
                  <w:rFonts w:cs="Arial"/>
                  <w:sz w:val="16"/>
                  <w:szCs w:val="16"/>
                </w:rPr>
                <w:t>R5-191937</w:t>
              </w:r>
            </w:hyperlink>
          </w:p>
        </w:tc>
        <w:tc>
          <w:tcPr>
            <w:tcW w:w="565" w:type="dxa"/>
            <w:shd w:val="solid" w:color="FFFFFF" w:fill="auto"/>
            <w:vAlign w:val="center"/>
          </w:tcPr>
          <w:p w14:paraId="2FF90E7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0ABD96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BC0CBF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E5CAFE0" w14:textId="47A4B5CE"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1</w:t>
            </w:r>
          </w:p>
        </w:tc>
        <w:tc>
          <w:tcPr>
            <w:tcW w:w="742" w:type="dxa"/>
            <w:shd w:val="solid" w:color="FFFFFF" w:fill="auto"/>
          </w:tcPr>
          <w:p w14:paraId="14D3E2B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7910283" w14:textId="77777777" w:rsidTr="000B1149">
        <w:trPr>
          <w:jc w:val="center"/>
        </w:trPr>
        <w:tc>
          <w:tcPr>
            <w:tcW w:w="743" w:type="dxa"/>
          </w:tcPr>
          <w:p w14:paraId="5A0CF32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DDA304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67A3A2D" w14:textId="77777777" w:rsidR="00AB67FA" w:rsidRPr="00D0162F" w:rsidRDefault="00000000" w:rsidP="00590D40">
            <w:pPr>
              <w:pStyle w:val="TAC"/>
              <w:keepNext w:val="0"/>
              <w:keepLines w:val="0"/>
              <w:rPr>
                <w:rFonts w:cs="Arial"/>
                <w:sz w:val="16"/>
                <w:szCs w:val="16"/>
              </w:rPr>
            </w:pPr>
            <w:hyperlink r:id="rId57" w:history="1">
              <w:r w:rsidR="00AB67FA" w:rsidRPr="00D0162F">
                <w:rPr>
                  <w:rFonts w:cs="Arial"/>
                  <w:sz w:val="16"/>
                  <w:szCs w:val="16"/>
                </w:rPr>
                <w:t>R5-191938</w:t>
              </w:r>
            </w:hyperlink>
          </w:p>
        </w:tc>
        <w:tc>
          <w:tcPr>
            <w:tcW w:w="565" w:type="dxa"/>
            <w:shd w:val="solid" w:color="FFFFFF" w:fill="auto"/>
            <w:vAlign w:val="center"/>
          </w:tcPr>
          <w:p w14:paraId="4A16C7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6E713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D0FA0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1140719" w14:textId="4744E44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2</w:t>
            </w:r>
          </w:p>
        </w:tc>
        <w:tc>
          <w:tcPr>
            <w:tcW w:w="742" w:type="dxa"/>
            <w:shd w:val="solid" w:color="FFFFFF" w:fill="auto"/>
          </w:tcPr>
          <w:p w14:paraId="28614B4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E0192DC" w14:textId="77777777" w:rsidTr="000B1149">
        <w:trPr>
          <w:jc w:val="center"/>
        </w:trPr>
        <w:tc>
          <w:tcPr>
            <w:tcW w:w="743" w:type="dxa"/>
          </w:tcPr>
          <w:p w14:paraId="511A25C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327C9A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8704317" w14:textId="77777777" w:rsidR="00AB67FA" w:rsidRPr="00D0162F" w:rsidRDefault="00000000" w:rsidP="00590D40">
            <w:pPr>
              <w:pStyle w:val="TAC"/>
              <w:keepNext w:val="0"/>
              <w:keepLines w:val="0"/>
              <w:rPr>
                <w:rFonts w:cs="Arial"/>
                <w:sz w:val="16"/>
                <w:szCs w:val="16"/>
              </w:rPr>
            </w:pPr>
            <w:hyperlink r:id="rId58" w:history="1">
              <w:r w:rsidR="00AB67FA" w:rsidRPr="00D0162F">
                <w:rPr>
                  <w:rFonts w:cs="Arial"/>
                  <w:sz w:val="16"/>
                  <w:szCs w:val="16"/>
                </w:rPr>
                <w:t>R5-191939</w:t>
              </w:r>
            </w:hyperlink>
          </w:p>
        </w:tc>
        <w:tc>
          <w:tcPr>
            <w:tcW w:w="565" w:type="dxa"/>
            <w:shd w:val="solid" w:color="FFFFFF" w:fill="auto"/>
            <w:vAlign w:val="center"/>
          </w:tcPr>
          <w:p w14:paraId="65CABC5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DA95B6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523946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100BFB5" w14:textId="3CFABE4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3</w:t>
            </w:r>
          </w:p>
        </w:tc>
        <w:tc>
          <w:tcPr>
            <w:tcW w:w="742" w:type="dxa"/>
            <w:shd w:val="solid" w:color="FFFFFF" w:fill="auto"/>
          </w:tcPr>
          <w:p w14:paraId="24C7548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7E30084" w14:textId="77777777" w:rsidTr="000B1149">
        <w:trPr>
          <w:jc w:val="center"/>
        </w:trPr>
        <w:tc>
          <w:tcPr>
            <w:tcW w:w="743" w:type="dxa"/>
          </w:tcPr>
          <w:p w14:paraId="6D6BCC0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B7EF4AB"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07D32F1" w14:textId="77777777" w:rsidR="00AB67FA" w:rsidRPr="00D0162F" w:rsidRDefault="00000000" w:rsidP="00590D40">
            <w:pPr>
              <w:pStyle w:val="TAC"/>
              <w:keepNext w:val="0"/>
              <w:keepLines w:val="0"/>
              <w:rPr>
                <w:rFonts w:cs="Arial"/>
                <w:sz w:val="16"/>
                <w:szCs w:val="16"/>
              </w:rPr>
            </w:pPr>
            <w:hyperlink r:id="rId59" w:history="1">
              <w:r w:rsidR="00AB67FA" w:rsidRPr="00D0162F">
                <w:rPr>
                  <w:rFonts w:cs="Arial"/>
                  <w:sz w:val="16"/>
                  <w:szCs w:val="16"/>
                </w:rPr>
                <w:t>R5-191940</w:t>
              </w:r>
            </w:hyperlink>
          </w:p>
        </w:tc>
        <w:tc>
          <w:tcPr>
            <w:tcW w:w="565" w:type="dxa"/>
            <w:shd w:val="solid" w:color="FFFFFF" w:fill="auto"/>
            <w:vAlign w:val="center"/>
          </w:tcPr>
          <w:p w14:paraId="4E1813D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BD826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D40BA2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7334DDB" w14:textId="644213D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4</w:t>
            </w:r>
          </w:p>
        </w:tc>
        <w:tc>
          <w:tcPr>
            <w:tcW w:w="742" w:type="dxa"/>
            <w:shd w:val="solid" w:color="FFFFFF" w:fill="auto"/>
          </w:tcPr>
          <w:p w14:paraId="263E878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BE6F0D" w14:textId="77777777" w:rsidTr="000B1149">
        <w:trPr>
          <w:jc w:val="center"/>
        </w:trPr>
        <w:tc>
          <w:tcPr>
            <w:tcW w:w="743" w:type="dxa"/>
          </w:tcPr>
          <w:p w14:paraId="6A97AF0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823838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579AAE8" w14:textId="77777777" w:rsidR="00AB67FA" w:rsidRPr="00D0162F" w:rsidRDefault="00000000" w:rsidP="00590D40">
            <w:pPr>
              <w:pStyle w:val="TAC"/>
              <w:keepNext w:val="0"/>
              <w:keepLines w:val="0"/>
              <w:rPr>
                <w:rFonts w:cs="Arial"/>
                <w:sz w:val="16"/>
                <w:szCs w:val="16"/>
              </w:rPr>
            </w:pPr>
            <w:hyperlink r:id="rId60" w:history="1">
              <w:r w:rsidR="00AB67FA" w:rsidRPr="00D0162F">
                <w:rPr>
                  <w:rFonts w:cs="Arial"/>
                  <w:sz w:val="16"/>
                  <w:szCs w:val="16"/>
                </w:rPr>
                <w:t>R5-191945</w:t>
              </w:r>
            </w:hyperlink>
          </w:p>
        </w:tc>
        <w:tc>
          <w:tcPr>
            <w:tcW w:w="565" w:type="dxa"/>
            <w:shd w:val="solid" w:color="FFFFFF" w:fill="auto"/>
            <w:vAlign w:val="center"/>
          </w:tcPr>
          <w:p w14:paraId="079E707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44CFAB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83C14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3E6A069" w14:textId="3EF760D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Minimum</w:t>
            </w:r>
            <w:r w:rsidR="006E0A54" w:rsidRPr="00D0162F">
              <w:rPr>
                <w:rFonts w:cs="Arial"/>
                <w:sz w:val="16"/>
                <w:szCs w:val="16"/>
              </w:rPr>
              <w:t xml:space="preserve"> </w:t>
            </w:r>
            <w:r w:rsidRPr="00D0162F">
              <w:rPr>
                <w:rFonts w:cs="Arial"/>
                <w:sz w:val="16"/>
                <w:szCs w:val="16"/>
              </w:rPr>
              <w:t>conformance</w:t>
            </w:r>
            <w:r w:rsidR="006E0A54" w:rsidRPr="00D0162F">
              <w:rPr>
                <w:rFonts w:cs="Arial"/>
                <w:sz w:val="16"/>
                <w:szCs w:val="16"/>
              </w:rPr>
              <w:t xml:space="preserve"> </w:t>
            </w:r>
            <w:r w:rsidRPr="00D0162F">
              <w:rPr>
                <w:rFonts w:cs="Arial"/>
                <w:sz w:val="16"/>
                <w:szCs w:val="16"/>
              </w:rPr>
              <w:t>requirements</w:t>
            </w:r>
            <w:r w:rsidR="006E0A54" w:rsidRPr="00D0162F">
              <w:rPr>
                <w:rFonts w:cs="Arial"/>
                <w:sz w:val="16"/>
                <w:szCs w:val="16"/>
              </w:rPr>
              <w:t xml:space="preserve"> </w:t>
            </w:r>
            <w:r w:rsidRPr="00D0162F">
              <w:rPr>
                <w:rFonts w:cs="Arial"/>
                <w:sz w:val="16"/>
                <w:szCs w:val="16"/>
              </w:rPr>
              <w:t>7.6.2.0</w:t>
            </w:r>
          </w:p>
        </w:tc>
        <w:tc>
          <w:tcPr>
            <w:tcW w:w="742" w:type="dxa"/>
            <w:shd w:val="solid" w:color="FFFFFF" w:fill="auto"/>
          </w:tcPr>
          <w:p w14:paraId="31A4A79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D0D6204" w14:textId="77777777" w:rsidTr="000B1149">
        <w:trPr>
          <w:jc w:val="center"/>
        </w:trPr>
        <w:tc>
          <w:tcPr>
            <w:tcW w:w="743" w:type="dxa"/>
          </w:tcPr>
          <w:p w14:paraId="68B710B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209829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1E3BE96" w14:textId="77777777" w:rsidR="00AB67FA" w:rsidRPr="00D0162F" w:rsidRDefault="00000000" w:rsidP="00590D40">
            <w:pPr>
              <w:pStyle w:val="TAC"/>
              <w:keepNext w:val="0"/>
              <w:keepLines w:val="0"/>
              <w:rPr>
                <w:rFonts w:cs="Arial"/>
                <w:sz w:val="16"/>
                <w:szCs w:val="16"/>
              </w:rPr>
            </w:pPr>
            <w:hyperlink r:id="rId61" w:history="1">
              <w:r w:rsidR="00AB67FA" w:rsidRPr="00D0162F">
                <w:rPr>
                  <w:rFonts w:cs="Arial"/>
                  <w:sz w:val="16"/>
                  <w:szCs w:val="16"/>
                </w:rPr>
                <w:t>R5-191946</w:t>
              </w:r>
            </w:hyperlink>
          </w:p>
        </w:tc>
        <w:tc>
          <w:tcPr>
            <w:tcW w:w="565" w:type="dxa"/>
            <w:shd w:val="solid" w:color="FFFFFF" w:fill="auto"/>
            <w:vAlign w:val="center"/>
          </w:tcPr>
          <w:p w14:paraId="2913514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521703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DA2DD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31D7EBA" w14:textId="6687DDF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1</w:t>
            </w:r>
          </w:p>
        </w:tc>
        <w:tc>
          <w:tcPr>
            <w:tcW w:w="742" w:type="dxa"/>
            <w:shd w:val="solid" w:color="FFFFFF" w:fill="auto"/>
          </w:tcPr>
          <w:p w14:paraId="3D93757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6D0E9C9" w14:textId="77777777" w:rsidTr="000B1149">
        <w:trPr>
          <w:jc w:val="center"/>
        </w:trPr>
        <w:tc>
          <w:tcPr>
            <w:tcW w:w="743" w:type="dxa"/>
          </w:tcPr>
          <w:p w14:paraId="657617D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E7E15A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612AE58" w14:textId="77777777" w:rsidR="00AB67FA" w:rsidRPr="00D0162F" w:rsidRDefault="00000000" w:rsidP="00590D40">
            <w:pPr>
              <w:pStyle w:val="TAC"/>
              <w:keepNext w:val="0"/>
              <w:keepLines w:val="0"/>
              <w:rPr>
                <w:rFonts w:cs="Arial"/>
                <w:sz w:val="16"/>
                <w:szCs w:val="16"/>
              </w:rPr>
            </w:pPr>
            <w:hyperlink r:id="rId62" w:history="1">
              <w:r w:rsidR="00AB67FA" w:rsidRPr="00D0162F">
                <w:rPr>
                  <w:rFonts w:cs="Arial"/>
                  <w:sz w:val="16"/>
                  <w:szCs w:val="16"/>
                </w:rPr>
                <w:t>R5-191947</w:t>
              </w:r>
            </w:hyperlink>
          </w:p>
        </w:tc>
        <w:tc>
          <w:tcPr>
            <w:tcW w:w="565" w:type="dxa"/>
            <w:shd w:val="solid" w:color="FFFFFF" w:fill="auto"/>
            <w:vAlign w:val="center"/>
          </w:tcPr>
          <w:p w14:paraId="55B742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28AB4B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43050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C24BAD3" w14:textId="2A196097"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2</w:t>
            </w:r>
          </w:p>
        </w:tc>
        <w:tc>
          <w:tcPr>
            <w:tcW w:w="742" w:type="dxa"/>
            <w:shd w:val="solid" w:color="FFFFFF" w:fill="auto"/>
          </w:tcPr>
          <w:p w14:paraId="2820365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302F0F5" w14:textId="77777777" w:rsidTr="000B1149">
        <w:trPr>
          <w:jc w:val="center"/>
        </w:trPr>
        <w:tc>
          <w:tcPr>
            <w:tcW w:w="743" w:type="dxa"/>
          </w:tcPr>
          <w:p w14:paraId="47A5C9D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E3D26D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B07782B" w14:textId="77777777" w:rsidR="00AB67FA" w:rsidRPr="00D0162F" w:rsidRDefault="00000000" w:rsidP="00590D40">
            <w:pPr>
              <w:pStyle w:val="TAC"/>
              <w:keepNext w:val="0"/>
              <w:keepLines w:val="0"/>
              <w:rPr>
                <w:rFonts w:cs="Arial"/>
                <w:sz w:val="16"/>
                <w:szCs w:val="16"/>
              </w:rPr>
            </w:pPr>
            <w:hyperlink r:id="rId63" w:history="1">
              <w:r w:rsidR="00AB67FA" w:rsidRPr="00D0162F">
                <w:rPr>
                  <w:rFonts w:cs="Arial"/>
                  <w:sz w:val="16"/>
                  <w:szCs w:val="16"/>
                </w:rPr>
                <w:t>R5-191948</w:t>
              </w:r>
            </w:hyperlink>
          </w:p>
        </w:tc>
        <w:tc>
          <w:tcPr>
            <w:tcW w:w="565" w:type="dxa"/>
            <w:shd w:val="solid" w:color="FFFFFF" w:fill="auto"/>
            <w:vAlign w:val="center"/>
          </w:tcPr>
          <w:p w14:paraId="7899EBB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3F4295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8E1C2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7EF5335" w14:textId="10F2F083"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3</w:t>
            </w:r>
          </w:p>
        </w:tc>
        <w:tc>
          <w:tcPr>
            <w:tcW w:w="742" w:type="dxa"/>
            <w:shd w:val="solid" w:color="FFFFFF" w:fill="auto"/>
          </w:tcPr>
          <w:p w14:paraId="135806A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503F2A5" w14:textId="77777777" w:rsidTr="000B1149">
        <w:trPr>
          <w:jc w:val="center"/>
        </w:trPr>
        <w:tc>
          <w:tcPr>
            <w:tcW w:w="743" w:type="dxa"/>
          </w:tcPr>
          <w:p w14:paraId="12E2AFC3"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D7D8DA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4AF1F65" w14:textId="77777777" w:rsidR="00AB67FA" w:rsidRPr="00D0162F" w:rsidRDefault="00000000" w:rsidP="00590D40">
            <w:pPr>
              <w:pStyle w:val="TAC"/>
              <w:keepNext w:val="0"/>
              <w:keepLines w:val="0"/>
              <w:rPr>
                <w:rFonts w:cs="Arial"/>
                <w:sz w:val="16"/>
                <w:szCs w:val="16"/>
              </w:rPr>
            </w:pPr>
            <w:hyperlink r:id="rId64" w:history="1">
              <w:r w:rsidR="00AB67FA" w:rsidRPr="00D0162F">
                <w:rPr>
                  <w:rFonts w:cs="Arial"/>
                  <w:sz w:val="16"/>
                  <w:szCs w:val="16"/>
                </w:rPr>
                <w:t>R5-191949</w:t>
              </w:r>
            </w:hyperlink>
          </w:p>
        </w:tc>
        <w:tc>
          <w:tcPr>
            <w:tcW w:w="565" w:type="dxa"/>
            <w:shd w:val="solid" w:color="FFFFFF" w:fill="auto"/>
            <w:vAlign w:val="center"/>
          </w:tcPr>
          <w:p w14:paraId="7D54519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6CAD6E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A3866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26719FE" w14:textId="23C82F2C"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4</w:t>
            </w:r>
          </w:p>
        </w:tc>
        <w:tc>
          <w:tcPr>
            <w:tcW w:w="742" w:type="dxa"/>
            <w:shd w:val="solid" w:color="FFFFFF" w:fill="auto"/>
          </w:tcPr>
          <w:p w14:paraId="785D0E8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CB2C644" w14:textId="77777777" w:rsidTr="000B1149">
        <w:trPr>
          <w:jc w:val="center"/>
        </w:trPr>
        <w:tc>
          <w:tcPr>
            <w:tcW w:w="743" w:type="dxa"/>
          </w:tcPr>
          <w:p w14:paraId="2380591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DE5B2B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05487B" w14:textId="77777777" w:rsidR="00AB67FA" w:rsidRPr="00D0162F" w:rsidRDefault="00000000" w:rsidP="00590D40">
            <w:pPr>
              <w:pStyle w:val="TAC"/>
              <w:keepNext w:val="0"/>
              <w:keepLines w:val="0"/>
              <w:rPr>
                <w:rFonts w:cs="Arial"/>
                <w:sz w:val="16"/>
                <w:szCs w:val="16"/>
              </w:rPr>
            </w:pPr>
            <w:hyperlink r:id="rId65" w:history="1">
              <w:r w:rsidR="00AB67FA" w:rsidRPr="00D0162F">
                <w:rPr>
                  <w:rFonts w:cs="Arial"/>
                  <w:sz w:val="16"/>
                  <w:szCs w:val="16"/>
                </w:rPr>
                <w:t>R5-191950</w:t>
              </w:r>
            </w:hyperlink>
          </w:p>
        </w:tc>
        <w:tc>
          <w:tcPr>
            <w:tcW w:w="565" w:type="dxa"/>
            <w:shd w:val="solid" w:color="FFFFFF" w:fill="auto"/>
            <w:vAlign w:val="center"/>
          </w:tcPr>
          <w:p w14:paraId="25BA6D2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BFA3C2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E337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CC20518" w14:textId="220693E8"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5</w:t>
            </w:r>
          </w:p>
        </w:tc>
        <w:tc>
          <w:tcPr>
            <w:tcW w:w="742" w:type="dxa"/>
            <w:shd w:val="solid" w:color="FFFFFF" w:fill="auto"/>
          </w:tcPr>
          <w:p w14:paraId="2A4A3A7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68F361B" w14:textId="77777777" w:rsidTr="000B1149">
        <w:trPr>
          <w:jc w:val="center"/>
        </w:trPr>
        <w:tc>
          <w:tcPr>
            <w:tcW w:w="743" w:type="dxa"/>
          </w:tcPr>
          <w:p w14:paraId="716D1E6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2335CD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77E33E0" w14:textId="77777777" w:rsidR="00AB67FA" w:rsidRPr="00D0162F" w:rsidRDefault="00000000" w:rsidP="00590D40">
            <w:pPr>
              <w:pStyle w:val="TAC"/>
              <w:keepNext w:val="0"/>
              <w:keepLines w:val="0"/>
              <w:rPr>
                <w:rFonts w:cs="Arial"/>
                <w:sz w:val="16"/>
                <w:szCs w:val="16"/>
              </w:rPr>
            </w:pPr>
            <w:hyperlink r:id="rId66" w:history="1">
              <w:r w:rsidR="00AB67FA" w:rsidRPr="00D0162F">
                <w:rPr>
                  <w:rFonts w:cs="Arial"/>
                  <w:sz w:val="16"/>
                  <w:szCs w:val="16"/>
                </w:rPr>
                <w:t>R5-191951</w:t>
              </w:r>
            </w:hyperlink>
          </w:p>
        </w:tc>
        <w:tc>
          <w:tcPr>
            <w:tcW w:w="565" w:type="dxa"/>
            <w:shd w:val="solid" w:color="FFFFFF" w:fill="auto"/>
            <w:vAlign w:val="center"/>
          </w:tcPr>
          <w:p w14:paraId="0F98C4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2BA7F6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7B689F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0D7AE69" w14:textId="3AD9B7C4"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6</w:t>
            </w:r>
          </w:p>
        </w:tc>
        <w:tc>
          <w:tcPr>
            <w:tcW w:w="742" w:type="dxa"/>
            <w:shd w:val="solid" w:color="FFFFFF" w:fill="auto"/>
          </w:tcPr>
          <w:p w14:paraId="5D4AB85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3041196" w14:textId="77777777" w:rsidTr="000B1149">
        <w:trPr>
          <w:jc w:val="center"/>
        </w:trPr>
        <w:tc>
          <w:tcPr>
            <w:tcW w:w="743" w:type="dxa"/>
          </w:tcPr>
          <w:p w14:paraId="0F1B6262"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289A026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75AD0C2" w14:textId="77777777" w:rsidR="00AB67FA" w:rsidRPr="00D0162F" w:rsidRDefault="00000000" w:rsidP="00590D40">
            <w:pPr>
              <w:pStyle w:val="TAC"/>
              <w:keepNext w:val="0"/>
              <w:keepLines w:val="0"/>
              <w:rPr>
                <w:rFonts w:cs="Arial"/>
                <w:sz w:val="16"/>
                <w:szCs w:val="16"/>
              </w:rPr>
            </w:pPr>
            <w:hyperlink r:id="rId67" w:history="1">
              <w:r w:rsidR="00AB67FA" w:rsidRPr="00D0162F">
                <w:rPr>
                  <w:rFonts w:cs="Arial"/>
                  <w:sz w:val="16"/>
                  <w:szCs w:val="16"/>
                </w:rPr>
                <w:t>R5-191952</w:t>
              </w:r>
            </w:hyperlink>
          </w:p>
        </w:tc>
        <w:tc>
          <w:tcPr>
            <w:tcW w:w="565" w:type="dxa"/>
            <w:shd w:val="solid" w:color="FFFFFF" w:fill="auto"/>
            <w:vAlign w:val="center"/>
          </w:tcPr>
          <w:p w14:paraId="320763D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08D0B6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DFAB33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5BA7EE1" w14:textId="5707A31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7</w:t>
            </w:r>
          </w:p>
        </w:tc>
        <w:tc>
          <w:tcPr>
            <w:tcW w:w="742" w:type="dxa"/>
            <w:shd w:val="solid" w:color="FFFFFF" w:fill="auto"/>
          </w:tcPr>
          <w:p w14:paraId="4EA24A2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9537671" w14:textId="77777777" w:rsidTr="000B1149">
        <w:trPr>
          <w:jc w:val="center"/>
        </w:trPr>
        <w:tc>
          <w:tcPr>
            <w:tcW w:w="743" w:type="dxa"/>
          </w:tcPr>
          <w:p w14:paraId="0E2389A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4647D3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E23C37A" w14:textId="77777777" w:rsidR="00AB67FA" w:rsidRPr="00D0162F" w:rsidRDefault="00000000" w:rsidP="00590D40">
            <w:pPr>
              <w:pStyle w:val="TAC"/>
              <w:keepNext w:val="0"/>
              <w:keepLines w:val="0"/>
              <w:rPr>
                <w:rFonts w:cs="Arial"/>
                <w:sz w:val="16"/>
                <w:szCs w:val="16"/>
              </w:rPr>
            </w:pPr>
            <w:hyperlink r:id="rId68" w:history="1">
              <w:r w:rsidR="00AB67FA" w:rsidRPr="00D0162F">
                <w:rPr>
                  <w:rFonts w:cs="Arial"/>
                  <w:sz w:val="16"/>
                  <w:szCs w:val="16"/>
                </w:rPr>
                <w:t>R5-191953</w:t>
              </w:r>
            </w:hyperlink>
          </w:p>
        </w:tc>
        <w:tc>
          <w:tcPr>
            <w:tcW w:w="565" w:type="dxa"/>
            <w:shd w:val="solid" w:color="FFFFFF" w:fill="auto"/>
            <w:vAlign w:val="center"/>
          </w:tcPr>
          <w:p w14:paraId="5D0EF0C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1377A0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8521F4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1880AB1" w14:textId="578ED24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8</w:t>
            </w:r>
          </w:p>
        </w:tc>
        <w:tc>
          <w:tcPr>
            <w:tcW w:w="742" w:type="dxa"/>
            <w:shd w:val="solid" w:color="FFFFFF" w:fill="auto"/>
          </w:tcPr>
          <w:p w14:paraId="4B0EFED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9600B55" w14:textId="77777777" w:rsidTr="000B1149">
        <w:trPr>
          <w:jc w:val="center"/>
        </w:trPr>
        <w:tc>
          <w:tcPr>
            <w:tcW w:w="743" w:type="dxa"/>
          </w:tcPr>
          <w:p w14:paraId="31F39BF4"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9B29D6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44C85DB" w14:textId="77777777" w:rsidR="00AB67FA" w:rsidRPr="00D0162F" w:rsidRDefault="00000000" w:rsidP="00590D40">
            <w:pPr>
              <w:pStyle w:val="TAC"/>
              <w:keepNext w:val="0"/>
              <w:keepLines w:val="0"/>
              <w:rPr>
                <w:rFonts w:cs="Arial"/>
                <w:sz w:val="16"/>
                <w:szCs w:val="16"/>
              </w:rPr>
            </w:pPr>
            <w:hyperlink r:id="rId69" w:history="1">
              <w:r w:rsidR="00AB67FA" w:rsidRPr="00D0162F">
                <w:rPr>
                  <w:rFonts w:cs="Arial"/>
                  <w:sz w:val="16"/>
                  <w:szCs w:val="16"/>
                </w:rPr>
                <w:t>R5-192062</w:t>
              </w:r>
            </w:hyperlink>
          </w:p>
        </w:tc>
        <w:tc>
          <w:tcPr>
            <w:tcW w:w="565" w:type="dxa"/>
            <w:shd w:val="solid" w:color="FFFFFF" w:fill="auto"/>
            <w:vAlign w:val="center"/>
          </w:tcPr>
          <w:p w14:paraId="06B7E0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72A76F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322BD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6D5FDF6" w14:textId="60DC0B41"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6</w:t>
            </w:r>
          </w:p>
        </w:tc>
        <w:tc>
          <w:tcPr>
            <w:tcW w:w="742" w:type="dxa"/>
            <w:shd w:val="solid" w:color="FFFFFF" w:fill="auto"/>
          </w:tcPr>
          <w:p w14:paraId="4A7C9B5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AE56D6A" w14:textId="77777777" w:rsidTr="000B1149">
        <w:trPr>
          <w:jc w:val="center"/>
        </w:trPr>
        <w:tc>
          <w:tcPr>
            <w:tcW w:w="743" w:type="dxa"/>
          </w:tcPr>
          <w:p w14:paraId="649F949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914677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ED1BDFB" w14:textId="77777777" w:rsidR="00AB67FA" w:rsidRPr="00D0162F" w:rsidRDefault="00000000" w:rsidP="00590D40">
            <w:pPr>
              <w:pStyle w:val="TAC"/>
              <w:keepNext w:val="0"/>
              <w:keepLines w:val="0"/>
              <w:rPr>
                <w:rFonts w:cs="Arial"/>
                <w:sz w:val="16"/>
                <w:szCs w:val="16"/>
              </w:rPr>
            </w:pPr>
            <w:hyperlink r:id="rId70" w:history="1">
              <w:r w:rsidR="00AB67FA" w:rsidRPr="00D0162F">
                <w:rPr>
                  <w:rFonts w:cs="Arial"/>
                  <w:sz w:val="16"/>
                  <w:szCs w:val="16"/>
                </w:rPr>
                <w:t>R5-192063</w:t>
              </w:r>
            </w:hyperlink>
          </w:p>
        </w:tc>
        <w:tc>
          <w:tcPr>
            <w:tcW w:w="565" w:type="dxa"/>
            <w:shd w:val="solid" w:color="FFFFFF" w:fill="auto"/>
            <w:vAlign w:val="center"/>
          </w:tcPr>
          <w:p w14:paraId="4F72352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B6DF3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421A49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9B54ECA" w14:textId="67A16D69"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3</w:t>
            </w:r>
          </w:p>
        </w:tc>
        <w:tc>
          <w:tcPr>
            <w:tcW w:w="742" w:type="dxa"/>
            <w:shd w:val="solid" w:color="FFFFFF" w:fill="auto"/>
          </w:tcPr>
          <w:p w14:paraId="4B9C6BE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F0D5D74" w14:textId="77777777" w:rsidTr="000B1149">
        <w:trPr>
          <w:jc w:val="center"/>
        </w:trPr>
        <w:tc>
          <w:tcPr>
            <w:tcW w:w="743" w:type="dxa"/>
          </w:tcPr>
          <w:p w14:paraId="5EA3612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CD4349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3F19F7B" w14:textId="77777777" w:rsidR="00AB67FA" w:rsidRPr="00D0162F" w:rsidRDefault="00000000" w:rsidP="00590D40">
            <w:pPr>
              <w:pStyle w:val="TAC"/>
              <w:keepNext w:val="0"/>
              <w:keepLines w:val="0"/>
              <w:rPr>
                <w:rFonts w:cs="Arial"/>
                <w:sz w:val="16"/>
                <w:szCs w:val="16"/>
              </w:rPr>
            </w:pPr>
            <w:hyperlink r:id="rId71" w:history="1">
              <w:r w:rsidR="00AB67FA" w:rsidRPr="00D0162F">
                <w:rPr>
                  <w:rFonts w:cs="Arial"/>
                  <w:sz w:val="16"/>
                  <w:szCs w:val="16"/>
                </w:rPr>
                <w:t>R5-192064</w:t>
              </w:r>
            </w:hyperlink>
          </w:p>
        </w:tc>
        <w:tc>
          <w:tcPr>
            <w:tcW w:w="565" w:type="dxa"/>
            <w:shd w:val="solid" w:color="FFFFFF" w:fill="auto"/>
            <w:vAlign w:val="center"/>
          </w:tcPr>
          <w:p w14:paraId="577FEE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1E8B7A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7DA9F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92A4657" w14:textId="3E6A29F2"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4</w:t>
            </w:r>
          </w:p>
        </w:tc>
        <w:tc>
          <w:tcPr>
            <w:tcW w:w="742" w:type="dxa"/>
            <w:shd w:val="solid" w:color="FFFFFF" w:fill="auto"/>
          </w:tcPr>
          <w:p w14:paraId="45D95E8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BF660B1" w14:textId="77777777" w:rsidTr="000B1149">
        <w:trPr>
          <w:jc w:val="center"/>
        </w:trPr>
        <w:tc>
          <w:tcPr>
            <w:tcW w:w="743" w:type="dxa"/>
          </w:tcPr>
          <w:p w14:paraId="7EC70C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52DB650"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5B7E46B" w14:textId="77777777" w:rsidR="00AB67FA" w:rsidRPr="00D0162F" w:rsidRDefault="00000000" w:rsidP="00590D40">
            <w:pPr>
              <w:pStyle w:val="TAC"/>
              <w:keepNext w:val="0"/>
              <w:keepLines w:val="0"/>
              <w:rPr>
                <w:rFonts w:cs="Arial"/>
                <w:sz w:val="16"/>
                <w:szCs w:val="16"/>
              </w:rPr>
            </w:pPr>
            <w:hyperlink r:id="rId72" w:history="1">
              <w:r w:rsidR="00AB67FA" w:rsidRPr="00D0162F">
                <w:rPr>
                  <w:rFonts w:cs="Arial"/>
                  <w:sz w:val="16"/>
                  <w:szCs w:val="16"/>
                </w:rPr>
                <w:t>R5-192221</w:t>
              </w:r>
            </w:hyperlink>
          </w:p>
        </w:tc>
        <w:tc>
          <w:tcPr>
            <w:tcW w:w="565" w:type="dxa"/>
            <w:shd w:val="solid" w:color="FFFFFF" w:fill="auto"/>
            <w:vAlign w:val="center"/>
          </w:tcPr>
          <w:p w14:paraId="6AC2B00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9E8614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2E98F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5331B1D" w14:textId="78813DDF"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RRC_Connected</w:t>
            </w:r>
            <w:r w:rsidR="006E0A54" w:rsidRPr="00D0162F">
              <w:rPr>
                <w:rFonts w:cs="Arial"/>
                <w:sz w:val="16"/>
                <w:szCs w:val="16"/>
              </w:rPr>
              <w:t xml:space="preserve"> </w:t>
            </w:r>
            <w:r w:rsidRPr="00D0162F">
              <w:rPr>
                <w:rFonts w:cs="Arial"/>
                <w:sz w:val="16"/>
                <w:szCs w:val="16"/>
              </w:rPr>
              <w:t>generic</w:t>
            </w:r>
            <w:r w:rsidR="006E0A54" w:rsidRPr="00D0162F">
              <w:rPr>
                <w:rFonts w:cs="Arial"/>
                <w:sz w:val="16"/>
                <w:szCs w:val="16"/>
              </w:rPr>
              <w:t xml:space="preserve"> </w:t>
            </w:r>
            <w:r w:rsidRPr="00D0162F">
              <w:rPr>
                <w:rFonts w:cs="Arial"/>
                <w:sz w:val="16"/>
                <w:szCs w:val="16"/>
              </w:rPr>
              <w:t>procedure</w:t>
            </w:r>
            <w:r w:rsidR="006E0A54" w:rsidRPr="00D0162F">
              <w:rPr>
                <w:rFonts w:cs="Arial"/>
                <w:sz w:val="16"/>
                <w:szCs w:val="16"/>
              </w:rPr>
              <w:t xml:space="preserve"> </w:t>
            </w:r>
            <w:r w:rsidRPr="00D0162F">
              <w:rPr>
                <w:rFonts w:cs="Arial"/>
                <w:sz w:val="16"/>
                <w:szCs w:val="16"/>
              </w:rPr>
              <w:t>within</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14A3D38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9B28B86" w14:textId="77777777" w:rsidTr="000B1149">
        <w:trPr>
          <w:jc w:val="center"/>
        </w:trPr>
        <w:tc>
          <w:tcPr>
            <w:tcW w:w="743" w:type="dxa"/>
          </w:tcPr>
          <w:p w14:paraId="65E85C2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E24867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A47101D" w14:textId="77777777" w:rsidR="00AB67FA" w:rsidRPr="00D0162F" w:rsidRDefault="00AB67FA" w:rsidP="00590D40">
            <w:pPr>
              <w:pStyle w:val="TAC"/>
              <w:keepNext w:val="0"/>
              <w:keepLines w:val="0"/>
              <w:rPr>
                <w:rFonts w:cs="Arial"/>
                <w:sz w:val="16"/>
                <w:szCs w:val="16"/>
              </w:rPr>
            </w:pPr>
            <w:r w:rsidRPr="00D0162F">
              <w:rPr>
                <w:rFonts w:cs="Arial"/>
                <w:sz w:val="16"/>
                <w:szCs w:val="16"/>
              </w:rPr>
              <w:t>R5-192477</w:t>
            </w:r>
          </w:p>
        </w:tc>
        <w:tc>
          <w:tcPr>
            <w:tcW w:w="565" w:type="dxa"/>
            <w:shd w:val="solid" w:color="FFFFFF" w:fill="auto"/>
            <w:vAlign w:val="center"/>
          </w:tcPr>
          <w:p w14:paraId="1342320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D861C5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CFB3C9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D4FF279" w14:textId="5D18EA4A"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5F15FDB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FBF507" w14:textId="77777777" w:rsidTr="000B1149">
        <w:trPr>
          <w:jc w:val="center"/>
        </w:trPr>
        <w:tc>
          <w:tcPr>
            <w:tcW w:w="743" w:type="dxa"/>
          </w:tcPr>
          <w:p w14:paraId="019F892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05E09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2965CF5" w14:textId="77777777" w:rsidR="00AB67FA" w:rsidRPr="00D0162F" w:rsidRDefault="00AB67FA" w:rsidP="00590D40">
            <w:pPr>
              <w:pStyle w:val="TAC"/>
              <w:keepNext w:val="0"/>
              <w:keepLines w:val="0"/>
              <w:rPr>
                <w:rFonts w:cs="Arial"/>
                <w:sz w:val="16"/>
                <w:szCs w:val="16"/>
              </w:rPr>
            </w:pPr>
            <w:r w:rsidRPr="00D0162F">
              <w:rPr>
                <w:rFonts w:cs="Arial"/>
                <w:sz w:val="16"/>
                <w:szCs w:val="16"/>
              </w:rPr>
              <w:t>R5-192478</w:t>
            </w:r>
          </w:p>
        </w:tc>
        <w:tc>
          <w:tcPr>
            <w:tcW w:w="565" w:type="dxa"/>
            <w:shd w:val="solid" w:color="FFFFFF" w:fill="auto"/>
            <w:vAlign w:val="center"/>
          </w:tcPr>
          <w:p w14:paraId="2D78ED7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33B76A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43BEE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0FEB241" w14:textId="196643A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non-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66092C7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846E5B1" w14:textId="77777777" w:rsidTr="000B1149">
        <w:trPr>
          <w:jc w:val="center"/>
        </w:trPr>
        <w:tc>
          <w:tcPr>
            <w:tcW w:w="743" w:type="dxa"/>
          </w:tcPr>
          <w:p w14:paraId="44F3C39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6A26A1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FCCDB15" w14:textId="77777777" w:rsidR="00AB67FA" w:rsidRPr="00D0162F" w:rsidRDefault="00AB67FA" w:rsidP="00590D40">
            <w:pPr>
              <w:pStyle w:val="TAC"/>
              <w:keepNext w:val="0"/>
              <w:keepLines w:val="0"/>
              <w:rPr>
                <w:rFonts w:cs="Arial"/>
                <w:sz w:val="16"/>
                <w:szCs w:val="16"/>
              </w:rPr>
            </w:pPr>
            <w:r w:rsidRPr="00D0162F">
              <w:rPr>
                <w:rFonts w:cs="Arial"/>
                <w:sz w:val="16"/>
                <w:szCs w:val="16"/>
              </w:rPr>
              <w:t>R5-192479</w:t>
            </w:r>
          </w:p>
        </w:tc>
        <w:tc>
          <w:tcPr>
            <w:tcW w:w="565" w:type="dxa"/>
            <w:shd w:val="solid" w:color="FFFFFF" w:fill="auto"/>
            <w:vAlign w:val="center"/>
          </w:tcPr>
          <w:p w14:paraId="60FD8F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A7A815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8C035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0CF76FD" w14:textId="238E728E"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tandalone</w:t>
            </w:r>
            <w:r w:rsidR="006E0A54" w:rsidRPr="00D0162F">
              <w:rPr>
                <w:rFonts w:cs="Arial"/>
                <w:sz w:val="16"/>
                <w:szCs w:val="16"/>
              </w:rPr>
              <w:t xml:space="preserve"> </w:t>
            </w:r>
            <w:r w:rsidRPr="00D0162F">
              <w:rPr>
                <w:rFonts w:cs="Arial"/>
                <w:sz w:val="16"/>
                <w:szCs w:val="16"/>
              </w:rPr>
              <w:t>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0214853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3EF50AF" w14:textId="77777777" w:rsidTr="000B1149">
        <w:trPr>
          <w:jc w:val="center"/>
        </w:trPr>
        <w:tc>
          <w:tcPr>
            <w:tcW w:w="743" w:type="dxa"/>
          </w:tcPr>
          <w:p w14:paraId="02E6B44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79F1E1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E528D29" w14:textId="77777777" w:rsidR="00AB67FA" w:rsidRPr="00D0162F" w:rsidRDefault="00AB67FA" w:rsidP="00590D40">
            <w:pPr>
              <w:pStyle w:val="TAC"/>
              <w:keepNext w:val="0"/>
              <w:keepLines w:val="0"/>
              <w:rPr>
                <w:rFonts w:cs="Arial"/>
                <w:sz w:val="16"/>
                <w:szCs w:val="16"/>
              </w:rPr>
            </w:pPr>
            <w:r w:rsidRPr="00D0162F">
              <w:rPr>
                <w:rFonts w:cs="Arial"/>
                <w:sz w:val="16"/>
                <w:szCs w:val="16"/>
              </w:rPr>
              <w:t>R5-192480</w:t>
            </w:r>
          </w:p>
        </w:tc>
        <w:tc>
          <w:tcPr>
            <w:tcW w:w="565" w:type="dxa"/>
            <w:shd w:val="solid" w:color="FFFFFF" w:fill="auto"/>
            <w:vAlign w:val="center"/>
          </w:tcPr>
          <w:p w14:paraId="1FFE33D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6177FB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E8A992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622E7CE" w14:textId="7A82376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tandalone</w:t>
            </w:r>
            <w:r w:rsidR="006E0A54" w:rsidRPr="00D0162F">
              <w:rPr>
                <w:rFonts w:cs="Arial"/>
                <w:sz w:val="16"/>
                <w:szCs w:val="16"/>
              </w:rPr>
              <w:t xml:space="preserve"> </w:t>
            </w:r>
            <w:r w:rsidRPr="00D0162F">
              <w:rPr>
                <w:rFonts w:cs="Arial"/>
                <w:sz w:val="16"/>
                <w:szCs w:val="16"/>
              </w:rPr>
              <w:t>Non-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242393F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537A081" w14:textId="77777777" w:rsidTr="000B1149">
        <w:trPr>
          <w:jc w:val="center"/>
        </w:trPr>
        <w:tc>
          <w:tcPr>
            <w:tcW w:w="743" w:type="dxa"/>
          </w:tcPr>
          <w:p w14:paraId="0EF6EBA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1BBCB6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76DE73" w14:textId="77777777" w:rsidR="00AB67FA" w:rsidRPr="00D0162F" w:rsidRDefault="00AB67FA" w:rsidP="00590D40">
            <w:pPr>
              <w:pStyle w:val="TAC"/>
              <w:keepNext w:val="0"/>
              <w:keepLines w:val="0"/>
              <w:rPr>
                <w:rFonts w:cs="Arial"/>
                <w:sz w:val="16"/>
                <w:szCs w:val="16"/>
              </w:rPr>
            </w:pPr>
            <w:r w:rsidRPr="00D0162F">
              <w:rPr>
                <w:rFonts w:cs="Arial"/>
                <w:sz w:val="16"/>
                <w:szCs w:val="16"/>
              </w:rPr>
              <w:t>R5-192481</w:t>
            </w:r>
          </w:p>
        </w:tc>
        <w:tc>
          <w:tcPr>
            <w:tcW w:w="565" w:type="dxa"/>
            <w:shd w:val="solid" w:color="FFFFFF" w:fill="auto"/>
            <w:vAlign w:val="center"/>
          </w:tcPr>
          <w:p w14:paraId="4740A5D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625F3B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0323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7F2AAF" w14:textId="0C08F690" w:rsidR="00AB67FA" w:rsidRPr="00D0162F" w:rsidRDefault="00AB67FA" w:rsidP="00590D40">
            <w:pPr>
              <w:pStyle w:val="TAL"/>
              <w:keepNext w:val="0"/>
              <w:keepLines w:val="0"/>
              <w:rPr>
                <w:rFonts w:cs="Arial"/>
                <w:sz w:val="16"/>
                <w:szCs w:val="16"/>
              </w:rPr>
            </w:pPr>
            <w:r w:rsidRPr="00D0162F">
              <w:rPr>
                <w:rFonts w:cs="Arial"/>
                <w:sz w:val="16"/>
                <w:szCs w:val="16"/>
              </w:rPr>
              <w:t>Updated</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1</w:t>
            </w:r>
          </w:p>
        </w:tc>
        <w:tc>
          <w:tcPr>
            <w:tcW w:w="742" w:type="dxa"/>
            <w:shd w:val="solid" w:color="FFFFFF" w:fill="auto"/>
          </w:tcPr>
          <w:p w14:paraId="61953C4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3B57854" w14:textId="77777777" w:rsidTr="000B1149">
        <w:trPr>
          <w:jc w:val="center"/>
        </w:trPr>
        <w:tc>
          <w:tcPr>
            <w:tcW w:w="743" w:type="dxa"/>
          </w:tcPr>
          <w:p w14:paraId="32154DB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653C2B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662DBA1" w14:textId="77777777" w:rsidR="00AB67FA" w:rsidRPr="00D0162F" w:rsidRDefault="00AB67FA" w:rsidP="00590D40">
            <w:pPr>
              <w:pStyle w:val="TAC"/>
              <w:keepNext w:val="0"/>
              <w:keepLines w:val="0"/>
              <w:rPr>
                <w:rFonts w:cs="Arial"/>
                <w:sz w:val="16"/>
                <w:szCs w:val="16"/>
              </w:rPr>
            </w:pPr>
            <w:r w:rsidRPr="00D0162F">
              <w:rPr>
                <w:rFonts w:cs="Arial"/>
                <w:sz w:val="16"/>
                <w:szCs w:val="16"/>
              </w:rPr>
              <w:t>R5-192482</w:t>
            </w:r>
          </w:p>
        </w:tc>
        <w:tc>
          <w:tcPr>
            <w:tcW w:w="565" w:type="dxa"/>
            <w:shd w:val="solid" w:color="FFFFFF" w:fill="auto"/>
            <w:vAlign w:val="center"/>
          </w:tcPr>
          <w:p w14:paraId="1990527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0B90BD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6089BD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35035D0" w14:textId="21E87183" w:rsidR="00AB67FA" w:rsidRPr="00D0162F" w:rsidRDefault="00AB67FA" w:rsidP="00590D40">
            <w:pPr>
              <w:pStyle w:val="TAL"/>
              <w:keepNext w:val="0"/>
              <w:keepLines w:val="0"/>
              <w:rPr>
                <w:rFonts w:cs="Arial"/>
                <w:sz w:val="16"/>
                <w:szCs w:val="16"/>
              </w:rPr>
            </w:pPr>
            <w:r w:rsidRPr="00D0162F">
              <w:rPr>
                <w:rFonts w:cs="Arial"/>
                <w:sz w:val="16"/>
                <w:szCs w:val="16"/>
              </w:rPr>
              <w:t>Updated</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2</w:t>
            </w:r>
          </w:p>
        </w:tc>
        <w:tc>
          <w:tcPr>
            <w:tcW w:w="742" w:type="dxa"/>
            <w:shd w:val="solid" w:color="FFFFFF" w:fill="auto"/>
          </w:tcPr>
          <w:p w14:paraId="672D662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A932A39" w14:textId="77777777" w:rsidTr="000B1149">
        <w:trPr>
          <w:jc w:val="center"/>
        </w:trPr>
        <w:tc>
          <w:tcPr>
            <w:tcW w:w="743" w:type="dxa"/>
          </w:tcPr>
          <w:p w14:paraId="73D6204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A0537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9AF3E85" w14:textId="77777777" w:rsidR="00AB67FA" w:rsidRPr="00D0162F" w:rsidRDefault="00AB67FA" w:rsidP="00590D40">
            <w:pPr>
              <w:pStyle w:val="TAC"/>
              <w:keepNext w:val="0"/>
              <w:keepLines w:val="0"/>
              <w:rPr>
                <w:rFonts w:cs="Arial"/>
                <w:sz w:val="16"/>
                <w:szCs w:val="16"/>
              </w:rPr>
            </w:pPr>
            <w:r w:rsidRPr="00D0162F">
              <w:rPr>
                <w:rFonts w:cs="Arial"/>
                <w:sz w:val="16"/>
                <w:szCs w:val="16"/>
              </w:rPr>
              <w:t>R5-192483</w:t>
            </w:r>
          </w:p>
        </w:tc>
        <w:tc>
          <w:tcPr>
            <w:tcW w:w="565" w:type="dxa"/>
            <w:shd w:val="solid" w:color="FFFFFF" w:fill="auto"/>
            <w:vAlign w:val="center"/>
          </w:tcPr>
          <w:p w14:paraId="12FE4E0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103667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A7E9E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69361FA" w14:textId="6B9F1A6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7.1.3.1-absolute</w:t>
            </w:r>
            <w:r w:rsidR="006E0A54" w:rsidRPr="00D0162F">
              <w:rPr>
                <w:rFonts w:cs="Arial"/>
                <w:sz w:val="16"/>
                <w:szCs w:val="16"/>
              </w:rPr>
              <w:t xml:space="preserve"> </w:t>
            </w:r>
            <w:r w:rsidRPr="00D0162F">
              <w:rPr>
                <w:rFonts w:cs="Arial"/>
                <w:sz w:val="16"/>
                <w:szCs w:val="16"/>
              </w:rPr>
              <w:t>RSRP</w:t>
            </w:r>
          </w:p>
        </w:tc>
        <w:tc>
          <w:tcPr>
            <w:tcW w:w="742" w:type="dxa"/>
            <w:shd w:val="solid" w:color="FFFFFF" w:fill="auto"/>
          </w:tcPr>
          <w:p w14:paraId="7F22869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4C42193" w14:textId="77777777" w:rsidTr="000B1149">
        <w:trPr>
          <w:jc w:val="center"/>
        </w:trPr>
        <w:tc>
          <w:tcPr>
            <w:tcW w:w="743" w:type="dxa"/>
          </w:tcPr>
          <w:p w14:paraId="2AC7A9D8" w14:textId="77777777" w:rsidR="00AB67FA" w:rsidRPr="00D0162F" w:rsidRDefault="00AB67FA" w:rsidP="00590D40">
            <w:pPr>
              <w:pStyle w:val="TAC"/>
              <w:keepNext w:val="0"/>
              <w:keepLines w:val="0"/>
              <w:rPr>
                <w:rFonts w:cs="Arial"/>
                <w:sz w:val="16"/>
                <w:szCs w:val="16"/>
              </w:rPr>
            </w:pPr>
            <w:r w:rsidRPr="00D0162F">
              <w:rPr>
                <w:rFonts w:cs="Arial"/>
                <w:sz w:val="16"/>
                <w:szCs w:val="16"/>
              </w:rPr>
              <w:lastRenderedPageBreak/>
              <w:t>2019-03</w:t>
            </w:r>
          </w:p>
        </w:tc>
        <w:tc>
          <w:tcPr>
            <w:tcW w:w="848" w:type="dxa"/>
          </w:tcPr>
          <w:p w14:paraId="48CB94D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519DFFC" w14:textId="77777777" w:rsidR="00AB67FA" w:rsidRPr="00D0162F" w:rsidRDefault="00AB67FA" w:rsidP="00590D40">
            <w:pPr>
              <w:pStyle w:val="TAC"/>
              <w:keepNext w:val="0"/>
              <w:keepLines w:val="0"/>
              <w:rPr>
                <w:rFonts w:cs="Arial"/>
                <w:sz w:val="16"/>
                <w:szCs w:val="16"/>
              </w:rPr>
            </w:pPr>
            <w:r w:rsidRPr="00D0162F">
              <w:rPr>
                <w:rFonts w:cs="Arial"/>
                <w:sz w:val="16"/>
                <w:szCs w:val="16"/>
              </w:rPr>
              <w:t>R5-192484</w:t>
            </w:r>
          </w:p>
        </w:tc>
        <w:tc>
          <w:tcPr>
            <w:tcW w:w="565" w:type="dxa"/>
            <w:shd w:val="solid" w:color="FFFFFF" w:fill="auto"/>
            <w:vAlign w:val="center"/>
          </w:tcPr>
          <w:p w14:paraId="0CB2A5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C7A9F3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73B747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EF112B7" w14:textId="6953BDB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7.1.3.2-relative</w:t>
            </w:r>
            <w:r w:rsidR="006E0A54" w:rsidRPr="00D0162F">
              <w:rPr>
                <w:rFonts w:cs="Arial"/>
                <w:sz w:val="16"/>
                <w:szCs w:val="16"/>
              </w:rPr>
              <w:t xml:space="preserve"> </w:t>
            </w:r>
            <w:r w:rsidRPr="00D0162F">
              <w:rPr>
                <w:rFonts w:cs="Arial"/>
                <w:sz w:val="16"/>
                <w:szCs w:val="16"/>
              </w:rPr>
              <w:t>RSRP</w:t>
            </w:r>
          </w:p>
        </w:tc>
        <w:tc>
          <w:tcPr>
            <w:tcW w:w="742" w:type="dxa"/>
            <w:shd w:val="solid" w:color="FFFFFF" w:fill="auto"/>
          </w:tcPr>
          <w:p w14:paraId="1167C38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CFB5AB2" w14:textId="77777777" w:rsidTr="000B1149">
        <w:trPr>
          <w:jc w:val="center"/>
        </w:trPr>
        <w:tc>
          <w:tcPr>
            <w:tcW w:w="743" w:type="dxa"/>
          </w:tcPr>
          <w:p w14:paraId="0348EBF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F90CA88"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0B6838D" w14:textId="77777777" w:rsidR="00AB67FA" w:rsidRPr="00D0162F" w:rsidRDefault="00AB67FA" w:rsidP="00590D40">
            <w:pPr>
              <w:pStyle w:val="TAC"/>
              <w:keepNext w:val="0"/>
              <w:keepLines w:val="0"/>
              <w:rPr>
                <w:rFonts w:cs="Arial"/>
                <w:sz w:val="16"/>
                <w:szCs w:val="16"/>
              </w:rPr>
            </w:pPr>
            <w:r w:rsidRPr="00D0162F">
              <w:rPr>
                <w:rFonts w:cs="Arial"/>
                <w:sz w:val="16"/>
                <w:szCs w:val="16"/>
              </w:rPr>
              <w:t>R5-192485</w:t>
            </w:r>
          </w:p>
        </w:tc>
        <w:tc>
          <w:tcPr>
            <w:tcW w:w="565" w:type="dxa"/>
            <w:shd w:val="solid" w:color="FFFFFF" w:fill="auto"/>
            <w:vAlign w:val="center"/>
          </w:tcPr>
          <w:p w14:paraId="44E16EE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7691E2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6B60CB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112A6D2" w14:textId="36902259"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5.3</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43966DB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69A524F" w14:textId="77777777" w:rsidTr="000B1149">
        <w:trPr>
          <w:jc w:val="center"/>
        </w:trPr>
        <w:tc>
          <w:tcPr>
            <w:tcW w:w="743" w:type="dxa"/>
          </w:tcPr>
          <w:p w14:paraId="51D34ED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284181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09C4A73" w14:textId="77777777" w:rsidR="00AB67FA" w:rsidRPr="00D0162F" w:rsidRDefault="00AB67FA" w:rsidP="00590D40">
            <w:pPr>
              <w:pStyle w:val="TAC"/>
              <w:keepNext w:val="0"/>
              <w:keepLines w:val="0"/>
              <w:rPr>
                <w:rFonts w:cs="Arial"/>
                <w:sz w:val="16"/>
                <w:szCs w:val="16"/>
              </w:rPr>
            </w:pPr>
            <w:r w:rsidRPr="00D0162F">
              <w:rPr>
                <w:rFonts w:cs="Arial"/>
                <w:sz w:val="16"/>
                <w:szCs w:val="16"/>
              </w:rPr>
              <w:t>R5-192486</w:t>
            </w:r>
          </w:p>
        </w:tc>
        <w:tc>
          <w:tcPr>
            <w:tcW w:w="565" w:type="dxa"/>
            <w:shd w:val="solid" w:color="FFFFFF" w:fill="auto"/>
            <w:vAlign w:val="center"/>
          </w:tcPr>
          <w:p w14:paraId="56E0E46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A85B2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1BEB9E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CEF4DC6" w14:textId="7FCE7419"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5.4</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0387AA3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8B4BCAC" w14:textId="77777777" w:rsidTr="000B1149">
        <w:trPr>
          <w:jc w:val="center"/>
        </w:trPr>
        <w:tc>
          <w:tcPr>
            <w:tcW w:w="743" w:type="dxa"/>
          </w:tcPr>
          <w:p w14:paraId="69544F0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67BCF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C852C0" w14:textId="77777777" w:rsidR="00AB67FA" w:rsidRPr="00D0162F" w:rsidRDefault="00AB67FA" w:rsidP="00590D40">
            <w:pPr>
              <w:pStyle w:val="TAC"/>
              <w:keepNext w:val="0"/>
              <w:keepLines w:val="0"/>
              <w:rPr>
                <w:rFonts w:cs="Arial"/>
                <w:sz w:val="16"/>
                <w:szCs w:val="16"/>
              </w:rPr>
            </w:pPr>
            <w:r w:rsidRPr="00D0162F">
              <w:rPr>
                <w:rFonts w:cs="Arial"/>
                <w:sz w:val="16"/>
                <w:szCs w:val="16"/>
              </w:rPr>
              <w:t>R5-192487</w:t>
            </w:r>
          </w:p>
        </w:tc>
        <w:tc>
          <w:tcPr>
            <w:tcW w:w="565" w:type="dxa"/>
            <w:shd w:val="solid" w:color="FFFFFF" w:fill="auto"/>
            <w:vAlign w:val="center"/>
          </w:tcPr>
          <w:p w14:paraId="601B6A7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6D115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E44E61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43D05FB" w14:textId="3EF9299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1</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141B5C6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05FC5E5" w14:textId="77777777" w:rsidTr="000B1149">
        <w:trPr>
          <w:jc w:val="center"/>
        </w:trPr>
        <w:tc>
          <w:tcPr>
            <w:tcW w:w="743" w:type="dxa"/>
          </w:tcPr>
          <w:p w14:paraId="48B709D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1018AF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33C39D6" w14:textId="77777777" w:rsidR="00AB67FA" w:rsidRPr="00D0162F" w:rsidRDefault="00AB67FA" w:rsidP="00590D40">
            <w:pPr>
              <w:pStyle w:val="TAC"/>
              <w:keepNext w:val="0"/>
              <w:keepLines w:val="0"/>
              <w:rPr>
                <w:rFonts w:cs="Arial"/>
                <w:sz w:val="16"/>
                <w:szCs w:val="16"/>
              </w:rPr>
            </w:pPr>
            <w:r w:rsidRPr="00D0162F">
              <w:rPr>
                <w:rFonts w:cs="Arial"/>
                <w:sz w:val="16"/>
                <w:szCs w:val="16"/>
              </w:rPr>
              <w:t>R5-192488</w:t>
            </w:r>
          </w:p>
        </w:tc>
        <w:tc>
          <w:tcPr>
            <w:tcW w:w="565" w:type="dxa"/>
            <w:shd w:val="solid" w:color="FFFFFF" w:fill="auto"/>
            <w:vAlign w:val="center"/>
          </w:tcPr>
          <w:p w14:paraId="58838B0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9786B0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BAF825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7288C1E" w14:textId="514613B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2</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3994111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83134FF" w14:textId="77777777" w:rsidTr="000B1149">
        <w:trPr>
          <w:jc w:val="center"/>
        </w:trPr>
        <w:tc>
          <w:tcPr>
            <w:tcW w:w="743" w:type="dxa"/>
          </w:tcPr>
          <w:p w14:paraId="75379A4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127CAC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E9B02BF" w14:textId="77777777" w:rsidR="00AB67FA" w:rsidRPr="00D0162F" w:rsidRDefault="00AB67FA" w:rsidP="00590D40">
            <w:pPr>
              <w:pStyle w:val="TAC"/>
              <w:keepNext w:val="0"/>
              <w:keepLines w:val="0"/>
              <w:rPr>
                <w:rFonts w:cs="Arial"/>
                <w:sz w:val="16"/>
                <w:szCs w:val="16"/>
              </w:rPr>
            </w:pPr>
            <w:r w:rsidRPr="00D0162F">
              <w:rPr>
                <w:rFonts w:cs="Arial"/>
                <w:sz w:val="16"/>
                <w:szCs w:val="16"/>
              </w:rPr>
              <w:t>R5-192489</w:t>
            </w:r>
          </w:p>
        </w:tc>
        <w:tc>
          <w:tcPr>
            <w:tcW w:w="565" w:type="dxa"/>
            <w:shd w:val="solid" w:color="FFFFFF" w:fill="auto"/>
            <w:vAlign w:val="center"/>
          </w:tcPr>
          <w:p w14:paraId="3BC513C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293C01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3BDD5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A6F693" w14:textId="0E07D13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3</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584E201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62272B7" w14:textId="77777777" w:rsidTr="000B1149">
        <w:trPr>
          <w:jc w:val="center"/>
        </w:trPr>
        <w:tc>
          <w:tcPr>
            <w:tcW w:w="743" w:type="dxa"/>
          </w:tcPr>
          <w:p w14:paraId="22CAE80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D34937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509E8D0" w14:textId="77777777" w:rsidR="00AB67FA" w:rsidRPr="00D0162F" w:rsidRDefault="00AB67FA" w:rsidP="00590D40">
            <w:pPr>
              <w:pStyle w:val="TAC"/>
              <w:keepNext w:val="0"/>
              <w:keepLines w:val="0"/>
              <w:rPr>
                <w:rFonts w:cs="Arial"/>
                <w:sz w:val="16"/>
                <w:szCs w:val="16"/>
              </w:rPr>
            </w:pPr>
            <w:r w:rsidRPr="00D0162F">
              <w:rPr>
                <w:rFonts w:cs="Arial"/>
                <w:sz w:val="16"/>
                <w:szCs w:val="16"/>
              </w:rPr>
              <w:t>R5-192490</w:t>
            </w:r>
          </w:p>
        </w:tc>
        <w:tc>
          <w:tcPr>
            <w:tcW w:w="565" w:type="dxa"/>
            <w:shd w:val="solid" w:color="FFFFFF" w:fill="auto"/>
            <w:vAlign w:val="center"/>
          </w:tcPr>
          <w:p w14:paraId="2835505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057550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1667F7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4356E85" w14:textId="53425F31"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4</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70DDC02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D9D8A35" w14:textId="77777777" w:rsidTr="000B1149">
        <w:trPr>
          <w:jc w:val="center"/>
        </w:trPr>
        <w:tc>
          <w:tcPr>
            <w:tcW w:w="743" w:type="dxa"/>
          </w:tcPr>
          <w:p w14:paraId="72978D6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B1887BA"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71BC635" w14:textId="77777777" w:rsidR="00AB67FA" w:rsidRPr="00D0162F" w:rsidRDefault="00AB67FA" w:rsidP="00590D40">
            <w:pPr>
              <w:pStyle w:val="TAC"/>
              <w:keepNext w:val="0"/>
              <w:keepLines w:val="0"/>
              <w:rPr>
                <w:rFonts w:cs="Arial"/>
                <w:sz w:val="16"/>
                <w:szCs w:val="16"/>
              </w:rPr>
            </w:pPr>
            <w:r w:rsidRPr="00D0162F">
              <w:rPr>
                <w:rFonts w:cs="Arial"/>
                <w:sz w:val="16"/>
                <w:szCs w:val="16"/>
              </w:rPr>
              <w:t>R5-192492</w:t>
            </w:r>
          </w:p>
        </w:tc>
        <w:tc>
          <w:tcPr>
            <w:tcW w:w="565" w:type="dxa"/>
            <w:shd w:val="solid" w:color="FFFFFF" w:fill="auto"/>
            <w:vAlign w:val="center"/>
          </w:tcPr>
          <w:p w14:paraId="3F8FBEB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89435B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8DC9E8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2BA1848" w14:textId="1D984113"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1</w:t>
            </w:r>
          </w:p>
        </w:tc>
        <w:tc>
          <w:tcPr>
            <w:tcW w:w="742" w:type="dxa"/>
            <w:shd w:val="solid" w:color="FFFFFF" w:fill="auto"/>
          </w:tcPr>
          <w:p w14:paraId="38422BF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B954ABB" w14:textId="77777777" w:rsidTr="000B1149">
        <w:trPr>
          <w:jc w:val="center"/>
        </w:trPr>
        <w:tc>
          <w:tcPr>
            <w:tcW w:w="743" w:type="dxa"/>
          </w:tcPr>
          <w:p w14:paraId="7FCBFE2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FE2E5E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E9ABBF0" w14:textId="77777777" w:rsidR="00AB67FA" w:rsidRPr="00D0162F" w:rsidRDefault="00AB67FA" w:rsidP="00590D40">
            <w:pPr>
              <w:pStyle w:val="TAC"/>
              <w:keepNext w:val="0"/>
              <w:keepLines w:val="0"/>
              <w:rPr>
                <w:rFonts w:cs="Arial"/>
                <w:sz w:val="16"/>
                <w:szCs w:val="16"/>
              </w:rPr>
            </w:pPr>
            <w:r w:rsidRPr="00D0162F">
              <w:rPr>
                <w:rFonts w:cs="Arial"/>
                <w:sz w:val="16"/>
                <w:szCs w:val="16"/>
              </w:rPr>
              <w:t>R5-192493</w:t>
            </w:r>
          </w:p>
        </w:tc>
        <w:tc>
          <w:tcPr>
            <w:tcW w:w="565" w:type="dxa"/>
            <w:shd w:val="solid" w:color="FFFFFF" w:fill="auto"/>
            <w:vAlign w:val="center"/>
          </w:tcPr>
          <w:p w14:paraId="2128CB0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5022B3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F404B4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095818B" w14:textId="441010FF"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2</w:t>
            </w:r>
          </w:p>
        </w:tc>
        <w:tc>
          <w:tcPr>
            <w:tcW w:w="742" w:type="dxa"/>
            <w:shd w:val="solid" w:color="FFFFFF" w:fill="auto"/>
          </w:tcPr>
          <w:p w14:paraId="129790A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A5BC28B" w14:textId="77777777" w:rsidTr="000B1149">
        <w:trPr>
          <w:jc w:val="center"/>
        </w:trPr>
        <w:tc>
          <w:tcPr>
            <w:tcW w:w="743" w:type="dxa"/>
          </w:tcPr>
          <w:p w14:paraId="0960CFA3"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0A62A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378651C" w14:textId="77777777" w:rsidR="00AB67FA" w:rsidRPr="00D0162F" w:rsidRDefault="00AB67FA" w:rsidP="00590D40">
            <w:pPr>
              <w:pStyle w:val="TAC"/>
              <w:keepNext w:val="0"/>
              <w:keepLines w:val="0"/>
              <w:rPr>
                <w:rFonts w:cs="Arial"/>
                <w:sz w:val="16"/>
                <w:szCs w:val="16"/>
              </w:rPr>
            </w:pPr>
            <w:r w:rsidRPr="00D0162F">
              <w:rPr>
                <w:rFonts w:cs="Arial"/>
                <w:sz w:val="16"/>
                <w:szCs w:val="16"/>
              </w:rPr>
              <w:t>R5-192494</w:t>
            </w:r>
          </w:p>
        </w:tc>
        <w:tc>
          <w:tcPr>
            <w:tcW w:w="565" w:type="dxa"/>
            <w:shd w:val="solid" w:color="FFFFFF" w:fill="auto"/>
            <w:vAlign w:val="center"/>
          </w:tcPr>
          <w:p w14:paraId="7CCBA9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C44CE9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6B71B0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993B129" w14:textId="7BD828BB"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5</w:t>
            </w:r>
          </w:p>
        </w:tc>
        <w:tc>
          <w:tcPr>
            <w:tcW w:w="742" w:type="dxa"/>
            <w:shd w:val="solid" w:color="FFFFFF" w:fill="auto"/>
          </w:tcPr>
          <w:p w14:paraId="5200236C"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C3048D" w14:textId="77777777" w:rsidTr="000B1149">
        <w:trPr>
          <w:jc w:val="center"/>
        </w:trPr>
        <w:tc>
          <w:tcPr>
            <w:tcW w:w="743" w:type="dxa"/>
          </w:tcPr>
          <w:p w14:paraId="5D43464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ED092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8862AAA" w14:textId="77777777" w:rsidR="00AB67FA" w:rsidRPr="00D0162F" w:rsidRDefault="00AB67FA" w:rsidP="00590D40">
            <w:pPr>
              <w:pStyle w:val="TAC"/>
              <w:keepNext w:val="0"/>
              <w:keepLines w:val="0"/>
              <w:rPr>
                <w:rFonts w:cs="Arial"/>
                <w:sz w:val="16"/>
                <w:szCs w:val="16"/>
              </w:rPr>
            </w:pPr>
            <w:r w:rsidRPr="00D0162F">
              <w:rPr>
                <w:rFonts w:cs="Arial"/>
                <w:sz w:val="16"/>
                <w:szCs w:val="16"/>
              </w:rPr>
              <w:t>R5-192495</w:t>
            </w:r>
          </w:p>
        </w:tc>
        <w:tc>
          <w:tcPr>
            <w:tcW w:w="565" w:type="dxa"/>
            <w:shd w:val="solid" w:color="FFFFFF" w:fill="auto"/>
            <w:vAlign w:val="center"/>
          </w:tcPr>
          <w:p w14:paraId="0E1F867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A763A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4AA691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88E66A2" w14:textId="34C84CAC"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6</w:t>
            </w:r>
          </w:p>
        </w:tc>
        <w:tc>
          <w:tcPr>
            <w:tcW w:w="742" w:type="dxa"/>
            <w:shd w:val="solid" w:color="FFFFFF" w:fill="auto"/>
          </w:tcPr>
          <w:p w14:paraId="7A040F1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1FBBD9" w14:textId="77777777" w:rsidTr="000B1149">
        <w:trPr>
          <w:jc w:val="center"/>
        </w:trPr>
        <w:tc>
          <w:tcPr>
            <w:tcW w:w="743" w:type="dxa"/>
          </w:tcPr>
          <w:p w14:paraId="3C9254F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4D3377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6049E7C" w14:textId="77777777" w:rsidR="00AB67FA" w:rsidRPr="00D0162F" w:rsidRDefault="00AB67FA" w:rsidP="00590D40">
            <w:pPr>
              <w:pStyle w:val="TAC"/>
              <w:keepNext w:val="0"/>
              <w:keepLines w:val="0"/>
              <w:rPr>
                <w:rFonts w:cs="Arial"/>
                <w:sz w:val="16"/>
                <w:szCs w:val="16"/>
              </w:rPr>
            </w:pPr>
            <w:r w:rsidRPr="00D0162F">
              <w:rPr>
                <w:rFonts w:cs="Arial"/>
                <w:sz w:val="16"/>
                <w:szCs w:val="16"/>
              </w:rPr>
              <w:t>R5-192496</w:t>
            </w:r>
          </w:p>
        </w:tc>
        <w:tc>
          <w:tcPr>
            <w:tcW w:w="565" w:type="dxa"/>
            <w:shd w:val="solid" w:color="FFFFFF" w:fill="auto"/>
            <w:vAlign w:val="center"/>
          </w:tcPr>
          <w:p w14:paraId="3A40E05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5EBA65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C59936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377AB0F" w14:textId="308B8ACA"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1</w:t>
            </w:r>
          </w:p>
        </w:tc>
        <w:tc>
          <w:tcPr>
            <w:tcW w:w="742" w:type="dxa"/>
            <w:shd w:val="solid" w:color="FFFFFF" w:fill="auto"/>
          </w:tcPr>
          <w:p w14:paraId="10EA287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FEF0283" w14:textId="77777777" w:rsidTr="000B1149">
        <w:trPr>
          <w:jc w:val="center"/>
        </w:trPr>
        <w:tc>
          <w:tcPr>
            <w:tcW w:w="743" w:type="dxa"/>
          </w:tcPr>
          <w:p w14:paraId="16761A0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BD20A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3E09D42" w14:textId="77777777" w:rsidR="00AB67FA" w:rsidRPr="00D0162F" w:rsidRDefault="00AB67FA" w:rsidP="00590D40">
            <w:pPr>
              <w:pStyle w:val="TAC"/>
              <w:keepNext w:val="0"/>
              <w:keepLines w:val="0"/>
              <w:rPr>
                <w:rFonts w:cs="Arial"/>
                <w:sz w:val="16"/>
                <w:szCs w:val="16"/>
              </w:rPr>
            </w:pPr>
            <w:r w:rsidRPr="00D0162F">
              <w:rPr>
                <w:rFonts w:cs="Arial"/>
                <w:sz w:val="16"/>
                <w:szCs w:val="16"/>
              </w:rPr>
              <w:t>R5-192497</w:t>
            </w:r>
          </w:p>
        </w:tc>
        <w:tc>
          <w:tcPr>
            <w:tcW w:w="565" w:type="dxa"/>
            <w:shd w:val="solid" w:color="FFFFFF" w:fill="auto"/>
            <w:vAlign w:val="center"/>
          </w:tcPr>
          <w:p w14:paraId="6AFDBC8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337435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A1E490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6E459C7" w14:textId="3068B255"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2</w:t>
            </w:r>
          </w:p>
        </w:tc>
        <w:tc>
          <w:tcPr>
            <w:tcW w:w="742" w:type="dxa"/>
            <w:shd w:val="solid" w:color="FFFFFF" w:fill="auto"/>
          </w:tcPr>
          <w:p w14:paraId="5154DEA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AE65BDD" w14:textId="77777777" w:rsidTr="000B1149">
        <w:trPr>
          <w:jc w:val="center"/>
        </w:trPr>
        <w:tc>
          <w:tcPr>
            <w:tcW w:w="743" w:type="dxa"/>
          </w:tcPr>
          <w:p w14:paraId="4F4044D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F9EB3F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66BEBB8" w14:textId="77777777" w:rsidR="00AB67FA" w:rsidRPr="00D0162F" w:rsidRDefault="00AB67FA" w:rsidP="00590D40">
            <w:pPr>
              <w:pStyle w:val="TAC"/>
              <w:keepNext w:val="0"/>
              <w:keepLines w:val="0"/>
              <w:rPr>
                <w:rFonts w:cs="Arial"/>
                <w:sz w:val="16"/>
                <w:szCs w:val="16"/>
              </w:rPr>
            </w:pPr>
            <w:r w:rsidRPr="00D0162F">
              <w:rPr>
                <w:rFonts w:cs="Arial"/>
                <w:sz w:val="16"/>
                <w:szCs w:val="16"/>
              </w:rPr>
              <w:t>R5-192498</w:t>
            </w:r>
          </w:p>
        </w:tc>
        <w:tc>
          <w:tcPr>
            <w:tcW w:w="565" w:type="dxa"/>
            <w:shd w:val="solid" w:color="FFFFFF" w:fill="auto"/>
            <w:vAlign w:val="center"/>
          </w:tcPr>
          <w:p w14:paraId="653EC0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36F5D6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25E747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CA69003" w14:textId="49F228D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3</w:t>
            </w:r>
          </w:p>
        </w:tc>
        <w:tc>
          <w:tcPr>
            <w:tcW w:w="742" w:type="dxa"/>
            <w:shd w:val="solid" w:color="FFFFFF" w:fill="auto"/>
          </w:tcPr>
          <w:p w14:paraId="6CEF7EF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DD7FBC4" w14:textId="77777777" w:rsidTr="000B1149">
        <w:trPr>
          <w:jc w:val="center"/>
        </w:trPr>
        <w:tc>
          <w:tcPr>
            <w:tcW w:w="743" w:type="dxa"/>
          </w:tcPr>
          <w:p w14:paraId="325F05A0"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267AAE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E137F2F" w14:textId="77777777" w:rsidR="00AB67FA" w:rsidRPr="00D0162F" w:rsidRDefault="00AB67FA" w:rsidP="00590D40">
            <w:pPr>
              <w:pStyle w:val="TAC"/>
              <w:keepNext w:val="0"/>
              <w:keepLines w:val="0"/>
              <w:rPr>
                <w:rFonts w:cs="Arial"/>
                <w:sz w:val="16"/>
                <w:szCs w:val="16"/>
              </w:rPr>
            </w:pPr>
            <w:r w:rsidRPr="00D0162F">
              <w:rPr>
                <w:rFonts w:cs="Arial"/>
                <w:sz w:val="16"/>
                <w:szCs w:val="16"/>
              </w:rPr>
              <w:t>R5-192499</w:t>
            </w:r>
          </w:p>
        </w:tc>
        <w:tc>
          <w:tcPr>
            <w:tcW w:w="565" w:type="dxa"/>
            <w:shd w:val="solid" w:color="FFFFFF" w:fill="auto"/>
            <w:vAlign w:val="center"/>
          </w:tcPr>
          <w:p w14:paraId="2D031B2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B36437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BC64BC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156B3CB" w14:textId="79D314BF"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4</w:t>
            </w:r>
          </w:p>
        </w:tc>
        <w:tc>
          <w:tcPr>
            <w:tcW w:w="742" w:type="dxa"/>
            <w:shd w:val="solid" w:color="FFFFFF" w:fill="auto"/>
          </w:tcPr>
          <w:p w14:paraId="163C2EB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4BB9930" w14:textId="77777777" w:rsidTr="000B1149">
        <w:trPr>
          <w:jc w:val="center"/>
        </w:trPr>
        <w:tc>
          <w:tcPr>
            <w:tcW w:w="743" w:type="dxa"/>
          </w:tcPr>
          <w:p w14:paraId="01E2624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4E0E9A0"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36F82EF" w14:textId="77777777" w:rsidR="00AB67FA" w:rsidRPr="00D0162F" w:rsidRDefault="00AB67FA" w:rsidP="00590D40">
            <w:pPr>
              <w:pStyle w:val="TAC"/>
              <w:keepNext w:val="0"/>
              <w:keepLines w:val="0"/>
              <w:rPr>
                <w:rFonts w:cs="Arial"/>
                <w:sz w:val="16"/>
                <w:szCs w:val="16"/>
              </w:rPr>
            </w:pPr>
            <w:r w:rsidRPr="00D0162F">
              <w:rPr>
                <w:rFonts w:cs="Arial"/>
                <w:sz w:val="16"/>
                <w:szCs w:val="16"/>
              </w:rPr>
              <w:t>R5-192500</w:t>
            </w:r>
          </w:p>
        </w:tc>
        <w:tc>
          <w:tcPr>
            <w:tcW w:w="565" w:type="dxa"/>
            <w:shd w:val="solid" w:color="FFFFFF" w:fill="auto"/>
            <w:vAlign w:val="center"/>
          </w:tcPr>
          <w:p w14:paraId="07FED33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5F95D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A8737D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07583AE" w14:textId="4F1A082B"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5</w:t>
            </w:r>
          </w:p>
        </w:tc>
        <w:tc>
          <w:tcPr>
            <w:tcW w:w="742" w:type="dxa"/>
            <w:shd w:val="solid" w:color="FFFFFF" w:fill="auto"/>
          </w:tcPr>
          <w:p w14:paraId="07495E8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74AC2AA" w14:textId="77777777" w:rsidTr="000B1149">
        <w:trPr>
          <w:jc w:val="center"/>
        </w:trPr>
        <w:tc>
          <w:tcPr>
            <w:tcW w:w="743" w:type="dxa"/>
          </w:tcPr>
          <w:p w14:paraId="4BF098D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82502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ED4DC71" w14:textId="77777777" w:rsidR="00AB67FA" w:rsidRPr="00D0162F" w:rsidRDefault="00AB67FA" w:rsidP="00590D40">
            <w:pPr>
              <w:pStyle w:val="TAC"/>
              <w:keepNext w:val="0"/>
              <w:keepLines w:val="0"/>
              <w:rPr>
                <w:rFonts w:cs="Arial"/>
                <w:sz w:val="16"/>
                <w:szCs w:val="16"/>
              </w:rPr>
            </w:pPr>
            <w:r w:rsidRPr="00D0162F">
              <w:rPr>
                <w:rFonts w:cs="Arial"/>
                <w:sz w:val="16"/>
                <w:szCs w:val="16"/>
              </w:rPr>
              <w:t>R5-192503</w:t>
            </w:r>
          </w:p>
        </w:tc>
        <w:tc>
          <w:tcPr>
            <w:tcW w:w="565" w:type="dxa"/>
            <w:shd w:val="solid" w:color="FFFFFF" w:fill="auto"/>
            <w:vAlign w:val="center"/>
          </w:tcPr>
          <w:p w14:paraId="7719D0E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470703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88D7AF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6B259A6" w14:textId="53AE3F93"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ransmit</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accuracy</w:t>
            </w:r>
            <w:r w:rsidR="006E0A54" w:rsidRPr="00D0162F">
              <w:rPr>
                <w:rFonts w:cs="Arial"/>
                <w:sz w:val="16"/>
                <w:szCs w:val="16"/>
              </w:rPr>
              <w:t xml:space="preserve"> </w:t>
            </w:r>
            <w:r w:rsidRPr="00D0162F">
              <w:rPr>
                <w:rFonts w:cs="Arial"/>
                <w:sz w:val="16"/>
                <w:szCs w:val="16"/>
              </w:rPr>
              <w:t>test</w:t>
            </w:r>
          </w:p>
        </w:tc>
        <w:tc>
          <w:tcPr>
            <w:tcW w:w="742" w:type="dxa"/>
            <w:shd w:val="solid" w:color="FFFFFF" w:fill="auto"/>
          </w:tcPr>
          <w:p w14:paraId="432616F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F9347D2" w14:textId="77777777" w:rsidTr="000B1149">
        <w:trPr>
          <w:jc w:val="center"/>
        </w:trPr>
        <w:tc>
          <w:tcPr>
            <w:tcW w:w="743" w:type="dxa"/>
          </w:tcPr>
          <w:p w14:paraId="7A1AC68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400468"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2F60D47" w14:textId="77777777" w:rsidR="00AB67FA" w:rsidRPr="00D0162F" w:rsidRDefault="00AB67FA" w:rsidP="00590D40">
            <w:pPr>
              <w:pStyle w:val="TAC"/>
              <w:keepNext w:val="0"/>
              <w:keepLines w:val="0"/>
              <w:rPr>
                <w:rFonts w:cs="Arial"/>
                <w:sz w:val="16"/>
                <w:szCs w:val="16"/>
              </w:rPr>
            </w:pPr>
            <w:r w:rsidRPr="00D0162F">
              <w:rPr>
                <w:rFonts w:cs="Arial"/>
                <w:sz w:val="16"/>
                <w:szCs w:val="16"/>
              </w:rPr>
              <w:t>R5-192674</w:t>
            </w:r>
          </w:p>
        </w:tc>
        <w:tc>
          <w:tcPr>
            <w:tcW w:w="565" w:type="dxa"/>
            <w:shd w:val="solid" w:color="FFFFFF" w:fill="auto"/>
            <w:vAlign w:val="center"/>
          </w:tcPr>
          <w:p w14:paraId="1468549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18282C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6E0805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DA82DDF" w14:textId="77C7D98E"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67F4A60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B7E3C22" w14:textId="77777777" w:rsidTr="000B1149">
        <w:trPr>
          <w:jc w:val="center"/>
        </w:trPr>
        <w:tc>
          <w:tcPr>
            <w:tcW w:w="743" w:type="dxa"/>
          </w:tcPr>
          <w:p w14:paraId="403709D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A828DE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D8A7AE3" w14:textId="77777777" w:rsidR="00AB67FA" w:rsidRPr="00D0162F" w:rsidRDefault="00AB67FA" w:rsidP="00590D40">
            <w:pPr>
              <w:pStyle w:val="TAC"/>
              <w:keepNext w:val="0"/>
              <w:keepLines w:val="0"/>
              <w:rPr>
                <w:rFonts w:cs="Arial"/>
                <w:sz w:val="16"/>
                <w:szCs w:val="16"/>
              </w:rPr>
            </w:pPr>
            <w:r w:rsidRPr="00D0162F">
              <w:rPr>
                <w:rFonts w:cs="Arial"/>
                <w:sz w:val="16"/>
                <w:szCs w:val="16"/>
              </w:rPr>
              <w:t>R5-192675</w:t>
            </w:r>
          </w:p>
        </w:tc>
        <w:tc>
          <w:tcPr>
            <w:tcW w:w="565" w:type="dxa"/>
            <w:shd w:val="solid" w:color="FFFFFF" w:fill="auto"/>
            <w:vAlign w:val="center"/>
          </w:tcPr>
          <w:p w14:paraId="6499112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F3327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88AFD9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72FC8C7" w14:textId="21C595CA"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1F3626E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BE1BFFF" w14:textId="77777777" w:rsidTr="000B1149">
        <w:trPr>
          <w:jc w:val="center"/>
        </w:trPr>
        <w:tc>
          <w:tcPr>
            <w:tcW w:w="743" w:type="dxa"/>
          </w:tcPr>
          <w:p w14:paraId="34D5DF9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BF035D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94F6975" w14:textId="77777777" w:rsidR="00AB67FA" w:rsidRPr="00D0162F" w:rsidRDefault="00AB67FA" w:rsidP="00590D40">
            <w:pPr>
              <w:pStyle w:val="TAC"/>
              <w:keepNext w:val="0"/>
              <w:keepLines w:val="0"/>
              <w:rPr>
                <w:rFonts w:cs="Arial"/>
                <w:sz w:val="16"/>
                <w:szCs w:val="16"/>
              </w:rPr>
            </w:pPr>
            <w:r w:rsidRPr="00D0162F">
              <w:rPr>
                <w:rFonts w:cs="Arial"/>
                <w:sz w:val="16"/>
                <w:szCs w:val="16"/>
              </w:rPr>
              <w:t>R5-192676</w:t>
            </w:r>
          </w:p>
        </w:tc>
        <w:tc>
          <w:tcPr>
            <w:tcW w:w="565" w:type="dxa"/>
            <w:shd w:val="solid" w:color="FFFFFF" w:fill="auto"/>
            <w:vAlign w:val="center"/>
          </w:tcPr>
          <w:p w14:paraId="168D5EE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87DD27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E006C0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13C72D4" w14:textId="22712BCB"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570DEA4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8377155" w14:textId="77777777" w:rsidTr="000B1149">
        <w:trPr>
          <w:jc w:val="center"/>
        </w:trPr>
        <w:tc>
          <w:tcPr>
            <w:tcW w:w="743" w:type="dxa"/>
          </w:tcPr>
          <w:p w14:paraId="2E8F6C6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F3FAD2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8E267F0" w14:textId="77777777" w:rsidR="00AB67FA" w:rsidRPr="00D0162F" w:rsidRDefault="00AB67FA" w:rsidP="00590D40">
            <w:pPr>
              <w:pStyle w:val="TAC"/>
              <w:keepNext w:val="0"/>
              <w:keepLines w:val="0"/>
              <w:rPr>
                <w:rFonts w:cs="Arial"/>
                <w:sz w:val="16"/>
                <w:szCs w:val="16"/>
              </w:rPr>
            </w:pPr>
            <w:r w:rsidRPr="00D0162F">
              <w:rPr>
                <w:rFonts w:cs="Arial"/>
                <w:sz w:val="16"/>
                <w:szCs w:val="16"/>
              </w:rPr>
              <w:t>R5-192677</w:t>
            </w:r>
          </w:p>
        </w:tc>
        <w:tc>
          <w:tcPr>
            <w:tcW w:w="565" w:type="dxa"/>
            <w:shd w:val="solid" w:color="FFFFFF" w:fill="auto"/>
            <w:vAlign w:val="center"/>
          </w:tcPr>
          <w:p w14:paraId="00BA59E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81896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256E3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A6BEC24" w14:textId="34EA9881"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294F09C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56C33E8" w14:textId="77777777" w:rsidTr="000B1149">
        <w:trPr>
          <w:jc w:val="center"/>
        </w:trPr>
        <w:tc>
          <w:tcPr>
            <w:tcW w:w="743" w:type="dxa"/>
          </w:tcPr>
          <w:p w14:paraId="6203B9B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3F9B57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DB48C32" w14:textId="77777777" w:rsidR="00AB67FA" w:rsidRPr="00D0162F" w:rsidRDefault="00AB67FA" w:rsidP="00590D40">
            <w:pPr>
              <w:pStyle w:val="TAC"/>
              <w:keepNext w:val="0"/>
              <w:keepLines w:val="0"/>
              <w:rPr>
                <w:rFonts w:cs="Arial"/>
                <w:sz w:val="16"/>
                <w:szCs w:val="16"/>
              </w:rPr>
            </w:pPr>
            <w:r w:rsidRPr="00D0162F">
              <w:rPr>
                <w:rFonts w:cs="Arial"/>
                <w:sz w:val="16"/>
                <w:szCs w:val="16"/>
              </w:rPr>
              <w:t>R5-192678</w:t>
            </w:r>
          </w:p>
        </w:tc>
        <w:tc>
          <w:tcPr>
            <w:tcW w:w="565" w:type="dxa"/>
            <w:shd w:val="solid" w:color="FFFFFF" w:fill="auto"/>
            <w:vAlign w:val="center"/>
          </w:tcPr>
          <w:p w14:paraId="727349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BE3566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767CE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BA3127F" w14:textId="3342DF78"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modifica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AAA</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p>
        </w:tc>
        <w:tc>
          <w:tcPr>
            <w:tcW w:w="742" w:type="dxa"/>
            <w:shd w:val="solid" w:color="FFFFFF" w:fill="auto"/>
          </w:tcPr>
          <w:p w14:paraId="7A0964C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4300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1030CF"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2019-03</w:t>
            </w:r>
          </w:p>
        </w:tc>
        <w:tc>
          <w:tcPr>
            <w:tcW w:w="848" w:type="dxa"/>
            <w:tcBorders>
              <w:top w:val="single" w:sz="6" w:space="0" w:color="auto"/>
              <w:left w:val="single" w:sz="6" w:space="0" w:color="auto"/>
              <w:bottom w:val="single" w:sz="6" w:space="0" w:color="auto"/>
              <w:right w:val="single" w:sz="6" w:space="0" w:color="auto"/>
            </w:tcBorders>
          </w:tcPr>
          <w:p w14:paraId="0F2D53C3"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F31C28"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P-190161</w:t>
            </w:r>
          </w:p>
        </w:tc>
        <w:tc>
          <w:tcPr>
            <w:tcW w:w="565" w:type="dxa"/>
            <w:tcBorders>
              <w:top w:val="single" w:sz="6" w:space="0" w:color="auto"/>
              <w:left w:val="single" w:sz="6" w:space="0" w:color="auto"/>
              <w:bottom w:val="single" w:sz="6" w:space="0" w:color="auto"/>
              <w:right w:val="single" w:sz="6" w:space="0" w:color="auto"/>
            </w:tcBorders>
            <w:shd w:val="solid" w:color="FFFFFF" w:fill="auto"/>
            <w:vAlign w:val="center"/>
          </w:tcPr>
          <w:p w14:paraId="018C0CD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vAlign w:val="center"/>
          </w:tcPr>
          <w:p w14:paraId="74D55391"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vAlign w:val="center"/>
          </w:tcPr>
          <w:p w14:paraId="36F3DC1C"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4FFBE8" w14:textId="76DFE6B2" w:rsidR="00AB67FA" w:rsidRPr="00D0162F" w:rsidRDefault="00AB67FA" w:rsidP="00590D40">
            <w:pPr>
              <w:spacing w:after="0"/>
              <w:rPr>
                <w:rFonts w:ascii="Arial" w:hAnsi="Arial"/>
                <w:sz w:val="16"/>
                <w:szCs w:val="16"/>
              </w:rPr>
            </w:pPr>
            <w:r w:rsidRPr="00D0162F">
              <w:rPr>
                <w:rFonts w:ascii="Arial" w:hAnsi="Arial"/>
                <w:sz w:val="16"/>
                <w:szCs w:val="16"/>
              </w:rPr>
              <w:t>Presen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AN#83</w:t>
            </w:r>
            <w:r w:rsidR="006E0A54" w:rsidRPr="00D0162F">
              <w:rPr>
                <w:rFonts w:ascii="Arial" w:hAnsi="Arial"/>
                <w:sz w:val="16"/>
                <w:szCs w:val="16"/>
              </w:rPr>
              <w:t xml:space="preserve"> </w:t>
            </w:r>
            <w:r w:rsidRPr="00D0162F">
              <w:rPr>
                <w:rFonts w:ascii="Arial" w:hAnsi="Arial"/>
                <w:sz w:val="16"/>
                <w:szCs w:val="16"/>
              </w:rPr>
              <w:t>plenar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1-step</w:t>
            </w:r>
            <w:r w:rsidR="006E0A54" w:rsidRPr="00D0162F">
              <w:rPr>
                <w:rFonts w:ascii="Arial" w:hAnsi="Arial"/>
                <w:sz w:val="16"/>
                <w:szCs w:val="16"/>
              </w:rPr>
              <w:t xml:space="preserve"> </w:t>
            </w:r>
            <w:r w:rsidRPr="00D0162F">
              <w:rPr>
                <w:rFonts w:ascii="Arial" w:hAnsi="Arial"/>
                <w:sz w:val="16"/>
                <w:szCs w:val="16"/>
              </w:rPr>
              <w:t>approva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7FD609"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1.0.0</w:t>
            </w:r>
          </w:p>
        </w:tc>
      </w:tr>
      <w:tr w:rsidR="00AB67FA" w:rsidRPr="00D0162F" w14:paraId="69EBA8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78B633"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2019-03</w:t>
            </w:r>
          </w:p>
        </w:tc>
        <w:tc>
          <w:tcPr>
            <w:tcW w:w="848" w:type="dxa"/>
            <w:tcBorders>
              <w:top w:val="single" w:sz="6" w:space="0" w:color="auto"/>
              <w:left w:val="single" w:sz="6" w:space="0" w:color="auto"/>
              <w:bottom w:val="single" w:sz="6" w:space="0" w:color="auto"/>
              <w:right w:val="single" w:sz="6" w:space="0" w:color="auto"/>
            </w:tcBorders>
          </w:tcPr>
          <w:p w14:paraId="34F2BD5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5671EB"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565" w:type="dxa"/>
            <w:tcBorders>
              <w:top w:val="single" w:sz="6" w:space="0" w:color="auto"/>
              <w:left w:val="single" w:sz="6" w:space="0" w:color="auto"/>
              <w:bottom w:val="single" w:sz="6" w:space="0" w:color="auto"/>
              <w:right w:val="single" w:sz="6" w:space="0" w:color="auto"/>
            </w:tcBorders>
            <w:shd w:val="solid" w:color="FFFFFF" w:fill="auto"/>
            <w:vAlign w:val="center"/>
          </w:tcPr>
          <w:p w14:paraId="125D30DF"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vAlign w:val="center"/>
          </w:tcPr>
          <w:p w14:paraId="1C288F1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vAlign w:val="center"/>
          </w:tcPr>
          <w:p w14:paraId="5B06220C"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550526" w14:textId="29437EC4" w:rsidR="00AB67FA" w:rsidRPr="00D0162F" w:rsidRDefault="00AB67FA" w:rsidP="00590D40">
            <w:pPr>
              <w:spacing w:after="0"/>
              <w:rPr>
                <w:rFonts w:ascii="Arial" w:hAnsi="Arial"/>
                <w:sz w:val="16"/>
                <w:szCs w:val="16"/>
              </w:rPr>
            </w:pPr>
            <w:r w:rsidRPr="00D0162F">
              <w:rPr>
                <w:rFonts w:ascii="Arial" w:hAnsi="Arial"/>
                <w:sz w:val="16"/>
                <w:szCs w:val="16"/>
              </w:rPr>
              <w:t>Upgrad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5</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mall</w:t>
            </w:r>
            <w:r w:rsidR="006E0A54" w:rsidRPr="00D0162F">
              <w:rPr>
                <w:rFonts w:ascii="Arial" w:hAnsi="Arial"/>
                <w:sz w:val="16"/>
                <w:szCs w:val="16"/>
              </w:rPr>
              <w:t xml:space="preserve"> </w:t>
            </w: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hang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32DA9"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15.0.0</w:t>
            </w:r>
          </w:p>
        </w:tc>
      </w:tr>
      <w:tr w:rsidR="00AB67FA" w:rsidRPr="00D0162F" w14:paraId="6F43A4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B3C20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B28638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8041F0" w14:textId="77777777" w:rsidR="00AB67FA" w:rsidRPr="00D0162F" w:rsidRDefault="00AB67FA" w:rsidP="00590D40">
            <w:pPr>
              <w:spacing w:after="0"/>
              <w:rPr>
                <w:rFonts w:ascii="Arial" w:hAnsi="Arial"/>
                <w:sz w:val="16"/>
                <w:szCs w:val="16"/>
              </w:rPr>
            </w:pPr>
            <w:r w:rsidRPr="00D0162F">
              <w:rPr>
                <w:rFonts w:ascii="Arial" w:hAnsi="Arial"/>
                <w:sz w:val="16"/>
                <w:szCs w:val="16"/>
              </w:rPr>
              <w:t>R5-193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6E579F" w14:textId="77777777" w:rsidR="00AB67FA" w:rsidRPr="00D0162F" w:rsidRDefault="00AB67FA" w:rsidP="00590D40">
            <w:pPr>
              <w:spacing w:after="0"/>
              <w:rPr>
                <w:rFonts w:ascii="Arial" w:hAnsi="Arial"/>
                <w:sz w:val="16"/>
                <w:szCs w:val="16"/>
              </w:rPr>
            </w:pPr>
            <w:r w:rsidRPr="00D0162F">
              <w:rPr>
                <w:rFonts w:ascii="Arial" w:hAnsi="Arial"/>
                <w:sz w:val="16"/>
                <w:szCs w:val="16"/>
              </w:rPr>
              <w:t>01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245AE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BF6E0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EE2D42" w14:textId="27D2E60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4B27D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2FE5F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00A92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16613B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0EFF17" w14:textId="77777777" w:rsidR="00AB67FA" w:rsidRPr="00D0162F" w:rsidRDefault="00AB67FA" w:rsidP="00590D40">
            <w:pPr>
              <w:spacing w:after="0"/>
              <w:rPr>
                <w:rFonts w:ascii="Arial" w:hAnsi="Arial"/>
                <w:sz w:val="16"/>
                <w:szCs w:val="16"/>
              </w:rPr>
            </w:pPr>
            <w:r w:rsidRPr="00D0162F">
              <w:rPr>
                <w:rFonts w:ascii="Arial" w:hAnsi="Arial"/>
                <w:sz w:val="16"/>
                <w:szCs w:val="16"/>
              </w:rPr>
              <w:t>R5-1937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CE441" w14:textId="77777777" w:rsidR="00AB67FA" w:rsidRPr="00D0162F" w:rsidRDefault="00AB67FA" w:rsidP="00590D40">
            <w:pPr>
              <w:spacing w:after="0"/>
              <w:rPr>
                <w:rFonts w:ascii="Arial" w:hAnsi="Arial"/>
                <w:sz w:val="16"/>
                <w:szCs w:val="16"/>
              </w:rPr>
            </w:pPr>
            <w:r w:rsidRPr="00D0162F">
              <w:rPr>
                <w:rFonts w:ascii="Arial" w:hAnsi="Arial"/>
                <w:sz w:val="16"/>
                <w:szCs w:val="16"/>
              </w:rPr>
              <w:t>0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AD75B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9E11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D3A0C" w14:textId="39C14DA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F8C08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0AD8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AFBDC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810731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C974B" w14:textId="77777777" w:rsidR="00AB67FA" w:rsidRPr="00D0162F" w:rsidRDefault="00AB67FA" w:rsidP="00590D40">
            <w:pPr>
              <w:spacing w:after="0"/>
              <w:rPr>
                <w:rFonts w:ascii="Arial" w:hAnsi="Arial"/>
                <w:sz w:val="16"/>
                <w:szCs w:val="16"/>
              </w:rPr>
            </w:pPr>
            <w:r w:rsidRPr="00D0162F">
              <w:rPr>
                <w:rFonts w:ascii="Arial" w:hAnsi="Arial"/>
                <w:sz w:val="16"/>
                <w:szCs w:val="16"/>
              </w:rPr>
              <w:t>R5-1937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E4F2D6" w14:textId="77777777" w:rsidR="00AB67FA" w:rsidRPr="00D0162F" w:rsidRDefault="00AB67FA" w:rsidP="00590D40">
            <w:pPr>
              <w:spacing w:after="0"/>
              <w:rPr>
                <w:rFonts w:ascii="Arial" w:hAnsi="Arial"/>
                <w:sz w:val="16"/>
                <w:szCs w:val="16"/>
              </w:rPr>
            </w:pPr>
            <w:r w:rsidRPr="00D0162F">
              <w:rPr>
                <w:rFonts w:ascii="Arial" w:hAnsi="Arial"/>
                <w:sz w:val="16"/>
                <w:szCs w:val="16"/>
              </w:rPr>
              <w:t>0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44C66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7B010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E4480F" w14:textId="4652894C"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AD365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27D0D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1E0DF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C09947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908E64" w14:textId="77777777" w:rsidR="00AB67FA" w:rsidRPr="00D0162F" w:rsidRDefault="00AB67FA" w:rsidP="00590D40">
            <w:pPr>
              <w:spacing w:after="0"/>
              <w:rPr>
                <w:rFonts w:ascii="Arial" w:hAnsi="Arial"/>
                <w:sz w:val="16"/>
                <w:szCs w:val="16"/>
              </w:rPr>
            </w:pPr>
            <w:r w:rsidRPr="00D0162F">
              <w:rPr>
                <w:rFonts w:ascii="Arial" w:hAnsi="Arial"/>
                <w:sz w:val="16"/>
                <w:szCs w:val="16"/>
              </w:rPr>
              <w:t>R5-1937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B355EB" w14:textId="77777777" w:rsidR="00AB67FA" w:rsidRPr="00D0162F" w:rsidRDefault="00AB67FA" w:rsidP="00590D40">
            <w:pPr>
              <w:spacing w:after="0"/>
              <w:rPr>
                <w:rFonts w:ascii="Arial" w:hAnsi="Arial"/>
                <w:sz w:val="16"/>
                <w:szCs w:val="16"/>
              </w:rPr>
            </w:pPr>
            <w:r w:rsidRPr="00D0162F">
              <w:rPr>
                <w:rFonts w:ascii="Arial" w:hAnsi="Arial"/>
                <w:sz w:val="16"/>
                <w:szCs w:val="16"/>
              </w:rPr>
              <w:t>0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F3C5B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F4601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17E438" w14:textId="14A98464"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9B0E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FDE8F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7F9A9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459B3C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527997" w14:textId="77777777" w:rsidR="00AB67FA" w:rsidRPr="00D0162F" w:rsidRDefault="00AB67FA" w:rsidP="00590D40">
            <w:pPr>
              <w:spacing w:after="0"/>
              <w:rPr>
                <w:rFonts w:ascii="Arial" w:hAnsi="Arial"/>
                <w:sz w:val="16"/>
                <w:szCs w:val="16"/>
              </w:rPr>
            </w:pPr>
            <w:r w:rsidRPr="00D0162F">
              <w:rPr>
                <w:rFonts w:ascii="Arial" w:hAnsi="Arial"/>
                <w:sz w:val="16"/>
                <w:szCs w:val="16"/>
              </w:rPr>
              <w:t>R5-1937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0F5459" w14:textId="77777777" w:rsidR="00AB67FA" w:rsidRPr="00D0162F" w:rsidRDefault="00AB67FA" w:rsidP="00590D40">
            <w:pPr>
              <w:spacing w:after="0"/>
              <w:rPr>
                <w:rFonts w:ascii="Arial" w:hAnsi="Arial"/>
                <w:sz w:val="16"/>
                <w:szCs w:val="16"/>
              </w:rPr>
            </w:pPr>
            <w:r w:rsidRPr="00D0162F">
              <w:rPr>
                <w:rFonts w:ascii="Arial" w:hAnsi="Arial"/>
                <w:sz w:val="16"/>
                <w:szCs w:val="16"/>
              </w:rPr>
              <w:t>01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23A08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D2AF8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A52012" w14:textId="3E34011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CC0B6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6E85A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40022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A9F085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04667" w14:textId="77777777" w:rsidR="00AB67FA" w:rsidRPr="00D0162F" w:rsidRDefault="00AB67FA" w:rsidP="00590D40">
            <w:pPr>
              <w:spacing w:after="0"/>
              <w:rPr>
                <w:rFonts w:ascii="Arial" w:hAnsi="Arial"/>
                <w:sz w:val="16"/>
                <w:szCs w:val="16"/>
              </w:rPr>
            </w:pPr>
            <w:r w:rsidRPr="00D0162F">
              <w:rPr>
                <w:rFonts w:ascii="Arial" w:hAnsi="Arial"/>
                <w:sz w:val="16"/>
                <w:szCs w:val="16"/>
              </w:rPr>
              <w:t>R5-1937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69B1DC" w14:textId="77777777" w:rsidR="00AB67FA" w:rsidRPr="00D0162F" w:rsidRDefault="00AB67FA" w:rsidP="00590D40">
            <w:pPr>
              <w:spacing w:after="0"/>
              <w:rPr>
                <w:rFonts w:ascii="Arial" w:hAnsi="Arial"/>
                <w:sz w:val="16"/>
                <w:szCs w:val="16"/>
              </w:rPr>
            </w:pPr>
            <w:r w:rsidRPr="00D0162F">
              <w:rPr>
                <w:rFonts w:ascii="Arial" w:hAnsi="Arial"/>
                <w:sz w:val="16"/>
                <w:szCs w:val="16"/>
              </w:rPr>
              <w:t>01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D939F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91619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8D14B" w14:textId="48F46B15"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61E70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C8B29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F1FAD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031EDC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7C41BD" w14:textId="77777777" w:rsidR="00AB67FA" w:rsidRPr="00D0162F" w:rsidRDefault="00AB67FA" w:rsidP="00590D40">
            <w:pPr>
              <w:spacing w:after="0"/>
              <w:rPr>
                <w:rFonts w:ascii="Arial" w:hAnsi="Arial"/>
                <w:sz w:val="16"/>
                <w:szCs w:val="16"/>
              </w:rPr>
            </w:pPr>
            <w:r w:rsidRPr="00D0162F">
              <w:rPr>
                <w:rFonts w:ascii="Arial" w:hAnsi="Arial"/>
                <w:sz w:val="16"/>
                <w:szCs w:val="16"/>
              </w:rPr>
              <w:t>R5-1937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F2C3F4" w14:textId="77777777" w:rsidR="00AB67FA" w:rsidRPr="00D0162F" w:rsidRDefault="00AB67FA" w:rsidP="00590D40">
            <w:pPr>
              <w:spacing w:after="0"/>
              <w:rPr>
                <w:rFonts w:ascii="Arial" w:hAnsi="Arial"/>
                <w:sz w:val="16"/>
                <w:szCs w:val="16"/>
              </w:rPr>
            </w:pPr>
            <w:r w:rsidRPr="00D0162F">
              <w:rPr>
                <w:rFonts w:ascii="Arial" w:hAnsi="Arial"/>
                <w:sz w:val="16"/>
                <w:szCs w:val="16"/>
              </w:rPr>
              <w:t>0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44EB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5DA678"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C7FC18" w14:textId="13ABD7F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1F0EE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69D3B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C12A5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81389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6510E3" w14:textId="77777777" w:rsidR="00AB67FA" w:rsidRPr="00D0162F" w:rsidRDefault="00AB67FA" w:rsidP="00590D40">
            <w:pPr>
              <w:spacing w:after="0"/>
              <w:rPr>
                <w:rFonts w:ascii="Arial" w:hAnsi="Arial"/>
                <w:sz w:val="16"/>
                <w:szCs w:val="16"/>
              </w:rPr>
            </w:pPr>
            <w:r w:rsidRPr="00D0162F">
              <w:rPr>
                <w:rFonts w:ascii="Arial" w:hAnsi="Arial"/>
                <w:sz w:val="16"/>
                <w:szCs w:val="16"/>
              </w:rPr>
              <w:t>R5-1937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459CFF" w14:textId="77777777" w:rsidR="00AB67FA" w:rsidRPr="00D0162F" w:rsidRDefault="00AB67FA" w:rsidP="00590D40">
            <w:pPr>
              <w:spacing w:after="0"/>
              <w:rPr>
                <w:rFonts w:ascii="Arial" w:hAnsi="Arial"/>
                <w:sz w:val="16"/>
                <w:szCs w:val="16"/>
              </w:rPr>
            </w:pPr>
            <w:r w:rsidRPr="00D0162F">
              <w:rPr>
                <w:rFonts w:ascii="Arial" w:hAnsi="Arial"/>
                <w:sz w:val="16"/>
                <w:szCs w:val="16"/>
              </w:rPr>
              <w:t>0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A4B5E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2715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24344A" w14:textId="0E71219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F6A8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7A92C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0D0A4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44F627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804212" w14:textId="77777777" w:rsidR="00AB67FA" w:rsidRPr="00D0162F" w:rsidRDefault="00AB67FA" w:rsidP="00590D40">
            <w:pPr>
              <w:spacing w:after="0"/>
              <w:rPr>
                <w:rFonts w:ascii="Arial" w:hAnsi="Arial"/>
                <w:sz w:val="16"/>
                <w:szCs w:val="16"/>
              </w:rPr>
            </w:pPr>
            <w:r w:rsidRPr="00D0162F">
              <w:rPr>
                <w:rFonts w:ascii="Arial" w:hAnsi="Arial"/>
                <w:sz w:val="16"/>
                <w:szCs w:val="16"/>
              </w:rPr>
              <w:t>R5-1937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38F25" w14:textId="77777777" w:rsidR="00AB67FA" w:rsidRPr="00D0162F" w:rsidRDefault="00AB67FA" w:rsidP="00590D40">
            <w:pPr>
              <w:spacing w:after="0"/>
              <w:rPr>
                <w:rFonts w:ascii="Arial" w:hAnsi="Arial"/>
                <w:sz w:val="16"/>
                <w:szCs w:val="16"/>
              </w:rPr>
            </w:pPr>
            <w:r w:rsidRPr="00D0162F">
              <w:rPr>
                <w:rFonts w:ascii="Arial" w:hAnsi="Arial"/>
                <w:sz w:val="16"/>
                <w:szCs w:val="16"/>
              </w:rPr>
              <w:t>0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759C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4C113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3E4B39" w14:textId="24D5324F"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D8791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1387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2AC9C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48C2A5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4225DA" w14:textId="77777777" w:rsidR="00AB67FA" w:rsidRPr="00D0162F" w:rsidRDefault="00AB67FA" w:rsidP="00590D40">
            <w:pPr>
              <w:spacing w:after="0"/>
              <w:rPr>
                <w:rFonts w:ascii="Arial" w:hAnsi="Arial"/>
                <w:sz w:val="16"/>
                <w:szCs w:val="16"/>
              </w:rPr>
            </w:pPr>
            <w:r w:rsidRPr="00D0162F">
              <w:rPr>
                <w:rFonts w:ascii="Arial" w:hAnsi="Arial"/>
                <w:sz w:val="16"/>
                <w:szCs w:val="16"/>
              </w:rPr>
              <w:t>R5-1937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B2DD89" w14:textId="77777777" w:rsidR="00AB67FA" w:rsidRPr="00D0162F" w:rsidRDefault="00AB67FA" w:rsidP="00590D40">
            <w:pPr>
              <w:spacing w:after="0"/>
              <w:rPr>
                <w:rFonts w:ascii="Arial" w:hAnsi="Arial"/>
                <w:sz w:val="16"/>
                <w:szCs w:val="16"/>
              </w:rPr>
            </w:pPr>
            <w:r w:rsidRPr="00D0162F">
              <w:rPr>
                <w:rFonts w:ascii="Arial" w:hAnsi="Arial"/>
                <w:sz w:val="16"/>
                <w:szCs w:val="16"/>
              </w:rPr>
              <w:t>0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E9933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C22B1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AFCB3" w14:textId="7E10224E"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BD2A7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B87A5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34AE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0AA10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F8719" w14:textId="77777777" w:rsidR="00AB67FA" w:rsidRPr="00D0162F" w:rsidRDefault="00AB67FA" w:rsidP="00590D40">
            <w:pPr>
              <w:spacing w:after="0"/>
              <w:rPr>
                <w:rFonts w:ascii="Arial" w:hAnsi="Arial"/>
                <w:sz w:val="16"/>
                <w:szCs w:val="16"/>
              </w:rPr>
            </w:pPr>
            <w:r w:rsidRPr="00D0162F">
              <w:rPr>
                <w:rFonts w:ascii="Arial" w:hAnsi="Arial"/>
                <w:sz w:val="16"/>
                <w:szCs w:val="16"/>
              </w:rPr>
              <w:t>R5-1937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7E747E" w14:textId="77777777" w:rsidR="00AB67FA" w:rsidRPr="00D0162F" w:rsidRDefault="00AB67FA" w:rsidP="00590D40">
            <w:pPr>
              <w:spacing w:after="0"/>
              <w:rPr>
                <w:rFonts w:ascii="Arial" w:hAnsi="Arial"/>
                <w:sz w:val="16"/>
                <w:szCs w:val="16"/>
              </w:rPr>
            </w:pPr>
            <w:r w:rsidRPr="00D0162F">
              <w:rPr>
                <w:rFonts w:ascii="Arial" w:hAnsi="Arial"/>
                <w:sz w:val="16"/>
                <w:szCs w:val="16"/>
              </w:rPr>
              <w:t>0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47D84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0A8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887EDC" w14:textId="13BADAF9"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6.5.1.5</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1</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RLM</w:t>
            </w:r>
            <w:r w:rsidR="006E0A54" w:rsidRPr="00A91ADE">
              <w:rPr>
                <w:rFonts w:ascii="Arial" w:hAnsi="Arial"/>
                <w:sz w:val="16"/>
                <w:szCs w:val="16"/>
                <w:lang w:val="fr-FR"/>
              </w:rPr>
              <w:t xml:space="preserve"> </w:t>
            </w:r>
            <w:r w:rsidRPr="00A91ADE">
              <w:rPr>
                <w:rFonts w:ascii="Arial" w:hAnsi="Arial"/>
                <w:sz w:val="16"/>
                <w:szCs w:val="16"/>
                <w:lang w:val="fr-FR"/>
              </w:rPr>
              <w:t>OOS</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778DC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092F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D58FB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4F64A7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2ECD3" w14:textId="77777777" w:rsidR="00AB67FA" w:rsidRPr="00D0162F" w:rsidRDefault="00AB67FA" w:rsidP="00590D40">
            <w:pPr>
              <w:spacing w:after="0"/>
              <w:rPr>
                <w:rFonts w:ascii="Arial" w:hAnsi="Arial"/>
                <w:sz w:val="16"/>
                <w:szCs w:val="16"/>
              </w:rPr>
            </w:pPr>
            <w:r w:rsidRPr="00D0162F">
              <w:rPr>
                <w:rFonts w:ascii="Arial" w:hAnsi="Arial"/>
                <w:sz w:val="16"/>
                <w:szCs w:val="16"/>
              </w:rPr>
              <w:t>R5-1937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944CB1" w14:textId="77777777" w:rsidR="00AB67FA" w:rsidRPr="00D0162F" w:rsidRDefault="00AB67FA" w:rsidP="00590D40">
            <w:pPr>
              <w:spacing w:after="0"/>
              <w:rPr>
                <w:rFonts w:ascii="Arial" w:hAnsi="Arial"/>
                <w:sz w:val="16"/>
                <w:szCs w:val="16"/>
              </w:rPr>
            </w:pPr>
            <w:r w:rsidRPr="00D0162F">
              <w:rPr>
                <w:rFonts w:ascii="Arial" w:hAnsi="Arial"/>
                <w:sz w:val="16"/>
                <w:szCs w:val="16"/>
              </w:rPr>
              <w:t>0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4F0DD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D224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4B757" w14:textId="19E9261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BA382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40053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3804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C3C0C3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D6249" w14:textId="77777777" w:rsidR="00AB67FA" w:rsidRPr="00D0162F" w:rsidRDefault="00AB67FA" w:rsidP="00590D40">
            <w:pPr>
              <w:spacing w:after="0"/>
              <w:rPr>
                <w:rFonts w:ascii="Arial" w:hAnsi="Arial"/>
                <w:sz w:val="16"/>
                <w:szCs w:val="16"/>
              </w:rPr>
            </w:pPr>
            <w:r w:rsidRPr="00D0162F">
              <w:rPr>
                <w:rFonts w:ascii="Arial" w:hAnsi="Arial"/>
                <w:sz w:val="16"/>
                <w:szCs w:val="16"/>
              </w:rPr>
              <w:t>R5-1937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A06F3A" w14:textId="77777777" w:rsidR="00AB67FA" w:rsidRPr="00D0162F" w:rsidRDefault="00AB67FA" w:rsidP="00590D40">
            <w:pPr>
              <w:spacing w:after="0"/>
              <w:rPr>
                <w:rFonts w:ascii="Arial" w:hAnsi="Arial"/>
                <w:sz w:val="16"/>
                <w:szCs w:val="16"/>
              </w:rPr>
            </w:pPr>
            <w:r w:rsidRPr="00D0162F">
              <w:rPr>
                <w:rFonts w:ascii="Arial" w:hAnsi="Arial"/>
                <w:sz w:val="16"/>
                <w:szCs w:val="16"/>
              </w:rPr>
              <w:t>0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D7BC5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13F4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C47ECD" w14:textId="576982B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413E5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BC638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946BA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F1BE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1AAF9" w14:textId="77777777" w:rsidR="00AB67FA" w:rsidRPr="00D0162F" w:rsidRDefault="00AB67FA" w:rsidP="00590D40">
            <w:pPr>
              <w:spacing w:after="0"/>
              <w:rPr>
                <w:rFonts w:ascii="Arial" w:hAnsi="Arial"/>
                <w:sz w:val="16"/>
                <w:szCs w:val="16"/>
              </w:rPr>
            </w:pPr>
            <w:r w:rsidRPr="00D0162F">
              <w:rPr>
                <w:rFonts w:ascii="Arial" w:hAnsi="Arial"/>
                <w:sz w:val="16"/>
                <w:szCs w:val="16"/>
              </w:rPr>
              <w:t>R5-1937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78C689" w14:textId="77777777" w:rsidR="00AB67FA" w:rsidRPr="00D0162F" w:rsidRDefault="00AB67FA" w:rsidP="00590D40">
            <w:pPr>
              <w:spacing w:after="0"/>
              <w:rPr>
                <w:rFonts w:ascii="Arial" w:hAnsi="Arial"/>
                <w:sz w:val="16"/>
                <w:szCs w:val="16"/>
              </w:rPr>
            </w:pPr>
            <w:r w:rsidRPr="00D0162F">
              <w:rPr>
                <w:rFonts w:ascii="Arial" w:hAnsi="Arial"/>
                <w:sz w:val="16"/>
                <w:szCs w:val="16"/>
              </w:rPr>
              <w:t>0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65327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4DC608"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B2DE15" w14:textId="3E6FE630"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FEC48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1BC7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7713D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940DE0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933C04" w14:textId="77777777" w:rsidR="00AB67FA" w:rsidRPr="00D0162F" w:rsidRDefault="00AB67FA" w:rsidP="00590D40">
            <w:pPr>
              <w:spacing w:after="0"/>
              <w:rPr>
                <w:rFonts w:ascii="Arial" w:hAnsi="Arial"/>
                <w:sz w:val="16"/>
                <w:szCs w:val="16"/>
              </w:rPr>
            </w:pPr>
            <w:r w:rsidRPr="00D0162F">
              <w:rPr>
                <w:rFonts w:ascii="Arial" w:hAnsi="Arial"/>
                <w:sz w:val="16"/>
                <w:szCs w:val="16"/>
              </w:rPr>
              <w:t>R5-1937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22E22" w14:textId="77777777" w:rsidR="00AB67FA" w:rsidRPr="00D0162F" w:rsidRDefault="00AB67FA" w:rsidP="00590D40">
            <w:pPr>
              <w:spacing w:after="0"/>
              <w:rPr>
                <w:rFonts w:ascii="Arial" w:hAnsi="Arial"/>
                <w:sz w:val="16"/>
                <w:szCs w:val="16"/>
              </w:rPr>
            </w:pPr>
            <w:r w:rsidRPr="00D0162F">
              <w:rPr>
                <w:rFonts w:ascii="Arial" w:hAnsi="Arial"/>
                <w:sz w:val="16"/>
                <w:szCs w:val="16"/>
              </w:rPr>
              <w:t>0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60AF8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3AE4C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851A2" w14:textId="1F845E0E"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5.5.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10806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8E0C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CF434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754B40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8BB4C8" w14:textId="77777777" w:rsidR="00AB67FA" w:rsidRPr="00D0162F" w:rsidRDefault="00AB67FA" w:rsidP="00590D40">
            <w:pPr>
              <w:spacing w:after="0"/>
              <w:rPr>
                <w:rFonts w:ascii="Arial" w:hAnsi="Arial"/>
                <w:sz w:val="16"/>
                <w:szCs w:val="16"/>
              </w:rPr>
            </w:pPr>
            <w:r w:rsidRPr="00D0162F">
              <w:rPr>
                <w:rFonts w:ascii="Arial" w:hAnsi="Arial"/>
                <w:sz w:val="16"/>
                <w:szCs w:val="16"/>
              </w:rPr>
              <w:t>R5-1937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A32BA1" w14:textId="77777777" w:rsidR="00AB67FA" w:rsidRPr="00D0162F" w:rsidRDefault="00AB67FA" w:rsidP="00590D40">
            <w:pPr>
              <w:spacing w:after="0"/>
              <w:rPr>
                <w:rFonts w:ascii="Arial" w:hAnsi="Arial"/>
                <w:sz w:val="16"/>
                <w:szCs w:val="16"/>
              </w:rPr>
            </w:pPr>
            <w:r w:rsidRPr="00D0162F">
              <w:rPr>
                <w:rFonts w:ascii="Arial" w:hAnsi="Arial"/>
                <w:sz w:val="16"/>
                <w:szCs w:val="16"/>
              </w:rPr>
              <w:t>0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CDAA9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151F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6416AE" w14:textId="3A4C6DA1"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6.5.5.3</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1</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C6E8E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58380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44B45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0C6C4D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7A7382" w14:textId="77777777" w:rsidR="00AB67FA" w:rsidRPr="00D0162F" w:rsidRDefault="00AB67FA" w:rsidP="00590D40">
            <w:pPr>
              <w:spacing w:after="0"/>
              <w:rPr>
                <w:rFonts w:ascii="Arial" w:hAnsi="Arial"/>
                <w:sz w:val="16"/>
                <w:szCs w:val="16"/>
              </w:rPr>
            </w:pPr>
            <w:r w:rsidRPr="00D0162F">
              <w:rPr>
                <w:rFonts w:ascii="Arial" w:hAnsi="Arial"/>
                <w:sz w:val="16"/>
                <w:szCs w:val="16"/>
              </w:rPr>
              <w:t>R5-1937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ADEEF5" w14:textId="77777777" w:rsidR="00AB67FA" w:rsidRPr="00D0162F" w:rsidRDefault="00AB67FA" w:rsidP="00590D40">
            <w:pPr>
              <w:spacing w:after="0"/>
              <w:rPr>
                <w:rFonts w:ascii="Arial" w:hAnsi="Arial"/>
                <w:sz w:val="16"/>
                <w:szCs w:val="16"/>
              </w:rPr>
            </w:pPr>
            <w:r w:rsidRPr="00D0162F">
              <w:rPr>
                <w:rFonts w:ascii="Arial" w:hAnsi="Arial"/>
                <w:sz w:val="16"/>
                <w:szCs w:val="16"/>
              </w:rPr>
              <w:t>0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B517B3"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5B210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0F75F2" w14:textId="5BC9D12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2C7B5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5458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F7092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25ED7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3A3BA" w14:textId="77777777" w:rsidR="00AB67FA" w:rsidRPr="00D0162F" w:rsidRDefault="00AB67FA" w:rsidP="00590D40">
            <w:pPr>
              <w:spacing w:after="0"/>
              <w:rPr>
                <w:rFonts w:ascii="Arial" w:hAnsi="Arial"/>
                <w:sz w:val="16"/>
                <w:szCs w:val="16"/>
              </w:rPr>
            </w:pPr>
            <w:r w:rsidRPr="00D0162F">
              <w:rPr>
                <w:rFonts w:ascii="Arial" w:hAnsi="Arial"/>
                <w:sz w:val="16"/>
                <w:szCs w:val="16"/>
              </w:rPr>
              <w:t>R5-1937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D0B15" w14:textId="77777777" w:rsidR="00AB67FA" w:rsidRPr="00D0162F" w:rsidRDefault="00AB67FA" w:rsidP="00590D40">
            <w:pPr>
              <w:spacing w:after="0"/>
              <w:rPr>
                <w:rFonts w:ascii="Arial" w:hAnsi="Arial"/>
                <w:sz w:val="16"/>
                <w:szCs w:val="16"/>
              </w:rPr>
            </w:pPr>
            <w:r w:rsidRPr="00D0162F">
              <w:rPr>
                <w:rFonts w:ascii="Arial" w:hAnsi="Arial"/>
                <w:sz w:val="16"/>
                <w:szCs w:val="16"/>
              </w:rPr>
              <w:t>0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1F0FD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FF54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60E7E0" w14:textId="28994D11"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5.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C62B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0B0FC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C2ECC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803348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3514C" w14:textId="77777777" w:rsidR="00AB67FA" w:rsidRPr="00D0162F" w:rsidRDefault="00AB67FA" w:rsidP="00590D40">
            <w:pPr>
              <w:spacing w:after="0"/>
              <w:rPr>
                <w:rFonts w:ascii="Arial" w:hAnsi="Arial"/>
                <w:sz w:val="16"/>
                <w:szCs w:val="16"/>
              </w:rPr>
            </w:pPr>
            <w:r w:rsidRPr="00D0162F">
              <w:rPr>
                <w:rFonts w:ascii="Arial" w:hAnsi="Arial"/>
                <w:sz w:val="16"/>
                <w:szCs w:val="16"/>
              </w:rPr>
              <w:t>R5-1937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52AF2B" w14:textId="77777777" w:rsidR="00AB67FA" w:rsidRPr="00D0162F" w:rsidRDefault="00AB67FA" w:rsidP="00590D40">
            <w:pPr>
              <w:spacing w:after="0"/>
              <w:rPr>
                <w:rFonts w:ascii="Arial" w:hAnsi="Arial"/>
                <w:sz w:val="16"/>
                <w:szCs w:val="16"/>
              </w:rPr>
            </w:pPr>
            <w:r w:rsidRPr="00D0162F">
              <w:rPr>
                <w:rFonts w:ascii="Arial" w:hAnsi="Arial"/>
                <w:sz w:val="16"/>
                <w:szCs w:val="16"/>
              </w:rPr>
              <w:t>0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6E74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4575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88047E" w14:textId="476D7E2B"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7.5.5.1</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r w:rsidR="006E0A54" w:rsidRPr="00A91ADE">
              <w:rPr>
                <w:rFonts w:ascii="Arial" w:hAnsi="Arial"/>
                <w:sz w:val="16"/>
                <w:szCs w:val="16"/>
                <w:lang w:val="fr-FR"/>
              </w:rPr>
              <w:t xml:space="preserve"> </w:t>
            </w:r>
            <w:r w:rsidRPr="00A91ADE">
              <w:rPr>
                <w:rFonts w:ascii="Arial" w:hAnsi="Arial"/>
                <w:sz w:val="16"/>
                <w:szCs w:val="16"/>
                <w:lang w:val="fr-FR"/>
              </w:rPr>
              <w:t>SSB</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125B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D645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E3EB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91936B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54FFD1" w14:textId="77777777" w:rsidR="00AB67FA" w:rsidRPr="00D0162F" w:rsidRDefault="00AB67FA" w:rsidP="00590D40">
            <w:pPr>
              <w:spacing w:after="0"/>
              <w:rPr>
                <w:rFonts w:ascii="Arial" w:hAnsi="Arial"/>
                <w:sz w:val="16"/>
                <w:szCs w:val="16"/>
              </w:rPr>
            </w:pPr>
            <w:r w:rsidRPr="00D0162F">
              <w:rPr>
                <w:rFonts w:ascii="Arial" w:hAnsi="Arial"/>
                <w:sz w:val="16"/>
                <w:szCs w:val="16"/>
              </w:rPr>
              <w:t>R5-193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E6E025" w14:textId="77777777" w:rsidR="00AB67FA" w:rsidRPr="00D0162F" w:rsidRDefault="00AB67FA" w:rsidP="00590D40">
            <w:pPr>
              <w:spacing w:after="0"/>
              <w:rPr>
                <w:rFonts w:ascii="Arial" w:hAnsi="Arial"/>
                <w:sz w:val="16"/>
                <w:szCs w:val="16"/>
              </w:rPr>
            </w:pPr>
            <w:r w:rsidRPr="00D0162F">
              <w:rPr>
                <w:rFonts w:ascii="Arial" w:hAnsi="Arial"/>
                <w:sz w:val="16"/>
                <w:szCs w:val="16"/>
              </w:rPr>
              <w:t>0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1E8E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BF8F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2D435" w14:textId="7DF9FB4B"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C3FA4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F3FD3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CFFF9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28DE5C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B3EE1D" w14:textId="77777777" w:rsidR="00AB67FA" w:rsidRPr="00D0162F" w:rsidRDefault="00AB67FA" w:rsidP="00590D40">
            <w:pPr>
              <w:spacing w:after="0"/>
              <w:rPr>
                <w:rFonts w:ascii="Arial" w:hAnsi="Arial"/>
                <w:sz w:val="16"/>
                <w:szCs w:val="16"/>
              </w:rPr>
            </w:pPr>
            <w:r w:rsidRPr="00D0162F">
              <w:rPr>
                <w:rFonts w:ascii="Arial" w:hAnsi="Arial"/>
                <w:sz w:val="16"/>
                <w:szCs w:val="16"/>
              </w:rPr>
              <w:t>R5-1937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C28F93" w14:textId="77777777" w:rsidR="00AB67FA" w:rsidRPr="00D0162F" w:rsidRDefault="00AB67FA" w:rsidP="00590D40">
            <w:pPr>
              <w:spacing w:after="0"/>
              <w:rPr>
                <w:rFonts w:ascii="Arial" w:hAnsi="Arial"/>
                <w:sz w:val="16"/>
                <w:szCs w:val="16"/>
              </w:rPr>
            </w:pPr>
            <w:r w:rsidRPr="00D0162F">
              <w:rPr>
                <w:rFonts w:ascii="Arial" w:hAnsi="Arial"/>
                <w:sz w:val="16"/>
                <w:szCs w:val="16"/>
              </w:rPr>
              <w:t>0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0AC75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8EB6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9D25B" w14:textId="35768C47"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7.5.5.3</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07EDF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FB055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AF067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B9907B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CA89B9" w14:textId="77777777" w:rsidR="00AB67FA" w:rsidRPr="00D0162F" w:rsidRDefault="00AB67FA" w:rsidP="00590D40">
            <w:pPr>
              <w:spacing w:after="0"/>
              <w:rPr>
                <w:rFonts w:ascii="Arial" w:hAnsi="Arial"/>
                <w:sz w:val="16"/>
                <w:szCs w:val="16"/>
              </w:rPr>
            </w:pPr>
            <w:r w:rsidRPr="00D0162F">
              <w:rPr>
                <w:rFonts w:ascii="Arial" w:hAnsi="Arial"/>
                <w:sz w:val="16"/>
                <w:szCs w:val="16"/>
              </w:rPr>
              <w:t>R5-1937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122A30" w14:textId="77777777" w:rsidR="00AB67FA" w:rsidRPr="00D0162F" w:rsidRDefault="00AB67FA" w:rsidP="00590D40">
            <w:pPr>
              <w:spacing w:after="0"/>
              <w:rPr>
                <w:rFonts w:ascii="Arial" w:hAnsi="Arial"/>
                <w:sz w:val="16"/>
                <w:szCs w:val="16"/>
              </w:rPr>
            </w:pPr>
            <w:r w:rsidRPr="00D0162F">
              <w:rPr>
                <w:rFonts w:ascii="Arial" w:hAnsi="Arial"/>
                <w:sz w:val="16"/>
                <w:szCs w:val="16"/>
              </w:rPr>
              <w:t>0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E9652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B653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C697BE" w14:textId="6805AAD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B826A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AD80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802E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623B57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F4E7B3" w14:textId="77777777" w:rsidR="00AB67FA" w:rsidRPr="00D0162F" w:rsidRDefault="00AB67FA" w:rsidP="00590D40">
            <w:pPr>
              <w:spacing w:after="0"/>
              <w:rPr>
                <w:rFonts w:ascii="Arial" w:hAnsi="Arial"/>
                <w:sz w:val="16"/>
                <w:szCs w:val="16"/>
              </w:rPr>
            </w:pPr>
            <w:r w:rsidRPr="00D0162F">
              <w:rPr>
                <w:rFonts w:ascii="Arial" w:hAnsi="Arial"/>
                <w:sz w:val="16"/>
                <w:szCs w:val="16"/>
              </w:rPr>
              <w:t>R5-1937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699F95" w14:textId="77777777" w:rsidR="00AB67FA" w:rsidRPr="00D0162F" w:rsidRDefault="00AB67FA" w:rsidP="00590D40">
            <w:pPr>
              <w:spacing w:after="0"/>
              <w:rPr>
                <w:rFonts w:ascii="Arial" w:hAnsi="Arial"/>
                <w:sz w:val="16"/>
                <w:szCs w:val="16"/>
              </w:rPr>
            </w:pPr>
            <w:r w:rsidRPr="00D0162F">
              <w:rPr>
                <w:rFonts w:ascii="Arial" w:hAnsi="Arial"/>
                <w:sz w:val="16"/>
                <w:szCs w:val="16"/>
              </w:rPr>
              <w:t>0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C040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24AE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90E7D3" w14:textId="3B5CC034"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1A43F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8BBD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68CD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0C5B7B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50C39" w14:textId="77777777" w:rsidR="00AB67FA" w:rsidRPr="00D0162F" w:rsidRDefault="00AB67FA" w:rsidP="00590D40">
            <w:pPr>
              <w:spacing w:after="0"/>
              <w:rPr>
                <w:rFonts w:ascii="Arial" w:hAnsi="Arial"/>
                <w:sz w:val="16"/>
                <w:szCs w:val="16"/>
              </w:rPr>
            </w:pPr>
            <w:r w:rsidRPr="00D0162F">
              <w:rPr>
                <w:rFonts w:ascii="Arial" w:hAnsi="Arial"/>
                <w:sz w:val="16"/>
                <w:szCs w:val="16"/>
              </w:rPr>
              <w:t>R5-1937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52910C" w14:textId="77777777" w:rsidR="00AB67FA" w:rsidRPr="00D0162F" w:rsidRDefault="00AB67FA" w:rsidP="00590D40">
            <w:pPr>
              <w:spacing w:after="0"/>
              <w:rPr>
                <w:rFonts w:ascii="Arial" w:hAnsi="Arial"/>
                <w:sz w:val="16"/>
                <w:szCs w:val="16"/>
              </w:rPr>
            </w:pPr>
            <w:r w:rsidRPr="00D0162F">
              <w:rPr>
                <w:rFonts w:ascii="Arial" w:hAnsi="Arial"/>
                <w:sz w:val="16"/>
                <w:szCs w:val="16"/>
              </w:rPr>
              <w:t>0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931E8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06D81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DBDDB" w14:textId="548991E6"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8954E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E41C5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FE043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1F3CE8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465FB4" w14:textId="77777777" w:rsidR="00AB67FA" w:rsidRPr="00D0162F" w:rsidRDefault="00AB67FA" w:rsidP="00590D40">
            <w:pPr>
              <w:spacing w:after="0"/>
              <w:rPr>
                <w:rFonts w:ascii="Arial" w:hAnsi="Arial"/>
                <w:sz w:val="16"/>
                <w:szCs w:val="16"/>
              </w:rPr>
            </w:pPr>
            <w:r w:rsidRPr="00D0162F">
              <w:rPr>
                <w:rFonts w:ascii="Arial" w:hAnsi="Arial"/>
                <w:sz w:val="16"/>
                <w:szCs w:val="16"/>
              </w:rPr>
              <w:t>R5-1937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25200" w14:textId="77777777" w:rsidR="00AB67FA" w:rsidRPr="00D0162F" w:rsidRDefault="00AB67FA" w:rsidP="00590D40">
            <w:pPr>
              <w:spacing w:after="0"/>
              <w:rPr>
                <w:rFonts w:ascii="Arial" w:hAnsi="Arial"/>
                <w:sz w:val="16"/>
                <w:szCs w:val="16"/>
              </w:rPr>
            </w:pPr>
            <w:r w:rsidRPr="00D0162F">
              <w:rPr>
                <w:rFonts w:ascii="Arial" w:hAnsi="Arial"/>
                <w:sz w:val="16"/>
                <w:szCs w:val="16"/>
              </w:rPr>
              <w:t>0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A07E7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1FE14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13843E" w14:textId="0E150AA8"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C5119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14973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331CB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FE22B2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9EE66B" w14:textId="77777777" w:rsidR="00AB67FA" w:rsidRPr="00D0162F" w:rsidRDefault="00AB67FA" w:rsidP="00590D40">
            <w:pPr>
              <w:spacing w:after="0"/>
              <w:rPr>
                <w:rFonts w:ascii="Arial" w:hAnsi="Arial"/>
                <w:sz w:val="16"/>
                <w:szCs w:val="16"/>
              </w:rPr>
            </w:pPr>
            <w:r w:rsidRPr="00D0162F">
              <w:rPr>
                <w:rFonts w:ascii="Arial" w:hAnsi="Arial"/>
                <w:sz w:val="16"/>
                <w:szCs w:val="16"/>
              </w:rPr>
              <w:t>R5-1937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A4986" w14:textId="77777777" w:rsidR="00AB67FA" w:rsidRPr="00D0162F" w:rsidRDefault="00AB67FA" w:rsidP="00590D40">
            <w:pPr>
              <w:spacing w:after="0"/>
              <w:rPr>
                <w:rFonts w:ascii="Arial" w:hAnsi="Arial"/>
                <w:sz w:val="16"/>
                <w:szCs w:val="16"/>
              </w:rPr>
            </w:pPr>
            <w:r w:rsidRPr="00D0162F">
              <w:rPr>
                <w:rFonts w:ascii="Arial" w:hAnsi="Arial"/>
                <w:sz w:val="16"/>
                <w:szCs w:val="16"/>
              </w:rPr>
              <w:t>0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36B6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9D2BF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AC3D67" w14:textId="4F3B2EF3"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BC8BB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4A0D0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EA7F6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425F5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507E3F" w14:textId="77777777" w:rsidR="00AB67FA" w:rsidRPr="00D0162F" w:rsidRDefault="00AB67FA" w:rsidP="00590D40">
            <w:pPr>
              <w:spacing w:after="0"/>
              <w:rPr>
                <w:rFonts w:ascii="Arial" w:hAnsi="Arial"/>
                <w:sz w:val="16"/>
                <w:szCs w:val="16"/>
              </w:rPr>
            </w:pPr>
            <w:r w:rsidRPr="00D0162F">
              <w:rPr>
                <w:rFonts w:ascii="Arial" w:hAnsi="Arial"/>
                <w:sz w:val="16"/>
                <w:szCs w:val="16"/>
              </w:rPr>
              <w:t>R5-1937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07E7AB" w14:textId="77777777" w:rsidR="00AB67FA" w:rsidRPr="00D0162F" w:rsidRDefault="00AB67FA" w:rsidP="00590D40">
            <w:pPr>
              <w:spacing w:after="0"/>
              <w:rPr>
                <w:rFonts w:ascii="Arial" w:hAnsi="Arial"/>
                <w:sz w:val="16"/>
                <w:szCs w:val="16"/>
              </w:rPr>
            </w:pPr>
            <w:r w:rsidRPr="00D0162F">
              <w:rPr>
                <w:rFonts w:ascii="Arial" w:hAnsi="Arial"/>
                <w:sz w:val="16"/>
                <w:szCs w:val="16"/>
              </w:rPr>
              <w:t>0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4F481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E54D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59301E" w14:textId="74C451B5"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7C65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23CE7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6A75C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734C8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085031" w14:textId="77777777" w:rsidR="00AB67FA" w:rsidRPr="00D0162F" w:rsidRDefault="00AB67FA" w:rsidP="00590D40">
            <w:pPr>
              <w:spacing w:after="0"/>
              <w:rPr>
                <w:rFonts w:ascii="Arial" w:hAnsi="Arial"/>
                <w:sz w:val="16"/>
                <w:szCs w:val="16"/>
              </w:rPr>
            </w:pPr>
            <w:r w:rsidRPr="00D0162F">
              <w:rPr>
                <w:rFonts w:ascii="Arial" w:hAnsi="Arial"/>
                <w:sz w:val="16"/>
                <w:szCs w:val="16"/>
              </w:rPr>
              <w:t>R5-1937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F93AFA" w14:textId="77777777" w:rsidR="00AB67FA" w:rsidRPr="00D0162F" w:rsidRDefault="00AB67FA" w:rsidP="00590D40">
            <w:pPr>
              <w:spacing w:after="0"/>
              <w:rPr>
                <w:rFonts w:ascii="Arial" w:hAnsi="Arial"/>
                <w:sz w:val="16"/>
                <w:szCs w:val="16"/>
              </w:rPr>
            </w:pPr>
            <w:r w:rsidRPr="00D0162F">
              <w:rPr>
                <w:rFonts w:ascii="Arial" w:hAnsi="Arial"/>
                <w:sz w:val="16"/>
                <w:szCs w:val="16"/>
              </w:rPr>
              <w:t>0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582DC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E05A5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F7C1C1" w14:textId="6337344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101C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8A7EA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82A34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FBDE17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803FF8" w14:textId="77777777" w:rsidR="00AB67FA" w:rsidRPr="00D0162F" w:rsidRDefault="00AB67FA" w:rsidP="00590D40">
            <w:pPr>
              <w:spacing w:after="0"/>
              <w:rPr>
                <w:rFonts w:ascii="Arial" w:hAnsi="Arial"/>
                <w:sz w:val="16"/>
                <w:szCs w:val="16"/>
              </w:rPr>
            </w:pPr>
            <w:r w:rsidRPr="00D0162F">
              <w:rPr>
                <w:rFonts w:ascii="Arial" w:hAnsi="Arial"/>
                <w:sz w:val="16"/>
                <w:szCs w:val="16"/>
              </w:rPr>
              <w:t>R5-193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22D27B" w14:textId="77777777" w:rsidR="00AB67FA" w:rsidRPr="00D0162F" w:rsidRDefault="00AB67FA" w:rsidP="00590D40">
            <w:pPr>
              <w:spacing w:after="0"/>
              <w:rPr>
                <w:rFonts w:ascii="Arial" w:hAnsi="Arial"/>
                <w:sz w:val="16"/>
                <w:szCs w:val="16"/>
              </w:rPr>
            </w:pPr>
            <w:r w:rsidRPr="00D0162F">
              <w:rPr>
                <w:rFonts w:ascii="Arial" w:hAnsi="Arial"/>
                <w:sz w:val="16"/>
                <w:szCs w:val="16"/>
              </w:rPr>
              <w:t>0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F173C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F4655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E1EEEB" w14:textId="27978F14"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97551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BB64D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E7F26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94BF04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4E965C" w14:textId="77777777" w:rsidR="00AB67FA" w:rsidRPr="00D0162F" w:rsidRDefault="00AB67FA" w:rsidP="00590D40">
            <w:pPr>
              <w:spacing w:after="0"/>
              <w:rPr>
                <w:rFonts w:ascii="Arial" w:hAnsi="Arial"/>
                <w:sz w:val="16"/>
                <w:szCs w:val="16"/>
              </w:rPr>
            </w:pPr>
            <w:r w:rsidRPr="00D0162F">
              <w:rPr>
                <w:rFonts w:ascii="Arial" w:hAnsi="Arial"/>
                <w:sz w:val="16"/>
                <w:szCs w:val="16"/>
              </w:rPr>
              <w:t>R5-193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B1FD5" w14:textId="77777777" w:rsidR="00AB67FA" w:rsidRPr="00D0162F" w:rsidRDefault="00AB67FA" w:rsidP="00590D40">
            <w:pPr>
              <w:spacing w:after="0"/>
              <w:rPr>
                <w:rFonts w:ascii="Arial" w:hAnsi="Arial"/>
                <w:sz w:val="16"/>
                <w:szCs w:val="16"/>
              </w:rPr>
            </w:pPr>
            <w:r w:rsidRPr="00D0162F">
              <w:rPr>
                <w:rFonts w:ascii="Arial" w:hAnsi="Arial"/>
                <w:sz w:val="16"/>
                <w:szCs w:val="16"/>
              </w:rPr>
              <w:t>0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313B7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C345A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325ED" w14:textId="023A21B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2D94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AD2C9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B54C3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53A024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5E98E" w14:textId="77777777" w:rsidR="00AB67FA" w:rsidRPr="00D0162F" w:rsidRDefault="00AB67FA" w:rsidP="00590D40">
            <w:pPr>
              <w:spacing w:after="0"/>
              <w:rPr>
                <w:rFonts w:ascii="Arial" w:hAnsi="Arial"/>
                <w:sz w:val="16"/>
                <w:szCs w:val="16"/>
              </w:rPr>
            </w:pPr>
            <w:r w:rsidRPr="00D0162F">
              <w:rPr>
                <w:rFonts w:ascii="Arial" w:hAnsi="Arial"/>
                <w:sz w:val="16"/>
                <w:szCs w:val="16"/>
              </w:rPr>
              <w:t>R5-193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DDA48" w14:textId="77777777" w:rsidR="00AB67FA" w:rsidRPr="00D0162F" w:rsidRDefault="00AB67FA" w:rsidP="00590D40">
            <w:pPr>
              <w:spacing w:after="0"/>
              <w:rPr>
                <w:rFonts w:ascii="Arial" w:hAnsi="Arial"/>
                <w:sz w:val="16"/>
                <w:szCs w:val="16"/>
              </w:rPr>
            </w:pPr>
            <w:r w:rsidRPr="00D0162F">
              <w:rPr>
                <w:rFonts w:ascii="Arial" w:hAnsi="Arial"/>
                <w:sz w:val="16"/>
                <w:szCs w:val="16"/>
              </w:rPr>
              <w:t>0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FBD2F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DA6E7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CD499D" w14:textId="797C192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low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DD9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91CE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98823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CC8C6B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BED36" w14:textId="77777777" w:rsidR="00AB67FA" w:rsidRPr="00D0162F" w:rsidRDefault="00AB67FA" w:rsidP="00590D40">
            <w:pPr>
              <w:spacing w:after="0"/>
              <w:rPr>
                <w:rFonts w:ascii="Arial" w:hAnsi="Arial"/>
                <w:sz w:val="16"/>
                <w:szCs w:val="16"/>
              </w:rPr>
            </w:pPr>
            <w:r w:rsidRPr="00D0162F">
              <w:rPr>
                <w:rFonts w:ascii="Arial" w:hAnsi="Arial"/>
                <w:sz w:val="16"/>
                <w:szCs w:val="16"/>
              </w:rPr>
              <w:t>R5-1937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481A57" w14:textId="77777777" w:rsidR="00AB67FA" w:rsidRPr="00D0162F" w:rsidRDefault="00AB67FA" w:rsidP="00590D40">
            <w:pPr>
              <w:spacing w:after="0"/>
              <w:rPr>
                <w:rFonts w:ascii="Arial" w:hAnsi="Arial"/>
                <w:sz w:val="16"/>
                <w:szCs w:val="16"/>
              </w:rPr>
            </w:pPr>
            <w:r w:rsidRPr="00D0162F">
              <w:rPr>
                <w:rFonts w:ascii="Arial" w:hAnsi="Arial"/>
                <w:sz w:val="16"/>
                <w:szCs w:val="16"/>
              </w:rPr>
              <w:t>0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2760D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AB46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A8ACC3" w14:textId="5046F0E7"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F895A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48199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B9816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A5F7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1D741D" w14:textId="77777777" w:rsidR="00AB67FA" w:rsidRPr="00D0162F" w:rsidRDefault="00AB67FA" w:rsidP="00590D40">
            <w:pPr>
              <w:spacing w:after="0"/>
              <w:rPr>
                <w:rFonts w:ascii="Arial" w:hAnsi="Arial"/>
                <w:sz w:val="16"/>
                <w:szCs w:val="16"/>
              </w:rPr>
            </w:pPr>
            <w:r w:rsidRPr="00D0162F">
              <w:rPr>
                <w:rFonts w:ascii="Arial" w:hAnsi="Arial"/>
                <w:sz w:val="16"/>
                <w:szCs w:val="16"/>
              </w:rPr>
              <w:t>R5-1937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FC3268" w14:textId="77777777" w:rsidR="00AB67FA" w:rsidRPr="00D0162F" w:rsidRDefault="00AB67FA" w:rsidP="00590D40">
            <w:pPr>
              <w:spacing w:after="0"/>
              <w:rPr>
                <w:rFonts w:ascii="Arial" w:hAnsi="Arial"/>
                <w:sz w:val="16"/>
                <w:szCs w:val="16"/>
              </w:rPr>
            </w:pPr>
            <w:r w:rsidRPr="00D0162F">
              <w:rPr>
                <w:rFonts w:ascii="Arial" w:hAnsi="Arial"/>
                <w:sz w:val="16"/>
                <w:szCs w:val="16"/>
              </w:rPr>
              <w:t>01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26B09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52B2E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549E4" w14:textId="4362A0F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1075B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292E7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DEDC3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2B32E0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F8B827" w14:textId="77777777" w:rsidR="00AB67FA" w:rsidRPr="00D0162F" w:rsidRDefault="00AB67FA" w:rsidP="00590D40">
            <w:pPr>
              <w:spacing w:after="0"/>
              <w:rPr>
                <w:rFonts w:ascii="Arial" w:hAnsi="Arial"/>
                <w:sz w:val="16"/>
                <w:szCs w:val="16"/>
              </w:rPr>
            </w:pPr>
            <w:r w:rsidRPr="00D0162F">
              <w:rPr>
                <w:rFonts w:ascii="Arial" w:hAnsi="Arial"/>
                <w:sz w:val="16"/>
                <w:szCs w:val="16"/>
              </w:rPr>
              <w:t>R5-1937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BD7732" w14:textId="77777777" w:rsidR="00AB67FA" w:rsidRPr="00D0162F" w:rsidRDefault="00AB67FA" w:rsidP="00590D40">
            <w:pPr>
              <w:spacing w:after="0"/>
              <w:rPr>
                <w:rFonts w:ascii="Arial" w:hAnsi="Arial"/>
                <w:sz w:val="16"/>
                <w:szCs w:val="16"/>
              </w:rPr>
            </w:pPr>
            <w:r w:rsidRPr="00D0162F">
              <w:rPr>
                <w:rFonts w:ascii="Arial" w:hAnsi="Arial"/>
                <w:sz w:val="16"/>
                <w:szCs w:val="16"/>
              </w:rPr>
              <w:t>01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92C0D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FD8FF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88BA9D" w14:textId="77AF95C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C089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C11D4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C9930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81AD4C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61B095" w14:textId="77777777" w:rsidR="00AB67FA" w:rsidRPr="00D0162F" w:rsidRDefault="00AB67FA" w:rsidP="00590D40">
            <w:pPr>
              <w:spacing w:after="0"/>
              <w:rPr>
                <w:rFonts w:ascii="Arial" w:hAnsi="Arial"/>
                <w:sz w:val="16"/>
                <w:szCs w:val="16"/>
              </w:rPr>
            </w:pPr>
            <w:r w:rsidRPr="00D0162F">
              <w:rPr>
                <w:rFonts w:ascii="Arial" w:hAnsi="Arial"/>
                <w:sz w:val="16"/>
                <w:szCs w:val="16"/>
              </w:rPr>
              <w:t>R5-1937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C01940" w14:textId="77777777" w:rsidR="00AB67FA" w:rsidRPr="00D0162F" w:rsidRDefault="00AB67FA" w:rsidP="00590D40">
            <w:pPr>
              <w:spacing w:after="0"/>
              <w:rPr>
                <w:rFonts w:ascii="Arial" w:hAnsi="Arial"/>
                <w:sz w:val="16"/>
                <w:szCs w:val="16"/>
              </w:rPr>
            </w:pPr>
            <w:r w:rsidRPr="00D0162F">
              <w:rPr>
                <w:rFonts w:ascii="Arial" w:hAnsi="Arial"/>
                <w:sz w:val="16"/>
                <w:szCs w:val="16"/>
              </w:rPr>
              <w:t>0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56CE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801D7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F7D4AD" w14:textId="45E54D7D"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A6A4E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9EB0B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1D3F3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410230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1BFCBD" w14:textId="77777777" w:rsidR="00AB67FA" w:rsidRPr="00D0162F" w:rsidRDefault="00AB67FA" w:rsidP="00590D40">
            <w:pPr>
              <w:spacing w:after="0"/>
              <w:rPr>
                <w:rFonts w:ascii="Arial" w:hAnsi="Arial"/>
                <w:sz w:val="16"/>
                <w:szCs w:val="16"/>
              </w:rPr>
            </w:pPr>
            <w:r w:rsidRPr="00D0162F">
              <w:rPr>
                <w:rFonts w:ascii="Arial" w:hAnsi="Arial"/>
                <w:sz w:val="16"/>
                <w:szCs w:val="16"/>
              </w:rPr>
              <w:t>R5-1937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BB9F8C" w14:textId="77777777" w:rsidR="00AB67FA" w:rsidRPr="00D0162F" w:rsidRDefault="00AB67FA" w:rsidP="00590D40">
            <w:pPr>
              <w:spacing w:after="0"/>
              <w:rPr>
                <w:rFonts w:ascii="Arial" w:hAnsi="Arial"/>
                <w:sz w:val="16"/>
                <w:szCs w:val="16"/>
              </w:rPr>
            </w:pPr>
            <w:r w:rsidRPr="00D0162F">
              <w:rPr>
                <w:rFonts w:ascii="Arial" w:hAnsi="Arial"/>
                <w:sz w:val="16"/>
                <w:szCs w:val="16"/>
              </w:rPr>
              <w:t>0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E4A33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572BD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3A6272" w14:textId="566132E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DFB3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AC78D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35D08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08E8D7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5B258" w14:textId="77777777" w:rsidR="00AB67FA" w:rsidRPr="00D0162F" w:rsidRDefault="00AB67FA" w:rsidP="00590D40">
            <w:pPr>
              <w:spacing w:after="0"/>
              <w:rPr>
                <w:rFonts w:ascii="Arial" w:hAnsi="Arial"/>
                <w:sz w:val="16"/>
                <w:szCs w:val="16"/>
              </w:rPr>
            </w:pPr>
            <w:r w:rsidRPr="00D0162F">
              <w:rPr>
                <w:rFonts w:ascii="Arial" w:hAnsi="Arial"/>
                <w:sz w:val="16"/>
                <w:szCs w:val="16"/>
              </w:rPr>
              <w:t>R5-1937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27C8F1" w14:textId="77777777" w:rsidR="00AB67FA" w:rsidRPr="00D0162F" w:rsidRDefault="00AB67FA" w:rsidP="00590D40">
            <w:pPr>
              <w:spacing w:after="0"/>
              <w:rPr>
                <w:rFonts w:ascii="Arial" w:hAnsi="Arial"/>
                <w:sz w:val="16"/>
                <w:szCs w:val="16"/>
              </w:rPr>
            </w:pPr>
            <w:r w:rsidRPr="00D0162F">
              <w:rPr>
                <w:rFonts w:ascii="Arial" w:hAnsi="Arial"/>
                <w:sz w:val="16"/>
                <w:szCs w:val="16"/>
              </w:rPr>
              <w:t>0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54796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2329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1ACFE6" w14:textId="0D952B4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A681A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1279A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7EC339" w14:textId="77777777" w:rsidR="00AB67FA" w:rsidRPr="00D0162F" w:rsidRDefault="00AB67FA" w:rsidP="00590D40">
            <w:pPr>
              <w:spacing w:after="0"/>
              <w:rPr>
                <w:rFonts w:ascii="Arial" w:hAnsi="Arial"/>
                <w:sz w:val="16"/>
                <w:szCs w:val="16"/>
              </w:rPr>
            </w:pPr>
            <w:r w:rsidRPr="00D0162F">
              <w:rPr>
                <w:rFonts w:ascii="Arial" w:hAnsi="Arial"/>
                <w:sz w:val="16"/>
                <w:szCs w:val="16"/>
              </w:rPr>
              <w:lastRenderedPageBreak/>
              <w:t>2019-06</w:t>
            </w:r>
          </w:p>
        </w:tc>
        <w:tc>
          <w:tcPr>
            <w:tcW w:w="848" w:type="dxa"/>
            <w:tcBorders>
              <w:top w:val="single" w:sz="6" w:space="0" w:color="auto"/>
              <w:left w:val="single" w:sz="6" w:space="0" w:color="auto"/>
              <w:bottom w:val="single" w:sz="6" w:space="0" w:color="auto"/>
              <w:right w:val="single" w:sz="6" w:space="0" w:color="auto"/>
            </w:tcBorders>
          </w:tcPr>
          <w:p w14:paraId="5E14221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BE781" w14:textId="77777777" w:rsidR="00AB67FA" w:rsidRPr="00D0162F" w:rsidRDefault="00AB67FA" w:rsidP="00590D40">
            <w:pPr>
              <w:spacing w:after="0"/>
              <w:rPr>
                <w:rFonts w:ascii="Arial" w:hAnsi="Arial"/>
                <w:sz w:val="16"/>
                <w:szCs w:val="16"/>
              </w:rPr>
            </w:pPr>
            <w:r w:rsidRPr="00D0162F">
              <w:rPr>
                <w:rFonts w:ascii="Arial" w:hAnsi="Arial"/>
                <w:sz w:val="16"/>
                <w:szCs w:val="16"/>
              </w:rPr>
              <w:t>R5-1937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D06F8" w14:textId="77777777" w:rsidR="00AB67FA" w:rsidRPr="00D0162F" w:rsidRDefault="00AB67FA" w:rsidP="00590D40">
            <w:pPr>
              <w:spacing w:after="0"/>
              <w:rPr>
                <w:rFonts w:ascii="Arial" w:hAnsi="Arial"/>
                <w:sz w:val="16"/>
                <w:szCs w:val="16"/>
              </w:rPr>
            </w:pPr>
            <w:r w:rsidRPr="00D0162F">
              <w:rPr>
                <w:rFonts w:ascii="Arial" w:hAnsi="Arial"/>
                <w:sz w:val="16"/>
                <w:szCs w:val="16"/>
              </w:rPr>
              <w:t>0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21406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0368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29096D" w14:textId="607BF53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B646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96C55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4D243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572F66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636553" w14:textId="77777777" w:rsidR="00AB67FA" w:rsidRPr="00D0162F" w:rsidRDefault="00AB67FA" w:rsidP="00590D40">
            <w:pPr>
              <w:spacing w:after="0"/>
              <w:rPr>
                <w:rFonts w:ascii="Arial" w:hAnsi="Arial"/>
                <w:sz w:val="16"/>
                <w:szCs w:val="16"/>
              </w:rPr>
            </w:pPr>
            <w:r w:rsidRPr="00D0162F">
              <w:rPr>
                <w:rFonts w:ascii="Arial" w:hAnsi="Arial"/>
                <w:sz w:val="16"/>
                <w:szCs w:val="16"/>
              </w:rPr>
              <w:t>R5-193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32D275" w14:textId="77777777" w:rsidR="00AB67FA" w:rsidRPr="00D0162F" w:rsidRDefault="00AB67FA" w:rsidP="00590D40">
            <w:pPr>
              <w:spacing w:after="0"/>
              <w:rPr>
                <w:rFonts w:ascii="Arial" w:hAnsi="Arial"/>
                <w:sz w:val="16"/>
                <w:szCs w:val="16"/>
              </w:rPr>
            </w:pPr>
            <w:r w:rsidRPr="00D0162F">
              <w:rPr>
                <w:rFonts w:ascii="Arial" w:hAnsi="Arial"/>
                <w:sz w:val="16"/>
                <w:szCs w:val="16"/>
              </w:rPr>
              <w:t>0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C099E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DD5D7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5714DD" w14:textId="72EAA36C"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C8478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02B9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1E416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FBF070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E24EA" w14:textId="77777777" w:rsidR="00AB67FA" w:rsidRPr="00D0162F" w:rsidRDefault="00AB67FA" w:rsidP="00590D40">
            <w:pPr>
              <w:spacing w:after="0"/>
              <w:rPr>
                <w:rFonts w:ascii="Arial" w:hAnsi="Arial"/>
                <w:sz w:val="16"/>
                <w:szCs w:val="16"/>
              </w:rPr>
            </w:pPr>
            <w:r w:rsidRPr="00D0162F">
              <w:rPr>
                <w:rFonts w:ascii="Arial" w:hAnsi="Arial"/>
                <w:sz w:val="16"/>
                <w:szCs w:val="16"/>
              </w:rPr>
              <w:t>R5-193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5AD87C" w14:textId="77777777" w:rsidR="00AB67FA" w:rsidRPr="00D0162F" w:rsidRDefault="00AB67FA" w:rsidP="00590D40">
            <w:pPr>
              <w:spacing w:after="0"/>
              <w:rPr>
                <w:rFonts w:ascii="Arial" w:hAnsi="Arial"/>
                <w:sz w:val="16"/>
                <w:szCs w:val="16"/>
              </w:rPr>
            </w:pPr>
            <w:r w:rsidRPr="00D0162F">
              <w:rPr>
                <w:rFonts w:ascii="Arial" w:hAnsi="Arial"/>
                <w:sz w:val="16"/>
                <w:szCs w:val="16"/>
              </w:rPr>
              <w:t>0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2FDEB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8012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48561A" w14:textId="1C30F1D2" w:rsidR="00AB67FA" w:rsidRPr="00D0162F" w:rsidRDefault="00AB67FA" w:rsidP="00590D40">
            <w:pPr>
              <w:spacing w:after="0"/>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1BCFE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555C7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95A67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61F5B2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F8A4AE" w14:textId="77777777" w:rsidR="00AB67FA" w:rsidRPr="00D0162F" w:rsidRDefault="00AB67FA" w:rsidP="00590D40">
            <w:pPr>
              <w:spacing w:after="0"/>
              <w:rPr>
                <w:rFonts w:ascii="Arial" w:hAnsi="Arial"/>
                <w:sz w:val="16"/>
                <w:szCs w:val="16"/>
              </w:rPr>
            </w:pPr>
            <w:r w:rsidRPr="00D0162F">
              <w:rPr>
                <w:rFonts w:ascii="Arial" w:hAnsi="Arial"/>
                <w:sz w:val="16"/>
                <w:szCs w:val="16"/>
              </w:rPr>
              <w:t>R5-1939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D2AC49" w14:textId="77777777" w:rsidR="00AB67FA" w:rsidRPr="00D0162F" w:rsidRDefault="00AB67FA" w:rsidP="00590D40">
            <w:pPr>
              <w:spacing w:after="0"/>
              <w:rPr>
                <w:rFonts w:ascii="Arial" w:hAnsi="Arial"/>
                <w:sz w:val="16"/>
                <w:szCs w:val="16"/>
              </w:rPr>
            </w:pPr>
            <w:r w:rsidRPr="00D0162F">
              <w:rPr>
                <w:rFonts w:ascii="Arial" w:hAnsi="Arial"/>
                <w:sz w:val="16"/>
                <w:szCs w:val="16"/>
              </w:rPr>
              <w:t>0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2836C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A23F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3ADD9" w14:textId="7D41FD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C1513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12E1B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C24BA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6DC871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7D6F2" w14:textId="77777777" w:rsidR="00AB67FA" w:rsidRPr="00D0162F" w:rsidRDefault="00AB67FA" w:rsidP="00590D40">
            <w:pPr>
              <w:spacing w:after="0"/>
              <w:rPr>
                <w:rFonts w:ascii="Arial" w:hAnsi="Arial"/>
                <w:sz w:val="16"/>
                <w:szCs w:val="16"/>
              </w:rPr>
            </w:pPr>
            <w:r w:rsidRPr="00D0162F">
              <w:rPr>
                <w:rFonts w:ascii="Arial" w:hAnsi="Arial"/>
                <w:sz w:val="16"/>
                <w:szCs w:val="16"/>
              </w:rPr>
              <w:t>R5-1943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3DEE55" w14:textId="77777777" w:rsidR="00AB67FA" w:rsidRPr="00D0162F" w:rsidRDefault="00AB67FA" w:rsidP="00590D40">
            <w:pPr>
              <w:spacing w:after="0"/>
              <w:rPr>
                <w:rFonts w:ascii="Arial" w:hAnsi="Arial"/>
                <w:sz w:val="16"/>
                <w:szCs w:val="16"/>
              </w:rPr>
            </w:pPr>
            <w:r w:rsidRPr="00D0162F">
              <w:rPr>
                <w:rFonts w:ascii="Arial" w:hAnsi="Arial"/>
                <w:sz w:val="16"/>
                <w:szCs w:val="16"/>
              </w:rPr>
              <w:t>01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ED2CC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DC093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B4A6A" w14:textId="215A7FF5" w:rsidR="00AB67FA" w:rsidRPr="00D0162F" w:rsidRDefault="00AB67FA" w:rsidP="00590D40">
            <w:pPr>
              <w:spacing w:after="0"/>
              <w:rPr>
                <w:rFonts w:ascii="Arial" w:hAnsi="Arial"/>
                <w:sz w:val="16"/>
                <w:szCs w:val="16"/>
              </w:rPr>
            </w:pP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use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42BBD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A8A8C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08EA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BFE4B3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8E735" w14:textId="77777777" w:rsidR="00AB67FA" w:rsidRPr="00D0162F" w:rsidRDefault="00AB67FA" w:rsidP="00590D40">
            <w:pPr>
              <w:spacing w:after="0"/>
              <w:rPr>
                <w:rFonts w:ascii="Arial" w:hAnsi="Arial"/>
                <w:sz w:val="16"/>
                <w:szCs w:val="16"/>
              </w:rPr>
            </w:pPr>
            <w:r w:rsidRPr="00D0162F">
              <w:rPr>
                <w:rFonts w:ascii="Arial" w:hAnsi="Arial"/>
                <w:sz w:val="16"/>
                <w:szCs w:val="16"/>
              </w:rPr>
              <w:t>R5-1943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AAEBF" w14:textId="77777777" w:rsidR="00AB67FA" w:rsidRPr="00D0162F" w:rsidRDefault="00AB67FA" w:rsidP="00590D40">
            <w:pPr>
              <w:spacing w:after="0"/>
              <w:rPr>
                <w:rFonts w:ascii="Arial" w:hAnsi="Arial"/>
                <w:sz w:val="16"/>
                <w:szCs w:val="16"/>
              </w:rPr>
            </w:pPr>
            <w:r w:rsidRPr="00D0162F">
              <w:rPr>
                <w:rFonts w:ascii="Arial" w:hAnsi="Arial"/>
                <w:sz w:val="16"/>
                <w:szCs w:val="16"/>
              </w:rPr>
              <w:t>01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3ED51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80B46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6D632" w14:textId="505DD584"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A42E2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FEBF4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3BA15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A8BC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5FE18A" w14:textId="77777777" w:rsidR="00AB67FA" w:rsidRPr="00D0162F" w:rsidRDefault="00AB67FA" w:rsidP="00590D40">
            <w:pPr>
              <w:spacing w:after="0"/>
              <w:rPr>
                <w:rFonts w:ascii="Arial" w:hAnsi="Arial"/>
                <w:sz w:val="16"/>
                <w:szCs w:val="16"/>
              </w:rPr>
            </w:pPr>
            <w:r w:rsidRPr="00D0162F">
              <w:rPr>
                <w:rFonts w:ascii="Arial" w:hAnsi="Arial"/>
                <w:sz w:val="16"/>
                <w:szCs w:val="16"/>
              </w:rPr>
              <w:t>R5-1944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5C1D8D" w14:textId="77777777" w:rsidR="00AB67FA" w:rsidRPr="00D0162F" w:rsidRDefault="00AB67FA" w:rsidP="00590D40">
            <w:pPr>
              <w:spacing w:after="0"/>
              <w:rPr>
                <w:rFonts w:ascii="Arial" w:hAnsi="Arial"/>
                <w:sz w:val="16"/>
                <w:szCs w:val="16"/>
              </w:rPr>
            </w:pPr>
            <w:r w:rsidRPr="00D0162F">
              <w:rPr>
                <w:rFonts w:ascii="Arial" w:hAnsi="Arial"/>
                <w:sz w:val="16"/>
                <w:szCs w:val="16"/>
              </w:rPr>
              <w:t>01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E67E2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329A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E223C5" w14:textId="64CB0BE6"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Editor's</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4.5.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2FB3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2E64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0BC63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0C0320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C0EA9" w14:textId="77777777" w:rsidR="00AB67FA" w:rsidRPr="00D0162F" w:rsidRDefault="00AB67FA" w:rsidP="00590D40">
            <w:pPr>
              <w:spacing w:after="0"/>
              <w:rPr>
                <w:rFonts w:ascii="Arial" w:hAnsi="Arial"/>
                <w:sz w:val="16"/>
                <w:szCs w:val="16"/>
              </w:rPr>
            </w:pPr>
            <w:r w:rsidRPr="00D0162F">
              <w:rPr>
                <w:rFonts w:ascii="Arial" w:hAnsi="Arial"/>
                <w:sz w:val="16"/>
                <w:szCs w:val="16"/>
              </w:rPr>
              <w:t>R5-1945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DB3440" w14:textId="77777777" w:rsidR="00AB67FA" w:rsidRPr="00D0162F" w:rsidRDefault="00AB67FA" w:rsidP="00590D40">
            <w:pPr>
              <w:spacing w:after="0"/>
              <w:rPr>
                <w:rFonts w:ascii="Arial" w:hAnsi="Arial"/>
                <w:sz w:val="16"/>
                <w:szCs w:val="16"/>
              </w:rPr>
            </w:pPr>
            <w:r w:rsidRPr="00D0162F">
              <w:rPr>
                <w:rFonts w:ascii="Arial" w:hAnsi="Arial"/>
                <w:sz w:val="16"/>
                <w:szCs w:val="16"/>
              </w:rPr>
              <w:t>01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70405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60E8D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D1C34C" w14:textId="6FCA48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DF4D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951D7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65F44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D5A444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FA56E0" w14:textId="77777777" w:rsidR="00AB67FA" w:rsidRPr="00D0162F" w:rsidRDefault="00AB67FA" w:rsidP="00590D40">
            <w:pPr>
              <w:spacing w:after="0"/>
              <w:rPr>
                <w:rFonts w:ascii="Arial" w:hAnsi="Arial"/>
                <w:sz w:val="16"/>
                <w:szCs w:val="16"/>
              </w:rPr>
            </w:pPr>
            <w:r w:rsidRPr="00D0162F">
              <w:rPr>
                <w:rFonts w:ascii="Arial" w:hAnsi="Arial"/>
                <w:sz w:val="16"/>
                <w:szCs w:val="16"/>
              </w:rPr>
              <w:t>R5-194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E38540" w14:textId="77777777" w:rsidR="00AB67FA" w:rsidRPr="00D0162F" w:rsidRDefault="00AB67FA" w:rsidP="00590D40">
            <w:pPr>
              <w:spacing w:after="0"/>
              <w:rPr>
                <w:rFonts w:ascii="Arial" w:hAnsi="Arial"/>
                <w:sz w:val="16"/>
                <w:szCs w:val="16"/>
              </w:rPr>
            </w:pPr>
            <w:r w:rsidRPr="00D0162F">
              <w:rPr>
                <w:rFonts w:ascii="Arial" w:hAnsi="Arial"/>
                <w:sz w:val="16"/>
                <w:szCs w:val="16"/>
              </w:rPr>
              <w:t>01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BB2B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4788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11206C" w14:textId="5358DF74"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15A46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2276E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C8AE9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4DDF46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F5D354" w14:textId="77777777" w:rsidR="00AB67FA" w:rsidRPr="00D0162F" w:rsidRDefault="00AB67FA" w:rsidP="00590D40">
            <w:pPr>
              <w:spacing w:after="0"/>
              <w:rPr>
                <w:rFonts w:ascii="Arial" w:hAnsi="Arial"/>
                <w:sz w:val="16"/>
                <w:szCs w:val="16"/>
              </w:rPr>
            </w:pPr>
            <w:r w:rsidRPr="00D0162F">
              <w:rPr>
                <w:rFonts w:ascii="Arial" w:hAnsi="Arial"/>
                <w:sz w:val="16"/>
                <w:szCs w:val="16"/>
              </w:rPr>
              <w:t>R5-194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93B64" w14:textId="77777777" w:rsidR="00AB67FA" w:rsidRPr="00D0162F" w:rsidRDefault="00AB67FA" w:rsidP="00590D40">
            <w:pPr>
              <w:spacing w:after="0"/>
              <w:rPr>
                <w:rFonts w:ascii="Arial" w:hAnsi="Arial"/>
                <w:sz w:val="16"/>
                <w:szCs w:val="16"/>
              </w:rPr>
            </w:pPr>
            <w:r w:rsidRPr="00D0162F">
              <w:rPr>
                <w:rFonts w:ascii="Arial" w:hAnsi="Arial"/>
                <w:sz w:val="16"/>
                <w:szCs w:val="16"/>
              </w:rPr>
              <w:t>01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28718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9807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7059C8" w14:textId="09221A98"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310F5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88259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521C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EAE57C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6AC191" w14:textId="77777777" w:rsidR="00AB67FA" w:rsidRPr="00D0162F" w:rsidRDefault="00AB67FA" w:rsidP="00590D40">
            <w:pPr>
              <w:spacing w:after="0"/>
              <w:rPr>
                <w:rFonts w:ascii="Arial" w:hAnsi="Arial"/>
                <w:sz w:val="16"/>
                <w:szCs w:val="16"/>
              </w:rPr>
            </w:pPr>
            <w:r w:rsidRPr="00D0162F">
              <w:rPr>
                <w:rFonts w:ascii="Arial" w:hAnsi="Arial"/>
                <w:sz w:val="16"/>
                <w:szCs w:val="16"/>
              </w:rPr>
              <w:t>R5-1945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90A1C7" w14:textId="77777777" w:rsidR="00AB67FA" w:rsidRPr="00D0162F" w:rsidRDefault="00AB67FA" w:rsidP="00590D40">
            <w:pPr>
              <w:spacing w:after="0"/>
              <w:rPr>
                <w:rFonts w:ascii="Arial" w:hAnsi="Arial"/>
                <w:sz w:val="16"/>
                <w:szCs w:val="16"/>
              </w:rPr>
            </w:pPr>
            <w:r w:rsidRPr="00D0162F">
              <w:rPr>
                <w:rFonts w:ascii="Arial" w:hAnsi="Arial"/>
                <w:sz w:val="16"/>
                <w:szCs w:val="16"/>
              </w:rPr>
              <w:t>01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9B41C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37847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E20899" w14:textId="6DA0CB29"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70ABF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44CF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BDFDB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2BA9F6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8146E5" w14:textId="77777777" w:rsidR="00AB67FA" w:rsidRPr="00D0162F" w:rsidRDefault="00AB67FA" w:rsidP="00590D40">
            <w:pPr>
              <w:spacing w:after="0"/>
              <w:rPr>
                <w:rFonts w:ascii="Arial" w:hAnsi="Arial"/>
                <w:sz w:val="16"/>
                <w:szCs w:val="16"/>
              </w:rPr>
            </w:pPr>
            <w:r w:rsidRPr="00D0162F">
              <w:rPr>
                <w:rFonts w:ascii="Arial" w:hAnsi="Arial"/>
                <w:sz w:val="16"/>
                <w:szCs w:val="16"/>
              </w:rPr>
              <w:t>R5-1945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89A64A" w14:textId="77777777" w:rsidR="00AB67FA" w:rsidRPr="00D0162F" w:rsidRDefault="00AB67FA" w:rsidP="00590D40">
            <w:pPr>
              <w:spacing w:after="0"/>
              <w:rPr>
                <w:rFonts w:ascii="Arial" w:hAnsi="Arial"/>
                <w:sz w:val="16"/>
                <w:szCs w:val="16"/>
              </w:rPr>
            </w:pPr>
            <w:r w:rsidRPr="00D0162F">
              <w:rPr>
                <w:rFonts w:ascii="Arial" w:hAnsi="Arial"/>
                <w:sz w:val="16"/>
                <w:szCs w:val="16"/>
              </w:rPr>
              <w:t>01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D62B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7FD2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C6ECA6" w14:textId="62DC4053"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715E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1030B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3918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8240B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F92BCE" w14:textId="77777777" w:rsidR="00AB67FA" w:rsidRPr="00D0162F" w:rsidRDefault="00AB67FA" w:rsidP="00590D40">
            <w:pPr>
              <w:spacing w:after="0"/>
              <w:rPr>
                <w:rFonts w:ascii="Arial" w:hAnsi="Arial"/>
                <w:sz w:val="16"/>
                <w:szCs w:val="16"/>
              </w:rPr>
            </w:pPr>
            <w:r w:rsidRPr="00D0162F">
              <w:rPr>
                <w:rFonts w:ascii="Arial" w:hAnsi="Arial"/>
                <w:sz w:val="16"/>
                <w:szCs w:val="16"/>
              </w:rPr>
              <w:t>R5-1945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265B1" w14:textId="77777777" w:rsidR="00AB67FA" w:rsidRPr="00D0162F" w:rsidRDefault="00AB67FA" w:rsidP="00590D40">
            <w:pPr>
              <w:spacing w:after="0"/>
              <w:rPr>
                <w:rFonts w:ascii="Arial" w:hAnsi="Arial"/>
                <w:sz w:val="16"/>
                <w:szCs w:val="16"/>
              </w:rPr>
            </w:pPr>
            <w:r w:rsidRPr="00D0162F">
              <w:rPr>
                <w:rFonts w:ascii="Arial" w:hAnsi="Arial"/>
                <w:sz w:val="16"/>
                <w:szCs w:val="16"/>
              </w:rPr>
              <w:t>01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3E15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78764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5DAFE6" w14:textId="1FD0847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1CFF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1BEC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E3850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F73123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8EBC6C" w14:textId="77777777" w:rsidR="00AB67FA" w:rsidRPr="00D0162F" w:rsidRDefault="00AB67FA" w:rsidP="00590D40">
            <w:pPr>
              <w:spacing w:after="0"/>
              <w:rPr>
                <w:rFonts w:ascii="Arial" w:hAnsi="Arial"/>
                <w:sz w:val="16"/>
                <w:szCs w:val="16"/>
              </w:rPr>
            </w:pPr>
            <w:r w:rsidRPr="00D0162F">
              <w:rPr>
                <w:rFonts w:ascii="Arial" w:hAnsi="Arial"/>
                <w:sz w:val="16"/>
                <w:szCs w:val="16"/>
              </w:rPr>
              <w:t>R5-1945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DF390D" w14:textId="77777777" w:rsidR="00AB67FA" w:rsidRPr="00D0162F" w:rsidRDefault="00AB67FA" w:rsidP="00590D40">
            <w:pPr>
              <w:spacing w:after="0"/>
              <w:rPr>
                <w:rFonts w:ascii="Arial" w:hAnsi="Arial"/>
                <w:sz w:val="16"/>
                <w:szCs w:val="16"/>
              </w:rPr>
            </w:pPr>
            <w:r w:rsidRPr="00D0162F">
              <w:rPr>
                <w:rFonts w:ascii="Arial" w:hAnsi="Arial"/>
                <w:sz w:val="16"/>
                <w:szCs w:val="16"/>
              </w:rPr>
              <w:t>01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9C7BF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4BACB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2C9123" w14:textId="480EE1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C8C43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A4586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500D5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51C63C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D74DC" w14:textId="77777777" w:rsidR="00AB67FA" w:rsidRPr="00D0162F" w:rsidRDefault="00AB67FA" w:rsidP="00590D40">
            <w:pPr>
              <w:spacing w:after="0"/>
              <w:rPr>
                <w:rFonts w:ascii="Arial" w:hAnsi="Arial"/>
                <w:sz w:val="16"/>
                <w:szCs w:val="16"/>
              </w:rPr>
            </w:pPr>
            <w:r w:rsidRPr="00D0162F">
              <w:rPr>
                <w:rFonts w:ascii="Arial" w:hAnsi="Arial"/>
                <w:sz w:val="16"/>
                <w:szCs w:val="16"/>
              </w:rPr>
              <w:t>R5-1945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E8D70A" w14:textId="77777777" w:rsidR="00AB67FA" w:rsidRPr="00D0162F" w:rsidRDefault="00AB67FA" w:rsidP="00590D40">
            <w:pPr>
              <w:spacing w:after="0"/>
              <w:rPr>
                <w:rFonts w:ascii="Arial" w:hAnsi="Arial"/>
                <w:sz w:val="16"/>
                <w:szCs w:val="16"/>
              </w:rPr>
            </w:pPr>
            <w:r w:rsidRPr="00D0162F">
              <w:rPr>
                <w:rFonts w:ascii="Arial" w:hAnsi="Arial"/>
                <w:sz w:val="16"/>
                <w:szCs w:val="16"/>
              </w:rPr>
              <w:t>01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E808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5E2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3AED47" w14:textId="3A8884C1"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AD7A9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64A21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54B8F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54890E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CD2F3" w14:textId="77777777" w:rsidR="00AB67FA" w:rsidRPr="00D0162F" w:rsidRDefault="00AB67FA" w:rsidP="00590D40">
            <w:pPr>
              <w:spacing w:after="0"/>
              <w:rPr>
                <w:rFonts w:ascii="Arial" w:hAnsi="Arial"/>
                <w:sz w:val="16"/>
                <w:szCs w:val="16"/>
              </w:rPr>
            </w:pPr>
            <w:r w:rsidRPr="00D0162F">
              <w:rPr>
                <w:rFonts w:ascii="Arial" w:hAnsi="Arial"/>
                <w:sz w:val="16"/>
                <w:szCs w:val="16"/>
              </w:rPr>
              <w:t>R5-1945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65A1F8" w14:textId="77777777" w:rsidR="00AB67FA" w:rsidRPr="00D0162F" w:rsidRDefault="00AB67FA" w:rsidP="00590D40">
            <w:pPr>
              <w:spacing w:after="0"/>
              <w:rPr>
                <w:rFonts w:ascii="Arial" w:hAnsi="Arial"/>
                <w:sz w:val="16"/>
                <w:szCs w:val="16"/>
              </w:rPr>
            </w:pPr>
            <w:r w:rsidRPr="00D0162F">
              <w:rPr>
                <w:rFonts w:ascii="Arial" w:hAnsi="Arial"/>
                <w:sz w:val="16"/>
                <w:szCs w:val="16"/>
              </w:rPr>
              <w:t>01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03A44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C2E58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EC57C9" w14:textId="4B04718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0C1D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4F0C1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EAE95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06C54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CB6612" w14:textId="77777777" w:rsidR="00AB67FA" w:rsidRPr="00D0162F" w:rsidRDefault="00AB67FA" w:rsidP="00590D40">
            <w:pPr>
              <w:spacing w:after="0"/>
              <w:rPr>
                <w:rFonts w:ascii="Arial" w:hAnsi="Arial"/>
                <w:sz w:val="16"/>
                <w:szCs w:val="16"/>
              </w:rPr>
            </w:pPr>
            <w:r w:rsidRPr="00D0162F">
              <w:rPr>
                <w:rFonts w:ascii="Arial" w:hAnsi="Arial"/>
                <w:sz w:val="16"/>
                <w:szCs w:val="16"/>
              </w:rPr>
              <w:t>R5-1945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17B79A" w14:textId="77777777" w:rsidR="00AB67FA" w:rsidRPr="00D0162F" w:rsidRDefault="00AB67FA" w:rsidP="00590D40">
            <w:pPr>
              <w:spacing w:after="0"/>
              <w:rPr>
                <w:rFonts w:ascii="Arial" w:hAnsi="Arial"/>
                <w:sz w:val="16"/>
                <w:szCs w:val="16"/>
              </w:rPr>
            </w:pPr>
            <w:r w:rsidRPr="00D0162F">
              <w:rPr>
                <w:rFonts w:ascii="Arial" w:hAnsi="Arial"/>
                <w:sz w:val="16"/>
                <w:szCs w:val="16"/>
              </w:rPr>
              <w:t>01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EB5A8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D914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BAA076" w14:textId="764D4EA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AAC91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9DFA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4134A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78CB0C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665CD1" w14:textId="77777777" w:rsidR="00AB67FA" w:rsidRPr="00D0162F" w:rsidRDefault="00AB67FA" w:rsidP="00590D40">
            <w:pPr>
              <w:spacing w:after="0"/>
              <w:rPr>
                <w:rFonts w:ascii="Arial" w:hAnsi="Arial"/>
                <w:sz w:val="16"/>
                <w:szCs w:val="16"/>
              </w:rPr>
            </w:pPr>
            <w:r w:rsidRPr="00D0162F">
              <w:rPr>
                <w:rFonts w:ascii="Arial" w:hAnsi="Arial"/>
                <w:sz w:val="16"/>
                <w:szCs w:val="16"/>
              </w:rPr>
              <w:t>R5-1945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3A34D" w14:textId="77777777" w:rsidR="00AB67FA" w:rsidRPr="00D0162F" w:rsidRDefault="00AB67FA" w:rsidP="00590D40">
            <w:pPr>
              <w:spacing w:after="0"/>
              <w:rPr>
                <w:rFonts w:ascii="Arial" w:hAnsi="Arial"/>
                <w:sz w:val="16"/>
                <w:szCs w:val="16"/>
              </w:rPr>
            </w:pPr>
            <w:r w:rsidRPr="00D0162F">
              <w:rPr>
                <w:rFonts w:ascii="Arial" w:hAnsi="Arial"/>
                <w:sz w:val="16"/>
                <w:szCs w:val="16"/>
              </w:rPr>
              <w:t>01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9CB7F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4A1CE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4491A7" w14:textId="163D12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4A08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060A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CBB2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7F22A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60D38F" w14:textId="77777777" w:rsidR="00AB67FA" w:rsidRPr="00D0162F" w:rsidRDefault="00AB67FA" w:rsidP="00590D40">
            <w:pPr>
              <w:spacing w:after="0"/>
              <w:rPr>
                <w:rFonts w:ascii="Arial" w:hAnsi="Arial"/>
                <w:sz w:val="16"/>
                <w:szCs w:val="16"/>
              </w:rPr>
            </w:pPr>
            <w:r w:rsidRPr="00D0162F">
              <w:rPr>
                <w:rFonts w:ascii="Arial" w:hAnsi="Arial"/>
                <w:sz w:val="16"/>
                <w:szCs w:val="16"/>
              </w:rPr>
              <w:t>R5-1945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A0D098" w14:textId="77777777" w:rsidR="00AB67FA" w:rsidRPr="00D0162F" w:rsidRDefault="00AB67FA" w:rsidP="00590D40">
            <w:pPr>
              <w:spacing w:after="0"/>
              <w:rPr>
                <w:rFonts w:ascii="Arial" w:hAnsi="Arial"/>
                <w:sz w:val="16"/>
                <w:szCs w:val="16"/>
              </w:rPr>
            </w:pPr>
            <w:r w:rsidRPr="00D0162F">
              <w:rPr>
                <w:rFonts w:ascii="Arial" w:hAnsi="Arial"/>
                <w:sz w:val="16"/>
                <w:szCs w:val="16"/>
              </w:rPr>
              <w:t>01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F212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5879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3B73D4" w14:textId="3035D4A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D77DE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7273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D5FBC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29C1D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FE0AD5" w14:textId="77777777" w:rsidR="00AB67FA" w:rsidRPr="00D0162F" w:rsidRDefault="00AB67FA" w:rsidP="00590D40">
            <w:pPr>
              <w:spacing w:after="0"/>
              <w:rPr>
                <w:rFonts w:ascii="Arial" w:hAnsi="Arial"/>
                <w:sz w:val="16"/>
                <w:szCs w:val="16"/>
              </w:rPr>
            </w:pPr>
            <w:r w:rsidRPr="00D0162F">
              <w:rPr>
                <w:rFonts w:ascii="Arial" w:hAnsi="Arial"/>
                <w:sz w:val="16"/>
                <w:szCs w:val="16"/>
              </w:rPr>
              <w:t>R5-1945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F249EC" w14:textId="77777777" w:rsidR="00AB67FA" w:rsidRPr="00D0162F" w:rsidRDefault="00AB67FA" w:rsidP="00590D40">
            <w:pPr>
              <w:spacing w:after="0"/>
              <w:rPr>
                <w:rFonts w:ascii="Arial" w:hAnsi="Arial"/>
                <w:sz w:val="16"/>
                <w:szCs w:val="16"/>
              </w:rPr>
            </w:pPr>
            <w:r w:rsidRPr="00D0162F">
              <w:rPr>
                <w:rFonts w:ascii="Arial" w:hAnsi="Arial"/>
                <w:sz w:val="16"/>
                <w:szCs w:val="16"/>
              </w:rPr>
              <w:t>01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0AB39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98349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68069" w14:textId="20498A1A"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92A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4D25C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C3206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BEB00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33D75" w14:textId="77777777" w:rsidR="00AB67FA" w:rsidRPr="00D0162F" w:rsidRDefault="00AB67FA" w:rsidP="00590D40">
            <w:pPr>
              <w:spacing w:after="0"/>
              <w:rPr>
                <w:rFonts w:ascii="Arial" w:hAnsi="Arial"/>
                <w:sz w:val="16"/>
                <w:szCs w:val="16"/>
              </w:rPr>
            </w:pPr>
            <w:r w:rsidRPr="00D0162F">
              <w:rPr>
                <w:rFonts w:ascii="Arial" w:hAnsi="Arial"/>
                <w:sz w:val="16"/>
                <w:szCs w:val="16"/>
              </w:rPr>
              <w:t>R5-1945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9673A" w14:textId="77777777" w:rsidR="00AB67FA" w:rsidRPr="00D0162F" w:rsidRDefault="00AB67FA" w:rsidP="00590D40">
            <w:pPr>
              <w:spacing w:after="0"/>
              <w:rPr>
                <w:rFonts w:ascii="Arial" w:hAnsi="Arial"/>
                <w:sz w:val="16"/>
                <w:szCs w:val="16"/>
              </w:rPr>
            </w:pPr>
            <w:r w:rsidRPr="00D0162F">
              <w:rPr>
                <w:rFonts w:ascii="Arial" w:hAnsi="Arial"/>
                <w:sz w:val="16"/>
                <w:szCs w:val="16"/>
              </w:rPr>
              <w:t>01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C9FEF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78DA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2B296" w14:textId="3E2ADBC2"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9F9D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9666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2C2D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CDCF1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EAAF5" w14:textId="77777777" w:rsidR="00AB67FA" w:rsidRPr="00D0162F" w:rsidRDefault="00AB67FA" w:rsidP="00590D40">
            <w:pPr>
              <w:spacing w:after="0"/>
              <w:rPr>
                <w:rFonts w:ascii="Arial" w:hAnsi="Arial"/>
                <w:sz w:val="16"/>
                <w:szCs w:val="16"/>
              </w:rPr>
            </w:pPr>
            <w:r w:rsidRPr="00D0162F">
              <w:rPr>
                <w:rFonts w:ascii="Arial" w:hAnsi="Arial"/>
                <w:sz w:val="16"/>
                <w:szCs w:val="16"/>
              </w:rPr>
              <w:t>R5-1945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41274F" w14:textId="77777777" w:rsidR="00AB67FA" w:rsidRPr="00D0162F" w:rsidRDefault="00AB67FA" w:rsidP="00590D40">
            <w:pPr>
              <w:spacing w:after="0"/>
              <w:rPr>
                <w:rFonts w:ascii="Arial" w:hAnsi="Arial"/>
                <w:sz w:val="16"/>
                <w:szCs w:val="16"/>
              </w:rPr>
            </w:pPr>
            <w:r w:rsidRPr="00D0162F">
              <w:rPr>
                <w:rFonts w:ascii="Arial" w:hAnsi="Arial"/>
                <w:sz w:val="16"/>
                <w:szCs w:val="16"/>
              </w:rPr>
              <w:t>01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8DE54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A1BDF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029404" w14:textId="3647FBE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F50FA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6ECC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A3859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1492CC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4895BB" w14:textId="77777777" w:rsidR="00AB67FA" w:rsidRPr="00D0162F" w:rsidRDefault="00AB67FA" w:rsidP="00590D40">
            <w:pPr>
              <w:spacing w:after="0"/>
              <w:rPr>
                <w:rFonts w:ascii="Arial" w:hAnsi="Arial"/>
                <w:sz w:val="16"/>
                <w:szCs w:val="16"/>
              </w:rPr>
            </w:pPr>
            <w:r w:rsidRPr="00D0162F">
              <w:rPr>
                <w:rFonts w:ascii="Arial" w:hAnsi="Arial"/>
                <w:sz w:val="16"/>
                <w:szCs w:val="16"/>
              </w:rPr>
              <w:t>R5-194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4F815" w14:textId="77777777" w:rsidR="00AB67FA" w:rsidRPr="00D0162F" w:rsidRDefault="00AB67FA" w:rsidP="00590D40">
            <w:pPr>
              <w:spacing w:after="0"/>
              <w:rPr>
                <w:rFonts w:ascii="Arial" w:hAnsi="Arial"/>
                <w:sz w:val="16"/>
                <w:szCs w:val="16"/>
              </w:rPr>
            </w:pPr>
            <w:r w:rsidRPr="00D0162F">
              <w:rPr>
                <w:rFonts w:ascii="Arial" w:hAnsi="Arial"/>
                <w:sz w:val="16"/>
                <w:szCs w:val="16"/>
              </w:rPr>
              <w:t>01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E0C9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C65B0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9E97F2" w14:textId="118CE65F"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3803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E97D8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7E9A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E9BFC9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353066" w14:textId="77777777" w:rsidR="00AB67FA" w:rsidRPr="00D0162F" w:rsidRDefault="00AB67FA" w:rsidP="00590D40">
            <w:pPr>
              <w:spacing w:after="0"/>
              <w:rPr>
                <w:rFonts w:ascii="Arial" w:hAnsi="Arial"/>
                <w:sz w:val="16"/>
                <w:szCs w:val="16"/>
              </w:rPr>
            </w:pPr>
            <w:r w:rsidRPr="00D0162F">
              <w:rPr>
                <w:rFonts w:ascii="Arial" w:hAnsi="Arial"/>
                <w:sz w:val="16"/>
                <w:szCs w:val="16"/>
              </w:rPr>
              <w:t>R5-1945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E9E49" w14:textId="77777777" w:rsidR="00AB67FA" w:rsidRPr="00D0162F" w:rsidRDefault="00AB67FA" w:rsidP="00590D40">
            <w:pPr>
              <w:spacing w:after="0"/>
              <w:rPr>
                <w:rFonts w:ascii="Arial" w:hAnsi="Arial"/>
                <w:sz w:val="16"/>
                <w:szCs w:val="16"/>
              </w:rPr>
            </w:pPr>
            <w:r w:rsidRPr="00D0162F">
              <w:rPr>
                <w:rFonts w:ascii="Arial" w:hAnsi="Arial"/>
                <w:sz w:val="16"/>
                <w:szCs w:val="16"/>
              </w:rPr>
              <w:t>01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5B193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E2D30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C7A0E4" w14:textId="47F9E7FA"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3.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743EB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A3150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767F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0BFB8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BDDFA9" w14:textId="77777777" w:rsidR="00AB67FA" w:rsidRPr="00D0162F" w:rsidRDefault="00AB67FA" w:rsidP="00590D40">
            <w:pPr>
              <w:spacing w:after="0"/>
              <w:rPr>
                <w:rFonts w:ascii="Arial" w:hAnsi="Arial"/>
                <w:sz w:val="16"/>
                <w:szCs w:val="16"/>
              </w:rPr>
            </w:pPr>
            <w:r w:rsidRPr="00D0162F">
              <w:rPr>
                <w:rFonts w:ascii="Arial" w:hAnsi="Arial"/>
                <w:sz w:val="16"/>
                <w:szCs w:val="16"/>
              </w:rPr>
              <w:t>R5-194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3A1A0E" w14:textId="77777777" w:rsidR="00AB67FA" w:rsidRPr="00D0162F" w:rsidRDefault="00AB67FA" w:rsidP="00590D40">
            <w:pPr>
              <w:spacing w:after="0"/>
              <w:rPr>
                <w:rFonts w:ascii="Arial" w:hAnsi="Arial"/>
                <w:sz w:val="16"/>
                <w:szCs w:val="16"/>
              </w:rPr>
            </w:pPr>
            <w:r w:rsidRPr="00D0162F">
              <w:rPr>
                <w:rFonts w:ascii="Arial" w:hAnsi="Arial"/>
                <w:sz w:val="16"/>
                <w:szCs w:val="16"/>
              </w:rPr>
              <w:t>01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665C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A485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3650C2" w14:textId="42F3E0F0"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C4CE7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BF4E1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E0676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BEB2D6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390270" w14:textId="77777777" w:rsidR="00AB67FA" w:rsidRPr="00D0162F" w:rsidRDefault="00AB67FA" w:rsidP="00590D40">
            <w:pPr>
              <w:spacing w:after="0"/>
              <w:rPr>
                <w:rFonts w:ascii="Arial" w:hAnsi="Arial"/>
                <w:sz w:val="16"/>
                <w:szCs w:val="16"/>
              </w:rPr>
            </w:pPr>
            <w:r w:rsidRPr="00D0162F">
              <w:rPr>
                <w:rFonts w:ascii="Arial" w:hAnsi="Arial"/>
                <w:sz w:val="16"/>
                <w:szCs w:val="16"/>
              </w:rPr>
              <w:t>R5-194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1F4380" w14:textId="77777777" w:rsidR="00AB67FA" w:rsidRPr="00D0162F" w:rsidRDefault="00AB67FA" w:rsidP="00590D40">
            <w:pPr>
              <w:spacing w:after="0"/>
              <w:rPr>
                <w:rFonts w:ascii="Arial" w:hAnsi="Arial"/>
                <w:sz w:val="16"/>
                <w:szCs w:val="16"/>
              </w:rPr>
            </w:pPr>
            <w:r w:rsidRPr="00D0162F">
              <w:rPr>
                <w:rFonts w:ascii="Arial" w:hAnsi="Arial"/>
                <w:sz w:val="16"/>
                <w:szCs w:val="16"/>
              </w:rPr>
              <w:t>01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6D63E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9EB66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7DE96" w14:textId="370E9BF0"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B30C8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A6A72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731DD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74D5C3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D65A35" w14:textId="77777777" w:rsidR="00AB67FA" w:rsidRPr="00D0162F" w:rsidRDefault="00AB67FA" w:rsidP="00590D40">
            <w:pPr>
              <w:spacing w:after="0"/>
              <w:rPr>
                <w:rFonts w:ascii="Arial" w:hAnsi="Arial"/>
                <w:sz w:val="16"/>
                <w:szCs w:val="16"/>
              </w:rPr>
            </w:pPr>
            <w:r w:rsidRPr="00D0162F">
              <w:rPr>
                <w:rFonts w:ascii="Arial" w:hAnsi="Arial"/>
                <w:sz w:val="16"/>
                <w:szCs w:val="16"/>
              </w:rPr>
              <w:t>R5-194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4F62A4" w14:textId="77777777" w:rsidR="00AB67FA" w:rsidRPr="00D0162F" w:rsidRDefault="00AB67FA" w:rsidP="00590D40">
            <w:pPr>
              <w:spacing w:after="0"/>
              <w:rPr>
                <w:rFonts w:ascii="Arial" w:hAnsi="Arial"/>
                <w:sz w:val="16"/>
                <w:szCs w:val="16"/>
              </w:rPr>
            </w:pPr>
            <w:r w:rsidRPr="00D0162F">
              <w:rPr>
                <w:rFonts w:ascii="Arial" w:hAnsi="Arial"/>
                <w:sz w:val="16"/>
                <w:szCs w:val="16"/>
              </w:rPr>
              <w:t>02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88210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6879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05B55D" w14:textId="0EEC3C2F" w:rsidR="00AB67FA" w:rsidRPr="00D0162F" w:rsidRDefault="00AB67FA" w:rsidP="00590D40">
            <w:pPr>
              <w:spacing w:after="0"/>
              <w:rPr>
                <w:rFonts w:ascii="Arial" w:hAnsi="Arial"/>
                <w:sz w:val="16"/>
                <w:szCs w:val="16"/>
              </w:rPr>
            </w:pPr>
            <w:r w:rsidRPr="00D0162F">
              <w:rPr>
                <w:rFonts w:ascii="Arial" w:hAnsi="Arial"/>
                <w:sz w:val="16"/>
                <w:szCs w:val="16"/>
              </w:rPr>
              <w:t>Clean-u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B87E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C87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B5A09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2DE692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565F9" w14:textId="77777777" w:rsidR="00AB67FA" w:rsidRPr="00D0162F" w:rsidRDefault="00AB67FA" w:rsidP="00590D40">
            <w:pPr>
              <w:spacing w:after="0"/>
              <w:rPr>
                <w:rFonts w:ascii="Arial" w:hAnsi="Arial"/>
                <w:sz w:val="16"/>
                <w:szCs w:val="16"/>
              </w:rPr>
            </w:pPr>
            <w:r w:rsidRPr="00D0162F">
              <w:rPr>
                <w:rFonts w:ascii="Arial" w:hAnsi="Arial"/>
                <w:sz w:val="16"/>
                <w:szCs w:val="16"/>
              </w:rPr>
              <w:t>R5-194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D5C2A6" w14:textId="77777777" w:rsidR="00AB67FA" w:rsidRPr="00D0162F" w:rsidRDefault="00AB67FA" w:rsidP="00590D40">
            <w:pPr>
              <w:spacing w:after="0"/>
              <w:rPr>
                <w:rFonts w:ascii="Arial" w:hAnsi="Arial"/>
                <w:sz w:val="16"/>
                <w:szCs w:val="16"/>
              </w:rPr>
            </w:pPr>
            <w:r w:rsidRPr="00D0162F">
              <w:rPr>
                <w:rFonts w:ascii="Arial" w:hAnsi="Arial"/>
                <w:sz w:val="16"/>
                <w:szCs w:val="16"/>
              </w:rPr>
              <w:t>02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925D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4D39D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AFCDE2" w14:textId="4F3EC7CD"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A317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3BB4F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2CC5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885A9B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D1E09" w14:textId="77777777" w:rsidR="00AB67FA" w:rsidRPr="00D0162F" w:rsidRDefault="00AB67FA" w:rsidP="00590D40">
            <w:pPr>
              <w:spacing w:after="0"/>
              <w:rPr>
                <w:rFonts w:ascii="Arial" w:hAnsi="Arial"/>
                <w:sz w:val="16"/>
                <w:szCs w:val="16"/>
              </w:rPr>
            </w:pPr>
            <w:r w:rsidRPr="00D0162F">
              <w:rPr>
                <w:rFonts w:ascii="Arial" w:hAnsi="Arial"/>
                <w:sz w:val="16"/>
                <w:szCs w:val="16"/>
              </w:rPr>
              <w:t>R5-1947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061477" w14:textId="77777777" w:rsidR="00AB67FA" w:rsidRPr="00D0162F" w:rsidRDefault="00AB67FA" w:rsidP="00590D40">
            <w:pPr>
              <w:spacing w:after="0"/>
              <w:rPr>
                <w:rFonts w:ascii="Arial" w:hAnsi="Arial"/>
                <w:sz w:val="16"/>
                <w:szCs w:val="16"/>
              </w:rPr>
            </w:pPr>
            <w:r w:rsidRPr="00D0162F">
              <w:rPr>
                <w:rFonts w:ascii="Arial" w:hAnsi="Arial"/>
                <w:sz w:val="16"/>
                <w:szCs w:val="16"/>
              </w:rPr>
              <w:t>02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BE0D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E4AA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22C93" w14:textId="61FF01B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4E9D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C7218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E7660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F4309C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A8682" w14:textId="77777777" w:rsidR="00AB67FA" w:rsidRPr="00D0162F" w:rsidRDefault="00AB67FA" w:rsidP="00590D40">
            <w:pPr>
              <w:spacing w:after="0"/>
              <w:rPr>
                <w:rFonts w:ascii="Arial" w:hAnsi="Arial"/>
                <w:sz w:val="16"/>
                <w:szCs w:val="16"/>
              </w:rPr>
            </w:pPr>
            <w:r w:rsidRPr="00D0162F">
              <w:rPr>
                <w:rFonts w:ascii="Arial" w:hAnsi="Arial"/>
                <w:sz w:val="16"/>
                <w:szCs w:val="16"/>
              </w:rPr>
              <w:t>R5-1947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670F0E" w14:textId="77777777" w:rsidR="00AB67FA" w:rsidRPr="00D0162F" w:rsidRDefault="00AB67FA" w:rsidP="00590D40">
            <w:pPr>
              <w:spacing w:after="0"/>
              <w:rPr>
                <w:rFonts w:ascii="Arial" w:hAnsi="Arial"/>
                <w:sz w:val="16"/>
                <w:szCs w:val="16"/>
              </w:rPr>
            </w:pPr>
            <w:r w:rsidRPr="00D0162F">
              <w:rPr>
                <w:rFonts w:ascii="Arial" w:hAnsi="Arial"/>
                <w:sz w:val="16"/>
                <w:szCs w:val="16"/>
              </w:rPr>
              <w:t>02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B9602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AAB0B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4AB361" w14:textId="1B63E253"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0419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B19D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D3DC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2A7803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EF7D8C" w14:textId="77777777" w:rsidR="00AB67FA" w:rsidRPr="00D0162F" w:rsidRDefault="00AB67FA" w:rsidP="00590D40">
            <w:pPr>
              <w:spacing w:after="0"/>
              <w:rPr>
                <w:rFonts w:ascii="Arial" w:hAnsi="Arial"/>
                <w:sz w:val="16"/>
                <w:szCs w:val="16"/>
              </w:rPr>
            </w:pPr>
            <w:r w:rsidRPr="00D0162F">
              <w:rPr>
                <w:rFonts w:ascii="Arial" w:hAnsi="Arial"/>
                <w:sz w:val="16"/>
                <w:szCs w:val="16"/>
              </w:rPr>
              <w:t>R5-1947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B05873" w14:textId="77777777" w:rsidR="00AB67FA" w:rsidRPr="00D0162F" w:rsidRDefault="00AB67FA" w:rsidP="00590D40">
            <w:pPr>
              <w:spacing w:after="0"/>
              <w:rPr>
                <w:rFonts w:ascii="Arial" w:hAnsi="Arial"/>
                <w:sz w:val="16"/>
                <w:szCs w:val="16"/>
              </w:rPr>
            </w:pPr>
            <w:r w:rsidRPr="00D0162F">
              <w:rPr>
                <w:rFonts w:ascii="Arial" w:hAnsi="Arial"/>
                <w:sz w:val="16"/>
                <w:szCs w:val="16"/>
              </w:rPr>
              <w:t>02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3DFF8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80D0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7207D" w14:textId="0BB8329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upda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360992"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8C199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1975D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CB9FA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B80FD3" w14:textId="77777777" w:rsidR="00AB67FA" w:rsidRPr="00D0162F" w:rsidRDefault="00AB67FA" w:rsidP="00590D40">
            <w:pPr>
              <w:spacing w:after="0"/>
              <w:rPr>
                <w:rFonts w:ascii="Arial" w:hAnsi="Arial"/>
                <w:sz w:val="16"/>
                <w:szCs w:val="16"/>
              </w:rPr>
            </w:pPr>
            <w:r w:rsidRPr="00D0162F">
              <w:rPr>
                <w:rFonts w:ascii="Arial" w:hAnsi="Arial"/>
                <w:sz w:val="16"/>
                <w:szCs w:val="16"/>
              </w:rPr>
              <w:t>R5-194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43E2CE" w14:textId="77777777" w:rsidR="00AB67FA" w:rsidRPr="00D0162F" w:rsidRDefault="00AB67FA" w:rsidP="00590D40">
            <w:pPr>
              <w:spacing w:after="0"/>
              <w:rPr>
                <w:rFonts w:ascii="Arial" w:hAnsi="Arial"/>
                <w:sz w:val="16"/>
                <w:szCs w:val="16"/>
              </w:rPr>
            </w:pPr>
            <w:r w:rsidRPr="00D0162F">
              <w:rPr>
                <w:rFonts w:ascii="Arial" w:hAnsi="Arial"/>
                <w:sz w:val="16"/>
                <w:szCs w:val="16"/>
              </w:rPr>
              <w:t>02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60A17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E7D7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C0ED9E" w14:textId="639FDCA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688BA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CCB0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26A5D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B4DD0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0511A" w14:textId="77777777" w:rsidR="00AB67FA" w:rsidRPr="00D0162F" w:rsidRDefault="00AB67FA" w:rsidP="00590D40">
            <w:pPr>
              <w:spacing w:after="0"/>
              <w:rPr>
                <w:rFonts w:ascii="Arial" w:hAnsi="Arial"/>
                <w:sz w:val="16"/>
                <w:szCs w:val="16"/>
              </w:rPr>
            </w:pPr>
            <w:r w:rsidRPr="00D0162F">
              <w:rPr>
                <w:rFonts w:ascii="Arial" w:hAnsi="Arial"/>
                <w:sz w:val="16"/>
                <w:szCs w:val="16"/>
              </w:rPr>
              <w:t>R5-195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841A14" w14:textId="77777777" w:rsidR="00AB67FA" w:rsidRPr="00D0162F" w:rsidRDefault="00AB67FA" w:rsidP="00590D40">
            <w:pPr>
              <w:spacing w:after="0"/>
              <w:rPr>
                <w:rFonts w:ascii="Arial" w:hAnsi="Arial"/>
                <w:sz w:val="16"/>
                <w:szCs w:val="16"/>
              </w:rPr>
            </w:pPr>
            <w:r w:rsidRPr="00D0162F">
              <w:rPr>
                <w:rFonts w:ascii="Arial" w:hAnsi="Arial"/>
                <w:sz w:val="16"/>
                <w:szCs w:val="16"/>
              </w:rPr>
              <w:t>01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E93D9E"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EDB3C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5FFC1" w14:textId="79E38BF8"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166A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417CC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145D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11321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B1576" w14:textId="77777777" w:rsidR="00AB67FA" w:rsidRPr="00D0162F" w:rsidRDefault="00AB67FA" w:rsidP="00590D40">
            <w:pPr>
              <w:spacing w:after="0"/>
              <w:rPr>
                <w:rFonts w:ascii="Arial" w:hAnsi="Arial"/>
                <w:sz w:val="16"/>
                <w:szCs w:val="16"/>
              </w:rPr>
            </w:pPr>
            <w:r w:rsidRPr="00D0162F">
              <w:rPr>
                <w:rFonts w:ascii="Arial" w:hAnsi="Arial"/>
                <w:sz w:val="16"/>
                <w:szCs w:val="16"/>
              </w:rPr>
              <w:t>R5-195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3334CB" w14:textId="77777777" w:rsidR="00AB67FA" w:rsidRPr="00D0162F" w:rsidRDefault="00AB67FA" w:rsidP="00590D40">
            <w:pPr>
              <w:spacing w:after="0"/>
              <w:rPr>
                <w:rFonts w:ascii="Arial" w:hAnsi="Arial"/>
                <w:sz w:val="16"/>
                <w:szCs w:val="16"/>
              </w:rPr>
            </w:pPr>
            <w:r w:rsidRPr="00D0162F">
              <w:rPr>
                <w:rFonts w:ascii="Arial" w:hAnsi="Arial"/>
                <w:sz w:val="16"/>
                <w:szCs w:val="16"/>
              </w:rPr>
              <w:t>01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7D4349"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8B24F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1591E2" w14:textId="30105B93" w:rsidR="00AB67FA" w:rsidRPr="00D0162F" w:rsidRDefault="00AB67FA" w:rsidP="00590D40">
            <w:pPr>
              <w:spacing w:after="0"/>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8A84D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1E3C7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1D06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0A45C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8061D9" w14:textId="77777777" w:rsidR="00AB67FA" w:rsidRPr="00D0162F" w:rsidRDefault="00AB67FA" w:rsidP="00590D40">
            <w:pPr>
              <w:spacing w:after="0"/>
              <w:rPr>
                <w:rFonts w:ascii="Arial" w:hAnsi="Arial"/>
                <w:sz w:val="16"/>
                <w:szCs w:val="16"/>
              </w:rPr>
            </w:pPr>
            <w:r w:rsidRPr="00D0162F">
              <w:rPr>
                <w:rFonts w:ascii="Arial" w:hAnsi="Arial"/>
                <w:sz w:val="16"/>
                <w:szCs w:val="16"/>
              </w:rPr>
              <w:t>R5-195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3691A1" w14:textId="77777777" w:rsidR="00AB67FA" w:rsidRPr="00D0162F" w:rsidRDefault="00AB67FA" w:rsidP="00590D40">
            <w:pPr>
              <w:spacing w:after="0"/>
              <w:rPr>
                <w:rFonts w:ascii="Arial" w:hAnsi="Arial"/>
                <w:sz w:val="16"/>
                <w:szCs w:val="16"/>
              </w:rPr>
            </w:pPr>
            <w:r w:rsidRPr="00D0162F">
              <w:rPr>
                <w:rFonts w:ascii="Arial" w:hAnsi="Arial"/>
                <w:sz w:val="16"/>
                <w:szCs w:val="16"/>
              </w:rPr>
              <w:t>0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7DB87C"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B559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AEAADD" w14:textId="4A64A39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DBE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0F5A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6FB79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AE43A0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942F7D" w14:textId="77777777" w:rsidR="00AB67FA" w:rsidRPr="00D0162F" w:rsidRDefault="00AB67FA" w:rsidP="00590D40">
            <w:pPr>
              <w:spacing w:after="0"/>
              <w:rPr>
                <w:rFonts w:ascii="Arial" w:hAnsi="Arial"/>
                <w:sz w:val="16"/>
                <w:szCs w:val="16"/>
              </w:rPr>
            </w:pPr>
            <w:r w:rsidRPr="00D0162F">
              <w:rPr>
                <w:rFonts w:ascii="Arial" w:hAnsi="Arial"/>
                <w:sz w:val="16"/>
                <w:szCs w:val="16"/>
              </w:rPr>
              <w:t>R5-195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E8050" w14:textId="77777777" w:rsidR="00AB67FA" w:rsidRPr="00D0162F" w:rsidRDefault="00AB67FA" w:rsidP="00590D40">
            <w:pPr>
              <w:spacing w:after="0"/>
              <w:rPr>
                <w:rFonts w:ascii="Arial" w:hAnsi="Arial"/>
                <w:sz w:val="16"/>
                <w:szCs w:val="16"/>
              </w:rPr>
            </w:pPr>
            <w:r w:rsidRPr="00D0162F">
              <w:rPr>
                <w:rFonts w:ascii="Arial" w:hAnsi="Arial"/>
                <w:sz w:val="16"/>
                <w:szCs w:val="16"/>
              </w:rPr>
              <w:t>0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BD55D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937AD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DD54FE" w14:textId="294DA10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124C8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D7082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021BA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BEAAF6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57D9F0" w14:textId="77777777" w:rsidR="00AB67FA" w:rsidRPr="00D0162F" w:rsidRDefault="00AB67FA" w:rsidP="00590D40">
            <w:pPr>
              <w:spacing w:after="0"/>
              <w:rPr>
                <w:rFonts w:ascii="Arial" w:hAnsi="Arial"/>
                <w:sz w:val="16"/>
                <w:szCs w:val="16"/>
              </w:rPr>
            </w:pPr>
            <w:r w:rsidRPr="00D0162F">
              <w:rPr>
                <w:rFonts w:ascii="Arial" w:hAnsi="Arial"/>
                <w:sz w:val="16"/>
                <w:szCs w:val="16"/>
              </w:rPr>
              <w:t>R5-195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509398" w14:textId="77777777" w:rsidR="00AB67FA" w:rsidRPr="00D0162F" w:rsidRDefault="00AB67FA" w:rsidP="00590D40">
            <w:pPr>
              <w:spacing w:after="0"/>
              <w:rPr>
                <w:rFonts w:ascii="Arial" w:hAnsi="Arial"/>
                <w:sz w:val="16"/>
                <w:szCs w:val="16"/>
              </w:rPr>
            </w:pPr>
            <w:r w:rsidRPr="00D0162F">
              <w:rPr>
                <w:rFonts w:ascii="Arial" w:hAnsi="Arial"/>
                <w:sz w:val="16"/>
                <w:szCs w:val="16"/>
              </w:rPr>
              <w:t>0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3B0C0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49524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E5DFDB" w14:textId="51717C3C"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9B6A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9690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4B48F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339C9F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6246E" w14:textId="77777777" w:rsidR="00AB67FA" w:rsidRPr="00D0162F" w:rsidRDefault="00AB67FA" w:rsidP="00590D40">
            <w:pPr>
              <w:spacing w:after="0"/>
              <w:rPr>
                <w:rFonts w:ascii="Arial" w:hAnsi="Arial"/>
                <w:sz w:val="16"/>
                <w:szCs w:val="16"/>
              </w:rPr>
            </w:pPr>
            <w:r w:rsidRPr="00D0162F">
              <w:rPr>
                <w:rFonts w:ascii="Arial" w:hAnsi="Arial"/>
                <w:sz w:val="16"/>
                <w:szCs w:val="16"/>
              </w:rPr>
              <w:t>R5-195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07B09" w14:textId="77777777" w:rsidR="00AB67FA" w:rsidRPr="00D0162F" w:rsidRDefault="00AB67FA" w:rsidP="00590D40">
            <w:pPr>
              <w:spacing w:after="0"/>
              <w:rPr>
                <w:rFonts w:ascii="Arial" w:hAnsi="Arial"/>
                <w:sz w:val="16"/>
                <w:szCs w:val="16"/>
              </w:rPr>
            </w:pPr>
            <w:r w:rsidRPr="00D0162F">
              <w:rPr>
                <w:rFonts w:ascii="Arial" w:hAnsi="Arial"/>
                <w:sz w:val="16"/>
                <w:szCs w:val="16"/>
              </w:rPr>
              <w:t>01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6CD16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AA1AA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CE833D" w14:textId="3AFF6A1E"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8DA8E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3D4FA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990C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A47A9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009BB9" w14:textId="77777777" w:rsidR="00AB67FA" w:rsidRPr="00D0162F" w:rsidRDefault="00AB67FA" w:rsidP="00590D40">
            <w:pPr>
              <w:spacing w:after="0"/>
              <w:rPr>
                <w:rFonts w:ascii="Arial" w:hAnsi="Arial"/>
                <w:sz w:val="16"/>
                <w:szCs w:val="16"/>
              </w:rPr>
            </w:pPr>
            <w:r w:rsidRPr="00D0162F">
              <w:rPr>
                <w:rFonts w:ascii="Arial" w:hAnsi="Arial"/>
                <w:sz w:val="16"/>
                <w:szCs w:val="16"/>
              </w:rPr>
              <w:t>R5-195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62D503" w14:textId="77777777" w:rsidR="00AB67FA" w:rsidRPr="00D0162F" w:rsidRDefault="00AB67FA" w:rsidP="00590D40">
            <w:pPr>
              <w:spacing w:after="0"/>
              <w:rPr>
                <w:rFonts w:ascii="Arial" w:hAnsi="Arial"/>
                <w:sz w:val="16"/>
                <w:szCs w:val="16"/>
              </w:rPr>
            </w:pPr>
            <w:r w:rsidRPr="00D0162F">
              <w:rPr>
                <w:rFonts w:ascii="Arial" w:hAnsi="Arial"/>
                <w:sz w:val="16"/>
                <w:szCs w:val="16"/>
              </w:rPr>
              <w:t>02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28E8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72EB5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BA82A0" w14:textId="142EE4EC"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22C2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CB5F0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98507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A548EE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FBC08A" w14:textId="77777777" w:rsidR="00AB67FA" w:rsidRPr="00D0162F" w:rsidRDefault="00AB67FA" w:rsidP="00590D40">
            <w:pPr>
              <w:spacing w:after="0"/>
              <w:rPr>
                <w:rFonts w:ascii="Arial" w:hAnsi="Arial"/>
                <w:sz w:val="16"/>
                <w:szCs w:val="16"/>
              </w:rPr>
            </w:pPr>
            <w:r w:rsidRPr="00D0162F">
              <w:rPr>
                <w:rFonts w:ascii="Arial" w:hAnsi="Arial"/>
                <w:sz w:val="16"/>
                <w:szCs w:val="16"/>
              </w:rPr>
              <w:t>R5-195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62894" w14:textId="77777777" w:rsidR="00AB67FA" w:rsidRPr="00D0162F" w:rsidRDefault="00AB67FA" w:rsidP="00590D40">
            <w:pPr>
              <w:spacing w:after="0"/>
              <w:rPr>
                <w:rFonts w:ascii="Arial" w:hAnsi="Arial"/>
                <w:sz w:val="16"/>
                <w:szCs w:val="16"/>
              </w:rPr>
            </w:pPr>
            <w:r w:rsidRPr="00D0162F">
              <w:rPr>
                <w:rFonts w:ascii="Arial" w:hAnsi="Arial"/>
                <w:sz w:val="16"/>
                <w:szCs w:val="16"/>
              </w:rPr>
              <w:t>01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F8352"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FD943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AE682" w14:textId="60B5C340"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9C05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E69A7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E0DEE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FD4C4F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964C7E" w14:textId="77777777" w:rsidR="00AB67FA" w:rsidRPr="00D0162F" w:rsidRDefault="00AB67FA" w:rsidP="00590D40">
            <w:pPr>
              <w:spacing w:after="0"/>
              <w:rPr>
                <w:rFonts w:ascii="Arial" w:hAnsi="Arial"/>
                <w:sz w:val="16"/>
                <w:szCs w:val="16"/>
              </w:rPr>
            </w:pPr>
            <w:r w:rsidRPr="00D0162F">
              <w:rPr>
                <w:rFonts w:ascii="Arial" w:hAnsi="Arial"/>
                <w:sz w:val="16"/>
                <w:szCs w:val="16"/>
              </w:rPr>
              <w:t>R5-195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016029" w14:textId="77777777" w:rsidR="00AB67FA" w:rsidRPr="00D0162F" w:rsidRDefault="00AB67FA" w:rsidP="00590D40">
            <w:pPr>
              <w:spacing w:after="0"/>
              <w:rPr>
                <w:rFonts w:ascii="Arial" w:hAnsi="Arial"/>
                <w:sz w:val="16"/>
                <w:szCs w:val="16"/>
              </w:rPr>
            </w:pPr>
            <w:r w:rsidRPr="00D0162F">
              <w:rPr>
                <w:rFonts w:ascii="Arial" w:hAnsi="Arial"/>
                <w:sz w:val="16"/>
                <w:szCs w:val="16"/>
              </w:rPr>
              <w:t>02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D2A4F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F67A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095C48" w14:textId="2DE35CB5"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26251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780B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391F3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6E735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4CAB73" w14:textId="77777777" w:rsidR="00AB67FA" w:rsidRPr="00D0162F" w:rsidRDefault="00AB67FA" w:rsidP="00590D40">
            <w:pPr>
              <w:spacing w:after="0"/>
              <w:rPr>
                <w:rFonts w:ascii="Arial" w:hAnsi="Arial"/>
                <w:sz w:val="16"/>
                <w:szCs w:val="16"/>
              </w:rPr>
            </w:pPr>
            <w:r w:rsidRPr="00D0162F">
              <w:rPr>
                <w:rFonts w:ascii="Arial" w:hAnsi="Arial"/>
                <w:sz w:val="16"/>
                <w:szCs w:val="16"/>
              </w:rPr>
              <w:t>R5-195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A2D80" w14:textId="77777777" w:rsidR="00AB67FA" w:rsidRPr="00D0162F" w:rsidRDefault="00AB67FA" w:rsidP="00590D40">
            <w:pPr>
              <w:spacing w:after="0"/>
              <w:rPr>
                <w:rFonts w:ascii="Arial" w:hAnsi="Arial"/>
                <w:sz w:val="16"/>
                <w:szCs w:val="16"/>
              </w:rPr>
            </w:pPr>
            <w:r w:rsidRPr="00D0162F">
              <w:rPr>
                <w:rFonts w:ascii="Arial" w:hAnsi="Arial"/>
                <w:sz w:val="16"/>
                <w:szCs w:val="16"/>
              </w:rPr>
              <w:t>02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904F5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1375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F3EF92" w14:textId="7CE1AC1B"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3AA96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8E3F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39D2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B90973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50B37" w14:textId="77777777" w:rsidR="00AB67FA" w:rsidRPr="00D0162F" w:rsidRDefault="00AB67FA" w:rsidP="00590D40">
            <w:pPr>
              <w:spacing w:after="0"/>
              <w:rPr>
                <w:rFonts w:ascii="Arial" w:hAnsi="Arial"/>
                <w:sz w:val="16"/>
                <w:szCs w:val="16"/>
              </w:rPr>
            </w:pPr>
            <w:r w:rsidRPr="00D0162F">
              <w:rPr>
                <w:rFonts w:ascii="Arial" w:hAnsi="Arial"/>
                <w:sz w:val="16"/>
                <w:szCs w:val="16"/>
              </w:rPr>
              <w:t>R5-195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8C23B5" w14:textId="77777777" w:rsidR="00AB67FA" w:rsidRPr="00D0162F" w:rsidRDefault="00AB67FA" w:rsidP="00590D40">
            <w:pPr>
              <w:spacing w:after="0"/>
              <w:rPr>
                <w:rFonts w:ascii="Arial" w:hAnsi="Arial"/>
                <w:sz w:val="16"/>
                <w:szCs w:val="16"/>
              </w:rPr>
            </w:pPr>
            <w:r w:rsidRPr="00D0162F">
              <w:rPr>
                <w:rFonts w:ascii="Arial" w:hAnsi="Arial"/>
                <w:sz w:val="16"/>
                <w:szCs w:val="16"/>
              </w:rPr>
              <w:t>02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42B1C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AB86D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00A77" w14:textId="638293EA"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7E71E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8F0E9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3AA1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96219C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833804" w14:textId="77777777" w:rsidR="00AB67FA" w:rsidRPr="00D0162F" w:rsidRDefault="00AB67FA" w:rsidP="00590D40">
            <w:pPr>
              <w:spacing w:after="0"/>
              <w:rPr>
                <w:rFonts w:ascii="Arial" w:hAnsi="Arial"/>
                <w:sz w:val="16"/>
                <w:szCs w:val="16"/>
              </w:rPr>
            </w:pPr>
            <w:r w:rsidRPr="00D0162F">
              <w:rPr>
                <w:rFonts w:ascii="Arial" w:hAnsi="Arial"/>
                <w:sz w:val="16"/>
                <w:szCs w:val="16"/>
              </w:rPr>
              <w:t>R5-195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8B3B0" w14:textId="77777777" w:rsidR="00AB67FA" w:rsidRPr="00D0162F" w:rsidRDefault="00AB67FA" w:rsidP="00590D40">
            <w:pPr>
              <w:spacing w:after="0"/>
              <w:rPr>
                <w:rFonts w:ascii="Arial" w:hAnsi="Arial"/>
                <w:sz w:val="16"/>
                <w:szCs w:val="16"/>
              </w:rPr>
            </w:pPr>
            <w:r w:rsidRPr="00D0162F">
              <w:rPr>
                <w:rFonts w:ascii="Arial" w:hAnsi="Arial"/>
                <w:sz w:val="16"/>
                <w:szCs w:val="16"/>
              </w:rPr>
              <w:t>02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E256A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233E3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161C33" w14:textId="0A4ECFF6"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4472B2"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AD140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4A61E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99B38C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DE2448" w14:textId="77777777" w:rsidR="00AB67FA" w:rsidRPr="00D0162F" w:rsidRDefault="00AB67FA" w:rsidP="00590D40">
            <w:pPr>
              <w:spacing w:after="0"/>
              <w:rPr>
                <w:rFonts w:ascii="Arial" w:hAnsi="Arial"/>
                <w:sz w:val="16"/>
                <w:szCs w:val="16"/>
              </w:rPr>
            </w:pPr>
            <w:r w:rsidRPr="00D0162F">
              <w:rPr>
                <w:rFonts w:ascii="Arial" w:hAnsi="Arial"/>
                <w:sz w:val="16"/>
                <w:szCs w:val="16"/>
              </w:rPr>
              <w:t>R5-195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22868C" w14:textId="77777777" w:rsidR="00AB67FA" w:rsidRPr="00D0162F" w:rsidRDefault="00AB67FA" w:rsidP="00590D40">
            <w:pPr>
              <w:spacing w:after="0"/>
              <w:rPr>
                <w:rFonts w:ascii="Arial" w:hAnsi="Arial"/>
                <w:sz w:val="16"/>
                <w:szCs w:val="16"/>
              </w:rPr>
            </w:pPr>
            <w:r w:rsidRPr="00D0162F">
              <w:rPr>
                <w:rFonts w:ascii="Arial" w:hAnsi="Arial"/>
                <w:sz w:val="16"/>
                <w:szCs w:val="16"/>
              </w:rPr>
              <w:t>02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9058A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A65E4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7ABE0E" w14:textId="732FB1D0"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D9DBC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CA5F3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94107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49615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28A0A5" w14:textId="77777777" w:rsidR="00AB67FA" w:rsidRPr="00D0162F" w:rsidRDefault="00AB67FA" w:rsidP="00590D40">
            <w:pPr>
              <w:spacing w:after="0"/>
              <w:rPr>
                <w:rFonts w:ascii="Arial" w:hAnsi="Arial"/>
                <w:sz w:val="16"/>
                <w:szCs w:val="16"/>
              </w:rPr>
            </w:pPr>
            <w:r w:rsidRPr="00D0162F">
              <w:rPr>
                <w:rFonts w:ascii="Arial" w:hAnsi="Arial"/>
                <w:sz w:val="16"/>
                <w:szCs w:val="16"/>
              </w:rPr>
              <w:t>R5-1950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7C9CF" w14:textId="77777777" w:rsidR="00AB67FA" w:rsidRPr="00D0162F" w:rsidRDefault="00AB67FA" w:rsidP="00590D40">
            <w:pPr>
              <w:spacing w:after="0"/>
              <w:rPr>
                <w:rFonts w:ascii="Arial" w:hAnsi="Arial"/>
                <w:sz w:val="16"/>
                <w:szCs w:val="16"/>
              </w:rPr>
            </w:pPr>
            <w:r w:rsidRPr="00D0162F">
              <w:rPr>
                <w:rFonts w:ascii="Arial" w:hAnsi="Arial"/>
                <w:sz w:val="16"/>
                <w:szCs w:val="16"/>
              </w:rPr>
              <w:t>02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F5EB62"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53D8A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AA8402" w14:textId="5F60248E"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733A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F7B32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9072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944DC3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19495" w14:textId="77777777" w:rsidR="00AB67FA" w:rsidRPr="00D0162F" w:rsidRDefault="00AB67FA" w:rsidP="00590D40">
            <w:pPr>
              <w:spacing w:after="0"/>
              <w:rPr>
                <w:rFonts w:ascii="Arial" w:hAnsi="Arial"/>
                <w:sz w:val="16"/>
                <w:szCs w:val="16"/>
              </w:rPr>
            </w:pPr>
            <w:r w:rsidRPr="00D0162F">
              <w:rPr>
                <w:rFonts w:ascii="Arial" w:hAnsi="Arial"/>
                <w:sz w:val="16"/>
                <w:szCs w:val="16"/>
              </w:rPr>
              <w:t>R5-1950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6DE71B" w14:textId="77777777" w:rsidR="00AB67FA" w:rsidRPr="00D0162F" w:rsidRDefault="00AB67FA" w:rsidP="00590D40">
            <w:pPr>
              <w:spacing w:after="0"/>
              <w:rPr>
                <w:rFonts w:ascii="Arial" w:hAnsi="Arial"/>
                <w:sz w:val="16"/>
                <w:szCs w:val="16"/>
              </w:rPr>
            </w:pPr>
            <w:r w:rsidRPr="00D0162F">
              <w:rPr>
                <w:rFonts w:ascii="Arial" w:hAnsi="Arial"/>
                <w:sz w:val="16"/>
                <w:szCs w:val="16"/>
              </w:rPr>
              <w:t>02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47BB85"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F1A67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8B480C" w14:textId="4592FB2A"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7A5A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D6C98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40531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2BF9CE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308B5" w14:textId="77777777" w:rsidR="00AB67FA" w:rsidRPr="00D0162F" w:rsidRDefault="00AB67FA" w:rsidP="00590D40">
            <w:pPr>
              <w:spacing w:after="0"/>
              <w:rPr>
                <w:rFonts w:ascii="Arial" w:hAnsi="Arial"/>
                <w:sz w:val="16"/>
                <w:szCs w:val="16"/>
              </w:rPr>
            </w:pPr>
            <w:r w:rsidRPr="00D0162F">
              <w:rPr>
                <w:rFonts w:ascii="Arial" w:hAnsi="Arial"/>
                <w:sz w:val="16"/>
                <w:szCs w:val="16"/>
              </w:rPr>
              <w:t>R5-1950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1E9D6" w14:textId="77777777" w:rsidR="00AB67FA" w:rsidRPr="00D0162F" w:rsidRDefault="00AB67FA" w:rsidP="00590D40">
            <w:pPr>
              <w:spacing w:after="0"/>
              <w:rPr>
                <w:rFonts w:ascii="Arial" w:hAnsi="Arial"/>
                <w:sz w:val="16"/>
                <w:szCs w:val="16"/>
              </w:rPr>
            </w:pPr>
            <w:r w:rsidRPr="00D0162F">
              <w:rPr>
                <w:rFonts w:ascii="Arial" w:hAnsi="Arial"/>
                <w:sz w:val="16"/>
                <w:szCs w:val="16"/>
              </w:rPr>
              <w:t>02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9487A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25653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A7D9F3" w14:textId="283912D1"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10E4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96DCE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C714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32BBC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5AE5AF" w14:textId="77777777" w:rsidR="00AB67FA" w:rsidRPr="00D0162F" w:rsidRDefault="00AB67FA" w:rsidP="00590D40">
            <w:pPr>
              <w:spacing w:after="0"/>
              <w:rPr>
                <w:rFonts w:ascii="Arial" w:hAnsi="Arial"/>
                <w:sz w:val="16"/>
                <w:szCs w:val="16"/>
              </w:rPr>
            </w:pPr>
            <w:r w:rsidRPr="00D0162F">
              <w:rPr>
                <w:rFonts w:ascii="Arial" w:hAnsi="Arial"/>
                <w:sz w:val="16"/>
                <w:szCs w:val="16"/>
              </w:rPr>
              <w:t>R5-1950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2A587E" w14:textId="77777777" w:rsidR="00AB67FA" w:rsidRPr="00D0162F" w:rsidRDefault="00AB67FA" w:rsidP="00590D40">
            <w:pPr>
              <w:spacing w:after="0"/>
              <w:rPr>
                <w:rFonts w:ascii="Arial" w:hAnsi="Arial"/>
                <w:sz w:val="16"/>
                <w:szCs w:val="16"/>
              </w:rPr>
            </w:pPr>
            <w:r w:rsidRPr="00D0162F">
              <w:rPr>
                <w:rFonts w:ascii="Arial" w:hAnsi="Arial"/>
                <w:sz w:val="16"/>
                <w:szCs w:val="16"/>
              </w:rPr>
              <w:t>02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91C585"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360F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BB17C1" w14:textId="7FD5FC9B"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B19E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C00BC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6AEB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BA0D4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D4D38" w14:textId="77777777" w:rsidR="00AB67FA" w:rsidRPr="00D0162F" w:rsidRDefault="00AB67FA" w:rsidP="00590D40">
            <w:pPr>
              <w:spacing w:after="0"/>
              <w:rPr>
                <w:rFonts w:ascii="Arial" w:hAnsi="Arial"/>
                <w:sz w:val="16"/>
                <w:szCs w:val="16"/>
              </w:rPr>
            </w:pPr>
            <w:r w:rsidRPr="00D0162F">
              <w:rPr>
                <w:rFonts w:ascii="Arial" w:hAnsi="Arial"/>
                <w:sz w:val="16"/>
                <w:szCs w:val="16"/>
              </w:rPr>
              <w:t>R5-1950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A815B1" w14:textId="77777777" w:rsidR="00AB67FA" w:rsidRPr="00D0162F" w:rsidRDefault="00AB67FA" w:rsidP="00590D40">
            <w:pPr>
              <w:spacing w:after="0"/>
              <w:rPr>
                <w:rFonts w:ascii="Arial" w:hAnsi="Arial"/>
                <w:sz w:val="16"/>
                <w:szCs w:val="16"/>
              </w:rPr>
            </w:pPr>
            <w:r w:rsidRPr="00D0162F">
              <w:rPr>
                <w:rFonts w:ascii="Arial" w:hAnsi="Arial"/>
                <w:sz w:val="16"/>
                <w:szCs w:val="16"/>
              </w:rPr>
              <w:t>02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54F18F"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C3AEA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0FFCE2" w14:textId="3F80FD6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65372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BFB0D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616D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2E8248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CD4B3F" w14:textId="77777777" w:rsidR="00AB67FA" w:rsidRPr="00D0162F" w:rsidRDefault="00AB67FA" w:rsidP="00590D40">
            <w:pPr>
              <w:spacing w:after="0"/>
              <w:rPr>
                <w:rFonts w:ascii="Arial" w:hAnsi="Arial"/>
                <w:sz w:val="16"/>
                <w:szCs w:val="16"/>
              </w:rPr>
            </w:pPr>
            <w:r w:rsidRPr="00D0162F">
              <w:rPr>
                <w:rFonts w:ascii="Arial" w:hAnsi="Arial"/>
                <w:sz w:val="16"/>
                <w:szCs w:val="16"/>
              </w:rPr>
              <w:t>R5-1950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CC7652" w14:textId="77777777" w:rsidR="00AB67FA" w:rsidRPr="00D0162F" w:rsidRDefault="00AB67FA" w:rsidP="00590D40">
            <w:pPr>
              <w:spacing w:after="0"/>
              <w:rPr>
                <w:rFonts w:ascii="Arial" w:hAnsi="Arial"/>
                <w:sz w:val="16"/>
                <w:szCs w:val="16"/>
              </w:rPr>
            </w:pPr>
            <w:r w:rsidRPr="00D0162F">
              <w:rPr>
                <w:rFonts w:ascii="Arial" w:hAnsi="Arial"/>
                <w:sz w:val="16"/>
                <w:szCs w:val="16"/>
              </w:rPr>
              <w:t>02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E40EBD"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16588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4F143A" w14:textId="72D4A92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C7BF1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C03F7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45BFE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3DF335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C27710" w14:textId="77777777" w:rsidR="00AB67FA" w:rsidRPr="00D0162F" w:rsidRDefault="00AB67FA" w:rsidP="00590D40">
            <w:pPr>
              <w:spacing w:after="0"/>
              <w:rPr>
                <w:rFonts w:ascii="Arial" w:hAnsi="Arial"/>
                <w:sz w:val="16"/>
                <w:szCs w:val="16"/>
              </w:rPr>
            </w:pPr>
            <w:r w:rsidRPr="00D0162F">
              <w:rPr>
                <w:rFonts w:ascii="Arial" w:hAnsi="Arial"/>
                <w:sz w:val="16"/>
                <w:szCs w:val="16"/>
              </w:rPr>
              <w:t>R5-195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5E7974" w14:textId="77777777" w:rsidR="00AB67FA" w:rsidRPr="00D0162F" w:rsidRDefault="00AB67FA" w:rsidP="00590D40">
            <w:pPr>
              <w:spacing w:after="0"/>
              <w:rPr>
                <w:rFonts w:ascii="Arial" w:hAnsi="Arial"/>
                <w:sz w:val="16"/>
                <w:szCs w:val="16"/>
              </w:rPr>
            </w:pPr>
            <w:r w:rsidRPr="00D0162F">
              <w:rPr>
                <w:rFonts w:ascii="Arial" w:hAnsi="Arial"/>
                <w:sz w:val="16"/>
                <w:szCs w:val="16"/>
              </w:rPr>
              <w:t>01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662C69"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286B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B8159E" w14:textId="20FD613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222C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67DC7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BB01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A0EF75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372AF" w14:textId="77777777" w:rsidR="00AB67FA" w:rsidRPr="00D0162F" w:rsidRDefault="00AB67FA" w:rsidP="00590D40">
            <w:pPr>
              <w:spacing w:after="0"/>
              <w:rPr>
                <w:rFonts w:ascii="Arial" w:hAnsi="Arial"/>
                <w:sz w:val="16"/>
                <w:szCs w:val="16"/>
              </w:rPr>
            </w:pPr>
            <w:r w:rsidRPr="00D0162F">
              <w:rPr>
                <w:rFonts w:ascii="Arial" w:hAnsi="Arial"/>
                <w:sz w:val="16"/>
                <w:szCs w:val="16"/>
              </w:rPr>
              <w:t>R5-1950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C3989C" w14:textId="77777777" w:rsidR="00AB67FA" w:rsidRPr="00D0162F" w:rsidRDefault="00AB67FA" w:rsidP="00590D40">
            <w:pPr>
              <w:spacing w:after="0"/>
              <w:rPr>
                <w:rFonts w:ascii="Arial" w:hAnsi="Arial"/>
                <w:sz w:val="16"/>
                <w:szCs w:val="16"/>
              </w:rPr>
            </w:pPr>
            <w:r w:rsidRPr="00D0162F">
              <w:rPr>
                <w:rFonts w:ascii="Arial" w:hAnsi="Arial"/>
                <w:sz w:val="16"/>
                <w:szCs w:val="16"/>
              </w:rPr>
              <w:t>01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28E3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D76D6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8D3846" w14:textId="7014424D"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B4BB2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7C145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549F6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7433F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A8D1C" w14:textId="77777777" w:rsidR="00AB67FA" w:rsidRPr="00D0162F" w:rsidRDefault="00AB67FA" w:rsidP="00590D40">
            <w:pPr>
              <w:spacing w:after="0"/>
              <w:rPr>
                <w:rFonts w:ascii="Arial" w:hAnsi="Arial"/>
                <w:sz w:val="16"/>
                <w:szCs w:val="16"/>
              </w:rPr>
            </w:pPr>
            <w:r w:rsidRPr="00D0162F">
              <w:rPr>
                <w:rFonts w:ascii="Arial" w:hAnsi="Arial"/>
                <w:sz w:val="16"/>
                <w:szCs w:val="16"/>
              </w:rPr>
              <w:t>R5-1950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437BC" w14:textId="77777777" w:rsidR="00AB67FA" w:rsidRPr="00D0162F" w:rsidRDefault="00AB67FA" w:rsidP="00590D40">
            <w:pPr>
              <w:spacing w:after="0"/>
              <w:rPr>
                <w:rFonts w:ascii="Arial" w:hAnsi="Arial"/>
                <w:sz w:val="16"/>
                <w:szCs w:val="16"/>
              </w:rPr>
            </w:pPr>
            <w:r w:rsidRPr="00D0162F">
              <w:rPr>
                <w:rFonts w:ascii="Arial" w:hAnsi="Arial"/>
                <w:sz w:val="16"/>
                <w:szCs w:val="16"/>
              </w:rPr>
              <w:t>0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DB30AE"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74B5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432BEA" w14:textId="7A78EA7C" w:rsidR="00AB67FA" w:rsidRPr="00D0162F" w:rsidRDefault="00AB67FA" w:rsidP="00590D40">
            <w:pPr>
              <w:spacing w:after="0"/>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F896E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84D85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83D61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B9620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F1DA44" w14:textId="77777777" w:rsidR="00AB67FA" w:rsidRPr="00D0162F" w:rsidRDefault="00AB67FA" w:rsidP="00590D40">
            <w:pPr>
              <w:spacing w:after="0"/>
              <w:rPr>
                <w:rFonts w:ascii="Arial" w:hAnsi="Arial"/>
                <w:sz w:val="16"/>
                <w:szCs w:val="16"/>
              </w:rPr>
            </w:pPr>
            <w:r w:rsidRPr="00D0162F">
              <w:rPr>
                <w:rFonts w:ascii="Arial" w:hAnsi="Arial"/>
                <w:sz w:val="16"/>
                <w:szCs w:val="16"/>
              </w:rPr>
              <w:t>R5-195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4F3FFE" w14:textId="77777777" w:rsidR="00AB67FA" w:rsidRPr="00D0162F" w:rsidRDefault="00AB67FA" w:rsidP="00590D40">
            <w:pPr>
              <w:spacing w:after="0"/>
              <w:rPr>
                <w:rFonts w:ascii="Arial" w:hAnsi="Arial"/>
                <w:sz w:val="16"/>
                <w:szCs w:val="16"/>
              </w:rPr>
            </w:pPr>
            <w:r w:rsidRPr="00D0162F">
              <w:rPr>
                <w:rFonts w:ascii="Arial" w:hAnsi="Arial"/>
                <w:sz w:val="16"/>
                <w:szCs w:val="16"/>
              </w:rPr>
              <w:t>01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56AC3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19BBF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4D6BB7" w14:textId="57FA433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2A3C0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85696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0478E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39DC76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84DDA" w14:textId="77777777" w:rsidR="00AB67FA" w:rsidRPr="00D0162F" w:rsidRDefault="00AB67FA" w:rsidP="00590D40">
            <w:pPr>
              <w:spacing w:after="0"/>
              <w:rPr>
                <w:rFonts w:ascii="Arial" w:hAnsi="Arial"/>
                <w:sz w:val="16"/>
                <w:szCs w:val="16"/>
              </w:rPr>
            </w:pPr>
            <w:r w:rsidRPr="00D0162F">
              <w:rPr>
                <w:rFonts w:ascii="Arial" w:hAnsi="Arial"/>
                <w:sz w:val="16"/>
                <w:szCs w:val="16"/>
              </w:rPr>
              <w:t>R5-1950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FA4D0" w14:textId="77777777" w:rsidR="00AB67FA" w:rsidRPr="00D0162F" w:rsidRDefault="00AB67FA" w:rsidP="00590D40">
            <w:pPr>
              <w:spacing w:after="0"/>
              <w:rPr>
                <w:rFonts w:ascii="Arial" w:hAnsi="Arial"/>
                <w:sz w:val="16"/>
                <w:szCs w:val="16"/>
              </w:rPr>
            </w:pPr>
            <w:r w:rsidRPr="00D0162F">
              <w:rPr>
                <w:rFonts w:ascii="Arial" w:hAnsi="Arial"/>
                <w:sz w:val="16"/>
                <w:szCs w:val="16"/>
              </w:rPr>
              <w:t>01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27E20"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DD852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4A79B2" w14:textId="4C80C4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2B688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F59F5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F1BD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6B29D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3031A8" w14:textId="77777777" w:rsidR="00AB67FA" w:rsidRPr="00D0162F" w:rsidRDefault="00AB67FA" w:rsidP="00590D40">
            <w:pPr>
              <w:spacing w:after="0"/>
              <w:rPr>
                <w:rFonts w:ascii="Arial" w:hAnsi="Arial"/>
                <w:sz w:val="16"/>
                <w:szCs w:val="16"/>
              </w:rPr>
            </w:pPr>
            <w:r w:rsidRPr="00D0162F">
              <w:rPr>
                <w:rFonts w:ascii="Arial" w:hAnsi="Arial"/>
                <w:sz w:val="16"/>
                <w:szCs w:val="16"/>
              </w:rPr>
              <w:t>R5-1950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EDE841" w14:textId="77777777" w:rsidR="00AB67FA" w:rsidRPr="00D0162F" w:rsidRDefault="00AB67FA" w:rsidP="00590D40">
            <w:pPr>
              <w:spacing w:after="0"/>
              <w:rPr>
                <w:rFonts w:ascii="Arial" w:hAnsi="Arial"/>
                <w:sz w:val="16"/>
                <w:szCs w:val="16"/>
              </w:rPr>
            </w:pPr>
            <w:r w:rsidRPr="00D0162F">
              <w:rPr>
                <w:rFonts w:ascii="Arial" w:hAnsi="Arial"/>
                <w:sz w:val="16"/>
                <w:szCs w:val="16"/>
              </w:rPr>
              <w:t>02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3C083"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2D0C3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3ACE1B" w14:textId="669A9F2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1D52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3CE9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19130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1FC1AC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C54AE" w14:textId="77777777" w:rsidR="00AB67FA" w:rsidRPr="00D0162F" w:rsidRDefault="00AB67FA" w:rsidP="00590D40">
            <w:pPr>
              <w:spacing w:after="0"/>
              <w:rPr>
                <w:rFonts w:ascii="Arial" w:hAnsi="Arial"/>
                <w:sz w:val="16"/>
                <w:szCs w:val="16"/>
              </w:rPr>
            </w:pPr>
            <w:r w:rsidRPr="00D0162F">
              <w:rPr>
                <w:rFonts w:ascii="Arial" w:hAnsi="Arial"/>
                <w:sz w:val="16"/>
                <w:szCs w:val="16"/>
              </w:rPr>
              <w:t>R5-1950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971E1" w14:textId="77777777" w:rsidR="00AB67FA" w:rsidRPr="00D0162F" w:rsidRDefault="00AB67FA" w:rsidP="00590D40">
            <w:pPr>
              <w:spacing w:after="0"/>
              <w:rPr>
                <w:rFonts w:ascii="Arial" w:hAnsi="Arial"/>
                <w:sz w:val="16"/>
                <w:szCs w:val="16"/>
              </w:rPr>
            </w:pPr>
            <w:r w:rsidRPr="00D0162F">
              <w:rPr>
                <w:rFonts w:ascii="Arial" w:hAnsi="Arial"/>
                <w:sz w:val="16"/>
                <w:szCs w:val="16"/>
              </w:rPr>
              <w:t>02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26FF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E75E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8D0B15" w14:textId="73FDC99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F167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FA7B3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E54E1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BF234D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E18CC0" w14:textId="77777777" w:rsidR="00AB67FA" w:rsidRPr="00D0162F" w:rsidRDefault="00AB67FA" w:rsidP="00590D40">
            <w:pPr>
              <w:spacing w:after="0"/>
              <w:rPr>
                <w:rFonts w:ascii="Arial" w:hAnsi="Arial"/>
                <w:sz w:val="16"/>
                <w:szCs w:val="16"/>
              </w:rPr>
            </w:pPr>
            <w:r w:rsidRPr="00D0162F">
              <w:rPr>
                <w:rFonts w:ascii="Arial" w:hAnsi="Arial"/>
                <w:sz w:val="16"/>
                <w:szCs w:val="16"/>
              </w:rPr>
              <w:t>R5-1950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14C29" w14:textId="77777777" w:rsidR="00AB67FA" w:rsidRPr="00D0162F" w:rsidRDefault="00AB67FA" w:rsidP="00590D40">
            <w:pPr>
              <w:spacing w:after="0"/>
              <w:rPr>
                <w:rFonts w:ascii="Arial" w:hAnsi="Arial"/>
                <w:sz w:val="16"/>
                <w:szCs w:val="16"/>
              </w:rPr>
            </w:pPr>
            <w:r w:rsidRPr="00D0162F">
              <w:rPr>
                <w:rFonts w:ascii="Arial" w:hAnsi="Arial"/>
                <w:sz w:val="16"/>
                <w:szCs w:val="16"/>
              </w:rPr>
              <w:t>02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39364"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AA3CA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E54D32" w14:textId="56A5651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F6D7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4898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AD121D" w14:textId="77777777" w:rsidR="00AB67FA" w:rsidRPr="00D0162F" w:rsidRDefault="00AB67FA" w:rsidP="00590D40">
            <w:pPr>
              <w:spacing w:after="0"/>
              <w:rPr>
                <w:rFonts w:ascii="Arial" w:hAnsi="Arial"/>
                <w:sz w:val="16"/>
                <w:szCs w:val="16"/>
              </w:rPr>
            </w:pPr>
            <w:r w:rsidRPr="00D0162F">
              <w:rPr>
                <w:rFonts w:ascii="Arial" w:hAnsi="Arial"/>
                <w:sz w:val="16"/>
                <w:szCs w:val="16"/>
              </w:rPr>
              <w:lastRenderedPageBreak/>
              <w:t>2019-06</w:t>
            </w:r>
          </w:p>
        </w:tc>
        <w:tc>
          <w:tcPr>
            <w:tcW w:w="848" w:type="dxa"/>
            <w:tcBorders>
              <w:top w:val="single" w:sz="6" w:space="0" w:color="auto"/>
              <w:left w:val="single" w:sz="6" w:space="0" w:color="auto"/>
              <w:bottom w:val="single" w:sz="6" w:space="0" w:color="auto"/>
              <w:right w:val="single" w:sz="6" w:space="0" w:color="auto"/>
            </w:tcBorders>
          </w:tcPr>
          <w:p w14:paraId="7D9CA5B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8F679A" w14:textId="77777777" w:rsidR="00AB67FA" w:rsidRPr="00D0162F" w:rsidRDefault="00AB67FA" w:rsidP="00590D40">
            <w:pPr>
              <w:spacing w:after="0"/>
              <w:rPr>
                <w:rFonts w:ascii="Arial" w:hAnsi="Arial"/>
                <w:sz w:val="16"/>
                <w:szCs w:val="16"/>
              </w:rPr>
            </w:pPr>
            <w:r w:rsidRPr="00D0162F">
              <w:rPr>
                <w:rFonts w:ascii="Arial" w:hAnsi="Arial"/>
                <w:sz w:val="16"/>
                <w:szCs w:val="16"/>
              </w:rPr>
              <w:t>R5-195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866946" w14:textId="77777777" w:rsidR="00AB67FA" w:rsidRPr="00D0162F" w:rsidRDefault="00AB67FA" w:rsidP="00590D40">
            <w:pPr>
              <w:spacing w:after="0"/>
              <w:rPr>
                <w:rFonts w:ascii="Arial" w:hAnsi="Arial"/>
                <w:sz w:val="16"/>
                <w:szCs w:val="16"/>
              </w:rPr>
            </w:pPr>
            <w:r w:rsidRPr="00D0162F">
              <w:rPr>
                <w:rFonts w:ascii="Arial" w:hAnsi="Arial"/>
                <w:sz w:val="16"/>
                <w:szCs w:val="16"/>
              </w:rPr>
              <w:t>01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14C5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59878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06187" w14:textId="50DC280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A4B5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BBD16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FF800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ADE4B1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31841" w14:textId="77777777" w:rsidR="00AB67FA" w:rsidRPr="00D0162F" w:rsidRDefault="00AB67FA" w:rsidP="00590D40">
            <w:pPr>
              <w:spacing w:after="0"/>
              <w:rPr>
                <w:rFonts w:ascii="Arial" w:hAnsi="Arial"/>
                <w:sz w:val="16"/>
                <w:szCs w:val="16"/>
              </w:rPr>
            </w:pPr>
            <w:r w:rsidRPr="00D0162F">
              <w:rPr>
                <w:rFonts w:ascii="Arial" w:hAnsi="Arial"/>
                <w:sz w:val="16"/>
                <w:szCs w:val="16"/>
              </w:rPr>
              <w:t>R5-195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F6554C" w14:textId="77777777" w:rsidR="00AB67FA" w:rsidRPr="00D0162F" w:rsidRDefault="00AB67FA" w:rsidP="00590D40">
            <w:pPr>
              <w:spacing w:after="0"/>
              <w:rPr>
                <w:rFonts w:ascii="Arial" w:hAnsi="Arial"/>
                <w:sz w:val="16"/>
                <w:szCs w:val="16"/>
              </w:rPr>
            </w:pPr>
            <w:r w:rsidRPr="00D0162F">
              <w:rPr>
                <w:rFonts w:ascii="Arial" w:hAnsi="Arial"/>
                <w:sz w:val="16"/>
                <w:szCs w:val="16"/>
              </w:rPr>
              <w:t>0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331CB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E1D66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EBD8AE" w14:textId="59EC4E53"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E4772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4B17B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05969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1702E0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A1807B" w14:textId="77777777" w:rsidR="00AB67FA" w:rsidRPr="00D0162F" w:rsidRDefault="00AB67FA" w:rsidP="00590D40">
            <w:pPr>
              <w:spacing w:after="0"/>
              <w:rPr>
                <w:rFonts w:ascii="Arial" w:hAnsi="Arial"/>
                <w:sz w:val="16"/>
                <w:szCs w:val="16"/>
              </w:rPr>
            </w:pPr>
            <w:r w:rsidRPr="00D0162F">
              <w:rPr>
                <w:rFonts w:ascii="Arial" w:hAnsi="Arial"/>
                <w:sz w:val="16"/>
                <w:szCs w:val="16"/>
              </w:rPr>
              <w:t>R5-195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CAB74B" w14:textId="77777777" w:rsidR="00AB67FA" w:rsidRPr="00D0162F" w:rsidRDefault="00AB67FA" w:rsidP="00590D40">
            <w:pPr>
              <w:spacing w:after="0"/>
              <w:rPr>
                <w:rFonts w:ascii="Arial" w:hAnsi="Arial"/>
                <w:sz w:val="16"/>
                <w:szCs w:val="16"/>
              </w:rPr>
            </w:pPr>
            <w:r w:rsidRPr="00D0162F">
              <w:rPr>
                <w:rFonts w:ascii="Arial" w:hAnsi="Arial"/>
                <w:sz w:val="16"/>
                <w:szCs w:val="16"/>
              </w:rPr>
              <w:t>02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6779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8595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C310DA" w14:textId="67E31447" w:rsidR="00AB67FA" w:rsidRPr="00D0162F" w:rsidRDefault="00AB67FA" w:rsidP="00590D40">
            <w:pPr>
              <w:spacing w:after="0"/>
              <w:rPr>
                <w:rFonts w:ascii="Arial" w:hAnsi="Arial"/>
                <w:sz w:val="16"/>
                <w:szCs w:val="16"/>
              </w:rPr>
            </w:pP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mplement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demod</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using</w:t>
            </w:r>
            <w:r w:rsidR="006E0A54" w:rsidRPr="00D0162F">
              <w:rPr>
                <w:rFonts w:ascii="Arial" w:hAnsi="Arial"/>
                <w:sz w:val="16"/>
                <w:szCs w:val="16"/>
              </w:rPr>
              <w:t xml:space="preserve"> </w:t>
            </w:r>
            <w:r w:rsidRPr="00D0162F">
              <w:rPr>
                <w:rFonts w:ascii="Arial" w:hAnsi="Arial"/>
                <w:sz w:val="16"/>
                <w:szCs w:val="16"/>
              </w:rPr>
              <w:t>single</w:t>
            </w:r>
            <w:r w:rsidR="006E0A54" w:rsidRPr="00D0162F">
              <w:rPr>
                <w:rFonts w:ascii="Arial" w:hAnsi="Arial"/>
                <w:sz w:val="16"/>
                <w:szCs w:val="16"/>
              </w:rPr>
              <w:t xml:space="preserve"> </w:t>
            </w:r>
            <w:r w:rsidRPr="00D0162F">
              <w:rPr>
                <w:rFonts w:ascii="Arial" w:hAnsi="Arial"/>
                <w:sz w:val="16"/>
                <w:szCs w:val="16"/>
              </w:rPr>
              <w:t>pol</w:t>
            </w:r>
            <w:r w:rsidR="006E0A54" w:rsidRPr="00D0162F">
              <w:rPr>
                <w:rFonts w:ascii="Arial" w:hAnsi="Arial"/>
                <w:sz w:val="16"/>
                <w:szCs w:val="16"/>
              </w:rPr>
              <w:t xml:space="preserve"> </w:t>
            </w:r>
            <w:r w:rsidRPr="00D0162F">
              <w:rPr>
                <w:rFonts w:ascii="Arial" w:hAnsi="Arial"/>
                <w:sz w:val="16"/>
                <w:szCs w:val="16"/>
              </w:rPr>
              <w:t>Rx</w:t>
            </w:r>
            <w:r w:rsidR="006E0A54" w:rsidRPr="00D0162F">
              <w:rPr>
                <w:rFonts w:ascii="Arial" w:hAnsi="Arial"/>
                <w:sz w:val="16"/>
                <w:szCs w:val="16"/>
              </w:rPr>
              <w:t xml:space="preserve"> </w:t>
            </w:r>
            <w:r w:rsidRPr="00D0162F">
              <w:rPr>
                <w:rFonts w:ascii="Arial" w:hAnsi="Arial"/>
                <w:sz w:val="16"/>
                <w:szCs w:val="16"/>
              </w:rPr>
              <w:t>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A5E5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52ED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EB406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711C5E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E2ABCD" w14:textId="77777777" w:rsidR="00AB67FA" w:rsidRPr="00D0162F" w:rsidRDefault="00AB67FA" w:rsidP="00590D40">
            <w:pPr>
              <w:spacing w:after="0"/>
              <w:rPr>
                <w:rFonts w:ascii="Arial" w:hAnsi="Arial"/>
                <w:sz w:val="16"/>
                <w:szCs w:val="16"/>
              </w:rPr>
            </w:pPr>
            <w:r w:rsidRPr="00D0162F">
              <w:rPr>
                <w:rFonts w:ascii="Arial" w:hAnsi="Arial"/>
                <w:sz w:val="16"/>
                <w:szCs w:val="16"/>
              </w:rPr>
              <w:t>R5-195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E5B2BD" w14:textId="77777777" w:rsidR="00AB67FA" w:rsidRPr="00D0162F" w:rsidRDefault="00AB67FA" w:rsidP="00590D40">
            <w:pPr>
              <w:spacing w:after="0"/>
              <w:rPr>
                <w:rFonts w:ascii="Arial" w:hAnsi="Arial"/>
                <w:sz w:val="16"/>
                <w:szCs w:val="16"/>
              </w:rPr>
            </w:pPr>
            <w:r w:rsidRPr="00D0162F">
              <w:rPr>
                <w:rFonts w:ascii="Arial" w:hAnsi="Arial"/>
                <w:sz w:val="16"/>
                <w:szCs w:val="16"/>
              </w:rPr>
              <w:t>01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06B94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FEB09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CA2604" w14:textId="48D5210F"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213D0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786E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6C9BF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1A93E8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CFD5E6" w14:textId="77777777" w:rsidR="00AB67FA" w:rsidRPr="00D0162F" w:rsidRDefault="00AB67FA" w:rsidP="00590D40">
            <w:pPr>
              <w:spacing w:after="0"/>
              <w:rPr>
                <w:rFonts w:ascii="Arial" w:hAnsi="Arial"/>
                <w:sz w:val="16"/>
                <w:szCs w:val="16"/>
              </w:rPr>
            </w:pPr>
            <w:r w:rsidRPr="00D0162F">
              <w:rPr>
                <w:rFonts w:ascii="Arial" w:hAnsi="Arial"/>
                <w:sz w:val="16"/>
                <w:szCs w:val="16"/>
              </w:rPr>
              <w:t>R5-1951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4DA13D" w14:textId="77777777" w:rsidR="00AB67FA" w:rsidRPr="00D0162F" w:rsidRDefault="00AB67FA" w:rsidP="00590D40">
            <w:pPr>
              <w:spacing w:after="0"/>
              <w:rPr>
                <w:rFonts w:ascii="Arial" w:hAnsi="Arial"/>
                <w:sz w:val="16"/>
                <w:szCs w:val="16"/>
              </w:rPr>
            </w:pPr>
            <w:r w:rsidRPr="00D0162F">
              <w:rPr>
                <w:rFonts w:ascii="Arial" w:hAnsi="Arial"/>
                <w:sz w:val="16"/>
                <w:szCs w:val="16"/>
              </w:rPr>
              <w:t>01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2F5BF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8763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0BE124" w14:textId="6B9D5DB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C8EEA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33A25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44A0B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8D74B4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09E3E" w14:textId="77777777" w:rsidR="00AB67FA" w:rsidRPr="00D0162F" w:rsidRDefault="00AB67FA" w:rsidP="00590D40">
            <w:pPr>
              <w:spacing w:after="0"/>
              <w:rPr>
                <w:rFonts w:ascii="Arial" w:hAnsi="Arial"/>
                <w:sz w:val="16"/>
                <w:szCs w:val="16"/>
              </w:rPr>
            </w:pPr>
            <w:r w:rsidRPr="00D0162F">
              <w:rPr>
                <w:rFonts w:ascii="Arial" w:hAnsi="Arial"/>
                <w:sz w:val="16"/>
                <w:szCs w:val="16"/>
              </w:rPr>
              <w:t>R5-1951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737F1F" w14:textId="77777777" w:rsidR="00AB67FA" w:rsidRPr="00D0162F" w:rsidRDefault="00AB67FA" w:rsidP="00590D40">
            <w:pPr>
              <w:spacing w:after="0"/>
              <w:rPr>
                <w:rFonts w:ascii="Arial" w:hAnsi="Arial"/>
                <w:sz w:val="16"/>
                <w:szCs w:val="16"/>
              </w:rPr>
            </w:pPr>
            <w:r w:rsidRPr="00D0162F">
              <w:rPr>
                <w:rFonts w:ascii="Arial" w:hAnsi="Arial"/>
                <w:sz w:val="16"/>
                <w:szCs w:val="16"/>
              </w:rPr>
              <w:t>01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E0B6DC"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D3CD4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779901" w14:textId="72FCF6E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57E4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74D28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AF842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06DE79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599B3D" w14:textId="77777777" w:rsidR="00AB67FA" w:rsidRPr="00D0162F" w:rsidRDefault="00AB67FA" w:rsidP="00590D40">
            <w:pPr>
              <w:spacing w:after="0"/>
              <w:rPr>
                <w:rFonts w:ascii="Arial" w:hAnsi="Arial"/>
                <w:sz w:val="16"/>
                <w:szCs w:val="16"/>
              </w:rPr>
            </w:pPr>
            <w:r w:rsidRPr="00D0162F">
              <w:rPr>
                <w:rFonts w:ascii="Arial" w:hAnsi="Arial"/>
                <w:sz w:val="16"/>
                <w:szCs w:val="16"/>
              </w:rPr>
              <w:t>R5-195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54CC7" w14:textId="77777777" w:rsidR="00AB67FA" w:rsidRPr="00D0162F" w:rsidRDefault="00AB67FA" w:rsidP="00590D40">
            <w:pPr>
              <w:spacing w:after="0"/>
              <w:rPr>
                <w:rFonts w:ascii="Arial" w:hAnsi="Arial"/>
                <w:sz w:val="16"/>
                <w:szCs w:val="16"/>
              </w:rPr>
            </w:pPr>
            <w:r w:rsidRPr="00D0162F">
              <w:rPr>
                <w:rFonts w:ascii="Arial" w:hAnsi="Arial"/>
                <w:sz w:val="16"/>
                <w:szCs w:val="16"/>
              </w:rPr>
              <w:t>01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F2B0F"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A3C43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AACC24" w14:textId="390B36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3</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66656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DBBD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28571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A176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EDD36" w14:textId="77777777" w:rsidR="00AB67FA" w:rsidRPr="00D0162F" w:rsidRDefault="00AB67FA" w:rsidP="00590D40">
            <w:pPr>
              <w:spacing w:after="0"/>
              <w:rPr>
                <w:rFonts w:ascii="Arial" w:hAnsi="Arial"/>
                <w:sz w:val="16"/>
                <w:szCs w:val="16"/>
              </w:rPr>
            </w:pPr>
            <w:r w:rsidRPr="00D0162F">
              <w:rPr>
                <w:rFonts w:ascii="Arial" w:hAnsi="Arial"/>
                <w:sz w:val="16"/>
                <w:szCs w:val="16"/>
              </w:rPr>
              <w:t>R5-195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894B89" w14:textId="77777777" w:rsidR="00AB67FA" w:rsidRPr="00D0162F" w:rsidRDefault="00AB67FA" w:rsidP="00590D40">
            <w:pPr>
              <w:spacing w:after="0"/>
              <w:rPr>
                <w:rFonts w:ascii="Arial" w:hAnsi="Arial"/>
                <w:sz w:val="16"/>
                <w:szCs w:val="16"/>
              </w:rPr>
            </w:pPr>
            <w:r w:rsidRPr="00D0162F">
              <w:rPr>
                <w:rFonts w:ascii="Arial" w:hAnsi="Arial"/>
                <w:sz w:val="16"/>
                <w:szCs w:val="16"/>
              </w:rPr>
              <w:t>01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23CEC4"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002C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67FE0" w14:textId="5BDFE3B7"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4</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D4A57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58728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06EB0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E73836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85A732" w14:textId="77777777" w:rsidR="00AB67FA" w:rsidRPr="00D0162F" w:rsidRDefault="00AB67FA" w:rsidP="00590D40">
            <w:pPr>
              <w:spacing w:after="0"/>
              <w:rPr>
                <w:rFonts w:ascii="Arial" w:hAnsi="Arial"/>
                <w:sz w:val="16"/>
                <w:szCs w:val="16"/>
              </w:rPr>
            </w:pPr>
            <w:r w:rsidRPr="00D0162F">
              <w:rPr>
                <w:rFonts w:ascii="Arial" w:hAnsi="Arial"/>
                <w:sz w:val="16"/>
                <w:szCs w:val="16"/>
              </w:rPr>
              <w:t>R5-1951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6BDE4A" w14:textId="77777777" w:rsidR="00AB67FA" w:rsidRPr="00D0162F" w:rsidRDefault="00AB67FA" w:rsidP="00590D40">
            <w:pPr>
              <w:spacing w:after="0"/>
              <w:rPr>
                <w:rFonts w:ascii="Arial" w:hAnsi="Arial"/>
                <w:sz w:val="16"/>
                <w:szCs w:val="16"/>
              </w:rPr>
            </w:pPr>
            <w:r w:rsidRPr="00D0162F">
              <w:rPr>
                <w:rFonts w:ascii="Arial" w:hAnsi="Arial"/>
                <w:sz w:val="16"/>
                <w:szCs w:val="16"/>
              </w:rPr>
              <w:t>01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3B8E6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D2F7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638F44" w14:textId="7F548E5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7BEED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AA2C3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2A2B7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5D15F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4C55DA" w14:textId="77777777" w:rsidR="00AB67FA" w:rsidRPr="00D0162F" w:rsidRDefault="00AB67FA" w:rsidP="00590D40">
            <w:pPr>
              <w:spacing w:after="0"/>
              <w:rPr>
                <w:rFonts w:ascii="Arial" w:hAnsi="Arial"/>
                <w:sz w:val="16"/>
                <w:szCs w:val="16"/>
              </w:rPr>
            </w:pPr>
            <w:r w:rsidRPr="00D0162F">
              <w:rPr>
                <w:rFonts w:ascii="Arial" w:hAnsi="Arial"/>
                <w:sz w:val="16"/>
                <w:szCs w:val="16"/>
              </w:rPr>
              <w:t>R5-195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868907" w14:textId="77777777" w:rsidR="00AB67FA" w:rsidRPr="00D0162F" w:rsidRDefault="00AB67FA" w:rsidP="00590D40">
            <w:pPr>
              <w:spacing w:after="0"/>
              <w:rPr>
                <w:rFonts w:ascii="Arial" w:hAnsi="Arial"/>
                <w:sz w:val="16"/>
                <w:szCs w:val="16"/>
              </w:rPr>
            </w:pPr>
            <w:r w:rsidRPr="00D0162F">
              <w:rPr>
                <w:rFonts w:ascii="Arial" w:hAnsi="Arial"/>
                <w:sz w:val="16"/>
                <w:szCs w:val="16"/>
              </w:rPr>
              <w:t>0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439CB3"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DF399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B26440" w14:textId="4A850DA3"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BCBCC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221FE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2E5D1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B5468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601584" w14:textId="77777777" w:rsidR="00AB67FA" w:rsidRPr="00D0162F" w:rsidRDefault="00AB67FA" w:rsidP="00590D40">
            <w:pPr>
              <w:spacing w:after="0"/>
              <w:rPr>
                <w:rFonts w:ascii="Arial" w:hAnsi="Arial"/>
                <w:sz w:val="16"/>
                <w:szCs w:val="16"/>
              </w:rPr>
            </w:pPr>
            <w:r w:rsidRPr="00D0162F">
              <w:rPr>
                <w:rFonts w:ascii="Arial" w:hAnsi="Arial"/>
                <w:sz w:val="16"/>
                <w:szCs w:val="16"/>
              </w:rPr>
              <w:t>R5-1951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264CAE" w14:textId="77777777" w:rsidR="00AB67FA" w:rsidRPr="00D0162F" w:rsidRDefault="00AB67FA" w:rsidP="00590D40">
            <w:pPr>
              <w:spacing w:after="0"/>
              <w:rPr>
                <w:rFonts w:ascii="Arial" w:hAnsi="Arial"/>
                <w:sz w:val="16"/>
                <w:szCs w:val="16"/>
              </w:rPr>
            </w:pPr>
            <w:r w:rsidRPr="00D0162F">
              <w:rPr>
                <w:rFonts w:ascii="Arial" w:hAnsi="Arial"/>
                <w:sz w:val="16"/>
                <w:szCs w:val="16"/>
              </w:rPr>
              <w:t>01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58A65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F276F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CB3C13" w14:textId="30ABFFC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ncertaint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CC63E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F1F78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0413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511FC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190BB8" w14:textId="77777777" w:rsidR="00AB67FA" w:rsidRPr="00D0162F" w:rsidRDefault="00AB67FA" w:rsidP="00590D40">
            <w:pPr>
              <w:spacing w:after="0"/>
              <w:rPr>
                <w:rFonts w:ascii="Arial" w:hAnsi="Arial"/>
                <w:sz w:val="16"/>
                <w:szCs w:val="16"/>
              </w:rPr>
            </w:pPr>
            <w:r w:rsidRPr="00D0162F">
              <w:rPr>
                <w:rFonts w:ascii="Arial" w:hAnsi="Arial"/>
                <w:sz w:val="16"/>
                <w:szCs w:val="16"/>
              </w:rPr>
              <w:t>R5-1951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E34265" w14:textId="77777777" w:rsidR="00AB67FA" w:rsidRPr="00D0162F" w:rsidRDefault="00AB67FA" w:rsidP="00590D40">
            <w:pPr>
              <w:spacing w:after="0"/>
              <w:rPr>
                <w:rFonts w:ascii="Arial" w:hAnsi="Arial"/>
                <w:sz w:val="16"/>
                <w:szCs w:val="16"/>
              </w:rPr>
            </w:pPr>
            <w:r w:rsidRPr="00D0162F">
              <w:rPr>
                <w:rFonts w:ascii="Arial" w:hAnsi="Arial"/>
                <w:sz w:val="16"/>
                <w:szCs w:val="16"/>
              </w:rPr>
              <w:t>01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77118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7629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BE4E2B" w14:textId="21442D0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97F2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C328C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68FE9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7FC160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E64B09" w14:textId="77777777" w:rsidR="00AB67FA" w:rsidRPr="00D0162F" w:rsidRDefault="00AB67FA" w:rsidP="00590D40">
            <w:pPr>
              <w:spacing w:after="0"/>
              <w:rPr>
                <w:rFonts w:ascii="Arial" w:hAnsi="Arial"/>
                <w:sz w:val="16"/>
                <w:szCs w:val="16"/>
              </w:rPr>
            </w:pPr>
            <w:r w:rsidRPr="00D0162F">
              <w:rPr>
                <w:rFonts w:ascii="Arial" w:hAnsi="Arial"/>
                <w:sz w:val="16"/>
                <w:szCs w:val="16"/>
              </w:rPr>
              <w:t>R5-1951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D9642C" w14:textId="77777777" w:rsidR="00AB67FA" w:rsidRPr="00D0162F" w:rsidRDefault="00AB67FA" w:rsidP="00590D40">
            <w:pPr>
              <w:spacing w:after="0"/>
              <w:rPr>
                <w:rFonts w:ascii="Arial" w:hAnsi="Arial"/>
                <w:sz w:val="16"/>
                <w:szCs w:val="16"/>
              </w:rPr>
            </w:pPr>
            <w:r w:rsidRPr="00D0162F">
              <w:rPr>
                <w:rFonts w:ascii="Arial" w:hAnsi="Arial"/>
                <w:sz w:val="16"/>
                <w:szCs w:val="16"/>
              </w:rPr>
              <w:t>01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E4C5E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88E13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34106F" w14:textId="1087AAC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6740E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E36E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E504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998A1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531182" w14:textId="77777777" w:rsidR="00AB67FA" w:rsidRPr="00D0162F" w:rsidRDefault="00AB67FA" w:rsidP="00590D40">
            <w:pPr>
              <w:spacing w:after="0"/>
              <w:rPr>
                <w:rFonts w:ascii="Arial" w:hAnsi="Arial"/>
                <w:sz w:val="16"/>
                <w:szCs w:val="16"/>
              </w:rPr>
            </w:pPr>
            <w:r w:rsidRPr="00D0162F">
              <w:rPr>
                <w:rFonts w:ascii="Arial" w:hAnsi="Arial"/>
                <w:sz w:val="16"/>
                <w:szCs w:val="16"/>
              </w:rPr>
              <w:t>R5-195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D385CF" w14:textId="77777777" w:rsidR="00AB67FA" w:rsidRPr="00D0162F" w:rsidRDefault="00AB67FA" w:rsidP="00590D40">
            <w:pPr>
              <w:spacing w:after="0"/>
              <w:rPr>
                <w:rFonts w:ascii="Arial" w:hAnsi="Arial"/>
                <w:sz w:val="16"/>
                <w:szCs w:val="16"/>
              </w:rPr>
            </w:pPr>
            <w:r w:rsidRPr="00D0162F">
              <w:rPr>
                <w:rFonts w:ascii="Arial" w:hAnsi="Arial"/>
                <w:sz w:val="16"/>
                <w:szCs w:val="16"/>
              </w:rPr>
              <w:t>01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1516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5BE7C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6B811" w14:textId="78BA72F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3</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0660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351FC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0DF38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E4347D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281B37" w14:textId="77777777" w:rsidR="00AB67FA" w:rsidRPr="00D0162F" w:rsidRDefault="00AB67FA" w:rsidP="00590D40">
            <w:pPr>
              <w:spacing w:after="0"/>
              <w:rPr>
                <w:rFonts w:ascii="Arial" w:hAnsi="Arial"/>
                <w:sz w:val="16"/>
                <w:szCs w:val="16"/>
              </w:rPr>
            </w:pPr>
            <w:r w:rsidRPr="00D0162F">
              <w:rPr>
                <w:rFonts w:ascii="Arial" w:hAnsi="Arial"/>
                <w:sz w:val="16"/>
                <w:szCs w:val="16"/>
              </w:rPr>
              <w:t>R5-195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A8B61E" w14:textId="77777777" w:rsidR="00AB67FA" w:rsidRPr="00D0162F" w:rsidRDefault="00AB67FA" w:rsidP="00590D40">
            <w:pPr>
              <w:spacing w:after="0"/>
              <w:rPr>
                <w:rFonts w:ascii="Arial" w:hAnsi="Arial"/>
                <w:sz w:val="16"/>
                <w:szCs w:val="16"/>
              </w:rPr>
            </w:pPr>
            <w:r w:rsidRPr="00D0162F">
              <w:rPr>
                <w:rFonts w:ascii="Arial" w:hAnsi="Arial"/>
                <w:sz w:val="16"/>
                <w:szCs w:val="16"/>
              </w:rPr>
              <w:t>01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5F6C0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BFF4D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2029E6" w14:textId="7DB647C3"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4</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4684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F35B9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92E4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182246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A6000" w14:textId="77777777" w:rsidR="00AB67FA" w:rsidRPr="00D0162F" w:rsidRDefault="00AB67FA" w:rsidP="00590D40">
            <w:pPr>
              <w:spacing w:after="0"/>
              <w:rPr>
                <w:rFonts w:ascii="Arial" w:hAnsi="Arial"/>
                <w:sz w:val="16"/>
                <w:szCs w:val="16"/>
              </w:rPr>
            </w:pPr>
            <w:r w:rsidRPr="00D0162F">
              <w:rPr>
                <w:rFonts w:ascii="Arial" w:hAnsi="Arial"/>
                <w:sz w:val="16"/>
                <w:szCs w:val="16"/>
              </w:rPr>
              <w:t>R5-1954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01B3C5" w14:textId="77777777" w:rsidR="00AB67FA" w:rsidRPr="00D0162F" w:rsidRDefault="00AB67FA" w:rsidP="00590D40">
            <w:pPr>
              <w:spacing w:after="0"/>
              <w:rPr>
                <w:rFonts w:ascii="Arial" w:hAnsi="Arial"/>
                <w:sz w:val="16"/>
                <w:szCs w:val="16"/>
              </w:rPr>
            </w:pPr>
            <w:r w:rsidRPr="00D0162F">
              <w:rPr>
                <w:rFonts w:ascii="Arial" w:hAnsi="Arial"/>
                <w:sz w:val="16"/>
                <w:szCs w:val="16"/>
              </w:rPr>
              <w:t>01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5A6941" w14:textId="77777777" w:rsidR="00AB67FA" w:rsidRPr="00D0162F" w:rsidRDefault="00AB67FA" w:rsidP="00590D40">
            <w:pPr>
              <w:spacing w:after="0"/>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4B0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757460" w14:textId="6ED093B8"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6.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FE635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561C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1F11BB" w14:textId="77777777" w:rsidR="00AB67FA" w:rsidRPr="00D0162F" w:rsidRDefault="00AB67FA" w:rsidP="00590D40">
            <w:pPr>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1F80E46" w14:textId="77777777" w:rsidR="00AB67FA" w:rsidRPr="00D0162F" w:rsidRDefault="00AB67FA" w:rsidP="00590D40">
            <w:pPr>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8570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3F08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28868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DB2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366DF" w14:textId="65D99458" w:rsidR="00AB67FA" w:rsidRPr="00D0162F" w:rsidRDefault="00AB67FA" w:rsidP="00590D40">
            <w:pPr>
              <w:spacing w:after="0"/>
              <w:rPr>
                <w:rFonts w:ascii="Arial" w:hAnsi="Arial"/>
                <w:sz w:val="16"/>
                <w:szCs w:val="16"/>
              </w:rPr>
            </w:pPr>
            <w:r w:rsidRPr="00D0162F">
              <w:rPr>
                <w:rFonts w:ascii="Arial" w:hAnsi="Arial"/>
                <w:sz w:val="16"/>
                <w:szCs w:val="16"/>
              </w:rPr>
              <w:t>Administrative</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upgrad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3GPP</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08-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21-1</w:t>
            </w:r>
            <w:r w:rsidR="006E0A54" w:rsidRPr="00D0162F">
              <w:rPr>
                <w:rFonts w:ascii="Arial" w:hAnsi="Arial"/>
                <w:sz w:val="16"/>
                <w:szCs w:val="16"/>
              </w:rPr>
              <w:t xml:space="preserve"> </w:t>
            </w:r>
            <w:r w:rsidRPr="00D0162F">
              <w:rPr>
                <w:rFonts w:ascii="Arial" w:hAnsi="Arial"/>
                <w:sz w:val="16"/>
                <w:szCs w:val="16"/>
              </w:rPr>
              <w:t>which</w:t>
            </w:r>
            <w:r w:rsidR="006E0A54" w:rsidRPr="00D0162F">
              <w:rPr>
                <w:rFonts w:ascii="Arial" w:hAnsi="Arial"/>
                <w:sz w:val="16"/>
                <w:szCs w:val="16"/>
              </w:rPr>
              <w:t xml:space="preserve"> </w:t>
            </w:r>
            <w:r w:rsidRPr="00D0162F">
              <w:rPr>
                <w:rFonts w:ascii="Arial" w:hAnsi="Arial"/>
                <w:sz w:val="16"/>
                <w:szCs w:val="16"/>
              </w:rPr>
              <w:t>were</w:t>
            </w:r>
            <w:r w:rsidR="006E0A54" w:rsidRPr="00D0162F">
              <w:rPr>
                <w:rFonts w:ascii="Arial" w:hAnsi="Arial"/>
                <w:sz w:val="16"/>
                <w:szCs w:val="16"/>
              </w:rPr>
              <w:t xml:space="preserve"> </w:t>
            </w:r>
            <w:r w:rsidRPr="00D0162F">
              <w:rPr>
                <w:rFonts w:ascii="Arial" w:hAnsi="Arial"/>
                <w:sz w:val="16"/>
                <w:szCs w:val="16"/>
              </w:rPr>
              <w:t>upgraded</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RAN#84</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6</w:t>
            </w:r>
            <w:r w:rsidR="006E0A54" w:rsidRPr="00D0162F">
              <w:rPr>
                <w:rFonts w:ascii="Arial" w:hAnsi="Arial"/>
                <w:sz w:val="16"/>
                <w:szCs w:val="16"/>
              </w:rPr>
              <w:t xml:space="preserve"> </w:t>
            </w:r>
            <w:r w:rsidRPr="00D0162F">
              <w:rPr>
                <w:rFonts w:ascii="Arial" w:hAnsi="Arial"/>
                <w:sz w:val="16"/>
                <w:szCs w:val="16"/>
              </w:rPr>
              <w:t>du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6</w:t>
            </w:r>
            <w:r w:rsidR="006E0A54" w:rsidRPr="00D0162F">
              <w:rPr>
                <w:rFonts w:ascii="Arial" w:hAnsi="Arial"/>
                <w:sz w:val="16"/>
                <w:szCs w:val="16"/>
              </w:rPr>
              <w:t xml:space="preserve"> </w:t>
            </w:r>
            <w:r w:rsidRPr="00D0162F">
              <w:rPr>
                <w:rFonts w:ascii="Arial" w:hAnsi="Arial"/>
                <w:sz w:val="16"/>
                <w:szCs w:val="16"/>
              </w:rPr>
              <w:t>relevant</w:t>
            </w:r>
            <w:r w:rsidR="006E0A54" w:rsidRPr="00D0162F">
              <w:rPr>
                <w:rFonts w:ascii="Arial" w:hAnsi="Arial"/>
                <w:sz w:val="16"/>
                <w:szCs w:val="16"/>
              </w:rPr>
              <w:t xml:space="preserve"> </w:t>
            </w:r>
            <w:r w:rsidRPr="00D0162F">
              <w:rPr>
                <w:rFonts w:ascii="Arial" w:hAnsi="Arial"/>
                <w:sz w:val="16"/>
                <w:szCs w:val="16"/>
              </w:rPr>
              <w:t>C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E58EB" w14:textId="77777777" w:rsidR="00AB67FA" w:rsidRPr="00D0162F" w:rsidRDefault="00AB67FA" w:rsidP="00590D40">
            <w:pPr>
              <w:rPr>
                <w:rFonts w:ascii="Arial" w:hAnsi="Arial"/>
                <w:sz w:val="16"/>
                <w:szCs w:val="16"/>
              </w:rPr>
            </w:pPr>
            <w:r w:rsidRPr="00D0162F">
              <w:rPr>
                <w:rFonts w:ascii="Arial" w:hAnsi="Arial"/>
                <w:sz w:val="16"/>
                <w:szCs w:val="16"/>
              </w:rPr>
              <w:t>16.0.0</w:t>
            </w:r>
          </w:p>
        </w:tc>
      </w:tr>
      <w:tr w:rsidR="00AB67FA" w:rsidRPr="00D0162F" w14:paraId="4B56B7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8C0D2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9E28A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E58D4E" w14:textId="77777777" w:rsidR="00AB67FA" w:rsidRPr="00D0162F" w:rsidRDefault="00AB67FA" w:rsidP="00590D40">
            <w:pPr>
              <w:rPr>
                <w:rFonts w:ascii="Arial" w:hAnsi="Arial"/>
                <w:sz w:val="16"/>
                <w:szCs w:val="16"/>
              </w:rPr>
            </w:pPr>
            <w:r w:rsidRPr="00D0162F">
              <w:rPr>
                <w:rFonts w:ascii="Arial" w:hAnsi="Arial"/>
                <w:sz w:val="16"/>
                <w:szCs w:val="16"/>
              </w:rPr>
              <w:t>R5-1955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6AC007" w14:textId="77777777" w:rsidR="00AB67FA" w:rsidRPr="00D0162F" w:rsidRDefault="00AB67FA" w:rsidP="00590D40">
            <w:pPr>
              <w:rPr>
                <w:rFonts w:ascii="Arial" w:hAnsi="Arial"/>
                <w:sz w:val="16"/>
                <w:szCs w:val="16"/>
              </w:rPr>
            </w:pPr>
            <w:r w:rsidRPr="00D0162F">
              <w:rPr>
                <w:rFonts w:ascii="Arial" w:hAnsi="Arial"/>
                <w:sz w:val="16"/>
                <w:szCs w:val="16"/>
              </w:rPr>
              <w:t>02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55AC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5A4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500AF7" w14:textId="73AEC7D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C16BF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2A71E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E212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6DAB45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44C837" w14:textId="77777777" w:rsidR="00AB67FA" w:rsidRPr="00D0162F" w:rsidRDefault="00AB67FA" w:rsidP="00590D40">
            <w:pPr>
              <w:rPr>
                <w:rFonts w:ascii="Arial" w:hAnsi="Arial"/>
                <w:sz w:val="16"/>
                <w:szCs w:val="16"/>
              </w:rPr>
            </w:pPr>
            <w:r w:rsidRPr="00D0162F">
              <w:rPr>
                <w:rFonts w:ascii="Arial" w:hAnsi="Arial"/>
                <w:sz w:val="16"/>
                <w:szCs w:val="16"/>
              </w:rPr>
              <w:t>R5-1955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C1CDC1" w14:textId="77777777" w:rsidR="00AB67FA" w:rsidRPr="00D0162F" w:rsidRDefault="00AB67FA" w:rsidP="00590D40">
            <w:pPr>
              <w:rPr>
                <w:rFonts w:ascii="Arial" w:hAnsi="Arial"/>
                <w:sz w:val="16"/>
                <w:szCs w:val="16"/>
              </w:rPr>
            </w:pPr>
            <w:r w:rsidRPr="00D0162F">
              <w:rPr>
                <w:rFonts w:ascii="Arial" w:hAnsi="Arial"/>
                <w:sz w:val="16"/>
                <w:szCs w:val="16"/>
              </w:rPr>
              <w:t>02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FF54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6922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5A506B" w14:textId="7F1CDA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CBE1E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AFA71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53D44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B02FBB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053A3" w14:textId="77777777" w:rsidR="00AB67FA" w:rsidRPr="00D0162F" w:rsidRDefault="00AB67FA" w:rsidP="00590D40">
            <w:pPr>
              <w:rPr>
                <w:rFonts w:ascii="Arial" w:hAnsi="Arial"/>
                <w:sz w:val="16"/>
                <w:szCs w:val="16"/>
              </w:rPr>
            </w:pPr>
            <w:r w:rsidRPr="00D0162F">
              <w:rPr>
                <w:rFonts w:ascii="Arial" w:hAnsi="Arial"/>
                <w:sz w:val="16"/>
                <w:szCs w:val="16"/>
              </w:rPr>
              <w:t>R5-1955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153CC1" w14:textId="77777777" w:rsidR="00AB67FA" w:rsidRPr="00D0162F" w:rsidRDefault="00AB67FA" w:rsidP="00590D40">
            <w:pPr>
              <w:rPr>
                <w:rFonts w:ascii="Arial" w:hAnsi="Arial"/>
                <w:sz w:val="16"/>
                <w:szCs w:val="16"/>
              </w:rPr>
            </w:pPr>
            <w:r w:rsidRPr="00D0162F">
              <w:rPr>
                <w:rFonts w:ascii="Arial" w:hAnsi="Arial"/>
                <w:sz w:val="16"/>
                <w:szCs w:val="16"/>
              </w:rPr>
              <w:t>02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875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5E1F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F72C87" w14:textId="1F2B9DA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4194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C77A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DBDBF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191A09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CB8EBD" w14:textId="77777777" w:rsidR="00AB67FA" w:rsidRPr="00D0162F" w:rsidRDefault="00AB67FA" w:rsidP="00590D40">
            <w:pPr>
              <w:rPr>
                <w:rFonts w:ascii="Arial" w:hAnsi="Arial"/>
                <w:sz w:val="16"/>
                <w:szCs w:val="16"/>
              </w:rPr>
            </w:pPr>
            <w:r w:rsidRPr="00D0162F">
              <w:rPr>
                <w:rFonts w:ascii="Arial" w:hAnsi="Arial"/>
                <w:sz w:val="16"/>
                <w:szCs w:val="16"/>
              </w:rPr>
              <w:t>R5-1955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FAB1F" w14:textId="77777777" w:rsidR="00AB67FA" w:rsidRPr="00D0162F" w:rsidRDefault="00AB67FA" w:rsidP="00590D40">
            <w:pPr>
              <w:rPr>
                <w:rFonts w:ascii="Arial" w:hAnsi="Arial"/>
                <w:sz w:val="16"/>
                <w:szCs w:val="16"/>
              </w:rPr>
            </w:pPr>
            <w:r w:rsidRPr="00D0162F">
              <w:rPr>
                <w:rFonts w:ascii="Arial" w:hAnsi="Arial"/>
                <w:sz w:val="16"/>
                <w:szCs w:val="16"/>
              </w:rPr>
              <w:t>02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C4A2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BB5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E48D6" w14:textId="39C1A31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8D1E1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BA36E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BAD68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5C5E1E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780600" w14:textId="77777777" w:rsidR="00AB67FA" w:rsidRPr="00D0162F" w:rsidRDefault="00AB67FA" w:rsidP="00590D40">
            <w:pPr>
              <w:rPr>
                <w:rFonts w:ascii="Arial" w:hAnsi="Arial"/>
                <w:sz w:val="16"/>
                <w:szCs w:val="16"/>
              </w:rPr>
            </w:pPr>
            <w:r w:rsidRPr="00D0162F">
              <w:rPr>
                <w:rFonts w:ascii="Arial" w:hAnsi="Arial"/>
                <w:sz w:val="16"/>
                <w:szCs w:val="16"/>
              </w:rPr>
              <w:t>R5-195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8B18DA" w14:textId="77777777" w:rsidR="00AB67FA" w:rsidRPr="00D0162F" w:rsidRDefault="00AB67FA" w:rsidP="00590D40">
            <w:pPr>
              <w:rPr>
                <w:rFonts w:ascii="Arial" w:hAnsi="Arial"/>
                <w:sz w:val="16"/>
                <w:szCs w:val="16"/>
              </w:rPr>
            </w:pPr>
            <w:r w:rsidRPr="00D0162F">
              <w:rPr>
                <w:rFonts w:ascii="Arial" w:hAnsi="Arial"/>
                <w:sz w:val="16"/>
                <w:szCs w:val="16"/>
              </w:rPr>
              <w:t>02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5176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A054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E478D4" w14:textId="0E24F28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FC2EF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5202A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EDF4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C29809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6DEBF" w14:textId="77777777" w:rsidR="00AB67FA" w:rsidRPr="00D0162F" w:rsidRDefault="00AB67FA" w:rsidP="00590D40">
            <w:pPr>
              <w:rPr>
                <w:rFonts w:ascii="Arial" w:hAnsi="Arial"/>
                <w:sz w:val="16"/>
                <w:szCs w:val="16"/>
              </w:rPr>
            </w:pPr>
            <w:r w:rsidRPr="00D0162F">
              <w:rPr>
                <w:rFonts w:ascii="Arial" w:hAnsi="Arial"/>
                <w:sz w:val="16"/>
                <w:szCs w:val="16"/>
              </w:rPr>
              <w:t>R5-1955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C2093" w14:textId="77777777" w:rsidR="00AB67FA" w:rsidRPr="00D0162F" w:rsidRDefault="00AB67FA" w:rsidP="00590D40">
            <w:pPr>
              <w:rPr>
                <w:rFonts w:ascii="Arial" w:hAnsi="Arial"/>
                <w:sz w:val="16"/>
                <w:szCs w:val="16"/>
              </w:rPr>
            </w:pPr>
            <w:r w:rsidRPr="00D0162F">
              <w:rPr>
                <w:rFonts w:ascii="Arial" w:hAnsi="Arial"/>
                <w:sz w:val="16"/>
                <w:szCs w:val="16"/>
              </w:rPr>
              <w:t>02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A83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A055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FACB63" w14:textId="3F7AA15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947B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1919A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F8B7B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9ABCBC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B58069" w14:textId="77777777" w:rsidR="00AB67FA" w:rsidRPr="00D0162F" w:rsidRDefault="00AB67FA" w:rsidP="00590D40">
            <w:pPr>
              <w:rPr>
                <w:rFonts w:ascii="Arial" w:hAnsi="Arial"/>
                <w:sz w:val="16"/>
                <w:szCs w:val="16"/>
              </w:rPr>
            </w:pPr>
            <w:r w:rsidRPr="00D0162F">
              <w:rPr>
                <w:rFonts w:ascii="Arial" w:hAnsi="Arial"/>
                <w:sz w:val="16"/>
                <w:szCs w:val="16"/>
              </w:rPr>
              <w:t>R5-195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0C244B" w14:textId="77777777" w:rsidR="00AB67FA" w:rsidRPr="00D0162F" w:rsidRDefault="00AB67FA" w:rsidP="00590D40">
            <w:pPr>
              <w:rPr>
                <w:rFonts w:ascii="Arial" w:hAnsi="Arial"/>
                <w:sz w:val="16"/>
                <w:szCs w:val="16"/>
              </w:rPr>
            </w:pPr>
            <w:r w:rsidRPr="00D0162F">
              <w:rPr>
                <w:rFonts w:ascii="Arial" w:hAnsi="Arial"/>
                <w:sz w:val="16"/>
                <w:szCs w:val="16"/>
              </w:rPr>
              <w:t>02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93D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9DC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3D401E" w14:textId="29CA69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D1BEC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EBA8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E902A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B18500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C4258A" w14:textId="77777777" w:rsidR="00AB67FA" w:rsidRPr="00D0162F" w:rsidRDefault="00AB67FA" w:rsidP="00590D40">
            <w:pPr>
              <w:rPr>
                <w:rFonts w:ascii="Arial" w:hAnsi="Arial"/>
                <w:sz w:val="16"/>
                <w:szCs w:val="16"/>
              </w:rPr>
            </w:pPr>
            <w:r w:rsidRPr="00D0162F">
              <w:rPr>
                <w:rFonts w:ascii="Arial" w:hAnsi="Arial"/>
                <w:sz w:val="16"/>
                <w:szCs w:val="16"/>
              </w:rPr>
              <w:t>R5-1955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E11406" w14:textId="77777777" w:rsidR="00AB67FA" w:rsidRPr="00D0162F" w:rsidRDefault="00AB67FA" w:rsidP="00590D40">
            <w:pPr>
              <w:rPr>
                <w:rFonts w:ascii="Arial" w:hAnsi="Arial"/>
                <w:sz w:val="16"/>
                <w:szCs w:val="16"/>
              </w:rPr>
            </w:pPr>
            <w:r w:rsidRPr="00D0162F">
              <w:rPr>
                <w:rFonts w:ascii="Arial" w:hAnsi="Arial"/>
                <w:sz w:val="16"/>
                <w:szCs w:val="16"/>
              </w:rPr>
              <w:t>02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C9EB7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5A2F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ECB9A9" w14:textId="6EE4155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3.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B75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C9E14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5A0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8D44A1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A7E1D" w14:textId="77777777" w:rsidR="00AB67FA" w:rsidRPr="00D0162F" w:rsidRDefault="00AB67FA" w:rsidP="00590D40">
            <w:pPr>
              <w:rPr>
                <w:rFonts w:ascii="Arial" w:hAnsi="Arial"/>
                <w:sz w:val="16"/>
                <w:szCs w:val="16"/>
              </w:rPr>
            </w:pPr>
            <w:r w:rsidRPr="00D0162F">
              <w:rPr>
                <w:rFonts w:ascii="Arial" w:hAnsi="Arial"/>
                <w:sz w:val="16"/>
                <w:szCs w:val="16"/>
              </w:rPr>
              <w:t>R5-195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34F5C1" w14:textId="77777777" w:rsidR="00AB67FA" w:rsidRPr="00D0162F" w:rsidRDefault="00AB67FA" w:rsidP="00590D40">
            <w:pPr>
              <w:rPr>
                <w:rFonts w:ascii="Arial" w:hAnsi="Arial"/>
                <w:sz w:val="16"/>
                <w:szCs w:val="16"/>
              </w:rPr>
            </w:pPr>
            <w:r w:rsidRPr="00D0162F">
              <w:rPr>
                <w:rFonts w:ascii="Arial" w:hAnsi="Arial"/>
                <w:sz w:val="16"/>
                <w:szCs w:val="16"/>
              </w:rPr>
              <w:t>02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C4B1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9F6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F21E87" w14:textId="784892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8A02E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3BD84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75645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D980B7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FDB418" w14:textId="77777777" w:rsidR="00AB67FA" w:rsidRPr="00D0162F" w:rsidRDefault="00AB67FA" w:rsidP="00590D40">
            <w:pPr>
              <w:rPr>
                <w:rFonts w:ascii="Arial" w:hAnsi="Arial"/>
                <w:sz w:val="16"/>
                <w:szCs w:val="16"/>
              </w:rPr>
            </w:pPr>
            <w:r w:rsidRPr="00D0162F">
              <w:rPr>
                <w:rFonts w:ascii="Arial" w:hAnsi="Arial"/>
                <w:sz w:val="16"/>
                <w:szCs w:val="16"/>
              </w:rPr>
              <w:t>R5-195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F2D5F6" w14:textId="77777777" w:rsidR="00AB67FA" w:rsidRPr="00D0162F" w:rsidRDefault="00AB67FA" w:rsidP="00590D40">
            <w:pPr>
              <w:rPr>
                <w:rFonts w:ascii="Arial" w:hAnsi="Arial"/>
                <w:sz w:val="16"/>
                <w:szCs w:val="16"/>
              </w:rPr>
            </w:pPr>
            <w:r w:rsidRPr="00D0162F">
              <w:rPr>
                <w:rFonts w:ascii="Arial" w:hAnsi="Arial"/>
                <w:sz w:val="16"/>
                <w:szCs w:val="16"/>
              </w:rPr>
              <w:t>02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06FEA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447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05A2C6" w14:textId="355635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42477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A55E9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832B2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B1A409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BE1A0" w14:textId="77777777" w:rsidR="00AB67FA" w:rsidRPr="00D0162F" w:rsidRDefault="00AB67FA" w:rsidP="00590D40">
            <w:pPr>
              <w:rPr>
                <w:rFonts w:ascii="Arial" w:hAnsi="Arial"/>
                <w:sz w:val="16"/>
                <w:szCs w:val="16"/>
              </w:rPr>
            </w:pPr>
            <w:r w:rsidRPr="00D0162F">
              <w:rPr>
                <w:rFonts w:ascii="Arial" w:hAnsi="Arial"/>
                <w:sz w:val="16"/>
                <w:szCs w:val="16"/>
              </w:rPr>
              <w:t>R5-1955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7BA724" w14:textId="77777777" w:rsidR="00AB67FA" w:rsidRPr="00D0162F" w:rsidRDefault="00AB67FA" w:rsidP="00590D40">
            <w:pPr>
              <w:rPr>
                <w:rFonts w:ascii="Arial" w:hAnsi="Arial"/>
                <w:sz w:val="16"/>
                <w:szCs w:val="16"/>
              </w:rPr>
            </w:pPr>
            <w:r w:rsidRPr="00D0162F">
              <w:rPr>
                <w:rFonts w:ascii="Arial" w:hAnsi="Arial"/>
                <w:sz w:val="16"/>
                <w:szCs w:val="16"/>
              </w:rPr>
              <w:t>02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C7FF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9329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A9C471" w14:textId="34DD2A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20E9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6D049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E0E3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974FB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E6DFB5" w14:textId="77777777" w:rsidR="00AB67FA" w:rsidRPr="00D0162F" w:rsidRDefault="00AB67FA" w:rsidP="00590D40">
            <w:pPr>
              <w:rPr>
                <w:rFonts w:ascii="Arial" w:hAnsi="Arial"/>
                <w:sz w:val="16"/>
                <w:szCs w:val="16"/>
              </w:rPr>
            </w:pPr>
            <w:r w:rsidRPr="00D0162F">
              <w:rPr>
                <w:rFonts w:ascii="Arial" w:hAnsi="Arial"/>
                <w:sz w:val="16"/>
                <w:szCs w:val="16"/>
              </w:rPr>
              <w:t>R5-1955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20D269" w14:textId="77777777" w:rsidR="00AB67FA" w:rsidRPr="00D0162F" w:rsidRDefault="00AB67FA" w:rsidP="00590D40">
            <w:pPr>
              <w:rPr>
                <w:rFonts w:ascii="Arial" w:hAnsi="Arial"/>
                <w:sz w:val="16"/>
                <w:szCs w:val="16"/>
              </w:rPr>
            </w:pPr>
            <w:r w:rsidRPr="00D0162F">
              <w:rPr>
                <w:rFonts w:ascii="Arial" w:hAnsi="Arial"/>
                <w:sz w:val="16"/>
                <w:szCs w:val="16"/>
              </w:rPr>
              <w:t>02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4CD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C437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9C8869" w14:textId="7A77EEC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A0A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E3A8A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C9C3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621620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BAE9BC" w14:textId="77777777" w:rsidR="00AB67FA" w:rsidRPr="00D0162F" w:rsidRDefault="00AB67FA" w:rsidP="00590D40">
            <w:pPr>
              <w:rPr>
                <w:rFonts w:ascii="Arial" w:hAnsi="Arial"/>
                <w:sz w:val="16"/>
                <w:szCs w:val="16"/>
              </w:rPr>
            </w:pPr>
            <w:r w:rsidRPr="00D0162F">
              <w:rPr>
                <w:rFonts w:ascii="Arial" w:hAnsi="Arial"/>
                <w:sz w:val="16"/>
                <w:szCs w:val="16"/>
              </w:rPr>
              <w:t>R5-1955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A58B70" w14:textId="77777777" w:rsidR="00AB67FA" w:rsidRPr="00D0162F" w:rsidRDefault="00AB67FA" w:rsidP="00590D40">
            <w:pPr>
              <w:rPr>
                <w:rFonts w:ascii="Arial" w:hAnsi="Arial"/>
                <w:sz w:val="16"/>
                <w:szCs w:val="16"/>
              </w:rPr>
            </w:pPr>
            <w:r w:rsidRPr="00D0162F">
              <w:rPr>
                <w:rFonts w:ascii="Arial" w:hAnsi="Arial"/>
                <w:sz w:val="16"/>
                <w:szCs w:val="16"/>
              </w:rPr>
              <w:t>02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E346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04C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DD6583" w14:textId="4698E8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8C3E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98D18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2AD5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6F049F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1F8B2" w14:textId="77777777" w:rsidR="00AB67FA" w:rsidRPr="00D0162F" w:rsidRDefault="00AB67FA" w:rsidP="00590D40">
            <w:pPr>
              <w:rPr>
                <w:rFonts w:ascii="Arial" w:hAnsi="Arial"/>
                <w:sz w:val="16"/>
                <w:szCs w:val="16"/>
              </w:rPr>
            </w:pPr>
            <w:r w:rsidRPr="00D0162F">
              <w:rPr>
                <w:rFonts w:ascii="Arial" w:hAnsi="Arial"/>
                <w:sz w:val="16"/>
                <w:szCs w:val="16"/>
              </w:rPr>
              <w:t>R5-1955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BEA373" w14:textId="77777777" w:rsidR="00AB67FA" w:rsidRPr="00D0162F" w:rsidRDefault="00AB67FA" w:rsidP="00590D40">
            <w:pPr>
              <w:rPr>
                <w:rFonts w:ascii="Arial" w:hAnsi="Arial"/>
                <w:sz w:val="16"/>
                <w:szCs w:val="16"/>
              </w:rPr>
            </w:pPr>
            <w:r w:rsidRPr="00D0162F">
              <w:rPr>
                <w:rFonts w:ascii="Arial" w:hAnsi="Arial"/>
                <w:sz w:val="16"/>
                <w:szCs w:val="16"/>
              </w:rPr>
              <w:t>02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9143F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EA89F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AC993" w14:textId="6F7F593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D403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3CF8B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E42D3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0A8694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DBCD1E" w14:textId="77777777" w:rsidR="00AB67FA" w:rsidRPr="00D0162F" w:rsidRDefault="00AB67FA" w:rsidP="00590D40">
            <w:pPr>
              <w:rPr>
                <w:rFonts w:ascii="Arial" w:hAnsi="Arial"/>
                <w:sz w:val="16"/>
                <w:szCs w:val="16"/>
              </w:rPr>
            </w:pPr>
            <w:r w:rsidRPr="00D0162F">
              <w:rPr>
                <w:rFonts w:ascii="Arial" w:hAnsi="Arial"/>
                <w:sz w:val="16"/>
                <w:szCs w:val="16"/>
              </w:rPr>
              <w:t>R5-1955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8C932" w14:textId="77777777" w:rsidR="00AB67FA" w:rsidRPr="00D0162F" w:rsidRDefault="00AB67FA" w:rsidP="00590D40">
            <w:pPr>
              <w:rPr>
                <w:rFonts w:ascii="Arial" w:hAnsi="Arial"/>
                <w:sz w:val="16"/>
                <w:szCs w:val="16"/>
              </w:rPr>
            </w:pPr>
            <w:r w:rsidRPr="00D0162F">
              <w:rPr>
                <w:rFonts w:ascii="Arial" w:hAnsi="Arial"/>
                <w:sz w:val="16"/>
                <w:szCs w:val="16"/>
              </w:rPr>
              <w:t>02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2B60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119B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90453F" w14:textId="18A2FB8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D8CC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23F3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2E920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1A55ED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3B2A7" w14:textId="77777777" w:rsidR="00AB67FA" w:rsidRPr="00D0162F" w:rsidRDefault="00AB67FA" w:rsidP="00590D40">
            <w:pPr>
              <w:rPr>
                <w:rFonts w:ascii="Arial" w:hAnsi="Arial"/>
                <w:sz w:val="16"/>
                <w:szCs w:val="16"/>
              </w:rPr>
            </w:pPr>
            <w:r w:rsidRPr="00D0162F">
              <w:rPr>
                <w:rFonts w:ascii="Arial" w:hAnsi="Arial"/>
                <w:sz w:val="16"/>
                <w:szCs w:val="16"/>
              </w:rPr>
              <w:t>R5-195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5956A8" w14:textId="77777777" w:rsidR="00AB67FA" w:rsidRPr="00D0162F" w:rsidRDefault="00AB67FA" w:rsidP="00590D40">
            <w:pPr>
              <w:rPr>
                <w:rFonts w:ascii="Arial" w:hAnsi="Arial"/>
                <w:sz w:val="16"/>
                <w:szCs w:val="16"/>
              </w:rPr>
            </w:pPr>
            <w:r w:rsidRPr="00D0162F">
              <w:rPr>
                <w:rFonts w:ascii="Arial" w:hAnsi="Arial"/>
                <w:sz w:val="16"/>
                <w:szCs w:val="16"/>
              </w:rPr>
              <w:t>02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5E486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0C18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279AFE" w14:textId="5115FC5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71F07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C534A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2F4B0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E5F270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6A5587" w14:textId="77777777" w:rsidR="00AB67FA" w:rsidRPr="00D0162F" w:rsidRDefault="00AB67FA" w:rsidP="00590D40">
            <w:pPr>
              <w:rPr>
                <w:rFonts w:ascii="Arial" w:hAnsi="Arial"/>
                <w:sz w:val="16"/>
                <w:szCs w:val="16"/>
              </w:rPr>
            </w:pPr>
            <w:r w:rsidRPr="00D0162F">
              <w:rPr>
                <w:rFonts w:ascii="Arial" w:hAnsi="Arial"/>
                <w:sz w:val="16"/>
                <w:szCs w:val="16"/>
              </w:rPr>
              <w:t>R5-1956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FBED0" w14:textId="77777777" w:rsidR="00AB67FA" w:rsidRPr="00D0162F" w:rsidRDefault="00AB67FA" w:rsidP="00590D40">
            <w:pPr>
              <w:rPr>
                <w:rFonts w:ascii="Arial" w:hAnsi="Arial"/>
                <w:sz w:val="16"/>
                <w:szCs w:val="16"/>
              </w:rPr>
            </w:pPr>
            <w:r w:rsidRPr="00D0162F">
              <w:rPr>
                <w:rFonts w:ascii="Arial" w:hAnsi="Arial"/>
                <w:sz w:val="16"/>
                <w:szCs w:val="16"/>
              </w:rPr>
              <w:t>02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27EF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86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515422" w14:textId="08FE2AD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1561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3F75D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689A3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1F04B3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81D7F7" w14:textId="77777777" w:rsidR="00AB67FA" w:rsidRPr="00D0162F" w:rsidRDefault="00AB67FA" w:rsidP="00590D40">
            <w:pPr>
              <w:rPr>
                <w:rFonts w:ascii="Arial" w:hAnsi="Arial"/>
                <w:sz w:val="16"/>
                <w:szCs w:val="16"/>
              </w:rPr>
            </w:pPr>
            <w:r w:rsidRPr="00D0162F">
              <w:rPr>
                <w:rFonts w:ascii="Arial" w:hAnsi="Arial"/>
                <w:sz w:val="16"/>
                <w:szCs w:val="16"/>
              </w:rPr>
              <w:t>R5-1956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702E9" w14:textId="77777777" w:rsidR="00AB67FA" w:rsidRPr="00D0162F" w:rsidRDefault="00AB67FA" w:rsidP="00590D40">
            <w:pPr>
              <w:rPr>
                <w:rFonts w:ascii="Arial" w:hAnsi="Arial"/>
                <w:sz w:val="16"/>
                <w:szCs w:val="16"/>
              </w:rPr>
            </w:pPr>
            <w:r w:rsidRPr="00D0162F">
              <w:rPr>
                <w:rFonts w:ascii="Arial" w:hAnsi="Arial"/>
                <w:sz w:val="16"/>
                <w:szCs w:val="16"/>
              </w:rPr>
              <w:t>02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4778D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F496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3B6270" w14:textId="60FD2EB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C14D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B406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C183D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EAD6C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3E2858" w14:textId="77777777" w:rsidR="00AB67FA" w:rsidRPr="00D0162F" w:rsidRDefault="00AB67FA" w:rsidP="00590D40">
            <w:pPr>
              <w:rPr>
                <w:rFonts w:ascii="Arial" w:hAnsi="Arial"/>
                <w:sz w:val="16"/>
                <w:szCs w:val="16"/>
              </w:rPr>
            </w:pPr>
            <w:r w:rsidRPr="00D0162F">
              <w:rPr>
                <w:rFonts w:ascii="Arial" w:hAnsi="Arial"/>
                <w:sz w:val="16"/>
                <w:szCs w:val="16"/>
              </w:rPr>
              <w:t>R5-195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9E9D93" w14:textId="77777777" w:rsidR="00AB67FA" w:rsidRPr="00D0162F" w:rsidRDefault="00AB67FA" w:rsidP="00590D40">
            <w:pPr>
              <w:rPr>
                <w:rFonts w:ascii="Arial" w:hAnsi="Arial"/>
                <w:sz w:val="16"/>
                <w:szCs w:val="16"/>
              </w:rPr>
            </w:pPr>
            <w:r w:rsidRPr="00D0162F">
              <w:rPr>
                <w:rFonts w:ascii="Arial" w:hAnsi="Arial"/>
                <w:sz w:val="16"/>
                <w:szCs w:val="16"/>
              </w:rPr>
              <w:t>02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FCF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9ACC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99FC7B" w14:textId="585ECEB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7C45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AC18E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1FFB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9B666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B50265" w14:textId="77777777" w:rsidR="00AB67FA" w:rsidRPr="00D0162F" w:rsidRDefault="00AB67FA" w:rsidP="00590D40">
            <w:pPr>
              <w:rPr>
                <w:rFonts w:ascii="Arial" w:hAnsi="Arial"/>
                <w:sz w:val="16"/>
                <w:szCs w:val="16"/>
              </w:rPr>
            </w:pPr>
            <w:r w:rsidRPr="00D0162F">
              <w:rPr>
                <w:rFonts w:ascii="Arial" w:hAnsi="Arial"/>
                <w:sz w:val="16"/>
                <w:szCs w:val="16"/>
              </w:rPr>
              <w:t>R5-195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29A945" w14:textId="77777777" w:rsidR="00AB67FA" w:rsidRPr="00D0162F" w:rsidRDefault="00AB67FA" w:rsidP="00590D40">
            <w:pPr>
              <w:rPr>
                <w:rFonts w:ascii="Arial" w:hAnsi="Arial"/>
                <w:sz w:val="16"/>
                <w:szCs w:val="16"/>
              </w:rPr>
            </w:pPr>
            <w:r w:rsidRPr="00D0162F">
              <w:rPr>
                <w:rFonts w:ascii="Arial" w:hAnsi="Arial"/>
                <w:sz w:val="16"/>
                <w:szCs w:val="16"/>
              </w:rPr>
              <w:t>02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4F87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200F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EC985F" w14:textId="7BE81A7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1-without</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9E236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72A3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3803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D98F2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66DBD" w14:textId="77777777" w:rsidR="00AB67FA" w:rsidRPr="00D0162F" w:rsidRDefault="00AB67FA" w:rsidP="00590D40">
            <w:pPr>
              <w:rPr>
                <w:rFonts w:ascii="Arial" w:hAnsi="Arial"/>
                <w:sz w:val="16"/>
                <w:szCs w:val="16"/>
              </w:rPr>
            </w:pPr>
            <w:r w:rsidRPr="00D0162F">
              <w:rPr>
                <w:rFonts w:ascii="Arial" w:hAnsi="Arial"/>
                <w:sz w:val="16"/>
                <w:szCs w:val="16"/>
              </w:rPr>
              <w:t>R5-1956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BCD4F0" w14:textId="77777777" w:rsidR="00AB67FA" w:rsidRPr="00D0162F" w:rsidRDefault="00AB67FA" w:rsidP="00590D40">
            <w:pPr>
              <w:rPr>
                <w:rFonts w:ascii="Arial" w:hAnsi="Arial"/>
                <w:sz w:val="16"/>
                <w:szCs w:val="16"/>
              </w:rPr>
            </w:pPr>
            <w:r w:rsidRPr="00D0162F">
              <w:rPr>
                <w:rFonts w:ascii="Arial" w:hAnsi="Arial"/>
                <w:sz w:val="16"/>
                <w:szCs w:val="16"/>
              </w:rPr>
              <w:t>02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41B68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453D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1A0DF" w14:textId="489AF1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2-without</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555A3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9507D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CF19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CFC071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7E448" w14:textId="77777777" w:rsidR="00AB67FA" w:rsidRPr="00D0162F" w:rsidRDefault="00AB67FA" w:rsidP="00590D40">
            <w:pPr>
              <w:rPr>
                <w:rFonts w:ascii="Arial" w:hAnsi="Arial"/>
                <w:sz w:val="16"/>
                <w:szCs w:val="16"/>
              </w:rPr>
            </w:pPr>
            <w:r w:rsidRPr="00D0162F">
              <w:rPr>
                <w:rFonts w:ascii="Arial" w:hAnsi="Arial"/>
                <w:sz w:val="16"/>
                <w:szCs w:val="16"/>
              </w:rPr>
              <w:t>R5-1956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ED599D" w14:textId="77777777" w:rsidR="00AB67FA" w:rsidRPr="00D0162F" w:rsidRDefault="00AB67FA" w:rsidP="00590D40">
            <w:pPr>
              <w:rPr>
                <w:rFonts w:ascii="Arial" w:hAnsi="Arial"/>
                <w:sz w:val="16"/>
                <w:szCs w:val="16"/>
              </w:rPr>
            </w:pPr>
            <w:r w:rsidRPr="00D0162F">
              <w:rPr>
                <w:rFonts w:ascii="Arial" w:hAnsi="Arial"/>
                <w:sz w:val="16"/>
                <w:szCs w:val="16"/>
              </w:rPr>
              <w:t>02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93A7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74C7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5D314C" w14:textId="7C7C5E6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3-with</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38EFB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663C6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FD4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4D44F5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42EBF" w14:textId="77777777" w:rsidR="00AB67FA" w:rsidRPr="00D0162F" w:rsidRDefault="00AB67FA" w:rsidP="00590D40">
            <w:pPr>
              <w:rPr>
                <w:rFonts w:ascii="Arial" w:hAnsi="Arial"/>
                <w:sz w:val="16"/>
                <w:szCs w:val="16"/>
              </w:rPr>
            </w:pPr>
            <w:r w:rsidRPr="00D0162F">
              <w:rPr>
                <w:rFonts w:ascii="Arial" w:hAnsi="Arial"/>
                <w:sz w:val="16"/>
                <w:szCs w:val="16"/>
              </w:rPr>
              <w:t>R5-1956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B21826" w14:textId="77777777" w:rsidR="00AB67FA" w:rsidRPr="00D0162F" w:rsidRDefault="00AB67FA" w:rsidP="00590D40">
            <w:pPr>
              <w:rPr>
                <w:rFonts w:ascii="Arial" w:hAnsi="Arial"/>
                <w:sz w:val="16"/>
                <w:szCs w:val="16"/>
              </w:rPr>
            </w:pPr>
            <w:r w:rsidRPr="00D0162F">
              <w:rPr>
                <w:rFonts w:ascii="Arial" w:hAnsi="Arial"/>
                <w:sz w:val="16"/>
                <w:szCs w:val="16"/>
              </w:rPr>
              <w:t>02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553D9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280D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AF947" w14:textId="6C3297C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4-with</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A156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7A4B4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C67535" w14:textId="77777777" w:rsidR="00AB67FA" w:rsidRPr="00D0162F" w:rsidRDefault="00AB67FA" w:rsidP="00590D40">
            <w:pPr>
              <w:rPr>
                <w:rFonts w:ascii="Arial" w:hAnsi="Arial"/>
                <w:sz w:val="16"/>
                <w:szCs w:val="16"/>
              </w:rPr>
            </w:pPr>
            <w:r w:rsidRPr="00D0162F">
              <w:rPr>
                <w:rFonts w:ascii="Arial" w:hAnsi="Arial"/>
                <w:sz w:val="16"/>
                <w:szCs w:val="16"/>
              </w:rPr>
              <w:lastRenderedPageBreak/>
              <w:t>2019-09</w:t>
            </w:r>
          </w:p>
        </w:tc>
        <w:tc>
          <w:tcPr>
            <w:tcW w:w="848" w:type="dxa"/>
            <w:tcBorders>
              <w:top w:val="single" w:sz="6" w:space="0" w:color="auto"/>
              <w:left w:val="single" w:sz="6" w:space="0" w:color="auto"/>
              <w:bottom w:val="single" w:sz="6" w:space="0" w:color="auto"/>
              <w:right w:val="single" w:sz="6" w:space="0" w:color="auto"/>
            </w:tcBorders>
          </w:tcPr>
          <w:p w14:paraId="748B50B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A53E60" w14:textId="77777777" w:rsidR="00AB67FA" w:rsidRPr="00D0162F" w:rsidRDefault="00AB67FA" w:rsidP="00590D40">
            <w:pPr>
              <w:rPr>
                <w:rFonts w:ascii="Arial" w:hAnsi="Arial"/>
                <w:sz w:val="16"/>
                <w:szCs w:val="16"/>
              </w:rPr>
            </w:pPr>
            <w:r w:rsidRPr="00D0162F">
              <w:rPr>
                <w:rFonts w:ascii="Arial" w:hAnsi="Arial"/>
                <w:sz w:val="16"/>
                <w:szCs w:val="16"/>
              </w:rPr>
              <w:t>R5-195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6A8F1" w14:textId="77777777" w:rsidR="00AB67FA" w:rsidRPr="00D0162F" w:rsidRDefault="00AB67FA" w:rsidP="00590D40">
            <w:pPr>
              <w:rPr>
                <w:rFonts w:ascii="Arial" w:hAnsi="Arial"/>
                <w:sz w:val="16"/>
                <w:szCs w:val="16"/>
              </w:rPr>
            </w:pPr>
            <w:r w:rsidRPr="00D0162F">
              <w:rPr>
                <w:rFonts w:ascii="Arial" w:hAnsi="Arial"/>
                <w:sz w:val="16"/>
                <w:szCs w:val="16"/>
              </w:rPr>
              <w:t>02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9BE4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9F3F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473B6C" w14:textId="4DCAB7C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BF802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126CD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B186F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99441F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B2B6EF" w14:textId="77777777" w:rsidR="00AB67FA" w:rsidRPr="00D0162F" w:rsidRDefault="00AB67FA" w:rsidP="00590D40">
            <w:pPr>
              <w:rPr>
                <w:rFonts w:ascii="Arial" w:hAnsi="Arial"/>
                <w:sz w:val="16"/>
                <w:szCs w:val="16"/>
              </w:rPr>
            </w:pPr>
            <w:r w:rsidRPr="00D0162F">
              <w:rPr>
                <w:rFonts w:ascii="Arial" w:hAnsi="Arial"/>
                <w:sz w:val="16"/>
                <w:szCs w:val="16"/>
              </w:rPr>
              <w:t>R5-195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0B661" w14:textId="77777777" w:rsidR="00AB67FA" w:rsidRPr="00D0162F" w:rsidRDefault="00AB67FA" w:rsidP="00590D40">
            <w:pPr>
              <w:rPr>
                <w:rFonts w:ascii="Arial" w:hAnsi="Arial"/>
                <w:sz w:val="16"/>
                <w:szCs w:val="16"/>
              </w:rPr>
            </w:pPr>
            <w:r w:rsidRPr="00D0162F">
              <w:rPr>
                <w:rFonts w:ascii="Arial" w:hAnsi="Arial"/>
                <w:sz w:val="16"/>
                <w:szCs w:val="16"/>
              </w:rPr>
              <w:t>02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0192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70AF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F78573" w14:textId="571BAD6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1-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C7417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15152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BA6A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655844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BFDEDA" w14:textId="77777777" w:rsidR="00AB67FA" w:rsidRPr="00D0162F" w:rsidRDefault="00AB67FA" w:rsidP="00590D40">
            <w:pPr>
              <w:rPr>
                <w:rFonts w:ascii="Arial" w:hAnsi="Arial"/>
                <w:sz w:val="16"/>
                <w:szCs w:val="16"/>
              </w:rPr>
            </w:pPr>
            <w:r w:rsidRPr="00D0162F">
              <w:rPr>
                <w:rFonts w:ascii="Arial" w:hAnsi="Arial"/>
                <w:sz w:val="16"/>
                <w:szCs w:val="16"/>
              </w:rPr>
              <w:t>R5-19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D502E0" w14:textId="77777777" w:rsidR="00AB67FA" w:rsidRPr="00D0162F" w:rsidRDefault="00AB67FA" w:rsidP="00590D40">
            <w:pPr>
              <w:rPr>
                <w:rFonts w:ascii="Arial" w:hAnsi="Arial"/>
                <w:sz w:val="16"/>
                <w:szCs w:val="16"/>
              </w:rPr>
            </w:pPr>
            <w:r w:rsidRPr="00D0162F">
              <w:rPr>
                <w:rFonts w:ascii="Arial" w:hAnsi="Arial"/>
                <w:sz w:val="16"/>
                <w:szCs w:val="16"/>
              </w:rPr>
              <w:t>02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C0F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4246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92E19" w14:textId="15350E5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2-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8A224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31816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D644D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1BA98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4379A" w14:textId="77777777" w:rsidR="00AB67FA" w:rsidRPr="00D0162F" w:rsidRDefault="00AB67FA" w:rsidP="00590D40">
            <w:pPr>
              <w:rPr>
                <w:rFonts w:ascii="Arial" w:hAnsi="Arial"/>
                <w:sz w:val="16"/>
                <w:szCs w:val="16"/>
              </w:rPr>
            </w:pPr>
            <w:r w:rsidRPr="00D0162F">
              <w:rPr>
                <w:rFonts w:ascii="Arial" w:hAnsi="Arial"/>
                <w:sz w:val="16"/>
                <w:szCs w:val="16"/>
              </w:rPr>
              <w:t>R5-195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15DD52" w14:textId="77777777" w:rsidR="00AB67FA" w:rsidRPr="00D0162F" w:rsidRDefault="00AB67FA" w:rsidP="00590D40">
            <w:pPr>
              <w:rPr>
                <w:rFonts w:ascii="Arial" w:hAnsi="Arial"/>
                <w:sz w:val="16"/>
                <w:szCs w:val="16"/>
              </w:rPr>
            </w:pPr>
            <w:r w:rsidRPr="00D0162F">
              <w:rPr>
                <w:rFonts w:ascii="Arial" w:hAnsi="Arial"/>
                <w:sz w:val="16"/>
                <w:szCs w:val="16"/>
              </w:rPr>
              <w:t>02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86C7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66E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86E081" w14:textId="186D3A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3-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5F825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1150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203C3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5B3F3A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976BC5" w14:textId="77777777" w:rsidR="00AB67FA" w:rsidRPr="00D0162F" w:rsidRDefault="00AB67FA" w:rsidP="00590D40">
            <w:pPr>
              <w:rPr>
                <w:rFonts w:ascii="Arial" w:hAnsi="Arial"/>
                <w:sz w:val="16"/>
                <w:szCs w:val="16"/>
              </w:rPr>
            </w:pPr>
            <w:r w:rsidRPr="00D0162F">
              <w:rPr>
                <w:rFonts w:ascii="Arial" w:hAnsi="Arial"/>
                <w:sz w:val="16"/>
                <w:szCs w:val="16"/>
              </w:rPr>
              <w:t>R5-1956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0E2215" w14:textId="77777777" w:rsidR="00AB67FA" w:rsidRPr="00D0162F" w:rsidRDefault="00AB67FA" w:rsidP="00590D40">
            <w:pPr>
              <w:rPr>
                <w:rFonts w:ascii="Arial" w:hAnsi="Arial"/>
                <w:sz w:val="16"/>
                <w:szCs w:val="16"/>
              </w:rPr>
            </w:pPr>
            <w:r w:rsidRPr="00D0162F">
              <w:rPr>
                <w:rFonts w:ascii="Arial" w:hAnsi="Arial"/>
                <w:sz w:val="16"/>
                <w:szCs w:val="16"/>
              </w:rPr>
              <w:t>02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E5E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5F9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3F46FD" w14:textId="0F452B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4-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3182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22FDE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FE60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6380F0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A4743F" w14:textId="77777777" w:rsidR="00AB67FA" w:rsidRPr="00D0162F" w:rsidRDefault="00AB67FA" w:rsidP="00590D40">
            <w:pPr>
              <w:rPr>
                <w:rFonts w:ascii="Arial" w:hAnsi="Arial"/>
                <w:sz w:val="16"/>
                <w:szCs w:val="16"/>
              </w:rPr>
            </w:pPr>
            <w:r w:rsidRPr="00D0162F">
              <w:rPr>
                <w:rFonts w:ascii="Arial" w:hAnsi="Arial"/>
                <w:sz w:val="16"/>
                <w:szCs w:val="16"/>
              </w:rPr>
              <w:t>R5-1956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0CA1C0" w14:textId="77777777" w:rsidR="00AB67FA" w:rsidRPr="00D0162F" w:rsidRDefault="00AB67FA" w:rsidP="00590D40">
            <w:pPr>
              <w:rPr>
                <w:rFonts w:ascii="Arial" w:hAnsi="Arial"/>
                <w:sz w:val="16"/>
                <w:szCs w:val="16"/>
              </w:rPr>
            </w:pPr>
            <w:r w:rsidRPr="00D0162F">
              <w:rPr>
                <w:rFonts w:ascii="Arial" w:hAnsi="Arial"/>
                <w:sz w:val="16"/>
                <w:szCs w:val="16"/>
              </w:rPr>
              <w:t>02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A62F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6C7E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C0F78" w14:textId="1F8337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5-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A349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B7D3A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6EC20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115580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DF298A" w14:textId="77777777" w:rsidR="00AB67FA" w:rsidRPr="00D0162F" w:rsidRDefault="00AB67FA" w:rsidP="00590D40">
            <w:pPr>
              <w:rPr>
                <w:rFonts w:ascii="Arial" w:hAnsi="Arial"/>
                <w:sz w:val="16"/>
                <w:szCs w:val="16"/>
              </w:rPr>
            </w:pPr>
            <w:r w:rsidRPr="00D0162F">
              <w:rPr>
                <w:rFonts w:ascii="Arial" w:hAnsi="Arial"/>
                <w:sz w:val="16"/>
                <w:szCs w:val="16"/>
              </w:rPr>
              <w:t>R5-195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49458E" w14:textId="77777777" w:rsidR="00AB67FA" w:rsidRPr="00D0162F" w:rsidRDefault="00AB67FA" w:rsidP="00590D40">
            <w:pPr>
              <w:rPr>
                <w:rFonts w:ascii="Arial" w:hAnsi="Arial"/>
                <w:sz w:val="16"/>
                <w:szCs w:val="16"/>
              </w:rPr>
            </w:pPr>
            <w:r w:rsidRPr="00D0162F">
              <w:rPr>
                <w:rFonts w:ascii="Arial" w:hAnsi="Arial"/>
                <w:sz w:val="16"/>
                <w:szCs w:val="16"/>
              </w:rPr>
              <w:t>02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FE62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085E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2D19CE" w14:textId="7E28C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6-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43F0E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70005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432B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1E1A74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DB3B5D" w14:textId="77777777" w:rsidR="00AB67FA" w:rsidRPr="00D0162F" w:rsidRDefault="00AB67FA" w:rsidP="00590D40">
            <w:pPr>
              <w:rPr>
                <w:rFonts w:ascii="Arial" w:hAnsi="Arial"/>
                <w:sz w:val="16"/>
                <w:szCs w:val="16"/>
              </w:rPr>
            </w:pPr>
            <w:r w:rsidRPr="00D0162F">
              <w:rPr>
                <w:rFonts w:ascii="Arial" w:hAnsi="Arial"/>
                <w:sz w:val="16"/>
                <w:szCs w:val="16"/>
              </w:rPr>
              <w:t>R5-195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814032" w14:textId="77777777" w:rsidR="00AB67FA" w:rsidRPr="00D0162F" w:rsidRDefault="00AB67FA" w:rsidP="00590D40">
            <w:pPr>
              <w:rPr>
                <w:rFonts w:ascii="Arial" w:hAnsi="Arial"/>
                <w:sz w:val="16"/>
                <w:szCs w:val="16"/>
              </w:rPr>
            </w:pPr>
            <w:r w:rsidRPr="00D0162F">
              <w:rPr>
                <w:rFonts w:ascii="Arial" w:hAnsi="Arial"/>
                <w:sz w:val="16"/>
                <w:szCs w:val="16"/>
              </w:rPr>
              <w:t>02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888D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261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5CF7A5" w14:textId="5053E6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1-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9526D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8022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D6982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19909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0BB04E" w14:textId="77777777" w:rsidR="00AB67FA" w:rsidRPr="00D0162F" w:rsidRDefault="00AB67FA" w:rsidP="00590D40">
            <w:pPr>
              <w:rPr>
                <w:rFonts w:ascii="Arial" w:hAnsi="Arial"/>
                <w:sz w:val="16"/>
                <w:szCs w:val="16"/>
              </w:rPr>
            </w:pPr>
            <w:r w:rsidRPr="00D0162F">
              <w:rPr>
                <w:rFonts w:ascii="Arial" w:hAnsi="Arial"/>
                <w:sz w:val="16"/>
                <w:szCs w:val="16"/>
              </w:rPr>
              <w:t>R5-195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77708" w14:textId="77777777" w:rsidR="00AB67FA" w:rsidRPr="00D0162F" w:rsidRDefault="00AB67FA" w:rsidP="00590D40">
            <w:pPr>
              <w:rPr>
                <w:rFonts w:ascii="Arial" w:hAnsi="Arial"/>
                <w:sz w:val="16"/>
                <w:szCs w:val="16"/>
              </w:rPr>
            </w:pPr>
            <w:r w:rsidRPr="00D0162F">
              <w:rPr>
                <w:rFonts w:ascii="Arial" w:hAnsi="Arial"/>
                <w:sz w:val="16"/>
                <w:szCs w:val="16"/>
              </w:rPr>
              <w:t>02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1E27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DC53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79DF7" w14:textId="1052058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2-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C3D2E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FF3B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BC002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B5EB75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ABDF38" w14:textId="77777777" w:rsidR="00AB67FA" w:rsidRPr="00D0162F" w:rsidRDefault="00AB67FA" w:rsidP="00590D40">
            <w:pPr>
              <w:rPr>
                <w:rFonts w:ascii="Arial" w:hAnsi="Arial"/>
                <w:sz w:val="16"/>
                <w:szCs w:val="16"/>
              </w:rPr>
            </w:pPr>
            <w:r w:rsidRPr="00D0162F">
              <w:rPr>
                <w:rFonts w:ascii="Arial" w:hAnsi="Arial"/>
                <w:sz w:val="16"/>
                <w:szCs w:val="16"/>
              </w:rPr>
              <w:t>R5-195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9F28AE" w14:textId="77777777" w:rsidR="00AB67FA" w:rsidRPr="00D0162F" w:rsidRDefault="00AB67FA" w:rsidP="00590D40">
            <w:pPr>
              <w:rPr>
                <w:rFonts w:ascii="Arial" w:hAnsi="Arial"/>
                <w:sz w:val="16"/>
                <w:szCs w:val="16"/>
              </w:rPr>
            </w:pPr>
            <w:r w:rsidRPr="00D0162F">
              <w:rPr>
                <w:rFonts w:ascii="Arial" w:hAnsi="Arial"/>
                <w:sz w:val="16"/>
                <w:szCs w:val="16"/>
              </w:rPr>
              <w:t>02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E8840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1E2B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78C736" w14:textId="32C7AA8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3-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F557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19CE9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896D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2ADF8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CD0ABE" w14:textId="77777777" w:rsidR="00AB67FA" w:rsidRPr="00D0162F" w:rsidRDefault="00AB67FA" w:rsidP="00590D40">
            <w:pPr>
              <w:rPr>
                <w:rFonts w:ascii="Arial" w:hAnsi="Arial"/>
                <w:sz w:val="16"/>
                <w:szCs w:val="16"/>
              </w:rPr>
            </w:pPr>
            <w:r w:rsidRPr="00D0162F">
              <w:rPr>
                <w:rFonts w:ascii="Arial" w:hAnsi="Arial"/>
                <w:sz w:val="16"/>
                <w:szCs w:val="16"/>
              </w:rPr>
              <w:t>R5-195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21DB50" w14:textId="77777777" w:rsidR="00AB67FA" w:rsidRPr="00D0162F" w:rsidRDefault="00AB67FA" w:rsidP="00590D40">
            <w:pPr>
              <w:rPr>
                <w:rFonts w:ascii="Arial" w:hAnsi="Arial"/>
                <w:sz w:val="16"/>
                <w:szCs w:val="16"/>
              </w:rPr>
            </w:pPr>
            <w:r w:rsidRPr="00D0162F">
              <w:rPr>
                <w:rFonts w:ascii="Arial" w:hAnsi="Arial"/>
                <w:sz w:val="16"/>
                <w:szCs w:val="16"/>
              </w:rPr>
              <w:t>02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760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5CEA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A3D6C6" w14:textId="37E094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4-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73414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03D8A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B7057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7591C4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9E307A" w14:textId="77777777" w:rsidR="00AB67FA" w:rsidRPr="00D0162F" w:rsidRDefault="00AB67FA" w:rsidP="00590D40">
            <w:pPr>
              <w:rPr>
                <w:rFonts w:ascii="Arial" w:hAnsi="Arial"/>
                <w:sz w:val="16"/>
                <w:szCs w:val="16"/>
              </w:rPr>
            </w:pPr>
            <w:r w:rsidRPr="00D0162F">
              <w:rPr>
                <w:rFonts w:ascii="Arial" w:hAnsi="Arial"/>
                <w:sz w:val="16"/>
                <w:szCs w:val="16"/>
              </w:rPr>
              <w:t>R5-195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66EA4" w14:textId="77777777" w:rsidR="00AB67FA" w:rsidRPr="00D0162F" w:rsidRDefault="00AB67FA" w:rsidP="00590D40">
            <w:pPr>
              <w:rPr>
                <w:rFonts w:ascii="Arial" w:hAnsi="Arial"/>
                <w:sz w:val="16"/>
                <w:szCs w:val="16"/>
              </w:rPr>
            </w:pPr>
            <w:r w:rsidRPr="00D0162F">
              <w:rPr>
                <w:rFonts w:ascii="Arial" w:hAnsi="Arial"/>
                <w:sz w:val="16"/>
                <w:szCs w:val="16"/>
              </w:rPr>
              <w:t>02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BF7D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4C83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6C9E49" w14:textId="77A4A5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1-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15C4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45FF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0760F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20C14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A35B77" w14:textId="77777777" w:rsidR="00AB67FA" w:rsidRPr="00D0162F" w:rsidRDefault="00AB67FA" w:rsidP="00590D40">
            <w:pPr>
              <w:rPr>
                <w:rFonts w:ascii="Arial" w:hAnsi="Arial"/>
                <w:sz w:val="16"/>
                <w:szCs w:val="16"/>
              </w:rPr>
            </w:pPr>
            <w:r w:rsidRPr="00D0162F">
              <w:rPr>
                <w:rFonts w:ascii="Arial" w:hAnsi="Arial"/>
                <w:sz w:val="16"/>
                <w:szCs w:val="16"/>
              </w:rPr>
              <w:t>R5-195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8D78C" w14:textId="77777777" w:rsidR="00AB67FA" w:rsidRPr="00D0162F" w:rsidRDefault="00AB67FA" w:rsidP="00590D40">
            <w:pPr>
              <w:rPr>
                <w:rFonts w:ascii="Arial" w:hAnsi="Arial"/>
                <w:sz w:val="16"/>
                <w:szCs w:val="16"/>
              </w:rPr>
            </w:pPr>
            <w:r w:rsidRPr="00D0162F">
              <w:rPr>
                <w:rFonts w:ascii="Arial" w:hAnsi="Arial"/>
                <w:sz w:val="16"/>
                <w:szCs w:val="16"/>
              </w:rPr>
              <w:t>02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71DE3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67B5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B786E4" w14:textId="2BF732B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2-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BEC2D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F2DF7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784C7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91A467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0F6B1B" w14:textId="77777777" w:rsidR="00AB67FA" w:rsidRPr="00D0162F" w:rsidRDefault="00AB67FA" w:rsidP="00590D40">
            <w:pPr>
              <w:rPr>
                <w:rFonts w:ascii="Arial" w:hAnsi="Arial"/>
                <w:sz w:val="16"/>
                <w:szCs w:val="16"/>
              </w:rPr>
            </w:pPr>
            <w:r w:rsidRPr="00D0162F">
              <w:rPr>
                <w:rFonts w:ascii="Arial" w:hAnsi="Arial"/>
                <w:sz w:val="16"/>
                <w:szCs w:val="16"/>
              </w:rPr>
              <w:t>R5-195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C8CC0" w14:textId="77777777" w:rsidR="00AB67FA" w:rsidRPr="00D0162F" w:rsidRDefault="00AB67FA" w:rsidP="00590D40">
            <w:pPr>
              <w:rPr>
                <w:rFonts w:ascii="Arial" w:hAnsi="Arial"/>
                <w:sz w:val="16"/>
                <w:szCs w:val="16"/>
              </w:rPr>
            </w:pPr>
            <w:r w:rsidRPr="00D0162F">
              <w:rPr>
                <w:rFonts w:ascii="Arial" w:hAnsi="Arial"/>
                <w:sz w:val="16"/>
                <w:szCs w:val="16"/>
              </w:rPr>
              <w:t>02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0086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2FC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0A340B" w14:textId="5970E45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4-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7B530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257E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78466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E31315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3F77C1" w14:textId="77777777" w:rsidR="00AB67FA" w:rsidRPr="00D0162F" w:rsidRDefault="00AB67FA" w:rsidP="00590D40">
            <w:pPr>
              <w:rPr>
                <w:rFonts w:ascii="Arial" w:hAnsi="Arial"/>
                <w:sz w:val="16"/>
                <w:szCs w:val="16"/>
              </w:rPr>
            </w:pPr>
            <w:r w:rsidRPr="00D0162F">
              <w:rPr>
                <w:rFonts w:ascii="Arial" w:hAnsi="Arial"/>
                <w:sz w:val="16"/>
                <w:szCs w:val="16"/>
              </w:rPr>
              <w:t>R5-1961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E1FF15" w14:textId="77777777" w:rsidR="00AB67FA" w:rsidRPr="00D0162F" w:rsidRDefault="00AB67FA" w:rsidP="00590D40">
            <w:pPr>
              <w:rPr>
                <w:rFonts w:ascii="Arial" w:hAnsi="Arial"/>
                <w:sz w:val="16"/>
                <w:szCs w:val="16"/>
              </w:rPr>
            </w:pPr>
            <w:r w:rsidRPr="00D0162F">
              <w:rPr>
                <w:rFonts w:ascii="Arial" w:hAnsi="Arial"/>
                <w:sz w:val="16"/>
                <w:szCs w:val="16"/>
              </w:rPr>
              <w:t>02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03858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2719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FE0B4D" w14:textId="5F4B5AD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operating</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0439A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69E7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689C3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53DAA5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CCCEE" w14:textId="77777777" w:rsidR="00AB67FA" w:rsidRPr="00D0162F" w:rsidRDefault="00AB67FA" w:rsidP="00590D40">
            <w:pPr>
              <w:rPr>
                <w:rFonts w:ascii="Arial" w:hAnsi="Arial"/>
                <w:sz w:val="16"/>
                <w:szCs w:val="16"/>
              </w:rPr>
            </w:pPr>
            <w:r w:rsidRPr="00D0162F">
              <w:rPr>
                <w:rFonts w:ascii="Arial" w:hAnsi="Arial"/>
                <w:sz w:val="16"/>
                <w:szCs w:val="16"/>
              </w:rPr>
              <w:t>R5-196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EB415" w14:textId="77777777" w:rsidR="00AB67FA" w:rsidRPr="00D0162F" w:rsidRDefault="00AB67FA" w:rsidP="00590D40">
            <w:pPr>
              <w:rPr>
                <w:rFonts w:ascii="Arial" w:hAnsi="Arial"/>
                <w:sz w:val="16"/>
                <w:szCs w:val="16"/>
              </w:rPr>
            </w:pPr>
            <w:r w:rsidRPr="00D0162F">
              <w:rPr>
                <w:rFonts w:ascii="Arial" w:hAnsi="Arial"/>
                <w:sz w:val="16"/>
                <w:szCs w:val="16"/>
              </w:rPr>
              <w:t>02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1F59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9757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DC3AA3" w14:textId="68CBA45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C241F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D55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E668B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4B2A3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A03B20" w14:textId="77777777" w:rsidR="00AB67FA" w:rsidRPr="00D0162F" w:rsidRDefault="00AB67FA" w:rsidP="00590D40">
            <w:pPr>
              <w:rPr>
                <w:rFonts w:ascii="Arial" w:hAnsi="Arial"/>
                <w:sz w:val="16"/>
                <w:szCs w:val="16"/>
              </w:rPr>
            </w:pPr>
            <w:r w:rsidRPr="00D0162F">
              <w:rPr>
                <w:rFonts w:ascii="Arial" w:hAnsi="Arial"/>
                <w:sz w:val="16"/>
                <w:szCs w:val="16"/>
              </w:rPr>
              <w:t>R5-1965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093A13" w14:textId="77777777" w:rsidR="00AB67FA" w:rsidRPr="00D0162F" w:rsidRDefault="00AB67FA" w:rsidP="00590D40">
            <w:pPr>
              <w:rPr>
                <w:rFonts w:ascii="Arial" w:hAnsi="Arial"/>
                <w:sz w:val="16"/>
                <w:szCs w:val="16"/>
              </w:rPr>
            </w:pPr>
            <w:r w:rsidRPr="00D0162F">
              <w:rPr>
                <w:rFonts w:ascii="Arial" w:hAnsi="Arial"/>
                <w:sz w:val="16"/>
                <w:szCs w:val="16"/>
              </w:rPr>
              <w:t>03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05EA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F0FE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58499B" w14:textId="293C9A6F"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0C884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3E2F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40C8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7516BB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9E56B3" w14:textId="77777777" w:rsidR="00AB67FA" w:rsidRPr="00D0162F" w:rsidRDefault="00AB67FA" w:rsidP="00590D40">
            <w:pPr>
              <w:rPr>
                <w:rFonts w:ascii="Arial" w:hAnsi="Arial"/>
                <w:sz w:val="16"/>
                <w:szCs w:val="16"/>
              </w:rPr>
            </w:pPr>
            <w:r w:rsidRPr="00D0162F">
              <w:rPr>
                <w:rFonts w:ascii="Arial" w:hAnsi="Arial"/>
                <w:sz w:val="16"/>
                <w:szCs w:val="16"/>
              </w:rPr>
              <w:t>R5-1965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0EE3E" w14:textId="77777777" w:rsidR="00AB67FA" w:rsidRPr="00D0162F" w:rsidRDefault="00AB67FA" w:rsidP="00590D40">
            <w:pPr>
              <w:rPr>
                <w:rFonts w:ascii="Arial" w:hAnsi="Arial"/>
                <w:sz w:val="16"/>
                <w:szCs w:val="16"/>
              </w:rPr>
            </w:pPr>
            <w:r w:rsidRPr="00D0162F">
              <w:rPr>
                <w:rFonts w:ascii="Arial" w:hAnsi="Arial"/>
                <w:sz w:val="16"/>
                <w:szCs w:val="16"/>
              </w:rPr>
              <w:t>03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7072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578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35B0F" w14:textId="0ABE5FFC"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93B8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3709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A1ED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C6F592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BC2F06" w14:textId="77777777" w:rsidR="00AB67FA" w:rsidRPr="00D0162F" w:rsidRDefault="00AB67FA" w:rsidP="00590D40">
            <w:pPr>
              <w:rPr>
                <w:rFonts w:ascii="Arial" w:hAnsi="Arial"/>
                <w:sz w:val="16"/>
                <w:szCs w:val="16"/>
              </w:rPr>
            </w:pPr>
            <w:r w:rsidRPr="00D0162F">
              <w:rPr>
                <w:rFonts w:ascii="Arial" w:hAnsi="Arial"/>
                <w:sz w:val="16"/>
                <w:szCs w:val="16"/>
              </w:rPr>
              <w:t>R5-1965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64A457" w14:textId="77777777" w:rsidR="00AB67FA" w:rsidRPr="00D0162F" w:rsidRDefault="00AB67FA" w:rsidP="00590D40">
            <w:pPr>
              <w:rPr>
                <w:rFonts w:ascii="Arial" w:hAnsi="Arial"/>
                <w:sz w:val="16"/>
                <w:szCs w:val="16"/>
              </w:rPr>
            </w:pPr>
            <w:r w:rsidRPr="00D0162F">
              <w:rPr>
                <w:rFonts w:ascii="Arial" w:hAnsi="Arial"/>
                <w:sz w:val="16"/>
                <w:szCs w:val="16"/>
              </w:rPr>
              <w:t>03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0169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283A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691460" w14:textId="152FC71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ncertaint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3F79F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47780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F7D6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FA84E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CA4DE4" w14:textId="77777777" w:rsidR="00AB67FA" w:rsidRPr="00D0162F" w:rsidRDefault="00AB67FA" w:rsidP="00590D40">
            <w:pPr>
              <w:rPr>
                <w:rFonts w:ascii="Arial" w:hAnsi="Arial"/>
                <w:sz w:val="16"/>
                <w:szCs w:val="16"/>
              </w:rPr>
            </w:pPr>
            <w:r w:rsidRPr="00D0162F">
              <w:rPr>
                <w:rFonts w:ascii="Arial" w:hAnsi="Arial"/>
                <w:sz w:val="16"/>
                <w:szCs w:val="16"/>
              </w:rPr>
              <w:t>R5-196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1AFCD8" w14:textId="77777777" w:rsidR="00AB67FA" w:rsidRPr="00D0162F" w:rsidRDefault="00AB67FA" w:rsidP="00590D40">
            <w:pPr>
              <w:rPr>
                <w:rFonts w:ascii="Arial" w:hAnsi="Arial"/>
                <w:sz w:val="16"/>
                <w:szCs w:val="16"/>
              </w:rPr>
            </w:pPr>
            <w:r w:rsidRPr="00D0162F">
              <w:rPr>
                <w:rFonts w:ascii="Arial" w:hAnsi="Arial"/>
                <w:sz w:val="16"/>
                <w:szCs w:val="16"/>
              </w:rPr>
              <w:t>03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62BC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B6A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8B55B5" w14:textId="59CC44D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3F33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4539E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37C4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A42534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81B531" w14:textId="77777777" w:rsidR="00AB67FA" w:rsidRPr="00D0162F" w:rsidRDefault="00AB67FA" w:rsidP="00590D40">
            <w:pPr>
              <w:rPr>
                <w:rFonts w:ascii="Arial" w:hAnsi="Arial"/>
                <w:sz w:val="16"/>
                <w:szCs w:val="16"/>
              </w:rPr>
            </w:pPr>
            <w:r w:rsidRPr="00D0162F">
              <w:rPr>
                <w:rFonts w:ascii="Arial" w:hAnsi="Arial"/>
                <w:sz w:val="16"/>
                <w:szCs w:val="16"/>
              </w:rPr>
              <w:t>R5-1966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0EFF2" w14:textId="77777777" w:rsidR="00AB67FA" w:rsidRPr="00D0162F" w:rsidRDefault="00AB67FA" w:rsidP="00590D40">
            <w:pPr>
              <w:rPr>
                <w:rFonts w:ascii="Arial" w:hAnsi="Arial"/>
                <w:sz w:val="16"/>
                <w:szCs w:val="16"/>
              </w:rPr>
            </w:pPr>
            <w:r w:rsidRPr="00D0162F">
              <w:rPr>
                <w:rFonts w:ascii="Arial" w:hAnsi="Arial"/>
                <w:sz w:val="16"/>
                <w:szCs w:val="16"/>
              </w:rPr>
              <w:t>03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1D3E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BB3F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82D181" w14:textId="5B0EF3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AC194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6517A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E8F4B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2005FB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644CB8" w14:textId="77777777" w:rsidR="00AB67FA" w:rsidRPr="00D0162F" w:rsidRDefault="00AB67FA" w:rsidP="00590D40">
            <w:pPr>
              <w:rPr>
                <w:rFonts w:ascii="Arial" w:hAnsi="Arial"/>
                <w:sz w:val="16"/>
                <w:szCs w:val="16"/>
              </w:rPr>
            </w:pPr>
            <w:r w:rsidRPr="00D0162F">
              <w:rPr>
                <w:rFonts w:ascii="Arial" w:hAnsi="Arial"/>
                <w:sz w:val="16"/>
                <w:szCs w:val="16"/>
              </w:rPr>
              <w:t>R5-1966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DFD789" w14:textId="77777777" w:rsidR="00AB67FA" w:rsidRPr="00D0162F" w:rsidRDefault="00AB67FA" w:rsidP="00590D40">
            <w:pPr>
              <w:rPr>
                <w:rFonts w:ascii="Arial" w:hAnsi="Arial"/>
                <w:sz w:val="16"/>
                <w:szCs w:val="16"/>
              </w:rPr>
            </w:pPr>
            <w:r w:rsidRPr="00D0162F">
              <w:rPr>
                <w:rFonts w:ascii="Arial" w:hAnsi="Arial"/>
                <w:sz w:val="16"/>
                <w:szCs w:val="16"/>
              </w:rPr>
              <w:t>03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5C481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46390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059A13" w14:textId="1F41BC83"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F4CC6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E48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CCFC3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8F49E9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44A04" w14:textId="77777777" w:rsidR="00AB67FA" w:rsidRPr="00D0162F" w:rsidRDefault="00AB67FA" w:rsidP="00590D40">
            <w:pPr>
              <w:rPr>
                <w:rFonts w:ascii="Arial" w:hAnsi="Arial"/>
                <w:sz w:val="16"/>
                <w:szCs w:val="16"/>
              </w:rPr>
            </w:pPr>
            <w:r w:rsidRPr="00D0162F">
              <w:rPr>
                <w:rFonts w:ascii="Arial" w:hAnsi="Arial"/>
                <w:sz w:val="16"/>
                <w:szCs w:val="16"/>
              </w:rPr>
              <w:t>R5-1966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484268" w14:textId="77777777" w:rsidR="00AB67FA" w:rsidRPr="00D0162F" w:rsidRDefault="00AB67FA" w:rsidP="00590D40">
            <w:pPr>
              <w:rPr>
                <w:rFonts w:ascii="Arial" w:hAnsi="Arial"/>
                <w:sz w:val="16"/>
                <w:szCs w:val="16"/>
              </w:rPr>
            </w:pPr>
            <w:r w:rsidRPr="00D0162F">
              <w:rPr>
                <w:rFonts w:ascii="Arial" w:hAnsi="Arial"/>
                <w:sz w:val="16"/>
                <w:szCs w:val="16"/>
              </w:rPr>
              <w:t>03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28908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3CA7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14AB6" w14:textId="02A71732"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BF0D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9E86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88A82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A83F2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BAA96" w14:textId="77777777" w:rsidR="00AB67FA" w:rsidRPr="00D0162F" w:rsidRDefault="00AB67FA" w:rsidP="00590D40">
            <w:pPr>
              <w:rPr>
                <w:rFonts w:ascii="Arial" w:hAnsi="Arial"/>
                <w:sz w:val="16"/>
                <w:szCs w:val="16"/>
              </w:rPr>
            </w:pPr>
            <w:r w:rsidRPr="00D0162F">
              <w:rPr>
                <w:rFonts w:ascii="Arial" w:hAnsi="Arial"/>
                <w:sz w:val="16"/>
                <w:szCs w:val="16"/>
              </w:rPr>
              <w:t>R5-1966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C1A28" w14:textId="77777777" w:rsidR="00AB67FA" w:rsidRPr="00D0162F" w:rsidRDefault="00AB67FA" w:rsidP="00590D40">
            <w:pPr>
              <w:rPr>
                <w:rFonts w:ascii="Arial" w:hAnsi="Arial"/>
                <w:sz w:val="16"/>
                <w:szCs w:val="16"/>
              </w:rPr>
            </w:pPr>
            <w:r w:rsidRPr="00D0162F">
              <w:rPr>
                <w:rFonts w:ascii="Arial" w:hAnsi="Arial"/>
                <w:sz w:val="16"/>
                <w:szCs w:val="16"/>
              </w:rPr>
              <w:t>03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2425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0EF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6F0D9B" w14:textId="510B521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69A4E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3883B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18E6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C1C77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DC7DF" w14:textId="77777777" w:rsidR="00AB67FA" w:rsidRPr="00D0162F" w:rsidRDefault="00AB67FA" w:rsidP="00590D40">
            <w:pPr>
              <w:rPr>
                <w:rFonts w:ascii="Arial" w:hAnsi="Arial"/>
                <w:sz w:val="16"/>
                <w:szCs w:val="16"/>
              </w:rPr>
            </w:pPr>
            <w:r w:rsidRPr="00D0162F">
              <w:rPr>
                <w:rFonts w:ascii="Arial" w:hAnsi="Arial"/>
                <w:sz w:val="16"/>
                <w:szCs w:val="16"/>
              </w:rPr>
              <w:t>R5-1966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B96CEF" w14:textId="77777777" w:rsidR="00AB67FA" w:rsidRPr="00D0162F" w:rsidRDefault="00AB67FA" w:rsidP="00590D40">
            <w:pPr>
              <w:rPr>
                <w:rFonts w:ascii="Arial" w:hAnsi="Arial"/>
                <w:sz w:val="16"/>
                <w:szCs w:val="16"/>
              </w:rPr>
            </w:pPr>
            <w:r w:rsidRPr="00D0162F">
              <w:rPr>
                <w:rFonts w:ascii="Arial" w:hAnsi="Arial"/>
                <w:sz w:val="16"/>
                <w:szCs w:val="16"/>
              </w:rPr>
              <w:t>03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94EC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3AF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35C5E" w14:textId="450170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B77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C461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64B5D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EA0692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EE9631" w14:textId="77777777" w:rsidR="00AB67FA" w:rsidRPr="00D0162F" w:rsidRDefault="00AB67FA" w:rsidP="00590D40">
            <w:pPr>
              <w:rPr>
                <w:rFonts w:ascii="Arial" w:hAnsi="Arial"/>
                <w:sz w:val="16"/>
                <w:szCs w:val="16"/>
              </w:rPr>
            </w:pPr>
            <w:r w:rsidRPr="00D0162F">
              <w:rPr>
                <w:rFonts w:ascii="Arial" w:hAnsi="Arial"/>
                <w:sz w:val="16"/>
                <w:szCs w:val="16"/>
              </w:rPr>
              <w:t>R5-1966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04C945" w14:textId="77777777" w:rsidR="00AB67FA" w:rsidRPr="00D0162F" w:rsidRDefault="00AB67FA" w:rsidP="00590D40">
            <w:pPr>
              <w:rPr>
                <w:rFonts w:ascii="Arial" w:hAnsi="Arial"/>
                <w:sz w:val="16"/>
                <w:szCs w:val="16"/>
              </w:rPr>
            </w:pPr>
            <w:r w:rsidRPr="00D0162F">
              <w:rPr>
                <w:rFonts w:ascii="Arial" w:hAnsi="Arial"/>
                <w:sz w:val="16"/>
                <w:szCs w:val="16"/>
              </w:rPr>
              <w:t>03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AA0C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9BFF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9BEF27" w14:textId="305E69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267C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EED9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A24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F77358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E996D" w14:textId="77777777" w:rsidR="00AB67FA" w:rsidRPr="00D0162F" w:rsidRDefault="00AB67FA" w:rsidP="00590D40">
            <w:pPr>
              <w:rPr>
                <w:rFonts w:ascii="Arial" w:hAnsi="Arial"/>
                <w:sz w:val="16"/>
                <w:szCs w:val="16"/>
              </w:rPr>
            </w:pPr>
            <w:r w:rsidRPr="00D0162F">
              <w:rPr>
                <w:rFonts w:ascii="Arial" w:hAnsi="Arial"/>
                <w:sz w:val="16"/>
                <w:szCs w:val="16"/>
              </w:rPr>
              <w:t>R5-1966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60A259" w14:textId="77777777" w:rsidR="00AB67FA" w:rsidRPr="00D0162F" w:rsidRDefault="00AB67FA" w:rsidP="00590D40">
            <w:pPr>
              <w:rPr>
                <w:rFonts w:ascii="Arial" w:hAnsi="Arial"/>
                <w:sz w:val="16"/>
                <w:szCs w:val="16"/>
              </w:rPr>
            </w:pPr>
            <w:r w:rsidRPr="00D0162F">
              <w:rPr>
                <w:rFonts w:ascii="Arial" w:hAnsi="Arial"/>
                <w:sz w:val="16"/>
                <w:szCs w:val="16"/>
              </w:rPr>
              <w:t>03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40E9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3F449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361111" w14:textId="2B741D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9A1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2918B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17F02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F64116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FCA085" w14:textId="77777777" w:rsidR="00AB67FA" w:rsidRPr="00D0162F" w:rsidRDefault="00AB67FA" w:rsidP="00590D40">
            <w:pPr>
              <w:rPr>
                <w:rFonts w:ascii="Arial" w:hAnsi="Arial"/>
                <w:sz w:val="16"/>
                <w:szCs w:val="16"/>
              </w:rPr>
            </w:pPr>
            <w:r w:rsidRPr="00D0162F">
              <w:rPr>
                <w:rFonts w:ascii="Arial" w:hAnsi="Arial"/>
                <w:sz w:val="16"/>
                <w:szCs w:val="16"/>
              </w:rPr>
              <w:t>R5-1966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A6CAB5" w14:textId="77777777" w:rsidR="00AB67FA" w:rsidRPr="00D0162F" w:rsidRDefault="00AB67FA" w:rsidP="00590D40">
            <w:pPr>
              <w:rPr>
                <w:rFonts w:ascii="Arial" w:hAnsi="Arial"/>
                <w:sz w:val="16"/>
                <w:szCs w:val="16"/>
              </w:rPr>
            </w:pPr>
            <w:r w:rsidRPr="00D0162F">
              <w:rPr>
                <w:rFonts w:ascii="Arial" w:hAnsi="Arial"/>
                <w:sz w:val="16"/>
                <w:szCs w:val="16"/>
              </w:rPr>
              <w:t>03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BB6B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5CD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9FE4B3" w14:textId="62E61D6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154F5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7CF05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AD431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F2A5D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1DC17" w14:textId="77777777" w:rsidR="00AB67FA" w:rsidRPr="00D0162F" w:rsidRDefault="00AB67FA" w:rsidP="00590D40">
            <w:pPr>
              <w:rPr>
                <w:rFonts w:ascii="Arial" w:hAnsi="Arial"/>
                <w:sz w:val="16"/>
                <w:szCs w:val="16"/>
              </w:rPr>
            </w:pPr>
            <w:r w:rsidRPr="00D0162F">
              <w:rPr>
                <w:rFonts w:ascii="Arial" w:hAnsi="Arial"/>
                <w:sz w:val="16"/>
                <w:szCs w:val="16"/>
              </w:rPr>
              <w:t>R5-1966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F518CD" w14:textId="77777777" w:rsidR="00AB67FA" w:rsidRPr="00D0162F" w:rsidRDefault="00AB67FA" w:rsidP="00590D40">
            <w:pPr>
              <w:rPr>
                <w:rFonts w:ascii="Arial" w:hAnsi="Arial"/>
                <w:sz w:val="16"/>
                <w:szCs w:val="16"/>
              </w:rPr>
            </w:pPr>
            <w:r w:rsidRPr="00D0162F">
              <w:rPr>
                <w:rFonts w:ascii="Arial" w:hAnsi="Arial"/>
                <w:sz w:val="16"/>
                <w:szCs w:val="16"/>
              </w:rPr>
              <w:t>03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C53E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E945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2D1FC5" w14:textId="6D50339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288DA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9478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0A44D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0FEDF7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CFB464" w14:textId="77777777" w:rsidR="00AB67FA" w:rsidRPr="00D0162F" w:rsidRDefault="00AB67FA" w:rsidP="00590D40">
            <w:pPr>
              <w:rPr>
                <w:rFonts w:ascii="Arial" w:hAnsi="Arial"/>
                <w:sz w:val="16"/>
                <w:szCs w:val="16"/>
              </w:rPr>
            </w:pPr>
            <w:r w:rsidRPr="00D0162F">
              <w:rPr>
                <w:rFonts w:ascii="Arial" w:hAnsi="Arial"/>
                <w:sz w:val="16"/>
                <w:szCs w:val="16"/>
              </w:rPr>
              <w:t>R5-1966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484A33" w14:textId="77777777" w:rsidR="00AB67FA" w:rsidRPr="00D0162F" w:rsidRDefault="00AB67FA" w:rsidP="00590D40">
            <w:pPr>
              <w:rPr>
                <w:rFonts w:ascii="Arial" w:hAnsi="Arial"/>
                <w:sz w:val="16"/>
                <w:szCs w:val="16"/>
              </w:rPr>
            </w:pPr>
            <w:r w:rsidRPr="00D0162F">
              <w:rPr>
                <w:rFonts w:ascii="Arial" w:hAnsi="Arial"/>
                <w:sz w:val="16"/>
                <w:szCs w:val="16"/>
              </w:rPr>
              <w:t>03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5379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705C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8D4B98" w14:textId="43B3B9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9DBD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AD4C1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DA61E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7EB884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D7FB10" w14:textId="77777777" w:rsidR="00AB67FA" w:rsidRPr="00D0162F" w:rsidRDefault="00AB67FA" w:rsidP="00590D40">
            <w:pPr>
              <w:rPr>
                <w:rFonts w:ascii="Arial" w:hAnsi="Arial"/>
                <w:sz w:val="16"/>
                <w:szCs w:val="16"/>
              </w:rPr>
            </w:pPr>
            <w:r w:rsidRPr="00D0162F">
              <w:rPr>
                <w:rFonts w:ascii="Arial" w:hAnsi="Arial"/>
                <w:sz w:val="16"/>
                <w:szCs w:val="16"/>
              </w:rPr>
              <w:t>R5-1966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C76489" w14:textId="77777777" w:rsidR="00AB67FA" w:rsidRPr="00D0162F" w:rsidRDefault="00AB67FA" w:rsidP="00590D40">
            <w:pPr>
              <w:rPr>
                <w:rFonts w:ascii="Arial" w:hAnsi="Arial"/>
                <w:sz w:val="16"/>
                <w:szCs w:val="16"/>
              </w:rPr>
            </w:pPr>
            <w:r w:rsidRPr="00D0162F">
              <w:rPr>
                <w:rFonts w:ascii="Arial" w:hAnsi="Arial"/>
                <w:sz w:val="16"/>
                <w:szCs w:val="16"/>
              </w:rPr>
              <w:t>03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68BFC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92E1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EB917C" w14:textId="4295860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39433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6BD16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631B4" w14:textId="77777777" w:rsidR="00AB67FA" w:rsidRPr="00D0162F" w:rsidRDefault="00AB67FA" w:rsidP="00590D40">
            <w:pPr>
              <w:rPr>
                <w:rFonts w:ascii="Arial" w:hAnsi="Arial"/>
                <w:sz w:val="16"/>
                <w:szCs w:val="16"/>
              </w:rPr>
            </w:pPr>
            <w:r w:rsidRPr="00D0162F">
              <w:rPr>
                <w:rFonts w:ascii="Arial" w:hAnsi="Arial"/>
                <w:sz w:val="16"/>
                <w:szCs w:val="16"/>
              </w:rPr>
              <w:lastRenderedPageBreak/>
              <w:t>2019-09</w:t>
            </w:r>
          </w:p>
        </w:tc>
        <w:tc>
          <w:tcPr>
            <w:tcW w:w="848" w:type="dxa"/>
            <w:tcBorders>
              <w:top w:val="single" w:sz="6" w:space="0" w:color="auto"/>
              <w:left w:val="single" w:sz="6" w:space="0" w:color="auto"/>
              <w:bottom w:val="single" w:sz="6" w:space="0" w:color="auto"/>
              <w:right w:val="single" w:sz="6" w:space="0" w:color="auto"/>
            </w:tcBorders>
          </w:tcPr>
          <w:p w14:paraId="3BAD99A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EBD47D" w14:textId="77777777" w:rsidR="00AB67FA" w:rsidRPr="00D0162F" w:rsidRDefault="00AB67FA" w:rsidP="00590D40">
            <w:pPr>
              <w:rPr>
                <w:rFonts w:ascii="Arial" w:hAnsi="Arial"/>
                <w:sz w:val="16"/>
                <w:szCs w:val="16"/>
              </w:rPr>
            </w:pPr>
            <w:r w:rsidRPr="00D0162F">
              <w:rPr>
                <w:rFonts w:ascii="Arial" w:hAnsi="Arial"/>
                <w:sz w:val="16"/>
                <w:szCs w:val="16"/>
              </w:rPr>
              <w:t>R5-1966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4383D2" w14:textId="77777777" w:rsidR="00AB67FA" w:rsidRPr="00D0162F" w:rsidRDefault="00AB67FA" w:rsidP="00590D40">
            <w:pPr>
              <w:rPr>
                <w:rFonts w:ascii="Arial" w:hAnsi="Arial"/>
                <w:sz w:val="16"/>
                <w:szCs w:val="16"/>
              </w:rPr>
            </w:pPr>
            <w:r w:rsidRPr="00D0162F">
              <w:rPr>
                <w:rFonts w:ascii="Arial" w:hAnsi="Arial"/>
                <w:sz w:val="16"/>
                <w:szCs w:val="16"/>
              </w:rPr>
              <w:t>03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24E2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21D3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B79FDC" w14:textId="23C0CFD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7C906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826C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253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7434F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536BA4" w14:textId="77777777" w:rsidR="00AB67FA" w:rsidRPr="00D0162F" w:rsidRDefault="00AB67FA" w:rsidP="00590D40">
            <w:pPr>
              <w:rPr>
                <w:rFonts w:ascii="Arial" w:hAnsi="Arial"/>
                <w:sz w:val="16"/>
                <w:szCs w:val="16"/>
              </w:rPr>
            </w:pPr>
            <w:r w:rsidRPr="00D0162F">
              <w:rPr>
                <w:rFonts w:ascii="Arial" w:hAnsi="Arial"/>
                <w:sz w:val="16"/>
                <w:szCs w:val="16"/>
              </w:rPr>
              <w:t>R5-1966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5578B4" w14:textId="77777777" w:rsidR="00AB67FA" w:rsidRPr="00D0162F" w:rsidRDefault="00AB67FA" w:rsidP="00590D40">
            <w:pPr>
              <w:rPr>
                <w:rFonts w:ascii="Arial" w:hAnsi="Arial"/>
                <w:sz w:val="16"/>
                <w:szCs w:val="16"/>
              </w:rPr>
            </w:pPr>
            <w:r w:rsidRPr="00D0162F">
              <w:rPr>
                <w:rFonts w:ascii="Arial" w:hAnsi="Arial"/>
                <w:sz w:val="16"/>
                <w:szCs w:val="16"/>
              </w:rPr>
              <w:t>03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044A4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A1C1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764D4F" w14:textId="13C248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80928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21B40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898FC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E5E2D0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F2F827" w14:textId="77777777" w:rsidR="00AB67FA" w:rsidRPr="00D0162F" w:rsidRDefault="00AB67FA" w:rsidP="00590D40">
            <w:pPr>
              <w:rPr>
                <w:rFonts w:ascii="Arial" w:hAnsi="Arial"/>
                <w:sz w:val="16"/>
                <w:szCs w:val="16"/>
              </w:rPr>
            </w:pPr>
            <w:r w:rsidRPr="00D0162F">
              <w:rPr>
                <w:rFonts w:ascii="Arial" w:hAnsi="Arial"/>
                <w:sz w:val="16"/>
                <w:szCs w:val="16"/>
              </w:rPr>
              <w:t>R5-1966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26E56E" w14:textId="77777777" w:rsidR="00AB67FA" w:rsidRPr="00D0162F" w:rsidRDefault="00AB67FA" w:rsidP="00590D40">
            <w:pPr>
              <w:rPr>
                <w:rFonts w:ascii="Arial" w:hAnsi="Arial"/>
                <w:sz w:val="16"/>
                <w:szCs w:val="16"/>
              </w:rPr>
            </w:pPr>
            <w:r w:rsidRPr="00D0162F">
              <w:rPr>
                <w:rFonts w:ascii="Arial" w:hAnsi="Arial"/>
                <w:sz w:val="16"/>
                <w:szCs w:val="16"/>
              </w:rPr>
              <w:t>03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C912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98E6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CAB19E" w14:textId="4529B43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CAB7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5DEAF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7A4C4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0CC12C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97333" w14:textId="77777777" w:rsidR="00AB67FA" w:rsidRPr="00D0162F" w:rsidRDefault="00AB67FA" w:rsidP="00590D40">
            <w:pPr>
              <w:rPr>
                <w:rFonts w:ascii="Arial" w:hAnsi="Arial"/>
                <w:sz w:val="16"/>
                <w:szCs w:val="16"/>
              </w:rPr>
            </w:pPr>
            <w:r w:rsidRPr="00D0162F">
              <w:rPr>
                <w:rFonts w:ascii="Arial" w:hAnsi="Arial"/>
                <w:sz w:val="16"/>
                <w:szCs w:val="16"/>
              </w:rPr>
              <w:t>R5-1966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C53EA0" w14:textId="77777777" w:rsidR="00AB67FA" w:rsidRPr="00D0162F" w:rsidRDefault="00AB67FA" w:rsidP="00590D40">
            <w:pPr>
              <w:rPr>
                <w:rFonts w:ascii="Arial" w:hAnsi="Arial"/>
                <w:sz w:val="16"/>
                <w:szCs w:val="16"/>
              </w:rPr>
            </w:pPr>
            <w:r w:rsidRPr="00D0162F">
              <w:rPr>
                <w:rFonts w:ascii="Arial" w:hAnsi="Arial"/>
                <w:sz w:val="16"/>
                <w:szCs w:val="16"/>
              </w:rPr>
              <w:t>03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00447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4F2F8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DED430" w14:textId="055B756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7F0B3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942D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FDA08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F04150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A7EABC" w14:textId="77777777" w:rsidR="00AB67FA" w:rsidRPr="00D0162F" w:rsidRDefault="00AB67FA" w:rsidP="00590D40">
            <w:pPr>
              <w:rPr>
                <w:rFonts w:ascii="Arial" w:hAnsi="Arial"/>
                <w:sz w:val="16"/>
                <w:szCs w:val="16"/>
              </w:rPr>
            </w:pPr>
            <w:r w:rsidRPr="00D0162F">
              <w:rPr>
                <w:rFonts w:ascii="Arial" w:hAnsi="Arial"/>
                <w:sz w:val="16"/>
                <w:szCs w:val="16"/>
              </w:rPr>
              <w:t>R5-1966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E520CA" w14:textId="77777777" w:rsidR="00AB67FA" w:rsidRPr="00D0162F" w:rsidRDefault="00AB67FA" w:rsidP="00590D40">
            <w:pPr>
              <w:rPr>
                <w:rFonts w:ascii="Arial" w:hAnsi="Arial"/>
                <w:sz w:val="16"/>
                <w:szCs w:val="16"/>
              </w:rPr>
            </w:pPr>
            <w:r w:rsidRPr="00D0162F">
              <w:rPr>
                <w:rFonts w:ascii="Arial" w:hAnsi="Arial"/>
                <w:sz w:val="16"/>
                <w:szCs w:val="16"/>
              </w:rPr>
              <w:t>03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27AD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44DD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EDCEFF" w14:textId="79E02E2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2AD0A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5B65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7367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BE1E0F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80BE00" w14:textId="77777777" w:rsidR="00AB67FA" w:rsidRPr="00D0162F" w:rsidRDefault="00AB67FA" w:rsidP="00590D40">
            <w:pPr>
              <w:rPr>
                <w:rFonts w:ascii="Arial" w:hAnsi="Arial"/>
                <w:sz w:val="16"/>
                <w:szCs w:val="16"/>
              </w:rPr>
            </w:pPr>
            <w:r w:rsidRPr="00D0162F">
              <w:rPr>
                <w:rFonts w:ascii="Arial" w:hAnsi="Arial"/>
                <w:sz w:val="16"/>
                <w:szCs w:val="16"/>
              </w:rPr>
              <w:t>R5-1966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05BE20" w14:textId="77777777" w:rsidR="00AB67FA" w:rsidRPr="00D0162F" w:rsidRDefault="00AB67FA" w:rsidP="00590D40">
            <w:pPr>
              <w:rPr>
                <w:rFonts w:ascii="Arial" w:hAnsi="Arial"/>
                <w:sz w:val="16"/>
                <w:szCs w:val="16"/>
              </w:rPr>
            </w:pPr>
            <w:r w:rsidRPr="00D0162F">
              <w:rPr>
                <w:rFonts w:ascii="Arial" w:hAnsi="Arial"/>
                <w:sz w:val="16"/>
                <w:szCs w:val="16"/>
              </w:rPr>
              <w:t>03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5B86F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55E4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A978E" w14:textId="1CBC235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5089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836E0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4D39B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DAD129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AE8877" w14:textId="77777777" w:rsidR="00AB67FA" w:rsidRPr="00D0162F" w:rsidRDefault="00AB67FA" w:rsidP="00590D40">
            <w:pPr>
              <w:rPr>
                <w:rFonts w:ascii="Arial" w:hAnsi="Arial"/>
                <w:sz w:val="16"/>
                <w:szCs w:val="16"/>
              </w:rPr>
            </w:pPr>
            <w:r w:rsidRPr="00D0162F">
              <w:rPr>
                <w:rFonts w:ascii="Arial" w:hAnsi="Arial"/>
                <w:sz w:val="16"/>
                <w:szCs w:val="16"/>
              </w:rPr>
              <w:t>R5-196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B608D4" w14:textId="77777777" w:rsidR="00AB67FA" w:rsidRPr="00D0162F" w:rsidRDefault="00AB67FA" w:rsidP="00590D40">
            <w:pPr>
              <w:rPr>
                <w:rFonts w:ascii="Arial" w:hAnsi="Arial"/>
                <w:sz w:val="16"/>
                <w:szCs w:val="16"/>
              </w:rPr>
            </w:pPr>
            <w:r w:rsidRPr="00D0162F">
              <w:rPr>
                <w:rFonts w:ascii="Arial" w:hAnsi="Arial"/>
                <w:sz w:val="16"/>
                <w:szCs w:val="16"/>
              </w:rPr>
              <w:t>03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7DB7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05C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4386D" w14:textId="566B499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258A4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6DFDE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4D4BA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C5C487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5E94F" w14:textId="77777777" w:rsidR="00AB67FA" w:rsidRPr="00D0162F" w:rsidRDefault="00AB67FA" w:rsidP="00590D40">
            <w:pPr>
              <w:rPr>
                <w:rFonts w:ascii="Arial" w:hAnsi="Arial"/>
                <w:sz w:val="16"/>
                <w:szCs w:val="16"/>
              </w:rPr>
            </w:pPr>
            <w:r w:rsidRPr="00D0162F">
              <w:rPr>
                <w:rFonts w:ascii="Arial" w:hAnsi="Arial"/>
                <w:sz w:val="16"/>
                <w:szCs w:val="16"/>
              </w:rPr>
              <w:t>R5-196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E445E0" w14:textId="77777777" w:rsidR="00AB67FA" w:rsidRPr="00D0162F" w:rsidRDefault="00AB67FA" w:rsidP="00590D40">
            <w:pPr>
              <w:rPr>
                <w:rFonts w:ascii="Arial" w:hAnsi="Arial"/>
                <w:sz w:val="16"/>
                <w:szCs w:val="16"/>
              </w:rPr>
            </w:pPr>
            <w:r w:rsidRPr="00D0162F">
              <w:rPr>
                <w:rFonts w:ascii="Arial" w:hAnsi="Arial"/>
                <w:sz w:val="16"/>
                <w:szCs w:val="16"/>
              </w:rPr>
              <w:t>03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99BD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BC25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E73CEC" w14:textId="2813436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8D6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495D8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0A28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7477AA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39CE5C" w14:textId="77777777" w:rsidR="00AB67FA" w:rsidRPr="00D0162F" w:rsidRDefault="00AB67FA" w:rsidP="00590D40">
            <w:pPr>
              <w:rPr>
                <w:rFonts w:ascii="Arial" w:hAnsi="Arial"/>
                <w:sz w:val="16"/>
                <w:szCs w:val="16"/>
              </w:rPr>
            </w:pPr>
            <w:r w:rsidRPr="00D0162F">
              <w:rPr>
                <w:rFonts w:ascii="Arial" w:hAnsi="Arial"/>
                <w:sz w:val="16"/>
                <w:szCs w:val="16"/>
              </w:rPr>
              <w:t>R5-196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AE69E7" w14:textId="77777777" w:rsidR="00AB67FA" w:rsidRPr="00D0162F" w:rsidRDefault="00AB67FA" w:rsidP="00590D40">
            <w:pPr>
              <w:rPr>
                <w:rFonts w:ascii="Arial" w:hAnsi="Arial"/>
                <w:sz w:val="16"/>
                <w:szCs w:val="16"/>
              </w:rPr>
            </w:pPr>
            <w:r w:rsidRPr="00D0162F">
              <w:rPr>
                <w:rFonts w:ascii="Arial" w:hAnsi="Arial"/>
                <w:sz w:val="16"/>
                <w:szCs w:val="16"/>
              </w:rPr>
              <w:t>03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218B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F26D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EB857" w14:textId="4388A49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2CCC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7C6CF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94702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09E53A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C8B02" w14:textId="77777777" w:rsidR="00AB67FA" w:rsidRPr="00D0162F" w:rsidRDefault="00AB67FA" w:rsidP="00590D40">
            <w:pPr>
              <w:rPr>
                <w:rFonts w:ascii="Arial" w:hAnsi="Arial"/>
                <w:sz w:val="16"/>
                <w:szCs w:val="16"/>
              </w:rPr>
            </w:pPr>
            <w:r w:rsidRPr="00D0162F">
              <w:rPr>
                <w:rFonts w:ascii="Arial" w:hAnsi="Arial"/>
                <w:sz w:val="16"/>
                <w:szCs w:val="16"/>
              </w:rPr>
              <w:t>R5-196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6D94EF" w14:textId="77777777" w:rsidR="00AB67FA" w:rsidRPr="00D0162F" w:rsidRDefault="00AB67FA" w:rsidP="00590D40">
            <w:pPr>
              <w:rPr>
                <w:rFonts w:ascii="Arial" w:hAnsi="Arial"/>
                <w:sz w:val="16"/>
                <w:szCs w:val="16"/>
              </w:rPr>
            </w:pPr>
            <w:r w:rsidRPr="00D0162F">
              <w:rPr>
                <w:rFonts w:ascii="Arial" w:hAnsi="Arial"/>
                <w:sz w:val="16"/>
                <w:szCs w:val="16"/>
              </w:rPr>
              <w:t>03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F75A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46C4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00326B" w14:textId="740F19E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9B242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F034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113C1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3B9CA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F6232F" w14:textId="77777777" w:rsidR="00AB67FA" w:rsidRPr="00D0162F" w:rsidRDefault="00AB67FA" w:rsidP="00590D40">
            <w:pPr>
              <w:rPr>
                <w:rFonts w:ascii="Arial" w:hAnsi="Arial"/>
                <w:sz w:val="16"/>
                <w:szCs w:val="16"/>
              </w:rPr>
            </w:pPr>
            <w:r w:rsidRPr="00D0162F">
              <w:rPr>
                <w:rFonts w:ascii="Arial" w:hAnsi="Arial"/>
                <w:sz w:val="16"/>
                <w:szCs w:val="16"/>
              </w:rPr>
              <w:t>R5-196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B0C4F9" w14:textId="77777777" w:rsidR="00AB67FA" w:rsidRPr="00D0162F" w:rsidRDefault="00AB67FA" w:rsidP="00590D40">
            <w:pPr>
              <w:rPr>
                <w:rFonts w:ascii="Arial" w:hAnsi="Arial"/>
                <w:sz w:val="16"/>
                <w:szCs w:val="16"/>
              </w:rPr>
            </w:pPr>
            <w:r w:rsidRPr="00D0162F">
              <w:rPr>
                <w:rFonts w:ascii="Arial" w:hAnsi="Arial"/>
                <w:sz w:val="16"/>
                <w:szCs w:val="16"/>
              </w:rPr>
              <w:t>03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816AE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EE45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EF302D" w14:textId="777DD09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8152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EF6D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23F9B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32FF78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39227C" w14:textId="77777777" w:rsidR="00AB67FA" w:rsidRPr="00D0162F" w:rsidRDefault="00AB67FA" w:rsidP="00590D40">
            <w:pPr>
              <w:rPr>
                <w:rFonts w:ascii="Arial" w:hAnsi="Arial"/>
                <w:sz w:val="16"/>
                <w:szCs w:val="16"/>
              </w:rPr>
            </w:pPr>
            <w:r w:rsidRPr="00D0162F">
              <w:rPr>
                <w:rFonts w:ascii="Arial" w:hAnsi="Arial"/>
                <w:sz w:val="16"/>
                <w:szCs w:val="16"/>
              </w:rPr>
              <w:t>R5-196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CBA80" w14:textId="77777777" w:rsidR="00AB67FA" w:rsidRPr="00D0162F" w:rsidRDefault="00AB67FA" w:rsidP="00590D40">
            <w:pPr>
              <w:rPr>
                <w:rFonts w:ascii="Arial" w:hAnsi="Arial"/>
                <w:sz w:val="16"/>
                <w:szCs w:val="16"/>
              </w:rPr>
            </w:pPr>
            <w:r w:rsidRPr="00D0162F">
              <w:rPr>
                <w:rFonts w:ascii="Arial" w:hAnsi="Arial"/>
                <w:sz w:val="16"/>
                <w:szCs w:val="16"/>
              </w:rPr>
              <w:t>03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BB96F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9B73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B592E" w14:textId="11B5DF10"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ix</w:t>
            </w:r>
            <w:r w:rsidR="006E0A54" w:rsidRPr="00D0162F">
              <w:rPr>
                <w:rFonts w:ascii="Arial" w:hAnsi="Arial"/>
                <w:sz w:val="16"/>
                <w:szCs w:val="16"/>
              </w:rPr>
              <w:t xml:space="preserve"> </w:t>
            </w:r>
            <w:r w:rsidRPr="00D0162F">
              <w:rPr>
                <w:rFonts w:ascii="Arial" w:hAnsi="Arial"/>
                <w:sz w:val="16"/>
                <w:szCs w:val="16"/>
              </w:rPr>
              <w:t>conversion</w:t>
            </w:r>
            <w:r w:rsidR="006E0A54" w:rsidRPr="00D0162F">
              <w:rPr>
                <w:rFonts w:ascii="Arial" w:hAnsi="Arial"/>
                <w:sz w:val="16"/>
                <w:szCs w:val="16"/>
              </w:rPr>
              <w:t xml:space="preserve"> </w:t>
            </w:r>
            <w:r w:rsidRPr="00D0162F">
              <w:rPr>
                <w:rFonts w:ascii="Arial" w:hAnsi="Arial"/>
                <w:sz w:val="16"/>
                <w:szCs w:val="16"/>
              </w:rPr>
              <w:t>issu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wo</w:t>
            </w:r>
            <w:r w:rsidR="006E0A54" w:rsidRPr="00D0162F">
              <w:rPr>
                <w:rFonts w:ascii="Arial" w:hAnsi="Arial"/>
                <w:sz w:val="16"/>
                <w:szCs w:val="16"/>
              </w:rPr>
              <w:t xml:space="preserve"> </w:t>
            </w:r>
            <w:r w:rsidRPr="00D0162F">
              <w:rPr>
                <w:rFonts w:ascii="Arial" w:hAnsi="Arial"/>
                <w:sz w:val="16"/>
                <w:szCs w:val="16"/>
              </w:rPr>
              <w:t>equ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B8FE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19F43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D6490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BCBB0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FF6CD" w14:textId="77777777" w:rsidR="00AB67FA" w:rsidRPr="00D0162F" w:rsidRDefault="00AB67FA" w:rsidP="00590D40">
            <w:pPr>
              <w:rPr>
                <w:rFonts w:ascii="Arial" w:hAnsi="Arial"/>
                <w:sz w:val="16"/>
                <w:szCs w:val="16"/>
              </w:rPr>
            </w:pPr>
            <w:r w:rsidRPr="00D0162F">
              <w:rPr>
                <w:rFonts w:ascii="Arial" w:hAnsi="Arial"/>
                <w:sz w:val="16"/>
                <w:szCs w:val="16"/>
              </w:rPr>
              <w:t>R5-196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8BE899" w14:textId="77777777" w:rsidR="00AB67FA" w:rsidRPr="00D0162F" w:rsidRDefault="00AB67FA" w:rsidP="00590D40">
            <w:pPr>
              <w:rPr>
                <w:rFonts w:ascii="Arial" w:hAnsi="Arial"/>
                <w:sz w:val="16"/>
                <w:szCs w:val="16"/>
              </w:rPr>
            </w:pPr>
            <w:r w:rsidRPr="00D0162F">
              <w:rPr>
                <w:rFonts w:ascii="Arial" w:hAnsi="Arial"/>
                <w:sz w:val="16"/>
                <w:szCs w:val="16"/>
              </w:rPr>
              <w:t>03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6EC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7AB0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E32846" w14:textId="562E7D94" w:rsidR="00AB67FA" w:rsidRPr="00D0162F" w:rsidRDefault="00AB67FA" w:rsidP="00590D40">
            <w:pPr>
              <w:rPr>
                <w:rFonts w:ascii="Arial" w:hAnsi="Arial"/>
                <w:sz w:val="16"/>
                <w:szCs w:val="16"/>
              </w:rPr>
            </w:pPr>
            <w:r w:rsidRPr="00D0162F">
              <w:rPr>
                <w:rFonts w:ascii="Arial" w:hAnsi="Arial"/>
                <w:sz w:val="16"/>
                <w:szCs w:val="16"/>
              </w:rPr>
              <w:t>Adding</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8D090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AADC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5302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4500E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FF18F" w14:textId="77777777" w:rsidR="00AB67FA" w:rsidRPr="00D0162F" w:rsidRDefault="00AB67FA" w:rsidP="00590D40">
            <w:pPr>
              <w:rPr>
                <w:rFonts w:ascii="Arial" w:hAnsi="Arial"/>
                <w:sz w:val="16"/>
                <w:szCs w:val="16"/>
              </w:rPr>
            </w:pPr>
            <w:r w:rsidRPr="00D0162F">
              <w:rPr>
                <w:rFonts w:ascii="Arial" w:hAnsi="Arial"/>
                <w:sz w:val="16"/>
                <w:szCs w:val="16"/>
              </w:rPr>
              <w:t>R5-196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22E6C5" w14:textId="77777777" w:rsidR="00AB67FA" w:rsidRPr="00D0162F" w:rsidRDefault="00AB67FA" w:rsidP="00590D40">
            <w:pPr>
              <w:rPr>
                <w:rFonts w:ascii="Arial" w:hAnsi="Arial"/>
                <w:sz w:val="16"/>
                <w:szCs w:val="16"/>
              </w:rPr>
            </w:pPr>
            <w:r w:rsidRPr="00D0162F">
              <w:rPr>
                <w:rFonts w:ascii="Arial" w:hAnsi="Arial"/>
                <w:sz w:val="16"/>
                <w:szCs w:val="16"/>
              </w:rPr>
              <w:t>03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FBFC1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2E7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68CE1A" w14:textId="7336A58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B7865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6E91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EA580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3FB58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248DC2" w14:textId="77777777" w:rsidR="00AB67FA" w:rsidRPr="00D0162F" w:rsidRDefault="00AB67FA" w:rsidP="00590D40">
            <w:pPr>
              <w:rPr>
                <w:rFonts w:ascii="Arial" w:hAnsi="Arial"/>
                <w:sz w:val="16"/>
                <w:szCs w:val="16"/>
              </w:rPr>
            </w:pPr>
            <w:r w:rsidRPr="00D0162F">
              <w:rPr>
                <w:rFonts w:ascii="Arial" w:hAnsi="Arial"/>
                <w:sz w:val="16"/>
                <w:szCs w:val="16"/>
              </w:rPr>
              <w:t>R5-196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5F1368" w14:textId="77777777" w:rsidR="00AB67FA" w:rsidRPr="00D0162F" w:rsidRDefault="00AB67FA" w:rsidP="00590D40">
            <w:pPr>
              <w:rPr>
                <w:rFonts w:ascii="Arial" w:hAnsi="Arial"/>
                <w:sz w:val="16"/>
                <w:szCs w:val="16"/>
              </w:rPr>
            </w:pPr>
            <w:r w:rsidRPr="00D0162F">
              <w:rPr>
                <w:rFonts w:ascii="Arial" w:hAnsi="Arial"/>
                <w:sz w:val="16"/>
                <w:szCs w:val="16"/>
              </w:rPr>
              <w:t>03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78650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C7C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B45DB9" w14:textId="2D865096"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7C4BA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FD6F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DE546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058499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0CB1E0" w14:textId="77777777" w:rsidR="00AB67FA" w:rsidRPr="00D0162F" w:rsidRDefault="00AB67FA" w:rsidP="00590D40">
            <w:pPr>
              <w:rPr>
                <w:rFonts w:ascii="Arial" w:hAnsi="Arial"/>
                <w:sz w:val="16"/>
                <w:szCs w:val="16"/>
              </w:rPr>
            </w:pPr>
            <w:r w:rsidRPr="00D0162F">
              <w:rPr>
                <w:rFonts w:ascii="Arial" w:hAnsi="Arial"/>
                <w:sz w:val="16"/>
                <w:szCs w:val="16"/>
              </w:rPr>
              <w:t>R5-1967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0ADCD" w14:textId="77777777" w:rsidR="00AB67FA" w:rsidRPr="00D0162F" w:rsidRDefault="00AB67FA" w:rsidP="00590D40">
            <w:pPr>
              <w:rPr>
                <w:rFonts w:ascii="Arial" w:hAnsi="Arial"/>
                <w:sz w:val="16"/>
                <w:szCs w:val="16"/>
              </w:rPr>
            </w:pPr>
            <w:r w:rsidRPr="00D0162F">
              <w:rPr>
                <w:rFonts w:ascii="Arial" w:hAnsi="Arial"/>
                <w:sz w:val="16"/>
                <w:szCs w:val="16"/>
              </w:rPr>
              <w:t>03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E859A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C34C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51407E" w14:textId="001CF7F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3E46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C45BD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B6CA0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071AEC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C187C" w14:textId="77777777" w:rsidR="00AB67FA" w:rsidRPr="00D0162F" w:rsidRDefault="00AB67FA" w:rsidP="00590D40">
            <w:pPr>
              <w:rPr>
                <w:rFonts w:ascii="Arial" w:hAnsi="Arial"/>
                <w:sz w:val="16"/>
                <w:szCs w:val="16"/>
              </w:rPr>
            </w:pPr>
            <w:r w:rsidRPr="00D0162F">
              <w:rPr>
                <w:rFonts w:ascii="Arial" w:hAnsi="Arial"/>
                <w:sz w:val="16"/>
                <w:szCs w:val="16"/>
              </w:rPr>
              <w:t>R5-1967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42C5B" w14:textId="77777777" w:rsidR="00AB67FA" w:rsidRPr="00D0162F" w:rsidRDefault="00AB67FA" w:rsidP="00590D40">
            <w:pPr>
              <w:rPr>
                <w:rFonts w:ascii="Arial" w:hAnsi="Arial"/>
                <w:sz w:val="16"/>
                <w:szCs w:val="16"/>
              </w:rPr>
            </w:pPr>
            <w:r w:rsidRPr="00D0162F">
              <w:rPr>
                <w:rFonts w:ascii="Arial" w:hAnsi="Arial"/>
                <w:sz w:val="16"/>
                <w:szCs w:val="16"/>
              </w:rPr>
              <w:t>03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367A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DDE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0F34D6" w14:textId="75F18C40"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6ACCF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26042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7D0FB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CFC5E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E8849D" w14:textId="77777777" w:rsidR="00AB67FA" w:rsidRPr="00D0162F" w:rsidRDefault="00AB67FA" w:rsidP="00590D40">
            <w:pPr>
              <w:rPr>
                <w:rFonts w:ascii="Arial" w:hAnsi="Arial"/>
                <w:sz w:val="16"/>
                <w:szCs w:val="16"/>
              </w:rPr>
            </w:pPr>
            <w:r w:rsidRPr="00D0162F">
              <w:rPr>
                <w:rFonts w:ascii="Arial" w:hAnsi="Arial"/>
                <w:sz w:val="16"/>
                <w:szCs w:val="16"/>
              </w:rPr>
              <w:t>R5-196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4565F" w14:textId="77777777" w:rsidR="00AB67FA" w:rsidRPr="00D0162F" w:rsidRDefault="00AB67FA" w:rsidP="00590D40">
            <w:pPr>
              <w:rPr>
                <w:rFonts w:ascii="Arial" w:hAnsi="Arial"/>
                <w:sz w:val="16"/>
                <w:szCs w:val="16"/>
              </w:rPr>
            </w:pPr>
            <w:r w:rsidRPr="00D0162F">
              <w:rPr>
                <w:rFonts w:ascii="Arial" w:hAnsi="Arial"/>
                <w:sz w:val="16"/>
                <w:szCs w:val="16"/>
              </w:rPr>
              <w:t>03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264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34D6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182808" w14:textId="19E48D3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48CF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B0171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E4553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FA5C63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B31941" w14:textId="77777777" w:rsidR="00AB67FA" w:rsidRPr="00D0162F" w:rsidRDefault="00AB67FA" w:rsidP="00590D40">
            <w:pPr>
              <w:rPr>
                <w:rFonts w:ascii="Arial" w:hAnsi="Arial"/>
                <w:sz w:val="16"/>
                <w:szCs w:val="16"/>
              </w:rPr>
            </w:pPr>
            <w:r w:rsidRPr="00D0162F">
              <w:rPr>
                <w:rFonts w:ascii="Arial" w:hAnsi="Arial"/>
                <w:sz w:val="16"/>
                <w:szCs w:val="16"/>
              </w:rPr>
              <w:t>R5-196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DCBF8F" w14:textId="77777777" w:rsidR="00AB67FA" w:rsidRPr="00D0162F" w:rsidRDefault="00AB67FA" w:rsidP="00590D40">
            <w:pPr>
              <w:rPr>
                <w:rFonts w:ascii="Arial" w:hAnsi="Arial"/>
                <w:sz w:val="16"/>
                <w:szCs w:val="16"/>
              </w:rPr>
            </w:pPr>
            <w:r w:rsidRPr="00D0162F">
              <w:rPr>
                <w:rFonts w:ascii="Arial" w:hAnsi="Arial"/>
                <w:sz w:val="16"/>
                <w:szCs w:val="16"/>
              </w:rPr>
              <w:t>03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ADAED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912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D71D92" w14:textId="5D9DAF7D"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6.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964C7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44F0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D86F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DF5E5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31FFD4" w14:textId="77777777" w:rsidR="00AB67FA" w:rsidRPr="00D0162F" w:rsidRDefault="00AB67FA" w:rsidP="00590D40">
            <w:pPr>
              <w:rPr>
                <w:rFonts w:ascii="Arial" w:hAnsi="Arial"/>
                <w:sz w:val="16"/>
                <w:szCs w:val="16"/>
              </w:rPr>
            </w:pPr>
            <w:r w:rsidRPr="00D0162F">
              <w:rPr>
                <w:rFonts w:ascii="Arial" w:hAnsi="Arial"/>
                <w:sz w:val="16"/>
                <w:szCs w:val="16"/>
              </w:rPr>
              <w:t>R5-1967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30168B" w14:textId="77777777" w:rsidR="00AB67FA" w:rsidRPr="00D0162F" w:rsidRDefault="00AB67FA" w:rsidP="00590D40">
            <w:pPr>
              <w:rPr>
                <w:rFonts w:ascii="Arial" w:hAnsi="Arial"/>
                <w:sz w:val="16"/>
                <w:szCs w:val="16"/>
              </w:rPr>
            </w:pPr>
            <w:r w:rsidRPr="00D0162F">
              <w:rPr>
                <w:rFonts w:ascii="Arial" w:hAnsi="Arial"/>
                <w:sz w:val="16"/>
                <w:szCs w:val="16"/>
              </w:rPr>
              <w:t>03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DCAF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C0E7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8033C2" w14:textId="3633D36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6.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E9F6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FCB8D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BCFC0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31E654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2107FF" w14:textId="77777777" w:rsidR="00AB67FA" w:rsidRPr="00D0162F" w:rsidRDefault="00AB67FA" w:rsidP="00590D40">
            <w:pPr>
              <w:rPr>
                <w:rFonts w:ascii="Arial" w:hAnsi="Arial"/>
                <w:sz w:val="16"/>
                <w:szCs w:val="16"/>
              </w:rPr>
            </w:pPr>
            <w:r w:rsidRPr="00D0162F">
              <w:rPr>
                <w:rFonts w:ascii="Arial" w:hAnsi="Arial"/>
                <w:sz w:val="16"/>
                <w:szCs w:val="16"/>
              </w:rPr>
              <w:t>R5-196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3CB759" w14:textId="77777777" w:rsidR="00AB67FA" w:rsidRPr="00D0162F" w:rsidRDefault="00AB67FA" w:rsidP="00590D40">
            <w:pPr>
              <w:rPr>
                <w:rFonts w:ascii="Arial" w:hAnsi="Arial"/>
                <w:sz w:val="16"/>
                <w:szCs w:val="16"/>
              </w:rPr>
            </w:pPr>
            <w:r w:rsidRPr="00D0162F">
              <w:rPr>
                <w:rFonts w:ascii="Arial" w:hAnsi="Arial"/>
                <w:sz w:val="16"/>
                <w:szCs w:val="16"/>
              </w:rPr>
              <w:t>03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52B8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8E70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8C8A4D" w14:textId="37E9B17A"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A298C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08F93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00D38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BF9BF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CF15DE" w14:textId="77777777" w:rsidR="00AB67FA" w:rsidRPr="00D0162F" w:rsidRDefault="00AB67FA" w:rsidP="00590D40">
            <w:pPr>
              <w:rPr>
                <w:rFonts w:ascii="Arial" w:hAnsi="Arial"/>
                <w:sz w:val="16"/>
                <w:szCs w:val="16"/>
              </w:rPr>
            </w:pPr>
            <w:r w:rsidRPr="00D0162F">
              <w:rPr>
                <w:rFonts w:ascii="Arial" w:hAnsi="Arial"/>
                <w:sz w:val="16"/>
                <w:szCs w:val="16"/>
              </w:rPr>
              <w:t>R5-196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6B5E6" w14:textId="77777777" w:rsidR="00AB67FA" w:rsidRPr="00D0162F" w:rsidRDefault="00AB67FA" w:rsidP="00590D40">
            <w:pPr>
              <w:rPr>
                <w:rFonts w:ascii="Arial" w:hAnsi="Arial"/>
                <w:sz w:val="16"/>
                <w:szCs w:val="16"/>
              </w:rPr>
            </w:pPr>
            <w:r w:rsidRPr="00D0162F">
              <w:rPr>
                <w:rFonts w:ascii="Arial" w:hAnsi="Arial"/>
                <w:sz w:val="16"/>
                <w:szCs w:val="16"/>
              </w:rPr>
              <w:t>03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FD00A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0E3D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478717" w14:textId="5CB3077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163F8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ADFA6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2237A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EBEFF8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5CC3EA" w14:textId="77777777" w:rsidR="00AB67FA" w:rsidRPr="00D0162F" w:rsidRDefault="00AB67FA" w:rsidP="00590D40">
            <w:pPr>
              <w:rPr>
                <w:rFonts w:ascii="Arial" w:hAnsi="Arial"/>
                <w:sz w:val="16"/>
                <w:szCs w:val="16"/>
              </w:rPr>
            </w:pPr>
            <w:r w:rsidRPr="00D0162F">
              <w:rPr>
                <w:rFonts w:ascii="Arial" w:hAnsi="Arial"/>
                <w:sz w:val="16"/>
                <w:szCs w:val="16"/>
              </w:rPr>
              <w:t>R5-197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D4CFDD" w14:textId="77777777" w:rsidR="00AB67FA" w:rsidRPr="00D0162F" w:rsidRDefault="00AB67FA" w:rsidP="00590D40">
            <w:pPr>
              <w:rPr>
                <w:rFonts w:ascii="Arial" w:hAnsi="Arial"/>
                <w:sz w:val="16"/>
                <w:szCs w:val="16"/>
              </w:rPr>
            </w:pPr>
            <w:r w:rsidRPr="00D0162F">
              <w:rPr>
                <w:rFonts w:ascii="Arial" w:hAnsi="Arial"/>
                <w:sz w:val="16"/>
                <w:szCs w:val="16"/>
              </w:rPr>
              <w:t>03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6FB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544E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6022C2" w14:textId="1B4A5E87"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2231D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72C1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FA35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A295BD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B4A218" w14:textId="77777777" w:rsidR="00AB67FA" w:rsidRPr="00D0162F" w:rsidRDefault="00AB67FA" w:rsidP="00590D40">
            <w:pPr>
              <w:rPr>
                <w:rFonts w:ascii="Arial" w:hAnsi="Arial"/>
                <w:sz w:val="16"/>
                <w:szCs w:val="16"/>
              </w:rPr>
            </w:pPr>
            <w:r w:rsidRPr="00D0162F">
              <w:rPr>
                <w:rFonts w:ascii="Arial" w:hAnsi="Arial"/>
                <w:sz w:val="16"/>
                <w:szCs w:val="16"/>
              </w:rPr>
              <w:t>R5-197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B30AF" w14:textId="77777777" w:rsidR="00AB67FA" w:rsidRPr="00D0162F" w:rsidRDefault="00AB67FA" w:rsidP="00590D40">
            <w:pPr>
              <w:rPr>
                <w:rFonts w:ascii="Arial" w:hAnsi="Arial"/>
                <w:sz w:val="16"/>
                <w:szCs w:val="16"/>
              </w:rPr>
            </w:pPr>
            <w:r w:rsidRPr="00D0162F">
              <w:rPr>
                <w:rFonts w:ascii="Arial" w:hAnsi="Arial"/>
                <w:sz w:val="16"/>
                <w:szCs w:val="16"/>
              </w:rPr>
              <w:t>02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478B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C85C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3A6C7" w14:textId="66EABB0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4216D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DC84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75EFF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284A8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3E76E6" w14:textId="77777777" w:rsidR="00AB67FA" w:rsidRPr="00D0162F" w:rsidRDefault="00AB67FA" w:rsidP="00590D40">
            <w:pPr>
              <w:rPr>
                <w:rFonts w:ascii="Arial" w:hAnsi="Arial"/>
                <w:sz w:val="16"/>
                <w:szCs w:val="16"/>
              </w:rPr>
            </w:pPr>
            <w:r w:rsidRPr="00D0162F">
              <w:rPr>
                <w:rFonts w:ascii="Arial" w:hAnsi="Arial"/>
                <w:sz w:val="16"/>
                <w:szCs w:val="16"/>
              </w:rPr>
              <w:t>R5-197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6447D2" w14:textId="77777777" w:rsidR="00AB67FA" w:rsidRPr="00D0162F" w:rsidRDefault="00AB67FA" w:rsidP="00590D40">
            <w:pPr>
              <w:rPr>
                <w:rFonts w:ascii="Arial" w:hAnsi="Arial"/>
                <w:sz w:val="16"/>
                <w:szCs w:val="16"/>
              </w:rPr>
            </w:pPr>
            <w:r w:rsidRPr="00D0162F">
              <w:rPr>
                <w:rFonts w:ascii="Arial" w:hAnsi="Arial"/>
                <w:sz w:val="16"/>
                <w:szCs w:val="16"/>
              </w:rPr>
              <w:t>02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241D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40C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DC9C92" w14:textId="5EDDE5C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ower</w:t>
            </w:r>
            <w:r w:rsidR="006E0A54" w:rsidRPr="00D0162F">
              <w:rPr>
                <w:rFonts w:ascii="Arial" w:hAnsi="Arial"/>
                <w:sz w:val="16"/>
                <w:szCs w:val="16"/>
              </w:rPr>
              <w:t xml:space="preserve"> </w:t>
            </w:r>
            <w:r w:rsidRPr="00D0162F">
              <w:rPr>
                <w:rFonts w:ascii="Arial" w:hAnsi="Arial"/>
                <w:sz w:val="16"/>
                <w:szCs w:val="16"/>
              </w:rPr>
              <w:t>prio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6F4CA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317C6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DAAAC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AD75F0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65603E" w14:textId="77777777" w:rsidR="00AB67FA" w:rsidRPr="00D0162F" w:rsidRDefault="00AB67FA" w:rsidP="00590D40">
            <w:pPr>
              <w:rPr>
                <w:rFonts w:ascii="Arial" w:hAnsi="Arial"/>
                <w:sz w:val="16"/>
                <w:szCs w:val="16"/>
              </w:rPr>
            </w:pPr>
            <w:r w:rsidRPr="00D0162F">
              <w:rPr>
                <w:rFonts w:ascii="Arial" w:hAnsi="Arial"/>
                <w:sz w:val="16"/>
                <w:szCs w:val="16"/>
              </w:rPr>
              <w:t>R5-197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29F60E" w14:textId="77777777" w:rsidR="00AB67FA" w:rsidRPr="00D0162F" w:rsidRDefault="00AB67FA" w:rsidP="00590D40">
            <w:pPr>
              <w:rPr>
                <w:rFonts w:ascii="Arial" w:hAnsi="Arial"/>
                <w:sz w:val="16"/>
                <w:szCs w:val="16"/>
              </w:rPr>
            </w:pPr>
            <w:r w:rsidRPr="00D0162F">
              <w:rPr>
                <w:rFonts w:ascii="Arial" w:hAnsi="Arial"/>
                <w:sz w:val="16"/>
                <w:szCs w:val="16"/>
              </w:rPr>
              <w:t>03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D12E2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E4A1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1F39C4" w14:textId="3D3CFB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F7F25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3F2F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F264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00C556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3406B7" w14:textId="77777777" w:rsidR="00AB67FA" w:rsidRPr="00D0162F" w:rsidRDefault="00AB67FA" w:rsidP="00590D40">
            <w:pPr>
              <w:rPr>
                <w:rFonts w:ascii="Arial" w:hAnsi="Arial"/>
                <w:sz w:val="16"/>
                <w:szCs w:val="16"/>
              </w:rPr>
            </w:pPr>
            <w:r w:rsidRPr="00D0162F">
              <w:rPr>
                <w:rFonts w:ascii="Arial" w:hAnsi="Arial"/>
                <w:sz w:val="16"/>
                <w:szCs w:val="16"/>
              </w:rPr>
              <w:t>R5-197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F24EDB" w14:textId="77777777" w:rsidR="00AB67FA" w:rsidRPr="00D0162F" w:rsidRDefault="00AB67FA" w:rsidP="00590D40">
            <w:pPr>
              <w:rPr>
                <w:rFonts w:ascii="Arial" w:hAnsi="Arial"/>
                <w:sz w:val="16"/>
                <w:szCs w:val="16"/>
              </w:rPr>
            </w:pPr>
            <w:r w:rsidRPr="00D0162F">
              <w:rPr>
                <w:rFonts w:ascii="Arial" w:hAnsi="Arial"/>
                <w:sz w:val="16"/>
                <w:szCs w:val="16"/>
              </w:rPr>
              <w:t>03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C800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B999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52EBD1" w14:textId="0F192648"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2D9F2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F7D2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15B70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1B489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BC4914" w14:textId="77777777" w:rsidR="00AB67FA" w:rsidRPr="00D0162F" w:rsidRDefault="00AB67FA" w:rsidP="00590D40">
            <w:pPr>
              <w:rPr>
                <w:rFonts w:ascii="Arial" w:hAnsi="Arial"/>
                <w:sz w:val="16"/>
                <w:szCs w:val="16"/>
              </w:rPr>
            </w:pPr>
            <w:r w:rsidRPr="00D0162F">
              <w:rPr>
                <w:rFonts w:ascii="Arial" w:hAnsi="Arial"/>
                <w:sz w:val="16"/>
                <w:szCs w:val="16"/>
              </w:rPr>
              <w:t>R5-197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4C7303" w14:textId="77777777" w:rsidR="00AB67FA" w:rsidRPr="00D0162F" w:rsidRDefault="00AB67FA" w:rsidP="00590D40">
            <w:pPr>
              <w:rPr>
                <w:rFonts w:ascii="Arial" w:hAnsi="Arial"/>
                <w:sz w:val="16"/>
                <w:szCs w:val="16"/>
              </w:rPr>
            </w:pPr>
            <w:r w:rsidRPr="00D0162F">
              <w:rPr>
                <w:rFonts w:ascii="Arial" w:hAnsi="Arial"/>
                <w:sz w:val="16"/>
                <w:szCs w:val="16"/>
              </w:rPr>
              <w:t>03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E4FF6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26C6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9C92B3" w14:textId="52DE4556"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B4B7B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7099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6293F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D3B02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1A2D13" w14:textId="77777777" w:rsidR="00AB67FA" w:rsidRPr="00D0162F" w:rsidRDefault="00AB67FA" w:rsidP="00590D40">
            <w:pPr>
              <w:rPr>
                <w:rFonts w:ascii="Arial" w:hAnsi="Arial"/>
                <w:sz w:val="16"/>
                <w:szCs w:val="16"/>
              </w:rPr>
            </w:pPr>
            <w:r w:rsidRPr="00D0162F">
              <w:rPr>
                <w:rFonts w:ascii="Arial" w:hAnsi="Arial"/>
                <w:sz w:val="16"/>
                <w:szCs w:val="16"/>
              </w:rPr>
              <w:t>R5-197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0085F" w14:textId="77777777" w:rsidR="00AB67FA" w:rsidRPr="00D0162F" w:rsidRDefault="00AB67FA" w:rsidP="00590D40">
            <w:pPr>
              <w:rPr>
                <w:rFonts w:ascii="Arial" w:hAnsi="Arial"/>
                <w:sz w:val="16"/>
                <w:szCs w:val="16"/>
              </w:rPr>
            </w:pPr>
            <w:r w:rsidRPr="00D0162F">
              <w:rPr>
                <w:rFonts w:ascii="Arial" w:hAnsi="Arial"/>
                <w:sz w:val="16"/>
                <w:szCs w:val="16"/>
              </w:rPr>
              <w:t>03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DEF8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2A6D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C9CD30" w14:textId="3416E263"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ynchronous</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D17B3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D304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EC6E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12405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3A7BE7" w14:textId="77777777" w:rsidR="00AB67FA" w:rsidRPr="00D0162F" w:rsidRDefault="00AB67FA" w:rsidP="00590D40">
            <w:pPr>
              <w:rPr>
                <w:rFonts w:ascii="Arial" w:hAnsi="Arial"/>
                <w:sz w:val="16"/>
                <w:szCs w:val="16"/>
              </w:rPr>
            </w:pPr>
            <w:r w:rsidRPr="00D0162F">
              <w:rPr>
                <w:rFonts w:ascii="Arial" w:hAnsi="Arial"/>
                <w:sz w:val="16"/>
                <w:szCs w:val="16"/>
              </w:rPr>
              <w:t>R5-197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03F43" w14:textId="77777777" w:rsidR="00AB67FA" w:rsidRPr="00D0162F" w:rsidRDefault="00AB67FA" w:rsidP="00590D40">
            <w:pPr>
              <w:rPr>
                <w:rFonts w:ascii="Arial" w:hAnsi="Arial"/>
                <w:sz w:val="16"/>
                <w:szCs w:val="16"/>
              </w:rPr>
            </w:pPr>
            <w:r w:rsidRPr="00D0162F">
              <w:rPr>
                <w:rFonts w:ascii="Arial" w:hAnsi="Arial"/>
                <w:sz w:val="16"/>
                <w:szCs w:val="16"/>
              </w:rPr>
              <w:t>03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77A8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7537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D2D3A1" w14:textId="6CF7CA40"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D7AE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6C96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3509EA" w14:textId="77777777" w:rsidR="00AB67FA" w:rsidRPr="00D0162F" w:rsidRDefault="00AB67FA" w:rsidP="00590D40">
            <w:pPr>
              <w:rPr>
                <w:rFonts w:ascii="Arial" w:hAnsi="Arial"/>
                <w:sz w:val="16"/>
                <w:szCs w:val="16"/>
              </w:rPr>
            </w:pPr>
            <w:r w:rsidRPr="00D0162F">
              <w:rPr>
                <w:rFonts w:ascii="Arial" w:hAnsi="Arial"/>
                <w:sz w:val="16"/>
                <w:szCs w:val="16"/>
              </w:rPr>
              <w:lastRenderedPageBreak/>
              <w:t>2019-09</w:t>
            </w:r>
          </w:p>
        </w:tc>
        <w:tc>
          <w:tcPr>
            <w:tcW w:w="848" w:type="dxa"/>
            <w:tcBorders>
              <w:top w:val="single" w:sz="6" w:space="0" w:color="auto"/>
              <w:left w:val="single" w:sz="6" w:space="0" w:color="auto"/>
              <w:bottom w:val="single" w:sz="6" w:space="0" w:color="auto"/>
              <w:right w:val="single" w:sz="6" w:space="0" w:color="auto"/>
            </w:tcBorders>
          </w:tcPr>
          <w:p w14:paraId="3DCA4A3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E3C0F" w14:textId="77777777" w:rsidR="00AB67FA" w:rsidRPr="00D0162F" w:rsidRDefault="00AB67FA" w:rsidP="00590D40">
            <w:pPr>
              <w:rPr>
                <w:rFonts w:ascii="Arial" w:hAnsi="Arial"/>
                <w:sz w:val="16"/>
                <w:szCs w:val="16"/>
              </w:rPr>
            </w:pPr>
            <w:r w:rsidRPr="00D0162F">
              <w:rPr>
                <w:rFonts w:ascii="Arial" w:hAnsi="Arial"/>
                <w:sz w:val="16"/>
                <w:szCs w:val="16"/>
              </w:rPr>
              <w:t>R5-197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2CCA3" w14:textId="77777777" w:rsidR="00AB67FA" w:rsidRPr="00D0162F" w:rsidRDefault="00AB67FA" w:rsidP="00590D40">
            <w:pPr>
              <w:rPr>
                <w:rFonts w:ascii="Arial" w:hAnsi="Arial"/>
                <w:sz w:val="16"/>
                <w:szCs w:val="16"/>
              </w:rPr>
            </w:pPr>
            <w:r w:rsidRPr="00D0162F">
              <w:rPr>
                <w:rFonts w:ascii="Arial" w:hAnsi="Arial"/>
                <w:sz w:val="16"/>
                <w:szCs w:val="16"/>
              </w:rPr>
              <w:t>03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91641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A1F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687356" w14:textId="7916F4BB"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D7DB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089D8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CE99A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EE996C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A147B" w14:textId="77777777" w:rsidR="00AB67FA" w:rsidRPr="00D0162F" w:rsidRDefault="00AB67FA" w:rsidP="00590D40">
            <w:pPr>
              <w:rPr>
                <w:rFonts w:ascii="Arial" w:hAnsi="Arial"/>
                <w:sz w:val="16"/>
                <w:szCs w:val="16"/>
              </w:rPr>
            </w:pPr>
            <w:r w:rsidRPr="00D0162F">
              <w:rPr>
                <w:rFonts w:ascii="Arial" w:hAnsi="Arial"/>
                <w:sz w:val="16"/>
                <w:szCs w:val="16"/>
              </w:rPr>
              <w:t>R5-197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07166" w14:textId="77777777" w:rsidR="00AB67FA" w:rsidRPr="00D0162F" w:rsidRDefault="00AB67FA" w:rsidP="00590D40">
            <w:pPr>
              <w:rPr>
                <w:rFonts w:ascii="Arial" w:hAnsi="Arial"/>
                <w:sz w:val="16"/>
                <w:szCs w:val="16"/>
              </w:rPr>
            </w:pPr>
            <w:r w:rsidRPr="00D0162F">
              <w:rPr>
                <w:rFonts w:ascii="Arial" w:hAnsi="Arial"/>
                <w:sz w:val="16"/>
                <w:szCs w:val="16"/>
              </w:rPr>
              <w:t>02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0B31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A13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8140D2" w14:textId="0BD5DF1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A0668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45C84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53E96C"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2E883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D41E2" w14:textId="77777777" w:rsidR="00AB67FA" w:rsidRPr="00D0162F" w:rsidRDefault="00AB67FA" w:rsidP="00590D40">
            <w:pPr>
              <w:rPr>
                <w:rFonts w:ascii="Arial" w:hAnsi="Arial"/>
                <w:sz w:val="16"/>
                <w:szCs w:val="16"/>
              </w:rPr>
            </w:pPr>
            <w:r w:rsidRPr="00D0162F">
              <w:rPr>
                <w:rFonts w:ascii="Arial" w:hAnsi="Arial"/>
                <w:sz w:val="16"/>
                <w:szCs w:val="16"/>
              </w:rPr>
              <w:t>R5-197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55E01" w14:textId="77777777" w:rsidR="00AB67FA" w:rsidRPr="00D0162F" w:rsidRDefault="00AB67FA" w:rsidP="00590D40">
            <w:pPr>
              <w:rPr>
                <w:rFonts w:ascii="Arial" w:hAnsi="Arial"/>
                <w:sz w:val="16"/>
                <w:szCs w:val="16"/>
              </w:rPr>
            </w:pPr>
            <w:r w:rsidRPr="00D0162F">
              <w:rPr>
                <w:rFonts w:ascii="Arial" w:hAnsi="Arial"/>
                <w:sz w:val="16"/>
                <w:szCs w:val="16"/>
              </w:rPr>
              <w:t>02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3443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1137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9BF4B7" w14:textId="59D0922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7D3F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938A0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40CDD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D2582C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16E5AF" w14:textId="77777777" w:rsidR="00AB67FA" w:rsidRPr="00D0162F" w:rsidRDefault="00AB67FA" w:rsidP="00590D40">
            <w:pPr>
              <w:rPr>
                <w:rFonts w:ascii="Arial" w:hAnsi="Arial"/>
                <w:sz w:val="16"/>
                <w:szCs w:val="16"/>
              </w:rPr>
            </w:pPr>
            <w:r w:rsidRPr="00D0162F">
              <w:rPr>
                <w:rFonts w:ascii="Arial" w:hAnsi="Arial"/>
                <w:sz w:val="16"/>
                <w:szCs w:val="16"/>
              </w:rPr>
              <w:t>R5-197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7638CC" w14:textId="77777777" w:rsidR="00AB67FA" w:rsidRPr="00D0162F" w:rsidRDefault="00AB67FA" w:rsidP="00590D40">
            <w:pPr>
              <w:rPr>
                <w:rFonts w:ascii="Arial" w:hAnsi="Arial"/>
                <w:sz w:val="16"/>
                <w:szCs w:val="16"/>
              </w:rPr>
            </w:pPr>
            <w:r w:rsidRPr="00D0162F">
              <w:rPr>
                <w:rFonts w:ascii="Arial" w:hAnsi="Arial"/>
                <w:sz w:val="16"/>
                <w:szCs w:val="16"/>
              </w:rPr>
              <w:t>02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6DDC3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A669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18D23D" w14:textId="462A605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669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44326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777EA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F42CD0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C0186D" w14:textId="77777777" w:rsidR="00AB67FA" w:rsidRPr="00D0162F" w:rsidRDefault="00AB67FA" w:rsidP="00590D40">
            <w:pPr>
              <w:rPr>
                <w:rFonts w:ascii="Arial" w:hAnsi="Arial"/>
                <w:sz w:val="16"/>
                <w:szCs w:val="16"/>
              </w:rPr>
            </w:pPr>
            <w:r w:rsidRPr="00D0162F">
              <w:rPr>
                <w:rFonts w:ascii="Arial" w:hAnsi="Arial"/>
                <w:sz w:val="16"/>
                <w:szCs w:val="16"/>
              </w:rPr>
              <w:t>R5-197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75DEBF" w14:textId="77777777" w:rsidR="00AB67FA" w:rsidRPr="00D0162F" w:rsidRDefault="00AB67FA" w:rsidP="00590D40">
            <w:pPr>
              <w:rPr>
                <w:rFonts w:ascii="Arial" w:hAnsi="Arial"/>
                <w:sz w:val="16"/>
                <w:szCs w:val="16"/>
              </w:rPr>
            </w:pPr>
            <w:r w:rsidRPr="00D0162F">
              <w:rPr>
                <w:rFonts w:ascii="Arial" w:hAnsi="Arial"/>
                <w:sz w:val="16"/>
                <w:szCs w:val="16"/>
              </w:rPr>
              <w:t>02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EF145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ECF8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05E945" w14:textId="3136F8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D2BA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F9FF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2A906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EF31E4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DC8519" w14:textId="77777777" w:rsidR="00AB67FA" w:rsidRPr="00D0162F" w:rsidRDefault="00AB67FA" w:rsidP="00590D40">
            <w:pPr>
              <w:rPr>
                <w:rFonts w:ascii="Arial" w:hAnsi="Arial"/>
                <w:sz w:val="16"/>
                <w:szCs w:val="16"/>
              </w:rPr>
            </w:pPr>
            <w:r w:rsidRPr="00D0162F">
              <w:rPr>
                <w:rFonts w:ascii="Arial" w:hAnsi="Arial"/>
                <w:sz w:val="16"/>
                <w:szCs w:val="16"/>
              </w:rPr>
              <w:t>R5-1974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EACF9F" w14:textId="77777777" w:rsidR="00AB67FA" w:rsidRPr="00D0162F" w:rsidRDefault="00AB67FA" w:rsidP="00590D40">
            <w:pPr>
              <w:rPr>
                <w:rFonts w:ascii="Arial" w:hAnsi="Arial"/>
                <w:sz w:val="16"/>
                <w:szCs w:val="16"/>
              </w:rPr>
            </w:pPr>
            <w:r w:rsidRPr="00D0162F">
              <w:rPr>
                <w:rFonts w:ascii="Arial" w:hAnsi="Arial"/>
                <w:sz w:val="16"/>
                <w:szCs w:val="16"/>
              </w:rPr>
              <w:t>03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2BE1C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8243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66360A" w14:textId="1B8B229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3400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2B54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B95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2340A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575A9" w14:textId="77777777" w:rsidR="00AB67FA" w:rsidRPr="00D0162F" w:rsidRDefault="00AB67FA" w:rsidP="00590D40">
            <w:pPr>
              <w:rPr>
                <w:rFonts w:ascii="Arial" w:hAnsi="Arial"/>
                <w:sz w:val="16"/>
                <w:szCs w:val="16"/>
              </w:rPr>
            </w:pPr>
            <w:r w:rsidRPr="00D0162F">
              <w:rPr>
                <w:rFonts w:ascii="Arial" w:hAnsi="Arial"/>
                <w:sz w:val="16"/>
                <w:szCs w:val="16"/>
              </w:rPr>
              <w:t>R5-197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2F8015" w14:textId="77777777" w:rsidR="00AB67FA" w:rsidRPr="00D0162F" w:rsidRDefault="00AB67FA" w:rsidP="00590D40">
            <w:pPr>
              <w:rPr>
                <w:rFonts w:ascii="Arial" w:hAnsi="Arial"/>
                <w:sz w:val="16"/>
                <w:szCs w:val="16"/>
              </w:rPr>
            </w:pPr>
            <w:r w:rsidRPr="00D0162F">
              <w:rPr>
                <w:rFonts w:ascii="Arial" w:hAnsi="Arial"/>
                <w:sz w:val="16"/>
                <w:szCs w:val="16"/>
              </w:rPr>
              <w:t>02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5155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3BD9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0D85DF" w14:textId="05999FB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D5766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F9F8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496CF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1E5E3B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D04B2" w14:textId="77777777" w:rsidR="00AB67FA" w:rsidRPr="00D0162F" w:rsidRDefault="00AB67FA" w:rsidP="00590D40">
            <w:pPr>
              <w:rPr>
                <w:rFonts w:ascii="Arial" w:hAnsi="Arial"/>
                <w:sz w:val="16"/>
                <w:szCs w:val="16"/>
              </w:rPr>
            </w:pPr>
            <w:r w:rsidRPr="00D0162F">
              <w:rPr>
                <w:rFonts w:ascii="Arial" w:hAnsi="Arial"/>
                <w:sz w:val="16"/>
                <w:szCs w:val="16"/>
              </w:rPr>
              <w:t>R5-197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8A031E" w14:textId="77777777" w:rsidR="00AB67FA" w:rsidRPr="00D0162F" w:rsidRDefault="00AB67FA" w:rsidP="00590D40">
            <w:pPr>
              <w:rPr>
                <w:rFonts w:ascii="Arial" w:hAnsi="Arial"/>
                <w:sz w:val="16"/>
                <w:szCs w:val="16"/>
              </w:rPr>
            </w:pPr>
            <w:r w:rsidRPr="00D0162F">
              <w:rPr>
                <w:rFonts w:ascii="Arial" w:hAnsi="Arial"/>
                <w:sz w:val="16"/>
                <w:szCs w:val="16"/>
              </w:rPr>
              <w:t>02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A689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FC0A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31CF50" w14:textId="03551DC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2</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AE25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CF09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CD77F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807A0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72276" w14:textId="77777777" w:rsidR="00AB67FA" w:rsidRPr="00D0162F" w:rsidRDefault="00AB67FA" w:rsidP="00590D40">
            <w:pPr>
              <w:rPr>
                <w:rFonts w:ascii="Arial" w:hAnsi="Arial"/>
                <w:sz w:val="16"/>
                <w:szCs w:val="16"/>
              </w:rPr>
            </w:pPr>
            <w:r w:rsidRPr="00D0162F">
              <w:rPr>
                <w:rFonts w:ascii="Arial" w:hAnsi="Arial"/>
                <w:sz w:val="16"/>
                <w:szCs w:val="16"/>
              </w:rPr>
              <w:t>R5-197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1D0B9" w14:textId="77777777" w:rsidR="00AB67FA" w:rsidRPr="00D0162F" w:rsidRDefault="00AB67FA" w:rsidP="00590D40">
            <w:pPr>
              <w:rPr>
                <w:rFonts w:ascii="Arial" w:hAnsi="Arial"/>
                <w:sz w:val="16"/>
                <w:szCs w:val="16"/>
              </w:rPr>
            </w:pPr>
            <w:r w:rsidRPr="00D0162F">
              <w:rPr>
                <w:rFonts w:ascii="Arial" w:hAnsi="Arial"/>
                <w:sz w:val="16"/>
                <w:szCs w:val="16"/>
              </w:rPr>
              <w:t>02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12A7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86E8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87E079" w14:textId="54D0E1A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BB4EE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33EC8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9A16D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6B83B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A8A0C7" w14:textId="77777777" w:rsidR="00AB67FA" w:rsidRPr="00D0162F" w:rsidRDefault="00AB67FA" w:rsidP="00590D40">
            <w:pPr>
              <w:rPr>
                <w:rFonts w:ascii="Arial" w:hAnsi="Arial"/>
                <w:sz w:val="16"/>
                <w:szCs w:val="16"/>
              </w:rPr>
            </w:pPr>
            <w:r w:rsidRPr="00D0162F">
              <w:rPr>
                <w:rFonts w:ascii="Arial" w:hAnsi="Arial"/>
                <w:sz w:val="16"/>
                <w:szCs w:val="16"/>
              </w:rPr>
              <w:t>R5-1974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2CCCF5" w14:textId="77777777" w:rsidR="00AB67FA" w:rsidRPr="00D0162F" w:rsidRDefault="00AB67FA" w:rsidP="00590D40">
            <w:pPr>
              <w:rPr>
                <w:rFonts w:ascii="Arial" w:hAnsi="Arial"/>
                <w:sz w:val="16"/>
                <w:szCs w:val="16"/>
              </w:rPr>
            </w:pPr>
            <w:r w:rsidRPr="00D0162F">
              <w:rPr>
                <w:rFonts w:ascii="Arial" w:hAnsi="Arial"/>
                <w:sz w:val="16"/>
                <w:szCs w:val="16"/>
              </w:rPr>
              <w:t>02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FA4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1A7A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53A7E" w14:textId="5BCEAE5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31E58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7090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CD94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E47D85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43B595" w14:textId="77777777" w:rsidR="00AB67FA" w:rsidRPr="00D0162F" w:rsidRDefault="00AB67FA" w:rsidP="00590D40">
            <w:pPr>
              <w:rPr>
                <w:rFonts w:ascii="Arial" w:hAnsi="Arial"/>
                <w:sz w:val="16"/>
                <w:szCs w:val="16"/>
              </w:rPr>
            </w:pPr>
            <w:r w:rsidRPr="00D0162F">
              <w:rPr>
                <w:rFonts w:ascii="Arial" w:hAnsi="Arial"/>
                <w:sz w:val="16"/>
                <w:szCs w:val="16"/>
              </w:rPr>
              <w:t>R5-1974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99FA81" w14:textId="77777777" w:rsidR="00AB67FA" w:rsidRPr="00D0162F" w:rsidRDefault="00AB67FA" w:rsidP="00590D40">
            <w:pPr>
              <w:rPr>
                <w:rFonts w:ascii="Arial" w:hAnsi="Arial"/>
                <w:sz w:val="16"/>
                <w:szCs w:val="16"/>
              </w:rPr>
            </w:pPr>
            <w:r w:rsidRPr="00D0162F">
              <w:rPr>
                <w:rFonts w:ascii="Arial" w:hAnsi="Arial"/>
                <w:sz w:val="16"/>
                <w:szCs w:val="16"/>
              </w:rPr>
              <w:t>02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2C1D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1F8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30E5AB" w14:textId="7BDD32B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5-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7BDF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F23B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8764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7BD55E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58B43" w14:textId="77777777" w:rsidR="00AB67FA" w:rsidRPr="00D0162F" w:rsidRDefault="00AB67FA" w:rsidP="00590D40">
            <w:pPr>
              <w:rPr>
                <w:rFonts w:ascii="Arial" w:hAnsi="Arial"/>
                <w:sz w:val="16"/>
                <w:szCs w:val="16"/>
              </w:rPr>
            </w:pPr>
            <w:r w:rsidRPr="00D0162F">
              <w:rPr>
                <w:rFonts w:ascii="Arial" w:hAnsi="Arial"/>
                <w:sz w:val="16"/>
                <w:szCs w:val="16"/>
              </w:rPr>
              <w:t>R5-197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0C44FB" w14:textId="77777777" w:rsidR="00AB67FA" w:rsidRPr="00D0162F" w:rsidRDefault="00AB67FA" w:rsidP="00590D40">
            <w:pPr>
              <w:rPr>
                <w:rFonts w:ascii="Arial" w:hAnsi="Arial"/>
                <w:sz w:val="16"/>
                <w:szCs w:val="16"/>
              </w:rPr>
            </w:pPr>
            <w:r w:rsidRPr="00D0162F">
              <w:rPr>
                <w:rFonts w:ascii="Arial" w:hAnsi="Arial"/>
                <w:sz w:val="16"/>
                <w:szCs w:val="16"/>
              </w:rPr>
              <w:t>02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BF41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40B0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AED9C8" w14:textId="19895C8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6-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E5BF8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CBD25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9997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1E24A2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4433E8" w14:textId="77777777" w:rsidR="00AB67FA" w:rsidRPr="00D0162F" w:rsidRDefault="00AB67FA" w:rsidP="00590D40">
            <w:pPr>
              <w:rPr>
                <w:rFonts w:ascii="Arial" w:hAnsi="Arial"/>
                <w:sz w:val="16"/>
                <w:szCs w:val="16"/>
              </w:rPr>
            </w:pPr>
            <w:r w:rsidRPr="00D0162F">
              <w:rPr>
                <w:rFonts w:ascii="Arial" w:hAnsi="Arial"/>
                <w:sz w:val="16"/>
                <w:szCs w:val="16"/>
              </w:rPr>
              <w:t>R5-197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80E7F" w14:textId="77777777" w:rsidR="00AB67FA" w:rsidRPr="00D0162F" w:rsidRDefault="00AB67FA" w:rsidP="00590D40">
            <w:pPr>
              <w:rPr>
                <w:rFonts w:ascii="Arial" w:hAnsi="Arial"/>
                <w:sz w:val="16"/>
                <w:szCs w:val="16"/>
              </w:rPr>
            </w:pPr>
            <w:r w:rsidRPr="00D0162F">
              <w:rPr>
                <w:rFonts w:ascii="Arial" w:hAnsi="Arial"/>
                <w:sz w:val="16"/>
                <w:szCs w:val="16"/>
              </w:rPr>
              <w:t>02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A0CE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31AA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5C9B95" w14:textId="5A47681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7-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C9909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3B40C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322F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40819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B787D7" w14:textId="77777777" w:rsidR="00AB67FA" w:rsidRPr="00D0162F" w:rsidRDefault="00AB67FA" w:rsidP="00590D40">
            <w:pPr>
              <w:rPr>
                <w:rFonts w:ascii="Arial" w:hAnsi="Arial"/>
                <w:sz w:val="16"/>
                <w:szCs w:val="16"/>
              </w:rPr>
            </w:pPr>
            <w:r w:rsidRPr="00D0162F">
              <w:rPr>
                <w:rFonts w:ascii="Arial" w:hAnsi="Arial"/>
                <w:sz w:val="16"/>
                <w:szCs w:val="16"/>
              </w:rPr>
              <w:t>R5-197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34017" w14:textId="77777777" w:rsidR="00AB67FA" w:rsidRPr="00D0162F" w:rsidRDefault="00AB67FA" w:rsidP="00590D40">
            <w:pPr>
              <w:rPr>
                <w:rFonts w:ascii="Arial" w:hAnsi="Arial"/>
                <w:sz w:val="16"/>
                <w:szCs w:val="16"/>
              </w:rPr>
            </w:pPr>
            <w:r w:rsidRPr="00D0162F">
              <w:rPr>
                <w:rFonts w:ascii="Arial" w:hAnsi="Arial"/>
                <w:sz w:val="16"/>
                <w:szCs w:val="16"/>
              </w:rPr>
              <w:t>02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1E64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12EF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7ECB6D" w14:textId="7A440C5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8-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4EDE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5CC66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4384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38083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9F27E0" w14:textId="77777777" w:rsidR="00AB67FA" w:rsidRPr="00D0162F" w:rsidRDefault="00AB67FA" w:rsidP="00590D40">
            <w:pPr>
              <w:rPr>
                <w:rFonts w:ascii="Arial" w:hAnsi="Arial"/>
                <w:sz w:val="16"/>
                <w:szCs w:val="16"/>
              </w:rPr>
            </w:pPr>
            <w:r w:rsidRPr="00D0162F">
              <w:rPr>
                <w:rFonts w:ascii="Arial" w:hAnsi="Arial"/>
                <w:sz w:val="16"/>
                <w:szCs w:val="16"/>
              </w:rPr>
              <w:t>R5-197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9A1AE" w14:textId="77777777" w:rsidR="00AB67FA" w:rsidRPr="00D0162F" w:rsidRDefault="00AB67FA" w:rsidP="00590D40">
            <w:pPr>
              <w:rPr>
                <w:rFonts w:ascii="Arial" w:hAnsi="Arial"/>
                <w:sz w:val="16"/>
                <w:szCs w:val="16"/>
              </w:rPr>
            </w:pPr>
            <w:r w:rsidRPr="00D0162F">
              <w:rPr>
                <w:rFonts w:ascii="Arial" w:hAnsi="Arial"/>
                <w:sz w:val="16"/>
                <w:szCs w:val="16"/>
              </w:rPr>
              <w:t>02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4C59D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2062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6911B2" w14:textId="3742A83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3-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8CA0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0E004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893B4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B2D22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4FC15" w14:textId="77777777" w:rsidR="00AB67FA" w:rsidRPr="00D0162F" w:rsidRDefault="00AB67FA" w:rsidP="00590D40">
            <w:pPr>
              <w:rPr>
                <w:rFonts w:ascii="Arial" w:hAnsi="Arial"/>
                <w:sz w:val="16"/>
                <w:szCs w:val="16"/>
              </w:rPr>
            </w:pPr>
            <w:r w:rsidRPr="00D0162F">
              <w:rPr>
                <w:rFonts w:ascii="Arial" w:hAnsi="Arial"/>
                <w:sz w:val="16"/>
                <w:szCs w:val="16"/>
              </w:rPr>
              <w:t>R5-197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78A46" w14:textId="77777777" w:rsidR="00AB67FA" w:rsidRPr="00D0162F" w:rsidRDefault="00AB67FA" w:rsidP="00590D40">
            <w:pPr>
              <w:rPr>
                <w:rFonts w:ascii="Arial" w:hAnsi="Arial"/>
                <w:sz w:val="16"/>
                <w:szCs w:val="16"/>
              </w:rPr>
            </w:pPr>
            <w:r w:rsidRPr="00D0162F">
              <w:rPr>
                <w:rFonts w:ascii="Arial" w:hAnsi="Arial"/>
                <w:sz w:val="16"/>
                <w:szCs w:val="16"/>
              </w:rPr>
              <w:t>02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404E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0A07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DBB1B4" w14:textId="1EAF960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4-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3CFDC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D77D8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1D247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20DD77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105E21" w14:textId="77777777" w:rsidR="00AB67FA" w:rsidRPr="00D0162F" w:rsidRDefault="00AB67FA" w:rsidP="00590D40">
            <w:pPr>
              <w:rPr>
                <w:rFonts w:ascii="Arial" w:hAnsi="Arial"/>
                <w:sz w:val="16"/>
                <w:szCs w:val="16"/>
              </w:rPr>
            </w:pPr>
            <w:r w:rsidRPr="00D0162F">
              <w:rPr>
                <w:rFonts w:ascii="Arial" w:hAnsi="Arial"/>
                <w:sz w:val="16"/>
                <w:szCs w:val="16"/>
              </w:rPr>
              <w:t>R5-1974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7E6BD" w14:textId="77777777" w:rsidR="00AB67FA" w:rsidRPr="00D0162F" w:rsidRDefault="00AB67FA" w:rsidP="00590D40">
            <w:pPr>
              <w:rPr>
                <w:rFonts w:ascii="Arial" w:hAnsi="Arial"/>
                <w:sz w:val="16"/>
                <w:szCs w:val="16"/>
              </w:rPr>
            </w:pPr>
            <w:r w:rsidRPr="00D0162F">
              <w:rPr>
                <w:rFonts w:ascii="Arial" w:hAnsi="Arial"/>
                <w:sz w:val="16"/>
                <w:szCs w:val="16"/>
              </w:rPr>
              <w:t>02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BB6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1B8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9036BB" w14:textId="07AFB7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0862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B7392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AACF1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8D78E2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76590B" w14:textId="77777777" w:rsidR="00AB67FA" w:rsidRPr="00D0162F" w:rsidRDefault="00AB67FA" w:rsidP="00590D40">
            <w:pPr>
              <w:rPr>
                <w:rFonts w:ascii="Arial" w:hAnsi="Arial"/>
                <w:sz w:val="16"/>
                <w:szCs w:val="16"/>
              </w:rPr>
            </w:pPr>
            <w:r w:rsidRPr="00D0162F">
              <w:rPr>
                <w:rFonts w:ascii="Arial" w:hAnsi="Arial"/>
                <w:sz w:val="16"/>
                <w:szCs w:val="16"/>
              </w:rPr>
              <w:t>R5-197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42EF24" w14:textId="77777777" w:rsidR="00AB67FA" w:rsidRPr="00D0162F" w:rsidRDefault="00AB67FA" w:rsidP="00590D40">
            <w:pPr>
              <w:rPr>
                <w:rFonts w:ascii="Arial" w:hAnsi="Arial"/>
                <w:sz w:val="16"/>
                <w:szCs w:val="16"/>
              </w:rPr>
            </w:pPr>
            <w:r w:rsidRPr="00D0162F">
              <w:rPr>
                <w:rFonts w:ascii="Arial" w:hAnsi="Arial"/>
                <w:sz w:val="16"/>
                <w:szCs w:val="16"/>
              </w:rPr>
              <w:t>02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CDA2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AA96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535EBC" w14:textId="0D20D6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6165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F9C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B5AD2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3C1456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915BA3" w14:textId="77777777" w:rsidR="00AB67FA" w:rsidRPr="00D0162F" w:rsidRDefault="00AB67FA" w:rsidP="00590D40">
            <w:pPr>
              <w:rPr>
                <w:rFonts w:ascii="Arial" w:hAnsi="Arial"/>
                <w:sz w:val="16"/>
                <w:szCs w:val="16"/>
              </w:rPr>
            </w:pPr>
            <w:r w:rsidRPr="00D0162F">
              <w:rPr>
                <w:rFonts w:ascii="Arial" w:hAnsi="Arial"/>
                <w:sz w:val="16"/>
                <w:szCs w:val="16"/>
              </w:rPr>
              <w:t>R5-1974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754B6B" w14:textId="77777777" w:rsidR="00AB67FA" w:rsidRPr="00D0162F" w:rsidRDefault="00AB67FA" w:rsidP="00590D40">
            <w:pPr>
              <w:rPr>
                <w:rFonts w:ascii="Arial" w:hAnsi="Arial"/>
                <w:sz w:val="16"/>
                <w:szCs w:val="16"/>
              </w:rPr>
            </w:pPr>
            <w:r w:rsidRPr="00D0162F">
              <w:rPr>
                <w:rFonts w:ascii="Arial" w:hAnsi="Arial"/>
                <w:sz w:val="16"/>
                <w:szCs w:val="16"/>
              </w:rPr>
              <w:t>03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AFB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E0B7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E85D14" w14:textId="57A3B3BB"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47BB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4611D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FA198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0B30D5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148C24" w14:textId="77777777" w:rsidR="00AB67FA" w:rsidRPr="00D0162F" w:rsidRDefault="00AB67FA" w:rsidP="00590D40">
            <w:pPr>
              <w:rPr>
                <w:rFonts w:ascii="Arial" w:hAnsi="Arial"/>
                <w:sz w:val="16"/>
                <w:szCs w:val="16"/>
              </w:rPr>
            </w:pPr>
            <w:r w:rsidRPr="00D0162F">
              <w:rPr>
                <w:rFonts w:ascii="Arial" w:hAnsi="Arial"/>
                <w:sz w:val="16"/>
                <w:szCs w:val="16"/>
              </w:rPr>
              <w:t>R5-197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51155F" w14:textId="77777777" w:rsidR="00AB67FA" w:rsidRPr="00D0162F" w:rsidRDefault="00AB67FA" w:rsidP="00590D40">
            <w:pPr>
              <w:rPr>
                <w:rFonts w:ascii="Arial" w:hAnsi="Arial"/>
                <w:sz w:val="16"/>
                <w:szCs w:val="16"/>
              </w:rPr>
            </w:pPr>
            <w:r w:rsidRPr="00D0162F">
              <w:rPr>
                <w:rFonts w:ascii="Arial" w:hAnsi="Arial"/>
                <w:sz w:val="16"/>
                <w:szCs w:val="16"/>
              </w:rPr>
              <w:t>03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ADC4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5C92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6C2B30" w14:textId="5860ED6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C1944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52F9F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50DC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DDEB5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9B8D2E" w14:textId="77777777" w:rsidR="00AB67FA" w:rsidRPr="00D0162F" w:rsidRDefault="00AB67FA" w:rsidP="00590D40">
            <w:pPr>
              <w:rPr>
                <w:rFonts w:ascii="Arial" w:hAnsi="Arial"/>
                <w:sz w:val="16"/>
                <w:szCs w:val="16"/>
              </w:rPr>
            </w:pPr>
            <w:r w:rsidRPr="00D0162F">
              <w:rPr>
                <w:rFonts w:ascii="Arial" w:hAnsi="Arial"/>
                <w:sz w:val="16"/>
                <w:szCs w:val="16"/>
              </w:rPr>
              <w:t>R5-197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83E63D" w14:textId="77777777" w:rsidR="00AB67FA" w:rsidRPr="00D0162F" w:rsidRDefault="00AB67FA" w:rsidP="00590D40">
            <w:pPr>
              <w:rPr>
                <w:rFonts w:ascii="Arial" w:hAnsi="Arial"/>
                <w:sz w:val="16"/>
                <w:szCs w:val="16"/>
              </w:rPr>
            </w:pPr>
            <w:r w:rsidRPr="00D0162F">
              <w:rPr>
                <w:rFonts w:ascii="Arial" w:hAnsi="Arial"/>
                <w:sz w:val="16"/>
                <w:szCs w:val="16"/>
              </w:rPr>
              <w:t>03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24ABC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DE76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84BA64" w14:textId="2B986EEA"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E-DC</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F377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D2FE7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0138B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CE938A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2ED0F4" w14:textId="77777777" w:rsidR="00AB67FA" w:rsidRPr="00D0162F" w:rsidRDefault="00AB67FA" w:rsidP="00590D40">
            <w:pPr>
              <w:rPr>
                <w:rFonts w:ascii="Arial" w:hAnsi="Arial"/>
                <w:sz w:val="16"/>
                <w:szCs w:val="16"/>
              </w:rPr>
            </w:pPr>
            <w:r w:rsidRPr="00D0162F">
              <w:rPr>
                <w:rFonts w:ascii="Arial" w:hAnsi="Arial"/>
                <w:sz w:val="16"/>
                <w:szCs w:val="16"/>
              </w:rPr>
              <w:t>R5-197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1317A0" w14:textId="77777777" w:rsidR="00AB67FA" w:rsidRPr="00D0162F" w:rsidRDefault="00AB67FA" w:rsidP="00590D40">
            <w:pPr>
              <w:rPr>
                <w:rFonts w:ascii="Arial" w:hAnsi="Arial"/>
                <w:sz w:val="16"/>
                <w:szCs w:val="16"/>
              </w:rPr>
            </w:pPr>
            <w:r w:rsidRPr="00D0162F">
              <w:rPr>
                <w:rFonts w:ascii="Arial" w:hAnsi="Arial"/>
                <w:sz w:val="16"/>
                <w:szCs w:val="16"/>
              </w:rPr>
              <w:t>03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7E400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6BED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5F6C1" w14:textId="4763943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etups</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27F6B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19CF3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CE157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1B54F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9791E7" w14:textId="77777777" w:rsidR="00AB67FA" w:rsidRPr="00D0162F" w:rsidRDefault="00AB67FA" w:rsidP="00590D40">
            <w:pPr>
              <w:rPr>
                <w:rFonts w:ascii="Arial" w:hAnsi="Arial"/>
                <w:sz w:val="16"/>
                <w:szCs w:val="16"/>
              </w:rPr>
            </w:pPr>
            <w:r w:rsidRPr="00D0162F">
              <w:rPr>
                <w:rFonts w:ascii="Arial" w:hAnsi="Arial"/>
                <w:sz w:val="16"/>
                <w:szCs w:val="16"/>
              </w:rPr>
              <w:t>R5-1974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C4FC4B" w14:textId="77777777" w:rsidR="00AB67FA" w:rsidRPr="00D0162F" w:rsidRDefault="00AB67FA" w:rsidP="00590D40">
            <w:pPr>
              <w:rPr>
                <w:rFonts w:ascii="Arial" w:hAnsi="Arial"/>
                <w:sz w:val="16"/>
                <w:szCs w:val="16"/>
              </w:rPr>
            </w:pPr>
            <w:r w:rsidRPr="00D0162F">
              <w:rPr>
                <w:rFonts w:ascii="Arial" w:hAnsi="Arial"/>
                <w:sz w:val="16"/>
                <w:szCs w:val="16"/>
              </w:rPr>
              <w:t>03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0FBD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F846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115A4" w14:textId="2A5D303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DD</w:t>
            </w:r>
            <w:r w:rsidR="006E0A54" w:rsidRPr="00D0162F">
              <w:rPr>
                <w:rFonts w:ascii="Arial" w:hAnsi="Arial"/>
                <w:sz w:val="16"/>
                <w:szCs w:val="16"/>
              </w:rPr>
              <w:t xml:space="preserve"> </w:t>
            </w:r>
            <w:r w:rsidRPr="00D0162F">
              <w:rPr>
                <w:rFonts w:ascii="Arial" w:hAnsi="Arial"/>
                <w:sz w:val="16"/>
                <w:szCs w:val="16"/>
              </w:rPr>
              <w:t>UL-DL</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7E79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D6259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79A8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92FD2B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B437C9" w14:textId="77777777" w:rsidR="00AB67FA" w:rsidRPr="00D0162F" w:rsidRDefault="00AB67FA" w:rsidP="00590D40">
            <w:pPr>
              <w:rPr>
                <w:rFonts w:ascii="Arial" w:hAnsi="Arial"/>
                <w:sz w:val="16"/>
                <w:szCs w:val="16"/>
              </w:rPr>
            </w:pPr>
            <w:r w:rsidRPr="00D0162F">
              <w:rPr>
                <w:rFonts w:ascii="Arial" w:hAnsi="Arial"/>
                <w:sz w:val="16"/>
                <w:szCs w:val="16"/>
              </w:rPr>
              <w:t>R5-197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CCEA6A" w14:textId="77777777" w:rsidR="00AB67FA" w:rsidRPr="00D0162F" w:rsidRDefault="00AB67FA" w:rsidP="00590D40">
            <w:pPr>
              <w:rPr>
                <w:rFonts w:ascii="Arial" w:hAnsi="Arial"/>
                <w:sz w:val="16"/>
                <w:szCs w:val="16"/>
              </w:rPr>
            </w:pPr>
            <w:r w:rsidRPr="00D0162F">
              <w:rPr>
                <w:rFonts w:ascii="Arial" w:hAnsi="Arial"/>
                <w:sz w:val="16"/>
                <w:szCs w:val="16"/>
              </w:rPr>
              <w:t>03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9E0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4552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76655A" w14:textId="00B790F7"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1AE8D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19DD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0F054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849F62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4A743" w14:textId="77777777" w:rsidR="00AB67FA" w:rsidRPr="00D0162F" w:rsidRDefault="00AB67FA" w:rsidP="00590D40">
            <w:pPr>
              <w:rPr>
                <w:rFonts w:ascii="Arial" w:hAnsi="Arial"/>
                <w:sz w:val="16"/>
                <w:szCs w:val="16"/>
              </w:rPr>
            </w:pPr>
            <w:r w:rsidRPr="00D0162F">
              <w:rPr>
                <w:rFonts w:ascii="Arial" w:hAnsi="Arial"/>
                <w:sz w:val="16"/>
                <w:szCs w:val="16"/>
              </w:rPr>
              <w:t>R5-197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416EA8" w14:textId="77777777" w:rsidR="00AB67FA" w:rsidRPr="00D0162F" w:rsidRDefault="00AB67FA" w:rsidP="00590D40">
            <w:pPr>
              <w:rPr>
                <w:rFonts w:ascii="Arial" w:hAnsi="Arial"/>
                <w:sz w:val="16"/>
                <w:szCs w:val="16"/>
              </w:rPr>
            </w:pPr>
            <w:r w:rsidRPr="00D0162F">
              <w:rPr>
                <w:rFonts w:ascii="Arial" w:hAnsi="Arial"/>
                <w:sz w:val="16"/>
                <w:szCs w:val="16"/>
              </w:rPr>
              <w:t>02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F218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569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DAFF80" w14:textId="0810E3B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5-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88971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D826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47A0B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4ECF58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50C19" w14:textId="77777777" w:rsidR="00AB67FA" w:rsidRPr="00D0162F" w:rsidRDefault="00AB67FA" w:rsidP="00590D40">
            <w:pPr>
              <w:rPr>
                <w:rFonts w:ascii="Arial" w:hAnsi="Arial"/>
                <w:sz w:val="16"/>
                <w:szCs w:val="16"/>
              </w:rPr>
            </w:pPr>
            <w:r w:rsidRPr="00D0162F">
              <w:rPr>
                <w:rFonts w:ascii="Arial" w:hAnsi="Arial"/>
                <w:sz w:val="16"/>
                <w:szCs w:val="16"/>
              </w:rPr>
              <w:t>R5-197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FDE7CF" w14:textId="77777777" w:rsidR="00AB67FA" w:rsidRPr="00D0162F" w:rsidRDefault="00AB67FA" w:rsidP="00590D40">
            <w:pPr>
              <w:rPr>
                <w:rFonts w:ascii="Arial" w:hAnsi="Arial"/>
                <w:sz w:val="16"/>
                <w:szCs w:val="16"/>
              </w:rPr>
            </w:pPr>
            <w:r w:rsidRPr="00D0162F">
              <w:rPr>
                <w:rFonts w:ascii="Arial" w:hAnsi="Arial"/>
                <w:sz w:val="16"/>
                <w:szCs w:val="16"/>
              </w:rPr>
              <w:t>02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B2CA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DB3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D490BA" w14:textId="1AA22E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6-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C0FDE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3346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52C22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3EF336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94AD98" w14:textId="77777777" w:rsidR="00AB67FA" w:rsidRPr="00D0162F" w:rsidRDefault="00AB67FA" w:rsidP="00590D40">
            <w:pPr>
              <w:rPr>
                <w:rFonts w:ascii="Arial" w:hAnsi="Arial"/>
                <w:sz w:val="16"/>
                <w:szCs w:val="16"/>
              </w:rPr>
            </w:pPr>
            <w:r w:rsidRPr="00D0162F">
              <w:rPr>
                <w:rFonts w:ascii="Arial" w:hAnsi="Arial"/>
                <w:sz w:val="16"/>
                <w:szCs w:val="16"/>
              </w:rPr>
              <w:t>R5-197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D4879F" w14:textId="77777777" w:rsidR="00AB67FA" w:rsidRPr="00D0162F" w:rsidRDefault="00AB67FA" w:rsidP="00590D40">
            <w:pPr>
              <w:rPr>
                <w:rFonts w:ascii="Arial" w:hAnsi="Arial"/>
                <w:sz w:val="16"/>
                <w:szCs w:val="16"/>
              </w:rPr>
            </w:pPr>
            <w:r w:rsidRPr="00D0162F">
              <w:rPr>
                <w:rFonts w:ascii="Arial" w:hAnsi="Arial"/>
                <w:sz w:val="16"/>
                <w:szCs w:val="16"/>
              </w:rPr>
              <w:t>02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63ABB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BF53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010A98" w14:textId="0517DCC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7-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0043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582FA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35FFA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19E14B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DA956" w14:textId="77777777" w:rsidR="00AB67FA" w:rsidRPr="00D0162F" w:rsidRDefault="00AB67FA" w:rsidP="00590D40">
            <w:pPr>
              <w:rPr>
                <w:rFonts w:ascii="Arial" w:hAnsi="Arial"/>
                <w:sz w:val="16"/>
                <w:szCs w:val="16"/>
              </w:rPr>
            </w:pPr>
            <w:r w:rsidRPr="00D0162F">
              <w:rPr>
                <w:rFonts w:ascii="Arial" w:hAnsi="Arial"/>
                <w:sz w:val="16"/>
                <w:szCs w:val="16"/>
              </w:rPr>
              <w:t>R5-1974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A647EB" w14:textId="77777777" w:rsidR="00AB67FA" w:rsidRPr="00D0162F" w:rsidRDefault="00AB67FA" w:rsidP="00590D40">
            <w:pPr>
              <w:rPr>
                <w:rFonts w:ascii="Arial" w:hAnsi="Arial"/>
                <w:sz w:val="16"/>
                <w:szCs w:val="16"/>
              </w:rPr>
            </w:pPr>
            <w:r w:rsidRPr="00D0162F">
              <w:rPr>
                <w:rFonts w:ascii="Arial" w:hAnsi="Arial"/>
                <w:sz w:val="16"/>
                <w:szCs w:val="16"/>
              </w:rPr>
              <w:t>02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21EFF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00B3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E86447" w14:textId="0F3118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8-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5BD83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51FA4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C3257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80759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CAA6E" w14:textId="77777777" w:rsidR="00AB67FA" w:rsidRPr="00D0162F" w:rsidRDefault="00AB67FA" w:rsidP="00590D40">
            <w:pPr>
              <w:rPr>
                <w:rFonts w:ascii="Arial" w:hAnsi="Arial"/>
                <w:sz w:val="16"/>
                <w:szCs w:val="16"/>
              </w:rPr>
            </w:pPr>
            <w:r w:rsidRPr="00D0162F">
              <w:rPr>
                <w:rFonts w:ascii="Arial" w:hAnsi="Arial"/>
                <w:sz w:val="16"/>
                <w:szCs w:val="16"/>
              </w:rPr>
              <w:t>R5-1974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92FFC0" w14:textId="77777777" w:rsidR="00AB67FA" w:rsidRPr="00D0162F" w:rsidRDefault="00AB67FA" w:rsidP="00590D40">
            <w:pPr>
              <w:rPr>
                <w:rFonts w:ascii="Arial" w:hAnsi="Arial"/>
                <w:sz w:val="16"/>
                <w:szCs w:val="16"/>
              </w:rPr>
            </w:pPr>
            <w:r w:rsidRPr="00D0162F">
              <w:rPr>
                <w:rFonts w:ascii="Arial" w:hAnsi="Arial"/>
                <w:sz w:val="16"/>
                <w:szCs w:val="16"/>
              </w:rPr>
              <w:t>02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6A2EA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8CCE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EB4985" w14:textId="7678E83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1-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702A9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338A0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2F9B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F318FE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A8F40" w14:textId="77777777" w:rsidR="00AB67FA" w:rsidRPr="00D0162F" w:rsidRDefault="00AB67FA" w:rsidP="00590D40">
            <w:pPr>
              <w:rPr>
                <w:rFonts w:ascii="Arial" w:hAnsi="Arial"/>
                <w:sz w:val="16"/>
                <w:szCs w:val="16"/>
              </w:rPr>
            </w:pPr>
            <w:r w:rsidRPr="00D0162F">
              <w:rPr>
                <w:rFonts w:ascii="Arial" w:hAnsi="Arial"/>
                <w:sz w:val="16"/>
                <w:szCs w:val="16"/>
              </w:rPr>
              <w:t>R5-1974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6472A" w14:textId="77777777" w:rsidR="00AB67FA" w:rsidRPr="00D0162F" w:rsidRDefault="00AB67FA" w:rsidP="00590D40">
            <w:pPr>
              <w:rPr>
                <w:rFonts w:ascii="Arial" w:hAnsi="Arial"/>
                <w:sz w:val="16"/>
                <w:szCs w:val="16"/>
              </w:rPr>
            </w:pPr>
            <w:r w:rsidRPr="00D0162F">
              <w:rPr>
                <w:rFonts w:ascii="Arial" w:hAnsi="Arial"/>
                <w:sz w:val="16"/>
                <w:szCs w:val="16"/>
              </w:rPr>
              <w:t>02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E509F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BB74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6339C8" w14:textId="61DD6E0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2-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AC8A0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C20AC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6EC2D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36BFF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6FB7EE" w14:textId="77777777" w:rsidR="00AB67FA" w:rsidRPr="00D0162F" w:rsidRDefault="00AB67FA" w:rsidP="00590D40">
            <w:pPr>
              <w:rPr>
                <w:rFonts w:ascii="Arial" w:hAnsi="Arial"/>
                <w:sz w:val="16"/>
                <w:szCs w:val="16"/>
              </w:rPr>
            </w:pPr>
            <w:r w:rsidRPr="00D0162F">
              <w:rPr>
                <w:rFonts w:ascii="Arial" w:hAnsi="Arial"/>
                <w:sz w:val="16"/>
                <w:szCs w:val="16"/>
              </w:rPr>
              <w:t>R5-1974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F004B2" w14:textId="77777777" w:rsidR="00AB67FA" w:rsidRPr="00D0162F" w:rsidRDefault="00AB67FA" w:rsidP="00590D40">
            <w:pPr>
              <w:rPr>
                <w:rFonts w:ascii="Arial" w:hAnsi="Arial"/>
                <w:sz w:val="16"/>
                <w:szCs w:val="16"/>
              </w:rPr>
            </w:pPr>
            <w:r w:rsidRPr="00D0162F">
              <w:rPr>
                <w:rFonts w:ascii="Arial" w:hAnsi="Arial"/>
                <w:sz w:val="16"/>
                <w:szCs w:val="16"/>
              </w:rPr>
              <w:t>02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F0F5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00A1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EEEB4" w14:textId="4D96DA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3-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584A2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864C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88920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E5743E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5C113" w14:textId="77777777" w:rsidR="00AB67FA" w:rsidRPr="00D0162F" w:rsidRDefault="00AB67FA" w:rsidP="00590D40">
            <w:pPr>
              <w:rPr>
                <w:rFonts w:ascii="Arial" w:hAnsi="Arial"/>
                <w:sz w:val="16"/>
                <w:szCs w:val="16"/>
              </w:rPr>
            </w:pPr>
            <w:r w:rsidRPr="00D0162F">
              <w:rPr>
                <w:rFonts w:ascii="Arial" w:hAnsi="Arial"/>
                <w:sz w:val="16"/>
                <w:szCs w:val="16"/>
              </w:rPr>
              <w:t>R5-1974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5CD7EA" w14:textId="77777777" w:rsidR="00AB67FA" w:rsidRPr="00D0162F" w:rsidRDefault="00AB67FA" w:rsidP="00590D40">
            <w:pPr>
              <w:rPr>
                <w:rFonts w:ascii="Arial" w:hAnsi="Arial"/>
                <w:sz w:val="16"/>
                <w:szCs w:val="16"/>
              </w:rPr>
            </w:pPr>
            <w:r w:rsidRPr="00D0162F">
              <w:rPr>
                <w:rFonts w:ascii="Arial" w:hAnsi="Arial"/>
                <w:sz w:val="16"/>
                <w:szCs w:val="16"/>
              </w:rPr>
              <w:t>02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D3CF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005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61E06B" w14:textId="2179841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4-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EB0E0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0DFE3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3982B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B585A7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3FCC5" w14:textId="77777777" w:rsidR="00AB67FA" w:rsidRPr="00D0162F" w:rsidRDefault="00AB67FA" w:rsidP="00590D40">
            <w:pPr>
              <w:rPr>
                <w:rFonts w:ascii="Arial" w:hAnsi="Arial"/>
                <w:sz w:val="16"/>
                <w:szCs w:val="16"/>
              </w:rPr>
            </w:pPr>
            <w:r w:rsidRPr="00D0162F">
              <w:rPr>
                <w:rFonts w:ascii="Arial" w:hAnsi="Arial"/>
                <w:sz w:val="16"/>
                <w:szCs w:val="16"/>
              </w:rPr>
              <w:t>R5-1974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54F479" w14:textId="77777777" w:rsidR="00AB67FA" w:rsidRPr="00D0162F" w:rsidRDefault="00AB67FA" w:rsidP="00590D40">
            <w:pPr>
              <w:rPr>
                <w:rFonts w:ascii="Arial" w:hAnsi="Arial"/>
                <w:sz w:val="16"/>
                <w:szCs w:val="16"/>
              </w:rPr>
            </w:pPr>
            <w:r w:rsidRPr="00D0162F">
              <w:rPr>
                <w:rFonts w:ascii="Arial" w:hAnsi="Arial"/>
                <w:sz w:val="16"/>
                <w:szCs w:val="16"/>
              </w:rPr>
              <w:t>02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3396C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2D36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88FD2B" w14:textId="3999702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5-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65224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DE2B4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95818" w14:textId="77777777" w:rsidR="00AB67FA" w:rsidRPr="00D0162F" w:rsidRDefault="00AB67FA" w:rsidP="00590D40">
            <w:pPr>
              <w:rPr>
                <w:rFonts w:ascii="Arial" w:hAnsi="Arial"/>
                <w:sz w:val="16"/>
                <w:szCs w:val="16"/>
              </w:rPr>
            </w:pPr>
            <w:r w:rsidRPr="00D0162F">
              <w:rPr>
                <w:rFonts w:ascii="Arial" w:hAnsi="Arial"/>
                <w:sz w:val="16"/>
                <w:szCs w:val="16"/>
              </w:rPr>
              <w:lastRenderedPageBreak/>
              <w:t>2019-09</w:t>
            </w:r>
          </w:p>
        </w:tc>
        <w:tc>
          <w:tcPr>
            <w:tcW w:w="848" w:type="dxa"/>
            <w:tcBorders>
              <w:top w:val="single" w:sz="6" w:space="0" w:color="auto"/>
              <w:left w:val="single" w:sz="6" w:space="0" w:color="auto"/>
              <w:bottom w:val="single" w:sz="6" w:space="0" w:color="auto"/>
              <w:right w:val="single" w:sz="6" w:space="0" w:color="auto"/>
            </w:tcBorders>
          </w:tcPr>
          <w:p w14:paraId="1AF550A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232E5E" w14:textId="77777777" w:rsidR="00AB67FA" w:rsidRPr="00D0162F" w:rsidRDefault="00AB67FA" w:rsidP="00590D40">
            <w:pPr>
              <w:rPr>
                <w:rFonts w:ascii="Arial" w:hAnsi="Arial"/>
                <w:sz w:val="16"/>
                <w:szCs w:val="16"/>
              </w:rPr>
            </w:pPr>
            <w:r w:rsidRPr="00D0162F">
              <w:rPr>
                <w:rFonts w:ascii="Arial" w:hAnsi="Arial"/>
                <w:sz w:val="16"/>
                <w:szCs w:val="16"/>
              </w:rPr>
              <w:t>R5-1974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6ABFB" w14:textId="77777777" w:rsidR="00AB67FA" w:rsidRPr="00D0162F" w:rsidRDefault="00AB67FA" w:rsidP="00590D40">
            <w:pPr>
              <w:rPr>
                <w:rFonts w:ascii="Arial" w:hAnsi="Arial"/>
                <w:sz w:val="16"/>
                <w:szCs w:val="16"/>
              </w:rPr>
            </w:pPr>
            <w:r w:rsidRPr="00D0162F">
              <w:rPr>
                <w:rFonts w:ascii="Arial" w:hAnsi="Arial"/>
                <w:sz w:val="16"/>
                <w:szCs w:val="16"/>
              </w:rPr>
              <w:t>02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F0A23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CC0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D1F180" w14:textId="422498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6-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2ABEB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F5056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53CB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436781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AAEF9D" w14:textId="77777777" w:rsidR="00AB67FA" w:rsidRPr="00D0162F" w:rsidRDefault="00AB67FA" w:rsidP="00590D40">
            <w:pPr>
              <w:rPr>
                <w:rFonts w:ascii="Arial" w:hAnsi="Arial"/>
                <w:sz w:val="16"/>
                <w:szCs w:val="16"/>
              </w:rPr>
            </w:pPr>
            <w:r w:rsidRPr="00D0162F">
              <w:rPr>
                <w:rFonts w:ascii="Arial" w:hAnsi="Arial"/>
                <w:sz w:val="16"/>
                <w:szCs w:val="16"/>
              </w:rPr>
              <w:t>R5-197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73647" w14:textId="77777777" w:rsidR="00AB67FA" w:rsidRPr="00D0162F" w:rsidRDefault="00AB67FA" w:rsidP="00590D40">
            <w:pPr>
              <w:rPr>
                <w:rFonts w:ascii="Arial" w:hAnsi="Arial"/>
                <w:sz w:val="16"/>
                <w:szCs w:val="16"/>
              </w:rPr>
            </w:pPr>
            <w:r w:rsidRPr="00D0162F">
              <w:rPr>
                <w:rFonts w:ascii="Arial" w:hAnsi="Arial"/>
                <w:sz w:val="16"/>
                <w:szCs w:val="16"/>
              </w:rPr>
              <w:t>03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A9E5E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E5E44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7250F8" w14:textId="5AEBE48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8F08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8263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17353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D604F8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6ABE8" w14:textId="77777777" w:rsidR="00AB67FA" w:rsidRPr="00D0162F" w:rsidRDefault="00AB67FA" w:rsidP="00590D40">
            <w:pPr>
              <w:rPr>
                <w:rFonts w:ascii="Arial" w:hAnsi="Arial"/>
                <w:sz w:val="16"/>
                <w:szCs w:val="16"/>
              </w:rPr>
            </w:pPr>
            <w:r w:rsidRPr="00D0162F">
              <w:rPr>
                <w:rFonts w:ascii="Arial" w:hAnsi="Arial"/>
                <w:sz w:val="16"/>
                <w:szCs w:val="16"/>
              </w:rPr>
              <w:t>R5-1974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8DA4EB" w14:textId="77777777" w:rsidR="00AB67FA" w:rsidRPr="00D0162F" w:rsidRDefault="00AB67FA" w:rsidP="00590D40">
            <w:pPr>
              <w:rPr>
                <w:rFonts w:ascii="Arial" w:hAnsi="Arial"/>
                <w:sz w:val="16"/>
                <w:szCs w:val="16"/>
              </w:rPr>
            </w:pPr>
            <w:r w:rsidRPr="00D0162F">
              <w:rPr>
                <w:rFonts w:ascii="Arial" w:hAnsi="Arial"/>
                <w:sz w:val="16"/>
                <w:szCs w:val="16"/>
              </w:rPr>
              <w:t>03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CA9B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752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5F3B6" w14:textId="52C48A0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9371D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9109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03E6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A613C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51EC38" w14:textId="77777777" w:rsidR="00AB67FA" w:rsidRPr="00D0162F" w:rsidRDefault="00AB67FA" w:rsidP="00590D40">
            <w:pPr>
              <w:rPr>
                <w:rFonts w:ascii="Arial" w:hAnsi="Arial"/>
                <w:sz w:val="16"/>
                <w:szCs w:val="16"/>
              </w:rPr>
            </w:pPr>
            <w:r w:rsidRPr="00D0162F">
              <w:rPr>
                <w:rFonts w:ascii="Arial" w:hAnsi="Arial"/>
                <w:sz w:val="16"/>
                <w:szCs w:val="16"/>
              </w:rPr>
              <w:t>R5-197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E01741" w14:textId="77777777" w:rsidR="00AB67FA" w:rsidRPr="00D0162F" w:rsidRDefault="00AB67FA" w:rsidP="00590D40">
            <w:pPr>
              <w:rPr>
                <w:rFonts w:ascii="Arial" w:hAnsi="Arial"/>
                <w:sz w:val="16"/>
                <w:szCs w:val="16"/>
              </w:rPr>
            </w:pPr>
            <w:r w:rsidRPr="00D0162F">
              <w:rPr>
                <w:rFonts w:ascii="Arial" w:hAnsi="Arial"/>
                <w:sz w:val="16"/>
                <w:szCs w:val="16"/>
              </w:rPr>
              <w:t>02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E8FC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10C3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AECF3C" w14:textId="70FC4E1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50F34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E2CE6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1C2FF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F69098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F17A6" w14:textId="77777777" w:rsidR="00AB67FA" w:rsidRPr="00D0162F" w:rsidRDefault="00AB67FA" w:rsidP="00590D40">
            <w:pPr>
              <w:rPr>
                <w:rFonts w:ascii="Arial" w:hAnsi="Arial"/>
                <w:sz w:val="16"/>
                <w:szCs w:val="16"/>
              </w:rPr>
            </w:pPr>
            <w:r w:rsidRPr="00D0162F">
              <w:rPr>
                <w:rFonts w:ascii="Arial" w:hAnsi="Arial"/>
                <w:sz w:val="16"/>
                <w:szCs w:val="16"/>
              </w:rPr>
              <w:t>R5-1975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5AF719" w14:textId="77777777" w:rsidR="00AB67FA" w:rsidRPr="00D0162F" w:rsidRDefault="00AB67FA" w:rsidP="00590D40">
            <w:pPr>
              <w:rPr>
                <w:rFonts w:ascii="Arial" w:hAnsi="Arial"/>
                <w:sz w:val="16"/>
                <w:szCs w:val="16"/>
              </w:rPr>
            </w:pPr>
            <w:r w:rsidRPr="00D0162F">
              <w:rPr>
                <w:rFonts w:ascii="Arial" w:hAnsi="Arial"/>
                <w:sz w:val="16"/>
                <w:szCs w:val="16"/>
              </w:rPr>
              <w:t>03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651F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4399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EEC03" w14:textId="39128A1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procedur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6119E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605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9E2AF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DE4562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9BDA7" w14:textId="77777777" w:rsidR="00AB67FA" w:rsidRPr="00D0162F" w:rsidRDefault="00AB67FA" w:rsidP="00590D40">
            <w:pPr>
              <w:rPr>
                <w:rFonts w:ascii="Arial" w:hAnsi="Arial"/>
                <w:sz w:val="16"/>
                <w:szCs w:val="16"/>
              </w:rPr>
            </w:pPr>
            <w:r w:rsidRPr="00D0162F">
              <w:rPr>
                <w:rFonts w:ascii="Arial" w:hAnsi="Arial"/>
                <w:sz w:val="16"/>
                <w:szCs w:val="16"/>
              </w:rPr>
              <w:t>R5-197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7DA54F" w14:textId="77777777" w:rsidR="00AB67FA" w:rsidRPr="00D0162F" w:rsidRDefault="00AB67FA" w:rsidP="00590D40">
            <w:pPr>
              <w:rPr>
                <w:rFonts w:ascii="Arial" w:hAnsi="Arial"/>
                <w:sz w:val="16"/>
                <w:szCs w:val="16"/>
              </w:rPr>
            </w:pPr>
            <w:r w:rsidRPr="00D0162F">
              <w:rPr>
                <w:rFonts w:ascii="Arial" w:hAnsi="Arial"/>
                <w:sz w:val="16"/>
                <w:szCs w:val="16"/>
              </w:rPr>
              <w:t>02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3B82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F9B3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598A26" w14:textId="57098F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3-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159E2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B1494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8150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B8CADD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F65006" w14:textId="77777777" w:rsidR="00AB67FA" w:rsidRPr="00D0162F" w:rsidRDefault="00AB67FA" w:rsidP="00590D40">
            <w:pPr>
              <w:rPr>
                <w:rFonts w:ascii="Arial" w:hAnsi="Arial"/>
                <w:sz w:val="16"/>
                <w:szCs w:val="16"/>
              </w:rPr>
            </w:pPr>
            <w:r w:rsidRPr="00D0162F">
              <w:rPr>
                <w:rFonts w:ascii="Arial" w:hAnsi="Arial"/>
                <w:sz w:val="16"/>
                <w:szCs w:val="16"/>
              </w:rPr>
              <w:t>R5-1976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68C921" w14:textId="77777777" w:rsidR="00AB67FA" w:rsidRPr="00D0162F" w:rsidRDefault="00AB67FA" w:rsidP="00590D40">
            <w:pPr>
              <w:rPr>
                <w:rFonts w:ascii="Arial" w:hAnsi="Arial"/>
                <w:sz w:val="16"/>
                <w:szCs w:val="16"/>
              </w:rPr>
            </w:pPr>
            <w:r w:rsidRPr="00D0162F">
              <w:rPr>
                <w:rFonts w:ascii="Arial" w:hAnsi="Arial"/>
                <w:sz w:val="16"/>
                <w:szCs w:val="16"/>
              </w:rPr>
              <w:t>02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F8AD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2083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6F611E" w14:textId="4CE9472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1.5</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D9FB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81D5A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3AAB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397B4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3A7D13" w14:textId="77777777" w:rsidR="00AB67FA" w:rsidRPr="00D0162F" w:rsidRDefault="00AB67FA" w:rsidP="00590D40">
            <w:pPr>
              <w:rPr>
                <w:rFonts w:ascii="Arial" w:hAnsi="Arial"/>
                <w:sz w:val="16"/>
                <w:szCs w:val="16"/>
              </w:rPr>
            </w:pPr>
            <w:r w:rsidRPr="00D0162F">
              <w:rPr>
                <w:rFonts w:ascii="Arial" w:hAnsi="Arial"/>
                <w:sz w:val="16"/>
                <w:szCs w:val="16"/>
              </w:rPr>
              <w:t>R5-197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D2389" w14:textId="77777777" w:rsidR="00AB67FA" w:rsidRPr="00D0162F" w:rsidRDefault="00AB67FA" w:rsidP="00590D40">
            <w:pPr>
              <w:rPr>
                <w:rFonts w:ascii="Arial" w:hAnsi="Arial"/>
                <w:sz w:val="16"/>
                <w:szCs w:val="16"/>
              </w:rPr>
            </w:pPr>
            <w:r w:rsidRPr="00D0162F">
              <w:rPr>
                <w:rFonts w:ascii="Arial" w:hAnsi="Arial"/>
                <w:sz w:val="16"/>
                <w:szCs w:val="16"/>
              </w:rPr>
              <w:t>02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90C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479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C5CB65" w14:textId="291208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8E5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B484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1C0DD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44A9FC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DF9BFD" w14:textId="77777777" w:rsidR="00AB67FA" w:rsidRPr="00D0162F" w:rsidRDefault="00AB67FA" w:rsidP="00590D40">
            <w:pPr>
              <w:rPr>
                <w:rFonts w:ascii="Arial" w:hAnsi="Arial"/>
                <w:sz w:val="16"/>
                <w:szCs w:val="16"/>
              </w:rPr>
            </w:pPr>
            <w:r w:rsidRPr="00D0162F">
              <w:rPr>
                <w:rFonts w:ascii="Arial" w:hAnsi="Arial"/>
                <w:sz w:val="16"/>
                <w:szCs w:val="16"/>
              </w:rPr>
              <w:t>R5-197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6FE976" w14:textId="77777777" w:rsidR="00AB67FA" w:rsidRPr="00D0162F" w:rsidRDefault="00AB67FA" w:rsidP="00590D40">
            <w:pPr>
              <w:rPr>
                <w:rFonts w:ascii="Arial" w:hAnsi="Arial"/>
                <w:sz w:val="16"/>
                <w:szCs w:val="16"/>
              </w:rPr>
            </w:pPr>
            <w:r w:rsidRPr="00D0162F">
              <w:rPr>
                <w:rFonts w:ascii="Arial" w:hAnsi="Arial"/>
                <w:sz w:val="16"/>
                <w:szCs w:val="16"/>
              </w:rPr>
              <w:t>02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5C48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5D1B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02F9A0" w14:textId="2C6219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2F512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4F75E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1747E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82DC68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5F493" w14:textId="77777777" w:rsidR="00AB67FA" w:rsidRPr="00D0162F" w:rsidRDefault="00AB67FA" w:rsidP="00590D40">
            <w:pPr>
              <w:rPr>
                <w:rFonts w:ascii="Arial" w:hAnsi="Arial"/>
                <w:sz w:val="16"/>
                <w:szCs w:val="16"/>
              </w:rPr>
            </w:pPr>
            <w:r w:rsidRPr="00D0162F">
              <w:rPr>
                <w:rFonts w:ascii="Arial" w:hAnsi="Arial"/>
                <w:sz w:val="16"/>
                <w:szCs w:val="16"/>
              </w:rPr>
              <w:t>R5-1976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47021" w14:textId="77777777" w:rsidR="00AB67FA" w:rsidRPr="00D0162F" w:rsidRDefault="00AB67FA" w:rsidP="00590D40">
            <w:pPr>
              <w:rPr>
                <w:rFonts w:ascii="Arial" w:hAnsi="Arial"/>
                <w:sz w:val="16"/>
                <w:szCs w:val="16"/>
              </w:rPr>
            </w:pPr>
            <w:r w:rsidRPr="00D0162F">
              <w:rPr>
                <w:rFonts w:ascii="Arial" w:hAnsi="Arial"/>
                <w:sz w:val="16"/>
                <w:szCs w:val="16"/>
              </w:rPr>
              <w:t>03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EE899D"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22D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476635" w14:textId="1D40FDEB"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28EC2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9B81A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2C8F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D13CC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9EC2E3" w14:textId="77777777" w:rsidR="00AB67FA" w:rsidRPr="00D0162F" w:rsidRDefault="00AB67FA" w:rsidP="00590D40">
            <w:pPr>
              <w:rPr>
                <w:rFonts w:ascii="Arial" w:hAnsi="Arial"/>
                <w:sz w:val="16"/>
                <w:szCs w:val="16"/>
              </w:rPr>
            </w:pPr>
            <w:r w:rsidRPr="00D0162F">
              <w:rPr>
                <w:rFonts w:ascii="Arial" w:hAnsi="Arial"/>
                <w:sz w:val="16"/>
                <w:szCs w:val="16"/>
              </w:rPr>
              <w:t>R5-197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75C5A" w14:textId="77777777" w:rsidR="00AB67FA" w:rsidRPr="00D0162F" w:rsidRDefault="00AB67FA" w:rsidP="00590D40">
            <w:pPr>
              <w:rPr>
                <w:rFonts w:ascii="Arial" w:hAnsi="Arial"/>
                <w:sz w:val="16"/>
                <w:szCs w:val="16"/>
              </w:rPr>
            </w:pPr>
            <w:r w:rsidRPr="00D0162F">
              <w:rPr>
                <w:rFonts w:ascii="Arial" w:hAnsi="Arial"/>
                <w:sz w:val="16"/>
                <w:szCs w:val="16"/>
              </w:rPr>
              <w:t>03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8EB306"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76CE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D1D012" w14:textId="6159DDF6"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28364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14AB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D3701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7F618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DE6C3" w14:textId="77777777" w:rsidR="00AB67FA" w:rsidRPr="00D0162F" w:rsidRDefault="00AB67FA" w:rsidP="00590D40">
            <w:pPr>
              <w:rPr>
                <w:rFonts w:ascii="Arial" w:hAnsi="Arial"/>
                <w:sz w:val="16"/>
                <w:szCs w:val="16"/>
              </w:rPr>
            </w:pPr>
            <w:r w:rsidRPr="00D0162F">
              <w:rPr>
                <w:rFonts w:ascii="Arial" w:hAnsi="Arial"/>
                <w:sz w:val="16"/>
                <w:szCs w:val="16"/>
              </w:rPr>
              <w:t>R5-197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1ABBCD" w14:textId="77777777" w:rsidR="00AB67FA" w:rsidRPr="00D0162F" w:rsidRDefault="00AB67FA" w:rsidP="00590D40">
            <w:pPr>
              <w:rPr>
                <w:rFonts w:ascii="Arial" w:hAnsi="Arial"/>
                <w:sz w:val="16"/>
                <w:szCs w:val="16"/>
              </w:rPr>
            </w:pPr>
            <w:r w:rsidRPr="00D0162F">
              <w:rPr>
                <w:rFonts w:ascii="Arial" w:hAnsi="Arial"/>
                <w:sz w:val="16"/>
                <w:szCs w:val="16"/>
              </w:rPr>
              <w:t>03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A39623"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3C7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D7023C" w14:textId="4FA5178C"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7DA44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D1B52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B3BA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FB6E4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C244A7" w14:textId="77777777" w:rsidR="00AB67FA" w:rsidRPr="00D0162F" w:rsidRDefault="00AB67FA" w:rsidP="00590D40">
            <w:pPr>
              <w:rPr>
                <w:rFonts w:ascii="Arial" w:hAnsi="Arial"/>
                <w:sz w:val="16"/>
                <w:szCs w:val="16"/>
              </w:rPr>
            </w:pPr>
            <w:r w:rsidRPr="00D0162F">
              <w:rPr>
                <w:rFonts w:ascii="Arial" w:hAnsi="Arial"/>
                <w:sz w:val="16"/>
                <w:szCs w:val="16"/>
              </w:rPr>
              <w:t>R5-1976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D0909D" w14:textId="77777777" w:rsidR="00AB67FA" w:rsidRPr="00D0162F" w:rsidRDefault="00AB67FA" w:rsidP="00590D40">
            <w:pPr>
              <w:rPr>
                <w:rFonts w:ascii="Arial" w:hAnsi="Arial"/>
                <w:sz w:val="16"/>
                <w:szCs w:val="16"/>
              </w:rPr>
            </w:pPr>
            <w:r w:rsidRPr="00D0162F">
              <w:rPr>
                <w:rFonts w:ascii="Arial" w:hAnsi="Arial"/>
                <w:sz w:val="16"/>
                <w:szCs w:val="16"/>
              </w:rPr>
              <w:t>03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48979F"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ED9E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B6799" w14:textId="0B852AAF"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F21BA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5A978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2E20E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0B15A1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92CB2" w14:textId="77777777" w:rsidR="00AB67FA" w:rsidRPr="00D0162F" w:rsidRDefault="00AB67FA" w:rsidP="00590D40">
            <w:pPr>
              <w:rPr>
                <w:rFonts w:ascii="Arial" w:hAnsi="Arial"/>
                <w:sz w:val="16"/>
                <w:szCs w:val="16"/>
              </w:rPr>
            </w:pPr>
            <w:r w:rsidRPr="00D0162F">
              <w:rPr>
                <w:rFonts w:ascii="Arial" w:hAnsi="Arial"/>
                <w:sz w:val="16"/>
                <w:szCs w:val="16"/>
              </w:rPr>
              <w:t>R5-197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947F81" w14:textId="77777777" w:rsidR="00AB67FA" w:rsidRPr="00D0162F" w:rsidRDefault="00AB67FA" w:rsidP="00590D40">
            <w:pPr>
              <w:rPr>
                <w:rFonts w:ascii="Arial" w:hAnsi="Arial"/>
                <w:sz w:val="16"/>
                <w:szCs w:val="16"/>
              </w:rPr>
            </w:pPr>
            <w:r w:rsidRPr="00D0162F">
              <w:rPr>
                <w:rFonts w:ascii="Arial" w:hAnsi="Arial"/>
                <w:sz w:val="16"/>
                <w:szCs w:val="16"/>
              </w:rPr>
              <w:t>03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C65B4"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06B5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6F0815" w14:textId="0EC3205E"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5FA2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A07B5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FE0D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C1283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90A8C" w14:textId="77777777" w:rsidR="00AB67FA" w:rsidRPr="00D0162F" w:rsidRDefault="00AB67FA" w:rsidP="00590D40">
            <w:pPr>
              <w:rPr>
                <w:rFonts w:ascii="Arial" w:hAnsi="Arial"/>
                <w:sz w:val="16"/>
                <w:szCs w:val="16"/>
              </w:rPr>
            </w:pPr>
            <w:r w:rsidRPr="00D0162F">
              <w:rPr>
                <w:rFonts w:ascii="Arial" w:hAnsi="Arial"/>
                <w:sz w:val="16"/>
                <w:szCs w:val="16"/>
              </w:rPr>
              <w:t>R5-1976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2672CD" w14:textId="77777777" w:rsidR="00AB67FA" w:rsidRPr="00D0162F" w:rsidRDefault="00AB67FA" w:rsidP="00590D40">
            <w:pPr>
              <w:rPr>
                <w:rFonts w:ascii="Arial" w:hAnsi="Arial"/>
                <w:sz w:val="16"/>
                <w:szCs w:val="16"/>
              </w:rPr>
            </w:pPr>
            <w:r w:rsidRPr="00D0162F">
              <w:rPr>
                <w:rFonts w:ascii="Arial" w:hAnsi="Arial"/>
                <w:sz w:val="16"/>
                <w:szCs w:val="16"/>
              </w:rPr>
              <w:t>02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0F096D"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E964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B21A8E" w14:textId="2332CA78" w:rsidR="00AB67FA" w:rsidRPr="00D0162F" w:rsidRDefault="00AB67FA" w:rsidP="00590D40">
            <w:pPr>
              <w:rPr>
                <w:rFonts w:ascii="Arial" w:hAnsi="Arial"/>
                <w:sz w:val="16"/>
                <w:szCs w:val="16"/>
              </w:rPr>
            </w:pP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B17CA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278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CE07B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F0A071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BEC584" w14:textId="77777777" w:rsidR="00AB67FA" w:rsidRPr="00D0162F" w:rsidRDefault="00AB67FA" w:rsidP="00590D40">
            <w:pPr>
              <w:rPr>
                <w:rFonts w:ascii="Arial" w:hAnsi="Arial"/>
                <w:sz w:val="16"/>
                <w:szCs w:val="16"/>
              </w:rPr>
            </w:pPr>
            <w:r w:rsidRPr="00D0162F">
              <w:rPr>
                <w:rFonts w:ascii="Arial" w:hAnsi="Arial"/>
                <w:sz w:val="16"/>
                <w:szCs w:val="16"/>
              </w:rPr>
              <w:t>R5-1976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C095B" w14:textId="77777777" w:rsidR="00AB67FA" w:rsidRPr="00D0162F" w:rsidRDefault="00AB67FA" w:rsidP="00590D40">
            <w:pPr>
              <w:rPr>
                <w:rFonts w:ascii="Arial" w:hAnsi="Arial"/>
                <w:sz w:val="16"/>
                <w:szCs w:val="16"/>
              </w:rPr>
            </w:pPr>
            <w:r w:rsidRPr="00D0162F">
              <w:rPr>
                <w:rFonts w:ascii="Arial" w:hAnsi="Arial"/>
                <w:sz w:val="16"/>
                <w:szCs w:val="16"/>
              </w:rPr>
              <w:t>03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EFCEF0"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28FB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B09170" w14:textId="500EBD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C8385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37C5F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8CD8A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60729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1897E4" w14:textId="77777777" w:rsidR="00AB67FA" w:rsidRPr="00D0162F" w:rsidRDefault="00AB67FA" w:rsidP="00590D40">
            <w:pPr>
              <w:rPr>
                <w:rFonts w:ascii="Arial" w:hAnsi="Arial"/>
                <w:sz w:val="16"/>
                <w:szCs w:val="16"/>
              </w:rPr>
            </w:pPr>
            <w:r w:rsidRPr="00D0162F">
              <w:rPr>
                <w:rFonts w:ascii="Arial" w:hAnsi="Arial"/>
                <w:sz w:val="16"/>
                <w:szCs w:val="16"/>
              </w:rPr>
              <w:t>R5-1976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7F6E4" w14:textId="77777777" w:rsidR="00AB67FA" w:rsidRPr="00D0162F" w:rsidRDefault="00AB67FA" w:rsidP="00590D40">
            <w:pPr>
              <w:rPr>
                <w:rFonts w:ascii="Arial" w:hAnsi="Arial"/>
                <w:sz w:val="16"/>
                <w:szCs w:val="16"/>
              </w:rPr>
            </w:pPr>
            <w:r w:rsidRPr="00D0162F">
              <w:rPr>
                <w:rFonts w:ascii="Arial" w:hAnsi="Arial"/>
                <w:sz w:val="16"/>
                <w:szCs w:val="16"/>
              </w:rPr>
              <w:t>02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178CB4"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7DA33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EC50CD" w14:textId="1B4890BA" w:rsidR="00AB67FA" w:rsidRPr="00D0162F" w:rsidRDefault="00AB67FA" w:rsidP="00590D40">
            <w:pPr>
              <w:rPr>
                <w:rFonts w:ascii="Arial" w:hAnsi="Arial"/>
                <w:sz w:val="16"/>
                <w:szCs w:val="16"/>
              </w:rPr>
            </w:pP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482D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1BDC7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57539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22F520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9AB08" w14:textId="77777777" w:rsidR="00AB67FA" w:rsidRPr="00D0162F" w:rsidRDefault="00AB67FA" w:rsidP="00590D40">
            <w:pPr>
              <w:rPr>
                <w:rFonts w:ascii="Arial" w:hAnsi="Arial"/>
                <w:sz w:val="16"/>
                <w:szCs w:val="16"/>
              </w:rPr>
            </w:pPr>
            <w:r w:rsidRPr="00D0162F">
              <w:rPr>
                <w:rFonts w:ascii="Arial" w:hAnsi="Arial"/>
                <w:sz w:val="16"/>
                <w:szCs w:val="16"/>
              </w:rPr>
              <w:t>R5-1977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D3345D" w14:textId="77777777" w:rsidR="00AB67FA" w:rsidRPr="00D0162F" w:rsidRDefault="00AB67FA" w:rsidP="00590D40">
            <w:pPr>
              <w:rPr>
                <w:rFonts w:ascii="Arial" w:hAnsi="Arial"/>
                <w:sz w:val="16"/>
                <w:szCs w:val="16"/>
              </w:rPr>
            </w:pPr>
            <w:r w:rsidRPr="00D0162F">
              <w:rPr>
                <w:rFonts w:ascii="Arial" w:hAnsi="Arial"/>
                <w:sz w:val="16"/>
                <w:szCs w:val="16"/>
              </w:rPr>
              <w:t>03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8CA1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107A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2F55A5" w14:textId="014E1F0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59E1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F6589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08F7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CDD16E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3CB99" w14:textId="77777777" w:rsidR="00AB67FA" w:rsidRPr="00D0162F" w:rsidRDefault="00AB67FA" w:rsidP="00590D40">
            <w:pPr>
              <w:rPr>
                <w:rFonts w:ascii="Arial" w:hAnsi="Arial"/>
                <w:sz w:val="16"/>
                <w:szCs w:val="16"/>
              </w:rPr>
            </w:pPr>
            <w:r w:rsidRPr="00D0162F">
              <w:rPr>
                <w:rFonts w:ascii="Arial" w:hAnsi="Arial"/>
                <w:sz w:val="16"/>
                <w:szCs w:val="16"/>
              </w:rPr>
              <w:t>R5-1977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666AD9" w14:textId="77777777" w:rsidR="00AB67FA" w:rsidRPr="00D0162F" w:rsidRDefault="00AB67FA" w:rsidP="00590D40">
            <w:pPr>
              <w:rPr>
                <w:rFonts w:ascii="Arial" w:hAnsi="Arial"/>
                <w:sz w:val="16"/>
                <w:szCs w:val="16"/>
              </w:rPr>
            </w:pPr>
            <w:r w:rsidRPr="00D0162F">
              <w:rPr>
                <w:rFonts w:ascii="Arial" w:hAnsi="Arial"/>
                <w:sz w:val="16"/>
                <w:szCs w:val="16"/>
              </w:rPr>
              <w:t>03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1DDE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ED9B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82F117" w14:textId="3B1150A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67E91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E9B8B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55AFF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34BF49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F218BE" w14:textId="77777777" w:rsidR="00AB67FA" w:rsidRPr="00D0162F" w:rsidRDefault="00AB67FA" w:rsidP="00590D40">
            <w:pPr>
              <w:rPr>
                <w:rFonts w:ascii="Arial" w:hAnsi="Arial"/>
                <w:sz w:val="16"/>
                <w:szCs w:val="16"/>
              </w:rPr>
            </w:pPr>
            <w:r w:rsidRPr="00D0162F">
              <w:rPr>
                <w:rFonts w:ascii="Arial" w:hAnsi="Arial"/>
                <w:sz w:val="16"/>
                <w:szCs w:val="16"/>
              </w:rPr>
              <w:t>R5-197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AC2875" w14:textId="77777777" w:rsidR="00AB67FA" w:rsidRPr="00D0162F" w:rsidRDefault="00AB67FA" w:rsidP="00590D40">
            <w:pPr>
              <w:rPr>
                <w:rFonts w:ascii="Arial" w:hAnsi="Arial"/>
                <w:sz w:val="16"/>
                <w:szCs w:val="16"/>
              </w:rPr>
            </w:pPr>
            <w:r w:rsidRPr="00D0162F">
              <w:rPr>
                <w:rFonts w:ascii="Arial" w:hAnsi="Arial"/>
                <w:sz w:val="16"/>
                <w:szCs w:val="16"/>
              </w:rPr>
              <w:t>03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98FE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76A0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ECDA02" w14:textId="001F5A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3.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7466E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3A12F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4924D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117152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93A38F" w14:textId="77777777" w:rsidR="00AB67FA" w:rsidRPr="00D0162F" w:rsidRDefault="00AB67FA" w:rsidP="00590D40">
            <w:pPr>
              <w:rPr>
                <w:rFonts w:ascii="Arial" w:hAnsi="Arial"/>
                <w:sz w:val="16"/>
                <w:szCs w:val="16"/>
              </w:rPr>
            </w:pPr>
            <w:r w:rsidRPr="00D0162F">
              <w:rPr>
                <w:rFonts w:ascii="Arial" w:hAnsi="Arial"/>
                <w:sz w:val="16"/>
                <w:szCs w:val="16"/>
              </w:rPr>
              <w:t>R5-1978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65A86" w14:textId="77777777" w:rsidR="00AB67FA" w:rsidRPr="00D0162F" w:rsidRDefault="00AB67FA" w:rsidP="00590D40">
            <w:pPr>
              <w:rPr>
                <w:rFonts w:ascii="Arial" w:hAnsi="Arial"/>
                <w:sz w:val="16"/>
                <w:szCs w:val="16"/>
              </w:rPr>
            </w:pPr>
            <w:r w:rsidRPr="00D0162F">
              <w:rPr>
                <w:rFonts w:ascii="Arial" w:hAnsi="Arial"/>
                <w:sz w:val="16"/>
                <w:szCs w:val="16"/>
              </w:rPr>
              <w:t>03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FB9B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8F08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41E367" w14:textId="1E3E17E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BDE90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0C7F1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A31F2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1EF44F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353569" w14:textId="77777777" w:rsidR="00AB67FA" w:rsidRPr="00D0162F" w:rsidRDefault="00AB67FA" w:rsidP="00590D40">
            <w:pPr>
              <w:rPr>
                <w:rFonts w:ascii="Arial" w:hAnsi="Arial"/>
                <w:sz w:val="16"/>
                <w:szCs w:val="16"/>
              </w:rPr>
            </w:pPr>
            <w:r w:rsidRPr="00D0162F">
              <w:rPr>
                <w:rFonts w:ascii="Arial" w:hAnsi="Arial"/>
                <w:sz w:val="16"/>
                <w:szCs w:val="16"/>
              </w:rPr>
              <w:t>R5-197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4EBEC7" w14:textId="77777777" w:rsidR="00AB67FA" w:rsidRPr="00D0162F" w:rsidRDefault="00AB67FA" w:rsidP="00590D40">
            <w:pPr>
              <w:rPr>
                <w:rFonts w:ascii="Arial" w:hAnsi="Arial"/>
                <w:sz w:val="16"/>
                <w:szCs w:val="16"/>
              </w:rPr>
            </w:pPr>
            <w:r w:rsidRPr="00D0162F">
              <w:rPr>
                <w:rFonts w:ascii="Arial" w:hAnsi="Arial"/>
                <w:sz w:val="16"/>
                <w:szCs w:val="16"/>
              </w:rPr>
              <w:t>03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F9DC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9FCA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19FCE7" w14:textId="7B000A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5.5.0.1-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07E42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CC82D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912C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95EA8D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F685D" w14:textId="77777777" w:rsidR="00AB67FA" w:rsidRPr="00D0162F" w:rsidRDefault="00AB67FA" w:rsidP="00590D40">
            <w:pPr>
              <w:rPr>
                <w:rFonts w:ascii="Arial" w:hAnsi="Arial"/>
                <w:sz w:val="16"/>
                <w:szCs w:val="16"/>
              </w:rPr>
            </w:pPr>
            <w:r w:rsidRPr="00D0162F">
              <w:rPr>
                <w:rFonts w:ascii="Arial" w:hAnsi="Arial"/>
                <w:sz w:val="16"/>
                <w:szCs w:val="16"/>
              </w:rPr>
              <w:t>R5-197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D3A88D" w14:textId="77777777" w:rsidR="00AB67FA" w:rsidRPr="00D0162F" w:rsidRDefault="00AB67FA" w:rsidP="00590D40">
            <w:pPr>
              <w:rPr>
                <w:rFonts w:ascii="Arial" w:hAnsi="Arial"/>
                <w:sz w:val="16"/>
                <w:szCs w:val="16"/>
              </w:rPr>
            </w:pPr>
            <w:r w:rsidRPr="00D0162F">
              <w:rPr>
                <w:rFonts w:ascii="Arial" w:hAnsi="Arial"/>
                <w:sz w:val="16"/>
                <w:szCs w:val="16"/>
              </w:rPr>
              <w:t>03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F6114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0275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725BAA" w14:textId="2743DF2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2.1.0-inter-RAT</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33517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ECD8E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4AB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07DEE9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36E35B" w14:textId="77777777" w:rsidR="00AB67FA" w:rsidRPr="00D0162F" w:rsidRDefault="00AB67FA" w:rsidP="00590D40">
            <w:pPr>
              <w:rPr>
                <w:rFonts w:ascii="Arial" w:hAnsi="Arial"/>
                <w:sz w:val="16"/>
                <w:szCs w:val="16"/>
              </w:rPr>
            </w:pPr>
            <w:r w:rsidRPr="00D0162F">
              <w:rPr>
                <w:rFonts w:ascii="Arial" w:hAnsi="Arial"/>
                <w:sz w:val="16"/>
                <w:szCs w:val="16"/>
              </w:rPr>
              <w:t>R5-197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BD055B" w14:textId="77777777" w:rsidR="00AB67FA" w:rsidRPr="00D0162F" w:rsidRDefault="00AB67FA" w:rsidP="00590D40">
            <w:pPr>
              <w:rPr>
                <w:rFonts w:ascii="Arial" w:hAnsi="Arial"/>
                <w:sz w:val="16"/>
                <w:szCs w:val="16"/>
              </w:rPr>
            </w:pPr>
            <w:r w:rsidRPr="00D0162F">
              <w:rPr>
                <w:rFonts w:ascii="Arial" w:hAnsi="Arial"/>
                <w:sz w:val="16"/>
                <w:szCs w:val="16"/>
              </w:rPr>
              <w:t>03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8352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F13A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70AE56" w14:textId="7C91C12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3.1.0-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DCFC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8A6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D29D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0F88C5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2D5EF8" w14:textId="77777777" w:rsidR="00AB67FA" w:rsidRPr="00D0162F" w:rsidRDefault="00AB67FA" w:rsidP="00590D40">
            <w:pPr>
              <w:rPr>
                <w:rFonts w:ascii="Arial" w:hAnsi="Arial"/>
                <w:sz w:val="16"/>
                <w:szCs w:val="16"/>
              </w:rPr>
            </w:pPr>
            <w:r w:rsidRPr="00D0162F">
              <w:rPr>
                <w:rFonts w:ascii="Arial" w:hAnsi="Arial"/>
                <w:sz w:val="16"/>
                <w:szCs w:val="16"/>
              </w:rPr>
              <w:t>R5-197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A116C0" w14:textId="77777777" w:rsidR="00AB67FA" w:rsidRPr="00D0162F" w:rsidRDefault="00AB67FA" w:rsidP="00590D40">
            <w:pPr>
              <w:rPr>
                <w:rFonts w:ascii="Arial" w:hAnsi="Arial"/>
                <w:sz w:val="16"/>
                <w:szCs w:val="16"/>
              </w:rPr>
            </w:pPr>
            <w:r w:rsidRPr="00D0162F">
              <w:rPr>
                <w:rFonts w:ascii="Arial" w:hAnsi="Arial"/>
                <w:sz w:val="16"/>
                <w:szCs w:val="16"/>
              </w:rPr>
              <w:t>03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2A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3B088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2915B" w14:textId="5EF635A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4.1.0-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4F555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66271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1008E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D32DCB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B0F6E" w14:textId="77777777" w:rsidR="00AB67FA" w:rsidRPr="00D0162F" w:rsidRDefault="00AB67FA" w:rsidP="00590D40">
            <w:pPr>
              <w:rPr>
                <w:rFonts w:ascii="Arial" w:hAnsi="Arial"/>
                <w:sz w:val="16"/>
                <w:szCs w:val="16"/>
              </w:rPr>
            </w:pPr>
            <w:r w:rsidRPr="00D0162F">
              <w:rPr>
                <w:rFonts w:ascii="Arial" w:hAnsi="Arial"/>
                <w:sz w:val="16"/>
                <w:szCs w:val="16"/>
              </w:rPr>
              <w:t>R5-197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9BE7D3" w14:textId="77777777" w:rsidR="00AB67FA" w:rsidRPr="00D0162F" w:rsidRDefault="00AB67FA" w:rsidP="00590D40">
            <w:pPr>
              <w:rPr>
                <w:rFonts w:ascii="Arial" w:hAnsi="Arial"/>
                <w:sz w:val="16"/>
                <w:szCs w:val="16"/>
              </w:rPr>
            </w:pPr>
            <w:r w:rsidRPr="00D0162F">
              <w:rPr>
                <w:rFonts w:ascii="Arial" w:hAnsi="Arial"/>
                <w:sz w:val="16"/>
                <w:szCs w:val="16"/>
              </w:rPr>
              <w:t>03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193CA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39AD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BF6D71" w14:textId="0D7118C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5.1.0-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D654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3C18B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A6371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89D4F8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15293" w14:textId="77777777" w:rsidR="00AB67FA" w:rsidRPr="00D0162F" w:rsidRDefault="00AB67FA" w:rsidP="00590D40">
            <w:pPr>
              <w:rPr>
                <w:rFonts w:ascii="Arial" w:hAnsi="Arial"/>
                <w:sz w:val="16"/>
                <w:szCs w:val="16"/>
              </w:rPr>
            </w:pPr>
            <w:r w:rsidRPr="00D0162F">
              <w:rPr>
                <w:rFonts w:ascii="Arial" w:hAnsi="Arial"/>
                <w:sz w:val="16"/>
                <w:szCs w:val="16"/>
              </w:rPr>
              <w:t>R5-197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C9AB65" w14:textId="77777777" w:rsidR="00AB67FA" w:rsidRPr="00D0162F" w:rsidRDefault="00AB67FA" w:rsidP="00590D40">
            <w:pPr>
              <w:rPr>
                <w:rFonts w:ascii="Arial" w:hAnsi="Arial"/>
                <w:sz w:val="16"/>
                <w:szCs w:val="16"/>
              </w:rPr>
            </w:pPr>
            <w:r w:rsidRPr="00D0162F">
              <w:rPr>
                <w:rFonts w:ascii="Arial" w:hAnsi="Arial"/>
                <w:sz w:val="16"/>
                <w:szCs w:val="16"/>
              </w:rPr>
              <w:t>03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C0FAF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679A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98A438" w14:textId="16131C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1-high</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E0BD0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69CB7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06A19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072B55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A39204" w14:textId="77777777" w:rsidR="00AB67FA" w:rsidRPr="00D0162F" w:rsidRDefault="00AB67FA" w:rsidP="00590D40">
            <w:pPr>
              <w:rPr>
                <w:rFonts w:ascii="Arial" w:hAnsi="Arial"/>
                <w:sz w:val="16"/>
                <w:szCs w:val="16"/>
              </w:rPr>
            </w:pPr>
            <w:r w:rsidRPr="00D0162F">
              <w:rPr>
                <w:rFonts w:ascii="Arial" w:hAnsi="Arial"/>
                <w:sz w:val="16"/>
                <w:szCs w:val="16"/>
              </w:rPr>
              <w:t>R5-198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2571E8" w14:textId="77777777" w:rsidR="00AB67FA" w:rsidRPr="00D0162F" w:rsidRDefault="00AB67FA" w:rsidP="00590D40">
            <w:pPr>
              <w:rPr>
                <w:rFonts w:ascii="Arial" w:hAnsi="Arial"/>
                <w:sz w:val="16"/>
                <w:szCs w:val="16"/>
              </w:rPr>
            </w:pPr>
            <w:r w:rsidRPr="00D0162F">
              <w:rPr>
                <w:rFonts w:ascii="Arial" w:hAnsi="Arial"/>
                <w:sz w:val="16"/>
                <w:szCs w:val="16"/>
              </w:rPr>
              <w:t>03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8F8B9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EA6C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4CA752" w14:textId="226D9B5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BBC5B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4877E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A6D4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7FC49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A6AA3A" w14:textId="77777777" w:rsidR="00AB67FA" w:rsidRPr="00D0162F" w:rsidRDefault="00AB67FA" w:rsidP="00590D40">
            <w:pPr>
              <w:rPr>
                <w:rFonts w:ascii="Arial" w:hAnsi="Arial"/>
                <w:sz w:val="16"/>
                <w:szCs w:val="16"/>
              </w:rPr>
            </w:pPr>
            <w:r w:rsidRPr="00D0162F">
              <w:rPr>
                <w:rFonts w:ascii="Arial" w:hAnsi="Arial"/>
                <w:sz w:val="16"/>
                <w:szCs w:val="16"/>
              </w:rPr>
              <w:t>R5-1980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DD6231" w14:textId="77777777" w:rsidR="00AB67FA" w:rsidRPr="00D0162F" w:rsidRDefault="00AB67FA" w:rsidP="00590D40">
            <w:pPr>
              <w:rPr>
                <w:rFonts w:ascii="Arial" w:hAnsi="Arial"/>
                <w:sz w:val="16"/>
                <w:szCs w:val="16"/>
              </w:rPr>
            </w:pPr>
            <w:r w:rsidRPr="00D0162F">
              <w:rPr>
                <w:rFonts w:ascii="Arial" w:hAnsi="Arial"/>
                <w:sz w:val="16"/>
                <w:szCs w:val="16"/>
              </w:rPr>
              <w:t>03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0CB3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526DC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49BDBD" w14:textId="4EC4FF3A"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00C4B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AB57A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F06D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B739A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2CA98A" w14:textId="77777777" w:rsidR="00AB67FA" w:rsidRPr="00D0162F" w:rsidRDefault="00AB67FA" w:rsidP="00590D40">
            <w:pPr>
              <w:rPr>
                <w:rFonts w:ascii="Arial" w:hAnsi="Arial"/>
                <w:sz w:val="16"/>
                <w:szCs w:val="16"/>
              </w:rPr>
            </w:pPr>
            <w:r w:rsidRPr="00D0162F">
              <w:rPr>
                <w:rFonts w:ascii="Arial" w:hAnsi="Arial"/>
                <w:sz w:val="16"/>
                <w:szCs w:val="16"/>
              </w:rPr>
              <w:t>R5-1982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11176" w14:textId="77777777" w:rsidR="00AB67FA" w:rsidRPr="00D0162F" w:rsidRDefault="00AB67FA" w:rsidP="00590D40">
            <w:pPr>
              <w:rPr>
                <w:rFonts w:ascii="Arial" w:hAnsi="Arial"/>
                <w:sz w:val="16"/>
                <w:szCs w:val="16"/>
              </w:rPr>
            </w:pPr>
            <w:r w:rsidRPr="00D0162F">
              <w:rPr>
                <w:rFonts w:ascii="Arial" w:hAnsi="Arial"/>
                <w:sz w:val="16"/>
                <w:szCs w:val="16"/>
              </w:rPr>
              <w:t>04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B7BF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2CE2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EBF737" w14:textId="408D55E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1,</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77A9A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B67D8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3B07DB" w14:textId="77777777" w:rsidR="00AB67FA" w:rsidRPr="00D0162F" w:rsidRDefault="00AB67FA" w:rsidP="00590D40">
            <w:pPr>
              <w:rPr>
                <w:rFonts w:ascii="Arial" w:hAnsi="Arial"/>
                <w:sz w:val="16"/>
                <w:szCs w:val="16"/>
              </w:rPr>
            </w:pPr>
            <w:r w:rsidRPr="00D0162F">
              <w:rPr>
                <w:rFonts w:ascii="Arial" w:hAnsi="Arial"/>
                <w:sz w:val="16"/>
                <w:szCs w:val="16"/>
              </w:rPr>
              <w:lastRenderedPageBreak/>
              <w:t>2019-12</w:t>
            </w:r>
          </w:p>
        </w:tc>
        <w:tc>
          <w:tcPr>
            <w:tcW w:w="848" w:type="dxa"/>
            <w:tcBorders>
              <w:top w:val="single" w:sz="6" w:space="0" w:color="auto"/>
              <w:left w:val="single" w:sz="6" w:space="0" w:color="auto"/>
              <w:bottom w:val="single" w:sz="6" w:space="0" w:color="auto"/>
              <w:right w:val="single" w:sz="6" w:space="0" w:color="auto"/>
            </w:tcBorders>
          </w:tcPr>
          <w:p w14:paraId="46A94A4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27674" w14:textId="77777777" w:rsidR="00AB67FA" w:rsidRPr="00D0162F" w:rsidRDefault="00AB67FA" w:rsidP="00590D40">
            <w:pPr>
              <w:rPr>
                <w:rFonts w:ascii="Arial" w:hAnsi="Arial"/>
                <w:sz w:val="16"/>
                <w:szCs w:val="16"/>
              </w:rPr>
            </w:pPr>
            <w:r w:rsidRPr="00D0162F">
              <w:rPr>
                <w:rFonts w:ascii="Arial" w:hAnsi="Arial"/>
                <w:sz w:val="16"/>
                <w:szCs w:val="16"/>
              </w:rPr>
              <w:t>R5-198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D72DFB" w14:textId="77777777" w:rsidR="00AB67FA" w:rsidRPr="00D0162F" w:rsidRDefault="00AB67FA" w:rsidP="00590D40">
            <w:pPr>
              <w:rPr>
                <w:rFonts w:ascii="Arial" w:hAnsi="Arial"/>
                <w:sz w:val="16"/>
                <w:szCs w:val="16"/>
              </w:rPr>
            </w:pPr>
            <w:r w:rsidRPr="00D0162F">
              <w:rPr>
                <w:rFonts w:ascii="Arial" w:hAnsi="Arial"/>
                <w:sz w:val="16"/>
                <w:szCs w:val="16"/>
              </w:rPr>
              <w:t>04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C01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9BB2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285B96" w14:textId="524B78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4E6AE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131D5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E912A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D7D189C"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5FC40" w14:textId="77777777" w:rsidR="00AB67FA" w:rsidRPr="00D0162F" w:rsidRDefault="00AB67FA" w:rsidP="00590D40">
            <w:pPr>
              <w:rPr>
                <w:rFonts w:ascii="Arial" w:hAnsi="Arial"/>
                <w:sz w:val="16"/>
                <w:szCs w:val="16"/>
              </w:rPr>
            </w:pPr>
            <w:r w:rsidRPr="00D0162F">
              <w:rPr>
                <w:rFonts w:ascii="Arial" w:hAnsi="Arial"/>
                <w:sz w:val="16"/>
                <w:szCs w:val="16"/>
              </w:rPr>
              <w:t>R5-198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4B0C87" w14:textId="77777777" w:rsidR="00AB67FA" w:rsidRPr="00D0162F" w:rsidRDefault="00AB67FA" w:rsidP="00590D40">
            <w:pPr>
              <w:rPr>
                <w:rFonts w:ascii="Arial" w:hAnsi="Arial"/>
                <w:sz w:val="16"/>
                <w:szCs w:val="16"/>
              </w:rPr>
            </w:pPr>
            <w:r w:rsidRPr="00D0162F">
              <w:rPr>
                <w:rFonts w:ascii="Arial" w:hAnsi="Arial"/>
                <w:sz w:val="16"/>
                <w:szCs w:val="16"/>
              </w:rPr>
              <w:t>04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2C52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6454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0218B7" w14:textId="5560AB6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1.1,</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6.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ACDB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79CBA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D4523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F62EF9C"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EEF2B" w14:textId="77777777" w:rsidR="00AB67FA" w:rsidRPr="00D0162F" w:rsidRDefault="00AB67FA" w:rsidP="00590D40">
            <w:pPr>
              <w:rPr>
                <w:rFonts w:ascii="Arial" w:hAnsi="Arial"/>
                <w:sz w:val="16"/>
                <w:szCs w:val="16"/>
              </w:rPr>
            </w:pPr>
            <w:r w:rsidRPr="00D0162F">
              <w:rPr>
                <w:rFonts w:ascii="Arial" w:hAnsi="Arial"/>
                <w:sz w:val="16"/>
                <w:szCs w:val="16"/>
              </w:rPr>
              <w:t>R5-198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A00A3" w14:textId="77777777" w:rsidR="00AB67FA" w:rsidRPr="00D0162F" w:rsidRDefault="00AB67FA" w:rsidP="00590D40">
            <w:pPr>
              <w:rPr>
                <w:rFonts w:ascii="Arial" w:hAnsi="Arial"/>
                <w:sz w:val="16"/>
                <w:szCs w:val="16"/>
              </w:rPr>
            </w:pPr>
            <w:r w:rsidRPr="00D0162F">
              <w:rPr>
                <w:rFonts w:ascii="Arial" w:hAnsi="Arial"/>
                <w:sz w:val="16"/>
                <w:szCs w:val="16"/>
              </w:rPr>
              <w:t>04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775A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5008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11F6B" w14:textId="15A8C1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0F1B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C3AE2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ABDBC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61A3C6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8B10BC" w14:textId="77777777" w:rsidR="00AB67FA" w:rsidRPr="00D0162F" w:rsidRDefault="00AB67FA" w:rsidP="00590D40">
            <w:pPr>
              <w:rPr>
                <w:rFonts w:ascii="Arial" w:hAnsi="Arial"/>
                <w:sz w:val="16"/>
                <w:szCs w:val="16"/>
              </w:rPr>
            </w:pPr>
            <w:r w:rsidRPr="00D0162F">
              <w:rPr>
                <w:rFonts w:ascii="Arial" w:hAnsi="Arial"/>
                <w:sz w:val="16"/>
                <w:szCs w:val="16"/>
              </w:rPr>
              <w:t>R5-198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0DB850" w14:textId="77777777" w:rsidR="00AB67FA" w:rsidRPr="00D0162F" w:rsidRDefault="00AB67FA" w:rsidP="00590D40">
            <w:pPr>
              <w:rPr>
                <w:rFonts w:ascii="Arial" w:hAnsi="Arial"/>
                <w:sz w:val="16"/>
                <w:szCs w:val="16"/>
              </w:rPr>
            </w:pPr>
            <w:r w:rsidRPr="00D0162F">
              <w:rPr>
                <w:rFonts w:ascii="Arial" w:hAnsi="Arial"/>
                <w:sz w:val="16"/>
                <w:szCs w:val="16"/>
              </w:rPr>
              <w:t>04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4C1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6DE4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F21196" w14:textId="3BDF3B49"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2.x</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99616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CC92B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5A4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B48B3E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29B4E6" w14:textId="77777777" w:rsidR="00AB67FA" w:rsidRPr="00D0162F" w:rsidRDefault="00AB67FA" w:rsidP="00590D40">
            <w:pPr>
              <w:rPr>
                <w:rFonts w:ascii="Arial" w:hAnsi="Arial"/>
                <w:sz w:val="16"/>
                <w:szCs w:val="16"/>
              </w:rPr>
            </w:pPr>
            <w:r w:rsidRPr="00D0162F">
              <w:rPr>
                <w:rFonts w:ascii="Arial" w:hAnsi="Arial"/>
                <w:sz w:val="16"/>
                <w:szCs w:val="16"/>
              </w:rPr>
              <w:t>R5-1984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DC6A0" w14:textId="77777777" w:rsidR="00AB67FA" w:rsidRPr="00D0162F" w:rsidRDefault="00AB67FA" w:rsidP="00590D40">
            <w:pPr>
              <w:rPr>
                <w:rFonts w:ascii="Arial" w:hAnsi="Arial"/>
                <w:sz w:val="16"/>
                <w:szCs w:val="16"/>
              </w:rPr>
            </w:pPr>
            <w:r w:rsidRPr="00D0162F">
              <w:rPr>
                <w:rFonts w:ascii="Arial" w:hAnsi="Arial"/>
                <w:sz w:val="16"/>
                <w:szCs w:val="16"/>
              </w:rPr>
              <w:t>04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89D7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21AD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F7BD36" w14:textId="6B2ED1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2880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CA1D9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972A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B9F96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4D6650" w14:textId="77777777" w:rsidR="00AB67FA" w:rsidRPr="00D0162F" w:rsidRDefault="00AB67FA" w:rsidP="00590D40">
            <w:pPr>
              <w:rPr>
                <w:rFonts w:ascii="Arial" w:hAnsi="Arial"/>
                <w:sz w:val="16"/>
                <w:szCs w:val="16"/>
              </w:rPr>
            </w:pPr>
            <w:r w:rsidRPr="00D0162F">
              <w:rPr>
                <w:rFonts w:ascii="Arial" w:hAnsi="Arial"/>
                <w:sz w:val="16"/>
                <w:szCs w:val="16"/>
              </w:rPr>
              <w:t>R5-1985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AFE3A" w14:textId="77777777" w:rsidR="00AB67FA" w:rsidRPr="00D0162F" w:rsidRDefault="00AB67FA" w:rsidP="00590D40">
            <w:pPr>
              <w:rPr>
                <w:rFonts w:ascii="Arial" w:hAnsi="Arial"/>
                <w:sz w:val="16"/>
                <w:szCs w:val="16"/>
              </w:rPr>
            </w:pPr>
            <w:r w:rsidRPr="00D0162F">
              <w:rPr>
                <w:rFonts w:ascii="Arial" w:hAnsi="Arial"/>
                <w:sz w:val="16"/>
                <w:szCs w:val="16"/>
              </w:rPr>
              <w:t>04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D7D7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81A0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F10A6" w14:textId="2AB538E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PUSCH</w:t>
            </w:r>
            <w:r w:rsidR="006E0A54" w:rsidRPr="00D0162F">
              <w:rPr>
                <w:rFonts w:ascii="Arial" w:hAnsi="Arial"/>
                <w:sz w:val="16"/>
                <w:szCs w:val="16"/>
              </w:rPr>
              <w:t xml:space="preserve"> </w:t>
            </w:r>
            <w:r w:rsidRPr="00D0162F">
              <w:rPr>
                <w:rFonts w:ascii="Arial" w:hAnsi="Arial"/>
                <w:sz w:val="16"/>
                <w:szCs w:val="16"/>
              </w:rPr>
              <w:t>symbol</w:t>
            </w:r>
            <w:r w:rsidR="006E0A54" w:rsidRPr="00D0162F">
              <w:rPr>
                <w:rFonts w:ascii="Arial" w:hAnsi="Arial"/>
                <w:sz w:val="16"/>
                <w:szCs w:val="16"/>
              </w:rPr>
              <w:t xml:space="preserve"> </w:t>
            </w:r>
            <w:r w:rsidRPr="00D0162F">
              <w:rPr>
                <w:rFonts w:ascii="Arial" w:hAnsi="Arial"/>
                <w:sz w:val="16"/>
                <w:szCs w:val="16"/>
              </w:rPr>
              <w:t>length</w:t>
            </w:r>
            <w:r w:rsidR="006E0A54" w:rsidRPr="00D0162F">
              <w:rPr>
                <w:rFonts w:ascii="Arial" w:hAnsi="Arial"/>
                <w:sz w:val="16"/>
                <w:szCs w:val="16"/>
              </w:rPr>
              <w:t xml:space="preserve"> </w:t>
            </w:r>
            <w:r w:rsidRPr="00D0162F">
              <w:rPr>
                <w:rFonts w:ascii="Arial" w:hAnsi="Arial"/>
                <w:sz w:val="16"/>
                <w:szCs w:val="16"/>
              </w:rPr>
              <w:t>as</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5E7B0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4B27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17C70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33A8D5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E095E" w14:textId="77777777" w:rsidR="00AB67FA" w:rsidRPr="00D0162F" w:rsidRDefault="00AB67FA" w:rsidP="00590D40">
            <w:pPr>
              <w:rPr>
                <w:rFonts w:ascii="Arial" w:hAnsi="Arial"/>
                <w:sz w:val="16"/>
                <w:szCs w:val="16"/>
              </w:rPr>
            </w:pPr>
            <w:r w:rsidRPr="00D0162F">
              <w:rPr>
                <w:rFonts w:ascii="Arial" w:hAnsi="Arial"/>
                <w:sz w:val="16"/>
                <w:szCs w:val="16"/>
              </w:rPr>
              <w:t>R5-198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CA3A28" w14:textId="77777777" w:rsidR="00AB67FA" w:rsidRPr="00D0162F" w:rsidRDefault="00AB67FA" w:rsidP="00590D40">
            <w:pPr>
              <w:rPr>
                <w:rFonts w:ascii="Arial" w:hAnsi="Arial"/>
                <w:sz w:val="16"/>
                <w:szCs w:val="16"/>
              </w:rPr>
            </w:pPr>
            <w:r w:rsidRPr="00D0162F">
              <w:rPr>
                <w:rFonts w:ascii="Arial" w:hAnsi="Arial"/>
                <w:sz w:val="16"/>
                <w:szCs w:val="16"/>
              </w:rPr>
              <w:t>04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25F6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747B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A16A68" w14:textId="1B4DF1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BD29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23161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966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C0077C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FF3FBF" w14:textId="77777777" w:rsidR="00AB67FA" w:rsidRPr="00D0162F" w:rsidRDefault="00AB67FA" w:rsidP="00590D40">
            <w:pPr>
              <w:rPr>
                <w:rFonts w:ascii="Arial" w:hAnsi="Arial"/>
                <w:sz w:val="16"/>
                <w:szCs w:val="16"/>
              </w:rPr>
            </w:pPr>
            <w:r w:rsidRPr="00D0162F">
              <w:rPr>
                <w:rFonts w:ascii="Arial" w:hAnsi="Arial"/>
                <w:sz w:val="16"/>
                <w:szCs w:val="16"/>
              </w:rPr>
              <w:t>R5-1985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3D35F1" w14:textId="77777777" w:rsidR="00AB67FA" w:rsidRPr="00D0162F" w:rsidRDefault="00AB67FA" w:rsidP="00590D40">
            <w:pPr>
              <w:rPr>
                <w:rFonts w:ascii="Arial" w:hAnsi="Arial"/>
                <w:sz w:val="16"/>
                <w:szCs w:val="16"/>
              </w:rPr>
            </w:pPr>
            <w:r w:rsidRPr="00D0162F">
              <w:rPr>
                <w:rFonts w:ascii="Arial" w:hAnsi="Arial"/>
                <w:sz w:val="16"/>
                <w:szCs w:val="16"/>
              </w:rPr>
              <w:t>04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4B10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D16A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E7411E" w14:textId="0481352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7.1.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BA0A7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DD1D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769A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024787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2E0236" w14:textId="77777777" w:rsidR="00AB67FA" w:rsidRPr="00D0162F" w:rsidRDefault="00AB67FA" w:rsidP="00590D40">
            <w:pPr>
              <w:rPr>
                <w:rFonts w:ascii="Arial" w:hAnsi="Arial"/>
                <w:sz w:val="16"/>
                <w:szCs w:val="16"/>
              </w:rPr>
            </w:pPr>
            <w:r w:rsidRPr="00D0162F">
              <w:rPr>
                <w:rFonts w:ascii="Arial" w:hAnsi="Arial"/>
                <w:sz w:val="16"/>
                <w:szCs w:val="16"/>
              </w:rPr>
              <w:t>R5-1985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17A60F" w14:textId="77777777" w:rsidR="00AB67FA" w:rsidRPr="00D0162F" w:rsidRDefault="00AB67FA" w:rsidP="00590D40">
            <w:pPr>
              <w:rPr>
                <w:rFonts w:ascii="Arial" w:hAnsi="Arial"/>
                <w:sz w:val="16"/>
                <w:szCs w:val="16"/>
              </w:rPr>
            </w:pPr>
            <w:r w:rsidRPr="00D0162F">
              <w:rPr>
                <w:rFonts w:ascii="Arial" w:hAnsi="Arial"/>
                <w:sz w:val="16"/>
                <w:szCs w:val="16"/>
              </w:rPr>
              <w:t>04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4A82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7CC4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52E1B" w14:textId="6E82EA19"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167D4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858CA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F2CA9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E51F39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FADCAB" w14:textId="77777777" w:rsidR="00AB67FA" w:rsidRPr="00D0162F" w:rsidRDefault="00AB67FA" w:rsidP="00590D40">
            <w:pPr>
              <w:rPr>
                <w:rFonts w:ascii="Arial" w:hAnsi="Arial"/>
                <w:sz w:val="16"/>
                <w:szCs w:val="16"/>
              </w:rPr>
            </w:pPr>
            <w:r w:rsidRPr="00D0162F">
              <w:rPr>
                <w:rFonts w:ascii="Arial" w:hAnsi="Arial"/>
                <w:sz w:val="16"/>
                <w:szCs w:val="16"/>
              </w:rPr>
              <w:t>R5-198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F06CC7" w14:textId="77777777" w:rsidR="00AB67FA" w:rsidRPr="00D0162F" w:rsidRDefault="00AB67FA" w:rsidP="00590D40">
            <w:pPr>
              <w:rPr>
                <w:rFonts w:ascii="Arial" w:hAnsi="Arial"/>
                <w:sz w:val="16"/>
                <w:szCs w:val="16"/>
              </w:rPr>
            </w:pPr>
            <w:r w:rsidRPr="00D0162F">
              <w:rPr>
                <w:rFonts w:ascii="Arial" w:hAnsi="Arial"/>
                <w:sz w:val="16"/>
                <w:szCs w:val="16"/>
              </w:rPr>
              <w:t>04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89F44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6CDD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9EBDC" w14:textId="17399BE9"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A151D"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55F18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32B5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EB1EC9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CE23BC" w14:textId="77777777" w:rsidR="00AB67FA" w:rsidRPr="00D0162F" w:rsidRDefault="00AB67FA" w:rsidP="00590D40">
            <w:pPr>
              <w:rPr>
                <w:rFonts w:ascii="Arial" w:hAnsi="Arial"/>
                <w:sz w:val="16"/>
                <w:szCs w:val="16"/>
              </w:rPr>
            </w:pPr>
            <w:r w:rsidRPr="00D0162F">
              <w:rPr>
                <w:rFonts w:ascii="Arial" w:hAnsi="Arial"/>
                <w:sz w:val="16"/>
                <w:szCs w:val="16"/>
              </w:rPr>
              <w:t>R5-198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3DDD0E" w14:textId="77777777" w:rsidR="00AB67FA" w:rsidRPr="00D0162F" w:rsidRDefault="00AB67FA" w:rsidP="00590D40">
            <w:pPr>
              <w:rPr>
                <w:rFonts w:ascii="Arial" w:hAnsi="Arial"/>
                <w:sz w:val="16"/>
                <w:szCs w:val="16"/>
              </w:rPr>
            </w:pPr>
            <w:r w:rsidRPr="00D0162F">
              <w:rPr>
                <w:rFonts w:ascii="Arial" w:hAnsi="Arial"/>
                <w:sz w:val="16"/>
                <w:szCs w:val="16"/>
              </w:rPr>
              <w:t>04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56424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3A19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FBBBAA" w14:textId="10578F93"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5B307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D96B3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3DB27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5F43F8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35A551" w14:textId="77777777" w:rsidR="00AB67FA" w:rsidRPr="00D0162F" w:rsidRDefault="00AB67FA" w:rsidP="00590D40">
            <w:pPr>
              <w:rPr>
                <w:rFonts w:ascii="Arial" w:hAnsi="Arial"/>
                <w:sz w:val="16"/>
                <w:szCs w:val="16"/>
              </w:rPr>
            </w:pPr>
            <w:r w:rsidRPr="00D0162F">
              <w:rPr>
                <w:rFonts w:ascii="Arial" w:hAnsi="Arial"/>
                <w:sz w:val="16"/>
                <w:szCs w:val="16"/>
              </w:rPr>
              <w:t>R5-1985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3B94A" w14:textId="77777777" w:rsidR="00AB67FA" w:rsidRPr="00D0162F" w:rsidRDefault="00AB67FA" w:rsidP="00590D40">
            <w:pPr>
              <w:rPr>
                <w:rFonts w:ascii="Arial" w:hAnsi="Arial"/>
                <w:sz w:val="16"/>
                <w:szCs w:val="16"/>
              </w:rPr>
            </w:pPr>
            <w:r w:rsidRPr="00D0162F">
              <w:rPr>
                <w:rFonts w:ascii="Arial" w:hAnsi="Arial"/>
                <w:sz w:val="16"/>
                <w:szCs w:val="16"/>
              </w:rPr>
              <w:t>04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B833C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8639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008392" w14:textId="6C2710F4" w:rsidR="00AB67FA" w:rsidRPr="00D0162F" w:rsidRDefault="00AB67FA" w:rsidP="00590D40">
            <w:pPr>
              <w:rPr>
                <w:rFonts w:ascii="Arial" w:hAnsi="Arial"/>
                <w:sz w:val="16"/>
                <w:szCs w:val="16"/>
              </w:rPr>
            </w:pP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3GPP</w:t>
            </w:r>
            <w:r w:rsidR="006E0A54" w:rsidRPr="00D0162F">
              <w:rPr>
                <w:rFonts w:ascii="Arial" w:hAnsi="Arial"/>
                <w:sz w:val="16"/>
                <w:szCs w:val="16"/>
              </w:rPr>
              <w:t xml:space="preserve"> </w:t>
            </w:r>
            <w:r w:rsidRPr="00D0162F">
              <w:rPr>
                <w:rFonts w:ascii="Arial" w:hAnsi="Arial"/>
                <w:sz w:val="16"/>
                <w:szCs w:val="16"/>
              </w:rPr>
              <w:t>styl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4665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59843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61DFC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AD2043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F8C404" w14:textId="77777777" w:rsidR="00AB67FA" w:rsidRPr="00D0162F" w:rsidRDefault="00AB67FA" w:rsidP="00590D40">
            <w:pPr>
              <w:rPr>
                <w:rFonts w:ascii="Arial" w:hAnsi="Arial"/>
                <w:sz w:val="16"/>
                <w:szCs w:val="16"/>
              </w:rPr>
            </w:pPr>
            <w:r w:rsidRPr="00D0162F">
              <w:rPr>
                <w:rFonts w:ascii="Arial" w:hAnsi="Arial"/>
                <w:sz w:val="16"/>
                <w:szCs w:val="16"/>
              </w:rPr>
              <w:t>R5-198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84A7F8" w14:textId="77777777" w:rsidR="00AB67FA" w:rsidRPr="00D0162F" w:rsidRDefault="00AB67FA" w:rsidP="00590D40">
            <w:pPr>
              <w:rPr>
                <w:rFonts w:ascii="Arial" w:hAnsi="Arial"/>
                <w:sz w:val="16"/>
                <w:szCs w:val="16"/>
              </w:rPr>
            </w:pPr>
            <w:r w:rsidRPr="00D0162F">
              <w:rPr>
                <w:rFonts w:ascii="Arial" w:hAnsi="Arial"/>
                <w:sz w:val="16"/>
                <w:szCs w:val="16"/>
              </w:rPr>
              <w:t>04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2C98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CFE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F6E9E4" w14:textId="450D5D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77A24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80C2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660FF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F7F200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FC1697" w14:textId="77777777" w:rsidR="00AB67FA" w:rsidRPr="00D0162F" w:rsidRDefault="00AB67FA" w:rsidP="00590D40">
            <w:pPr>
              <w:rPr>
                <w:rFonts w:ascii="Arial" w:hAnsi="Arial"/>
                <w:sz w:val="16"/>
                <w:szCs w:val="16"/>
              </w:rPr>
            </w:pPr>
            <w:r w:rsidRPr="00D0162F">
              <w:rPr>
                <w:rFonts w:ascii="Arial" w:hAnsi="Arial"/>
                <w:sz w:val="16"/>
                <w:szCs w:val="16"/>
              </w:rPr>
              <w:t>R5-198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B704D" w14:textId="77777777" w:rsidR="00AB67FA" w:rsidRPr="00D0162F" w:rsidRDefault="00AB67FA" w:rsidP="00590D40">
            <w:pPr>
              <w:rPr>
                <w:rFonts w:ascii="Arial" w:hAnsi="Arial"/>
                <w:sz w:val="16"/>
                <w:szCs w:val="16"/>
              </w:rPr>
            </w:pPr>
            <w:r w:rsidRPr="00D0162F">
              <w:rPr>
                <w:rFonts w:ascii="Arial" w:hAnsi="Arial"/>
                <w:sz w:val="16"/>
                <w:szCs w:val="16"/>
              </w:rPr>
              <w:t>04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1024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6166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B4905F" w14:textId="6C027C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3.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33CB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CBB03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D8775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F6676F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D8238" w14:textId="77777777" w:rsidR="00AB67FA" w:rsidRPr="00D0162F" w:rsidRDefault="00AB67FA" w:rsidP="00590D40">
            <w:pPr>
              <w:rPr>
                <w:rFonts w:ascii="Arial" w:hAnsi="Arial"/>
                <w:sz w:val="16"/>
                <w:szCs w:val="16"/>
              </w:rPr>
            </w:pPr>
            <w:r w:rsidRPr="00D0162F">
              <w:rPr>
                <w:rFonts w:ascii="Arial" w:hAnsi="Arial"/>
                <w:sz w:val="16"/>
                <w:szCs w:val="16"/>
              </w:rPr>
              <w:t>R5-198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A97E8C" w14:textId="77777777" w:rsidR="00AB67FA" w:rsidRPr="00D0162F" w:rsidRDefault="00AB67FA" w:rsidP="00590D40">
            <w:pPr>
              <w:rPr>
                <w:rFonts w:ascii="Arial" w:hAnsi="Arial"/>
                <w:sz w:val="16"/>
                <w:szCs w:val="16"/>
              </w:rPr>
            </w:pPr>
            <w:r w:rsidRPr="00D0162F">
              <w:rPr>
                <w:rFonts w:ascii="Arial" w:hAnsi="Arial"/>
                <w:sz w:val="16"/>
                <w:szCs w:val="16"/>
              </w:rPr>
              <w:t>04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68C9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0C5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77CD9F" w14:textId="13C146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w:t>
            </w:r>
            <w:r w:rsidR="006E0A54" w:rsidRPr="00D0162F">
              <w:rPr>
                <w:rFonts w:ascii="Arial" w:hAnsi="Arial"/>
                <w:sz w:val="16"/>
                <w:szCs w:val="16"/>
              </w:rPr>
              <w:t xml:space="preserve"> </w:t>
            </w:r>
            <w:r w:rsidRPr="00D0162F">
              <w:rPr>
                <w:rFonts w:ascii="Arial" w:hAnsi="Arial"/>
                <w:sz w:val="16"/>
                <w:szCs w:val="16"/>
              </w:rPr>
              <w:t>definitions,</w:t>
            </w:r>
            <w:r w:rsidR="006E0A54" w:rsidRPr="00D0162F">
              <w:rPr>
                <w:rFonts w:ascii="Arial" w:hAnsi="Arial"/>
                <w:sz w:val="16"/>
                <w:szCs w:val="16"/>
              </w:rPr>
              <w:t xml:space="preserve"> </w:t>
            </w:r>
            <w:r w:rsidRPr="00D0162F">
              <w:rPr>
                <w:rFonts w:ascii="Arial" w:hAnsi="Arial"/>
                <w:sz w:val="16"/>
                <w:szCs w:val="16"/>
              </w:rPr>
              <w:t>symbol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bbrevi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18427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59933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854C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DE741E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90DF8" w14:textId="77777777" w:rsidR="00AB67FA" w:rsidRPr="00D0162F" w:rsidRDefault="00AB67FA" w:rsidP="00590D40">
            <w:pPr>
              <w:rPr>
                <w:rFonts w:ascii="Arial" w:hAnsi="Arial"/>
                <w:sz w:val="16"/>
                <w:szCs w:val="16"/>
              </w:rPr>
            </w:pPr>
            <w:r w:rsidRPr="00D0162F">
              <w:rPr>
                <w:rFonts w:ascii="Arial" w:hAnsi="Arial"/>
                <w:sz w:val="16"/>
                <w:szCs w:val="16"/>
              </w:rPr>
              <w:t>R5-198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F9BA16" w14:textId="77777777" w:rsidR="00AB67FA" w:rsidRPr="00D0162F" w:rsidRDefault="00AB67FA" w:rsidP="00590D40">
            <w:pPr>
              <w:rPr>
                <w:rFonts w:ascii="Arial" w:hAnsi="Arial"/>
                <w:sz w:val="16"/>
                <w:szCs w:val="16"/>
              </w:rPr>
            </w:pPr>
            <w:r w:rsidRPr="00D0162F">
              <w:rPr>
                <w:rFonts w:ascii="Arial" w:hAnsi="Arial"/>
                <w:sz w:val="16"/>
                <w:szCs w:val="16"/>
              </w:rPr>
              <w:t>04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64B3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439F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51BC91" w14:textId="535E8B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BBBEF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A03A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BF98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07F635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12D128" w14:textId="77777777" w:rsidR="00AB67FA" w:rsidRPr="00D0162F" w:rsidRDefault="00AB67FA" w:rsidP="00590D40">
            <w:pPr>
              <w:rPr>
                <w:rFonts w:ascii="Arial" w:hAnsi="Arial"/>
                <w:sz w:val="16"/>
                <w:szCs w:val="16"/>
              </w:rPr>
            </w:pPr>
            <w:r w:rsidRPr="00D0162F">
              <w:rPr>
                <w:rFonts w:ascii="Arial" w:hAnsi="Arial"/>
                <w:sz w:val="16"/>
                <w:szCs w:val="16"/>
              </w:rPr>
              <w:t>R5-1985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EEA91F" w14:textId="77777777" w:rsidR="00AB67FA" w:rsidRPr="00D0162F" w:rsidRDefault="00AB67FA" w:rsidP="00590D40">
            <w:pPr>
              <w:rPr>
                <w:rFonts w:ascii="Arial" w:hAnsi="Arial"/>
                <w:sz w:val="16"/>
                <w:szCs w:val="16"/>
              </w:rPr>
            </w:pPr>
            <w:r w:rsidRPr="00D0162F">
              <w:rPr>
                <w:rFonts w:ascii="Arial" w:hAnsi="Arial"/>
                <w:sz w:val="16"/>
                <w:szCs w:val="16"/>
              </w:rPr>
              <w:t>04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DAEFF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33B6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F711E1" w14:textId="4F25C4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75EA0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6A976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F13B8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D85B42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5C737C" w14:textId="77777777" w:rsidR="00AB67FA" w:rsidRPr="00D0162F" w:rsidRDefault="00AB67FA" w:rsidP="00590D40">
            <w:pPr>
              <w:rPr>
                <w:rFonts w:ascii="Arial" w:hAnsi="Arial"/>
                <w:sz w:val="16"/>
                <w:szCs w:val="16"/>
              </w:rPr>
            </w:pPr>
            <w:r w:rsidRPr="00D0162F">
              <w:rPr>
                <w:rFonts w:ascii="Arial" w:hAnsi="Arial"/>
                <w:sz w:val="16"/>
                <w:szCs w:val="16"/>
              </w:rPr>
              <w:t>R5-1985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C754E9" w14:textId="77777777" w:rsidR="00AB67FA" w:rsidRPr="00D0162F" w:rsidRDefault="00AB67FA" w:rsidP="00590D40">
            <w:pPr>
              <w:rPr>
                <w:rFonts w:ascii="Arial" w:hAnsi="Arial"/>
                <w:sz w:val="16"/>
                <w:szCs w:val="16"/>
              </w:rPr>
            </w:pPr>
            <w:r w:rsidRPr="00D0162F">
              <w:rPr>
                <w:rFonts w:ascii="Arial" w:hAnsi="Arial"/>
                <w:sz w:val="16"/>
                <w:szCs w:val="16"/>
              </w:rPr>
              <w:t>04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1121A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591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F3BEDF" w14:textId="6D553C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E3D1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F50A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3A282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8235C8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254C8" w14:textId="77777777" w:rsidR="00AB67FA" w:rsidRPr="00D0162F" w:rsidRDefault="00AB67FA" w:rsidP="00590D40">
            <w:pPr>
              <w:rPr>
                <w:rFonts w:ascii="Arial" w:hAnsi="Arial"/>
                <w:sz w:val="16"/>
                <w:szCs w:val="16"/>
              </w:rPr>
            </w:pPr>
            <w:r w:rsidRPr="00D0162F">
              <w:rPr>
                <w:rFonts w:ascii="Arial" w:hAnsi="Arial"/>
                <w:sz w:val="16"/>
                <w:szCs w:val="16"/>
              </w:rPr>
              <w:t>R5-1985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B420A" w14:textId="77777777" w:rsidR="00AB67FA" w:rsidRPr="00D0162F" w:rsidRDefault="00AB67FA" w:rsidP="00590D40">
            <w:pPr>
              <w:rPr>
                <w:rFonts w:ascii="Arial" w:hAnsi="Arial"/>
                <w:sz w:val="16"/>
                <w:szCs w:val="16"/>
              </w:rPr>
            </w:pPr>
            <w:r w:rsidRPr="00D0162F">
              <w:rPr>
                <w:rFonts w:ascii="Arial" w:hAnsi="Arial"/>
                <w:sz w:val="16"/>
                <w:szCs w:val="16"/>
              </w:rPr>
              <w:t>04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415B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514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149CBB" w14:textId="238D1A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CD59A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6DF29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1DCC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6D099F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AF4503" w14:textId="77777777" w:rsidR="00AB67FA" w:rsidRPr="00D0162F" w:rsidRDefault="00AB67FA" w:rsidP="00590D40">
            <w:pPr>
              <w:rPr>
                <w:rFonts w:ascii="Arial" w:hAnsi="Arial"/>
                <w:sz w:val="16"/>
                <w:szCs w:val="16"/>
              </w:rPr>
            </w:pPr>
            <w:r w:rsidRPr="00D0162F">
              <w:rPr>
                <w:rFonts w:ascii="Arial" w:hAnsi="Arial"/>
                <w:sz w:val="16"/>
                <w:szCs w:val="16"/>
              </w:rPr>
              <w:t>R5-1985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F76B58" w14:textId="77777777" w:rsidR="00AB67FA" w:rsidRPr="00D0162F" w:rsidRDefault="00AB67FA" w:rsidP="00590D40">
            <w:pPr>
              <w:rPr>
                <w:rFonts w:ascii="Arial" w:hAnsi="Arial"/>
                <w:sz w:val="16"/>
                <w:szCs w:val="16"/>
              </w:rPr>
            </w:pPr>
            <w:r w:rsidRPr="00D0162F">
              <w:rPr>
                <w:rFonts w:ascii="Arial" w:hAnsi="Arial"/>
                <w:sz w:val="16"/>
                <w:szCs w:val="16"/>
              </w:rPr>
              <w:t>04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DDCE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39CC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76E954" w14:textId="0BFF648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E1F77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6EA1E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4175F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C56BD7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AFAEC4" w14:textId="77777777" w:rsidR="00AB67FA" w:rsidRPr="00D0162F" w:rsidRDefault="00AB67FA" w:rsidP="00590D40">
            <w:pPr>
              <w:rPr>
                <w:rFonts w:ascii="Arial" w:hAnsi="Arial"/>
                <w:sz w:val="16"/>
                <w:szCs w:val="16"/>
              </w:rPr>
            </w:pPr>
            <w:r w:rsidRPr="00D0162F">
              <w:rPr>
                <w:rFonts w:ascii="Arial" w:hAnsi="Arial"/>
                <w:sz w:val="16"/>
                <w:szCs w:val="16"/>
              </w:rPr>
              <w:t>R5-1985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D04695" w14:textId="77777777" w:rsidR="00AB67FA" w:rsidRPr="00D0162F" w:rsidRDefault="00AB67FA" w:rsidP="00590D40">
            <w:pPr>
              <w:rPr>
                <w:rFonts w:ascii="Arial" w:hAnsi="Arial"/>
                <w:sz w:val="16"/>
                <w:szCs w:val="16"/>
              </w:rPr>
            </w:pPr>
            <w:r w:rsidRPr="00D0162F">
              <w:rPr>
                <w:rFonts w:ascii="Arial" w:hAnsi="Arial"/>
                <w:sz w:val="16"/>
                <w:szCs w:val="16"/>
              </w:rPr>
              <w:t>04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3090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247E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17D165" w14:textId="548E925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C8F84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AE463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A4CD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360A31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D450" w14:textId="77777777" w:rsidR="00AB67FA" w:rsidRPr="00D0162F" w:rsidRDefault="00AB67FA" w:rsidP="00590D40">
            <w:pPr>
              <w:rPr>
                <w:rFonts w:ascii="Arial" w:hAnsi="Arial"/>
                <w:sz w:val="16"/>
                <w:szCs w:val="16"/>
              </w:rPr>
            </w:pPr>
            <w:r w:rsidRPr="00D0162F">
              <w:rPr>
                <w:rFonts w:ascii="Arial" w:hAnsi="Arial"/>
                <w:sz w:val="16"/>
                <w:szCs w:val="16"/>
              </w:rPr>
              <w:t>R5-1985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49D4AE" w14:textId="77777777" w:rsidR="00AB67FA" w:rsidRPr="00D0162F" w:rsidRDefault="00AB67FA" w:rsidP="00590D40">
            <w:pPr>
              <w:rPr>
                <w:rFonts w:ascii="Arial" w:hAnsi="Arial"/>
                <w:sz w:val="16"/>
                <w:szCs w:val="16"/>
              </w:rPr>
            </w:pPr>
            <w:r w:rsidRPr="00D0162F">
              <w:rPr>
                <w:rFonts w:ascii="Arial" w:hAnsi="Arial"/>
                <w:sz w:val="16"/>
                <w:szCs w:val="16"/>
              </w:rPr>
              <w:t>04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710C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F2A2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49F970" w14:textId="6842C5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F2E26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104BB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C66C6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539097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2D5C4C" w14:textId="77777777" w:rsidR="00AB67FA" w:rsidRPr="00D0162F" w:rsidRDefault="00AB67FA" w:rsidP="00590D40">
            <w:pPr>
              <w:rPr>
                <w:rFonts w:ascii="Arial" w:hAnsi="Arial"/>
                <w:sz w:val="16"/>
                <w:szCs w:val="16"/>
              </w:rPr>
            </w:pPr>
            <w:r w:rsidRPr="00D0162F">
              <w:rPr>
                <w:rFonts w:ascii="Arial" w:hAnsi="Arial"/>
                <w:sz w:val="16"/>
                <w:szCs w:val="16"/>
              </w:rPr>
              <w:t>R5-1985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3A9477" w14:textId="77777777" w:rsidR="00AB67FA" w:rsidRPr="00D0162F" w:rsidRDefault="00AB67FA" w:rsidP="00590D40">
            <w:pPr>
              <w:rPr>
                <w:rFonts w:ascii="Arial" w:hAnsi="Arial"/>
                <w:sz w:val="16"/>
                <w:szCs w:val="16"/>
              </w:rPr>
            </w:pPr>
            <w:r w:rsidRPr="00D0162F">
              <w:rPr>
                <w:rFonts w:ascii="Arial" w:hAnsi="Arial"/>
                <w:sz w:val="16"/>
                <w:szCs w:val="16"/>
              </w:rPr>
              <w:t>04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5E96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C6AD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0B69D0" w14:textId="331BE1F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72F0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24B02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8987F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031F42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186AB" w14:textId="77777777" w:rsidR="00AB67FA" w:rsidRPr="00D0162F" w:rsidRDefault="00AB67FA" w:rsidP="00590D40">
            <w:pPr>
              <w:rPr>
                <w:rFonts w:ascii="Arial" w:hAnsi="Arial"/>
                <w:sz w:val="16"/>
                <w:szCs w:val="16"/>
              </w:rPr>
            </w:pPr>
            <w:r w:rsidRPr="00D0162F">
              <w:rPr>
                <w:rFonts w:ascii="Arial" w:hAnsi="Arial"/>
                <w:sz w:val="16"/>
                <w:szCs w:val="16"/>
              </w:rPr>
              <w:t>R5-1985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480E90" w14:textId="77777777" w:rsidR="00AB67FA" w:rsidRPr="00D0162F" w:rsidRDefault="00AB67FA" w:rsidP="00590D40">
            <w:pPr>
              <w:rPr>
                <w:rFonts w:ascii="Arial" w:hAnsi="Arial"/>
                <w:sz w:val="16"/>
                <w:szCs w:val="16"/>
              </w:rPr>
            </w:pPr>
            <w:r w:rsidRPr="00D0162F">
              <w:rPr>
                <w:rFonts w:ascii="Arial" w:hAnsi="Arial"/>
                <w:sz w:val="16"/>
                <w:szCs w:val="16"/>
              </w:rPr>
              <w:t>04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6365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4852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81FEAB" w14:textId="71F73A1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3B6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AD0CA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A5AE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C6E61A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A528AC" w14:textId="77777777" w:rsidR="00AB67FA" w:rsidRPr="00D0162F" w:rsidRDefault="00AB67FA" w:rsidP="00590D40">
            <w:pPr>
              <w:rPr>
                <w:rFonts w:ascii="Arial" w:hAnsi="Arial"/>
                <w:sz w:val="16"/>
                <w:szCs w:val="16"/>
              </w:rPr>
            </w:pPr>
            <w:r w:rsidRPr="00D0162F">
              <w:rPr>
                <w:rFonts w:ascii="Arial" w:hAnsi="Arial"/>
                <w:sz w:val="16"/>
                <w:szCs w:val="16"/>
              </w:rPr>
              <w:t>R5-1985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1622A1" w14:textId="77777777" w:rsidR="00AB67FA" w:rsidRPr="00D0162F" w:rsidRDefault="00AB67FA" w:rsidP="00590D40">
            <w:pPr>
              <w:rPr>
                <w:rFonts w:ascii="Arial" w:hAnsi="Arial"/>
                <w:sz w:val="16"/>
                <w:szCs w:val="16"/>
              </w:rPr>
            </w:pPr>
            <w:r w:rsidRPr="00D0162F">
              <w:rPr>
                <w:rFonts w:ascii="Arial" w:hAnsi="Arial"/>
                <w:sz w:val="16"/>
                <w:szCs w:val="16"/>
              </w:rPr>
              <w:t>04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B53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050D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DE0DE4" w14:textId="35B5F66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C78F4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79A07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02ACD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CAC9A6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AD32E4" w14:textId="77777777" w:rsidR="00AB67FA" w:rsidRPr="00D0162F" w:rsidRDefault="00AB67FA" w:rsidP="00590D40">
            <w:pPr>
              <w:rPr>
                <w:rFonts w:ascii="Arial" w:hAnsi="Arial"/>
                <w:sz w:val="16"/>
                <w:szCs w:val="16"/>
              </w:rPr>
            </w:pPr>
            <w:r w:rsidRPr="00D0162F">
              <w:rPr>
                <w:rFonts w:ascii="Arial" w:hAnsi="Arial"/>
                <w:sz w:val="16"/>
                <w:szCs w:val="16"/>
              </w:rPr>
              <w:t>R5-1985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86593A" w14:textId="77777777" w:rsidR="00AB67FA" w:rsidRPr="00D0162F" w:rsidRDefault="00AB67FA" w:rsidP="00590D40">
            <w:pPr>
              <w:rPr>
                <w:rFonts w:ascii="Arial" w:hAnsi="Arial"/>
                <w:sz w:val="16"/>
                <w:szCs w:val="16"/>
              </w:rPr>
            </w:pPr>
            <w:r w:rsidRPr="00D0162F">
              <w:rPr>
                <w:rFonts w:ascii="Arial" w:hAnsi="Arial"/>
                <w:sz w:val="16"/>
                <w:szCs w:val="16"/>
              </w:rPr>
              <w:t>04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19DE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7641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CB1A00" w14:textId="71815C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B15F1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9D33F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0219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AB532E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6EF00E" w14:textId="77777777" w:rsidR="00AB67FA" w:rsidRPr="00D0162F" w:rsidRDefault="00AB67FA" w:rsidP="00590D40">
            <w:pPr>
              <w:rPr>
                <w:rFonts w:ascii="Arial" w:hAnsi="Arial"/>
                <w:sz w:val="16"/>
                <w:szCs w:val="16"/>
              </w:rPr>
            </w:pPr>
            <w:r w:rsidRPr="00D0162F">
              <w:rPr>
                <w:rFonts w:ascii="Arial" w:hAnsi="Arial"/>
                <w:sz w:val="16"/>
                <w:szCs w:val="16"/>
              </w:rPr>
              <w:t>R5-1985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FC3A01" w14:textId="77777777" w:rsidR="00AB67FA" w:rsidRPr="00D0162F" w:rsidRDefault="00AB67FA" w:rsidP="00590D40">
            <w:pPr>
              <w:rPr>
                <w:rFonts w:ascii="Arial" w:hAnsi="Arial"/>
                <w:sz w:val="16"/>
                <w:szCs w:val="16"/>
              </w:rPr>
            </w:pPr>
            <w:r w:rsidRPr="00D0162F">
              <w:rPr>
                <w:rFonts w:ascii="Arial" w:hAnsi="Arial"/>
                <w:sz w:val="16"/>
                <w:szCs w:val="16"/>
              </w:rPr>
              <w:t>04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4A07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F58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8A90C1" w14:textId="1C3156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E02AB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7D236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37812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63118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A4701D" w14:textId="77777777" w:rsidR="00AB67FA" w:rsidRPr="00D0162F" w:rsidRDefault="00AB67FA" w:rsidP="00590D40">
            <w:pPr>
              <w:rPr>
                <w:rFonts w:ascii="Arial" w:hAnsi="Arial"/>
                <w:sz w:val="16"/>
                <w:szCs w:val="16"/>
              </w:rPr>
            </w:pPr>
            <w:r w:rsidRPr="00D0162F">
              <w:rPr>
                <w:rFonts w:ascii="Arial" w:hAnsi="Arial"/>
                <w:sz w:val="16"/>
                <w:szCs w:val="16"/>
              </w:rPr>
              <w:t>R5-1985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6DDCFB" w14:textId="77777777" w:rsidR="00AB67FA" w:rsidRPr="00D0162F" w:rsidRDefault="00AB67FA" w:rsidP="00590D40">
            <w:pPr>
              <w:rPr>
                <w:rFonts w:ascii="Arial" w:hAnsi="Arial"/>
                <w:sz w:val="16"/>
                <w:szCs w:val="16"/>
              </w:rPr>
            </w:pPr>
            <w:r w:rsidRPr="00D0162F">
              <w:rPr>
                <w:rFonts w:ascii="Arial" w:hAnsi="Arial"/>
                <w:sz w:val="16"/>
                <w:szCs w:val="16"/>
              </w:rPr>
              <w:t>04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C357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0E62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718DF" w14:textId="7DEE56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22C8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17A4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8F85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FAD26B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B2D18F" w14:textId="77777777" w:rsidR="00AB67FA" w:rsidRPr="00D0162F" w:rsidRDefault="00AB67FA" w:rsidP="00590D40">
            <w:pPr>
              <w:rPr>
                <w:rFonts w:ascii="Arial" w:hAnsi="Arial"/>
                <w:sz w:val="16"/>
                <w:szCs w:val="16"/>
              </w:rPr>
            </w:pPr>
            <w:r w:rsidRPr="00D0162F">
              <w:rPr>
                <w:rFonts w:ascii="Arial" w:hAnsi="Arial"/>
                <w:sz w:val="16"/>
                <w:szCs w:val="16"/>
              </w:rPr>
              <w:t>R5-1985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1E32B1" w14:textId="77777777" w:rsidR="00AB67FA" w:rsidRPr="00D0162F" w:rsidRDefault="00AB67FA" w:rsidP="00590D40">
            <w:pPr>
              <w:rPr>
                <w:rFonts w:ascii="Arial" w:hAnsi="Arial"/>
                <w:sz w:val="16"/>
                <w:szCs w:val="16"/>
              </w:rPr>
            </w:pPr>
            <w:r w:rsidRPr="00D0162F">
              <w:rPr>
                <w:rFonts w:ascii="Arial" w:hAnsi="Arial"/>
                <w:sz w:val="16"/>
                <w:szCs w:val="16"/>
              </w:rPr>
              <w:t>04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8B7E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78C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274DF1" w14:textId="6FFCAB7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E5FF2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4BB7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A39BD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19EC58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0B8809" w14:textId="77777777" w:rsidR="00AB67FA" w:rsidRPr="00D0162F" w:rsidRDefault="00AB67FA" w:rsidP="00590D40">
            <w:pPr>
              <w:rPr>
                <w:rFonts w:ascii="Arial" w:hAnsi="Arial"/>
                <w:sz w:val="16"/>
                <w:szCs w:val="16"/>
              </w:rPr>
            </w:pPr>
            <w:r w:rsidRPr="00D0162F">
              <w:rPr>
                <w:rFonts w:ascii="Arial" w:hAnsi="Arial"/>
                <w:sz w:val="16"/>
                <w:szCs w:val="16"/>
              </w:rPr>
              <w:t>R5-1985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6E6E27" w14:textId="77777777" w:rsidR="00AB67FA" w:rsidRPr="00D0162F" w:rsidRDefault="00AB67FA" w:rsidP="00590D40">
            <w:pPr>
              <w:rPr>
                <w:rFonts w:ascii="Arial" w:hAnsi="Arial"/>
                <w:sz w:val="16"/>
                <w:szCs w:val="16"/>
              </w:rPr>
            </w:pPr>
            <w:r w:rsidRPr="00D0162F">
              <w:rPr>
                <w:rFonts w:ascii="Arial" w:hAnsi="Arial"/>
                <w:sz w:val="16"/>
                <w:szCs w:val="16"/>
              </w:rPr>
              <w:t>04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84A0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0BD3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BC2990" w14:textId="6E2B5D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934F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47B31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CE19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C6F8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280723" w14:textId="77777777" w:rsidR="00AB67FA" w:rsidRPr="00D0162F" w:rsidRDefault="00AB67FA" w:rsidP="00590D40">
            <w:pPr>
              <w:rPr>
                <w:rFonts w:ascii="Arial" w:hAnsi="Arial"/>
                <w:sz w:val="16"/>
                <w:szCs w:val="16"/>
              </w:rPr>
            </w:pPr>
            <w:r w:rsidRPr="00D0162F">
              <w:rPr>
                <w:rFonts w:ascii="Arial" w:hAnsi="Arial"/>
                <w:sz w:val="16"/>
                <w:szCs w:val="16"/>
              </w:rPr>
              <w:t>R5-1985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A68476" w14:textId="77777777" w:rsidR="00AB67FA" w:rsidRPr="00D0162F" w:rsidRDefault="00AB67FA" w:rsidP="00590D40">
            <w:pPr>
              <w:rPr>
                <w:rFonts w:ascii="Arial" w:hAnsi="Arial"/>
                <w:sz w:val="16"/>
                <w:szCs w:val="16"/>
              </w:rPr>
            </w:pPr>
            <w:r w:rsidRPr="00D0162F">
              <w:rPr>
                <w:rFonts w:ascii="Arial" w:hAnsi="Arial"/>
                <w:sz w:val="16"/>
                <w:szCs w:val="16"/>
              </w:rPr>
              <w:t>04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3465E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724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895939" w14:textId="5133EAF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0D57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E551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1EE10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CAB171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A2AA5F" w14:textId="77777777" w:rsidR="00AB67FA" w:rsidRPr="00D0162F" w:rsidRDefault="00AB67FA" w:rsidP="00590D40">
            <w:pPr>
              <w:rPr>
                <w:rFonts w:ascii="Arial" w:hAnsi="Arial"/>
                <w:sz w:val="16"/>
                <w:szCs w:val="16"/>
              </w:rPr>
            </w:pPr>
            <w:r w:rsidRPr="00D0162F">
              <w:rPr>
                <w:rFonts w:ascii="Arial" w:hAnsi="Arial"/>
                <w:sz w:val="16"/>
                <w:szCs w:val="16"/>
              </w:rPr>
              <w:t>R5-198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6EDBA5" w14:textId="77777777" w:rsidR="00AB67FA" w:rsidRPr="00D0162F" w:rsidRDefault="00AB67FA" w:rsidP="00590D40">
            <w:pPr>
              <w:rPr>
                <w:rFonts w:ascii="Arial" w:hAnsi="Arial"/>
                <w:sz w:val="16"/>
                <w:szCs w:val="16"/>
              </w:rPr>
            </w:pPr>
            <w:r w:rsidRPr="00D0162F">
              <w:rPr>
                <w:rFonts w:ascii="Arial" w:hAnsi="Arial"/>
                <w:sz w:val="16"/>
                <w:szCs w:val="16"/>
              </w:rPr>
              <w:t>04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D40A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710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A98E48" w14:textId="4BCF5C6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C435E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E1394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FC3DF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7E2B77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58F5F" w14:textId="77777777" w:rsidR="00AB67FA" w:rsidRPr="00D0162F" w:rsidRDefault="00AB67FA" w:rsidP="00590D40">
            <w:pPr>
              <w:rPr>
                <w:rFonts w:ascii="Arial" w:hAnsi="Arial"/>
                <w:sz w:val="16"/>
                <w:szCs w:val="16"/>
              </w:rPr>
            </w:pPr>
            <w:r w:rsidRPr="00D0162F">
              <w:rPr>
                <w:rFonts w:ascii="Arial" w:hAnsi="Arial"/>
                <w:sz w:val="16"/>
                <w:szCs w:val="16"/>
              </w:rPr>
              <w:t>R5-198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7A175D" w14:textId="77777777" w:rsidR="00AB67FA" w:rsidRPr="00D0162F" w:rsidRDefault="00AB67FA" w:rsidP="00590D40">
            <w:pPr>
              <w:rPr>
                <w:rFonts w:ascii="Arial" w:hAnsi="Arial"/>
                <w:sz w:val="16"/>
                <w:szCs w:val="16"/>
              </w:rPr>
            </w:pPr>
            <w:r w:rsidRPr="00D0162F">
              <w:rPr>
                <w:rFonts w:ascii="Arial" w:hAnsi="Arial"/>
                <w:sz w:val="16"/>
                <w:szCs w:val="16"/>
              </w:rPr>
              <w:t>04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DF1B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2B0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CA5047" w14:textId="55FBEC3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6792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9DA09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416EEB" w14:textId="77777777" w:rsidR="00AB67FA" w:rsidRPr="00D0162F" w:rsidRDefault="00AB67FA" w:rsidP="00590D40">
            <w:pPr>
              <w:rPr>
                <w:rFonts w:ascii="Arial" w:hAnsi="Arial"/>
                <w:sz w:val="16"/>
                <w:szCs w:val="16"/>
              </w:rPr>
            </w:pPr>
            <w:r w:rsidRPr="00D0162F">
              <w:rPr>
                <w:rFonts w:ascii="Arial" w:hAnsi="Arial"/>
                <w:sz w:val="16"/>
                <w:szCs w:val="16"/>
              </w:rPr>
              <w:lastRenderedPageBreak/>
              <w:t>2019-12</w:t>
            </w:r>
          </w:p>
        </w:tc>
        <w:tc>
          <w:tcPr>
            <w:tcW w:w="848" w:type="dxa"/>
            <w:tcBorders>
              <w:top w:val="single" w:sz="6" w:space="0" w:color="auto"/>
              <w:left w:val="single" w:sz="6" w:space="0" w:color="auto"/>
              <w:bottom w:val="single" w:sz="6" w:space="0" w:color="auto"/>
              <w:right w:val="single" w:sz="6" w:space="0" w:color="auto"/>
            </w:tcBorders>
          </w:tcPr>
          <w:p w14:paraId="4949086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D47239" w14:textId="77777777" w:rsidR="00AB67FA" w:rsidRPr="00D0162F" w:rsidRDefault="00AB67FA" w:rsidP="00590D40">
            <w:pPr>
              <w:rPr>
                <w:rFonts w:ascii="Arial" w:hAnsi="Arial"/>
                <w:sz w:val="16"/>
                <w:szCs w:val="16"/>
              </w:rPr>
            </w:pPr>
            <w:r w:rsidRPr="00D0162F">
              <w:rPr>
                <w:rFonts w:ascii="Arial" w:hAnsi="Arial"/>
                <w:sz w:val="16"/>
                <w:szCs w:val="16"/>
              </w:rPr>
              <w:t>R5-198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2EB286" w14:textId="77777777" w:rsidR="00AB67FA" w:rsidRPr="00D0162F" w:rsidRDefault="00AB67FA" w:rsidP="00590D40">
            <w:pPr>
              <w:rPr>
                <w:rFonts w:ascii="Arial" w:hAnsi="Arial"/>
                <w:sz w:val="16"/>
                <w:szCs w:val="16"/>
              </w:rPr>
            </w:pPr>
            <w:r w:rsidRPr="00D0162F">
              <w:rPr>
                <w:rFonts w:ascii="Arial" w:hAnsi="Arial"/>
                <w:sz w:val="16"/>
                <w:szCs w:val="16"/>
              </w:rPr>
              <w:t>04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8392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A76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5B787F" w14:textId="0F1C142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2AAA7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EC52C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D432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3C6747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6E69F3" w14:textId="77777777" w:rsidR="00AB67FA" w:rsidRPr="00D0162F" w:rsidRDefault="00AB67FA" w:rsidP="00590D40">
            <w:pPr>
              <w:rPr>
                <w:rFonts w:ascii="Arial" w:hAnsi="Arial"/>
                <w:sz w:val="16"/>
                <w:szCs w:val="16"/>
              </w:rPr>
            </w:pPr>
            <w:r w:rsidRPr="00D0162F">
              <w:rPr>
                <w:rFonts w:ascii="Arial" w:hAnsi="Arial"/>
                <w:sz w:val="16"/>
                <w:szCs w:val="16"/>
              </w:rPr>
              <w:t>R5-1986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E340A8" w14:textId="77777777" w:rsidR="00AB67FA" w:rsidRPr="00D0162F" w:rsidRDefault="00AB67FA" w:rsidP="00590D40">
            <w:pPr>
              <w:rPr>
                <w:rFonts w:ascii="Arial" w:hAnsi="Arial"/>
                <w:sz w:val="16"/>
                <w:szCs w:val="16"/>
              </w:rPr>
            </w:pPr>
            <w:r w:rsidRPr="00D0162F">
              <w:rPr>
                <w:rFonts w:ascii="Arial" w:hAnsi="Arial"/>
                <w:sz w:val="16"/>
                <w:szCs w:val="16"/>
              </w:rPr>
              <w:t>04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343B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7DE7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7E8BB2" w14:textId="4D728D4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1E6E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DA59D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158C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EF74C6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A7576" w14:textId="77777777" w:rsidR="00AB67FA" w:rsidRPr="00D0162F" w:rsidRDefault="00AB67FA" w:rsidP="00590D40">
            <w:pPr>
              <w:rPr>
                <w:rFonts w:ascii="Arial" w:hAnsi="Arial"/>
                <w:sz w:val="16"/>
                <w:szCs w:val="16"/>
              </w:rPr>
            </w:pPr>
            <w:r w:rsidRPr="00D0162F">
              <w:rPr>
                <w:rFonts w:ascii="Arial" w:hAnsi="Arial"/>
                <w:sz w:val="16"/>
                <w:szCs w:val="16"/>
              </w:rPr>
              <w:t>R5-1986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9279A" w14:textId="77777777" w:rsidR="00AB67FA" w:rsidRPr="00D0162F" w:rsidRDefault="00AB67FA" w:rsidP="00590D40">
            <w:pPr>
              <w:rPr>
                <w:rFonts w:ascii="Arial" w:hAnsi="Arial"/>
                <w:sz w:val="16"/>
                <w:szCs w:val="16"/>
              </w:rPr>
            </w:pPr>
            <w:r w:rsidRPr="00D0162F">
              <w:rPr>
                <w:rFonts w:ascii="Arial" w:hAnsi="Arial"/>
                <w:sz w:val="16"/>
                <w:szCs w:val="16"/>
              </w:rPr>
              <w:t>04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3122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1D7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7FD50B" w14:textId="21321B4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CD1B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97269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9984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D8F86D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3406E0" w14:textId="77777777" w:rsidR="00AB67FA" w:rsidRPr="00D0162F" w:rsidRDefault="00AB67FA" w:rsidP="00590D40">
            <w:pPr>
              <w:rPr>
                <w:rFonts w:ascii="Arial" w:hAnsi="Arial"/>
                <w:sz w:val="16"/>
                <w:szCs w:val="16"/>
              </w:rPr>
            </w:pPr>
            <w:r w:rsidRPr="00D0162F">
              <w:rPr>
                <w:rFonts w:ascii="Arial" w:hAnsi="Arial"/>
                <w:sz w:val="16"/>
                <w:szCs w:val="16"/>
              </w:rPr>
              <w:t>R5-1986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F87805" w14:textId="77777777" w:rsidR="00AB67FA" w:rsidRPr="00D0162F" w:rsidRDefault="00AB67FA" w:rsidP="00590D40">
            <w:pPr>
              <w:rPr>
                <w:rFonts w:ascii="Arial" w:hAnsi="Arial"/>
                <w:sz w:val="16"/>
                <w:szCs w:val="16"/>
              </w:rPr>
            </w:pPr>
            <w:r w:rsidRPr="00D0162F">
              <w:rPr>
                <w:rFonts w:ascii="Arial" w:hAnsi="Arial"/>
                <w:sz w:val="16"/>
                <w:szCs w:val="16"/>
              </w:rPr>
              <w:t>04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213D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5236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0167DA" w14:textId="10DAF08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F9D52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E6A38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412A3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FFC7AF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6DFA6" w14:textId="77777777" w:rsidR="00AB67FA" w:rsidRPr="00D0162F" w:rsidRDefault="00AB67FA" w:rsidP="00590D40">
            <w:pPr>
              <w:rPr>
                <w:rFonts w:ascii="Arial" w:hAnsi="Arial"/>
                <w:sz w:val="16"/>
                <w:szCs w:val="16"/>
              </w:rPr>
            </w:pPr>
            <w:r w:rsidRPr="00D0162F">
              <w:rPr>
                <w:rFonts w:ascii="Arial" w:hAnsi="Arial"/>
                <w:sz w:val="16"/>
                <w:szCs w:val="16"/>
              </w:rPr>
              <w:t>R5-198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ED5CC" w14:textId="77777777" w:rsidR="00AB67FA" w:rsidRPr="00D0162F" w:rsidRDefault="00AB67FA" w:rsidP="00590D40">
            <w:pPr>
              <w:rPr>
                <w:rFonts w:ascii="Arial" w:hAnsi="Arial"/>
                <w:sz w:val="16"/>
                <w:szCs w:val="16"/>
              </w:rPr>
            </w:pPr>
            <w:r w:rsidRPr="00D0162F">
              <w:rPr>
                <w:rFonts w:ascii="Arial" w:hAnsi="Arial"/>
                <w:sz w:val="16"/>
                <w:szCs w:val="16"/>
              </w:rPr>
              <w:t>04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1CBB9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5475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3DE809" w14:textId="10360EF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FB654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B808D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0583A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A99584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D03FE" w14:textId="77777777" w:rsidR="00AB67FA" w:rsidRPr="00D0162F" w:rsidRDefault="00AB67FA" w:rsidP="00590D40">
            <w:pPr>
              <w:rPr>
                <w:rFonts w:ascii="Arial" w:hAnsi="Arial"/>
                <w:sz w:val="16"/>
                <w:szCs w:val="16"/>
              </w:rPr>
            </w:pPr>
            <w:r w:rsidRPr="00D0162F">
              <w:rPr>
                <w:rFonts w:ascii="Arial" w:hAnsi="Arial"/>
                <w:sz w:val="16"/>
                <w:szCs w:val="16"/>
              </w:rPr>
              <w:t>R5-198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EF23E2" w14:textId="77777777" w:rsidR="00AB67FA" w:rsidRPr="00D0162F" w:rsidRDefault="00AB67FA" w:rsidP="00590D40">
            <w:pPr>
              <w:rPr>
                <w:rFonts w:ascii="Arial" w:hAnsi="Arial"/>
                <w:sz w:val="16"/>
                <w:szCs w:val="16"/>
              </w:rPr>
            </w:pPr>
            <w:r w:rsidRPr="00D0162F">
              <w:rPr>
                <w:rFonts w:ascii="Arial" w:hAnsi="Arial"/>
                <w:sz w:val="16"/>
                <w:szCs w:val="16"/>
              </w:rPr>
              <w:t>04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404B3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91C2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EF4741" w14:textId="061E0FA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8D3D9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E5566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EFBB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2CCA42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C351B9" w14:textId="77777777" w:rsidR="00AB67FA" w:rsidRPr="00D0162F" w:rsidRDefault="00AB67FA" w:rsidP="00590D40">
            <w:pPr>
              <w:rPr>
                <w:rFonts w:ascii="Arial" w:hAnsi="Arial"/>
                <w:sz w:val="16"/>
                <w:szCs w:val="16"/>
              </w:rPr>
            </w:pPr>
            <w:r w:rsidRPr="00D0162F">
              <w:rPr>
                <w:rFonts w:ascii="Arial" w:hAnsi="Arial"/>
                <w:sz w:val="16"/>
                <w:szCs w:val="16"/>
              </w:rPr>
              <w:t>R5-198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231E51" w14:textId="77777777" w:rsidR="00AB67FA" w:rsidRPr="00D0162F" w:rsidRDefault="00AB67FA" w:rsidP="00590D40">
            <w:pPr>
              <w:rPr>
                <w:rFonts w:ascii="Arial" w:hAnsi="Arial"/>
                <w:sz w:val="16"/>
                <w:szCs w:val="16"/>
              </w:rPr>
            </w:pPr>
            <w:r w:rsidRPr="00D0162F">
              <w:rPr>
                <w:rFonts w:ascii="Arial" w:hAnsi="Arial"/>
                <w:sz w:val="16"/>
                <w:szCs w:val="16"/>
              </w:rPr>
              <w:t>04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EE9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6B8E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382DC0" w14:textId="2CC1CBB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00D9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ECB25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45E7B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D6313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2AE27F" w14:textId="77777777" w:rsidR="00AB67FA" w:rsidRPr="00D0162F" w:rsidRDefault="00AB67FA" w:rsidP="00590D40">
            <w:pPr>
              <w:rPr>
                <w:rFonts w:ascii="Arial" w:hAnsi="Arial"/>
                <w:sz w:val="16"/>
                <w:szCs w:val="16"/>
              </w:rPr>
            </w:pPr>
            <w:r w:rsidRPr="00D0162F">
              <w:rPr>
                <w:rFonts w:ascii="Arial" w:hAnsi="Arial"/>
                <w:sz w:val="16"/>
                <w:szCs w:val="16"/>
              </w:rPr>
              <w:t>R5-199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4001F9" w14:textId="77777777" w:rsidR="00AB67FA" w:rsidRPr="00D0162F" w:rsidRDefault="00AB67FA" w:rsidP="00590D40">
            <w:pPr>
              <w:rPr>
                <w:rFonts w:ascii="Arial" w:hAnsi="Arial"/>
                <w:sz w:val="16"/>
                <w:szCs w:val="16"/>
              </w:rPr>
            </w:pPr>
            <w:r w:rsidRPr="00D0162F">
              <w:rPr>
                <w:rFonts w:ascii="Arial" w:hAnsi="Arial"/>
                <w:sz w:val="16"/>
                <w:szCs w:val="16"/>
              </w:rPr>
              <w:t>03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86D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A00D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2F87C8" w14:textId="3D424EC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78C93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78278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78203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578E02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3B3F63" w14:textId="77777777" w:rsidR="00AB67FA" w:rsidRPr="00D0162F" w:rsidRDefault="00AB67FA" w:rsidP="00590D40">
            <w:pPr>
              <w:rPr>
                <w:rFonts w:ascii="Arial" w:hAnsi="Arial"/>
                <w:sz w:val="16"/>
                <w:szCs w:val="16"/>
              </w:rPr>
            </w:pPr>
            <w:r w:rsidRPr="00D0162F">
              <w:rPr>
                <w:rFonts w:ascii="Arial" w:hAnsi="Arial"/>
                <w:sz w:val="16"/>
                <w:szCs w:val="16"/>
              </w:rPr>
              <w:t>R5-199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FB73EF" w14:textId="77777777" w:rsidR="00AB67FA" w:rsidRPr="00D0162F" w:rsidRDefault="00AB67FA" w:rsidP="00590D40">
            <w:pPr>
              <w:rPr>
                <w:rFonts w:ascii="Arial" w:hAnsi="Arial"/>
                <w:sz w:val="16"/>
                <w:szCs w:val="16"/>
              </w:rPr>
            </w:pPr>
            <w:r w:rsidRPr="00D0162F">
              <w:rPr>
                <w:rFonts w:ascii="Arial" w:hAnsi="Arial"/>
                <w:sz w:val="16"/>
                <w:szCs w:val="16"/>
              </w:rPr>
              <w:t>03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9B6FC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1C7B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C0F616" w14:textId="0102403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D6ED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009AA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4C7EE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8AC3DC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CBC6ED" w14:textId="77777777" w:rsidR="00AB67FA" w:rsidRPr="00D0162F" w:rsidRDefault="00AB67FA" w:rsidP="00590D40">
            <w:pPr>
              <w:rPr>
                <w:rFonts w:ascii="Arial" w:hAnsi="Arial"/>
                <w:sz w:val="16"/>
                <w:szCs w:val="16"/>
              </w:rPr>
            </w:pPr>
            <w:r w:rsidRPr="00D0162F">
              <w:rPr>
                <w:rFonts w:ascii="Arial" w:hAnsi="Arial"/>
                <w:sz w:val="16"/>
                <w:szCs w:val="16"/>
              </w:rPr>
              <w:t>R5-199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9B49B0" w14:textId="77777777" w:rsidR="00AB67FA" w:rsidRPr="00D0162F" w:rsidRDefault="00AB67FA" w:rsidP="00590D40">
            <w:pPr>
              <w:rPr>
                <w:rFonts w:ascii="Arial" w:hAnsi="Arial"/>
                <w:sz w:val="16"/>
                <w:szCs w:val="16"/>
              </w:rPr>
            </w:pPr>
            <w:r w:rsidRPr="00D0162F">
              <w:rPr>
                <w:rFonts w:ascii="Arial" w:hAnsi="Arial"/>
                <w:sz w:val="16"/>
                <w:szCs w:val="16"/>
              </w:rPr>
              <w:t>03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66CB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A2F3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67D134" w14:textId="56E5803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D1A09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33B2C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F1EE0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546346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551894" w14:textId="77777777" w:rsidR="00AB67FA" w:rsidRPr="00D0162F" w:rsidRDefault="00AB67FA" w:rsidP="00590D40">
            <w:pPr>
              <w:rPr>
                <w:rFonts w:ascii="Arial" w:hAnsi="Arial"/>
                <w:sz w:val="16"/>
                <w:szCs w:val="16"/>
              </w:rPr>
            </w:pPr>
            <w:r w:rsidRPr="00D0162F">
              <w:rPr>
                <w:rFonts w:ascii="Arial" w:hAnsi="Arial"/>
                <w:sz w:val="16"/>
                <w:szCs w:val="16"/>
              </w:rPr>
              <w:t>R5-199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9CB26B" w14:textId="77777777" w:rsidR="00AB67FA" w:rsidRPr="00D0162F" w:rsidRDefault="00AB67FA" w:rsidP="00590D40">
            <w:pPr>
              <w:rPr>
                <w:rFonts w:ascii="Arial" w:hAnsi="Arial"/>
                <w:sz w:val="16"/>
                <w:szCs w:val="16"/>
              </w:rPr>
            </w:pPr>
            <w:r w:rsidRPr="00D0162F">
              <w:rPr>
                <w:rFonts w:ascii="Arial" w:hAnsi="Arial"/>
                <w:sz w:val="16"/>
                <w:szCs w:val="16"/>
              </w:rPr>
              <w:t>03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585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989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7EDF0" w14:textId="6F8408E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B0084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0FB2F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5731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1EC418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B60B1" w14:textId="77777777" w:rsidR="00AB67FA" w:rsidRPr="00D0162F" w:rsidRDefault="00AB67FA" w:rsidP="00590D40">
            <w:pPr>
              <w:rPr>
                <w:rFonts w:ascii="Arial" w:hAnsi="Arial"/>
                <w:sz w:val="16"/>
                <w:szCs w:val="16"/>
              </w:rPr>
            </w:pPr>
            <w:r w:rsidRPr="00D0162F">
              <w:rPr>
                <w:rFonts w:ascii="Arial" w:hAnsi="Arial"/>
                <w:sz w:val="16"/>
                <w:szCs w:val="16"/>
              </w:rPr>
              <w:t>R5-199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D92F0E" w14:textId="77777777" w:rsidR="00AB67FA" w:rsidRPr="00D0162F" w:rsidRDefault="00AB67FA" w:rsidP="00590D40">
            <w:pPr>
              <w:rPr>
                <w:rFonts w:ascii="Arial" w:hAnsi="Arial"/>
                <w:sz w:val="16"/>
                <w:szCs w:val="16"/>
              </w:rPr>
            </w:pPr>
            <w:r w:rsidRPr="00D0162F">
              <w:rPr>
                <w:rFonts w:ascii="Arial" w:hAnsi="Arial"/>
                <w:sz w:val="16"/>
                <w:szCs w:val="16"/>
              </w:rPr>
              <w:t>03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EF143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E82E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3C2E12" w14:textId="52DBD9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6</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C057F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60918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068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09D49A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EA4F1" w14:textId="77777777" w:rsidR="00AB67FA" w:rsidRPr="00D0162F" w:rsidRDefault="00AB67FA" w:rsidP="00590D40">
            <w:pPr>
              <w:rPr>
                <w:rFonts w:ascii="Arial" w:hAnsi="Arial"/>
                <w:sz w:val="16"/>
                <w:szCs w:val="16"/>
              </w:rPr>
            </w:pPr>
            <w:r w:rsidRPr="00D0162F">
              <w:rPr>
                <w:rFonts w:ascii="Arial" w:hAnsi="Arial"/>
                <w:sz w:val="16"/>
                <w:szCs w:val="16"/>
              </w:rPr>
              <w:t>R5-1993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AA8A45" w14:textId="77777777" w:rsidR="00AB67FA" w:rsidRPr="00D0162F" w:rsidRDefault="00AB67FA" w:rsidP="00590D40">
            <w:pPr>
              <w:rPr>
                <w:rFonts w:ascii="Arial" w:hAnsi="Arial"/>
                <w:sz w:val="16"/>
                <w:szCs w:val="16"/>
              </w:rPr>
            </w:pPr>
            <w:r w:rsidRPr="00D0162F">
              <w:rPr>
                <w:rFonts w:ascii="Arial" w:hAnsi="Arial"/>
                <w:sz w:val="16"/>
                <w:szCs w:val="16"/>
              </w:rPr>
              <w:t>03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873A7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D9DA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93DFBA" w14:textId="6050D08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8</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FACFF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84A65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ECF5C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9DB69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71F2BB" w14:textId="77777777" w:rsidR="00AB67FA" w:rsidRPr="00D0162F" w:rsidRDefault="00AB67FA" w:rsidP="00590D40">
            <w:pPr>
              <w:rPr>
                <w:rFonts w:ascii="Arial" w:hAnsi="Arial"/>
                <w:sz w:val="16"/>
                <w:szCs w:val="16"/>
              </w:rPr>
            </w:pPr>
            <w:r w:rsidRPr="00D0162F">
              <w:rPr>
                <w:rFonts w:ascii="Arial" w:hAnsi="Arial"/>
                <w:sz w:val="16"/>
                <w:szCs w:val="16"/>
              </w:rPr>
              <w:t>R5-199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79B4CC" w14:textId="77777777" w:rsidR="00AB67FA" w:rsidRPr="00D0162F" w:rsidRDefault="00AB67FA" w:rsidP="00590D40">
            <w:pPr>
              <w:rPr>
                <w:rFonts w:ascii="Arial" w:hAnsi="Arial"/>
                <w:sz w:val="16"/>
                <w:szCs w:val="16"/>
              </w:rPr>
            </w:pPr>
            <w:r w:rsidRPr="00D0162F">
              <w:rPr>
                <w:rFonts w:ascii="Arial" w:hAnsi="Arial"/>
                <w:sz w:val="16"/>
                <w:szCs w:val="16"/>
              </w:rPr>
              <w:t>03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9A6C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2155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EB23C4" w14:textId="0CA771D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C803E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9CF2A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20C18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8AD898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82A576" w14:textId="77777777" w:rsidR="00AB67FA" w:rsidRPr="00D0162F" w:rsidRDefault="00AB67FA" w:rsidP="00590D40">
            <w:pPr>
              <w:rPr>
                <w:rFonts w:ascii="Arial" w:hAnsi="Arial"/>
                <w:sz w:val="16"/>
                <w:szCs w:val="16"/>
              </w:rPr>
            </w:pPr>
            <w:r w:rsidRPr="00D0162F">
              <w:rPr>
                <w:rFonts w:ascii="Arial" w:hAnsi="Arial"/>
                <w:sz w:val="16"/>
                <w:szCs w:val="16"/>
              </w:rPr>
              <w:t>R5-1993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28565" w14:textId="77777777" w:rsidR="00AB67FA" w:rsidRPr="00D0162F" w:rsidRDefault="00AB67FA" w:rsidP="00590D40">
            <w:pPr>
              <w:rPr>
                <w:rFonts w:ascii="Arial" w:hAnsi="Arial"/>
                <w:sz w:val="16"/>
                <w:szCs w:val="16"/>
              </w:rPr>
            </w:pPr>
            <w:r w:rsidRPr="00D0162F">
              <w:rPr>
                <w:rFonts w:ascii="Arial" w:hAnsi="Arial"/>
                <w:sz w:val="16"/>
                <w:szCs w:val="16"/>
              </w:rPr>
              <w:t>03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9452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2723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954DA9" w14:textId="519B0D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D10C3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E8630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98560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E28044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392689" w14:textId="77777777" w:rsidR="00AB67FA" w:rsidRPr="00D0162F" w:rsidRDefault="00AB67FA" w:rsidP="00590D40">
            <w:pPr>
              <w:rPr>
                <w:rFonts w:ascii="Arial" w:hAnsi="Arial"/>
                <w:sz w:val="16"/>
                <w:szCs w:val="16"/>
              </w:rPr>
            </w:pPr>
            <w:r w:rsidRPr="00D0162F">
              <w:rPr>
                <w:rFonts w:ascii="Arial" w:hAnsi="Arial"/>
                <w:sz w:val="16"/>
                <w:szCs w:val="16"/>
              </w:rPr>
              <w:t>R5-1993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880A4A" w14:textId="77777777" w:rsidR="00AB67FA" w:rsidRPr="00D0162F" w:rsidRDefault="00AB67FA" w:rsidP="00590D40">
            <w:pPr>
              <w:rPr>
                <w:rFonts w:ascii="Arial" w:hAnsi="Arial"/>
                <w:sz w:val="16"/>
                <w:szCs w:val="16"/>
              </w:rPr>
            </w:pPr>
            <w:r w:rsidRPr="00D0162F">
              <w:rPr>
                <w:rFonts w:ascii="Arial" w:hAnsi="Arial"/>
                <w:sz w:val="16"/>
                <w:szCs w:val="16"/>
              </w:rPr>
              <w:t>04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FFC5C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21C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2804AB" w14:textId="7B7432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7FB7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72EFB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0975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E775E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2FCF5" w14:textId="77777777" w:rsidR="00AB67FA" w:rsidRPr="00D0162F" w:rsidRDefault="00AB67FA" w:rsidP="00590D40">
            <w:pPr>
              <w:rPr>
                <w:rFonts w:ascii="Arial" w:hAnsi="Arial"/>
                <w:sz w:val="16"/>
                <w:szCs w:val="16"/>
              </w:rPr>
            </w:pPr>
            <w:r w:rsidRPr="00D0162F">
              <w:rPr>
                <w:rFonts w:ascii="Arial" w:hAnsi="Arial"/>
                <w:sz w:val="16"/>
                <w:szCs w:val="16"/>
              </w:rPr>
              <w:t>R5-1993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CEF4E8" w14:textId="77777777" w:rsidR="00AB67FA" w:rsidRPr="00D0162F" w:rsidRDefault="00AB67FA" w:rsidP="00590D40">
            <w:pPr>
              <w:rPr>
                <w:rFonts w:ascii="Arial" w:hAnsi="Arial"/>
                <w:sz w:val="16"/>
                <w:szCs w:val="16"/>
              </w:rPr>
            </w:pPr>
            <w:r w:rsidRPr="00D0162F">
              <w:rPr>
                <w:rFonts w:ascii="Arial" w:hAnsi="Arial"/>
                <w:sz w:val="16"/>
                <w:szCs w:val="16"/>
              </w:rPr>
              <w:t>04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9641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4B32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E68FBE" w14:textId="403FA6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255B5D"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0675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8606D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0C0DEC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2EC053" w14:textId="77777777" w:rsidR="00AB67FA" w:rsidRPr="00D0162F" w:rsidRDefault="00AB67FA" w:rsidP="00590D40">
            <w:pPr>
              <w:rPr>
                <w:rFonts w:ascii="Arial" w:hAnsi="Arial"/>
                <w:sz w:val="16"/>
                <w:szCs w:val="16"/>
              </w:rPr>
            </w:pPr>
            <w:r w:rsidRPr="00D0162F">
              <w:rPr>
                <w:rFonts w:ascii="Arial" w:hAnsi="Arial"/>
                <w:sz w:val="16"/>
                <w:szCs w:val="16"/>
              </w:rPr>
              <w:t>R5-1993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94EFB0" w14:textId="77777777" w:rsidR="00AB67FA" w:rsidRPr="00D0162F" w:rsidRDefault="00AB67FA" w:rsidP="00590D40">
            <w:pPr>
              <w:rPr>
                <w:rFonts w:ascii="Arial" w:hAnsi="Arial"/>
                <w:sz w:val="16"/>
                <w:szCs w:val="16"/>
              </w:rPr>
            </w:pPr>
            <w:r w:rsidRPr="00D0162F">
              <w:rPr>
                <w:rFonts w:ascii="Arial" w:hAnsi="Arial"/>
                <w:sz w:val="16"/>
                <w:szCs w:val="16"/>
              </w:rPr>
              <w:t>04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C34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30BB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FC643" w14:textId="7BE0C15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bsolu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lativ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85C87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444F6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A2C33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278C2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80A49" w14:textId="77777777" w:rsidR="00AB67FA" w:rsidRPr="00D0162F" w:rsidRDefault="00AB67FA" w:rsidP="00590D40">
            <w:pPr>
              <w:rPr>
                <w:rFonts w:ascii="Arial" w:hAnsi="Arial"/>
                <w:sz w:val="16"/>
                <w:szCs w:val="16"/>
              </w:rPr>
            </w:pPr>
            <w:r w:rsidRPr="00D0162F">
              <w:rPr>
                <w:rFonts w:ascii="Arial" w:hAnsi="Arial"/>
                <w:sz w:val="16"/>
                <w:szCs w:val="16"/>
              </w:rPr>
              <w:t>R5-1993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EF57C1" w14:textId="77777777" w:rsidR="00AB67FA" w:rsidRPr="00D0162F" w:rsidRDefault="00AB67FA" w:rsidP="00590D40">
            <w:pPr>
              <w:rPr>
                <w:rFonts w:ascii="Arial" w:hAnsi="Arial"/>
                <w:sz w:val="16"/>
                <w:szCs w:val="16"/>
              </w:rPr>
            </w:pPr>
            <w:r w:rsidRPr="00D0162F">
              <w:rPr>
                <w:rFonts w:ascii="Arial" w:hAnsi="Arial"/>
                <w:sz w:val="16"/>
                <w:szCs w:val="16"/>
              </w:rPr>
              <w:t>04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065A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D0CD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5C11A3" w14:textId="01982EC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1D6F5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F4E78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C0F2C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92DB34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426F9E" w14:textId="77777777" w:rsidR="00AB67FA" w:rsidRPr="00D0162F" w:rsidRDefault="00AB67FA" w:rsidP="00590D40">
            <w:pPr>
              <w:rPr>
                <w:rFonts w:ascii="Arial" w:hAnsi="Arial"/>
                <w:sz w:val="16"/>
                <w:szCs w:val="16"/>
              </w:rPr>
            </w:pPr>
            <w:r w:rsidRPr="00D0162F">
              <w:rPr>
                <w:rFonts w:ascii="Arial" w:hAnsi="Arial"/>
                <w:sz w:val="16"/>
                <w:szCs w:val="16"/>
              </w:rPr>
              <w:t>R5-1993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C10AA5" w14:textId="77777777" w:rsidR="00AB67FA" w:rsidRPr="00D0162F" w:rsidRDefault="00AB67FA" w:rsidP="00590D40">
            <w:pPr>
              <w:rPr>
                <w:rFonts w:ascii="Arial" w:hAnsi="Arial"/>
                <w:sz w:val="16"/>
                <w:szCs w:val="16"/>
              </w:rPr>
            </w:pPr>
            <w:r w:rsidRPr="00D0162F">
              <w:rPr>
                <w:rFonts w:ascii="Arial" w:hAnsi="Arial"/>
                <w:sz w:val="16"/>
                <w:szCs w:val="16"/>
              </w:rPr>
              <w:t>04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2145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9405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90F3AC" w14:textId="1E4818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0CE1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F925C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6E0EF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940E3D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7154DF" w14:textId="77777777" w:rsidR="00AB67FA" w:rsidRPr="00D0162F" w:rsidRDefault="00AB67FA" w:rsidP="00590D40">
            <w:pPr>
              <w:rPr>
                <w:rFonts w:ascii="Arial" w:hAnsi="Arial"/>
                <w:sz w:val="16"/>
                <w:szCs w:val="16"/>
              </w:rPr>
            </w:pPr>
            <w:r w:rsidRPr="00D0162F">
              <w:rPr>
                <w:rFonts w:ascii="Arial" w:hAnsi="Arial"/>
                <w:sz w:val="16"/>
                <w:szCs w:val="16"/>
              </w:rPr>
              <w:t>R5-1993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1B778" w14:textId="77777777" w:rsidR="00AB67FA" w:rsidRPr="00D0162F" w:rsidRDefault="00AB67FA" w:rsidP="00590D40">
            <w:pPr>
              <w:rPr>
                <w:rFonts w:ascii="Arial" w:hAnsi="Arial"/>
                <w:sz w:val="16"/>
                <w:szCs w:val="16"/>
              </w:rPr>
            </w:pPr>
            <w:r w:rsidRPr="00D0162F">
              <w:rPr>
                <w:rFonts w:ascii="Arial" w:hAnsi="Arial"/>
                <w:sz w:val="16"/>
                <w:szCs w:val="16"/>
              </w:rPr>
              <w:t>04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7842D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AA3B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B5C8D1" w14:textId="40B57B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E5D11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B1091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F4A1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FEC372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0BC46E" w14:textId="77777777" w:rsidR="00AB67FA" w:rsidRPr="00D0162F" w:rsidRDefault="00AB67FA" w:rsidP="00590D40">
            <w:pPr>
              <w:rPr>
                <w:rFonts w:ascii="Arial" w:hAnsi="Arial"/>
                <w:sz w:val="16"/>
                <w:szCs w:val="16"/>
              </w:rPr>
            </w:pPr>
            <w:r w:rsidRPr="00D0162F">
              <w:rPr>
                <w:rFonts w:ascii="Arial" w:hAnsi="Arial"/>
                <w:sz w:val="16"/>
                <w:szCs w:val="16"/>
              </w:rPr>
              <w:t>R5-1993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B88E6" w14:textId="77777777" w:rsidR="00AB67FA" w:rsidRPr="00D0162F" w:rsidRDefault="00AB67FA" w:rsidP="00590D40">
            <w:pPr>
              <w:rPr>
                <w:rFonts w:ascii="Arial" w:hAnsi="Arial"/>
                <w:sz w:val="16"/>
                <w:szCs w:val="16"/>
              </w:rPr>
            </w:pPr>
            <w:r w:rsidRPr="00D0162F">
              <w:rPr>
                <w:rFonts w:ascii="Arial" w:hAnsi="Arial"/>
                <w:sz w:val="16"/>
                <w:szCs w:val="16"/>
              </w:rPr>
              <w:t>03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FD0B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36214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A811EA" w14:textId="29C6D7E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1-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C4056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25BD3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A3BA2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529290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180108" w14:textId="77777777" w:rsidR="00AB67FA" w:rsidRPr="00D0162F" w:rsidRDefault="00AB67FA" w:rsidP="00590D40">
            <w:pPr>
              <w:rPr>
                <w:rFonts w:ascii="Arial" w:hAnsi="Arial"/>
                <w:sz w:val="16"/>
                <w:szCs w:val="16"/>
              </w:rPr>
            </w:pPr>
            <w:r w:rsidRPr="00D0162F">
              <w:rPr>
                <w:rFonts w:ascii="Arial" w:hAnsi="Arial"/>
                <w:sz w:val="16"/>
                <w:szCs w:val="16"/>
              </w:rPr>
              <w:t>R5-1993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EC63AD" w14:textId="77777777" w:rsidR="00AB67FA" w:rsidRPr="00D0162F" w:rsidRDefault="00AB67FA" w:rsidP="00590D40">
            <w:pPr>
              <w:rPr>
                <w:rFonts w:ascii="Arial" w:hAnsi="Arial"/>
                <w:sz w:val="16"/>
                <w:szCs w:val="16"/>
              </w:rPr>
            </w:pPr>
            <w:r w:rsidRPr="00D0162F">
              <w:rPr>
                <w:rFonts w:ascii="Arial" w:hAnsi="Arial"/>
                <w:sz w:val="16"/>
                <w:szCs w:val="16"/>
              </w:rPr>
              <w:t>03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8C0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BF15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B023E9" w14:textId="046F682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2-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E57D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CE620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C5296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1D3243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226338" w14:textId="77777777" w:rsidR="00AB67FA" w:rsidRPr="00D0162F" w:rsidRDefault="00AB67FA" w:rsidP="00590D40">
            <w:pPr>
              <w:rPr>
                <w:rFonts w:ascii="Arial" w:hAnsi="Arial"/>
                <w:sz w:val="16"/>
                <w:szCs w:val="16"/>
              </w:rPr>
            </w:pPr>
            <w:r w:rsidRPr="00D0162F">
              <w:rPr>
                <w:rFonts w:ascii="Arial" w:hAnsi="Arial"/>
                <w:sz w:val="16"/>
                <w:szCs w:val="16"/>
              </w:rPr>
              <w:t>R5-1993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454F7B" w14:textId="77777777" w:rsidR="00AB67FA" w:rsidRPr="00D0162F" w:rsidRDefault="00AB67FA" w:rsidP="00590D40">
            <w:pPr>
              <w:rPr>
                <w:rFonts w:ascii="Arial" w:hAnsi="Arial"/>
                <w:sz w:val="16"/>
                <w:szCs w:val="16"/>
              </w:rPr>
            </w:pPr>
            <w:r w:rsidRPr="00D0162F">
              <w:rPr>
                <w:rFonts w:ascii="Arial" w:hAnsi="Arial"/>
                <w:sz w:val="16"/>
                <w:szCs w:val="16"/>
              </w:rPr>
              <w:t>04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710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0F1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FFC878" w14:textId="2ADEC4C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BA8DF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FD3C0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7665D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02EA39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464BF1" w14:textId="77777777" w:rsidR="00AB67FA" w:rsidRPr="00D0162F" w:rsidRDefault="00AB67FA" w:rsidP="00590D40">
            <w:pPr>
              <w:rPr>
                <w:rFonts w:ascii="Arial" w:hAnsi="Arial"/>
                <w:sz w:val="16"/>
                <w:szCs w:val="16"/>
              </w:rPr>
            </w:pPr>
            <w:r w:rsidRPr="00D0162F">
              <w:rPr>
                <w:rFonts w:ascii="Arial" w:hAnsi="Arial"/>
                <w:sz w:val="16"/>
                <w:szCs w:val="16"/>
              </w:rPr>
              <w:t>R5-199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DC3AF5" w14:textId="77777777" w:rsidR="00AB67FA" w:rsidRPr="00D0162F" w:rsidRDefault="00AB67FA" w:rsidP="00590D40">
            <w:pPr>
              <w:rPr>
                <w:rFonts w:ascii="Arial" w:hAnsi="Arial"/>
                <w:sz w:val="16"/>
                <w:szCs w:val="16"/>
              </w:rPr>
            </w:pPr>
            <w:r w:rsidRPr="00D0162F">
              <w:rPr>
                <w:rFonts w:ascii="Arial" w:hAnsi="Arial"/>
                <w:sz w:val="16"/>
                <w:szCs w:val="16"/>
              </w:rPr>
              <w:t>03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CEC4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4650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667CC" w14:textId="2B3B228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18ADE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D7E24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990C9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F84973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AA89DF" w14:textId="77777777" w:rsidR="00AB67FA" w:rsidRPr="00D0162F" w:rsidRDefault="00AB67FA" w:rsidP="00590D40">
            <w:pPr>
              <w:rPr>
                <w:rFonts w:ascii="Arial" w:hAnsi="Arial"/>
                <w:sz w:val="16"/>
                <w:szCs w:val="16"/>
              </w:rPr>
            </w:pPr>
            <w:r w:rsidRPr="00D0162F">
              <w:rPr>
                <w:rFonts w:ascii="Arial" w:hAnsi="Arial"/>
                <w:sz w:val="16"/>
                <w:szCs w:val="16"/>
              </w:rPr>
              <w:t>R5-199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82F3E" w14:textId="77777777" w:rsidR="00AB67FA" w:rsidRPr="00D0162F" w:rsidRDefault="00AB67FA" w:rsidP="00590D40">
            <w:pPr>
              <w:rPr>
                <w:rFonts w:ascii="Arial" w:hAnsi="Arial"/>
                <w:sz w:val="16"/>
                <w:szCs w:val="16"/>
              </w:rPr>
            </w:pPr>
            <w:r w:rsidRPr="00D0162F">
              <w:rPr>
                <w:rFonts w:ascii="Arial" w:hAnsi="Arial"/>
                <w:sz w:val="16"/>
                <w:szCs w:val="16"/>
              </w:rPr>
              <w:t>04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B9217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662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32E5D2" w14:textId="0D8DC4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A77D4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8C627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549B5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7D7236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7704DC" w14:textId="77777777" w:rsidR="00AB67FA" w:rsidRPr="00D0162F" w:rsidRDefault="00AB67FA" w:rsidP="00590D40">
            <w:pPr>
              <w:rPr>
                <w:rFonts w:ascii="Arial" w:hAnsi="Arial"/>
                <w:sz w:val="16"/>
                <w:szCs w:val="16"/>
              </w:rPr>
            </w:pPr>
            <w:r w:rsidRPr="00D0162F">
              <w:rPr>
                <w:rFonts w:ascii="Arial" w:hAnsi="Arial"/>
                <w:sz w:val="16"/>
                <w:szCs w:val="16"/>
              </w:rPr>
              <w:t>R5-199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233DA" w14:textId="77777777" w:rsidR="00AB67FA" w:rsidRPr="00D0162F" w:rsidRDefault="00AB67FA" w:rsidP="00590D40">
            <w:pPr>
              <w:rPr>
                <w:rFonts w:ascii="Arial" w:hAnsi="Arial"/>
                <w:sz w:val="16"/>
                <w:szCs w:val="16"/>
              </w:rPr>
            </w:pPr>
            <w:r w:rsidRPr="00D0162F">
              <w:rPr>
                <w:rFonts w:ascii="Arial" w:hAnsi="Arial"/>
                <w:sz w:val="16"/>
                <w:szCs w:val="16"/>
              </w:rPr>
              <w:t>04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8C1A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E6E1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330FF3" w14:textId="6E0A0B1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F7A6C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F075B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04D4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1D0F2F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0679C0" w14:textId="77777777" w:rsidR="00AB67FA" w:rsidRPr="00D0162F" w:rsidRDefault="00AB67FA" w:rsidP="00590D40">
            <w:pPr>
              <w:rPr>
                <w:rFonts w:ascii="Arial" w:hAnsi="Arial"/>
                <w:sz w:val="16"/>
                <w:szCs w:val="16"/>
              </w:rPr>
            </w:pPr>
            <w:r w:rsidRPr="00D0162F">
              <w:rPr>
                <w:rFonts w:ascii="Arial" w:hAnsi="Arial"/>
                <w:sz w:val="16"/>
                <w:szCs w:val="16"/>
              </w:rPr>
              <w:t>R5-199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798A2D" w14:textId="77777777" w:rsidR="00AB67FA" w:rsidRPr="00D0162F" w:rsidRDefault="00AB67FA" w:rsidP="00590D40">
            <w:pPr>
              <w:rPr>
                <w:rFonts w:ascii="Arial" w:hAnsi="Arial"/>
                <w:sz w:val="16"/>
                <w:szCs w:val="16"/>
              </w:rPr>
            </w:pPr>
            <w:r w:rsidRPr="00D0162F">
              <w:rPr>
                <w:rFonts w:ascii="Arial" w:hAnsi="Arial"/>
                <w:sz w:val="16"/>
                <w:szCs w:val="16"/>
              </w:rPr>
              <w:t>03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B6BF8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DDAB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198ACC" w14:textId="2DEACDC9"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Setup</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E9CE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52556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4101B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0ECCBA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DF2FB" w14:textId="77777777" w:rsidR="00AB67FA" w:rsidRPr="00D0162F" w:rsidRDefault="00AB67FA" w:rsidP="00590D40">
            <w:pPr>
              <w:rPr>
                <w:rFonts w:ascii="Arial" w:hAnsi="Arial"/>
                <w:sz w:val="16"/>
                <w:szCs w:val="16"/>
              </w:rPr>
            </w:pPr>
            <w:r w:rsidRPr="00D0162F">
              <w:rPr>
                <w:rFonts w:ascii="Arial" w:hAnsi="Arial"/>
                <w:sz w:val="16"/>
                <w:szCs w:val="16"/>
              </w:rPr>
              <w:t>R5-199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6F3FD5" w14:textId="77777777" w:rsidR="00AB67FA" w:rsidRPr="00D0162F" w:rsidRDefault="00AB67FA" w:rsidP="00590D40">
            <w:pPr>
              <w:rPr>
                <w:rFonts w:ascii="Arial" w:hAnsi="Arial"/>
                <w:sz w:val="16"/>
                <w:szCs w:val="16"/>
              </w:rPr>
            </w:pPr>
            <w:r w:rsidRPr="00D0162F">
              <w:rPr>
                <w:rFonts w:ascii="Arial" w:hAnsi="Arial"/>
                <w:sz w:val="16"/>
                <w:szCs w:val="16"/>
              </w:rPr>
              <w:t>03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099A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4327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428512" w14:textId="0A7B9EE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3.1.1-known</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7E55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DD7D9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68D37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848BF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FB3F01" w14:textId="77777777" w:rsidR="00AB67FA" w:rsidRPr="00D0162F" w:rsidRDefault="00AB67FA" w:rsidP="00590D40">
            <w:pPr>
              <w:rPr>
                <w:rFonts w:ascii="Arial" w:hAnsi="Arial"/>
                <w:sz w:val="16"/>
                <w:szCs w:val="16"/>
              </w:rPr>
            </w:pPr>
            <w:r w:rsidRPr="00D0162F">
              <w:rPr>
                <w:rFonts w:ascii="Arial" w:hAnsi="Arial"/>
                <w:sz w:val="16"/>
                <w:szCs w:val="16"/>
              </w:rPr>
              <w:t>R5-199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ACD7E4" w14:textId="77777777" w:rsidR="00AB67FA" w:rsidRPr="00D0162F" w:rsidRDefault="00AB67FA" w:rsidP="00590D40">
            <w:pPr>
              <w:rPr>
                <w:rFonts w:ascii="Arial" w:hAnsi="Arial"/>
                <w:sz w:val="16"/>
                <w:szCs w:val="16"/>
              </w:rPr>
            </w:pPr>
            <w:r w:rsidRPr="00D0162F">
              <w:rPr>
                <w:rFonts w:ascii="Arial" w:hAnsi="Arial"/>
                <w:sz w:val="16"/>
                <w:szCs w:val="16"/>
              </w:rPr>
              <w:t>03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E3071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93DF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E6FD26" w14:textId="0C2DCFC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1-SFTD</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A6F2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BFC9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EC16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73E8C0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8E8277" w14:textId="77777777" w:rsidR="00AB67FA" w:rsidRPr="00D0162F" w:rsidRDefault="00AB67FA" w:rsidP="00590D40">
            <w:pPr>
              <w:rPr>
                <w:rFonts w:ascii="Arial" w:hAnsi="Arial"/>
                <w:sz w:val="16"/>
                <w:szCs w:val="16"/>
              </w:rPr>
            </w:pPr>
            <w:r w:rsidRPr="00D0162F">
              <w:rPr>
                <w:rFonts w:ascii="Arial" w:hAnsi="Arial"/>
                <w:sz w:val="16"/>
                <w:szCs w:val="16"/>
              </w:rPr>
              <w:t>R5-199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300997" w14:textId="77777777" w:rsidR="00AB67FA" w:rsidRPr="00D0162F" w:rsidRDefault="00AB67FA" w:rsidP="00590D40">
            <w:pPr>
              <w:rPr>
                <w:rFonts w:ascii="Arial" w:hAnsi="Arial"/>
                <w:sz w:val="16"/>
                <w:szCs w:val="16"/>
              </w:rPr>
            </w:pPr>
            <w:r w:rsidRPr="00D0162F">
              <w:rPr>
                <w:rFonts w:ascii="Arial" w:hAnsi="Arial"/>
                <w:sz w:val="16"/>
                <w:szCs w:val="16"/>
              </w:rPr>
              <w:t>03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ECB11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525A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68D108" w14:textId="120443C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2-SFTD</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27D26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3E67B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B37E5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C01B9D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42A9AC" w14:textId="77777777" w:rsidR="00AB67FA" w:rsidRPr="00D0162F" w:rsidRDefault="00AB67FA" w:rsidP="00590D40">
            <w:pPr>
              <w:rPr>
                <w:rFonts w:ascii="Arial" w:hAnsi="Arial"/>
                <w:sz w:val="16"/>
                <w:szCs w:val="16"/>
              </w:rPr>
            </w:pPr>
            <w:r w:rsidRPr="00D0162F">
              <w:rPr>
                <w:rFonts w:ascii="Arial" w:hAnsi="Arial"/>
                <w:sz w:val="16"/>
                <w:szCs w:val="16"/>
              </w:rPr>
              <w:t>R5-199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73F30A" w14:textId="77777777" w:rsidR="00AB67FA" w:rsidRPr="00D0162F" w:rsidRDefault="00AB67FA" w:rsidP="00590D40">
            <w:pPr>
              <w:rPr>
                <w:rFonts w:ascii="Arial" w:hAnsi="Arial"/>
                <w:sz w:val="16"/>
                <w:szCs w:val="16"/>
              </w:rPr>
            </w:pPr>
            <w:r w:rsidRPr="00D0162F">
              <w:rPr>
                <w:rFonts w:ascii="Arial" w:hAnsi="Arial"/>
                <w:sz w:val="16"/>
                <w:szCs w:val="16"/>
              </w:rPr>
              <w:t>03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FB2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AB14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46BCD3" w14:textId="50B2AD0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5.1.1-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C6A64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C4936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1F27D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249405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3661DB" w14:textId="77777777" w:rsidR="00AB67FA" w:rsidRPr="00D0162F" w:rsidRDefault="00AB67FA" w:rsidP="00590D40">
            <w:pPr>
              <w:rPr>
                <w:rFonts w:ascii="Arial" w:hAnsi="Arial"/>
                <w:sz w:val="16"/>
                <w:szCs w:val="16"/>
              </w:rPr>
            </w:pPr>
            <w:r w:rsidRPr="00D0162F">
              <w:rPr>
                <w:rFonts w:ascii="Arial" w:hAnsi="Arial"/>
                <w:sz w:val="16"/>
                <w:szCs w:val="16"/>
              </w:rPr>
              <w:t>R5-199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55125B" w14:textId="77777777" w:rsidR="00AB67FA" w:rsidRPr="00D0162F" w:rsidRDefault="00AB67FA" w:rsidP="00590D40">
            <w:pPr>
              <w:rPr>
                <w:rFonts w:ascii="Arial" w:hAnsi="Arial"/>
                <w:sz w:val="16"/>
                <w:szCs w:val="16"/>
              </w:rPr>
            </w:pPr>
            <w:r w:rsidRPr="00D0162F">
              <w:rPr>
                <w:rFonts w:ascii="Arial" w:hAnsi="Arial"/>
                <w:sz w:val="16"/>
                <w:szCs w:val="16"/>
              </w:rPr>
              <w:t>03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AE1A6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36D5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AD5109" w14:textId="3DF7F3D1"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A82D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5AD5B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B9339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EFDBCD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3585A" w14:textId="77777777" w:rsidR="00AB67FA" w:rsidRPr="00D0162F" w:rsidRDefault="00AB67FA" w:rsidP="00590D40">
            <w:pPr>
              <w:rPr>
                <w:rFonts w:ascii="Arial" w:hAnsi="Arial"/>
                <w:sz w:val="16"/>
                <w:szCs w:val="16"/>
              </w:rPr>
            </w:pPr>
            <w:r w:rsidRPr="00D0162F">
              <w:rPr>
                <w:rFonts w:ascii="Arial" w:hAnsi="Arial"/>
                <w:sz w:val="16"/>
                <w:szCs w:val="16"/>
              </w:rPr>
              <w:t>R5-199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A16E75" w14:textId="77777777" w:rsidR="00AB67FA" w:rsidRPr="00D0162F" w:rsidRDefault="00AB67FA" w:rsidP="00590D40">
            <w:pPr>
              <w:rPr>
                <w:rFonts w:ascii="Arial" w:hAnsi="Arial"/>
                <w:sz w:val="16"/>
                <w:szCs w:val="16"/>
              </w:rPr>
            </w:pPr>
            <w:r w:rsidRPr="00D0162F">
              <w:rPr>
                <w:rFonts w:ascii="Arial" w:hAnsi="Arial"/>
                <w:sz w:val="16"/>
                <w:szCs w:val="16"/>
              </w:rPr>
              <w:t>04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1738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D990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742A8" w14:textId="67EA137D" w:rsidR="00AB67FA" w:rsidRPr="00D0162F" w:rsidRDefault="00AB67FA" w:rsidP="00590D40">
            <w:pPr>
              <w:rPr>
                <w:rFonts w:ascii="Arial" w:hAnsi="Arial"/>
                <w:sz w:val="16"/>
                <w:szCs w:val="16"/>
              </w:rPr>
            </w:pPr>
            <w:r w:rsidRPr="00D0162F">
              <w:rPr>
                <w:rFonts w:ascii="Arial" w:hAnsi="Arial"/>
                <w:sz w:val="16"/>
                <w:szCs w:val="16"/>
              </w:rPr>
              <w:t>Clean</w:t>
            </w:r>
            <w:r w:rsidR="006E0A54" w:rsidRPr="00D0162F">
              <w:rPr>
                <w:rFonts w:ascii="Arial" w:hAnsi="Arial"/>
                <w:sz w:val="16"/>
                <w:szCs w:val="16"/>
              </w:rPr>
              <w:t xml:space="preserve"> </w:t>
            </w:r>
            <w:r w:rsidRPr="00D0162F">
              <w:rPr>
                <w:rFonts w:ascii="Arial" w:hAnsi="Arial"/>
                <w:sz w:val="16"/>
                <w:szCs w:val="16"/>
              </w:rPr>
              <w:t>up</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E4EEE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6F532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A4993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396474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39D533" w14:textId="77777777" w:rsidR="00AB67FA" w:rsidRPr="00D0162F" w:rsidRDefault="00AB67FA" w:rsidP="00590D40">
            <w:pPr>
              <w:rPr>
                <w:rFonts w:ascii="Arial" w:hAnsi="Arial"/>
                <w:sz w:val="16"/>
                <w:szCs w:val="16"/>
              </w:rPr>
            </w:pPr>
            <w:r w:rsidRPr="00D0162F">
              <w:rPr>
                <w:rFonts w:ascii="Arial" w:hAnsi="Arial"/>
                <w:sz w:val="16"/>
                <w:szCs w:val="16"/>
              </w:rPr>
              <w:t>R5-199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4CDE8" w14:textId="77777777" w:rsidR="00AB67FA" w:rsidRPr="00D0162F" w:rsidRDefault="00AB67FA" w:rsidP="00590D40">
            <w:pPr>
              <w:rPr>
                <w:rFonts w:ascii="Arial" w:hAnsi="Arial"/>
                <w:sz w:val="16"/>
                <w:szCs w:val="16"/>
              </w:rPr>
            </w:pPr>
            <w:r w:rsidRPr="00D0162F">
              <w:rPr>
                <w:rFonts w:ascii="Arial" w:hAnsi="Arial"/>
                <w:sz w:val="16"/>
                <w:szCs w:val="16"/>
              </w:rPr>
              <w:t>04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4C28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CBF3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EE910" w14:textId="07B427A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7FE15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BE9C4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D2BCF" w14:textId="77777777" w:rsidR="00AB67FA" w:rsidRPr="00D0162F" w:rsidRDefault="00AB67FA" w:rsidP="00590D40">
            <w:pPr>
              <w:rPr>
                <w:rFonts w:ascii="Arial" w:hAnsi="Arial"/>
                <w:sz w:val="16"/>
                <w:szCs w:val="16"/>
              </w:rPr>
            </w:pPr>
            <w:r w:rsidRPr="00D0162F">
              <w:rPr>
                <w:rFonts w:ascii="Arial" w:hAnsi="Arial"/>
                <w:sz w:val="16"/>
                <w:szCs w:val="16"/>
              </w:rPr>
              <w:lastRenderedPageBreak/>
              <w:t>2019-12</w:t>
            </w:r>
          </w:p>
        </w:tc>
        <w:tc>
          <w:tcPr>
            <w:tcW w:w="848" w:type="dxa"/>
            <w:tcBorders>
              <w:top w:val="single" w:sz="6" w:space="0" w:color="auto"/>
              <w:left w:val="single" w:sz="6" w:space="0" w:color="auto"/>
              <w:bottom w:val="single" w:sz="6" w:space="0" w:color="auto"/>
              <w:right w:val="single" w:sz="6" w:space="0" w:color="auto"/>
            </w:tcBorders>
          </w:tcPr>
          <w:p w14:paraId="1DD661F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827CD" w14:textId="77777777" w:rsidR="00AB67FA" w:rsidRPr="00D0162F" w:rsidRDefault="00AB67FA" w:rsidP="00590D40">
            <w:pPr>
              <w:rPr>
                <w:rFonts w:ascii="Arial" w:hAnsi="Arial"/>
                <w:sz w:val="16"/>
                <w:szCs w:val="16"/>
              </w:rPr>
            </w:pPr>
            <w:r w:rsidRPr="00D0162F">
              <w:rPr>
                <w:rFonts w:ascii="Arial" w:hAnsi="Arial"/>
                <w:sz w:val="16"/>
                <w:szCs w:val="16"/>
              </w:rPr>
              <w:t>R5-1994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9BC7BA" w14:textId="77777777" w:rsidR="00AB67FA" w:rsidRPr="00D0162F" w:rsidRDefault="00AB67FA" w:rsidP="00590D40">
            <w:pPr>
              <w:rPr>
                <w:rFonts w:ascii="Arial" w:hAnsi="Arial"/>
                <w:sz w:val="16"/>
                <w:szCs w:val="16"/>
              </w:rPr>
            </w:pPr>
            <w:r w:rsidRPr="00D0162F">
              <w:rPr>
                <w:rFonts w:ascii="Arial" w:hAnsi="Arial"/>
                <w:sz w:val="16"/>
                <w:szCs w:val="16"/>
              </w:rPr>
              <w:t>04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4A05C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CBBF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7DFA5A" w14:textId="085201E4"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FA144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AEAF6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1ED6F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429778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B5FEB" w14:textId="77777777" w:rsidR="00AB67FA" w:rsidRPr="00D0162F" w:rsidRDefault="00AB67FA" w:rsidP="00590D40">
            <w:pPr>
              <w:rPr>
                <w:rFonts w:ascii="Arial" w:hAnsi="Arial"/>
                <w:sz w:val="16"/>
                <w:szCs w:val="16"/>
              </w:rPr>
            </w:pPr>
            <w:r w:rsidRPr="00D0162F">
              <w:rPr>
                <w:rFonts w:ascii="Arial" w:hAnsi="Arial"/>
                <w:sz w:val="16"/>
                <w:szCs w:val="16"/>
              </w:rPr>
              <w:t>R5-199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FB8719" w14:textId="77777777" w:rsidR="00AB67FA" w:rsidRPr="00D0162F" w:rsidRDefault="00AB67FA" w:rsidP="00590D40">
            <w:pPr>
              <w:rPr>
                <w:rFonts w:ascii="Arial" w:hAnsi="Arial"/>
                <w:sz w:val="16"/>
                <w:szCs w:val="16"/>
              </w:rPr>
            </w:pPr>
            <w:r w:rsidRPr="00D0162F">
              <w:rPr>
                <w:rFonts w:ascii="Arial" w:hAnsi="Arial"/>
                <w:sz w:val="16"/>
                <w:szCs w:val="16"/>
              </w:rPr>
              <w:t>04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7AA3E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EF66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387D2B" w14:textId="7256A38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6CF4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AE67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F8505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B2E644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C9053A" w14:textId="77777777" w:rsidR="00AB67FA" w:rsidRPr="00D0162F" w:rsidRDefault="00AB67FA" w:rsidP="00590D40">
            <w:pPr>
              <w:rPr>
                <w:rFonts w:ascii="Arial" w:hAnsi="Arial"/>
                <w:sz w:val="16"/>
                <w:szCs w:val="16"/>
              </w:rPr>
            </w:pPr>
            <w:r w:rsidRPr="00D0162F">
              <w:rPr>
                <w:rFonts w:ascii="Arial" w:hAnsi="Arial"/>
                <w:sz w:val="16"/>
                <w:szCs w:val="16"/>
              </w:rPr>
              <w:t>R5-199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A6653" w14:textId="77777777" w:rsidR="00AB67FA" w:rsidRPr="00D0162F" w:rsidRDefault="00AB67FA" w:rsidP="00590D40">
            <w:pPr>
              <w:rPr>
                <w:rFonts w:ascii="Arial" w:hAnsi="Arial"/>
                <w:sz w:val="16"/>
                <w:szCs w:val="16"/>
              </w:rPr>
            </w:pPr>
            <w:r w:rsidRPr="00D0162F">
              <w:rPr>
                <w:rFonts w:ascii="Arial" w:hAnsi="Arial"/>
                <w:sz w:val="16"/>
                <w:szCs w:val="16"/>
              </w:rPr>
              <w:t>04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459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43A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B99B55" w14:textId="6AE967E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89073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BF9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24A77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43982D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EFDC" w14:textId="77777777" w:rsidR="00AB67FA" w:rsidRPr="00D0162F" w:rsidRDefault="00AB67FA" w:rsidP="00590D40">
            <w:pPr>
              <w:rPr>
                <w:rFonts w:ascii="Arial" w:hAnsi="Arial"/>
                <w:sz w:val="16"/>
                <w:szCs w:val="16"/>
              </w:rPr>
            </w:pPr>
            <w:r w:rsidRPr="00D0162F">
              <w:rPr>
                <w:rFonts w:ascii="Arial" w:hAnsi="Arial"/>
                <w:sz w:val="16"/>
                <w:szCs w:val="16"/>
              </w:rPr>
              <w:t>R5-199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6A9387" w14:textId="77777777" w:rsidR="00AB67FA" w:rsidRPr="00D0162F" w:rsidRDefault="00AB67FA" w:rsidP="00590D40">
            <w:pPr>
              <w:rPr>
                <w:rFonts w:ascii="Arial" w:hAnsi="Arial"/>
                <w:sz w:val="16"/>
                <w:szCs w:val="16"/>
              </w:rPr>
            </w:pPr>
            <w:r w:rsidRPr="00D0162F">
              <w:rPr>
                <w:rFonts w:ascii="Arial" w:hAnsi="Arial"/>
                <w:sz w:val="16"/>
                <w:szCs w:val="16"/>
              </w:rPr>
              <w:t>04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AA7C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6DBE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3BCC7" w14:textId="67AE19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0DC8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EB763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C5EBC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CF2821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57590" w14:textId="77777777" w:rsidR="00AB67FA" w:rsidRPr="00D0162F" w:rsidRDefault="00AB67FA" w:rsidP="00590D40">
            <w:pPr>
              <w:rPr>
                <w:rFonts w:ascii="Arial" w:hAnsi="Arial"/>
                <w:sz w:val="16"/>
                <w:szCs w:val="16"/>
              </w:rPr>
            </w:pPr>
            <w:r w:rsidRPr="00D0162F">
              <w:rPr>
                <w:rFonts w:ascii="Arial" w:hAnsi="Arial"/>
                <w:sz w:val="16"/>
                <w:szCs w:val="16"/>
              </w:rPr>
              <w:t>R5-199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2BDA9E" w14:textId="77777777" w:rsidR="00AB67FA" w:rsidRPr="00D0162F" w:rsidRDefault="00AB67FA" w:rsidP="00590D40">
            <w:pPr>
              <w:rPr>
                <w:rFonts w:ascii="Arial" w:hAnsi="Arial"/>
                <w:sz w:val="16"/>
                <w:szCs w:val="16"/>
              </w:rPr>
            </w:pPr>
            <w:r w:rsidRPr="00D0162F">
              <w:rPr>
                <w:rFonts w:ascii="Arial" w:hAnsi="Arial"/>
                <w:sz w:val="16"/>
                <w:szCs w:val="16"/>
              </w:rPr>
              <w:t>04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6EE0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EC7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687CE" w14:textId="632A60CC"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29</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6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4BB6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1C8E5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7A68B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F10BFA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961F7F" w14:textId="77777777" w:rsidR="00AB67FA" w:rsidRPr="00D0162F" w:rsidRDefault="00AB67FA" w:rsidP="00590D40">
            <w:pPr>
              <w:rPr>
                <w:rFonts w:ascii="Arial" w:hAnsi="Arial"/>
                <w:sz w:val="16"/>
                <w:szCs w:val="16"/>
              </w:rPr>
            </w:pPr>
            <w:r w:rsidRPr="00D0162F">
              <w:rPr>
                <w:rFonts w:ascii="Arial" w:hAnsi="Arial"/>
                <w:sz w:val="16"/>
                <w:szCs w:val="16"/>
              </w:rPr>
              <w:t>R5-1994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32834" w14:textId="77777777" w:rsidR="00AB67FA" w:rsidRPr="00D0162F" w:rsidRDefault="00AB67FA" w:rsidP="00590D40">
            <w:pPr>
              <w:rPr>
                <w:rFonts w:ascii="Arial" w:hAnsi="Arial"/>
                <w:sz w:val="16"/>
                <w:szCs w:val="16"/>
              </w:rPr>
            </w:pPr>
            <w:r w:rsidRPr="00D0162F">
              <w:rPr>
                <w:rFonts w:ascii="Arial" w:hAnsi="Arial"/>
                <w:sz w:val="16"/>
                <w:szCs w:val="16"/>
              </w:rPr>
              <w:t>04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69F6E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32F0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3FBD34" w14:textId="00BE1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A41B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FE5C5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1175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FC9B7E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04632" w14:textId="77777777" w:rsidR="00AB67FA" w:rsidRPr="00D0162F" w:rsidRDefault="00AB67FA" w:rsidP="00590D40">
            <w:pPr>
              <w:rPr>
                <w:rFonts w:ascii="Arial" w:hAnsi="Arial"/>
                <w:sz w:val="16"/>
                <w:szCs w:val="16"/>
              </w:rPr>
            </w:pPr>
            <w:r w:rsidRPr="00D0162F">
              <w:rPr>
                <w:rFonts w:ascii="Arial" w:hAnsi="Arial"/>
                <w:sz w:val="16"/>
                <w:szCs w:val="16"/>
              </w:rPr>
              <w:t>R5-1995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B1D7FC" w14:textId="77777777" w:rsidR="00AB67FA" w:rsidRPr="00D0162F" w:rsidRDefault="00AB67FA" w:rsidP="00590D40">
            <w:pPr>
              <w:rPr>
                <w:rFonts w:ascii="Arial" w:hAnsi="Arial"/>
                <w:sz w:val="16"/>
                <w:szCs w:val="16"/>
              </w:rPr>
            </w:pPr>
            <w:r w:rsidRPr="00D0162F">
              <w:rPr>
                <w:rFonts w:ascii="Arial" w:hAnsi="Arial"/>
                <w:sz w:val="16"/>
                <w:szCs w:val="16"/>
              </w:rPr>
              <w:t>03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B7C7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5A06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51248" w14:textId="29291EC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8B451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8A619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C6DF5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473F5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E21F6" w14:textId="77777777" w:rsidR="00AB67FA" w:rsidRPr="00D0162F" w:rsidRDefault="00AB67FA" w:rsidP="00590D40">
            <w:pPr>
              <w:rPr>
                <w:rFonts w:ascii="Arial" w:hAnsi="Arial"/>
                <w:sz w:val="16"/>
                <w:szCs w:val="16"/>
              </w:rPr>
            </w:pPr>
            <w:r w:rsidRPr="00D0162F">
              <w:rPr>
                <w:rFonts w:ascii="Arial" w:hAnsi="Arial"/>
                <w:sz w:val="16"/>
                <w:szCs w:val="16"/>
              </w:rPr>
              <w:t>R5-199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9B376" w14:textId="77777777" w:rsidR="00AB67FA" w:rsidRPr="00D0162F" w:rsidRDefault="00AB67FA" w:rsidP="00590D40">
            <w:pPr>
              <w:rPr>
                <w:rFonts w:ascii="Arial" w:hAnsi="Arial"/>
                <w:sz w:val="16"/>
                <w:szCs w:val="16"/>
              </w:rPr>
            </w:pPr>
            <w:r w:rsidRPr="00D0162F">
              <w:rPr>
                <w:rFonts w:ascii="Arial" w:hAnsi="Arial"/>
                <w:sz w:val="16"/>
                <w:szCs w:val="16"/>
              </w:rPr>
              <w:t>04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2668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908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B069B" w14:textId="08A950A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General</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49574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C2E0D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1A2FE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2AB9DE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50701" w14:textId="77777777" w:rsidR="00AB67FA" w:rsidRPr="00D0162F" w:rsidRDefault="00AB67FA" w:rsidP="00590D40">
            <w:pPr>
              <w:rPr>
                <w:rFonts w:ascii="Arial" w:hAnsi="Arial"/>
                <w:sz w:val="16"/>
                <w:szCs w:val="16"/>
              </w:rPr>
            </w:pPr>
            <w:r w:rsidRPr="00D0162F">
              <w:rPr>
                <w:rFonts w:ascii="Arial" w:hAnsi="Arial"/>
                <w:sz w:val="16"/>
                <w:szCs w:val="16"/>
              </w:rPr>
              <w:t>R5-199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A564E" w14:textId="77777777" w:rsidR="00AB67FA" w:rsidRPr="00D0162F" w:rsidRDefault="00AB67FA" w:rsidP="00590D40">
            <w:pPr>
              <w:rPr>
                <w:rFonts w:ascii="Arial" w:hAnsi="Arial"/>
                <w:sz w:val="16"/>
                <w:szCs w:val="16"/>
              </w:rPr>
            </w:pPr>
            <w:r w:rsidRPr="00D0162F">
              <w:rPr>
                <w:rFonts w:ascii="Arial" w:hAnsi="Arial"/>
                <w:sz w:val="16"/>
                <w:szCs w:val="16"/>
              </w:rPr>
              <w:t>04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DCDD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DF52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607FB5" w14:textId="3C7DE48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102A2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18D2A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C8166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0113F4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B51495" w14:textId="77777777" w:rsidR="00AB67FA" w:rsidRPr="00D0162F" w:rsidRDefault="00AB67FA" w:rsidP="00590D40">
            <w:pPr>
              <w:rPr>
                <w:rFonts w:ascii="Arial" w:hAnsi="Arial"/>
                <w:sz w:val="16"/>
                <w:szCs w:val="16"/>
              </w:rPr>
            </w:pPr>
            <w:r w:rsidRPr="00D0162F">
              <w:rPr>
                <w:rFonts w:ascii="Arial" w:hAnsi="Arial"/>
                <w:sz w:val="16"/>
                <w:szCs w:val="16"/>
              </w:rPr>
              <w:t>R5-1995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E35BCA" w14:textId="77777777" w:rsidR="00AB67FA" w:rsidRPr="00D0162F" w:rsidRDefault="00AB67FA" w:rsidP="00590D40">
            <w:pPr>
              <w:rPr>
                <w:rFonts w:ascii="Arial" w:hAnsi="Arial"/>
                <w:sz w:val="16"/>
                <w:szCs w:val="16"/>
              </w:rPr>
            </w:pPr>
            <w:r w:rsidRPr="00D0162F">
              <w:rPr>
                <w:rFonts w:ascii="Arial" w:hAnsi="Arial"/>
                <w:sz w:val="16"/>
                <w:szCs w:val="16"/>
              </w:rPr>
              <w:t>04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52F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2ABC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8B45A2" w14:textId="305C55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FB663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E979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9D333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CC21A3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3D4F1" w14:textId="77777777" w:rsidR="00AB67FA" w:rsidRPr="00D0162F" w:rsidRDefault="00AB67FA" w:rsidP="00590D40">
            <w:pPr>
              <w:rPr>
                <w:rFonts w:ascii="Arial" w:hAnsi="Arial"/>
                <w:sz w:val="16"/>
                <w:szCs w:val="16"/>
              </w:rPr>
            </w:pPr>
            <w:r w:rsidRPr="00D0162F">
              <w:rPr>
                <w:rFonts w:ascii="Arial" w:hAnsi="Arial"/>
                <w:sz w:val="16"/>
                <w:szCs w:val="16"/>
              </w:rPr>
              <w:t>R5-199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D0727" w14:textId="77777777" w:rsidR="00AB67FA" w:rsidRPr="00D0162F" w:rsidRDefault="00AB67FA" w:rsidP="00590D40">
            <w:pPr>
              <w:rPr>
                <w:rFonts w:ascii="Arial" w:hAnsi="Arial"/>
                <w:sz w:val="16"/>
                <w:szCs w:val="16"/>
              </w:rPr>
            </w:pPr>
            <w:r w:rsidRPr="00D0162F">
              <w:rPr>
                <w:rFonts w:ascii="Arial" w:hAnsi="Arial"/>
                <w:sz w:val="16"/>
                <w:szCs w:val="16"/>
              </w:rPr>
              <w:t>04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848B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99B3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05443" w14:textId="030821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D462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79057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D784A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D07F87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D2ECE2" w14:textId="77777777" w:rsidR="00AB67FA" w:rsidRPr="00D0162F" w:rsidRDefault="00AB67FA" w:rsidP="00590D40">
            <w:pPr>
              <w:rPr>
                <w:rFonts w:ascii="Arial" w:hAnsi="Arial"/>
                <w:sz w:val="16"/>
                <w:szCs w:val="16"/>
              </w:rPr>
            </w:pPr>
            <w:r w:rsidRPr="00D0162F">
              <w:rPr>
                <w:rFonts w:ascii="Arial" w:hAnsi="Arial"/>
                <w:sz w:val="16"/>
                <w:szCs w:val="16"/>
              </w:rPr>
              <w:t>R5-1995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D647CF" w14:textId="77777777" w:rsidR="00AB67FA" w:rsidRPr="00D0162F" w:rsidRDefault="00AB67FA" w:rsidP="00590D40">
            <w:pPr>
              <w:rPr>
                <w:rFonts w:ascii="Arial" w:hAnsi="Arial"/>
                <w:sz w:val="16"/>
                <w:szCs w:val="16"/>
              </w:rPr>
            </w:pPr>
            <w:r w:rsidRPr="00D0162F">
              <w:rPr>
                <w:rFonts w:ascii="Arial" w:hAnsi="Arial"/>
                <w:sz w:val="16"/>
                <w:szCs w:val="16"/>
              </w:rPr>
              <w:t>03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8DA26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9BE0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003FE0" w14:textId="04AC5AE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pplicabl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9F691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8F1F6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F0FE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AC1135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0FB9F5" w14:textId="77777777" w:rsidR="00AB67FA" w:rsidRPr="00D0162F" w:rsidRDefault="00AB67FA" w:rsidP="00590D40">
            <w:pPr>
              <w:rPr>
                <w:rFonts w:ascii="Arial" w:hAnsi="Arial"/>
                <w:sz w:val="16"/>
                <w:szCs w:val="16"/>
              </w:rPr>
            </w:pPr>
            <w:r w:rsidRPr="00D0162F">
              <w:rPr>
                <w:rFonts w:ascii="Arial" w:hAnsi="Arial"/>
                <w:sz w:val="16"/>
                <w:szCs w:val="16"/>
              </w:rPr>
              <w:t>R5-199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5DE58B" w14:textId="77777777" w:rsidR="00AB67FA" w:rsidRPr="00D0162F" w:rsidRDefault="00AB67FA" w:rsidP="00590D40">
            <w:pPr>
              <w:rPr>
                <w:rFonts w:ascii="Arial" w:hAnsi="Arial"/>
                <w:sz w:val="16"/>
                <w:szCs w:val="16"/>
              </w:rPr>
            </w:pPr>
            <w:r w:rsidRPr="00D0162F">
              <w:rPr>
                <w:rFonts w:ascii="Arial" w:hAnsi="Arial"/>
                <w:sz w:val="16"/>
                <w:szCs w:val="16"/>
              </w:rPr>
              <w:t>04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3BAA9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0C12F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404960" w14:textId="6EBD70B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BB1D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A1F01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8D0FB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FA1912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BBBE0" w14:textId="77777777" w:rsidR="00AB67FA" w:rsidRPr="00D0162F" w:rsidRDefault="00AB67FA" w:rsidP="00590D40">
            <w:pPr>
              <w:rPr>
                <w:rFonts w:ascii="Arial" w:hAnsi="Arial"/>
                <w:sz w:val="16"/>
                <w:szCs w:val="16"/>
              </w:rPr>
            </w:pPr>
            <w:r w:rsidRPr="00D0162F">
              <w:rPr>
                <w:rFonts w:ascii="Arial" w:hAnsi="Arial"/>
                <w:sz w:val="16"/>
                <w:szCs w:val="16"/>
              </w:rPr>
              <w:t>R5-199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734756" w14:textId="77777777" w:rsidR="00AB67FA" w:rsidRPr="00D0162F" w:rsidRDefault="00AB67FA" w:rsidP="00590D40">
            <w:pPr>
              <w:rPr>
                <w:rFonts w:ascii="Arial" w:hAnsi="Arial"/>
                <w:sz w:val="16"/>
                <w:szCs w:val="16"/>
              </w:rPr>
            </w:pPr>
            <w:r w:rsidRPr="00D0162F">
              <w:rPr>
                <w:rFonts w:ascii="Arial" w:hAnsi="Arial"/>
                <w:sz w:val="16"/>
                <w:szCs w:val="16"/>
              </w:rPr>
              <w:t>04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8462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B9C0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1F0394" w14:textId="749B0482"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D9159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26E0C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8960D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B55140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EE87BD" w14:textId="77777777" w:rsidR="00AB67FA" w:rsidRPr="00D0162F" w:rsidRDefault="00AB67FA" w:rsidP="00590D40">
            <w:pPr>
              <w:rPr>
                <w:rFonts w:ascii="Arial" w:hAnsi="Arial"/>
                <w:sz w:val="16"/>
                <w:szCs w:val="16"/>
              </w:rPr>
            </w:pPr>
            <w:r w:rsidRPr="00D0162F">
              <w:rPr>
                <w:rFonts w:ascii="Arial" w:hAnsi="Arial"/>
                <w:sz w:val="16"/>
                <w:szCs w:val="16"/>
              </w:rPr>
              <w:t>R5-1995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DA6222" w14:textId="77777777" w:rsidR="00AB67FA" w:rsidRPr="00D0162F" w:rsidRDefault="00AB67FA" w:rsidP="00590D40">
            <w:pPr>
              <w:rPr>
                <w:rFonts w:ascii="Arial" w:hAnsi="Arial"/>
                <w:sz w:val="16"/>
                <w:szCs w:val="16"/>
              </w:rPr>
            </w:pPr>
            <w:r w:rsidRPr="00D0162F">
              <w:rPr>
                <w:rFonts w:ascii="Arial" w:hAnsi="Arial"/>
                <w:sz w:val="16"/>
                <w:szCs w:val="16"/>
              </w:rPr>
              <w:t>04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F3919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24FC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EA9479" w14:textId="7A08E72F"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4ECF2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1EC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98BA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ECE942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66EE4" w14:textId="77777777" w:rsidR="00AB67FA" w:rsidRPr="00D0162F" w:rsidRDefault="00AB67FA" w:rsidP="00590D40">
            <w:pPr>
              <w:rPr>
                <w:rFonts w:ascii="Arial" w:hAnsi="Arial"/>
                <w:sz w:val="16"/>
                <w:szCs w:val="16"/>
              </w:rPr>
            </w:pPr>
            <w:r w:rsidRPr="00D0162F">
              <w:rPr>
                <w:rFonts w:ascii="Arial" w:hAnsi="Arial"/>
                <w:sz w:val="16"/>
                <w:szCs w:val="16"/>
              </w:rPr>
              <w:t>R5-1995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A8E8AE" w14:textId="77777777" w:rsidR="00AB67FA" w:rsidRPr="00D0162F" w:rsidRDefault="00AB67FA" w:rsidP="00590D40">
            <w:pPr>
              <w:rPr>
                <w:rFonts w:ascii="Arial" w:hAnsi="Arial"/>
                <w:sz w:val="16"/>
                <w:szCs w:val="16"/>
              </w:rPr>
            </w:pPr>
            <w:r w:rsidRPr="00D0162F">
              <w:rPr>
                <w:rFonts w:ascii="Arial" w:hAnsi="Arial"/>
                <w:sz w:val="16"/>
                <w:szCs w:val="16"/>
              </w:rPr>
              <w:t>04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F362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2356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BB4818" w14:textId="58F4CC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C98C7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53C0F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35B6B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AAF12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CDD13" w14:textId="77777777" w:rsidR="00AB67FA" w:rsidRPr="00D0162F" w:rsidRDefault="00AB67FA" w:rsidP="00590D40">
            <w:pPr>
              <w:rPr>
                <w:rFonts w:ascii="Arial" w:hAnsi="Arial"/>
                <w:sz w:val="16"/>
                <w:szCs w:val="16"/>
              </w:rPr>
            </w:pPr>
            <w:r w:rsidRPr="00D0162F">
              <w:rPr>
                <w:rFonts w:ascii="Arial" w:hAnsi="Arial"/>
                <w:sz w:val="16"/>
                <w:szCs w:val="16"/>
              </w:rPr>
              <w:t>R5-200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99ECFC" w14:textId="77777777" w:rsidR="00AB67FA" w:rsidRPr="00D0162F" w:rsidRDefault="00AB67FA" w:rsidP="00590D40">
            <w:pPr>
              <w:rPr>
                <w:rFonts w:ascii="Arial" w:hAnsi="Arial"/>
                <w:sz w:val="16"/>
                <w:szCs w:val="16"/>
              </w:rPr>
            </w:pPr>
            <w:r w:rsidRPr="00D0162F">
              <w:rPr>
                <w:rFonts w:ascii="Arial" w:hAnsi="Arial"/>
                <w:sz w:val="16"/>
                <w:szCs w:val="16"/>
              </w:rPr>
              <w:t>05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533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28FE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BDE5E" w14:textId="2D648CA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4E8B1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D6BB5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51F5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31642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DB90BE" w14:textId="77777777" w:rsidR="00AB67FA" w:rsidRPr="00D0162F" w:rsidRDefault="00AB67FA" w:rsidP="00590D40">
            <w:pPr>
              <w:rPr>
                <w:rFonts w:ascii="Arial" w:hAnsi="Arial"/>
                <w:sz w:val="16"/>
                <w:szCs w:val="16"/>
              </w:rPr>
            </w:pPr>
            <w:r w:rsidRPr="00D0162F">
              <w:rPr>
                <w:rFonts w:ascii="Arial" w:hAnsi="Arial"/>
                <w:sz w:val="16"/>
                <w:szCs w:val="16"/>
              </w:rPr>
              <w:t>R5-200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CB6CC" w14:textId="77777777" w:rsidR="00AB67FA" w:rsidRPr="00D0162F" w:rsidRDefault="00AB67FA" w:rsidP="00590D40">
            <w:pPr>
              <w:rPr>
                <w:rFonts w:ascii="Arial" w:hAnsi="Arial"/>
                <w:sz w:val="16"/>
                <w:szCs w:val="16"/>
              </w:rPr>
            </w:pPr>
            <w:r w:rsidRPr="00D0162F">
              <w:rPr>
                <w:rFonts w:ascii="Arial" w:hAnsi="Arial"/>
                <w:sz w:val="16"/>
                <w:szCs w:val="16"/>
              </w:rPr>
              <w:t>05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D67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4A9C5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B67DA" w14:textId="052721E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AC05E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1EDAF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12710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6866EF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5C8CCC" w14:textId="77777777" w:rsidR="00AB67FA" w:rsidRPr="00D0162F" w:rsidRDefault="00AB67FA" w:rsidP="00590D40">
            <w:pPr>
              <w:rPr>
                <w:rFonts w:ascii="Arial" w:hAnsi="Arial"/>
                <w:sz w:val="16"/>
                <w:szCs w:val="16"/>
              </w:rPr>
            </w:pPr>
            <w:r w:rsidRPr="00D0162F">
              <w:rPr>
                <w:rFonts w:ascii="Arial" w:hAnsi="Arial"/>
                <w:sz w:val="16"/>
                <w:szCs w:val="16"/>
              </w:rPr>
              <w:t>R5-200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921A05" w14:textId="77777777" w:rsidR="00AB67FA" w:rsidRPr="00D0162F" w:rsidRDefault="00AB67FA" w:rsidP="00590D40">
            <w:pPr>
              <w:rPr>
                <w:rFonts w:ascii="Arial" w:hAnsi="Arial"/>
                <w:sz w:val="16"/>
                <w:szCs w:val="16"/>
              </w:rPr>
            </w:pPr>
            <w:r w:rsidRPr="00D0162F">
              <w:rPr>
                <w:rFonts w:ascii="Arial" w:hAnsi="Arial"/>
                <w:sz w:val="16"/>
                <w:szCs w:val="16"/>
              </w:rPr>
              <w:t>05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FCF6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7EE2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B6F0D" w14:textId="019D140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701BF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984E9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66CA2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674FC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6B816B" w14:textId="77777777" w:rsidR="00AB67FA" w:rsidRPr="00D0162F" w:rsidRDefault="00AB67FA" w:rsidP="00590D40">
            <w:pPr>
              <w:rPr>
                <w:rFonts w:ascii="Arial" w:hAnsi="Arial"/>
                <w:sz w:val="16"/>
                <w:szCs w:val="16"/>
              </w:rPr>
            </w:pPr>
            <w:r w:rsidRPr="00D0162F">
              <w:rPr>
                <w:rFonts w:ascii="Arial" w:hAnsi="Arial"/>
                <w:sz w:val="16"/>
                <w:szCs w:val="16"/>
              </w:rPr>
              <w:t>R5-200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50CBB3" w14:textId="77777777" w:rsidR="00AB67FA" w:rsidRPr="00D0162F" w:rsidRDefault="00AB67FA" w:rsidP="00590D40">
            <w:pPr>
              <w:rPr>
                <w:rFonts w:ascii="Arial" w:hAnsi="Arial"/>
                <w:sz w:val="16"/>
                <w:szCs w:val="16"/>
              </w:rPr>
            </w:pPr>
            <w:r w:rsidRPr="00D0162F">
              <w:rPr>
                <w:rFonts w:ascii="Arial" w:hAnsi="Arial"/>
                <w:sz w:val="16"/>
                <w:szCs w:val="16"/>
              </w:rPr>
              <w:t>05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A366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909F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3B4A99" w14:textId="4ED90B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A9A75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0B1FD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FFB9BB"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F85251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ED657B" w14:textId="77777777" w:rsidR="00AB67FA" w:rsidRPr="00D0162F" w:rsidRDefault="00AB67FA" w:rsidP="00590D40">
            <w:pPr>
              <w:rPr>
                <w:rFonts w:ascii="Arial" w:hAnsi="Arial"/>
                <w:sz w:val="16"/>
                <w:szCs w:val="16"/>
              </w:rPr>
            </w:pPr>
            <w:r w:rsidRPr="00D0162F">
              <w:rPr>
                <w:rFonts w:ascii="Arial" w:hAnsi="Arial"/>
                <w:sz w:val="16"/>
                <w:szCs w:val="16"/>
              </w:rPr>
              <w:t>R5-200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5B165F" w14:textId="77777777" w:rsidR="00AB67FA" w:rsidRPr="00D0162F" w:rsidRDefault="00AB67FA" w:rsidP="00590D40">
            <w:pPr>
              <w:rPr>
                <w:rFonts w:ascii="Arial" w:hAnsi="Arial"/>
                <w:sz w:val="16"/>
                <w:szCs w:val="16"/>
              </w:rPr>
            </w:pPr>
            <w:r w:rsidRPr="00D0162F">
              <w:rPr>
                <w:rFonts w:ascii="Arial" w:hAnsi="Arial"/>
                <w:sz w:val="16"/>
                <w:szCs w:val="16"/>
              </w:rPr>
              <w:t>05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76099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59A4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1B6947" w14:textId="048F2C0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2D42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C30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4541CC"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6FA0EC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659DD" w14:textId="77777777" w:rsidR="00AB67FA" w:rsidRPr="00D0162F" w:rsidRDefault="00AB67FA" w:rsidP="00590D40">
            <w:pPr>
              <w:rPr>
                <w:rFonts w:ascii="Arial" w:hAnsi="Arial"/>
                <w:sz w:val="16"/>
                <w:szCs w:val="16"/>
              </w:rPr>
            </w:pPr>
            <w:r w:rsidRPr="00D0162F">
              <w:rPr>
                <w:rFonts w:ascii="Arial" w:hAnsi="Arial"/>
                <w:sz w:val="16"/>
                <w:szCs w:val="16"/>
              </w:rPr>
              <w:t>R5-200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823E23" w14:textId="77777777" w:rsidR="00AB67FA" w:rsidRPr="00D0162F" w:rsidRDefault="00AB67FA" w:rsidP="00590D40">
            <w:pPr>
              <w:rPr>
                <w:rFonts w:ascii="Arial" w:hAnsi="Arial"/>
                <w:sz w:val="16"/>
                <w:szCs w:val="16"/>
              </w:rPr>
            </w:pPr>
            <w:r w:rsidRPr="00D0162F">
              <w:rPr>
                <w:rFonts w:ascii="Arial" w:hAnsi="Arial"/>
                <w:sz w:val="16"/>
                <w:szCs w:val="16"/>
              </w:rPr>
              <w:t>05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96B0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F100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BB14C0" w14:textId="7685AE8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17C3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C47E7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ECC1A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2CF1FC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0300E4" w14:textId="77777777" w:rsidR="00AB67FA" w:rsidRPr="00D0162F" w:rsidRDefault="00AB67FA" w:rsidP="00590D40">
            <w:pPr>
              <w:rPr>
                <w:rFonts w:ascii="Arial" w:hAnsi="Arial"/>
                <w:sz w:val="16"/>
                <w:szCs w:val="16"/>
              </w:rPr>
            </w:pPr>
            <w:r w:rsidRPr="00D0162F">
              <w:rPr>
                <w:rFonts w:ascii="Arial" w:hAnsi="Arial"/>
                <w:sz w:val="16"/>
                <w:szCs w:val="16"/>
              </w:rPr>
              <w:t>R5-2002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45FE60" w14:textId="77777777" w:rsidR="00AB67FA" w:rsidRPr="00D0162F" w:rsidRDefault="00AB67FA" w:rsidP="00590D40">
            <w:pPr>
              <w:rPr>
                <w:rFonts w:ascii="Arial" w:hAnsi="Arial"/>
                <w:sz w:val="16"/>
                <w:szCs w:val="16"/>
              </w:rPr>
            </w:pPr>
            <w:r w:rsidRPr="00D0162F">
              <w:rPr>
                <w:rFonts w:ascii="Arial" w:hAnsi="Arial"/>
                <w:sz w:val="16"/>
                <w:szCs w:val="16"/>
              </w:rPr>
              <w:t>04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C70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AB7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1799E8" w14:textId="0ED8A73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8404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16D70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7F3FD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5C100E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DA4E5" w14:textId="77777777" w:rsidR="00AB67FA" w:rsidRPr="00D0162F" w:rsidRDefault="00AB67FA" w:rsidP="00590D40">
            <w:pPr>
              <w:rPr>
                <w:rFonts w:ascii="Arial" w:hAnsi="Arial"/>
                <w:sz w:val="16"/>
                <w:szCs w:val="16"/>
              </w:rPr>
            </w:pPr>
            <w:r w:rsidRPr="00D0162F">
              <w:rPr>
                <w:rFonts w:ascii="Arial" w:hAnsi="Arial"/>
                <w:sz w:val="16"/>
                <w:szCs w:val="16"/>
              </w:rPr>
              <w:t>R5-2002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BBB763" w14:textId="77777777" w:rsidR="00AB67FA" w:rsidRPr="00D0162F" w:rsidRDefault="00AB67FA" w:rsidP="00590D40">
            <w:pPr>
              <w:rPr>
                <w:rFonts w:ascii="Arial" w:hAnsi="Arial"/>
                <w:sz w:val="16"/>
                <w:szCs w:val="16"/>
              </w:rPr>
            </w:pPr>
            <w:r w:rsidRPr="00D0162F">
              <w:rPr>
                <w:rFonts w:ascii="Arial" w:hAnsi="Arial"/>
                <w:sz w:val="16"/>
                <w:szCs w:val="16"/>
              </w:rPr>
              <w:t>04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7734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30415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64227" w14:textId="4EB600AD"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48C7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559F2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8F077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01EBA9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E8586C" w14:textId="77777777" w:rsidR="00AB67FA" w:rsidRPr="00D0162F" w:rsidRDefault="00AB67FA" w:rsidP="00590D40">
            <w:pPr>
              <w:rPr>
                <w:rFonts w:ascii="Arial" w:hAnsi="Arial"/>
                <w:sz w:val="16"/>
                <w:szCs w:val="16"/>
              </w:rPr>
            </w:pPr>
            <w:r w:rsidRPr="00D0162F">
              <w:rPr>
                <w:rFonts w:ascii="Arial" w:hAnsi="Arial"/>
                <w:sz w:val="16"/>
                <w:szCs w:val="16"/>
              </w:rPr>
              <w:t>R5-2002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94D17F" w14:textId="77777777" w:rsidR="00AB67FA" w:rsidRPr="00D0162F" w:rsidRDefault="00AB67FA" w:rsidP="00590D40">
            <w:pPr>
              <w:rPr>
                <w:rFonts w:ascii="Arial" w:hAnsi="Arial"/>
                <w:sz w:val="16"/>
                <w:szCs w:val="16"/>
              </w:rPr>
            </w:pPr>
            <w:r w:rsidRPr="00D0162F">
              <w:rPr>
                <w:rFonts w:ascii="Arial" w:hAnsi="Arial"/>
                <w:sz w:val="16"/>
                <w:szCs w:val="16"/>
              </w:rPr>
              <w:t>04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35B9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21C3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B2838" w14:textId="31B4A9C5"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29C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B189E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A5F10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1C32C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577C1" w14:textId="77777777" w:rsidR="00AB67FA" w:rsidRPr="00D0162F" w:rsidRDefault="00AB67FA" w:rsidP="00590D40">
            <w:pPr>
              <w:rPr>
                <w:rFonts w:ascii="Arial" w:hAnsi="Arial"/>
                <w:sz w:val="16"/>
                <w:szCs w:val="16"/>
              </w:rPr>
            </w:pPr>
            <w:r w:rsidRPr="00D0162F">
              <w:rPr>
                <w:rFonts w:ascii="Arial" w:hAnsi="Arial"/>
                <w:sz w:val="16"/>
                <w:szCs w:val="16"/>
              </w:rPr>
              <w:t>R5-2002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5FF111" w14:textId="77777777" w:rsidR="00AB67FA" w:rsidRPr="00D0162F" w:rsidRDefault="00AB67FA" w:rsidP="00590D40">
            <w:pPr>
              <w:rPr>
                <w:rFonts w:ascii="Arial" w:hAnsi="Arial"/>
                <w:sz w:val="16"/>
                <w:szCs w:val="16"/>
              </w:rPr>
            </w:pPr>
            <w:r w:rsidRPr="00D0162F">
              <w:rPr>
                <w:rFonts w:ascii="Arial" w:hAnsi="Arial"/>
                <w:sz w:val="16"/>
                <w:szCs w:val="16"/>
              </w:rPr>
              <w:t>04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AFFDB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A5BF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B57562" w14:textId="2FF23DA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4E7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90483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8E3F5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E2059B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1EF0BE" w14:textId="77777777" w:rsidR="00AB67FA" w:rsidRPr="00D0162F" w:rsidRDefault="00AB67FA" w:rsidP="00590D40">
            <w:pPr>
              <w:rPr>
                <w:rFonts w:ascii="Arial" w:hAnsi="Arial"/>
                <w:sz w:val="16"/>
                <w:szCs w:val="16"/>
              </w:rPr>
            </w:pPr>
            <w:r w:rsidRPr="00D0162F">
              <w:rPr>
                <w:rFonts w:ascii="Arial" w:hAnsi="Arial"/>
                <w:sz w:val="16"/>
                <w:szCs w:val="16"/>
              </w:rPr>
              <w:t>R5-2002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065708" w14:textId="77777777" w:rsidR="00AB67FA" w:rsidRPr="00D0162F" w:rsidRDefault="00AB67FA" w:rsidP="00590D40">
            <w:pPr>
              <w:rPr>
                <w:rFonts w:ascii="Arial" w:hAnsi="Arial"/>
                <w:sz w:val="16"/>
                <w:szCs w:val="16"/>
              </w:rPr>
            </w:pPr>
            <w:r w:rsidRPr="00D0162F">
              <w:rPr>
                <w:rFonts w:ascii="Arial" w:hAnsi="Arial"/>
                <w:sz w:val="16"/>
                <w:szCs w:val="16"/>
              </w:rPr>
              <w:t>04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45959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97B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E2B4D" w14:textId="66B5F73E"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DFE94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A5F13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2F457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988F48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1969C2" w14:textId="77777777" w:rsidR="00AB67FA" w:rsidRPr="00D0162F" w:rsidRDefault="00AB67FA" w:rsidP="00590D40">
            <w:pPr>
              <w:rPr>
                <w:rFonts w:ascii="Arial" w:hAnsi="Arial"/>
                <w:sz w:val="16"/>
                <w:szCs w:val="16"/>
              </w:rPr>
            </w:pPr>
            <w:r w:rsidRPr="00D0162F">
              <w:rPr>
                <w:rFonts w:ascii="Arial" w:hAnsi="Arial"/>
                <w:sz w:val="16"/>
                <w:szCs w:val="16"/>
              </w:rPr>
              <w:t>R5-20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FB1058" w14:textId="77777777" w:rsidR="00AB67FA" w:rsidRPr="00D0162F" w:rsidRDefault="00AB67FA" w:rsidP="00590D40">
            <w:pPr>
              <w:rPr>
                <w:rFonts w:ascii="Arial" w:hAnsi="Arial"/>
                <w:sz w:val="16"/>
                <w:szCs w:val="16"/>
              </w:rPr>
            </w:pPr>
            <w:r w:rsidRPr="00D0162F">
              <w:rPr>
                <w:rFonts w:ascii="Arial" w:hAnsi="Arial"/>
                <w:sz w:val="16"/>
                <w:szCs w:val="16"/>
              </w:rPr>
              <w:t>04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AEC3C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9991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7EC78D" w14:textId="6C7CFF46"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BA190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77F42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70C72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D94D00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FE54FE" w14:textId="77777777" w:rsidR="00AB67FA" w:rsidRPr="00D0162F" w:rsidRDefault="00AB67FA" w:rsidP="00590D40">
            <w:pPr>
              <w:rPr>
                <w:rFonts w:ascii="Arial" w:hAnsi="Arial"/>
                <w:sz w:val="16"/>
                <w:szCs w:val="16"/>
              </w:rPr>
            </w:pPr>
            <w:r w:rsidRPr="00D0162F">
              <w:rPr>
                <w:rFonts w:ascii="Arial" w:hAnsi="Arial"/>
                <w:sz w:val="16"/>
                <w:szCs w:val="16"/>
              </w:rPr>
              <w:t>R5-2003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7F0D" w14:textId="77777777" w:rsidR="00AB67FA" w:rsidRPr="00D0162F" w:rsidRDefault="00AB67FA" w:rsidP="00590D40">
            <w:pPr>
              <w:rPr>
                <w:rFonts w:ascii="Arial" w:hAnsi="Arial"/>
                <w:sz w:val="16"/>
                <w:szCs w:val="16"/>
              </w:rPr>
            </w:pPr>
            <w:r w:rsidRPr="00D0162F">
              <w:rPr>
                <w:rFonts w:ascii="Arial" w:hAnsi="Arial"/>
                <w:sz w:val="16"/>
                <w:szCs w:val="16"/>
              </w:rPr>
              <w:t>04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89C2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9E5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C6D7FD" w14:textId="2CAF49C2" w:rsidR="00AB67FA" w:rsidRPr="00D0162F" w:rsidRDefault="00AB67FA" w:rsidP="00590D40">
            <w:pPr>
              <w:rPr>
                <w:rFonts w:ascii="Arial" w:hAnsi="Arial"/>
                <w:sz w:val="16"/>
                <w:szCs w:val="16"/>
              </w:rPr>
            </w:pP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cor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5900C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196C0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2EFBF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D85D16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BF5AF8" w14:textId="77777777" w:rsidR="00AB67FA" w:rsidRPr="00D0162F" w:rsidRDefault="00AB67FA" w:rsidP="00590D40">
            <w:pPr>
              <w:rPr>
                <w:rFonts w:ascii="Arial" w:hAnsi="Arial"/>
                <w:sz w:val="16"/>
                <w:szCs w:val="16"/>
              </w:rPr>
            </w:pPr>
            <w:r w:rsidRPr="00D0162F">
              <w:rPr>
                <w:rFonts w:ascii="Arial" w:hAnsi="Arial"/>
                <w:sz w:val="16"/>
                <w:szCs w:val="16"/>
              </w:rPr>
              <w:t>R5-200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1D448" w14:textId="77777777" w:rsidR="00AB67FA" w:rsidRPr="00D0162F" w:rsidRDefault="00AB67FA" w:rsidP="00590D40">
            <w:pPr>
              <w:rPr>
                <w:rFonts w:ascii="Arial" w:hAnsi="Arial"/>
                <w:sz w:val="16"/>
                <w:szCs w:val="16"/>
              </w:rPr>
            </w:pPr>
            <w:r w:rsidRPr="00D0162F">
              <w:rPr>
                <w:rFonts w:ascii="Arial" w:hAnsi="Arial"/>
                <w:sz w:val="16"/>
                <w:szCs w:val="16"/>
              </w:rPr>
              <w:t>05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098F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C45E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606364" w14:textId="132DF5A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D1B84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66ED4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EFB37"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3</w:t>
            </w:r>
          </w:p>
        </w:tc>
        <w:tc>
          <w:tcPr>
            <w:tcW w:w="848" w:type="dxa"/>
            <w:tcBorders>
              <w:top w:val="single" w:sz="6" w:space="0" w:color="auto"/>
              <w:left w:val="single" w:sz="6" w:space="0" w:color="auto"/>
              <w:bottom w:val="single" w:sz="6" w:space="0" w:color="auto"/>
              <w:right w:val="single" w:sz="6" w:space="0" w:color="auto"/>
            </w:tcBorders>
          </w:tcPr>
          <w:p w14:paraId="39D84CD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7AD9E" w14:textId="77777777" w:rsidR="00AB67FA" w:rsidRPr="00D0162F" w:rsidRDefault="00AB67FA" w:rsidP="00590D40">
            <w:pPr>
              <w:rPr>
                <w:rFonts w:ascii="Arial" w:hAnsi="Arial"/>
                <w:sz w:val="16"/>
                <w:szCs w:val="16"/>
              </w:rPr>
            </w:pPr>
            <w:r w:rsidRPr="00D0162F">
              <w:rPr>
                <w:rFonts w:ascii="Arial" w:hAnsi="Arial"/>
                <w:sz w:val="16"/>
                <w:szCs w:val="16"/>
              </w:rPr>
              <w:t>R5-200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9C4902" w14:textId="77777777" w:rsidR="00AB67FA" w:rsidRPr="00D0162F" w:rsidRDefault="00AB67FA" w:rsidP="00590D40">
            <w:pPr>
              <w:rPr>
                <w:rFonts w:ascii="Arial" w:hAnsi="Arial"/>
                <w:sz w:val="16"/>
                <w:szCs w:val="16"/>
              </w:rPr>
            </w:pPr>
            <w:r w:rsidRPr="00D0162F">
              <w:rPr>
                <w:rFonts w:ascii="Arial" w:hAnsi="Arial"/>
                <w:sz w:val="16"/>
                <w:szCs w:val="16"/>
              </w:rPr>
              <w:t>05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A9BD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7EB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8A5EF" w14:textId="149EB83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129F1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7C143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DA4E5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5FB7F3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4D7D9C" w14:textId="77777777" w:rsidR="00AB67FA" w:rsidRPr="00D0162F" w:rsidRDefault="00AB67FA" w:rsidP="00590D40">
            <w:pPr>
              <w:rPr>
                <w:rFonts w:ascii="Arial" w:hAnsi="Arial"/>
                <w:sz w:val="16"/>
                <w:szCs w:val="16"/>
              </w:rPr>
            </w:pPr>
            <w:r w:rsidRPr="00D0162F">
              <w:rPr>
                <w:rFonts w:ascii="Arial" w:hAnsi="Arial"/>
                <w:sz w:val="16"/>
                <w:szCs w:val="16"/>
              </w:rPr>
              <w:t>R5-200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D8AEE6" w14:textId="77777777" w:rsidR="00AB67FA" w:rsidRPr="00D0162F" w:rsidRDefault="00AB67FA" w:rsidP="00590D40">
            <w:pPr>
              <w:rPr>
                <w:rFonts w:ascii="Arial" w:hAnsi="Arial"/>
                <w:sz w:val="16"/>
                <w:szCs w:val="16"/>
              </w:rPr>
            </w:pPr>
            <w:r w:rsidRPr="00D0162F">
              <w:rPr>
                <w:rFonts w:ascii="Arial" w:hAnsi="Arial"/>
                <w:sz w:val="16"/>
                <w:szCs w:val="16"/>
              </w:rPr>
              <w:t>05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BA96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3085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6F63FB" w14:textId="2A20EF7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B61B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4DC5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36878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F9B08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72F4" w14:textId="77777777" w:rsidR="00AB67FA" w:rsidRPr="00D0162F" w:rsidRDefault="00AB67FA" w:rsidP="00590D40">
            <w:pPr>
              <w:rPr>
                <w:rFonts w:ascii="Arial" w:hAnsi="Arial"/>
                <w:sz w:val="16"/>
                <w:szCs w:val="16"/>
              </w:rPr>
            </w:pPr>
            <w:r w:rsidRPr="00D0162F">
              <w:rPr>
                <w:rFonts w:ascii="Arial" w:hAnsi="Arial"/>
                <w:sz w:val="16"/>
                <w:szCs w:val="16"/>
              </w:rPr>
              <w:t>R5-200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A4C5CB" w14:textId="77777777" w:rsidR="00AB67FA" w:rsidRPr="00D0162F" w:rsidRDefault="00AB67FA" w:rsidP="00590D40">
            <w:pPr>
              <w:rPr>
                <w:rFonts w:ascii="Arial" w:hAnsi="Arial"/>
                <w:sz w:val="16"/>
                <w:szCs w:val="16"/>
              </w:rPr>
            </w:pPr>
            <w:r w:rsidRPr="00D0162F">
              <w:rPr>
                <w:rFonts w:ascii="Arial" w:hAnsi="Arial"/>
                <w:sz w:val="16"/>
                <w:szCs w:val="16"/>
              </w:rPr>
              <w:t>05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44DD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FA1D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591242" w14:textId="4B9583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E5FC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2F5D1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679DB"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7CD957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EB8D9B" w14:textId="77777777" w:rsidR="00AB67FA" w:rsidRPr="00D0162F" w:rsidRDefault="00AB67FA" w:rsidP="00590D40">
            <w:pPr>
              <w:rPr>
                <w:rFonts w:ascii="Arial" w:hAnsi="Arial"/>
                <w:sz w:val="16"/>
                <w:szCs w:val="16"/>
              </w:rPr>
            </w:pPr>
            <w:r w:rsidRPr="00D0162F">
              <w:rPr>
                <w:rFonts w:ascii="Arial" w:hAnsi="Arial"/>
                <w:sz w:val="16"/>
                <w:szCs w:val="16"/>
              </w:rPr>
              <w:t>R5-200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A466EC" w14:textId="77777777" w:rsidR="00AB67FA" w:rsidRPr="00D0162F" w:rsidRDefault="00AB67FA" w:rsidP="00590D40">
            <w:pPr>
              <w:rPr>
                <w:rFonts w:ascii="Arial" w:hAnsi="Arial"/>
                <w:sz w:val="16"/>
                <w:szCs w:val="16"/>
              </w:rPr>
            </w:pPr>
            <w:r w:rsidRPr="00D0162F">
              <w:rPr>
                <w:rFonts w:ascii="Arial" w:hAnsi="Arial"/>
                <w:sz w:val="16"/>
                <w:szCs w:val="16"/>
              </w:rPr>
              <w:t>05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D4F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C278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8BF2D7" w14:textId="78161B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imulated</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FCF7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25394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6F54D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9161EE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ABA43C" w14:textId="77777777" w:rsidR="00AB67FA" w:rsidRPr="00D0162F" w:rsidRDefault="00AB67FA" w:rsidP="00590D40">
            <w:pPr>
              <w:rPr>
                <w:rFonts w:ascii="Arial" w:hAnsi="Arial"/>
                <w:sz w:val="16"/>
                <w:szCs w:val="16"/>
              </w:rPr>
            </w:pPr>
            <w:r w:rsidRPr="00D0162F">
              <w:rPr>
                <w:rFonts w:ascii="Arial" w:hAnsi="Arial"/>
                <w:sz w:val="16"/>
                <w:szCs w:val="16"/>
              </w:rPr>
              <w:t>R5-200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C86D6F" w14:textId="77777777" w:rsidR="00AB67FA" w:rsidRPr="00D0162F" w:rsidRDefault="00AB67FA" w:rsidP="00590D40">
            <w:pPr>
              <w:rPr>
                <w:rFonts w:ascii="Arial" w:hAnsi="Arial"/>
                <w:sz w:val="16"/>
                <w:szCs w:val="16"/>
              </w:rPr>
            </w:pPr>
            <w:r w:rsidRPr="00D0162F">
              <w:rPr>
                <w:rFonts w:ascii="Arial" w:hAnsi="Arial"/>
                <w:sz w:val="16"/>
                <w:szCs w:val="16"/>
              </w:rPr>
              <w:t>05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1B1A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F54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AF32A7" w14:textId="650D03C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36F4A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76134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7AFED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89084E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88916" w14:textId="77777777" w:rsidR="00AB67FA" w:rsidRPr="00D0162F" w:rsidRDefault="00AB67FA" w:rsidP="00590D40">
            <w:pPr>
              <w:rPr>
                <w:rFonts w:ascii="Arial" w:hAnsi="Arial"/>
                <w:sz w:val="16"/>
                <w:szCs w:val="16"/>
              </w:rPr>
            </w:pPr>
            <w:r w:rsidRPr="00D0162F">
              <w:rPr>
                <w:rFonts w:ascii="Arial" w:hAnsi="Arial"/>
                <w:sz w:val="16"/>
                <w:szCs w:val="16"/>
              </w:rPr>
              <w:t>R5-2005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BFD6AC" w14:textId="77777777" w:rsidR="00AB67FA" w:rsidRPr="00D0162F" w:rsidRDefault="00AB67FA" w:rsidP="00590D40">
            <w:pPr>
              <w:rPr>
                <w:rFonts w:ascii="Arial" w:hAnsi="Arial"/>
                <w:sz w:val="16"/>
                <w:szCs w:val="16"/>
              </w:rPr>
            </w:pPr>
            <w:r w:rsidRPr="00D0162F">
              <w:rPr>
                <w:rFonts w:ascii="Arial" w:hAnsi="Arial"/>
                <w:sz w:val="16"/>
                <w:szCs w:val="16"/>
              </w:rPr>
              <w:t>05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9B81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D0EA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C4D32A" w14:textId="5907474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tatistical</w:t>
            </w:r>
            <w:r w:rsidR="006E0A54" w:rsidRPr="00D0162F">
              <w:rPr>
                <w:rFonts w:ascii="Arial" w:hAnsi="Arial"/>
                <w:sz w:val="16"/>
                <w:szCs w:val="16"/>
              </w:rPr>
              <w:t xml:space="preserve"> </w:t>
            </w:r>
            <w:r w:rsidRPr="00D0162F">
              <w:rPr>
                <w:rFonts w:ascii="Arial" w:hAnsi="Arial"/>
                <w:sz w:val="16"/>
                <w:szCs w:val="16"/>
              </w:rPr>
              <w:t>testing</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perform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E5B51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52A74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26451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23491D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CBB7D3" w14:textId="77777777" w:rsidR="00AB67FA" w:rsidRPr="00D0162F" w:rsidRDefault="00AB67FA" w:rsidP="00590D40">
            <w:pPr>
              <w:rPr>
                <w:rFonts w:ascii="Arial" w:hAnsi="Arial"/>
                <w:sz w:val="16"/>
                <w:szCs w:val="16"/>
              </w:rPr>
            </w:pPr>
            <w:r w:rsidRPr="00D0162F">
              <w:rPr>
                <w:rFonts w:ascii="Arial" w:hAnsi="Arial"/>
                <w:sz w:val="16"/>
                <w:szCs w:val="16"/>
              </w:rPr>
              <w:t>R5-200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5807DF" w14:textId="77777777" w:rsidR="00AB67FA" w:rsidRPr="00D0162F" w:rsidRDefault="00AB67FA" w:rsidP="00590D40">
            <w:pPr>
              <w:rPr>
                <w:rFonts w:ascii="Arial" w:hAnsi="Arial"/>
                <w:sz w:val="16"/>
                <w:szCs w:val="16"/>
              </w:rPr>
            </w:pPr>
            <w:r w:rsidRPr="00D0162F">
              <w:rPr>
                <w:rFonts w:ascii="Arial" w:hAnsi="Arial"/>
                <w:sz w:val="16"/>
                <w:szCs w:val="16"/>
              </w:rPr>
              <w:t>05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32D74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943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0EA44A" w14:textId="71BBB676" w:rsidR="00AB67FA" w:rsidRPr="00D0162F" w:rsidRDefault="00AB67FA" w:rsidP="00590D40">
            <w:pPr>
              <w:rPr>
                <w:rFonts w:ascii="Arial" w:hAnsi="Arial"/>
                <w:sz w:val="16"/>
                <w:szCs w:val="16"/>
              </w:rPr>
            </w:pP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C17EC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CE5C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C675F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A8E4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54718E" w14:textId="77777777" w:rsidR="00AB67FA" w:rsidRPr="00D0162F" w:rsidRDefault="00AB67FA" w:rsidP="00590D40">
            <w:pPr>
              <w:rPr>
                <w:rFonts w:ascii="Arial" w:hAnsi="Arial"/>
                <w:sz w:val="16"/>
                <w:szCs w:val="16"/>
              </w:rPr>
            </w:pPr>
            <w:r w:rsidRPr="00D0162F">
              <w:rPr>
                <w:rFonts w:ascii="Arial" w:hAnsi="Arial"/>
                <w:sz w:val="16"/>
                <w:szCs w:val="16"/>
              </w:rPr>
              <w:t>R5-200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50BF5" w14:textId="77777777" w:rsidR="00AB67FA" w:rsidRPr="00D0162F" w:rsidRDefault="00AB67FA" w:rsidP="00590D40">
            <w:pPr>
              <w:rPr>
                <w:rFonts w:ascii="Arial" w:hAnsi="Arial"/>
                <w:sz w:val="16"/>
                <w:szCs w:val="16"/>
              </w:rPr>
            </w:pPr>
            <w:r w:rsidRPr="00D0162F">
              <w:rPr>
                <w:rFonts w:ascii="Arial" w:hAnsi="Arial"/>
                <w:sz w:val="16"/>
                <w:szCs w:val="16"/>
              </w:rPr>
              <w:t>05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F898C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0933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32E75" w14:textId="4EDBDB5D" w:rsidR="00AB67FA" w:rsidRPr="00D0162F" w:rsidRDefault="00AB67FA" w:rsidP="00590D40">
            <w:pPr>
              <w:rPr>
                <w:rFonts w:ascii="Arial" w:hAnsi="Arial"/>
                <w:sz w:val="16"/>
                <w:szCs w:val="16"/>
              </w:rPr>
            </w:pPr>
            <w:r w:rsidRPr="00D0162F">
              <w:rPr>
                <w:rFonts w:ascii="Arial" w:hAnsi="Arial"/>
                <w:sz w:val="16"/>
                <w:szCs w:val="16"/>
              </w:rPr>
              <w:t>Re-submission</w:t>
            </w:r>
            <w:r w:rsidR="006E0A54" w:rsidRPr="00D0162F">
              <w:rPr>
                <w:rFonts w:ascii="Arial" w:hAnsi="Arial"/>
                <w:sz w:val="16"/>
                <w:szCs w:val="16"/>
              </w:rPr>
              <w:t xml:space="preserve"> </w:t>
            </w:r>
            <w:r w:rsidRPr="00D0162F">
              <w:rPr>
                <w:rFonts w:ascii="Arial" w:hAnsi="Arial"/>
                <w:sz w:val="16"/>
                <w:szCs w:val="16"/>
              </w:rPr>
              <w:t>R5-197804</w:t>
            </w:r>
            <w:r w:rsidR="006E0A54" w:rsidRPr="00D0162F">
              <w:rPr>
                <w:rFonts w:ascii="Arial" w:hAnsi="Arial"/>
                <w:sz w:val="16"/>
                <w:szCs w:val="16"/>
              </w:rPr>
              <w:t xml:space="preserve"> </w:t>
            </w:r>
            <w:r w:rsidRPr="00D0162F">
              <w:rPr>
                <w:rFonts w:ascii="Arial" w:hAnsi="Arial"/>
                <w:sz w:val="16"/>
                <w:szCs w:val="16"/>
              </w:rPr>
              <w:t>not</w:t>
            </w:r>
            <w:r w:rsidR="006E0A54" w:rsidRPr="00D0162F">
              <w:rPr>
                <w:rFonts w:ascii="Arial" w:hAnsi="Arial"/>
                <w:sz w:val="16"/>
                <w:szCs w:val="16"/>
              </w:rPr>
              <w:t xml:space="preserve"> </w:t>
            </w:r>
            <w:r w:rsidRPr="00D0162F">
              <w:rPr>
                <w:rFonts w:ascii="Arial" w:hAnsi="Arial"/>
                <w:sz w:val="16"/>
                <w:szCs w:val="16"/>
              </w:rPr>
              <w:t>implement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EA12F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C98E0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74D9D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ED5E6B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0103F9" w14:textId="77777777" w:rsidR="00AB67FA" w:rsidRPr="00D0162F" w:rsidRDefault="00AB67FA" w:rsidP="00590D40">
            <w:pPr>
              <w:rPr>
                <w:rFonts w:ascii="Arial" w:hAnsi="Arial"/>
                <w:sz w:val="16"/>
                <w:szCs w:val="16"/>
              </w:rPr>
            </w:pPr>
            <w:r w:rsidRPr="00D0162F">
              <w:rPr>
                <w:rFonts w:ascii="Arial" w:hAnsi="Arial"/>
                <w:sz w:val="16"/>
                <w:szCs w:val="16"/>
              </w:rPr>
              <w:t>R5-200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024D4A" w14:textId="77777777" w:rsidR="00AB67FA" w:rsidRPr="00D0162F" w:rsidRDefault="00AB67FA" w:rsidP="00590D40">
            <w:pPr>
              <w:rPr>
                <w:rFonts w:ascii="Arial" w:hAnsi="Arial"/>
                <w:sz w:val="16"/>
                <w:szCs w:val="16"/>
              </w:rPr>
            </w:pPr>
            <w:r w:rsidRPr="00D0162F">
              <w:rPr>
                <w:rFonts w:ascii="Arial" w:hAnsi="Arial"/>
                <w:sz w:val="16"/>
                <w:szCs w:val="16"/>
              </w:rPr>
              <w:t>05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5BBD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87FB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D86C6B" w14:textId="0CAF123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41CF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A3A5D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3844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C26D0A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1F0189" w14:textId="77777777" w:rsidR="00AB67FA" w:rsidRPr="00D0162F" w:rsidRDefault="00AB67FA" w:rsidP="00590D40">
            <w:pPr>
              <w:rPr>
                <w:rFonts w:ascii="Arial" w:hAnsi="Arial"/>
                <w:sz w:val="16"/>
                <w:szCs w:val="16"/>
              </w:rPr>
            </w:pPr>
            <w:r w:rsidRPr="00D0162F">
              <w:rPr>
                <w:rFonts w:ascii="Arial" w:hAnsi="Arial"/>
                <w:sz w:val="16"/>
                <w:szCs w:val="16"/>
              </w:rPr>
              <w:t>R5-2006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ADC94" w14:textId="77777777" w:rsidR="00AB67FA" w:rsidRPr="00D0162F" w:rsidRDefault="00AB67FA" w:rsidP="00590D40">
            <w:pPr>
              <w:rPr>
                <w:rFonts w:ascii="Arial" w:hAnsi="Arial"/>
                <w:sz w:val="16"/>
                <w:szCs w:val="16"/>
              </w:rPr>
            </w:pPr>
            <w:r w:rsidRPr="00D0162F">
              <w:rPr>
                <w:rFonts w:ascii="Arial" w:hAnsi="Arial"/>
                <w:sz w:val="16"/>
                <w:szCs w:val="16"/>
              </w:rPr>
              <w:t>05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3D04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9B5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E48FA4" w14:textId="5B7BFBFE"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6783D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171DE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1CE62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BB6E59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9300AA" w14:textId="77777777" w:rsidR="00AB67FA" w:rsidRPr="00D0162F" w:rsidRDefault="00AB67FA" w:rsidP="00590D40">
            <w:pPr>
              <w:rPr>
                <w:rFonts w:ascii="Arial" w:hAnsi="Arial"/>
                <w:sz w:val="16"/>
                <w:szCs w:val="16"/>
              </w:rPr>
            </w:pPr>
            <w:r w:rsidRPr="00D0162F">
              <w:rPr>
                <w:rFonts w:ascii="Arial" w:hAnsi="Arial"/>
                <w:sz w:val="16"/>
                <w:szCs w:val="16"/>
              </w:rPr>
              <w:t>R5-2007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8D4AC1" w14:textId="77777777" w:rsidR="00AB67FA" w:rsidRPr="00D0162F" w:rsidRDefault="00AB67FA" w:rsidP="00590D40">
            <w:pPr>
              <w:rPr>
                <w:rFonts w:ascii="Arial" w:hAnsi="Arial"/>
                <w:sz w:val="16"/>
                <w:szCs w:val="16"/>
              </w:rPr>
            </w:pPr>
            <w:r w:rsidRPr="00D0162F">
              <w:rPr>
                <w:rFonts w:ascii="Arial" w:hAnsi="Arial"/>
                <w:sz w:val="16"/>
                <w:szCs w:val="16"/>
              </w:rPr>
              <w:t>05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79B58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3555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2D6DA9" w14:textId="46A4492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2</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D4D81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ADC4F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78EFF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29A8B0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D48381" w14:textId="77777777" w:rsidR="00AB67FA" w:rsidRPr="00D0162F" w:rsidRDefault="00AB67FA" w:rsidP="00590D40">
            <w:pPr>
              <w:rPr>
                <w:rFonts w:ascii="Arial" w:hAnsi="Arial"/>
                <w:sz w:val="16"/>
                <w:szCs w:val="16"/>
              </w:rPr>
            </w:pPr>
            <w:r w:rsidRPr="00D0162F">
              <w:rPr>
                <w:rFonts w:ascii="Arial" w:hAnsi="Arial"/>
                <w:sz w:val="16"/>
                <w:szCs w:val="16"/>
              </w:rPr>
              <w:t>R5-2007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C5BE5C" w14:textId="77777777" w:rsidR="00AB67FA" w:rsidRPr="00D0162F" w:rsidRDefault="00AB67FA" w:rsidP="00590D40">
            <w:pPr>
              <w:rPr>
                <w:rFonts w:ascii="Arial" w:hAnsi="Arial"/>
                <w:sz w:val="16"/>
                <w:szCs w:val="16"/>
              </w:rPr>
            </w:pPr>
            <w:r w:rsidRPr="00D0162F">
              <w:rPr>
                <w:rFonts w:ascii="Arial" w:hAnsi="Arial"/>
                <w:sz w:val="16"/>
                <w:szCs w:val="16"/>
              </w:rPr>
              <w:t>05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24A8B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A21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A4043E" w14:textId="0C20607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3B0A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40D82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7BB5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50AC90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E0161" w14:textId="77777777" w:rsidR="00AB67FA" w:rsidRPr="00D0162F" w:rsidRDefault="00AB67FA" w:rsidP="00590D40">
            <w:pPr>
              <w:rPr>
                <w:rFonts w:ascii="Arial" w:hAnsi="Arial"/>
                <w:sz w:val="16"/>
                <w:szCs w:val="16"/>
              </w:rPr>
            </w:pPr>
            <w:r w:rsidRPr="00D0162F">
              <w:rPr>
                <w:rFonts w:ascii="Arial" w:hAnsi="Arial"/>
                <w:sz w:val="16"/>
                <w:szCs w:val="16"/>
              </w:rPr>
              <w:t>R5-2007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17D428" w14:textId="77777777" w:rsidR="00AB67FA" w:rsidRPr="00D0162F" w:rsidRDefault="00AB67FA" w:rsidP="00590D40">
            <w:pPr>
              <w:rPr>
                <w:rFonts w:ascii="Arial" w:hAnsi="Arial"/>
                <w:sz w:val="16"/>
                <w:szCs w:val="16"/>
              </w:rPr>
            </w:pPr>
            <w:r w:rsidRPr="00D0162F">
              <w:rPr>
                <w:rFonts w:ascii="Arial" w:hAnsi="Arial"/>
                <w:sz w:val="16"/>
                <w:szCs w:val="16"/>
              </w:rPr>
              <w:t>05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2EE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EBFB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139256" w14:textId="14B91D6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E1A1E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D421B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52339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D92228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2E2B0" w14:textId="77777777" w:rsidR="00AB67FA" w:rsidRPr="00D0162F" w:rsidRDefault="00AB67FA" w:rsidP="00590D40">
            <w:pPr>
              <w:rPr>
                <w:rFonts w:ascii="Arial" w:hAnsi="Arial"/>
                <w:sz w:val="16"/>
                <w:szCs w:val="16"/>
              </w:rPr>
            </w:pPr>
            <w:r w:rsidRPr="00D0162F">
              <w:rPr>
                <w:rFonts w:ascii="Arial" w:hAnsi="Arial"/>
                <w:sz w:val="16"/>
                <w:szCs w:val="16"/>
              </w:rPr>
              <w:t>R5-200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FF77BF" w14:textId="77777777" w:rsidR="00AB67FA" w:rsidRPr="00D0162F" w:rsidRDefault="00AB67FA" w:rsidP="00590D40">
            <w:pPr>
              <w:rPr>
                <w:rFonts w:ascii="Arial" w:hAnsi="Arial"/>
                <w:sz w:val="16"/>
                <w:szCs w:val="16"/>
              </w:rPr>
            </w:pPr>
            <w:r w:rsidRPr="00D0162F">
              <w:rPr>
                <w:rFonts w:ascii="Arial" w:hAnsi="Arial"/>
                <w:sz w:val="16"/>
                <w:szCs w:val="16"/>
              </w:rPr>
              <w:t>05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A18CE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A6CA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B8B7D1" w14:textId="60DC699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70964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87AC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1F30D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3A0B0E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F1B7B" w14:textId="77777777" w:rsidR="00AB67FA" w:rsidRPr="00D0162F" w:rsidRDefault="00AB67FA" w:rsidP="00590D40">
            <w:pPr>
              <w:rPr>
                <w:rFonts w:ascii="Arial" w:hAnsi="Arial"/>
                <w:sz w:val="16"/>
                <w:szCs w:val="16"/>
              </w:rPr>
            </w:pPr>
            <w:r w:rsidRPr="00D0162F">
              <w:rPr>
                <w:rFonts w:ascii="Arial" w:hAnsi="Arial"/>
                <w:sz w:val="16"/>
                <w:szCs w:val="16"/>
              </w:rPr>
              <w:t>R5-200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E12CD" w14:textId="77777777" w:rsidR="00AB67FA" w:rsidRPr="00D0162F" w:rsidRDefault="00AB67FA" w:rsidP="00590D40">
            <w:pPr>
              <w:rPr>
                <w:rFonts w:ascii="Arial" w:hAnsi="Arial"/>
                <w:sz w:val="16"/>
                <w:szCs w:val="16"/>
              </w:rPr>
            </w:pPr>
            <w:r w:rsidRPr="00D0162F">
              <w:rPr>
                <w:rFonts w:ascii="Arial" w:hAnsi="Arial"/>
                <w:sz w:val="16"/>
                <w:szCs w:val="16"/>
              </w:rPr>
              <w:t>05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E429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18E3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EA472" w14:textId="20B45F1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4.5.1.6,</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276CD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F798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02EAA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0F1C71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07C54" w14:textId="77777777" w:rsidR="00AB67FA" w:rsidRPr="00D0162F" w:rsidRDefault="00AB67FA" w:rsidP="00590D40">
            <w:pPr>
              <w:rPr>
                <w:rFonts w:ascii="Arial" w:hAnsi="Arial"/>
                <w:sz w:val="16"/>
                <w:szCs w:val="16"/>
              </w:rPr>
            </w:pPr>
            <w:r w:rsidRPr="00D0162F">
              <w:rPr>
                <w:rFonts w:ascii="Arial" w:hAnsi="Arial"/>
                <w:sz w:val="16"/>
                <w:szCs w:val="16"/>
              </w:rPr>
              <w:t>R5-200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5E5F5C" w14:textId="77777777" w:rsidR="00AB67FA" w:rsidRPr="00D0162F" w:rsidRDefault="00AB67FA" w:rsidP="00590D40">
            <w:pPr>
              <w:rPr>
                <w:rFonts w:ascii="Arial" w:hAnsi="Arial"/>
                <w:sz w:val="16"/>
                <w:szCs w:val="16"/>
              </w:rPr>
            </w:pPr>
            <w:r w:rsidRPr="00D0162F">
              <w:rPr>
                <w:rFonts w:ascii="Arial" w:hAnsi="Arial"/>
                <w:sz w:val="16"/>
                <w:szCs w:val="16"/>
              </w:rPr>
              <w:t>05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D12C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464B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D0830F" w14:textId="3A2E613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09DE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1A2E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9841C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31FBB5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63E3B6" w14:textId="77777777" w:rsidR="00AB67FA" w:rsidRPr="00D0162F" w:rsidRDefault="00AB67FA" w:rsidP="00590D40">
            <w:pPr>
              <w:rPr>
                <w:rFonts w:ascii="Arial" w:hAnsi="Arial"/>
                <w:sz w:val="16"/>
                <w:szCs w:val="16"/>
              </w:rPr>
            </w:pPr>
            <w:r w:rsidRPr="00D0162F">
              <w:rPr>
                <w:rFonts w:ascii="Arial" w:hAnsi="Arial"/>
                <w:sz w:val="16"/>
                <w:szCs w:val="16"/>
              </w:rPr>
              <w:t>R5-200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37996" w14:textId="77777777" w:rsidR="00AB67FA" w:rsidRPr="00D0162F" w:rsidRDefault="00AB67FA" w:rsidP="00590D40">
            <w:pPr>
              <w:rPr>
                <w:rFonts w:ascii="Arial" w:hAnsi="Arial"/>
                <w:sz w:val="16"/>
                <w:szCs w:val="16"/>
              </w:rPr>
            </w:pPr>
            <w:r w:rsidRPr="00D0162F">
              <w:rPr>
                <w:rFonts w:ascii="Arial" w:hAnsi="Arial"/>
                <w:sz w:val="16"/>
                <w:szCs w:val="16"/>
              </w:rPr>
              <w:t>05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FC395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31CF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E2C6E6" w14:textId="1E0A8EC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F5571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C408B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797980"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036CA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04DBF5" w14:textId="77777777" w:rsidR="00AB67FA" w:rsidRPr="00D0162F" w:rsidRDefault="00AB67FA" w:rsidP="00590D40">
            <w:pPr>
              <w:rPr>
                <w:rFonts w:ascii="Arial" w:hAnsi="Arial"/>
                <w:sz w:val="16"/>
                <w:szCs w:val="16"/>
              </w:rPr>
            </w:pPr>
            <w:r w:rsidRPr="00D0162F">
              <w:rPr>
                <w:rFonts w:ascii="Arial" w:hAnsi="Arial"/>
                <w:sz w:val="16"/>
                <w:szCs w:val="16"/>
              </w:rPr>
              <w:t>R5-200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73F50" w14:textId="77777777" w:rsidR="00AB67FA" w:rsidRPr="00D0162F" w:rsidRDefault="00AB67FA" w:rsidP="00590D40">
            <w:pPr>
              <w:rPr>
                <w:rFonts w:ascii="Arial" w:hAnsi="Arial"/>
                <w:sz w:val="16"/>
                <w:szCs w:val="16"/>
              </w:rPr>
            </w:pPr>
            <w:r w:rsidRPr="00D0162F">
              <w:rPr>
                <w:rFonts w:ascii="Arial" w:hAnsi="Arial"/>
                <w:sz w:val="16"/>
                <w:szCs w:val="16"/>
              </w:rPr>
              <w:t>05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C4BC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8F9F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E399E0" w14:textId="6AFA849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H.3.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2DD4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B5291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44920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8A2362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592A5" w14:textId="77777777" w:rsidR="00AB67FA" w:rsidRPr="00D0162F" w:rsidRDefault="00AB67FA" w:rsidP="00590D40">
            <w:pPr>
              <w:rPr>
                <w:rFonts w:ascii="Arial" w:hAnsi="Arial"/>
                <w:sz w:val="16"/>
                <w:szCs w:val="16"/>
              </w:rPr>
            </w:pPr>
            <w:r w:rsidRPr="00D0162F">
              <w:rPr>
                <w:rFonts w:ascii="Arial" w:hAnsi="Arial"/>
                <w:sz w:val="16"/>
                <w:szCs w:val="16"/>
              </w:rPr>
              <w:t>R5-2009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D7C186" w14:textId="77777777" w:rsidR="00AB67FA" w:rsidRPr="00D0162F" w:rsidRDefault="00AB67FA" w:rsidP="00590D40">
            <w:pPr>
              <w:rPr>
                <w:rFonts w:ascii="Arial" w:hAnsi="Arial"/>
                <w:sz w:val="16"/>
                <w:szCs w:val="16"/>
              </w:rPr>
            </w:pPr>
            <w:r w:rsidRPr="00D0162F">
              <w:rPr>
                <w:rFonts w:ascii="Arial" w:hAnsi="Arial"/>
                <w:sz w:val="16"/>
                <w:szCs w:val="16"/>
              </w:rPr>
              <w:t>05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27F5A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0764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B1013B" w14:textId="4A12D46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per</w:t>
            </w:r>
            <w:r w:rsidR="006E0A54" w:rsidRPr="00D0162F">
              <w:rPr>
                <w:rFonts w:ascii="Arial" w:hAnsi="Arial"/>
                <w:sz w:val="16"/>
                <w:szCs w:val="16"/>
              </w:rPr>
              <w:t xml:space="preserve"> </w:t>
            </w:r>
            <w:r w:rsidRPr="00D0162F">
              <w:rPr>
                <w:rFonts w:ascii="Arial" w:hAnsi="Arial"/>
                <w:sz w:val="16"/>
                <w:szCs w:val="16"/>
              </w:rPr>
              <w:t>permit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8E1F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1552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5FA8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F88EB0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AC56AA" w14:textId="77777777" w:rsidR="00AB67FA" w:rsidRPr="00D0162F" w:rsidRDefault="00AB67FA" w:rsidP="00590D40">
            <w:pPr>
              <w:rPr>
                <w:rFonts w:ascii="Arial" w:hAnsi="Arial"/>
                <w:sz w:val="16"/>
                <w:szCs w:val="16"/>
              </w:rPr>
            </w:pPr>
            <w:r w:rsidRPr="00D0162F">
              <w:rPr>
                <w:rFonts w:ascii="Arial" w:hAnsi="Arial"/>
                <w:sz w:val="16"/>
                <w:szCs w:val="16"/>
              </w:rPr>
              <w:t>R5-200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856E4D" w14:textId="77777777" w:rsidR="00AB67FA" w:rsidRPr="00D0162F" w:rsidRDefault="00AB67FA" w:rsidP="00590D40">
            <w:pPr>
              <w:rPr>
                <w:rFonts w:ascii="Arial" w:hAnsi="Arial"/>
                <w:sz w:val="16"/>
                <w:szCs w:val="16"/>
              </w:rPr>
            </w:pPr>
            <w:r w:rsidRPr="00D0162F">
              <w:rPr>
                <w:rFonts w:ascii="Arial" w:hAnsi="Arial"/>
                <w:sz w:val="16"/>
                <w:szCs w:val="16"/>
              </w:rPr>
              <w:t>05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E589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C00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3EEBF5" w14:textId="21EE8F1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EEE6B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C7B8A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ADEC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E2721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3F6306" w14:textId="77777777" w:rsidR="00AB67FA" w:rsidRPr="00D0162F" w:rsidRDefault="00AB67FA" w:rsidP="00590D40">
            <w:pPr>
              <w:rPr>
                <w:rFonts w:ascii="Arial" w:hAnsi="Arial"/>
                <w:sz w:val="16"/>
                <w:szCs w:val="16"/>
              </w:rPr>
            </w:pPr>
            <w:r w:rsidRPr="00D0162F">
              <w:rPr>
                <w:rFonts w:ascii="Arial" w:hAnsi="Arial"/>
                <w:sz w:val="16"/>
                <w:szCs w:val="16"/>
              </w:rPr>
              <w:t>R5-200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C6BD77" w14:textId="77777777" w:rsidR="00AB67FA" w:rsidRPr="00D0162F" w:rsidRDefault="00AB67FA" w:rsidP="00590D40">
            <w:pPr>
              <w:rPr>
                <w:rFonts w:ascii="Arial" w:hAnsi="Arial"/>
                <w:sz w:val="16"/>
                <w:szCs w:val="16"/>
              </w:rPr>
            </w:pPr>
            <w:r w:rsidRPr="00D0162F">
              <w:rPr>
                <w:rFonts w:ascii="Arial" w:hAnsi="Arial"/>
                <w:sz w:val="16"/>
                <w:szCs w:val="16"/>
              </w:rPr>
              <w:t>05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5F415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5B83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CCA823" w14:textId="2B7CCFA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1</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5B168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259D8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0850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F7BD33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62492F" w14:textId="77777777" w:rsidR="00AB67FA" w:rsidRPr="00D0162F" w:rsidRDefault="00AB67FA" w:rsidP="00590D40">
            <w:pPr>
              <w:rPr>
                <w:rFonts w:ascii="Arial" w:hAnsi="Arial"/>
                <w:sz w:val="16"/>
                <w:szCs w:val="16"/>
              </w:rPr>
            </w:pPr>
            <w:r w:rsidRPr="00D0162F">
              <w:rPr>
                <w:rFonts w:ascii="Arial" w:hAnsi="Arial"/>
                <w:sz w:val="16"/>
                <w:szCs w:val="16"/>
              </w:rPr>
              <w:t>R5-200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E5B00" w14:textId="77777777" w:rsidR="00AB67FA" w:rsidRPr="00D0162F" w:rsidRDefault="00AB67FA" w:rsidP="00590D40">
            <w:pPr>
              <w:rPr>
                <w:rFonts w:ascii="Arial" w:hAnsi="Arial"/>
                <w:sz w:val="16"/>
                <w:szCs w:val="16"/>
              </w:rPr>
            </w:pPr>
            <w:r w:rsidRPr="00D0162F">
              <w:rPr>
                <w:rFonts w:ascii="Arial" w:hAnsi="Arial"/>
                <w:sz w:val="16"/>
                <w:szCs w:val="16"/>
              </w:rPr>
              <w:t>05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16016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412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FC4D1" w14:textId="7AC139D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7E824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4209F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A2170"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47187C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7298B7" w14:textId="77777777" w:rsidR="00AB67FA" w:rsidRPr="00D0162F" w:rsidRDefault="00AB67FA" w:rsidP="00590D40">
            <w:pPr>
              <w:rPr>
                <w:rFonts w:ascii="Arial" w:hAnsi="Arial"/>
                <w:sz w:val="16"/>
                <w:szCs w:val="16"/>
              </w:rPr>
            </w:pPr>
            <w:r w:rsidRPr="00D0162F">
              <w:rPr>
                <w:rFonts w:ascii="Arial" w:hAnsi="Arial"/>
                <w:sz w:val="16"/>
                <w:szCs w:val="16"/>
              </w:rPr>
              <w:t>R5-2010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595987" w14:textId="77777777" w:rsidR="00AB67FA" w:rsidRPr="00D0162F" w:rsidRDefault="00AB67FA" w:rsidP="00590D40">
            <w:pPr>
              <w:rPr>
                <w:rFonts w:ascii="Arial" w:hAnsi="Arial"/>
                <w:sz w:val="16"/>
                <w:szCs w:val="16"/>
              </w:rPr>
            </w:pPr>
            <w:r w:rsidRPr="00D0162F">
              <w:rPr>
                <w:rFonts w:ascii="Arial" w:hAnsi="Arial"/>
                <w:sz w:val="16"/>
                <w:szCs w:val="16"/>
              </w:rPr>
              <w:t>05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CC80F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C2C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D4EFCA" w14:textId="7A81320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01B3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42D6C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9ED2A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0391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E9375F" w14:textId="77777777" w:rsidR="00AB67FA" w:rsidRPr="00D0162F" w:rsidRDefault="00AB67FA" w:rsidP="00590D40">
            <w:pPr>
              <w:rPr>
                <w:rFonts w:ascii="Arial" w:hAnsi="Arial"/>
                <w:sz w:val="16"/>
                <w:szCs w:val="16"/>
              </w:rPr>
            </w:pPr>
            <w:r w:rsidRPr="00D0162F">
              <w:rPr>
                <w:rFonts w:ascii="Arial" w:hAnsi="Arial"/>
                <w:sz w:val="16"/>
                <w:szCs w:val="16"/>
              </w:rPr>
              <w:t>R5-201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FE048A" w14:textId="77777777" w:rsidR="00AB67FA" w:rsidRPr="00D0162F" w:rsidRDefault="00AB67FA" w:rsidP="00590D40">
            <w:pPr>
              <w:rPr>
                <w:rFonts w:ascii="Arial" w:hAnsi="Arial"/>
                <w:sz w:val="16"/>
                <w:szCs w:val="16"/>
              </w:rPr>
            </w:pPr>
            <w:r w:rsidRPr="00D0162F">
              <w:rPr>
                <w:rFonts w:ascii="Arial" w:hAnsi="Arial"/>
                <w:sz w:val="16"/>
                <w:szCs w:val="16"/>
              </w:rPr>
              <w:t>04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00F17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3CE33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E64FB0" w14:textId="71B6150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8BD31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1C5A0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A17F9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7A9DDF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B41EAD" w14:textId="77777777" w:rsidR="00AB67FA" w:rsidRPr="00D0162F" w:rsidRDefault="00AB67FA" w:rsidP="00590D40">
            <w:pPr>
              <w:rPr>
                <w:rFonts w:ascii="Arial" w:hAnsi="Arial"/>
                <w:sz w:val="16"/>
                <w:szCs w:val="16"/>
              </w:rPr>
            </w:pPr>
            <w:r w:rsidRPr="00D0162F">
              <w:rPr>
                <w:rFonts w:ascii="Arial" w:hAnsi="Arial"/>
                <w:sz w:val="16"/>
                <w:szCs w:val="16"/>
              </w:rPr>
              <w:t>R5-2010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98832" w14:textId="77777777" w:rsidR="00AB67FA" w:rsidRPr="00D0162F" w:rsidRDefault="00AB67FA" w:rsidP="00590D40">
            <w:pPr>
              <w:rPr>
                <w:rFonts w:ascii="Arial" w:hAnsi="Arial"/>
                <w:sz w:val="16"/>
                <w:szCs w:val="16"/>
              </w:rPr>
            </w:pPr>
            <w:r w:rsidRPr="00D0162F">
              <w:rPr>
                <w:rFonts w:ascii="Arial" w:hAnsi="Arial"/>
                <w:sz w:val="16"/>
                <w:szCs w:val="16"/>
              </w:rPr>
              <w:t>04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BACC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47A2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2A8870" w14:textId="04F4F73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1256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4C518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A2FA9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875610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183D62" w14:textId="77777777" w:rsidR="00AB67FA" w:rsidRPr="00D0162F" w:rsidRDefault="00AB67FA" w:rsidP="00590D40">
            <w:pPr>
              <w:rPr>
                <w:rFonts w:ascii="Arial" w:hAnsi="Arial"/>
                <w:sz w:val="16"/>
                <w:szCs w:val="16"/>
              </w:rPr>
            </w:pPr>
            <w:r w:rsidRPr="00D0162F">
              <w:rPr>
                <w:rFonts w:ascii="Arial" w:hAnsi="Arial"/>
                <w:sz w:val="16"/>
                <w:szCs w:val="16"/>
              </w:rPr>
              <w:t>R5-2010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7AB8D" w14:textId="77777777" w:rsidR="00AB67FA" w:rsidRPr="00D0162F" w:rsidRDefault="00AB67FA" w:rsidP="00590D40">
            <w:pPr>
              <w:rPr>
                <w:rFonts w:ascii="Arial" w:hAnsi="Arial"/>
                <w:sz w:val="16"/>
                <w:szCs w:val="16"/>
              </w:rPr>
            </w:pPr>
            <w:r w:rsidRPr="00D0162F">
              <w:rPr>
                <w:rFonts w:ascii="Arial" w:hAnsi="Arial"/>
                <w:sz w:val="16"/>
                <w:szCs w:val="16"/>
              </w:rPr>
              <w:t>04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7CF6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0E06A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222D28" w14:textId="73D11A82"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B0E0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EF39C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3F371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C308AC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7C017" w14:textId="77777777" w:rsidR="00AB67FA" w:rsidRPr="00D0162F" w:rsidRDefault="00AB67FA" w:rsidP="00590D40">
            <w:pPr>
              <w:rPr>
                <w:rFonts w:ascii="Arial" w:hAnsi="Arial"/>
                <w:sz w:val="16"/>
                <w:szCs w:val="16"/>
              </w:rPr>
            </w:pPr>
            <w:r w:rsidRPr="00D0162F">
              <w:rPr>
                <w:rFonts w:ascii="Arial" w:hAnsi="Arial"/>
                <w:sz w:val="16"/>
                <w:szCs w:val="16"/>
              </w:rPr>
              <w:t>R5-2010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1121E" w14:textId="77777777" w:rsidR="00AB67FA" w:rsidRPr="00D0162F" w:rsidRDefault="00AB67FA" w:rsidP="00590D40">
            <w:pPr>
              <w:rPr>
                <w:rFonts w:ascii="Arial" w:hAnsi="Arial"/>
                <w:sz w:val="16"/>
                <w:szCs w:val="16"/>
              </w:rPr>
            </w:pPr>
            <w:r w:rsidRPr="00D0162F">
              <w:rPr>
                <w:rFonts w:ascii="Arial" w:hAnsi="Arial"/>
                <w:sz w:val="16"/>
                <w:szCs w:val="16"/>
              </w:rPr>
              <w:t>05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40C1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50B7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9C4898" w14:textId="714195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99D7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994C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D7255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2BFF86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AA89E6" w14:textId="77777777" w:rsidR="00AB67FA" w:rsidRPr="00D0162F" w:rsidRDefault="00AB67FA" w:rsidP="00590D40">
            <w:pPr>
              <w:rPr>
                <w:rFonts w:ascii="Arial" w:hAnsi="Arial"/>
                <w:sz w:val="16"/>
                <w:szCs w:val="16"/>
              </w:rPr>
            </w:pPr>
            <w:r w:rsidRPr="00D0162F">
              <w:rPr>
                <w:rFonts w:ascii="Arial" w:hAnsi="Arial"/>
                <w:sz w:val="16"/>
                <w:szCs w:val="16"/>
              </w:rPr>
              <w:t>R5-2010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7912A7" w14:textId="77777777" w:rsidR="00AB67FA" w:rsidRPr="00D0162F" w:rsidRDefault="00AB67FA" w:rsidP="00590D40">
            <w:pPr>
              <w:rPr>
                <w:rFonts w:ascii="Arial" w:hAnsi="Arial"/>
                <w:sz w:val="16"/>
                <w:szCs w:val="16"/>
              </w:rPr>
            </w:pPr>
            <w:r w:rsidRPr="00D0162F">
              <w:rPr>
                <w:rFonts w:ascii="Arial" w:hAnsi="Arial"/>
                <w:sz w:val="16"/>
                <w:szCs w:val="16"/>
              </w:rPr>
              <w:t>05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CD38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A04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0E96F" w14:textId="762D181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escrip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E829B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32165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43C06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E3868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F300D" w14:textId="77777777" w:rsidR="00AB67FA" w:rsidRPr="00D0162F" w:rsidRDefault="00AB67FA" w:rsidP="00590D40">
            <w:pPr>
              <w:rPr>
                <w:rFonts w:ascii="Arial" w:hAnsi="Arial"/>
                <w:sz w:val="16"/>
                <w:szCs w:val="16"/>
              </w:rPr>
            </w:pPr>
            <w:r w:rsidRPr="00D0162F">
              <w:rPr>
                <w:rFonts w:ascii="Arial" w:hAnsi="Arial"/>
                <w:sz w:val="16"/>
                <w:szCs w:val="16"/>
              </w:rPr>
              <w:t>R5-2010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34C38" w14:textId="77777777" w:rsidR="00AB67FA" w:rsidRPr="00D0162F" w:rsidRDefault="00AB67FA" w:rsidP="00590D40">
            <w:pPr>
              <w:rPr>
                <w:rFonts w:ascii="Arial" w:hAnsi="Arial"/>
                <w:sz w:val="16"/>
                <w:szCs w:val="16"/>
              </w:rPr>
            </w:pPr>
            <w:r w:rsidRPr="00D0162F">
              <w:rPr>
                <w:rFonts w:ascii="Arial" w:hAnsi="Arial"/>
                <w:sz w:val="16"/>
                <w:szCs w:val="16"/>
              </w:rPr>
              <w:t>05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7FF6F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31DD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FB64CB" w14:textId="54E4B35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aximu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ystem</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56846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63E46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49D29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20C22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4F6BC" w14:textId="77777777" w:rsidR="00AB67FA" w:rsidRPr="00D0162F" w:rsidRDefault="00AB67FA" w:rsidP="00590D40">
            <w:pPr>
              <w:rPr>
                <w:rFonts w:ascii="Arial" w:hAnsi="Arial"/>
                <w:sz w:val="16"/>
                <w:szCs w:val="16"/>
              </w:rPr>
            </w:pPr>
            <w:r w:rsidRPr="00D0162F">
              <w:rPr>
                <w:rFonts w:ascii="Arial" w:hAnsi="Arial"/>
                <w:sz w:val="16"/>
                <w:szCs w:val="16"/>
              </w:rPr>
              <w:t>R5-201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3A565A" w14:textId="77777777" w:rsidR="00AB67FA" w:rsidRPr="00D0162F" w:rsidRDefault="00AB67FA" w:rsidP="00590D40">
            <w:pPr>
              <w:rPr>
                <w:rFonts w:ascii="Arial" w:hAnsi="Arial"/>
                <w:sz w:val="16"/>
                <w:szCs w:val="16"/>
              </w:rPr>
            </w:pPr>
            <w:r w:rsidRPr="00D0162F">
              <w:rPr>
                <w:rFonts w:ascii="Arial" w:hAnsi="Arial"/>
                <w:sz w:val="16"/>
                <w:szCs w:val="16"/>
              </w:rPr>
              <w:t>05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0F7C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1BE7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8BE2FA" w14:textId="6590448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3</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F586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367EF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28233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4DCE76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A71BA4" w14:textId="77777777" w:rsidR="00AB67FA" w:rsidRPr="00D0162F" w:rsidRDefault="00AB67FA" w:rsidP="00590D40">
            <w:pPr>
              <w:rPr>
                <w:rFonts w:ascii="Arial" w:hAnsi="Arial"/>
                <w:sz w:val="16"/>
                <w:szCs w:val="16"/>
              </w:rPr>
            </w:pPr>
            <w:r w:rsidRPr="00D0162F">
              <w:rPr>
                <w:rFonts w:ascii="Arial" w:hAnsi="Arial"/>
                <w:sz w:val="16"/>
                <w:szCs w:val="16"/>
              </w:rPr>
              <w:t>R5-201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DC0A4A" w14:textId="77777777" w:rsidR="00AB67FA" w:rsidRPr="00D0162F" w:rsidRDefault="00AB67FA" w:rsidP="00590D40">
            <w:pPr>
              <w:rPr>
                <w:rFonts w:ascii="Arial" w:hAnsi="Arial"/>
                <w:sz w:val="16"/>
                <w:szCs w:val="16"/>
              </w:rPr>
            </w:pPr>
            <w:r w:rsidRPr="00D0162F">
              <w:rPr>
                <w:rFonts w:ascii="Arial" w:hAnsi="Arial"/>
                <w:sz w:val="16"/>
                <w:szCs w:val="16"/>
              </w:rPr>
              <w:t>05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839D1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2D43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7449E9" w14:textId="6082999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4</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444716"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5E752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698EBC"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D95848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A4520" w14:textId="77777777" w:rsidR="00AB67FA" w:rsidRPr="00D0162F" w:rsidRDefault="00AB67FA" w:rsidP="00590D40">
            <w:pPr>
              <w:rPr>
                <w:rFonts w:ascii="Arial" w:hAnsi="Arial"/>
                <w:sz w:val="16"/>
                <w:szCs w:val="16"/>
              </w:rPr>
            </w:pPr>
            <w:r w:rsidRPr="00D0162F">
              <w:rPr>
                <w:rFonts w:ascii="Arial" w:hAnsi="Arial"/>
                <w:sz w:val="16"/>
                <w:szCs w:val="16"/>
              </w:rPr>
              <w:t>R5-201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0AAFCB" w14:textId="77777777" w:rsidR="00AB67FA" w:rsidRPr="00D0162F" w:rsidRDefault="00AB67FA" w:rsidP="00590D40">
            <w:pPr>
              <w:rPr>
                <w:rFonts w:ascii="Arial" w:hAnsi="Arial"/>
                <w:sz w:val="16"/>
                <w:szCs w:val="16"/>
              </w:rPr>
            </w:pPr>
            <w:r w:rsidRPr="00D0162F">
              <w:rPr>
                <w:rFonts w:ascii="Arial" w:hAnsi="Arial"/>
                <w:sz w:val="16"/>
                <w:szCs w:val="16"/>
              </w:rPr>
              <w:t>05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06F06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41DB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FC1C0" w14:textId="62765F0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38B0E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3FA41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5C937D"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3</w:t>
            </w:r>
          </w:p>
        </w:tc>
        <w:tc>
          <w:tcPr>
            <w:tcW w:w="848" w:type="dxa"/>
            <w:tcBorders>
              <w:top w:val="single" w:sz="6" w:space="0" w:color="auto"/>
              <w:left w:val="single" w:sz="6" w:space="0" w:color="auto"/>
              <w:bottom w:val="single" w:sz="6" w:space="0" w:color="auto"/>
              <w:right w:val="single" w:sz="6" w:space="0" w:color="auto"/>
            </w:tcBorders>
          </w:tcPr>
          <w:p w14:paraId="689302F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A948" w14:textId="77777777" w:rsidR="00AB67FA" w:rsidRPr="00D0162F" w:rsidRDefault="00AB67FA" w:rsidP="00590D40">
            <w:pPr>
              <w:rPr>
                <w:rFonts w:ascii="Arial" w:hAnsi="Arial"/>
                <w:sz w:val="16"/>
                <w:szCs w:val="16"/>
              </w:rPr>
            </w:pPr>
            <w:r w:rsidRPr="00D0162F">
              <w:rPr>
                <w:rFonts w:ascii="Arial" w:hAnsi="Arial"/>
                <w:sz w:val="16"/>
                <w:szCs w:val="16"/>
              </w:rPr>
              <w:t>R5-201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F91549" w14:textId="77777777" w:rsidR="00AB67FA" w:rsidRPr="00D0162F" w:rsidRDefault="00AB67FA" w:rsidP="00590D40">
            <w:pPr>
              <w:rPr>
                <w:rFonts w:ascii="Arial" w:hAnsi="Arial"/>
                <w:sz w:val="16"/>
                <w:szCs w:val="16"/>
              </w:rPr>
            </w:pPr>
            <w:r w:rsidRPr="00D0162F">
              <w:rPr>
                <w:rFonts w:ascii="Arial" w:hAnsi="Arial"/>
                <w:sz w:val="16"/>
                <w:szCs w:val="16"/>
              </w:rPr>
              <w:t>05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B25B2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6096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86BBA" w14:textId="7C2373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9889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4E91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A0756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0C422D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7A7890" w14:textId="77777777" w:rsidR="00AB67FA" w:rsidRPr="00D0162F" w:rsidRDefault="00AB67FA" w:rsidP="00590D40">
            <w:pPr>
              <w:rPr>
                <w:rFonts w:ascii="Arial" w:hAnsi="Arial"/>
                <w:sz w:val="16"/>
                <w:szCs w:val="16"/>
              </w:rPr>
            </w:pPr>
            <w:r w:rsidRPr="00D0162F">
              <w:rPr>
                <w:rFonts w:ascii="Arial" w:hAnsi="Arial"/>
                <w:sz w:val="16"/>
                <w:szCs w:val="16"/>
              </w:rPr>
              <w:t>R5-201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01BF4" w14:textId="77777777" w:rsidR="00AB67FA" w:rsidRPr="00D0162F" w:rsidRDefault="00AB67FA" w:rsidP="00590D40">
            <w:pPr>
              <w:rPr>
                <w:rFonts w:ascii="Arial" w:hAnsi="Arial"/>
                <w:sz w:val="16"/>
                <w:szCs w:val="16"/>
              </w:rPr>
            </w:pPr>
            <w:r w:rsidRPr="00D0162F">
              <w:rPr>
                <w:rFonts w:ascii="Arial" w:hAnsi="Arial"/>
                <w:sz w:val="16"/>
                <w:szCs w:val="16"/>
              </w:rPr>
              <w:t>05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ED523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778A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2DD50" w14:textId="2F7EFF1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C11F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8BD04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89E6A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162427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C0EF0" w14:textId="77777777" w:rsidR="00AB67FA" w:rsidRPr="00D0162F" w:rsidRDefault="00AB67FA" w:rsidP="00590D40">
            <w:pPr>
              <w:rPr>
                <w:rFonts w:ascii="Arial" w:hAnsi="Arial"/>
                <w:sz w:val="16"/>
                <w:szCs w:val="16"/>
              </w:rPr>
            </w:pPr>
            <w:r w:rsidRPr="00D0162F">
              <w:rPr>
                <w:rFonts w:ascii="Arial" w:hAnsi="Arial"/>
                <w:sz w:val="16"/>
                <w:szCs w:val="16"/>
              </w:rPr>
              <w:t>R5-2010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F6133D" w14:textId="77777777" w:rsidR="00AB67FA" w:rsidRPr="00D0162F" w:rsidRDefault="00AB67FA" w:rsidP="00590D40">
            <w:pPr>
              <w:rPr>
                <w:rFonts w:ascii="Arial" w:hAnsi="Arial"/>
                <w:sz w:val="16"/>
                <w:szCs w:val="16"/>
              </w:rPr>
            </w:pPr>
            <w:r w:rsidRPr="00D0162F">
              <w:rPr>
                <w:rFonts w:ascii="Arial" w:hAnsi="Arial"/>
                <w:sz w:val="16"/>
                <w:szCs w:val="16"/>
              </w:rPr>
              <w:t>05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4CBC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B07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647842" w14:textId="04F877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66685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39A05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6E25B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AA9668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CFE1DF" w14:textId="77777777" w:rsidR="00AB67FA" w:rsidRPr="00D0162F" w:rsidRDefault="00AB67FA" w:rsidP="00590D40">
            <w:pPr>
              <w:rPr>
                <w:rFonts w:ascii="Arial" w:hAnsi="Arial"/>
                <w:sz w:val="16"/>
                <w:szCs w:val="16"/>
              </w:rPr>
            </w:pPr>
            <w:r w:rsidRPr="00D0162F">
              <w:rPr>
                <w:rFonts w:ascii="Arial" w:hAnsi="Arial"/>
                <w:sz w:val="16"/>
                <w:szCs w:val="16"/>
              </w:rPr>
              <w:t>R5-2010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92020" w14:textId="77777777" w:rsidR="00AB67FA" w:rsidRPr="00D0162F" w:rsidRDefault="00AB67FA" w:rsidP="00590D40">
            <w:pPr>
              <w:rPr>
                <w:rFonts w:ascii="Arial" w:hAnsi="Arial"/>
                <w:sz w:val="16"/>
                <w:szCs w:val="16"/>
              </w:rPr>
            </w:pPr>
            <w:r w:rsidRPr="00D0162F">
              <w:rPr>
                <w:rFonts w:ascii="Arial" w:hAnsi="Arial"/>
                <w:sz w:val="16"/>
                <w:szCs w:val="16"/>
              </w:rPr>
              <w:t>05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F225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9CEE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7F90D1" w14:textId="256ACB3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5</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378B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F3C0F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C5785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0A5CDF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C217A" w14:textId="77777777" w:rsidR="00AB67FA" w:rsidRPr="00D0162F" w:rsidRDefault="00AB67FA" w:rsidP="00590D40">
            <w:pPr>
              <w:rPr>
                <w:rFonts w:ascii="Arial" w:hAnsi="Arial"/>
                <w:sz w:val="16"/>
                <w:szCs w:val="16"/>
              </w:rPr>
            </w:pPr>
            <w:r w:rsidRPr="00D0162F">
              <w:rPr>
                <w:rFonts w:ascii="Arial" w:hAnsi="Arial"/>
                <w:sz w:val="16"/>
                <w:szCs w:val="16"/>
              </w:rPr>
              <w:t>R5-2010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D127E" w14:textId="77777777" w:rsidR="00AB67FA" w:rsidRPr="00D0162F" w:rsidRDefault="00AB67FA" w:rsidP="00590D40">
            <w:pPr>
              <w:rPr>
                <w:rFonts w:ascii="Arial" w:hAnsi="Arial"/>
                <w:sz w:val="16"/>
                <w:szCs w:val="16"/>
              </w:rPr>
            </w:pPr>
            <w:r w:rsidRPr="00D0162F">
              <w:rPr>
                <w:rFonts w:ascii="Arial" w:hAnsi="Arial"/>
                <w:sz w:val="16"/>
                <w:szCs w:val="16"/>
              </w:rPr>
              <w:t>05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BB6F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AE61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E3CD00" w14:textId="052D09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C7AB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D4BE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1A406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024E79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451BD" w14:textId="77777777" w:rsidR="00AB67FA" w:rsidRPr="00D0162F" w:rsidRDefault="00AB67FA" w:rsidP="00590D40">
            <w:pPr>
              <w:rPr>
                <w:rFonts w:ascii="Arial" w:hAnsi="Arial"/>
                <w:sz w:val="16"/>
                <w:szCs w:val="16"/>
              </w:rPr>
            </w:pPr>
            <w:r w:rsidRPr="00D0162F">
              <w:rPr>
                <w:rFonts w:ascii="Arial" w:hAnsi="Arial"/>
                <w:sz w:val="16"/>
                <w:szCs w:val="16"/>
              </w:rPr>
              <w:t>R5-2010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506BA4" w14:textId="77777777" w:rsidR="00AB67FA" w:rsidRPr="00D0162F" w:rsidRDefault="00AB67FA" w:rsidP="00590D40">
            <w:pPr>
              <w:rPr>
                <w:rFonts w:ascii="Arial" w:hAnsi="Arial"/>
                <w:sz w:val="16"/>
                <w:szCs w:val="16"/>
              </w:rPr>
            </w:pPr>
            <w:r w:rsidRPr="00D0162F">
              <w:rPr>
                <w:rFonts w:ascii="Arial" w:hAnsi="Arial"/>
                <w:sz w:val="16"/>
                <w:szCs w:val="16"/>
              </w:rPr>
              <w:t>05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3E64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B6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C23EC0" w14:textId="3D89974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EE162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4556B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9055F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D3E65C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D371F6" w14:textId="77777777" w:rsidR="00AB67FA" w:rsidRPr="00D0162F" w:rsidRDefault="00AB67FA" w:rsidP="00590D40">
            <w:pPr>
              <w:rPr>
                <w:rFonts w:ascii="Arial" w:hAnsi="Arial"/>
                <w:sz w:val="16"/>
                <w:szCs w:val="16"/>
              </w:rPr>
            </w:pPr>
            <w:r w:rsidRPr="00D0162F">
              <w:rPr>
                <w:rFonts w:ascii="Arial" w:hAnsi="Arial"/>
                <w:sz w:val="16"/>
                <w:szCs w:val="16"/>
              </w:rPr>
              <w:t>R5-2010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C7CF12" w14:textId="77777777" w:rsidR="00AB67FA" w:rsidRPr="00D0162F" w:rsidRDefault="00AB67FA" w:rsidP="00590D40">
            <w:pPr>
              <w:rPr>
                <w:rFonts w:ascii="Arial" w:hAnsi="Arial"/>
                <w:sz w:val="16"/>
                <w:szCs w:val="16"/>
              </w:rPr>
            </w:pPr>
            <w:r w:rsidRPr="00D0162F">
              <w:rPr>
                <w:rFonts w:ascii="Arial" w:hAnsi="Arial"/>
                <w:sz w:val="16"/>
                <w:szCs w:val="16"/>
              </w:rPr>
              <w:t>05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5FC42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F5B5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45E609" w14:textId="43A9988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96CD7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2C4DB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A17D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A40929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450A71" w14:textId="77777777" w:rsidR="00AB67FA" w:rsidRPr="00D0162F" w:rsidRDefault="00AB67FA" w:rsidP="00590D40">
            <w:pPr>
              <w:rPr>
                <w:rFonts w:ascii="Arial" w:hAnsi="Arial"/>
                <w:sz w:val="16"/>
                <w:szCs w:val="16"/>
              </w:rPr>
            </w:pPr>
            <w:r w:rsidRPr="00D0162F">
              <w:rPr>
                <w:rFonts w:ascii="Arial" w:hAnsi="Arial"/>
                <w:sz w:val="16"/>
                <w:szCs w:val="16"/>
              </w:rPr>
              <w:t>R5-201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E6B7D" w14:textId="77777777" w:rsidR="00AB67FA" w:rsidRPr="00D0162F" w:rsidRDefault="00AB67FA" w:rsidP="00590D40">
            <w:pPr>
              <w:rPr>
                <w:rFonts w:ascii="Arial" w:hAnsi="Arial"/>
                <w:sz w:val="16"/>
                <w:szCs w:val="16"/>
              </w:rPr>
            </w:pPr>
            <w:r w:rsidRPr="00D0162F">
              <w:rPr>
                <w:rFonts w:ascii="Arial" w:hAnsi="Arial"/>
                <w:sz w:val="16"/>
                <w:szCs w:val="16"/>
              </w:rPr>
              <w:t>05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5E7D7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001D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65F3C1" w14:textId="1F51CF3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44E9A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5A875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1B09F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9598CD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7DCF1B" w14:textId="77777777" w:rsidR="00AB67FA" w:rsidRPr="00D0162F" w:rsidRDefault="00AB67FA" w:rsidP="00590D40">
            <w:pPr>
              <w:rPr>
                <w:rFonts w:ascii="Arial" w:hAnsi="Arial"/>
                <w:sz w:val="16"/>
                <w:szCs w:val="16"/>
              </w:rPr>
            </w:pPr>
            <w:r w:rsidRPr="00D0162F">
              <w:rPr>
                <w:rFonts w:ascii="Arial" w:hAnsi="Arial"/>
                <w:sz w:val="16"/>
                <w:szCs w:val="16"/>
              </w:rPr>
              <w:t>R5-2011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7F09F7" w14:textId="77777777" w:rsidR="00AB67FA" w:rsidRPr="00D0162F" w:rsidRDefault="00AB67FA" w:rsidP="00590D40">
            <w:pPr>
              <w:rPr>
                <w:rFonts w:ascii="Arial" w:hAnsi="Arial"/>
                <w:sz w:val="16"/>
                <w:szCs w:val="16"/>
              </w:rPr>
            </w:pPr>
            <w:r w:rsidRPr="00D0162F">
              <w:rPr>
                <w:rFonts w:ascii="Arial" w:hAnsi="Arial"/>
                <w:sz w:val="16"/>
                <w:szCs w:val="16"/>
              </w:rPr>
              <w:t>05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AE03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262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4EFF1A" w14:textId="69C266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9D53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05124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E322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1F8081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5B6474" w14:textId="77777777" w:rsidR="00AB67FA" w:rsidRPr="00D0162F" w:rsidRDefault="00AB67FA" w:rsidP="00590D40">
            <w:pPr>
              <w:rPr>
                <w:rFonts w:ascii="Arial" w:hAnsi="Arial"/>
                <w:sz w:val="16"/>
                <w:szCs w:val="16"/>
              </w:rPr>
            </w:pPr>
            <w:r w:rsidRPr="00D0162F">
              <w:rPr>
                <w:rFonts w:ascii="Arial" w:hAnsi="Arial"/>
                <w:sz w:val="16"/>
                <w:szCs w:val="16"/>
              </w:rPr>
              <w:t>R5-201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9608D" w14:textId="77777777" w:rsidR="00AB67FA" w:rsidRPr="00D0162F" w:rsidRDefault="00AB67FA" w:rsidP="00590D40">
            <w:pPr>
              <w:rPr>
                <w:rFonts w:ascii="Arial" w:hAnsi="Arial"/>
                <w:sz w:val="16"/>
                <w:szCs w:val="16"/>
              </w:rPr>
            </w:pPr>
            <w:r w:rsidRPr="00D0162F">
              <w:rPr>
                <w:rFonts w:ascii="Arial" w:hAnsi="Arial"/>
                <w:sz w:val="16"/>
                <w:szCs w:val="16"/>
              </w:rPr>
              <w:t>05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69D3B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C13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A7D327" w14:textId="3D9A4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C4F0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907A3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F5E5F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B84DDA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38E342" w14:textId="77777777" w:rsidR="00AB67FA" w:rsidRPr="00D0162F" w:rsidRDefault="00AB67FA" w:rsidP="00590D40">
            <w:pPr>
              <w:rPr>
                <w:rFonts w:ascii="Arial" w:hAnsi="Arial"/>
                <w:sz w:val="16"/>
                <w:szCs w:val="16"/>
              </w:rPr>
            </w:pPr>
            <w:r w:rsidRPr="00D0162F">
              <w:rPr>
                <w:rFonts w:ascii="Arial" w:hAnsi="Arial"/>
                <w:sz w:val="16"/>
                <w:szCs w:val="16"/>
              </w:rPr>
              <w:t>R5-201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73114D" w14:textId="77777777" w:rsidR="00AB67FA" w:rsidRPr="00D0162F" w:rsidRDefault="00AB67FA" w:rsidP="00590D40">
            <w:pPr>
              <w:rPr>
                <w:rFonts w:ascii="Arial" w:hAnsi="Arial"/>
                <w:sz w:val="16"/>
                <w:szCs w:val="16"/>
              </w:rPr>
            </w:pPr>
            <w:r w:rsidRPr="00D0162F">
              <w:rPr>
                <w:rFonts w:ascii="Arial" w:hAnsi="Arial"/>
                <w:sz w:val="16"/>
                <w:szCs w:val="16"/>
              </w:rPr>
              <w:t>05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6B84E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658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1983DF" w14:textId="3E0CD5EF"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4BBD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EFBEF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087DB9"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1CC10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99471D" w14:textId="77777777" w:rsidR="00AB67FA" w:rsidRPr="00D0162F" w:rsidRDefault="00AB67FA" w:rsidP="00590D40">
            <w:pPr>
              <w:rPr>
                <w:rFonts w:ascii="Arial" w:hAnsi="Arial"/>
                <w:sz w:val="16"/>
                <w:szCs w:val="16"/>
              </w:rPr>
            </w:pPr>
            <w:r w:rsidRPr="00D0162F">
              <w:rPr>
                <w:rFonts w:ascii="Arial" w:hAnsi="Arial"/>
                <w:sz w:val="16"/>
                <w:szCs w:val="16"/>
              </w:rPr>
              <w:t>R5-2011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9FCC7" w14:textId="77777777" w:rsidR="00AB67FA" w:rsidRPr="00D0162F" w:rsidRDefault="00AB67FA" w:rsidP="00590D40">
            <w:pPr>
              <w:rPr>
                <w:rFonts w:ascii="Arial" w:hAnsi="Arial"/>
                <w:sz w:val="16"/>
                <w:szCs w:val="16"/>
              </w:rPr>
            </w:pPr>
            <w:r w:rsidRPr="00D0162F">
              <w:rPr>
                <w:rFonts w:ascii="Arial" w:hAnsi="Arial"/>
                <w:sz w:val="16"/>
                <w:szCs w:val="16"/>
              </w:rPr>
              <w:t>05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731E9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690E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4FACDA" w14:textId="1C338A6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70F1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C2B9F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24C56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B52EE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4EF6C" w14:textId="77777777" w:rsidR="00AB67FA" w:rsidRPr="00D0162F" w:rsidRDefault="00AB67FA" w:rsidP="00590D40">
            <w:pPr>
              <w:rPr>
                <w:rFonts w:ascii="Arial" w:hAnsi="Arial"/>
                <w:sz w:val="16"/>
                <w:szCs w:val="16"/>
              </w:rPr>
            </w:pPr>
            <w:r w:rsidRPr="00D0162F">
              <w:rPr>
                <w:rFonts w:ascii="Arial" w:hAnsi="Arial"/>
                <w:sz w:val="16"/>
                <w:szCs w:val="16"/>
              </w:rPr>
              <w:t>R5-201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1A8BF" w14:textId="77777777" w:rsidR="00AB67FA" w:rsidRPr="00D0162F" w:rsidRDefault="00AB67FA" w:rsidP="00590D40">
            <w:pPr>
              <w:rPr>
                <w:rFonts w:ascii="Arial" w:hAnsi="Arial"/>
                <w:sz w:val="16"/>
                <w:szCs w:val="16"/>
              </w:rPr>
            </w:pPr>
            <w:r w:rsidRPr="00D0162F">
              <w:rPr>
                <w:rFonts w:ascii="Arial" w:hAnsi="Arial"/>
                <w:sz w:val="16"/>
                <w:szCs w:val="16"/>
              </w:rPr>
              <w:t>05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E38F2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807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4BC514" w14:textId="23B3FD7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D4577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7E05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9CC4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73F63A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DE50DC" w14:textId="77777777" w:rsidR="00AB67FA" w:rsidRPr="00D0162F" w:rsidRDefault="00AB67FA" w:rsidP="00590D40">
            <w:pPr>
              <w:rPr>
                <w:rFonts w:ascii="Arial" w:hAnsi="Arial"/>
                <w:sz w:val="16"/>
                <w:szCs w:val="16"/>
              </w:rPr>
            </w:pPr>
            <w:r w:rsidRPr="00D0162F">
              <w:rPr>
                <w:rFonts w:ascii="Arial" w:hAnsi="Arial"/>
                <w:sz w:val="16"/>
                <w:szCs w:val="16"/>
              </w:rPr>
              <w:t>R5-2012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D0F04B" w14:textId="77777777" w:rsidR="00AB67FA" w:rsidRPr="00D0162F" w:rsidRDefault="00AB67FA" w:rsidP="00590D40">
            <w:pPr>
              <w:rPr>
                <w:rFonts w:ascii="Arial" w:hAnsi="Arial"/>
                <w:sz w:val="16"/>
                <w:szCs w:val="16"/>
              </w:rPr>
            </w:pPr>
            <w:r w:rsidRPr="00D0162F">
              <w:rPr>
                <w:rFonts w:ascii="Arial" w:hAnsi="Arial"/>
                <w:sz w:val="16"/>
                <w:szCs w:val="16"/>
              </w:rPr>
              <w:t>05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9F6E80"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5EE4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790D82" w14:textId="5B08E2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2</w:t>
            </w:r>
            <w:r w:rsidR="006E0A54" w:rsidRPr="00D0162F">
              <w:rPr>
                <w:rFonts w:ascii="Arial" w:hAnsi="Arial"/>
                <w:sz w:val="16"/>
                <w:szCs w:val="16"/>
              </w:rPr>
              <w:t xml:space="preserve"> </w:t>
            </w:r>
            <w:r w:rsidRPr="00D0162F">
              <w:rPr>
                <w:rFonts w:ascii="Arial" w:hAnsi="Arial"/>
                <w:sz w:val="16"/>
                <w:szCs w:val="16"/>
              </w:rPr>
              <w:t>NA</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08039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5880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B73C8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E99ED8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3AD9EA" w14:textId="77777777" w:rsidR="00AB67FA" w:rsidRPr="00D0162F" w:rsidRDefault="00AB67FA" w:rsidP="00590D40">
            <w:pPr>
              <w:rPr>
                <w:rFonts w:ascii="Arial" w:hAnsi="Arial"/>
                <w:sz w:val="16"/>
                <w:szCs w:val="16"/>
              </w:rPr>
            </w:pPr>
            <w:r w:rsidRPr="00D0162F">
              <w:rPr>
                <w:rFonts w:ascii="Arial" w:hAnsi="Arial"/>
                <w:sz w:val="16"/>
                <w:szCs w:val="16"/>
              </w:rPr>
              <w:t>R5-2012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C6DFEA" w14:textId="77777777" w:rsidR="00AB67FA" w:rsidRPr="00D0162F" w:rsidRDefault="00AB67FA" w:rsidP="00590D40">
            <w:pPr>
              <w:rPr>
                <w:rFonts w:ascii="Arial" w:hAnsi="Arial"/>
                <w:sz w:val="16"/>
                <w:szCs w:val="16"/>
              </w:rPr>
            </w:pPr>
            <w:r w:rsidRPr="00D0162F">
              <w:rPr>
                <w:rFonts w:ascii="Arial" w:hAnsi="Arial"/>
                <w:sz w:val="16"/>
                <w:szCs w:val="16"/>
              </w:rPr>
              <w:t>05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89023B"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274C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A80384" w14:textId="579D94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9BA01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1A84D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37035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7880CA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A39A9" w14:textId="77777777" w:rsidR="00AB67FA" w:rsidRPr="00D0162F" w:rsidRDefault="00AB67FA" w:rsidP="00590D40">
            <w:pPr>
              <w:rPr>
                <w:rFonts w:ascii="Arial" w:hAnsi="Arial"/>
                <w:sz w:val="16"/>
                <w:szCs w:val="16"/>
              </w:rPr>
            </w:pPr>
            <w:r w:rsidRPr="00D0162F">
              <w:rPr>
                <w:rFonts w:ascii="Arial" w:hAnsi="Arial"/>
                <w:sz w:val="16"/>
                <w:szCs w:val="16"/>
              </w:rPr>
              <w:t>R5-2002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62DDE3" w14:textId="77777777" w:rsidR="00AB67FA" w:rsidRPr="00D0162F" w:rsidRDefault="00AB67FA" w:rsidP="00590D40">
            <w:pPr>
              <w:rPr>
                <w:rFonts w:ascii="Arial" w:hAnsi="Arial"/>
                <w:sz w:val="16"/>
                <w:szCs w:val="16"/>
              </w:rPr>
            </w:pPr>
            <w:r w:rsidRPr="00D0162F">
              <w:rPr>
                <w:rFonts w:ascii="Arial" w:hAnsi="Arial"/>
                <w:sz w:val="16"/>
                <w:szCs w:val="16"/>
              </w:rPr>
              <w:t>04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E730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4E7C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45B03" w14:textId="5E4A8A50"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245A4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BB643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C4572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75012C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ED9BE2" w14:textId="77777777" w:rsidR="00AB67FA" w:rsidRPr="00D0162F" w:rsidRDefault="00AB67FA" w:rsidP="00590D40">
            <w:pPr>
              <w:rPr>
                <w:rFonts w:ascii="Arial" w:hAnsi="Arial"/>
                <w:sz w:val="16"/>
                <w:szCs w:val="16"/>
              </w:rPr>
            </w:pPr>
            <w:r w:rsidRPr="00D0162F">
              <w:rPr>
                <w:rFonts w:ascii="Arial" w:hAnsi="Arial"/>
                <w:sz w:val="16"/>
                <w:szCs w:val="16"/>
              </w:rPr>
              <w:t>R5-2002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821866" w14:textId="77777777" w:rsidR="00AB67FA" w:rsidRPr="00D0162F" w:rsidRDefault="00AB67FA" w:rsidP="00590D40">
            <w:pPr>
              <w:rPr>
                <w:rFonts w:ascii="Arial" w:hAnsi="Arial"/>
                <w:sz w:val="16"/>
                <w:szCs w:val="16"/>
              </w:rPr>
            </w:pPr>
            <w:r w:rsidRPr="00D0162F">
              <w:rPr>
                <w:rFonts w:ascii="Arial" w:hAnsi="Arial"/>
                <w:sz w:val="16"/>
                <w:szCs w:val="16"/>
              </w:rPr>
              <w:t>04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EEDF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14D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3BA58E" w14:textId="3D4BB3C5"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AF56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03C3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169C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A83814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02A0E2" w14:textId="77777777" w:rsidR="00AB67FA" w:rsidRPr="00D0162F" w:rsidRDefault="00AB67FA" w:rsidP="00590D40">
            <w:pPr>
              <w:rPr>
                <w:rFonts w:ascii="Arial" w:hAnsi="Arial"/>
                <w:sz w:val="16"/>
                <w:szCs w:val="16"/>
              </w:rPr>
            </w:pPr>
            <w:r w:rsidRPr="00D0162F">
              <w:rPr>
                <w:rFonts w:ascii="Arial" w:hAnsi="Arial"/>
                <w:sz w:val="16"/>
                <w:szCs w:val="16"/>
              </w:rPr>
              <w:t>R5-201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E2EB1F" w14:textId="77777777" w:rsidR="00AB67FA" w:rsidRPr="00D0162F" w:rsidRDefault="00AB67FA" w:rsidP="00590D40">
            <w:pPr>
              <w:rPr>
                <w:rFonts w:ascii="Arial" w:hAnsi="Arial"/>
                <w:sz w:val="16"/>
                <w:szCs w:val="16"/>
              </w:rPr>
            </w:pPr>
            <w:r w:rsidRPr="00D0162F">
              <w:rPr>
                <w:rFonts w:ascii="Arial" w:hAnsi="Arial"/>
                <w:sz w:val="16"/>
                <w:szCs w:val="16"/>
              </w:rPr>
              <w:t>04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62E9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95EA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2EF38" w14:textId="4AB2E22C"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FEFE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EB395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63165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B5C2F7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6B73C" w14:textId="77777777" w:rsidR="00AB67FA" w:rsidRPr="00D0162F" w:rsidRDefault="00AB67FA" w:rsidP="00590D40">
            <w:pPr>
              <w:rPr>
                <w:rFonts w:ascii="Arial" w:hAnsi="Arial"/>
                <w:sz w:val="16"/>
                <w:szCs w:val="16"/>
              </w:rPr>
            </w:pPr>
            <w:r w:rsidRPr="00D0162F">
              <w:rPr>
                <w:rFonts w:ascii="Arial" w:hAnsi="Arial"/>
                <w:sz w:val="16"/>
                <w:szCs w:val="16"/>
              </w:rPr>
              <w:t>R5-201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0570F" w14:textId="77777777" w:rsidR="00AB67FA" w:rsidRPr="00D0162F" w:rsidRDefault="00AB67FA" w:rsidP="00590D40">
            <w:pPr>
              <w:rPr>
                <w:rFonts w:ascii="Arial" w:hAnsi="Arial"/>
                <w:sz w:val="16"/>
                <w:szCs w:val="16"/>
              </w:rPr>
            </w:pPr>
            <w:r w:rsidRPr="00D0162F">
              <w:rPr>
                <w:rFonts w:ascii="Arial" w:hAnsi="Arial"/>
                <w:sz w:val="16"/>
                <w:szCs w:val="16"/>
              </w:rPr>
              <w:t>04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8A1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EF2D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ADACC0" w14:textId="271BB2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C8FD8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08985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76D34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B941C3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0C3B02" w14:textId="77777777" w:rsidR="00AB67FA" w:rsidRPr="00D0162F" w:rsidRDefault="00AB67FA" w:rsidP="00590D40">
            <w:pPr>
              <w:rPr>
                <w:rFonts w:ascii="Arial" w:hAnsi="Arial"/>
                <w:sz w:val="16"/>
                <w:szCs w:val="16"/>
              </w:rPr>
            </w:pPr>
            <w:r w:rsidRPr="00D0162F">
              <w:rPr>
                <w:rFonts w:ascii="Arial" w:hAnsi="Arial"/>
                <w:sz w:val="16"/>
                <w:szCs w:val="16"/>
              </w:rPr>
              <w:t>R5-2010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409650" w14:textId="77777777" w:rsidR="00AB67FA" w:rsidRPr="00D0162F" w:rsidRDefault="00AB67FA" w:rsidP="00590D40">
            <w:pPr>
              <w:rPr>
                <w:rFonts w:ascii="Arial" w:hAnsi="Arial"/>
                <w:sz w:val="16"/>
                <w:szCs w:val="16"/>
              </w:rPr>
            </w:pPr>
            <w:r w:rsidRPr="00D0162F">
              <w:rPr>
                <w:rFonts w:ascii="Arial" w:hAnsi="Arial"/>
                <w:sz w:val="16"/>
                <w:szCs w:val="16"/>
              </w:rPr>
              <w:t>05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D36C0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E52B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C79176" w14:textId="66EB4A8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42AC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B1E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CBF4F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980F28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E5320E" w14:textId="77777777" w:rsidR="00AB67FA" w:rsidRPr="00D0162F" w:rsidRDefault="00AB67FA" w:rsidP="00590D40">
            <w:pPr>
              <w:rPr>
                <w:rFonts w:ascii="Arial" w:hAnsi="Arial"/>
                <w:sz w:val="16"/>
                <w:szCs w:val="16"/>
              </w:rPr>
            </w:pPr>
            <w:r w:rsidRPr="00D0162F">
              <w:rPr>
                <w:rFonts w:ascii="Arial" w:hAnsi="Arial"/>
                <w:sz w:val="16"/>
                <w:szCs w:val="16"/>
              </w:rPr>
              <w:t>R5-2010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BE3D71" w14:textId="77777777" w:rsidR="00AB67FA" w:rsidRPr="00D0162F" w:rsidRDefault="00AB67FA" w:rsidP="00590D40">
            <w:pPr>
              <w:rPr>
                <w:rFonts w:ascii="Arial" w:hAnsi="Arial"/>
                <w:sz w:val="16"/>
                <w:szCs w:val="16"/>
              </w:rPr>
            </w:pPr>
            <w:r w:rsidRPr="00D0162F">
              <w:rPr>
                <w:rFonts w:ascii="Arial" w:hAnsi="Arial"/>
                <w:sz w:val="16"/>
                <w:szCs w:val="16"/>
              </w:rPr>
              <w:t>05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4809B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A9A0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7A561F" w14:textId="40BC91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46B59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E87C3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DFDB3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FE9E8D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60607" w14:textId="77777777" w:rsidR="00AB67FA" w:rsidRPr="00D0162F" w:rsidRDefault="00AB67FA" w:rsidP="00590D40">
            <w:pPr>
              <w:rPr>
                <w:rFonts w:ascii="Arial" w:hAnsi="Arial"/>
                <w:sz w:val="16"/>
                <w:szCs w:val="16"/>
              </w:rPr>
            </w:pPr>
            <w:r w:rsidRPr="00D0162F">
              <w:rPr>
                <w:rFonts w:ascii="Arial" w:hAnsi="Arial"/>
                <w:sz w:val="16"/>
                <w:szCs w:val="16"/>
              </w:rPr>
              <w:t>R5-2010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1FB6F" w14:textId="77777777" w:rsidR="00AB67FA" w:rsidRPr="00D0162F" w:rsidRDefault="00AB67FA" w:rsidP="00590D40">
            <w:pPr>
              <w:rPr>
                <w:rFonts w:ascii="Arial" w:hAnsi="Arial"/>
                <w:sz w:val="16"/>
                <w:szCs w:val="16"/>
              </w:rPr>
            </w:pPr>
            <w:r w:rsidRPr="00D0162F">
              <w:rPr>
                <w:rFonts w:ascii="Arial" w:hAnsi="Arial"/>
                <w:sz w:val="16"/>
                <w:szCs w:val="16"/>
              </w:rPr>
              <w:t>05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C790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F92A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D5DDFF" w14:textId="176F4D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23AD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1BE2C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72B27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03507E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DC544" w14:textId="77777777" w:rsidR="00AB67FA" w:rsidRPr="00D0162F" w:rsidRDefault="00AB67FA" w:rsidP="00590D40">
            <w:pPr>
              <w:rPr>
                <w:rFonts w:ascii="Arial" w:hAnsi="Arial"/>
                <w:sz w:val="16"/>
                <w:szCs w:val="16"/>
              </w:rPr>
            </w:pPr>
            <w:r w:rsidRPr="00D0162F">
              <w:rPr>
                <w:rFonts w:ascii="Arial" w:hAnsi="Arial"/>
                <w:sz w:val="16"/>
                <w:szCs w:val="16"/>
              </w:rPr>
              <w:t>R5-201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5CE6B" w14:textId="77777777" w:rsidR="00AB67FA" w:rsidRPr="00D0162F" w:rsidRDefault="00AB67FA" w:rsidP="00590D40">
            <w:pPr>
              <w:rPr>
                <w:rFonts w:ascii="Arial" w:hAnsi="Arial"/>
                <w:sz w:val="16"/>
                <w:szCs w:val="16"/>
              </w:rPr>
            </w:pPr>
            <w:r w:rsidRPr="00D0162F">
              <w:rPr>
                <w:rFonts w:ascii="Arial" w:hAnsi="Arial"/>
                <w:sz w:val="16"/>
                <w:szCs w:val="16"/>
              </w:rPr>
              <w:t>05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CCBD8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8EE7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546AC6" w14:textId="07CD84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1142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B8FD7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CD578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BA2FBE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6B96A" w14:textId="77777777" w:rsidR="00AB67FA" w:rsidRPr="00D0162F" w:rsidRDefault="00AB67FA" w:rsidP="00590D40">
            <w:pPr>
              <w:rPr>
                <w:rFonts w:ascii="Arial" w:hAnsi="Arial"/>
                <w:sz w:val="16"/>
                <w:szCs w:val="16"/>
              </w:rPr>
            </w:pPr>
            <w:r w:rsidRPr="00D0162F">
              <w:rPr>
                <w:rFonts w:ascii="Arial" w:hAnsi="Arial"/>
                <w:sz w:val="16"/>
                <w:szCs w:val="16"/>
              </w:rPr>
              <w:t>R5-2010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23F1F3" w14:textId="77777777" w:rsidR="00AB67FA" w:rsidRPr="00D0162F" w:rsidRDefault="00AB67FA" w:rsidP="00590D40">
            <w:pPr>
              <w:rPr>
                <w:rFonts w:ascii="Arial" w:hAnsi="Arial"/>
                <w:sz w:val="16"/>
                <w:szCs w:val="16"/>
              </w:rPr>
            </w:pPr>
            <w:r w:rsidRPr="00D0162F">
              <w:rPr>
                <w:rFonts w:ascii="Arial" w:hAnsi="Arial"/>
                <w:sz w:val="16"/>
                <w:szCs w:val="16"/>
              </w:rPr>
              <w:t>05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05B3F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60F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2BFBF6" w14:textId="579E949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DE25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DF575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50EB2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35AD82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23B3A6" w14:textId="77777777" w:rsidR="00AB67FA" w:rsidRPr="00D0162F" w:rsidRDefault="00AB67FA" w:rsidP="00590D40">
            <w:pPr>
              <w:rPr>
                <w:rFonts w:ascii="Arial" w:hAnsi="Arial"/>
                <w:sz w:val="16"/>
                <w:szCs w:val="16"/>
              </w:rPr>
            </w:pPr>
            <w:r w:rsidRPr="00D0162F">
              <w:rPr>
                <w:rFonts w:ascii="Arial" w:hAnsi="Arial"/>
                <w:sz w:val="16"/>
                <w:szCs w:val="16"/>
              </w:rPr>
              <w:t>R5-201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FD2D4" w14:textId="77777777" w:rsidR="00AB67FA" w:rsidRPr="00D0162F" w:rsidRDefault="00AB67FA" w:rsidP="00590D40">
            <w:pPr>
              <w:rPr>
                <w:rFonts w:ascii="Arial" w:hAnsi="Arial"/>
                <w:sz w:val="16"/>
                <w:szCs w:val="16"/>
              </w:rPr>
            </w:pPr>
            <w:r w:rsidRPr="00D0162F">
              <w:rPr>
                <w:rFonts w:ascii="Arial" w:hAnsi="Arial"/>
                <w:sz w:val="16"/>
                <w:szCs w:val="16"/>
              </w:rPr>
              <w:t>05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37DBA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F301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A04310" w14:textId="27C4A9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39BC3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0FB1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AB5C3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4FD9A7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AF9E8" w14:textId="77777777" w:rsidR="00AB67FA" w:rsidRPr="00D0162F" w:rsidRDefault="00AB67FA" w:rsidP="00590D40">
            <w:pPr>
              <w:rPr>
                <w:rFonts w:ascii="Arial" w:hAnsi="Arial"/>
                <w:sz w:val="16"/>
                <w:szCs w:val="16"/>
              </w:rPr>
            </w:pPr>
            <w:r w:rsidRPr="00D0162F">
              <w:rPr>
                <w:rFonts w:ascii="Arial" w:hAnsi="Arial"/>
                <w:sz w:val="16"/>
                <w:szCs w:val="16"/>
              </w:rPr>
              <w:t>R5-2010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F201BD" w14:textId="77777777" w:rsidR="00AB67FA" w:rsidRPr="00D0162F" w:rsidRDefault="00AB67FA" w:rsidP="00590D40">
            <w:pPr>
              <w:rPr>
                <w:rFonts w:ascii="Arial" w:hAnsi="Arial"/>
                <w:sz w:val="16"/>
                <w:szCs w:val="16"/>
              </w:rPr>
            </w:pPr>
            <w:r w:rsidRPr="00D0162F">
              <w:rPr>
                <w:rFonts w:ascii="Arial" w:hAnsi="Arial"/>
                <w:sz w:val="16"/>
                <w:szCs w:val="16"/>
              </w:rPr>
              <w:t>05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397B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547C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3C242B" w14:textId="77556E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4444C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F866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1C5D7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439C0B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338AC" w14:textId="77777777" w:rsidR="00AB67FA" w:rsidRPr="00D0162F" w:rsidRDefault="00AB67FA" w:rsidP="00590D40">
            <w:pPr>
              <w:rPr>
                <w:rFonts w:ascii="Arial" w:hAnsi="Arial"/>
                <w:sz w:val="16"/>
                <w:szCs w:val="16"/>
              </w:rPr>
            </w:pPr>
            <w:r w:rsidRPr="00D0162F">
              <w:rPr>
                <w:rFonts w:ascii="Arial" w:hAnsi="Arial"/>
                <w:sz w:val="16"/>
                <w:szCs w:val="16"/>
              </w:rPr>
              <w:t>R5-201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C1F28D" w14:textId="77777777" w:rsidR="00AB67FA" w:rsidRPr="00D0162F" w:rsidRDefault="00AB67FA" w:rsidP="00590D40">
            <w:pPr>
              <w:rPr>
                <w:rFonts w:ascii="Arial" w:hAnsi="Arial"/>
                <w:sz w:val="16"/>
                <w:szCs w:val="16"/>
              </w:rPr>
            </w:pPr>
            <w:r w:rsidRPr="00D0162F">
              <w:rPr>
                <w:rFonts w:ascii="Arial" w:hAnsi="Arial"/>
                <w:sz w:val="16"/>
                <w:szCs w:val="16"/>
              </w:rPr>
              <w:t>05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8303C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34F3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6FAD8D" w14:textId="5F5C4AF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61F1D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02F7C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56140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B4B406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F2DD41" w14:textId="77777777" w:rsidR="00AB67FA" w:rsidRPr="00D0162F" w:rsidRDefault="00AB67FA" w:rsidP="00590D40">
            <w:pPr>
              <w:rPr>
                <w:rFonts w:ascii="Arial" w:hAnsi="Arial"/>
                <w:sz w:val="16"/>
                <w:szCs w:val="16"/>
              </w:rPr>
            </w:pPr>
            <w:r w:rsidRPr="00D0162F">
              <w:rPr>
                <w:rFonts w:ascii="Arial" w:hAnsi="Arial"/>
                <w:sz w:val="16"/>
                <w:szCs w:val="16"/>
              </w:rPr>
              <w:t>R5-2010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EC9AD" w14:textId="77777777" w:rsidR="00AB67FA" w:rsidRPr="00D0162F" w:rsidRDefault="00AB67FA" w:rsidP="00590D40">
            <w:pPr>
              <w:rPr>
                <w:rFonts w:ascii="Arial" w:hAnsi="Arial"/>
                <w:sz w:val="16"/>
                <w:szCs w:val="16"/>
              </w:rPr>
            </w:pPr>
            <w:r w:rsidRPr="00D0162F">
              <w:rPr>
                <w:rFonts w:ascii="Arial" w:hAnsi="Arial"/>
                <w:sz w:val="16"/>
                <w:szCs w:val="16"/>
              </w:rPr>
              <w:t>05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2BBB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B6AD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1F003A" w14:textId="12906D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58793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B6433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D5049E"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3</w:t>
            </w:r>
          </w:p>
        </w:tc>
        <w:tc>
          <w:tcPr>
            <w:tcW w:w="848" w:type="dxa"/>
            <w:tcBorders>
              <w:top w:val="single" w:sz="6" w:space="0" w:color="auto"/>
              <w:left w:val="single" w:sz="6" w:space="0" w:color="auto"/>
              <w:bottom w:val="single" w:sz="6" w:space="0" w:color="auto"/>
              <w:right w:val="single" w:sz="6" w:space="0" w:color="auto"/>
            </w:tcBorders>
          </w:tcPr>
          <w:p w14:paraId="2F1F0A4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AEAD6" w14:textId="77777777" w:rsidR="00AB67FA" w:rsidRPr="00D0162F" w:rsidRDefault="00AB67FA" w:rsidP="00590D40">
            <w:pPr>
              <w:rPr>
                <w:rFonts w:ascii="Arial" w:hAnsi="Arial"/>
                <w:sz w:val="16"/>
                <w:szCs w:val="16"/>
              </w:rPr>
            </w:pPr>
            <w:r w:rsidRPr="00D0162F">
              <w:rPr>
                <w:rFonts w:ascii="Arial" w:hAnsi="Arial"/>
                <w:sz w:val="16"/>
                <w:szCs w:val="16"/>
              </w:rPr>
              <w:t>R5-201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FFCCA" w14:textId="77777777" w:rsidR="00AB67FA" w:rsidRPr="00D0162F" w:rsidRDefault="00AB67FA" w:rsidP="00590D40">
            <w:pPr>
              <w:rPr>
                <w:rFonts w:ascii="Arial" w:hAnsi="Arial"/>
                <w:sz w:val="16"/>
                <w:szCs w:val="16"/>
              </w:rPr>
            </w:pPr>
            <w:r w:rsidRPr="00D0162F">
              <w:rPr>
                <w:rFonts w:ascii="Arial" w:hAnsi="Arial"/>
                <w:sz w:val="16"/>
                <w:szCs w:val="16"/>
              </w:rPr>
              <w:t>05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41C48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E0F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EC09E" w14:textId="03EF97C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404A0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2D97D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074B0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8D5DBB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5B5166" w14:textId="77777777" w:rsidR="00AB67FA" w:rsidRPr="00D0162F" w:rsidRDefault="00AB67FA" w:rsidP="00590D40">
            <w:pPr>
              <w:rPr>
                <w:rFonts w:ascii="Arial" w:hAnsi="Arial"/>
                <w:sz w:val="16"/>
                <w:szCs w:val="16"/>
              </w:rPr>
            </w:pPr>
            <w:r w:rsidRPr="00D0162F">
              <w:rPr>
                <w:rFonts w:ascii="Arial" w:hAnsi="Arial"/>
                <w:sz w:val="16"/>
                <w:szCs w:val="16"/>
              </w:rPr>
              <w:t>R5-201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4EA64C" w14:textId="77777777" w:rsidR="00AB67FA" w:rsidRPr="00D0162F" w:rsidRDefault="00AB67FA" w:rsidP="00590D40">
            <w:pPr>
              <w:rPr>
                <w:rFonts w:ascii="Arial" w:hAnsi="Arial"/>
                <w:sz w:val="16"/>
                <w:szCs w:val="16"/>
              </w:rPr>
            </w:pPr>
            <w:r w:rsidRPr="00D0162F">
              <w:rPr>
                <w:rFonts w:ascii="Arial" w:hAnsi="Arial"/>
                <w:sz w:val="16"/>
                <w:szCs w:val="16"/>
              </w:rPr>
              <w:t>05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4E8F3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D845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019FB3" w14:textId="2F9534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5876F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09583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9E93D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A9B7E1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404AE2" w14:textId="77777777" w:rsidR="00AB67FA" w:rsidRPr="00D0162F" w:rsidRDefault="00AB67FA" w:rsidP="00590D40">
            <w:pPr>
              <w:rPr>
                <w:rFonts w:ascii="Arial" w:hAnsi="Arial"/>
                <w:sz w:val="16"/>
                <w:szCs w:val="16"/>
              </w:rPr>
            </w:pPr>
            <w:r w:rsidRPr="00D0162F">
              <w:rPr>
                <w:rFonts w:ascii="Arial" w:hAnsi="Arial"/>
                <w:sz w:val="16"/>
                <w:szCs w:val="16"/>
              </w:rPr>
              <w:t>R5-201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85B1D9" w14:textId="77777777" w:rsidR="00AB67FA" w:rsidRPr="00D0162F" w:rsidRDefault="00AB67FA" w:rsidP="00590D40">
            <w:pPr>
              <w:rPr>
                <w:rFonts w:ascii="Arial" w:hAnsi="Arial"/>
                <w:sz w:val="16"/>
                <w:szCs w:val="16"/>
              </w:rPr>
            </w:pPr>
            <w:r w:rsidRPr="00D0162F">
              <w:rPr>
                <w:rFonts w:ascii="Arial" w:hAnsi="Arial"/>
                <w:sz w:val="16"/>
                <w:szCs w:val="16"/>
              </w:rPr>
              <w:t>05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47B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F40AF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549C6" w14:textId="43537E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BF29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E9081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FD7D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A99281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A46017" w14:textId="77777777" w:rsidR="00AB67FA" w:rsidRPr="00D0162F" w:rsidRDefault="00AB67FA" w:rsidP="00590D40">
            <w:pPr>
              <w:rPr>
                <w:rFonts w:ascii="Arial" w:hAnsi="Arial"/>
                <w:sz w:val="16"/>
                <w:szCs w:val="16"/>
              </w:rPr>
            </w:pPr>
            <w:r w:rsidRPr="00D0162F">
              <w:rPr>
                <w:rFonts w:ascii="Arial" w:hAnsi="Arial"/>
                <w:sz w:val="16"/>
                <w:szCs w:val="16"/>
              </w:rPr>
              <w:t>R5-2011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70263" w14:textId="77777777" w:rsidR="00AB67FA" w:rsidRPr="00D0162F" w:rsidRDefault="00AB67FA" w:rsidP="00590D40">
            <w:pPr>
              <w:rPr>
                <w:rFonts w:ascii="Arial" w:hAnsi="Arial"/>
                <w:sz w:val="16"/>
                <w:szCs w:val="16"/>
              </w:rPr>
            </w:pPr>
            <w:r w:rsidRPr="00D0162F">
              <w:rPr>
                <w:rFonts w:ascii="Arial" w:hAnsi="Arial"/>
                <w:sz w:val="16"/>
                <w:szCs w:val="16"/>
              </w:rPr>
              <w:t>05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F354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EA5B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7576F" w14:textId="0FD3B7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A211C6"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FAD6A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BAF6B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79807D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103B8" w14:textId="77777777" w:rsidR="00AB67FA" w:rsidRPr="00D0162F" w:rsidRDefault="00AB67FA" w:rsidP="00590D40">
            <w:pPr>
              <w:rPr>
                <w:rFonts w:ascii="Arial" w:hAnsi="Arial"/>
                <w:sz w:val="16"/>
                <w:szCs w:val="16"/>
              </w:rPr>
            </w:pPr>
            <w:r w:rsidRPr="00D0162F">
              <w:rPr>
                <w:rFonts w:ascii="Arial" w:hAnsi="Arial"/>
                <w:sz w:val="16"/>
                <w:szCs w:val="16"/>
              </w:rPr>
              <w:t>R5-2011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A86A0F" w14:textId="77777777" w:rsidR="00AB67FA" w:rsidRPr="00D0162F" w:rsidRDefault="00AB67FA" w:rsidP="00590D40">
            <w:pPr>
              <w:rPr>
                <w:rFonts w:ascii="Arial" w:hAnsi="Arial"/>
                <w:sz w:val="16"/>
                <w:szCs w:val="16"/>
              </w:rPr>
            </w:pPr>
            <w:r w:rsidRPr="00D0162F">
              <w:rPr>
                <w:rFonts w:ascii="Arial" w:hAnsi="Arial"/>
                <w:sz w:val="16"/>
                <w:szCs w:val="16"/>
              </w:rPr>
              <w:t>05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98E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BAD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A260BE" w14:textId="52D4BE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66613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73C97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A6F8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325832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256BB3" w14:textId="77777777" w:rsidR="00AB67FA" w:rsidRPr="00D0162F" w:rsidRDefault="00AB67FA" w:rsidP="00590D40">
            <w:pPr>
              <w:rPr>
                <w:rFonts w:ascii="Arial" w:hAnsi="Arial"/>
                <w:sz w:val="16"/>
                <w:szCs w:val="16"/>
              </w:rPr>
            </w:pPr>
            <w:r w:rsidRPr="00D0162F">
              <w:rPr>
                <w:rFonts w:ascii="Arial" w:hAnsi="Arial"/>
                <w:sz w:val="16"/>
                <w:szCs w:val="16"/>
              </w:rPr>
              <w:t>R5-201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A18786" w14:textId="77777777" w:rsidR="00AB67FA" w:rsidRPr="00D0162F" w:rsidRDefault="00AB67FA" w:rsidP="00590D40">
            <w:pPr>
              <w:rPr>
                <w:rFonts w:ascii="Arial" w:hAnsi="Arial"/>
                <w:sz w:val="16"/>
                <w:szCs w:val="16"/>
              </w:rPr>
            </w:pPr>
            <w:r w:rsidRPr="00D0162F">
              <w:rPr>
                <w:rFonts w:ascii="Arial" w:hAnsi="Arial"/>
                <w:sz w:val="16"/>
                <w:szCs w:val="16"/>
              </w:rPr>
              <w:t>05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D8F3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EBE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BB379B" w14:textId="27C28B5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7.1.3.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relativ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5133C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C07F1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2C43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AF6A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B19E7" w14:textId="77777777" w:rsidR="00AB67FA" w:rsidRPr="00D0162F" w:rsidRDefault="00AB67FA" w:rsidP="00590D40">
            <w:pPr>
              <w:rPr>
                <w:rFonts w:ascii="Arial" w:hAnsi="Arial"/>
                <w:sz w:val="16"/>
                <w:szCs w:val="16"/>
              </w:rPr>
            </w:pPr>
            <w:r w:rsidRPr="00D0162F">
              <w:rPr>
                <w:rFonts w:ascii="Arial" w:hAnsi="Arial"/>
                <w:sz w:val="16"/>
                <w:szCs w:val="16"/>
              </w:rPr>
              <w:t>R5-201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3D8437" w14:textId="77777777" w:rsidR="00AB67FA" w:rsidRPr="00D0162F" w:rsidRDefault="00AB67FA" w:rsidP="00590D40">
            <w:pPr>
              <w:rPr>
                <w:rFonts w:ascii="Arial" w:hAnsi="Arial"/>
                <w:sz w:val="16"/>
                <w:szCs w:val="16"/>
              </w:rPr>
            </w:pPr>
            <w:r w:rsidRPr="00D0162F">
              <w:rPr>
                <w:rFonts w:ascii="Arial" w:hAnsi="Arial"/>
                <w:sz w:val="16"/>
                <w:szCs w:val="16"/>
              </w:rPr>
              <w:t>05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060EE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623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2D447" w14:textId="4243C04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1</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D65F0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F967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BFEC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E40E8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0E61A7" w14:textId="77777777" w:rsidR="00AB67FA" w:rsidRPr="00D0162F" w:rsidRDefault="00AB67FA" w:rsidP="00590D40">
            <w:pPr>
              <w:rPr>
                <w:rFonts w:ascii="Arial" w:hAnsi="Arial"/>
                <w:sz w:val="16"/>
                <w:szCs w:val="16"/>
              </w:rPr>
            </w:pPr>
            <w:r w:rsidRPr="00D0162F">
              <w:rPr>
                <w:rFonts w:ascii="Arial" w:hAnsi="Arial"/>
                <w:sz w:val="16"/>
                <w:szCs w:val="16"/>
              </w:rPr>
              <w:t>R5-201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53363" w14:textId="77777777" w:rsidR="00AB67FA" w:rsidRPr="00D0162F" w:rsidRDefault="00AB67FA" w:rsidP="00590D40">
            <w:pPr>
              <w:rPr>
                <w:rFonts w:ascii="Arial" w:hAnsi="Arial"/>
                <w:sz w:val="16"/>
                <w:szCs w:val="16"/>
              </w:rPr>
            </w:pPr>
            <w:r w:rsidRPr="00D0162F">
              <w:rPr>
                <w:rFonts w:ascii="Arial" w:hAnsi="Arial"/>
                <w:sz w:val="16"/>
                <w:szCs w:val="16"/>
              </w:rPr>
              <w:t>05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51302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B07A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45DA5A" w14:textId="0553172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D672A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61499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91D5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0E88A1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5B618" w14:textId="77777777" w:rsidR="00AB67FA" w:rsidRPr="00D0162F" w:rsidRDefault="00AB67FA" w:rsidP="00590D40">
            <w:pPr>
              <w:rPr>
                <w:rFonts w:ascii="Arial" w:hAnsi="Arial"/>
                <w:sz w:val="16"/>
                <w:szCs w:val="16"/>
              </w:rPr>
            </w:pPr>
            <w:r w:rsidRPr="00D0162F">
              <w:rPr>
                <w:rFonts w:ascii="Arial" w:hAnsi="Arial"/>
                <w:sz w:val="16"/>
                <w:szCs w:val="16"/>
              </w:rPr>
              <w:t>R5-201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7A397" w14:textId="77777777" w:rsidR="00AB67FA" w:rsidRPr="00D0162F" w:rsidRDefault="00AB67FA" w:rsidP="00590D40">
            <w:pPr>
              <w:rPr>
                <w:rFonts w:ascii="Arial" w:hAnsi="Arial"/>
                <w:sz w:val="16"/>
                <w:szCs w:val="16"/>
              </w:rPr>
            </w:pPr>
            <w:r w:rsidRPr="00D0162F">
              <w:rPr>
                <w:rFonts w:ascii="Arial" w:hAnsi="Arial"/>
                <w:sz w:val="16"/>
                <w:szCs w:val="16"/>
              </w:rPr>
              <w:t>05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BBAE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2CB0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7759F8" w14:textId="4CB75CA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2</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C36C0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DC21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24DA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37993F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2E99E9" w14:textId="77777777" w:rsidR="00AB67FA" w:rsidRPr="00D0162F" w:rsidRDefault="00AB67FA" w:rsidP="00590D40">
            <w:pPr>
              <w:rPr>
                <w:rFonts w:ascii="Arial" w:hAnsi="Arial"/>
                <w:sz w:val="16"/>
                <w:szCs w:val="16"/>
              </w:rPr>
            </w:pPr>
            <w:r w:rsidRPr="00D0162F">
              <w:rPr>
                <w:rFonts w:ascii="Arial" w:hAnsi="Arial"/>
                <w:sz w:val="16"/>
                <w:szCs w:val="16"/>
              </w:rPr>
              <w:t>R5-201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D37368" w14:textId="77777777" w:rsidR="00AB67FA" w:rsidRPr="00D0162F" w:rsidRDefault="00AB67FA" w:rsidP="00590D40">
            <w:pPr>
              <w:rPr>
                <w:rFonts w:ascii="Arial" w:hAnsi="Arial"/>
                <w:sz w:val="16"/>
                <w:szCs w:val="16"/>
              </w:rPr>
            </w:pPr>
            <w:r w:rsidRPr="00D0162F">
              <w:rPr>
                <w:rFonts w:ascii="Arial" w:hAnsi="Arial"/>
                <w:sz w:val="16"/>
                <w:szCs w:val="16"/>
              </w:rPr>
              <w:t>05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F4F0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8859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D5AB11" w14:textId="51DAB7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10A6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18076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0F3D7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B513E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C98ECA" w14:textId="77777777" w:rsidR="00AB67FA" w:rsidRPr="00D0162F" w:rsidRDefault="00AB67FA" w:rsidP="00590D40">
            <w:pPr>
              <w:rPr>
                <w:rFonts w:ascii="Arial" w:hAnsi="Arial"/>
                <w:sz w:val="16"/>
                <w:szCs w:val="16"/>
              </w:rPr>
            </w:pPr>
            <w:r w:rsidRPr="00D0162F">
              <w:rPr>
                <w:rFonts w:ascii="Arial" w:hAnsi="Arial"/>
                <w:sz w:val="16"/>
                <w:szCs w:val="16"/>
              </w:rPr>
              <w:t>R5-201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779741" w14:textId="77777777" w:rsidR="00AB67FA" w:rsidRPr="00D0162F" w:rsidRDefault="00AB67FA" w:rsidP="00590D40">
            <w:pPr>
              <w:rPr>
                <w:rFonts w:ascii="Arial" w:hAnsi="Arial"/>
                <w:sz w:val="16"/>
                <w:szCs w:val="16"/>
              </w:rPr>
            </w:pPr>
            <w:r w:rsidRPr="00D0162F">
              <w:rPr>
                <w:rFonts w:ascii="Arial" w:hAnsi="Arial"/>
                <w:sz w:val="16"/>
                <w:szCs w:val="16"/>
              </w:rPr>
              <w:t>05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251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1E7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D5FCAE" w14:textId="4BAF0D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B8D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CBC5B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F1D5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54281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9272F0" w14:textId="77777777" w:rsidR="00AB67FA" w:rsidRPr="00D0162F" w:rsidRDefault="00AB67FA" w:rsidP="00590D40">
            <w:pPr>
              <w:rPr>
                <w:rFonts w:ascii="Arial" w:hAnsi="Arial"/>
                <w:sz w:val="16"/>
                <w:szCs w:val="16"/>
              </w:rPr>
            </w:pPr>
            <w:r w:rsidRPr="00D0162F">
              <w:rPr>
                <w:rFonts w:ascii="Arial" w:hAnsi="Arial"/>
                <w:sz w:val="16"/>
                <w:szCs w:val="16"/>
              </w:rPr>
              <w:t>R5-201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503BC7" w14:textId="77777777" w:rsidR="00AB67FA" w:rsidRPr="00D0162F" w:rsidRDefault="00AB67FA" w:rsidP="00590D40">
            <w:pPr>
              <w:rPr>
                <w:rFonts w:ascii="Arial" w:hAnsi="Arial"/>
                <w:sz w:val="16"/>
                <w:szCs w:val="16"/>
              </w:rPr>
            </w:pPr>
            <w:r w:rsidRPr="00D0162F">
              <w:rPr>
                <w:rFonts w:ascii="Arial" w:hAnsi="Arial"/>
                <w:sz w:val="16"/>
                <w:szCs w:val="16"/>
              </w:rPr>
              <w:t>05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120B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6033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9BFCC3" w14:textId="0BD5AC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3</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3CBA1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8577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10FD7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D8EF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DC5CE" w14:textId="77777777" w:rsidR="00AB67FA" w:rsidRPr="00D0162F" w:rsidRDefault="00AB67FA" w:rsidP="00590D40">
            <w:pPr>
              <w:rPr>
                <w:rFonts w:ascii="Arial" w:hAnsi="Arial"/>
                <w:sz w:val="16"/>
                <w:szCs w:val="16"/>
              </w:rPr>
            </w:pPr>
            <w:r w:rsidRPr="00D0162F">
              <w:rPr>
                <w:rFonts w:ascii="Arial" w:hAnsi="Arial"/>
                <w:sz w:val="16"/>
                <w:szCs w:val="16"/>
              </w:rPr>
              <w:t>R5-201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A4BEB" w14:textId="77777777" w:rsidR="00AB67FA" w:rsidRPr="00D0162F" w:rsidRDefault="00AB67FA" w:rsidP="00590D40">
            <w:pPr>
              <w:rPr>
                <w:rFonts w:ascii="Arial" w:hAnsi="Arial"/>
                <w:sz w:val="16"/>
                <w:szCs w:val="16"/>
              </w:rPr>
            </w:pPr>
            <w:r w:rsidRPr="00D0162F">
              <w:rPr>
                <w:rFonts w:ascii="Arial" w:hAnsi="Arial"/>
                <w:sz w:val="16"/>
                <w:szCs w:val="16"/>
              </w:rPr>
              <w:t>05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BF7FA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9087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A83A24" w14:textId="6E3DA0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CB2CE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54136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3C9F0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AAE968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D1ACF6" w14:textId="77777777" w:rsidR="00AB67FA" w:rsidRPr="00D0162F" w:rsidRDefault="00AB67FA" w:rsidP="00590D40">
            <w:pPr>
              <w:rPr>
                <w:rFonts w:ascii="Arial" w:hAnsi="Arial"/>
                <w:sz w:val="16"/>
                <w:szCs w:val="16"/>
              </w:rPr>
            </w:pPr>
            <w:r w:rsidRPr="00D0162F">
              <w:rPr>
                <w:rFonts w:ascii="Arial" w:hAnsi="Arial"/>
                <w:sz w:val="16"/>
                <w:szCs w:val="16"/>
              </w:rPr>
              <w:t>R5-201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50CC5" w14:textId="77777777" w:rsidR="00AB67FA" w:rsidRPr="00D0162F" w:rsidRDefault="00AB67FA" w:rsidP="00590D40">
            <w:pPr>
              <w:rPr>
                <w:rFonts w:ascii="Arial" w:hAnsi="Arial"/>
                <w:sz w:val="16"/>
                <w:szCs w:val="16"/>
              </w:rPr>
            </w:pPr>
            <w:r w:rsidRPr="00D0162F">
              <w:rPr>
                <w:rFonts w:ascii="Arial" w:hAnsi="Arial"/>
                <w:sz w:val="16"/>
                <w:szCs w:val="16"/>
              </w:rPr>
              <w:t>05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27AC4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08B0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6AEB9F" w14:textId="04C8AB2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5.1.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DDDB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6C652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C4092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8A1363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A93278" w14:textId="77777777" w:rsidR="00AB67FA" w:rsidRPr="00D0162F" w:rsidRDefault="00AB67FA" w:rsidP="00590D40">
            <w:pPr>
              <w:rPr>
                <w:rFonts w:ascii="Arial" w:hAnsi="Arial"/>
                <w:sz w:val="16"/>
                <w:szCs w:val="16"/>
              </w:rPr>
            </w:pPr>
            <w:r w:rsidRPr="00D0162F">
              <w:rPr>
                <w:rFonts w:ascii="Arial" w:hAnsi="Arial"/>
                <w:sz w:val="16"/>
                <w:szCs w:val="16"/>
              </w:rPr>
              <w:t>R5-201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020DAC" w14:textId="77777777" w:rsidR="00AB67FA" w:rsidRPr="00D0162F" w:rsidRDefault="00AB67FA" w:rsidP="00590D40">
            <w:pPr>
              <w:rPr>
                <w:rFonts w:ascii="Arial" w:hAnsi="Arial"/>
                <w:sz w:val="16"/>
                <w:szCs w:val="16"/>
              </w:rPr>
            </w:pPr>
            <w:r w:rsidRPr="00D0162F">
              <w:rPr>
                <w:rFonts w:ascii="Arial" w:hAnsi="Arial"/>
                <w:sz w:val="16"/>
                <w:szCs w:val="16"/>
              </w:rPr>
              <w:t>05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33E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185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2CE12F" w14:textId="362FAA7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5.5.5.0.3</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B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C7A9B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301FA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4D74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70CA4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0C231E" w14:textId="77777777" w:rsidR="00AB67FA" w:rsidRPr="00D0162F" w:rsidRDefault="00AB67FA" w:rsidP="00590D40">
            <w:pPr>
              <w:rPr>
                <w:rFonts w:ascii="Arial" w:hAnsi="Arial"/>
                <w:sz w:val="16"/>
                <w:szCs w:val="16"/>
              </w:rPr>
            </w:pPr>
            <w:r w:rsidRPr="00D0162F">
              <w:rPr>
                <w:rFonts w:ascii="Arial" w:hAnsi="Arial"/>
                <w:sz w:val="16"/>
                <w:szCs w:val="16"/>
              </w:rPr>
              <w:t>R5-201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ABE0E9" w14:textId="77777777" w:rsidR="00AB67FA" w:rsidRPr="00D0162F" w:rsidRDefault="00AB67FA" w:rsidP="00590D40">
            <w:pPr>
              <w:rPr>
                <w:rFonts w:ascii="Arial" w:hAnsi="Arial"/>
                <w:sz w:val="16"/>
                <w:szCs w:val="16"/>
              </w:rPr>
            </w:pPr>
            <w:r w:rsidRPr="00D0162F">
              <w:rPr>
                <w:rFonts w:ascii="Arial" w:hAnsi="Arial"/>
                <w:sz w:val="16"/>
                <w:szCs w:val="16"/>
              </w:rPr>
              <w:t>05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E008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A5EB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4C6391" w14:textId="2FE946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5.5.8.0</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TCI-state</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94656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B865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F2182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96164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11713" w14:textId="77777777" w:rsidR="00AB67FA" w:rsidRPr="00D0162F" w:rsidRDefault="00AB67FA" w:rsidP="00590D40">
            <w:pPr>
              <w:rPr>
                <w:rFonts w:ascii="Arial" w:hAnsi="Arial"/>
                <w:sz w:val="16"/>
                <w:szCs w:val="16"/>
              </w:rPr>
            </w:pPr>
            <w:r w:rsidRPr="00D0162F">
              <w:rPr>
                <w:rFonts w:ascii="Arial" w:hAnsi="Arial"/>
                <w:sz w:val="16"/>
                <w:szCs w:val="16"/>
              </w:rPr>
              <w:t>R5-201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3F3528" w14:textId="77777777" w:rsidR="00AB67FA" w:rsidRPr="00D0162F" w:rsidRDefault="00AB67FA" w:rsidP="00590D40">
            <w:pPr>
              <w:rPr>
                <w:rFonts w:ascii="Arial" w:hAnsi="Arial"/>
                <w:sz w:val="16"/>
                <w:szCs w:val="16"/>
              </w:rPr>
            </w:pPr>
            <w:r w:rsidRPr="00D0162F">
              <w:rPr>
                <w:rFonts w:ascii="Arial" w:hAnsi="Arial"/>
                <w:sz w:val="16"/>
                <w:szCs w:val="16"/>
              </w:rPr>
              <w:t>05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6FF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E0F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D224DB" w14:textId="2D38645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8.1</w:t>
            </w:r>
            <w:r w:rsidR="006E0A54" w:rsidRPr="00D0162F">
              <w:rPr>
                <w:rFonts w:ascii="Arial" w:hAnsi="Arial"/>
                <w:sz w:val="16"/>
                <w:szCs w:val="16"/>
              </w:rPr>
              <w:t xml:space="preserve"> </w:t>
            </w:r>
            <w:r w:rsidRPr="00D0162F">
              <w:rPr>
                <w:rFonts w:ascii="Arial" w:hAnsi="Arial"/>
                <w:sz w:val="16"/>
                <w:szCs w:val="16"/>
              </w:rPr>
              <w:t>MAC-CE</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DCCD3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EBA6E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B3DD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EF04DE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E97255" w14:textId="77777777" w:rsidR="00AB67FA" w:rsidRPr="00D0162F" w:rsidRDefault="00AB67FA" w:rsidP="00590D40">
            <w:pPr>
              <w:rPr>
                <w:rFonts w:ascii="Arial" w:hAnsi="Arial"/>
                <w:sz w:val="16"/>
                <w:szCs w:val="16"/>
              </w:rPr>
            </w:pPr>
            <w:r w:rsidRPr="00D0162F">
              <w:rPr>
                <w:rFonts w:ascii="Arial" w:hAnsi="Arial"/>
                <w:sz w:val="16"/>
                <w:szCs w:val="16"/>
              </w:rPr>
              <w:t>R5-201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D3F16F" w14:textId="77777777" w:rsidR="00AB67FA" w:rsidRPr="00D0162F" w:rsidRDefault="00AB67FA" w:rsidP="00590D40">
            <w:pPr>
              <w:rPr>
                <w:rFonts w:ascii="Arial" w:hAnsi="Arial"/>
                <w:sz w:val="16"/>
                <w:szCs w:val="16"/>
              </w:rPr>
            </w:pPr>
            <w:r w:rsidRPr="00D0162F">
              <w:rPr>
                <w:rFonts w:ascii="Arial" w:hAnsi="Arial"/>
                <w:sz w:val="16"/>
                <w:szCs w:val="16"/>
              </w:rPr>
              <w:t>05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1FEE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FC93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B915D5" w14:textId="57C1ABF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8.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874DA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2A955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2B7AB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0F38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EB5962" w14:textId="77777777" w:rsidR="00AB67FA" w:rsidRPr="00D0162F" w:rsidRDefault="00AB67FA" w:rsidP="00590D40">
            <w:pPr>
              <w:rPr>
                <w:rFonts w:ascii="Arial" w:hAnsi="Arial"/>
                <w:sz w:val="16"/>
                <w:szCs w:val="16"/>
              </w:rPr>
            </w:pPr>
            <w:r w:rsidRPr="00D0162F">
              <w:rPr>
                <w:rFonts w:ascii="Arial" w:hAnsi="Arial"/>
                <w:sz w:val="16"/>
                <w:szCs w:val="16"/>
              </w:rPr>
              <w:t>R5-201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D0FD8A" w14:textId="77777777" w:rsidR="00AB67FA" w:rsidRPr="00D0162F" w:rsidRDefault="00AB67FA" w:rsidP="00590D40">
            <w:pPr>
              <w:rPr>
                <w:rFonts w:ascii="Arial" w:hAnsi="Arial"/>
                <w:sz w:val="16"/>
                <w:szCs w:val="16"/>
              </w:rPr>
            </w:pPr>
            <w:r w:rsidRPr="00D0162F">
              <w:rPr>
                <w:rFonts w:ascii="Arial" w:hAnsi="Arial"/>
                <w:sz w:val="16"/>
                <w:szCs w:val="16"/>
              </w:rPr>
              <w:t>05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9B51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814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E2DFF5" w14:textId="20CCF32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1.0.5</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B6821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19290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4D116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8A09EC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F78797" w14:textId="77777777" w:rsidR="00AB67FA" w:rsidRPr="00D0162F" w:rsidRDefault="00AB67FA" w:rsidP="00590D40">
            <w:pPr>
              <w:rPr>
                <w:rFonts w:ascii="Arial" w:hAnsi="Arial"/>
                <w:sz w:val="16"/>
                <w:szCs w:val="16"/>
              </w:rPr>
            </w:pPr>
            <w:r w:rsidRPr="00D0162F">
              <w:rPr>
                <w:rFonts w:ascii="Arial" w:hAnsi="Arial"/>
                <w:sz w:val="16"/>
                <w:szCs w:val="16"/>
              </w:rPr>
              <w:t>R5-201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198326" w14:textId="77777777" w:rsidR="00AB67FA" w:rsidRPr="00D0162F" w:rsidRDefault="00AB67FA" w:rsidP="00590D40">
            <w:pPr>
              <w:rPr>
                <w:rFonts w:ascii="Arial" w:hAnsi="Arial"/>
                <w:sz w:val="16"/>
                <w:szCs w:val="16"/>
              </w:rPr>
            </w:pPr>
            <w:r w:rsidRPr="00D0162F">
              <w:rPr>
                <w:rFonts w:ascii="Arial" w:hAnsi="Arial"/>
                <w:sz w:val="16"/>
                <w:szCs w:val="16"/>
              </w:rPr>
              <w:t>05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C913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06DF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B3412E" w14:textId="1983456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6.1.0</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D8787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E886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D113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7B858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DD472" w14:textId="77777777" w:rsidR="00AB67FA" w:rsidRPr="00D0162F" w:rsidRDefault="00AB67FA" w:rsidP="00590D40">
            <w:pPr>
              <w:rPr>
                <w:rFonts w:ascii="Arial" w:hAnsi="Arial"/>
                <w:sz w:val="16"/>
                <w:szCs w:val="16"/>
              </w:rPr>
            </w:pPr>
            <w:r w:rsidRPr="00D0162F">
              <w:rPr>
                <w:rFonts w:ascii="Arial" w:hAnsi="Arial"/>
                <w:sz w:val="16"/>
                <w:szCs w:val="16"/>
              </w:rPr>
              <w:t>R5-201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8BFBCC" w14:textId="77777777" w:rsidR="00AB67FA" w:rsidRPr="00D0162F" w:rsidRDefault="00AB67FA" w:rsidP="00590D40">
            <w:pPr>
              <w:rPr>
                <w:rFonts w:ascii="Arial" w:hAnsi="Arial"/>
                <w:sz w:val="16"/>
                <w:szCs w:val="16"/>
              </w:rPr>
            </w:pPr>
            <w:r w:rsidRPr="00D0162F">
              <w:rPr>
                <w:rFonts w:ascii="Arial" w:hAnsi="Arial"/>
                <w:sz w:val="16"/>
                <w:szCs w:val="16"/>
              </w:rPr>
              <w:t>05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4787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2A8F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C8E4E0" w14:textId="6DD218F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6.1.3</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01460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1544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B6E2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50ED21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9DE3F1" w14:textId="77777777" w:rsidR="00AB67FA" w:rsidRPr="00D0162F" w:rsidRDefault="00AB67FA" w:rsidP="00590D40">
            <w:pPr>
              <w:rPr>
                <w:rFonts w:ascii="Arial" w:hAnsi="Arial"/>
                <w:sz w:val="16"/>
                <w:szCs w:val="16"/>
              </w:rPr>
            </w:pPr>
            <w:r w:rsidRPr="00D0162F">
              <w:rPr>
                <w:rFonts w:ascii="Arial" w:hAnsi="Arial"/>
                <w:sz w:val="16"/>
                <w:szCs w:val="16"/>
              </w:rPr>
              <w:t>R5-2016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3E6180" w14:textId="77777777" w:rsidR="00AB67FA" w:rsidRPr="00D0162F" w:rsidRDefault="00AB67FA" w:rsidP="00590D40">
            <w:pPr>
              <w:rPr>
                <w:rFonts w:ascii="Arial" w:hAnsi="Arial"/>
                <w:sz w:val="16"/>
                <w:szCs w:val="16"/>
              </w:rPr>
            </w:pPr>
            <w:r w:rsidRPr="00D0162F">
              <w:rPr>
                <w:rFonts w:ascii="Arial" w:hAnsi="Arial"/>
                <w:sz w:val="16"/>
                <w:szCs w:val="16"/>
              </w:rPr>
              <w:t>06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2F5A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A5E85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CF606B" w14:textId="0B060FC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2CAA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9F690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E4840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1AAD88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1FC99" w14:textId="77777777" w:rsidR="00AB67FA" w:rsidRPr="00D0162F" w:rsidRDefault="00AB67FA" w:rsidP="00590D40">
            <w:pPr>
              <w:rPr>
                <w:rFonts w:ascii="Arial" w:hAnsi="Arial"/>
                <w:sz w:val="16"/>
                <w:szCs w:val="16"/>
              </w:rPr>
            </w:pPr>
            <w:r w:rsidRPr="00D0162F">
              <w:rPr>
                <w:rFonts w:ascii="Arial" w:hAnsi="Arial"/>
                <w:sz w:val="16"/>
                <w:szCs w:val="16"/>
              </w:rPr>
              <w:t>R5-2016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846AF3" w14:textId="77777777" w:rsidR="00AB67FA" w:rsidRPr="00D0162F" w:rsidRDefault="00AB67FA" w:rsidP="00590D40">
            <w:pPr>
              <w:rPr>
                <w:rFonts w:ascii="Arial" w:hAnsi="Arial"/>
                <w:sz w:val="16"/>
                <w:szCs w:val="16"/>
              </w:rPr>
            </w:pPr>
            <w:r w:rsidRPr="00D0162F">
              <w:rPr>
                <w:rFonts w:ascii="Arial" w:hAnsi="Arial"/>
                <w:sz w:val="16"/>
                <w:szCs w:val="16"/>
              </w:rPr>
              <w:t>06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07BF4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2AA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8D9C60" w14:textId="0D1AD2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507B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4A715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197E3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40CBCE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6F1F6" w14:textId="77777777" w:rsidR="00AB67FA" w:rsidRPr="00D0162F" w:rsidRDefault="00AB67FA" w:rsidP="00590D40">
            <w:pPr>
              <w:rPr>
                <w:rFonts w:ascii="Arial" w:hAnsi="Arial"/>
                <w:sz w:val="16"/>
                <w:szCs w:val="16"/>
              </w:rPr>
            </w:pPr>
            <w:r w:rsidRPr="00D0162F">
              <w:rPr>
                <w:rFonts w:ascii="Arial" w:hAnsi="Arial"/>
                <w:sz w:val="16"/>
                <w:szCs w:val="16"/>
              </w:rPr>
              <w:t>R5-201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6D2542" w14:textId="77777777" w:rsidR="00AB67FA" w:rsidRPr="00D0162F" w:rsidRDefault="00AB67FA" w:rsidP="00590D40">
            <w:pPr>
              <w:rPr>
                <w:rFonts w:ascii="Arial" w:hAnsi="Arial"/>
                <w:sz w:val="16"/>
                <w:szCs w:val="16"/>
              </w:rPr>
            </w:pPr>
            <w:r w:rsidRPr="00D0162F">
              <w:rPr>
                <w:rFonts w:ascii="Arial" w:hAnsi="Arial"/>
                <w:sz w:val="16"/>
                <w:szCs w:val="16"/>
              </w:rPr>
              <w:t>06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3B4C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EC66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2A94E4" w14:textId="627764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9EDD9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38843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FE815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6B5FB4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7647BC" w14:textId="77777777" w:rsidR="00AB67FA" w:rsidRPr="00D0162F" w:rsidRDefault="00AB67FA" w:rsidP="00590D40">
            <w:pPr>
              <w:rPr>
                <w:rFonts w:ascii="Arial" w:hAnsi="Arial"/>
                <w:sz w:val="16"/>
                <w:szCs w:val="16"/>
              </w:rPr>
            </w:pPr>
            <w:r w:rsidRPr="00D0162F">
              <w:rPr>
                <w:rFonts w:ascii="Arial" w:hAnsi="Arial"/>
                <w:sz w:val="16"/>
                <w:szCs w:val="16"/>
              </w:rPr>
              <w:t>R5-201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AC8D2" w14:textId="77777777" w:rsidR="00AB67FA" w:rsidRPr="00D0162F" w:rsidRDefault="00AB67FA" w:rsidP="00590D40">
            <w:pPr>
              <w:rPr>
                <w:rFonts w:ascii="Arial" w:hAnsi="Arial"/>
                <w:sz w:val="16"/>
                <w:szCs w:val="16"/>
              </w:rPr>
            </w:pPr>
            <w:r w:rsidRPr="00D0162F">
              <w:rPr>
                <w:rFonts w:ascii="Arial" w:hAnsi="Arial"/>
                <w:sz w:val="16"/>
                <w:szCs w:val="16"/>
              </w:rPr>
              <w:t>06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6EB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EEAE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A8E2C8" w14:textId="38475B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0BF5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A6E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9D938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13127D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12FE0" w14:textId="77777777" w:rsidR="00AB67FA" w:rsidRPr="00D0162F" w:rsidRDefault="00AB67FA" w:rsidP="00590D40">
            <w:pPr>
              <w:rPr>
                <w:rFonts w:ascii="Arial" w:hAnsi="Arial"/>
                <w:sz w:val="16"/>
                <w:szCs w:val="16"/>
              </w:rPr>
            </w:pPr>
            <w:r w:rsidRPr="00D0162F">
              <w:rPr>
                <w:rFonts w:ascii="Arial" w:hAnsi="Arial"/>
                <w:sz w:val="16"/>
                <w:szCs w:val="16"/>
              </w:rPr>
              <w:t>R5-201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691FF" w14:textId="77777777" w:rsidR="00AB67FA" w:rsidRPr="00D0162F" w:rsidRDefault="00AB67FA" w:rsidP="00590D40">
            <w:pPr>
              <w:rPr>
                <w:rFonts w:ascii="Arial" w:hAnsi="Arial"/>
                <w:sz w:val="16"/>
                <w:szCs w:val="16"/>
              </w:rPr>
            </w:pPr>
            <w:r w:rsidRPr="00D0162F">
              <w:rPr>
                <w:rFonts w:ascii="Arial" w:hAnsi="Arial"/>
                <w:sz w:val="16"/>
                <w:szCs w:val="16"/>
              </w:rPr>
              <w:t>06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BBBEF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A40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A5A979" w14:textId="4F665A5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63830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60126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393127"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6</w:t>
            </w:r>
          </w:p>
        </w:tc>
        <w:tc>
          <w:tcPr>
            <w:tcW w:w="848" w:type="dxa"/>
            <w:tcBorders>
              <w:top w:val="single" w:sz="6" w:space="0" w:color="auto"/>
              <w:left w:val="single" w:sz="6" w:space="0" w:color="auto"/>
              <w:bottom w:val="single" w:sz="6" w:space="0" w:color="auto"/>
              <w:right w:val="single" w:sz="6" w:space="0" w:color="auto"/>
            </w:tcBorders>
          </w:tcPr>
          <w:p w14:paraId="191F8C1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F4AC4" w14:textId="77777777" w:rsidR="00AB67FA" w:rsidRPr="00D0162F" w:rsidRDefault="00AB67FA" w:rsidP="00590D40">
            <w:pPr>
              <w:rPr>
                <w:rFonts w:ascii="Arial" w:hAnsi="Arial"/>
                <w:sz w:val="16"/>
                <w:szCs w:val="16"/>
              </w:rPr>
            </w:pPr>
            <w:r w:rsidRPr="00D0162F">
              <w:rPr>
                <w:rFonts w:ascii="Arial" w:hAnsi="Arial"/>
                <w:sz w:val="16"/>
                <w:szCs w:val="16"/>
              </w:rPr>
              <w:t>R5-201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4224F" w14:textId="77777777" w:rsidR="00AB67FA" w:rsidRPr="00D0162F" w:rsidRDefault="00AB67FA" w:rsidP="00590D40">
            <w:pPr>
              <w:rPr>
                <w:rFonts w:ascii="Arial" w:hAnsi="Arial"/>
                <w:sz w:val="16"/>
                <w:szCs w:val="16"/>
              </w:rPr>
            </w:pPr>
            <w:r w:rsidRPr="00D0162F">
              <w:rPr>
                <w:rFonts w:ascii="Arial" w:hAnsi="Arial"/>
                <w:sz w:val="16"/>
                <w:szCs w:val="16"/>
              </w:rPr>
              <w:t>06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D51A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5806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109E6F" w14:textId="76106A0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9AB43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474A2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2392D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0C66A2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E223CA" w14:textId="77777777" w:rsidR="00AB67FA" w:rsidRPr="00D0162F" w:rsidRDefault="00AB67FA" w:rsidP="00590D40">
            <w:pPr>
              <w:rPr>
                <w:rFonts w:ascii="Arial" w:hAnsi="Arial"/>
                <w:sz w:val="16"/>
                <w:szCs w:val="16"/>
              </w:rPr>
            </w:pPr>
            <w:r w:rsidRPr="00D0162F">
              <w:rPr>
                <w:rFonts w:ascii="Arial" w:hAnsi="Arial"/>
                <w:sz w:val="16"/>
                <w:szCs w:val="16"/>
              </w:rPr>
              <w:t>R5-201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83F83D" w14:textId="77777777" w:rsidR="00AB67FA" w:rsidRPr="00D0162F" w:rsidRDefault="00AB67FA" w:rsidP="00590D40">
            <w:pPr>
              <w:rPr>
                <w:rFonts w:ascii="Arial" w:hAnsi="Arial"/>
                <w:sz w:val="16"/>
                <w:szCs w:val="16"/>
              </w:rPr>
            </w:pPr>
            <w:r w:rsidRPr="00D0162F">
              <w:rPr>
                <w:rFonts w:ascii="Arial" w:hAnsi="Arial"/>
                <w:sz w:val="16"/>
                <w:szCs w:val="16"/>
              </w:rPr>
              <w:t>06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D71FB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97E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B498A9" w14:textId="03BD05C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163F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2216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914CD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63DC25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54CB69" w14:textId="77777777" w:rsidR="00AB67FA" w:rsidRPr="00D0162F" w:rsidRDefault="00AB67FA" w:rsidP="00590D40">
            <w:pPr>
              <w:rPr>
                <w:rFonts w:ascii="Arial" w:hAnsi="Arial"/>
                <w:sz w:val="16"/>
                <w:szCs w:val="16"/>
              </w:rPr>
            </w:pPr>
            <w:r w:rsidRPr="00D0162F">
              <w:rPr>
                <w:rFonts w:ascii="Arial" w:hAnsi="Arial"/>
                <w:sz w:val="16"/>
                <w:szCs w:val="16"/>
              </w:rPr>
              <w:t>R5-2016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C4C4A" w14:textId="77777777" w:rsidR="00AB67FA" w:rsidRPr="00D0162F" w:rsidRDefault="00AB67FA" w:rsidP="00590D40">
            <w:pPr>
              <w:rPr>
                <w:rFonts w:ascii="Arial" w:hAnsi="Arial"/>
                <w:sz w:val="16"/>
                <w:szCs w:val="16"/>
              </w:rPr>
            </w:pPr>
            <w:r w:rsidRPr="00D0162F">
              <w:rPr>
                <w:rFonts w:ascii="Arial" w:hAnsi="Arial"/>
                <w:sz w:val="16"/>
                <w:szCs w:val="16"/>
              </w:rPr>
              <w:t>06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D7A8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5D57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EF6D00" w14:textId="242D32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5</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357D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31B8A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9902E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A128F0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04B65D" w14:textId="77777777" w:rsidR="00AB67FA" w:rsidRPr="00D0162F" w:rsidRDefault="00AB67FA" w:rsidP="00590D40">
            <w:pPr>
              <w:rPr>
                <w:rFonts w:ascii="Arial" w:hAnsi="Arial"/>
                <w:sz w:val="16"/>
                <w:szCs w:val="16"/>
              </w:rPr>
            </w:pPr>
            <w:r w:rsidRPr="00D0162F">
              <w:rPr>
                <w:rFonts w:ascii="Arial" w:hAnsi="Arial"/>
                <w:sz w:val="16"/>
                <w:szCs w:val="16"/>
              </w:rPr>
              <w:t>R5-201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D4CC94" w14:textId="77777777" w:rsidR="00AB67FA" w:rsidRPr="00D0162F" w:rsidRDefault="00AB67FA" w:rsidP="00590D40">
            <w:pPr>
              <w:rPr>
                <w:rFonts w:ascii="Arial" w:hAnsi="Arial"/>
                <w:sz w:val="16"/>
                <w:szCs w:val="16"/>
              </w:rPr>
            </w:pPr>
            <w:r w:rsidRPr="00D0162F">
              <w:rPr>
                <w:rFonts w:ascii="Arial" w:hAnsi="Arial"/>
                <w:sz w:val="16"/>
                <w:szCs w:val="16"/>
              </w:rPr>
              <w:t>06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B905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1436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8DA888" w14:textId="41798D6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6</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7141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08A2E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CAF1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C6CB4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1DB54" w14:textId="77777777" w:rsidR="00AB67FA" w:rsidRPr="00D0162F" w:rsidRDefault="00AB67FA" w:rsidP="00590D40">
            <w:pPr>
              <w:rPr>
                <w:rFonts w:ascii="Arial" w:hAnsi="Arial"/>
                <w:sz w:val="16"/>
                <w:szCs w:val="16"/>
              </w:rPr>
            </w:pPr>
            <w:r w:rsidRPr="00D0162F">
              <w:rPr>
                <w:rFonts w:ascii="Arial" w:hAnsi="Arial"/>
                <w:sz w:val="16"/>
                <w:szCs w:val="16"/>
              </w:rPr>
              <w:t>R5-201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F8129D" w14:textId="77777777" w:rsidR="00AB67FA" w:rsidRPr="00D0162F" w:rsidRDefault="00AB67FA" w:rsidP="00590D40">
            <w:pPr>
              <w:rPr>
                <w:rFonts w:ascii="Arial" w:hAnsi="Arial"/>
                <w:sz w:val="16"/>
                <w:szCs w:val="16"/>
              </w:rPr>
            </w:pPr>
            <w:r w:rsidRPr="00D0162F">
              <w:rPr>
                <w:rFonts w:ascii="Arial" w:hAnsi="Arial"/>
                <w:sz w:val="16"/>
                <w:szCs w:val="16"/>
              </w:rPr>
              <w:t>06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EED6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788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21D4A4" w14:textId="162D4F5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7</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75A9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9455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3970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6937CD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95C83" w14:textId="77777777" w:rsidR="00AB67FA" w:rsidRPr="00D0162F" w:rsidRDefault="00AB67FA" w:rsidP="00590D40">
            <w:pPr>
              <w:rPr>
                <w:rFonts w:ascii="Arial" w:hAnsi="Arial"/>
                <w:sz w:val="16"/>
                <w:szCs w:val="16"/>
              </w:rPr>
            </w:pPr>
            <w:r w:rsidRPr="00D0162F">
              <w:rPr>
                <w:rFonts w:ascii="Arial" w:hAnsi="Arial"/>
                <w:sz w:val="16"/>
                <w:szCs w:val="16"/>
              </w:rPr>
              <w:t>R5-201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CED299" w14:textId="77777777" w:rsidR="00AB67FA" w:rsidRPr="00D0162F" w:rsidRDefault="00AB67FA" w:rsidP="00590D40">
            <w:pPr>
              <w:rPr>
                <w:rFonts w:ascii="Arial" w:hAnsi="Arial"/>
                <w:sz w:val="16"/>
                <w:szCs w:val="16"/>
              </w:rPr>
            </w:pPr>
            <w:r w:rsidRPr="00D0162F">
              <w:rPr>
                <w:rFonts w:ascii="Arial" w:hAnsi="Arial"/>
                <w:sz w:val="16"/>
                <w:szCs w:val="16"/>
              </w:rPr>
              <w:t>06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721C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BF7A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D09860" w14:textId="2B3851A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8</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2A0E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39CC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B136E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894BCB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7E503" w14:textId="77777777" w:rsidR="00AB67FA" w:rsidRPr="00D0162F" w:rsidRDefault="00AB67FA" w:rsidP="00590D40">
            <w:pPr>
              <w:rPr>
                <w:rFonts w:ascii="Arial" w:hAnsi="Arial"/>
                <w:sz w:val="16"/>
                <w:szCs w:val="16"/>
              </w:rPr>
            </w:pPr>
            <w:r w:rsidRPr="00D0162F">
              <w:rPr>
                <w:rFonts w:ascii="Arial" w:hAnsi="Arial"/>
                <w:sz w:val="16"/>
                <w:szCs w:val="16"/>
              </w:rPr>
              <w:t>R5-201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B97098" w14:textId="77777777" w:rsidR="00AB67FA" w:rsidRPr="00D0162F" w:rsidRDefault="00AB67FA" w:rsidP="00590D40">
            <w:pPr>
              <w:rPr>
                <w:rFonts w:ascii="Arial" w:hAnsi="Arial"/>
                <w:sz w:val="16"/>
                <w:szCs w:val="16"/>
              </w:rPr>
            </w:pPr>
            <w:r w:rsidRPr="00D0162F">
              <w:rPr>
                <w:rFonts w:ascii="Arial" w:hAnsi="Arial"/>
                <w:sz w:val="16"/>
                <w:szCs w:val="16"/>
              </w:rPr>
              <w:t>06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213C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0D82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8DD29" w14:textId="7436EA1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9205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DC499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7A18F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1DB79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9FF18" w14:textId="77777777" w:rsidR="00AB67FA" w:rsidRPr="00D0162F" w:rsidRDefault="00AB67FA" w:rsidP="00590D40">
            <w:pPr>
              <w:rPr>
                <w:rFonts w:ascii="Arial" w:hAnsi="Arial"/>
                <w:sz w:val="16"/>
                <w:szCs w:val="16"/>
              </w:rPr>
            </w:pPr>
            <w:r w:rsidRPr="00D0162F">
              <w:rPr>
                <w:rFonts w:ascii="Arial" w:hAnsi="Arial"/>
                <w:sz w:val="16"/>
                <w:szCs w:val="16"/>
              </w:rPr>
              <w:t>R5-201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5BF543" w14:textId="77777777" w:rsidR="00AB67FA" w:rsidRPr="00D0162F" w:rsidRDefault="00AB67FA" w:rsidP="00590D40">
            <w:pPr>
              <w:rPr>
                <w:rFonts w:ascii="Arial" w:hAnsi="Arial"/>
                <w:sz w:val="16"/>
                <w:szCs w:val="16"/>
              </w:rPr>
            </w:pPr>
            <w:r w:rsidRPr="00D0162F">
              <w:rPr>
                <w:rFonts w:ascii="Arial" w:hAnsi="Arial"/>
                <w:sz w:val="16"/>
                <w:szCs w:val="16"/>
              </w:rPr>
              <w:t>06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DCF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30C6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3637E0" w14:textId="7642B6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A434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1D67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51A80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9A734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89D8A6" w14:textId="77777777" w:rsidR="00AB67FA" w:rsidRPr="00D0162F" w:rsidRDefault="00AB67FA" w:rsidP="00590D40">
            <w:pPr>
              <w:rPr>
                <w:rFonts w:ascii="Arial" w:hAnsi="Arial"/>
                <w:sz w:val="16"/>
                <w:szCs w:val="16"/>
              </w:rPr>
            </w:pPr>
            <w:r w:rsidRPr="00D0162F">
              <w:rPr>
                <w:rFonts w:ascii="Arial" w:hAnsi="Arial"/>
                <w:sz w:val="16"/>
                <w:szCs w:val="16"/>
              </w:rPr>
              <w:t>R5-201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492F85" w14:textId="77777777" w:rsidR="00AB67FA" w:rsidRPr="00D0162F" w:rsidRDefault="00AB67FA" w:rsidP="00590D40">
            <w:pPr>
              <w:rPr>
                <w:rFonts w:ascii="Arial" w:hAnsi="Arial"/>
                <w:sz w:val="16"/>
                <w:szCs w:val="16"/>
              </w:rPr>
            </w:pPr>
            <w:r w:rsidRPr="00D0162F">
              <w:rPr>
                <w:rFonts w:ascii="Arial" w:hAnsi="Arial"/>
                <w:sz w:val="16"/>
                <w:szCs w:val="16"/>
              </w:rPr>
              <w:t>06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0EBA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CC2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D8273A" w14:textId="0ADAAB54"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5AFF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9E380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9B88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FC8F10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D284A8" w14:textId="77777777" w:rsidR="00AB67FA" w:rsidRPr="00D0162F" w:rsidRDefault="00AB67FA" w:rsidP="00590D40">
            <w:pPr>
              <w:rPr>
                <w:rFonts w:ascii="Arial" w:hAnsi="Arial"/>
                <w:sz w:val="16"/>
                <w:szCs w:val="16"/>
              </w:rPr>
            </w:pPr>
            <w:r w:rsidRPr="00D0162F">
              <w:rPr>
                <w:rFonts w:ascii="Arial" w:hAnsi="Arial"/>
                <w:sz w:val="16"/>
                <w:szCs w:val="16"/>
              </w:rPr>
              <w:t>R5-2020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38244F" w14:textId="77777777" w:rsidR="00AB67FA" w:rsidRPr="00D0162F" w:rsidRDefault="00AB67FA" w:rsidP="00590D40">
            <w:pPr>
              <w:rPr>
                <w:rFonts w:ascii="Arial" w:hAnsi="Arial"/>
                <w:sz w:val="16"/>
                <w:szCs w:val="16"/>
              </w:rPr>
            </w:pPr>
            <w:r w:rsidRPr="00D0162F">
              <w:rPr>
                <w:rFonts w:ascii="Arial" w:hAnsi="Arial"/>
                <w:sz w:val="16"/>
                <w:szCs w:val="16"/>
              </w:rPr>
              <w:t>06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D5A7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AE6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E99A16" w14:textId="6811F257"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C912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F2A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DCD7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4F1D2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1F18DE" w14:textId="77777777" w:rsidR="00AB67FA" w:rsidRPr="00D0162F" w:rsidRDefault="00AB67FA" w:rsidP="00590D40">
            <w:pPr>
              <w:rPr>
                <w:rFonts w:ascii="Arial" w:hAnsi="Arial"/>
                <w:sz w:val="16"/>
                <w:szCs w:val="16"/>
              </w:rPr>
            </w:pPr>
            <w:r w:rsidRPr="00D0162F">
              <w:rPr>
                <w:rFonts w:ascii="Arial" w:hAnsi="Arial"/>
                <w:sz w:val="16"/>
                <w:szCs w:val="16"/>
              </w:rPr>
              <w:t>R5-2020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09EE78" w14:textId="77777777" w:rsidR="00AB67FA" w:rsidRPr="00D0162F" w:rsidRDefault="00AB67FA" w:rsidP="00590D40">
            <w:pPr>
              <w:rPr>
                <w:rFonts w:ascii="Arial" w:hAnsi="Arial"/>
                <w:sz w:val="16"/>
                <w:szCs w:val="16"/>
              </w:rPr>
            </w:pPr>
            <w:r w:rsidRPr="00D0162F">
              <w:rPr>
                <w:rFonts w:ascii="Arial" w:hAnsi="Arial"/>
                <w:sz w:val="16"/>
                <w:szCs w:val="16"/>
              </w:rPr>
              <w:t>06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0E21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327A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A1BEF8" w14:textId="5103888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27FBC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8B2C5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6867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B3039D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2723E7" w14:textId="77777777" w:rsidR="00AB67FA" w:rsidRPr="00D0162F" w:rsidRDefault="00AB67FA" w:rsidP="00590D40">
            <w:pPr>
              <w:rPr>
                <w:rFonts w:ascii="Arial" w:hAnsi="Arial"/>
                <w:sz w:val="16"/>
                <w:szCs w:val="16"/>
              </w:rPr>
            </w:pPr>
            <w:r w:rsidRPr="00D0162F">
              <w:rPr>
                <w:rFonts w:ascii="Arial" w:hAnsi="Arial"/>
                <w:sz w:val="16"/>
                <w:szCs w:val="16"/>
              </w:rPr>
              <w:t>R5-2020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91D01" w14:textId="77777777" w:rsidR="00AB67FA" w:rsidRPr="00D0162F" w:rsidRDefault="00AB67FA" w:rsidP="00590D40">
            <w:pPr>
              <w:rPr>
                <w:rFonts w:ascii="Arial" w:hAnsi="Arial"/>
                <w:sz w:val="16"/>
                <w:szCs w:val="16"/>
              </w:rPr>
            </w:pPr>
            <w:r w:rsidRPr="00D0162F">
              <w:rPr>
                <w:rFonts w:ascii="Arial" w:hAnsi="Arial"/>
                <w:sz w:val="16"/>
                <w:szCs w:val="16"/>
              </w:rPr>
              <w:t>06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FA58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D75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F27555" w14:textId="2D9B53B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8C26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FCC9D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A54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D6BCA8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61E59" w14:textId="77777777" w:rsidR="00AB67FA" w:rsidRPr="00D0162F" w:rsidRDefault="00AB67FA" w:rsidP="00590D40">
            <w:pPr>
              <w:rPr>
                <w:rFonts w:ascii="Arial" w:hAnsi="Arial"/>
                <w:sz w:val="16"/>
                <w:szCs w:val="16"/>
              </w:rPr>
            </w:pPr>
            <w:r w:rsidRPr="00D0162F">
              <w:rPr>
                <w:rFonts w:ascii="Arial" w:hAnsi="Arial"/>
                <w:sz w:val="16"/>
                <w:szCs w:val="16"/>
              </w:rPr>
              <w:t>R5-2020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70CBB" w14:textId="77777777" w:rsidR="00AB67FA" w:rsidRPr="00D0162F" w:rsidRDefault="00AB67FA" w:rsidP="00590D40">
            <w:pPr>
              <w:rPr>
                <w:rFonts w:ascii="Arial" w:hAnsi="Arial"/>
                <w:sz w:val="16"/>
                <w:szCs w:val="16"/>
              </w:rPr>
            </w:pPr>
            <w:r w:rsidRPr="00D0162F">
              <w:rPr>
                <w:rFonts w:ascii="Arial" w:hAnsi="Arial"/>
                <w:sz w:val="16"/>
                <w:szCs w:val="16"/>
              </w:rPr>
              <w:t>06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8037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EF53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5790E9" w14:textId="5AD2FDA0"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Q</w:t>
            </w:r>
            <w:r w:rsidR="006E0A54" w:rsidRPr="00A91ADE">
              <w:rPr>
                <w:rFonts w:ascii="Arial" w:hAnsi="Arial"/>
                <w:sz w:val="16"/>
                <w:szCs w:val="16"/>
                <w:lang w:val="fr-FR"/>
              </w:rPr>
              <w:t xml:space="preserve"> </w:t>
            </w:r>
            <w:r w:rsidRPr="00A91ADE">
              <w:rPr>
                <w:rFonts w:ascii="Arial" w:hAnsi="Arial"/>
                <w:sz w:val="16"/>
                <w:szCs w:val="16"/>
                <w:lang w:val="fr-FR"/>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F1C4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2908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BA32D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3E171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96A4E" w14:textId="77777777" w:rsidR="00AB67FA" w:rsidRPr="00D0162F" w:rsidRDefault="00AB67FA" w:rsidP="00590D40">
            <w:pPr>
              <w:rPr>
                <w:rFonts w:ascii="Arial" w:hAnsi="Arial"/>
                <w:sz w:val="16"/>
                <w:szCs w:val="16"/>
              </w:rPr>
            </w:pPr>
            <w:r w:rsidRPr="00D0162F">
              <w:rPr>
                <w:rFonts w:ascii="Arial" w:hAnsi="Arial"/>
                <w:sz w:val="16"/>
                <w:szCs w:val="16"/>
              </w:rPr>
              <w:t>R5-2020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02A13" w14:textId="77777777" w:rsidR="00AB67FA" w:rsidRPr="00D0162F" w:rsidRDefault="00AB67FA" w:rsidP="00590D40">
            <w:pPr>
              <w:rPr>
                <w:rFonts w:ascii="Arial" w:hAnsi="Arial"/>
                <w:sz w:val="16"/>
                <w:szCs w:val="16"/>
              </w:rPr>
            </w:pPr>
            <w:r w:rsidRPr="00D0162F">
              <w:rPr>
                <w:rFonts w:ascii="Arial" w:hAnsi="Arial"/>
                <w:sz w:val="16"/>
                <w:szCs w:val="16"/>
              </w:rPr>
              <w:t>06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9AD8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6D5F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F8A162" w14:textId="47A9522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06A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E93D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B1464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E1946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078E10" w14:textId="77777777" w:rsidR="00AB67FA" w:rsidRPr="00D0162F" w:rsidRDefault="00AB67FA" w:rsidP="00590D40">
            <w:pPr>
              <w:rPr>
                <w:rFonts w:ascii="Arial" w:hAnsi="Arial"/>
                <w:sz w:val="16"/>
                <w:szCs w:val="16"/>
              </w:rPr>
            </w:pPr>
            <w:r w:rsidRPr="00D0162F">
              <w:rPr>
                <w:rFonts w:ascii="Arial" w:hAnsi="Arial"/>
                <w:sz w:val="16"/>
                <w:szCs w:val="16"/>
              </w:rPr>
              <w:t>R5-2020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1B057" w14:textId="77777777" w:rsidR="00AB67FA" w:rsidRPr="00D0162F" w:rsidRDefault="00AB67FA" w:rsidP="00590D40">
            <w:pPr>
              <w:rPr>
                <w:rFonts w:ascii="Arial" w:hAnsi="Arial"/>
                <w:sz w:val="16"/>
                <w:szCs w:val="16"/>
              </w:rPr>
            </w:pPr>
            <w:r w:rsidRPr="00D0162F">
              <w:rPr>
                <w:rFonts w:ascii="Arial" w:hAnsi="Arial"/>
                <w:sz w:val="16"/>
                <w:szCs w:val="16"/>
              </w:rPr>
              <w:t>06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36B9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809A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1DAE1" w14:textId="1B4BDC5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6F74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C50D6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E0A88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AD434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FB5355" w14:textId="77777777" w:rsidR="00AB67FA" w:rsidRPr="00D0162F" w:rsidRDefault="00AB67FA" w:rsidP="00590D40">
            <w:pPr>
              <w:rPr>
                <w:rFonts w:ascii="Arial" w:hAnsi="Arial"/>
                <w:sz w:val="16"/>
                <w:szCs w:val="16"/>
              </w:rPr>
            </w:pPr>
            <w:r w:rsidRPr="00D0162F">
              <w:rPr>
                <w:rFonts w:ascii="Arial" w:hAnsi="Arial"/>
                <w:sz w:val="16"/>
                <w:szCs w:val="16"/>
              </w:rPr>
              <w:t>R5-2020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B8E1FB" w14:textId="77777777" w:rsidR="00AB67FA" w:rsidRPr="00D0162F" w:rsidRDefault="00AB67FA" w:rsidP="00590D40">
            <w:pPr>
              <w:rPr>
                <w:rFonts w:ascii="Arial" w:hAnsi="Arial"/>
                <w:sz w:val="16"/>
                <w:szCs w:val="16"/>
              </w:rPr>
            </w:pPr>
            <w:r w:rsidRPr="00D0162F">
              <w:rPr>
                <w:rFonts w:ascii="Arial" w:hAnsi="Arial"/>
                <w:sz w:val="16"/>
                <w:szCs w:val="16"/>
              </w:rPr>
              <w:t>06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24E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5D6D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399C2C" w14:textId="151BCB25"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9027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BBB43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1AB9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31B9B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AEA236" w14:textId="77777777" w:rsidR="00AB67FA" w:rsidRPr="00D0162F" w:rsidRDefault="00AB67FA" w:rsidP="00590D40">
            <w:pPr>
              <w:rPr>
                <w:rFonts w:ascii="Arial" w:hAnsi="Arial"/>
                <w:sz w:val="16"/>
                <w:szCs w:val="16"/>
              </w:rPr>
            </w:pPr>
            <w:r w:rsidRPr="00D0162F">
              <w:rPr>
                <w:rFonts w:ascii="Arial" w:hAnsi="Arial"/>
                <w:sz w:val="16"/>
                <w:szCs w:val="16"/>
              </w:rPr>
              <w:t>R5-2020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91A757" w14:textId="77777777" w:rsidR="00AB67FA" w:rsidRPr="00D0162F" w:rsidRDefault="00AB67FA" w:rsidP="00590D40">
            <w:pPr>
              <w:rPr>
                <w:rFonts w:ascii="Arial" w:hAnsi="Arial"/>
                <w:sz w:val="16"/>
                <w:szCs w:val="16"/>
              </w:rPr>
            </w:pPr>
            <w:r w:rsidRPr="00D0162F">
              <w:rPr>
                <w:rFonts w:ascii="Arial" w:hAnsi="Arial"/>
                <w:sz w:val="16"/>
                <w:szCs w:val="16"/>
              </w:rPr>
              <w:t>06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CD978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A4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B99B27" w14:textId="33512B0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81FC5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ABAB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162C3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AB642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2DA653" w14:textId="77777777" w:rsidR="00AB67FA" w:rsidRPr="00D0162F" w:rsidRDefault="00AB67FA" w:rsidP="00590D40">
            <w:pPr>
              <w:rPr>
                <w:rFonts w:ascii="Arial" w:hAnsi="Arial"/>
                <w:sz w:val="16"/>
                <w:szCs w:val="16"/>
              </w:rPr>
            </w:pPr>
            <w:r w:rsidRPr="00D0162F">
              <w:rPr>
                <w:rFonts w:ascii="Arial" w:hAnsi="Arial"/>
                <w:sz w:val="16"/>
                <w:szCs w:val="16"/>
              </w:rPr>
              <w:t>R5-2020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52918D" w14:textId="77777777" w:rsidR="00AB67FA" w:rsidRPr="00D0162F" w:rsidRDefault="00AB67FA" w:rsidP="00590D40">
            <w:pPr>
              <w:rPr>
                <w:rFonts w:ascii="Arial" w:hAnsi="Arial"/>
                <w:sz w:val="16"/>
                <w:szCs w:val="16"/>
              </w:rPr>
            </w:pPr>
            <w:r w:rsidRPr="00D0162F">
              <w:rPr>
                <w:rFonts w:ascii="Arial" w:hAnsi="Arial"/>
                <w:sz w:val="16"/>
                <w:szCs w:val="16"/>
              </w:rPr>
              <w:t>06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6881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ED6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3FB21F" w14:textId="7AD7B42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13D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3AF83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292A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A059B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9FC8D5" w14:textId="77777777" w:rsidR="00AB67FA" w:rsidRPr="00D0162F" w:rsidRDefault="00AB67FA" w:rsidP="00590D40">
            <w:pPr>
              <w:rPr>
                <w:rFonts w:ascii="Arial" w:hAnsi="Arial"/>
                <w:sz w:val="16"/>
                <w:szCs w:val="16"/>
              </w:rPr>
            </w:pPr>
            <w:r w:rsidRPr="00D0162F">
              <w:rPr>
                <w:rFonts w:ascii="Arial" w:hAnsi="Arial"/>
                <w:sz w:val="16"/>
                <w:szCs w:val="16"/>
              </w:rPr>
              <w:t>R5-202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E86222" w14:textId="77777777" w:rsidR="00AB67FA" w:rsidRPr="00D0162F" w:rsidRDefault="00AB67FA" w:rsidP="00590D40">
            <w:pPr>
              <w:rPr>
                <w:rFonts w:ascii="Arial" w:hAnsi="Arial"/>
                <w:sz w:val="16"/>
                <w:szCs w:val="16"/>
              </w:rPr>
            </w:pPr>
            <w:r w:rsidRPr="00D0162F">
              <w:rPr>
                <w:rFonts w:ascii="Arial" w:hAnsi="Arial"/>
                <w:sz w:val="16"/>
                <w:szCs w:val="16"/>
              </w:rPr>
              <w:t>06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622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076E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14BFAF" w14:textId="70CCAE9A"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A7E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8BB6B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C1BD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BA5726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21DA91" w14:textId="77777777" w:rsidR="00AB67FA" w:rsidRPr="00D0162F" w:rsidRDefault="00AB67FA" w:rsidP="00590D40">
            <w:pPr>
              <w:rPr>
                <w:rFonts w:ascii="Arial" w:hAnsi="Arial"/>
                <w:sz w:val="16"/>
                <w:szCs w:val="16"/>
              </w:rPr>
            </w:pPr>
            <w:r w:rsidRPr="00D0162F">
              <w:rPr>
                <w:rFonts w:ascii="Arial" w:hAnsi="Arial"/>
                <w:sz w:val="16"/>
                <w:szCs w:val="16"/>
              </w:rPr>
              <w:t>R5-202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CAB2A9" w14:textId="77777777" w:rsidR="00AB67FA" w:rsidRPr="00D0162F" w:rsidRDefault="00AB67FA" w:rsidP="00590D40">
            <w:pPr>
              <w:rPr>
                <w:rFonts w:ascii="Arial" w:hAnsi="Arial"/>
                <w:sz w:val="16"/>
                <w:szCs w:val="16"/>
              </w:rPr>
            </w:pPr>
            <w:r w:rsidRPr="00D0162F">
              <w:rPr>
                <w:rFonts w:ascii="Arial" w:hAnsi="Arial"/>
                <w:sz w:val="16"/>
                <w:szCs w:val="16"/>
              </w:rPr>
              <w:t>06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34C9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241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073672" w14:textId="4CE6B87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08BA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F7086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04C24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69E117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186E9" w14:textId="77777777" w:rsidR="00AB67FA" w:rsidRPr="00D0162F" w:rsidRDefault="00AB67FA" w:rsidP="00590D40">
            <w:pPr>
              <w:rPr>
                <w:rFonts w:ascii="Arial" w:hAnsi="Arial"/>
                <w:sz w:val="16"/>
                <w:szCs w:val="16"/>
              </w:rPr>
            </w:pPr>
            <w:r w:rsidRPr="00D0162F">
              <w:rPr>
                <w:rFonts w:ascii="Arial" w:hAnsi="Arial"/>
                <w:sz w:val="16"/>
                <w:szCs w:val="16"/>
              </w:rPr>
              <w:t>R5-2020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714959" w14:textId="77777777" w:rsidR="00AB67FA" w:rsidRPr="00D0162F" w:rsidRDefault="00AB67FA" w:rsidP="00590D40">
            <w:pPr>
              <w:rPr>
                <w:rFonts w:ascii="Arial" w:hAnsi="Arial"/>
                <w:sz w:val="16"/>
                <w:szCs w:val="16"/>
              </w:rPr>
            </w:pPr>
            <w:r w:rsidRPr="00D0162F">
              <w:rPr>
                <w:rFonts w:ascii="Arial" w:hAnsi="Arial"/>
                <w:sz w:val="16"/>
                <w:szCs w:val="16"/>
              </w:rPr>
              <w:t>06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17B7B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EFE6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6158B5" w14:textId="6E75F24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94CC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29DDE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D7E19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6F4FEC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DF9566" w14:textId="77777777" w:rsidR="00AB67FA" w:rsidRPr="00D0162F" w:rsidRDefault="00AB67FA" w:rsidP="00590D40">
            <w:pPr>
              <w:rPr>
                <w:rFonts w:ascii="Arial" w:hAnsi="Arial"/>
                <w:sz w:val="16"/>
                <w:szCs w:val="16"/>
              </w:rPr>
            </w:pPr>
            <w:r w:rsidRPr="00D0162F">
              <w:rPr>
                <w:rFonts w:ascii="Arial" w:hAnsi="Arial"/>
                <w:sz w:val="16"/>
                <w:szCs w:val="16"/>
              </w:rPr>
              <w:t>R5-2020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5A39" w14:textId="77777777" w:rsidR="00AB67FA" w:rsidRPr="00D0162F" w:rsidRDefault="00AB67FA" w:rsidP="00590D40">
            <w:pPr>
              <w:rPr>
                <w:rFonts w:ascii="Arial" w:hAnsi="Arial"/>
                <w:sz w:val="16"/>
                <w:szCs w:val="16"/>
              </w:rPr>
            </w:pPr>
            <w:r w:rsidRPr="00D0162F">
              <w:rPr>
                <w:rFonts w:ascii="Arial" w:hAnsi="Arial"/>
                <w:sz w:val="16"/>
                <w:szCs w:val="16"/>
              </w:rPr>
              <w:t>06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9135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4730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0CD37E" w14:textId="7750CA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1A939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AED8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6247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E60FF0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4E94A" w14:textId="77777777" w:rsidR="00AB67FA" w:rsidRPr="00D0162F" w:rsidRDefault="00AB67FA" w:rsidP="00590D40">
            <w:pPr>
              <w:rPr>
                <w:rFonts w:ascii="Arial" w:hAnsi="Arial"/>
                <w:sz w:val="16"/>
                <w:szCs w:val="16"/>
              </w:rPr>
            </w:pPr>
            <w:r w:rsidRPr="00D0162F">
              <w:rPr>
                <w:rFonts w:ascii="Arial" w:hAnsi="Arial"/>
                <w:sz w:val="16"/>
                <w:szCs w:val="16"/>
              </w:rPr>
              <w:t>R5-2020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6A0BD" w14:textId="77777777" w:rsidR="00AB67FA" w:rsidRPr="00D0162F" w:rsidRDefault="00AB67FA" w:rsidP="00590D40">
            <w:pPr>
              <w:rPr>
                <w:rFonts w:ascii="Arial" w:hAnsi="Arial"/>
                <w:sz w:val="16"/>
                <w:szCs w:val="16"/>
              </w:rPr>
            </w:pPr>
            <w:r w:rsidRPr="00D0162F">
              <w:rPr>
                <w:rFonts w:ascii="Arial" w:hAnsi="Arial"/>
                <w:sz w:val="16"/>
                <w:szCs w:val="16"/>
              </w:rPr>
              <w:t>06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2138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F7E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E3BE06" w14:textId="7758A5C5"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FDA4F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533EE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54E0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47ED84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3BFA0E" w14:textId="77777777" w:rsidR="00AB67FA" w:rsidRPr="00D0162F" w:rsidRDefault="00AB67FA" w:rsidP="00590D40">
            <w:pPr>
              <w:rPr>
                <w:rFonts w:ascii="Arial" w:hAnsi="Arial"/>
                <w:sz w:val="16"/>
                <w:szCs w:val="16"/>
              </w:rPr>
            </w:pPr>
            <w:r w:rsidRPr="00D0162F">
              <w:rPr>
                <w:rFonts w:ascii="Arial" w:hAnsi="Arial"/>
                <w:sz w:val="16"/>
                <w:szCs w:val="16"/>
              </w:rPr>
              <w:t>R5-202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F4B1E5" w14:textId="77777777" w:rsidR="00AB67FA" w:rsidRPr="00D0162F" w:rsidRDefault="00AB67FA" w:rsidP="00590D40">
            <w:pPr>
              <w:rPr>
                <w:rFonts w:ascii="Arial" w:hAnsi="Arial"/>
                <w:sz w:val="16"/>
                <w:szCs w:val="16"/>
              </w:rPr>
            </w:pPr>
            <w:r w:rsidRPr="00D0162F">
              <w:rPr>
                <w:rFonts w:ascii="Arial" w:hAnsi="Arial"/>
                <w:sz w:val="16"/>
                <w:szCs w:val="16"/>
              </w:rPr>
              <w:t>06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596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5C13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6DA8BB" w14:textId="0A01BE1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EEBF7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1483F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452C2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CBBE56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5B94D4" w14:textId="77777777" w:rsidR="00AB67FA" w:rsidRPr="00D0162F" w:rsidRDefault="00AB67FA" w:rsidP="00590D40">
            <w:pPr>
              <w:rPr>
                <w:rFonts w:ascii="Arial" w:hAnsi="Arial"/>
                <w:sz w:val="16"/>
                <w:szCs w:val="16"/>
              </w:rPr>
            </w:pPr>
            <w:r w:rsidRPr="00D0162F">
              <w:rPr>
                <w:rFonts w:ascii="Arial" w:hAnsi="Arial"/>
                <w:sz w:val="16"/>
                <w:szCs w:val="16"/>
              </w:rPr>
              <w:t>R5-2020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6953A6" w14:textId="77777777" w:rsidR="00AB67FA" w:rsidRPr="00D0162F" w:rsidRDefault="00AB67FA" w:rsidP="00590D40">
            <w:pPr>
              <w:rPr>
                <w:rFonts w:ascii="Arial" w:hAnsi="Arial"/>
                <w:sz w:val="16"/>
                <w:szCs w:val="16"/>
              </w:rPr>
            </w:pPr>
            <w:r w:rsidRPr="00D0162F">
              <w:rPr>
                <w:rFonts w:ascii="Arial" w:hAnsi="Arial"/>
                <w:sz w:val="16"/>
                <w:szCs w:val="16"/>
              </w:rPr>
              <w:t>06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BAB7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DE20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74A8B7" w14:textId="5BA591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79589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7E6E2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C2404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628BEF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37F33" w14:textId="77777777" w:rsidR="00AB67FA" w:rsidRPr="00D0162F" w:rsidRDefault="00AB67FA" w:rsidP="00590D40">
            <w:pPr>
              <w:rPr>
                <w:rFonts w:ascii="Arial" w:hAnsi="Arial"/>
                <w:sz w:val="16"/>
                <w:szCs w:val="16"/>
              </w:rPr>
            </w:pPr>
            <w:r w:rsidRPr="00D0162F">
              <w:rPr>
                <w:rFonts w:ascii="Arial" w:hAnsi="Arial"/>
                <w:sz w:val="16"/>
                <w:szCs w:val="16"/>
              </w:rPr>
              <w:t>R5-202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A37D19" w14:textId="77777777" w:rsidR="00AB67FA" w:rsidRPr="00D0162F" w:rsidRDefault="00AB67FA" w:rsidP="00590D40">
            <w:pPr>
              <w:rPr>
                <w:rFonts w:ascii="Arial" w:hAnsi="Arial"/>
                <w:sz w:val="16"/>
                <w:szCs w:val="16"/>
              </w:rPr>
            </w:pPr>
            <w:r w:rsidRPr="00D0162F">
              <w:rPr>
                <w:rFonts w:ascii="Arial" w:hAnsi="Arial"/>
                <w:sz w:val="16"/>
                <w:szCs w:val="16"/>
              </w:rPr>
              <w:t>06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0323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72729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A3304C" w14:textId="651EB92D"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0AFD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F0366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4DFA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7857D5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261A64" w14:textId="77777777" w:rsidR="00AB67FA" w:rsidRPr="00D0162F" w:rsidRDefault="00AB67FA" w:rsidP="00590D40">
            <w:pPr>
              <w:rPr>
                <w:rFonts w:ascii="Arial" w:hAnsi="Arial"/>
                <w:sz w:val="16"/>
                <w:szCs w:val="16"/>
              </w:rPr>
            </w:pPr>
            <w:r w:rsidRPr="00D0162F">
              <w:rPr>
                <w:rFonts w:ascii="Arial" w:hAnsi="Arial"/>
                <w:sz w:val="16"/>
                <w:szCs w:val="16"/>
              </w:rPr>
              <w:t>R5-202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CF597B" w14:textId="77777777" w:rsidR="00AB67FA" w:rsidRPr="00D0162F" w:rsidRDefault="00AB67FA" w:rsidP="00590D40">
            <w:pPr>
              <w:rPr>
                <w:rFonts w:ascii="Arial" w:hAnsi="Arial"/>
                <w:sz w:val="16"/>
                <w:szCs w:val="16"/>
              </w:rPr>
            </w:pPr>
            <w:r w:rsidRPr="00D0162F">
              <w:rPr>
                <w:rFonts w:ascii="Arial" w:hAnsi="Arial"/>
                <w:sz w:val="16"/>
                <w:szCs w:val="16"/>
              </w:rPr>
              <w:t>06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A86D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042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756F0F" w14:textId="783690E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327D7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FA91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90EDF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04E77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31249D" w14:textId="77777777" w:rsidR="00AB67FA" w:rsidRPr="00D0162F" w:rsidRDefault="00AB67FA" w:rsidP="00590D40">
            <w:pPr>
              <w:rPr>
                <w:rFonts w:ascii="Arial" w:hAnsi="Arial"/>
                <w:sz w:val="16"/>
                <w:szCs w:val="16"/>
              </w:rPr>
            </w:pPr>
            <w:r w:rsidRPr="00D0162F">
              <w:rPr>
                <w:rFonts w:ascii="Arial" w:hAnsi="Arial"/>
                <w:sz w:val="16"/>
                <w:szCs w:val="16"/>
              </w:rPr>
              <w:t>R5-202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566716" w14:textId="77777777" w:rsidR="00AB67FA" w:rsidRPr="00D0162F" w:rsidRDefault="00AB67FA" w:rsidP="00590D40">
            <w:pPr>
              <w:rPr>
                <w:rFonts w:ascii="Arial" w:hAnsi="Arial"/>
                <w:sz w:val="16"/>
                <w:szCs w:val="16"/>
              </w:rPr>
            </w:pPr>
            <w:r w:rsidRPr="00D0162F">
              <w:rPr>
                <w:rFonts w:ascii="Arial" w:hAnsi="Arial"/>
                <w:sz w:val="16"/>
                <w:szCs w:val="16"/>
              </w:rPr>
              <w:t>06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BD9ED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394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F2DEAB" w14:textId="341961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50DA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434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B055B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1D49A0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24FA5E" w14:textId="77777777" w:rsidR="00AB67FA" w:rsidRPr="00D0162F" w:rsidRDefault="00AB67FA" w:rsidP="00590D40">
            <w:pPr>
              <w:rPr>
                <w:rFonts w:ascii="Arial" w:hAnsi="Arial"/>
                <w:sz w:val="16"/>
                <w:szCs w:val="16"/>
              </w:rPr>
            </w:pPr>
            <w:r w:rsidRPr="00D0162F">
              <w:rPr>
                <w:rFonts w:ascii="Arial" w:hAnsi="Arial"/>
                <w:sz w:val="16"/>
                <w:szCs w:val="16"/>
              </w:rPr>
              <w:t>R5-202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5D877" w14:textId="77777777" w:rsidR="00AB67FA" w:rsidRPr="00D0162F" w:rsidRDefault="00AB67FA" w:rsidP="00590D40">
            <w:pPr>
              <w:rPr>
                <w:rFonts w:ascii="Arial" w:hAnsi="Arial"/>
                <w:sz w:val="16"/>
                <w:szCs w:val="16"/>
              </w:rPr>
            </w:pPr>
            <w:r w:rsidRPr="00D0162F">
              <w:rPr>
                <w:rFonts w:ascii="Arial" w:hAnsi="Arial"/>
                <w:sz w:val="16"/>
                <w:szCs w:val="16"/>
              </w:rPr>
              <w:t>06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6E31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7B9C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331469" w14:textId="7FD6D941"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P</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A2EB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1C58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8057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E78E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4691FE" w14:textId="77777777" w:rsidR="00AB67FA" w:rsidRPr="00D0162F" w:rsidRDefault="00AB67FA" w:rsidP="00590D40">
            <w:pPr>
              <w:rPr>
                <w:rFonts w:ascii="Arial" w:hAnsi="Arial"/>
                <w:sz w:val="16"/>
                <w:szCs w:val="16"/>
              </w:rPr>
            </w:pPr>
            <w:r w:rsidRPr="00D0162F">
              <w:rPr>
                <w:rFonts w:ascii="Arial" w:hAnsi="Arial"/>
                <w:sz w:val="16"/>
                <w:szCs w:val="16"/>
              </w:rPr>
              <w:t>R5-2020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5B8CDA" w14:textId="77777777" w:rsidR="00AB67FA" w:rsidRPr="00D0162F" w:rsidRDefault="00AB67FA" w:rsidP="00590D40">
            <w:pPr>
              <w:rPr>
                <w:rFonts w:ascii="Arial" w:hAnsi="Arial"/>
                <w:sz w:val="16"/>
                <w:szCs w:val="16"/>
              </w:rPr>
            </w:pPr>
            <w:r w:rsidRPr="00D0162F">
              <w:rPr>
                <w:rFonts w:ascii="Arial" w:hAnsi="Arial"/>
                <w:sz w:val="16"/>
                <w:szCs w:val="16"/>
              </w:rPr>
              <w:t>06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3736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42F0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15EB63" w14:textId="3551457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F416D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748B3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8844A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DBECF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1BEBC5" w14:textId="77777777" w:rsidR="00AB67FA" w:rsidRPr="00D0162F" w:rsidRDefault="00AB67FA" w:rsidP="00590D40">
            <w:pPr>
              <w:rPr>
                <w:rFonts w:ascii="Arial" w:hAnsi="Arial"/>
                <w:sz w:val="16"/>
                <w:szCs w:val="16"/>
              </w:rPr>
            </w:pPr>
            <w:r w:rsidRPr="00D0162F">
              <w:rPr>
                <w:rFonts w:ascii="Arial" w:hAnsi="Arial"/>
                <w:sz w:val="16"/>
                <w:szCs w:val="16"/>
              </w:rPr>
              <w:t>R5-202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309772" w14:textId="77777777" w:rsidR="00AB67FA" w:rsidRPr="00D0162F" w:rsidRDefault="00AB67FA" w:rsidP="00590D40">
            <w:pPr>
              <w:rPr>
                <w:rFonts w:ascii="Arial" w:hAnsi="Arial"/>
                <w:sz w:val="16"/>
                <w:szCs w:val="16"/>
              </w:rPr>
            </w:pPr>
            <w:r w:rsidRPr="00D0162F">
              <w:rPr>
                <w:rFonts w:ascii="Arial" w:hAnsi="Arial"/>
                <w:sz w:val="16"/>
                <w:szCs w:val="16"/>
              </w:rPr>
              <w:t>06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2EB0B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3DBD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974A31" w14:textId="6053062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621B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41A5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2BD01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ADAA3E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F7CF5" w14:textId="77777777" w:rsidR="00AB67FA" w:rsidRPr="00D0162F" w:rsidRDefault="00AB67FA" w:rsidP="00590D40">
            <w:pPr>
              <w:rPr>
                <w:rFonts w:ascii="Arial" w:hAnsi="Arial"/>
                <w:sz w:val="16"/>
                <w:szCs w:val="16"/>
              </w:rPr>
            </w:pPr>
            <w:r w:rsidRPr="00D0162F">
              <w:rPr>
                <w:rFonts w:ascii="Arial" w:hAnsi="Arial"/>
                <w:sz w:val="16"/>
                <w:szCs w:val="16"/>
              </w:rPr>
              <w:t>R5-202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F9B652" w14:textId="77777777" w:rsidR="00AB67FA" w:rsidRPr="00D0162F" w:rsidRDefault="00AB67FA" w:rsidP="00590D40">
            <w:pPr>
              <w:rPr>
                <w:rFonts w:ascii="Arial" w:hAnsi="Arial"/>
                <w:sz w:val="16"/>
                <w:szCs w:val="16"/>
              </w:rPr>
            </w:pPr>
            <w:r w:rsidRPr="00D0162F">
              <w:rPr>
                <w:rFonts w:ascii="Arial" w:hAnsi="Arial"/>
                <w:sz w:val="16"/>
                <w:szCs w:val="16"/>
              </w:rPr>
              <w:t>06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430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48CD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890C2" w14:textId="304631AA"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Q</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D64C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C503A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6CEDB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E8C6E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222BBD" w14:textId="77777777" w:rsidR="00AB67FA" w:rsidRPr="00D0162F" w:rsidRDefault="00AB67FA" w:rsidP="00590D40">
            <w:pPr>
              <w:rPr>
                <w:rFonts w:ascii="Arial" w:hAnsi="Arial"/>
                <w:sz w:val="16"/>
                <w:szCs w:val="16"/>
              </w:rPr>
            </w:pPr>
            <w:r w:rsidRPr="00D0162F">
              <w:rPr>
                <w:rFonts w:ascii="Arial" w:hAnsi="Arial"/>
                <w:sz w:val="16"/>
                <w:szCs w:val="16"/>
              </w:rPr>
              <w:t>R5-202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F49327" w14:textId="77777777" w:rsidR="00AB67FA" w:rsidRPr="00D0162F" w:rsidRDefault="00AB67FA" w:rsidP="00590D40">
            <w:pPr>
              <w:rPr>
                <w:rFonts w:ascii="Arial" w:hAnsi="Arial"/>
                <w:sz w:val="16"/>
                <w:szCs w:val="16"/>
              </w:rPr>
            </w:pPr>
            <w:r w:rsidRPr="00D0162F">
              <w:rPr>
                <w:rFonts w:ascii="Arial" w:hAnsi="Arial"/>
                <w:sz w:val="16"/>
                <w:szCs w:val="16"/>
              </w:rPr>
              <w:t>06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BE20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EEC6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459CB1" w14:textId="6D75443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92C9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53DBD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EAC3C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6640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B5FAF0" w14:textId="77777777" w:rsidR="00AB67FA" w:rsidRPr="00D0162F" w:rsidRDefault="00AB67FA" w:rsidP="00590D40">
            <w:pPr>
              <w:rPr>
                <w:rFonts w:ascii="Arial" w:hAnsi="Arial"/>
                <w:sz w:val="16"/>
                <w:szCs w:val="16"/>
              </w:rPr>
            </w:pPr>
            <w:r w:rsidRPr="00D0162F">
              <w:rPr>
                <w:rFonts w:ascii="Arial" w:hAnsi="Arial"/>
                <w:sz w:val="16"/>
                <w:szCs w:val="16"/>
              </w:rPr>
              <w:t>R5-2020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68ACB1" w14:textId="77777777" w:rsidR="00AB67FA" w:rsidRPr="00D0162F" w:rsidRDefault="00AB67FA" w:rsidP="00590D40">
            <w:pPr>
              <w:rPr>
                <w:rFonts w:ascii="Arial" w:hAnsi="Arial"/>
                <w:sz w:val="16"/>
                <w:szCs w:val="16"/>
              </w:rPr>
            </w:pPr>
            <w:r w:rsidRPr="00D0162F">
              <w:rPr>
                <w:rFonts w:ascii="Arial" w:hAnsi="Arial"/>
                <w:sz w:val="16"/>
                <w:szCs w:val="16"/>
              </w:rPr>
              <w:t>06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B5E48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0D14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CF4CE6" w14:textId="7A1ACCA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C5BF0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92DC5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988ED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3ACF56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4E8AF6" w14:textId="77777777" w:rsidR="00AB67FA" w:rsidRPr="00D0162F" w:rsidRDefault="00AB67FA" w:rsidP="00590D40">
            <w:pPr>
              <w:rPr>
                <w:rFonts w:ascii="Arial" w:hAnsi="Arial"/>
                <w:sz w:val="16"/>
                <w:szCs w:val="16"/>
              </w:rPr>
            </w:pPr>
            <w:r w:rsidRPr="00D0162F">
              <w:rPr>
                <w:rFonts w:ascii="Arial" w:hAnsi="Arial"/>
                <w:sz w:val="16"/>
                <w:szCs w:val="16"/>
              </w:rPr>
              <w:t>R5-2020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3601D0" w14:textId="77777777" w:rsidR="00AB67FA" w:rsidRPr="00D0162F" w:rsidRDefault="00AB67FA" w:rsidP="00590D40">
            <w:pPr>
              <w:rPr>
                <w:rFonts w:ascii="Arial" w:hAnsi="Arial"/>
                <w:sz w:val="16"/>
                <w:szCs w:val="16"/>
              </w:rPr>
            </w:pPr>
            <w:r w:rsidRPr="00D0162F">
              <w:rPr>
                <w:rFonts w:ascii="Arial" w:hAnsi="Arial"/>
                <w:sz w:val="16"/>
                <w:szCs w:val="16"/>
              </w:rPr>
              <w:t>06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F091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1A49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5F94C" w14:textId="4F5C4525"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SINR</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9AA0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66B7F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0F3C90"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6</w:t>
            </w:r>
          </w:p>
        </w:tc>
        <w:tc>
          <w:tcPr>
            <w:tcW w:w="848" w:type="dxa"/>
            <w:tcBorders>
              <w:top w:val="single" w:sz="6" w:space="0" w:color="auto"/>
              <w:left w:val="single" w:sz="6" w:space="0" w:color="auto"/>
              <w:bottom w:val="single" w:sz="6" w:space="0" w:color="auto"/>
              <w:right w:val="single" w:sz="6" w:space="0" w:color="auto"/>
            </w:tcBorders>
          </w:tcPr>
          <w:p w14:paraId="2F9338E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F9DE0A" w14:textId="77777777" w:rsidR="00AB67FA" w:rsidRPr="00D0162F" w:rsidRDefault="00AB67FA" w:rsidP="00590D40">
            <w:pPr>
              <w:rPr>
                <w:rFonts w:ascii="Arial" w:hAnsi="Arial"/>
                <w:sz w:val="16"/>
                <w:szCs w:val="16"/>
              </w:rPr>
            </w:pPr>
            <w:r w:rsidRPr="00D0162F">
              <w:rPr>
                <w:rFonts w:ascii="Arial" w:hAnsi="Arial"/>
                <w:sz w:val="16"/>
                <w:szCs w:val="16"/>
              </w:rPr>
              <w:t>R5-2020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C7F85B" w14:textId="77777777" w:rsidR="00AB67FA" w:rsidRPr="00D0162F" w:rsidRDefault="00AB67FA" w:rsidP="00590D40">
            <w:pPr>
              <w:rPr>
                <w:rFonts w:ascii="Arial" w:hAnsi="Arial"/>
                <w:sz w:val="16"/>
                <w:szCs w:val="16"/>
              </w:rPr>
            </w:pPr>
            <w:r w:rsidRPr="00D0162F">
              <w:rPr>
                <w:rFonts w:ascii="Arial" w:hAnsi="Arial"/>
                <w:sz w:val="16"/>
                <w:szCs w:val="16"/>
              </w:rPr>
              <w:t>06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8F82E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E2C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4FDB4" w14:textId="1441842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55A36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6C122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16FC6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DDD4DA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F840BA" w14:textId="77777777" w:rsidR="00AB67FA" w:rsidRPr="00D0162F" w:rsidRDefault="00AB67FA" w:rsidP="00590D40">
            <w:pPr>
              <w:rPr>
                <w:rFonts w:ascii="Arial" w:hAnsi="Arial"/>
                <w:sz w:val="16"/>
                <w:szCs w:val="16"/>
              </w:rPr>
            </w:pPr>
            <w:r w:rsidRPr="00D0162F">
              <w:rPr>
                <w:rFonts w:ascii="Arial" w:hAnsi="Arial"/>
                <w:sz w:val="16"/>
                <w:szCs w:val="16"/>
              </w:rPr>
              <w:t>R5-2020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80997" w14:textId="77777777" w:rsidR="00AB67FA" w:rsidRPr="00D0162F" w:rsidRDefault="00AB67FA" w:rsidP="00590D40">
            <w:pPr>
              <w:rPr>
                <w:rFonts w:ascii="Arial" w:hAnsi="Arial"/>
                <w:sz w:val="16"/>
                <w:szCs w:val="16"/>
              </w:rPr>
            </w:pPr>
            <w:r w:rsidRPr="00D0162F">
              <w:rPr>
                <w:rFonts w:ascii="Arial" w:hAnsi="Arial"/>
                <w:sz w:val="16"/>
                <w:szCs w:val="16"/>
              </w:rPr>
              <w:t>06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F4E6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D1D9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743857" w14:textId="193FBAC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A2346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B7034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4B81A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BA01C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2A015" w14:textId="77777777" w:rsidR="00AB67FA" w:rsidRPr="00D0162F" w:rsidRDefault="00AB67FA" w:rsidP="00590D40">
            <w:pPr>
              <w:rPr>
                <w:rFonts w:ascii="Arial" w:hAnsi="Arial"/>
                <w:sz w:val="16"/>
                <w:szCs w:val="16"/>
              </w:rPr>
            </w:pPr>
            <w:r w:rsidRPr="00D0162F">
              <w:rPr>
                <w:rFonts w:ascii="Arial" w:hAnsi="Arial"/>
                <w:sz w:val="16"/>
                <w:szCs w:val="16"/>
              </w:rPr>
              <w:t>R5-202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242456" w14:textId="77777777" w:rsidR="00AB67FA" w:rsidRPr="00D0162F" w:rsidRDefault="00AB67FA" w:rsidP="00590D40">
            <w:pPr>
              <w:rPr>
                <w:rFonts w:ascii="Arial" w:hAnsi="Arial"/>
                <w:sz w:val="16"/>
                <w:szCs w:val="16"/>
              </w:rPr>
            </w:pPr>
            <w:r w:rsidRPr="00D0162F">
              <w:rPr>
                <w:rFonts w:ascii="Arial" w:hAnsi="Arial"/>
                <w:sz w:val="16"/>
                <w:szCs w:val="16"/>
              </w:rPr>
              <w:t>06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92E7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D5BC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FF61F" w14:textId="1E564E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OCNG</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ack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51F6A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FEC37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8650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D97B24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E27C1" w14:textId="77777777" w:rsidR="00AB67FA" w:rsidRPr="00D0162F" w:rsidRDefault="00AB67FA" w:rsidP="00590D40">
            <w:pPr>
              <w:rPr>
                <w:rFonts w:ascii="Arial" w:hAnsi="Arial"/>
                <w:sz w:val="16"/>
                <w:szCs w:val="16"/>
              </w:rPr>
            </w:pPr>
            <w:r w:rsidRPr="00D0162F">
              <w:rPr>
                <w:rFonts w:ascii="Arial" w:hAnsi="Arial"/>
                <w:sz w:val="16"/>
                <w:szCs w:val="16"/>
              </w:rPr>
              <w:t>R5-202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67DD2C" w14:textId="77777777" w:rsidR="00AB67FA" w:rsidRPr="00D0162F" w:rsidRDefault="00AB67FA" w:rsidP="00590D40">
            <w:pPr>
              <w:rPr>
                <w:rFonts w:ascii="Arial" w:hAnsi="Arial"/>
                <w:sz w:val="16"/>
                <w:szCs w:val="16"/>
              </w:rPr>
            </w:pPr>
            <w:r w:rsidRPr="00D0162F">
              <w:rPr>
                <w:rFonts w:ascii="Arial" w:hAnsi="Arial"/>
                <w:sz w:val="16"/>
                <w:szCs w:val="16"/>
              </w:rPr>
              <w:t>06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9CB4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C3AD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CDAD5" w14:textId="7375DB2A" w:rsidR="00AB67FA" w:rsidRPr="00D0162F" w:rsidRDefault="00AB67FA" w:rsidP="00590D40">
            <w:pPr>
              <w:rPr>
                <w:rFonts w:ascii="Arial" w:hAnsi="Arial"/>
                <w:sz w:val="16"/>
                <w:szCs w:val="16"/>
              </w:rPr>
            </w:pP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4187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537C9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20873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EF1337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0ED58" w14:textId="77777777" w:rsidR="00AB67FA" w:rsidRPr="00D0162F" w:rsidRDefault="00AB67FA" w:rsidP="00590D40">
            <w:pPr>
              <w:rPr>
                <w:rFonts w:ascii="Arial" w:hAnsi="Arial"/>
                <w:sz w:val="16"/>
                <w:szCs w:val="16"/>
              </w:rPr>
            </w:pPr>
            <w:r w:rsidRPr="00D0162F">
              <w:rPr>
                <w:rFonts w:ascii="Arial" w:hAnsi="Arial"/>
                <w:sz w:val="16"/>
                <w:szCs w:val="16"/>
              </w:rPr>
              <w:t>R5-2020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E25E1" w14:textId="77777777" w:rsidR="00AB67FA" w:rsidRPr="00D0162F" w:rsidRDefault="00AB67FA" w:rsidP="00590D40">
            <w:pPr>
              <w:rPr>
                <w:rFonts w:ascii="Arial" w:hAnsi="Arial"/>
                <w:sz w:val="16"/>
                <w:szCs w:val="16"/>
              </w:rPr>
            </w:pPr>
            <w:r w:rsidRPr="00D0162F">
              <w:rPr>
                <w:rFonts w:ascii="Arial" w:hAnsi="Arial"/>
                <w:sz w:val="16"/>
                <w:szCs w:val="16"/>
              </w:rPr>
              <w:t>06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F00B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F8A9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9B79F5" w14:textId="40AF580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Gap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A280E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95B46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40CEB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945EB7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65F5B0" w14:textId="77777777" w:rsidR="00AB67FA" w:rsidRPr="00D0162F" w:rsidRDefault="00AB67FA" w:rsidP="00590D40">
            <w:pPr>
              <w:rPr>
                <w:rFonts w:ascii="Arial" w:hAnsi="Arial"/>
                <w:sz w:val="16"/>
                <w:szCs w:val="16"/>
              </w:rPr>
            </w:pPr>
            <w:r w:rsidRPr="00D0162F">
              <w:rPr>
                <w:rFonts w:ascii="Arial" w:hAnsi="Arial"/>
                <w:sz w:val="16"/>
                <w:szCs w:val="16"/>
              </w:rPr>
              <w:t>R5-2020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8F3E26" w14:textId="77777777" w:rsidR="00AB67FA" w:rsidRPr="00D0162F" w:rsidRDefault="00AB67FA" w:rsidP="00590D40">
            <w:pPr>
              <w:rPr>
                <w:rFonts w:ascii="Arial" w:hAnsi="Arial"/>
                <w:sz w:val="16"/>
                <w:szCs w:val="16"/>
              </w:rPr>
            </w:pPr>
            <w:r w:rsidRPr="00D0162F">
              <w:rPr>
                <w:rFonts w:ascii="Arial" w:hAnsi="Arial"/>
                <w:sz w:val="16"/>
                <w:szCs w:val="16"/>
              </w:rPr>
              <w:t>06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50102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83B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53F29C" w14:textId="121DE4B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5.6.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8F37C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B708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9A3CA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114CE4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3A088E" w14:textId="77777777" w:rsidR="00AB67FA" w:rsidRPr="00D0162F" w:rsidRDefault="00AB67FA" w:rsidP="00590D40">
            <w:pPr>
              <w:rPr>
                <w:rFonts w:ascii="Arial" w:hAnsi="Arial"/>
                <w:sz w:val="16"/>
                <w:szCs w:val="16"/>
              </w:rPr>
            </w:pPr>
            <w:r w:rsidRPr="00D0162F">
              <w:rPr>
                <w:rFonts w:ascii="Arial" w:hAnsi="Arial"/>
                <w:sz w:val="16"/>
                <w:szCs w:val="16"/>
              </w:rPr>
              <w:t>R5-202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67011B" w14:textId="77777777" w:rsidR="00AB67FA" w:rsidRPr="00D0162F" w:rsidRDefault="00AB67FA" w:rsidP="00590D40">
            <w:pPr>
              <w:rPr>
                <w:rFonts w:ascii="Arial" w:hAnsi="Arial"/>
                <w:sz w:val="16"/>
                <w:szCs w:val="16"/>
              </w:rPr>
            </w:pPr>
            <w:r w:rsidRPr="00D0162F">
              <w:rPr>
                <w:rFonts w:ascii="Arial" w:hAnsi="Arial"/>
                <w:sz w:val="16"/>
                <w:szCs w:val="16"/>
              </w:rPr>
              <w:t>06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25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7B82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50AC17" w14:textId="25A7F10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E6E39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6C1D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CE0A1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66DEC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7DC692" w14:textId="77777777" w:rsidR="00AB67FA" w:rsidRPr="00D0162F" w:rsidRDefault="00AB67FA" w:rsidP="00590D40">
            <w:pPr>
              <w:rPr>
                <w:rFonts w:ascii="Arial" w:hAnsi="Arial"/>
                <w:sz w:val="16"/>
                <w:szCs w:val="16"/>
              </w:rPr>
            </w:pPr>
            <w:r w:rsidRPr="00D0162F">
              <w:rPr>
                <w:rFonts w:ascii="Arial" w:hAnsi="Arial"/>
                <w:sz w:val="16"/>
                <w:szCs w:val="16"/>
              </w:rPr>
              <w:t>R5-202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37AB0D" w14:textId="77777777" w:rsidR="00AB67FA" w:rsidRPr="00D0162F" w:rsidRDefault="00AB67FA" w:rsidP="00590D40">
            <w:pPr>
              <w:rPr>
                <w:rFonts w:ascii="Arial" w:hAnsi="Arial"/>
                <w:sz w:val="16"/>
                <w:szCs w:val="16"/>
              </w:rPr>
            </w:pPr>
            <w:r w:rsidRPr="00D0162F">
              <w:rPr>
                <w:rFonts w:ascii="Arial" w:hAnsi="Arial"/>
                <w:sz w:val="16"/>
                <w:szCs w:val="16"/>
              </w:rPr>
              <w:t>06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A9ED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0F41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4B65E0" w14:textId="20807A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901B1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6376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B81AB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7E5192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21637" w14:textId="77777777" w:rsidR="00AB67FA" w:rsidRPr="00D0162F" w:rsidRDefault="00AB67FA" w:rsidP="00590D40">
            <w:pPr>
              <w:rPr>
                <w:rFonts w:ascii="Arial" w:hAnsi="Arial"/>
                <w:sz w:val="16"/>
                <w:szCs w:val="16"/>
              </w:rPr>
            </w:pPr>
            <w:r w:rsidRPr="00D0162F">
              <w:rPr>
                <w:rFonts w:ascii="Arial" w:hAnsi="Arial"/>
                <w:sz w:val="16"/>
                <w:szCs w:val="16"/>
              </w:rPr>
              <w:t>R5-202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1B0A8B" w14:textId="77777777" w:rsidR="00AB67FA" w:rsidRPr="00D0162F" w:rsidRDefault="00AB67FA" w:rsidP="00590D40">
            <w:pPr>
              <w:rPr>
                <w:rFonts w:ascii="Arial" w:hAnsi="Arial"/>
                <w:sz w:val="16"/>
                <w:szCs w:val="16"/>
              </w:rPr>
            </w:pPr>
            <w:r w:rsidRPr="00D0162F">
              <w:rPr>
                <w:rFonts w:ascii="Arial" w:hAnsi="Arial"/>
                <w:sz w:val="16"/>
                <w:szCs w:val="16"/>
              </w:rPr>
              <w:t>06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704E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7EE8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9CC722" w14:textId="1F1F29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90283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AD36D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CCF3F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1B7FCC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696B62" w14:textId="77777777" w:rsidR="00AB67FA" w:rsidRPr="00D0162F" w:rsidRDefault="00AB67FA" w:rsidP="00590D40">
            <w:pPr>
              <w:rPr>
                <w:rFonts w:ascii="Arial" w:hAnsi="Arial"/>
                <w:sz w:val="16"/>
                <w:szCs w:val="16"/>
              </w:rPr>
            </w:pPr>
            <w:r w:rsidRPr="00D0162F">
              <w:rPr>
                <w:rFonts w:ascii="Arial" w:hAnsi="Arial"/>
                <w:sz w:val="16"/>
                <w:szCs w:val="16"/>
              </w:rPr>
              <w:t>R5-202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496991" w14:textId="77777777" w:rsidR="00AB67FA" w:rsidRPr="00D0162F" w:rsidRDefault="00AB67FA" w:rsidP="00590D40">
            <w:pPr>
              <w:rPr>
                <w:rFonts w:ascii="Arial" w:hAnsi="Arial"/>
                <w:sz w:val="16"/>
                <w:szCs w:val="16"/>
              </w:rPr>
            </w:pPr>
            <w:r w:rsidRPr="00D0162F">
              <w:rPr>
                <w:rFonts w:ascii="Arial" w:hAnsi="Arial"/>
                <w:sz w:val="16"/>
                <w:szCs w:val="16"/>
              </w:rPr>
              <w:t>06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3A6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022E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D040D9" w14:textId="551BECC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4A89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224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0CB77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EE80FB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B019D4" w14:textId="77777777" w:rsidR="00AB67FA" w:rsidRPr="00D0162F" w:rsidRDefault="00AB67FA" w:rsidP="00590D40">
            <w:pPr>
              <w:rPr>
                <w:rFonts w:ascii="Arial" w:hAnsi="Arial"/>
                <w:sz w:val="16"/>
                <w:szCs w:val="16"/>
              </w:rPr>
            </w:pPr>
            <w:r w:rsidRPr="00D0162F">
              <w:rPr>
                <w:rFonts w:ascii="Arial" w:hAnsi="Arial"/>
                <w:sz w:val="16"/>
                <w:szCs w:val="16"/>
              </w:rPr>
              <w:t>R5-202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DBA9E3" w14:textId="77777777" w:rsidR="00AB67FA" w:rsidRPr="00D0162F" w:rsidRDefault="00AB67FA" w:rsidP="00590D40">
            <w:pPr>
              <w:rPr>
                <w:rFonts w:ascii="Arial" w:hAnsi="Arial"/>
                <w:sz w:val="16"/>
                <w:szCs w:val="16"/>
              </w:rPr>
            </w:pPr>
            <w:r w:rsidRPr="00D0162F">
              <w:rPr>
                <w:rFonts w:ascii="Arial" w:hAnsi="Arial"/>
                <w:sz w:val="16"/>
                <w:szCs w:val="16"/>
              </w:rPr>
              <w:t>06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115B6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D6F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D90BDB" w14:textId="4F36F0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A8A72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4336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5DBB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DBA6B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98B300" w14:textId="77777777" w:rsidR="00AB67FA" w:rsidRPr="00D0162F" w:rsidRDefault="00AB67FA" w:rsidP="00590D40">
            <w:pPr>
              <w:rPr>
                <w:rFonts w:ascii="Arial" w:hAnsi="Arial"/>
                <w:sz w:val="16"/>
                <w:szCs w:val="16"/>
              </w:rPr>
            </w:pPr>
            <w:r w:rsidRPr="00D0162F">
              <w:rPr>
                <w:rFonts w:ascii="Arial" w:hAnsi="Arial"/>
                <w:sz w:val="16"/>
                <w:szCs w:val="16"/>
              </w:rPr>
              <w:t>R5-2021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17B0BD" w14:textId="77777777" w:rsidR="00AB67FA" w:rsidRPr="00D0162F" w:rsidRDefault="00AB67FA" w:rsidP="00590D40">
            <w:pPr>
              <w:rPr>
                <w:rFonts w:ascii="Arial" w:hAnsi="Arial"/>
                <w:sz w:val="16"/>
                <w:szCs w:val="16"/>
              </w:rPr>
            </w:pPr>
            <w:r w:rsidRPr="00D0162F">
              <w:rPr>
                <w:rFonts w:ascii="Arial" w:hAnsi="Arial"/>
                <w:sz w:val="16"/>
                <w:szCs w:val="16"/>
              </w:rPr>
              <w:t>06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E3FCC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6642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20759F" w14:textId="73E51B5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4D445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65B1C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82AA0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CC1992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E0387" w14:textId="77777777" w:rsidR="00AB67FA" w:rsidRPr="00D0162F" w:rsidRDefault="00AB67FA" w:rsidP="00590D40">
            <w:pPr>
              <w:rPr>
                <w:rFonts w:ascii="Arial" w:hAnsi="Arial"/>
                <w:sz w:val="16"/>
                <w:szCs w:val="16"/>
              </w:rPr>
            </w:pPr>
            <w:r w:rsidRPr="00D0162F">
              <w:rPr>
                <w:rFonts w:ascii="Arial" w:hAnsi="Arial"/>
                <w:sz w:val="16"/>
                <w:szCs w:val="16"/>
              </w:rPr>
              <w:t>R5-2021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7A2404" w14:textId="77777777" w:rsidR="00AB67FA" w:rsidRPr="00D0162F" w:rsidRDefault="00AB67FA" w:rsidP="00590D40">
            <w:pPr>
              <w:rPr>
                <w:rFonts w:ascii="Arial" w:hAnsi="Arial"/>
                <w:sz w:val="16"/>
                <w:szCs w:val="16"/>
              </w:rPr>
            </w:pPr>
            <w:r w:rsidRPr="00D0162F">
              <w:rPr>
                <w:rFonts w:ascii="Arial" w:hAnsi="Arial"/>
                <w:sz w:val="16"/>
                <w:szCs w:val="16"/>
              </w:rPr>
              <w:t>06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C47C5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E36C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D1C1BA" w14:textId="22CFCD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1BA7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8CE1D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0212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D1577E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536AE" w14:textId="77777777" w:rsidR="00AB67FA" w:rsidRPr="00D0162F" w:rsidRDefault="00AB67FA" w:rsidP="00590D40">
            <w:pPr>
              <w:rPr>
                <w:rFonts w:ascii="Arial" w:hAnsi="Arial"/>
                <w:sz w:val="16"/>
                <w:szCs w:val="16"/>
              </w:rPr>
            </w:pPr>
            <w:r w:rsidRPr="00D0162F">
              <w:rPr>
                <w:rFonts w:ascii="Arial" w:hAnsi="Arial"/>
                <w:sz w:val="16"/>
                <w:szCs w:val="16"/>
              </w:rPr>
              <w:t>R5-2021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2F6450" w14:textId="77777777" w:rsidR="00AB67FA" w:rsidRPr="00D0162F" w:rsidRDefault="00AB67FA" w:rsidP="00590D40">
            <w:pPr>
              <w:rPr>
                <w:rFonts w:ascii="Arial" w:hAnsi="Arial"/>
                <w:sz w:val="16"/>
                <w:szCs w:val="16"/>
              </w:rPr>
            </w:pPr>
            <w:r w:rsidRPr="00D0162F">
              <w:rPr>
                <w:rFonts w:ascii="Arial" w:hAnsi="Arial"/>
                <w:sz w:val="16"/>
                <w:szCs w:val="16"/>
              </w:rPr>
              <w:t>06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826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50799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562206" w14:textId="24E600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41D8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A1077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4B1CA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A975F3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2D1A20" w14:textId="77777777" w:rsidR="00AB67FA" w:rsidRPr="00D0162F" w:rsidRDefault="00AB67FA" w:rsidP="00590D40">
            <w:pPr>
              <w:rPr>
                <w:rFonts w:ascii="Arial" w:hAnsi="Arial"/>
                <w:sz w:val="16"/>
                <w:szCs w:val="16"/>
              </w:rPr>
            </w:pPr>
            <w:r w:rsidRPr="00D0162F">
              <w:rPr>
                <w:rFonts w:ascii="Arial" w:hAnsi="Arial"/>
                <w:sz w:val="16"/>
                <w:szCs w:val="16"/>
              </w:rPr>
              <w:t>R5-2022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50003D" w14:textId="77777777" w:rsidR="00AB67FA" w:rsidRPr="00D0162F" w:rsidRDefault="00AB67FA" w:rsidP="00590D40">
            <w:pPr>
              <w:rPr>
                <w:rFonts w:ascii="Arial" w:hAnsi="Arial"/>
                <w:sz w:val="16"/>
                <w:szCs w:val="16"/>
              </w:rPr>
            </w:pPr>
            <w:r w:rsidRPr="00D0162F">
              <w:rPr>
                <w:rFonts w:ascii="Arial" w:hAnsi="Arial"/>
                <w:sz w:val="16"/>
                <w:szCs w:val="16"/>
              </w:rPr>
              <w:t>07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25E9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8E9A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BE8A25" w14:textId="011E845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C66B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697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4A33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0E5445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7CEBD8" w14:textId="77777777" w:rsidR="00AB67FA" w:rsidRPr="00D0162F" w:rsidRDefault="00AB67FA" w:rsidP="00590D40">
            <w:pPr>
              <w:rPr>
                <w:rFonts w:ascii="Arial" w:hAnsi="Arial"/>
                <w:sz w:val="16"/>
                <w:szCs w:val="16"/>
              </w:rPr>
            </w:pPr>
            <w:r w:rsidRPr="00D0162F">
              <w:rPr>
                <w:rFonts w:ascii="Arial" w:hAnsi="Arial"/>
                <w:sz w:val="16"/>
                <w:szCs w:val="16"/>
              </w:rPr>
              <w:t>R5-2022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709690" w14:textId="77777777" w:rsidR="00AB67FA" w:rsidRPr="00D0162F" w:rsidRDefault="00AB67FA" w:rsidP="00590D40">
            <w:pPr>
              <w:rPr>
                <w:rFonts w:ascii="Arial" w:hAnsi="Arial"/>
                <w:sz w:val="16"/>
                <w:szCs w:val="16"/>
              </w:rPr>
            </w:pPr>
            <w:r w:rsidRPr="00D0162F">
              <w:rPr>
                <w:rFonts w:ascii="Arial" w:hAnsi="Arial"/>
                <w:sz w:val="16"/>
                <w:szCs w:val="16"/>
              </w:rPr>
              <w:t>07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4CC4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189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B7C61D" w14:textId="129B176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835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D15F4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05D4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07A08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6EB56" w14:textId="77777777" w:rsidR="00AB67FA" w:rsidRPr="00D0162F" w:rsidRDefault="00AB67FA" w:rsidP="00590D40">
            <w:pPr>
              <w:rPr>
                <w:rFonts w:ascii="Arial" w:hAnsi="Arial"/>
                <w:sz w:val="16"/>
                <w:szCs w:val="16"/>
              </w:rPr>
            </w:pPr>
            <w:r w:rsidRPr="00D0162F">
              <w:rPr>
                <w:rFonts w:ascii="Arial" w:hAnsi="Arial"/>
                <w:sz w:val="16"/>
                <w:szCs w:val="16"/>
              </w:rPr>
              <w:t>R5-2022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9EF8DE" w14:textId="77777777" w:rsidR="00AB67FA" w:rsidRPr="00D0162F" w:rsidRDefault="00AB67FA" w:rsidP="00590D40">
            <w:pPr>
              <w:rPr>
                <w:rFonts w:ascii="Arial" w:hAnsi="Arial"/>
                <w:sz w:val="16"/>
                <w:szCs w:val="16"/>
              </w:rPr>
            </w:pPr>
            <w:r w:rsidRPr="00D0162F">
              <w:rPr>
                <w:rFonts w:ascii="Arial" w:hAnsi="Arial"/>
                <w:sz w:val="16"/>
                <w:szCs w:val="16"/>
              </w:rPr>
              <w:t>07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BE201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E1B1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6CF0C8" w14:textId="0AFC1F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5E274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40E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501DA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8E276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8B2409" w14:textId="77777777" w:rsidR="00AB67FA" w:rsidRPr="00D0162F" w:rsidRDefault="00AB67FA" w:rsidP="00590D40">
            <w:pPr>
              <w:rPr>
                <w:rFonts w:ascii="Arial" w:hAnsi="Arial"/>
                <w:sz w:val="16"/>
                <w:szCs w:val="16"/>
              </w:rPr>
            </w:pPr>
            <w:r w:rsidRPr="00D0162F">
              <w:rPr>
                <w:rFonts w:ascii="Arial" w:hAnsi="Arial"/>
                <w:sz w:val="16"/>
                <w:szCs w:val="16"/>
              </w:rPr>
              <w:t>R5-2022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F26A40" w14:textId="77777777" w:rsidR="00AB67FA" w:rsidRPr="00D0162F" w:rsidRDefault="00AB67FA" w:rsidP="00590D40">
            <w:pPr>
              <w:rPr>
                <w:rFonts w:ascii="Arial" w:hAnsi="Arial"/>
                <w:sz w:val="16"/>
                <w:szCs w:val="16"/>
              </w:rPr>
            </w:pPr>
            <w:r w:rsidRPr="00D0162F">
              <w:rPr>
                <w:rFonts w:ascii="Arial" w:hAnsi="Arial"/>
                <w:sz w:val="16"/>
                <w:szCs w:val="16"/>
              </w:rPr>
              <w:t>07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E2F2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720C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596E3E" w14:textId="1758BD98"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E7309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3DA4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D2C26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7973A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61C37" w14:textId="77777777" w:rsidR="00AB67FA" w:rsidRPr="00D0162F" w:rsidRDefault="00AB67FA" w:rsidP="00590D40">
            <w:pPr>
              <w:rPr>
                <w:rFonts w:ascii="Arial" w:hAnsi="Arial"/>
                <w:sz w:val="16"/>
                <w:szCs w:val="16"/>
              </w:rPr>
            </w:pPr>
            <w:r w:rsidRPr="00D0162F">
              <w:rPr>
                <w:rFonts w:ascii="Arial" w:hAnsi="Arial"/>
                <w:sz w:val="16"/>
                <w:szCs w:val="16"/>
              </w:rPr>
              <w:t>R5-2023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54851" w14:textId="77777777" w:rsidR="00AB67FA" w:rsidRPr="00D0162F" w:rsidRDefault="00AB67FA" w:rsidP="00590D40">
            <w:pPr>
              <w:rPr>
                <w:rFonts w:ascii="Arial" w:hAnsi="Arial"/>
                <w:sz w:val="16"/>
                <w:szCs w:val="16"/>
              </w:rPr>
            </w:pPr>
            <w:r w:rsidRPr="00D0162F">
              <w:rPr>
                <w:rFonts w:ascii="Arial" w:hAnsi="Arial"/>
                <w:sz w:val="16"/>
                <w:szCs w:val="16"/>
              </w:rPr>
              <w:t>07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3419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7A8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BC6ADF" w14:textId="2228090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5CA54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0E70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E8680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3EB8B5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C73CB" w14:textId="77777777" w:rsidR="00AB67FA" w:rsidRPr="00D0162F" w:rsidRDefault="00AB67FA" w:rsidP="00590D40">
            <w:pPr>
              <w:rPr>
                <w:rFonts w:ascii="Arial" w:hAnsi="Arial"/>
                <w:sz w:val="16"/>
                <w:szCs w:val="16"/>
              </w:rPr>
            </w:pPr>
            <w:r w:rsidRPr="00D0162F">
              <w:rPr>
                <w:rFonts w:ascii="Arial" w:hAnsi="Arial"/>
                <w:sz w:val="16"/>
                <w:szCs w:val="16"/>
              </w:rPr>
              <w:t>R5-2023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33CFD" w14:textId="77777777" w:rsidR="00AB67FA" w:rsidRPr="00D0162F" w:rsidRDefault="00AB67FA" w:rsidP="00590D40">
            <w:pPr>
              <w:rPr>
                <w:rFonts w:ascii="Arial" w:hAnsi="Arial"/>
                <w:sz w:val="16"/>
                <w:szCs w:val="16"/>
              </w:rPr>
            </w:pPr>
            <w:r w:rsidRPr="00D0162F">
              <w:rPr>
                <w:rFonts w:ascii="Arial" w:hAnsi="Arial"/>
                <w:sz w:val="16"/>
                <w:szCs w:val="16"/>
              </w:rPr>
              <w:t>07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794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041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C7769" w14:textId="4DDE7CF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CDB7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0D61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A499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EB59C3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35CD27" w14:textId="77777777" w:rsidR="00AB67FA" w:rsidRPr="00D0162F" w:rsidRDefault="00AB67FA" w:rsidP="00590D40">
            <w:pPr>
              <w:rPr>
                <w:rFonts w:ascii="Arial" w:hAnsi="Arial"/>
                <w:sz w:val="16"/>
                <w:szCs w:val="16"/>
              </w:rPr>
            </w:pPr>
            <w:r w:rsidRPr="00D0162F">
              <w:rPr>
                <w:rFonts w:ascii="Arial" w:hAnsi="Arial"/>
                <w:sz w:val="16"/>
                <w:szCs w:val="16"/>
              </w:rPr>
              <w:t>R5-2023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0C4AB3" w14:textId="77777777" w:rsidR="00AB67FA" w:rsidRPr="00D0162F" w:rsidRDefault="00AB67FA" w:rsidP="00590D40">
            <w:pPr>
              <w:rPr>
                <w:rFonts w:ascii="Arial" w:hAnsi="Arial"/>
                <w:sz w:val="16"/>
                <w:szCs w:val="16"/>
              </w:rPr>
            </w:pPr>
            <w:r w:rsidRPr="00D0162F">
              <w:rPr>
                <w:rFonts w:ascii="Arial" w:hAnsi="Arial"/>
                <w:sz w:val="16"/>
                <w:szCs w:val="16"/>
              </w:rPr>
              <w:t>07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AA6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F9C3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50848" w14:textId="662EC03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B804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7F08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E9342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D824FF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41F551" w14:textId="77777777" w:rsidR="00AB67FA" w:rsidRPr="00D0162F" w:rsidRDefault="00AB67FA" w:rsidP="00590D40">
            <w:pPr>
              <w:rPr>
                <w:rFonts w:ascii="Arial" w:hAnsi="Arial"/>
                <w:sz w:val="16"/>
                <w:szCs w:val="16"/>
              </w:rPr>
            </w:pPr>
            <w:r w:rsidRPr="00D0162F">
              <w:rPr>
                <w:rFonts w:ascii="Arial" w:hAnsi="Arial"/>
                <w:sz w:val="16"/>
                <w:szCs w:val="16"/>
              </w:rPr>
              <w:t>R5-202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6D0EAD" w14:textId="77777777" w:rsidR="00AB67FA" w:rsidRPr="00D0162F" w:rsidRDefault="00AB67FA" w:rsidP="00590D40">
            <w:pPr>
              <w:rPr>
                <w:rFonts w:ascii="Arial" w:hAnsi="Arial"/>
                <w:sz w:val="16"/>
                <w:szCs w:val="16"/>
              </w:rPr>
            </w:pPr>
            <w:r w:rsidRPr="00D0162F">
              <w:rPr>
                <w:rFonts w:ascii="Arial" w:hAnsi="Arial"/>
                <w:sz w:val="16"/>
                <w:szCs w:val="16"/>
              </w:rPr>
              <w:t>07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D8CC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1EBA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D4C344" w14:textId="2D9FD139"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3DE2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43E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88A4E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2C22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288292" w14:textId="77777777" w:rsidR="00AB67FA" w:rsidRPr="00D0162F" w:rsidRDefault="00AB67FA" w:rsidP="00590D40">
            <w:pPr>
              <w:rPr>
                <w:rFonts w:ascii="Arial" w:hAnsi="Arial"/>
                <w:sz w:val="16"/>
                <w:szCs w:val="16"/>
              </w:rPr>
            </w:pPr>
            <w:r w:rsidRPr="00D0162F">
              <w:rPr>
                <w:rFonts w:ascii="Arial" w:hAnsi="Arial"/>
                <w:sz w:val="16"/>
                <w:szCs w:val="16"/>
              </w:rPr>
              <w:t>R5-202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613E6" w14:textId="77777777" w:rsidR="00AB67FA" w:rsidRPr="00D0162F" w:rsidRDefault="00AB67FA" w:rsidP="00590D40">
            <w:pPr>
              <w:rPr>
                <w:rFonts w:ascii="Arial" w:hAnsi="Arial"/>
                <w:sz w:val="16"/>
                <w:szCs w:val="16"/>
              </w:rPr>
            </w:pPr>
            <w:r w:rsidRPr="00D0162F">
              <w:rPr>
                <w:rFonts w:ascii="Arial" w:hAnsi="Arial"/>
                <w:sz w:val="16"/>
                <w:szCs w:val="16"/>
              </w:rPr>
              <w:t>07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D637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2D0D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5DE9D6" w14:textId="606A7F1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05C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A4546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8C52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18FF90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52550A" w14:textId="77777777" w:rsidR="00AB67FA" w:rsidRPr="00D0162F" w:rsidRDefault="00AB67FA" w:rsidP="00590D40">
            <w:pPr>
              <w:rPr>
                <w:rFonts w:ascii="Arial" w:hAnsi="Arial"/>
                <w:sz w:val="16"/>
                <w:szCs w:val="16"/>
              </w:rPr>
            </w:pPr>
            <w:r w:rsidRPr="00D0162F">
              <w:rPr>
                <w:rFonts w:ascii="Arial" w:hAnsi="Arial"/>
                <w:sz w:val="16"/>
                <w:szCs w:val="16"/>
              </w:rPr>
              <w:t>R5-2024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95615D" w14:textId="77777777" w:rsidR="00AB67FA" w:rsidRPr="00D0162F" w:rsidRDefault="00AB67FA" w:rsidP="00590D40">
            <w:pPr>
              <w:rPr>
                <w:rFonts w:ascii="Arial" w:hAnsi="Arial"/>
                <w:sz w:val="16"/>
                <w:szCs w:val="16"/>
              </w:rPr>
            </w:pPr>
            <w:r w:rsidRPr="00D0162F">
              <w:rPr>
                <w:rFonts w:ascii="Arial" w:hAnsi="Arial"/>
                <w:sz w:val="16"/>
                <w:szCs w:val="16"/>
              </w:rPr>
              <w:t>07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C4E2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3837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C454FA" w14:textId="222E4E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imulated</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CFB6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9526F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A3240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3AA63B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0DD84" w14:textId="77777777" w:rsidR="00AB67FA" w:rsidRPr="00D0162F" w:rsidRDefault="00AB67FA" w:rsidP="00590D40">
            <w:pPr>
              <w:rPr>
                <w:rFonts w:ascii="Arial" w:hAnsi="Arial"/>
                <w:sz w:val="16"/>
                <w:szCs w:val="16"/>
              </w:rPr>
            </w:pPr>
            <w:r w:rsidRPr="00D0162F">
              <w:rPr>
                <w:rFonts w:ascii="Arial" w:hAnsi="Arial"/>
                <w:sz w:val="16"/>
                <w:szCs w:val="16"/>
              </w:rPr>
              <w:t>R5-2024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FEEFF6" w14:textId="77777777" w:rsidR="00AB67FA" w:rsidRPr="00D0162F" w:rsidRDefault="00AB67FA" w:rsidP="00590D40">
            <w:pPr>
              <w:rPr>
                <w:rFonts w:ascii="Arial" w:hAnsi="Arial"/>
                <w:sz w:val="16"/>
                <w:szCs w:val="16"/>
              </w:rPr>
            </w:pPr>
            <w:r w:rsidRPr="00D0162F">
              <w:rPr>
                <w:rFonts w:ascii="Arial" w:hAnsi="Arial"/>
                <w:sz w:val="16"/>
                <w:szCs w:val="16"/>
              </w:rPr>
              <w:t>07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4896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C24F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79078E" w14:textId="32B084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23B7E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6D6C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8BB0B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C07B0C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14A638" w14:textId="77777777" w:rsidR="00AB67FA" w:rsidRPr="00D0162F" w:rsidRDefault="00AB67FA" w:rsidP="00590D40">
            <w:pPr>
              <w:rPr>
                <w:rFonts w:ascii="Arial" w:hAnsi="Arial"/>
                <w:sz w:val="16"/>
                <w:szCs w:val="16"/>
              </w:rPr>
            </w:pPr>
            <w:r w:rsidRPr="00D0162F">
              <w:rPr>
                <w:rFonts w:ascii="Arial" w:hAnsi="Arial"/>
                <w:sz w:val="16"/>
                <w:szCs w:val="16"/>
              </w:rPr>
              <w:t>R5-2024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397E78" w14:textId="77777777" w:rsidR="00AB67FA" w:rsidRPr="00D0162F" w:rsidRDefault="00AB67FA" w:rsidP="00590D40">
            <w:pPr>
              <w:rPr>
                <w:rFonts w:ascii="Arial" w:hAnsi="Arial"/>
                <w:sz w:val="16"/>
                <w:szCs w:val="16"/>
              </w:rPr>
            </w:pPr>
            <w:r w:rsidRPr="00D0162F">
              <w:rPr>
                <w:rFonts w:ascii="Arial" w:hAnsi="Arial"/>
                <w:sz w:val="16"/>
                <w:szCs w:val="16"/>
              </w:rPr>
              <w:t>07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B5B0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3D9E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015B6A" w14:textId="7D0DD324" w:rsidR="00AB67FA" w:rsidRPr="00D0162F" w:rsidRDefault="00AB67FA" w:rsidP="00590D40">
            <w:pPr>
              <w:rPr>
                <w:rFonts w:ascii="Arial" w:hAnsi="Arial"/>
                <w:sz w:val="16"/>
                <w:szCs w:val="16"/>
              </w:rPr>
            </w:pP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CB58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2FA9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D8CA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3971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B8C65F" w14:textId="77777777" w:rsidR="00AB67FA" w:rsidRPr="00D0162F" w:rsidRDefault="00AB67FA" w:rsidP="00590D40">
            <w:pPr>
              <w:rPr>
                <w:rFonts w:ascii="Arial" w:hAnsi="Arial"/>
                <w:sz w:val="16"/>
                <w:szCs w:val="16"/>
              </w:rPr>
            </w:pPr>
            <w:r w:rsidRPr="00D0162F">
              <w:rPr>
                <w:rFonts w:ascii="Arial" w:hAnsi="Arial"/>
                <w:sz w:val="16"/>
                <w:szCs w:val="16"/>
              </w:rPr>
              <w:t>R5-202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9EF9F9" w14:textId="77777777" w:rsidR="00AB67FA" w:rsidRPr="00D0162F" w:rsidRDefault="00AB67FA" w:rsidP="00590D40">
            <w:pPr>
              <w:rPr>
                <w:rFonts w:ascii="Arial" w:hAnsi="Arial"/>
                <w:sz w:val="16"/>
                <w:szCs w:val="16"/>
              </w:rPr>
            </w:pPr>
            <w:r w:rsidRPr="00D0162F">
              <w:rPr>
                <w:rFonts w:ascii="Arial" w:hAnsi="Arial"/>
                <w:sz w:val="16"/>
                <w:szCs w:val="16"/>
              </w:rPr>
              <w:t>07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E8A4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31F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11CD58" w14:textId="500E930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F58B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7C909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19DD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4716FB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69551" w14:textId="77777777" w:rsidR="00AB67FA" w:rsidRPr="00D0162F" w:rsidRDefault="00AB67FA" w:rsidP="00590D40">
            <w:pPr>
              <w:rPr>
                <w:rFonts w:ascii="Arial" w:hAnsi="Arial"/>
                <w:sz w:val="16"/>
                <w:szCs w:val="16"/>
              </w:rPr>
            </w:pPr>
            <w:r w:rsidRPr="00D0162F">
              <w:rPr>
                <w:rFonts w:ascii="Arial" w:hAnsi="Arial"/>
                <w:sz w:val="16"/>
                <w:szCs w:val="16"/>
              </w:rPr>
              <w:t>R5-202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2B3138" w14:textId="77777777" w:rsidR="00AB67FA" w:rsidRPr="00D0162F" w:rsidRDefault="00AB67FA" w:rsidP="00590D40">
            <w:pPr>
              <w:rPr>
                <w:rFonts w:ascii="Arial" w:hAnsi="Arial"/>
                <w:sz w:val="16"/>
                <w:szCs w:val="16"/>
              </w:rPr>
            </w:pPr>
            <w:r w:rsidRPr="00D0162F">
              <w:rPr>
                <w:rFonts w:ascii="Arial" w:hAnsi="Arial"/>
                <w:sz w:val="16"/>
                <w:szCs w:val="16"/>
              </w:rPr>
              <w:t>06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0C27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5A2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1363A" w14:textId="06509D2A"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2A38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206E7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7623F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D4E8A8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25480A" w14:textId="77777777" w:rsidR="00AB67FA" w:rsidRPr="00D0162F" w:rsidRDefault="00AB67FA" w:rsidP="00590D40">
            <w:pPr>
              <w:rPr>
                <w:rFonts w:ascii="Arial" w:hAnsi="Arial"/>
                <w:sz w:val="16"/>
                <w:szCs w:val="16"/>
              </w:rPr>
            </w:pPr>
            <w:r w:rsidRPr="00D0162F">
              <w:rPr>
                <w:rFonts w:ascii="Arial" w:hAnsi="Arial"/>
                <w:sz w:val="16"/>
                <w:szCs w:val="16"/>
              </w:rPr>
              <w:t>R5-2027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499029" w14:textId="77777777" w:rsidR="00AB67FA" w:rsidRPr="00D0162F" w:rsidRDefault="00AB67FA" w:rsidP="00590D40">
            <w:pPr>
              <w:rPr>
                <w:rFonts w:ascii="Arial" w:hAnsi="Arial"/>
                <w:sz w:val="16"/>
                <w:szCs w:val="16"/>
              </w:rPr>
            </w:pPr>
            <w:r w:rsidRPr="00D0162F">
              <w:rPr>
                <w:rFonts w:ascii="Arial" w:hAnsi="Arial"/>
                <w:sz w:val="16"/>
                <w:szCs w:val="16"/>
              </w:rPr>
              <w:t>07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2C37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519C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EBB2B5" w14:textId="721699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3395C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F72B3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F31B5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6C884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439E5" w14:textId="77777777" w:rsidR="00AB67FA" w:rsidRPr="00D0162F" w:rsidRDefault="00AB67FA" w:rsidP="00590D40">
            <w:pPr>
              <w:rPr>
                <w:rFonts w:ascii="Arial" w:hAnsi="Arial"/>
                <w:sz w:val="16"/>
                <w:szCs w:val="16"/>
              </w:rPr>
            </w:pPr>
            <w:r w:rsidRPr="00D0162F">
              <w:rPr>
                <w:rFonts w:ascii="Arial" w:hAnsi="Arial"/>
                <w:sz w:val="16"/>
                <w:szCs w:val="16"/>
              </w:rPr>
              <w:t>R5-202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1DF1F0" w14:textId="77777777" w:rsidR="00AB67FA" w:rsidRPr="00D0162F" w:rsidRDefault="00AB67FA" w:rsidP="00590D40">
            <w:pPr>
              <w:rPr>
                <w:rFonts w:ascii="Arial" w:hAnsi="Arial"/>
                <w:sz w:val="16"/>
                <w:szCs w:val="16"/>
              </w:rPr>
            </w:pPr>
            <w:r w:rsidRPr="00D0162F">
              <w:rPr>
                <w:rFonts w:ascii="Arial" w:hAnsi="Arial"/>
                <w:sz w:val="16"/>
                <w:szCs w:val="16"/>
              </w:rPr>
              <w:t>07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D765A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6437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9FBC38" w14:textId="02A196C5"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cell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47E6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29B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4BCDF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D2876A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5DF336" w14:textId="77777777" w:rsidR="00AB67FA" w:rsidRPr="00D0162F" w:rsidRDefault="00AB67FA" w:rsidP="00590D40">
            <w:pPr>
              <w:rPr>
                <w:rFonts w:ascii="Arial" w:hAnsi="Arial"/>
                <w:sz w:val="16"/>
                <w:szCs w:val="16"/>
              </w:rPr>
            </w:pPr>
            <w:r w:rsidRPr="00D0162F">
              <w:rPr>
                <w:rFonts w:ascii="Arial" w:hAnsi="Arial"/>
                <w:sz w:val="16"/>
                <w:szCs w:val="16"/>
              </w:rPr>
              <w:t>R5-2027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483E14" w14:textId="77777777" w:rsidR="00AB67FA" w:rsidRPr="00D0162F" w:rsidRDefault="00AB67FA" w:rsidP="00590D40">
            <w:pPr>
              <w:rPr>
                <w:rFonts w:ascii="Arial" w:hAnsi="Arial"/>
                <w:sz w:val="16"/>
                <w:szCs w:val="16"/>
              </w:rPr>
            </w:pPr>
            <w:r w:rsidRPr="00D0162F">
              <w:rPr>
                <w:rFonts w:ascii="Arial" w:hAnsi="Arial"/>
                <w:sz w:val="16"/>
                <w:szCs w:val="16"/>
              </w:rPr>
              <w:t>05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8248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2347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7C3D18" w14:textId="78E7D4D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5</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available</w:t>
            </w:r>
            <w:r w:rsidR="006E0A54" w:rsidRPr="00D0162F">
              <w:rPr>
                <w:rFonts w:ascii="Arial" w:hAnsi="Arial"/>
                <w:sz w:val="16"/>
                <w:szCs w:val="16"/>
              </w:rPr>
              <w:t xml:space="preserve"> </w:t>
            </w:r>
            <w:r w:rsidRPr="00D0162F">
              <w:rPr>
                <w:rFonts w:ascii="Arial" w:hAnsi="Arial"/>
                <w:sz w:val="16"/>
                <w:szCs w:val="16"/>
              </w:rPr>
              <w:t>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4091E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5350C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CE74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60933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FD50EC" w14:textId="77777777" w:rsidR="00AB67FA" w:rsidRPr="00D0162F" w:rsidRDefault="00AB67FA" w:rsidP="00590D40">
            <w:pPr>
              <w:rPr>
                <w:rFonts w:ascii="Arial" w:hAnsi="Arial"/>
                <w:sz w:val="16"/>
                <w:szCs w:val="16"/>
              </w:rPr>
            </w:pPr>
            <w:r w:rsidRPr="00D0162F">
              <w:rPr>
                <w:rFonts w:ascii="Arial" w:hAnsi="Arial"/>
                <w:sz w:val="16"/>
                <w:szCs w:val="16"/>
              </w:rPr>
              <w:t>R5-2027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162554" w14:textId="77777777" w:rsidR="00AB67FA" w:rsidRPr="00D0162F" w:rsidRDefault="00AB67FA" w:rsidP="00590D40">
            <w:pPr>
              <w:rPr>
                <w:rFonts w:ascii="Arial" w:hAnsi="Arial"/>
                <w:sz w:val="16"/>
                <w:szCs w:val="16"/>
              </w:rPr>
            </w:pPr>
            <w:r w:rsidRPr="00D0162F">
              <w:rPr>
                <w:rFonts w:ascii="Arial" w:hAnsi="Arial"/>
                <w:sz w:val="16"/>
                <w:szCs w:val="16"/>
              </w:rPr>
              <w:t>07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A2FF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243E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782CAD" w14:textId="53D3CF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56D4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B0AE5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1C4663"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6</w:t>
            </w:r>
          </w:p>
        </w:tc>
        <w:tc>
          <w:tcPr>
            <w:tcW w:w="848" w:type="dxa"/>
            <w:tcBorders>
              <w:top w:val="single" w:sz="6" w:space="0" w:color="auto"/>
              <w:left w:val="single" w:sz="6" w:space="0" w:color="auto"/>
              <w:bottom w:val="single" w:sz="6" w:space="0" w:color="auto"/>
              <w:right w:val="single" w:sz="6" w:space="0" w:color="auto"/>
            </w:tcBorders>
          </w:tcPr>
          <w:p w14:paraId="4AC4F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E364C" w14:textId="77777777" w:rsidR="00AB67FA" w:rsidRPr="00D0162F" w:rsidRDefault="00AB67FA" w:rsidP="00590D40">
            <w:pPr>
              <w:rPr>
                <w:rFonts w:ascii="Arial" w:hAnsi="Arial"/>
                <w:sz w:val="16"/>
                <w:szCs w:val="16"/>
              </w:rPr>
            </w:pPr>
            <w:r w:rsidRPr="00D0162F">
              <w:rPr>
                <w:rFonts w:ascii="Arial" w:hAnsi="Arial"/>
                <w:sz w:val="16"/>
                <w:szCs w:val="16"/>
              </w:rPr>
              <w:t>R5-202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5A101" w14:textId="77777777" w:rsidR="00AB67FA" w:rsidRPr="00D0162F" w:rsidRDefault="00AB67FA" w:rsidP="00590D40">
            <w:pPr>
              <w:rPr>
                <w:rFonts w:ascii="Arial" w:hAnsi="Arial"/>
                <w:sz w:val="16"/>
                <w:szCs w:val="16"/>
              </w:rPr>
            </w:pPr>
            <w:r w:rsidRPr="00D0162F">
              <w:rPr>
                <w:rFonts w:ascii="Arial" w:hAnsi="Arial"/>
                <w:sz w:val="16"/>
                <w:szCs w:val="16"/>
              </w:rPr>
              <w:t>07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FE81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B435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7376FB" w14:textId="5E28D0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8853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3BA4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0740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40FDAE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4CB544" w14:textId="77777777" w:rsidR="00AB67FA" w:rsidRPr="00D0162F" w:rsidRDefault="00AB67FA" w:rsidP="00590D40">
            <w:pPr>
              <w:rPr>
                <w:rFonts w:ascii="Arial" w:hAnsi="Arial"/>
                <w:sz w:val="16"/>
                <w:szCs w:val="16"/>
              </w:rPr>
            </w:pPr>
            <w:r w:rsidRPr="00D0162F">
              <w:rPr>
                <w:rFonts w:ascii="Arial" w:hAnsi="Arial"/>
                <w:sz w:val="16"/>
                <w:szCs w:val="16"/>
              </w:rPr>
              <w:t>R5-2027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D2CF23" w14:textId="77777777" w:rsidR="00AB67FA" w:rsidRPr="00D0162F" w:rsidRDefault="00AB67FA" w:rsidP="00590D40">
            <w:pPr>
              <w:rPr>
                <w:rFonts w:ascii="Arial" w:hAnsi="Arial"/>
                <w:sz w:val="16"/>
                <w:szCs w:val="16"/>
              </w:rPr>
            </w:pPr>
            <w:r w:rsidRPr="00D0162F">
              <w:rPr>
                <w:rFonts w:ascii="Arial" w:hAnsi="Arial"/>
                <w:sz w:val="16"/>
                <w:szCs w:val="16"/>
              </w:rPr>
              <w:t>07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615EF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84D6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3596CA" w14:textId="1CCD557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E69D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D90F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268EF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047B70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48551" w14:textId="77777777" w:rsidR="00AB67FA" w:rsidRPr="00D0162F" w:rsidRDefault="00AB67FA" w:rsidP="00590D40">
            <w:pPr>
              <w:rPr>
                <w:rFonts w:ascii="Arial" w:hAnsi="Arial"/>
                <w:sz w:val="16"/>
                <w:szCs w:val="16"/>
              </w:rPr>
            </w:pPr>
            <w:r w:rsidRPr="00D0162F">
              <w:rPr>
                <w:rFonts w:ascii="Arial" w:hAnsi="Arial"/>
                <w:sz w:val="16"/>
                <w:szCs w:val="16"/>
              </w:rPr>
              <w:t>R5-2027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B5A1A" w14:textId="77777777" w:rsidR="00AB67FA" w:rsidRPr="00D0162F" w:rsidRDefault="00AB67FA" w:rsidP="00590D40">
            <w:pPr>
              <w:rPr>
                <w:rFonts w:ascii="Arial" w:hAnsi="Arial"/>
                <w:sz w:val="16"/>
                <w:szCs w:val="16"/>
              </w:rPr>
            </w:pPr>
            <w:r w:rsidRPr="00D0162F">
              <w:rPr>
                <w:rFonts w:ascii="Arial" w:hAnsi="Arial"/>
                <w:sz w:val="16"/>
                <w:szCs w:val="16"/>
              </w:rPr>
              <w:t>07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7C83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DE8E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20630A" w14:textId="23B913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845C6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3076F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23D57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BC226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07428" w14:textId="77777777" w:rsidR="00AB67FA" w:rsidRPr="00D0162F" w:rsidRDefault="00AB67FA" w:rsidP="00590D40">
            <w:pPr>
              <w:rPr>
                <w:rFonts w:ascii="Arial" w:hAnsi="Arial"/>
                <w:sz w:val="16"/>
                <w:szCs w:val="16"/>
              </w:rPr>
            </w:pPr>
            <w:r w:rsidRPr="00D0162F">
              <w:rPr>
                <w:rFonts w:ascii="Arial" w:hAnsi="Arial"/>
                <w:sz w:val="16"/>
                <w:szCs w:val="16"/>
              </w:rPr>
              <w:t>R5-2027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B4DF25" w14:textId="77777777" w:rsidR="00AB67FA" w:rsidRPr="00D0162F" w:rsidRDefault="00AB67FA" w:rsidP="00590D40">
            <w:pPr>
              <w:rPr>
                <w:rFonts w:ascii="Arial" w:hAnsi="Arial"/>
                <w:sz w:val="16"/>
                <w:szCs w:val="16"/>
              </w:rPr>
            </w:pPr>
            <w:r w:rsidRPr="00D0162F">
              <w:rPr>
                <w:rFonts w:ascii="Arial" w:hAnsi="Arial"/>
                <w:sz w:val="16"/>
                <w:szCs w:val="16"/>
              </w:rPr>
              <w:t>06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E18C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DC85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B3260" w14:textId="5286CC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877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3450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4B214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048C2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4E8F04" w14:textId="77777777" w:rsidR="00AB67FA" w:rsidRPr="00D0162F" w:rsidRDefault="00AB67FA" w:rsidP="00590D40">
            <w:pPr>
              <w:rPr>
                <w:rFonts w:ascii="Arial" w:hAnsi="Arial"/>
                <w:sz w:val="16"/>
                <w:szCs w:val="16"/>
              </w:rPr>
            </w:pPr>
            <w:r w:rsidRPr="00D0162F">
              <w:rPr>
                <w:rFonts w:ascii="Arial" w:hAnsi="Arial"/>
                <w:sz w:val="16"/>
                <w:szCs w:val="16"/>
              </w:rPr>
              <w:t>R5-2027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D175A7" w14:textId="77777777" w:rsidR="00AB67FA" w:rsidRPr="00D0162F" w:rsidRDefault="00AB67FA" w:rsidP="00590D40">
            <w:pPr>
              <w:rPr>
                <w:rFonts w:ascii="Arial" w:hAnsi="Arial"/>
                <w:sz w:val="16"/>
                <w:szCs w:val="16"/>
              </w:rPr>
            </w:pPr>
            <w:r w:rsidRPr="00D0162F">
              <w:rPr>
                <w:rFonts w:ascii="Arial" w:hAnsi="Arial"/>
                <w:sz w:val="16"/>
                <w:szCs w:val="16"/>
              </w:rPr>
              <w:t>06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9B626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1B08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1C0CA2" w14:textId="2706934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D75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216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F7D53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FBC2FC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826625" w14:textId="77777777" w:rsidR="00AB67FA" w:rsidRPr="00D0162F" w:rsidRDefault="00AB67FA" w:rsidP="00590D40">
            <w:pPr>
              <w:rPr>
                <w:rFonts w:ascii="Arial" w:hAnsi="Arial"/>
                <w:sz w:val="16"/>
                <w:szCs w:val="16"/>
              </w:rPr>
            </w:pPr>
            <w:r w:rsidRPr="00D0162F">
              <w:rPr>
                <w:rFonts w:ascii="Arial" w:hAnsi="Arial"/>
                <w:sz w:val="16"/>
                <w:szCs w:val="16"/>
              </w:rPr>
              <w:t>R5-2027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958CC1" w14:textId="77777777" w:rsidR="00AB67FA" w:rsidRPr="00D0162F" w:rsidRDefault="00AB67FA" w:rsidP="00590D40">
            <w:pPr>
              <w:rPr>
                <w:rFonts w:ascii="Arial" w:hAnsi="Arial"/>
                <w:sz w:val="16"/>
                <w:szCs w:val="16"/>
              </w:rPr>
            </w:pPr>
            <w:r w:rsidRPr="00D0162F">
              <w:rPr>
                <w:rFonts w:ascii="Arial" w:hAnsi="Arial"/>
                <w:sz w:val="16"/>
                <w:szCs w:val="16"/>
              </w:rPr>
              <w:t>07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45B6D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84DB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DB40F2" w14:textId="483159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576DF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3C84E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0CFEC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97842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637F8" w14:textId="77777777" w:rsidR="00AB67FA" w:rsidRPr="00D0162F" w:rsidRDefault="00AB67FA" w:rsidP="00590D40">
            <w:pPr>
              <w:rPr>
                <w:rFonts w:ascii="Arial" w:hAnsi="Arial"/>
                <w:sz w:val="16"/>
                <w:szCs w:val="16"/>
              </w:rPr>
            </w:pPr>
            <w:r w:rsidRPr="00D0162F">
              <w:rPr>
                <w:rFonts w:ascii="Arial" w:hAnsi="Arial"/>
                <w:sz w:val="16"/>
                <w:szCs w:val="16"/>
              </w:rPr>
              <w:t>R5-2027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8DF08D" w14:textId="77777777" w:rsidR="00AB67FA" w:rsidRPr="00D0162F" w:rsidRDefault="00AB67FA" w:rsidP="00590D40">
            <w:pPr>
              <w:rPr>
                <w:rFonts w:ascii="Arial" w:hAnsi="Arial"/>
                <w:sz w:val="16"/>
                <w:szCs w:val="16"/>
              </w:rPr>
            </w:pPr>
            <w:r w:rsidRPr="00D0162F">
              <w:rPr>
                <w:rFonts w:ascii="Arial" w:hAnsi="Arial"/>
                <w:sz w:val="16"/>
                <w:szCs w:val="16"/>
              </w:rPr>
              <w:t>07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5201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9BE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DEC756" w14:textId="0A9B980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9211F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266F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DFFE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0026C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C678C" w14:textId="77777777" w:rsidR="00AB67FA" w:rsidRPr="00D0162F" w:rsidRDefault="00AB67FA" w:rsidP="00590D40">
            <w:pPr>
              <w:rPr>
                <w:rFonts w:ascii="Arial" w:hAnsi="Arial"/>
                <w:sz w:val="16"/>
                <w:szCs w:val="16"/>
              </w:rPr>
            </w:pPr>
            <w:r w:rsidRPr="00D0162F">
              <w:rPr>
                <w:rFonts w:ascii="Arial" w:hAnsi="Arial"/>
                <w:sz w:val="16"/>
                <w:szCs w:val="16"/>
              </w:rPr>
              <w:t>R5-202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7D5C18" w14:textId="77777777" w:rsidR="00AB67FA" w:rsidRPr="00D0162F" w:rsidRDefault="00AB67FA" w:rsidP="00590D40">
            <w:pPr>
              <w:rPr>
                <w:rFonts w:ascii="Arial" w:hAnsi="Arial"/>
                <w:sz w:val="16"/>
                <w:szCs w:val="16"/>
              </w:rPr>
            </w:pPr>
            <w:r w:rsidRPr="00D0162F">
              <w:rPr>
                <w:rFonts w:ascii="Arial" w:hAnsi="Arial"/>
                <w:sz w:val="16"/>
                <w:szCs w:val="16"/>
              </w:rPr>
              <w:t>06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2F6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FE7BF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E70EF2" w14:textId="1684E5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52DA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FBB14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72B4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A93A5F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521161" w14:textId="77777777" w:rsidR="00AB67FA" w:rsidRPr="00D0162F" w:rsidRDefault="00AB67FA" w:rsidP="00590D40">
            <w:pPr>
              <w:rPr>
                <w:rFonts w:ascii="Arial" w:hAnsi="Arial"/>
                <w:sz w:val="16"/>
                <w:szCs w:val="16"/>
              </w:rPr>
            </w:pPr>
            <w:r w:rsidRPr="00D0162F">
              <w:rPr>
                <w:rFonts w:ascii="Arial" w:hAnsi="Arial"/>
                <w:sz w:val="16"/>
                <w:szCs w:val="16"/>
              </w:rPr>
              <w:t>R5-202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716F69" w14:textId="77777777" w:rsidR="00AB67FA" w:rsidRPr="00D0162F" w:rsidRDefault="00AB67FA" w:rsidP="00590D40">
            <w:pPr>
              <w:rPr>
                <w:rFonts w:ascii="Arial" w:hAnsi="Arial"/>
                <w:sz w:val="16"/>
                <w:szCs w:val="16"/>
              </w:rPr>
            </w:pPr>
            <w:r w:rsidRPr="00D0162F">
              <w:rPr>
                <w:rFonts w:ascii="Arial" w:hAnsi="Arial"/>
                <w:sz w:val="16"/>
                <w:szCs w:val="16"/>
              </w:rPr>
              <w:t>06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BD9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5D18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781396" w14:textId="0BF3F3C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42E2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4821C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07170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60A686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5394CE" w14:textId="77777777" w:rsidR="00AB67FA" w:rsidRPr="00D0162F" w:rsidRDefault="00AB67FA" w:rsidP="00590D40">
            <w:pPr>
              <w:rPr>
                <w:rFonts w:ascii="Arial" w:hAnsi="Arial"/>
                <w:sz w:val="16"/>
                <w:szCs w:val="16"/>
              </w:rPr>
            </w:pPr>
            <w:r w:rsidRPr="00D0162F">
              <w:rPr>
                <w:rFonts w:ascii="Arial" w:hAnsi="Arial"/>
                <w:sz w:val="16"/>
                <w:szCs w:val="16"/>
              </w:rPr>
              <w:t>R5-202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80599D" w14:textId="77777777" w:rsidR="00AB67FA" w:rsidRPr="00D0162F" w:rsidRDefault="00AB67FA" w:rsidP="00590D40">
            <w:pPr>
              <w:rPr>
                <w:rFonts w:ascii="Arial" w:hAnsi="Arial"/>
                <w:sz w:val="16"/>
                <w:szCs w:val="16"/>
              </w:rPr>
            </w:pPr>
            <w:r w:rsidRPr="00D0162F">
              <w:rPr>
                <w:rFonts w:ascii="Arial" w:hAnsi="Arial"/>
                <w:sz w:val="16"/>
                <w:szCs w:val="16"/>
              </w:rPr>
              <w:t>06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FA87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B94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2B3416" w14:textId="3C5E344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amp;</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9FA4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128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D7CD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ACBA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C0BD8" w14:textId="77777777" w:rsidR="00AB67FA" w:rsidRPr="00D0162F" w:rsidRDefault="00AB67FA" w:rsidP="00590D40">
            <w:pPr>
              <w:rPr>
                <w:rFonts w:ascii="Arial" w:hAnsi="Arial"/>
                <w:sz w:val="16"/>
                <w:szCs w:val="16"/>
              </w:rPr>
            </w:pPr>
            <w:r w:rsidRPr="00D0162F">
              <w:rPr>
                <w:rFonts w:ascii="Arial" w:hAnsi="Arial"/>
                <w:sz w:val="16"/>
                <w:szCs w:val="16"/>
              </w:rPr>
              <w:t>R5-202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3F1EA7" w14:textId="77777777" w:rsidR="00AB67FA" w:rsidRPr="00D0162F" w:rsidRDefault="00AB67FA" w:rsidP="00590D40">
            <w:pPr>
              <w:rPr>
                <w:rFonts w:ascii="Arial" w:hAnsi="Arial"/>
                <w:sz w:val="16"/>
                <w:szCs w:val="16"/>
              </w:rPr>
            </w:pPr>
            <w:r w:rsidRPr="00D0162F">
              <w:rPr>
                <w:rFonts w:ascii="Arial" w:hAnsi="Arial"/>
                <w:sz w:val="16"/>
                <w:szCs w:val="16"/>
              </w:rPr>
              <w:t>06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7ED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F36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ABD54D" w14:textId="59915B3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2E0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7B096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F3636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F3888F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BF1FA" w14:textId="77777777" w:rsidR="00AB67FA" w:rsidRPr="00D0162F" w:rsidRDefault="00AB67FA" w:rsidP="00590D40">
            <w:pPr>
              <w:rPr>
                <w:rFonts w:ascii="Arial" w:hAnsi="Arial"/>
                <w:sz w:val="16"/>
                <w:szCs w:val="16"/>
              </w:rPr>
            </w:pPr>
            <w:r w:rsidRPr="00D0162F">
              <w:rPr>
                <w:rFonts w:ascii="Arial" w:hAnsi="Arial"/>
                <w:sz w:val="16"/>
                <w:szCs w:val="16"/>
              </w:rPr>
              <w:t>R5-202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AEFA22" w14:textId="77777777" w:rsidR="00AB67FA" w:rsidRPr="00D0162F" w:rsidRDefault="00AB67FA" w:rsidP="00590D40">
            <w:pPr>
              <w:rPr>
                <w:rFonts w:ascii="Arial" w:hAnsi="Arial"/>
                <w:sz w:val="16"/>
                <w:szCs w:val="16"/>
              </w:rPr>
            </w:pPr>
            <w:r w:rsidRPr="00D0162F">
              <w:rPr>
                <w:rFonts w:ascii="Arial" w:hAnsi="Arial"/>
                <w:sz w:val="16"/>
                <w:szCs w:val="16"/>
              </w:rPr>
              <w:t>06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EBCE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628A0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55A4F3" w14:textId="521F7FB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5F4E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29658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9D185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BA9BF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FD2F29" w14:textId="77777777" w:rsidR="00AB67FA" w:rsidRPr="00D0162F" w:rsidRDefault="00AB67FA" w:rsidP="00590D40">
            <w:pPr>
              <w:rPr>
                <w:rFonts w:ascii="Arial" w:hAnsi="Arial"/>
                <w:sz w:val="16"/>
                <w:szCs w:val="16"/>
              </w:rPr>
            </w:pPr>
            <w:r w:rsidRPr="00D0162F">
              <w:rPr>
                <w:rFonts w:ascii="Arial" w:hAnsi="Arial"/>
                <w:sz w:val="16"/>
                <w:szCs w:val="16"/>
              </w:rPr>
              <w:t>R5-202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72417" w14:textId="77777777" w:rsidR="00AB67FA" w:rsidRPr="00D0162F" w:rsidRDefault="00AB67FA" w:rsidP="00590D40">
            <w:pPr>
              <w:rPr>
                <w:rFonts w:ascii="Arial" w:hAnsi="Arial"/>
                <w:sz w:val="16"/>
                <w:szCs w:val="16"/>
              </w:rPr>
            </w:pPr>
            <w:r w:rsidRPr="00D0162F">
              <w:rPr>
                <w:rFonts w:ascii="Arial" w:hAnsi="Arial"/>
                <w:sz w:val="16"/>
                <w:szCs w:val="16"/>
              </w:rPr>
              <w:t>07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006B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209C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2835F3" w14:textId="1CEBE1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by</w:t>
            </w:r>
            <w:r w:rsidR="006E0A54" w:rsidRPr="00D0162F">
              <w:rPr>
                <w:rFonts w:ascii="Arial" w:hAnsi="Arial"/>
                <w:sz w:val="16"/>
                <w:szCs w:val="16"/>
              </w:rPr>
              <w:t xml:space="preserve"> </w:t>
            </w:r>
            <w:r w:rsidRPr="00D0162F">
              <w:rPr>
                <w:rFonts w:ascii="Arial" w:hAnsi="Arial"/>
                <w:sz w:val="16"/>
                <w:szCs w:val="16"/>
              </w:rPr>
              <w:t>updat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AA8AA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9718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BAD35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64A74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584F7F" w14:textId="77777777" w:rsidR="00AB67FA" w:rsidRPr="00D0162F" w:rsidRDefault="00AB67FA" w:rsidP="00590D40">
            <w:pPr>
              <w:rPr>
                <w:rFonts w:ascii="Arial" w:hAnsi="Arial"/>
                <w:sz w:val="16"/>
                <w:szCs w:val="16"/>
              </w:rPr>
            </w:pPr>
            <w:r w:rsidRPr="00D0162F">
              <w:rPr>
                <w:rFonts w:ascii="Arial" w:hAnsi="Arial"/>
                <w:sz w:val="16"/>
                <w:szCs w:val="16"/>
              </w:rPr>
              <w:t>R5-202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EE90DB" w14:textId="77777777" w:rsidR="00AB67FA" w:rsidRPr="00D0162F" w:rsidRDefault="00AB67FA" w:rsidP="00590D40">
            <w:pPr>
              <w:rPr>
                <w:rFonts w:ascii="Arial" w:hAnsi="Arial"/>
                <w:sz w:val="16"/>
                <w:szCs w:val="16"/>
              </w:rPr>
            </w:pPr>
            <w:r w:rsidRPr="00D0162F">
              <w:rPr>
                <w:rFonts w:ascii="Arial" w:hAnsi="Arial"/>
                <w:sz w:val="16"/>
                <w:szCs w:val="16"/>
              </w:rPr>
              <w:t>05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37F39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8957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E23954" w14:textId="4E723C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1.3</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BE3F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64BF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976C2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1D652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BE06C5" w14:textId="77777777" w:rsidR="00AB67FA" w:rsidRPr="00D0162F" w:rsidRDefault="00AB67FA" w:rsidP="00590D40">
            <w:pPr>
              <w:rPr>
                <w:rFonts w:ascii="Arial" w:hAnsi="Arial"/>
                <w:sz w:val="16"/>
                <w:szCs w:val="16"/>
              </w:rPr>
            </w:pPr>
            <w:r w:rsidRPr="00D0162F">
              <w:rPr>
                <w:rFonts w:ascii="Arial" w:hAnsi="Arial"/>
                <w:sz w:val="16"/>
                <w:szCs w:val="16"/>
              </w:rPr>
              <w:t>R5-202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16949A" w14:textId="77777777" w:rsidR="00AB67FA" w:rsidRPr="00D0162F" w:rsidRDefault="00AB67FA" w:rsidP="00590D40">
            <w:pPr>
              <w:rPr>
                <w:rFonts w:ascii="Arial" w:hAnsi="Arial"/>
                <w:sz w:val="16"/>
                <w:szCs w:val="16"/>
              </w:rPr>
            </w:pPr>
            <w:r w:rsidRPr="00D0162F">
              <w:rPr>
                <w:rFonts w:ascii="Arial" w:hAnsi="Arial"/>
                <w:sz w:val="16"/>
                <w:szCs w:val="16"/>
              </w:rPr>
              <w:t>05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4F940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EF11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6D522D" w14:textId="7DF471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7.1.3.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bsolut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F63BE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9E676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07B67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BEE8EE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EDE255" w14:textId="77777777" w:rsidR="00AB67FA" w:rsidRPr="00D0162F" w:rsidRDefault="00AB67FA" w:rsidP="00590D40">
            <w:pPr>
              <w:rPr>
                <w:rFonts w:ascii="Arial" w:hAnsi="Arial"/>
                <w:sz w:val="16"/>
                <w:szCs w:val="16"/>
              </w:rPr>
            </w:pPr>
            <w:r w:rsidRPr="00D0162F">
              <w:rPr>
                <w:rFonts w:ascii="Arial" w:hAnsi="Arial"/>
                <w:sz w:val="16"/>
                <w:szCs w:val="16"/>
              </w:rPr>
              <w:t>R5-202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08E41" w14:textId="77777777" w:rsidR="00AB67FA" w:rsidRPr="00D0162F" w:rsidRDefault="00AB67FA" w:rsidP="00590D40">
            <w:pPr>
              <w:rPr>
                <w:rFonts w:ascii="Arial" w:hAnsi="Arial"/>
                <w:sz w:val="16"/>
                <w:szCs w:val="16"/>
              </w:rPr>
            </w:pPr>
            <w:r w:rsidRPr="00D0162F">
              <w:rPr>
                <w:rFonts w:ascii="Arial" w:hAnsi="Arial"/>
                <w:sz w:val="16"/>
                <w:szCs w:val="16"/>
              </w:rPr>
              <w:t>05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2E10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8DF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851EC" w14:textId="10C458D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3</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0B9F2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C87F8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58832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ACBBF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B31D03" w14:textId="77777777" w:rsidR="00AB67FA" w:rsidRPr="00D0162F" w:rsidRDefault="00AB67FA" w:rsidP="00590D40">
            <w:pPr>
              <w:rPr>
                <w:rFonts w:ascii="Arial" w:hAnsi="Arial"/>
                <w:sz w:val="16"/>
                <w:szCs w:val="16"/>
              </w:rPr>
            </w:pPr>
            <w:r w:rsidRPr="00D0162F">
              <w:rPr>
                <w:rFonts w:ascii="Arial" w:hAnsi="Arial"/>
                <w:sz w:val="16"/>
                <w:szCs w:val="16"/>
              </w:rPr>
              <w:t>R5-202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CDDB9" w14:textId="77777777" w:rsidR="00AB67FA" w:rsidRPr="00D0162F" w:rsidRDefault="00AB67FA" w:rsidP="00590D40">
            <w:pPr>
              <w:rPr>
                <w:rFonts w:ascii="Arial" w:hAnsi="Arial"/>
                <w:sz w:val="16"/>
                <w:szCs w:val="16"/>
              </w:rPr>
            </w:pPr>
            <w:r w:rsidRPr="00D0162F">
              <w:rPr>
                <w:rFonts w:ascii="Arial" w:hAnsi="Arial"/>
                <w:sz w:val="16"/>
                <w:szCs w:val="16"/>
              </w:rPr>
              <w:t>05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2CF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663F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99EE55" w14:textId="763928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1.9</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59366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43A2B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C3C8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889B5B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0C342B" w14:textId="77777777" w:rsidR="00AB67FA" w:rsidRPr="00D0162F" w:rsidRDefault="00AB67FA" w:rsidP="00590D40">
            <w:pPr>
              <w:rPr>
                <w:rFonts w:ascii="Arial" w:hAnsi="Arial"/>
                <w:sz w:val="16"/>
                <w:szCs w:val="16"/>
              </w:rPr>
            </w:pPr>
            <w:r w:rsidRPr="00D0162F">
              <w:rPr>
                <w:rFonts w:ascii="Arial" w:hAnsi="Arial"/>
                <w:sz w:val="16"/>
                <w:szCs w:val="16"/>
              </w:rPr>
              <w:t>R5-202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A52E7" w14:textId="77777777" w:rsidR="00AB67FA" w:rsidRPr="00D0162F" w:rsidRDefault="00AB67FA" w:rsidP="00590D40">
            <w:pPr>
              <w:rPr>
                <w:rFonts w:ascii="Arial" w:hAnsi="Arial"/>
                <w:sz w:val="16"/>
                <w:szCs w:val="16"/>
              </w:rPr>
            </w:pPr>
            <w:r w:rsidRPr="00D0162F">
              <w:rPr>
                <w:rFonts w:ascii="Arial" w:hAnsi="Arial"/>
                <w:sz w:val="16"/>
                <w:szCs w:val="16"/>
              </w:rPr>
              <w:t>05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8B365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B194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A688D1" w14:textId="5F80C6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B75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480D4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693D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51FCB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58C402" w14:textId="77777777" w:rsidR="00AB67FA" w:rsidRPr="00D0162F" w:rsidRDefault="00AB67FA" w:rsidP="00590D40">
            <w:pPr>
              <w:rPr>
                <w:rFonts w:ascii="Arial" w:hAnsi="Arial"/>
                <w:sz w:val="16"/>
                <w:szCs w:val="16"/>
              </w:rPr>
            </w:pPr>
            <w:r w:rsidRPr="00D0162F">
              <w:rPr>
                <w:rFonts w:ascii="Arial" w:hAnsi="Arial"/>
                <w:sz w:val="16"/>
                <w:szCs w:val="16"/>
              </w:rPr>
              <w:t>R5-202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645E2A" w14:textId="77777777" w:rsidR="00AB67FA" w:rsidRPr="00D0162F" w:rsidRDefault="00AB67FA" w:rsidP="00590D40">
            <w:pPr>
              <w:rPr>
                <w:rFonts w:ascii="Arial" w:hAnsi="Arial"/>
                <w:sz w:val="16"/>
                <w:szCs w:val="16"/>
              </w:rPr>
            </w:pPr>
            <w:r w:rsidRPr="00D0162F">
              <w:rPr>
                <w:rFonts w:ascii="Arial" w:hAnsi="Arial"/>
                <w:sz w:val="16"/>
                <w:szCs w:val="16"/>
              </w:rPr>
              <w:t>05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7D38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DF907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B6522A" w14:textId="456C10F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7AF7C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250E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6EB7D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B8EC69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6627EA" w14:textId="77777777" w:rsidR="00AB67FA" w:rsidRPr="00D0162F" w:rsidRDefault="00AB67FA" w:rsidP="00590D40">
            <w:pPr>
              <w:rPr>
                <w:rFonts w:ascii="Arial" w:hAnsi="Arial"/>
                <w:sz w:val="16"/>
                <w:szCs w:val="16"/>
              </w:rPr>
            </w:pPr>
            <w:r w:rsidRPr="00D0162F">
              <w:rPr>
                <w:rFonts w:ascii="Arial" w:hAnsi="Arial"/>
                <w:sz w:val="16"/>
                <w:szCs w:val="16"/>
              </w:rPr>
              <w:t>R5-202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15FC5E" w14:textId="77777777" w:rsidR="00AB67FA" w:rsidRPr="00D0162F" w:rsidRDefault="00AB67FA" w:rsidP="00590D40">
            <w:pPr>
              <w:rPr>
                <w:rFonts w:ascii="Arial" w:hAnsi="Arial"/>
                <w:sz w:val="16"/>
                <w:szCs w:val="16"/>
              </w:rPr>
            </w:pPr>
            <w:r w:rsidRPr="00D0162F">
              <w:rPr>
                <w:rFonts w:ascii="Arial" w:hAnsi="Arial"/>
                <w:sz w:val="16"/>
                <w:szCs w:val="16"/>
              </w:rPr>
              <w:t>06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7FA3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AF46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336BA3" w14:textId="74EBD8D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4.1.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4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53E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7C8E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B7C87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1916B9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D895AF" w14:textId="77777777" w:rsidR="00AB67FA" w:rsidRPr="00D0162F" w:rsidRDefault="00AB67FA" w:rsidP="00590D40">
            <w:pPr>
              <w:rPr>
                <w:rFonts w:ascii="Arial" w:hAnsi="Arial"/>
                <w:sz w:val="16"/>
                <w:szCs w:val="16"/>
              </w:rPr>
            </w:pPr>
            <w:r w:rsidRPr="00D0162F">
              <w:rPr>
                <w:rFonts w:ascii="Arial" w:hAnsi="Arial"/>
                <w:sz w:val="16"/>
                <w:szCs w:val="16"/>
              </w:rPr>
              <w:t>R5-202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F325A8" w14:textId="77777777" w:rsidR="00AB67FA" w:rsidRPr="00D0162F" w:rsidRDefault="00AB67FA" w:rsidP="00590D40">
            <w:pPr>
              <w:rPr>
                <w:rFonts w:ascii="Arial" w:hAnsi="Arial"/>
                <w:sz w:val="16"/>
                <w:szCs w:val="16"/>
              </w:rPr>
            </w:pPr>
            <w:r w:rsidRPr="00D0162F">
              <w:rPr>
                <w:rFonts w:ascii="Arial" w:hAnsi="Arial"/>
                <w:sz w:val="16"/>
                <w:szCs w:val="16"/>
              </w:rPr>
              <w:t>06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F85D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1945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99A300" w14:textId="680562B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EF2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2D0C9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6164D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66F5F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68E07" w14:textId="77777777" w:rsidR="00AB67FA" w:rsidRPr="00D0162F" w:rsidRDefault="00AB67FA" w:rsidP="00590D40">
            <w:pPr>
              <w:rPr>
                <w:rFonts w:ascii="Arial" w:hAnsi="Arial"/>
                <w:sz w:val="16"/>
                <w:szCs w:val="16"/>
              </w:rPr>
            </w:pPr>
            <w:r w:rsidRPr="00D0162F">
              <w:rPr>
                <w:rFonts w:ascii="Arial" w:hAnsi="Arial"/>
                <w:sz w:val="16"/>
                <w:szCs w:val="16"/>
              </w:rPr>
              <w:t>R5-202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35220" w14:textId="77777777" w:rsidR="00AB67FA" w:rsidRPr="00D0162F" w:rsidRDefault="00AB67FA" w:rsidP="00590D40">
            <w:pPr>
              <w:rPr>
                <w:rFonts w:ascii="Arial" w:hAnsi="Arial"/>
                <w:sz w:val="16"/>
                <w:szCs w:val="16"/>
              </w:rPr>
            </w:pPr>
            <w:r w:rsidRPr="00D0162F">
              <w:rPr>
                <w:rFonts w:ascii="Arial" w:hAnsi="Arial"/>
                <w:sz w:val="16"/>
                <w:szCs w:val="16"/>
              </w:rPr>
              <w:t>06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62563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9245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8092C4" w14:textId="4349837A"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uxiliary</w:t>
            </w:r>
            <w:r w:rsidR="006E0A54" w:rsidRPr="00D0162F">
              <w:rPr>
                <w:rFonts w:ascii="Arial" w:hAnsi="Arial"/>
                <w:sz w:val="16"/>
                <w:szCs w:val="16"/>
              </w:rPr>
              <w:t xml:space="preserve"> </w:t>
            </w:r>
            <w:r w:rsidRPr="00D0162F">
              <w:rPr>
                <w:rFonts w:ascii="Arial" w:hAnsi="Arial"/>
                <w:sz w:val="16"/>
                <w:szCs w:val="16"/>
              </w:rPr>
              <w:t>band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8B588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180C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6C5E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071E0C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C9A1FE" w14:textId="77777777" w:rsidR="00AB67FA" w:rsidRPr="00D0162F" w:rsidRDefault="00AB67FA" w:rsidP="00590D40">
            <w:pPr>
              <w:rPr>
                <w:rFonts w:ascii="Arial" w:hAnsi="Arial"/>
                <w:sz w:val="16"/>
                <w:szCs w:val="16"/>
              </w:rPr>
            </w:pPr>
            <w:r w:rsidRPr="00D0162F">
              <w:rPr>
                <w:rFonts w:ascii="Arial" w:hAnsi="Arial"/>
                <w:sz w:val="16"/>
                <w:szCs w:val="16"/>
              </w:rPr>
              <w:t>R5-202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84360" w14:textId="77777777" w:rsidR="00AB67FA" w:rsidRPr="00D0162F" w:rsidRDefault="00AB67FA" w:rsidP="00590D40">
            <w:pPr>
              <w:rPr>
                <w:rFonts w:ascii="Arial" w:hAnsi="Arial"/>
                <w:sz w:val="16"/>
                <w:szCs w:val="16"/>
              </w:rPr>
            </w:pPr>
            <w:r w:rsidRPr="00D0162F">
              <w:rPr>
                <w:rFonts w:ascii="Arial" w:hAnsi="Arial"/>
                <w:sz w:val="16"/>
                <w:szCs w:val="16"/>
              </w:rPr>
              <w:t>06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1D72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CD9D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2B7672" w14:textId="5ACADB6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4.4.1.1.5-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6BDD5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07C5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3A06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4D617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A0E818" w14:textId="77777777" w:rsidR="00AB67FA" w:rsidRPr="00D0162F" w:rsidRDefault="00AB67FA" w:rsidP="00590D40">
            <w:pPr>
              <w:rPr>
                <w:rFonts w:ascii="Arial" w:hAnsi="Arial"/>
                <w:sz w:val="16"/>
                <w:szCs w:val="16"/>
              </w:rPr>
            </w:pPr>
            <w:r w:rsidRPr="00D0162F">
              <w:rPr>
                <w:rFonts w:ascii="Arial" w:hAnsi="Arial"/>
                <w:sz w:val="16"/>
                <w:szCs w:val="16"/>
              </w:rPr>
              <w:t>R5-202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F4E710" w14:textId="77777777" w:rsidR="00AB67FA" w:rsidRPr="00D0162F" w:rsidRDefault="00AB67FA" w:rsidP="00590D40">
            <w:pPr>
              <w:rPr>
                <w:rFonts w:ascii="Arial" w:hAnsi="Arial"/>
                <w:sz w:val="16"/>
                <w:szCs w:val="16"/>
              </w:rPr>
            </w:pPr>
            <w:r w:rsidRPr="00D0162F">
              <w:rPr>
                <w:rFonts w:ascii="Arial" w:hAnsi="Arial"/>
                <w:sz w:val="16"/>
                <w:szCs w:val="16"/>
              </w:rPr>
              <w:t>06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5144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CC2D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EA1ABA" w14:textId="75F190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6.4.1.1.5-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102FD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F091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48ED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E89989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0A131" w14:textId="77777777" w:rsidR="00AB67FA" w:rsidRPr="00D0162F" w:rsidRDefault="00AB67FA" w:rsidP="00590D40">
            <w:pPr>
              <w:rPr>
                <w:rFonts w:ascii="Arial" w:hAnsi="Arial"/>
                <w:sz w:val="16"/>
                <w:szCs w:val="16"/>
              </w:rPr>
            </w:pPr>
            <w:r w:rsidRPr="00D0162F">
              <w:rPr>
                <w:rFonts w:ascii="Arial" w:hAnsi="Arial"/>
                <w:sz w:val="16"/>
                <w:szCs w:val="16"/>
              </w:rPr>
              <w:t>R5-202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24ACB0" w14:textId="77777777" w:rsidR="00AB67FA" w:rsidRPr="00D0162F" w:rsidRDefault="00AB67FA" w:rsidP="00590D40">
            <w:pPr>
              <w:rPr>
                <w:rFonts w:ascii="Arial" w:hAnsi="Arial"/>
                <w:sz w:val="16"/>
                <w:szCs w:val="16"/>
              </w:rPr>
            </w:pPr>
            <w:r w:rsidRPr="00D0162F">
              <w:rPr>
                <w:rFonts w:ascii="Arial" w:hAnsi="Arial"/>
                <w:sz w:val="16"/>
                <w:szCs w:val="16"/>
              </w:rPr>
              <w:t>07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01DE9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5FE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C09F9C" w14:textId="1BE0C8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by</w:t>
            </w:r>
            <w:r w:rsidR="006E0A54" w:rsidRPr="00D0162F">
              <w:rPr>
                <w:rFonts w:ascii="Arial" w:hAnsi="Arial"/>
                <w:sz w:val="16"/>
                <w:szCs w:val="16"/>
              </w:rPr>
              <w:t xml:space="preserve"> </w:t>
            </w:r>
            <w:r w:rsidRPr="00D0162F">
              <w:rPr>
                <w:rFonts w:ascii="Arial" w:hAnsi="Arial"/>
                <w:sz w:val="16"/>
                <w:szCs w:val="16"/>
              </w:rPr>
              <w:t>updat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7DEF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EAFC4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F88C5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2CB46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12BD1A" w14:textId="77777777" w:rsidR="00AB67FA" w:rsidRPr="00D0162F" w:rsidRDefault="00AB67FA" w:rsidP="00590D40">
            <w:pPr>
              <w:rPr>
                <w:rFonts w:ascii="Arial" w:hAnsi="Arial"/>
                <w:sz w:val="16"/>
                <w:szCs w:val="16"/>
              </w:rPr>
            </w:pPr>
            <w:r w:rsidRPr="00D0162F">
              <w:rPr>
                <w:rFonts w:ascii="Arial" w:hAnsi="Arial"/>
                <w:sz w:val="16"/>
                <w:szCs w:val="16"/>
              </w:rPr>
              <w:t>R5-202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D3974" w14:textId="77777777" w:rsidR="00AB67FA" w:rsidRPr="00D0162F" w:rsidRDefault="00AB67FA" w:rsidP="00590D40">
            <w:pPr>
              <w:rPr>
                <w:rFonts w:ascii="Arial" w:hAnsi="Arial"/>
                <w:sz w:val="16"/>
                <w:szCs w:val="16"/>
              </w:rPr>
            </w:pPr>
            <w:r w:rsidRPr="00D0162F">
              <w:rPr>
                <w:rFonts w:ascii="Arial" w:hAnsi="Arial"/>
                <w:sz w:val="16"/>
                <w:szCs w:val="16"/>
              </w:rPr>
              <w:t>07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C1FB0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C7CD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247E4B" w14:textId="48EED2E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procedures</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RSRP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Positioning</w:t>
            </w:r>
            <w:r w:rsidR="006E0A54" w:rsidRPr="00D0162F">
              <w:rPr>
                <w:rFonts w:ascii="Arial" w:hAnsi="Arial"/>
                <w:sz w:val="16"/>
                <w:szCs w:val="16"/>
              </w:rPr>
              <w:t xml:space="preserve"> </w:t>
            </w:r>
            <w:r w:rsidRPr="00D0162F">
              <w:rPr>
                <w:rFonts w:ascii="Arial" w:hAnsi="Arial"/>
                <w:sz w:val="16"/>
                <w:szCs w:val="16"/>
              </w:rPr>
              <w:t>Metho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E03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E88EB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07269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5FE93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38B19" w14:textId="77777777" w:rsidR="00AB67FA" w:rsidRPr="00D0162F" w:rsidRDefault="00AB67FA" w:rsidP="00590D40">
            <w:pPr>
              <w:rPr>
                <w:rFonts w:ascii="Arial" w:hAnsi="Arial"/>
                <w:sz w:val="16"/>
                <w:szCs w:val="16"/>
              </w:rPr>
            </w:pPr>
            <w:r w:rsidRPr="00D0162F">
              <w:rPr>
                <w:rFonts w:ascii="Arial" w:hAnsi="Arial"/>
                <w:sz w:val="16"/>
                <w:szCs w:val="16"/>
              </w:rPr>
              <w:t>R5-202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7C11ED" w14:textId="77777777" w:rsidR="00AB67FA" w:rsidRPr="00D0162F" w:rsidRDefault="00AB67FA" w:rsidP="00590D40">
            <w:pPr>
              <w:rPr>
                <w:rFonts w:ascii="Arial" w:hAnsi="Arial"/>
                <w:sz w:val="16"/>
                <w:szCs w:val="16"/>
              </w:rPr>
            </w:pPr>
            <w:r w:rsidRPr="00D0162F">
              <w:rPr>
                <w:rFonts w:ascii="Arial" w:hAnsi="Arial"/>
                <w:sz w:val="16"/>
                <w:szCs w:val="16"/>
              </w:rPr>
              <w:t>07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894C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FF79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F50310" w14:textId="6F708A8C"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isabling</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divers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835CB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299A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CD622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33AC54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AF62ED" w14:textId="77777777" w:rsidR="00AB67FA" w:rsidRPr="00D0162F" w:rsidRDefault="00AB67FA" w:rsidP="00590D40">
            <w:pPr>
              <w:rPr>
                <w:rFonts w:ascii="Arial" w:hAnsi="Arial"/>
                <w:sz w:val="16"/>
                <w:szCs w:val="16"/>
              </w:rPr>
            </w:pPr>
            <w:r w:rsidRPr="00D0162F">
              <w:rPr>
                <w:rFonts w:ascii="Arial" w:hAnsi="Arial"/>
                <w:sz w:val="16"/>
                <w:szCs w:val="16"/>
              </w:rPr>
              <w:t>R5-202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72FD09" w14:textId="77777777" w:rsidR="00AB67FA" w:rsidRPr="00D0162F" w:rsidRDefault="00AB67FA" w:rsidP="00590D40">
            <w:pPr>
              <w:rPr>
                <w:rFonts w:ascii="Arial" w:hAnsi="Arial"/>
                <w:sz w:val="16"/>
                <w:szCs w:val="16"/>
              </w:rPr>
            </w:pPr>
            <w:r w:rsidRPr="00D0162F">
              <w:rPr>
                <w:rFonts w:ascii="Arial" w:hAnsi="Arial"/>
                <w:sz w:val="16"/>
                <w:szCs w:val="16"/>
              </w:rPr>
              <w:t>07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61FB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E988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34E113" w14:textId="0361ED8C"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B7E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C8938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25C17C"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6</w:t>
            </w:r>
          </w:p>
        </w:tc>
        <w:tc>
          <w:tcPr>
            <w:tcW w:w="848" w:type="dxa"/>
            <w:tcBorders>
              <w:top w:val="single" w:sz="6" w:space="0" w:color="auto"/>
              <w:left w:val="single" w:sz="6" w:space="0" w:color="auto"/>
              <w:bottom w:val="single" w:sz="6" w:space="0" w:color="auto"/>
              <w:right w:val="single" w:sz="6" w:space="0" w:color="auto"/>
            </w:tcBorders>
          </w:tcPr>
          <w:p w14:paraId="537C7F4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2C6ADC" w14:textId="77777777" w:rsidR="00AB67FA" w:rsidRPr="00D0162F" w:rsidRDefault="00AB67FA" w:rsidP="00590D40">
            <w:pPr>
              <w:rPr>
                <w:rFonts w:ascii="Arial" w:hAnsi="Arial"/>
                <w:sz w:val="16"/>
                <w:szCs w:val="16"/>
              </w:rPr>
            </w:pPr>
            <w:r w:rsidRPr="00D0162F">
              <w:rPr>
                <w:rFonts w:ascii="Arial" w:hAnsi="Arial"/>
                <w:sz w:val="16"/>
                <w:szCs w:val="16"/>
              </w:rPr>
              <w:t>R5-2029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0C7B79" w14:textId="77777777" w:rsidR="00AB67FA" w:rsidRPr="00D0162F" w:rsidRDefault="00AB67FA" w:rsidP="00590D40">
            <w:pPr>
              <w:rPr>
                <w:rFonts w:ascii="Arial" w:hAnsi="Arial"/>
                <w:sz w:val="16"/>
                <w:szCs w:val="16"/>
              </w:rPr>
            </w:pPr>
            <w:r w:rsidRPr="00D0162F">
              <w:rPr>
                <w:rFonts w:ascii="Arial" w:hAnsi="Arial"/>
                <w:sz w:val="16"/>
                <w:szCs w:val="16"/>
              </w:rPr>
              <w:t>06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E9ACF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9D82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9241E0" w14:textId="39FEA1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6077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BFF64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A782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4C03A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6BAE8" w14:textId="77777777" w:rsidR="00AB67FA" w:rsidRPr="00D0162F" w:rsidRDefault="00AB67FA" w:rsidP="00590D40">
            <w:pPr>
              <w:rPr>
                <w:rFonts w:ascii="Arial" w:hAnsi="Arial"/>
                <w:sz w:val="16"/>
                <w:szCs w:val="16"/>
              </w:rPr>
            </w:pPr>
            <w:r w:rsidRPr="00D0162F">
              <w:rPr>
                <w:rFonts w:ascii="Arial" w:hAnsi="Arial"/>
                <w:sz w:val="16"/>
                <w:szCs w:val="16"/>
              </w:rPr>
              <w:t>R5-2029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8D56DC" w14:textId="77777777" w:rsidR="00AB67FA" w:rsidRPr="00D0162F" w:rsidRDefault="00AB67FA" w:rsidP="00590D40">
            <w:pPr>
              <w:rPr>
                <w:rFonts w:ascii="Arial" w:hAnsi="Arial"/>
                <w:sz w:val="16"/>
                <w:szCs w:val="16"/>
              </w:rPr>
            </w:pPr>
            <w:r w:rsidRPr="00D0162F">
              <w:rPr>
                <w:rFonts w:ascii="Arial" w:hAnsi="Arial"/>
                <w:sz w:val="16"/>
                <w:szCs w:val="16"/>
              </w:rPr>
              <w:t>06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4A04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8B1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325D09" w14:textId="0D4D43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2802C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BE6F8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B8FB2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686EA3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D3457A" w14:textId="77777777" w:rsidR="00AB67FA" w:rsidRPr="00D0162F" w:rsidRDefault="00AB67FA" w:rsidP="00590D40">
            <w:pPr>
              <w:rPr>
                <w:rFonts w:ascii="Arial" w:hAnsi="Arial"/>
                <w:sz w:val="16"/>
                <w:szCs w:val="16"/>
              </w:rPr>
            </w:pPr>
            <w:r w:rsidRPr="00D0162F">
              <w:rPr>
                <w:rFonts w:ascii="Arial" w:hAnsi="Arial"/>
                <w:sz w:val="16"/>
                <w:szCs w:val="16"/>
              </w:rPr>
              <w:t>R5-2029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1D0D78" w14:textId="77777777" w:rsidR="00AB67FA" w:rsidRPr="00D0162F" w:rsidRDefault="00AB67FA" w:rsidP="00590D40">
            <w:pPr>
              <w:rPr>
                <w:rFonts w:ascii="Arial" w:hAnsi="Arial"/>
                <w:sz w:val="16"/>
                <w:szCs w:val="16"/>
              </w:rPr>
            </w:pPr>
            <w:r w:rsidRPr="00D0162F">
              <w:rPr>
                <w:rFonts w:ascii="Arial" w:hAnsi="Arial"/>
                <w:sz w:val="16"/>
                <w:szCs w:val="16"/>
              </w:rPr>
              <w:t>06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9A9E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3EE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90AD69" w14:textId="6A95D0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read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9679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3A43B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C5C98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CD2429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51C4A4" w14:textId="77777777" w:rsidR="00AB67FA" w:rsidRPr="00D0162F" w:rsidRDefault="00AB67FA" w:rsidP="00590D40">
            <w:pPr>
              <w:rPr>
                <w:rFonts w:ascii="Arial" w:hAnsi="Arial"/>
                <w:sz w:val="16"/>
                <w:szCs w:val="16"/>
              </w:rPr>
            </w:pPr>
            <w:r w:rsidRPr="00D0162F">
              <w:rPr>
                <w:rFonts w:ascii="Arial" w:hAnsi="Arial"/>
                <w:sz w:val="16"/>
                <w:szCs w:val="16"/>
              </w:rPr>
              <w:t>R5-2029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1B859" w14:textId="77777777" w:rsidR="00AB67FA" w:rsidRPr="00D0162F" w:rsidRDefault="00AB67FA" w:rsidP="00590D40">
            <w:pPr>
              <w:rPr>
                <w:rFonts w:ascii="Arial" w:hAnsi="Arial"/>
                <w:sz w:val="16"/>
                <w:szCs w:val="16"/>
              </w:rPr>
            </w:pPr>
            <w:r w:rsidRPr="00D0162F">
              <w:rPr>
                <w:rFonts w:ascii="Arial" w:hAnsi="Arial"/>
                <w:sz w:val="16"/>
                <w:szCs w:val="16"/>
              </w:rPr>
              <w:t>06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9EFF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7DB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69E434" w14:textId="2989000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645F2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771A7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935A0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5F2B9F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5A56E" w14:textId="77777777" w:rsidR="00AB67FA" w:rsidRPr="00D0162F" w:rsidRDefault="00AB67FA" w:rsidP="00590D40">
            <w:pPr>
              <w:rPr>
                <w:rFonts w:ascii="Arial" w:hAnsi="Arial"/>
                <w:sz w:val="16"/>
                <w:szCs w:val="16"/>
              </w:rPr>
            </w:pPr>
            <w:r w:rsidRPr="00D0162F">
              <w:rPr>
                <w:rFonts w:ascii="Arial" w:hAnsi="Arial"/>
                <w:sz w:val="16"/>
                <w:szCs w:val="16"/>
              </w:rPr>
              <w:t>R5-2029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383F3B" w14:textId="77777777" w:rsidR="00AB67FA" w:rsidRPr="00D0162F" w:rsidRDefault="00AB67FA" w:rsidP="00590D40">
            <w:pPr>
              <w:rPr>
                <w:rFonts w:ascii="Arial" w:hAnsi="Arial"/>
                <w:sz w:val="16"/>
                <w:szCs w:val="16"/>
              </w:rPr>
            </w:pPr>
            <w:r w:rsidRPr="00D0162F">
              <w:rPr>
                <w:rFonts w:ascii="Arial" w:hAnsi="Arial"/>
                <w:sz w:val="16"/>
                <w:szCs w:val="16"/>
              </w:rPr>
              <w:t>06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EA5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74B5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722120" w14:textId="0A1812E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6D9EC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46B0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29B2A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B805F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A99C4" w14:textId="77777777" w:rsidR="00AB67FA" w:rsidRPr="00D0162F" w:rsidRDefault="00AB67FA" w:rsidP="00590D40">
            <w:pPr>
              <w:rPr>
                <w:rFonts w:ascii="Arial" w:hAnsi="Arial"/>
                <w:sz w:val="16"/>
                <w:szCs w:val="16"/>
              </w:rPr>
            </w:pPr>
            <w:r w:rsidRPr="00D0162F">
              <w:rPr>
                <w:rFonts w:ascii="Arial" w:hAnsi="Arial"/>
                <w:sz w:val="16"/>
                <w:szCs w:val="16"/>
              </w:rPr>
              <w:t>R5-2029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79F2C2" w14:textId="77777777" w:rsidR="00AB67FA" w:rsidRPr="00D0162F" w:rsidRDefault="00AB67FA" w:rsidP="00590D40">
            <w:pPr>
              <w:rPr>
                <w:rFonts w:ascii="Arial" w:hAnsi="Arial"/>
                <w:sz w:val="16"/>
                <w:szCs w:val="16"/>
              </w:rPr>
            </w:pPr>
            <w:r w:rsidRPr="00D0162F">
              <w:rPr>
                <w:rFonts w:ascii="Arial" w:hAnsi="Arial"/>
                <w:sz w:val="16"/>
                <w:szCs w:val="16"/>
              </w:rPr>
              <w:t>06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62CE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9400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FC710" w14:textId="67D2DD3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B47D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18E0E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F625E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1935C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312734" w14:textId="77777777" w:rsidR="00AB67FA" w:rsidRPr="00D0162F" w:rsidRDefault="00AB67FA" w:rsidP="00590D40">
            <w:pPr>
              <w:rPr>
                <w:rFonts w:ascii="Arial" w:hAnsi="Arial"/>
                <w:sz w:val="16"/>
                <w:szCs w:val="16"/>
              </w:rPr>
            </w:pPr>
            <w:r w:rsidRPr="00D0162F">
              <w:rPr>
                <w:rFonts w:ascii="Arial" w:hAnsi="Arial"/>
                <w:sz w:val="16"/>
                <w:szCs w:val="16"/>
              </w:rPr>
              <w:t>R5-2029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B9BEF3" w14:textId="77777777" w:rsidR="00AB67FA" w:rsidRPr="00D0162F" w:rsidRDefault="00AB67FA" w:rsidP="00590D40">
            <w:pPr>
              <w:rPr>
                <w:rFonts w:ascii="Arial" w:hAnsi="Arial"/>
                <w:sz w:val="16"/>
                <w:szCs w:val="16"/>
              </w:rPr>
            </w:pPr>
            <w:r w:rsidRPr="00D0162F">
              <w:rPr>
                <w:rFonts w:ascii="Arial" w:hAnsi="Arial"/>
                <w:sz w:val="16"/>
                <w:szCs w:val="16"/>
              </w:rPr>
              <w:t>05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DF27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E0E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7334D6" w14:textId="76A9894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BEB0B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708B3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BF1EE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C119DF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1E51" w14:textId="77777777" w:rsidR="00AB67FA" w:rsidRPr="00D0162F" w:rsidRDefault="00AB67FA" w:rsidP="00590D40">
            <w:pPr>
              <w:rPr>
                <w:rFonts w:ascii="Arial" w:hAnsi="Arial"/>
                <w:sz w:val="16"/>
                <w:szCs w:val="16"/>
              </w:rPr>
            </w:pPr>
            <w:r w:rsidRPr="00D0162F">
              <w:rPr>
                <w:rFonts w:ascii="Arial" w:hAnsi="Arial"/>
                <w:sz w:val="16"/>
                <w:szCs w:val="16"/>
              </w:rPr>
              <w:t>R5-2029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25F780" w14:textId="77777777" w:rsidR="00AB67FA" w:rsidRPr="00D0162F" w:rsidRDefault="00AB67FA" w:rsidP="00590D40">
            <w:pPr>
              <w:rPr>
                <w:rFonts w:ascii="Arial" w:hAnsi="Arial"/>
                <w:sz w:val="16"/>
                <w:szCs w:val="16"/>
              </w:rPr>
            </w:pPr>
            <w:r w:rsidRPr="00D0162F">
              <w:rPr>
                <w:rFonts w:ascii="Arial" w:hAnsi="Arial"/>
                <w:sz w:val="16"/>
                <w:szCs w:val="16"/>
              </w:rPr>
              <w:t>05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9496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5FBF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46CC91" w14:textId="7077C4C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22AB0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DC772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CA667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6CAEF6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4E1C86" w14:textId="77777777" w:rsidR="00AB67FA" w:rsidRPr="00D0162F" w:rsidRDefault="00AB67FA" w:rsidP="00590D40">
            <w:pPr>
              <w:rPr>
                <w:rFonts w:ascii="Arial" w:hAnsi="Arial"/>
                <w:sz w:val="16"/>
                <w:szCs w:val="16"/>
              </w:rPr>
            </w:pPr>
            <w:r w:rsidRPr="00D0162F">
              <w:rPr>
                <w:rFonts w:ascii="Arial" w:hAnsi="Arial"/>
                <w:sz w:val="16"/>
                <w:szCs w:val="16"/>
              </w:rPr>
              <w:t>R5-2029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A93B0A" w14:textId="77777777" w:rsidR="00AB67FA" w:rsidRPr="00D0162F" w:rsidRDefault="00AB67FA" w:rsidP="00590D40">
            <w:pPr>
              <w:rPr>
                <w:rFonts w:ascii="Arial" w:hAnsi="Arial"/>
                <w:sz w:val="16"/>
                <w:szCs w:val="16"/>
              </w:rPr>
            </w:pPr>
            <w:r w:rsidRPr="00D0162F">
              <w:rPr>
                <w:rFonts w:ascii="Arial" w:hAnsi="Arial"/>
                <w:sz w:val="16"/>
                <w:szCs w:val="16"/>
              </w:rPr>
              <w:t>06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4AB9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CBF4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80A17" w14:textId="7FADC30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27E6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ED1BF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8FB52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264E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EEB40" w14:textId="77777777" w:rsidR="00AB67FA" w:rsidRPr="00D0162F" w:rsidRDefault="00AB67FA" w:rsidP="00590D40">
            <w:pPr>
              <w:rPr>
                <w:rFonts w:ascii="Arial" w:hAnsi="Arial"/>
                <w:sz w:val="16"/>
                <w:szCs w:val="16"/>
              </w:rPr>
            </w:pPr>
            <w:r w:rsidRPr="00D0162F">
              <w:rPr>
                <w:rFonts w:ascii="Arial" w:hAnsi="Arial"/>
                <w:sz w:val="16"/>
                <w:szCs w:val="16"/>
              </w:rPr>
              <w:t>R5-2029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3CBBE" w14:textId="77777777" w:rsidR="00AB67FA" w:rsidRPr="00D0162F" w:rsidRDefault="00AB67FA" w:rsidP="00590D40">
            <w:pPr>
              <w:rPr>
                <w:rFonts w:ascii="Arial" w:hAnsi="Arial"/>
                <w:sz w:val="16"/>
                <w:szCs w:val="16"/>
              </w:rPr>
            </w:pPr>
            <w:r w:rsidRPr="00D0162F">
              <w:rPr>
                <w:rFonts w:ascii="Arial" w:hAnsi="Arial"/>
                <w:sz w:val="16"/>
                <w:szCs w:val="16"/>
              </w:rPr>
              <w:t>06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C1B8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88EC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DD185E" w14:textId="6A97941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FC86F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5025B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B0DD3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22CE5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286CB" w14:textId="77777777" w:rsidR="00AB67FA" w:rsidRPr="00D0162F" w:rsidRDefault="00AB67FA" w:rsidP="00590D40">
            <w:pPr>
              <w:rPr>
                <w:rFonts w:ascii="Arial" w:hAnsi="Arial"/>
                <w:sz w:val="16"/>
                <w:szCs w:val="16"/>
              </w:rPr>
            </w:pPr>
            <w:r w:rsidRPr="00D0162F">
              <w:rPr>
                <w:rFonts w:ascii="Arial" w:hAnsi="Arial"/>
                <w:sz w:val="16"/>
                <w:szCs w:val="16"/>
              </w:rPr>
              <w:t>R5-2029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09F384" w14:textId="77777777" w:rsidR="00AB67FA" w:rsidRPr="00D0162F" w:rsidRDefault="00AB67FA" w:rsidP="00590D40">
            <w:pPr>
              <w:rPr>
                <w:rFonts w:ascii="Arial" w:hAnsi="Arial"/>
                <w:sz w:val="16"/>
                <w:szCs w:val="16"/>
              </w:rPr>
            </w:pPr>
            <w:r w:rsidRPr="00D0162F">
              <w:rPr>
                <w:rFonts w:ascii="Arial" w:hAnsi="Arial"/>
                <w:sz w:val="16"/>
                <w:szCs w:val="16"/>
              </w:rPr>
              <w:t>06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FB34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1E21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01DD54" w14:textId="451A1EF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94AEC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354AC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EF1B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4DCC5C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C9FF6" w14:textId="77777777" w:rsidR="00AB67FA" w:rsidRPr="00D0162F" w:rsidRDefault="00AB67FA" w:rsidP="00590D40">
            <w:pPr>
              <w:rPr>
                <w:rFonts w:ascii="Arial" w:hAnsi="Arial"/>
                <w:sz w:val="16"/>
                <w:szCs w:val="16"/>
              </w:rPr>
            </w:pPr>
            <w:r w:rsidRPr="00D0162F">
              <w:rPr>
                <w:rFonts w:ascii="Arial" w:hAnsi="Arial"/>
                <w:sz w:val="16"/>
                <w:szCs w:val="16"/>
              </w:rPr>
              <w:t>R5-202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B18871" w14:textId="77777777" w:rsidR="00AB67FA" w:rsidRPr="00D0162F" w:rsidRDefault="00AB67FA" w:rsidP="00590D40">
            <w:pPr>
              <w:rPr>
                <w:rFonts w:ascii="Arial" w:hAnsi="Arial"/>
                <w:sz w:val="16"/>
                <w:szCs w:val="16"/>
              </w:rPr>
            </w:pPr>
            <w:r w:rsidRPr="00D0162F">
              <w:rPr>
                <w:rFonts w:ascii="Arial" w:hAnsi="Arial"/>
                <w:sz w:val="16"/>
                <w:szCs w:val="16"/>
              </w:rPr>
              <w:t>06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CC3C5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3438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708D2A" w14:textId="1A37C98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43F1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EE840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62A4C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D57E63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7C536" w14:textId="77777777" w:rsidR="00AB67FA" w:rsidRPr="00D0162F" w:rsidRDefault="00AB67FA" w:rsidP="00590D40">
            <w:pPr>
              <w:rPr>
                <w:rFonts w:ascii="Arial" w:hAnsi="Arial"/>
                <w:sz w:val="16"/>
                <w:szCs w:val="16"/>
              </w:rPr>
            </w:pPr>
            <w:r w:rsidRPr="00D0162F">
              <w:rPr>
                <w:rFonts w:ascii="Arial" w:hAnsi="Arial"/>
                <w:sz w:val="16"/>
                <w:szCs w:val="16"/>
              </w:rPr>
              <w:t>R5-202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C5A4EC" w14:textId="77777777" w:rsidR="00AB67FA" w:rsidRPr="00D0162F" w:rsidRDefault="00AB67FA" w:rsidP="00590D40">
            <w:pPr>
              <w:rPr>
                <w:rFonts w:ascii="Arial" w:hAnsi="Arial"/>
                <w:sz w:val="16"/>
                <w:szCs w:val="16"/>
              </w:rPr>
            </w:pPr>
            <w:r w:rsidRPr="00D0162F">
              <w:rPr>
                <w:rFonts w:ascii="Arial" w:hAnsi="Arial"/>
                <w:sz w:val="16"/>
                <w:szCs w:val="16"/>
              </w:rPr>
              <w:t>06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54D8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09A1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90CE6" w14:textId="5A86A86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0B4E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7681B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C9F6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C7B9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675D6" w14:textId="77777777" w:rsidR="00AB67FA" w:rsidRPr="00D0162F" w:rsidRDefault="00AB67FA" w:rsidP="00590D40">
            <w:pPr>
              <w:rPr>
                <w:rFonts w:ascii="Arial" w:hAnsi="Arial"/>
                <w:sz w:val="16"/>
                <w:szCs w:val="16"/>
              </w:rPr>
            </w:pPr>
            <w:r w:rsidRPr="00D0162F">
              <w:rPr>
                <w:rFonts w:ascii="Arial" w:hAnsi="Arial"/>
                <w:sz w:val="16"/>
                <w:szCs w:val="16"/>
              </w:rPr>
              <w:t>R5-2029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436AA3" w14:textId="77777777" w:rsidR="00AB67FA" w:rsidRPr="00D0162F" w:rsidRDefault="00AB67FA" w:rsidP="00590D40">
            <w:pPr>
              <w:rPr>
                <w:rFonts w:ascii="Arial" w:hAnsi="Arial"/>
                <w:sz w:val="16"/>
                <w:szCs w:val="16"/>
              </w:rPr>
            </w:pPr>
            <w:r w:rsidRPr="00D0162F">
              <w:rPr>
                <w:rFonts w:ascii="Arial" w:hAnsi="Arial"/>
                <w:sz w:val="16"/>
                <w:szCs w:val="16"/>
              </w:rPr>
              <w:t>07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5EA52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30D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619D3D" w14:textId="2FA90D0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DA07C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AB6A3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2EC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E280A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6D6F63" w14:textId="77777777" w:rsidR="00AB67FA" w:rsidRPr="00D0162F" w:rsidRDefault="00AB67FA" w:rsidP="00590D40">
            <w:pPr>
              <w:rPr>
                <w:rFonts w:ascii="Arial" w:hAnsi="Arial"/>
                <w:sz w:val="16"/>
                <w:szCs w:val="16"/>
              </w:rPr>
            </w:pPr>
            <w:r w:rsidRPr="00D0162F">
              <w:rPr>
                <w:rFonts w:ascii="Arial" w:hAnsi="Arial"/>
                <w:sz w:val="16"/>
                <w:szCs w:val="16"/>
              </w:rPr>
              <w:t>R5-2029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570D12" w14:textId="77777777" w:rsidR="00AB67FA" w:rsidRPr="00D0162F" w:rsidRDefault="00AB67FA" w:rsidP="00590D40">
            <w:pPr>
              <w:rPr>
                <w:rFonts w:ascii="Arial" w:hAnsi="Arial"/>
                <w:sz w:val="16"/>
                <w:szCs w:val="16"/>
              </w:rPr>
            </w:pPr>
            <w:r w:rsidRPr="00D0162F">
              <w:rPr>
                <w:rFonts w:ascii="Arial" w:hAnsi="Arial"/>
                <w:sz w:val="16"/>
                <w:szCs w:val="16"/>
              </w:rPr>
              <w:t>07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9D38C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9881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B22568" w14:textId="28B824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hronous</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1BC6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B772D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BA838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D5484C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6525B" w14:textId="77777777" w:rsidR="00AB67FA" w:rsidRPr="00D0162F" w:rsidRDefault="00AB67FA" w:rsidP="00590D40">
            <w:pPr>
              <w:rPr>
                <w:rFonts w:ascii="Arial" w:hAnsi="Arial"/>
                <w:sz w:val="16"/>
                <w:szCs w:val="16"/>
              </w:rPr>
            </w:pPr>
            <w:r w:rsidRPr="00D0162F">
              <w:rPr>
                <w:rFonts w:ascii="Arial" w:hAnsi="Arial"/>
                <w:sz w:val="16"/>
                <w:szCs w:val="16"/>
              </w:rPr>
              <w:t>R5-2029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425056" w14:textId="77777777" w:rsidR="00AB67FA" w:rsidRPr="00D0162F" w:rsidRDefault="00AB67FA" w:rsidP="00590D40">
            <w:pPr>
              <w:rPr>
                <w:rFonts w:ascii="Arial" w:hAnsi="Arial"/>
                <w:sz w:val="16"/>
                <w:szCs w:val="16"/>
              </w:rPr>
            </w:pPr>
            <w:r w:rsidRPr="00D0162F">
              <w:rPr>
                <w:rFonts w:ascii="Arial" w:hAnsi="Arial"/>
                <w:sz w:val="16"/>
                <w:szCs w:val="16"/>
              </w:rPr>
              <w:t>07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0E6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7823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DC7A4" w14:textId="1107B5F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0BB1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5A8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283BF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090B4F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C3457" w14:textId="77777777" w:rsidR="00AB67FA" w:rsidRPr="00D0162F" w:rsidRDefault="00AB67FA" w:rsidP="00590D40">
            <w:pPr>
              <w:rPr>
                <w:rFonts w:ascii="Arial" w:hAnsi="Arial"/>
                <w:sz w:val="16"/>
                <w:szCs w:val="16"/>
              </w:rPr>
            </w:pPr>
            <w:r w:rsidRPr="00D0162F">
              <w:rPr>
                <w:rFonts w:ascii="Arial" w:hAnsi="Arial"/>
                <w:sz w:val="16"/>
                <w:szCs w:val="16"/>
              </w:rPr>
              <w:t>R5-202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F0ACB2" w14:textId="77777777" w:rsidR="00AB67FA" w:rsidRPr="00D0162F" w:rsidRDefault="00AB67FA" w:rsidP="00590D40">
            <w:pPr>
              <w:rPr>
                <w:rFonts w:ascii="Arial" w:hAnsi="Arial"/>
                <w:sz w:val="16"/>
                <w:szCs w:val="16"/>
              </w:rPr>
            </w:pPr>
            <w:r w:rsidRPr="00D0162F">
              <w:rPr>
                <w:rFonts w:ascii="Arial" w:hAnsi="Arial"/>
                <w:sz w:val="16"/>
                <w:szCs w:val="16"/>
              </w:rPr>
              <w:t>07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1E00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CA4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3C5870" w14:textId="2BA96A64"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9B5A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6721B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4F484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9521A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3861E0" w14:textId="77777777" w:rsidR="00AB67FA" w:rsidRPr="00D0162F" w:rsidRDefault="00AB67FA" w:rsidP="00590D40">
            <w:pPr>
              <w:rPr>
                <w:rFonts w:ascii="Arial" w:hAnsi="Arial"/>
                <w:sz w:val="16"/>
                <w:szCs w:val="16"/>
              </w:rPr>
            </w:pPr>
            <w:r w:rsidRPr="00D0162F">
              <w:rPr>
                <w:rFonts w:ascii="Arial" w:hAnsi="Arial"/>
                <w:sz w:val="16"/>
                <w:szCs w:val="16"/>
              </w:rPr>
              <w:t>R5-202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0FAB49" w14:textId="77777777" w:rsidR="00AB67FA" w:rsidRPr="00D0162F" w:rsidRDefault="00AB67FA" w:rsidP="00590D40">
            <w:pPr>
              <w:rPr>
                <w:rFonts w:ascii="Arial" w:hAnsi="Arial"/>
                <w:sz w:val="16"/>
                <w:szCs w:val="16"/>
              </w:rPr>
            </w:pPr>
            <w:r w:rsidRPr="00D0162F">
              <w:rPr>
                <w:rFonts w:ascii="Arial" w:hAnsi="Arial"/>
                <w:sz w:val="16"/>
                <w:szCs w:val="16"/>
              </w:rPr>
              <w:t>07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2AF2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A030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7734DB" w14:textId="51BA08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3AC9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758D8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0A33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1D1518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32D516" w14:textId="77777777" w:rsidR="00AB67FA" w:rsidRPr="00D0162F" w:rsidRDefault="00AB67FA" w:rsidP="00590D40">
            <w:pPr>
              <w:rPr>
                <w:rFonts w:ascii="Arial" w:hAnsi="Arial"/>
                <w:sz w:val="16"/>
                <w:szCs w:val="16"/>
              </w:rPr>
            </w:pPr>
            <w:r w:rsidRPr="00D0162F">
              <w:rPr>
                <w:rFonts w:ascii="Arial" w:hAnsi="Arial"/>
                <w:sz w:val="16"/>
                <w:szCs w:val="16"/>
              </w:rPr>
              <w:t>R5-202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256377" w14:textId="77777777" w:rsidR="00AB67FA" w:rsidRPr="00D0162F" w:rsidRDefault="00AB67FA" w:rsidP="00590D40">
            <w:pPr>
              <w:rPr>
                <w:rFonts w:ascii="Arial" w:hAnsi="Arial"/>
                <w:sz w:val="16"/>
                <w:szCs w:val="16"/>
              </w:rPr>
            </w:pPr>
            <w:r w:rsidRPr="00D0162F">
              <w:rPr>
                <w:rFonts w:ascii="Arial" w:hAnsi="Arial"/>
                <w:sz w:val="16"/>
                <w:szCs w:val="16"/>
              </w:rPr>
              <w:t>07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65A81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EE6E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A660E" w14:textId="60AA9F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C9FF6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1CD7A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70FA4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73EE3E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BA6B97" w14:textId="77777777" w:rsidR="00AB67FA" w:rsidRPr="00D0162F" w:rsidRDefault="00AB67FA" w:rsidP="00590D40">
            <w:pPr>
              <w:rPr>
                <w:rFonts w:ascii="Arial" w:hAnsi="Arial"/>
                <w:sz w:val="16"/>
                <w:szCs w:val="16"/>
              </w:rPr>
            </w:pPr>
            <w:r w:rsidRPr="00D0162F">
              <w:rPr>
                <w:rFonts w:ascii="Arial" w:hAnsi="Arial"/>
                <w:sz w:val="16"/>
                <w:szCs w:val="16"/>
              </w:rPr>
              <w:t>R5-202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BE42B2" w14:textId="77777777" w:rsidR="00AB67FA" w:rsidRPr="00D0162F" w:rsidRDefault="00AB67FA" w:rsidP="00590D40">
            <w:pPr>
              <w:rPr>
                <w:rFonts w:ascii="Arial" w:hAnsi="Arial"/>
                <w:sz w:val="16"/>
                <w:szCs w:val="16"/>
              </w:rPr>
            </w:pPr>
            <w:r w:rsidRPr="00D0162F">
              <w:rPr>
                <w:rFonts w:ascii="Arial" w:hAnsi="Arial"/>
                <w:sz w:val="16"/>
                <w:szCs w:val="16"/>
              </w:rPr>
              <w:t>06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115B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E67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29DDD4" w14:textId="1B0D5B1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5</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FE0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B802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1FB4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271F77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303355" w14:textId="77777777" w:rsidR="00AB67FA" w:rsidRPr="00D0162F" w:rsidRDefault="00AB67FA" w:rsidP="00590D40">
            <w:pPr>
              <w:rPr>
                <w:rFonts w:ascii="Arial" w:hAnsi="Arial"/>
                <w:sz w:val="16"/>
                <w:szCs w:val="16"/>
              </w:rPr>
            </w:pPr>
            <w:r w:rsidRPr="00D0162F">
              <w:rPr>
                <w:rFonts w:ascii="Arial" w:hAnsi="Arial"/>
                <w:sz w:val="16"/>
                <w:szCs w:val="16"/>
              </w:rPr>
              <w:t>R5-202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2DEAD8" w14:textId="77777777" w:rsidR="00AB67FA" w:rsidRPr="00D0162F" w:rsidRDefault="00AB67FA" w:rsidP="00590D40">
            <w:pPr>
              <w:rPr>
                <w:rFonts w:ascii="Arial" w:hAnsi="Arial"/>
                <w:sz w:val="16"/>
                <w:szCs w:val="16"/>
              </w:rPr>
            </w:pPr>
            <w:r w:rsidRPr="00D0162F">
              <w:rPr>
                <w:rFonts w:ascii="Arial" w:hAnsi="Arial"/>
                <w:sz w:val="16"/>
                <w:szCs w:val="16"/>
              </w:rPr>
              <w:t>06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97255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7FDE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AD684" w14:textId="155D15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6</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45E7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27B0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4E30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69D0EF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4EBA8" w14:textId="77777777" w:rsidR="00AB67FA" w:rsidRPr="00D0162F" w:rsidRDefault="00AB67FA" w:rsidP="00590D40">
            <w:pPr>
              <w:rPr>
                <w:rFonts w:ascii="Arial" w:hAnsi="Arial"/>
                <w:sz w:val="16"/>
                <w:szCs w:val="16"/>
              </w:rPr>
            </w:pPr>
            <w:r w:rsidRPr="00D0162F">
              <w:rPr>
                <w:rFonts w:ascii="Arial" w:hAnsi="Arial"/>
                <w:sz w:val="16"/>
                <w:szCs w:val="16"/>
              </w:rPr>
              <w:t>R5-202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16D82" w14:textId="77777777" w:rsidR="00AB67FA" w:rsidRPr="00D0162F" w:rsidRDefault="00AB67FA" w:rsidP="00590D40">
            <w:pPr>
              <w:rPr>
                <w:rFonts w:ascii="Arial" w:hAnsi="Arial"/>
                <w:sz w:val="16"/>
                <w:szCs w:val="16"/>
              </w:rPr>
            </w:pPr>
            <w:r w:rsidRPr="00D0162F">
              <w:rPr>
                <w:rFonts w:ascii="Arial" w:hAnsi="Arial"/>
                <w:sz w:val="16"/>
                <w:szCs w:val="16"/>
              </w:rPr>
              <w:t>06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3320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725C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5F65A4" w14:textId="12257A3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160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CB026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564D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BABAC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F9C3FD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4A8D0D" w14:textId="77777777" w:rsidR="00AB67FA" w:rsidRPr="00D0162F" w:rsidRDefault="00AB67FA" w:rsidP="00590D40">
            <w:pPr>
              <w:rPr>
                <w:rFonts w:ascii="Arial" w:hAnsi="Arial"/>
                <w:sz w:val="16"/>
                <w:szCs w:val="16"/>
              </w:rPr>
            </w:pPr>
            <w:r w:rsidRPr="00D0162F">
              <w:rPr>
                <w:rFonts w:ascii="Arial" w:hAnsi="Arial"/>
                <w:sz w:val="16"/>
                <w:szCs w:val="16"/>
              </w:rPr>
              <w:t>R5-202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11F30E" w14:textId="77777777" w:rsidR="00AB67FA" w:rsidRPr="00D0162F" w:rsidRDefault="00AB67FA" w:rsidP="00590D40">
            <w:pPr>
              <w:rPr>
                <w:rFonts w:ascii="Arial" w:hAnsi="Arial"/>
                <w:sz w:val="16"/>
                <w:szCs w:val="16"/>
              </w:rPr>
            </w:pPr>
            <w:r w:rsidRPr="00D0162F">
              <w:rPr>
                <w:rFonts w:ascii="Arial" w:hAnsi="Arial"/>
                <w:sz w:val="16"/>
                <w:szCs w:val="16"/>
              </w:rPr>
              <w:t>06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636E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960F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EE7553" w14:textId="2ACD5FE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320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17FD1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11440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E52D2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2023A3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800BED" w14:textId="77777777" w:rsidR="00AB67FA" w:rsidRPr="00D0162F" w:rsidRDefault="00AB67FA" w:rsidP="00590D40">
            <w:pPr>
              <w:rPr>
                <w:rFonts w:ascii="Arial" w:hAnsi="Arial"/>
                <w:sz w:val="16"/>
                <w:szCs w:val="16"/>
              </w:rPr>
            </w:pPr>
            <w:r w:rsidRPr="00D0162F">
              <w:rPr>
                <w:rFonts w:ascii="Arial" w:hAnsi="Arial"/>
                <w:sz w:val="16"/>
                <w:szCs w:val="16"/>
              </w:rPr>
              <w:t>R5-203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564290" w14:textId="77777777" w:rsidR="00AB67FA" w:rsidRPr="00D0162F" w:rsidRDefault="00AB67FA" w:rsidP="00590D40">
            <w:pPr>
              <w:rPr>
                <w:rFonts w:ascii="Arial" w:hAnsi="Arial"/>
                <w:sz w:val="16"/>
                <w:szCs w:val="16"/>
              </w:rPr>
            </w:pPr>
            <w:r w:rsidRPr="00D0162F">
              <w:rPr>
                <w:rFonts w:ascii="Arial" w:hAnsi="Arial"/>
                <w:sz w:val="16"/>
                <w:szCs w:val="16"/>
              </w:rPr>
              <w:t>06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4462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F1B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A44EA" w14:textId="1823562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3</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29CB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055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ECE57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B2BD7E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06924F" w14:textId="77777777" w:rsidR="00AB67FA" w:rsidRPr="00D0162F" w:rsidRDefault="00AB67FA" w:rsidP="00590D40">
            <w:pPr>
              <w:rPr>
                <w:rFonts w:ascii="Arial" w:hAnsi="Arial"/>
                <w:sz w:val="16"/>
                <w:szCs w:val="16"/>
              </w:rPr>
            </w:pPr>
            <w:r w:rsidRPr="00D0162F">
              <w:rPr>
                <w:rFonts w:ascii="Arial" w:hAnsi="Arial"/>
                <w:sz w:val="16"/>
                <w:szCs w:val="16"/>
              </w:rPr>
              <w:t>R5-203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27AEED" w14:textId="77777777" w:rsidR="00AB67FA" w:rsidRPr="00D0162F" w:rsidRDefault="00AB67FA" w:rsidP="00590D40">
            <w:pPr>
              <w:rPr>
                <w:rFonts w:ascii="Arial" w:hAnsi="Arial"/>
                <w:sz w:val="16"/>
                <w:szCs w:val="16"/>
              </w:rPr>
            </w:pPr>
            <w:r w:rsidRPr="00D0162F">
              <w:rPr>
                <w:rFonts w:ascii="Arial" w:hAnsi="Arial"/>
                <w:sz w:val="16"/>
                <w:szCs w:val="16"/>
              </w:rPr>
              <w:t>06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6E85D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11C8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3920DD" w14:textId="2E1F28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AEB93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2509C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C71A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E91ADD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739EC" w14:textId="77777777" w:rsidR="00AB67FA" w:rsidRPr="00D0162F" w:rsidRDefault="00AB67FA" w:rsidP="00590D40">
            <w:pPr>
              <w:rPr>
                <w:rFonts w:ascii="Arial" w:hAnsi="Arial"/>
                <w:sz w:val="16"/>
                <w:szCs w:val="16"/>
              </w:rPr>
            </w:pPr>
            <w:r w:rsidRPr="00D0162F">
              <w:rPr>
                <w:rFonts w:ascii="Arial" w:hAnsi="Arial"/>
                <w:sz w:val="16"/>
                <w:szCs w:val="16"/>
              </w:rPr>
              <w:t>R5-203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05CF47" w14:textId="77777777" w:rsidR="00AB67FA" w:rsidRPr="00D0162F" w:rsidRDefault="00AB67FA" w:rsidP="00590D40">
            <w:pPr>
              <w:rPr>
                <w:rFonts w:ascii="Arial" w:hAnsi="Arial"/>
                <w:sz w:val="16"/>
                <w:szCs w:val="16"/>
              </w:rPr>
            </w:pPr>
            <w:r w:rsidRPr="00D0162F">
              <w:rPr>
                <w:rFonts w:ascii="Arial" w:hAnsi="Arial"/>
                <w:sz w:val="16"/>
                <w:szCs w:val="16"/>
              </w:rPr>
              <w:t>06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DA7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4518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B83331" w14:textId="6F04ABA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4.1</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0A68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20D36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2801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493CB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ABBB94" w14:textId="77777777" w:rsidR="00AB67FA" w:rsidRPr="00D0162F" w:rsidRDefault="00AB67FA" w:rsidP="00590D40">
            <w:pPr>
              <w:rPr>
                <w:rFonts w:ascii="Arial" w:hAnsi="Arial"/>
                <w:sz w:val="16"/>
                <w:szCs w:val="16"/>
              </w:rPr>
            </w:pPr>
            <w:r w:rsidRPr="00D0162F">
              <w:rPr>
                <w:rFonts w:ascii="Arial" w:hAnsi="Arial"/>
                <w:sz w:val="16"/>
                <w:szCs w:val="16"/>
              </w:rPr>
              <w:t>R5-2030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82150" w14:textId="77777777" w:rsidR="00AB67FA" w:rsidRPr="00D0162F" w:rsidRDefault="00AB67FA" w:rsidP="00590D40">
            <w:pPr>
              <w:rPr>
                <w:rFonts w:ascii="Arial" w:hAnsi="Arial"/>
                <w:sz w:val="16"/>
                <w:szCs w:val="16"/>
              </w:rPr>
            </w:pPr>
            <w:r w:rsidRPr="00D0162F">
              <w:rPr>
                <w:rFonts w:ascii="Arial" w:hAnsi="Arial"/>
                <w:sz w:val="16"/>
                <w:szCs w:val="16"/>
              </w:rPr>
              <w:t>06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32E0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D541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3301F8" w14:textId="43A34A2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DF42A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CDB9A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9FFB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D3466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4199B1" w14:textId="77777777" w:rsidR="00AB67FA" w:rsidRPr="00D0162F" w:rsidRDefault="00AB67FA" w:rsidP="00590D40">
            <w:pPr>
              <w:rPr>
                <w:rFonts w:ascii="Arial" w:hAnsi="Arial"/>
                <w:sz w:val="16"/>
                <w:szCs w:val="16"/>
              </w:rPr>
            </w:pPr>
            <w:r w:rsidRPr="00D0162F">
              <w:rPr>
                <w:rFonts w:ascii="Arial" w:hAnsi="Arial"/>
                <w:sz w:val="16"/>
                <w:szCs w:val="16"/>
              </w:rPr>
              <w:t>R5-2030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B1E9D3" w14:textId="77777777" w:rsidR="00AB67FA" w:rsidRPr="00D0162F" w:rsidRDefault="00AB67FA" w:rsidP="00590D40">
            <w:pPr>
              <w:rPr>
                <w:rFonts w:ascii="Arial" w:hAnsi="Arial"/>
                <w:sz w:val="16"/>
                <w:szCs w:val="16"/>
              </w:rPr>
            </w:pPr>
            <w:r w:rsidRPr="00D0162F">
              <w:rPr>
                <w:rFonts w:ascii="Arial" w:hAnsi="Arial"/>
                <w:sz w:val="16"/>
                <w:szCs w:val="16"/>
              </w:rPr>
              <w:t>06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642B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D24B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D6B6A1" w14:textId="4D985EB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92E2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A2D5B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CAC8C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184540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86822" w14:textId="77777777" w:rsidR="00AB67FA" w:rsidRPr="00D0162F" w:rsidRDefault="00AB67FA" w:rsidP="00590D40">
            <w:pPr>
              <w:rPr>
                <w:rFonts w:ascii="Arial" w:hAnsi="Arial"/>
                <w:sz w:val="16"/>
                <w:szCs w:val="16"/>
              </w:rPr>
            </w:pPr>
            <w:r w:rsidRPr="00D0162F">
              <w:rPr>
                <w:rFonts w:ascii="Arial" w:hAnsi="Arial"/>
                <w:sz w:val="16"/>
                <w:szCs w:val="16"/>
              </w:rPr>
              <w:t>R5-203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C727" w14:textId="77777777" w:rsidR="00AB67FA" w:rsidRPr="00D0162F" w:rsidRDefault="00AB67FA" w:rsidP="00590D40">
            <w:pPr>
              <w:rPr>
                <w:rFonts w:ascii="Arial" w:hAnsi="Arial"/>
                <w:sz w:val="16"/>
                <w:szCs w:val="16"/>
              </w:rPr>
            </w:pPr>
            <w:r w:rsidRPr="00D0162F">
              <w:rPr>
                <w:rFonts w:ascii="Arial" w:hAnsi="Arial"/>
                <w:sz w:val="16"/>
                <w:szCs w:val="16"/>
              </w:rPr>
              <w:t>06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E805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879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F759C8" w14:textId="189B1D5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C524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6A1D5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0D41E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A5F0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DA67B" w14:textId="77777777" w:rsidR="00AB67FA" w:rsidRPr="00D0162F" w:rsidRDefault="00AB67FA" w:rsidP="00590D40">
            <w:pPr>
              <w:rPr>
                <w:rFonts w:ascii="Arial" w:hAnsi="Arial"/>
                <w:sz w:val="16"/>
                <w:szCs w:val="16"/>
              </w:rPr>
            </w:pPr>
            <w:r w:rsidRPr="00D0162F">
              <w:rPr>
                <w:rFonts w:ascii="Arial" w:hAnsi="Arial"/>
                <w:sz w:val="16"/>
                <w:szCs w:val="16"/>
              </w:rPr>
              <w:t>R5-203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B8B3E5" w14:textId="77777777" w:rsidR="00AB67FA" w:rsidRPr="00D0162F" w:rsidRDefault="00AB67FA" w:rsidP="00590D40">
            <w:pPr>
              <w:rPr>
                <w:rFonts w:ascii="Arial" w:hAnsi="Arial"/>
                <w:sz w:val="16"/>
                <w:szCs w:val="16"/>
              </w:rPr>
            </w:pPr>
            <w:r w:rsidRPr="00D0162F">
              <w:rPr>
                <w:rFonts w:ascii="Arial" w:hAnsi="Arial"/>
                <w:sz w:val="16"/>
                <w:szCs w:val="16"/>
              </w:rPr>
              <w:t>06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DA31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2AF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F415BF" w14:textId="21FC42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F2F4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A36AA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89BB3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3DF192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D4922E" w14:textId="77777777" w:rsidR="00AB67FA" w:rsidRPr="00D0162F" w:rsidRDefault="00AB67FA" w:rsidP="00590D40">
            <w:pPr>
              <w:rPr>
                <w:rFonts w:ascii="Arial" w:hAnsi="Arial"/>
                <w:sz w:val="16"/>
                <w:szCs w:val="16"/>
              </w:rPr>
            </w:pPr>
            <w:r w:rsidRPr="00D0162F">
              <w:rPr>
                <w:rFonts w:ascii="Arial" w:hAnsi="Arial"/>
                <w:sz w:val="16"/>
                <w:szCs w:val="16"/>
              </w:rPr>
              <w:t>R5-203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F8E492" w14:textId="77777777" w:rsidR="00AB67FA" w:rsidRPr="00D0162F" w:rsidRDefault="00AB67FA" w:rsidP="00590D40">
            <w:pPr>
              <w:rPr>
                <w:rFonts w:ascii="Arial" w:hAnsi="Arial"/>
                <w:sz w:val="16"/>
                <w:szCs w:val="16"/>
              </w:rPr>
            </w:pPr>
            <w:r w:rsidRPr="00D0162F">
              <w:rPr>
                <w:rFonts w:ascii="Arial" w:hAnsi="Arial"/>
                <w:sz w:val="16"/>
                <w:szCs w:val="16"/>
              </w:rPr>
              <w:t>06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65AA8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BC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6B7A31" w14:textId="238F85D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B68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CF92E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2FBB9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83B65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6443A" w14:textId="77777777" w:rsidR="00AB67FA" w:rsidRPr="00D0162F" w:rsidRDefault="00AB67FA" w:rsidP="00590D40">
            <w:pPr>
              <w:rPr>
                <w:rFonts w:ascii="Arial" w:hAnsi="Arial"/>
                <w:sz w:val="16"/>
                <w:szCs w:val="16"/>
              </w:rPr>
            </w:pPr>
            <w:r w:rsidRPr="00D0162F">
              <w:rPr>
                <w:rFonts w:ascii="Arial" w:hAnsi="Arial"/>
                <w:sz w:val="16"/>
                <w:szCs w:val="16"/>
              </w:rPr>
              <w:t>R5-2032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643924" w14:textId="77777777" w:rsidR="00AB67FA" w:rsidRPr="00D0162F" w:rsidRDefault="00AB67FA" w:rsidP="00590D40">
            <w:pPr>
              <w:rPr>
                <w:rFonts w:ascii="Arial" w:hAnsi="Arial"/>
                <w:sz w:val="16"/>
                <w:szCs w:val="16"/>
              </w:rPr>
            </w:pPr>
            <w:r w:rsidRPr="00D0162F">
              <w:rPr>
                <w:rFonts w:ascii="Arial" w:hAnsi="Arial"/>
                <w:sz w:val="16"/>
                <w:szCs w:val="16"/>
              </w:rPr>
              <w:t>07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0EC4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A51D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5F5E8A" w14:textId="01756FD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1.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BAA28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7FCF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89B11B"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9</w:t>
            </w:r>
          </w:p>
        </w:tc>
        <w:tc>
          <w:tcPr>
            <w:tcW w:w="848" w:type="dxa"/>
            <w:tcBorders>
              <w:top w:val="single" w:sz="6" w:space="0" w:color="auto"/>
              <w:left w:val="single" w:sz="6" w:space="0" w:color="auto"/>
              <w:bottom w:val="single" w:sz="6" w:space="0" w:color="auto"/>
              <w:right w:val="single" w:sz="6" w:space="0" w:color="auto"/>
            </w:tcBorders>
          </w:tcPr>
          <w:p w14:paraId="435C3A7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ACE87" w14:textId="77777777" w:rsidR="00AB67FA" w:rsidRPr="00D0162F" w:rsidRDefault="00AB67FA" w:rsidP="00590D40">
            <w:pPr>
              <w:rPr>
                <w:rFonts w:ascii="Arial" w:hAnsi="Arial"/>
                <w:sz w:val="16"/>
                <w:szCs w:val="16"/>
              </w:rPr>
            </w:pPr>
            <w:r w:rsidRPr="00D0162F">
              <w:rPr>
                <w:rFonts w:ascii="Arial" w:hAnsi="Arial"/>
                <w:sz w:val="16"/>
                <w:szCs w:val="16"/>
              </w:rPr>
              <w:t>R5-2032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11E3D7" w14:textId="77777777" w:rsidR="00AB67FA" w:rsidRPr="00D0162F" w:rsidRDefault="00AB67FA" w:rsidP="00590D40">
            <w:pPr>
              <w:rPr>
                <w:rFonts w:ascii="Arial" w:hAnsi="Arial"/>
                <w:sz w:val="16"/>
                <w:szCs w:val="16"/>
              </w:rPr>
            </w:pPr>
            <w:r w:rsidRPr="00D0162F">
              <w:rPr>
                <w:rFonts w:ascii="Arial" w:hAnsi="Arial"/>
                <w:sz w:val="16"/>
                <w:szCs w:val="16"/>
              </w:rPr>
              <w:t>07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5E7D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11F0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47EEF4" w14:textId="22E6896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A6EA8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753A7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8E9A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F691B1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01BC4" w14:textId="77777777" w:rsidR="00AB67FA" w:rsidRPr="00D0162F" w:rsidRDefault="00AB67FA" w:rsidP="00590D40">
            <w:pPr>
              <w:rPr>
                <w:rFonts w:ascii="Arial" w:hAnsi="Arial"/>
                <w:sz w:val="16"/>
                <w:szCs w:val="16"/>
              </w:rPr>
            </w:pPr>
            <w:r w:rsidRPr="00D0162F">
              <w:rPr>
                <w:rFonts w:ascii="Arial" w:hAnsi="Arial"/>
                <w:sz w:val="16"/>
                <w:szCs w:val="16"/>
              </w:rPr>
              <w:t>R5-2032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75F7DB" w14:textId="77777777" w:rsidR="00AB67FA" w:rsidRPr="00D0162F" w:rsidRDefault="00AB67FA" w:rsidP="00590D40">
            <w:pPr>
              <w:rPr>
                <w:rFonts w:ascii="Arial" w:hAnsi="Arial"/>
                <w:sz w:val="16"/>
                <w:szCs w:val="16"/>
              </w:rPr>
            </w:pPr>
            <w:r w:rsidRPr="00D0162F">
              <w:rPr>
                <w:rFonts w:ascii="Arial" w:hAnsi="Arial"/>
                <w:sz w:val="16"/>
                <w:szCs w:val="16"/>
              </w:rPr>
              <w:t>07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B27B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3CA4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770FC3" w14:textId="3344599E"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5.2.x.x</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A468C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5E8F4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594EB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02CD9B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A9B752" w14:textId="77777777" w:rsidR="00AB67FA" w:rsidRPr="00D0162F" w:rsidRDefault="00AB67FA" w:rsidP="00590D40">
            <w:pPr>
              <w:rPr>
                <w:rFonts w:ascii="Arial" w:hAnsi="Arial"/>
                <w:sz w:val="16"/>
                <w:szCs w:val="16"/>
              </w:rPr>
            </w:pPr>
            <w:r w:rsidRPr="00D0162F">
              <w:rPr>
                <w:rFonts w:ascii="Arial" w:hAnsi="Arial"/>
                <w:sz w:val="16"/>
                <w:szCs w:val="16"/>
              </w:rPr>
              <w:t>R5-203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EA9D34" w14:textId="77777777" w:rsidR="00AB67FA" w:rsidRPr="00D0162F" w:rsidRDefault="00AB67FA" w:rsidP="00590D40">
            <w:pPr>
              <w:rPr>
                <w:rFonts w:ascii="Arial" w:hAnsi="Arial"/>
                <w:sz w:val="16"/>
                <w:szCs w:val="16"/>
              </w:rPr>
            </w:pPr>
            <w:r w:rsidRPr="00D0162F">
              <w:rPr>
                <w:rFonts w:ascii="Arial" w:hAnsi="Arial"/>
                <w:sz w:val="16"/>
                <w:szCs w:val="16"/>
              </w:rPr>
              <w:t>07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9DB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0D1A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B928E5" w14:textId="5596BFD6"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7.4.x.x</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29B3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C06C1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007CE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EC55A4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2528E4" w14:textId="77777777" w:rsidR="00AB67FA" w:rsidRPr="00D0162F" w:rsidRDefault="00AB67FA" w:rsidP="00590D40">
            <w:pPr>
              <w:rPr>
                <w:rFonts w:ascii="Arial" w:hAnsi="Arial"/>
                <w:sz w:val="16"/>
                <w:szCs w:val="16"/>
              </w:rPr>
            </w:pPr>
            <w:r w:rsidRPr="00D0162F">
              <w:rPr>
                <w:rFonts w:ascii="Arial" w:hAnsi="Arial"/>
                <w:sz w:val="16"/>
                <w:szCs w:val="16"/>
              </w:rPr>
              <w:t>R5-2032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9E772A" w14:textId="77777777" w:rsidR="00AB67FA" w:rsidRPr="00D0162F" w:rsidRDefault="00AB67FA" w:rsidP="00590D40">
            <w:pPr>
              <w:rPr>
                <w:rFonts w:ascii="Arial" w:hAnsi="Arial"/>
                <w:sz w:val="16"/>
                <w:szCs w:val="16"/>
              </w:rPr>
            </w:pPr>
            <w:r w:rsidRPr="00D0162F">
              <w:rPr>
                <w:rFonts w:ascii="Arial" w:hAnsi="Arial"/>
                <w:sz w:val="16"/>
                <w:szCs w:val="16"/>
              </w:rPr>
              <w:t>07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4E52E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CF87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8EA8BF" w14:textId="4EFC0037" w:rsidR="00AB67FA" w:rsidRPr="00D0162F" w:rsidRDefault="00AB67FA" w:rsidP="00590D40">
            <w:pPr>
              <w:rPr>
                <w:rFonts w:ascii="Arial" w:hAnsi="Arial"/>
                <w:sz w:val="16"/>
                <w:szCs w:val="16"/>
              </w:rPr>
            </w:pPr>
            <w:r w:rsidRPr="00D0162F">
              <w:rPr>
                <w:rFonts w:ascii="Arial" w:hAnsi="Arial"/>
                <w:sz w:val="16"/>
                <w:szCs w:val="16"/>
              </w:rPr>
              <w:t>Void</w:t>
            </w:r>
            <w:r w:rsidR="006E0A54" w:rsidRPr="00D0162F">
              <w:rPr>
                <w:rFonts w:ascii="Arial" w:hAnsi="Arial"/>
                <w:sz w:val="16"/>
                <w:szCs w:val="16"/>
              </w:rPr>
              <w:t xml:space="preserve"> </w:t>
            </w:r>
            <w:r w:rsidRPr="00D0162F">
              <w:rPr>
                <w:rFonts w:ascii="Arial" w:hAnsi="Arial"/>
                <w:sz w:val="16"/>
                <w:szCs w:val="16"/>
              </w:rPr>
              <w:t>unnecessar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EC806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5B26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2D489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647AB0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782040" w14:textId="77777777" w:rsidR="00AB67FA" w:rsidRPr="00D0162F" w:rsidRDefault="00AB67FA" w:rsidP="00590D40">
            <w:pPr>
              <w:rPr>
                <w:rFonts w:ascii="Arial" w:hAnsi="Arial"/>
                <w:sz w:val="16"/>
                <w:szCs w:val="16"/>
              </w:rPr>
            </w:pPr>
            <w:r w:rsidRPr="00D0162F">
              <w:rPr>
                <w:rFonts w:ascii="Arial" w:hAnsi="Arial"/>
                <w:sz w:val="16"/>
                <w:szCs w:val="16"/>
              </w:rPr>
              <w:t>R5-2032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7A1DC0" w14:textId="77777777" w:rsidR="00AB67FA" w:rsidRPr="00D0162F" w:rsidRDefault="00AB67FA" w:rsidP="00590D40">
            <w:pPr>
              <w:rPr>
                <w:rFonts w:ascii="Arial" w:hAnsi="Arial"/>
                <w:sz w:val="16"/>
                <w:szCs w:val="16"/>
              </w:rPr>
            </w:pPr>
            <w:r w:rsidRPr="00D0162F">
              <w:rPr>
                <w:rFonts w:ascii="Arial" w:hAnsi="Arial"/>
                <w:sz w:val="16"/>
                <w:szCs w:val="16"/>
              </w:rPr>
              <w:t>07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D43B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EDA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425B2F" w14:textId="49E0576B"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Fix</w:t>
            </w:r>
            <w:r w:rsidR="006E0A54" w:rsidRPr="00D0162F">
              <w:rPr>
                <w:rFonts w:ascii="Arial" w:hAnsi="Arial"/>
                <w:sz w:val="16"/>
                <w:szCs w:val="16"/>
              </w:rPr>
              <w:t xml:space="preserve"> </w:t>
            </w:r>
            <w:r w:rsidRPr="00D0162F">
              <w:rPr>
                <w:rFonts w:ascii="Arial" w:hAnsi="Arial"/>
                <w:sz w:val="16"/>
                <w:szCs w:val="16"/>
              </w:rPr>
              <w:t>formatting</w:t>
            </w:r>
            <w:r w:rsidR="006E0A54" w:rsidRPr="00D0162F">
              <w:rPr>
                <w:rFonts w:ascii="Arial" w:hAnsi="Arial"/>
                <w:sz w:val="16"/>
                <w:szCs w:val="16"/>
              </w:rPr>
              <w:t xml:space="preserve"> </w:t>
            </w:r>
            <w:r w:rsidRPr="00D0162F">
              <w:rPr>
                <w:rFonts w:ascii="Arial" w:hAnsi="Arial"/>
                <w:sz w:val="16"/>
                <w:szCs w:val="16"/>
              </w:rPr>
              <w:t>issues</w:t>
            </w:r>
            <w:r w:rsidR="006E0A54" w:rsidRPr="00D0162F">
              <w:rPr>
                <w:rFonts w:ascii="Arial" w:hAnsi="Arial"/>
                <w:sz w:val="16"/>
                <w:szCs w:val="16"/>
              </w:rPr>
              <w:t xml:space="preserve"> </w:t>
            </w:r>
            <w:r w:rsidRPr="00D0162F">
              <w:rPr>
                <w:rFonts w:ascii="Arial" w:hAnsi="Arial"/>
                <w:sz w:val="16"/>
                <w:szCs w:val="16"/>
              </w:rPr>
              <w:t>throwing</w:t>
            </w:r>
            <w:r w:rsidR="006E0A54" w:rsidRPr="00D0162F">
              <w:rPr>
                <w:rFonts w:ascii="Arial" w:hAnsi="Arial"/>
                <w:sz w:val="16"/>
                <w:szCs w:val="16"/>
              </w:rPr>
              <w:t xml:space="preserve"> </w:t>
            </w:r>
            <w:r w:rsidRPr="00D0162F">
              <w:rPr>
                <w:rFonts w:ascii="Arial" w:hAnsi="Arial"/>
                <w:sz w:val="16"/>
                <w:szCs w:val="16"/>
              </w:rPr>
              <w:t>DOCX</w:t>
            </w:r>
            <w:r w:rsidR="006E0A54" w:rsidRPr="00D0162F">
              <w:rPr>
                <w:rFonts w:ascii="Arial" w:hAnsi="Arial"/>
                <w:sz w:val="16"/>
                <w:szCs w:val="16"/>
              </w:rPr>
              <w:t xml:space="preserve"> </w:t>
            </w:r>
            <w:r w:rsidRPr="00D0162F">
              <w:rPr>
                <w:rFonts w:ascii="Arial" w:hAnsi="Arial"/>
                <w:sz w:val="16"/>
                <w:szCs w:val="16"/>
              </w:rPr>
              <w:t>conversion</w:t>
            </w:r>
            <w:r w:rsidR="006E0A54" w:rsidRPr="00D0162F">
              <w:rPr>
                <w:rFonts w:ascii="Arial" w:hAnsi="Arial"/>
                <w:sz w:val="16"/>
                <w:szCs w:val="16"/>
              </w:rPr>
              <w:t xml:space="preserve"> </w:t>
            </w:r>
            <w:r w:rsidRPr="00D0162F">
              <w:rPr>
                <w:rFonts w:ascii="Arial" w:hAnsi="Arial"/>
                <w:sz w:val="16"/>
                <w:szCs w:val="16"/>
              </w:rPr>
              <w:t>erro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B11AB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5976C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814F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C79183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A25FE1" w14:textId="77777777" w:rsidR="00AB67FA" w:rsidRPr="00D0162F" w:rsidRDefault="00AB67FA" w:rsidP="00590D40">
            <w:pPr>
              <w:rPr>
                <w:rFonts w:ascii="Arial" w:hAnsi="Arial"/>
                <w:sz w:val="16"/>
                <w:szCs w:val="16"/>
              </w:rPr>
            </w:pPr>
            <w:r w:rsidRPr="00D0162F">
              <w:rPr>
                <w:rFonts w:ascii="Arial" w:hAnsi="Arial"/>
                <w:sz w:val="16"/>
                <w:szCs w:val="16"/>
              </w:rPr>
              <w:t>R5-2032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4FE2D" w14:textId="77777777" w:rsidR="00AB67FA" w:rsidRPr="00D0162F" w:rsidRDefault="00AB67FA" w:rsidP="00590D40">
            <w:pPr>
              <w:rPr>
                <w:rFonts w:ascii="Arial" w:hAnsi="Arial"/>
                <w:sz w:val="16"/>
                <w:szCs w:val="16"/>
              </w:rPr>
            </w:pPr>
            <w:r w:rsidRPr="00D0162F">
              <w:rPr>
                <w:rFonts w:ascii="Arial" w:hAnsi="Arial"/>
                <w:sz w:val="16"/>
                <w:szCs w:val="16"/>
              </w:rPr>
              <w:t>07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D7CA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714B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7495DD" w14:textId="57F282B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A61C4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20C73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846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2F1E1B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6E0753" w14:textId="77777777" w:rsidR="00AB67FA" w:rsidRPr="00D0162F" w:rsidRDefault="00AB67FA" w:rsidP="00590D40">
            <w:pPr>
              <w:rPr>
                <w:rFonts w:ascii="Arial" w:hAnsi="Arial"/>
                <w:sz w:val="16"/>
                <w:szCs w:val="16"/>
              </w:rPr>
            </w:pPr>
            <w:r w:rsidRPr="00D0162F">
              <w:rPr>
                <w:rFonts w:ascii="Arial" w:hAnsi="Arial"/>
                <w:sz w:val="16"/>
                <w:szCs w:val="16"/>
              </w:rPr>
              <w:t>R5-2032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1BB1B4" w14:textId="77777777" w:rsidR="00AB67FA" w:rsidRPr="00D0162F" w:rsidRDefault="00AB67FA" w:rsidP="00590D40">
            <w:pPr>
              <w:rPr>
                <w:rFonts w:ascii="Arial" w:hAnsi="Arial"/>
                <w:sz w:val="16"/>
                <w:szCs w:val="16"/>
              </w:rPr>
            </w:pPr>
            <w:r w:rsidRPr="00D0162F">
              <w:rPr>
                <w:rFonts w:ascii="Arial" w:hAnsi="Arial"/>
                <w:sz w:val="16"/>
                <w:szCs w:val="16"/>
              </w:rPr>
              <w:t>07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7D02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E37B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11450F" w14:textId="326311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3255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AF1F7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8163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56831A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4614C3" w14:textId="77777777" w:rsidR="00AB67FA" w:rsidRPr="00D0162F" w:rsidRDefault="00AB67FA" w:rsidP="00590D40">
            <w:pPr>
              <w:rPr>
                <w:rFonts w:ascii="Arial" w:hAnsi="Arial"/>
                <w:sz w:val="16"/>
                <w:szCs w:val="16"/>
              </w:rPr>
            </w:pPr>
            <w:r w:rsidRPr="00D0162F">
              <w:rPr>
                <w:rFonts w:ascii="Arial" w:hAnsi="Arial"/>
                <w:sz w:val="16"/>
                <w:szCs w:val="16"/>
              </w:rPr>
              <w:t>R5-2032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9733B1" w14:textId="77777777" w:rsidR="00AB67FA" w:rsidRPr="00D0162F" w:rsidRDefault="00AB67FA" w:rsidP="00590D40">
            <w:pPr>
              <w:rPr>
                <w:rFonts w:ascii="Arial" w:hAnsi="Arial"/>
                <w:sz w:val="16"/>
                <w:szCs w:val="16"/>
              </w:rPr>
            </w:pPr>
            <w:r w:rsidRPr="00D0162F">
              <w:rPr>
                <w:rFonts w:ascii="Arial" w:hAnsi="Arial"/>
                <w:sz w:val="16"/>
                <w:szCs w:val="16"/>
              </w:rPr>
              <w:t>07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A6BF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04E6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0D99C6" w14:textId="1D223E2C" w:rsidR="00AB67FA" w:rsidRPr="00D0162F" w:rsidRDefault="00AB67FA" w:rsidP="00590D40">
            <w:pPr>
              <w:rPr>
                <w:rFonts w:ascii="Arial" w:hAnsi="Arial"/>
                <w:sz w:val="16"/>
                <w:szCs w:val="16"/>
              </w:rPr>
            </w:pPr>
            <w:r w:rsidRPr="00D0162F">
              <w:rPr>
                <w:rFonts w:ascii="Arial" w:hAnsi="Arial"/>
                <w:sz w:val="16"/>
                <w:szCs w:val="16"/>
              </w:rPr>
              <w:t>Adding</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0FFC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C81D1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BC19E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E3AE08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C46F91" w14:textId="77777777" w:rsidR="00AB67FA" w:rsidRPr="00D0162F" w:rsidRDefault="00AB67FA" w:rsidP="00590D40">
            <w:pPr>
              <w:rPr>
                <w:rFonts w:ascii="Arial" w:hAnsi="Arial"/>
                <w:sz w:val="16"/>
                <w:szCs w:val="16"/>
              </w:rPr>
            </w:pPr>
            <w:r w:rsidRPr="00D0162F">
              <w:rPr>
                <w:rFonts w:ascii="Arial" w:hAnsi="Arial"/>
                <w:sz w:val="16"/>
                <w:szCs w:val="16"/>
              </w:rPr>
              <w:t>R5-2032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F8BCF4" w14:textId="77777777" w:rsidR="00AB67FA" w:rsidRPr="00D0162F" w:rsidRDefault="00AB67FA" w:rsidP="00590D40">
            <w:pPr>
              <w:rPr>
                <w:rFonts w:ascii="Arial" w:hAnsi="Arial"/>
                <w:sz w:val="16"/>
                <w:szCs w:val="16"/>
              </w:rPr>
            </w:pPr>
            <w:r w:rsidRPr="00D0162F">
              <w:rPr>
                <w:rFonts w:ascii="Arial" w:hAnsi="Arial"/>
                <w:sz w:val="16"/>
                <w:szCs w:val="16"/>
              </w:rPr>
              <w:t>07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75CE1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6FD5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68ADD3" w14:textId="611D30D9"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usag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uxiliary</w:t>
            </w:r>
            <w:r w:rsidR="006E0A54" w:rsidRPr="00D0162F">
              <w:rPr>
                <w:rFonts w:ascii="Arial" w:hAnsi="Arial"/>
                <w:sz w:val="16"/>
                <w:szCs w:val="16"/>
              </w:rPr>
              <w:t xml:space="preserve"> </w:t>
            </w:r>
            <w:r w:rsidRPr="00D0162F">
              <w:rPr>
                <w:rFonts w:ascii="Arial" w:hAnsi="Arial"/>
                <w:sz w:val="16"/>
                <w:szCs w:val="16"/>
              </w:rPr>
              <w:t>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E147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70616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548B5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572981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1A490" w14:textId="77777777" w:rsidR="00AB67FA" w:rsidRPr="00D0162F" w:rsidRDefault="00AB67FA" w:rsidP="00590D40">
            <w:pPr>
              <w:rPr>
                <w:rFonts w:ascii="Arial" w:hAnsi="Arial"/>
                <w:sz w:val="16"/>
                <w:szCs w:val="16"/>
              </w:rPr>
            </w:pPr>
            <w:r w:rsidRPr="00D0162F">
              <w:rPr>
                <w:rFonts w:ascii="Arial" w:hAnsi="Arial"/>
                <w:sz w:val="16"/>
                <w:szCs w:val="16"/>
              </w:rPr>
              <w:t>R5-2032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30C0B" w14:textId="77777777" w:rsidR="00AB67FA" w:rsidRPr="00D0162F" w:rsidRDefault="00AB67FA" w:rsidP="00590D40">
            <w:pPr>
              <w:rPr>
                <w:rFonts w:ascii="Arial" w:hAnsi="Arial"/>
                <w:sz w:val="16"/>
                <w:szCs w:val="16"/>
              </w:rPr>
            </w:pPr>
            <w:r w:rsidRPr="00D0162F">
              <w:rPr>
                <w:rFonts w:ascii="Arial" w:hAnsi="Arial"/>
                <w:sz w:val="16"/>
                <w:szCs w:val="16"/>
              </w:rPr>
              <w:t>07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01D2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FFA2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F91920" w14:textId="5A4CA56C"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cludeBeamMeasurement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45CE3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51508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A6E25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044F78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D79435" w14:textId="77777777" w:rsidR="00AB67FA" w:rsidRPr="00D0162F" w:rsidRDefault="00AB67FA" w:rsidP="00590D40">
            <w:pPr>
              <w:rPr>
                <w:rFonts w:ascii="Arial" w:hAnsi="Arial"/>
                <w:sz w:val="16"/>
                <w:szCs w:val="16"/>
              </w:rPr>
            </w:pPr>
            <w:r w:rsidRPr="00D0162F">
              <w:rPr>
                <w:rFonts w:ascii="Arial" w:hAnsi="Arial"/>
                <w:sz w:val="16"/>
                <w:szCs w:val="16"/>
              </w:rPr>
              <w:t>R5-2032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DA3A1" w14:textId="77777777" w:rsidR="00AB67FA" w:rsidRPr="00D0162F" w:rsidRDefault="00AB67FA" w:rsidP="00590D40">
            <w:pPr>
              <w:rPr>
                <w:rFonts w:ascii="Arial" w:hAnsi="Arial"/>
                <w:sz w:val="16"/>
                <w:szCs w:val="16"/>
              </w:rPr>
            </w:pPr>
            <w:r w:rsidRPr="00D0162F">
              <w:rPr>
                <w:rFonts w:ascii="Arial" w:hAnsi="Arial"/>
                <w:sz w:val="16"/>
                <w:szCs w:val="16"/>
              </w:rPr>
              <w:t>07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5B08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5EBB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77387" w14:textId="5D5D05FB" w:rsidR="00AB67FA" w:rsidRPr="00D0162F" w:rsidRDefault="00AB67FA" w:rsidP="00590D40">
            <w:pPr>
              <w:rPr>
                <w:rFonts w:ascii="Arial" w:hAnsi="Arial"/>
                <w:sz w:val="16"/>
                <w:szCs w:val="16"/>
              </w:rPr>
            </w:pPr>
            <w:r w:rsidRPr="00D0162F">
              <w:rPr>
                <w:rFonts w:ascii="Arial" w:hAnsi="Arial"/>
                <w:sz w:val="16"/>
                <w:szCs w:val="16"/>
              </w:rPr>
              <w:t>n26</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F7C3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018C1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F9CD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331451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5555C" w14:textId="77777777" w:rsidR="00AB67FA" w:rsidRPr="00D0162F" w:rsidRDefault="00AB67FA" w:rsidP="00590D40">
            <w:pPr>
              <w:rPr>
                <w:rFonts w:ascii="Arial" w:hAnsi="Arial"/>
                <w:sz w:val="16"/>
                <w:szCs w:val="16"/>
              </w:rPr>
            </w:pPr>
            <w:r w:rsidRPr="00D0162F">
              <w:rPr>
                <w:rFonts w:ascii="Arial" w:hAnsi="Arial"/>
                <w:sz w:val="16"/>
                <w:szCs w:val="16"/>
              </w:rPr>
              <w:t>R5-2032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186C83" w14:textId="77777777" w:rsidR="00AB67FA" w:rsidRPr="00D0162F" w:rsidRDefault="00AB67FA" w:rsidP="00590D40">
            <w:pPr>
              <w:rPr>
                <w:rFonts w:ascii="Arial" w:hAnsi="Arial"/>
                <w:sz w:val="16"/>
                <w:szCs w:val="16"/>
              </w:rPr>
            </w:pPr>
            <w:r w:rsidRPr="00D0162F">
              <w:rPr>
                <w:rFonts w:ascii="Arial" w:hAnsi="Arial"/>
                <w:sz w:val="16"/>
                <w:szCs w:val="16"/>
              </w:rPr>
              <w:t>07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799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85BD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B5D8A1" w14:textId="63FE21DA" w:rsidR="00AB67FA" w:rsidRPr="00D0162F" w:rsidRDefault="00AB67FA" w:rsidP="00590D40">
            <w:pPr>
              <w:rPr>
                <w:rFonts w:ascii="Arial" w:hAnsi="Arial"/>
                <w:sz w:val="16"/>
                <w:szCs w:val="16"/>
              </w:rPr>
            </w:pPr>
            <w:r w:rsidRPr="00D0162F">
              <w:rPr>
                <w:rFonts w:ascii="Arial" w:hAnsi="Arial"/>
                <w:sz w:val="16"/>
                <w:szCs w:val="16"/>
              </w:rPr>
              <w:t>Correc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escrip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48E6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CAE9C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D1319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46767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E98D0D" w14:textId="77777777" w:rsidR="00AB67FA" w:rsidRPr="00D0162F" w:rsidRDefault="00AB67FA" w:rsidP="00590D40">
            <w:pPr>
              <w:rPr>
                <w:rFonts w:ascii="Arial" w:hAnsi="Arial"/>
                <w:sz w:val="16"/>
                <w:szCs w:val="16"/>
              </w:rPr>
            </w:pPr>
            <w:r w:rsidRPr="00D0162F">
              <w:rPr>
                <w:rFonts w:ascii="Arial" w:hAnsi="Arial"/>
                <w:sz w:val="16"/>
                <w:szCs w:val="16"/>
              </w:rPr>
              <w:t>R5-2033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52D6D" w14:textId="77777777" w:rsidR="00AB67FA" w:rsidRPr="00D0162F" w:rsidRDefault="00AB67FA" w:rsidP="00590D40">
            <w:pPr>
              <w:rPr>
                <w:rFonts w:ascii="Arial" w:hAnsi="Arial"/>
                <w:sz w:val="16"/>
                <w:szCs w:val="16"/>
              </w:rPr>
            </w:pPr>
            <w:r w:rsidRPr="00D0162F">
              <w:rPr>
                <w:rFonts w:ascii="Arial" w:hAnsi="Arial"/>
                <w:sz w:val="16"/>
                <w:szCs w:val="16"/>
              </w:rPr>
              <w:t>07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3C7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F828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3BED2C" w14:textId="4E3CF7C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om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onitoringSymbolsWithinSlo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6A9D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066D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1924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A157DA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2D4E0" w14:textId="77777777" w:rsidR="00AB67FA" w:rsidRPr="00D0162F" w:rsidRDefault="00AB67FA" w:rsidP="00590D40">
            <w:pPr>
              <w:rPr>
                <w:rFonts w:ascii="Arial" w:hAnsi="Arial"/>
                <w:sz w:val="16"/>
                <w:szCs w:val="16"/>
              </w:rPr>
            </w:pPr>
            <w:r w:rsidRPr="00D0162F">
              <w:rPr>
                <w:rFonts w:ascii="Arial" w:hAnsi="Arial"/>
                <w:sz w:val="16"/>
                <w:szCs w:val="16"/>
              </w:rPr>
              <w:t>R5-2033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2D615A" w14:textId="77777777" w:rsidR="00AB67FA" w:rsidRPr="00D0162F" w:rsidRDefault="00AB67FA" w:rsidP="00590D40">
            <w:pPr>
              <w:rPr>
                <w:rFonts w:ascii="Arial" w:hAnsi="Arial"/>
                <w:sz w:val="16"/>
                <w:szCs w:val="16"/>
              </w:rPr>
            </w:pPr>
            <w:r w:rsidRPr="00D0162F">
              <w:rPr>
                <w:rFonts w:ascii="Arial" w:hAnsi="Arial"/>
                <w:sz w:val="16"/>
                <w:szCs w:val="16"/>
              </w:rPr>
              <w:t>07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FC9A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2F4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226A2A" w14:textId="3F4E24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lta</w:t>
            </w:r>
            <w:r w:rsidR="006E0A54" w:rsidRPr="00D0162F">
              <w:rPr>
                <w:rFonts w:ascii="Arial" w:hAnsi="Arial"/>
                <w:sz w:val="16"/>
                <w:szCs w:val="16"/>
              </w:rPr>
              <w:t xml:space="preserve"> </w:t>
            </w:r>
            <w:r w:rsidRPr="00D0162F">
              <w:rPr>
                <w:rFonts w:ascii="Arial" w:hAnsi="Arial"/>
                <w:sz w:val="16"/>
                <w:szCs w:val="16"/>
              </w:rPr>
              <w:t>offset</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FAF5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0D480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A4B4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6AC7D6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353B3" w14:textId="77777777" w:rsidR="00AB67FA" w:rsidRPr="00D0162F" w:rsidRDefault="00AB67FA" w:rsidP="00590D40">
            <w:pPr>
              <w:rPr>
                <w:rFonts w:ascii="Arial" w:hAnsi="Arial"/>
                <w:sz w:val="16"/>
                <w:szCs w:val="16"/>
              </w:rPr>
            </w:pPr>
            <w:r w:rsidRPr="00D0162F">
              <w:rPr>
                <w:rFonts w:ascii="Arial" w:hAnsi="Arial"/>
                <w:sz w:val="16"/>
                <w:szCs w:val="16"/>
              </w:rPr>
              <w:t>R5-2033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BECE5D" w14:textId="77777777" w:rsidR="00AB67FA" w:rsidRPr="00D0162F" w:rsidRDefault="00AB67FA" w:rsidP="00590D40">
            <w:pPr>
              <w:rPr>
                <w:rFonts w:ascii="Arial" w:hAnsi="Arial"/>
                <w:sz w:val="16"/>
                <w:szCs w:val="16"/>
              </w:rPr>
            </w:pPr>
            <w:r w:rsidRPr="00D0162F">
              <w:rPr>
                <w:rFonts w:ascii="Arial" w:hAnsi="Arial"/>
                <w:sz w:val="16"/>
                <w:szCs w:val="16"/>
              </w:rPr>
              <w:t>07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F76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7CF5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A9316" w14:textId="5C3F911F" w:rsidR="00AB67FA" w:rsidRPr="00D0162F" w:rsidRDefault="00AB67FA" w:rsidP="00590D40">
            <w:pPr>
              <w:rPr>
                <w:rFonts w:ascii="Arial" w:hAnsi="Arial"/>
                <w:sz w:val="16"/>
                <w:szCs w:val="16"/>
              </w:rPr>
            </w:pPr>
            <w:r w:rsidRPr="00D0162F">
              <w:rPr>
                <w:rFonts w:ascii="Arial" w:hAnsi="Arial"/>
                <w:sz w:val="16"/>
                <w:szCs w:val="16"/>
              </w:rPr>
              <w:t>PUSCH</w:t>
            </w:r>
            <w:r w:rsidR="006E0A54" w:rsidRPr="00D0162F">
              <w:rPr>
                <w:rFonts w:ascii="Arial" w:hAnsi="Arial"/>
                <w:sz w:val="16"/>
                <w:szCs w:val="16"/>
              </w:rPr>
              <w:t xml:space="preserve"> </w:t>
            </w:r>
            <w:r w:rsidRPr="00D0162F">
              <w:rPr>
                <w:rFonts w:ascii="Arial" w:hAnsi="Arial"/>
                <w:sz w:val="16"/>
                <w:szCs w:val="16"/>
              </w:rPr>
              <w:t>allocation</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499B3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4AC61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7CC4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4744A7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5861C3" w14:textId="77777777" w:rsidR="00AB67FA" w:rsidRPr="00D0162F" w:rsidRDefault="00AB67FA" w:rsidP="00590D40">
            <w:pPr>
              <w:rPr>
                <w:rFonts w:ascii="Arial" w:hAnsi="Arial"/>
                <w:sz w:val="16"/>
                <w:szCs w:val="16"/>
              </w:rPr>
            </w:pPr>
            <w:r w:rsidRPr="00D0162F">
              <w:rPr>
                <w:rFonts w:ascii="Arial" w:hAnsi="Arial"/>
                <w:sz w:val="16"/>
                <w:szCs w:val="16"/>
              </w:rPr>
              <w:t>R5-2033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AB3CBA" w14:textId="77777777" w:rsidR="00AB67FA" w:rsidRPr="00D0162F" w:rsidRDefault="00AB67FA" w:rsidP="00590D40">
            <w:pPr>
              <w:rPr>
                <w:rFonts w:ascii="Arial" w:hAnsi="Arial"/>
                <w:sz w:val="16"/>
                <w:szCs w:val="16"/>
              </w:rPr>
            </w:pPr>
            <w:r w:rsidRPr="00D0162F">
              <w:rPr>
                <w:rFonts w:ascii="Arial" w:hAnsi="Arial"/>
                <w:sz w:val="16"/>
                <w:szCs w:val="16"/>
              </w:rPr>
              <w:t>07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455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64EC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476B3" w14:textId="09327D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0A856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F298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2F492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516832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19601" w14:textId="77777777" w:rsidR="00AB67FA" w:rsidRPr="00D0162F" w:rsidRDefault="00AB67FA" w:rsidP="00590D40">
            <w:pPr>
              <w:rPr>
                <w:rFonts w:ascii="Arial" w:hAnsi="Arial"/>
                <w:sz w:val="16"/>
                <w:szCs w:val="16"/>
              </w:rPr>
            </w:pPr>
            <w:r w:rsidRPr="00D0162F">
              <w:rPr>
                <w:rFonts w:ascii="Arial" w:hAnsi="Arial"/>
                <w:sz w:val="16"/>
                <w:szCs w:val="16"/>
              </w:rPr>
              <w:t>R5-2033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D4785C" w14:textId="77777777" w:rsidR="00AB67FA" w:rsidRPr="00D0162F" w:rsidRDefault="00AB67FA" w:rsidP="00590D40">
            <w:pPr>
              <w:rPr>
                <w:rFonts w:ascii="Arial" w:hAnsi="Arial"/>
                <w:sz w:val="16"/>
                <w:szCs w:val="16"/>
              </w:rPr>
            </w:pPr>
            <w:r w:rsidRPr="00D0162F">
              <w:rPr>
                <w:rFonts w:ascii="Arial" w:hAnsi="Arial"/>
                <w:sz w:val="16"/>
                <w:szCs w:val="16"/>
              </w:rPr>
              <w:t>07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1A2C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FC4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7E2CE" w14:textId="075771A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14A45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6EB0D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CF0F4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B89E3A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FFEE5" w14:textId="77777777" w:rsidR="00AB67FA" w:rsidRPr="00D0162F" w:rsidRDefault="00AB67FA" w:rsidP="00590D40">
            <w:pPr>
              <w:rPr>
                <w:rFonts w:ascii="Arial" w:hAnsi="Arial"/>
                <w:sz w:val="16"/>
                <w:szCs w:val="16"/>
              </w:rPr>
            </w:pPr>
            <w:r w:rsidRPr="00D0162F">
              <w:rPr>
                <w:rFonts w:ascii="Arial" w:hAnsi="Arial"/>
                <w:sz w:val="16"/>
                <w:szCs w:val="16"/>
              </w:rPr>
              <w:t>R5-2033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1286FD" w14:textId="77777777" w:rsidR="00AB67FA" w:rsidRPr="00D0162F" w:rsidRDefault="00AB67FA" w:rsidP="00590D40">
            <w:pPr>
              <w:rPr>
                <w:rFonts w:ascii="Arial" w:hAnsi="Arial"/>
                <w:sz w:val="16"/>
                <w:szCs w:val="16"/>
              </w:rPr>
            </w:pPr>
            <w:r w:rsidRPr="00D0162F">
              <w:rPr>
                <w:rFonts w:ascii="Arial" w:hAnsi="Arial"/>
                <w:sz w:val="16"/>
                <w:szCs w:val="16"/>
              </w:rPr>
              <w:t>07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14B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5166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C77C2B" w14:textId="1A1C0BE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34D5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1725E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5E7F5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E48B56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64071D" w14:textId="77777777" w:rsidR="00AB67FA" w:rsidRPr="00D0162F" w:rsidRDefault="00AB67FA" w:rsidP="00590D40">
            <w:pPr>
              <w:rPr>
                <w:rFonts w:ascii="Arial" w:hAnsi="Arial"/>
                <w:sz w:val="16"/>
                <w:szCs w:val="16"/>
              </w:rPr>
            </w:pPr>
            <w:r w:rsidRPr="00D0162F">
              <w:rPr>
                <w:rFonts w:ascii="Arial" w:hAnsi="Arial"/>
                <w:sz w:val="16"/>
                <w:szCs w:val="16"/>
              </w:rPr>
              <w:t>R5-2033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1B416" w14:textId="77777777" w:rsidR="00AB67FA" w:rsidRPr="00D0162F" w:rsidRDefault="00AB67FA" w:rsidP="00590D40">
            <w:pPr>
              <w:rPr>
                <w:rFonts w:ascii="Arial" w:hAnsi="Arial"/>
                <w:sz w:val="16"/>
                <w:szCs w:val="16"/>
              </w:rPr>
            </w:pPr>
            <w:r w:rsidRPr="00D0162F">
              <w:rPr>
                <w:rFonts w:ascii="Arial" w:hAnsi="Arial"/>
                <w:sz w:val="16"/>
                <w:szCs w:val="16"/>
              </w:rPr>
              <w:t>07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166D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76D2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821555" w14:textId="6F4A87B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1.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79385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1199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F737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F1D93D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C8EDF" w14:textId="77777777" w:rsidR="00AB67FA" w:rsidRPr="00D0162F" w:rsidRDefault="00AB67FA" w:rsidP="00590D40">
            <w:pPr>
              <w:rPr>
                <w:rFonts w:ascii="Arial" w:hAnsi="Arial"/>
                <w:sz w:val="16"/>
                <w:szCs w:val="16"/>
              </w:rPr>
            </w:pPr>
            <w:r w:rsidRPr="00D0162F">
              <w:rPr>
                <w:rFonts w:ascii="Arial" w:hAnsi="Arial"/>
                <w:sz w:val="16"/>
                <w:szCs w:val="16"/>
              </w:rPr>
              <w:t>R5-2033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C1C19B" w14:textId="77777777" w:rsidR="00AB67FA" w:rsidRPr="00D0162F" w:rsidRDefault="00AB67FA" w:rsidP="00590D40">
            <w:pPr>
              <w:rPr>
                <w:rFonts w:ascii="Arial" w:hAnsi="Arial"/>
                <w:sz w:val="16"/>
                <w:szCs w:val="16"/>
              </w:rPr>
            </w:pPr>
            <w:r w:rsidRPr="00D0162F">
              <w:rPr>
                <w:rFonts w:ascii="Arial" w:hAnsi="Arial"/>
                <w:sz w:val="16"/>
                <w:szCs w:val="16"/>
              </w:rPr>
              <w:t>07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2CFA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90EE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293D87" w14:textId="0BE337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off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A2D5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9A3FF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8393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BBDC43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1CD5BB" w14:textId="77777777" w:rsidR="00AB67FA" w:rsidRPr="00D0162F" w:rsidRDefault="00AB67FA" w:rsidP="00590D40">
            <w:pPr>
              <w:rPr>
                <w:rFonts w:ascii="Arial" w:hAnsi="Arial"/>
                <w:sz w:val="16"/>
                <w:szCs w:val="16"/>
              </w:rPr>
            </w:pPr>
            <w:r w:rsidRPr="00D0162F">
              <w:rPr>
                <w:rFonts w:ascii="Arial" w:hAnsi="Arial"/>
                <w:sz w:val="16"/>
                <w:szCs w:val="16"/>
              </w:rPr>
              <w:t>R5-2033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054DA" w14:textId="77777777" w:rsidR="00AB67FA" w:rsidRPr="00D0162F" w:rsidRDefault="00AB67FA" w:rsidP="00590D40">
            <w:pPr>
              <w:rPr>
                <w:rFonts w:ascii="Arial" w:hAnsi="Arial"/>
                <w:sz w:val="16"/>
                <w:szCs w:val="16"/>
              </w:rPr>
            </w:pPr>
            <w:r w:rsidRPr="00D0162F">
              <w:rPr>
                <w:rFonts w:ascii="Arial" w:hAnsi="Arial"/>
                <w:sz w:val="16"/>
                <w:szCs w:val="16"/>
              </w:rPr>
              <w:t>07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041A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8A71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4E58D" w14:textId="4C0BF179" w:rsidR="00AB67FA" w:rsidRPr="00D0162F" w:rsidRDefault="00AB67FA" w:rsidP="00590D40">
            <w:pPr>
              <w:rPr>
                <w:rFonts w:ascii="Arial" w:hAnsi="Arial"/>
                <w:sz w:val="16"/>
                <w:szCs w:val="16"/>
              </w:rPr>
            </w:pPr>
            <w:r w:rsidRPr="00D0162F">
              <w:rPr>
                <w:rFonts w:ascii="Arial" w:hAnsi="Arial"/>
                <w:sz w:val="16"/>
                <w:szCs w:val="16"/>
              </w:rPr>
              <w:t>Removing</w:t>
            </w:r>
            <w:r w:rsidR="006E0A54" w:rsidRPr="00D0162F">
              <w:rPr>
                <w:rFonts w:ascii="Arial" w:hAnsi="Arial"/>
                <w:sz w:val="16"/>
                <w:szCs w:val="16"/>
              </w:rPr>
              <w:t xml:space="preserve"> </w:t>
            </w:r>
            <w:r w:rsidRPr="00D0162F">
              <w:rPr>
                <w:rFonts w:ascii="Arial" w:hAnsi="Arial"/>
                <w:sz w:val="16"/>
                <w:szCs w:val="16"/>
              </w:rPr>
              <w:t>SearchSpaceI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ntrolResourceSetId</w:t>
            </w:r>
            <w:r w:rsidR="006E0A54" w:rsidRPr="00D0162F">
              <w:rPr>
                <w:rFonts w:ascii="Arial" w:hAnsi="Arial"/>
                <w:sz w:val="16"/>
                <w:szCs w:val="16"/>
              </w:rPr>
              <w:t xml:space="preserve"> </w:t>
            </w:r>
            <w:r w:rsidRPr="00D0162F">
              <w:rPr>
                <w:rFonts w:ascii="Arial" w:hAnsi="Arial"/>
                <w:sz w:val="16"/>
                <w:szCs w:val="16"/>
              </w:rPr>
              <w:t>modific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87250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8CDE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9313B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C6824D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AA314" w14:textId="77777777" w:rsidR="00AB67FA" w:rsidRPr="00D0162F" w:rsidRDefault="00AB67FA" w:rsidP="00590D40">
            <w:pPr>
              <w:rPr>
                <w:rFonts w:ascii="Arial" w:hAnsi="Arial"/>
                <w:sz w:val="16"/>
                <w:szCs w:val="16"/>
              </w:rPr>
            </w:pPr>
            <w:r w:rsidRPr="00D0162F">
              <w:rPr>
                <w:rFonts w:ascii="Arial" w:hAnsi="Arial"/>
                <w:sz w:val="16"/>
                <w:szCs w:val="16"/>
              </w:rPr>
              <w:t>R5-2033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2EEE9D" w14:textId="77777777" w:rsidR="00AB67FA" w:rsidRPr="00D0162F" w:rsidRDefault="00AB67FA" w:rsidP="00590D40">
            <w:pPr>
              <w:rPr>
                <w:rFonts w:ascii="Arial" w:hAnsi="Arial"/>
                <w:sz w:val="16"/>
                <w:szCs w:val="16"/>
              </w:rPr>
            </w:pPr>
            <w:r w:rsidRPr="00D0162F">
              <w:rPr>
                <w:rFonts w:ascii="Arial" w:hAnsi="Arial"/>
                <w:sz w:val="16"/>
                <w:szCs w:val="16"/>
              </w:rPr>
              <w:t>07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84C74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DE3B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AE997F" w14:textId="1CF007D7" w:rsidR="00AB67FA" w:rsidRPr="00D0162F" w:rsidRDefault="00AB67FA" w:rsidP="00590D40">
            <w:pPr>
              <w:rPr>
                <w:rFonts w:ascii="Arial" w:hAnsi="Arial"/>
                <w:sz w:val="16"/>
                <w:szCs w:val="16"/>
              </w:rPr>
            </w:pPr>
            <w:r w:rsidRPr="00D0162F">
              <w:rPr>
                <w:rFonts w:ascii="Arial" w:hAnsi="Arial"/>
                <w:sz w:val="16"/>
                <w:szCs w:val="16"/>
              </w:rPr>
              <w:t>Un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4343C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CAFEE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4D05D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5E5E3F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686DC7" w14:textId="77777777" w:rsidR="00AB67FA" w:rsidRPr="00D0162F" w:rsidRDefault="00AB67FA" w:rsidP="00590D40">
            <w:pPr>
              <w:rPr>
                <w:rFonts w:ascii="Arial" w:hAnsi="Arial"/>
                <w:sz w:val="16"/>
                <w:szCs w:val="16"/>
              </w:rPr>
            </w:pPr>
            <w:r w:rsidRPr="00D0162F">
              <w:rPr>
                <w:rFonts w:ascii="Arial" w:hAnsi="Arial"/>
                <w:sz w:val="16"/>
                <w:szCs w:val="16"/>
              </w:rPr>
              <w:t>R5-203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48315A" w14:textId="77777777" w:rsidR="00AB67FA" w:rsidRPr="00D0162F" w:rsidRDefault="00AB67FA" w:rsidP="00590D40">
            <w:pPr>
              <w:rPr>
                <w:rFonts w:ascii="Arial" w:hAnsi="Arial"/>
                <w:sz w:val="16"/>
                <w:szCs w:val="16"/>
              </w:rPr>
            </w:pPr>
            <w:r w:rsidRPr="00D0162F">
              <w:rPr>
                <w:rFonts w:ascii="Arial" w:hAnsi="Arial"/>
                <w:sz w:val="16"/>
                <w:szCs w:val="16"/>
              </w:rPr>
              <w:t>07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9A1D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5DBB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C6FBB" w14:textId="5DEE57E7" w:rsidR="00AB67FA" w:rsidRPr="00D0162F" w:rsidRDefault="00AB67FA" w:rsidP="00590D40">
            <w:pPr>
              <w:rPr>
                <w:rFonts w:ascii="Arial" w:hAnsi="Arial"/>
                <w:sz w:val="16"/>
                <w:szCs w:val="16"/>
              </w:rPr>
            </w:pPr>
            <w:r w:rsidRPr="00D0162F">
              <w:rPr>
                <w:rFonts w:ascii="Arial" w:hAnsi="Arial"/>
                <w:sz w:val="16"/>
                <w:szCs w:val="16"/>
              </w:rPr>
              <w:t>Set</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reques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als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7540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C8C23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541FB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524D4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6AAE46" w14:textId="77777777" w:rsidR="00AB67FA" w:rsidRPr="00D0162F" w:rsidRDefault="00AB67FA" w:rsidP="00590D40">
            <w:pPr>
              <w:rPr>
                <w:rFonts w:ascii="Arial" w:hAnsi="Arial"/>
                <w:sz w:val="16"/>
                <w:szCs w:val="16"/>
              </w:rPr>
            </w:pPr>
            <w:r w:rsidRPr="00D0162F">
              <w:rPr>
                <w:rFonts w:ascii="Arial" w:hAnsi="Arial"/>
                <w:sz w:val="16"/>
                <w:szCs w:val="16"/>
              </w:rPr>
              <w:t>R5-203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AC906B" w14:textId="77777777" w:rsidR="00AB67FA" w:rsidRPr="00D0162F" w:rsidRDefault="00AB67FA" w:rsidP="00590D40">
            <w:pPr>
              <w:rPr>
                <w:rFonts w:ascii="Arial" w:hAnsi="Arial"/>
                <w:sz w:val="16"/>
                <w:szCs w:val="16"/>
              </w:rPr>
            </w:pPr>
            <w:r w:rsidRPr="00D0162F">
              <w:rPr>
                <w:rFonts w:ascii="Arial" w:hAnsi="Arial"/>
                <w:sz w:val="16"/>
                <w:szCs w:val="16"/>
              </w:rPr>
              <w:t>07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2D1C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A3C8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4E0E77" w14:textId="1F942704" w:rsidR="00AB67FA" w:rsidRPr="00D0162F" w:rsidRDefault="00AB67FA" w:rsidP="00590D40">
            <w:pPr>
              <w:rPr>
                <w:rFonts w:ascii="Arial" w:hAnsi="Arial"/>
                <w:sz w:val="16"/>
                <w:szCs w:val="16"/>
              </w:rPr>
            </w:pPr>
            <w:r w:rsidRPr="00D0162F">
              <w:rPr>
                <w:rFonts w:ascii="Arial" w:hAnsi="Arial"/>
                <w:sz w:val="16"/>
                <w:szCs w:val="16"/>
              </w:rPr>
              <w:t>Set</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reques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als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8DBCA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71244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423E4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35B0E3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3E3711" w14:textId="77777777" w:rsidR="00AB67FA" w:rsidRPr="00D0162F" w:rsidRDefault="00AB67FA" w:rsidP="00590D40">
            <w:pPr>
              <w:rPr>
                <w:rFonts w:ascii="Arial" w:hAnsi="Arial"/>
                <w:sz w:val="16"/>
                <w:szCs w:val="16"/>
              </w:rPr>
            </w:pPr>
            <w:r w:rsidRPr="00D0162F">
              <w:rPr>
                <w:rFonts w:ascii="Arial" w:hAnsi="Arial"/>
                <w:sz w:val="16"/>
                <w:szCs w:val="16"/>
              </w:rPr>
              <w:t>R5-203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35926" w14:textId="77777777" w:rsidR="00AB67FA" w:rsidRPr="00D0162F" w:rsidRDefault="00AB67FA" w:rsidP="00590D40">
            <w:pPr>
              <w:rPr>
                <w:rFonts w:ascii="Arial" w:hAnsi="Arial"/>
                <w:sz w:val="16"/>
                <w:szCs w:val="16"/>
              </w:rPr>
            </w:pPr>
            <w:r w:rsidRPr="00D0162F">
              <w:rPr>
                <w:rFonts w:ascii="Arial" w:hAnsi="Arial"/>
                <w:sz w:val="16"/>
                <w:szCs w:val="16"/>
              </w:rPr>
              <w:t>07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0FD5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863E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185B63" w14:textId="437290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6C93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74BA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BF16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C971C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1FE73F" w14:textId="77777777" w:rsidR="00AB67FA" w:rsidRPr="00D0162F" w:rsidRDefault="00AB67FA" w:rsidP="00590D40">
            <w:pPr>
              <w:rPr>
                <w:rFonts w:ascii="Arial" w:hAnsi="Arial"/>
                <w:sz w:val="16"/>
                <w:szCs w:val="16"/>
              </w:rPr>
            </w:pPr>
            <w:r w:rsidRPr="00D0162F">
              <w:rPr>
                <w:rFonts w:ascii="Arial" w:hAnsi="Arial"/>
                <w:sz w:val="16"/>
                <w:szCs w:val="16"/>
              </w:rPr>
              <w:t>R5-203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F715A7" w14:textId="77777777" w:rsidR="00AB67FA" w:rsidRPr="00D0162F" w:rsidRDefault="00AB67FA" w:rsidP="00590D40">
            <w:pPr>
              <w:rPr>
                <w:rFonts w:ascii="Arial" w:hAnsi="Arial"/>
                <w:sz w:val="16"/>
                <w:szCs w:val="16"/>
              </w:rPr>
            </w:pPr>
            <w:r w:rsidRPr="00D0162F">
              <w:rPr>
                <w:rFonts w:ascii="Arial" w:hAnsi="Arial"/>
                <w:sz w:val="16"/>
                <w:szCs w:val="16"/>
              </w:rPr>
              <w:t>08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06A9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A504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B84132" w14:textId="53F36A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6.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A9CEF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9C1C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2C873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44BA59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1D5C10" w14:textId="77777777" w:rsidR="00AB67FA" w:rsidRPr="00D0162F" w:rsidRDefault="00AB67FA" w:rsidP="00590D40">
            <w:pPr>
              <w:rPr>
                <w:rFonts w:ascii="Arial" w:hAnsi="Arial"/>
                <w:sz w:val="16"/>
                <w:szCs w:val="16"/>
              </w:rPr>
            </w:pPr>
            <w:r w:rsidRPr="00D0162F">
              <w:rPr>
                <w:rFonts w:ascii="Arial" w:hAnsi="Arial"/>
                <w:sz w:val="16"/>
                <w:szCs w:val="16"/>
              </w:rPr>
              <w:t>R5-203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61BE75" w14:textId="77777777" w:rsidR="00AB67FA" w:rsidRPr="00D0162F" w:rsidRDefault="00AB67FA" w:rsidP="00590D40">
            <w:pPr>
              <w:rPr>
                <w:rFonts w:ascii="Arial" w:hAnsi="Arial"/>
                <w:sz w:val="16"/>
                <w:szCs w:val="16"/>
              </w:rPr>
            </w:pPr>
            <w:r w:rsidRPr="00D0162F">
              <w:rPr>
                <w:rFonts w:ascii="Arial" w:hAnsi="Arial"/>
                <w:sz w:val="16"/>
                <w:szCs w:val="16"/>
              </w:rPr>
              <w:t>08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476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E170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A7B0C2" w14:textId="5028E54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3.2.1.3</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34CCA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3FB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EFE25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CA56C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0EFB4" w14:textId="77777777" w:rsidR="00AB67FA" w:rsidRPr="00D0162F" w:rsidRDefault="00AB67FA" w:rsidP="00590D40">
            <w:pPr>
              <w:rPr>
                <w:rFonts w:ascii="Arial" w:hAnsi="Arial"/>
                <w:sz w:val="16"/>
                <w:szCs w:val="16"/>
              </w:rPr>
            </w:pPr>
            <w:r w:rsidRPr="00D0162F">
              <w:rPr>
                <w:rFonts w:ascii="Arial" w:hAnsi="Arial"/>
                <w:sz w:val="16"/>
                <w:szCs w:val="16"/>
              </w:rPr>
              <w:t>R5-203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A8C88C" w14:textId="77777777" w:rsidR="00AB67FA" w:rsidRPr="00D0162F" w:rsidRDefault="00AB67FA" w:rsidP="00590D40">
            <w:pPr>
              <w:rPr>
                <w:rFonts w:ascii="Arial" w:hAnsi="Arial"/>
                <w:sz w:val="16"/>
                <w:szCs w:val="16"/>
              </w:rPr>
            </w:pPr>
            <w:r w:rsidRPr="00D0162F">
              <w:rPr>
                <w:rFonts w:ascii="Arial" w:hAnsi="Arial"/>
                <w:sz w:val="16"/>
                <w:szCs w:val="16"/>
              </w:rPr>
              <w:t>08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227B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F9F1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C57984" w14:textId="7D9421D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3611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0468B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883DA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B2242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22E3DB" w14:textId="77777777" w:rsidR="00AB67FA" w:rsidRPr="00D0162F" w:rsidRDefault="00AB67FA" w:rsidP="00590D40">
            <w:pPr>
              <w:rPr>
                <w:rFonts w:ascii="Arial" w:hAnsi="Arial"/>
                <w:sz w:val="16"/>
                <w:szCs w:val="16"/>
              </w:rPr>
            </w:pPr>
            <w:r w:rsidRPr="00D0162F">
              <w:rPr>
                <w:rFonts w:ascii="Arial" w:hAnsi="Arial"/>
                <w:sz w:val="16"/>
                <w:szCs w:val="16"/>
              </w:rPr>
              <w:t>R5-203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C3F05" w14:textId="77777777" w:rsidR="00AB67FA" w:rsidRPr="00D0162F" w:rsidRDefault="00AB67FA" w:rsidP="00590D40">
            <w:pPr>
              <w:rPr>
                <w:rFonts w:ascii="Arial" w:hAnsi="Arial"/>
                <w:sz w:val="16"/>
                <w:szCs w:val="16"/>
              </w:rPr>
            </w:pPr>
            <w:r w:rsidRPr="00D0162F">
              <w:rPr>
                <w:rFonts w:ascii="Arial" w:hAnsi="Arial"/>
                <w:sz w:val="16"/>
                <w:szCs w:val="16"/>
              </w:rPr>
              <w:t>08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A835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6CDF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BB450D" w14:textId="2CB6739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CCE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2E42B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69FF3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670826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475D7F" w14:textId="77777777" w:rsidR="00AB67FA" w:rsidRPr="00D0162F" w:rsidRDefault="00AB67FA" w:rsidP="00590D40">
            <w:pPr>
              <w:rPr>
                <w:rFonts w:ascii="Arial" w:hAnsi="Arial"/>
                <w:sz w:val="16"/>
                <w:szCs w:val="16"/>
              </w:rPr>
            </w:pPr>
            <w:r w:rsidRPr="00D0162F">
              <w:rPr>
                <w:rFonts w:ascii="Arial" w:hAnsi="Arial"/>
                <w:sz w:val="16"/>
                <w:szCs w:val="16"/>
              </w:rPr>
              <w:t>R5-203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DA8DD5" w14:textId="77777777" w:rsidR="00AB67FA" w:rsidRPr="00D0162F" w:rsidRDefault="00AB67FA" w:rsidP="00590D40">
            <w:pPr>
              <w:rPr>
                <w:rFonts w:ascii="Arial" w:hAnsi="Arial"/>
                <w:sz w:val="16"/>
                <w:szCs w:val="16"/>
              </w:rPr>
            </w:pPr>
            <w:r w:rsidRPr="00D0162F">
              <w:rPr>
                <w:rFonts w:ascii="Arial" w:hAnsi="Arial"/>
                <w:sz w:val="16"/>
                <w:szCs w:val="16"/>
              </w:rPr>
              <w:t>08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7FDC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4675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1E039B" w14:textId="5E326D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160ms</w:t>
            </w:r>
            <w:r w:rsidR="006E0A54" w:rsidRPr="00D0162F">
              <w:rPr>
                <w:rFonts w:ascii="Arial" w:hAnsi="Arial"/>
                <w:sz w:val="16"/>
                <w:szCs w:val="16"/>
              </w:rPr>
              <w:t xml:space="preserve"> </w:t>
            </w:r>
            <w:r w:rsidRPr="00D0162F">
              <w:rPr>
                <w:rFonts w:ascii="Arial" w:hAnsi="Arial"/>
                <w:sz w:val="16"/>
                <w:szCs w:val="16"/>
              </w:rPr>
              <w:t>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7D384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98E7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72DE93"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9</w:t>
            </w:r>
          </w:p>
        </w:tc>
        <w:tc>
          <w:tcPr>
            <w:tcW w:w="848" w:type="dxa"/>
            <w:tcBorders>
              <w:top w:val="single" w:sz="6" w:space="0" w:color="auto"/>
              <w:left w:val="single" w:sz="6" w:space="0" w:color="auto"/>
              <w:bottom w:val="single" w:sz="6" w:space="0" w:color="auto"/>
              <w:right w:val="single" w:sz="6" w:space="0" w:color="auto"/>
            </w:tcBorders>
          </w:tcPr>
          <w:p w14:paraId="3FD196D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40C4B" w14:textId="77777777" w:rsidR="00AB67FA" w:rsidRPr="00D0162F" w:rsidRDefault="00AB67FA" w:rsidP="00590D40">
            <w:pPr>
              <w:rPr>
                <w:rFonts w:ascii="Arial" w:hAnsi="Arial"/>
                <w:sz w:val="16"/>
                <w:szCs w:val="16"/>
              </w:rPr>
            </w:pPr>
            <w:r w:rsidRPr="00D0162F">
              <w:rPr>
                <w:rFonts w:ascii="Arial" w:hAnsi="Arial"/>
                <w:sz w:val="16"/>
                <w:szCs w:val="16"/>
              </w:rPr>
              <w:t>R5-203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A88BCF" w14:textId="77777777" w:rsidR="00AB67FA" w:rsidRPr="00D0162F" w:rsidRDefault="00AB67FA" w:rsidP="00590D40">
            <w:pPr>
              <w:rPr>
                <w:rFonts w:ascii="Arial" w:hAnsi="Arial"/>
                <w:sz w:val="16"/>
                <w:szCs w:val="16"/>
              </w:rPr>
            </w:pPr>
            <w:r w:rsidRPr="00D0162F">
              <w:rPr>
                <w:rFonts w:ascii="Arial" w:hAnsi="Arial"/>
                <w:sz w:val="16"/>
                <w:szCs w:val="16"/>
              </w:rPr>
              <w:t>08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879F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CA7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E20DF1" w14:textId="500B491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320ms</w:t>
            </w:r>
            <w:r w:rsidR="006E0A54" w:rsidRPr="00D0162F">
              <w:rPr>
                <w:rFonts w:ascii="Arial" w:hAnsi="Arial"/>
                <w:sz w:val="16"/>
                <w:szCs w:val="16"/>
              </w:rPr>
              <w:t xml:space="preserve"> </w:t>
            </w:r>
            <w:r w:rsidRPr="00D0162F">
              <w:rPr>
                <w:rFonts w:ascii="Arial" w:hAnsi="Arial"/>
                <w:sz w:val="16"/>
                <w:szCs w:val="16"/>
              </w:rPr>
              <w:t>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DBD6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20C51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5D85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E7A50D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BEE8B" w14:textId="77777777" w:rsidR="00AB67FA" w:rsidRPr="00D0162F" w:rsidRDefault="00AB67FA" w:rsidP="00590D40">
            <w:pPr>
              <w:rPr>
                <w:rFonts w:ascii="Arial" w:hAnsi="Arial"/>
                <w:sz w:val="16"/>
                <w:szCs w:val="16"/>
              </w:rPr>
            </w:pPr>
            <w:r w:rsidRPr="00D0162F">
              <w:rPr>
                <w:rFonts w:ascii="Arial" w:hAnsi="Arial"/>
                <w:sz w:val="16"/>
                <w:szCs w:val="16"/>
              </w:rPr>
              <w:t>R5-2038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B2B60" w14:textId="77777777" w:rsidR="00AB67FA" w:rsidRPr="00D0162F" w:rsidRDefault="00AB67FA" w:rsidP="00590D40">
            <w:pPr>
              <w:rPr>
                <w:rFonts w:ascii="Arial" w:hAnsi="Arial"/>
                <w:sz w:val="16"/>
                <w:szCs w:val="16"/>
              </w:rPr>
            </w:pPr>
            <w:r w:rsidRPr="00D0162F">
              <w:rPr>
                <w:rFonts w:ascii="Arial" w:hAnsi="Arial"/>
                <w:sz w:val="16"/>
                <w:szCs w:val="16"/>
              </w:rPr>
              <w:t>08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BFCC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C74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DF9458" w14:textId="68341F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3</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4AA79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F1640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AC032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02483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9A07CE" w14:textId="77777777" w:rsidR="00AB67FA" w:rsidRPr="00D0162F" w:rsidRDefault="00AB67FA" w:rsidP="00590D40">
            <w:pPr>
              <w:rPr>
                <w:rFonts w:ascii="Arial" w:hAnsi="Arial"/>
                <w:sz w:val="16"/>
                <w:szCs w:val="16"/>
              </w:rPr>
            </w:pPr>
            <w:r w:rsidRPr="00D0162F">
              <w:rPr>
                <w:rFonts w:ascii="Arial" w:hAnsi="Arial"/>
                <w:sz w:val="16"/>
                <w:szCs w:val="16"/>
              </w:rPr>
              <w:t>R5-203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2A33CA" w14:textId="77777777" w:rsidR="00AB67FA" w:rsidRPr="00D0162F" w:rsidRDefault="00AB67FA" w:rsidP="00590D40">
            <w:pPr>
              <w:rPr>
                <w:rFonts w:ascii="Arial" w:hAnsi="Arial"/>
                <w:sz w:val="16"/>
                <w:szCs w:val="16"/>
              </w:rPr>
            </w:pPr>
            <w:r w:rsidRPr="00D0162F">
              <w:rPr>
                <w:rFonts w:ascii="Arial" w:hAnsi="Arial"/>
                <w:sz w:val="16"/>
                <w:szCs w:val="16"/>
              </w:rPr>
              <w:t>08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11B0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DB7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444AFF" w14:textId="329536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FDCFB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2E238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2136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CEE9E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FFF15" w14:textId="77777777" w:rsidR="00AB67FA" w:rsidRPr="00D0162F" w:rsidRDefault="00AB67FA" w:rsidP="00590D40">
            <w:pPr>
              <w:rPr>
                <w:rFonts w:ascii="Arial" w:hAnsi="Arial"/>
                <w:sz w:val="16"/>
                <w:szCs w:val="16"/>
              </w:rPr>
            </w:pPr>
            <w:r w:rsidRPr="00D0162F">
              <w:rPr>
                <w:rFonts w:ascii="Arial" w:hAnsi="Arial"/>
                <w:sz w:val="16"/>
                <w:szCs w:val="16"/>
              </w:rPr>
              <w:t>R5-20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19C35C" w14:textId="77777777" w:rsidR="00AB67FA" w:rsidRPr="00D0162F" w:rsidRDefault="00AB67FA" w:rsidP="00590D40">
            <w:pPr>
              <w:rPr>
                <w:rFonts w:ascii="Arial" w:hAnsi="Arial"/>
                <w:sz w:val="16"/>
                <w:szCs w:val="16"/>
              </w:rPr>
            </w:pPr>
            <w:r w:rsidRPr="00D0162F">
              <w:rPr>
                <w:rFonts w:ascii="Arial" w:hAnsi="Arial"/>
                <w:sz w:val="16"/>
                <w:szCs w:val="16"/>
              </w:rPr>
              <w:t>08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688E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350A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0649D" w14:textId="138E6DE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6.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5097F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E455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B046F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49ED5B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797426" w14:textId="77777777" w:rsidR="00AB67FA" w:rsidRPr="00D0162F" w:rsidRDefault="00AB67FA" w:rsidP="00590D40">
            <w:pPr>
              <w:rPr>
                <w:rFonts w:ascii="Arial" w:hAnsi="Arial"/>
                <w:sz w:val="16"/>
                <w:szCs w:val="16"/>
              </w:rPr>
            </w:pPr>
            <w:r w:rsidRPr="00D0162F">
              <w:rPr>
                <w:rFonts w:ascii="Arial" w:hAnsi="Arial"/>
                <w:sz w:val="16"/>
                <w:szCs w:val="16"/>
              </w:rPr>
              <w:t>R5-203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697ECB" w14:textId="77777777" w:rsidR="00AB67FA" w:rsidRPr="00D0162F" w:rsidRDefault="00AB67FA" w:rsidP="00590D40">
            <w:pPr>
              <w:rPr>
                <w:rFonts w:ascii="Arial" w:hAnsi="Arial"/>
                <w:sz w:val="16"/>
                <w:szCs w:val="16"/>
              </w:rPr>
            </w:pPr>
            <w:r w:rsidRPr="00D0162F">
              <w:rPr>
                <w:rFonts w:ascii="Arial" w:hAnsi="Arial"/>
                <w:sz w:val="16"/>
                <w:szCs w:val="16"/>
              </w:rPr>
              <w:t>08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1F2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195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194D9E" w14:textId="119530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C392D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3830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BAD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563171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92F02" w14:textId="77777777" w:rsidR="00AB67FA" w:rsidRPr="00D0162F" w:rsidRDefault="00AB67FA" w:rsidP="00590D40">
            <w:pPr>
              <w:rPr>
                <w:rFonts w:ascii="Arial" w:hAnsi="Arial"/>
                <w:sz w:val="16"/>
                <w:szCs w:val="16"/>
              </w:rPr>
            </w:pPr>
            <w:r w:rsidRPr="00D0162F">
              <w:rPr>
                <w:rFonts w:ascii="Arial" w:hAnsi="Arial"/>
                <w:sz w:val="16"/>
                <w:szCs w:val="16"/>
              </w:rPr>
              <w:t>R5-203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0D4A46" w14:textId="77777777" w:rsidR="00AB67FA" w:rsidRPr="00D0162F" w:rsidRDefault="00AB67FA" w:rsidP="00590D40">
            <w:pPr>
              <w:rPr>
                <w:rFonts w:ascii="Arial" w:hAnsi="Arial"/>
                <w:sz w:val="16"/>
                <w:szCs w:val="16"/>
              </w:rPr>
            </w:pPr>
            <w:r w:rsidRPr="00D0162F">
              <w:rPr>
                <w:rFonts w:ascii="Arial" w:hAnsi="Arial"/>
                <w:sz w:val="16"/>
                <w:szCs w:val="16"/>
              </w:rPr>
              <w:t>08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E744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3C0A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6580A5" w14:textId="4379993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05405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E4EB7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1999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97E1AE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DC1DEF" w14:textId="77777777" w:rsidR="00AB67FA" w:rsidRPr="00D0162F" w:rsidRDefault="00AB67FA" w:rsidP="00590D40">
            <w:pPr>
              <w:rPr>
                <w:rFonts w:ascii="Arial" w:hAnsi="Arial"/>
                <w:sz w:val="16"/>
                <w:szCs w:val="16"/>
              </w:rPr>
            </w:pPr>
            <w:r w:rsidRPr="00D0162F">
              <w:rPr>
                <w:rFonts w:ascii="Arial" w:hAnsi="Arial"/>
                <w:sz w:val="16"/>
                <w:szCs w:val="16"/>
              </w:rPr>
              <w:t>R5-2040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75553B" w14:textId="77777777" w:rsidR="00AB67FA" w:rsidRPr="00D0162F" w:rsidRDefault="00AB67FA" w:rsidP="00590D40">
            <w:pPr>
              <w:rPr>
                <w:rFonts w:ascii="Arial" w:hAnsi="Arial"/>
                <w:sz w:val="16"/>
                <w:szCs w:val="16"/>
              </w:rPr>
            </w:pPr>
            <w:r w:rsidRPr="00D0162F">
              <w:rPr>
                <w:rFonts w:ascii="Arial" w:hAnsi="Arial"/>
                <w:sz w:val="16"/>
                <w:szCs w:val="16"/>
              </w:rPr>
              <w:t>08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53987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0DEE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7E68C3" w14:textId="217D55F6"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85C7C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AF135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E1790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0ED7DF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06B7A4" w14:textId="77777777" w:rsidR="00AB67FA" w:rsidRPr="00D0162F" w:rsidRDefault="00AB67FA" w:rsidP="00590D40">
            <w:pPr>
              <w:rPr>
                <w:rFonts w:ascii="Arial" w:hAnsi="Arial"/>
                <w:sz w:val="16"/>
                <w:szCs w:val="16"/>
              </w:rPr>
            </w:pPr>
            <w:r w:rsidRPr="00D0162F">
              <w:rPr>
                <w:rFonts w:ascii="Arial" w:hAnsi="Arial"/>
                <w:sz w:val="16"/>
                <w:szCs w:val="16"/>
              </w:rPr>
              <w:t>R5-204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BFBD8F" w14:textId="77777777" w:rsidR="00AB67FA" w:rsidRPr="00D0162F" w:rsidRDefault="00AB67FA" w:rsidP="00590D40">
            <w:pPr>
              <w:rPr>
                <w:rFonts w:ascii="Arial" w:hAnsi="Arial"/>
                <w:sz w:val="16"/>
                <w:szCs w:val="16"/>
              </w:rPr>
            </w:pPr>
            <w:r w:rsidRPr="00D0162F">
              <w:rPr>
                <w:rFonts w:ascii="Arial" w:hAnsi="Arial"/>
                <w:sz w:val="16"/>
                <w:szCs w:val="16"/>
              </w:rPr>
              <w:t>08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D7EC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996E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2E29B5" w14:textId="57980B72"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02E3F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D85B3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A1527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1E6A2E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049723" w14:textId="77777777" w:rsidR="00AB67FA" w:rsidRPr="00D0162F" w:rsidRDefault="00AB67FA" w:rsidP="00590D40">
            <w:pPr>
              <w:rPr>
                <w:rFonts w:ascii="Arial" w:hAnsi="Arial"/>
                <w:sz w:val="16"/>
                <w:szCs w:val="16"/>
              </w:rPr>
            </w:pPr>
            <w:r w:rsidRPr="00D0162F">
              <w:rPr>
                <w:rFonts w:ascii="Arial" w:hAnsi="Arial"/>
                <w:sz w:val="16"/>
                <w:szCs w:val="16"/>
              </w:rPr>
              <w:t>R5-204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271965" w14:textId="77777777" w:rsidR="00AB67FA" w:rsidRPr="00D0162F" w:rsidRDefault="00AB67FA" w:rsidP="00590D40">
            <w:pPr>
              <w:rPr>
                <w:rFonts w:ascii="Arial" w:hAnsi="Arial"/>
                <w:sz w:val="16"/>
                <w:szCs w:val="16"/>
              </w:rPr>
            </w:pPr>
            <w:r w:rsidRPr="00D0162F">
              <w:rPr>
                <w:rFonts w:ascii="Arial" w:hAnsi="Arial"/>
                <w:sz w:val="16"/>
                <w:szCs w:val="16"/>
              </w:rPr>
              <w:t>08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05FE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2802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CB23C6" w14:textId="3FC88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820F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6139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93F1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837183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A910A2" w14:textId="77777777" w:rsidR="00AB67FA" w:rsidRPr="00D0162F" w:rsidRDefault="00AB67FA" w:rsidP="00590D40">
            <w:pPr>
              <w:rPr>
                <w:rFonts w:ascii="Arial" w:hAnsi="Arial"/>
                <w:sz w:val="16"/>
                <w:szCs w:val="16"/>
              </w:rPr>
            </w:pPr>
            <w:r w:rsidRPr="00D0162F">
              <w:rPr>
                <w:rFonts w:ascii="Arial" w:hAnsi="Arial"/>
                <w:sz w:val="16"/>
                <w:szCs w:val="16"/>
              </w:rPr>
              <w:t>R5-2040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EFED19" w14:textId="77777777" w:rsidR="00AB67FA" w:rsidRPr="00D0162F" w:rsidRDefault="00AB67FA" w:rsidP="00590D40">
            <w:pPr>
              <w:rPr>
                <w:rFonts w:ascii="Arial" w:hAnsi="Arial"/>
                <w:sz w:val="16"/>
                <w:szCs w:val="16"/>
              </w:rPr>
            </w:pPr>
            <w:r w:rsidRPr="00D0162F">
              <w:rPr>
                <w:rFonts w:ascii="Arial" w:hAnsi="Arial"/>
                <w:sz w:val="16"/>
                <w:szCs w:val="16"/>
              </w:rPr>
              <w:t>08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678E2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C65A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7B2D54" w14:textId="61AB449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86A47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6633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E2521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B751E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46572" w14:textId="77777777" w:rsidR="00AB67FA" w:rsidRPr="00D0162F" w:rsidRDefault="00AB67FA" w:rsidP="00590D40">
            <w:pPr>
              <w:rPr>
                <w:rFonts w:ascii="Arial" w:hAnsi="Arial"/>
                <w:sz w:val="16"/>
                <w:szCs w:val="16"/>
              </w:rPr>
            </w:pPr>
            <w:r w:rsidRPr="00D0162F">
              <w:rPr>
                <w:rFonts w:ascii="Arial" w:hAnsi="Arial"/>
                <w:sz w:val="16"/>
                <w:szCs w:val="16"/>
              </w:rPr>
              <w:t>R5-204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549C48" w14:textId="77777777" w:rsidR="00AB67FA" w:rsidRPr="00D0162F" w:rsidRDefault="00AB67FA" w:rsidP="00590D40">
            <w:pPr>
              <w:rPr>
                <w:rFonts w:ascii="Arial" w:hAnsi="Arial"/>
                <w:sz w:val="16"/>
                <w:szCs w:val="16"/>
              </w:rPr>
            </w:pPr>
            <w:r w:rsidRPr="00D0162F">
              <w:rPr>
                <w:rFonts w:ascii="Arial" w:hAnsi="Arial"/>
                <w:sz w:val="16"/>
                <w:szCs w:val="16"/>
              </w:rPr>
              <w:t>08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C56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8170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CD8A20" w14:textId="078DC6C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ru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38B43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5EB5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4B6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F9694D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D7D206" w14:textId="77777777" w:rsidR="00AB67FA" w:rsidRPr="00D0162F" w:rsidRDefault="00AB67FA" w:rsidP="00590D40">
            <w:pPr>
              <w:rPr>
                <w:rFonts w:ascii="Arial" w:hAnsi="Arial"/>
                <w:sz w:val="16"/>
                <w:szCs w:val="16"/>
              </w:rPr>
            </w:pPr>
            <w:r w:rsidRPr="00D0162F">
              <w:rPr>
                <w:rFonts w:ascii="Arial" w:hAnsi="Arial"/>
                <w:sz w:val="16"/>
                <w:szCs w:val="16"/>
              </w:rPr>
              <w:t>R5-204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A0D739" w14:textId="77777777" w:rsidR="00AB67FA" w:rsidRPr="00D0162F" w:rsidRDefault="00AB67FA" w:rsidP="00590D40">
            <w:pPr>
              <w:rPr>
                <w:rFonts w:ascii="Arial" w:hAnsi="Arial"/>
                <w:sz w:val="16"/>
                <w:szCs w:val="16"/>
              </w:rPr>
            </w:pPr>
            <w:r w:rsidRPr="00D0162F">
              <w:rPr>
                <w:rFonts w:ascii="Arial" w:hAnsi="Arial"/>
                <w:sz w:val="16"/>
                <w:szCs w:val="16"/>
              </w:rPr>
              <w:t>08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6D4B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E9A9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28EC3A" w14:textId="3D54B5F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setting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FB1B9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3C1AC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552A0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539910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7D8E83" w14:textId="77777777" w:rsidR="00AB67FA" w:rsidRPr="00D0162F" w:rsidRDefault="00AB67FA" w:rsidP="00590D40">
            <w:pPr>
              <w:rPr>
                <w:rFonts w:ascii="Arial" w:hAnsi="Arial"/>
                <w:sz w:val="16"/>
                <w:szCs w:val="16"/>
              </w:rPr>
            </w:pPr>
            <w:r w:rsidRPr="00D0162F">
              <w:rPr>
                <w:rFonts w:ascii="Arial" w:hAnsi="Arial"/>
                <w:sz w:val="16"/>
                <w:szCs w:val="16"/>
              </w:rPr>
              <w:t>R5-204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D110AF" w14:textId="77777777" w:rsidR="00AB67FA" w:rsidRPr="00D0162F" w:rsidRDefault="00AB67FA" w:rsidP="00590D40">
            <w:pPr>
              <w:rPr>
                <w:rFonts w:ascii="Arial" w:hAnsi="Arial"/>
                <w:sz w:val="16"/>
                <w:szCs w:val="16"/>
              </w:rPr>
            </w:pPr>
            <w:r w:rsidRPr="00D0162F">
              <w:rPr>
                <w:rFonts w:ascii="Arial" w:hAnsi="Arial"/>
                <w:sz w:val="16"/>
                <w:szCs w:val="16"/>
              </w:rPr>
              <w:t>08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79BBE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B4F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F60CC" w14:textId="02D9BAE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periodica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141B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FDD5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09E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F7BA39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ED387" w14:textId="77777777" w:rsidR="00AB67FA" w:rsidRPr="00D0162F" w:rsidRDefault="00AB67FA" w:rsidP="00590D40">
            <w:pPr>
              <w:rPr>
                <w:rFonts w:ascii="Arial" w:hAnsi="Arial"/>
                <w:sz w:val="16"/>
                <w:szCs w:val="16"/>
              </w:rPr>
            </w:pPr>
            <w:r w:rsidRPr="00D0162F">
              <w:rPr>
                <w:rFonts w:ascii="Arial" w:hAnsi="Arial"/>
                <w:sz w:val="16"/>
                <w:szCs w:val="16"/>
              </w:rPr>
              <w:t>R5-204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45EAF1" w14:textId="77777777" w:rsidR="00AB67FA" w:rsidRPr="00D0162F" w:rsidRDefault="00AB67FA" w:rsidP="00590D40">
            <w:pPr>
              <w:rPr>
                <w:rFonts w:ascii="Arial" w:hAnsi="Arial"/>
                <w:sz w:val="16"/>
                <w:szCs w:val="16"/>
              </w:rPr>
            </w:pPr>
            <w:r w:rsidRPr="00D0162F">
              <w:rPr>
                <w:rFonts w:ascii="Arial" w:hAnsi="Arial"/>
                <w:sz w:val="16"/>
                <w:szCs w:val="16"/>
              </w:rPr>
              <w:t>08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52CDA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A78E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13A03D" w14:textId="137CB1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periodica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F7442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B3168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01A53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32C48C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F20384" w14:textId="77777777" w:rsidR="00AB67FA" w:rsidRPr="00D0162F" w:rsidRDefault="00AB67FA" w:rsidP="00590D40">
            <w:pPr>
              <w:rPr>
                <w:rFonts w:ascii="Arial" w:hAnsi="Arial"/>
                <w:sz w:val="16"/>
                <w:szCs w:val="16"/>
              </w:rPr>
            </w:pPr>
            <w:r w:rsidRPr="00D0162F">
              <w:rPr>
                <w:rFonts w:ascii="Arial" w:hAnsi="Arial"/>
                <w:sz w:val="16"/>
                <w:szCs w:val="16"/>
              </w:rPr>
              <w:t>R5-204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7DC263" w14:textId="77777777" w:rsidR="00AB67FA" w:rsidRPr="00D0162F" w:rsidRDefault="00AB67FA" w:rsidP="00590D40">
            <w:pPr>
              <w:rPr>
                <w:rFonts w:ascii="Arial" w:hAnsi="Arial"/>
                <w:sz w:val="16"/>
                <w:szCs w:val="16"/>
              </w:rPr>
            </w:pPr>
            <w:r w:rsidRPr="00D0162F">
              <w:rPr>
                <w:rFonts w:ascii="Arial" w:hAnsi="Arial"/>
                <w:sz w:val="16"/>
                <w:szCs w:val="16"/>
              </w:rPr>
              <w:t>08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9704F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A555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FF36A" w14:textId="3BF3E0B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E9D8D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88D1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7C5AB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AB2315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CD724" w14:textId="77777777" w:rsidR="00AB67FA" w:rsidRPr="00D0162F" w:rsidRDefault="00AB67FA" w:rsidP="00590D40">
            <w:pPr>
              <w:rPr>
                <w:rFonts w:ascii="Arial" w:hAnsi="Arial"/>
                <w:sz w:val="16"/>
                <w:szCs w:val="16"/>
              </w:rPr>
            </w:pPr>
            <w:r w:rsidRPr="00D0162F">
              <w:rPr>
                <w:rFonts w:ascii="Arial" w:hAnsi="Arial"/>
                <w:sz w:val="16"/>
                <w:szCs w:val="16"/>
              </w:rPr>
              <w:t>R5-204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763A72" w14:textId="77777777" w:rsidR="00AB67FA" w:rsidRPr="00D0162F" w:rsidRDefault="00AB67FA" w:rsidP="00590D40">
            <w:pPr>
              <w:rPr>
                <w:rFonts w:ascii="Arial" w:hAnsi="Arial"/>
                <w:sz w:val="16"/>
                <w:szCs w:val="16"/>
              </w:rPr>
            </w:pPr>
            <w:r w:rsidRPr="00D0162F">
              <w:rPr>
                <w:rFonts w:ascii="Arial" w:hAnsi="Arial"/>
                <w:sz w:val="16"/>
                <w:szCs w:val="16"/>
              </w:rPr>
              <w:t>08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AD14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F2F6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F1CC3D" w14:textId="13DDD7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3536E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C01CD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E6808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4DE15C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59554" w14:textId="77777777" w:rsidR="00AB67FA" w:rsidRPr="00D0162F" w:rsidRDefault="00AB67FA" w:rsidP="00590D40">
            <w:pPr>
              <w:rPr>
                <w:rFonts w:ascii="Arial" w:hAnsi="Arial"/>
                <w:sz w:val="16"/>
                <w:szCs w:val="16"/>
              </w:rPr>
            </w:pPr>
            <w:r w:rsidRPr="00D0162F">
              <w:rPr>
                <w:rFonts w:ascii="Arial" w:hAnsi="Arial"/>
                <w:sz w:val="16"/>
                <w:szCs w:val="16"/>
              </w:rPr>
              <w:t>R5-204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6EC042" w14:textId="77777777" w:rsidR="00AB67FA" w:rsidRPr="00D0162F" w:rsidRDefault="00AB67FA" w:rsidP="00590D40">
            <w:pPr>
              <w:rPr>
                <w:rFonts w:ascii="Arial" w:hAnsi="Arial"/>
                <w:sz w:val="16"/>
                <w:szCs w:val="16"/>
              </w:rPr>
            </w:pPr>
            <w:r w:rsidRPr="00D0162F">
              <w:rPr>
                <w:rFonts w:ascii="Arial" w:hAnsi="Arial"/>
                <w:sz w:val="16"/>
                <w:szCs w:val="16"/>
              </w:rPr>
              <w:t>08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D290D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0BAB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C8B334" w14:textId="4EA7BE5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PeriodicityAndOff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F8C3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0CAB3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44DB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7C6C8E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159104" w14:textId="77777777" w:rsidR="00AB67FA" w:rsidRPr="00D0162F" w:rsidRDefault="00AB67FA" w:rsidP="00590D40">
            <w:pPr>
              <w:rPr>
                <w:rFonts w:ascii="Arial" w:hAnsi="Arial"/>
                <w:sz w:val="16"/>
                <w:szCs w:val="16"/>
              </w:rPr>
            </w:pPr>
            <w:r w:rsidRPr="00D0162F">
              <w:rPr>
                <w:rFonts w:ascii="Arial" w:hAnsi="Arial"/>
                <w:sz w:val="16"/>
                <w:szCs w:val="16"/>
              </w:rPr>
              <w:t>R5-2040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693D85" w14:textId="77777777" w:rsidR="00AB67FA" w:rsidRPr="00D0162F" w:rsidRDefault="00AB67FA" w:rsidP="00590D40">
            <w:pPr>
              <w:rPr>
                <w:rFonts w:ascii="Arial" w:hAnsi="Arial"/>
                <w:sz w:val="16"/>
                <w:szCs w:val="16"/>
              </w:rPr>
            </w:pPr>
            <w:r w:rsidRPr="00D0162F">
              <w:rPr>
                <w:rFonts w:ascii="Arial" w:hAnsi="Arial"/>
                <w:sz w:val="16"/>
                <w:szCs w:val="16"/>
              </w:rPr>
              <w:t>08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69BC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7377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CF0E09" w14:textId="4FFA04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ack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DD</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A430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5CE9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E1EC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F00089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6878F" w14:textId="77777777" w:rsidR="00AB67FA" w:rsidRPr="00D0162F" w:rsidRDefault="00AB67FA" w:rsidP="00590D40">
            <w:pPr>
              <w:rPr>
                <w:rFonts w:ascii="Arial" w:hAnsi="Arial"/>
                <w:sz w:val="16"/>
                <w:szCs w:val="16"/>
              </w:rPr>
            </w:pPr>
            <w:r w:rsidRPr="00D0162F">
              <w:rPr>
                <w:rFonts w:ascii="Arial" w:hAnsi="Arial"/>
                <w:sz w:val="16"/>
                <w:szCs w:val="16"/>
              </w:rPr>
              <w:t>R5-2041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9B58B5" w14:textId="77777777" w:rsidR="00AB67FA" w:rsidRPr="00D0162F" w:rsidRDefault="00AB67FA" w:rsidP="00590D40">
            <w:pPr>
              <w:rPr>
                <w:rFonts w:ascii="Arial" w:hAnsi="Arial"/>
                <w:sz w:val="16"/>
                <w:szCs w:val="16"/>
              </w:rPr>
            </w:pPr>
            <w:r w:rsidRPr="00D0162F">
              <w:rPr>
                <w:rFonts w:ascii="Arial" w:hAnsi="Arial"/>
                <w:sz w:val="16"/>
                <w:szCs w:val="16"/>
              </w:rPr>
              <w:t>08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A6F6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585CD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E6990" w14:textId="38579C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54A1C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D8CE0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9B8A2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710AA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92F7F" w14:textId="77777777" w:rsidR="00AB67FA" w:rsidRPr="00D0162F" w:rsidRDefault="00AB67FA" w:rsidP="00590D40">
            <w:pPr>
              <w:rPr>
                <w:rFonts w:ascii="Arial" w:hAnsi="Arial"/>
                <w:sz w:val="16"/>
                <w:szCs w:val="16"/>
              </w:rPr>
            </w:pPr>
            <w:r w:rsidRPr="00D0162F">
              <w:rPr>
                <w:rFonts w:ascii="Arial" w:hAnsi="Arial"/>
                <w:sz w:val="16"/>
                <w:szCs w:val="16"/>
              </w:rPr>
              <w:t>R5-2041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FCADE" w14:textId="77777777" w:rsidR="00AB67FA" w:rsidRPr="00D0162F" w:rsidRDefault="00AB67FA" w:rsidP="00590D40">
            <w:pPr>
              <w:rPr>
                <w:rFonts w:ascii="Arial" w:hAnsi="Arial"/>
                <w:sz w:val="16"/>
                <w:szCs w:val="16"/>
              </w:rPr>
            </w:pPr>
            <w:r w:rsidRPr="00D0162F">
              <w:rPr>
                <w:rFonts w:ascii="Arial" w:hAnsi="Arial"/>
                <w:sz w:val="16"/>
                <w:szCs w:val="16"/>
              </w:rPr>
              <w:t>08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B675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BA00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B6429B" w14:textId="7D1F6A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25F74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46FD6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D8E1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75FA48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368E2D" w14:textId="77777777" w:rsidR="00AB67FA" w:rsidRPr="00D0162F" w:rsidRDefault="00AB67FA" w:rsidP="00590D40">
            <w:pPr>
              <w:rPr>
                <w:rFonts w:ascii="Arial" w:hAnsi="Arial"/>
                <w:sz w:val="16"/>
                <w:szCs w:val="16"/>
              </w:rPr>
            </w:pPr>
            <w:r w:rsidRPr="00D0162F">
              <w:rPr>
                <w:rFonts w:ascii="Arial" w:hAnsi="Arial"/>
                <w:sz w:val="16"/>
                <w:szCs w:val="16"/>
              </w:rPr>
              <w:t>R5-2041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F94B30" w14:textId="77777777" w:rsidR="00AB67FA" w:rsidRPr="00D0162F" w:rsidRDefault="00AB67FA" w:rsidP="00590D40">
            <w:pPr>
              <w:rPr>
                <w:rFonts w:ascii="Arial" w:hAnsi="Arial"/>
                <w:sz w:val="16"/>
                <w:szCs w:val="16"/>
              </w:rPr>
            </w:pPr>
            <w:r w:rsidRPr="00D0162F">
              <w:rPr>
                <w:rFonts w:ascii="Arial" w:hAnsi="Arial"/>
                <w:sz w:val="16"/>
                <w:szCs w:val="16"/>
              </w:rPr>
              <w:t>08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C6273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B13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9AB4C9" w14:textId="6E20329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16881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FF630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5389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ED964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E04D71" w14:textId="77777777" w:rsidR="00AB67FA" w:rsidRPr="00D0162F" w:rsidRDefault="00AB67FA" w:rsidP="00590D40">
            <w:pPr>
              <w:rPr>
                <w:rFonts w:ascii="Arial" w:hAnsi="Arial"/>
                <w:sz w:val="16"/>
                <w:szCs w:val="16"/>
              </w:rPr>
            </w:pPr>
            <w:r w:rsidRPr="00D0162F">
              <w:rPr>
                <w:rFonts w:ascii="Arial" w:hAnsi="Arial"/>
                <w:sz w:val="16"/>
                <w:szCs w:val="16"/>
              </w:rPr>
              <w:t>R5-204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7D8AB" w14:textId="77777777" w:rsidR="00AB67FA" w:rsidRPr="00D0162F" w:rsidRDefault="00AB67FA" w:rsidP="00590D40">
            <w:pPr>
              <w:rPr>
                <w:rFonts w:ascii="Arial" w:hAnsi="Arial"/>
                <w:sz w:val="16"/>
                <w:szCs w:val="16"/>
              </w:rPr>
            </w:pPr>
            <w:r w:rsidRPr="00D0162F">
              <w:rPr>
                <w:rFonts w:ascii="Arial" w:hAnsi="Arial"/>
                <w:sz w:val="16"/>
                <w:szCs w:val="16"/>
              </w:rPr>
              <w:t>08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0FF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CDBB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9FCC97" w14:textId="45FD39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78663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22D76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9CA95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F1A8A0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2E6406" w14:textId="77777777" w:rsidR="00AB67FA" w:rsidRPr="00D0162F" w:rsidRDefault="00AB67FA" w:rsidP="00590D40">
            <w:pPr>
              <w:rPr>
                <w:rFonts w:ascii="Arial" w:hAnsi="Arial"/>
                <w:sz w:val="16"/>
                <w:szCs w:val="16"/>
              </w:rPr>
            </w:pPr>
            <w:r w:rsidRPr="00D0162F">
              <w:rPr>
                <w:rFonts w:ascii="Arial" w:hAnsi="Arial"/>
                <w:sz w:val="16"/>
                <w:szCs w:val="16"/>
              </w:rPr>
              <w:t>R5-204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FEB1C" w14:textId="77777777" w:rsidR="00AB67FA" w:rsidRPr="00D0162F" w:rsidRDefault="00AB67FA" w:rsidP="00590D40">
            <w:pPr>
              <w:rPr>
                <w:rFonts w:ascii="Arial" w:hAnsi="Arial"/>
                <w:sz w:val="16"/>
                <w:szCs w:val="16"/>
              </w:rPr>
            </w:pPr>
            <w:r w:rsidRPr="00D0162F">
              <w:rPr>
                <w:rFonts w:ascii="Arial" w:hAnsi="Arial"/>
                <w:sz w:val="16"/>
                <w:szCs w:val="16"/>
              </w:rPr>
              <w:t>08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B5C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F91D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ED78FC" w14:textId="56124C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47525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6189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33184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370DB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153E75" w14:textId="77777777" w:rsidR="00AB67FA" w:rsidRPr="00D0162F" w:rsidRDefault="00AB67FA" w:rsidP="00590D40">
            <w:pPr>
              <w:rPr>
                <w:rFonts w:ascii="Arial" w:hAnsi="Arial"/>
                <w:sz w:val="16"/>
                <w:szCs w:val="16"/>
              </w:rPr>
            </w:pPr>
            <w:r w:rsidRPr="00D0162F">
              <w:rPr>
                <w:rFonts w:ascii="Arial" w:hAnsi="Arial"/>
                <w:sz w:val="16"/>
                <w:szCs w:val="16"/>
              </w:rPr>
              <w:t>R5-204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9CB59" w14:textId="77777777" w:rsidR="00AB67FA" w:rsidRPr="00D0162F" w:rsidRDefault="00AB67FA" w:rsidP="00590D40">
            <w:pPr>
              <w:rPr>
                <w:rFonts w:ascii="Arial" w:hAnsi="Arial"/>
                <w:sz w:val="16"/>
                <w:szCs w:val="16"/>
              </w:rPr>
            </w:pPr>
            <w:r w:rsidRPr="00D0162F">
              <w:rPr>
                <w:rFonts w:ascii="Arial" w:hAnsi="Arial"/>
                <w:sz w:val="16"/>
                <w:szCs w:val="16"/>
              </w:rPr>
              <w:t>08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CADB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ADE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0E46D8" w14:textId="326B7B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C0D2B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A5DAA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EBBD1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5C0FB6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8C003" w14:textId="77777777" w:rsidR="00AB67FA" w:rsidRPr="00D0162F" w:rsidRDefault="00AB67FA" w:rsidP="00590D40">
            <w:pPr>
              <w:rPr>
                <w:rFonts w:ascii="Arial" w:hAnsi="Arial"/>
                <w:sz w:val="16"/>
                <w:szCs w:val="16"/>
              </w:rPr>
            </w:pPr>
            <w:r w:rsidRPr="00D0162F">
              <w:rPr>
                <w:rFonts w:ascii="Arial" w:hAnsi="Arial"/>
                <w:sz w:val="16"/>
                <w:szCs w:val="16"/>
              </w:rPr>
              <w:t>R5-204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6AEBAA" w14:textId="77777777" w:rsidR="00AB67FA" w:rsidRPr="00D0162F" w:rsidRDefault="00AB67FA" w:rsidP="00590D40">
            <w:pPr>
              <w:rPr>
                <w:rFonts w:ascii="Arial" w:hAnsi="Arial"/>
                <w:sz w:val="16"/>
                <w:szCs w:val="16"/>
              </w:rPr>
            </w:pPr>
            <w:r w:rsidRPr="00D0162F">
              <w:rPr>
                <w:rFonts w:ascii="Arial" w:hAnsi="Arial"/>
                <w:sz w:val="16"/>
                <w:szCs w:val="16"/>
              </w:rPr>
              <w:t>08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DF918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FC2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2D5238" w14:textId="306A09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8172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737C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166E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785C52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E907D0" w14:textId="77777777" w:rsidR="00AB67FA" w:rsidRPr="00D0162F" w:rsidRDefault="00AB67FA" w:rsidP="00590D40">
            <w:pPr>
              <w:rPr>
                <w:rFonts w:ascii="Arial" w:hAnsi="Arial"/>
                <w:sz w:val="16"/>
                <w:szCs w:val="16"/>
              </w:rPr>
            </w:pPr>
            <w:r w:rsidRPr="00D0162F">
              <w:rPr>
                <w:rFonts w:ascii="Arial" w:hAnsi="Arial"/>
                <w:sz w:val="16"/>
                <w:szCs w:val="16"/>
              </w:rPr>
              <w:t>R5-2041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DD9BA4" w14:textId="77777777" w:rsidR="00AB67FA" w:rsidRPr="00D0162F" w:rsidRDefault="00AB67FA" w:rsidP="00590D40">
            <w:pPr>
              <w:rPr>
                <w:rFonts w:ascii="Arial" w:hAnsi="Arial"/>
                <w:sz w:val="16"/>
                <w:szCs w:val="16"/>
              </w:rPr>
            </w:pPr>
            <w:r w:rsidRPr="00D0162F">
              <w:rPr>
                <w:rFonts w:ascii="Arial" w:hAnsi="Arial"/>
                <w:sz w:val="16"/>
                <w:szCs w:val="16"/>
              </w:rPr>
              <w:t>08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A8BD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82045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ED8408" w14:textId="7C4B775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4.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EED52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80DBE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75697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85C215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7722E1" w14:textId="77777777" w:rsidR="00AB67FA" w:rsidRPr="00D0162F" w:rsidRDefault="00AB67FA" w:rsidP="00590D40">
            <w:pPr>
              <w:rPr>
                <w:rFonts w:ascii="Arial" w:hAnsi="Arial"/>
                <w:sz w:val="16"/>
                <w:szCs w:val="16"/>
              </w:rPr>
            </w:pPr>
            <w:r w:rsidRPr="00D0162F">
              <w:rPr>
                <w:rFonts w:ascii="Arial" w:hAnsi="Arial"/>
                <w:sz w:val="16"/>
                <w:szCs w:val="16"/>
              </w:rPr>
              <w:t>R5-2041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81CE5B" w14:textId="77777777" w:rsidR="00AB67FA" w:rsidRPr="00D0162F" w:rsidRDefault="00AB67FA" w:rsidP="00590D40">
            <w:pPr>
              <w:rPr>
                <w:rFonts w:ascii="Arial" w:hAnsi="Arial"/>
                <w:sz w:val="16"/>
                <w:szCs w:val="16"/>
              </w:rPr>
            </w:pPr>
            <w:r w:rsidRPr="00D0162F">
              <w:rPr>
                <w:rFonts w:ascii="Arial" w:hAnsi="Arial"/>
                <w:sz w:val="16"/>
                <w:szCs w:val="16"/>
              </w:rPr>
              <w:t>08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650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E982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3412A1" w14:textId="1BDE76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3.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B5DE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22F1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5344EB"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9</w:t>
            </w:r>
          </w:p>
        </w:tc>
        <w:tc>
          <w:tcPr>
            <w:tcW w:w="848" w:type="dxa"/>
            <w:tcBorders>
              <w:top w:val="single" w:sz="6" w:space="0" w:color="auto"/>
              <w:left w:val="single" w:sz="6" w:space="0" w:color="auto"/>
              <w:bottom w:val="single" w:sz="6" w:space="0" w:color="auto"/>
              <w:right w:val="single" w:sz="6" w:space="0" w:color="auto"/>
            </w:tcBorders>
          </w:tcPr>
          <w:p w14:paraId="1F87B93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98EFB" w14:textId="77777777" w:rsidR="00AB67FA" w:rsidRPr="00D0162F" w:rsidRDefault="00AB67FA" w:rsidP="00590D40">
            <w:pPr>
              <w:rPr>
                <w:rFonts w:ascii="Arial" w:hAnsi="Arial"/>
                <w:sz w:val="16"/>
                <w:szCs w:val="16"/>
              </w:rPr>
            </w:pPr>
            <w:r w:rsidRPr="00D0162F">
              <w:rPr>
                <w:rFonts w:ascii="Arial" w:hAnsi="Arial"/>
                <w:sz w:val="16"/>
                <w:szCs w:val="16"/>
              </w:rPr>
              <w:t>R5-2041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4F13C5" w14:textId="77777777" w:rsidR="00AB67FA" w:rsidRPr="00D0162F" w:rsidRDefault="00AB67FA" w:rsidP="00590D40">
            <w:pPr>
              <w:rPr>
                <w:rFonts w:ascii="Arial" w:hAnsi="Arial"/>
                <w:sz w:val="16"/>
                <w:szCs w:val="16"/>
              </w:rPr>
            </w:pPr>
            <w:r w:rsidRPr="00D0162F">
              <w:rPr>
                <w:rFonts w:ascii="Arial" w:hAnsi="Arial"/>
                <w:sz w:val="16"/>
                <w:szCs w:val="16"/>
              </w:rPr>
              <w:t>08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B625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BE6E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AB5EF7" w14:textId="5E265B0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3.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711C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41366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89BBB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EF3E3F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7DCF00" w14:textId="77777777" w:rsidR="00AB67FA" w:rsidRPr="00D0162F" w:rsidRDefault="00AB67FA" w:rsidP="00590D40">
            <w:pPr>
              <w:rPr>
                <w:rFonts w:ascii="Arial" w:hAnsi="Arial"/>
                <w:sz w:val="16"/>
                <w:szCs w:val="16"/>
              </w:rPr>
            </w:pPr>
            <w:r w:rsidRPr="00D0162F">
              <w:rPr>
                <w:rFonts w:ascii="Arial" w:hAnsi="Arial"/>
                <w:sz w:val="16"/>
                <w:szCs w:val="16"/>
              </w:rPr>
              <w:t>R5-2042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7B2365" w14:textId="77777777" w:rsidR="00AB67FA" w:rsidRPr="00D0162F" w:rsidRDefault="00AB67FA" w:rsidP="00590D40">
            <w:pPr>
              <w:rPr>
                <w:rFonts w:ascii="Arial" w:hAnsi="Arial"/>
                <w:sz w:val="16"/>
                <w:szCs w:val="16"/>
              </w:rPr>
            </w:pPr>
            <w:r w:rsidRPr="00D0162F">
              <w:rPr>
                <w:rFonts w:ascii="Arial" w:hAnsi="Arial"/>
                <w:sz w:val="16"/>
                <w:szCs w:val="16"/>
              </w:rPr>
              <w:t>08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099E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1FDD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BC0D5" w14:textId="2ACC888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SMT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1854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17B80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5EE7B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EECE5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C70DD" w14:textId="77777777" w:rsidR="00AB67FA" w:rsidRPr="00D0162F" w:rsidRDefault="00AB67FA" w:rsidP="00590D40">
            <w:pPr>
              <w:rPr>
                <w:rFonts w:ascii="Arial" w:hAnsi="Arial"/>
                <w:sz w:val="16"/>
                <w:szCs w:val="16"/>
              </w:rPr>
            </w:pPr>
            <w:r w:rsidRPr="00D0162F">
              <w:rPr>
                <w:rFonts w:ascii="Arial" w:hAnsi="Arial"/>
                <w:sz w:val="16"/>
                <w:szCs w:val="16"/>
              </w:rPr>
              <w:t>R5-2042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C28C9F" w14:textId="77777777" w:rsidR="00AB67FA" w:rsidRPr="00D0162F" w:rsidRDefault="00AB67FA" w:rsidP="00590D40">
            <w:pPr>
              <w:rPr>
                <w:rFonts w:ascii="Arial" w:hAnsi="Arial"/>
                <w:sz w:val="16"/>
                <w:szCs w:val="16"/>
              </w:rPr>
            </w:pPr>
            <w:r w:rsidRPr="00D0162F">
              <w:rPr>
                <w:rFonts w:ascii="Arial" w:hAnsi="Arial"/>
                <w:sz w:val="16"/>
                <w:szCs w:val="16"/>
              </w:rPr>
              <w:t>08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99B4C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860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4F69AF" w14:textId="03857BB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SMT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961A4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CA81B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0D2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6B7342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8D0E7" w14:textId="77777777" w:rsidR="00AB67FA" w:rsidRPr="00D0162F" w:rsidRDefault="00AB67FA" w:rsidP="00590D40">
            <w:pPr>
              <w:rPr>
                <w:rFonts w:ascii="Arial" w:hAnsi="Arial"/>
                <w:sz w:val="16"/>
                <w:szCs w:val="16"/>
              </w:rPr>
            </w:pPr>
            <w:r w:rsidRPr="00D0162F">
              <w:rPr>
                <w:rFonts w:ascii="Arial" w:hAnsi="Arial"/>
                <w:sz w:val="16"/>
                <w:szCs w:val="16"/>
              </w:rPr>
              <w:t>R5-2042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52F6C0" w14:textId="77777777" w:rsidR="00AB67FA" w:rsidRPr="00D0162F" w:rsidRDefault="00AB67FA" w:rsidP="00590D40">
            <w:pPr>
              <w:rPr>
                <w:rFonts w:ascii="Arial" w:hAnsi="Arial"/>
                <w:sz w:val="16"/>
                <w:szCs w:val="16"/>
              </w:rPr>
            </w:pPr>
            <w:r w:rsidRPr="00D0162F">
              <w:rPr>
                <w:rFonts w:ascii="Arial" w:hAnsi="Arial"/>
                <w:sz w:val="16"/>
                <w:szCs w:val="16"/>
              </w:rPr>
              <w:t>08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D0EC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0DF9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16D483" w14:textId="3BAA40E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plac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E3790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BB8B5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8A79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082E77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660E6" w14:textId="77777777" w:rsidR="00AB67FA" w:rsidRPr="00D0162F" w:rsidRDefault="00AB67FA" w:rsidP="00590D40">
            <w:pPr>
              <w:rPr>
                <w:rFonts w:ascii="Arial" w:hAnsi="Arial"/>
                <w:sz w:val="16"/>
                <w:szCs w:val="16"/>
              </w:rPr>
            </w:pPr>
            <w:r w:rsidRPr="00D0162F">
              <w:rPr>
                <w:rFonts w:ascii="Arial" w:hAnsi="Arial"/>
                <w:sz w:val="16"/>
                <w:szCs w:val="16"/>
              </w:rPr>
              <w:t>R5-2042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F038E3" w14:textId="77777777" w:rsidR="00AB67FA" w:rsidRPr="00D0162F" w:rsidRDefault="00AB67FA" w:rsidP="00590D40">
            <w:pPr>
              <w:rPr>
                <w:rFonts w:ascii="Arial" w:hAnsi="Arial"/>
                <w:sz w:val="16"/>
                <w:szCs w:val="16"/>
              </w:rPr>
            </w:pPr>
            <w:r w:rsidRPr="00D0162F">
              <w:rPr>
                <w:rFonts w:ascii="Arial" w:hAnsi="Arial"/>
                <w:sz w:val="16"/>
                <w:szCs w:val="16"/>
              </w:rPr>
              <w:t>08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C33F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770F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98B81E" w14:textId="1E76A2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DC551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4B64F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1BF73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3E8C9A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C29F7" w14:textId="77777777" w:rsidR="00AB67FA" w:rsidRPr="00D0162F" w:rsidRDefault="00AB67FA" w:rsidP="00590D40">
            <w:pPr>
              <w:rPr>
                <w:rFonts w:ascii="Arial" w:hAnsi="Arial"/>
                <w:sz w:val="16"/>
                <w:szCs w:val="16"/>
              </w:rPr>
            </w:pPr>
            <w:r w:rsidRPr="00D0162F">
              <w:rPr>
                <w:rFonts w:ascii="Arial" w:hAnsi="Arial"/>
                <w:sz w:val="16"/>
                <w:szCs w:val="16"/>
              </w:rPr>
              <w:t>R5-2043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32A199" w14:textId="77777777" w:rsidR="00AB67FA" w:rsidRPr="00D0162F" w:rsidRDefault="00AB67FA" w:rsidP="00590D40">
            <w:pPr>
              <w:rPr>
                <w:rFonts w:ascii="Arial" w:hAnsi="Arial"/>
                <w:sz w:val="16"/>
                <w:szCs w:val="16"/>
              </w:rPr>
            </w:pPr>
            <w:r w:rsidRPr="00D0162F">
              <w:rPr>
                <w:rFonts w:ascii="Arial" w:hAnsi="Arial"/>
                <w:sz w:val="16"/>
                <w:szCs w:val="16"/>
              </w:rPr>
              <w:t>08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6E65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3D1B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593F3B" w14:textId="29DCBEB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5.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DBBB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521D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0E64B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039BAF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C62EFC" w14:textId="77777777" w:rsidR="00AB67FA" w:rsidRPr="00D0162F" w:rsidRDefault="00AB67FA" w:rsidP="00590D40">
            <w:pPr>
              <w:rPr>
                <w:rFonts w:ascii="Arial" w:hAnsi="Arial"/>
                <w:sz w:val="16"/>
                <w:szCs w:val="16"/>
              </w:rPr>
            </w:pPr>
            <w:r w:rsidRPr="00D0162F">
              <w:rPr>
                <w:rFonts w:ascii="Arial" w:hAnsi="Arial"/>
                <w:sz w:val="16"/>
                <w:szCs w:val="16"/>
              </w:rPr>
              <w:t>R5-204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053530" w14:textId="77777777" w:rsidR="00AB67FA" w:rsidRPr="00D0162F" w:rsidRDefault="00AB67FA" w:rsidP="00590D40">
            <w:pPr>
              <w:rPr>
                <w:rFonts w:ascii="Arial" w:hAnsi="Arial"/>
                <w:sz w:val="16"/>
                <w:szCs w:val="16"/>
              </w:rPr>
            </w:pPr>
            <w:r w:rsidRPr="00D0162F">
              <w:rPr>
                <w:rFonts w:ascii="Arial" w:hAnsi="Arial"/>
                <w:sz w:val="16"/>
                <w:szCs w:val="16"/>
              </w:rPr>
              <w:t>07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D662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976AB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E6D2B1" w14:textId="4752901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DSCH</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2D97B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5C8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7DF60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1549C6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1BD77" w14:textId="77777777" w:rsidR="00AB67FA" w:rsidRPr="00D0162F" w:rsidRDefault="00AB67FA" w:rsidP="00590D40">
            <w:pPr>
              <w:rPr>
                <w:rFonts w:ascii="Arial" w:hAnsi="Arial"/>
                <w:sz w:val="16"/>
                <w:szCs w:val="16"/>
              </w:rPr>
            </w:pPr>
            <w:r w:rsidRPr="00D0162F">
              <w:rPr>
                <w:rFonts w:ascii="Arial" w:hAnsi="Arial"/>
                <w:sz w:val="16"/>
                <w:szCs w:val="16"/>
              </w:rPr>
              <w:t>R5-204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CE5D16" w14:textId="77777777" w:rsidR="00AB67FA" w:rsidRPr="00D0162F" w:rsidRDefault="00AB67FA" w:rsidP="00590D40">
            <w:pPr>
              <w:rPr>
                <w:rFonts w:ascii="Arial" w:hAnsi="Arial"/>
                <w:sz w:val="16"/>
                <w:szCs w:val="16"/>
              </w:rPr>
            </w:pPr>
            <w:r w:rsidRPr="00D0162F">
              <w:rPr>
                <w:rFonts w:ascii="Arial" w:hAnsi="Arial"/>
                <w:sz w:val="16"/>
                <w:szCs w:val="16"/>
              </w:rPr>
              <w:t>07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D6138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B8B3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4E168" w14:textId="2909539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83B0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FB017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4439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5D1E38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128C90" w14:textId="77777777" w:rsidR="00AB67FA" w:rsidRPr="00D0162F" w:rsidRDefault="00AB67FA" w:rsidP="00590D40">
            <w:pPr>
              <w:rPr>
                <w:rFonts w:ascii="Arial" w:hAnsi="Arial"/>
                <w:sz w:val="16"/>
                <w:szCs w:val="16"/>
              </w:rPr>
            </w:pPr>
            <w:r w:rsidRPr="00D0162F">
              <w:rPr>
                <w:rFonts w:ascii="Arial" w:hAnsi="Arial"/>
                <w:sz w:val="16"/>
                <w:szCs w:val="16"/>
              </w:rPr>
              <w:t>R5-204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A70D9C" w14:textId="77777777" w:rsidR="00AB67FA" w:rsidRPr="00D0162F" w:rsidRDefault="00AB67FA" w:rsidP="00590D40">
            <w:pPr>
              <w:rPr>
                <w:rFonts w:ascii="Arial" w:hAnsi="Arial"/>
                <w:sz w:val="16"/>
                <w:szCs w:val="16"/>
              </w:rPr>
            </w:pPr>
            <w:r w:rsidRPr="00D0162F">
              <w:rPr>
                <w:rFonts w:ascii="Arial" w:hAnsi="Arial"/>
                <w:sz w:val="16"/>
                <w:szCs w:val="16"/>
              </w:rPr>
              <w:t>08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C1F4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C7667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B32AFE" w14:textId="64EED88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850F7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E0399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86A1F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4FFBEC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75195" w14:textId="77777777" w:rsidR="00AB67FA" w:rsidRPr="00D0162F" w:rsidRDefault="00AB67FA" w:rsidP="00590D40">
            <w:pPr>
              <w:rPr>
                <w:rFonts w:ascii="Arial" w:hAnsi="Arial"/>
                <w:sz w:val="16"/>
                <w:szCs w:val="16"/>
              </w:rPr>
            </w:pPr>
            <w:r w:rsidRPr="00D0162F">
              <w:rPr>
                <w:rFonts w:ascii="Arial" w:hAnsi="Arial"/>
                <w:sz w:val="16"/>
                <w:szCs w:val="16"/>
              </w:rPr>
              <w:t>R5-204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1180E4" w14:textId="77777777" w:rsidR="00AB67FA" w:rsidRPr="00D0162F" w:rsidRDefault="00AB67FA" w:rsidP="00590D40">
            <w:pPr>
              <w:rPr>
                <w:rFonts w:ascii="Arial" w:hAnsi="Arial"/>
                <w:sz w:val="16"/>
                <w:szCs w:val="16"/>
              </w:rPr>
            </w:pPr>
            <w:r w:rsidRPr="00D0162F">
              <w:rPr>
                <w:rFonts w:ascii="Arial" w:hAnsi="Arial"/>
                <w:sz w:val="16"/>
                <w:szCs w:val="16"/>
              </w:rPr>
              <w:t>08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8A9AC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605F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1FBE2" w14:textId="4A3871D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8D6C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69464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774B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DE55A9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0F89F" w14:textId="77777777" w:rsidR="00AB67FA" w:rsidRPr="00D0162F" w:rsidRDefault="00AB67FA" w:rsidP="00590D40">
            <w:pPr>
              <w:rPr>
                <w:rFonts w:ascii="Arial" w:hAnsi="Arial"/>
                <w:sz w:val="16"/>
                <w:szCs w:val="16"/>
              </w:rPr>
            </w:pPr>
            <w:r w:rsidRPr="00D0162F">
              <w:rPr>
                <w:rFonts w:ascii="Arial" w:hAnsi="Arial"/>
                <w:sz w:val="16"/>
                <w:szCs w:val="16"/>
              </w:rPr>
              <w:t>R5-204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DEB437" w14:textId="77777777" w:rsidR="00AB67FA" w:rsidRPr="00D0162F" w:rsidRDefault="00AB67FA" w:rsidP="00590D40">
            <w:pPr>
              <w:rPr>
                <w:rFonts w:ascii="Arial" w:hAnsi="Arial"/>
                <w:sz w:val="16"/>
                <w:szCs w:val="16"/>
              </w:rPr>
            </w:pPr>
            <w:r w:rsidRPr="00D0162F">
              <w:rPr>
                <w:rFonts w:ascii="Arial" w:hAnsi="Arial"/>
                <w:sz w:val="16"/>
                <w:szCs w:val="16"/>
              </w:rPr>
              <w:t>08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B494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B66E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27862" w14:textId="5F27F14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11D7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20ED7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E34F6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C6990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C87C66" w14:textId="77777777" w:rsidR="00AB67FA" w:rsidRPr="00D0162F" w:rsidRDefault="00AB67FA" w:rsidP="00590D40">
            <w:pPr>
              <w:rPr>
                <w:rFonts w:ascii="Arial" w:hAnsi="Arial"/>
                <w:sz w:val="16"/>
                <w:szCs w:val="16"/>
              </w:rPr>
            </w:pPr>
            <w:r w:rsidRPr="00D0162F">
              <w:rPr>
                <w:rFonts w:ascii="Arial" w:hAnsi="Arial"/>
                <w:sz w:val="16"/>
                <w:szCs w:val="16"/>
              </w:rPr>
              <w:t>R5-204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590C94" w14:textId="77777777" w:rsidR="00AB67FA" w:rsidRPr="00D0162F" w:rsidRDefault="00AB67FA" w:rsidP="00590D40">
            <w:pPr>
              <w:rPr>
                <w:rFonts w:ascii="Arial" w:hAnsi="Arial"/>
                <w:sz w:val="16"/>
                <w:szCs w:val="16"/>
              </w:rPr>
            </w:pPr>
            <w:r w:rsidRPr="00D0162F">
              <w:rPr>
                <w:rFonts w:ascii="Arial" w:hAnsi="Arial"/>
                <w:sz w:val="16"/>
                <w:szCs w:val="16"/>
              </w:rPr>
              <w:t>07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454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5AFD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C59135" w14:textId="7BB18BA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06BA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5279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7BE5D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22E526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1C5B0A" w14:textId="77777777" w:rsidR="00AB67FA" w:rsidRPr="00D0162F" w:rsidRDefault="00AB67FA" w:rsidP="00590D40">
            <w:pPr>
              <w:rPr>
                <w:rFonts w:ascii="Arial" w:hAnsi="Arial"/>
                <w:sz w:val="16"/>
                <w:szCs w:val="16"/>
              </w:rPr>
            </w:pPr>
            <w:r w:rsidRPr="00D0162F">
              <w:rPr>
                <w:rFonts w:ascii="Arial" w:hAnsi="Arial"/>
                <w:sz w:val="16"/>
                <w:szCs w:val="16"/>
              </w:rPr>
              <w:t>R5-2047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DD60C2" w14:textId="77777777" w:rsidR="00AB67FA" w:rsidRPr="00D0162F" w:rsidRDefault="00AB67FA" w:rsidP="00590D40">
            <w:pPr>
              <w:rPr>
                <w:rFonts w:ascii="Arial" w:hAnsi="Arial"/>
                <w:sz w:val="16"/>
                <w:szCs w:val="16"/>
              </w:rPr>
            </w:pPr>
            <w:r w:rsidRPr="00D0162F">
              <w:rPr>
                <w:rFonts w:ascii="Arial" w:hAnsi="Arial"/>
                <w:sz w:val="16"/>
                <w:szCs w:val="16"/>
              </w:rPr>
              <w:t>07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5A8F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BF4E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258915" w14:textId="4024160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08A17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8ECCA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D83C2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88834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01B59" w14:textId="77777777" w:rsidR="00AB67FA" w:rsidRPr="00D0162F" w:rsidRDefault="00AB67FA" w:rsidP="00590D40">
            <w:pPr>
              <w:rPr>
                <w:rFonts w:ascii="Arial" w:hAnsi="Arial"/>
                <w:sz w:val="16"/>
                <w:szCs w:val="16"/>
              </w:rPr>
            </w:pPr>
            <w:r w:rsidRPr="00D0162F">
              <w:rPr>
                <w:rFonts w:ascii="Arial" w:hAnsi="Arial"/>
                <w:sz w:val="16"/>
                <w:szCs w:val="16"/>
              </w:rPr>
              <w:t>R5-2047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C5EACA" w14:textId="77777777" w:rsidR="00AB67FA" w:rsidRPr="00D0162F" w:rsidRDefault="00AB67FA" w:rsidP="00590D40">
            <w:pPr>
              <w:rPr>
                <w:rFonts w:ascii="Arial" w:hAnsi="Arial"/>
                <w:sz w:val="16"/>
                <w:szCs w:val="16"/>
              </w:rPr>
            </w:pPr>
            <w:r w:rsidRPr="00D0162F">
              <w:rPr>
                <w:rFonts w:ascii="Arial" w:hAnsi="Arial"/>
                <w:sz w:val="16"/>
                <w:szCs w:val="16"/>
              </w:rPr>
              <w:t>07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D2FD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B0E0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9A200D" w14:textId="198E4F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needing</w:t>
            </w:r>
            <w:r w:rsidR="006E0A54" w:rsidRPr="00D0162F">
              <w:rPr>
                <w:rFonts w:ascii="Arial" w:hAnsi="Arial"/>
                <w:sz w:val="16"/>
                <w:szCs w:val="16"/>
              </w:rPr>
              <w:t xml:space="preserve"> </w:t>
            </w:r>
            <w:r w:rsidRPr="00D0162F">
              <w:rPr>
                <w:rFonts w:ascii="Arial" w:hAnsi="Arial"/>
                <w:sz w:val="16"/>
                <w:szCs w:val="16"/>
              </w:rPr>
              <w:t>g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CC552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FC772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1B0C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BAA1B2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06521" w14:textId="77777777" w:rsidR="00AB67FA" w:rsidRPr="00D0162F" w:rsidRDefault="00AB67FA" w:rsidP="00590D40">
            <w:pPr>
              <w:rPr>
                <w:rFonts w:ascii="Arial" w:hAnsi="Arial"/>
                <w:sz w:val="16"/>
                <w:szCs w:val="16"/>
              </w:rPr>
            </w:pPr>
            <w:r w:rsidRPr="00D0162F">
              <w:rPr>
                <w:rFonts w:ascii="Arial" w:hAnsi="Arial"/>
                <w:sz w:val="16"/>
                <w:szCs w:val="16"/>
              </w:rPr>
              <w:t>R5-2047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94AB94" w14:textId="77777777" w:rsidR="00AB67FA" w:rsidRPr="00D0162F" w:rsidRDefault="00AB67FA" w:rsidP="00590D40">
            <w:pPr>
              <w:rPr>
                <w:rFonts w:ascii="Arial" w:hAnsi="Arial"/>
                <w:sz w:val="16"/>
                <w:szCs w:val="16"/>
              </w:rPr>
            </w:pPr>
            <w:r w:rsidRPr="00D0162F">
              <w:rPr>
                <w:rFonts w:ascii="Arial" w:hAnsi="Arial"/>
                <w:sz w:val="16"/>
                <w:szCs w:val="16"/>
              </w:rPr>
              <w:t>07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7521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640F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A21407" w14:textId="6B38441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7342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D51F1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81D3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C9AC3C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5504E2" w14:textId="77777777" w:rsidR="00AB67FA" w:rsidRPr="00D0162F" w:rsidRDefault="00AB67FA" w:rsidP="00590D40">
            <w:pPr>
              <w:rPr>
                <w:rFonts w:ascii="Arial" w:hAnsi="Arial"/>
                <w:sz w:val="16"/>
                <w:szCs w:val="16"/>
              </w:rPr>
            </w:pPr>
            <w:r w:rsidRPr="00D0162F">
              <w:rPr>
                <w:rFonts w:ascii="Arial" w:hAnsi="Arial"/>
                <w:sz w:val="16"/>
                <w:szCs w:val="16"/>
              </w:rPr>
              <w:t>R5-2047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A9067A" w14:textId="77777777" w:rsidR="00AB67FA" w:rsidRPr="00D0162F" w:rsidRDefault="00AB67FA" w:rsidP="00590D40">
            <w:pPr>
              <w:rPr>
                <w:rFonts w:ascii="Arial" w:hAnsi="Arial"/>
                <w:sz w:val="16"/>
                <w:szCs w:val="16"/>
              </w:rPr>
            </w:pPr>
            <w:r w:rsidRPr="00D0162F">
              <w:rPr>
                <w:rFonts w:ascii="Arial" w:hAnsi="Arial"/>
                <w:sz w:val="16"/>
                <w:szCs w:val="16"/>
              </w:rPr>
              <w:t>07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6A4EE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128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65B9EC" w14:textId="24BB4D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A80F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2DFE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B9D58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34269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AEC14" w14:textId="77777777" w:rsidR="00AB67FA" w:rsidRPr="00D0162F" w:rsidRDefault="00AB67FA" w:rsidP="00590D40">
            <w:pPr>
              <w:rPr>
                <w:rFonts w:ascii="Arial" w:hAnsi="Arial"/>
                <w:sz w:val="16"/>
                <w:szCs w:val="16"/>
              </w:rPr>
            </w:pPr>
            <w:r w:rsidRPr="00D0162F">
              <w:rPr>
                <w:rFonts w:ascii="Arial" w:hAnsi="Arial"/>
                <w:sz w:val="16"/>
                <w:szCs w:val="16"/>
              </w:rPr>
              <w:t>R5-2047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9F83A6" w14:textId="77777777" w:rsidR="00AB67FA" w:rsidRPr="00D0162F" w:rsidRDefault="00AB67FA" w:rsidP="00590D40">
            <w:pPr>
              <w:rPr>
                <w:rFonts w:ascii="Arial" w:hAnsi="Arial"/>
                <w:sz w:val="16"/>
                <w:szCs w:val="16"/>
              </w:rPr>
            </w:pPr>
            <w:r w:rsidRPr="00D0162F">
              <w:rPr>
                <w:rFonts w:ascii="Arial" w:hAnsi="Arial"/>
                <w:sz w:val="16"/>
                <w:szCs w:val="16"/>
              </w:rPr>
              <w:t>07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A3C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442D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43DE3" w14:textId="4A3DE7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16E1C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45C7A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2AF5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8FE26C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2174C8" w14:textId="77777777" w:rsidR="00AB67FA" w:rsidRPr="00D0162F" w:rsidRDefault="00AB67FA" w:rsidP="00590D40">
            <w:pPr>
              <w:rPr>
                <w:rFonts w:ascii="Arial" w:hAnsi="Arial"/>
                <w:sz w:val="16"/>
                <w:szCs w:val="16"/>
              </w:rPr>
            </w:pPr>
            <w:r w:rsidRPr="00D0162F">
              <w:rPr>
                <w:rFonts w:ascii="Arial" w:hAnsi="Arial"/>
                <w:sz w:val="16"/>
                <w:szCs w:val="16"/>
              </w:rPr>
              <w:t>R5-2047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89FF1C" w14:textId="77777777" w:rsidR="00AB67FA" w:rsidRPr="00D0162F" w:rsidRDefault="00AB67FA" w:rsidP="00590D40">
            <w:pPr>
              <w:rPr>
                <w:rFonts w:ascii="Arial" w:hAnsi="Arial"/>
                <w:sz w:val="16"/>
                <w:szCs w:val="16"/>
              </w:rPr>
            </w:pPr>
            <w:r w:rsidRPr="00D0162F">
              <w:rPr>
                <w:rFonts w:ascii="Arial" w:hAnsi="Arial"/>
                <w:sz w:val="16"/>
                <w:szCs w:val="16"/>
              </w:rPr>
              <w:t>0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0CC8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856B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74B66" w14:textId="1529E09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464D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BFB2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E09C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5DD44F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C2D1E" w14:textId="77777777" w:rsidR="00AB67FA" w:rsidRPr="00D0162F" w:rsidRDefault="00AB67FA" w:rsidP="00590D40">
            <w:pPr>
              <w:rPr>
                <w:rFonts w:ascii="Arial" w:hAnsi="Arial"/>
                <w:sz w:val="16"/>
                <w:szCs w:val="16"/>
              </w:rPr>
            </w:pPr>
            <w:r w:rsidRPr="00D0162F">
              <w:rPr>
                <w:rFonts w:ascii="Arial" w:hAnsi="Arial"/>
                <w:sz w:val="16"/>
                <w:szCs w:val="16"/>
              </w:rPr>
              <w:t>R5-2047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4BD33B" w14:textId="77777777" w:rsidR="00AB67FA" w:rsidRPr="00D0162F" w:rsidRDefault="00AB67FA" w:rsidP="00590D40">
            <w:pPr>
              <w:rPr>
                <w:rFonts w:ascii="Arial" w:hAnsi="Arial"/>
                <w:sz w:val="16"/>
                <w:szCs w:val="16"/>
              </w:rPr>
            </w:pPr>
            <w:r w:rsidRPr="00D0162F">
              <w:rPr>
                <w:rFonts w:ascii="Arial" w:hAnsi="Arial"/>
                <w:sz w:val="16"/>
                <w:szCs w:val="16"/>
              </w:rPr>
              <w:t>07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F3578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7188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8A66EE" w14:textId="5E6E64B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ter-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B82F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CE5F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0D78B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BDE058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8743FD" w14:textId="77777777" w:rsidR="00AB67FA" w:rsidRPr="00D0162F" w:rsidRDefault="00AB67FA" w:rsidP="00590D40">
            <w:pPr>
              <w:rPr>
                <w:rFonts w:ascii="Arial" w:hAnsi="Arial"/>
                <w:sz w:val="16"/>
                <w:szCs w:val="16"/>
              </w:rPr>
            </w:pPr>
            <w:r w:rsidRPr="00D0162F">
              <w:rPr>
                <w:rFonts w:ascii="Arial" w:hAnsi="Arial"/>
                <w:sz w:val="16"/>
                <w:szCs w:val="16"/>
              </w:rPr>
              <w:t>R5-2047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483E57" w14:textId="77777777" w:rsidR="00AB67FA" w:rsidRPr="00D0162F" w:rsidRDefault="00AB67FA" w:rsidP="00590D40">
            <w:pPr>
              <w:rPr>
                <w:rFonts w:ascii="Arial" w:hAnsi="Arial"/>
                <w:sz w:val="16"/>
                <w:szCs w:val="16"/>
              </w:rPr>
            </w:pPr>
            <w:r w:rsidRPr="00D0162F">
              <w:rPr>
                <w:rFonts w:ascii="Arial" w:hAnsi="Arial"/>
                <w:sz w:val="16"/>
                <w:szCs w:val="16"/>
              </w:rPr>
              <w:t>07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8C6C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D87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E16599" w14:textId="5A7D83D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0361D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8BF63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3F549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89CA8A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FFD8CD" w14:textId="77777777" w:rsidR="00AB67FA" w:rsidRPr="00D0162F" w:rsidRDefault="00AB67FA" w:rsidP="00590D40">
            <w:pPr>
              <w:rPr>
                <w:rFonts w:ascii="Arial" w:hAnsi="Arial"/>
                <w:sz w:val="16"/>
                <w:szCs w:val="16"/>
              </w:rPr>
            </w:pPr>
            <w:r w:rsidRPr="00D0162F">
              <w:rPr>
                <w:rFonts w:ascii="Arial" w:hAnsi="Arial"/>
                <w:sz w:val="16"/>
                <w:szCs w:val="16"/>
              </w:rPr>
              <w:t>R5-2047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D1627" w14:textId="77777777" w:rsidR="00AB67FA" w:rsidRPr="00D0162F" w:rsidRDefault="00AB67FA" w:rsidP="00590D40">
            <w:pPr>
              <w:rPr>
                <w:rFonts w:ascii="Arial" w:hAnsi="Arial"/>
                <w:sz w:val="16"/>
                <w:szCs w:val="16"/>
              </w:rPr>
            </w:pPr>
            <w:r w:rsidRPr="00D0162F">
              <w:rPr>
                <w:rFonts w:ascii="Arial" w:hAnsi="Arial"/>
                <w:sz w:val="16"/>
                <w:szCs w:val="16"/>
              </w:rPr>
              <w:t>07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B79C6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F6F0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6CD918" w14:textId="74DC8B7E"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7.4.x.x</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1268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15B9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EE57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0950FD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DAB9D" w14:textId="77777777" w:rsidR="00AB67FA" w:rsidRPr="00D0162F" w:rsidRDefault="00AB67FA" w:rsidP="00590D40">
            <w:pPr>
              <w:rPr>
                <w:rFonts w:ascii="Arial" w:hAnsi="Arial"/>
                <w:sz w:val="16"/>
                <w:szCs w:val="16"/>
              </w:rPr>
            </w:pPr>
            <w:r w:rsidRPr="00D0162F">
              <w:rPr>
                <w:rFonts w:ascii="Arial" w:hAnsi="Arial"/>
                <w:sz w:val="16"/>
                <w:szCs w:val="16"/>
              </w:rPr>
              <w:t>R5-204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FD46DB" w14:textId="77777777" w:rsidR="00AB67FA" w:rsidRPr="00D0162F" w:rsidRDefault="00AB67FA" w:rsidP="00590D40">
            <w:pPr>
              <w:rPr>
                <w:rFonts w:ascii="Arial" w:hAnsi="Arial"/>
                <w:sz w:val="16"/>
                <w:szCs w:val="16"/>
              </w:rPr>
            </w:pPr>
            <w:r w:rsidRPr="00D0162F">
              <w:rPr>
                <w:rFonts w:ascii="Arial" w:hAnsi="Arial"/>
                <w:sz w:val="16"/>
                <w:szCs w:val="16"/>
              </w:rPr>
              <w:t>07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4087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1598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868CC7" w14:textId="1405988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1.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zp-CSI-RS-ResourceId</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3AB3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88EA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85FE4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C787D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22959" w14:textId="77777777" w:rsidR="00AB67FA" w:rsidRPr="00D0162F" w:rsidRDefault="00AB67FA" w:rsidP="00590D40">
            <w:pPr>
              <w:rPr>
                <w:rFonts w:ascii="Arial" w:hAnsi="Arial"/>
                <w:sz w:val="16"/>
                <w:szCs w:val="16"/>
              </w:rPr>
            </w:pPr>
            <w:r w:rsidRPr="00D0162F">
              <w:rPr>
                <w:rFonts w:ascii="Arial" w:hAnsi="Arial"/>
                <w:sz w:val="16"/>
                <w:szCs w:val="16"/>
              </w:rPr>
              <w:t>R5-204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D91C10" w14:textId="77777777" w:rsidR="00AB67FA" w:rsidRPr="00D0162F" w:rsidRDefault="00AB67FA" w:rsidP="00590D40">
            <w:pPr>
              <w:rPr>
                <w:rFonts w:ascii="Arial" w:hAnsi="Arial"/>
                <w:sz w:val="16"/>
                <w:szCs w:val="16"/>
              </w:rPr>
            </w:pPr>
            <w:r w:rsidRPr="00D0162F">
              <w:rPr>
                <w:rFonts w:ascii="Arial" w:hAnsi="Arial"/>
                <w:sz w:val="16"/>
                <w:szCs w:val="16"/>
              </w:rPr>
              <w:t>08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167E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09B6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A5D81E" w14:textId="23CA2CC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60B19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C5359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8AE7C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9E9A30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1FAA5F" w14:textId="77777777" w:rsidR="00AB67FA" w:rsidRPr="00D0162F" w:rsidRDefault="00AB67FA" w:rsidP="00590D40">
            <w:pPr>
              <w:rPr>
                <w:rFonts w:ascii="Arial" w:hAnsi="Arial"/>
                <w:sz w:val="16"/>
                <w:szCs w:val="16"/>
              </w:rPr>
            </w:pPr>
            <w:r w:rsidRPr="00D0162F">
              <w:rPr>
                <w:rFonts w:ascii="Arial" w:hAnsi="Arial"/>
                <w:sz w:val="16"/>
                <w:szCs w:val="16"/>
              </w:rPr>
              <w:t>R5-204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D7B0CA" w14:textId="77777777" w:rsidR="00AB67FA" w:rsidRPr="00D0162F" w:rsidRDefault="00AB67FA" w:rsidP="00590D40">
            <w:pPr>
              <w:rPr>
                <w:rFonts w:ascii="Arial" w:hAnsi="Arial"/>
                <w:sz w:val="16"/>
                <w:szCs w:val="16"/>
              </w:rPr>
            </w:pPr>
            <w:r w:rsidRPr="00D0162F">
              <w:rPr>
                <w:rFonts w:ascii="Arial" w:hAnsi="Arial"/>
                <w:sz w:val="16"/>
                <w:szCs w:val="16"/>
              </w:rPr>
              <w:t>08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A60AA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F377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335A4B" w14:textId="1740A8E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1BF35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BE06A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A8D75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C5A756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57DFB8" w14:textId="77777777" w:rsidR="00AB67FA" w:rsidRPr="00D0162F" w:rsidRDefault="00AB67FA" w:rsidP="00590D40">
            <w:pPr>
              <w:rPr>
                <w:rFonts w:ascii="Arial" w:hAnsi="Arial"/>
                <w:sz w:val="16"/>
                <w:szCs w:val="16"/>
              </w:rPr>
            </w:pPr>
            <w:r w:rsidRPr="00D0162F">
              <w:rPr>
                <w:rFonts w:ascii="Arial" w:hAnsi="Arial"/>
                <w:sz w:val="16"/>
                <w:szCs w:val="16"/>
              </w:rPr>
              <w:t>R5-204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2E58E9" w14:textId="77777777" w:rsidR="00AB67FA" w:rsidRPr="00D0162F" w:rsidRDefault="00AB67FA" w:rsidP="00590D40">
            <w:pPr>
              <w:rPr>
                <w:rFonts w:ascii="Arial" w:hAnsi="Arial"/>
                <w:sz w:val="16"/>
                <w:szCs w:val="16"/>
              </w:rPr>
            </w:pPr>
            <w:r w:rsidRPr="00D0162F">
              <w:rPr>
                <w:rFonts w:ascii="Arial" w:hAnsi="Arial"/>
                <w:sz w:val="16"/>
                <w:szCs w:val="16"/>
              </w:rPr>
              <w:t>08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1585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B1B1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F3E461" w14:textId="4BD0D0C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D256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BFB48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60F16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119162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733F51" w14:textId="77777777" w:rsidR="00AB67FA" w:rsidRPr="00D0162F" w:rsidRDefault="00AB67FA" w:rsidP="00590D40">
            <w:pPr>
              <w:rPr>
                <w:rFonts w:ascii="Arial" w:hAnsi="Arial"/>
                <w:sz w:val="16"/>
                <w:szCs w:val="16"/>
              </w:rPr>
            </w:pPr>
            <w:r w:rsidRPr="00D0162F">
              <w:rPr>
                <w:rFonts w:ascii="Arial" w:hAnsi="Arial"/>
                <w:sz w:val="16"/>
                <w:szCs w:val="16"/>
              </w:rPr>
              <w:t>R5-2048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50D0E7" w14:textId="77777777" w:rsidR="00AB67FA" w:rsidRPr="00D0162F" w:rsidRDefault="00AB67FA" w:rsidP="00590D40">
            <w:pPr>
              <w:rPr>
                <w:rFonts w:ascii="Arial" w:hAnsi="Arial"/>
                <w:sz w:val="16"/>
                <w:szCs w:val="16"/>
              </w:rPr>
            </w:pPr>
            <w:r w:rsidRPr="00D0162F">
              <w:rPr>
                <w:rFonts w:ascii="Arial" w:hAnsi="Arial"/>
                <w:sz w:val="16"/>
                <w:szCs w:val="16"/>
              </w:rPr>
              <w:t>08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6B28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F7D7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18C61" w14:textId="256E1F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730E6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88304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05F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6D733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9042F" w14:textId="77777777" w:rsidR="00AB67FA" w:rsidRPr="00D0162F" w:rsidRDefault="00AB67FA" w:rsidP="00590D40">
            <w:pPr>
              <w:rPr>
                <w:rFonts w:ascii="Arial" w:hAnsi="Arial"/>
                <w:sz w:val="16"/>
                <w:szCs w:val="16"/>
              </w:rPr>
            </w:pPr>
            <w:r w:rsidRPr="00D0162F">
              <w:rPr>
                <w:rFonts w:ascii="Arial" w:hAnsi="Arial"/>
                <w:sz w:val="16"/>
                <w:szCs w:val="16"/>
              </w:rPr>
              <w:t>R5-204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524056" w14:textId="77777777" w:rsidR="00AB67FA" w:rsidRPr="00D0162F" w:rsidRDefault="00AB67FA" w:rsidP="00590D40">
            <w:pPr>
              <w:rPr>
                <w:rFonts w:ascii="Arial" w:hAnsi="Arial"/>
                <w:sz w:val="16"/>
                <w:szCs w:val="16"/>
              </w:rPr>
            </w:pPr>
            <w:r w:rsidRPr="00D0162F">
              <w:rPr>
                <w:rFonts w:ascii="Arial" w:hAnsi="Arial"/>
                <w:sz w:val="16"/>
                <w:szCs w:val="16"/>
              </w:rPr>
              <w:t>08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7B051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7F72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CC567" w14:textId="57802A1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0DEE7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0D655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59532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ED8A5A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73236" w14:textId="77777777" w:rsidR="00AB67FA" w:rsidRPr="00D0162F" w:rsidRDefault="00AB67FA" w:rsidP="00590D40">
            <w:pPr>
              <w:rPr>
                <w:rFonts w:ascii="Arial" w:hAnsi="Arial"/>
                <w:sz w:val="16"/>
                <w:szCs w:val="16"/>
              </w:rPr>
            </w:pPr>
            <w:r w:rsidRPr="00D0162F">
              <w:rPr>
                <w:rFonts w:ascii="Arial" w:hAnsi="Arial"/>
                <w:sz w:val="16"/>
                <w:szCs w:val="16"/>
              </w:rPr>
              <w:t>R5-2048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E0CD9" w14:textId="77777777" w:rsidR="00AB67FA" w:rsidRPr="00D0162F" w:rsidRDefault="00AB67FA" w:rsidP="00590D40">
            <w:pPr>
              <w:rPr>
                <w:rFonts w:ascii="Arial" w:hAnsi="Arial"/>
                <w:sz w:val="16"/>
                <w:szCs w:val="16"/>
              </w:rPr>
            </w:pPr>
            <w:r w:rsidRPr="00D0162F">
              <w:rPr>
                <w:rFonts w:ascii="Arial" w:hAnsi="Arial"/>
                <w:sz w:val="16"/>
                <w:szCs w:val="16"/>
              </w:rPr>
              <w:t>08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AFA2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F5D4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51558" w14:textId="0F1054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A0BF4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6A81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9D688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6C0D10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1EB681" w14:textId="77777777" w:rsidR="00AB67FA" w:rsidRPr="00D0162F" w:rsidRDefault="00AB67FA" w:rsidP="00590D40">
            <w:pPr>
              <w:rPr>
                <w:rFonts w:ascii="Arial" w:hAnsi="Arial"/>
                <w:sz w:val="16"/>
                <w:szCs w:val="16"/>
              </w:rPr>
            </w:pPr>
            <w:r w:rsidRPr="00D0162F">
              <w:rPr>
                <w:rFonts w:ascii="Arial" w:hAnsi="Arial"/>
                <w:sz w:val="16"/>
                <w:szCs w:val="16"/>
              </w:rPr>
              <w:t>R5-204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4C53F9" w14:textId="77777777" w:rsidR="00AB67FA" w:rsidRPr="00D0162F" w:rsidRDefault="00AB67FA" w:rsidP="00590D40">
            <w:pPr>
              <w:rPr>
                <w:rFonts w:ascii="Arial" w:hAnsi="Arial"/>
                <w:sz w:val="16"/>
                <w:szCs w:val="16"/>
              </w:rPr>
            </w:pPr>
            <w:r w:rsidRPr="00D0162F">
              <w:rPr>
                <w:rFonts w:ascii="Arial" w:hAnsi="Arial"/>
                <w:sz w:val="16"/>
                <w:szCs w:val="16"/>
              </w:rPr>
              <w:t>08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3E3A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57C9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DDBECA" w14:textId="2723FAD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CF47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D605D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994C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CE89B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85F405" w14:textId="77777777" w:rsidR="00AB67FA" w:rsidRPr="00D0162F" w:rsidRDefault="00AB67FA" w:rsidP="00590D40">
            <w:pPr>
              <w:rPr>
                <w:rFonts w:ascii="Arial" w:hAnsi="Arial"/>
                <w:sz w:val="16"/>
                <w:szCs w:val="16"/>
              </w:rPr>
            </w:pPr>
            <w:r w:rsidRPr="00D0162F">
              <w:rPr>
                <w:rFonts w:ascii="Arial" w:hAnsi="Arial"/>
                <w:sz w:val="16"/>
                <w:szCs w:val="16"/>
              </w:rPr>
              <w:t>R5-2048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EF22AE" w14:textId="77777777" w:rsidR="00AB67FA" w:rsidRPr="00D0162F" w:rsidRDefault="00AB67FA" w:rsidP="00590D40">
            <w:pPr>
              <w:rPr>
                <w:rFonts w:ascii="Arial" w:hAnsi="Arial"/>
                <w:sz w:val="16"/>
                <w:szCs w:val="16"/>
              </w:rPr>
            </w:pPr>
            <w:r w:rsidRPr="00D0162F">
              <w:rPr>
                <w:rFonts w:ascii="Arial" w:hAnsi="Arial"/>
                <w:sz w:val="16"/>
                <w:szCs w:val="16"/>
              </w:rPr>
              <w:t>08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1256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8415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1A6B4" w14:textId="4C08E70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D513A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58BE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F054FD" w14:textId="77777777" w:rsidR="00AB67FA" w:rsidRPr="00D0162F" w:rsidRDefault="00AB67FA" w:rsidP="00590D40">
            <w:pPr>
              <w:rPr>
                <w:rFonts w:ascii="Arial" w:hAnsi="Arial"/>
                <w:sz w:val="16"/>
                <w:szCs w:val="16"/>
              </w:rPr>
            </w:pPr>
            <w:r w:rsidRPr="00D0162F">
              <w:rPr>
                <w:rFonts w:ascii="Arial" w:hAnsi="Arial"/>
                <w:sz w:val="16"/>
                <w:szCs w:val="16"/>
              </w:rPr>
              <w:lastRenderedPageBreak/>
              <w:t>2020-09</w:t>
            </w:r>
          </w:p>
        </w:tc>
        <w:tc>
          <w:tcPr>
            <w:tcW w:w="848" w:type="dxa"/>
            <w:tcBorders>
              <w:top w:val="single" w:sz="6" w:space="0" w:color="auto"/>
              <w:left w:val="single" w:sz="6" w:space="0" w:color="auto"/>
              <w:bottom w:val="single" w:sz="6" w:space="0" w:color="auto"/>
              <w:right w:val="single" w:sz="6" w:space="0" w:color="auto"/>
            </w:tcBorders>
          </w:tcPr>
          <w:p w14:paraId="32F9450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AE714" w14:textId="77777777" w:rsidR="00AB67FA" w:rsidRPr="00D0162F" w:rsidRDefault="00AB67FA" w:rsidP="00590D40">
            <w:pPr>
              <w:rPr>
                <w:rFonts w:ascii="Arial" w:hAnsi="Arial"/>
                <w:sz w:val="16"/>
                <w:szCs w:val="16"/>
              </w:rPr>
            </w:pPr>
            <w:r w:rsidRPr="00D0162F">
              <w:rPr>
                <w:rFonts w:ascii="Arial" w:hAnsi="Arial"/>
                <w:sz w:val="16"/>
                <w:szCs w:val="16"/>
              </w:rPr>
              <w:t>R5-2048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FBE90" w14:textId="77777777" w:rsidR="00AB67FA" w:rsidRPr="00D0162F" w:rsidRDefault="00AB67FA" w:rsidP="00590D40">
            <w:pPr>
              <w:rPr>
                <w:rFonts w:ascii="Arial" w:hAnsi="Arial"/>
                <w:sz w:val="16"/>
                <w:szCs w:val="16"/>
              </w:rPr>
            </w:pPr>
            <w:r w:rsidRPr="00D0162F">
              <w:rPr>
                <w:rFonts w:ascii="Arial" w:hAnsi="Arial"/>
                <w:sz w:val="16"/>
                <w:szCs w:val="16"/>
              </w:rPr>
              <w:t>07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9E5B0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17D9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F2F91F" w14:textId="0A017DF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4C049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10021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9A471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3A6A69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527361" w14:textId="77777777" w:rsidR="00AB67FA" w:rsidRPr="00D0162F" w:rsidRDefault="00AB67FA" w:rsidP="00590D40">
            <w:pPr>
              <w:rPr>
                <w:rFonts w:ascii="Arial" w:hAnsi="Arial"/>
                <w:sz w:val="16"/>
                <w:szCs w:val="16"/>
              </w:rPr>
            </w:pPr>
            <w:r w:rsidRPr="00D0162F">
              <w:rPr>
                <w:rFonts w:ascii="Arial" w:hAnsi="Arial"/>
                <w:sz w:val="16"/>
                <w:szCs w:val="16"/>
              </w:rPr>
              <w:t>R5-2048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213FBC" w14:textId="77777777" w:rsidR="00AB67FA" w:rsidRPr="00D0162F" w:rsidRDefault="00AB67FA" w:rsidP="00590D40">
            <w:pPr>
              <w:rPr>
                <w:rFonts w:ascii="Arial" w:hAnsi="Arial"/>
                <w:sz w:val="16"/>
                <w:szCs w:val="16"/>
              </w:rPr>
            </w:pPr>
            <w:r w:rsidRPr="00D0162F">
              <w:rPr>
                <w:rFonts w:ascii="Arial" w:hAnsi="Arial"/>
                <w:sz w:val="16"/>
                <w:szCs w:val="16"/>
              </w:rPr>
              <w:t>07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96CD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8E4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553898" w14:textId="5F4341C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68D6A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B3CA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150D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C57123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626DBE" w14:textId="77777777" w:rsidR="00AB67FA" w:rsidRPr="00D0162F" w:rsidRDefault="00AB67FA" w:rsidP="00590D40">
            <w:pPr>
              <w:rPr>
                <w:rFonts w:ascii="Arial" w:hAnsi="Arial"/>
                <w:sz w:val="16"/>
                <w:szCs w:val="16"/>
              </w:rPr>
            </w:pPr>
            <w:r w:rsidRPr="00D0162F">
              <w:rPr>
                <w:rFonts w:ascii="Arial" w:hAnsi="Arial"/>
                <w:sz w:val="16"/>
                <w:szCs w:val="16"/>
              </w:rPr>
              <w:t>R5-2048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1900D7" w14:textId="77777777" w:rsidR="00AB67FA" w:rsidRPr="00D0162F" w:rsidRDefault="00AB67FA" w:rsidP="00590D40">
            <w:pPr>
              <w:rPr>
                <w:rFonts w:ascii="Arial" w:hAnsi="Arial"/>
                <w:sz w:val="16"/>
                <w:szCs w:val="16"/>
              </w:rPr>
            </w:pPr>
            <w:r w:rsidRPr="00D0162F">
              <w:rPr>
                <w:rFonts w:ascii="Arial" w:hAnsi="Arial"/>
                <w:sz w:val="16"/>
                <w:szCs w:val="16"/>
              </w:rPr>
              <w:t>07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422A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6EB7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D37B1" w14:textId="2DB3AEA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E587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8303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68CC1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369DC0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29E9CD" w14:textId="77777777" w:rsidR="00AB67FA" w:rsidRPr="00D0162F" w:rsidRDefault="00AB67FA" w:rsidP="00590D40">
            <w:pPr>
              <w:rPr>
                <w:rFonts w:ascii="Arial" w:hAnsi="Arial"/>
                <w:sz w:val="16"/>
                <w:szCs w:val="16"/>
              </w:rPr>
            </w:pPr>
            <w:r w:rsidRPr="00D0162F">
              <w:rPr>
                <w:rFonts w:ascii="Arial" w:hAnsi="Arial"/>
                <w:sz w:val="16"/>
                <w:szCs w:val="16"/>
              </w:rPr>
              <w:t>R5-2048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FB5CB4" w14:textId="77777777" w:rsidR="00AB67FA" w:rsidRPr="00D0162F" w:rsidRDefault="00AB67FA" w:rsidP="00590D40">
            <w:pPr>
              <w:rPr>
                <w:rFonts w:ascii="Arial" w:hAnsi="Arial"/>
                <w:sz w:val="16"/>
                <w:szCs w:val="16"/>
              </w:rPr>
            </w:pPr>
            <w:r w:rsidRPr="00D0162F">
              <w:rPr>
                <w:rFonts w:ascii="Arial" w:hAnsi="Arial"/>
                <w:sz w:val="16"/>
                <w:szCs w:val="16"/>
              </w:rPr>
              <w:t>07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029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DF31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88F920" w14:textId="20FAD0E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CA148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C95FD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1B81F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54F8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D1471" w14:textId="77777777" w:rsidR="00AB67FA" w:rsidRPr="00D0162F" w:rsidRDefault="00AB67FA" w:rsidP="00590D40">
            <w:pPr>
              <w:rPr>
                <w:rFonts w:ascii="Arial" w:hAnsi="Arial"/>
                <w:sz w:val="16"/>
                <w:szCs w:val="16"/>
              </w:rPr>
            </w:pPr>
            <w:r w:rsidRPr="00D0162F">
              <w:rPr>
                <w:rFonts w:ascii="Arial" w:hAnsi="Arial"/>
                <w:sz w:val="16"/>
                <w:szCs w:val="16"/>
              </w:rPr>
              <w:t>R5-204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C60758" w14:textId="77777777" w:rsidR="00AB67FA" w:rsidRPr="00D0162F" w:rsidRDefault="00AB67FA" w:rsidP="00590D40">
            <w:pPr>
              <w:rPr>
                <w:rFonts w:ascii="Arial" w:hAnsi="Arial"/>
                <w:sz w:val="16"/>
                <w:szCs w:val="16"/>
              </w:rPr>
            </w:pPr>
            <w:r w:rsidRPr="00D0162F">
              <w:rPr>
                <w:rFonts w:ascii="Arial" w:hAnsi="Arial"/>
                <w:sz w:val="16"/>
                <w:szCs w:val="16"/>
              </w:rPr>
              <w:t>07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14A2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9A63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FA6D0C" w14:textId="4299EEEF" w:rsidR="00AB67FA" w:rsidRPr="00D0162F" w:rsidRDefault="00AB67FA" w:rsidP="00590D40">
            <w:pPr>
              <w:rPr>
                <w:rFonts w:ascii="Arial" w:hAnsi="Arial"/>
                <w:sz w:val="16"/>
                <w:szCs w:val="16"/>
              </w:rPr>
            </w:pP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6.2</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364F8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A0EC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17FF1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0A19BC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E2D2EE" w14:textId="77777777" w:rsidR="00AB67FA" w:rsidRPr="00D0162F" w:rsidRDefault="00AB67FA" w:rsidP="00590D40">
            <w:pPr>
              <w:rPr>
                <w:rFonts w:ascii="Arial" w:hAnsi="Arial"/>
                <w:sz w:val="16"/>
                <w:szCs w:val="16"/>
              </w:rPr>
            </w:pPr>
            <w:r w:rsidRPr="00D0162F">
              <w:rPr>
                <w:rFonts w:ascii="Arial" w:hAnsi="Arial"/>
                <w:sz w:val="16"/>
                <w:szCs w:val="16"/>
              </w:rPr>
              <w:t>R5-2048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2A491" w14:textId="77777777" w:rsidR="00AB67FA" w:rsidRPr="00D0162F" w:rsidRDefault="00AB67FA" w:rsidP="00590D40">
            <w:pPr>
              <w:rPr>
                <w:rFonts w:ascii="Arial" w:hAnsi="Arial"/>
                <w:sz w:val="16"/>
                <w:szCs w:val="16"/>
              </w:rPr>
            </w:pPr>
            <w:r w:rsidRPr="00D0162F">
              <w:rPr>
                <w:rFonts w:ascii="Arial" w:hAnsi="Arial"/>
                <w:sz w:val="16"/>
                <w:szCs w:val="16"/>
              </w:rPr>
              <w:t>07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3019A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55FB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93EA2A" w14:textId="79F83269"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efin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oint</w:t>
            </w:r>
            <w:r w:rsidR="006E0A54" w:rsidRPr="00D0162F">
              <w:rPr>
                <w:rFonts w:ascii="Arial" w:hAnsi="Arial"/>
                <w:sz w:val="16"/>
                <w:szCs w:val="16"/>
              </w:rPr>
              <w:t xml:space="preserve"> </w:t>
            </w:r>
            <w:r w:rsidRPr="00D0162F">
              <w:rPr>
                <w:rFonts w:ascii="Arial" w:hAnsi="Arial"/>
                <w:sz w:val="16"/>
                <w:szCs w:val="16"/>
              </w:rPr>
              <w: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B1E1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7FF99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9911A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F45EEC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E554D4" w14:textId="77777777" w:rsidR="00AB67FA" w:rsidRPr="00D0162F" w:rsidRDefault="00AB67FA" w:rsidP="00590D40">
            <w:pPr>
              <w:rPr>
                <w:rFonts w:ascii="Arial" w:hAnsi="Arial"/>
                <w:sz w:val="16"/>
                <w:szCs w:val="16"/>
              </w:rPr>
            </w:pPr>
            <w:r w:rsidRPr="00D0162F">
              <w:rPr>
                <w:rFonts w:ascii="Arial" w:hAnsi="Arial"/>
                <w:sz w:val="16"/>
                <w:szCs w:val="16"/>
              </w:rPr>
              <w:t>R5-2048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F42673" w14:textId="77777777" w:rsidR="00AB67FA" w:rsidRPr="00D0162F" w:rsidRDefault="00AB67FA" w:rsidP="00590D40">
            <w:pPr>
              <w:rPr>
                <w:rFonts w:ascii="Arial" w:hAnsi="Arial"/>
                <w:sz w:val="16"/>
                <w:szCs w:val="16"/>
              </w:rPr>
            </w:pPr>
            <w:r w:rsidRPr="00D0162F">
              <w:rPr>
                <w:rFonts w:ascii="Arial" w:hAnsi="Arial"/>
                <w:sz w:val="16"/>
                <w:szCs w:val="16"/>
              </w:rPr>
              <w:t>07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73F70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D874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FD0B9C" w14:textId="22DE7AC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3423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64D02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767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829164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91A69" w14:textId="77777777" w:rsidR="00AB67FA" w:rsidRPr="00D0162F" w:rsidRDefault="00AB67FA" w:rsidP="00590D40">
            <w:pPr>
              <w:rPr>
                <w:rFonts w:ascii="Arial" w:hAnsi="Arial"/>
                <w:sz w:val="16"/>
                <w:szCs w:val="16"/>
              </w:rPr>
            </w:pPr>
            <w:r w:rsidRPr="00D0162F">
              <w:rPr>
                <w:rFonts w:ascii="Arial" w:hAnsi="Arial"/>
                <w:sz w:val="16"/>
                <w:szCs w:val="16"/>
              </w:rPr>
              <w:t>R5-2048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86D57C" w14:textId="77777777" w:rsidR="00AB67FA" w:rsidRPr="00D0162F" w:rsidRDefault="00AB67FA" w:rsidP="00590D40">
            <w:pPr>
              <w:rPr>
                <w:rFonts w:ascii="Arial" w:hAnsi="Arial"/>
                <w:sz w:val="16"/>
                <w:szCs w:val="16"/>
              </w:rPr>
            </w:pPr>
            <w:r w:rsidRPr="00D0162F">
              <w:rPr>
                <w:rFonts w:ascii="Arial" w:hAnsi="Arial"/>
                <w:sz w:val="16"/>
                <w:szCs w:val="16"/>
              </w:rPr>
              <w:t>07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8B7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6013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D61ADB" w14:textId="19B875F2"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U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130E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3269F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567BA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7D3B3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88E8B2" w14:textId="77777777" w:rsidR="00AB67FA" w:rsidRPr="00D0162F" w:rsidRDefault="00AB67FA" w:rsidP="00590D40">
            <w:pPr>
              <w:rPr>
                <w:rFonts w:ascii="Arial" w:hAnsi="Arial"/>
                <w:sz w:val="16"/>
                <w:szCs w:val="16"/>
              </w:rPr>
            </w:pPr>
            <w:r w:rsidRPr="00D0162F">
              <w:rPr>
                <w:rFonts w:ascii="Arial" w:hAnsi="Arial"/>
                <w:sz w:val="16"/>
                <w:szCs w:val="16"/>
              </w:rPr>
              <w:t>R5-204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53A898" w14:textId="77777777" w:rsidR="00AB67FA" w:rsidRPr="00D0162F" w:rsidRDefault="00AB67FA" w:rsidP="00590D40">
            <w:pPr>
              <w:rPr>
                <w:rFonts w:ascii="Arial" w:hAnsi="Arial"/>
                <w:sz w:val="16"/>
                <w:szCs w:val="16"/>
              </w:rPr>
            </w:pPr>
            <w:r w:rsidRPr="00D0162F">
              <w:rPr>
                <w:rFonts w:ascii="Arial" w:hAnsi="Arial"/>
                <w:sz w:val="16"/>
                <w:szCs w:val="16"/>
              </w:rPr>
              <w:t>07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777DF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28A0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18585" w14:textId="4437B437"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inform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8C1C4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737E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CC34B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40E21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3745D9" w14:textId="77777777" w:rsidR="00AB67FA" w:rsidRPr="00D0162F" w:rsidRDefault="00AB67FA" w:rsidP="00590D40">
            <w:pPr>
              <w:rPr>
                <w:rFonts w:ascii="Arial" w:hAnsi="Arial"/>
                <w:sz w:val="16"/>
                <w:szCs w:val="16"/>
              </w:rPr>
            </w:pPr>
            <w:r w:rsidRPr="00D0162F">
              <w:rPr>
                <w:rFonts w:ascii="Arial" w:hAnsi="Arial"/>
                <w:sz w:val="16"/>
                <w:szCs w:val="16"/>
              </w:rPr>
              <w:t>R5-204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F991A" w14:textId="77777777" w:rsidR="00AB67FA" w:rsidRPr="00D0162F" w:rsidRDefault="00AB67FA" w:rsidP="00590D40">
            <w:pPr>
              <w:rPr>
                <w:rFonts w:ascii="Arial" w:hAnsi="Arial"/>
                <w:sz w:val="16"/>
                <w:szCs w:val="16"/>
              </w:rPr>
            </w:pPr>
            <w:r w:rsidRPr="00D0162F">
              <w:rPr>
                <w:rFonts w:ascii="Arial" w:hAnsi="Arial"/>
                <w:sz w:val="16"/>
                <w:szCs w:val="16"/>
              </w:rPr>
              <w:t>08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2183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3F4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8E9F7" w14:textId="5E1854C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84531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A3D98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D09CD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31D37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F645F4" w14:textId="77777777" w:rsidR="00AB67FA" w:rsidRPr="00D0162F" w:rsidRDefault="00AB67FA" w:rsidP="00590D40">
            <w:pPr>
              <w:rPr>
                <w:rFonts w:ascii="Arial" w:hAnsi="Arial"/>
                <w:sz w:val="16"/>
                <w:szCs w:val="16"/>
              </w:rPr>
            </w:pPr>
            <w:r w:rsidRPr="00D0162F">
              <w:rPr>
                <w:rFonts w:ascii="Arial" w:hAnsi="Arial"/>
                <w:sz w:val="16"/>
                <w:szCs w:val="16"/>
              </w:rPr>
              <w:t>R5-2049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E65B7C" w14:textId="77777777" w:rsidR="00AB67FA" w:rsidRPr="00D0162F" w:rsidRDefault="00AB67FA" w:rsidP="00590D40">
            <w:pPr>
              <w:rPr>
                <w:rFonts w:ascii="Arial" w:hAnsi="Arial"/>
                <w:sz w:val="16"/>
                <w:szCs w:val="16"/>
              </w:rPr>
            </w:pPr>
            <w:r w:rsidRPr="00D0162F">
              <w:rPr>
                <w:rFonts w:ascii="Arial" w:hAnsi="Arial"/>
                <w:sz w:val="16"/>
                <w:szCs w:val="16"/>
              </w:rPr>
              <w:t>08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5086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47C7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F6ECC" w14:textId="68E1C7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A3CD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5D64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21BD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F93C8D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8D0553" w14:textId="77777777" w:rsidR="00AB67FA" w:rsidRPr="00D0162F" w:rsidRDefault="00AB67FA" w:rsidP="00590D40">
            <w:pPr>
              <w:rPr>
                <w:rFonts w:ascii="Arial" w:hAnsi="Arial"/>
                <w:sz w:val="16"/>
                <w:szCs w:val="16"/>
              </w:rPr>
            </w:pPr>
            <w:r w:rsidRPr="00D0162F">
              <w:rPr>
                <w:rFonts w:ascii="Arial" w:hAnsi="Arial"/>
                <w:sz w:val="16"/>
                <w:szCs w:val="16"/>
              </w:rPr>
              <w:t>R5-204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2087C" w14:textId="77777777" w:rsidR="00AB67FA" w:rsidRPr="00D0162F" w:rsidRDefault="00AB67FA" w:rsidP="00590D40">
            <w:pPr>
              <w:rPr>
                <w:rFonts w:ascii="Arial" w:hAnsi="Arial"/>
                <w:sz w:val="16"/>
                <w:szCs w:val="16"/>
              </w:rPr>
            </w:pPr>
            <w:r w:rsidRPr="00D0162F">
              <w:rPr>
                <w:rFonts w:ascii="Arial" w:hAnsi="Arial"/>
                <w:sz w:val="16"/>
                <w:szCs w:val="16"/>
              </w:rPr>
              <w:t>08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DC53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8B19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56D07B" w14:textId="750F4BD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ondition</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88D4E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73D7B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7A15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B251C7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C29C63" w14:textId="77777777" w:rsidR="00AB67FA" w:rsidRPr="00D0162F" w:rsidRDefault="00AB67FA" w:rsidP="00590D40">
            <w:pPr>
              <w:rPr>
                <w:rFonts w:ascii="Arial" w:hAnsi="Arial"/>
                <w:sz w:val="16"/>
                <w:szCs w:val="16"/>
              </w:rPr>
            </w:pPr>
            <w:r w:rsidRPr="00D0162F">
              <w:rPr>
                <w:rFonts w:ascii="Arial" w:hAnsi="Arial"/>
                <w:sz w:val="16"/>
                <w:szCs w:val="16"/>
              </w:rPr>
              <w:t>R5-2049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F6458D" w14:textId="77777777" w:rsidR="00AB67FA" w:rsidRPr="00D0162F" w:rsidRDefault="00AB67FA" w:rsidP="00590D40">
            <w:pPr>
              <w:rPr>
                <w:rFonts w:ascii="Arial" w:hAnsi="Arial"/>
                <w:sz w:val="16"/>
                <w:szCs w:val="16"/>
              </w:rPr>
            </w:pPr>
            <w:r w:rsidRPr="00D0162F">
              <w:rPr>
                <w:rFonts w:ascii="Arial" w:hAnsi="Arial"/>
                <w:sz w:val="16"/>
                <w:szCs w:val="16"/>
              </w:rPr>
              <w:t>08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D705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0ADE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6EA68" w14:textId="7067BADF"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n259</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8B475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B3869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2DB6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96F95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88E64" w14:textId="77777777" w:rsidR="00AB67FA" w:rsidRPr="00D0162F" w:rsidRDefault="00AB67FA" w:rsidP="00590D40">
            <w:pPr>
              <w:rPr>
                <w:rFonts w:ascii="Arial" w:hAnsi="Arial"/>
                <w:sz w:val="16"/>
                <w:szCs w:val="16"/>
              </w:rPr>
            </w:pPr>
            <w:r w:rsidRPr="00D0162F">
              <w:rPr>
                <w:rFonts w:ascii="Arial" w:hAnsi="Arial"/>
                <w:sz w:val="16"/>
                <w:szCs w:val="16"/>
              </w:rPr>
              <w:t>R5-204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B81F9" w14:textId="77777777" w:rsidR="00AB67FA" w:rsidRPr="00D0162F" w:rsidRDefault="00AB67FA" w:rsidP="00590D40">
            <w:pPr>
              <w:rPr>
                <w:rFonts w:ascii="Arial" w:hAnsi="Arial"/>
                <w:sz w:val="16"/>
                <w:szCs w:val="16"/>
              </w:rPr>
            </w:pPr>
            <w:r w:rsidRPr="00D0162F">
              <w:rPr>
                <w:rFonts w:ascii="Arial" w:hAnsi="Arial"/>
                <w:sz w:val="16"/>
                <w:szCs w:val="16"/>
              </w:rPr>
              <w:t>07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A5F9C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6D57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C4EF3A" w14:textId="75BAEFC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A5B9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FE9D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2D7B3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1DC62D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C9A47C" w14:textId="77777777" w:rsidR="00AB67FA" w:rsidRPr="00D0162F" w:rsidRDefault="00AB67FA" w:rsidP="00590D40">
            <w:pPr>
              <w:rPr>
                <w:rFonts w:ascii="Arial" w:hAnsi="Arial"/>
                <w:sz w:val="16"/>
                <w:szCs w:val="16"/>
              </w:rPr>
            </w:pPr>
            <w:r w:rsidRPr="00D0162F">
              <w:rPr>
                <w:rFonts w:ascii="Arial" w:hAnsi="Arial"/>
                <w:sz w:val="16"/>
                <w:szCs w:val="16"/>
              </w:rPr>
              <w:t>R5-204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7E79C" w14:textId="77777777" w:rsidR="00AB67FA" w:rsidRPr="00D0162F" w:rsidRDefault="00AB67FA" w:rsidP="00590D40">
            <w:pPr>
              <w:rPr>
                <w:rFonts w:ascii="Arial" w:hAnsi="Arial"/>
                <w:sz w:val="16"/>
                <w:szCs w:val="16"/>
              </w:rPr>
            </w:pPr>
            <w:r w:rsidRPr="00D0162F">
              <w:rPr>
                <w:rFonts w:ascii="Arial" w:hAnsi="Arial"/>
                <w:sz w:val="16"/>
                <w:szCs w:val="16"/>
              </w:rPr>
              <w:t>07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3D3F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AED7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9D984C" w14:textId="46455B9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E8A49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5E950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DDD86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2C36E6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6EA1AF" w14:textId="77777777" w:rsidR="00AB67FA" w:rsidRPr="00D0162F" w:rsidRDefault="00AB67FA" w:rsidP="00590D40">
            <w:pPr>
              <w:rPr>
                <w:rFonts w:ascii="Arial" w:hAnsi="Arial"/>
                <w:sz w:val="16"/>
                <w:szCs w:val="16"/>
              </w:rPr>
            </w:pPr>
            <w:r w:rsidRPr="00D0162F">
              <w:rPr>
                <w:rFonts w:ascii="Arial" w:hAnsi="Arial"/>
                <w:sz w:val="16"/>
                <w:szCs w:val="16"/>
              </w:rPr>
              <w:t>R5-204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D889E" w14:textId="77777777" w:rsidR="00AB67FA" w:rsidRPr="00D0162F" w:rsidRDefault="00AB67FA" w:rsidP="00590D40">
            <w:pPr>
              <w:rPr>
                <w:rFonts w:ascii="Arial" w:hAnsi="Arial"/>
                <w:sz w:val="16"/>
                <w:szCs w:val="16"/>
              </w:rPr>
            </w:pPr>
            <w:r w:rsidRPr="00D0162F">
              <w:rPr>
                <w:rFonts w:ascii="Arial" w:hAnsi="Arial"/>
                <w:sz w:val="16"/>
                <w:szCs w:val="16"/>
              </w:rPr>
              <w:t>07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F11A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42D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914896" w14:textId="1397D00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9A5CD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39508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0328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82F7C2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B8BFC" w14:textId="77777777" w:rsidR="00AB67FA" w:rsidRPr="00D0162F" w:rsidRDefault="00AB67FA" w:rsidP="00590D40">
            <w:pPr>
              <w:rPr>
                <w:rFonts w:ascii="Arial" w:hAnsi="Arial"/>
                <w:sz w:val="16"/>
                <w:szCs w:val="16"/>
              </w:rPr>
            </w:pPr>
            <w:r w:rsidRPr="00D0162F">
              <w:rPr>
                <w:rFonts w:ascii="Arial" w:hAnsi="Arial"/>
                <w:sz w:val="16"/>
                <w:szCs w:val="16"/>
              </w:rPr>
              <w:t>R5-204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F620E2" w14:textId="77777777" w:rsidR="00AB67FA" w:rsidRPr="00D0162F" w:rsidRDefault="00AB67FA" w:rsidP="00590D40">
            <w:pPr>
              <w:rPr>
                <w:rFonts w:ascii="Arial" w:hAnsi="Arial"/>
                <w:sz w:val="16"/>
                <w:szCs w:val="16"/>
              </w:rPr>
            </w:pPr>
            <w:r w:rsidRPr="00D0162F">
              <w:rPr>
                <w:rFonts w:ascii="Arial" w:hAnsi="Arial"/>
                <w:sz w:val="16"/>
                <w:szCs w:val="16"/>
              </w:rPr>
              <w:t>07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584B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63BF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4EDC7" w14:textId="031F5C6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42AA8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620FE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84976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B06D4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D4576" w14:textId="77777777" w:rsidR="00AB67FA" w:rsidRPr="00D0162F" w:rsidRDefault="00AB67FA" w:rsidP="00590D40">
            <w:pPr>
              <w:rPr>
                <w:rFonts w:ascii="Arial" w:hAnsi="Arial"/>
                <w:sz w:val="16"/>
                <w:szCs w:val="16"/>
              </w:rPr>
            </w:pPr>
            <w:r w:rsidRPr="00D0162F">
              <w:rPr>
                <w:rFonts w:ascii="Arial" w:hAnsi="Arial"/>
                <w:sz w:val="16"/>
                <w:szCs w:val="16"/>
              </w:rPr>
              <w:t>R5-204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3EA5B2" w14:textId="77777777" w:rsidR="00AB67FA" w:rsidRPr="00D0162F" w:rsidRDefault="00AB67FA" w:rsidP="00590D40">
            <w:pPr>
              <w:rPr>
                <w:rFonts w:ascii="Arial" w:hAnsi="Arial"/>
                <w:sz w:val="16"/>
                <w:szCs w:val="16"/>
              </w:rPr>
            </w:pPr>
            <w:r w:rsidRPr="00D0162F">
              <w:rPr>
                <w:rFonts w:ascii="Arial" w:hAnsi="Arial"/>
                <w:sz w:val="16"/>
                <w:szCs w:val="16"/>
              </w:rPr>
              <w:t>07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6771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830B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5CC493" w14:textId="0FDCC1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1.1</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EE398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11ED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D433C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9D377B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39AB1" w14:textId="77777777" w:rsidR="00AB67FA" w:rsidRPr="00D0162F" w:rsidRDefault="00AB67FA" w:rsidP="00590D40">
            <w:pPr>
              <w:rPr>
                <w:rFonts w:ascii="Arial" w:hAnsi="Arial"/>
                <w:sz w:val="16"/>
                <w:szCs w:val="16"/>
              </w:rPr>
            </w:pPr>
            <w:r w:rsidRPr="00D0162F">
              <w:rPr>
                <w:rFonts w:ascii="Arial" w:hAnsi="Arial"/>
                <w:sz w:val="16"/>
                <w:szCs w:val="16"/>
              </w:rPr>
              <w:t>R5-2049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24687" w14:textId="77777777" w:rsidR="00AB67FA" w:rsidRPr="00D0162F" w:rsidRDefault="00AB67FA" w:rsidP="00590D40">
            <w:pPr>
              <w:rPr>
                <w:rFonts w:ascii="Arial" w:hAnsi="Arial"/>
                <w:sz w:val="16"/>
                <w:szCs w:val="16"/>
              </w:rPr>
            </w:pPr>
            <w:r w:rsidRPr="00D0162F">
              <w:rPr>
                <w:rFonts w:ascii="Arial" w:hAnsi="Arial"/>
                <w:sz w:val="16"/>
                <w:szCs w:val="16"/>
              </w:rPr>
              <w:t>08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0874C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7582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0C66E0" w14:textId="7AD8D5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1.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D373E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C6AF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DF5D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92C534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83AA66" w14:textId="77777777" w:rsidR="00AB67FA" w:rsidRPr="00D0162F" w:rsidRDefault="00AB67FA" w:rsidP="00590D40">
            <w:pPr>
              <w:rPr>
                <w:rFonts w:ascii="Arial" w:hAnsi="Arial"/>
                <w:sz w:val="16"/>
                <w:szCs w:val="16"/>
              </w:rPr>
            </w:pPr>
            <w:r w:rsidRPr="00D0162F">
              <w:rPr>
                <w:rFonts w:ascii="Arial" w:hAnsi="Arial"/>
                <w:sz w:val="16"/>
                <w:szCs w:val="16"/>
              </w:rPr>
              <w:t>R5-204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2D0290" w14:textId="77777777" w:rsidR="00AB67FA" w:rsidRPr="00D0162F" w:rsidRDefault="00AB67FA" w:rsidP="00590D40">
            <w:pPr>
              <w:rPr>
                <w:rFonts w:ascii="Arial" w:hAnsi="Arial"/>
                <w:sz w:val="16"/>
                <w:szCs w:val="16"/>
              </w:rPr>
            </w:pPr>
            <w:r w:rsidRPr="00D0162F">
              <w:rPr>
                <w:rFonts w:ascii="Arial" w:hAnsi="Arial"/>
                <w:sz w:val="16"/>
                <w:szCs w:val="16"/>
              </w:rPr>
              <w:t>08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C843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DB02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F4F621" w14:textId="0FB0EAD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2.1</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9330D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6E5D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48CA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97C1FC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DCD576" w14:textId="77777777" w:rsidR="00AB67FA" w:rsidRPr="00D0162F" w:rsidRDefault="00AB67FA" w:rsidP="00590D40">
            <w:pPr>
              <w:rPr>
                <w:rFonts w:ascii="Arial" w:hAnsi="Arial"/>
                <w:sz w:val="16"/>
                <w:szCs w:val="16"/>
              </w:rPr>
            </w:pPr>
            <w:r w:rsidRPr="00D0162F">
              <w:rPr>
                <w:rFonts w:ascii="Arial" w:hAnsi="Arial"/>
                <w:sz w:val="16"/>
                <w:szCs w:val="16"/>
              </w:rPr>
              <w:t>R5-204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F5EF79" w14:textId="77777777" w:rsidR="00AB67FA" w:rsidRPr="00D0162F" w:rsidRDefault="00AB67FA" w:rsidP="00590D40">
            <w:pPr>
              <w:rPr>
                <w:rFonts w:ascii="Arial" w:hAnsi="Arial"/>
                <w:sz w:val="16"/>
                <w:szCs w:val="16"/>
              </w:rPr>
            </w:pPr>
            <w:r w:rsidRPr="00D0162F">
              <w:rPr>
                <w:rFonts w:ascii="Arial" w:hAnsi="Arial"/>
                <w:sz w:val="16"/>
                <w:szCs w:val="16"/>
              </w:rPr>
              <w:t>08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F0EC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AC86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353C0" w14:textId="046F2E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A0B5E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E22E5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00B6D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F72377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7556E" w14:textId="77777777" w:rsidR="00AB67FA" w:rsidRPr="00D0162F" w:rsidRDefault="00AB67FA" w:rsidP="00590D40">
            <w:pPr>
              <w:rPr>
                <w:rFonts w:ascii="Arial" w:hAnsi="Arial"/>
                <w:sz w:val="16"/>
                <w:szCs w:val="16"/>
              </w:rPr>
            </w:pPr>
            <w:r w:rsidRPr="00D0162F">
              <w:rPr>
                <w:rFonts w:ascii="Arial" w:hAnsi="Arial"/>
                <w:sz w:val="16"/>
                <w:szCs w:val="16"/>
              </w:rPr>
              <w:t>R5-204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253E71" w14:textId="77777777" w:rsidR="00AB67FA" w:rsidRPr="00D0162F" w:rsidRDefault="00AB67FA" w:rsidP="00590D40">
            <w:pPr>
              <w:rPr>
                <w:rFonts w:ascii="Arial" w:hAnsi="Arial"/>
                <w:sz w:val="16"/>
                <w:szCs w:val="16"/>
              </w:rPr>
            </w:pPr>
            <w:r w:rsidRPr="00D0162F">
              <w:rPr>
                <w:rFonts w:ascii="Arial" w:hAnsi="Arial"/>
                <w:sz w:val="16"/>
                <w:szCs w:val="16"/>
              </w:rPr>
              <w:t>08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D95A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831D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66A4A" w14:textId="488E7DB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856B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70B61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C1820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9A5D56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F7C2BB" w14:textId="77777777" w:rsidR="00AB67FA" w:rsidRPr="00D0162F" w:rsidRDefault="00AB67FA" w:rsidP="00590D40">
            <w:pPr>
              <w:rPr>
                <w:rFonts w:ascii="Arial" w:hAnsi="Arial"/>
                <w:sz w:val="16"/>
                <w:szCs w:val="16"/>
              </w:rPr>
            </w:pPr>
            <w:r w:rsidRPr="00D0162F">
              <w:rPr>
                <w:rFonts w:ascii="Arial" w:hAnsi="Arial"/>
                <w:sz w:val="16"/>
                <w:szCs w:val="16"/>
              </w:rPr>
              <w:t>R5-204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64745" w14:textId="77777777" w:rsidR="00AB67FA" w:rsidRPr="00D0162F" w:rsidRDefault="00AB67FA" w:rsidP="00590D40">
            <w:pPr>
              <w:rPr>
                <w:rFonts w:ascii="Arial" w:hAnsi="Arial"/>
                <w:sz w:val="16"/>
                <w:szCs w:val="16"/>
              </w:rPr>
            </w:pPr>
            <w:r w:rsidRPr="00D0162F">
              <w:rPr>
                <w:rFonts w:ascii="Arial" w:hAnsi="Arial"/>
                <w:sz w:val="16"/>
                <w:szCs w:val="16"/>
              </w:rPr>
              <w:t>08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18D28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520C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B055E2" w14:textId="7F0E309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B9C6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33C6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F961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74CE9A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BD56E" w14:textId="77777777" w:rsidR="00AB67FA" w:rsidRPr="00D0162F" w:rsidRDefault="00AB67FA" w:rsidP="00590D40">
            <w:pPr>
              <w:rPr>
                <w:rFonts w:ascii="Arial" w:hAnsi="Arial"/>
                <w:sz w:val="16"/>
                <w:szCs w:val="16"/>
              </w:rPr>
            </w:pPr>
            <w:r w:rsidRPr="00D0162F">
              <w:rPr>
                <w:rFonts w:ascii="Arial" w:hAnsi="Arial"/>
                <w:sz w:val="16"/>
                <w:szCs w:val="16"/>
              </w:rPr>
              <w:t>R5-2049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278DD1" w14:textId="77777777" w:rsidR="00AB67FA" w:rsidRPr="00D0162F" w:rsidRDefault="00AB67FA" w:rsidP="00590D40">
            <w:pPr>
              <w:rPr>
                <w:rFonts w:ascii="Arial" w:hAnsi="Arial"/>
                <w:sz w:val="16"/>
                <w:szCs w:val="16"/>
              </w:rPr>
            </w:pPr>
            <w:r w:rsidRPr="00D0162F">
              <w:rPr>
                <w:rFonts w:ascii="Arial" w:hAnsi="Arial"/>
                <w:sz w:val="16"/>
                <w:szCs w:val="16"/>
              </w:rPr>
              <w:t>08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784E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772A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AB96B1" w14:textId="1A2E73D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C0D83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7E55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64DDD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9FD22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E19D4" w14:textId="77777777" w:rsidR="00AB67FA" w:rsidRPr="00D0162F" w:rsidRDefault="00AB67FA" w:rsidP="00590D40">
            <w:pPr>
              <w:rPr>
                <w:rFonts w:ascii="Arial" w:hAnsi="Arial"/>
                <w:sz w:val="16"/>
                <w:szCs w:val="16"/>
              </w:rPr>
            </w:pPr>
            <w:r w:rsidRPr="00D0162F">
              <w:rPr>
                <w:rFonts w:ascii="Arial" w:hAnsi="Arial"/>
                <w:sz w:val="16"/>
                <w:szCs w:val="16"/>
              </w:rPr>
              <w:t>R5-204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1B701" w14:textId="77777777" w:rsidR="00AB67FA" w:rsidRPr="00D0162F" w:rsidRDefault="00AB67FA" w:rsidP="00590D40">
            <w:pPr>
              <w:rPr>
                <w:rFonts w:ascii="Arial" w:hAnsi="Arial"/>
                <w:sz w:val="16"/>
                <w:szCs w:val="16"/>
              </w:rPr>
            </w:pPr>
            <w:r w:rsidRPr="00D0162F">
              <w:rPr>
                <w:rFonts w:ascii="Arial" w:hAnsi="Arial"/>
                <w:sz w:val="16"/>
                <w:szCs w:val="16"/>
              </w:rPr>
              <w:t>08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1664C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25D2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FEFF65" w14:textId="78AE0E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6.1.1</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9896F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866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474B4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1F605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073C0" w14:textId="77777777" w:rsidR="00AB67FA" w:rsidRPr="00D0162F" w:rsidRDefault="00AB67FA" w:rsidP="00590D40">
            <w:pPr>
              <w:rPr>
                <w:rFonts w:ascii="Arial" w:hAnsi="Arial"/>
                <w:sz w:val="16"/>
                <w:szCs w:val="16"/>
              </w:rPr>
            </w:pPr>
            <w:r w:rsidRPr="00D0162F">
              <w:rPr>
                <w:rFonts w:ascii="Arial" w:hAnsi="Arial"/>
                <w:sz w:val="16"/>
                <w:szCs w:val="16"/>
              </w:rPr>
              <w:t>R5-204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256DC9" w14:textId="77777777" w:rsidR="00AB67FA" w:rsidRPr="00D0162F" w:rsidRDefault="00AB67FA" w:rsidP="00590D40">
            <w:pPr>
              <w:rPr>
                <w:rFonts w:ascii="Arial" w:hAnsi="Arial"/>
                <w:sz w:val="16"/>
                <w:szCs w:val="16"/>
              </w:rPr>
            </w:pPr>
            <w:r w:rsidRPr="00D0162F">
              <w:rPr>
                <w:rFonts w:ascii="Arial" w:hAnsi="Arial"/>
                <w:sz w:val="16"/>
                <w:szCs w:val="16"/>
              </w:rPr>
              <w:t>08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1741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049F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215383" w14:textId="68C69F3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6.1.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8DD08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7985D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5632C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BE5CB6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B8746C" w14:textId="77777777" w:rsidR="00AB67FA" w:rsidRPr="00D0162F" w:rsidRDefault="00AB67FA" w:rsidP="00590D40">
            <w:pPr>
              <w:rPr>
                <w:rFonts w:ascii="Arial" w:hAnsi="Arial"/>
                <w:sz w:val="16"/>
                <w:szCs w:val="16"/>
              </w:rPr>
            </w:pPr>
            <w:r w:rsidRPr="00D0162F">
              <w:rPr>
                <w:rFonts w:ascii="Arial" w:hAnsi="Arial"/>
                <w:sz w:val="16"/>
                <w:szCs w:val="16"/>
              </w:rPr>
              <w:t>R5-204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73CCF" w14:textId="77777777" w:rsidR="00AB67FA" w:rsidRPr="00D0162F" w:rsidRDefault="00AB67FA" w:rsidP="00590D40">
            <w:pPr>
              <w:rPr>
                <w:rFonts w:ascii="Arial" w:hAnsi="Arial"/>
                <w:sz w:val="16"/>
                <w:szCs w:val="16"/>
              </w:rPr>
            </w:pPr>
            <w:r w:rsidRPr="00D0162F">
              <w:rPr>
                <w:rFonts w:ascii="Arial" w:hAnsi="Arial"/>
                <w:sz w:val="16"/>
                <w:szCs w:val="16"/>
              </w:rPr>
              <w:t>08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C4A8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80B4B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12972" w14:textId="07CE0FB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6.2.1</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FBBE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6941D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40C27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E7056F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C553EB" w14:textId="77777777" w:rsidR="00AB67FA" w:rsidRPr="00D0162F" w:rsidRDefault="00AB67FA" w:rsidP="00590D40">
            <w:pPr>
              <w:rPr>
                <w:rFonts w:ascii="Arial" w:hAnsi="Arial"/>
                <w:sz w:val="16"/>
                <w:szCs w:val="16"/>
              </w:rPr>
            </w:pPr>
            <w:r w:rsidRPr="00D0162F">
              <w:rPr>
                <w:rFonts w:ascii="Arial" w:hAnsi="Arial"/>
                <w:sz w:val="16"/>
                <w:szCs w:val="16"/>
              </w:rPr>
              <w:t>R5-204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312074" w14:textId="77777777" w:rsidR="00AB67FA" w:rsidRPr="00D0162F" w:rsidRDefault="00AB67FA" w:rsidP="00590D40">
            <w:pPr>
              <w:rPr>
                <w:rFonts w:ascii="Arial" w:hAnsi="Arial"/>
                <w:sz w:val="16"/>
                <w:szCs w:val="16"/>
              </w:rPr>
            </w:pPr>
            <w:r w:rsidRPr="00D0162F">
              <w:rPr>
                <w:rFonts w:ascii="Arial" w:hAnsi="Arial"/>
                <w:sz w:val="16"/>
                <w:szCs w:val="16"/>
              </w:rPr>
              <w:t>08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B70A4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126E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13143F" w14:textId="39839EA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FCA6B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192B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D2BE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A98DFE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D19AB9" w14:textId="77777777" w:rsidR="00AB67FA" w:rsidRPr="00D0162F" w:rsidRDefault="00AB67FA" w:rsidP="00590D40">
            <w:pPr>
              <w:rPr>
                <w:rFonts w:ascii="Arial" w:hAnsi="Arial"/>
                <w:sz w:val="16"/>
                <w:szCs w:val="16"/>
              </w:rPr>
            </w:pPr>
            <w:r w:rsidRPr="00D0162F">
              <w:rPr>
                <w:rFonts w:ascii="Arial" w:hAnsi="Arial"/>
                <w:sz w:val="16"/>
                <w:szCs w:val="16"/>
              </w:rPr>
              <w:t>R5-205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2978D6" w14:textId="77777777" w:rsidR="00AB67FA" w:rsidRPr="00D0162F" w:rsidRDefault="00AB67FA" w:rsidP="00590D40">
            <w:pPr>
              <w:rPr>
                <w:rFonts w:ascii="Arial" w:hAnsi="Arial"/>
                <w:sz w:val="16"/>
                <w:szCs w:val="16"/>
              </w:rPr>
            </w:pPr>
            <w:r w:rsidRPr="00D0162F">
              <w:rPr>
                <w:rFonts w:ascii="Arial" w:hAnsi="Arial"/>
                <w:sz w:val="16"/>
                <w:szCs w:val="16"/>
              </w:rPr>
              <w:t>08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0D64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C673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3B23EF" w14:textId="1EF87A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DE601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4476A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990DA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AAD5FA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3BC5BE" w14:textId="77777777" w:rsidR="00AB67FA" w:rsidRPr="00D0162F" w:rsidRDefault="00AB67FA" w:rsidP="00590D40">
            <w:pPr>
              <w:rPr>
                <w:rFonts w:ascii="Arial" w:hAnsi="Arial"/>
                <w:sz w:val="16"/>
                <w:szCs w:val="16"/>
              </w:rPr>
            </w:pPr>
            <w:r w:rsidRPr="00D0162F">
              <w:rPr>
                <w:rFonts w:ascii="Arial" w:hAnsi="Arial"/>
                <w:sz w:val="16"/>
                <w:szCs w:val="16"/>
              </w:rPr>
              <w:t>R5-205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1DBA59" w14:textId="77777777" w:rsidR="00AB67FA" w:rsidRPr="00D0162F" w:rsidRDefault="00AB67FA" w:rsidP="00590D40">
            <w:pPr>
              <w:rPr>
                <w:rFonts w:ascii="Arial" w:hAnsi="Arial"/>
                <w:sz w:val="16"/>
                <w:szCs w:val="16"/>
              </w:rPr>
            </w:pPr>
            <w:r w:rsidRPr="00D0162F">
              <w:rPr>
                <w:rFonts w:ascii="Arial" w:hAnsi="Arial"/>
                <w:sz w:val="16"/>
                <w:szCs w:val="16"/>
              </w:rPr>
              <w:t>08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82EE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0876F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C8C696" w14:textId="0FAE17BF" w:rsidR="00AB67FA" w:rsidRPr="00D0162F" w:rsidRDefault="00AB67FA" w:rsidP="00590D40">
            <w:pPr>
              <w:rPr>
                <w:rFonts w:ascii="Arial" w:hAnsi="Arial"/>
                <w:sz w:val="16"/>
                <w:szCs w:val="16"/>
              </w:rPr>
            </w:pP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72EB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46E47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CB0342" w14:textId="77777777" w:rsidR="00AB67FA" w:rsidRPr="00D0162F" w:rsidRDefault="00AB67FA" w:rsidP="00590D40">
            <w:pPr>
              <w:rPr>
                <w:rFonts w:ascii="Arial" w:hAnsi="Arial"/>
                <w:sz w:val="16"/>
                <w:szCs w:val="16"/>
              </w:rPr>
            </w:pPr>
            <w:r w:rsidRPr="00D0162F">
              <w:rPr>
                <w:rFonts w:ascii="Arial" w:hAnsi="Arial"/>
                <w:sz w:val="16"/>
                <w:szCs w:val="16"/>
              </w:rPr>
              <w:lastRenderedPageBreak/>
              <w:t>2020-12</w:t>
            </w:r>
          </w:p>
        </w:tc>
        <w:tc>
          <w:tcPr>
            <w:tcW w:w="848" w:type="dxa"/>
            <w:tcBorders>
              <w:top w:val="single" w:sz="6" w:space="0" w:color="auto"/>
              <w:left w:val="single" w:sz="6" w:space="0" w:color="auto"/>
              <w:bottom w:val="single" w:sz="6" w:space="0" w:color="auto"/>
              <w:right w:val="single" w:sz="6" w:space="0" w:color="auto"/>
            </w:tcBorders>
          </w:tcPr>
          <w:p w14:paraId="5148E59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9D0AA0" w14:textId="77777777" w:rsidR="00AB67FA" w:rsidRPr="00D0162F" w:rsidRDefault="00AB67FA" w:rsidP="00590D40">
            <w:pPr>
              <w:rPr>
                <w:rFonts w:ascii="Arial" w:hAnsi="Arial"/>
                <w:sz w:val="16"/>
                <w:szCs w:val="16"/>
              </w:rPr>
            </w:pPr>
            <w:r w:rsidRPr="00D0162F">
              <w:rPr>
                <w:rFonts w:ascii="Arial" w:hAnsi="Arial"/>
                <w:sz w:val="16"/>
                <w:szCs w:val="16"/>
              </w:rPr>
              <w:t>R5-2050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D997B" w14:textId="77777777" w:rsidR="00AB67FA" w:rsidRPr="00D0162F" w:rsidRDefault="00AB67FA" w:rsidP="00590D40">
            <w:pPr>
              <w:rPr>
                <w:rFonts w:ascii="Arial" w:hAnsi="Arial"/>
                <w:sz w:val="16"/>
                <w:szCs w:val="16"/>
              </w:rPr>
            </w:pPr>
            <w:r w:rsidRPr="00D0162F">
              <w:rPr>
                <w:rFonts w:ascii="Arial" w:hAnsi="Arial"/>
                <w:sz w:val="16"/>
                <w:szCs w:val="16"/>
              </w:rPr>
              <w:t>08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E5D9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C976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16B6E" w14:textId="0A024AA4" w:rsidR="00AB67FA" w:rsidRPr="00D0162F" w:rsidRDefault="00AB67FA" w:rsidP="00590D40">
            <w:pPr>
              <w:rPr>
                <w:rFonts w:ascii="Arial" w:hAnsi="Arial"/>
                <w:sz w:val="16"/>
                <w:szCs w:val="16"/>
              </w:rPr>
            </w:pP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3137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F6E9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C1497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32D01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9A85DC" w14:textId="77777777" w:rsidR="00AB67FA" w:rsidRPr="00D0162F" w:rsidRDefault="00AB67FA" w:rsidP="00590D40">
            <w:pPr>
              <w:rPr>
                <w:rFonts w:ascii="Arial" w:hAnsi="Arial"/>
                <w:sz w:val="16"/>
                <w:szCs w:val="16"/>
              </w:rPr>
            </w:pPr>
            <w:r w:rsidRPr="00D0162F">
              <w:rPr>
                <w:rFonts w:ascii="Arial" w:hAnsi="Arial"/>
                <w:sz w:val="16"/>
                <w:szCs w:val="16"/>
              </w:rPr>
              <w:t>R5-205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E156D" w14:textId="77777777" w:rsidR="00AB67FA" w:rsidRPr="00D0162F" w:rsidRDefault="00AB67FA" w:rsidP="00590D40">
            <w:pPr>
              <w:rPr>
                <w:rFonts w:ascii="Arial" w:hAnsi="Arial"/>
                <w:sz w:val="16"/>
                <w:szCs w:val="16"/>
              </w:rPr>
            </w:pPr>
            <w:r w:rsidRPr="00D0162F">
              <w:rPr>
                <w:rFonts w:ascii="Arial" w:hAnsi="Arial"/>
                <w:sz w:val="16"/>
                <w:szCs w:val="16"/>
              </w:rPr>
              <w:t>08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58BB8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F2E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457D51" w14:textId="511C17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5655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CC77C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E11593"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905987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B80FC9" w14:textId="77777777" w:rsidR="00AB67FA" w:rsidRPr="00D0162F" w:rsidRDefault="00AB67FA" w:rsidP="00590D40">
            <w:pPr>
              <w:rPr>
                <w:rFonts w:ascii="Arial" w:hAnsi="Arial"/>
                <w:sz w:val="16"/>
                <w:szCs w:val="16"/>
              </w:rPr>
            </w:pPr>
            <w:r w:rsidRPr="00D0162F">
              <w:rPr>
                <w:rFonts w:ascii="Arial" w:hAnsi="Arial"/>
                <w:sz w:val="16"/>
                <w:szCs w:val="16"/>
              </w:rPr>
              <w:t>R5-205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26F15" w14:textId="77777777" w:rsidR="00AB67FA" w:rsidRPr="00D0162F" w:rsidRDefault="00AB67FA" w:rsidP="00590D40">
            <w:pPr>
              <w:rPr>
                <w:rFonts w:ascii="Arial" w:hAnsi="Arial"/>
                <w:sz w:val="16"/>
                <w:szCs w:val="16"/>
              </w:rPr>
            </w:pPr>
            <w:r w:rsidRPr="00D0162F">
              <w:rPr>
                <w:rFonts w:ascii="Arial" w:hAnsi="Arial"/>
                <w:sz w:val="16"/>
                <w:szCs w:val="16"/>
              </w:rPr>
              <w:t>08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AC430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9471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2AF9E" w14:textId="589E5A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asObjectID,</w:t>
            </w:r>
            <w:r w:rsidR="006E0A54" w:rsidRPr="00D0162F">
              <w:rPr>
                <w:rFonts w:ascii="Arial" w:hAnsi="Arial"/>
                <w:sz w:val="16"/>
                <w:szCs w:val="16"/>
              </w:rPr>
              <w:t xml:space="preserve"> </w:t>
            </w:r>
            <w:r w:rsidRPr="00D0162F">
              <w:rPr>
                <w:rFonts w:ascii="Arial" w:hAnsi="Arial"/>
                <w:sz w:val="16"/>
                <w:szCs w:val="16"/>
              </w:rPr>
              <w:t>measI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portConfigI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780E4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CFE00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1014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9A466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8C8A55" w14:textId="77777777" w:rsidR="00AB67FA" w:rsidRPr="00D0162F" w:rsidRDefault="00AB67FA" w:rsidP="00590D40">
            <w:pPr>
              <w:rPr>
                <w:rFonts w:ascii="Arial" w:hAnsi="Arial"/>
                <w:sz w:val="16"/>
                <w:szCs w:val="16"/>
              </w:rPr>
            </w:pPr>
            <w:r w:rsidRPr="00D0162F">
              <w:rPr>
                <w:rFonts w:ascii="Arial" w:hAnsi="Arial"/>
                <w:sz w:val="16"/>
                <w:szCs w:val="16"/>
              </w:rPr>
              <w:t>R5-205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3A457" w14:textId="77777777" w:rsidR="00AB67FA" w:rsidRPr="00D0162F" w:rsidRDefault="00AB67FA" w:rsidP="00590D40">
            <w:pPr>
              <w:rPr>
                <w:rFonts w:ascii="Arial" w:hAnsi="Arial"/>
                <w:sz w:val="16"/>
                <w:szCs w:val="16"/>
              </w:rPr>
            </w:pPr>
            <w:r w:rsidRPr="00D0162F">
              <w:rPr>
                <w:rFonts w:ascii="Arial" w:hAnsi="Arial"/>
                <w:sz w:val="16"/>
                <w:szCs w:val="16"/>
              </w:rPr>
              <w:t>08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E45F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37E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42600A" w14:textId="2FB34C9D"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includeBeamMeasurements</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4.6.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B508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3111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71683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4B7616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10722" w14:textId="77777777" w:rsidR="00AB67FA" w:rsidRPr="00D0162F" w:rsidRDefault="00AB67FA" w:rsidP="00590D40">
            <w:pPr>
              <w:rPr>
                <w:rFonts w:ascii="Arial" w:hAnsi="Arial"/>
                <w:sz w:val="16"/>
                <w:szCs w:val="16"/>
              </w:rPr>
            </w:pPr>
            <w:r w:rsidRPr="00D0162F">
              <w:rPr>
                <w:rFonts w:ascii="Arial" w:hAnsi="Arial"/>
                <w:sz w:val="16"/>
                <w:szCs w:val="16"/>
              </w:rPr>
              <w:t>R5-205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B8549" w14:textId="77777777" w:rsidR="00AB67FA" w:rsidRPr="00D0162F" w:rsidRDefault="00AB67FA" w:rsidP="00590D40">
            <w:pPr>
              <w:rPr>
                <w:rFonts w:ascii="Arial" w:hAnsi="Arial"/>
                <w:sz w:val="16"/>
                <w:szCs w:val="16"/>
              </w:rPr>
            </w:pPr>
            <w:r w:rsidRPr="00D0162F">
              <w:rPr>
                <w:rFonts w:ascii="Arial" w:hAnsi="Arial"/>
                <w:sz w:val="16"/>
                <w:szCs w:val="16"/>
              </w:rPr>
              <w:t>09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504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1AB1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9CB75" w14:textId="052A82B2" w:rsidR="00AB67FA" w:rsidRPr="00D0162F" w:rsidRDefault="00AB67FA" w:rsidP="00590D40">
            <w:pPr>
              <w:rPr>
                <w:rFonts w:ascii="Arial" w:hAnsi="Arial"/>
                <w:sz w:val="16"/>
                <w:szCs w:val="16"/>
              </w:rPr>
            </w:pP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n53</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9F168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D38BF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7022B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3F0852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2FCA69" w14:textId="77777777" w:rsidR="00AB67FA" w:rsidRPr="00D0162F" w:rsidRDefault="00AB67FA" w:rsidP="00590D40">
            <w:pPr>
              <w:rPr>
                <w:rFonts w:ascii="Arial" w:hAnsi="Arial"/>
                <w:sz w:val="16"/>
                <w:szCs w:val="16"/>
              </w:rPr>
            </w:pPr>
            <w:r w:rsidRPr="00D0162F">
              <w:rPr>
                <w:rFonts w:ascii="Arial" w:hAnsi="Arial"/>
                <w:sz w:val="16"/>
                <w:szCs w:val="16"/>
              </w:rPr>
              <w:t>R5-2052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74D0F1" w14:textId="77777777" w:rsidR="00AB67FA" w:rsidRPr="00D0162F" w:rsidRDefault="00AB67FA" w:rsidP="00590D40">
            <w:pPr>
              <w:rPr>
                <w:rFonts w:ascii="Arial" w:hAnsi="Arial"/>
                <w:sz w:val="16"/>
                <w:szCs w:val="16"/>
              </w:rPr>
            </w:pPr>
            <w:r w:rsidRPr="00D0162F">
              <w:rPr>
                <w:rFonts w:ascii="Arial" w:hAnsi="Arial"/>
                <w:sz w:val="16"/>
                <w:szCs w:val="16"/>
              </w:rPr>
              <w:t>09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0B3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76CC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9A99C1" w14:textId="0A35ADF4"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Fading</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9421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E641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DC6C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C8E9F0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86D65" w14:textId="77777777" w:rsidR="00AB67FA" w:rsidRPr="00D0162F" w:rsidRDefault="00AB67FA" w:rsidP="00590D40">
            <w:pPr>
              <w:rPr>
                <w:rFonts w:ascii="Arial" w:hAnsi="Arial"/>
                <w:sz w:val="16"/>
                <w:szCs w:val="16"/>
              </w:rPr>
            </w:pPr>
            <w:r w:rsidRPr="00D0162F">
              <w:rPr>
                <w:rFonts w:ascii="Arial" w:hAnsi="Arial"/>
                <w:sz w:val="16"/>
                <w:szCs w:val="16"/>
              </w:rPr>
              <w:t>R5-205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0993F4" w14:textId="77777777" w:rsidR="00AB67FA" w:rsidRPr="00D0162F" w:rsidRDefault="00AB67FA" w:rsidP="00590D40">
            <w:pPr>
              <w:rPr>
                <w:rFonts w:ascii="Arial" w:hAnsi="Arial"/>
                <w:sz w:val="16"/>
                <w:szCs w:val="16"/>
              </w:rPr>
            </w:pPr>
            <w:r w:rsidRPr="00D0162F">
              <w:rPr>
                <w:rFonts w:ascii="Arial" w:hAnsi="Arial"/>
                <w:sz w:val="16"/>
                <w:szCs w:val="16"/>
              </w:rPr>
              <w:t>09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7DF6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71AD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07B2DE" w14:textId="224003E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5D9E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C4F43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9168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41E72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C854E" w14:textId="77777777" w:rsidR="00AB67FA" w:rsidRPr="00D0162F" w:rsidRDefault="00AB67FA" w:rsidP="00590D40">
            <w:pPr>
              <w:rPr>
                <w:rFonts w:ascii="Arial" w:hAnsi="Arial"/>
                <w:sz w:val="16"/>
                <w:szCs w:val="16"/>
              </w:rPr>
            </w:pPr>
            <w:r w:rsidRPr="00D0162F">
              <w:rPr>
                <w:rFonts w:ascii="Arial" w:hAnsi="Arial"/>
                <w:sz w:val="16"/>
                <w:szCs w:val="16"/>
              </w:rPr>
              <w:t>R5-205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A2AA2D" w14:textId="77777777" w:rsidR="00AB67FA" w:rsidRPr="00D0162F" w:rsidRDefault="00AB67FA" w:rsidP="00590D40">
            <w:pPr>
              <w:rPr>
                <w:rFonts w:ascii="Arial" w:hAnsi="Arial"/>
                <w:sz w:val="16"/>
                <w:szCs w:val="16"/>
              </w:rPr>
            </w:pPr>
            <w:r w:rsidRPr="00D0162F">
              <w:rPr>
                <w:rFonts w:ascii="Arial" w:hAnsi="Arial"/>
                <w:sz w:val="16"/>
                <w:szCs w:val="16"/>
              </w:rPr>
              <w:t>09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74A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A5D0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9C34E" w14:textId="5DBEC2E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6545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9A69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CF56E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845B6C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82E356" w14:textId="77777777" w:rsidR="00AB67FA" w:rsidRPr="00D0162F" w:rsidRDefault="00AB67FA" w:rsidP="00590D40">
            <w:pPr>
              <w:rPr>
                <w:rFonts w:ascii="Arial" w:hAnsi="Arial"/>
                <w:sz w:val="16"/>
                <w:szCs w:val="16"/>
              </w:rPr>
            </w:pPr>
            <w:r w:rsidRPr="00D0162F">
              <w:rPr>
                <w:rFonts w:ascii="Arial" w:hAnsi="Arial"/>
                <w:sz w:val="16"/>
                <w:szCs w:val="16"/>
              </w:rPr>
              <w:t>R5-205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5846AA" w14:textId="77777777" w:rsidR="00AB67FA" w:rsidRPr="00D0162F" w:rsidRDefault="00AB67FA" w:rsidP="00590D40">
            <w:pPr>
              <w:rPr>
                <w:rFonts w:ascii="Arial" w:hAnsi="Arial"/>
                <w:sz w:val="16"/>
                <w:szCs w:val="16"/>
              </w:rPr>
            </w:pPr>
            <w:r w:rsidRPr="00D0162F">
              <w:rPr>
                <w:rFonts w:ascii="Arial" w:hAnsi="Arial"/>
                <w:sz w:val="16"/>
                <w:szCs w:val="16"/>
              </w:rPr>
              <w:t>09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9BBB3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6A87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D35A4C" w14:textId="29BD7C1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3BEA5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E0D1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C454C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F432C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DAF47" w14:textId="77777777" w:rsidR="00AB67FA" w:rsidRPr="00D0162F" w:rsidRDefault="00AB67FA" w:rsidP="00590D40">
            <w:pPr>
              <w:rPr>
                <w:rFonts w:ascii="Arial" w:hAnsi="Arial"/>
                <w:sz w:val="16"/>
                <w:szCs w:val="16"/>
              </w:rPr>
            </w:pPr>
            <w:r w:rsidRPr="00D0162F">
              <w:rPr>
                <w:rFonts w:ascii="Arial" w:hAnsi="Arial"/>
                <w:sz w:val="16"/>
                <w:szCs w:val="16"/>
              </w:rPr>
              <w:t>R5-205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9F13D" w14:textId="77777777" w:rsidR="00AB67FA" w:rsidRPr="00D0162F" w:rsidRDefault="00AB67FA" w:rsidP="00590D40">
            <w:pPr>
              <w:rPr>
                <w:rFonts w:ascii="Arial" w:hAnsi="Arial"/>
                <w:sz w:val="16"/>
                <w:szCs w:val="16"/>
              </w:rPr>
            </w:pPr>
            <w:r w:rsidRPr="00D0162F">
              <w:rPr>
                <w:rFonts w:ascii="Arial" w:hAnsi="Arial"/>
                <w:sz w:val="16"/>
                <w:szCs w:val="16"/>
              </w:rPr>
              <w:t>09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B87EB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E1E5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3CD9CF" w14:textId="7E381B9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7C915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EEE52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C5C75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57D81E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DCD03" w14:textId="77777777" w:rsidR="00AB67FA" w:rsidRPr="00D0162F" w:rsidRDefault="00AB67FA" w:rsidP="00590D40">
            <w:pPr>
              <w:rPr>
                <w:rFonts w:ascii="Arial" w:hAnsi="Arial"/>
                <w:sz w:val="16"/>
                <w:szCs w:val="16"/>
              </w:rPr>
            </w:pPr>
            <w:r w:rsidRPr="00D0162F">
              <w:rPr>
                <w:rFonts w:ascii="Arial" w:hAnsi="Arial"/>
                <w:sz w:val="16"/>
                <w:szCs w:val="16"/>
              </w:rPr>
              <w:t>R5-205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DEF895" w14:textId="77777777" w:rsidR="00AB67FA" w:rsidRPr="00D0162F" w:rsidRDefault="00AB67FA" w:rsidP="00590D40">
            <w:pPr>
              <w:rPr>
                <w:rFonts w:ascii="Arial" w:hAnsi="Arial"/>
                <w:sz w:val="16"/>
                <w:szCs w:val="16"/>
              </w:rPr>
            </w:pPr>
            <w:r w:rsidRPr="00D0162F">
              <w:rPr>
                <w:rFonts w:ascii="Arial" w:hAnsi="Arial"/>
                <w:sz w:val="16"/>
                <w:szCs w:val="16"/>
              </w:rPr>
              <w:t>09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335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6328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D3C5D" w14:textId="7A8E54C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A16D6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34094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D6083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905EAD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0F112C" w14:textId="77777777" w:rsidR="00AB67FA" w:rsidRPr="00D0162F" w:rsidRDefault="00AB67FA" w:rsidP="00590D40">
            <w:pPr>
              <w:rPr>
                <w:rFonts w:ascii="Arial" w:hAnsi="Arial"/>
                <w:sz w:val="16"/>
                <w:szCs w:val="16"/>
              </w:rPr>
            </w:pPr>
            <w:r w:rsidRPr="00D0162F">
              <w:rPr>
                <w:rFonts w:ascii="Arial" w:hAnsi="Arial"/>
                <w:sz w:val="16"/>
                <w:szCs w:val="16"/>
              </w:rPr>
              <w:t>R5-205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12A15E" w14:textId="77777777" w:rsidR="00AB67FA" w:rsidRPr="00D0162F" w:rsidRDefault="00AB67FA" w:rsidP="00590D40">
            <w:pPr>
              <w:rPr>
                <w:rFonts w:ascii="Arial" w:hAnsi="Arial"/>
                <w:sz w:val="16"/>
                <w:szCs w:val="16"/>
              </w:rPr>
            </w:pPr>
            <w:r w:rsidRPr="00D0162F">
              <w:rPr>
                <w:rFonts w:ascii="Arial" w:hAnsi="Arial"/>
                <w:sz w:val="16"/>
                <w:szCs w:val="16"/>
              </w:rPr>
              <w:t>09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C591E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7C17D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AD49E" w14:textId="3901BC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B78A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EBB5F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D53E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1A7E98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B5E2FD" w14:textId="77777777" w:rsidR="00AB67FA" w:rsidRPr="00D0162F" w:rsidRDefault="00AB67FA" w:rsidP="00590D40">
            <w:pPr>
              <w:rPr>
                <w:rFonts w:ascii="Arial" w:hAnsi="Arial"/>
                <w:sz w:val="16"/>
                <w:szCs w:val="16"/>
              </w:rPr>
            </w:pPr>
            <w:r w:rsidRPr="00D0162F">
              <w:rPr>
                <w:rFonts w:ascii="Arial" w:hAnsi="Arial"/>
                <w:sz w:val="16"/>
                <w:szCs w:val="16"/>
              </w:rPr>
              <w:t>R5-2058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D1D7AE" w14:textId="77777777" w:rsidR="00AB67FA" w:rsidRPr="00D0162F" w:rsidRDefault="00AB67FA" w:rsidP="00590D40">
            <w:pPr>
              <w:rPr>
                <w:rFonts w:ascii="Arial" w:hAnsi="Arial"/>
                <w:sz w:val="16"/>
                <w:szCs w:val="16"/>
              </w:rPr>
            </w:pPr>
            <w:r w:rsidRPr="00D0162F">
              <w:rPr>
                <w:rFonts w:ascii="Arial" w:hAnsi="Arial"/>
                <w:sz w:val="16"/>
                <w:szCs w:val="16"/>
              </w:rPr>
              <w:t>09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4C166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423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D91E14" w14:textId="104A77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3BFA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62BC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4E6D4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CC4408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ED1453" w14:textId="77777777" w:rsidR="00AB67FA" w:rsidRPr="00D0162F" w:rsidRDefault="00AB67FA" w:rsidP="00590D40">
            <w:pPr>
              <w:rPr>
                <w:rFonts w:ascii="Arial" w:hAnsi="Arial"/>
                <w:sz w:val="16"/>
                <w:szCs w:val="16"/>
              </w:rPr>
            </w:pPr>
            <w:r w:rsidRPr="00D0162F">
              <w:rPr>
                <w:rFonts w:ascii="Arial" w:hAnsi="Arial"/>
                <w:sz w:val="16"/>
                <w:szCs w:val="16"/>
              </w:rPr>
              <w:t>R5-205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18958" w14:textId="77777777" w:rsidR="00AB67FA" w:rsidRPr="00D0162F" w:rsidRDefault="00AB67FA" w:rsidP="00590D40">
            <w:pPr>
              <w:rPr>
                <w:rFonts w:ascii="Arial" w:hAnsi="Arial"/>
                <w:sz w:val="16"/>
                <w:szCs w:val="16"/>
              </w:rPr>
            </w:pPr>
            <w:r w:rsidRPr="00D0162F">
              <w:rPr>
                <w:rFonts w:ascii="Arial" w:hAnsi="Arial"/>
                <w:sz w:val="16"/>
                <w:szCs w:val="16"/>
              </w:rPr>
              <w:t>09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EE2F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05EA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F204FE" w14:textId="13397A9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B644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4FD62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F7BC7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106540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D1B9B4" w14:textId="77777777" w:rsidR="00AB67FA" w:rsidRPr="00D0162F" w:rsidRDefault="00AB67FA" w:rsidP="00590D40">
            <w:pPr>
              <w:rPr>
                <w:rFonts w:ascii="Arial" w:hAnsi="Arial"/>
                <w:sz w:val="16"/>
                <w:szCs w:val="16"/>
              </w:rPr>
            </w:pPr>
            <w:r w:rsidRPr="00D0162F">
              <w:rPr>
                <w:rFonts w:ascii="Arial" w:hAnsi="Arial"/>
                <w:sz w:val="16"/>
                <w:szCs w:val="16"/>
              </w:rPr>
              <w:t>R5-205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CDF44C" w14:textId="77777777" w:rsidR="00AB67FA" w:rsidRPr="00D0162F" w:rsidRDefault="00AB67FA" w:rsidP="00590D40">
            <w:pPr>
              <w:rPr>
                <w:rFonts w:ascii="Arial" w:hAnsi="Arial"/>
                <w:sz w:val="16"/>
                <w:szCs w:val="16"/>
              </w:rPr>
            </w:pPr>
            <w:r w:rsidRPr="00D0162F">
              <w:rPr>
                <w:rFonts w:ascii="Arial" w:hAnsi="Arial"/>
                <w:sz w:val="16"/>
                <w:szCs w:val="16"/>
              </w:rPr>
              <w:t>09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21F3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878B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726D1" w14:textId="5E7924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98FBB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3A32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91CE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39761B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8BF375" w14:textId="77777777" w:rsidR="00AB67FA" w:rsidRPr="00D0162F" w:rsidRDefault="00AB67FA" w:rsidP="00590D40">
            <w:pPr>
              <w:rPr>
                <w:rFonts w:ascii="Arial" w:hAnsi="Arial"/>
                <w:sz w:val="16"/>
                <w:szCs w:val="16"/>
              </w:rPr>
            </w:pPr>
            <w:r w:rsidRPr="00D0162F">
              <w:rPr>
                <w:rFonts w:ascii="Arial" w:hAnsi="Arial"/>
                <w:sz w:val="16"/>
                <w:szCs w:val="16"/>
              </w:rPr>
              <w:t>R5-205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7AAC4" w14:textId="77777777" w:rsidR="00AB67FA" w:rsidRPr="00D0162F" w:rsidRDefault="00AB67FA" w:rsidP="00590D40">
            <w:pPr>
              <w:rPr>
                <w:rFonts w:ascii="Arial" w:hAnsi="Arial"/>
                <w:sz w:val="16"/>
                <w:szCs w:val="16"/>
              </w:rPr>
            </w:pPr>
            <w:r w:rsidRPr="00D0162F">
              <w:rPr>
                <w:rFonts w:ascii="Arial" w:hAnsi="Arial"/>
                <w:sz w:val="16"/>
                <w:szCs w:val="16"/>
              </w:rPr>
              <w:t>09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2F04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C056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D23E2C" w14:textId="3C4B41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A7F3A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220C1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2BEA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6496AD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95A672" w14:textId="77777777" w:rsidR="00AB67FA" w:rsidRPr="00D0162F" w:rsidRDefault="00AB67FA" w:rsidP="00590D40">
            <w:pPr>
              <w:rPr>
                <w:rFonts w:ascii="Arial" w:hAnsi="Arial"/>
                <w:sz w:val="16"/>
                <w:szCs w:val="16"/>
              </w:rPr>
            </w:pPr>
            <w:r w:rsidRPr="00D0162F">
              <w:rPr>
                <w:rFonts w:ascii="Arial" w:hAnsi="Arial"/>
                <w:sz w:val="16"/>
                <w:szCs w:val="16"/>
              </w:rPr>
              <w:t>R5-205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1F32CE" w14:textId="77777777" w:rsidR="00AB67FA" w:rsidRPr="00D0162F" w:rsidRDefault="00AB67FA" w:rsidP="00590D40">
            <w:pPr>
              <w:rPr>
                <w:rFonts w:ascii="Arial" w:hAnsi="Arial"/>
                <w:sz w:val="16"/>
                <w:szCs w:val="16"/>
              </w:rPr>
            </w:pPr>
            <w:r w:rsidRPr="00D0162F">
              <w:rPr>
                <w:rFonts w:ascii="Arial" w:hAnsi="Arial"/>
                <w:sz w:val="16"/>
                <w:szCs w:val="16"/>
              </w:rPr>
              <w:t>09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CBA4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37E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FE4CA4" w14:textId="54F4E0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CEFF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DA07D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A1EAB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7B773F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85E49" w14:textId="77777777" w:rsidR="00AB67FA" w:rsidRPr="00D0162F" w:rsidRDefault="00AB67FA" w:rsidP="00590D40">
            <w:pPr>
              <w:rPr>
                <w:rFonts w:ascii="Arial" w:hAnsi="Arial"/>
                <w:sz w:val="16"/>
                <w:szCs w:val="16"/>
              </w:rPr>
            </w:pPr>
            <w:r w:rsidRPr="00D0162F">
              <w:rPr>
                <w:rFonts w:ascii="Arial" w:hAnsi="Arial"/>
                <w:sz w:val="16"/>
                <w:szCs w:val="16"/>
              </w:rPr>
              <w:t>R5-205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760005" w14:textId="77777777" w:rsidR="00AB67FA" w:rsidRPr="00D0162F" w:rsidRDefault="00AB67FA" w:rsidP="00590D40">
            <w:pPr>
              <w:rPr>
                <w:rFonts w:ascii="Arial" w:hAnsi="Arial"/>
                <w:sz w:val="16"/>
                <w:szCs w:val="16"/>
              </w:rPr>
            </w:pPr>
            <w:r w:rsidRPr="00D0162F">
              <w:rPr>
                <w:rFonts w:ascii="Arial" w:hAnsi="Arial"/>
                <w:sz w:val="16"/>
                <w:szCs w:val="16"/>
              </w:rPr>
              <w:t>09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EB90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02A4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6447EC" w14:textId="297770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821A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0EDC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FD81A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863F86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3D5040" w14:textId="77777777" w:rsidR="00AB67FA" w:rsidRPr="00D0162F" w:rsidRDefault="00AB67FA" w:rsidP="00590D40">
            <w:pPr>
              <w:rPr>
                <w:rFonts w:ascii="Arial" w:hAnsi="Arial"/>
                <w:sz w:val="16"/>
                <w:szCs w:val="16"/>
              </w:rPr>
            </w:pPr>
            <w:r w:rsidRPr="00D0162F">
              <w:rPr>
                <w:rFonts w:ascii="Arial" w:hAnsi="Arial"/>
                <w:sz w:val="16"/>
                <w:szCs w:val="16"/>
              </w:rPr>
              <w:t>R5-2058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3C7002" w14:textId="77777777" w:rsidR="00AB67FA" w:rsidRPr="00D0162F" w:rsidRDefault="00AB67FA" w:rsidP="00590D40">
            <w:pPr>
              <w:rPr>
                <w:rFonts w:ascii="Arial" w:hAnsi="Arial"/>
                <w:sz w:val="16"/>
                <w:szCs w:val="16"/>
              </w:rPr>
            </w:pPr>
            <w:r w:rsidRPr="00D0162F">
              <w:rPr>
                <w:rFonts w:ascii="Arial" w:hAnsi="Arial"/>
                <w:sz w:val="16"/>
                <w:szCs w:val="16"/>
              </w:rPr>
              <w:t>09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A1BE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1693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335651" w14:textId="2BC4D5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83318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5F89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3B07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03536F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8B9AD9" w14:textId="77777777" w:rsidR="00AB67FA" w:rsidRPr="00D0162F" w:rsidRDefault="00AB67FA" w:rsidP="00590D40">
            <w:pPr>
              <w:rPr>
                <w:rFonts w:ascii="Arial" w:hAnsi="Arial"/>
                <w:sz w:val="16"/>
                <w:szCs w:val="16"/>
              </w:rPr>
            </w:pPr>
            <w:r w:rsidRPr="00D0162F">
              <w:rPr>
                <w:rFonts w:ascii="Arial" w:hAnsi="Arial"/>
                <w:sz w:val="16"/>
                <w:szCs w:val="16"/>
              </w:rPr>
              <w:t>R5-205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C031E1" w14:textId="77777777" w:rsidR="00AB67FA" w:rsidRPr="00D0162F" w:rsidRDefault="00AB67FA" w:rsidP="00590D40">
            <w:pPr>
              <w:rPr>
                <w:rFonts w:ascii="Arial" w:hAnsi="Arial"/>
                <w:sz w:val="16"/>
                <w:szCs w:val="16"/>
              </w:rPr>
            </w:pPr>
            <w:r w:rsidRPr="00D0162F">
              <w:rPr>
                <w:rFonts w:ascii="Arial" w:hAnsi="Arial"/>
                <w:sz w:val="16"/>
                <w:szCs w:val="16"/>
              </w:rPr>
              <w:t>09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463D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ADE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346B9F" w14:textId="50F94F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119A7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D776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2298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471401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B5B1B0" w14:textId="77777777" w:rsidR="00AB67FA" w:rsidRPr="00D0162F" w:rsidRDefault="00AB67FA" w:rsidP="00590D40">
            <w:pPr>
              <w:rPr>
                <w:rFonts w:ascii="Arial" w:hAnsi="Arial"/>
                <w:sz w:val="16"/>
                <w:szCs w:val="16"/>
              </w:rPr>
            </w:pPr>
            <w:r w:rsidRPr="00D0162F">
              <w:rPr>
                <w:rFonts w:ascii="Arial" w:hAnsi="Arial"/>
                <w:sz w:val="16"/>
                <w:szCs w:val="16"/>
              </w:rPr>
              <w:t>R5-205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E9145" w14:textId="77777777" w:rsidR="00AB67FA" w:rsidRPr="00D0162F" w:rsidRDefault="00AB67FA" w:rsidP="00590D40">
            <w:pPr>
              <w:rPr>
                <w:rFonts w:ascii="Arial" w:hAnsi="Arial"/>
                <w:sz w:val="16"/>
                <w:szCs w:val="16"/>
              </w:rPr>
            </w:pPr>
            <w:r w:rsidRPr="00D0162F">
              <w:rPr>
                <w:rFonts w:ascii="Arial" w:hAnsi="Arial"/>
                <w:sz w:val="16"/>
                <w:szCs w:val="16"/>
              </w:rPr>
              <w:t>09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C7BF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1832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6231E1" w14:textId="546206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202FD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6681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DBF74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DAB35F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421B45" w14:textId="77777777" w:rsidR="00AB67FA" w:rsidRPr="00D0162F" w:rsidRDefault="00AB67FA" w:rsidP="00590D40">
            <w:pPr>
              <w:rPr>
                <w:rFonts w:ascii="Arial" w:hAnsi="Arial"/>
                <w:sz w:val="16"/>
                <w:szCs w:val="16"/>
              </w:rPr>
            </w:pPr>
            <w:r w:rsidRPr="00D0162F">
              <w:rPr>
                <w:rFonts w:ascii="Arial" w:hAnsi="Arial"/>
                <w:sz w:val="16"/>
                <w:szCs w:val="16"/>
              </w:rPr>
              <w:t>R5-205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1D1E79" w14:textId="77777777" w:rsidR="00AB67FA" w:rsidRPr="00D0162F" w:rsidRDefault="00AB67FA" w:rsidP="00590D40">
            <w:pPr>
              <w:rPr>
                <w:rFonts w:ascii="Arial" w:hAnsi="Arial"/>
                <w:sz w:val="16"/>
                <w:szCs w:val="16"/>
              </w:rPr>
            </w:pPr>
            <w:r w:rsidRPr="00D0162F">
              <w:rPr>
                <w:rFonts w:ascii="Arial" w:hAnsi="Arial"/>
                <w:sz w:val="16"/>
                <w:szCs w:val="16"/>
              </w:rPr>
              <w:t>09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2704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D885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90D9A" w14:textId="52629E9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BA57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5138C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7073A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811E1E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133328" w14:textId="77777777" w:rsidR="00AB67FA" w:rsidRPr="00D0162F" w:rsidRDefault="00AB67FA" w:rsidP="00590D40">
            <w:pPr>
              <w:rPr>
                <w:rFonts w:ascii="Arial" w:hAnsi="Arial"/>
                <w:sz w:val="16"/>
                <w:szCs w:val="16"/>
              </w:rPr>
            </w:pPr>
            <w:r w:rsidRPr="00D0162F">
              <w:rPr>
                <w:rFonts w:ascii="Arial" w:hAnsi="Arial"/>
                <w:sz w:val="16"/>
                <w:szCs w:val="16"/>
              </w:rPr>
              <w:t>R5-2059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9E44C5" w14:textId="77777777" w:rsidR="00AB67FA" w:rsidRPr="00D0162F" w:rsidRDefault="00AB67FA" w:rsidP="00590D40">
            <w:pPr>
              <w:rPr>
                <w:rFonts w:ascii="Arial" w:hAnsi="Arial"/>
                <w:sz w:val="16"/>
                <w:szCs w:val="16"/>
              </w:rPr>
            </w:pPr>
            <w:r w:rsidRPr="00D0162F">
              <w:rPr>
                <w:rFonts w:ascii="Arial" w:hAnsi="Arial"/>
                <w:sz w:val="16"/>
                <w:szCs w:val="16"/>
              </w:rPr>
              <w:t>09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C11F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D2BA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43F858" w14:textId="29134A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B262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E788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FCE90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685C86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5FD18" w14:textId="77777777" w:rsidR="00AB67FA" w:rsidRPr="00D0162F" w:rsidRDefault="00AB67FA" w:rsidP="00590D40">
            <w:pPr>
              <w:rPr>
                <w:rFonts w:ascii="Arial" w:hAnsi="Arial"/>
                <w:sz w:val="16"/>
                <w:szCs w:val="16"/>
              </w:rPr>
            </w:pPr>
            <w:r w:rsidRPr="00D0162F">
              <w:rPr>
                <w:rFonts w:ascii="Arial" w:hAnsi="Arial"/>
                <w:sz w:val="16"/>
                <w:szCs w:val="16"/>
              </w:rPr>
              <w:t>R5-2059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AB6E36" w14:textId="77777777" w:rsidR="00AB67FA" w:rsidRPr="00D0162F" w:rsidRDefault="00AB67FA" w:rsidP="00590D40">
            <w:pPr>
              <w:rPr>
                <w:rFonts w:ascii="Arial" w:hAnsi="Arial"/>
                <w:sz w:val="16"/>
                <w:szCs w:val="16"/>
              </w:rPr>
            </w:pPr>
            <w:r w:rsidRPr="00D0162F">
              <w:rPr>
                <w:rFonts w:ascii="Arial" w:hAnsi="Arial"/>
                <w:sz w:val="16"/>
                <w:szCs w:val="16"/>
              </w:rPr>
              <w:t>09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B00E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26020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279FD3" w14:textId="2437B7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1.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2B5C1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51B1A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5A373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D061D4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D8813" w14:textId="77777777" w:rsidR="00AB67FA" w:rsidRPr="00D0162F" w:rsidRDefault="00AB67FA" w:rsidP="00590D40">
            <w:pPr>
              <w:rPr>
                <w:rFonts w:ascii="Arial" w:hAnsi="Arial"/>
                <w:sz w:val="16"/>
                <w:szCs w:val="16"/>
              </w:rPr>
            </w:pPr>
            <w:r w:rsidRPr="00D0162F">
              <w:rPr>
                <w:rFonts w:ascii="Arial" w:hAnsi="Arial"/>
                <w:sz w:val="16"/>
                <w:szCs w:val="16"/>
              </w:rPr>
              <w:t>R5-2059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A40F4" w14:textId="77777777" w:rsidR="00AB67FA" w:rsidRPr="00D0162F" w:rsidRDefault="00AB67FA" w:rsidP="00590D40">
            <w:pPr>
              <w:rPr>
                <w:rFonts w:ascii="Arial" w:hAnsi="Arial"/>
                <w:sz w:val="16"/>
                <w:szCs w:val="16"/>
              </w:rPr>
            </w:pPr>
            <w:r w:rsidRPr="00D0162F">
              <w:rPr>
                <w:rFonts w:ascii="Arial" w:hAnsi="Arial"/>
                <w:sz w:val="16"/>
                <w:szCs w:val="16"/>
              </w:rPr>
              <w:t>09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ABAD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7DA6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5F4290" w14:textId="21D01B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9</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93DF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1749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DA3E0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E8B5A3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1062CC" w14:textId="77777777" w:rsidR="00AB67FA" w:rsidRPr="00D0162F" w:rsidRDefault="00AB67FA" w:rsidP="00590D40">
            <w:pPr>
              <w:rPr>
                <w:rFonts w:ascii="Arial" w:hAnsi="Arial"/>
                <w:sz w:val="16"/>
                <w:szCs w:val="16"/>
              </w:rPr>
            </w:pPr>
            <w:r w:rsidRPr="00D0162F">
              <w:rPr>
                <w:rFonts w:ascii="Arial" w:hAnsi="Arial"/>
                <w:sz w:val="16"/>
                <w:szCs w:val="16"/>
              </w:rPr>
              <w:t>R5-2059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AAE0C9" w14:textId="77777777" w:rsidR="00AB67FA" w:rsidRPr="00D0162F" w:rsidRDefault="00AB67FA" w:rsidP="00590D40">
            <w:pPr>
              <w:rPr>
                <w:rFonts w:ascii="Arial" w:hAnsi="Arial"/>
                <w:sz w:val="16"/>
                <w:szCs w:val="16"/>
              </w:rPr>
            </w:pPr>
            <w:r w:rsidRPr="00D0162F">
              <w:rPr>
                <w:rFonts w:ascii="Arial" w:hAnsi="Arial"/>
                <w:sz w:val="16"/>
                <w:szCs w:val="16"/>
              </w:rPr>
              <w:t>09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7E4D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075E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97CCC6" w14:textId="37AFF5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3.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97A81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025A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66C05D" w14:textId="77777777" w:rsidR="00AB67FA" w:rsidRPr="00D0162F" w:rsidRDefault="00AB67FA" w:rsidP="00590D40">
            <w:pPr>
              <w:rPr>
                <w:rFonts w:ascii="Arial" w:hAnsi="Arial"/>
                <w:sz w:val="16"/>
                <w:szCs w:val="16"/>
              </w:rPr>
            </w:pPr>
            <w:r w:rsidRPr="00D0162F">
              <w:rPr>
                <w:rFonts w:ascii="Arial" w:hAnsi="Arial"/>
                <w:sz w:val="16"/>
                <w:szCs w:val="16"/>
              </w:rPr>
              <w:lastRenderedPageBreak/>
              <w:t>2020-12</w:t>
            </w:r>
          </w:p>
        </w:tc>
        <w:tc>
          <w:tcPr>
            <w:tcW w:w="848" w:type="dxa"/>
            <w:tcBorders>
              <w:top w:val="single" w:sz="6" w:space="0" w:color="auto"/>
              <w:left w:val="single" w:sz="6" w:space="0" w:color="auto"/>
              <w:bottom w:val="single" w:sz="6" w:space="0" w:color="auto"/>
              <w:right w:val="single" w:sz="6" w:space="0" w:color="auto"/>
            </w:tcBorders>
          </w:tcPr>
          <w:p w14:paraId="62EE9D7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1C4E86" w14:textId="77777777" w:rsidR="00AB67FA" w:rsidRPr="00D0162F" w:rsidRDefault="00AB67FA" w:rsidP="00590D40">
            <w:pPr>
              <w:rPr>
                <w:rFonts w:ascii="Arial" w:hAnsi="Arial"/>
                <w:sz w:val="16"/>
                <w:szCs w:val="16"/>
              </w:rPr>
            </w:pPr>
            <w:r w:rsidRPr="00D0162F">
              <w:rPr>
                <w:rFonts w:ascii="Arial" w:hAnsi="Arial"/>
                <w:sz w:val="16"/>
                <w:szCs w:val="16"/>
              </w:rPr>
              <w:t>R5-2059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FD5887" w14:textId="77777777" w:rsidR="00AB67FA" w:rsidRPr="00D0162F" w:rsidRDefault="00AB67FA" w:rsidP="00590D40">
            <w:pPr>
              <w:rPr>
                <w:rFonts w:ascii="Arial" w:hAnsi="Arial"/>
                <w:sz w:val="16"/>
                <w:szCs w:val="16"/>
              </w:rPr>
            </w:pPr>
            <w:r w:rsidRPr="00D0162F">
              <w:rPr>
                <w:rFonts w:ascii="Arial" w:hAnsi="Arial"/>
                <w:sz w:val="16"/>
                <w:szCs w:val="16"/>
              </w:rPr>
              <w:t>09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39F1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F6BAD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6AF445" w14:textId="3E215C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3.2.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29C1F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DBE5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5D58B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22060D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F9FD3" w14:textId="77777777" w:rsidR="00AB67FA" w:rsidRPr="00D0162F" w:rsidRDefault="00AB67FA" w:rsidP="00590D40">
            <w:pPr>
              <w:rPr>
                <w:rFonts w:ascii="Arial" w:hAnsi="Arial"/>
                <w:sz w:val="16"/>
                <w:szCs w:val="16"/>
              </w:rPr>
            </w:pPr>
            <w:r w:rsidRPr="00D0162F">
              <w:rPr>
                <w:rFonts w:ascii="Arial" w:hAnsi="Arial"/>
                <w:sz w:val="16"/>
                <w:szCs w:val="16"/>
              </w:rPr>
              <w:t>R5-2059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133054" w14:textId="77777777" w:rsidR="00AB67FA" w:rsidRPr="00D0162F" w:rsidRDefault="00AB67FA" w:rsidP="00590D40">
            <w:pPr>
              <w:rPr>
                <w:rFonts w:ascii="Arial" w:hAnsi="Arial"/>
                <w:sz w:val="16"/>
                <w:szCs w:val="16"/>
              </w:rPr>
            </w:pPr>
            <w:r w:rsidRPr="00D0162F">
              <w:rPr>
                <w:rFonts w:ascii="Arial" w:hAnsi="Arial"/>
                <w:sz w:val="16"/>
                <w:szCs w:val="16"/>
              </w:rPr>
              <w:t>09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31ECB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531F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82349" w14:textId="74ECE21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9E66D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99F4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E9CD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6A2BA9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E1E2E" w14:textId="77777777" w:rsidR="00AB67FA" w:rsidRPr="00D0162F" w:rsidRDefault="00AB67FA" w:rsidP="00590D40">
            <w:pPr>
              <w:rPr>
                <w:rFonts w:ascii="Arial" w:hAnsi="Arial"/>
                <w:sz w:val="16"/>
                <w:szCs w:val="16"/>
              </w:rPr>
            </w:pPr>
            <w:r w:rsidRPr="00D0162F">
              <w:rPr>
                <w:rFonts w:ascii="Arial" w:hAnsi="Arial"/>
                <w:sz w:val="16"/>
                <w:szCs w:val="16"/>
              </w:rPr>
              <w:t>R5-2059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38C24C" w14:textId="77777777" w:rsidR="00AB67FA" w:rsidRPr="00D0162F" w:rsidRDefault="00AB67FA" w:rsidP="00590D40">
            <w:pPr>
              <w:rPr>
                <w:rFonts w:ascii="Arial" w:hAnsi="Arial"/>
                <w:sz w:val="16"/>
                <w:szCs w:val="16"/>
              </w:rPr>
            </w:pPr>
            <w:r w:rsidRPr="00D0162F">
              <w:rPr>
                <w:rFonts w:ascii="Arial" w:hAnsi="Arial"/>
                <w:sz w:val="16"/>
                <w:szCs w:val="16"/>
              </w:rPr>
              <w:t>09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82B38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F0F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65FB01" w14:textId="4A65E3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5B1E1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6AE15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5BB1A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BBA597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06D3F8" w14:textId="77777777" w:rsidR="00AB67FA" w:rsidRPr="00D0162F" w:rsidRDefault="00AB67FA" w:rsidP="00590D40">
            <w:pPr>
              <w:rPr>
                <w:rFonts w:ascii="Arial" w:hAnsi="Arial"/>
                <w:sz w:val="16"/>
                <w:szCs w:val="16"/>
              </w:rPr>
            </w:pPr>
            <w:r w:rsidRPr="00D0162F">
              <w:rPr>
                <w:rFonts w:ascii="Arial" w:hAnsi="Arial"/>
                <w:sz w:val="16"/>
                <w:szCs w:val="16"/>
              </w:rPr>
              <w:t>R5-2059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FE8B3D" w14:textId="77777777" w:rsidR="00AB67FA" w:rsidRPr="00D0162F" w:rsidRDefault="00AB67FA" w:rsidP="00590D40">
            <w:pPr>
              <w:rPr>
                <w:rFonts w:ascii="Arial" w:hAnsi="Arial"/>
                <w:sz w:val="16"/>
                <w:szCs w:val="16"/>
              </w:rPr>
            </w:pPr>
            <w:r w:rsidRPr="00D0162F">
              <w:rPr>
                <w:rFonts w:ascii="Arial" w:hAnsi="Arial"/>
                <w:sz w:val="16"/>
                <w:szCs w:val="16"/>
              </w:rPr>
              <w:t>09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07B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F33D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95C4A5" w14:textId="5C8A155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5E7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CF85D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8360E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E292E7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8A669" w14:textId="77777777" w:rsidR="00AB67FA" w:rsidRPr="00D0162F" w:rsidRDefault="00AB67FA" w:rsidP="00590D40">
            <w:pPr>
              <w:rPr>
                <w:rFonts w:ascii="Arial" w:hAnsi="Arial"/>
                <w:sz w:val="16"/>
                <w:szCs w:val="16"/>
              </w:rPr>
            </w:pPr>
            <w:r w:rsidRPr="00D0162F">
              <w:rPr>
                <w:rFonts w:ascii="Arial" w:hAnsi="Arial"/>
                <w:sz w:val="16"/>
                <w:szCs w:val="16"/>
              </w:rPr>
              <w:t>R5-206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4C470" w14:textId="77777777" w:rsidR="00AB67FA" w:rsidRPr="00D0162F" w:rsidRDefault="00AB67FA" w:rsidP="00590D40">
            <w:pPr>
              <w:rPr>
                <w:rFonts w:ascii="Arial" w:hAnsi="Arial"/>
                <w:sz w:val="16"/>
                <w:szCs w:val="16"/>
              </w:rPr>
            </w:pPr>
            <w:r w:rsidRPr="00D0162F">
              <w:rPr>
                <w:rFonts w:ascii="Arial" w:hAnsi="Arial"/>
                <w:sz w:val="16"/>
                <w:szCs w:val="16"/>
              </w:rPr>
              <w:t>09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30E2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475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D98A07" w14:textId="2110276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910EF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034F4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6E23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790876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A87D0C" w14:textId="77777777" w:rsidR="00AB67FA" w:rsidRPr="00D0162F" w:rsidRDefault="00AB67FA" w:rsidP="00590D40">
            <w:pPr>
              <w:rPr>
                <w:rFonts w:ascii="Arial" w:hAnsi="Arial"/>
                <w:sz w:val="16"/>
                <w:szCs w:val="16"/>
              </w:rPr>
            </w:pPr>
            <w:r w:rsidRPr="00D0162F">
              <w:rPr>
                <w:rFonts w:ascii="Arial" w:hAnsi="Arial"/>
                <w:sz w:val="16"/>
                <w:szCs w:val="16"/>
              </w:rPr>
              <w:t>R5-2061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D21965" w14:textId="77777777" w:rsidR="00AB67FA" w:rsidRPr="00D0162F" w:rsidRDefault="00AB67FA" w:rsidP="00590D40">
            <w:pPr>
              <w:rPr>
                <w:rFonts w:ascii="Arial" w:hAnsi="Arial"/>
                <w:sz w:val="16"/>
                <w:szCs w:val="16"/>
              </w:rPr>
            </w:pPr>
            <w:r w:rsidRPr="00D0162F">
              <w:rPr>
                <w:rFonts w:ascii="Arial" w:hAnsi="Arial"/>
                <w:sz w:val="16"/>
                <w:szCs w:val="16"/>
              </w:rPr>
              <w:t>09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4D7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7064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BB06AD" w14:textId="216CFD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BE2B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1E73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A554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C752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FF9D5" w14:textId="77777777" w:rsidR="00AB67FA" w:rsidRPr="00D0162F" w:rsidRDefault="00AB67FA" w:rsidP="00590D40">
            <w:pPr>
              <w:rPr>
                <w:rFonts w:ascii="Arial" w:hAnsi="Arial"/>
                <w:sz w:val="16"/>
                <w:szCs w:val="16"/>
              </w:rPr>
            </w:pPr>
            <w:r w:rsidRPr="00D0162F">
              <w:rPr>
                <w:rFonts w:ascii="Arial" w:hAnsi="Arial"/>
                <w:sz w:val="16"/>
                <w:szCs w:val="16"/>
              </w:rPr>
              <w:t>R5-2061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00266" w14:textId="77777777" w:rsidR="00AB67FA" w:rsidRPr="00D0162F" w:rsidRDefault="00AB67FA" w:rsidP="00590D40">
            <w:pPr>
              <w:rPr>
                <w:rFonts w:ascii="Arial" w:hAnsi="Arial"/>
                <w:sz w:val="16"/>
                <w:szCs w:val="16"/>
              </w:rPr>
            </w:pPr>
            <w:r w:rsidRPr="00D0162F">
              <w:rPr>
                <w:rFonts w:ascii="Arial" w:hAnsi="Arial"/>
                <w:sz w:val="16"/>
                <w:szCs w:val="16"/>
              </w:rPr>
              <w:t>09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38C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6B89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7F2FEF" w14:textId="10F348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E98F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2F16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D4AE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7403C9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6051AF" w14:textId="77777777" w:rsidR="00AB67FA" w:rsidRPr="00D0162F" w:rsidRDefault="00AB67FA" w:rsidP="00590D40">
            <w:pPr>
              <w:rPr>
                <w:rFonts w:ascii="Arial" w:hAnsi="Arial"/>
                <w:sz w:val="16"/>
                <w:szCs w:val="16"/>
              </w:rPr>
            </w:pPr>
            <w:r w:rsidRPr="00D0162F">
              <w:rPr>
                <w:rFonts w:ascii="Arial" w:hAnsi="Arial"/>
                <w:sz w:val="16"/>
                <w:szCs w:val="16"/>
              </w:rPr>
              <w:t>R5-2061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2A533C" w14:textId="77777777" w:rsidR="00AB67FA" w:rsidRPr="00D0162F" w:rsidRDefault="00AB67FA" w:rsidP="00590D40">
            <w:pPr>
              <w:rPr>
                <w:rFonts w:ascii="Arial" w:hAnsi="Arial"/>
                <w:sz w:val="16"/>
                <w:szCs w:val="16"/>
              </w:rPr>
            </w:pPr>
            <w:r w:rsidRPr="00D0162F">
              <w:rPr>
                <w:rFonts w:ascii="Arial" w:hAnsi="Arial"/>
                <w:sz w:val="16"/>
                <w:szCs w:val="16"/>
              </w:rPr>
              <w:t>09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7E2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C36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F1A367" w14:textId="262E4D1D"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SRP</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67FB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6C202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81158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423FB5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E18E3" w14:textId="77777777" w:rsidR="00AB67FA" w:rsidRPr="00D0162F" w:rsidRDefault="00AB67FA" w:rsidP="00590D40">
            <w:pPr>
              <w:rPr>
                <w:rFonts w:ascii="Arial" w:hAnsi="Arial"/>
                <w:sz w:val="16"/>
                <w:szCs w:val="16"/>
              </w:rPr>
            </w:pPr>
            <w:r w:rsidRPr="00D0162F">
              <w:rPr>
                <w:rFonts w:ascii="Arial" w:hAnsi="Arial"/>
                <w:sz w:val="16"/>
                <w:szCs w:val="16"/>
              </w:rPr>
              <w:t>R5-2061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DA5F6" w14:textId="77777777" w:rsidR="00AB67FA" w:rsidRPr="00D0162F" w:rsidRDefault="00AB67FA" w:rsidP="00590D40">
            <w:pPr>
              <w:rPr>
                <w:rFonts w:ascii="Arial" w:hAnsi="Arial"/>
                <w:sz w:val="16"/>
                <w:szCs w:val="16"/>
              </w:rPr>
            </w:pPr>
            <w:r w:rsidRPr="00D0162F">
              <w:rPr>
                <w:rFonts w:ascii="Arial" w:hAnsi="Arial"/>
                <w:sz w:val="16"/>
                <w:szCs w:val="16"/>
              </w:rPr>
              <w:t>09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4C4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599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E59581" w14:textId="789DE3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C.1.3</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setu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53A7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44A33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ECF62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CABC0B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DB74C" w14:textId="77777777" w:rsidR="00AB67FA" w:rsidRPr="00D0162F" w:rsidRDefault="00AB67FA" w:rsidP="00590D40">
            <w:pPr>
              <w:rPr>
                <w:rFonts w:ascii="Arial" w:hAnsi="Arial"/>
                <w:sz w:val="16"/>
                <w:szCs w:val="16"/>
              </w:rPr>
            </w:pPr>
            <w:r w:rsidRPr="00D0162F">
              <w:rPr>
                <w:rFonts w:ascii="Arial" w:hAnsi="Arial"/>
                <w:sz w:val="16"/>
                <w:szCs w:val="16"/>
              </w:rPr>
              <w:t>R5-2061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DD7FE" w14:textId="77777777" w:rsidR="00AB67FA" w:rsidRPr="00D0162F" w:rsidRDefault="00AB67FA" w:rsidP="00590D40">
            <w:pPr>
              <w:rPr>
                <w:rFonts w:ascii="Arial" w:hAnsi="Arial"/>
                <w:sz w:val="16"/>
                <w:szCs w:val="16"/>
              </w:rPr>
            </w:pPr>
            <w:r w:rsidRPr="00D0162F">
              <w:rPr>
                <w:rFonts w:ascii="Arial" w:hAnsi="Arial"/>
                <w:sz w:val="16"/>
                <w:szCs w:val="16"/>
              </w:rPr>
              <w:t>09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940F0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106A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C49335" w14:textId="1011C5D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057E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2FEF8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967C9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1360C5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841F87" w14:textId="77777777" w:rsidR="00AB67FA" w:rsidRPr="00D0162F" w:rsidRDefault="00AB67FA" w:rsidP="00590D40">
            <w:pPr>
              <w:rPr>
                <w:rFonts w:ascii="Arial" w:hAnsi="Arial"/>
                <w:sz w:val="16"/>
                <w:szCs w:val="16"/>
              </w:rPr>
            </w:pPr>
            <w:r w:rsidRPr="00D0162F">
              <w:rPr>
                <w:rFonts w:ascii="Arial" w:hAnsi="Arial"/>
                <w:sz w:val="16"/>
                <w:szCs w:val="16"/>
              </w:rPr>
              <w:t>R5-206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BA412D" w14:textId="77777777" w:rsidR="00AB67FA" w:rsidRPr="00D0162F" w:rsidRDefault="00AB67FA" w:rsidP="00590D40">
            <w:pPr>
              <w:rPr>
                <w:rFonts w:ascii="Arial" w:hAnsi="Arial"/>
                <w:sz w:val="16"/>
                <w:szCs w:val="16"/>
              </w:rPr>
            </w:pPr>
            <w:r w:rsidRPr="00D0162F">
              <w:rPr>
                <w:rFonts w:ascii="Arial" w:hAnsi="Arial"/>
                <w:sz w:val="16"/>
                <w:szCs w:val="16"/>
              </w:rPr>
              <w:t>09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6351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4C12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6C9594" w14:textId="4031C644"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B313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1899B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E4F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893DB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12909E" w14:textId="77777777" w:rsidR="00AB67FA" w:rsidRPr="00D0162F" w:rsidRDefault="00AB67FA" w:rsidP="00590D40">
            <w:pPr>
              <w:rPr>
                <w:rFonts w:ascii="Arial" w:hAnsi="Arial"/>
                <w:sz w:val="16"/>
                <w:szCs w:val="16"/>
              </w:rPr>
            </w:pPr>
            <w:r w:rsidRPr="00D0162F">
              <w:rPr>
                <w:rFonts w:ascii="Arial" w:hAnsi="Arial"/>
                <w:sz w:val="16"/>
                <w:szCs w:val="16"/>
              </w:rPr>
              <w:t>R5-206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42DB22" w14:textId="77777777" w:rsidR="00AB67FA" w:rsidRPr="00D0162F" w:rsidRDefault="00AB67FA" w:rsidP="00590D40">
            <w:pPr>
              <w:rPr>
                <w:rFonts w:ascii="Arial" w:hAnsi="Arial"/>
                <w:sz w:val="16"/>
                <w:szCs w:val="16"/>
              </w:rPr>
            </w:pPr>
            <w:r w:rsidRPr="00D0162F">
              <w:rPr>
                <w:rFonts w:ascii="Arial" w:hAnsi="Arial"/>
                <w:sz w:val="16"/>
                <w:szCs w:val="16"/>
              </w:rPr>
              <w:t>09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DD8A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0817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6A6257" w14:textId="5D9095AD"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B51B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939E9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23A53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86C86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C34746" w14:textId="77777777" w:rsidR="00AB67FA" w:rsidRPr="00D0162F" w:rsidRDefault="00AB67FA" w:rsidP="00590D40">
            <w:pPr>
              <w:rPr>
                <w:rFonts w:ascii="Arial" w:hAnsi="Arial"/>
                <w:sz w:val="16"/>
                <w:szCs w:val="16"/>
              </w:rPr>
            </w:pPr>
            <w:r w:rsidRPr="00D0162F">
              <w:rPr>
                <w:rFonts w:ascii="Arial" w:hAnsi="Arial"/>
                <w:sz w:val="16"/>
                <w:szCs w:val="16"/>
              </w:rPr>
              <w:t>R5-206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922E2F" w14:textId="77777777" w:rsidR="00AB67FA" w:rsidRPr="00D0162F" w:rsidRDefault="00AB67FA" w:rsidP="00590D40">
            <w:pPr>
              <w:rPr>
                <w:rFonts w:ascii="Arial" w:hAnsi="Arial"/>
                <w:sz w:val="16"/>
                <w:szCs w:val="16"/>
              </w:rPr>
            </w:pPr>
            <w:r w:rsidRPr="00D0162F">
              <w:rPr>
                <w:rFonts w:ascii="Arial" w:hAnsi="Arial"/>
                <w:sz w:val="16"/>
                <w:szCs w:val="16"/>
              </w:rPr>
              <w:t>09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028E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152A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129F31" w14:textId="7F4BC34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1CFB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2AA6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ACC98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8BCAED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8C43C0" w14:textId="77777777" w:rsidR="00AB67FA" w:rsidRPr="00D0162F" w:rsidRDefault="00AB67FA" w:rsidP="00590D40">
            <w:pPr>
              <w:rPr>
                <w:rFonts w:ascii="Arial" w:hAnsi="Arial"/>
                <w:sz w:val="16"/>
                <w:szCs w:val="16"/>
              </w:rPr>
            </w:pPr>
            <w:r w:rsidRPr="00D0162F">
              <w:rPr>
                <w:rFonts w:ascii="Arial" w:hAnsi="Arial"/>
                <w:sz w:val="16"/>
                <w:szCs w:val="16"/>
              </w:rPr>
              <w:t>R5-206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FE7D4" w14:textId="77777777" w:rsidR="00AB67FA" w:rsidRPr="00D0162F" w:rsidRDefault="00AB67FA" w:rsidP="00590D40">
            <w:pPr>
              <w:rPr>
                <w:rFonts w:ascii="Arial" w:hAnsi="Arial"/>
                <w:sz w:val="16"/>
                <w:szCs w:val="16"/>
              </w:rPr>
            </w:pPr>
            <w:r w:rsidRPr="00D0162F">
              <w:rPr>
                <w:rFonts w:ascii="Arial" w:hAnsi="Arial"/>
                <w:sz w:val="16"/>
                <w:szCs w:val="16"/>
              </w:rPr>
              <w:t>09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3D8A0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427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DE4C9B" w14:textId="41C9A0D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DA54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B55B3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37EE9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8C7EEF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66B38" w14:textId="77777777" w:rsidR="00AB67FA" w:rsidRPr="00D0162F" w:rsidRDefault="00AB67FA" w:rsidP="00590D40">
            <w:pPr>
              <w:rPr>
                <w:rFonts w:ascii="Arial" w:hAnsi="Arial"/>
                <w:sz w:val="16"/>
                <w:szCs w:val="16"/>
              </w:rPr>
            </w:pPr>
            <w:r w:rsidRPr="00D0162F">
              <w:rPr>
                <w:rFonts w:ascii="Arial" w:hAnsi="Arial"/>
                <w:sz w:val="16"/>
                <w:szCs w:val="16"/>
              </w:rPr>
              <w:t>R5-2062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EC0AC1" w14:textId="77777777" w:rsidR="00AB67FA" w:rsidRPr="00D0162F" w:rsidRDefault="00AB67FA" w:rsidP="00590D40">
            <w:pPr>
              <w:rPr>
                <w:rFonts w:ascii="Arial" w:hAnsi="Arial"/>
                <w:sz w:val="16"/>
                <w:szCs w:val="16"/>
              </w:rPr>
            </w:pPr>
            <w:r w:rsidRPr="00D0162F">
              <w:rPr>
                <w:rFonts w:ascii="Arial" w:hAnsi="Arial"/>
                <w:sz w:val="16"/>
                <w:szCs w:val="16"/>
              </w:rPr>
              <w:t>09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6545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2A68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FE73B7" w14:textId="2670203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9F62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45E8B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D0D85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094AB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833926" w14:textId="77777777" w:rsidR="00AB67FA" w:rsidRPr="00D0162F" w:rsidRDefault="00AB67FA" w:rsidP="00590D40">
            <w:pPr>
              <w:rPr>
                <w:rFonts w:ascii="Arial" w:hAnsi="Arial"/>
                <w:sz w:val="16"/>
                <w:szCs w:val="16"/>
              </w:rPr>
            </w:pPr>
            <w:r w:rsidRPr="00D0162F">
              <w:rPr>
                <w:rFonts w:ascii="Arial" w:hAnsi="Arial"/>
                <w:sz w:val="16"/>
                <w:szCs w:val="16"/>
              </w:rPr>
              <w:t>R5-2062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344045" w14:textId="77777777" w:rsidR="00AB67FA" w:rsidRPr="00D0162F" w:rsidRDefault="00AB67FA" w:rsidP="00590D40">
            <w:pPr>
              <w:rPr>
                <w:rFonts w:ascii="Arial" w:hAnsi="Arial"/>
                <w:sz w:val="16"/>
                <w:szCs w:val="16"/>
              </w:rPr>
            </w:pPr>
            <w:r w:rsidRPr="00D0162F">
              <w:rPr>
                <w:rFonts w:ascii="Arial" w:hAnsi="Arial"/>
                <w:sz w:val="16"/>
                <w:szCs w:val="16"/>
              </w:rPr>
              <w:t>09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26C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500D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34D5CF" w14:textId="3690AC3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FB43A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10D9D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0B117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5AA55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9FFE92" w14:textId="77777777" w:rsidR="00AB67FA" w:rsidRPr="00D0162F" w:rsidRDefault="00AB67FA" w:rsidP="00590D40">
            <w:pPr>
              <w:rPr>
                <w:rFonts w:ascii="Arial" w:hAnsi="Arial"/>
                <w:sz w:val="16"/>
                <w:szCs w:val="16"/>
              </w:rPr>
            </w:pPr>
            <w:r w:rsidRPr="00D0162F">
              <w:rPr>
                <w:rFonts w:ascii="Arial" w:hAnsi="Arial"/>
                <w:sz w:val="16"/>
                <w:szCs w:val="16"/>
              </w:rPr>
              <w:t>R5-2062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F621C6" w14:textId="77777777" w:rsidR="00AB67FA" w:rsidRPr="00D0162F" w:rsidRDefault="00AB67FA" w:rsidP="00590D40">
            <w:pPr>
              <w:rPr>
                <w:rFonts w:ascii="Arial" w:hAnsi="Arial"/>
                <w:sz w:val="16"/>
                <w:szCs w:val="16"/>
              </w:rPr>
            </w:pPr>
            <w:r w:rsidRPr="00D0162F">
              <w:rPr>
                <w:rFonts w:ascii="Arial" w:hAnsi="Arial"/>
                <w:sz w:val="16"/>
                <w:szCs w:val="16"/>
              </w:rPr>
              <w:t>09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7A70A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FF0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B9102" w14:textId="672B390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6E07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044C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50DC1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317480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3E653" w14:textId="77777777" w:rsidR="00AB67FA" w:rsidRPr="00D0162F" w:rsidRDefault="00AB67FA" w:rsidP="00590D40">
            <w:pPr>
              <w:rPr>
                <w:rFonts w:ascii="Arial" w:hAnsi="Arial"/>
                <w:sz w:val="16"/>
                <w:szCs w:val="16"/>
              </w:rPr>
            </w:pPr>
            <w:r w:rsidRPr="00D0162F">
              <w:rPr>
                <w:rFonts w:ascii="Arial" w:hAnsi="Arial"/>
                <w:sz w:val="16"/>
                <w:szCs w:val="16"/>
              </w:rPr>
              <w:t>R5-206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17E28E" w14:textId="77777777" w:rsidR="00AB67FA" w:rsidRPr="00D0162F" w:rsidRDefault="00AB67FA" w:rsidP="00590D40">
            <w:pPr>
              <w:rPr>
                <w:rFonts w:ascii="Arial" w:hAnsi="Arial"/>
                <w:sz w:val="16"/>
                <w:szCs w:val="16"/>
              </w:rPr>
            </w:pPr>
            <w:r w:rsidRPr="00D0162F">
              <w:rPr>
                <w:rFonts w:ascii="Arial" w:hAnsi="Arial"/>
                <w:sz w:val="16"/>
                <w:szCs w:val="16"/>
              </w:rPr>
              <w:t>09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5B4AB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4DFB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C51028" w14:textId="6262F08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09761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33D3B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0955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52E856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C07CA9" w14:textId="77777777" w:rsidR="00AB67FA" w:rsidRPr="00D0162F" w:rsidRDefault="00AB67FA" w:rsidP="00590D40">
            <w:pPr>
              <w:rPr>
                <w:rFonts w:ascii="Arial" w:hAnsi="Arial"/>
                <w:sz w:val="16"/>
                <w:szCs w:val="16"/>
              </w:rPr>
            </w:pPr>
            <w:r w:rsidRPr="00D0162F">
              <w:rPr>
                <w:rFonts w:ascii="Arial" w:hAnsi="Arial"/>
                <w:sz w:val="16"/>
                <w:szCs w:val="16"/>
              </w:rPr>
              <w:t>R5-2066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7B3ABC" w14:textId="77777777" w:rsidR="00AB67FA" w:rsidRPr="00D0162F" w:rsidRDefault="00AB67FA" w:rsidP="00590D40">
            <w:pPr>
              <w:rPr>
                <w:rFonts w:ascii="Arial" w:hAnsi="Arial"/>
                <w:sz w:val="16"/>
                <w:szCs w:val="16"/>
              </w:rPr>
            </w:pPr>
            <w:r w:rsidRPr="00D0162F">
              <w:rPr>
                <w:rFonts w:ascii="Arial" w:hAnsi="Arial"/>
                <w:sz w:val="16"/>
                <w:szCs w:val="16"/>
              </w:rPr>
              <w:t>09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8901E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A0E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B67DD4" w14:textId="44142845"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rif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dBm</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15</w:t>
            </w:r>
            <w:r w:rsidR="006E0A54" w:rsidRPr="00D0162F">
              <w:rPr>
                <w:rFonts w:ascii="Arial" w:hAnsi="Arial"/>
                <w:sz w:val="16"/>
                <w:szCs w:val="16"/>
              </w:rPr>
              <w:t xml:space="preserve"> </w:t>
            </w:r>
            <w:r w:rsidRPr="00D0162F">
              <w:rPr>
                <w:rFonts w:ascii="Arial" w:hAnsi="Arial"/>
                <w:sz w:val="16"/>
                <w:szCs w:val="16"/>
              </w:rPr>
              <w:t>kHz</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6001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BD3C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27623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EEE5C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2571D" w14:textId="77777777" w:rsidR="00AB67FA" w:rsidRPr="00D0162F" w:rsidRDefault="00AB67FA" w:rsidP="00590D40">
            <w:pPr>
              <w:rPr>
                <w:rFonts w:ascii="Arial" w:hAnsi="Arial"/>
                <w:sz w:val="16"/>
                <w:szCs w:val="16"/>
              </w:rPr>
            </w:pPr>
            <w:r w:rsidRPr="00D0162F">
              <w:rPr>
                <w:rFonts w:ascii="Arial" w:hAnsi="Arial"/>
                <w:sz w:val="16"/>
                <w:szCs w:val="16"/>
              </w:rPr>
              <w:t>R5-2066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04E07C" w14:textId="77777777" w:rsidR="00AB67FA" w:rsidRPr="00D0162F" w:rsidRDefault="00AB67FA" w:rsidP="00590D40">
            <w:pPr>
              <w:rPr>
                <w:rFonts w:ascii="Arial" w:hAnsi="Arial"/>
                <w:sz w:val="16"/>
                <w:szCs w:val="16"/>
              </w:rPr>
            </w:pPr>
            <w:r w:rsidRPr="00D0162F">
              <w:rPr>
                <w:rFonts w:ascii="Arial" w:hAnsi="Arial"/>
                <w:sz w:val="16"/>
                <w:szCs w:val="16"/>
              </w:rPr>
              <w:t>09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24AC9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FD27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DC222D" w14:textId="1F9041A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18212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53C8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BA3DC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DDFB97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DA74A6" w14:textId="77777777" w:rsidR="00AB67FA" w:rsidRPr="00D0162F" w:rsidRDefault="00AB67FA" w:rsidP="00590D40">
            <w:pPr>
              <w:rPr>
                <w:rFonts w:ascii="Arial" w:hAnsi="Arial"/>
                <w:sz w:val="16"/>
                <w:szCs w:val="16"/>
              </w:rPr>
            </w:pPr>
            <w:r w:rsidRPr="00D0162F">
              <w:rPr>
                <w:rFonts w:ascii="Arial" w:hAnsi="Arial"/>
                <w:sz w:val="16"/>
                <w:szCs w:val="16"/>
              </w:rPr>
              <w:t>R5-2066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B9F886" w14:textId="77777777" w:rsidR="00AB67FA" w:rsidRPr="00D0162F" w:rsidRDefault="00AB67FA" w:rsidP="00590D40">
            <w:pPr>
              <w:rPr>
                <w:rFonts w:ascii="Arial" w:hAnsi="Arial"/>
                <w:sz w:val="16"/>
                <w:szCs w:val="16"/>
              </w:rPr>
            </w:pPr>
            <w:r w:rsidRPr="00D0162F">
              <w:rPr>
                <w:rFonts w:ascii="Arial" w:hAnsi="Arial"/>
                <w:sz w:val="16"/>
                <w:szCs w:val="16"/>
              </w:rPr>
              <w:t>09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7FD5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1E2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C8C1B3" w14:textId="33C1500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BAFC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E962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39003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6CA96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7AA88" w14:textId="77777777" w:rsidR="00AB67FA" w:rsidRPr="00D0162F" w:rsidRDefault="00AB67FA" w:rsidP="00590D40">
            <w:pPr>
              <w:rPr>
                <w:rFonts w:ascii="Arial" w:hAnsi="Arial"/>
                <w:sz w:val="16"/>
                <w:szCs w:val="16"/>
              </w:rPr>
            </w:pPr>
            <w:r w:rsidRPr="00D0162F">
              <w:rPr>
                <w:rFonts w:ascii="Arial" w:hAnsi="Arial"/>
                <w:sz w:val="16"/>
                <w:szCs w:val="16"/>
              </w:rPr>
              <w:t>R5-2066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5EC15" w14:textId="77777777" w:rsidR="00AB67FA" w:rsidRPr="00D0162F" w:rsidRDefault="00AB67FA" w:rsidP="00590D40">
            <w:pPr>
              <w:rPr>
                <w:rFonts w:ascii="Arial" w:hAnsi="Arial"/>
                <w:sz w:val="16"/>
                <w:szCs w:val="16"/>
              </w:rPr>
            </w:pPr>
            <w:r w:rsidRPr="00D0162F">
              <w:rPr>
                <w:rFonts w:ascii="Arial" w:hAnsi="Arial"/>
                <w:sz w:val="16"/>
                <w:szCs w:val="16"/>
              </w:rPr>
              <w:t>09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EE9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542D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608745" w14:textId="02AFC9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22A8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7C774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7E78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0AB7E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3E1526" w14:textId="77777777" w:rsidR="00AB67FA" w:rsidRPr="00D0162F" w:rsidRDefault="00AB67FA" w:rsidP="00590D40">
            <w:pPr>
              <w:rPr>
                <w:rFonts w:ascii="Arial" w:hAnsi="Arial"/>
                <w:sz w:val="16"/>
                <w:szCs w:val="16"/>
              </w:rPr>
            </w:pPr>
            <w:r w:rsidRPr="00D0162F">
              <w:rPr>
                <w:rFonts w:ascii="Arial" w:hAnsi="Arial"/>
                <w:sz w:val="16"/>
                <w:szCs w:val="16"/>
              </w:rPr>
              <w:t>R5-206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BE32EF" w14:textId="77777777" w:rsidR="00AB67FA" w:rsidRPr="00D0162F" w:rsidRDefault="00AB67FA" w:rsidP="00590D40">
            <w:pPr>
              <w:rPr>
                <w:rFonts w:ascii="Arial" w:hAnsi="Arial"/>
                <w:sz w:val="16"/>
                <w:szCs w:val="16"/>
              </w:rPr>
            </w:pPr>
            <w:r w:rsidRPr="00D0162F">
              <w:rPr>
                <w:rFonts w:ascii="Arial" w:hAnsi="Arial"/>
                <w:sz w:val="16"/>
                <w:szCs w:val="16"/>
              </w:rPr>
              <w:t>09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B4FC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512A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D413AC" w14:textId="2CCCD78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03830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BFA9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C1805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F65BC8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EA451" w14:textId="77777777" w:rsidR="00AB67FA" w:rsidRPr="00D0162F" w:rsidRDefault="00AB67FA" w:rsidP="00590D40">
            <w:pPr>
              <w:rPr>
                <w:rFonts w:ascii="Arial" w:hAnsi="Arial"/>
                <w:sz w:val="16"/>
                <w:szCs w:val="16"/>
              </w:rPr>
            </w:pPr>
            <w:r w:rsidRPr="00D0162F">
              <w:rPr>
                <w:rFonts w:ascii="Arial" w:hAnsi="Arial"/>
                <w:sz w:val="16"/>
                <w:szCs w:val="16"/>
              </w:rPr>
              <w:t>R5-2066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F29B62" w14:textId="77777777" w:rsidR="00AB67FA" w:rsidRPr="00D0162F" w:rsidRDefault="00AB67FA" w:rsidP="00590D40">
            <w:pPr>
              <w:rPr>
                <w:rFonts w:ascii="Arial" w:hAnsi="Arial"/>
                <w:sz w:val="16"/>
                <w:szCs w:val="16"/>
              </w:rPr>
            </w:pPr>
            <w:r w:rsidRPr="00D0162F">
              <w:rPr>
                <w:rFonts w:ascii="Arial" w:hAnsi="Arial"/>
                <w:sz w:val="16"/>
                <w:szCs w:val="16"/>
              </w:rPr>
              <w:t>09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FBDE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65A68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B17D4D" w14:textId="2171B9F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20D60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CAC7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FCCB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EEE44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CAAEE6" w14:textId="77777777" w:rsidR="00AB67FA" w:rsidRPr="00D0162F" w:rsidRDefault="00AB67FA" w:rsidP="00590D40">
            <w:pPr>
              <w:rPr>
                <w:rFonts w:ascii="Arial" w:hAnsi="Arial"/>
                <w:sz w:val="16"/>
                <w:szCs w:val="16"/>
              </w:rPr>
            </w:pPr>
            <w:r w:rsidRPr="00D0162F">
              <w:rPr>
                <w:rFonts w:ascii="Arial" w:hAnsi="Arial"/>
                <w:sz w:val="16"/>
                <w:szCs w:val="16"/>
              </w:rPr>
              <w:t>R5-206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A4770F" w14:textId="77777777" w:rsidR="00AB67FA" w:rsidRPr="00D0162F" w:rsidRDefault="00AB67FA" w:rsidP="00590D40">
            <w:pPr>
              <w:rPr>
                <w:rFonts w:ascii="Arial" w:hAnsi="Arial"/>
                <w:sz w:val="16"/>
                <w:szCs w:val="16"/>
              </w:rPr>
            </w:pPr>
            <w:r w:rsidRPr="00D0162F">
              <w:rPr>
                <w:rFonts w:ascii="Arial" w:hAnsi="Arial"/>
                <w:sz w:val="16"/>
                <w:szCs w:val="16"/>
              </w:rPr>
              <w:t>09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85B8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5D40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D7C5F" w14:textId="12271F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4914B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08BB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B3AF7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85E32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C552E3" w14:textId="77777777" w:rsidR="00AB67FA" w:rsidRPr="00D0162F" w:rsidRDefault="00AB67FA" w:rsidP="00590D40">
            <w:pPr>
              <w:rPr>
                <w:rFonts w:ascii="Arial" w:hAnsi="Arial"/>
                <w:sz w:val="16"/>
                <w:szCs w:val="16"/>
              </w:rPr>
            </w:pPr>
            <w:r w:rsidRPr="00D0162F">
              <w:rPr>
                <w:rFonts w:ascii="Arial" w:hAnsi="Arial"/>
                <w:sz w:val="16"/>
                <w:szCs w:val="16"/>
              </w:rPr>
              <w:t>R5-206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09B365" w14:textId="77777777" w:rsidR="00AB67FA" w:rsidRPr="00D0162F" w:rsidRDefault="00AB67FA" w:rsidP="00590D40">
            <w:pPr>
              <w:rPr>
                <w:rFonts w:ascii="Arial" w:hAnsi="Arial"/>
                <w:sz w:val="16"/>
                <w:szCs w:val="16"/>
              </w:rPr>
            </w:pPr>
            <w:r w:rsidRPr="00D0162F">
              <w:rPr>
                <w:rFonts w:ascii="Arial" w:hAnsi="Arial"/>
                <w:sz w:val="16"/>
                <w:szCs w:val="16"/>
              </w:rPr>
              <w:t>09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33F6D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927F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2D322" w14:textId="4B6337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A9AF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47229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08EE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0BB066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F24790" w14:textId="77777777" w:rsidR="00AB67FA" w:rsidRPr="00D0162F" w:rsidRDefault="00AB67FA" w:rsidP="00590D40">
            <w:pPr>
              <w:rPr>
                <w:rFonts w:ascii="Arial" w:hAnsi="Arial"/>
                <w:sz w:val="16"/>
                <w:szCs w:val="16"/>
              </w:rPr>
            </w:pPr>
            <w:r w:rsidRPr="00D0162F">
              <w:rPr>
                <w:rFonts w:ascii="Arial" w:hAnsi="Arial"/>
                <w:sz w:val="16"/>
                <w:szCs w:val="16"/>
              </w:rPr>
              <w:t>R5-206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0091F" w14:textId="77777777" w:rsidR="00AB67FA" w:rsidRPr="00D0162F" w:rsidRDefault="00AB67FA" w:rsidP="00590D40">
            <w:pPr>
              <w:rPr>
                <w:rFonts w:ascii="Arial" w:hAnsi="Arial"/>
                <w:sz w:val="16"/>
                <w:szCs w:val="16"/>
              </w:rPr>
            </w:pPr>
            <w:r w:rsidRPr="00D0162F">
              <w:rPr>
                <w:rFonts w:ascii="Arial" w:hAnsi="Arial"/>
                <w:sz w:val="16"/>
                <w:szCs w:val="16"/>
              </w:rPr>
              <w:t>09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5AD1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2D2A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777B0" w14:textId="5DFE11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7617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FEC9E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A8705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AEA272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DA8F6" w14:textId="77777777" w:rsidR="00AB67FA" w:rsidRPr="00D0162F" w:rsidRDefault="00AB67FA" w:rsidP="00590D40">
            <w:pPr>
              <w:rPr>
                <w:rFonts w:ascii="Arial" w:hAnsi="Arial"/>
                <w:sz w:val="16"/>
                <w:szCs w:val="16"/>
              </w:rPr>
            </w:pPr>
            <w:r w:rsidRPr="00D0162F">
              <w:rPr>
                <w:rFonts w:ascii="Arial" w:hAnsi="Arial"/>
                <w:sz w:val="16"/>
                <w:szCs w:val="16"/>
              </w:rPr>
              <w:t>R5-206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77C760" w14:textId="77777777" w:rsidR="00AB67FA" w:rsidRPr="00D0162F" w:rsidRDefault="00AB67FA" w:rsidP="00590D40">
            <w:pPr>
              <w:rPr>
                <w:rFonts w:ascii="Arial" w:hAnsi="Arial"/>
                <w:sz w:val="16"/>
                <w:szCs w:val="16"/>
              </w:rPr>
            </w:pPr>
            <w:r w:rsidRPr="00D0162F">
              <w:rPr>
                <w:rFonts w:ascii="Arial" w:hAnsi="Arial"/>
                <w:sz w:val="16"/>
                <w:szCs w:val="16"/>
              </w:rPr>
              <w:t>09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2877D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9E4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1285BD" w14:textId="589229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A17AB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292D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7138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A345F6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3DECCF" w14:textId="77777777" w:rsidR="00AB67FA" w:rsidRPr="00D0162F" w:rsidRDefault="00AB67FA" w:rsidP="00590D40">
            <w:pPr>
              <w:rPr>
                <w:rFonts w:ascii="Arial" w:hAnsi="Arial"/>
                <w:sz w:val="16"/>
                <w:szCs w:val="16"/>
              </w:rPr>
            </w:pPr>
            <w:r w:rsidRPr="00D0162F">
              <w:rPr>
                <w:rFonts w:ascii="Arial" w:hAnsi="Arial"/>
                <w:sz w:val="16"/>
                <w:szCs w:val="16"/>
              </w:rPr>
              <w:t>R5-2066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B27F9E" w14:textId="77777777" w:rsidR="00AB67FA" w:rsidRPr="00D0162F" w:rsidRDefault="00AB67FA" w:rsidP="00590D40">
            <w:pPr>
              <w:rPr>
                <w:rFonts w:ascii="Arial" w:hAnsi="Arial"/>
                <w:sz w:val="16"/>
                <w:szCs w:val="16"/>
              </w:rPr>
            </w:pPr>
            <w:r w:rsidRPr="00D0162F">
              <w:rPr>
                <w:rFonts w:ascii="Arial" w:hAnsi="Arial"/>
                <w:sz w:val="16"/>
                <w:szCs w:val="16"/>
              </w:rPr>
              <w:t>09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D68FA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5145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ED6895" w14:textId="5EA0E53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1FED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E269C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393B2" w14:textId="77777777" w:rsidR="00AB67FA" w:rsidRPr="00D0162F" w:rsidRDefault="00AB67FA" w:rsidP="00590D40">
            <w:pPr>
              <w:rPr>
                <w:rFonts w:ascii="Arial" w:hAnsi="Arial"/>
                <w:sz w:val="16"/>
                <w:szCs w:val="16"/>
              </w:rPr>
            </w:pPr>
            <w:r w:rsidRPr="00D0162F">
              <w:rPr>
                <w:rFonts w:ascii="Arial" w:hAnsi="Arial"/>
                <w:sz w:val="16"/>
                <w:szCs w:val="16"/>
              </w:rPr>
              <w:lastRenderedPageBreak/>
              <w:t>2020-12</w:t>
            </w:r>
          </w:p>
        </w:tc>
        <w:tc>
          <w:tcPr>
            <w:tcW w:w="848" w:type="dxa"/>
            <w:tcBorders>
              <w:top w:val="single" w:sz="6" w:space="0" w:color="auto"/>
              <w:left w:val="single" w:sz="6" w:space="0" w:color="auto"/>
              <w:bottom w:val="single" w:sz="6" w:space="0" w:color="auto"/>
              <w:right w:val="single" w:sz="6" w:space="0" w:color="auto"/>
            </w:tcBorders>
          </w:tcPr>
          <w:p w14:paraId="4505C15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D82BB6" w14:textId="77777777" w:rsidR="00AB67FA" w:rsidRPr="00D0162F" w:rsidRDefault="00AB67FA" w:rsidP="00590D40">
            <w:pPr>
              <w:rPr>
                <w:rFonts w:ascii="Arial" w:hAnsi="Arial"/>
                <w:sz w:val="16"/>
                <w:szCs w:val="16"/>
              </w:rPr>
            </w:pPr>
            <w:r w:rsidRPr="00D0162F">
              <w:rPr>
                <w:rFonts w:ascii="Arial" w:hAnsi="Arial"/>
                <w:sz w:val="16"/>
                <w:szCs w:val="16"/>
              </w:rPr>
              <w:t>R5-2066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11A28E" w14:textId="77777777" w:rsidR="00AB67FA" w:rsidRPr="00D0162F" w:rsidRDefault="00AB67FA" w:rsidP="00590D40">
            <w:pPr>
              <w:rPr>
                <w:rFonts w:ascii="Arial" w:hAnsi="Arial"/>
                <w:sz w:val="16"/>
                <w:szCs w:val="16"/>
              </w:rPr>
            </w:pPr>
            <w:r w:rsidRPr="00D0162F">
              <w:rPr>
                <w:rFonts w:ascii="Arial" w:hAnsi="Arial"/>
                <w:sz w:val="16"/>
                <w:szCs w:val="16"/>
              </w:rPr>
              <w:t>09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961FB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4A97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A9A18A" w14:textId="3F86AE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A6EED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0422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4643A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49D70A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F75F34" w14:textId="77777777" w:rsidR="00AB67FA" w:rsidRPr="00D0162F" w:rsidRDefault="00AB67FA" w:rsidP="00590D40">
            <w:pPr>
              <w:rPr>
                <w:rFonts w:ascii="Arial" w:hAnsi="Arial"/>
                <w:sz w:val="16"/>
                <w:szCs w:val="16"/>
              </w:rPr>
            </w:pPr>
            <w:r w:rsidRPr="00D0162F">
              <w:rPr>
                <w:rFonts w:ascii="Arial" w:hAnsi="Arial"/>
                <w:sz w:val="16"/>
                <w:szCs w:val="16"/>
              </w:rPr>
              <w:t>R5-2066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C3211" w14:textId="77777777" w:rsidR="00AB67FA" w:rsidRPr="00D0162F" w:rsidRDefault="00AB67FA" w:rsidP="00590D40">
            <w:pPr>
              <w:rPr>
                <w:rFonts w:ascii="Arial" w:hAnsi="Arial"/>
                <w:sz w:val="16"/>
                <w:szCs w:val="16"/>
              </w:rPr>
            </w:pPr>
            <w:r w:rsidRPr="00D0162F">
              <w:rPr>
                <w:rFonts w:ascii="Arial" w:hAnsi="Arial"/>
                <w:sz w:val="16"/>
                <w:szCs w:val="16"/>
              </w:rPr>
              <w:t>09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E9B0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2EE2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B8563C" w14:textId="4E4655C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1144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0488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A16E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9255C2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C6922" w14:textId="77777777" w:rsidR="00AB67FA" w:rsidRPr="00D0162F" w:rsidRDefault="00AB67FA" w:rsidP="00590D40">
            <w:pPr>
              <w:rPr>
                <w:rFonts w:ascii="Arial" w:hAnsi="Arial"/>
                <w:sz w:val="16"/>
                <w:szCs w:val="16"/>
              </w:rPr>
            </w:pPr>
            <w:r w:rsidRPr="00D0162F">
              <w:rPr>
                <w:rFonts w:ascii="Arial" w:hAnsi="Arial"/>
                <w:sz w:val="16"/>
                <w:szCs w:val="16"/>
              </w:rPr>
              <w:t>R5-2066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6A0818" w14:textId="77777777" w:rsidR="00AB67FA" w:rsidRPr="00D0162F" w:rsidRDefault="00AB67FA" w:rsidP="00590D40">
            <w:pPr>
              <w:rPr>
                <w:rFonts w:ascii="Arial" w:hAnsi="Arial"/>
                <w:sz w:val="16"/>
                <w:szCs w:val="16"/>
              </w:rPr>
            </w:pPr>
            <w:r w:rsidRPr="00D0162F">
              <w:rPr>
                <w:rFonts w:ascii="Arial" w:hAnsi="Arial"/>
                <w:sz w:val="16"/>
                <w:szCs w:val="16"/>
              </w:rPr>
              <w:t>09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C54E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6296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2FD6A9" w14:textId="6317ACA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5.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AFFE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5C5E6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0394A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66B95A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5800BA" w14:textId="77777777" w:rsidR="00AB67FA" w:rsidRPr="00D0162F" w:rsidRDefault="00AB67FA" w:rsidP="00590D40">
            <w:pPr>
              <w:rPr>
                <w:rFonts w:ascii="Arial" w:hAnsi="Arial"/>
                <w:sz w:val="16"/>
                <w:szCs w:val="16"/>
              </w:rPr>
            </w:pPr>
            <w:r w:rsidRPr="00D0162F">
              <w:rPr>
                <w:rFonts w:ascii="Arial" w:hAnsi="Arial"/>
                <w:sz w:val="16"/>
                <w:szCs w:val="16"/>
              </w:rPr>
              <w:t>R5-206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20C51A" w14:textId="77777777" w:rsidR="00AB67FA" w:rsidRPr="00D0162F" w:rsidRDefault="00AB67FA" w:rsidP="00590D40">
            <w:pPr>
              <w:rPr>
                <w:rFonts w:ascii="Arial" w:hAnsi="Arial"/>
                <w:sz w:val="16"/>
                <w:szCs w:val="16"/>
              </w:rPr>
            </w:pPr>
            <w:r w:rsidRPr="00D0162F">
              <w:rPr>
                <w:rFonts w:ascii="Arial" w:hAnsi="Arial"/>
                <w:sz w:val="16"/>
                <w:szCs w:val="16"/>
              </w:rPr>
              <w:t>09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362E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A82C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B6C25C" w14:textId="04A3AAB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5.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4B09D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00DD7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28DBC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E85016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342D3" w14:textId="77777777" w:rsidR="00AB67FA" w:rsidRPr="00D0162F" w:rsidRDefault="00AB67FA" w:rsidP="00590D40">
            <w:pPr>
              <w:rPr>
                <w:rFonts w:ascii="Arial" w:hAnsi="Arial"/>
                <w:sz w:val="16"/>
                <w:szCs w:val="16"/>
              </w:rPr>
            </w:pPr>
            <w:r w:rsidRPr="00D0162F">
              <w:rPr>
                <w:rFonts w:ascii="Arial" w:hAnsi="Arial"/>
                <w:sz w:val="16"/>
                <w:szCs w:val="16"/>
              </w:rPr>
              <w:t>R5-206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778F44" w14:textId="77777777" w:rsidR="00AB67FA" w:rsidRPr="00D0162F" w:rsidRDefault="00AB67FA" w:rsidP="00590D40">
            <w:pPr>
              <w:rPr>
                <w:rFonts w:ascii="Arial" w:hAnsi="Arial"/>
                <w:sz w:val="16"/>
                <w:szCs w:val="16"/>
              </w:rPr>
            </w:pPr>
            <w:r w:rsidRPr="00D0162F">
              <w:rPr>
                <w:rFonts w:ascii="Arial" w:hAnsi="Arial"/>
                <w:sz w:val="16"/>
                <w:szCs w:val="16"/>
              </w:rPr>
              <w:t>08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BFEBC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C54DD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4735EC" w14:textId="563CBAB6"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C874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BC1A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19D1D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F94D64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EDA7E8" w14:textId="77777777" w:rsidR="00AB67FA" w:rsidRPr="00D0162F" w:rsidRDefault="00AB67FA" w:rsidP="00590D40">
            <w:pPr>
              <w:rPr>
                <w:rFonts w:ascii="Arial" w:hAnsi="Arial"/>
                <w:sz w:val="16"/>
                <w:szCs w:val="16"/>
              </w:rPr>
            </w:pPr>
            <w:r w:rsidRPr="00D0162F">
              <w:rPr>
                <w:rFonts w:ascii="Arial" w:hAnsi="Arial"/>
                <w:sz w:val="16"/>
                <w:szCs w:val="16"/>
              </w:rPr>
              <w:t>R5-206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4F2CA5" w14:textId="77777777" w:rsidR="00AB67FA" w:rsidRPr="00D0162F" w:rsidRDefault="00AB67FA" w:rsidP="00590D40">
            <w:pPr>
              <w:rPr>
                <w:rFonts w:ascii="Arial" w:hAnsi="Arial"/>
                <w:sz w:val="16"/>
                <w:szCs w:val="16"/>
              </w:rPr>
            </w:pPr>
            <w:r w:rsidRPr="00D0162F">
              <w:rPr>
                <w:rFonts w:ascii="Arial" w:hAnsi="Arial"/>
                <w:sz w:val="16"/>
                <w:szCs w:val="16"/>
              </w:rPr>
              <w:t>08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70AD1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ACAA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1FD427" w14:textId="16B64DA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AC9C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97FA1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8219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63D0F2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BCDBF" w14:textId="77777777" w:rsidR="00AB67FA" w:rsidRPr="00D0162F" w:rsidRDefault="00AB67FA" w:rsidP="00590D40">
            <w:pPr>
              <w:rPr>
                <w:rFonts w:ascii="Arial" w:hAnsi="Arial"/>
                <w:sz w:val="16"/>
                <w:szCs w:val="16"/>
              </w:rPr>
            </w:pPr>
            <w:r w:rsidRPr="00D0162F">
              <w:rPr>
                <w:rFonts w:ascii="Arial" w:hAnsi="Arial"/>
                <w:sz w:val="16"/>
                <w:szCs w:val="16"/>
              </w:rPr>
              <w:t>R5-2066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90EC29" w14:textId="77777777" w:rsidR="00AB67FA" w:rsidRPr="00D0162F" w:rsidRDefault="00AB67FA" w:rsidP="00590D40">
            <w:pPr>
              <w:rPr>
                <w:rFonts w:ascii="Arial" w:hAnsi="Arial"/>
                <w:sz w:val="16"/>
                <w:szCs w:val="16"/>
              </w:rPr>
            </w:pPr>
            <w:r w:rsidRPr="00D0162F">
              <w:rPr>
                <w:rFonts w:ascii="Arial" w:hAnsi="Arial"/>
                <w:sz w:val="16"/>
                <w:szCs w:val="16"/>
              </w:rPr>
              <w:t>08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C0973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760D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E7E650" w14:textId="7D1A26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B412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821A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B036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E9E3B6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95548" w14:textId="77777777" w:rsidR="00AB67FA" w:rsidRPr="00D0162F" w:rsidRDefault="00AB67FA" w:rsidP="00590D40">
            <w:pPr>
              <w:rPr>
                <w:rFonts w:ascii="Arial" w:hAnsi="Arial"/>
                <w:sz w:val="16"/>
                <w:szCs w:val="16"/>
              </w:rPr>
            </w:pPr>
            <w:r w:rsidRPr="00D0162F">
              <w:rPr>
                <w:rFonts w:ascii="Arial" w:hAnsi="Arial"/>
                <w:sz w:val="16"/>
                <w:szCs w:val="16"/>
              </w:rPr>
              <w:t>R5-2066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29587E" w14:textId="77777777" w:rsidR="00AB67FA" w:rsidRPr="00D0162F" w:rsidRDefault="00AB67FA" w:rsidP="00590D40">
            <w:pPr>
              <w:rPr>
                <w:rFonts w:ascii="Arial" w:hAnsi="Arial"/>
                <w:sz w:val="16"/>
                <w:szCs w:val="16"/>
              </w:rPr>
            </w:pPr>
            <w:r w:rsidRPr="00D0162F">
              <w:rPr>
                <w:rFonts w:ascii="Arial" w:hAnsi="Arial"/>
                <w:sz w:val="16"/>
                <w:szCs w:val="16"/>
              </w:rPr>
              <w:t>08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3489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7D89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EF423" w14:textId="0B486F6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E8C2B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687D6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4559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6838B1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7B3CC2" w14:textId="77777777" w:rsidR="00AB67FA" w:rsidRPr="00D0162F" w:rsidRDefault="00AB67FA" w:rsidP="00590D40">
            <w:pPr>
              <w:rPr>
                <w:rFonts w:ascii="Arial" w:hAnsi="Arial"/>
                <w:sz w:val="16"/>
                <w:szCs w:val="16"/>
              </w:rPr>
            </w:pPr>
            <w:r w:rsidRPr="00D0162F">
              <w:rPr>
                <w:rFonts w:ascii="Arial" w:hAnsi="Arial"/>
                <w:sz w:val="16"/>
                <w:szCs w:val="16"/>
              </w:rPr>
              <w:t>R5-206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D6BBB0" w14:textId="77777777" w:rsidR="00AB67FA" w:rsidRPr="00D0162F" w:rsidRDefault="00AB67FA" w:rsidP="00590D40">
            <w:pPr>
              <w:rPr>
                <w:rFonts w:ascii="Arial" w:hAnsi="Arial"/>
                <w:sz w:val="16"/>
                <w:szCs w:val="16"/>
              </w:rPr>
            </w:pPr>
            <w:r w:rsidRPr="00D0162F">
              <w:rPr>
                <w:rFonts w:ascii="Arial" w:hAnsi="Arial"/>
                <w:sz w:val="16"/>
                <w:szCs w:val="16"/>
              </w:rPr>
              <w:t>09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EB27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EAE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8B364F" w14:textId="7E14F53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AF3B6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53EBC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79F2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AB2907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5CD629" w14:textId="77777777" w:rsidR="00AB67FA" w:rsidRPr="00D0162F" w:rsidRDefault="00AB67FA" w:rsidP="00590D40">
            <w:pPr>
              <w:rPr>
                <w:rFonts w:ascii="Arial" w:hAnsi="Arial"/>
                <w:sz w:val="16"/>
                <w:szCs w:val="16"/>
              </w:rPr>
            </w:pPr>
            <w:r w:rsidRPr="00D0162F">
              <w:rPr>
                <w:rFonts w:ascii="Arial" w:hAnsi="Arial"/>
                <w:sz w:val="16"/>
                <w:szCs w:val="16"/>
              </w:rPr>
              <w:t>R5-206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90ADD3" w14:textId="77777777" w:rsidR="00AB67FA" w:rsidRPr="00D0162F" w:rsidRDefault="00AB67FA" w:rsidP="00590D40">
            <w:pPr>
              <w:rPr>
                <w:rFonts w:ascii="Arial" w:hAnsi="Arial"/>
                <w:sz w:val="16"/>
                <w:szCs w:val="16"/>
              </w:rPr>
            </w:pPr>
            <w:r w:rsidRPr="00D0162F">
              <w:rPr>
                <w:rFonts w:ascii="Arial" w:hAnsi="Arial"/>
                <w:sz w:val="16"/>
                <w:szCs w:val="16"/>
              </w:rPr>
              <w:t>09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6943B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5738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1572ED" w14:textId="67E37D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69DC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721D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8D7D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DE412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7574F8" w14:textId="77777777" w:rsidR="00AB67FA" w:rsidRPr="00D0162F" w:rsidRDefault="00AB67FA" w:rsidP="00590D40">
            <w:pPr>
              <w:rPr>
                <w:rFonts w:ascii="Arial" w:hAnsi="Arial"/>
                <w:sz w:val="16"/>
                <w:szCs w:val="16"/>
              </w:rPr>
            </w:pPr>
            <w:r w:rsidRPr="00D0162F">
              <w:rPr>
                <w:rFonts w:ascii="Arial" w:hAnsi="Arial"/>
                <w:sz w:val="16"/>
                <w:szCs w:val="16"/>
              </w:rPr>
              <w:t>R5-2066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1509BD" w14:textId="77777777" w:rsidR="00AB67FA" w:rsidRPr="00D0162F" w:rsidRDefault="00AB67FA" w:rsidP="00590D40">
            <w:pPr>
              <w:rPr>
                <w:rFonts w:ascii="Arial" w:hAnsi="Arial"/>
                <w:sz w:val="16"/>
                <w:szCs w:val="16"/>
              </w:rPr>
            </w:pPr>
            <w:r w:rsidRPr="00D0162F">
              <w:rPr>
                <w:rFonts w:ascii="Arial" w:hAnsi="Arial"/>
                <w:sz w:val="16"/>
                <w:szCs w:val="16"/>
              </w:rPr>
              <w:t>09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2361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64B4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DB5B4" w14:textId="700854F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rif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dBm</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15</w:t>
            </w:r>
            <w:r w:rsidR="006E0A54" w:rsidRPr="00D0162F">
              <w:rPr>
                <w:rFonts w:ascii="Arial" w:hAnsi="Arial"/>
                <w:sz w:val="16"/>
                <w:szCs w:val="16"/>
              </w:rPr>
              <w:t xml:space="preserve"> </w:t>
            </w:r>
            <w:r w:rsidRPr="00D0162F">
              <w:rPr>
                <w:rFonts w:ascii="Arial" w:hAnsi="Arial"/>
                <w:sz w:val="16"/>
                <w:szCs w:val="16"/>
              </w:rPr>
              <w:t>kHz</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09D6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C3446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BF4D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4D717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7B308" w14:textId="77777777" w:rsidR="00AB67FA" w:rsidRPr="00D0162F" w:rsidRDefault="00AB67FA" w:rsidP="00590D40">
            <w:pPr>
              <w:rPr>
                <w:rFonts w:ascii="Arial" w:hAnsi="Arial"/>
                <w:sz w:val="16"/>
                <w:szCs w:val="16"/>
              </w:rPr>
            </w:pPr>
            <w:r w:rsidRPr="00D0162F">
              <w:rPr>
                <w:rFonts w:ascii="Arial" w:hAnsi="Arial"/>
                <w:sz w:val="16"/>
                <w:szCs w:val="16"/>
              </w:rPr>
              <w:t>R5-2066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6C2607" w14:textId="77777777" w:rsidR="00AB67FA" w:rsidRPr="00D0162F" w:rsidRDefault="00AB67FA" w:rsidP="00590D40">
            <w:pPr>
              <w:rPr>
                <w:rFonts w:ascii="Arial" w:hAnsi="Arial"/>
                <w:sz w:val="16"/>
                <w:szCs w:val="16"/>
              </w:rPr>
            </w:pPr>
            <w:r w:rsidRPr="00D0162F">
              <w:rPr>
                <w:rFonts w:ascii="Arial" w:hAnsi="Arial"/>
                <w:sz w:val="16"/>
                <w:szCs w:val="16"/>
              </w:rPr>
              <w:t>09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BB8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E1FE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E047CE" w14:textId="6A3B573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2F8CA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4338C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E4B9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E568E4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9E5E37" w14:textId="77777777" w:rsidR="00AB67FA" w:rsidRPr="00D0162F" w:rsidRDefault="00AB67FA" w:rsidP="00590D40">
            <w:pPr>
              <w:rPr>
                <w:rFonts w:ascii="Arial" w:hAnsi="Arial"/>
                <w:sz w:val="16"/>
                <w:szCs w:val="16"/>
              </w:rPr>
            </w:pPr>
            <w:r w:rsidRPr="00D0162F">
              <w:rPr>
                <w:rFonts w:ascii="Arial" w:hAnsi="Arial"/>
                <w:sz w:val="16"/>
                <w:szCs w:val="16"/>
              </w:rPr>
              <w:t>R5-2066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9144EF" w14:textId="77777777" w:rsidR="00AB67FA" w:rsidRPr="00D0162F" w:rsidRDefault="00AB67FA" w:rsidP="00590D40">
            <w:pPr>
              <w:rPr>
                <w:rFonts w:ascii="Arial" w:hAnsi="Arial"/>
                <w:sz w:val="16"/>
                <w:szCs w:val="16"/>
              </w:rPr>
            </w:pPr>
            <w:r w:rsidRPr="00D0162F">
              <w:rPr>
                <w:rFonts w:ascii="Arial" w:hAnsi="Arial"/>
                <w:sz w:val="16"/>
                <w:szCs w:val="16"/>
              </w:rPr>
              <w:t>09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0E86A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516C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BA23D6" w14:textId="23FB55C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FD9B1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CDE7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AD7C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D257C3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BDC72" w14:textId="77777777" w:rsidR="00AB67FA" w:rsidRPr="00D0162F" w:rsidRDefault="00AB67FA" w:rsidP="00590D40">
            <w:pPr>
              <w:rPr>
                <w:rFonts w:ascii="Arial" w:hAnsi="Arial"/>
                <w:sz w:val="16"/>
                <w:szCs w:val="16"/>
              </w:rPr>
            </w:pPr>
            <w:r w:rsidRPr="00D0162F">
              <w:rPr>
                <w:rFonts w:ascii="Arial" w:hAnsi="Arial"/>
                <w:sz w:val="16"/>
                <w:szCs w:val="16"/>
              </w:rPr>
              <w:t>R5-206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E4C261" w14:textId="77777777" w:rsidR="00AB67FA" w:rsidRPr="00D0162F" w:rsidRDefault="00AB67FA" w:rsidP="00590D40">
            <w:pPr>
              <w:rPr>
                <w:rFonts w:ascii="Arial" w:hAnsi="Arial"/>
                <w:sz w:val="16"/>
                <w:szCs w:val="16"/>
              </w:rPr>
            </w:pPr>
            <w:r w:rsidRPr="00D0162F">
              <w:rPr>
                <w:rFonts w:ascii="Arial" w:hAnsi="Arial"/>
                <w:sz w:val="16"/>
                <w:szCs w:val="16"/>
              </w:rPr>
              <w:t>09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01C9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915C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8B488D" w14:textId="47D5B7F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B274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DB080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2D0E5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28AF65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195B4C" w14:textId="77777777" w:rsidR="00AB67FA" w:rsidRPr="00D0162F" w:rsidRDefault="00AB67FA" w:rsidP="00590D40">
            <w:pPr>
              <w:rPr>
                <w:rFonts w:ascii="Arial" w:hAnsi="Arial"/>
                <w:sz w:val="16"/>
                <w:szCs w:val="16"/>
              </w:rPr>
            </w:pPr>
            <w:r w:rsidRPr="00D0162F">
              <w:rPr>
                <w:rFonts w:ascii="Arial" w:hAnsi="Arial"/>
                <w:sz w:val="16"/>
                <w:szCs w:val="16"/>
              </w:rPr>
              <w:t>R5-206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D04E8B" w14:textId="77777777" w:rsidR="00AB67FA" w:rsidRPr="00D0162F" w:rsidRDefault="00AB67FA" w:rsidP="00590D40">
            <w:pPr>
              <w:rPr>
                <w:rFonts w:ascii="Arial" w:hAnsi="Arial"/>
                <w:sz w:val="16"/>
                <w:szCs w:val="16"/>
              </w:rPr>
            </w:pPr>
            <w:r w:rsidRPr="00D0162F">
              <w:rPr>
                <w:rFonts w:ascii="Arial" w:hAnsi="Arial"/>
                <w:sz w:val="16"/>
                <w:szCs w:val="16"/>
              </w:rPr>
              <w:t>09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225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520F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A5786" w14:textId="3FF2BA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9C8BE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D80B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4BF3F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7DA996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CD6DE" w14:textId="77777777" w:rsidR="00AB67FA" w:rsidRPr="00D0162F" w:rsidRDefault="00AB67FA" w:rsidP="00590D40">
            <w:pPr>
              <w:rPr>
                <w:rFonts w:ascii="Arial" w:hAnsi="Arial"/>
                <w:sz w:val="16"/>
                <w:szCs w:val="16"/>
              </w:rPr>
            </w:pPr>
            <w:r w:rsidRPr="00D0162F">
              <w:rPr>
                <w:rFonts w:ascii="Arial" w:hAnsi="Arial"/>
                <w:sz w:val="16"/>
                <w:szCs w:val="16"/>
              </w:rPr>
              <w:t>R5-206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0BEE8B" w14:textId="77777777" w:rsidR="00AB67FA" w:rsidRPr="00D0162F" w:rsidRDefault="00AB67FA" w:rsidP="00590D40">
            <w:pPr>
              <w:rPr>
                <w:rFonts w:ascii="Arial" w:hAnsi="Arial"/>
                <w:sz w:val="16"/>
                <w:szCs w:val="16"/>
              </w:rPr>
            </w:pPr>
            <w:r w:rsidRPr="00D0162F">
              <w:rPr>
                <w:rFonts w:ascii="Arial" w:hAnsi="Arial"/>
                <w:sz w:val="16"/>
                <w:szCs w:val="16"/>
              </w:rPr>
              <w:t>09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CB39E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79A3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88B2E8" w14:textId="043EFA6A"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yn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445BC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7B7EF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E16F9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981F15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413AF" w14:textId="77777777" w:rsidR="00AB67FA" w:rsidRPr="00D0162F" w:rsidRDefault="00AB67FA" w:rsidP="00590D40">
            <w:pPr>
              <w:rPr>
                <w:rFonts w:ascii="Arial" w:hAnsi="Arial"/>
                <w:sz w:val="16"/>
                <w:szCs w:val="16"/>
              </w:rPr>
            </w:pPr>
            <w:r w:rsidRPr="00D0162F">
              <w:rPr>
                <w:rFonts w:ascii="Arial" w:hAnsi="Arial"/>
                <w:sz w:val="16"/>
                <w:szCs w:val="16"/>
              </w:rPr>
              <w:t>R5-206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43F732" w14:textId="77777777" w:rsidR="00AB67FA" w:rsidRPr="00D0162F" w:rsidRDefault="00AB67FA" w:rsidP="00590D40">
            <w:pPr>
              <w:rPr>
                <w:rFonts w:ascii="Arial" w:hAnsi="Arial"/>
                <w:sz w:val="16"/>
                <w:szCs w:val="16"/>
              </w:rPr>
            </w:pPr>
            <w:r w:rsidRPr="00D0162F">
              <w:rPr>
                <w:rFonts w:ascii="Arial" w:hAnsi="Arial"/>
                <w:sz w:val="16"/>
                <w:szCs w:val="16"/>
              </w:rPr>
              <w:t>09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6EEB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56A2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08DF2" w14:textId="27E678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4254B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DD81D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4577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27CE2D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77E84" w14:textId="77777777" w:rsidR="00AB67FA" w:rsidRPr="00D0162F" w:rsidRDefault="00AB67FA" w:rsidP="00590D40">
            <w:pPr>
              <w:rPr>
                <w:rFonts w:ascii="Arial" w:hAnsi="Arial"/>
                <w:sz w:val="16"/>
                <w:szCs w:val="16"/>
              </w:rPr>
            </w:pPr>
            <w:r w:rsidRPr="00D0162F">
              <w:rPr>
                <w:rFonts w:ascii="Arial" w:hAnsi="Arial"/>
                <w:sz w:val="16"/>
                <w:szCs w:val="16"/>
              </w:rPr>
              <w:t>R5-206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5D6612" w14:textId="77777777" w:rsidR="00AB67FA" w:rsidRPr="00D0162F" w:rsidRDefault="00AB67FA" w:rsidP="00590D40">
            <w:pPr>
              <w:rPr>
                <w:rFonts w:ascii="Arial" w:hAnsi="Arial"/>
                <w:sz w:val="16"/>
                <w:szCs w:val="16"/>
              </w:rPr>
            </w:pPr>
            <w:r w:rsidRPr="00D0162F">
              <w:rPr>
                <w:rFonts w:ascii="Arial" w:hAnsi="Arial"/>
                <w:sz w:val="16"/>
                <w:szCs w:val="16"/>
              </w:rPr>
              <w:t>09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18B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ED66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8CA5E7" w14:textId="1B21D46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55EF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B143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E0D78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AB8CCF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9C6D7C" w14:textId="77777777" w:rsidR="00AB67FA" w:rsidRPr="00D0162F" w:rsidRDefault="00AB67FA" w:rsidP="00590D40">
            <w:pPr>
              <w:rPr>
                <w:rFonts w:ascii="Arial" w:hAnsi="Arial"/>
                <w:sz w:val="16"/>
                <w:szCs w:val="16"/>
              </w:rPr>
            </w:pPr>
            <w:r w:rsidRPr="00D0162F">
              <w:rPr>
                <w:rFonts w:ascii="Arial" w:hAnsi="Arial"/>
                <w:sz w:val="16"/>
                <w:szCs w:val="16"/>
              </w:rPr>
              <w:t>R5-206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20FFA5" w14:textId="77777777" w:rsidR="00AB67FA" w:rsidRPr="00D0162F" w:rsidRDefault="00AB67FA" w:rsidP="00590D40">
            <w:pPr>
              <w:rPr>
                <w:rFonts w:ascii="Arial" w:hAnsi="Arial"/>
                <w:sz w:val="16"/>
                <w:szCs w:val="16"/>
              </w:rPr>
            </w:pPr>
            <w:r w:rsidRPr="00D0162F">
              <w:rPr>
                <w:rFonts w:ascii="Arial" w:hAnsi="Arial"/>
                <w:sz w:val="16"/>
                <w:szCs w:val="16"/>
              </w:rPr>
              <w:t>09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FC2F5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B1D5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4A44BB" w14:textId="54F7E12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3B896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CF78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9AC6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D8927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8846D" w14:textId="77777777" w:rsidR="00AB67FA" w:rsidRPr="00D0162F" w:rsidRDefault="00AB67FA" w:rsidP="00590D40">
            <w:pPr>
              <w:rPr>
                <w:rFonts w:ascii="Arial" w:hAnsi="Arial"/>
                <w:sz w:val="16"/>
                <w:szCs w:val="16"/>
              </w:rPr>
            </w:pPr>
            <w:r w:rsidRPr="00D0162F">
              <w:rPr>
                <w:rFonts w:ascii="Arial" w:hAnsi="Arial"/>
                <w:sz w:val="16"/>
                <w:szCs w:val="16"/>
              </w:rPr>
              <w:t>R5-2067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D1A38" w14:textId="77777777" w:rsidR="00AB67FA" w:rsidRPr="00D0162F" w:rsidRDefault="00AB67FA" w:rsidP="00590D40">
            <w:pPr>
              <w:rPr>
                <w:rFonts w:ascii="Arial" w:hAnsi="Arial"/>
                <w:sz w:val="16"/>
                <w:szCs w:val="16"/>
              </w:rPr>
            </w:pPr>
            <w:r w:rsidRPr="00D0162F">
              <w:rPr>
                <w:rFonts w:ascii="Arial" w:hAnsi="Arial"/>
                <w:sz w:val="16"/>
                <w:szCs w:val="16"/>
              </w:rPr>
              <w:t>09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63C14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A2F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F6C3CB" w14:textId="535D5D3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C21C9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78313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41BCA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3EEFA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10DF08" w14:textId="77777777" w:rsidR="00AB67FA" w:rsidRPr="00D0162F" w:rsidRDefault="00AB67FA" w:rsidP="00590D40">
            <w:pPr>
              <w:rPr>
                <w:rFonts w:ascii="Arial" w:hAnsi="Arial"/>
                <w:sz w:val="16"/>
                <w:szCs w:val="16"/>
              </w:rPr>
            </w:pPr>
            <w:r w:rsidRPr="00D0162F">
              <w:rPr>
                <w:rFonts w:ascii="Arial" w:hAnsi="Arial"/>
                <w:sz w:val="16"/>
                <w:szCs w:val="16"/>
              </w:rPr>
              <w:t>R5-2067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8FDC4" w14:textId="77777777" w:rsidR="00AB67FA" w:rsidRPr="00D0162F" w:rsidRDefault="00AB67FA" w:rsidP="00590D40">
            <w:pPr>
              <w:rPr>
                <w:rFonts w:ascii="Arial" w:hAnsi="Arial"/>
                <w:sz w:val="16"/>
                <w:szCs w:val="16"/>
              </w:rPr>
            </w:pPr>
            <w:r w:rsidRPr="00D0162F">
              <w:rPr>
                <w:rFonts w:ascii="Arial" w:hAnsi="Arial"/>
                <w:sz w:val="16"/>
                <w:szCs w:val="16"/>
              </w:rPr>
              <w:t>09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3C03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4FA7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C991AB" w14:textId="1D9E5E4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5</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E61A1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97DA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879C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F984B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966412" w14:textId="77777777" w:rsidR="00AB67FA" w:rsidRPr="00D0162F" w:rsidRDefault="00AB67FA" w:rsidP="00590D40">
            <w:pPr>
              <w:rPr>
                <w:rFonts w:ascii="Arial" w:hAnsi="Arial"/>
                <w:sz w:val="16"/>
                <w:szCs w:val="16"/>
              </w:rPr>
            </w:pPr>
            <w:r w:rsidRPr="00D0162F">
              <w:rPr>
                <w:rFonts w:ascii="Arial" w:hAnsi="Arial"/>
                <w:sz w:val="16"/>
                <w:szCs w:val="16"/>
              </w:rPr>
              <w:t>R5-2067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89BAD7" w14:textId="77777777" w:rsidR="00AB67FA" w:rsidRPr="00D0162F" w:rsidRDefault="00AB67FA" w:rsidP="00590D40">
            <w:pPr>
              <w:rPr>
                <w:rFonts w:ascii="Arial" w:hAnsi="Arial"/>
                <w:sz w:val="16"/>
                <w:szCs w:val="16"/>
              </w:rPr>
            </w:pPr>
            <w:r w:rsidRPr="00D0162F">
              <w:rPr>
                <w:rFonts w:ascii="Arial" w:hAnsi="Arial"/>
                <w:sz w:val="16"/>
                <w:szCs w:val="16"/>
              </w:rPr>
              <w:t>09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D19BB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4F1A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C46FE8" w14:textId="24E924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6.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6091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79457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AAFE1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AE2D3F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B2849" w14:textId="77777777" w:rsidR="00AB67FA" w:rsidRPr="00D0162F" w:rsidRDefault="00AB67FA" w:rsidP="00590D40">
            <w:pPr>
              <w:rPr>
                <w:rFonts w:ascii="Arial" w:hAnsi="Arial"/>
                <w:sz w:val="16"/>
                <w:szCs w:val="16"/>
              </w:rPr>
            </w:pPr>
            <w:r w:rsidRPr="00D0162F">
              <w:rPr>
                <w:rFonts w:ascii="Arial" w:hAnsi="Arial"/>
                <w:sz w:val="16"/>
                <w:szCs w:val="16"/>
              </w:rPr>
              <w:t>R5-2067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56C23" w14:textId="77777777" w:rsidR="00AB67FA" w:rsidRPr="00D0162F" w:rsidRDefault="00AB67FA" w:rsidP="00590D40">
            <w:pPr>
              <w:rPr>
                <w:rFonts w:ascii="Arial" w:hAnsi="Arial"/>
                <w:sz w:val="16"/>
                <w:szCs w:val="16"/>
              </w:rPr>
            </w:pPr>
            <w:r w:rsidRPr="00D0162F">
              <w:rPr>
                <w:rFonts w:ascii="Arial" w:hAnsi="Arial"/>
                <w:sz w:val="16"/>
                <w:szCs w:val="16"/>
              </w:rPr>
              <w:t>08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C238A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054D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75E730" w14:textId="6D90D6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3306B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2F6A6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DFEBA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961366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70A5EC" w14:textId="77777777" w:rsidR="00AB67FA" w:rsidRPr="00D0162F" w:rsidRDefault="00AB67FA" w:rsidP="00590D40">
            <w:pPr>
              <w:rPr>
                <w:rFonts w:ascii="Arial" w:hAnsi="Arial"/>
                <w:sz w:val="16"/>
                <w:szCs w:val="16"/>
              </w:rPr>
            </w:pPr>
            <w:r w:rsidRPr="00D0162F">
              <w:rPr>
                <w:rFonts w:ascii="Arial" w:hAnsi="Arial"/>
                <w:sz w:val="16"/>
                <w:szCs w:val="16"/>
              </w:rPr>
              <w:t>R5-2067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9A116B" w14:textId="77777777" w:rsidR="00AB67FA" w:rsidRPr="00D0162F" w:rsidRDefault="00AB67FA" w:rsidP="00590D40">
            <w:pPr>
              <w:rPr>
                <w:rFonts w:ascii="Arial" w:hAnsi="Arial"/>
                <w:sz w:val="16"/>
                <w:szCs w:val="16"/>
              </w:rPr>
            </w:pPr>
            <w:r w:rsidRPr="00D0162F">
              <w:rPr>
                <w:rFonts w:ascii="Arial" w:hAnsi="Arial"/>
                <w:sz w:val="16"/>
                <w:szCs w:val="16"/>
              </w:rPr>
              <w:t>09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9B29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22A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A6DC07" w14:textId="248F28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aggregation</w:t>
            </w:r>
            <w:r w:rsidR="006E0A54" w:rsidRPr="00D0162F">
              <w:rPr>
                <w:rFonts w:ascii="Arial" w:hAnsi="Arial"/>
                <w:sz w:val="16"/>
                <w:szCs w:val="16"/>
              </w:rPr>
              <w:t xml:space="preserve"> </w:t>
            </w:r>
            <w:r w:rsidRPr="00D0162F">
              <w:rPr>
                <w:rFonts w:ascii="Arial" w:hAnsi="Arial"/>
                <w:sz w:val="16"/>
                <w:szCs w:val="16"/>
              </w:rPr>
              <w:t>level</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schedul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3E7F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C8E2C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4C365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5CD21E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9ADFFA" w14:textId="77777777" w:rsidR="00AB67FA" w:rsidRPr="00D0162F" w:rsidRDefault="00AB67FA" w:rsidP="00590D40">
            <w:pPr>
              <w:rPr>
                <w:rFonts w:ascii="Arial" w:hAnsi="Arial"/>
                <w:sz w:val="16"/>
                <w:szCs w:val="16"/>
              </w:rPr>
            </w:pPr>
            <w:r w:rsidRPr="00D0162F">
              <w:rPr>
                <w:rFonts w:ascii="Arial" w:hAnsi="Arial"/>
                <w:sz w:val="16"/>
                <w:szCs w:val="16"/>
              </w:rPr>
              <w:t>R5-2067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8F6F15" w14:textId="77777777" w:rsidR="00AB67FA" w:rsidRPr="00D0162F" w:rsidRDefault="00AB67FA" w:rsidP="00590D40">
            <w:pPr>
              <w:rPr>
                <w:rFonts w:ascii="Arial" w:hAnsi="Arial"/>
                <w:sz w:val="16"/>
                <w:szCs w:val="16"/>
              </w:rPr>
            </w:pPr>
            <w:r w:rsidRPr="00D0162F">
              <w:rPr>
                <w:rFonts w:ascii="Arial" w:hAnsi="Arial"/>
                <w:sz w:val="16"/>
                <w:szCs w:val="16"/>
              </w:rPr>
              <w:t>09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A55C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365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BB901D" w14:textId="7DF050A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3</w:t>
            </w:r>
            <w:r w:rsidR="006E0A54" w:rsidRPr="00D0162F">
              <w:rPr>
                <w:rFonts w:ascii="Arial" w:hAnsi="Arial"/>
                <w:sz w:val="16"/>
                <w:szCs w:val="16"/>
              </w:rPr>
              <w:t xml:space="preserve"> </w:t>
            </w:r>
            <w:r w:rsidRPr="00D0162F">
              <w:rPr>
                <w:rFonts w:ascii="Arial" w:hAnsi="Arial"/>
                <w:sz w:val="16"/>
                <w:szCs w:val="16"/>
              </w:rPr>
              <w:t>Abbrevi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9483B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5069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33C4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F6C6B1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683B7" w14:textId="77777777" w:rsidR="00AB67FA" w:rsidRPr="00D0162F" w:rsidRDefault="00AB67FA" w:rsidP="00590D40">
            <w:pPr>
              <w:rPr>
                <w:rFonts w:ascii="Arial" w:hAnsi="Arial"/>
                <w:sz w:val="16"/>
                <w:szCs w:val="16"/>
              </w:rPr>
            </w:pPr>
            <w:r w:rsidRPr="00D0162F">
              <w:rPr>
                <w:rFonts w:ascii="Arial" w:hAnsi="Arial"/>
                <w:sz w:val="16"/>
                <w:szCs w:val="16"/>
              </w:rPr>
              <w:t>R5-2067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7DC45" w14:textId="77777777" w:rsidR="00AB67FA" w:rsidRPr="00D0162F" w:rsidRDefault="00AB67FA" w:rsidP="00590D40">
            <w:pPr>
              <w:rPr>
                <w:rFonts w:ascii="Arial" w:hAnsi="Arial"/>
                <w:sz w:val="16"/>
                <w:szCs w:val="16"/>
              </w:rPr>
            </w:pPr>
            <w:r w:rsidRPr="00D0162F">
              <w:rPr>
                <w:rFonts w:ascii="Arial" w:hAnsi="Arial"/>
                <w:sz w:val="16"/>
                <w:szCs w:val="16"/>
              </w:rPr>
              <w:t>09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9A26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BB11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A63B5D" w14:textId="57A0A40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4035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F4DCA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E1C31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F062E3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793D3" w14:textId="77777777" w:rsidR="00AB67FA" w:rsidRPr="00D0162F" w:rsidRDefault="00AB67FA" w:rsidP="00590D40">
            <w:pPr>
              <w:rPr>
                <w:rFonts w:ascii="Arial" w:hAnsi="Arial"/>
                <w:sz w:val="16"/>
                <w:szCs w:val="16"/>
              </w:rPr>
            </w:pPr>
            <w:r w:rsidRPr="00D0162F">
              <w:rPr>
                <w:rFonts w:ascii="Arial" w:hAnsi="Arial"/>
                <w:sz w:val="16"/>
                <w:szCs w:val="16"/>
              </w:rPr>
              <w:t>R5-2067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5EE70F" w14:textId="77777777" w:rsidR="00AB67FA" w:rsidRPr="00D0162F" w:rsidRDefault="00AB67FA" w:rsidP="00590D40">
            <w:pPr>
              <w:rPr>
                <w:rFonts w:ascii="Arial" w:hAnsi="Arial"/>
                <w:sz w:val="16"/>
                <w:szCs w:val="16"/>
              </w:rPr>
            </w:pPr>
            <w:r w:rsidRPr="00D0162F">
              <w:rPr>
                <w:rFonts w:ascii="Arial" w:hAnsi="Arial"/>
                <w:sz w:val="16"/>
                <w:szCs w:val="16"/>
              </w:rPr>
              <w:t>08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D309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1BD3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97AD8A" w14:textId="04DC479E"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E96ED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A507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530B2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ADF9DF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BC4C40" w14:textId="77777777" w:rsidR="00AB67FA" w:rsidRPr="00D0162F" w:rsidRDefault="00AB67FA" w:rsidP="00590D40">
            <w:pPr>
              <w:rPr>
                <w:rFonts w:ascii="Arial" w:hAnsi="Arial"/>
                <w:sz w:val="16"/>
                <w:szCs w:val="16"/>
              </w:rPr>
            </w:pPr>
            <w:r w:rsidRPr="00D0162F">
              <w:rPr>
                <w:rFonts w:ascii="Arial" w:hAnsi="Arial"/>
                <w:sz w:val="16"/>
                <w:szCs w:val="16"/>
              </w:rPr>
              <w:t>R5-206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C5F137" w14:textId="77777777" w:rsidR="00AB67FA" w:rsidRPr="00D0162F" w:rsidRDefault="00AB67FA" w:rsidP="00590D40">
            <w:pPr>
              <w:rPr>
                <w:rFonts w:ascii="Arial" w:hAnsi="Arial"/>
                <w:sz w:val="16"/>
                <w:szCs w:val="16"/>
              </w:rPr>
            </w:pPr>
            <w:r w:rsidRPr="00D0162F">
              <w:rPr>
                <w:rFonts w:ascii="Arial" w:hAnsi="Arial"/>
                <w:sz w:val="16"/>
                <w:szCs w:val="16"/>
              </w:rPr>
              <w:t>08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C3AD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D5EF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55E9B3" w14:textId="3AE9C63D"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5.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F32A2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49946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2B802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2DF398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F753E" w14:textId="77777777" w:rsidR="00AB67FA" w:rsidRPr="00D0162F" w:rsidRDefault="00AB67FA" w:rsidP="00590D40">
            <w:pPr>
              <w:rPr>
                <w:rFonts w:ascii="Arial" w:hAnsi="Arial"/>
                <w:sz w:val="16"/>
                <w:szCs w:val="16"/>
              </w:rPr>
            </w:pPr>
            <w:r w:rsidRPr="00D0162F">
              <w:rPr>
                <w:rFonts w:ascii="Arial" w:hAnsi="Arial"/>
                <w:sz w:val="16"/>
                <w:szCs w:val="16"/>
              </w:rPr>
              <w:t>R5-2067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31AD03" w14:textId="77777777" w:rsidR="00AB67FA" w:rsidRPr="00D0162F" w:rsidRDefault="00AB67FA" w:rsidP="00590D40">
            <w:pPr>
              <w:rPr>
                <w:rFonts w:ascii="Arial" w:hAnsi="Arial"/>
                <w:sz w:val="16"/>
                <w:szCs w:val="16"/>
              </w:rPr>
            </w:pPr>
            <w:r w:rsidRPr="00D0162F">
              <w:rPr>
                <w:rFonts w:ascii="Arial" w:hAnsi="Arial"/>
                <w:sz w:val="16"/>
                <w:szCs w:val="16"/>
              </w:rPr>
              <w:t>09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C6FC4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8B5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D60F89" w14:textId="119452B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7.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EB88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B19D1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3F8A5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BABC6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EF2AAF" w14:textId="77777777" w:rsidR="00AB67FA" w:rsidRPr="00D0162F" w:rsidRDefault="00AB67FA" w:rsidP="00590D40">
            <w:pPr>
              <w:rPr>
                <w:rFonts w:ascii="Arial" w:hAnsi="Arial"/>
                <w:sz w:val="16"/>
                <w:szCs w:val="16"/>
              </w:rPr>
            </w:pPr>
            <w:r w:rsidRPr="00D0162F">
              <w:rPr>
                <w:rFonts w:ascii="Arial" w:hAnsi="Arial"/>
                <w:sz w:val="16"/>
                <w:szCs w:val="16"/>
              </w:rPr>
              <w:t>R5-2068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455782" w14:textId="77777777" w:rsidR="00AB67FA" w:rsidRPr="00D0162F" w:rsidRDefault="00AB67FA" w:rsidP="00590D40">
            <w:pPr>
              <w:rPr>
                <w:rFonts w:ascii="Arial" w:hAnsi="Arial"/>
                <w:sz w:val="16"/>
                <w:szCs w:val="16"/>
              </w:rPr>
            </w:pPr>
            <w:r w:rsidRPr="00D0162F">
              <w:rPr>
                <w:rFonts w:ascii="Arial" w:hAnsi="Arial"/>
                <w:sz w:val="16"/>
                <w:szCs w:val="16"/>
              </w:rPr>
              <w:t>09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3B11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1D74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FF3C16" w14:textId="43EA215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2.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1125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0D562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732A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B7F54C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E38EBC" w14:textId="77777777" w:rsidR="00AB67FA" w:rsidRPr="00D0162F" w:rsidRDefault="00AB67FA" w:rsidP="00590D40">
            <w:pPr>
              <w:rPr>
                <w:rFonts w:ascii="Arial" w:hAnsi="Arial"/>
                <w:sz w:val="16"/>
                <w:szCs w:val="16"/>
              </w:rPr>
            </w:pPr>
            <w:r w:rsidRPr="00D0162F">
              <w:rPr>
                <w:rFonts w:ascii="Arial" w:hAnsi="Arial"/>
                <w:sz w:val="16"/>
                <w:szCs w:val="16"/>
              </w:rPr>
              <w:t>R5-206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7B098" w14:textId="77777777" w:rsidR="00AB67FA" w:rsidRPr="00D0162F" w:rsidRDefault="00AB67FA" w:rsidP="00590D40">
            <w:pPr>
              <w:rPr>
                <w:rFonts w:ascii="Arial" w:hAnsi="Arial"/>
                <w:sz w:val="16"/>
                <w:szCs w:val="16"/>
              </w:rPr>
            </w:pPr>
            <w:r w:rsidRPr="00D0162F">
              <w:rPr>
                <w:rFonts w:ascii="Arial" w:hAnsi="Arial"/>
                <w:sz w:val="16"/>
                <w:szCs w:val="16"/>
              </w:rPr>
              <w:t>09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6E791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27E7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E927CA" w14:textId="6196DFB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847C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A23E3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6423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D97E00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A130E" w14:textId="77777777" w:rsidR="00AB67FA" w:rsidRPr="00D0162F" w:rsidRDefault="00AB67FA" w:rsidP="00590D40">
            <w:pPr>
              <w:rPr>
                <w:rFonts w:ascii="Arial" w:hAnsi="Arial"/>
                <w:sz w:val="16"/>
                <w:szCs w:val="16"/>
              </w:rPr>
            </w:pPr>
            <w:r w:rsidRPr="00D0162F">
              <w:rPr>
                <w:rFonts w:ascii="Arial" w:hAnsi="Arial"/>
                <w:sz w:val="16"/>
                <w:szCs w:val="16"/>
              </w:rPr>
              <w:t>R5-2068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39E803" w14:textId="77777777" w:rsidR="00AB67FA" w:rsidRPr="00D0162F" w:rsidRDefault="00AB67FA" w:rsidP="00590D40">
            <w:pPr>
              <w:rPr>
                <w:rFonts w:ascii="Arial" w:hAnsi="Arial"/>
                <w:sz w:val="16"/>
                <w:szCs w:val="16"/>
              </w:rPr>
            </w:pPr>
            <w:r w:rsidRPr="00D0162F">
              <w:rPr>
                <w:rFonts w:ascii="Arial" w:hAnsi="Arial"/>
                <w:sz w:val="16"/>
                <w:szCs w:val="16"/>
              </w:rPr>
              <w:t>09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86927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AD64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F18B59" w14:textId="08F1176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7BBD8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48E48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7FD94" w14:textId="77777777" w:rsidR="00AB67FA" w:rsidRPr="00D0162F" w:rsidRDefault="00AB67FA" w:rsidP="00590D40">
            <w:pPr>
              <w:rPr>
                <w:rFonts w:ascii="Arial" w:hAnsi="Arial"/>
                <w:sz w:val="16"/>
                <w:szCs w:val="16"/>
              </w:rPr>
            </w:pPr>
            <w:r w:rsidRPr="00D0162F">
              <w:rPr>
                <w:rFonts w:ascii="Arial" w:hAnsi="Arial"/>
                <w:sz w:val="16"/>
                <w:szCs w:val="16"/>
              </w:rPr>
              <w:lastRenderedPageBreak/>
              <w:t>2020-12</w:t>
            </w:r>
          </w:p>
        </w:tc>
        <w:tc>
          <w:tcPr>
            <w:tcW w:w="848" w:type="dxa"/>
            <w:tcBorders>
              <w:top w:val="single" w:sz="6" w:space="0" w:color="auto"/>
              <w:left w:val="single" w:sz="6" w:space="0" w:color="auto"/>
              <w:bottom w:val="single" w:sz="6" w:space="0" w:color="auto"/>
              <w:right w:val="single" w:sz="6" w:space="0" w:color="auto"/>
            </w:tcBorders>
          </w:tcPr>
          <w:p w14:paraId="27F7EE2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7603F" w14:textId="77777777" w:rsidR="00AB67FA" w:rsidRPr="00D0162F" w:rsidRDefault="00AB67FA" w:rsidP="00590D40">
            <w:pPr>
              <w:rPr>
                <w:rFonts w:ascii="Arial" w:hAnsi="Arial"/>
                <w:sz w:val="16"/>
                <w:szCs w:val="16"/>
              </w:rPr>
            </w:pPr>
            <w:r w:rsidRPr="00D0162F">
              <w:rPr>
                <w:rFonts w:ascii="Arial" w:hAnsi="Arial"/>
                <w:sz w:val="16"/>
                <w:szCs w:val="16"/>
              </w:rPr>
              <w:t>R5-2068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B43F2F" w14:textId="77777777" w:rsidR="00AB67FA" w:rsidRPr="00D0162F" w:rsidRDefault="00AB67FA" w:rsidP="00590D40">
            <w:pPr>
              <w:rPr>
                <w:rFonts w:ascii="Arial" w:hAnsi="Arial"/>
                <w:sz w:val="16"/>
                <w:szCs w:val="16"/>
              </w:rPr>
            </w:pPr>
            <w:r w:rsidRPr="00D0162F">
              <w:rPr>
                <w:rFonts w:ascii="Arial" w:hAnsi="Arial"/>
                <w:sz w:val="16"/>
                <w:szCs w:val="16"/>
              </w:rPr>
              <w:t>09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E8AF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B257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C2E8BE" w14:textId="69EBDE3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7720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0861A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DF5F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852A3C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620454" w14:textId="77777777" w:rsidR="00AB67FA" w:rsidRPr="00D0162F" w:rsidRDefault="00AB67FA" w:rsidP="00590D40">
            <w:pPr>
              <w:rPr>
                <w:rFonts w:ascii="Arial" w:hAnsi="Arial"/>
                <w:sz w:val="16"/>
                <w:szCs w:val="16"/>
              </w:rPr>
            </w:pPr>
            <w:r w:rsidRPr="00D0162F">
              <w:rPr>
                <w:rFonts w:ascii="Arial" w:hAnsi="Arial"/>
                <w:sz w:val="16"/>
                <w:szCs w:val="16"/>
              </w:rPr>
              <w:t>R5-206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CC7BC" w14:textId="77777777" w:rsidR="00AB67FA" w:rsidRPr="00D0162F" w:rsidRDefault="00AB67FA" w:rsidP="00590D40">
            <w:pPr>
              <w:rPr>
                <w:rFonts w:ascii="Arial" w:hAnsi="Arial"/>
                <w:sz w:val="16"/>
                <w:szCs w:val="16"/>
              </w:rPr>
            </w:pPr>
            <w:r w:rsidRPr="00D0162F">
              <w:rPr>
                <w:rFonts w:ascii="Arial" w:hAnsi="Arial"/>
                <w:sz w:val="16"/>
                <w:szCs w:val="16"/>
              </w:rPr>
              <w:t>09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973A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9E05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361BED" w14:textId="268D5BE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3</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D9FB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F18AD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BC5DE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C6B95A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8F1A0" w14:textId="77777777" w:rsidR="00AB67FA" w:rsidRPr="00D0162F" w:rsidRDefault="00AB67FA" w:rsidP="00590D40">
            <w:pPr>
              <w:rPr>
                <w:rFonts w:ascii="Arial" w:hAnsi="Arial"/>
                <w:sz w:val="16"/>
                <w:szCs w:val="16"/>
              </w:rPr>
            </w:pPr>
            <w:r w:rsidRPr="00D0162F">
              <w:rPr>
                <w:rFonts w:ascii="Arial" w:hAnsi="Arial"/>
                <w:sz w:val="16"/>
                <w:szCs w:val="16"/>
              </w:rPr>
              <w:t>R5-2068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A4552" w14:textId="77777777" w:rsidR="00AB67FA" w:rsidRPr="00D0162F" w:rsidRDefault="00AB67FA" w:rsidP="00590D40">
            <w:pPr>
              <w:rPr>
                <w:rFonts w:ascii="Arial" w:hAnsi="Arial"/>
                <w:sz w:val="16"/>
                <w:szCs w:val="16"/>
              </w:rPr>
            </w:pPr>
            <w:r w:rsidRPr="00D0162F">
              <w:rPr>
                <w:rFonts w:ascii="Arial" w:hAnsi="Arial"/>
                <w:sz w:val="16"/>
                <w:szCs w:val="16"/>
              </w:rPr>
              <w:t>09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205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0B68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A77D9A" w14:textId="399654E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A6A3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C453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BEF71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91AEDD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28CC6" w14:textId="77777777" w:rsidR="00AB67FA" w:rsidRPr="00D0162F" w:rsidRDefault="00AB67FA" w:rsidP="00590D40">
            <w:pPr>
              <w:rPr>
                <w:rFonts w:ascii="Arial" w:hAnsi="Arial"/>
                <w:sz w:val="16"/>
                <w:szCs w:val="16"/>
              </w:rPr>
            </w:pPr>
            <w:r w:rsidRPr="00D0162F">
              <w:rPr>
                <w:rFonts w:ascii="Arial" w:hAnsi="Arial"/>
                <w:sz w:val="16"/>
                <w:szCs w:val="16"/>
              </w:rPr>
              <w:t>R5-2068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7F4899" w14:textId="77777777" w:rsidR="00AB67FA" w:rsidRPr="00D0162F" w:rsidRDefault="00AB67FA" w:rsidP="00590D40">
            <w:pPr>
              <w:rPr>
                <w:rFonts w:ascii="Arial" w:hAnsi="Arial"/>
                <w:sz w:val="16"/>
                <w:szCs w:val="16"/>
              </w:rPr>
            </w:pPr>
            <w:r w:rsidRPr="00D0162F">
              <w:rPr>
                <w:rFonts w:ascii="Arial" w:hAnsi="Arial"/>
                <w:sz w:val="16"/>
                <w:szCs w:val="16"/>
              </w:rPr>
              <w:t>08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10BF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96C6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41C852" w14:textId="5DD7A6B6"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AEB78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17575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D0709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F7C076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4DD40" w14:textId="77777777" w:rsidR="00AB67FA" w:rsidRPr="00D0162F" w:rsidRDefault="00AB67FA" w:rsidP="00590D40">
            <w:pPr>
              <w:rPr>
                <w:rFonts w:ascii="Arial" w:hAnsi="Arial"/>
                <w:sz w:val="16"/>
                <w:szCs w:val="16"/>
              </w:rPr>
            </w:pPr>
            <w:r w:rsidRPr="00D0162F">
              <w:rPr>
                <w:rFonts w:ascii="Arial" w:hAnsi="Arial"/>
                <w:sz w:val="16"/>
                <w:szCs w:val="16"/>
              </w:rPr>
              <w:t>R5-2068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18AA21" w14:textId="77777777" w:rsidR="00AB67FA" w:rsidRPr="00D0162F" w:rsidRDefault="00AB67FA" w:rsidP="00590D40">
            <w:pPr>
              <w:rPr>
                <w:rFonts w:ascii="Arial" w:hAnsi="Arial"/>
                <w:sz w:val="16"/>
                <w:szCs w:val="16"/>
              </w:rPr>
            </w:pPr>
            <w:r w:rsidRPr="00D0162F">
              <w:rPr>
                <w:rFonts w:ascii="Arial" w:hAnsi="Arial"/>
                <w:sz w:val="16"/>
                <w:szCs w:val="16"/>
              </w:rPr>
              <w:t>08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43919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348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811ADD" w14:textId="6ABCC6E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04AE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05736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F039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AD9A9A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F01F4" w14:textId="77777777" w:rsidR="00AB67FA" w:rsidRPr="00D0162F" w:rsidRDefault="00AB67FA" w:rsidP="00590D40">
            <w:pPr>
              <w:rPr>
                <w:rFonts w:ascii="Arial" w:hAnsi="Arial"/>
                <w:sz w:val="16"/>
                <w:szCs w:val="16"/>
              </w:rPr>
            </w:pPr>
            <w:r w:rsidRPr="00D0162F">
              <w:rPr>
                <w:rFonts w:ascii="Arial" w:hAnsi="Arial"/>
                <w:sz w:val="16"/>
                <w:szCs w:val="16"/>
              </w:rPr>
              <w:t>R5-2068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0AB8A6" w14:textId="77777777" w:rsidR="00AB67FA" w:rsidRPr="00D0162F" w:rsidRDefault="00AB67FA" w:rsidP="00590D40">
            <w:pPr>
              <w:rPr>
                <w:rFonts w:ascii="Arial" w:hAnsi="Arial"/>
                <w:sz w:val="16"/>
                <w:szCs w:val="16"/>
              </w:rPr>
            </w:pPr>
            <w:r w:rsidRPr="00D0162F">
              <w:rPr>
                <w:rFonts w:ascii="Arial" w:hAnsi="Arial"/>
                <w:sz w:val="16"/>
                <w:szCs w:val="16"/>
              </w:rPr>
              <w:t>09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A64F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E015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9630DB" w14:textId="6E3FE0B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DD140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A389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CED4A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5C1C0B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0B44D0" w14:textId="77777777" w:rsidR="00AB67FA" w:rsidRPr="00D0162F" w:rsidRDefault="00AB67FA" w:rsidP="00590D40">
            <w:pPr>
              <w:rPr>
                <w:rFonts w:ascii="Arial" w:hAnsi="Arial"/>
                <w:sz w:val="16"/>
                <w:szCs w:val="16"/>
              </w:rPr>
            </w:pPr>
            <w:r w:rsidRPr="00D0162F">
              <w:rPr>
                <w:rFonts w:ascii="Arial" w:hAnsi="Arial"/>
                <w:sz w:val="16"/>
                <w:szCs w:val="16"/>
              </w:rPr>
              <w:t>R5-206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5B9DAE" w14:textId="77777777" w:rsidR="00AB67FA" w:rsidRPr="00D0162F" w:rsidRDefault="00AB67FA" w:rsidP="00590D40">
            <w:pPr>
              <w:rPr>
                <w:rFonts w:ascii="Arial" w:hAnsi="Arial"/>
                <w:sz w:val="16"/>
                <w:szCs w:val="16"/>
              </w:rPr>
            </w:pPr>
            <w:r w:rsidRPr="00D0162F">
              <w:rPr>
                <w:rFonts w:ascii="Arial" w:hAnsi="Arial"/>
                <w:sz w:val="16"/>
                <w:szCs w:val="16"/>
              </w:rPr>
              <w:t>09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BCE5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E1E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696797" w14:textId="006C55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s/Noc</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7D64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D76D7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F11A2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1853E4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42500" w14:textId="77777777" w:rsidR="00AB67FA" w:rsidRPr="00D0162F" w:rsidRDefault="00AB67FA" w:rsidP="00590D40">
            <w:pPr>
              <w:rPr>
                <w:rFonts w:ascii="Arial" w:hAnsi="Arial"/>
                <w:sz w:val="16"/>
                <w:szCs w:val="16"/>
              </w:rPr>
            </w:pPr>
            <w:r w:rsidRPr="00D0162F">
              <w:rPr>
                <w:rFonts w:ascii="Arial" w:hAnsi="Arial"/>
                <w:sz w:val="16"/>
                <w:szCs w:val="16"/>
              </w:rPr>
              <w:t>R5-2068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FC7C11" w14:textId="77777777" w:rsidR="00AB67FA" w:rsidRPr="00D0162F" w:rsidRDefault="00AB67FA" w:rsidP="00590D40">
            <w:pPr>
              <w:rPr>
                <w:rFonts w:ascii="Arial" w:hAnsi="Arial"/>
                <w:sz w:val="16"/>
                <w:szCs w:val="16"/>
              </w:rPr>
            </w:pPr>
            <w:r w:rsidRPr="00D0162F">
              <w:rPr>
                <w:rFonts w:ascii="Arial" w:hAnsi="Arial"/>
                <w:sz w:val="16"/>
                <w:szCs w:val="16"/>
              </w:rPr>
              <w:t>08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3076D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4ACCD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17F04" w14:textId="793352A1"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6.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2A2A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94B07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392C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375748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3FED0" w14:textId="77777777" w:rsidR="00AB67FA" w:rsidRPr="00D0162F" w:rsidRDefault="00AB67FA" w:rsidP="00590D40">
            <w:pPr>
              <w:rPr>
                <w:rFonts w:ascii="Arial" w:hAnsi="Arial"/>
                <w:sz w:val="16"/>
                <w:szCs w:val="16"/>
              </w:rPr>
            </w:pPr>
            <w:r w:rsidRPr="00D0162F">
              <w:rPr>
                <w:rFonts w:ascii="Arial" w:hAnsi="Arial"/>
                <w:sz w:val="16"/>
                <w:szCs w:val="16"/>
              </w:rPr>
              <w:t>R5-206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534C01" w14:textId="77777777" w:rsidR="00AB67FA" w:rsidRPr="00D0162F" w:rsidRDefault="00AB67FA" w:rsidP="00590D40">
            <w:pPr>
              <w:rPr>
                <w:rFonts w:ascii="Arial" w:hAnsi="Arial"/>
                <w:sz w:val="16"/>
                <w:szCs w:val="16"/>
              </w:rPr>
            </w:pPr>
            <w:r w:rsidRPr="00D0162F">
              <w:rPr>
                <w:rFonts w:ascii="Arial" w:hAnsi="Arial"/>
                <w:sz w:val="16"/>
                <w:szCs w:val="16"/>
              </w:rPr>
              <w:t>08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977F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21A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DBC99" w14:textId="52B4C6C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3938F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793F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5CC3E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7D3F24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0319D0" w14:textId="77777777" w:rsidR="00AB67FA" w:rsidRPr="00D0162F" w:rsidRDefault="00AB67FA" w:rsidP="00590D40">
            <w:pPr>
              <w:rPr>
                <w:rFonts w:ascii="Arial" w:hAnsi="Arial"/>
                <w:sz w:val="16"/>
                <w:szCs w:val="16"/>
              </w:rPr>
            </w:pPr>
            <w:r w:rsidRPr="00D0162F">
              <w:rPr>
                <w:rFonts w:ascii="Arial" w:hAnsi="Arial"/>
                <w:sz w:val="16"/>
                <w:szCs w:val="16"/>
              </w:rPr>
              <w:t>R5-2068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021010" w14:textId="77777777" w:rsidR="00AB67FA" w:rsidRPr="00D0162F" w:rsidRDefault="00AB67FA" w:rsidP="00590D40">
            <w:pPr>
              <w:rPr>
                <w:rFonts w:ascii="Arial" w:hAnsi="Arial"/>
                <w:sz w:val="16"/>
                <w:szCs w:val="16"/>
              </w:rPr>
            </w:pPr>
            <w:r w:rsidRPr="00D0162F">
              <w:rPr>
                <w:rFonts w:ascii="Arial" w:hAnsi="Arial"/>
                <w:sz w:val="16"/>
                <w:szCs w:val="16"/>
              </w:rPr>
              <w:t>08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2F04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DD3D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99FBA2" w14:textId="00ACBE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734D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ECD87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EB6F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F4EE97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F671A" w14:textId="77777777" w:rsidR="00AB67FA" w:rsidRPr="00D0162F" w:rsidRDefault="00AB67FA" w:rsidP="00590D40">
            <w:pPr>
              <w:rPr>
                <w:rFonts w:ascii="Arial" w:hAnsi="Arial"/>
                <w:sz w:val="16"/>
                <w:szCs w:val="16"/>
              </w:rPr>
            </w:pPr>
            <w:r w:rsidRPr="00D0162F">
              <w:rPr>
                <w:rFonts w:ascii="Arial" w:hAnsi="Arial"/>
                <w:sz w:val="16"/>
                <w:szCs w:val="16"/>
              </w:rPr>
              <w:t>R5-206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032771" w14:textId="77777777" w:rsidR="00AB67FA" w:rsidRPr="00D0162F" w:rsidRDefault="00AB67FA" w:rsidP="00590D40">
            <w:pPr>
              <w:rPr>
                <w:rFonts w:ascii="Arial" w:hAnsi="Arial"/>
                <w:sz w:val="16"/>
                <w:szCs w:val="16"/>
              </w:rPr>
            </w:pPr>
            <w:r w:rsidRPr="00D0162F">
              <w:rPr>
                <w:rFonts w:ascii="Arial" w:hAnsi="Arial"/>
                <w:sz w:val="16"/>
                <w:szCs w:val="16"/>
              </w:rPr>
              <w:t>09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0CC9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BED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1D2F53" w14:textId="00655572"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AD3B6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6298C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2C76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009E18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1E3A67" w14:textId="77777777" w:rsidR="00AB67FA" w:rsidRPr="00D0162F" w:rsidRDefault="00AB67FA" w:rsidP="00590D40">
            <w:pPr>
              <w:rPr>
                <w:rFonts w:ascii="Arial" w:hAnsi="Arial"/>
                <w:sz w:val="16"/>
                <w:szCs w:val="16"/>
              </w:rPr>
            </w:pPr>
            <w:r w:rsidRPr="00D0162F">
              <w:rPr>
                <w:rFonts w:ascii="Arial" w:hAnsi="Arial"/>
                <w:sz w:val="16"/>
                <w:szCs w:val="16"/>
              </w:rPr>
              <w:t>R5-2068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3885E" w14:textId="77777777" w:rsidR="00AB67FA" w:rsidRPr="00D0162F" w:rsidRDefault="00AB67FA" w:rsidP="00590D40">
            <w:pPr>
              <w:rPr>
                <w:rFonts w:ascii="Arial" w:hAnsi="Arial"/>
                <w:sz w:val="16"/>
                <w:szCs w:val="16"/>
              </w:rPr>
            </w:pPr>
            <w:r w:rsidRPr="00D0162F">
              <w:rPr>
                <w:rFonts w:ascii="Arial" w:hAnsi="Arial"/>
                <w:sz w:val="16"/>
                <w:szCs w:val="16"/>
              </w:rPr>
              <w:t>09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8336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DCCF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1AA357" w14:textId="2ADC85E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F9471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6A414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EFE11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79AF29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587BE4" w14:textId="77777777" w:rsidR="00AB67FA" w:rsidRPr="00D0162F" w:rsidRDefault="00AB67FA" w:rsidP="00590D40">
            <w:pPr>
              <w:rPr>
                <w:rFonts w:ascii="Arial" w:hAnsi="Arial"/>
                <w:sz w:val="16"/>
                <w:szCs w:val="16"/>
              </w:rPr>
            </w:pPr>
            <w:r w:rsidRPr="00D0162F">
              <w:rPr>
                <w:rFonts w:ascii="Arial" w:hAnsi="Arial"/>
                <w:sz w:val="16"/>
                <w:szCs w:val="16"/>
              </w:rPr>
              <w:t>R5-206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95C427" w14:textId="77777777" w:rsidR="00AB67FA" w:rsidRPr="00D0162F" w:rsidRDefault="00AB67FA" w:rsidP="00590D40">
            <w:pPr>
              <w:rPr>
                <w:rFonts w:ascii="Arial" w:hAnsi="Arial"/>
                <w:sz w:val="16"/>
                <w:szCs w:val="16"/>
              </w:rPr>
            </w:pPr>
            <w:r w:rsidRPr="00D0162F">
              <w:rPr>
                <w:rFonts w:ascii="Arial" w:hAnsi="Arial"/>
                <w:sz w:val="16"/>
                <w:szCs w:val="16"/>
              </w:rPr>
              <w:t>08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2DC6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1EBC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43AC70" w14:textId="4922BE0D"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3B2FC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526EC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C552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0035AE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20AC9" w14:textId="77777777" w:rsidR="00AB67FA" w:rsidRPr="00D0162F" w:rsidRDefault="00AB67FA" w:rsidP="00590D40">
            <w:pPr>
              <w:rPr>
                <w:rFonts w:ascii="Arial" w:hAnsi="Arial"/>
                <w:sz w:val="16"/>
                <w:szCs w:val="16"/>
              </w:rPr>
            </w:pPr>
            <w:r w:rsidRPr="00D0162F">
              <w:rPr>
                <w:rFonts w:ascii="Arial" w:hAnsi="Arial"/>
                <w:sz w:val="16"/>
                <w:szCs w:val="16"/>
              </w:rPr>
              <w:t>R5-2069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47878" w14:textId="77777777" w:rsidR="00AB67FA" w:rsidRPr="00D0162F" w:rsidRDefault="00AB67FA" w:rsidP="00590D40">
            <w:pPr>
              <w:rPr>
                <w:rFonts w:ascii="Arial" w:hAnsi="Arial"/>
                <w:sz w:val="16"/>
                <w:szCs w:val="16"/>
              </w:rPr>
            </w:pPr>
            <w:r w:rsidRPr="00D0162F">
              <w:rPr>
                <w:rFonts w:ascii="Arial" w:hAnsi="Arial"/>
                <w:sz w:val="16"/>
                <w:szCs w:val="16"/>
              </w:rPr>
              <w:t>08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2E56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CAB3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6054D3" w14:textId="565349D3"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A319F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453B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5060D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9FB9C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A5C395" w14:textId="77777777" w:rsidR="00AB67FA" w:rsidRPr="00D0162F" w:rsidRDefault="00AB67FA" w:rsidP="00590D40">
            <w:pPr>
              <w:rPr>
                <w:rFonts w:ascii="Arial" w:hAnsi="Arial"/>
                <w:sz w:val="16"/>
                <w:szCs w:val="16"/>
              </w:rPr>
            </w:pPr>
            <w:r w:rsidRPr="00D0162F">
              <w:rPr>
                <w:rFonts w:ascii="Arial" w:hAnsi="Arial"/>
                <w:sz w:val="16"/>
                <w:szCs w:val="16"/>
              </w:rPr>
              <w:t>R5-2069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CFF61" w14:textId="77777777" w:rsidR="00AB67FA" w:rsidRPr="00D0162F" w:rsidRDefault="00AB67FA" w:rsidP="00590D40">
            <w:pPr>
              <w:rPr>
                <w:rFonts w:ascii="Arial" w:hAnsi="Arial"/>
                <w:sz w:val="16"/>
                <w:szCs w:val="16"/>
              </w:rPr>
            </w:pPr>
            <w:r w:rsidRPr="00D0162F">
              <w:rPr>
                <w:rFonts w:ascii="Arial" w:hAnsi="Arial"/>
                <w:sz w:val="16"/>
                <w:szCs w:val="16"/>
              </w:rPr>
              <w:t>09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E1B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9DCA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2347B" w14:textId="7CCA05A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4307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64E2D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085C4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2C964F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3328A8" w14:textId="77777777" w:rsidR="00AB67FA" w:rsidRPr="00D0162F" w:rsidRDefault="00AB67FA" w:rsidP="00590D40">
            <w:pPr>
              <w:rPr>
                <w:rFonts w:ascii="Arial" w:hAnsi="Arial"/>
                <w:sz w:val="16"/>
                <w:szCs w:val="16"/>
              </w:rPr>
            </w:pPr>
            <w:r w:rsidRPr="00D0162F">
              <w:rPr>
                <w:rFonts w:ascii="Arial" w:hAnsi="Arial"/>
                <w:sz w:val="16"/>
                <w:szCs w:val="16"/>
              </w:rPr>
              <w:t>R5-206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AB6F1A" w14:textId="77777777" w:rsidR="00AB67FA" w:rsidRPr="00D0162F" w:rsidRDefault="00AB67FA" w:rsidP="00590D40">
            <w:pPr>
              <w:rPr>
                <w:rFonts w:ascii="Arial" w:hAnsi="Arial"/>
                <w:sz w:val="16"/>
                <w:szCs w:val="16"/>
              </w:rPr>
            </w:pPr>
            <w:r w:rsidRPr="00D0162F">
              <w:rPr>
                <w:rFonts w:ascii="Arial" w:hAnsi="Arial"/>
                <w:sz w:val="16"/>
                <w:szCs w:val="16"/>
              </w:rPr>
              <w:t>08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D2098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C3FB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8D67FB" w14:textId="52F135A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DAF74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BA30A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28CA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7E9B93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27C99" w14:textId="77777777" w:rsidR="00AB67FA" w:rsidRPr="00D0162F" w:rsidRDefault="00AB67FA" w:rsidP="00590D40">
            <w:pPr>
              <w:rPr>
                <w:rFonts w:ascii="Arial" w:hAnsi="Arial"/>
                <w:sz w:val="16"/>
                <w:szCs w:val="16"/>
              </w:rPr>
            </w:pPr>
            <w:r w:rsidRPr="00D0162F">
              <w:rPr>
                <w:rFonts w:ascii="Arial" w:hAnsi="Arial"/>
                <w:sz w:val="16"/>
                <w:szCs w:val="16"/>
              </w:rPr>
              <w:t>R5-206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22BBBE" w14:textId="77777777" w:rsidR="00AB67FA" w:rsidRPr="00D0162F" w:rsidRDefault="00AB67FA" w:rsidP="00590D40">
            <w:pPr>
              <w:rPr>
                <w:rFonts w:ascii="Arial" w:hAnsi="Arial"/>
                <w:sz w:val="16"/>
                <w:szCs w:val="16"/>
              </w:rPr>
            </w:pPr>
            <w:r w:rsidRPr="00D0162F">
              <w:rPr>
                <w:rFonts w:ascii="Arial" w:hAnsi="Arial"/>
                <w:sz w:val="16"/>
                <w:szCs w:val="16"/>
              </w:rPr>
              <w:t>08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8950C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EC93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DE7C60" w14:textId="0090C16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6590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A4A6A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4CB9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0C3554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AB03BF" w14:textId="77777777" w:rsidR="00AB67FA" w:rsidRPr="00D0162F" w:rsidRDefault="00AB67FA" w:rsidP="00590D40">
            <w:pPr>
              <w:rPr>
                <w:rFonts w:ascii="Arial" w:hAnsi="Arial"/>
                <w:sz w:val="16"/>
                <w:szCs w:val="16"/>
              </w:rPr>
            </w:pPr>
            <w:r w:rsidRPr="00D0162F">
              <w:rPr>
                <w:rFonts w:ascii="Arial" w:hAnsi="Arial"/>
                <w:sz w:val="16"/>
                <w:szCs w:val="16"/>
              </w:rPr>
              <w:t>R5-210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B7B66" w14:textId="77777777" w:rsidR="00AB67FA" w:rsidRPr="00D0162F" w:rsidRDefault="00AB67FA" w:rsidP="00590D40">
            <w:pPr>
              <w:rPr>
                <w:rFonts w:ascii="Arial" w:hAnsi="Arial"/>
                <w:sz w:val="16"/>
                <w:szCs w:val="16"/>
              </w:rPr>
            </w:pPr>
            <w:r w:rsidRPr="00D0162F">
              <w:rPr>
                <w:rFonts w:ascii="Arial" w:hAnsi="Arial"/>
                <w:sz w:val="16"/>
                <w:szCs w:val="16"/>
              </w:rPr>
              <w:t>09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79B6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629E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3445D" w14:textId="1A6C602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irst</w:t>
            </w:r>
            <w:r w:rsidR="006E0A54" w:rsidRPr="00D0162F">
              <w:rPr>
                <w:rFonts w:ascii="Arial" w:hAnsi="Arial"/>
                <w:sz w:val="16"/>
                <w:szCs w:val="16"/>
              </w:rPr>
              <w:t xml:space="preserve"> </w:t>
            </w:r>
            <w:r w:rsidRPr="00D0162F">
              <w:rPr>
                <w:rFonts w:ascii="Arial" w:hAnsi="Arial"/>
                <w:sz w:val="16"/>
                <w:szCs w:val="16"/>
              </w:rPr>
              <w:t>preamble</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12837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1CC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EC92F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5CF1F8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F9DD1A" w14:textId="77777777" w:rsidR="00AB67FA" w:rsidRPr="00D0162F" w:rsidRDefault="00AB67FA" w:rsidP="00590D40">
            <w:pPr>
              <w:rPr>
                <w:rFonts w:ascii="Arial" w:hAnsi="Arial"/>
                <w:sz w:val="16"/>
                <w:szCs w:val="16"/>
              </w:rPr>
            </w:pPr>
            <w:r w:rsidRPr="00D0162F">
              <w:rPr>
                <w:rFonts w:ascii="Arial" w:hAnsi="Arial"/>
                <w:sz w:val="16"/>
                <w:szCs w:val="16"/>
              </w:rPr>
              <w:t>R5-210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A424D5" w14:textId="77777777" w:rsidR="00AB67FA" w:rsidRPr="00D0162F" w:rsidRDefault="00AB67FA" w:rsidP="00590D40">
            <w:pPr>
              <w:rPr>
                <w:rFonts w:ascii="Arial" w:hAnsi="Arial"/>
                <w:sz w:val="16"/>
                <w:szCs w:val="16"/>
              </w:rPr>
            </w:pPr>
            <w:r w:rsidRPr="00D0162F">
              <w:rPr>
                <w:rFonts w:ascii="Arial" w:hAnsi="Arial"/>
                <w:sz w:val="16"/>
                <w:szCs w:val="16"/>
              </w:rPr>
              <w:t>10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25D8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FF8B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98CA47" w14:textId="25B5B2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irst</w:t>
            </w:r>
            <w:r w:rsidR="006E0A54" w:rsidRPr="00D0162F">
              <w:rPr>
                <w:rFonts w:ascii="Arial" w:hAnsi="Arial"/>
                <w:sz w:val="16"/>
                <w:szCs w:val="16"/>
              </w:rPr>
              <w:t xml:space="preserve"> </w:t>
            </w:r>
            <w:r w:rsidRPr="00D0162F">
              <w:rPr>
                <w:rFonts w:ascii="Arial" w:hAnsi="Arial"/>
                <w:sz w:val="16"/>
                <w:szCs w:val="16"/>
              </w:rPr>
              <w:t>preamble</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4F8E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7C1F5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62223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C7BE1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4934F" w14:textId="77777777" w:rsidR="00AB67FA" w:rsidRPr="00D0162F" w:rsidRDefault="00AB67FA" w:rsidP="00590D40">
            <w:pPr>
              <w:rPr>
                <w:rFonts w:ascii="Arial" w:hAnsi="Arial"/>
                <w:sz w:val="16"/>
                <w:szCs w:val="16"/>
              </w:rPr>
            </w:pPr>
            <w:r w:rsidRPr="00D0162F">
              <w:rPr>
                <w:rFonts w:ascii="Arial" w:hAnsi="Arial"/>
                <w:sz w:val="16"/>
                <w:szCs w:val="16"/>
              </w:rPr>
              <w:t>R5-210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240973" w14:textId="77777777" w:rsidR="00AB67FA" w:rsidRPr="00D0162F" w:rsidRDefault="00AB67FA" w:rsidP="00590D40">
            <w:pPr>
              <w:rPr>
                <w:rFonts w:ascii="Arial" w:hAnsi="Arial"/>
                <w:sz w:val="16"/>
                <w:szCs w:val="16"/>
              </w:rPr>
            </w:pPr>
            <w:r w:rsidRPr="00D0162F">
              <w:rPr>
                <w:rFonts w:ascii="Arial" w:hAnsi="Arial"/>
                <w:sz w:val="16"/>
                <w:szCs w:val="16"/>
              </w:rPr>
              <w:t>10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8B73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CC26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F89B2D" w14:textId="7905EE9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initial</w:t>
            </w:r>
            <w:r w:rsidR="006E0A54" w:rsidRPr="00D0162F">
              <w:rPr>
                <w:rFonts w:ascii="Arial" w:hAnsi="Arial"/>
                <w:sz w:val="16"/>
                <w:szCs w:val="16"/>
              </w:rPr>
              <w:t xml:space="preserve"> </w:t>
            </w:r>
            <w:r w:rsidRPr="00D0162F">
              <w:rPr>
                <w:rFonts w:ascii="Arial" w:hAnsi="Arial"/>
                <w:sz w:val="16"/>
                <w:szCs w:val="16"/>
              </w:rPr>
              <w:t>st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65E2F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5EFAD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EE57D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AC73F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EAF3DF" w14:textId="77777777" w:rsidR="00AB67FA" w:rsidRPr="00D0162F" w:rsidRDefault="00AB67FA" w:rsidP="00590D40">
            <w:pPr>
              <w:rPr>
                <w:rFonts w:ascii="Arial" w:hAnsi="Arial"/>
                <w:sz w:val="16"/>
                <w:szCs w:val="16"/>
              </w:rPr>
            </w:pPr>
            <w:r w:rsidRPr="00D0162F">
              <w:rPr>
                <w:rFonts w:ascii="Arial" w:hAnsi="Arial"/>
                <w:sz w:val="16"/>
                <w:szCs w:val="16"/>
              </w:rPr>
              <w:t>R5-2101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9AA3FB" w14:textId="77777777" w:rsidR="00AB67FA" w:rsidRPr="00D0162F" w:rsidRDefault="00AB67FA" w:rsidP="00590D40">
            <w:pPr>
              <w:rPr>
                <w:rFonts w:ascii="Arial" w:hAnsi="Arial"/>
                <w:sz w:val="16"/>
                <w:szCs w:val="16"/>
              </w:rPr>
            </w:pPr>
            <w:r w:rsidRPr="00D0162F">
              <w:rPr>
                <w:rFonts w:ascii="Arial" w:hAnsi="Arial"/>
                <w:sz w:val="16"/>
                <w:szCs w:val="16"/>
              </w:rPr>
              <w:t>10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1923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A37D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1F2826" w14:textId="48D9E54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ocess</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54167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53861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E7824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A7D6D9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E2934C" w14:textId="77777777" w:rsidR="00AB67FA" w:rsidRPr="00D0162F" w:rsidRDefault="00AB67FA" w:rsidP="00590D40">
            <w:pPr>
              <w:rPr>
                <w:rFonts w:ascii="Arial" w:hAnsi="Arial"/>
                <w:sz w:val="16"/>
                <w:szCs w:val="16"/>
              </w:rPr>
            </w:pPr>
            <w:r w:rsidRPr="00D0162F">
              <w:rPr>
                <w:rFonts w:ascii="Arial" w:hAnsi="Arial"/>
                <w:sz w:val="16"/>
                <w:szCs w:val="16"/>
              </w:rPr>
              <w:t>R5-2101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39A93E" w14:textId="77777777" w:rsidR="00AB67FA" w:rsidRPr="00D0162F" w:rsidRDefault="00AB67FA" w:rsidP="00590D40">
            <w:pPr>
              <w:rPr>
                <w:rFonts w:ascii="Arial" w:hAnsi="Arial"/>
                <w:sz w:val="16"/>
                <w:szCs w:val="16"/>
              </w:rPr>
            </w:pPr>
            <w:r w:rsidRPr="00D0162F">
              <w:rPr>
                <w:rFonts w:ascii="Arial" w:hAnsi="Arial"/>
                <w:sz w:val="16"/>
                <w:szCs w:val="16"/>
              </w:rPr>
              <w:t>10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1E99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E70B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456D3" w14:textId="0DE63B8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3AD3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CF681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0915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D562E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40ABD0" w14:textId="77777777" w:rsidR="00AB67FA" w:rsidRPr="00D0162F" w:rsidRDefault="00AB67FA" w:rsidP="00590D40">
            <w:pPr>
              <w:rPr>
                <w:rFonts w:ascii="Arial" w:hAnsi="Arial"/>
                <w:sz w:val="16"/>
                <w:szCs w:val="16"/>
              </w:rPr>
            </w:pPr>
            <w:r w:rsidRPr="00D0162F">
              <w:rPr>
                <w:rFonts w:ascii="Arial" w:hAnsi="Arial"/>
                <w:sz w:val="16"/>
                <w:szCs w:val="16"/>
              </w:rPr>
              <w:t>R5-2101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C0741" w14:textId="77777777" w:rsidR="00AB67FA" w:rsidRPr="00D0162F" w:rsidRDefault="00AB67FA" w:rsidP="00590D40">
            <w:pPr>
              <w:rPr>
                <w:rFonts w:ascii="Arial" w:hAnsi="Arial"/>
                <w:sz w:val="16"/>
                <w:szCs w:val="16"/>
              </w:rPr>
            </w:pPr>
            <w:r w:rsidRPr="00D0162F">
              <w:rPr>
                <w:rFonts w:ascii="Arial" w:hAnsi="Arial"/>
                <w:sz w:val="16"/>
                <w:szCs w:val="16"/>
              </w:rPr>
              <w:t>10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7F276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745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C98ABD" w14:textId="13584B49"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DC355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81E2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7B41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9257FF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AB3938" w14:textId="77777777" w:rsidR="00AB67FA" w:rsidRPr="00D0162F" w:rsidRDefault="00AB67FA" w:rsidP="00590D40">
            <w:pPr>
              <w:rPr>
                <w:rFonts w:ascii="Arial" w:hAnsi="Arial"/>
                <w:sz w:val="16"/>
                <w:szCs w:val="16"/>
              </w:rPr>
            </w:pPr>
            <w:r w:rsidRPr="00D0162F">
              <w:rPr>
                <w:rFonts w:ascii="Arial" w:hAnsi="Arial"/>
                <w:sz w:val="16"/>
                <w:szCs w:val="16"/>
              </w:rPr>
              <w:t>R5-210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BED0F1" w14:textId="77777777" w:rsidR="00AB67FA" w:rsidRPr="00D0162F" w:rsidRDefault="00AB67FA" w:rsidP="00590D40">
            <w:pPr>
              <w:rPr>
                <w:rFonts w:ascii="Arial" w:hAnsi="Arial"/>
                <w:sz w:val="16"/>
                <w:szCs w:val="16"/>
              </w:rPr>
            </w:pPr>
            <w:r w:rsidRPr="00D0162F">
              <w:rPr>
                <w:rFonts w:ascii="Arial" w:hAnsi="Arial"/>
                <w:sz w:val="16"/>
                <w:szCs w:val="16"/>
              </w:rPr>
              <w:t>10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627E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A927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6686DB" w14:textId="5D8AF19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50497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F5F79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EF13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329EF6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D22374" w14:textId="77777777" w:rsidR="00AB67FA" w:rsidRPr="00D0162F" w:rsidRDefault="00AB67FA" w:rsidP="00590D40">
            <w:pPr>
              <w:rPr>
                <w:rFonts w:ascii="Arial" w:hAnsi="Arial"/>
                <w:sz w:val="16"/>
                <w:szCs w:val="16"/>
              </w:rPr>
            </w:pPr>
            <w:r w:rsidRPr="00D0162F">
              <w:rPr>
                <w:rFonts w:ascii="Arial" w:hAnsi="Arial"/>
                <w:sz w:val="16"/>
                <w:szCs w:val="16"/>
              </w:rPr>
              <w:t>R5-210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6D53C" w14:textId="77777777" w:rsidR="00AB67FA" w:rsidRPr="00D0162F" w:rsidRDefault="00AB67FA" w:rsidP="00590D40">
            <w:pPr>
              <w:rPr>
                <w:rFonts w:ascii="Arial" w:hAnsi="Arial"/>
                <w:sz w:val="16"/>
                <w:szCs w:val="16"/>
              </w:rPr>
            </w:pPr>
            <w:r w:rsidRPr="00D0162F">
              <w:rPr>
                <w:rFonts w:ascii="Arial" w:hAnsi="Arial"/>
                <w:sz w:val="16"/>
                <w:szCs w:val="16"/>
              </w:rPr>
              <w:t>10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4F2C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5F6C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CCB201" w14:textId="09E8EC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D5AD2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0308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5B56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7CE668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FFE9E" w14:textId="77777777" w:rsidR="00AB67FA" w:rsidRPr="00D0162F" w:rsidRDefault="00AB67FA" w:rsidP="00590D40">
            <w:pPr>
              <w:rPr>
                <w:rFonts w:ascii="Arial" w:hAnsi="Arial"/>
                <w:sz w:val="16"/>
                <w:szCs w:val="16"/>
              </w:rPr>
            </w:pPr>
            <w:r w:rsidRPr="00D0162F">
              <w:rPr>
                <w:rFonts w:ascii="Arial" w:hAnsi="Arial"/>
                <w:sz w:val="16"/>
                <w:szCs w:val="16"/>
              </w:rPr>
              <w:t>R5-210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17C871" w14:textId="77777777" w:rsidR="00AB67FA" w:rsidRPr="00D0162F" w:rsidRDefault="00AB67FA" w:rsidP="00590D40">
            <w:pPr>
              <w:rPr>
                <w:rFonts w:ascii="Arial" w:hAnsi="Arial"/>
                <w:sz w:val="16"/>
                <w:szCs w:val="16"/>
              </w:rPr>
            </w:pPr>
            <w:r w:rsidRPr="00D0162F">
              <w:rPr>
                <w:rFonts w:ascii="Arial" w:hAnsi="Arial"/>
                <w:sz w:val="16"/>
                <w:szCs w:val="16"/>
              </w:rPr>
              <w:t>10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7177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F341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2ED8D1" w14:textId="4DF4DCF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5.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4090E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6DE4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899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1CE9B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9DCBA" w14:textId="77777777" w:rsidR="00AB67FA" w:rsidRPr="00D0162F" w:rsidRDefault="00AB67FA" w:rsidP="00590D40">
            <w:pPr>
              <w:rPr>
                <w:rFonts w:ascii="Arial" w:hAnsi="Arial"/>
                <w:sz w:val="16"/>
                <w:szCs w:val="16"/>
              </w:rPr>
            </w:pPr>
            <w:r w:rsidRPr="00D0162F">
              <w:rPr>
                <w:rFonts w:ascii="Arial" w:hAnsi="Arial"/>
                <w:sz w:val="16"/>
                <w:szCs w:val="16"/>
              </w:rPr>
              <w:t>R5-2101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05A50A" w14:textId="77777777" w:rsidR="00AB67FA" w:rsidRPr="00D0162F" w:rsidRDefault="00AB67FA" w:rsidP="00590D40">
            <w:pPr>
              <w:rPr>
                <w:rFonts w:ascii="Arial" w:hAnsi="Arial"/>
                <w:sz w:val="16"/>
                <w:szCs w:val="16"/>
              </w:rPr>
            </w:pPr>
            <w:r w:rsidRPr="00D0162F">
              <w:rPr>
                <w:rFonts w:ascii="Arial" w:hAnsi="Arial"/>
                <w:sz w:val="16"/>
                <w:szCs w:val="16"/>
              </w:rPr>
              <w:t>10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91F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58DF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0EDA4" w14:textId="4CFAB9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9639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6D651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EABEB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9A3C5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D8E678" w14:textId="77777777" w:rsidR="00AB67FA" w:rsidRPr="00D0162F" w:rsidRDefault="00AB67FA" w:rsidP="00590D40">
            <w:pPr>
              <w:rPr>
                <w:rFonts w:ascii="Arial" w:hAnsi="Arial"/>
                <w:sz w:val="16"/>
                <w:szCs w:val="16"/>
              </w:rPr>
            </w:pPr>
            <w:r w:rsidRPr="00D0162F">
              <w:rPr>
                <w:rFonts w:ascii="Arial" w:hAnsi="Arial"/>
                <w:sz w:val="16"/>
                <w:szCs w:val="16"/>
              </w:rPr>
              <w:t>R5-2101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E7291" w14:textId="77777777" w:rsidR="00AB67FA" w:rsidRPr="00D0162F" w:rsidRDefault="00AB67FA" w:rsidP="00590D40">
            <w:pPr>
              <w:rPr>
                <w:rFonts w:ascii="Arial" w:hAnsi="Arial"/>
                <w:sz w:val="16"/>
                <w:szCs w:val="16"/>
              </w:rPr>
            </w:pPr>
            <w:r w:rsidRPr="00D0162F">
              <w:rPr>
                <w:rFonts w:ascii="Arial" w:hAnsi="Arial"/>
                <w:sz w:val="16"/>
                <w:szCs w:val="16"/>
              </w:rPr>
              <w:t>10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4E10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EA1FF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D82DBA" w14:textId="6BB4B31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5F15D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6AD81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F8D4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AAC08F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E14864" w14:textId="77777777" w:rsidR="00AB67FA" w:rsidRPr="00D0162F" w:rsidRDefault="00AB67FA" w:rsidP="00590D40">
            <w:pPr>
              <w:rPr>
                <w:rFonts w:ascii="Arial" w:hAnsi="Arial"/>
                <w:sz w:val="16"/>
                <w:szCs w:val="16"/>
              </w:rPr>
            </w:pPr>
            <w:r w:rsidRPr="00D0162F">
              <w:rPr>
                <w:rFonts w:ascii="Arial" w:hAnsi="Arial"/>
                <w:sz w:val="16"/>
                <w:szCs w:val="16"/>
              </w:rPr>
              <w:t>R5-2101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A321E9" w14:textId="77777777" w:rsidR="00AB67FA" w:rsidRPr="00D0162F" w:rsidRDefault="00AB67FA" w:rsidP="00590D40">
            <w:pPr>
              <w:rPr>
                <w:rFonts w:ascii="Arial" w:hAnsi="Arial"/>
                <w:sz w:val="16"/>
                <w:szCs w:val="16"/>
              </w:rPr>
            </w:pPr>
            <w:r w:rsidRPr="00D0162F">
              <w:rPr>
                <w:rFonts w:ascii="Arial" w:hAnsi="Arial"/>
                <w:sz w:val="16"/>
                <w:szCs w:val="16"/>
              </w:rPr>
              <w:t>10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58AB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C29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903B29" w14:textId="7CB57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3A67D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4E82F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41D43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D76602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527CED" w14:textId="77777777" w:rsidR="00AB67FA" w:rsidRPr="00D0162F" w:rsidRDefault="00AB67FA" w:rsidP="00590D40">
            <w:pPr>
              <w:rPr>
                <w:rFonts w:ascii="Arial" w:hAnsi="Arial"/>
                <w:sz w:val="16"/>
                <w:szCs w:val="16"/>
              </w:rPr>
            </w:pPr>
            <w:r w:rsidRPr="00D0162F">
              <w:rPr>
                <w:rFonts w:ascii="Arial" w:hAnsi="Arial"/>
                <w:sz w:val="16"/>
                <w:szCs w:val="16"/>
              </w:rPr>
              <w:t>R5-2101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8F46A6" w14:textId="77777777" w:rsidR="00AB67FA" w:rsidRPr="00D0162F" w:rsidRDefault="00AB67FA" w:rsidP="00590D40">
            <w:pPr>
              <w:rPr>
                <w:rFonts w:ascii="Arial" w:hAnsi="Arial"/>
                <w:sz w:val="16"/>
                <w:szCs w:val="16"/>
              </w:rPr>
            </w:pPr>
            <w:r w:rsidRPr="00D0162F">
              <w:rPr>
                <w:rFonts w:ascii="Arial" w:hAnsi="Arial"/>
                <w:sz w:val="16"/>
                <w:szCs w:val="16"/>
              </w:rPr>
              <w:t>10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960AC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2817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263DCA" w14:textId="10E2E3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D1CD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8A8E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69D7F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98DC74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241995" w14:textId="77777777" w:rsidR="00AB67FA" w:rsidRPr="00D0162F" w:rsidRDefault="00AB67FA" w:rsidP="00590D40">
            <w:pPr>
              <w:rPr>
                <w:rFonts w:ascii="Arial" w:hAnsi="Arial"/>
                <w:sz w:val="16"/>
                <w:szCs w:val="16"/>
              </w:rPr>
            </w:pPr>
            <w:r w:rsidRPr="00D0162F">
              <w:rPr>
                <w:rFonts w:ascii="Arial" w:hAnsi="Arial"/>
                <w:sz w:val="16"/>
                <w:szCs w:val="16"/>
              </w:rPr>
              <w:t>R5-210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F65AF2" w14:textId="77777777" w:rsidR="00AB67FA" w:rsidRPr="00D0162F" w:rsidRDefault="00AB67FA" w:rsidP="00590D40">
            <w:pPr>
              <w:rPr>
                <w:rFonts w:ascii="Arial" w:hAnsi="Arial"/>
                <w:sz w:val="16"/>
                <w:szCs w:val="16"/>
              </w:rPr>
            </w:pPr>
            <w:r w:rsidRPr="00D0162F">
              <w:rPr>
                <w:rFonts w:ascii="Arial" w:hAnsi="Arial"/>
                <w:sz w:val="16"/>
                <w:szCs w:val="16"/>
              </w:rPr>
              <w:t>10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BCC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AF76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60F538" w14:textId="6EC691B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C497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60259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7786E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D7DFB2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197883" w14:textId="77777777" w:rsidR="00AB67FA" w:rsidRPr="00D0162F" w:rsidRDefault="00AB67FA" w:rsidP="00590D40">
            <w:pPr>
              <w:rPr>
                <w:rFonts w:ascii="Arial" w:hAnsi="Arial"/>
                <w:sz w:val="16"/>
                <w:szCs w:val="16"/>
              </w:rPr>
            </w:pPr>
            <w:r w:rsidRPr="00D0162F">
              <w:rPr>
                <w:rFonts w:ascii="Arial" w:hAnsi="Arial"/>
                <w:sz w:val="16"/>
                <w:szCs w:val="16"/>
              </w:rPr>
              <w:t>R5-210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3115E7" w14:textId="77777777" w:rsidR="00AB67FA" w:rsidRPr="00D0162F" w:rsidRDefault="00AB67FA" w:rsidP="00590D40">
            <w:pPr>
              <w:rPr>
                <w:rFonts w:ascii="Arial" w:hAnsi="Arial"/>
                <w:sz w:val="16"/>
                <w:szCs w:val="16"/>
              </w:rPr>
            </w:pPr>
            <w:r w:rsidRPr="00D0162F">
              <w:rPr>
                <w:rFonts w:ascii="Arial" w:hAnsi="Arial"/>
                <w:sz w:val="16"/>
                <w:szCs w:val="16"/>
              </w:rPr>
              <w:t>10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2210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DAAA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0E371" w14:textId="609B123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ConfigurationIndex</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B230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FAE2E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3A1317"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3</w:t>
            </w:r>
          </w:p>
        </w:tc>
        <w:tc>
          <w:tcPr>
            <w:tcW w:w="848" w:type="dxa"/>
            <w:tcBorders>
              <w:top w:val="single" w:sz="6" w:space="0" w:color="auto"/>
              <w:left w:val="single" w:sz="6" w:space="0" w:color="auto"/>
              <w:bottom w:val="single" w:sz="6" w:space="0" w:color="auto"/>
              <w:right w:val="single" w:sz="6" w:space="0" w:color="auto"/>
            </w:tcBorders>
          </w:tcPr>
          <w:p w14:paraId="35FB01E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846BEE" w14:textId="77777777" w:rsidR="00AB67FA" w:rsidRPr="00D0162F" w:rsidRDefault="00AB67FA" w:rsidP="00590D40">
            <w:pPr>
              <w:rPr>
                <w:rFonts w:ascii="Arial" w:hAnsi="Arial"/>
                <w:sz w:val="16"/>
                <w:szCs w:val="16"/>
              </w:rPr>
            </w:pPr>
            <w:r w:rsidRPr="00D0162F">
              <w:rPr>
                <w:rFonts w:ascii="Arial" w:hAnsi="Arial"/>
                <w:sz w:val="16"/>
                <w:szCs w:val="16"/>
              </w:rPr>
              <w:t>R5-2102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2D7D13" w14:textId="77777777" w:rsidR="00AB67FA" w:rsidRPr="00D0162F" w:rsidRDefault="00AB67FA" w:rsidP="00590D40">
            <w:pPr>
              <w:rPr>
                <w:rFonts w:ascii="Arial" w:hAnsi="Arial"/>
                <w:sz w:val="16"/>
                <w:szCs w:val="16"/>
              </w:rPr>
            </w:pPr>
            <w:r w:rsidRPr="00D0162F">
              <w:rPr>
                <w:rFonts w:ascii="Arial" w:hAnsi="Arial"/>
                <w:sz w:val="16"/>
                <w:szCs w:val="16"/>
              </w:rPr>
              <w:t>10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2426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DB87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ED83C0" w14:textId="552FD75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412B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CC2D3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39C2C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F3339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0E66F8" w14:textId="77777777" w:rsidR="00AB67FA" w:rsidRPr="00D0162F" w:rsidRDefault="00AB67FA" w:rsidP="00590D40">
            <w:pPr>
              <w:rPr>
                <w:rFonts w:ascii="Arial" w:hAnsi="Arial"/>
                <w:sz w:val="16"/>
                <w:szCs w:val="16"/>
              </w:rPr>
            </w:pPr>
            <w:r w:rsidRPr="00D0162F">
              <w:rPr>
                <w:rFonts w:ascii="Arial" w:hAnsi="Arial"/>
                <w:sz w:val="16"/>
                <w:szCs w:val="16"/>
              </w:rPr>
              <w:t>R5-2102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910666" w14:textId="77777777" w:rsidR="00AB67FA" w:rsidRPr="00D0162F" w:rsidRDefault="00AB67FA" w:rsidP="00590D40">
            <w:pPr>
              <w:rPr>
                <w:rFonts w:ascii="Arial" w:hAnsi="Arial"/>
                <w:sz w:val="16"/>
                <w:szCs w:val="16"/>
              </w:rPr>
            </w:pPr>
            <w:r w:rsidRPr="00D0162F">
              <w:rPr>
                <w:rFonts w:ascii="Arial" w:hAnsi="Arial"/>
                <w:sz w:val="16"/>
                <w:szCs w:val="16"/>
              </w:rPr>
              <w:t>10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F23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EE61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1A0E0B" w14:textId="22354E9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98C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743BA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F60C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F7160D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D76DD" w14:textId="77777777" w:rsidR="00AB67FA" w:rsidRPr="00D0162F" w:rsidRDefault="00AB67FA" w:rsidP="00590D40">
            <w:pPr>
              <w:rPr>
                <w:rFonts w:ascii="Arial" w:hAnsi="Arial"/>
                <w:sz w:val="16"/>
                <w:szCs w:val="16"/>
              </w:rPr>
            </w:pPr>
            <w:r w:rsidRPr="00D0162F">
              <w:rPr>
                <w:rFonts w:ascii="Arial" w:hAnsi="Arial"/>
                <w:sz w:val="16"/>
                <w:szCs w:val="16"/>
              </w:rPr>
              <w:t>R5-21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E5FD29" w14:textId="77777777" w:rsidR="00AB67FA" w:rsidRPr="00D0162F" w:rsidRDefault="00AB67FA" w:rsidP="00590D40">
            <w:pPr>
              <w:rPr>
                <w:rFonts w:ascii="Arial" w:hAnsi="Arial"/>
                <w:sz w:val="16"/>
                <w:szCs w:val="16"/>
              </w:rPr>
            </w:pPr>
            <w:r w:rsidRPr="00D0162F">
              <w:rPr>
                <w:rFonts w:ascii="Arial" w:hAnsi="Arial"/>
                <w:sz w:val="16"/>
                <w:szCs w:val="16"/>
              </w:rPr>
              <w:t>10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2DF7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8CCD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A2A3DF" w14:textId="2D61216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2.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54E2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078EF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606BB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A11DB2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1F295" w14:textId="77777777" w:rsidR="00AB67FA" w:rsidRPr="00D0162F" w:rsidRDefault="00AB67FA" w:rsidP="00590D40">
            <w:pPr>
              <w:rPr>
                <w:rFonts w:ascii="Arial" w:hAnsi="Arial"/>
                <w:sz w:val="16"/>
                <w:szCs w:val="16"/>
              </w:rPr>
            </w:pPr>
            <w:r w:rsidRPr="00D0162F">
              <w:rPr>
                <w:rFonts w:ascii="Arial" w:hAnsi="Arial"/>
                <w:sz w:val="16"/>
                <w:szCs w:val="16"/>
              </w:rPr>
              <w:t>R5-2104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9448E6" w14:textId="77777777" w:rsidR="00AB67FA" w:rsidRPr="00D0162F" w:rsidRDefault="00AB67FA" w:rsidP="00590D40">
            <w:pPr>
              <w:rPr>
                <w:rFonts w:ascii="Arial" w:hAnsi="Arial"/>
                <w:sz w:val="16"/>
                <w:szCs w:val="16"/>
              </w:rPr>
            </w:pPr>
            <w:r w:rsidRPr="00D0162F">
              <w:rPr>
                <w:rFonts w:ascii="Arial" w:hAnsi="Arial"/>
                <w:sz w:val="16"/>
                <w:szCs w:val="16"/>
              </w:rPr>
              <w:t>10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BD625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7191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DC07D9" w14:textId="06FC31B7"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26041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9F98B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9046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57AA37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E8B22" w14:textId="77777777" w:rsidR="00AB67FA" w:rsidRPr="00D0162F" w:rsidRDefault="00AB67FA" w:rsidP="00590D40">
            <w:pPr>
              <w:rPr>
                <w:rFonts w:ascii="Arial" w:hAnsi="Arial"/>
                <w:sz w:val="16"/>
                <w:szCs w:val="16"/>
              </w:rPr>
            </w:pPr>
            <w:r w:rsidRPr="00D0162F">
              <w:rPr>
                <w:rFonts w:ascii="Arial" w:hAnsi="Arial"/>
                <w:sz w:val="16"/>
                <w:szCs w:val="16"/>
              </w:rPr>
              <w:t>R5-2104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C954F" w14:textId="77777777" w:rsidR="00AB67FA" w:rsidRPr="00D0162F" w:rsidRDefault="00AB67FA" w:rsidP="00590D40">
            <w:pPr>
              <w:rPr>
                <w:rFonts w:ascii="Arial" w:hAnsi="Arial"/>
                <w:sz w:val="16"/>
                <w:szCs w:val="16"/>
              </w:rPr>
            </w:pPr>
            <w:r w:rsidRPr="00D0162F">
              <w:rPr>
                <w:rFonts w:ascii="Arial" w:hAnsi="Arial"/>
                <w:sz w:val="16"/>
                <w:szCs w:val="16"/>
              </w:rPr>
              <w:t>10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48B8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FD8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B2252F" w14:textId="7061EB3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93E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06BC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6EF36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7BEA8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0A3B7" w14:textId="77777777" w:rsidR="00AB67FA" w:rsidRPr="00D0162F" w:rsidRDefault="00AB67FA" w:rsidP="00590D40">
            <w:pPr>
              <w:rPr>
                <w:rFonts w:ascii="Arial" w:hAnsi="Arial"/>
                <w:sz w:val="16"/>
                <w:szCs w:val="16"/>
              </w:rPr>
            </w:pPr>
            <w:r w:rsidRPr="00D0162F">
              <w:rPr>
                <w:rFonts w:ascii="Arial" w:hAnsi="Arial"/>
                <w:sz w:val="16"/>
                <w:szCs w:val="16"/>
              </w:rPr>
              <w:t>R5-2104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F594B3" w14:textId="77777777" w:rsidR="00AB67FA" w:rsidRPr="00D0162F" w:rsidRDefault="00AB67FA" w:rsidP="00590D40">
            <w:pPr>
              <w:rPr>
                <w:rFonts w:ascii="Arial" w:hAnsi="Arial"/>
                <w:sz w:val="16"/>
                <w:szCs w:val="16"/>
              </w:rPr>
            </w:pPr>
            <w:r w:rsidRPr="00D0162F">
              <w:rPr>
                <w:rFonts w:ascii="Arial" w:hAnsi="Arial"/>
                <w:sz w:val="16"/>
                <w:szCs w:val="16"/>
              </w:rPr>
              <w:t>10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565C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188A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87D78" w14:textId="682DAAD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7217C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74A5B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3157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1DA832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E5D5EA" w14:textId="77777777" w:rsidR="00AB67FA" w:rsidRPr="00D0162F" w:rsidRDefault="00AB67FA" w:rsidP="00590D40">
            <w:pPr>
              <w:rPr>
                <w:rFonts w:ascii="Arial" w:hAnsi="Arial"/>
                <w:sz w:val="16"/>
                <w:szCs w:val="16"/>
              </w:rPr>
            </w:pPr>
            <w:r w:rsidRPr="00D0162F">
              <w:rPr>
                <w:rFonts w:ascii="Arial" w:hAnsi="Arial"/>
                <w:sz w:val="16"/>
                <w:szCs w:val="16"/>
              </w:rPr>
              <w:t>R5-2104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C6A1F" w14:textId="77777777" w:rsidR="00AB67FA" w:rsidRPr="00D0162F" w:rsidRDefault="00AB67FA" w:rsidP="00590D40">
            <w:pPr>
              <w:rPr>
                <w:rFonts w:ascii="Arial" w:hAnsi="Arial"/>
                <w:sz w:val="16"/>
                <w:szCs w:val="16"/>
              </w:rPr>
            </w:pPr>
            <w:r w:rsidRPr="00D0162F">
              <w:rPr>
                <w:rFonts w:ascii="Arial" w:hAnsi="Arial"/>
                <w:sz w:val="16"/>
                <w:szCs w:val="16"/>
              </w:rPr>
              <w:t>10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8FE1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C16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35D0C2" w14:textId="5CCA69B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6767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A8015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9CEC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13C99B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1BD93" w14:textId="77777777" w:rsidR="00AB67FA" w:rsidRPr="00D0162F" w:rsidRDefault="00AB67FA" w:rsidP="00590D40">
            <w:pPr>
              <w:rPr>
                <w:rFonts w:ascii="Arial" w:hAnsi="Arial"/>
                <w:sz w:val="16"/>
                <w:szCs w:val="16"/>
              </w:rPr>
            </w:pPr>
            <w:r w:rsidRPr="00D0162F">
              <w:rPr>
                <w:rFonts w:ascii="Arial" w:hAnsi="Arial"/>
                <w:sz w:val="16"/>
                <w:szCs w:val="16"/>
              </w:rPr>
              <w:t>R5-210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327DCD" w14:textId="77777777" w:rsidR="00AB67FA" w:rsidRPr="00D0162F" w:rsidRDefault="00AB67FA" w:rsidP="00590D40">
            <w:pPr>
              <w:rPr>
                <w:rFonts w:ascii="Arial" w:hAnsi="Arial"/>
                <w:sz w:val="16"/>
                <w:szCs w:val="16"/>
              </w:rPr>
            </w:pPr>
            <w:r w:rsidRPr="00D0162F">
              <w:rPr>
                <w:rFonts w:ascii="Arial" w:hAnsi="Arial"/>
                <w:sz w:val="16"/>
                <w:szCs w:val="16"/>
              </w:rPr>
              <w:t>10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113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2C33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C85D27" w14:textId="756333F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A760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0555F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64EA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E9485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CBE2D9" w14:textId="77777777" w:rsidR="00AB67FA" w:rsidRPr="00D0162F" w:rsidRDefault="00AB67FA" w:rsidP="00590D40">
            <w:pPr>
              <w:rPr>
                <w:rFonts w:ascii="Arial" w:hAnsi="Arial"/>
                <w:sz w:val="16"/>
                <w:szCs w:val="16"/>
              </w:rPr>
            </w:pPr>
            <w:r w:rsidRPr="00D0162F">
              <w:rPr>
                <w:rFonts w:ascii="Arial" w:hAnsi="Arial"/>
                <w:sz w:val="16"/>
                <w:szCs w:val="16"/>
              </w:rPr>
              <w:t>R5-2104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A77ED" w14:textId="77777777" w:rsidR="00AB67FA" w:rsidRPr="00D0162F" w:rsidRDefault="00AB67FA" w:rsidP="00590D40">
            <w:pPr>
              <w:rPr>
                <w:rFonts w:ascii="Arial" w:hAnsi="Arial"/>
                <w:sz w:val="16"/>
                <w:szCs w:val="16"/>
              </w:rPr>
            </w:pPr>
            <w:r w:rsidRPr="00D0162F">
              <w:rPr>
                <w:rFonts w:ascii="Arial" w:hAnsi="Arial"/>
                <w:sz w:val="16"/>
                <w:szCs w:val="16"/>
              </w:rPr>
              <w:t>10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6771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7825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30D4EF" w14:textId="424D195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659D6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03DA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310F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32C664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5CCE9D" w14:textId="77777777" w:rsidR="00AB67FA" w:rsidRPr="00D0162F" w:rsidRDefault="00AB67FA" w:rsidP="00590D40">
            <w:pPr>
              <w:rPr>
                <w:rFonts w:ascii="Arial" w:hAnsi="Arial"/>
                <w:sz w:val="16"/>
                <w:szCs w:val="16"/>
              </w:rPr>
            </w:pPr>
            <w:r w:rsidRPr="00D0162F">
              <w:rPr>
                <w:rFonts w:ascii="Arial" w:hAnsi="Arial"/>
                <w:sz w:val="16"/>
                <w:szCs w:val="16"/>
              </w:rPr>
              <w:t>R5-2104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6F63E7" w14:textId="77777777" w:rsidR="00AB67FA" w:rsidRPr="00D0162F" w:rsidRDefault="00AB67FA" w:rsidP="00590D40">
            <w:pPr>
              <w:rPr>
                <w:rFonts w:ascii="Arial" w:hAnsi="Arial"/>
                <w:sz w:val="16"/>
                <w:szCs w:val="16"/>
              </w:rPr>
            </w:pPr>
            <w:r w:rsidRPr="00D0162F">
              <w:rPr>
                <w:rFonts w:ascii="Arial" w:hAnsi="Arial"/>
                <w:sz w:val="16"/>
                <w:szCs w:val="16"/>
              </w:rPr>
              <w:t>10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5893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189B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0377B6" w14:textId="710BB4B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14423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9A6C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FD58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D32077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583F2" w14:textId="77777777" w:rsidR="00AB67FA" w:rsidRPr="00D0162F" w:rsidRDefault="00AB67FA" w:rsidP="00590D40">
            <w:pPr>
              <w:rPr>
                <w:rFonts w:ascii="Arial" w:hAnsi="Arial"/>
                <w:sz w:val="16"/>
                <w:szCs w:val="16"/>
              </w:rPr>
            </w:pPr>
            <w:r w:rsidRPr="00D0162F">
              <w:rPr>
                <w:rFonts w:ascii="Arial" w:hAnsi="Arial"/>
                <w:sz w:val="16"/>
                <w:szCs w:val="16"/>
              </w:rPr>
              <w:t>R5-2104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3D6B2" w14:textId="77777777" w:rsidR="00AB67FA" w:rsidRPr="00D0162F" w:rsidRDefault="00AB67FA" w:rsidP="00590D40">
            <w:pPr>
              <w:rPr>
                <w:rFonts w:ascii="Arial" w:hAnsi="Arial"/>
                <w:sz w:val="16"/>
                <w:szCs w:val="16"/>
              </w:rPr>
            </w:pPr>
            <w:r w:rsidRPr="00D0162F">
              <w:rPr>
                <w:rFonts w:ascii="Arial" w:hAnsi="Arial"/>
                <w:sz w:val="16"/>
                <w:szCs w:val="16"/>
              </w:rPr>
              <w:t>10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40473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F855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03773A" w14:textId="322148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01A16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F8427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39851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B28E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DEC37" w14:textId="77777777" w:rsidR="00AB67FA" w:rsidRPr="00D0162F" w:rsidRDefault="00AB67FA" w:rsidP="00590D40">
            <w:pPr>
              <w:rPr>
                <w:rFonts w:ascii="Arial" w:hAnsi="Arial"/>
                <w:sz w:val="16"/>
                <w:szCs w:val="16"/>
              </w:rPr>
            </w:pPr>
            <w:r w:rsidRPr="00D0162F">
              <w:rPr>
                <w:rFonts w:ascii="Arial" w:hAnsi="Arial"/>
                <w:sz w:val="16"/>
                <w:szCs w:val="16"/>
              </w:rPr>
              <w:t>R5-2104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C0246" w14:textId="77777777" w:rsidR="00AB67FA" w:rsidRPr="00D0162F" w:rsidRDefault="00AB67FA" w:rsidP="00590D40">
            <w:pPr>
              <w:rPr>
                <w:rFonts w:ascii="Arial" w:hAnsi="Arial"/>
                <w:sz w:val="16"/>
                <w:szCs w:val="16"/>
              </w:rPr>
            </w:pPr>
            <w:r w:rsidRPr="00D0162F">
              <w:rPr>
                <w:rFonts w:ascii="Arial" w:hAnsi="Arial"/>
                <w:sz w:val="16"/>
                <w:szCs w:val="16"/>
              </w:rPr>
              <w:t>10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6020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D93A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B3164F" w14:textId="2865D76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BA41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32C1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F6FA7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CF4C7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A8CCF6" w14:textId="77777777" w:rsidR="00AB67FA" w:rsidRPr="00D0162F" w:rsidRDefault="00AB67FA" w:rsidP="00590D40">
            <w:pPr>
              <w:rPr>
                <w:rFonts w:ascii="Arial" w:hAnsi="Arial"/>
                <w:sz w:val="16"/>
                <w:szCs w:val="16"/>
              </w:rPr>
            </w:pPr>
            <w:r w:rsidRPr="00D0162F">
              <w:rPr>
                <w:rFonts w:ascii="Arial" w:hAnsi="Arial"/>
                <w:sz w:val="16"/>
                <w:szCs w:val="16"/>
              </w:rPr>
              <w:t>R5-2104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CBDEF8" w14:textId="77777777" w:rsidR="00AB67FA" w:rsidRPr="00D0162F" w:rsidRDefault="00AB67FA" w:rsidP="00590D40">
            <w:pPr>
              <w:rPr>
                <w:rFonts w:ascii="Arial" w:hAnsi="Arial"/>
                <w:sz w:val="16"/>
                <w:szCs w:val="16"/>
              </w:rPr>
            </w:pPr>
            <w:r w:rsidRPr="00D0162F">
              <w:rPr>
                <w:rFonts w:ascii="Arial" w:hAnsi="Arial"/>
                <w:sz w:val="16"/>
                <w:szCs w:val="16"/>
              </w:rPr>
              <w:t>10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35B5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8573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A8D358" w14:textId="4420C4E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C08EC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AFC8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3973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E10F7C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F4884" w14:textId="77777777" w:rsidR="00AB67FA" w:rsidRPr="00D0162F" w:rsidRDefault="00AB67FA" w:rsidP="00590D40">
            <w:pPr>
              <w:rPr>
                <w:rFonts w:ascii="Arial" w:hAnsi="Arial"/>
                <w:sz w:val="16"/>
                <w:szCs w:val="16"/>
              </w:rPr>
            </w:pPr>
            <w:r w:rsidRPr="00D0162F">
              <w:rPr>
                <w:rFonts w:ascii="Arial" w:hAnsi="Arial"/>
                <w:sz w:val="16"/>
                <w:szCs w:val="16"/>
              </w:rPr>
              <w:t>R5-2104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8DD016" w14:textId="77777777" w:rsidR="00AB67FA" w:rsidRPr="00D0162F" w:rsidRDefault="00AB67FA" w:rsidP="00590D40">
            <w:pPr>
              <w:rPr>
                <w:rFonts w:ascii="Arial" w:hAnsi="Arial"/>
                <w:sz w:val="16"/>
                <w:szCs w:val="16"/>
              </w:rPr>
            </w:pPr>
            <w:r w:rsidRPr="00D0162F">
              <w:rPr>
                <w:rFonts w:ascii="Arial" w:hAnsi="Arial"/>
                <w:sz w:val="16"/>
                <w:szCs w:val="16"/>
              </w:rPr>
              <w:t>10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74B7A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B57A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3A7F7E" w14:textId="7C226A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39B5B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162CA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366D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DD2DF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8E068" w14:textId="77777777" w:rsidR="00AB67FA" w:rsidRPr="00D0162F" w:rsidRDefault="00AB67FA" w:rsidP="00590D40">
            <w:pPr>
              <w:rPr>
                <w:rFonts w:ascii="Arial" w:hAnsi="Arial"/>
                <w:sz w:val="16"/>
                <w:szCs w:val="16"/>
              </w:rPr>
            </w:pPr>
            <w:r w:rsidRPr="00D0162F">
              <w:rPr>
                <w:rFonts w:ascii="Arial" w:hAnsi="Arial"/>
                <w:sz w:val="16"/>
                <w:szCs w:val="16"/>
              </w:rPr>
              <w:t>R5-2104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5A56F" w14:textId="77777777" w:rsidR="00AB67FA" w:rsidRPr="00D0162F" w:rsidRDefault="00AB67FA" w:rsidP="00590D40">
            <w:pPr>
              <w:rPr>
                <w:rFonts w:ascii="Arial" w:hAnsi="Arial"/>
                <w:sz w:val="16"/>
                <w:szCs w:val="16"/>
              </w:rPr>
            </w:pPr>
            <w:r w:rsidRPr="00D0162F">
              <w:rPr>
                <w:rFonts w:ascii="Arial" w:hAnsi="Arial"/>
                <w:sz w:val="16"/>
                <w:szCs w:val="16"/>
              </w:rPr>
              <w:t>10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881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7313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71F8C" w14:textId="7C478E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223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BD0E6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0DE7D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E82FABE"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A1F3E" w14:textId="77777777" w:rsidR="00AB67FA" w:rsidRPr="00D0162F" w:rsidRDefault="00AB67FA" w:rsidP="00590D40">
            <w:pPr>
              <w:rPr>
                <w:rFonts w:ascii="Arial" w:hAnsi="Arial"/>
                <w:sz w:val="16"/>
                <w:szCs w:val="16"/>
              </w:rPr>
            </w:pPr>
            <w:r w:rsidRPr="00D0162F">
              <w:rPr>
                <w:rFonts w:ascii="Arial" w:hAnsi="Arial"/>
                <w:sz w:val="16"/>
                <w:szCs w:val="16"/>
              </w:rPr>
              <w:t>R5-2104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D6DA8" w14:textId="77777777" w:rsidR="00AB67FA" w:rsidRPr="00D0162F" w:rsidRDefault="00AB67FA" w:rsidP="00590D40">
            <w:pPr>
              <w:rPr>
                <w:rFonts w:ascii="Arial" w:hAnsi="Arial"/>
                <w:sz w:val="16"/>
                <w:szCs w:val="16"/>
              </w:rPr>
            </w:pPr>
            <w:r w:rsidRPr="00D0162F">
              <w:rPr>
                <w:rFonts w:ascii="Arial" w:hAnsi="Arial"/>
                <w:sz w:val="16"/>
                <w:szCs w:val="16"/>
              </w:rPr>
              <w:t>10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94A1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081C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423972" w14:textId="30E2E8FB"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A2C79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DC209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209D3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63D625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F25F06" w14:textId="77777777" w:rsidR="00AB67FA" w:rsidRPr="00D0162F" w:rsidRDefault="00AB67FA" w:rsidP="00590D40">
            <w:pPr>
              <w:rPr>
                <w:rFonts w:ascii="Arial" w:hAnsi="Arial"/>
                <w:sz w:val="16"/>
                <w:szCs w:val="16"/>
              </w:rPr>
            </w:pPr>
            <w:r w:rsidRPr="00D0162F">
              <w:rPr>
                <w:rFonts w:ascii="Arial" w:hAnsi="Arial"/>
                <w:sz w:val="16"/>
                <w:szCs w:val="16"/>
              </w:rPr>
              <w:t>R5-2104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344497" w14:textId="77777777" w:rsidR="00AB67FA" w:rsidRPr="00D0162F" w:rsidRDefault="00AB67FA" w:rsidP="00590D40">
            <w:pPr>
              <w:rPr>
                <w:rFonts w:ascii="Arial" w:hAnsi="Arial"/>
                <w:sz w:val="16"/>
                <w:szCs w:val="16"/>
              </w:rPr>
            </w:pPr>
            <w:r w:rsidRPr="00D0162F">
              <w:rPr>
                <w:rFonts w:ascii="Arial" w:hAnsi="Arial"/>
                <w:sz w:val="16"/>
                <w:szCs w:val="16"/>
              </w:rPr>
              <w:t>10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845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D98C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F006F5" w14:textId="2ACA3C3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47B39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CF81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F4D0D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FDB7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71D3D7" w14:textId="77777777" w:rsidR="00AB67FA" w:rsidRPr="00D0162F" w:rsidRDefault="00AB67FA" w:rsidP="00590D40">
            <w:pPr>
              <w:rPr>
                <w:rFonts w:ascii="Arial" w:hAnsi="Arial"/>
                <w:sz w:val="16"/>
                <w:szCs w:val="16"/>
              </w:rPr>
            </w:pPr>
            <w:r w:rsidRPr="00D0162F">
              <w:rPr>
                <w:rFonts w:ascii="Arial" w:hAnsi="Arial"/>
                <w:sz w:val="16"/>
                <w:szCs w:val="16"/>
              </w:rPr>
              <w:t>R5-2104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D8CEC0" w14:textId="77777777" w:rsidR="00AB67FA" w:rsidRPr="00D0162F" w:rsidRDefault="00AB67FA" w:rsidP="00590D40">
            <w:pPr>
              <w:rPr>
                <w:rFonts w:ascii="Arial" w:hAnsi="Arial"/>
                <w:sz w:val="16"/>
                <w:szCs w:val="16"/>
              </w:rPr>
            </w:pPr>
            <w:r w:rsidRPr="00D0162F">
              <w:rPr>
                <w:rFonts w:ascii="Arial" w:hAnsi="Arial"/>
                <w:sz w:val="16"/>
                <w:szCs w:val="16"/>
              </w:rPr>
              <w:t>10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8068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268A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A7E71E" w14:textId="23E9460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5A1B2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AA089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A5148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11686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DEAD27" w14:textId="77777777" w:rsidR="00AB67FA" w:rsidRPr="00D0162F" w:rsidRDefault="00AB67FA" w:rsidP="00590D40">
            <w:pPr>
              <w:rPr>
                <w:rFonts w:ascii="Arial" w:hAnsi="Arial"/>
                <w:sz w:val="16"/>
                <w:szCs w:val="16"/>
              </w:rPr>
            </w:pPr>
            <w:r w:rsidRPr="00D0162F">
              <w:rPr>
                <w:rFonts w:ascii="Arial" w:hAnsi="Arial"/>
                <w:sz w:val="16"/>
                <w:szCs w:val="16"/>
              </w:rPr>
              <w:t>R5-2104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A58F6D" w14:textId="77777777" w:rsidR="00AB67FA" w:rsidRPr="00D0162F" w:rsidRDefault="00AB67FA" w:rsidP="00590D40">
            <w:pPr>
              <w:rPr>
                <w:rFonts w:ascii="Arial" w:hAnsi="Arial"/>
                <w:sz w:val="16"/>
                <w:szCs w:val="16"/>
              </w:rPr>
            </w:pPr>
            <w:r w:rsidRPr="00D0162F">
              <w:rPr>
                <w:rFonts w:ascii="Arial" w:hAnsi="Arial"/>
                <w:sz w:val="16"/>
                <w:szCs w:val="16"/>
              </w:rPr>
              <w:t>10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7C35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792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3EFE9B" w14:textId="25875EE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s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UxCH-PowerContro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more</w:t>
            </w:r>
            <w:r w:rsidR="006E0A54" w:rsidRPr="00D0162F">
              <w:rPr>
                <w:rFonts w:ascii="Arial" w:hAnsi="Arial"/>
                <w:sz w:val="16"/>
                <w:szCs w:val="16"/>
              </w:rPr>
              <w:t xml:space="preserve"> </w:t>
            </w:r>
            <w:r w:rsidRPr="00D0162F">
              <w:rPr>
                <w:rFonts w:ascii="Arial" w:hAnsi="Arial"/>
                <w:sz w:val="16"/>
                <w:szCs w:val="16"/>
              </w:rPr>
              <w:t>than</w:t>
            </w:r>
            <w:r w:rsidR="006E0A54" w:rsidRPr="00D0162F">
              <w:rPr>
                <w:rFonts w:ascii="Arial" w:hAnsi="Arial"/>
                <w:sz w:val="16"/>
                <w:szCs w:val="16"/>
              </w:rPr>
              <w:t xml:space="preserve"> </w:t>
            </w:r>
            <w:r w:rsidRPr="00D0162F">
              <w:rPr>
                <w:rFonts w:ascii="Arial" w:hAnsi="Arial"/>
                <w:sz w:val="16"/>
                <w:szCs w:val="16"/>
              </w:rPr>
              <w:t>one</w:t>
            </w:r>
            <w:r w:rsidR="006E0A54" w:rsidRPr="00D0162F">
              <w:rPr>
                <w:rFonts w:ascii="Arial" w:hAnsi="Arial"/>
                <w:sz w:val="16"/>
                <w:szCs w:val="16"/>
              </w:rPr>
              <w:t xml:space="preserve"> </w:t>
            </w:r>
            <w:r w:rsidRPr="00D0162F">
              <w:rPr>
                <w:rFonts w:ascii="Arial" w:hAnsi="Arial"/>
                <w:sz w:val="16"/>
                <w:szCs w:val="16"/>
              </w:rPr>
              <w:t>SS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BA3C1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0C5EA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1848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070D0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BD6C1" w14:textId="77777777" w:rsidR="00AB67FA" w:rsidRPr="00D0162F" w:rsidRDefault="00AB67FA" w:rsidP="00590D40">
            <w:pPr>
              <w:rPr>
                <w:rFonts w:ascii="Arial" w:hAnsi="Arial"/>
                <w:sz w:val="16"/>
                <w:szCs w:val="16"/>
              </w:rPr>
            </w:pPr>
            <w:r w:rsidRPr="00D0162F">
              <w:rPr>
                <w:rFonts w:ascii="Arial" w:hAnsi="Arial"/>
                <w:sz w:val="16"/>
                <w:szCs w:val="16"/>
              </w:rPr>
              <w:t>R5-2104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A84B3" w14:textId="77777777" w:rsidR="00AB67FA" w:rsidRPr="00D0162F" w:rsidRDefault="00AB67FA" w:rsidP="00590D40">
            <w:pPr>
              <w:rPr>
                <w:rFonts w:ascii="Arial" w:hAnsi="Arial"/>
                <w:sz w:val="16"/>
                <w:szCs w:val="16"/>
              </w:rPr>
            </w:pPr>
            <w:r w:rsidRPr="00D0162F">
              <w:rPr>
                <w:rFonts w:ascii="Arial" w:hAnsi="Arial"/>
                <w:sz w:val="16"/>
                <w:szCs w:val="16"/>
              </w:rPr>
              <w:t>10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81B8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7D6E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FF9164" w14:textId="00ED431B"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s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UxCH-PowerContro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more</w:t>
            </w:r>
            <w:r w:rsidR="006E0A54" w:rsidRPr="00D0162F">
              <w:rPr>
                <w:rFonts w:ascii="Arial" w:hAnsi="Arial"/>
                <w:sz w:val="16"/>
                <w:szCs w:val="16"/>
              </w:rPr>
              <w:t xml:space="preserve"> </w:t>
            </w:r>
            <w:r w:rsidRPr="00D0162F">
              <w:rPr>
                <w:rFonts w:ascii="Arial" w:hAnsi="Arial"/>
                <w:sz w:val="16"/>
                <w:szCs w:val="16"/>
              </w:rPr>
              <w:t>than</w:t>
            </w:r>
            <w:r w:rsidR="006E0A54" w:rsidRPr="00D0162F">
              <w:rPr>
                <w:rFonts w:ascii="Arial" w:hAnsi="Arial"/>
                <w:sz w:val="16"/>
                <w:szCs w:val="16"/>
              </w:rPr>
              <w:t xml:space="preserve"> </w:t>
            </w:r>
            <w:r w:rsidRPr="00D0162F">
              <w:rPr>
                <w:rFonts w:ascii="Arial" w:hAnsi="Arial"/>
                <w:sz w:val="16"/>
                <w:szCs w:val="16"/>
              </w:rPr>
              <w:t>one</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99E9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BED28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D3AC9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A920DA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29ADB" w14:textId="77777777" w:rsidR="00AB67FA" w:rsidRPr="00D0162F" w:rsidRDefault="00AB67FA" w:rsidP="00590D40">
            <w:pPr>
              <w:rPr>
                <w:rFonts w:ascii="Arial" w:hAnsi="Arial"/>
                <w:sz w:val="16"/>
                <w:szCs w:val="16"/>
              </w:rPr>
            </w:pPr>
            <w:r w:rsidRPr="00D0162F">
              <w:rPr>
                <w:rFonts w:ascii="Arial" w:hAnsi="Arial"/>
                <w:sz w:val="16"/>
                <w:szCs w:val="16"/>
              </w:rPr>
              <w:t>R5-210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9B9F92" w14:textId="77777777" w:rsidR="00AB67FA" w:rsidRPr="00D0162F" w:rsidRDefault="00AB67FA" w:rsidP="00590D40">
            <w:pPr>
              <w:rPr>
                <w:rFonts w:ascii="Arial" w:hAnsi="Arial"/>
                <w:sz w:val="16"/>
                <w:szCs w:val="16"/>
              </w:rPr>
            </w:pPr>
            <w:r w:rsidRPr="00D0162F">
              <w:rPr>
                <w:rFonts w:ascii="Arial" w:hAnsi="Arial"/>
                <w:sz w:val="16"/>
                <w:szCs w:val="16"/>
              </w:rPr>
              <w:t>10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457FF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4B6E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E6147A" w14:textId="4748CC8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AC3EA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08E82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400BB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80D278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B2D9B5" w14:textId="77777777" w:rsidR="00AB67FA" w:rsidRPr="00D0162F" w:rsidRDefault="00AB67FA" w:rsidP="00590D40">
            <w:pPr>
              <w:rPr>
                <w:rFonts w:ascii="Arial" w:hAnsi="Arial"/>
                <w:sz w:val="16"/>
                <w:szCs w:val="16"/>
              </w:rPr>
            </w:pPr>
            <w:r w:rsidRPr="00D0162F">
              <w:rPr>
                <w:rFonts w:ascii="Arial" w:hAnsi="Arial"/>
                <w:sz w:val="16"/>
                <w:szCs w:val="16"/>
              </w:rPr>
              <w:t>R5-2104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56E944" w14:textId="77777777" w:rsidR="00AB67FA" w:rsidRPr="00D0162F" w:rsidRDefault="00AB67FA" w:rsidP="00590D40">
            <w:pPr>
              <w:rPr>
                <w:rFonts w:ascii="Arial" w:hAnsi="Arial"/>
                <w:sz w:val="16"/>
                <w:szCs w:val="16"/>
              </w:rPr>
            </w:pPr>
            <w:r w:rsidRPr="00D0162F">
              <w:rPr>
                <w:rFonts w:ascii="Arial" w:hAnsi="Arial"/>
                <w:sz w:val="16"/>
                <w:szCs w:val="16"/>
              </w:rPr>
              <w:t>10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FC0D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D63B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B34C7E" w14:textId="547E2E5A"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8A73E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B33A2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407AC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2B2501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B6BC73" w14:textId="77777777" w:rsidR="00AB67FA" w:rsidRPr="00D0162F" w:rsidRDefault="00AB67FA" w:rsidP="00590D40">
            <w:pPr>
              <w:rPr>
                <w:rFonts w:ascii="Arial" w:hAnsi="Arial"/>
                <w:sz w:val="16"/>
                <w:szCs w:val="16"/>
              </w:rPr>
            </w:pPr>
            <w:r w:rsidRPr="00D0162F">
              <w:rPr>
                <w:rFonts w:ascii="Arial" w:hAnsi="Arial"/>
                <w:sz w:val="16"/>
                <w:szCs w:val="16"/>
              </w:rPr>
              <w:t>R5-2104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84FA3" w14:textId="77777777" w:rsidR="00AB67FA" w:rsidRPr="00D0162F" w:rsidRDefault="00AB67FA" w:rsidP="00590D40">
            <w:pPr>
              <w:rPr>
                <w:rFonts w:ascii="Arial" w:hAnsi="Arial"/>
                <w:sz w:val="16"/>
                <w:szCs w:val="16"/>
              </w:rPr>
            </w:pPr>
            <w:r w:rsidRPr="00D0162F">
              <w:rPr>
                <w:rFonts w:ascii="Arial" w:hAnsi="Arial"/>
                <w:sz w:val="16"/>
                <w:szCs w:val="16"/>
              </w:rPr>
              <w:t>10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3DB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992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296305" w14:textId="2AE0B0B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8AA2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A8E90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F6CB9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EDD3D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E40950" w14:textId="77777777" w:rsidR="00AB67FA" w:rsidRPr="00D0162F" w:rsidRDefault="00AB67FA" w:rsidP="00590D40">
            <w:pPr>
              <w:rPr>
                <w:rFonts w:ascii="Arial" w:hAnsi="Arial"/>
                <w:sz w:val="16"/>
                <w:szCs w:val="16"/>
              </w:rPr>
            </w:pPr>
            <w:r w:rsidRPr="00D0162F">
              <w:rPr>
                <w:rFonts w:ascii="Arial" w:hAnsi="Arial"/>
                <w:sz w:val="16"/>
                <w:szCs w:val="16"/>
              </w:rPr>
              <w:t>R5-2104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461CCD" w14:textId="77777777" w:rsidR="00AB67FA" w:rsidRPr="00D0162F" w:rsidRDefault="00AB67FA" w:rsidP="00590D40">
            <w:pPr>
              <w:rPr>
                <w:rFonts w:ascii="Arial" w:hAnsi="Arial"/>
                <w:sz w:val="16"/>
                <w:szCs w:val="16"/>
              </w:rPr>
            </w:pPr>
            <w:r w:rsidRPr="00D0162F">
              <w:rPr>
                <w:rFonts w:ascii="Arial" w:hAnsi="Arial"/>
                <w:sz w:val="16"/>
                <w:szCs w:val="16"/>
              </w:rPr>
              <w:t>10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BBD0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1FF6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51018B" w14:textId="34577F3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B51FB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A36B1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56538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CF455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A34E8E" w14:textId="77777777" w:rsidR="00AB67FA" w:rsidRPr="00D0162F" w:rsidRDefault="00AB67FA" w:rsidP="00590D40">
            <w:pPr>
              <w:rPr>
                <w:rFonts w:ascii="Arial" w:hAnsi="Arial"/>
                <w:sz w:val="16"/>
                <w:szCs w:val="16"/>
              </w:rPr>
            </w:pPr>
            <w:r w:rsidRPr="00D0162F">
              <w:rPr>
                <w:rFonts w:ascii="Arial" w:hAnsi="Arial"/>
                <w:sz w:val="16"/>
                <w:szCs w:val="16"/>
              </w:rPr>
              <w:t>R5-210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09696B" w14:textId="77777777" w:rsidR="00AB67FA" w:rsidRPr="00D0162F" w:rsidRDefault="00AB67FA" w:rsidP="00590D40">
            <w:pPr>
              <w:rPr>
                <w:rFonts w:ascii="Arial" w:hAnsi="Arial"/>
                <w:sz w:val="16"/>
                <w:szCs w:val="16"/>
              </w:rPr>
            </w:pPr>
            <w:r w:rsidRPr="00D0162F">
              <w:rPr>
                <w:rFonts w:ascii="Arial" w:hAnsi="Arial"/>
                <w:sz w:val="16"/>
                <w:szCs w:val="16"/>
              </w:rPr>
              <w:t>10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1DDA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5270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222D0" w14:textId="0036CD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E57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92C25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40E50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79E4BE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D1BB86" w14:textId="77777777" w:rsidR="00AB67FA" w:rsidRPr="00D0162F" w:rsidRDefault="00AB67FA" w:rsidP="00590D40">
            <w:pPr>
              <w:rPr>
                <w:rFonts w:ascii="Arial" w:hAnsi="Arial"/>
                <w:sz w:val="16"/>
                <w:szCs w:val="16"/>
              </w:rPr>
            </w:pPr>
            <w:r w:rsidRPr="00D0162F">
              <w:rPr>
                <w:rFonts w:ascii="Arial" w:hAnsi="Arial"/>
                <w:sz w:val="16"/>
                <w:szCs w:val="16"/>
              </w:rPr>
              <w:t>R5-210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13D3C7" w14:textId="77777777" w:rsidR="00AB67FA" w:rsidRPr="00D0162F" w:rsidRDefault="00AB67FA" w:rsidP="00590D40">
            <w:pPr>
              <w:rPr>
                <w:rFonts w:ascii="Arial" w:hAnsi="Arial"/>
                <w:sz w:val="16"/>
                <w:szCs w:val="16"/>
              </w:rPr>
            </w:pPr>
            <w:r w:rsidRPr="00D0162F">
              <w:rPr>
                <w:rFonts w:ascii="Arial" w:hAnsi="Arial"/>
                <w:sz w:val="16"/>
                <w:szCs w:val="16"/>
              </w:rPr>
              <w:t>10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B059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71E5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7EBCEA" w14:textId="517E53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22D2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6B3EB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9B765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0186BA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7DE41" w14:textId="77777777" w:rsidR="00AB67FA" w:rsidRPr="00D0162F" w:rsidRDefault="00AB67FA" w:rsidP="00590D40">
            <w:pPr>
              <w:rPr>
                <w:rFonts w:ascii="Arial" w:hAnsi="Arial"/>
                <w:sz w:val="16"/>
                <w:szCs w:val="16"/>
              </w:rPr>
            </w:pPr>
            <w:r w:rsidRPr="00D0162F">
              <w:rPr>
                <w:rFonts w:ascii="Arial" w:hAnsi="Arial"/>
                <w:sz w:val="16"/>
                <w:szCs w:val="16"/>
              </w:rPr>
              <w:t>R5-210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660F8" w14:textId="77777777" w:rsidR="00AB67FA" w:rsidRPr="00D0162F" w:rsidRDefault="00AB67FA" w:rsidP="00590D40">
            <w:pPr>
              <w:rPr>
                <w:rFonts w:ascii="Arial" w:hAnsi="Arial"/>
                <w:sz w:val="16"/>
                <w:szCs w:val="16"/>
              </w:rPr>
            </w:pPr>
            <w:r w:rsidRPr="00D0162F">
              <w:rPr>
                <w:rFonts w:ascii="Arial" w:hAnsi="Arial"/>
                <w:sz w:val="16"/>
                <w:szCs w:val="16"/>
              </w:rPr>
              <w:t>10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02DF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4581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778EF9" w14:textId="764D78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B4EB4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1834C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4FF1A8"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3</w:t>
            </w:r>
          </w:p>
        </w:tc>
        <w:tc>
          <w:tcPr>
            <w:tcW w:w="848" w:type="dxa"/>
            <w:tcBorders>
              <w:top w:val="single" w:sz="6" w:space="0" w:color="auto"/>
              <w:left w:val="single" w:sz="6" w:space="0" w:color="auto"/>
              <w:bottom w:val="single" w:sz="6" w:space="0" w:color="auto"/>
              <w:right w:val="single" w:sz="6" w:space="0" w:color="auto"/>
            </w:tcBorders>
          </w:tcPr>
          <w:p w14:paraId="68F69B5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B316D3" w14:textId="77777777" w:rsidR="00AB67FA" w:rsidRPr="00D0162F" w:rsidRDefault="00AB67FA" w:rsidP="00590D40">
            <w:pPr>
              <w:rPr>
                <w:rFonts w:ascii="Arial" w:hAnsi="Arial"/>
                <w:sz w:val="16"/>
                <w:szCs w:val="16"/>
              </w:rPr>
            </w:pPr>
            <w:r w:rsidRPr="00D0162F">
              <w:rPr>
                <w:rFonts w:ascii="Arial" w:hAnsi="Arial"/>
                <w:sz w:val="16"/>
                <w:szCs w:val="16"/>
              </w:rPr>
              <w:t>R5-210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7F86E7" w14:textId="77777777" w:rsidR="00AB67FA" w:rsidRPr="00D0162F" w:rsidRDefault="00AB67FA" w:rsidP="00590D40">
            <w:pPr>
              <w:rPr>
                <w:rFonts w:ascii="Arial" w:hAnsi="Arial"/>
                <w:sz w:val="16"/>
                <w:szCs w:val="16"/>
              </w:rPr>
            </w:pPr>
            <w:r w:rsidRPr="00D0162F">
              <w:rPr>
                <w:rFonts w:ascii="Arial" w:hAnsi="Arial"/>
                <w:sz w:val="16"/>
                <w:szCs w:val="16"/>
              </w:rPr>
              <w:t>10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6715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A231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5F9878" w14:textId="1525E6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68FB7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5AF62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8C64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AB061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61243" w14:textId="77777777" w:rsidR="00AB67FA" w:rsidRPr="00D0162F" w:rsidRDefault="00AB67FA" w:rsidP="00590D40">
            <w:pPr>
              <w:rPr>
                <w:rFonts w:ascii="Arial" w:hAnsi="Arial"/>
                <w:sz w:val="16"/>
                <w:szCs w:val="16"/>
              </w:rPr>
            </w:pPr>
            <w:r w:rsidRPr="00D0162F">
              <w:rPr>
                <w:rFonts w:ascii="Arial" w:hAnsi="Arial"/>
                <w:sz w:val="16"/>
                <w:szCs w:val="16"/>
              </w:rPr>
              <w:t>R5-210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C76B67" w14:textId="77777777" w:rsidR="00AB67FA" w:rsidRPr="00D0162F" w:rsidRDefault="00AB67FA" w:rsidP="00590D40">
            <w:pPr>
              <w:rPr>
                <w:rFonts w:ascii="Arial" w:hAnsi="Arial"/>
                <w:sz w:val="16"/>
                <w:szCs w:val="16"/>
              </w:rPr>
            </w:pPr>
            <w:r w:rsidRPr="00D0162F">
              <w:rPr>
                <w:rFonts w:ascii="Arial" w:hAnsi="Arial"/>
                <w:sz w:val="16"/>
                <w:szCs w:val="16"/>
              </w:rPr>
              <w:t>10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7051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6B7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0B9ADE" w14:textId="6A012B0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410D7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E2EAC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93C6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E6EAD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1368FE" w14:textId="77777777" w:rsidR="00AB67FA" w:rsidRPr="00D0162F" w:rsidRDefault="00AB67FA" w:rsidP="00590D40">
            <w:pPr>
              <w:rPr>
                <w:rFonts w:ascii="Arial" w:hAnsi="Arial"/>
                <w:sz w:val="16"/>
                <w:szCs w:val="16"/>
              </w:rPr>
            </w:pPr>
            <w:r w:rsidRPr="00D0162F">
              <w:rPr>
                <w:rFonts w:ascii="Arial" w:hAnsi="Arial"/>
                <w:sz w:val="16"/>
                <w:szCs w:val="16"/>
              </w:rPr>
              <w:t>R5-210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AF9078" w14:textId="77777777" w:rsidR="00AB67FA" w:rsidRPr="00D0162F" w:rsidRDefault="00AB67FA" w:rsidP="00590D40">
            <w:pPr>
              <w:rPr>
                <w:rFonts w:ascii="Arial" w:hAnsi="Arial"/>
                <w:sz w:val="16"/>
                <w:szCs w:val="16"/>
              </w:rPr>
            </w:pPr>
            <w:r w:rsidRPr="00D0162F">
              <w:rPr>
                <w:rFonts w:ascii="Arial" w:hAnsi="Arial"/>
                <w:sz w:val="16"/>
                <w:szCs w:val="16"/>
              </w:rPr>
              <w:t>10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462E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6A15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0B320" w14:textId="085E0C1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74A6C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A4D14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5619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69EC29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BECAD" w14:textId="77777777" w:rsidR="00AB67FA" w:rsidRPr="00D0162F" w:rsidRDefault="00AB67FA" w:rsidP="00590D40">
            <w:pPr>
              <w:rPr>
                <w:rFonts w:ascii="Arial" w:hAnsi="Arial"/>
                <w:sz w:val="16"/>
                <w:szCs w:val="16"/>
              </w:rPr>
            </w:pPr>
            <w:r w:rsidRPr="00D0162F">
              <w:rPr>
                <w:rFonts w:ascii="Arial" w:hAnsi="Arial"/>
                <w:sz w:val="16"/>
                <w:szCs w:val="16"/>
              </w:rPr>
              <w:t>R5-210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D3902D" w14:textId="77777777" w:rsidR="00AB67FA" w:rsidRPr="00D0162F" w:rsidRDefault="00AB67FA" w:rsidP="00590D40">
            <w:pPr>
              <w:rPr>
                <w:rFonts w:ascii="Arial" w:hAnsi="Arial"/>
                <w:sz w:val="16"/>
                <w:szCs w:val="16"/>
              </w:rPr>
            </w:pPr>
            <w:r w:rsidRPr="00D0162F">
              <w:rPr>
                <w:rFonts w:ascii="Arial" w:hAnsi="Arial"/>
                <w:sz w:val="16"/>
                <w:szCs w:val="16"/>
              </w:rPr>
              <w:t>10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4ED4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376D4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67176E" w14:textId="52A412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FA8F0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3D102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72A2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5B88C2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E5B5A5" w14:textId="77777777" w:rsidR="00AB67FA" w:rsidRPr="00D0162F" w:rsidRDefault="00AB67FA" w:rsidP="00590D40">
            <w:pPr>
              <w:rPr>
                <w:rFonts w:ascii="Arial" w:hAnsi="Arial"/>
                <w:sz w:val="16"/>
                <w:szCs w:val="16"/>
              </w:rPr>
            </w:pPr>
            <w:r w:rsidRPr="00D0162F">
              <w:rPr>
                <w:rFonts w:ascii="Arial" w:hAnsi="Arial"/>
                <w:sz w:val="16"/>
                <w:szCs w:val="16"/>
              </w:rPr>
              <w:t>R5-2105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764FFD" w14:textId="77777777" w:rsidR="00AB67FA" w:rsidRPr="00D0162F" w:rsidRDefault="00AB67FA" w:rsidP="00590D40">
            <w:pPr>
              <w:rPr>
                <w:rFonts w:ascii="Arial" w:hAnsi="Arial"/>
                <w:sz w:val="16"/>
                <w:szCs w:val="16"/>
              </w:rPr>
            </w:pPr>
            <w:r w:rsidRPr="00D0162F">
              <w:rPr>
                <w:rFonts w:ascii="Arial" w:hAnsi="Arial"/>
                <w:sz w:val="16"/>
                <w:szCs w:val="16"/>
              </w:rPr>
              <w:t>10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E756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F24C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7D169A" w14:textId="1A0290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9063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0918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8161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C84761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B3A60D" w14:textId="77777777" w:rsidR="00AB67FA" w:rsidRPr="00D0162F" w:rsidRDefault="00AB67FA" w:rsidP="00590D40">
            <w:pPr>
              <w:rPr>
                <w:rFonts w:ascii="Arial" w:hAnsi="Arial"/>
                <w:sz w:val="16"/>
                <w:szCs w:val="16"/>
              </w:rPr>
            </w:pPr>
            <w:r w:rsidRPr="00D0162F">
              <w:rPr>
                <w:rFonts w:ascii="Arial" w:hAnsi="Arial"/>
                <w:sz w:val="16"/>
                <w:szCs w:val="16"/>
              </w:rPr>
              <w:t>R5-2105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61C0F" w14:textId="77777777" w:rsidR="00AB67FA" w:rsidRPr="00D0162F" w:rsidRDefault="00AB67FA" w:rsidP="00590D40">
            <w:pPr>
              <w:rPr>
                <w:rFonts w:ascii="Arial" w:hAnsi="Arial"/>
                <w:sz w:val="16"/>
                <w:szCs w:val="16"/>
              </w:rPr>
            </w:pPr>
            <w:r w:rsidRPr="00D0162F">
              <w:rPr>
                <w:rFonts w:ascii="Arial" w:hAnsi="Arial"/>
                <w:sz w:val="16"/>
                <w:szCs w:val="16"/>
              </w:rPr>
              <w:t>10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9F556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BFD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628477" w14:textId="440E8F3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0C1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8B61D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DFA36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38C4DAE"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8CECF1" w14:textId="77777777" w:rsidR="00AB67FA" w:rsidRPr="00D0162F" w:rsidRDefault="00AB67FA" w:rsidP="00590D40">
            <w:pPr>
              <w:rPr>
                <w:rFonts w:ascii="Arial" w:hAnsi="Arial"/>
                <w:sz w:val="16"/>
                <w:szCs w:val="16"/>
              </w:rPr>
            </w:pPr>
            <w:r w:rsidRPr="00D0162F">
              <w:rPr>
                <w:rFonts w:ascii="Arial" w:hAnsi="Arial"/>
                <w:sz w:val="16"/>
                <w:szCs w:val="16"/>
              </w:rPr>
              <w:t>R5-2105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6AC67F" w14:textId="77777777" w:rsidR="00AB67FA" w:rsidRPr="00D0162F" w:rsidRDefault="00AB67FA" w:rsidP="00590D40">
            <w:pPr>
              <w:rPr>
                <w:rFonts w:ascii="Arial" w:hAnsi="Arial"/>
                <w:sz w:val="16"/>
                <w:szCs w:val="16"/>
              </w:rPr>
            </w:pPr>
            <w:r w:rsidRPr="00D0162F">
              <w:rPr>
                <w:rFonts w:ascii="Arial" w:hAnsi="Arial"/>
                <w:sz w:val="16"/>
                <w:szCs w:val="16"/>
              </w:rPr>
              <w:t>10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4DD4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BB4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D8C042" w14:textId="7250E80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54866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F39B4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A4F42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36D3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677D2A" w14:textId="77777777" w:rsidR="00AB67FA" w:rsidRPr="00D0162F" w:rsidRDefault="00AB67FA" w:rsidP="00590D40">
            <w:pPr>
              <w:rPr>
                <w:rFonts w:ascii="Arial" w:hAnsi="Arial"/>
                <w:sz w:val="16"/>
                <w:szCs w:val="16"/>
              </w:rPr>
            </w:pPr>
            <w:r w:rsidRPr="00D0162F">
              <w:rPr>
                <w:rFonts w:ascii="Arial" w:hAnsi="Arial"/>
                <w:sz w:val="16"/>
                <w:szCs w:val="16"/>
              </w:rPr>
              <w:t>R5-210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39A878" w14:textId="77777777" w:rsidR="00AB67FA" w:rsidRPr="00D0162F" w:rsidRDefault="00AB67FA" w:rsidP="00590D40">
            <w:pPr>
              <w:rPr>
                <w:rFonts w:ascii="Arial" w:hAnsi="Arial"/>
                <w:sz w:val="16"/>
                <w:szCs w:val="16"/>
              </w:rPr>
            </w:pPr>
            <w:r w:rsidRPr="00D0162F">
              <w:rPr>
                <w:rFonts w:ascii="Arial" w:hAnsi="Arial"/>
                <w:sz w:val="16"/>
                <w:szCs w:val="16"/>
              </w:rPr>
              <w:t>10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00F9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690C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203B59" w14:textId="0D4464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PDCCH</w:t>
            </w:r>
            <w:r w:rsidR="006E0A54" w:rsidRPr="00D0162F">
              <w:rPr>
                <w:rFonts w:ascii="Arial" w:hAnsi="Arial"/>
                <w:sz w:val="16"/>
                <w:szCs w:val="16"/>
              </w:rPr>
              <w:t xml:space="preserve"> </w:t>
            </w:r>
            <w:r w:rsidRPr="00D0162F">
              <w:rPr>
                <w:rFonts w:ascii="Arial" w:hAnsi="Arial"/>
                <w:sz w:val="16"/>
                <w:szCs w:val="16"/>
              </w:rPr>
              <w:t>Aggregation</w:t>
            </w:r>
            <w:r w:rsidR="006E0A54" w:rsidRPr="00D0162F">
              <w:rPr>
                <w:rFonts w:ascii="Arial" w:hAnsi="Arial"/>
                <w:sz w:val="16"/>
                <w:szCs w:val="16"/>
              </w:rPr>
              <w:t xml:space="preserve"> </w:t>
            </w:r>
            <w:r w:rsidRPr="00D0162F">
              <w:rPr>
                <w:rFonts w:ascii="Arial" w:hAnsi="Arial"/>
                <w:sz w:val="16"/>
                <w:szCs w:val="16"/>
              </w:rPr>
              <w:t>Leve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1D23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B23DD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D1B1F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EA511B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49FA6" w14:textId="77777777" w:rsidR="00AB67FA" w:rsidRPr="00D0162F" w:rsidRDefault="00AB67FA" w:rsidP="00590D40">
            <w:pPr>
              <w:rPr>
                <w:rFonts w:ascii="Arial" w:hAnsi="Arial"/>
                <w:sz w:val="16"/>
                <w:szCs w:val="16"/>
              </w:rPr>
            </w:pPr>
            <w:r w:rsidRPr="00D0162F">
              <w:rPr>
                <w:rFonts w:ascii="Arial" w:hAnsi="Arial"/>
                <w:sz w:val="16"/>
                <w:szCs w:val="16"/>
              </w:rPr>
              <w:t>R5-210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8D6FF5" w14:textId="77777777" w:rsidR="00AB67FA" w:rsidRPr="00D0162F" w:rsidRDefault="00AB67FA" w:rsidP="00590D40">
            <w:pPr>
              <w:rPr>
                <w:rFonts w:ascii="Arial" w:hAnsi="Arial"/>
                <w:sz w:val="16"/>
                <w:szCs w:val="16"/>
              </w:rPr>
            </w:pPr>
            <w:r w:rsidRPr="00D0162F">
              <w:rPr>
                <w:rFonts w:ascii="Arial" w:hAnsi="Arial"/>
                <w:sz w:val="16"/>
                <w:szCs w:val="16"/>
              </w:rPr>
              <w:t>10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CDC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253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BD71A4" w14:textId="3D0E91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BD599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DBFE8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E8183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7F65AF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0C6CCD" w14:textId="77777777" w:rsidR="00AB67FA" w:rsidRPr="00D0162F" w:rsidRDefault="00AB67FA" w:rsidP="00590D40">
            <w:pPr>
              <w:rPr>
                <w:rFonts w:ascii="Arial" w:hAnsi="Arial"/>
                <w:sz w:val="16"/>
                <w:szCs w:val="16"/>
              </w:rPr>
            </w:pPr>
            <w:r w:rsidRPr="00D0162F">
              <w:rPr>
                <w:rFonts w:ascii="Arial" w:hAnsi="Arial"/>
                <w:sz w:val="16"/>
                <w:szCs w:val="16"/>
              </w:rPr>
              <w:t>R5-2105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B6E1B9" w14:textId="77777777" w:rsidR="00AB67FA" w:rsidRPr="00D0162F" w:rsidRDefault="00AB67FA" w:rsidP="00590D40">
            <w:pPr>
              <w:rPr>
                <w:rFonts w:ascii="Arial" w:hAnsi="Arial"/>
                <w:sz w:val="16"/>
                <w:szCs w:val="16"/>
              </w:rPr>
            </w:pPr>
            <w:r w:rsidRPr="00D0162F">
              <w:rPr>
                <w:rFonts w:ascii="Arial" w:hAnsi="Arial"/>
                <w:sz w:val="16"/>
                <w:szCs w:val="16"/>
              </w:rPr>
              <w:t>10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FE23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A07B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9FBB9C" w14:textId="0136F3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ED32B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7C46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41BC4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E0EC1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E6208" w14:textId="77777777" w:rsidR="00AB67FA" w:rsidRPr="00D0162F" w:rsidRDefault="00AB67FA" w:rsidP="00590D40">
            <w:pPr>
              <w:rPr>
                <w:rFonts w:ascii="Arial" w:hAnsi="Arial"/>
                <w:sz w:val="16"/>
                <w:szCs w:val="16"/>
              </w:rPr>
            </w:pPr>
            <w:r w:rsidRPr="00D0162F">
              <w:rPr>
                <w:rFonts w:ascii="Arial" w:hAnsi="Arial"/>
                <w:sz w:val="16"/>
                <w:szCs w:val="16"/>
              </w:rPr>
              <w:t>R5-2105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93BCC6" w14:textId="77777777" w:rsidR="00AB67FA" w:rsidRPr="00D0162F" w:rsidRDefault="00AB67FA" w:rsidP="00590D40">
            <w:pPr>
              <w:rPr>
                <w:rFonts w:ascii="Arial" w:hAnsi="Arial"/>
                <w:sz w:val="16"/>
                <w:szCs w:val="16"/>
              </w:rPr>
            </w:pPr>
            <w:r w:rsidRPr="00D0162F">
              <w:rPr>
                <w:rFonts w:ascii="Arial" w:hAnsi="Arial"/>
                <w:sz w:val="16"/>
                <w:szCs w:val="16"/>
              </w:rPr>
              <w:t>10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DD9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3C17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65D0F2" w14:textId="5BDA4B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w:t>
            </w:r>
            <w:r w:rsidR="006E0A54" w:rsidRPr="00D0162F">
              <w:rPr>
                <w:rFonts w:ascii="Arial" w:hAnsi="Arial"/>
                <w:sz w:val="16"/>
                <w:szCs w:val="16"/>
              </w:rPr>
              <w:t xml:space="preserve"> </w:t>
            </w:r>
            <w:r w:rsidRPr="00D0162F">
              <w:rPr>
                <w:rFonts w:ascii="Arial" w:hAnsi="Arial"/>
                <w:sz w:val="16"/>
                <w:szCs w:val="16"/>
              </w:rPr>
              <w:t>ste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stablishing</w:t>
            </w:r>
            <w:r w:rsidR="006E0A54" w:rsidRPr="00D0162F">
              <w:rPr>
                <w:rFonts w:ascii="Arial" w:hAnsi="Arial"/>
                <w:sz w:val="16"/>
                <w:szCs w:val="16"/>
              </w:rPr>
              <w:t xml:space="preserve"> </w:t>
            </w:r>
            <w:r w:rsidRPr="00D0162F">
              <w:rPr>
                <w:rFonts w:ascii="Arial" w:hAnsi="Arial"/>
                <w:sz w:val="16"/>
                <w:szCs w:val="16"/>
              </w:rPr>
              <w:t>SRB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R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0DA01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201B9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C92E4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02637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AEB341" w14:textId="77777777" w:rsidR="00AB67FA" w:rsidRPr="00D0162F" w:rsidRDefault="00AB67FA" w:rsidP="00590D40">
            <w:pPr>
              <w:rPr>
                <w:rFonts w:ascii="Arial" w:hAnsi="Arial"/>
                <w:sz w:val="16"/>
                <w:szCs w:val="16"/>
              </w:rPr>
            </w:pPr>
            <w:r w:rsidRPr="00D0162F">
              <w:rPr>
                <w:rFonts w:ascii="Arial" w:hAnsi="Arial"/>
                <w:sz w:val="16"/>
                <w:szCs w:val="16"/>
              </w:rPr>
              <w:t>R5-2105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1FBB72" w14:textId="77777777" w:rsidR="00AB67FA" w:rsidRPr="00D0162F" w:rsidRDefault="00AB67FA" w:rsidP="00590D40">
            <w:pPr>
              <w:rPr>
                <w:rFonts w:ascii="Arial" w:hAnsi="Arial"/>
                <w:sz w:val="16"/>
                <w:szCs w:val="16"/>
              </w:rPr>
            </w:pPr>
            <w:r w:rsidRPr="00D0162F">
              <w:rPr>
                <w:rFonts w:ascii="Arial" w:hAnsi="Arial"/>
                <w:sz w:val="16"/>
                <w:szCs w:val="16"/>
              </w:rPr>
              <w:t>10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6707E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A76D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1EE5FD" w14:textId="363AB27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9F5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1D319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446E4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748C5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D877E0" w14:textId="77777777" w:rsidR="00AB67FA" w:rsidRPr="00D0162F" w:rsidRDefault="00AB67FA" w:rsidP="00590D40">
            <w:pPr>
              <w:rPr>
                <w:rFonts w:ascii="Arial" w:hAnsi="Arial"/>
                <w:sz w:val="16"/>
                <w:szCs w:val="16"/>
              </w:rPr>
            </w:pPr>
            <w:r w:rsidRPr="00D0162F">
              <w:rPr>
                <w:rFonts w:ascii="Arial" w:hAnsi="Arial"/>
                <w:sz w:val="16"/>
                <w:szCs w:val="16"/>
              </w:rPr>
              <w:t>R5-210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7BADA2" w14:textId="77777777" w:rsidR="00AB67FA" w:rsidRPr="00D0162F" w:rsidRDefault="00AB67FA" w:rsidP="00590D40">
            <w:pPr>
              <w:rPr>
                <w:rFonts w:ascii="Arial" w:hAnsi="Arial"/>
                <w:sz w:val="16"/>
                <w:szCs w:val="16"/>
              </w:rPr>
            </w:pPr>
            <w:r w:rsidRPr="00D0162F">
              <w:rPr>
                <w:rFonts w:ascii="Arial" w:hAnsi="Arial"/>
                <w:sz w:val="16"/>
                <w:szCs w:val="16"/>
              </w:rPr>
              <w:t>10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C0F0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E49C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A76BF" w14:textId="67527FE7"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A6C2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E579F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9202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E7F5BF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F79D4C" w14:textId="77777777" w:rsidR="00AB67FA" w:rsidRPr="00D0162F" w:rsidRDefault="00AB67FA" w:rsidP="00590D40">
            <w:pPr>
              <w:rPr>
                <w:rFonts w:ascii="Arial" w:hAnsi="Arial"/>
                <w:sz w:val="16"/>
                <w:szCs w:val="16"/>
              </w:rPr>
            </w:pPr>
            <w:r w:rsidRPr="00D0162F">
              <w:rPr>
                <w:rFonts w:ascii="Arial" w:hAnsi="Arial"/>
                <w:sz w:val="16"/>
                <w:szCs w:val="16"/>
              </w:rPr>
              <w:t>R5-210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5A3789" w14:textId="77777777" w:rsidR="00AB67FA" w:rsidRPr="00D0162F" w:rsidRDefault="00AB67FA" w:rsidP="00590D40">
            <w:pPr>
              <w:rPr>
                <w:rFonts w:ascii="Arial" w:hAnsi="Arial"/>
                <w:sz w:val="16"/>
                <w:szCs w:val="16"/>
              </w:rPr>
            </w:pPr>
            <w:r w:rsidRPr="00D0162F">
              <w:rPr>
                <w:rFonts w:ascii="Arial" w:hAnsi="Arial"/>
                <w:sz w:val="16"/>
                <w:szCs w:val="16"/>
              </w:rPr>
              <w:t>10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1175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C973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711B7E" w14:textId="0D5D02A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2.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8AD2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0D99C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7EFAD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68E60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4CE2E0" w14:textId="77777777" w:rsidR="00AB67FA" w:rsidRPr="00D0162F" w:rsidRDefault="00AB67FA" w:rsidP="00590D40">
            <w:pPr>
              <w:rPr>
                <w:rFonts w:ascii="Arial" w:hAnsi="Arial"/>
                <w:sz w:val="16"/>
                <w:szCs w:val="16"/>
              </w:rPr>
            </w:pPr>
            <w:r w:rsidRPr="00D0162F">
              <w:rPr>
                <w:rFonts w:ascii="Arial" w:hAnsi="Arial"/>
                <w:sz w:val="16"/>
                <w:szCs w:val="16"/>
              </w:rPr>
              <w:t>R5-2106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A86081" w14:textId="77777777" w:rsidR="00AB67FA" w:rsidRPr="00D0162F" w:rsidRDefault="00AB67FA" w:rsidP="00590D40">
            <w:pPr>
              <w:rPr>
                <w:rFonts w:ascii="Arial" w:hAnsi="Arial"/>
                <w:sz w:val="16"/>
                <w:szCs w:val="16"/>
              </w:rPr>
            </w:pPr>
            <w:r w:rsidRPr="00D0162F">
              <w:rPr>
                <w:rFonts w:ascii="Arial" w:hAnsi="Arial"/>
                <w:sz w:val="16"/>
                <w:szCs w:val="16"/>
              </w:rPr>
              <w:t>10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8AE00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111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CE4A51" w14:textId="3A497C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IB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5F6C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F452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62CEC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4A4817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86B5B" w14:textId="77777777" w:rsidR="00AB67FA" w:rsidRPr="00D0162F" w:rsidRDefault="00AB67FA" w:rsidP="00590D40">
            <w:pPr>
              <w:rPr>
                <w:rFonts w:ascii="Arial" w:hAnsi="Arial"/>
                <w:sz w:val="16"/>
                <w:szCs w:val="16"/>
              </w:rPr>
            </w:pPr>
            <w:r w:rsidRPr="00D0162F">
              <w:rPr>
                <w:rFonts w:ascii="Arial" w:hAnsi="Arial"/>
                <w:sz w:val="16"/>
                <w:szCs w:val="16"/>
              </w:rPr>
              <w:t>R5-210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0B5ED3" w14:textId="77777777" w:rsidR="00AB67FA" w:rsidRPr="00D0162F" w:rsidRDefault="00AB67FA" w:rsidP="00590D40">
            <w:pPr>
              <w:rPr>
                <w:rFonts w:ascii="Arial" w:hAnsi="Arial"/>
                <w:sz w:val="16"/>
                <w:szCs w:val="16"/>
              </w:rPr>
            </w:pPr>
            <w:r w:rsidRPr="00D0162F">
              <w:rPr>
                <w:rFonts w:ascii="Arial" w:hAnsi="Arial"/>
                <w:sz w:val="16"/>
                <w:szCs w:val="16"/>
              </w:rPr>
              <w:t>10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4173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ECA4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63EF00" w14:textId="450DC61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4AED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800A7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127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9E094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D6A231" w14:textId="77777777" w:rsidR="00AB67FA" w:rsidRPr="00D0162F" w:rsidRDefault="00AB67FA" w:rsidP="00590D40">
            <w:pPr>
              <w:rPr>
                <w:rFonts w:ascii="Arial" w:hAnsi="Arial"/>
                <w:sz w:val="16"/>
                <w:szCs w:val="16"/>
              </w:rPr>
            </w:pPr>
            <w:r w:rsidRPr="00D0162F">
              <w:rPr>
                <w:rFonts w:ascii="Arial" w:hAnsi="Arial"/>
                <w:sz w:val="16"/>
                <w:szCs w:val="16"/>
              </w:rPr>
              <w:t>R5-210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18EA86" w14:textId="77777777" w:rsidR="00AB67FA" w:rsidRPr="00D0162F" w:rsidRDefault="00AB67FA" w:rsidP="00590D40">
            <w:pPr>
              <w:rPr>
                <w:rFonts w:ascii="Arial" w:hAnsi="Arial"/>
                <w:sz w:val="16"/>
                <w:szCs w:val="16"/>
              </w:rPr>
            </w:pPr>
            <w:r w:rsidRPr="00D0162F">
              <w:rPr>
                <w:rFonts w:ascii="Arial" w:hAnsi="Arial"/>
                <w:sz w:val="16"/>
                <w:szCs w:val="16"/>
              </w:rPr>
              <w:t>10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E9DD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DFF0F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2C1C2E" w14:textId="684D28CC" w:rsidR="00AB67FA" w:rsidRPr="00D0162F" w:rsidRDefault="00AB67FA" w:rsidP="00590D40">
            <w:pPr>
              <w:rPr>
                <w:rFonts w:ascii="Arial" w:hAnsi="Arial"/>
                <w:sz w:val="16"/>
                <w:szCs w:val="16"/>
              </w:rPr>
            </w:pPr>
            <w:r w:rsidRPr="00D0162F">
              <w:rPr>
                <w:rFonts w:ascii="Arial" w:hAnsi="Arial"/>
                <w:sz w:val="16"/>
                <w:szCs w:val="16"/>
              </w:rPr>
              <w:t>Finalis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1F27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59D40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1AA6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852DD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3CB3EC" w14:textId="77777777" w:rsidR="00AB67FA" w:rsidRPr="00D0162F" w:rsidRDefault="00AB67FA" w:rsidP="00590D40">
            <w:pPr>
              <w:rPr>
                <w:rFonts w:ascii="Arial" w:hAnsi="Arial"/>
                <w:sz w:val="16"/>
                <w:szCs w:val="16"/>
              </w:rPr>
            </w:pPr>
            <w:r w:rsidRPr="00D0162F">
              <w:rPr>
                <w:rFonts w:ascii="Arial" w:hAnsi="Arial"/>
                <w:sz w:val="16"/>
                <w:szCs w:val="16"/>
              </w:rPr>
              <w:t>R5-210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CF599F" w14:textId="77777777" w:rsidR="00AB67FA" w:rsidRPr="00D0162F" w:rsidRDefault="00AB67FA" w:rsidP="00590D40">
            <w:pPr>
              <w:rPr>
                <w:rFonts w:ascii="Arial" w:hAnsi="Arial"/>
                <w:sz w:val="16"/>
                <w:szCs w:val="16"/>
              </w:rPr>
            </w:pPr>
            <w:r w:rsidRPr="00D0162F">
              <w:rPr>
                <w:rFonts w:ascii="Arial" w:hAnsi="Arial"/>
                <w:sz w:val="16"/>
                <w:szCs w:val="16"/>
              </w:rPr>
              <w:t>10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E10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B787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E5458B" w14:textId="125D95A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9A7F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0B304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B7378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BD9691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A182A7" w14:textId="77777777" w:rsidR="00AB67FA" w:rsidRPr="00D0162F" w:rsidRDefault="00AB67FA" w:rsidP="00590D40">
            <w:pPr>
              <w:rPr>
                <w:rFonts w:ascii="Arial" w:hAnsi="Arial"/>
                <w:sz w:val="16"/>
                <w:szCs w:val="16"/>
              </w:rPr>
            </w:pPr>
            <w:r w:rsidRPr="00D0162F">
              <w:rPr>
                <w:rFonts w:ascii="Arial" w:hAnsi="Arial"/>
                <w:sz w:val="16"/>
                <w:szCs w:val="16"/>
              </w:rPr>
              <w:t>R5-210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E1EB5" w14:textId="77777777" w:rsidR="00AB67FA" w:rsidRPr="00D0162F" w:rsidRDefault="00AB67FA" w:rsidP="00590D40">
            <w:pPr>
              <w:rPr>
                <w:rFonts w:ascii="Arial" w:hAnsi="Arial"/>
                <w:sz w:val="16"/>
                <w:szCs w:val="16"/>
              </w:rPr>
            </w:pPr>
            <w:r w:rsidRPr="00D0162F">
              <w:rPr>
                <w:rFonts w:ascii="Arial" w:hAnsi="Arial"/>
                <w:sz w:val="16"/>
                <w:szCs w:val="16"/>
              </w:rPr>
              <w:t>10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8CB7A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E80D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0DB92" w14:textId="062B5BB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043D5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2F73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AD97C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4A5232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41B362" w14:textId="77777777" w:rsidR="00AB67FA" w:rsidRPr="00D0162F" w:rsidRDefault="00AB67FA" w:rsidP="00590D40">
            <w:pPr>
              <w:rPr>
                <w:rFonts w:ascii="Arial" w:hAnsi="Arial"/>
                <w:sz w:val="16"/>
                <w:szCs w:val="16"/>
              </w:rPr>
            </w:pPr>
            <w:r w:rsidRPr="00D0162F">
              <w:rPr>
                <w:rFonts w:ascii="Arial" w:hAnsi="Arial"/>
                <w:sz w:val="16"/>
                <w:szCs w:val="16"/>
              </w:rPr>
              <w:t>R5-2108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8B7CE2" w14:textId="77777777" w:rsidR="00AB67FA" w:rsidRPr="00D0162F" w:rsidRDefault="00AB67FA" w:rsidP="00590D40">
            <w:pPr>
              <w:rPr>
                <w:rFonts w:ascii="Arial" w:hAnsi="Arial"/>
                <w:sz w:val="16"/>
                <w:szCs w:val="16"/>
              </w:rPr>
            </w:pPr>
            <w:r w:rsidRPr="00D0162F">
              <w:rPr>
                <w:rFonts w:ascii="Arial" w:hAnsi="Arial"/>
                <w:sz w:val="16"/>
                <w:szCs w:val="16"/>
              </w:rPr>
              <w:t>10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42D27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916D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1490E3" w14:textId="60D33A5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071E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D88D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5D0B0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E7D789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891425" w14:textId="77777777" w:rsidR="00AB67FA" w:rsidRPr="00D0162F" w:rsidRDefault="00AB67FA" w:rsidP="00590D40">
            <w:pPr>
              <w:rPr>
                <w:rFonts w:ascii="Arial" w:hAnsi="Arial"/>
                <w:sz w:val="16"/>
                <w:szCs w:val="16"/>
              </w:rPr>
            </w:pPr>
            <w:r w:rsidRPr="00D0162F">
              <w:rPr>
                <w:rFonts w:ascii="Arial" w:hAnsi="Arial"/>
                <w:sz w:val="16"/>
                <w:szCs w:val="16"/>
              </w:rPr>
              <w:t>R5-210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D6CBF8" w14:textId="77777777" w:rsidR="00AB67FA" w:rsidRPr="00D0162F" w:rsidRDefault="00AB67FA" w:rsidP="00590D40">
            <w:pPr>
              <w:rPr>
                <w:rFonts w:ascii="Arial" w:hAnsi="Arial"/>
                <w:sz w:val="16"/>
                <w:szCs w:val="16"/>
              </w:rPr>
            </w:pPr>
            <w:r w:rsidRPr="00D0162F">
              <w:rPr>
                <w:rFonts w:ascii="Arial" w:hAnsi="Arial"/>
                <w:sz w:val="16"/>
                <w:szCs w:val="16"/>
              </w:rPr>
              <w:t>10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5BE5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70E1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8B8B8A" w14:textId="71C13AA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6.4.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4.4</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7508A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28328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B0F4F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B2CAE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1FB11B" w14:textId="77777777" w:rsidR="00AB67FA" w:rsidRPr="00D0162F" w:rsidRDefault="00AB67FA" w:rsidP="00590D40">
            <w:pPr>
              <w:rPr>
                <w:rFonts w:ascii="Arial" w:hAnsi="Arial"/>
                <w:sz w:val="16"/>
                <w:szCs w:val="16"/>
              </w:rPr>
            </w:pPr>
            <w:r w:rsidRPr="00D0162F">
              <w:rPr>
                <w:rFonts w:ascii="Arial" w:hAnsi="Arial"/>
                <w:sz w:val="16"/>
                <w:szCs w:val="16"/>
              </w:rPr>
              <w:t>R5-210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DA0577" w14:textId="77777777" w:rsidR="00AB67FA" w:rsidRPr="00D0162F" w:rsidRDefault="00AB67FA" w:rsidP="00590D40">
            <w:pPr>
              <w:rPr>
                <w:rFonts w:ascii="Arial" w:hAnsi="Arial"/>
                <w:sz w:val="16"/>
                <w:szCs w:val="16"/>
              </w:rPr>
            </w:pPr>
            <w:r w:rsidRPr="00D0162F">
              <w:rPr>
                <w:rFonts w:ascii="Arial" w:hAnsi="Arial"/>
                <w:sz w:val="16"/>
                <w:szCs w:val="16"/>
              </w:rPr>
              <w:t>10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1089F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8973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12FE94" w14:textId="5C1446F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D26B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C33D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A63D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08B3E6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E57DBC" w14:textId="77777777" w:rsidR="00AB67FA" w:rsidRPr="00D0162F" w:rsidRDefault="00AB67FA" w:rsidP="00590D40">
            <w:pPr>
              <w:rPr>
                <w:rFonts w:ascii="Arial" w:hAnsi="Arial"/>
                <w:sz w:val="16"/>
                <w:szCs w:val="16"/>
              </w:rPr>
            </w:pPr>
            <w:r w:rsidRPr="00D0162F">
              <w:rPr>
                <w:rFonts w:ascii="Arial" w:hAnsi="Arial"/>
                <w:sz w:val="16"/>
                <w:szCs w:val="16"/>
              </w:rPr>
              <w:t>R5-210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15755B" w14:textId="77777777" w:rsidR="00AB67FA" w:rsidRPr="00D0162F" w:rsidRDefault="00AB67FA" w:rsidP="00590D40">
            <w:pPr>
              <w:rPr>
                <w:rFonts w:ascii="Arial" w:hAnsi="Arial"/>
                <w:sz w:val="16"/>
                <w:szCs w:val="16"/>
              </w:rPr>
            </w:pPr>
            <w:r w:rsidRPr="00D0162F">
              <w:rPr>
                <w:rFonts w:ascii="Arial" w:hAnsi="Arial"/>
                <w:sz w:val="16"/>
                <w:szCs w:val="16"/>
              </w:rPr>
              <w:t>10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43F8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A6FB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02C01D" w14:textId="23D04D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90F2E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0A403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209F7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E9328E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94B2BB" w14:textId="77777777" w:rsidR="00AB67FA" w:rsidRPr="00D0162F" w:rsidRDefault="00AB67FA" w:rsidP="00590D40">
            <w:pPr>
              <w:rPr>
                <w:rFonts w:ascii="Arial" w:hAnsi="Arial"/>
                <w:sz w:val="16"/>
                <w:szCs w:val="16"/>
              </w:rPr>
            </w:pPr>
            <w:r w:rsidRPr="00D0162F">
              <w:rPr>
                <w:rFonts w:ascii="Arial" w:hAnsi="Arial"/>
                <w:sz w:val="16"/>
                <w:szCs w:val="16"/>
              </w:rPr>
              <w:t>R5-210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998C19" w14:textId="77777777" w:rsidR="00AB67FA" w:rsidRPr="00D0162F" w:rsidRDefault="00AB67FA" w:rsidP="00590D40">
            <w:pPr>
              <w:rPr>
                <w:rFonts w:ascii="Arial" w:hAnsi="Arial"/>
                <w:sz w:val="16"/>
                <w:szCs w:val="16"/>
              </w:rPr>
            </w:pPr>
            <w:r w:rsidRPr="00D0162F">
              <w:rPr>
                <w:rFonts w:ascii="Arial" w:hAnsi="Arial"/>
                <w:sz w:val="16"/>
                <w:szCs w:val="16"/>
              </w:rPr>
              <w:t>10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05E9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9B9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3F52C1" w14:textId="08DF40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4.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4.4</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687C9"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4CC0C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3A15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4F2854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F4DAE" w14:textId="77777777" w:rsidR="00AB67FA" w:rsidRPr="00D0162F" w:rsidRDefault="00AB67FA" w:rsidP="00590D40">
            <w:pPr>
              <w:rPr>
                <w:rFonts w:ascii="Arial" w:hAnsi="Arial"/>
                <w:sz w:val="16"/>
                <w:szCs w:val="16"/>
              </w:rPr>
            </w:pPr>
            <w:r w:rsidRPr="00D0162F">
              <w:rPr>
                <w:rFonts w:ascii="Arial" w:hAnsi="Arial"/>
                <w:sz w:val="16"/>
                <w:szCs w:val="16"/>
              </w:rPr>
              <w:t>R5-210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3ED18" w14:textId="77777777" w:rsidR="00AB67FA" w:rsidRPr="00D0162F" w:rsidRDefault="00AB67FA" w:rsidP="00590D40">
            <w:pPr>
              <w:rPr>
                <w:rFonts w:ascii="Arial" w:hAnsi="Arial"/>
                <w:sz w:val="16"/>
                <w:szCs w:val="16"/>
              </w:rPr>
            </w:pPr>
            <w:r w:rsidRPr="00D0162F">
              <w:rPr>
                <w:rFonts w:ascii="Arial" w:hAnsi="Arial"/>
                <w:sz w:val="16"/>
                <w:szCs w:val="16"/>
              </w:rPr>
              <w:t>11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B863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C9A7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3754EA" w14:textId="01C08D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C16EF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706E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FE9E0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D018E3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BACB98" w14:textId="77777777" w:rsidR="00AB67FA" w:rsidRPr="00D0162F" w:rsidRDefault="00AB67FA" w:rsidP="00590D40">
            <w:pPr>
              <w:rPr>
                <w:rFonts w:ascii="Arial" w:hAnsi="Arial"/>
                <w:sz w:val="16"/>
                <w:szCs w:val="16"/>
              </w:rPr>
            </w:pPr>
            <w:r w:rsidRPr="00D0162F">
              <w:rPr>
                <w:rFonts w:ascii="Arial" w:hAnsi="Arial"/>
                <w:sz w:val="16"/>
                <w:szCs w:val="16"/>
              </w:rPr>
              <w:t>R5-210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2175B7" w14:textId="77777777" w:rsidR="00AB67FA" w:rsidRPr="00D0162F" w:rsidRDefault="00AB67FA" w:rsidP="00590D40">
            <w:pPr>
              <w:rPr>
                <w:rFonts w:ascii="Arial" w:hAnsi="Arial"/>
                <w:sz w:val="16"/>
                <w:szCs w:val="16"/>
              </w:rPr>
            </w:pPr>
            <w:r w:rsidRPr="00D0162F">
              <w:rPr>
                <w:rFonts w:ascii="Arial" w:hAnsi="Arial"/>
                <w:sz w:val="16"/>
                <w:szCs w:val="16"/>
              </w:rPr>
              <w:t>1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ADAB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A296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35E7F" w14:textId="25FAD1A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4</w:t>
            </w:r>
            <w:r w:rsidR="006E0A54" w:rsidRPr="00D0162F">
              <w:rPr>
                <w:rFonts w:ascii="Arial" w:hAnsi="Arial"/>
                <w:sz w:val="16"/>
                <w:szCs w:val="16"/>
              </w:rPr>
              <w:t xml:space="preserve"> </w:t>
            </w:r>
            <w:r w:rsidRPr="00D0162F">
              <w:rPr>
                <w:rFonts w:ascii="Arial" w:hAnsi="Arial"/>
                <w:sz w:val="16"/>
                <w:szCs w:val="16"/>
              </w:rPr>
              <w:t>antenna</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CE59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16A2E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59866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086C64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1AB52" w14:textId="77777777" w:rsidR="00AB67FA" w:rsidRPr="00D0162F" w:rsidRDefault="00AB67FA" w:rsidP="00590D40">
            <w:pPr>
              <w:rPr>
                <w:rFonts w:ascii="Arial" w:hAnsi="Arial"/>
                <w:sz w:val="16"/>
                <w:szCs w:val="16"/>
              </w:rPr>
            </w:pPr>
            <w:r w:rsidRPr="00D0162F">
              <w:rPr>
                <w:rFonts w:ascii="Arial" w:hAnsi="Arial"/>
                <w:sz w:val="16"/>
                <w:szCs w:val="16"/>
              </w:rPr>
              <w:t>R5-210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C64999" w14:textId="77777777" w:rsidR="00AB67FA" w:rsidRPr="00D0162F" w:rsidRDefault="00AB67FA" w:rsidP="00590D40">
            <w:pPr>
              <w:rPr>
                <w:rFonts w:ascii="Arial" w:hAnsi="Arial"/>
                <w:sz w:val="16"/>
                <w:szCs w:val="16"/>
              </w:rPr>
            </w:pPr>
            <w:r w:rsidRPr="00D0162F">
              <w:rPr>
                <w:rFonts w:ascii="Arial" w:hAnsi="Arial"/>
                <w:sz w:val="16"/>
                <w:szCs w:val="16"/>
              </w:rPr>
              <w:t>1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0240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6332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86739B" w14:textId="75427E5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M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DB87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AAA1C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1285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2F5257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AAFEE0" w14:textId="77777777" w:rsidR="00AB67FA" w:rsidRPr="00D0162F" w:rsidRDefault="00AB67FA" w:rsidP="00590D40">
            <w:pPr>
              <w:rPr>
                <w:rFonts w:ascii="Arial" w:hAnsi="Arial"/>
                <w:sz w:val="16"/>
                <w:szCs w:val="16"/>
              </w:rPr>
            </w:pPr>
            <w:r w:rsidRPr="00D0162F">
              <w:rPr>
                <w:rFonts w:ascii="Arial" w:hAnsi="Arial"/>
                <w:sz w:val="16"/>
                <w:szCs w:val="16"/>
              </w:rPr>
              <w:t>R5-2108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0BD81" w14:textId="77777777" w:rsidR="00AB67FA" w:rsidRPr="00D0162F" w:rsidRDefault="00AB67FA" w:rsidP="00590D40">
            <w:pPr>
              <w:rPr>
                <w:rFonts w:ascii="Arial" w:hAnsi="Arial"/>
                <w:sz w:val="16"/>
                <w:szCs w:val="16"/>
              </w:rPr>
            </w:pPr>
            <w:r w:rsidRPr="00D0162F">
              <w:rPr>
                <w:rFonts w:ascii="Arial" w:hAnsi="Arial"/>
                <w:sz w:val="16"/>
                <w:szCs w:val="16"/>
              </w:rPr>
              <w:t>1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2C7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5D01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274D1" w14:textId="13DE92D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E8665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2038C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2562D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4E377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B283C7" w14:textId="77777777" w:rsidR="00AB67FA" w:rsidRPr="00D0162F" w:rsidRDefault="00AB67FA" w:rsidP="00590D40">
            <w:pPr>
              <w:rPr>
                <w:rFonts w:ascii="Arial" w:hAnsi="Arial"/>
                <w:sz w:val="16"/>
                <w:szCs w:val="16"/>
              </w:rPr>
            </w:pPr>
            <w:r w:rsidRPr="00D0162F">
              <w:rPr>
                <w:rFonts w:ascii="Arial" w:hAnsi="Arial"/>
                <w:sz w:val="16"/>
                <w:szCs w:val="16"/>
              </w:rPr>
              <w:t>R5-2109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76684D" w14:textId="77777777" w:rsidR="00AB67FA" w:rsidRPr="00D0162F" w:rsidRDefault="00AB67FA" w:rsidP="00590D40">
            <w:pPr>
              <w:rPr>
                <w:rFonts w:ascii="Arial" w:hAnsi="Arial"/>
                <w:sz w:val="16"/>
                <w:szCs w:val="16"/>
              </w:rPr>
            </w:pPr>
            <w:r w:rsidRPr="00D0162F">
              <w:rPr>
                <w:rFonts w:ascii="Arial" w:hAnsi="Arial"/>
                <w:sz w:val="16"/>
                <w:szCs w:val="16"/>
              </w:rPr>
              <w:t>1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8C00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D66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16E9BA" w14:textId="34AB951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4.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1162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42780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2FC61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CEF73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EE9574" w14:textId="77777777" w:rsidR="00AB67FA" w:rsidRPr="00D0162F" w:rsidRDefault="00AB67FA" w:rsidP="00590D40">
            <w:pPr>
              <w:rPr>
                <w:rFonts w:ascii="Arial" w:hAnsi="Arial"/>
                <w:sz w:val="16"/>
                <w:szCs w:val="16"/>
              </w:rPr>
            </w:pPr>
            <w:r w:rsidRPr="00D0162F">
              <w:rPr>
                <w:rFonts w:ascii="Arial" w:hAnsi="Arial"/>
                <w:sz w:val="16"/>
                <w:szCs w:val="16"/>
              </w:rPr>
              <w:t>R5-211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E85DE1" w14:textId="77777777" w:rsidR="00AB67FA" w:rsidRPr="00D0162F" w:rsidRDefault="00AB67FA" w:rsidP="00590D40">
            <w:pPr>
              <w:rPr>
                <w:rFonts w:ascii="Arial" w:hAnsi="Arial"/>
                <w:sz w:val="16"/>
                <w:szCs w:val="16"/>
              </w:rPr>
            </w:pPr>
            <w:r w:rsidRPr="00D0162F">
              <w:rPr>
                <w:rFonts w:ascii="Arial" w:hAnsi="Arial"/>
                <w:sz w:val="16"/>
                <w:szCs w:val="16"/>
              </w:rPr>
              <w:t>1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66594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7CD3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CFE6F0" w14:textId="0A1C5B01" w:rsidR="00AB67FA" w:rsidRPr="00D0162F" w:rsidRDefault="00AB67FA" w:rsidP="00590D40">
            <w:pPr>
              <w:rPr>
                <w:rFonts w:ascii="Arial" w:hAnsi="Arial"/>
                <w:sz w:val="16"/>
                <w:szCs w:val="16"/>
              </w:rPr>
            </w:pP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leve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DB4D0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AD578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700E9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7ED5E1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3ECBDB" w14:textId="77777777" w:rsidR="00AB67FA" w:rsidRPr="00D0162F" w:rsidRDefault="00AB67FA" w:rsidP="00590D40">
            <w:pPr>
              <w:rPr>
                <w:rFonts w:ascii="Arial" w:hAnsi="Arial"/>
                <w:sz w:val="16"/>
                <w:szCs w:val="16"/>
              </w:rPr>
            </w:pPr>
            <w:r w:rsidRPr="00D0162F">
              <w:rPr>
                <w:rFonts w:ascii="Arial" w:hAnsi="Arial"/>
                <w:sz w:val="16"/>
                <w:szCs w:val="16"/>
              </w:rPr>
              <w:t>R5-2112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1F58F1" w14:textId="77777777" w:rsidR="00AB67FA" w:rsidRPr="00D0162F" w:rsidRDefault="00AB67FA" w:rsidP="00590D40">
            <w:pPr>
              <w:rPr>
                <w:rFonts w:ascii="Arial" w:hAnsi="Arial"/>
                <w:sz w:val="16"/>
                <w:szCs w:val="16"/>
              </w:rPr>
            </w:pPr>
            <w:r w:rsidRPr="00D0162F">
              <w:rPr>
                <w:rFonts w:ascii="Arial" w:hAnsi="Arial"/>
                <w:sz w:val="16"/>
                <w:szCs w:val="16"/>
              </w:rPr>
              <w:t>1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3DA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004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70059" w14:textId="5ADDA09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6.6.3.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2530F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F2A4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726839"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3</w:t>
            </w:r>
          </w:p>
        </w:tc>
        <w:tc>
          <w:tcPr>
            <w:tcW w:w="848" w:type="dxa"/>
            <w:tcBorders>
              <w:top w:val="single" w:sz="6" w:space="0" w:color="auto"/>
              <w:left w:val="single" w:sz="6" w:space="0" w:color="auto"/>
              <w:bottom w:val="single" w:sz="6" w:space="0" w:color="auto"/>
              <w:right w:val="single" w:sz="6" w:space="0" w:color="auto"/>
            </w:tcBorders>
          </w:tcPr>
          <w:p w14:paraId="6214FEB0"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7B97AD" w14:textId="77777777" w:rsidR="00AB67FA" w:rsidRPr="00D0162F" w:rsidRDefault="00AB67FA" w:rsidP="00590D40">
            <w:pPr>
              <w:rPr>
                <w:rFonts w:ascii="Arial" w:hAnsi="Arial"/>
                <w:sz w:val="16"/>
                <w:szCs w:val="16"/>
              </w:rPr>
            </w:pPr>
            <w:r w:rsidRPr="00D0162F">
              <w:rPr>
                <w:rFonts w:ascii="Arial" w:hAnsi="Arial"/>
                <w:sz w:val="16"/>
                <w:szCs w:val="16"/>
              </w:rPr>
              <w:t>R5-2112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76BDB6" w14:textId="77777777" w:rsidR="00AB67FA" w:rsidRPr="00D0162F" w:rsidRDefault="00AB67FA" w:rsidP="00590D40">
            <w:pPr>
              <w:rPr>
                <w:rFonts w:ascii="Arial" w:hAnsi="Arial"/>
                <w:sz w:val="16"/>
                <w:szCs w:val="16"/>
              </w:rPr>
            </w:pPr>
            <w:r w:rsidRPr="00D0162F">
              <w:rPr>
                <w:rFonts w:ascii="Arial" w:hAnsi="Arial"/>
                <w:sz w:val="16"/>
                <w:szCs w:val="16"/>
              </w:rPr>
              <w:t>1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58BE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8723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5D0FDF" w14:textId="36E5631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6C36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4668D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8B6C2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8C0ABD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8D6697" w14:textId="77777777" w:rsidR="00AB67FA" w:rsidRPr="00D0162F" w:rsidRDefault="00AB67FA" w:rsidP="00590D40">
            <w:pPr>
              <w:rPr>
                <w:rFonts w:ascii="Arial" w:hAnsi="Arial"/>
                <w:sz w:val="16"/>
                <w:szCs w:val="16"/>
              </w:rPr>
            </w:pPr>
            <w:r w:rsidRPr="00D0162F">
              <w:rPr>
                <w:rFonts w:ascii="Arial" w:hAnsi="Arial"/>
                <w:sz w:val="16"/>
                <w:szCs w:val="16"/>
              </w:rPr>
              <w:t>R5-211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5A8FD" w14:textId="77777777" w:rsidR="00AB67FA" w:rsidRPr="00D0162F" w:rsidRDefault="00AB67FA" w:rsidP="00590D40">
            <w:pPr>
              <w:rPr>
                <w:rFonts w:ascii="Arial" w:hAnsi="Arial"/>
                <w:sz w:val="16"/>
                <w:szCs w:val="16"/>
              </w:rPr>
            </w:pPr>
            <w:r w:rsidRPr="00D0162F">
              <w:rPr>
                <w:rFonts w:ascii="Arial" w:hAnsi="Arial"/>
                <w:sz w:val="16"/>
                <w:szCs w:val="16"/>
              </w:rPr>
              <w:t>1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0CE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1851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F1D241" w14:textId="45A8AD06"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BBE7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24881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440A0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640F42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E42915" w14:textId="77777777" w:rsidR="00AB67FA" w:rsidRPr="00D0162F" w:rsidRDefault="00AB67FA" w:rsidP="00590D40">
            <w:pPr>
              <w:rPr>
                <w:rFonts w:ascii="Arial" w:hAnsi="Arial"/>
                <w:sz w:val="16"/>
                <w:szCs w:val="16"/>
              </w:rPr>
            </w:pPr>
            <w:r w:rsidRPr="00D0162F">
              <w:rPr>
                <w:rFonts w:ascii="Arial" w:hAnsi="Arial"/>
                <w:sz w:val="16"/>
                <w:szCs w:val="16"/>
              </w:rPr>
              <w:t>R5-211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08D016" w14:textId="77777777" w:rsidR="00AB67FA" w:rsidRPr="00D0162F" w:rsidRDefault="00AB67FA" w:rsidP="00590D40">
            <w:pPr>
              <w:rPr>
                <w:rFonts w:ascii="Arial" w:hAnsi="Arial"/>
                <w:sz w:val="16"/>
                <w:szCs w:val="16"/>
              </w:rPr>
            </w:pPr>
            <w:r w:rsidRPr="00D0162F">
              <w:rPr>
                <w:rFonts w:ascii="Arial" w:hAnsi="Arial"/>
                <w:sz w:val="16"/>
                <w:szCs w:val="16"/>
              </w:rPr>
              <w:t>10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23C47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3404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AA3ACA" w14:textId="1E766F3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E484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1F8C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A18DE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ACD81E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E5BFB" w14:textId="77777777" w:rsidR="00AB67FA" w:rsidRPr="00D0162F" w:rsidRDefault="00AB67FA" w:rsidP="00590D40">
            <w:pPr>
              <w:rPr>
                <w:rFonts w:ascii="Arial" w:hAnsi="Arial"/>
                <w:sz w:val="16"/>
                <w:szCs w:val="16"/>
              </w:rPr>
            </w:pPr>
            <w:r w:rsidRPr="00D0162F">
              <w:rPr>
                <w:rFonts w:ascii="Arial" w:hAnsi="Arial"/>
                <w:sz w:val="16"/>
                <w:szCs w:val="16"/>
              </w:rPr>
              <w:t>R5-211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1B81D4" w14:textId="77777777" w:rsidR="00AB67FA" w:rsidRPr="00D0162F" w:rsidRDefault="00AB67FA" w:rsidP="00590D40">
            <w:pPr>
              <w:rPr>
                <w:rFonts w:ascii="Arial" w:hAnsi="Arial"/>
                <w:sz w:val="16"/>
                <w:szCs w:val="16"/>
              </w:rPr>
            </w:pPr>
            <w:r w:rsidRPr="00D0162F">
              <w:rPr>
                <w:rFonts w:ascii="Arial" w:hAnsi="Arial"/>
                <w:sz w:val="16"/>
                <w:szCs w:val="16"/>
              </w:rPr>
              <w:t>10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506D1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60B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ABFE5D" w14:textId="749C2133"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A06F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943E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BF62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D20323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2D984" w14:textId="77777777" w:rsidR="00AB67FA" w:rsidRPr="00D0162F" w:rsidRDefault="00AB67FA" w:rsidP="00590D40">
            <w:pPr>
              <w:rPr>
                <w:rFonts w:ascii="Arial" w:hAnsi="Arial"/>
                <w:sz w:val="16"/>
                <w:szCs w:val="16"/>
              </w:rPr>
            </w:pPr>
            <w:r w:rsidRPr="00D0162F">
              <w:rPr>
                <w:rFonts w:ascii="Arial" w:hAnsi="Arial"/>
                <w:sz w:val="16"/>
                <w:szCs w:val="16"/>
              </w:rPr>
              <w:t>R5-2116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CF9AFC" w14:textId="77777777" w:rsidR="00AB67FA" w:rsidRPr="00D0162F" w:rsidRDefault="00AB67FA" w:rsidP="00590D40">
            <w:pPr>
              <w:rPr>
                <w:rFonts w:ascii="Arial" w:hAnsi="Arial"/>
                <w:sz w:val="16"/>
                <w:szCs w:val="16"/>
              </w:rPr>
            </w:pPr>
            <w:r w:rsidRPr="00D0162F">
              <w:rPr>
                <w:rFonts w:ascii="Arial" w:hAnsi="Arial"/>
                <w:sz w:val="16"/>
                <w:szCs w:val="16"/>
              </w:rPr>
              <w:t>10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797C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BB7A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557780" w14:textId="300F96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D64E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252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81CC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BB3B2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EBC55" w14:textId="77777777" w:rsidR="00AB67FA" w:rsidRPr="00D0162F" w:rsidRDefault="00AB67FA" w:rsidP="00590D40">
            <w:pPr>
              <w:rPr>
                <w:rFonts w:ascii="Arial" w:hAnsi="Arial"/>
                <w:sz w:val="16"/>
                <w:szCs w:val="16"/>
              </w:rPr>
            </w:pPr>
            <w:r w:rsidRPr="00D0162F">
              <w:rPr>
                <w:rFonts w:ascii="Arial" w:hAnsi="Arial"/>
                <w:sz w:val="16"/>
                <w:szCs w:val="16"/>
              </w:rPr>
              <w:t>R5-2116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EBF7B2" w14:textId="77777777" w:rsidR="00AB67FA" w:rsidRPr="00D0162F" w:rsidRDefault="00AB67FA" w:rsidP="00590D40">
            <w:pPr>
              <w:rPr>
                <w:rFonts w:ascii="Arial" w:hAnsi="Arial"/>
                <w:sz w:val="16"/>
                <w:szCs w:val="16"/>
              </w:rPr>
            </w:pPr>
            <w:r w:rsidRPr="00D0162F">
              <w:rPr>
                <w:rFonts w:ascii="Arial" w:hAnsi="Arial"/>
                <w:sz w:val="16"/>
                <w:szCs w:val="16"/>
              </w:rPr>
              <w:t>10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A5A4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B738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0821F8" w14:textId="66B68E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BFE3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E6940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BD77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65B0F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42F188" w14:textId="77777777" w:rsidR="00AB67FA" w:rsidRPr="00D0162F" w:rsidRDefault="00AB67FA" w:rsidP="00590D40">
            <w:pPr>
              <w:rPr>
                <w:rFonts w:ascii="Arial" w:hAnsi="Arial"/>
                <w:sz w:val="16"/>
                <w:szCs w:val="16"/>
              </w:rPr>
            </w:pPr>
            <w:r w:rsidRPr="00D0162F">
              <w:rPr>
                <w:rFonts w:ascii="Arial" w:hAnsi="Arial"/>
                <w:sz w:val="16"/>
                <w:szCs w:val="16"/>
              </w:rPr>
              <w:t>R5-2116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38EDA2" w14:textId="77777777" w:rsidR="00AB67FA" w:rsidRPr="00D0162F" w:rsidRDefault="00AB67FA" w:rsidP="00590D40">
            <w:pPr>
              <w:rPr>
                <w:rFonts w:ascii="Arial" w:hAnsi="Arial"/>
                <w:sz w:val="16"/>
                <w:szCs w:val="16"/>
              </w:rPr>
            </w:pPr>
            <w:r w:rsidRPr="00D0162F">
              <w:rPr>
                <w:rFonts w:ascii="Arial" w:hAnsi="Arial"/>
                <w:sz w:val="16"/>
                <w:szCs w:val="16"/>
              </w:rPr>
              <w:t>10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014A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8770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F765AA" w14:textId="781016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04060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D59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69EC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8672B7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C2E68" w14:textId="77777777" w:rsidR="00AB67FA" w:rsidRPr="00D0162F" w:rsidRDefault="00AB67FA" w:rsidP="00590D40">
            <w:pPr>
              <w:rPr>
                <w:rFonts w:ascii="Arial" w:hAnsi="Arial"/>
                <w:sz w:val="16"/>
                <w:szCs w:val="16"/>
              </w:rPr>
            </w:pPr>
            <w:r w:rsidRPr="00D0162F">
              <w:rPr>
                <w:rFonts w:ascii="Arial" w:hAnsi="Arial"/>
                <w:sz w:val="16"/>
                <w:szCs w:val="16"/>
              </w:rPr>
              <w:t>R5-2116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8D1702" w14:textId="77777777" w:rsidR="00AB67FA" w:rsidRPr="00D0162F" w:rsidRDefault="00AB67FA" w:rsidP="00590D40">
            <w:pPr>
              <w:rPr>
                <w:rFonts w:ascii="Arial" w:hAnsi="Arial"/>
                <w:sz w:val="16"/>
                <w:szCs w:val="16"/>
              </w:rPr>
            </w:pPr>
            <w:r w:rsidRPr="00D0162F">
              <w:rPr>
                <w:rFonts w:ascii="Arial" w:hAnsi="Arial"/>
                <w:sz w:val="16"/>
                <w:szCs w:val="16"/>
              </w:rPr>
              <w:t>1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B88FA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6BD1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3F182B" w14:textId="2E33685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4.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8EF18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851E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F986A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EAF9C7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118AD9" w14:textId="77777777" w:rsidR="00AB67FA" w:rsidRPr="00D0162F" w:rsidRDefault="00AB67FA" w:rsidP="00590D40">
            <w:pPr>
              <w:rPr>
                <w:rFonts w:ascii="Arial" w:hAnsi="Arial"/>
                <w:sz w:val="16"/>
                <w:szCs w:val="16"/>
              </w:rPr>
            </w:pPr>
            <w:r w:rsidRPr="00D0162F">
              <w:rPr>
                <w:rFonts w:ascii="Arial" w:hAnsi="Arial"/>
                <w:sz w:val="16"/>
                <w:szCs w:val="16"/>
              </w:rPr>
              <w:t>R5-2116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85A9B" w14:textId="77777777" w:rsidR="00AB67FA" w:rsidRPr="00D0162F" w:rsidRDefault="00AB67FA" w:rsidP="00590D40">
            <w:pPr>
              <w:rPr>
                <w:rFonts w:ascii="Arial" w:hAnsi="Arial"/>
                <w:sz w:val="16"/>
                <w:szCs w:val="16"/>
              </w:rPr>
            </w:pPr>
            <w:r w:rsidRPr="00D0162F">
              <w:rPr>
                <w:rFonts w:ascii="Arial" w:hAnsi="Arial"/>
                <w:sz w:val="16"/>
                <w:szCs w:val="16"/>
              </w:rPr>
              <w:t>1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8D9D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1A86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A8501F" w14:textId="6A3963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695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5772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5286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24AE98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CD2A6" w14:textId="77777777" w:rsidR="00AB67FA" w:rsidRPr="00D0162F" w:rsidRDefault="00AB67FA" w:rsidP="00590D40">
            <w:pPr>
              <w:rPr>
                <w:rFonts w:ascii="Arial" w:hAnsi="Arial"/>
                <w:sz w:val="16"/>
                <w:szCs w:val="16"/>
              </w:rPr>
            </w:pPr>
            <w:r w:rsidRPr="00D0162F">
              <w:rPr>
                <w:rFonts w:ascii="Arial" w:hAnsi="Arial"/>
                <w:sz w:val="16"/>
                <w:szCs w:val="16"/>
              </w:rPr>
              <w:t>R5-2116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5A33DF" w14:textId="77777777" w:rsidR="00AB67FA" w:rsidRPr="00D0162F" w:rsidRDefault="00AB67FA" w:rsidP="00590D40">
            <w:pPr>
              <w:rPr>
                <w:rFonts w:ascii="Arial" w:hAnsi="Arial"/>
                <w:sz w:val="16"/>
                <w:szCs w:val="16"/>
              </w:rPr>
            </w:pPr>
            <w:r w:rsidRPr="00D0162F">
              <w:rPr>
                <w:rFonts w:ascii="Arial" w:hAnsi="Arial"/>
                <w:sz w:val="16"/>
                <w:szCs w:val="16"/>
              </w:rPr>
              <w:t>1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84DE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619B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8EC97C" w14:textId="043B1B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479F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6A12B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6A25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41E17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71CEF4" w14:textId="77777777" w:rsidR="00AB67FA" w:rsidRPr="00D0162F" w:rsidRDefault="00AB67FA" w:rsidP="00590D40">
            <w:pPr>
              <w:rPr>
                <w:rFonts w:ascii="Arial" w:hAnsi="Arial"/>
                <w:sz w:val="16"/>
                <w:szCs w:val="16"/>
              </w:rPr>
            </w:pPr>
            <w:r w:rsidRPr="00D0162F">
              <w:rPr>
                <w:rFonts w:ascii="Arial" w:hAnsi="Arial"/>
                <w:sz w:val="16"/>
                <w:szCs w:val="16"/>
              </w:rPr>
              <w:t>R5-211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1D2D85" w14:textId="77777777" w:rsidR="00AB67FA" w:rsidRPr="00D0162F" w:rsidRDefault="00AB67FA" w:rsidP="00590D40">
            <w:pPr>
              <w:rPr>
                <w:rFonts w:ascii="Arial" w:hAnsi="Arial"/>
                <w:sz w:val="16"/>
                <w:szCs w:val="16"/>
              </w:rPr>
            </w:pPr>
            <w:r w:rsidRPr="00D0162F">
              <w:rPr>
                <w:rFonts w:ascii="Arial" w:hAnsi="Arial"/>
                <w:sz w:val="16"/>
                <w:szCs w:val="16"/>
              </w:rPr>
              <w:t>10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6841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9556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83293" w14:textId="6E2D30B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901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CF840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18348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BA4C9D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0BF16" w14:textId="77777777" w:rsidR="00AB67FA" w:rsidRPr="00D0162F" w:rsidRDefault="00AB67FA" w:rsidP="00590D40">
            <w:pPr>
              <w:rPr>
                <w:rFonts w:ascii="Arial" w:hAnsi="Arial"/>
                <w:sz w:val="16"/>
                <w:szCs w:val="16"/>
              </w:rPr>
            </w:pPr>
            <w:r w:rsidRPr="00D0162F">
              <w:rPr>
                <w:rFonts w:ascii="Arial" w:hAnsi="Arial"/>
                <w:sz w:val="16"/>
                <w:szCs w:val="16"/>
              </w:rPr>
              <w:t>R5-211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7162" w14:textId="77777777" w:rsidR="00AB67FA" w:rsidRPr="00D0162F" w:rsidRDefault="00AB67FA" w:rsidP="00590D40">
            <w:pPr>
              <w:rPr>
                <w:rFonts w:ascii="Arial" w:hAnsi="Arial"/>
                <w:sz w:val="16"/>
                <w:szCs w:val="16"/>
              </w:rPr>
            </w:pPr>
            <w:r w:rsidRPr="00D0162F">
              <w:rPr>
                <w:rFonts w:ascii="Arial" w:hAnsi="Arial"/>
                <w:sz w:val="16"/>
                <w:szCs w:val="16"/>
              </w:rPr>
              <w:t>1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D6D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DFC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A2404C" w14:textId="1A72205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89651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E48A9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CE84B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FC5B4F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BB93BC" w14:textId="77777777" w:rsidR="00AB67FA" w:rsidRPr="00D0162F" w:rsidRDefault="00AB67FA" w:rsidP="00590D40">
            <w:pPr>
              <w:rPr>
                <w:rFonts w:ascii="Arial" w:hAnsi="Arial"/>
                <w:sz w:val="16"/>
                <w:szCs w:val="16"/>
              </w:rPr>
            </w:pPr>
            <w:r w:rsidRPr="00D0162F">
              <w:rPr>
                <w:rFonts w:ascii="Arial" w:hAnsi="Arial"/>
                <w:sz w:val="16"/>
                <w:szCs w:val="16"/>
              </w:rPr>
              <w:t>R5-211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F7BBF" w14:textId="77777777" w:rsidR="00AB67FA" w:rsidRPr="00D0162F" w:rsidRDefault="00AB67FA" w:rsidP="00590D40">
            <w:pPr>
              <w:rPr>
                <w:rFonts w:ascii="Arial" w:hAnsi="Arial"/>
                <w:sz w:val="16"/>
                <w:szCs w:val="16"/>
              </w:rPr>
            </w:pPr>
            <w:r w:rsidRPr="00D0162F">
              <w:rPr>
                <w:rFonts w:ascii="Arial" w:hAnsi="Arial"/>
                <w:sz w:val="16"/>
                <w:szCs w:val="16"/>
              </w:rPr>
              <w:t>1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DB302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D3BD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07CCD3" w14:textId="16F989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498A3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96094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8E7EC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9A2A64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1FA04" w14:textId="77777777" w:rsidR="00AB67FA" w:rsidRPr="00D0162F" w:rsidRDefault="00AB67FA" w:rsidP="00590D40">
            <w:pPr>
              <w:rPr>
                <w:rFonts w:ascii="Arial" w:hAnsi="Arial"/>
                <w:sz w:val="16"/>
                <w:szCs w:val="16"/>
              </w:rPr>
            </w:pPr>
            <w:r w:rsidRPr="00D0162F">
              <w:rPr>
                <w:rFonts w:ascii="Arial" w:hAnsi="Arial"/>
                <w:sz w:val="16"/>
                <w:szCs w:val="16"/>
              </w:rPr>
              <w:t>R5-211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712778" w14:textId="77777777" w:rsidR="00AB67FA" w:rsidRPr="00D0162F" w:rsidRDefault="00AB67FA" w:rsidP="00590D40">
            <w:pPr>
              <w:rPr>
                <w:rFonts w:ascii="Arial" w:hAnsi="Arial"/>
                <w:sz w:val="16"/>
                <w:szCs w:val="16"/>
              </w:rPr>
            </w:pPr>
            <w:r w:rsidRPr="00D0162F">
              <w:rPr>
                <w:rFonts w:ascii="Arial" w:hAnsi="Arial"/>
                <w:sz w:val="16"/>
                <w:szCs w:val="16"/>
              </w:rPr>
              <w:t>10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0413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68B3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B27D6F" w14:textId="2AC4E2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8318E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3A165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360F1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9EEB530"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A9AA69" w14:textId="77777777" w:rsidR="00AB67FA" w:rsidRPr="00D0162F" w:rsidRDefault="00AB67FA" w:rsidP="00590D40">
            <w:pPr>
              <w:rPr>
                <w:rFonts w:ascii="Arial" w:hAnsi="Arial"/>
                <w:sz w:val="16"/>
                <w:szCs w:val="16"/>
              </w:rPr>
            </w:pPr>
            <w:r w:rsidRPr="00D0162F">
              <w:rPr>
                <w:rFonts w:ascii="Arial" w:hAnsi="Arial"/>
                <w:sz w:val="16"/>
                <w:szCs w:val="16"/>
              </w:rPr>
              <w:t>R5-2116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FB4BEC" w14:textId="77777777" w:rsidR="00AB67FA" w:rsidRPr="00D0162F" w:rsidRDefault="00AB67FA" w:rsidP="00590D40">
            <w:pPr>
              <w:rPr>
                <w:rFonts w:ascii="Arial" w:hAnsi="Arial"/>
                <w:sz w:val="16"/>
                <w:szCs w:val="16"/>
              </w:rPr>
            </w:pPr>
            <w:r w:rsidRPr="00D0162F">
              <w:rPr>
                <w:rFonts w:ascii="Arial" w:hAnsi="Arial"/>
                <w:sz w:val="16"/>
                <w:szCs w:val="16"/>
              </w:rPr>
              <w:t>10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C650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D1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862E0" w14:textId="31D98E1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6150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C7B9B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046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8663C3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21D4F1" w14:textId="77777777" w:rsidR="00AB67FA" w:rsidRPr="00D0162F" w:rsidRDefault="00AB67FA" w:rsidP="00590D40">
            <w:pPr>
              <w:rPr>
                <w:rFonts w:ascii="Arial" w:hAnsi="Arial"/>
                <w:sz w:val="16"/>
                <w:szCs w:val="16"/>
              </w:rPr>
            </w:pPr>
            <w:r w:rsidRPr="00D0162F">
              <w:rPr>
                <w:rFonts w:ascii="Arial" w:hAnsi="Arial"/>
                <w:sz w:val="16"/>
                <w:szCs w:val="16"/>
              </w:rPr>
              <w:t>R5-2116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2E0DD" w14:textId="77777777" w:rsidR="00AB67FA" w:rsidRPr="00D0162F" w:rsidRDefault="00AB67FA" w:rsidP="00590D40">
            <w:pPr>
              <w:rPr>
                <w:rFonts w:ascii="Arial" w:hAnsi="Arial"/>
                <w:sz w:val="16"/>
                <w:szCs w:val="16"/>
              </w:rPr>
            </w:pPr>
            <w:r w:rsidRPr="00D0162F">
              <w:rPr>
                <w:rFonts w:ascii="Arial" w:hAnsi="Arial"/>
                <w:sz w:val="16"/>
                <w:szCs w:val="16"/>
              </w:rPr>
              <w:t>1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96A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7255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75CC5" w14:textId="03A58F6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EEF6B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AF3FF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13FE3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0BF3B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1CA28" w14:textId="77777777" w:rsidR="00AB67FA" w:rsidRPr="00D0162F" w:rsidRDefault="00AB67FA" w:rsidP="00590D40">
            <w:pPr>
              <w:rPr>
                <w:rFonts w:ascii="Arial" w:hAnsi="Arial"/>
                <w:sz w:val="16"/>
                <w:szCs w:val="16"/>
              </w:rPr>
            </w:pPr>
            <w:r w:rsidRPr="00D0162F">
              <w:rPr>
                <w:rFonts w:ascii="Arial" w:hAnsi="Arial"/>
                <w:sz w:val="16"/>
                <w:szCs w:val="16"/>
              </w:rPr>
              <w:t>R5-211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056B74" w14:textId="77777777" w:rsidR="00AB67FA" w:rsidRPr="00D0162F" w:rsidRDefault="00AB67FA" w:rsidP="00590D40">
            <w:pPr>
              <w:rPr>
                <w:rFonts w:ascii="Arial" w:hAnsi="Arial"/>
                <w:sz w:val="16"/>
                <w:szCs w:val="16"/>
              </w:rPr>
            </w:pPr>
            <w:r w:rsidRPr="00D0162F">
              <w:rPr>
                <w:rFonts w:ascii="Arial" w:hAnsi="Arial"/>
                <w:sz w:val="16"/>
                <w:szCs w:val="16"/>
              </w:rPr>
              <w:t>1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F8028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86CB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274088" w14:textId="44A613B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E36059"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E53D3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B0559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0D0630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440A9" w14:textId="77777777" w:rsidR="00AB67FA" w:rsidRPr="00D0162F" w:rsidRDefault="00AB67FA" w:rsidP="00590D40">
            <w:pPr>
              <w:rPr>
                <w:rFonts w:ascii="Arial" w:hAnsi="Arial"/>
                <w:sz w:val="16"/>
                <w:szCs w:val="16"/>
              </w:rPr>
            </w:pPr>
            <w:r w:rsidRPr="00D0162F">
              <w:rPr>
                <w:rFonts w:ascii="Arial" w:hAnsi="Arial"/>
                <w:sz w:val="16"/>
                <w:szCs w:val="16"/>
              </w:rPr>
              <w:t>R5-211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E17EEB" w14:textId="77777777" w:rsidR="00AB67FA" w:rsidRPr="00D0162F" w:rsidRDefault="00AB67FA" w:rsidP="00590D40">
            <w:pPr>
              <w:rPr>
                <w:rFonts w:ascii="Arial" w:hAnsi="Arial"/>
                <w:sz w:val="16"/>
                <w:szCs w:val="16"/>
              </w:rPr>
            </w:pPr>
            <w:r w:rsidRPr="00D0162F">
              <w:rPr>
                <w:rFonts w:ascii="Arial" w:hAnsi="Arial"/>
                <w:sz w:val="16"/>
                <w:szCs w:val="16"/>
              </w:rPr>
              <w:t>1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EC9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63B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B92D9F" w14:textId="28BC77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182B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67706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E777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AE05AF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0DA98A" w14:textId="77777777" w:rsidR="00AB67FA" w:rsidRPr="00D0162F" w:rsidRDefault="00AB67FA" w:rsidP="00590D40">
            <w:pPr>
              <w:rPr>
                <w:rFonts w:ascii="Arial" w:hAnsi="Arial"/>
                <w:sz w:val="16"/>
                <w:szCs w:val="16"/>
              </w:rPr>
            </w:pPr>
            <w:r w:rsidRPr="00D0162F">
              <w:rPr>
                <w:rFonts w:ascii="Arial" w:hAnsi="Arial"/>
                <w:sz w:val="16"/>
                <w:szCs w:val="16"/>
              </w:rPr>
              <w:t>R5-211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2DF2BD" w14:textId="77777777" w:rsidR="00AB67FA" w:rsidRPr="00D0162F" w:rsidRDefault="00AB67FA" w:rsidP="00590D40">
            <w:pPr>
              <w:rPr>
                <w:rFonts w:ascii="Arial" w:hAnsi="Arial"/>
                <w:sz w:val="16"/>
                <w:szCs w:val="16"/>
              </w:rPr>
            </w:pPr>
            <w:r w:rsidRPr="00D0162F">
              <w:rPr>
                <w:rFonts w:ascii="Arial" w:hAnsi="Arial"/>
                <w:sz w:val="16"/>
                <w:szCs w:val="16"/>
              </w:rPr>
              <w:t>1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C634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CC4AF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64843A" w14:textId="343FF0B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317C3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40B2D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5352C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A9A76D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60A4" w14:textId="77777777" w:rsidR="00AB67FA" w:rsidRPr="00D0162F" w:rsidRDefault="00AB67FA" w:rsidP="00590D40">
            <w:pPr>
              <w:rPr>
                <w:rFonts w:ascii="Arial" w:hAnsi="Arial"/>
                <w:sz w:val="16"/>
                <w:szCs w:val="16"/>
              </w:rPr>
            </w:pPr>
            <w:r w:rsidRPr="00D0162F">
              <w:rPr>
                <w:rFonts w:ascii="Arial" w:hAnsi="Arial"/>
                <w:sz w:val="16"/>
                <w:szCs w:val="16"/>
              </w:rPr>
              <w:t>R5-211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5E2614" w14:textId="77777777" w:rsidR="00AB67FA" w:rsidRPr="00D0162F" w:rsidRDefault="00AB67FA" w:rsidP="00590D40">
            <w:pPr>
              <w:rPr>
                <w:rFonts w:ascii="Arial" w:hAnsi="Arial"/>
                <w:sz w:val="16"/>
                <w:szCs w:val="16"/>
              </w:rPr>
            </w:pPr>
            <w:r w:rsidRPr="00D0162F">
              <w:rPr>
                <w:rFonts w:ascii="Arial" w:hAnsi="Arial"/>
                <w:sz w:val="16"/>
                <w:szCs w:val="16"/>
              </w:rPr>
              <w:t>1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7B77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543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A35488" w14:textId="221351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EDF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28D6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DABCE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18D27D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DE847" w14:textId="77777777" w:rsidR="00AB67FA" w:rsidRPr="00D0162F" w:rsidRDefault="00AB67FA" w:rsidP="00590D40">
            <w:pPr>
              <w:rPr>
                <w:rFonts w:ascii="Arial" w:hAnsi="Arial"/>
                <w:sz w:val="16"/>
                <w:szCs w:val="16"/>
              </w:rPr>
            </w:pPr>
            <w:r w:rsidRPr="00D0162F">
              <w:rPr>
                <w:rFonts w:ascii="Arial" w:hAnsi="Arial"/>
                <w:sz w:val="16"/>
                <w:szCs w:val="16"/>
              </w:rPr>
              <w:t>R5-211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04B3B9" w14:textId="77777777" w:rsidR="00AB67FA" w:rsidRPr="00D0162F" w:rsidRDefault="00AB67FA" w:rsidP="00590D40">
            <w:pPr>
              <w:rPr>
                <w:rFonts w:ascii="Arial" w:hAnsi="Arial"/>
                <w:sz w:val="16"/>
                <w:szCs w:val="16"/>
              </w:rPr>
            </w:pPr>
            <w:r w:rsidRPr="00D0162F">
              <w:rPr>
                <w:rFonts w:ascii="Arial" w:hAnsi="Arial"/>
                <w:sz w:val="16"/>
                <w:szCs w:val="16"/>
              </w:rPr>
              <w:t>1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6FA86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9D77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2C74D" w14:textId="071B33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D4C4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6B424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A8902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BAEF11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335A0" w14:textId="77777777" w:rsidR="00AB67FA" w:rsidRPr="00D0162F" w:rsidRDefault="00AB67FA" w:rsidP="00590D40">
            <w:pPr>
              <w:rPr>
                <w:rFonts w:ascii="Arial" w:hAnsi="Arial"/>
                <w:sz w:val="16"/>
                <w:szCs w:val="16"/>
              </w:rPr>
            </w:pPr>
            <w:r w:rsidRPr="00D0162F">
              <w:rPr>
                <w:rFonts w:ascii="Arial" w:hAnsi="Arial"/>
                <w:sz w:val="16"/>
                <w:szCs w:val="16"/>
              </w:rPr>
              <w:t>R5-211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0D1F28" w14:textId="77777777" w:rsidR="00AB67FA" w:rsidRPr="00D0162F" w:rsidRDefault="00AB67FA" w:rsidP="00590D40">
            <w:pPr>
              <w:rPr>
                <w:rFonts w:ascii="Arial" w:hAnsi="Arial"/>
                <w:sz w:val="16"/>
                <w:szCs w:val="16"/>
              </w:rPr>
            </w:pPr>
            <w:r w:rsidRPr="00D0162F">
              <w:rPr>
                <w:rFonts w:ascii="Arial" w:hAnsi="Arial"/>
                <w:sz w:val="16"/>
                <w:szCs w:val="16"/>
              </w:rPr>
              <w:t>1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7107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87E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35A1E4" w14:textId="56AE078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9087B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BC4FF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E21C4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863BC5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3E1D31" w14:textId="77777777" w:rsidR="00AB67FA" w:rsidRPr="00D0162F" w:rsidRDefault="00AB67FA" w:rsidP="00590D40">
            <w:pPr>
              <w:rPr>
                <w:rFonts w:ascii="Arial" w:hAnsi="Arial"/>
                <w:sz w:val="16"/>
                <w:szCs w:val="16"/>
              </w:rPr>
            </w:pPr>
            <w:r w:rsidRPr="00D0162F">
              <w:rPr>
                <w:rFonts w:ascii="Arial" w:hAnsi="Arial"/>
                <w:sz w:val="16"/>
                <w:szCs w:val="16"/>
              </w:rPr>
              <w:t>R5-211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F2BFBD" w14:textId="77777777" w:rsidR="00AB67FA" w:rsidRPr="00D0162F" w:rsidRDefault="00AB67FA" w:rsidP="00590D40">
            <w:pPr>
              <w:rPr>
                <w:rFonts w:ascii="Arial" w:hAnsi="Arial"/>
                <w:sz w:val="16"/>
                <w:szCs w:val="16"/>
              </w:rPr>
            </w:pPr>
            <w:r w:rsidRPr="00D0162F">
              <w:rPr>
                <w:rFonts w:ascii="Arial" w:hAnsi="Arial"/>
                <w:sz w:val="16"/>
                <w:szCs w:val="16"/>
              </w:rPr>
              <w:t>1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26E7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444C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C4E98" w14:textId="4EEA2A0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CFDF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3488A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CC8E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D485D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FA6FB" w14:textId="77777777" w:rsidR="00AB67FA" w:rsidRPr="00D0162F" w:rsidRDefault="00AB67FA" w:rsidP="00590D40">
            <w:pPr>
              <w:rPr>
                <w:rFonts w:ascii="Arial" w:hAnsi="Arial"/>
                <w:sz w:val="16"/>
                <w:szCs w:val="16"/>
              </w:rPr>
            </w:pPr>
            <w:r w:rsidRPr="00D0162F">
              <w:rPr>
                <w:rFonts w:ascii="Arial" w:hAnsi="Arial"/>
                <w:sz w:val="16"/>
                <w:szCs w:val="16"/>
              </w:rPr>
              <w:t>R5-211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55BA3C" w14:textId="77777777" w:rsidR="00AB67FA" w:rsidRPr="00D0162F" w:rsidRDefault="00AB67FA" w:rsidP="00590D40">
            <w:pPr>
              <w:rPr>
                <w:rFonts w:ascii="Arial" w:hAnsi="Arial"/>
                <w:sz w:val="16"/>
                <w:szCs w:val="16"/>
              </w:rPr>
            </w:pPr>
            <w:r w:rsidRPr="00D0162F">
              <w:rPr>
                <w:rFonts w:ascii="Arial" w:hAnsi="Arial"/>
                <w:sz w:val="16"/>
                <w:szCs w:val="16"/>
              </w:rPr>
              <w:t>10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D65B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801C5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CBA799" w14:textId="21EADADC"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94D5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45D09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065FD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98A33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BA2742" w14:textId="77777777" w:rsidR="00AB67FA" w:rsidRPr="00D0162F" w:rsidRDefault="00AB67FA" w:rsidP="00590D40">
            <w:pPr>
              <w:rPr>
                <w:rFonts w:ascii="Arial" w:hAnsi="Arial"/>
                <w:sz w:val="16"/>
                <w:szCs w:val="16"/>
              </w:rPr>
            </w:pPr>
            <w:r w:rsidRPr="00D0162F">
              <w:rPr>
                <w:rFonts w:ascii="Arial" w:hAnsi="Arial"/>
                <w:sz w:val="16"/>
                <w:szCs w:val="16"/>
              </w:rPr>
              <w:t>R5-211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80E43F" w14:textId="77777777" w:rsidR="00AB67FA" w:rsidRPr="00D0162F" w:rsidRDefault="00AB67FA" w:rsidP="00590D40">
            <w:pPr>
              <w:rPr>
                <w:rFonts w:ascii="Arial" w:hAnsi="Arial"/>
                <w:sz w:val="16"/>
                <w:szCs w:val="16"/>
              </w:rPr>
            </w:pPr>
            <w:r w:rsidRPr="00D0162F">
              <w:rPr>
                <w:rFonts w:ascii="Arial" w:hAnsi="Arial"/>
                <w:sz w:val="16"/>
                <w:szCs w:val="16"/>
              </w:rPr>
              <w:t>10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1137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56A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A8F34F" w14:textId="4A3637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4.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8B26D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8D2CC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3C8AF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AC650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AC669B" w14:textId="77777777" w:rsidR="00AB67FA" w:rsidRPr="00D0162F" w:rsidRDefault="00AB67FA" w:rsidP="00590D40">
            <w:pPr>
              <w:rPr>
                <w:rFonts w:ascii="Arial" w:hAnsi="Arial"/>
                <w:sz w:val="16"/>
                <w:szCs w:val="16"/>
              </w:rPr>
            </w:pPr>
            <w:r w:rsidRPr="00D0162F">
              <w:rPr>
                <w:rFonts w:ascii="Arial" w:hAnsi="Arial"/>
                <w:sz w:val="16"/>
                <w:szCs w:val="16"/>
              </w:rPr>
              <w:t>R5-211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E91077" w14:textId="77777777" w:rsidR="00AB67FA" w:rsidRPr="00D0162F" w:rsidRDefault="00AB67FA" w:rsidP="00590D40">
            <w:pPr>
              <w:rPr>
                <w:rFonts w:ascii="Arial" w:hAnsi="Arial"/>
                <w:sz w:val="16"/>
                <w:szCs w:val="16"/>
              </w:rPr>
            </w:pPr>
            <w:r w:rsidRPr="00D0162F">
              <w:rPr>
                <w:rFonts w:ascii="Arial" w:hAnsi="Arial"/>
                <w:sz w:val="16"/>
                <w:szCs w:val="16"/>
              </w:rPr>
              <w:t>10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97BF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86CC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60A67D" w14:textId="1622F7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WGN</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DFEE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AA19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F3198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E264AA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B760A" w14:textId="77777777" w:rsidR="00AB67FA" w:rsidRPr="00D0162F" w:rsidRDefault="00AB67FA" w:rsidP="00590D40">
            <w:pPr>
              <w:rPr>
                <w:rFonts w:ascii="Arial" w:hAnsi="Arial"/>
                <w:sz w:val="16"/>
                <w:szCs w:val="16"/>
              </w:rPr>
            </w:pPr>
            <w:r w:rsidRPr="00D0162F">
              <w:rPr>
                <w:rFonts w:ascii="Arial" w:hAnsi="Arial"/>
                <w:sz w:val="16"/>
                <w:szCs w:val="16"/>
              </w:rPr>
              <w:t>R5-211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C1108" w14:textId="77777777" w:rsidR="00AB67FA" w:rsidRPr="00D0162F" w:rsidRDefault="00AB67FA" w:rsidP="00590D40">
            <w:pPr>
              <w:rPr>
                <w:rFonts w:ascii="Arial" w:hAnsi="Arial"/>
                <w:sz w:val="16"/>
                <w:szCs w:val="16"/>
              </w:rPr>
            </w:pPr>
            <w:r w:rsidRPr="00D0162F">
              <w:rPr>
                <w:rFonts w:ascii="Arial" w:hAnsi="Arial"/>
                <w:sz w:val="16"/>
                <w:szCs w:val="16"/>
              </w:rPr>
              <w:t>10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E650F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D3D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FF20F2" w14:textId="34BBE7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plink</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FB33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3AB0C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8EB3D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9958BC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204150" w14:textId="77777777" w:rsidR="00AB67FA" w:rsidRPr="00D0162F" w:rsidRDefault="00AB67FA" w:rsidP="00590D40">
            <w:pPr>
              <w:rPr>
                <w:rFonts w:ascii="Arial" w:hAnsi="Arial"/>
                <w:sz w:val="16"/>
                <w:szCs w:val="16"/>
              </w:rPr>
            </w:pPr>
            <w:r w:rsidRPr="00D0162F">
              <w:rPr>
                <w:rFonts w:ascii="Arial" w:hAnsi="Arial"/>
                <w:sz w:val="16"/>
                <w:szCs w:val="16"/>
              </w:rPr>
              <w:t>R5-2116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7662BF" w14:textId="77777777" w:rsidR="00AB67FA" w:rsidRPr="00D0162F" w:rsidRDefault="00AB67FA" w:rsidP="00590D40">
            <w:pPr>
              <w:rPr>
                <w:rFonts w:ascii="Arial" w:hAnsi="Arial"/>
                <w:sz w:val="16"/>
                <w:szCs w:val="16"/>
              </w:rPr>
            </w:pPr>
            <w:r w:rsidRPr="00D0162F">
              <w:rPr>
                <w:rFonts w:ascii="Arial" w:hAnsi="Arial"/>
                <w:sz w:val="16"/>
                <w:szCs w:val="16"/>
              </w:rPr>
              <w:t>1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6F4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C35F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2B38AF" w14:textId="6DE079A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A37C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EBC6A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3266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7E648F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8A00FF" w14:textId="77777777" w:rsidR="00AB67FA" w:rsidRPr="00D0162F" w:rsidRDefault="00AB67FA" w:rsidP="00590D40">
            <w:pPr>
              <w:rPr>
                <w:rFonts w:ascii="Arial" w:hAnsi="Arial"/>
                <w:sz w:val="16"/>
                <w:szCs w:val="16"/>
              </w:rPr>
            </w:pPr>
            <w:r w:rsidRPr="00D0162F">
              <w:rPr>
                <w:rFonts w:ascii="Arial" w:hAnsi="Arial"/>
                <w:sz w:val="16"/>
                <w:szCs w:val="16"/>
              </w:rPr>
              <w:t>R5-2116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552B9A" w14:textId="77777777" w:rsidR="00AB67FA" w:rsidRPr="00D0162F" w:rsidRDefault="00AB67FA" w:rsidP="00590D40">
            <w:pPr>
              <w:rPr>
                <w:rFonts w:ascii="Arial" w:hAnsi="Arial"/>
                <w:sz w:val="16"/>
                <w:szCs w:val="16"/>
              </w:rPr>
            </w:pPr>
            <w:r w:rsidRPr="00D0162F">
              <w:rPr>
                <w:rFonts w:ascii="Arial" w:hAnsi="Arial"/>
                <w:sz w:val="16"/>
                <w:szCs w:val="16"/>
              </w:rPr>
              <w:t>1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767B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04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D4763" w14:textId="74FC94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863E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C0B02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3E7C13"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3</w:t>
            </w:r>
          </w:p>
        </w:tc>
        <w:tc>
          <w:tcPr>
            <w:tcW w:w="848" w:type="dxa"/>
            <w:tcBorders>
              <w:top w:val="single" w:sz="6" w:space="0" w:color="auto"/>
              <w:left w:val="single" w:sz="6" w:space="0" w:color="auto"/>
              <w:bottom w:val="single" w:sz="6" w:space="0" w:color="auto"/>
              <w:right w:val="single" w:sz="6" w:space="0" w:color="auto"/>
            </w:tcBorders>
          </w:tcPr>
          <w:p w14:paraId="712AB3A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3AE3D7" w14:textId="77777777" w:rsidR="00AB67FA" w:rsidRPr="00D0162F" w:rsidRDefault="00AB67FA" w:rsidP="00590D40">
            <w:pPr>
              <w:rPr>
                <w:rFonts w:ascii="Arial" w:hAnsi="Arial"/>
                <w:sz w:val="16"/>
                <w:szCs w:val="16"/>
              </w:rPr>
            </w:pPr>
            <w:r w:rsidRPr="00D0162F">
              <w:rPr>
                <w:rFonts w:ascii="Arial" w:hAnsi="Arial"/>
                <w:sz w:val="16"/>
                <w:szCs w:val="16"/>
              </w:rPr>
              <w:t>R5-2116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435E64" w14:textId="77777777" w:rsidR="00AB67FA" w:rsidRPr="00D0162F" w:rsidRDefault="00AB67FA" w:rsidP="00590D40">
            <w:pPr>
              <w:rPr>
                <w:rFonts w:ascii="Arial" w:hAnsi="Arial"/>
                <w:sz w:val="16"/>
                <w:szCs w:val="16"/>
              </w:rPr>
            </w:pPr>
            <w:r w:rsidRPr="00D0162F">
              <w:rPr>
                <w:rFonts w:ascii="Arial" w:hAnsi="Arial"/>
                <w:sz w:val="16"/>
                <w:szCs w:val="16"/>
              </w:rPr>
              <w:t>1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88C70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48CA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A00529" w14:textId="0A57F63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MC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OCNGs</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F2A0A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B5555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FB02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F56A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43773" w14:textId="77777777" w:rsidR="00AB67FA" w:rsidRPr="00D0162F" w:rsidRDefault="00AB67FA" w:rsidP="00590D40">
            <w:pPr>
              <w:rPr>
                <w:rFonts w:ascii="Arial" w:hAnsi="Arial"/>
                <w:sz w:val="16"/>
                <w:szCs w:val="16"/>
              </w:rPr>
            </w:pPr>
            <w:r w:rsidRPr="00D0162F">
              <w:rPr>
                <w:rFonts w:ascii="Arial" w:hAnsi="Arial"/>
                <w:sz w:val="16"/>
                <w:szCs w:val="16"/>
              </w:rPr>
              <w:t>R5-2117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A034CF" w14:textId="77777777" w:rsidR="00AB67FA" w:rsidRPr="00D0162F" w:rsidRDefault="00AB67FA" w:rsidP="00590D40">
            <w:pPr>
              <w:rPr>
                <w:rFonts w:ascii="Arial" w:hAnsi="Arial"/>
                <w:sz w:val="16"/>
                <w:szCs w:val="16"/>
              </w:rPr>
            </w:pPr>
            <w:r w:rsidRPr="00D0162F">
              <w:rPr>
                <w:rFonts w:ascii="Arial" w:hAnsi="Arial"/>
                <w:sz w:val="16"/>
                <w:szCs w:val="16"/>
              </w:rPr>
              <w:t>10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6B0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87C7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0B2467" w14:textId="26828B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80695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597EC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8C42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4AC1B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F5B14A" w14:textId="77777777" w:rsidR="00AB67FA" w:rsidRPr="00D0162F" w:rsidRDefault="00AB67FA" w:rsidP="00590D40">
            <w:pPr>
              <w:rPr>
                <w:rFonts w:ascii="Arial" w:hAnsi="Arial"/>
                <w:sz w:val="16"/>
                <w:szCs w:val="16"/>
              </w:rPr>
            </w:pPr>
            <w:r w:rsidRPr="00D0162F">
              <w:rPr>
                <w:rFonts w:ascii="Arial" w:hAnsi="Arial"/>
                <w:sz w:val="16"/>
                <w:szCs w:val="16"/>
              </w:rPr>
              <w:t>R5-2117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9F45BD" w14:textId="77777777" w:rsidR="00AB67FA" w:rsidRPr="00D0162F" w:rsidRDefault="00AB67FA" w:rsidP="00590D40">
            <w:pPr>
              <w:rPr>
                <w:rFonts w:ascii="Arial" w:hAnsi="Arial"/>
                <w:sz w:val="16"/>
                <w:szCs w:val="16"/>
              </w:rPr>
            </w:pPr>
            <w:r w:rsidRPr="00D0162F">
              <w:rPr>
                <w:rFonts w:ascii="Arial" w:hAnsi="Arial"/>
                <w:sz w:val="16"/>
                <w:szCs w:val="16"/>
              </w:rPr>
              <w:t>10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4346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E2DA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E27DE9" w14:textId="53D6EAF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05263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51AED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4FAFD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199B5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69BA24" w14:textId="77777777" w:rsidR="00AB67FA" w:rsidRPr="00D0162F" w:rsidRDefault="00AB67FA" w:rsidP="00590D40">
            <w:pPr>
              <w:rPr>
                <w:rFonts w:ascii="Arial" w:hAnsi="Arial"/>
                <w:sz w:val="16"/>
                <w:szCs w:val="16"/>
              </w:rPr>
            </w:pPr>
            <w:r w:rsidRPr="00D0162F">
              <w:rPr>
                <w:rFonts w:ascii="Arial" w:hAnsi="Arial"/>
                <w:sz w:val="16"/>
                <w:szCs w:val="16"/>
              </w:rPr>
              <w:t>R5-2117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16C6E0" w14:textId="77777777" w:rsidR="00AB67FA" w:rsidRPr="00D0162F" w:rsidRDefault="00AB67FA" w:rsidP="00590D40">
            <w:pPr>
              <w:rPr>
                <w:rFonts w:ascii="Arial" w:hAnsi="Arial"/>
                <w:sz w:val="16"/>
                <w:szCs w:val="16"/>
              </w:rPr>
            </w:pPr>
            <w:r w:rsidRPr="00D0162F">
              <w:rPr>
                <w:rFonts w:ascii="Arial" w:hAnsi="Arial"/>
                <w:sz w:val="16"/>
                <w:szCs w:val="16"/>
              </w:rPr>
              <w:t>10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86A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75A7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95ED06" w14:textId="7AC11E9D"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B2B01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001EB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06CA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9351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BD2750" w14:textId="77777777" w:rsidR="00AB67FA" w:rsidRPr="00D0162F" w:rsidRDefault="00AB67FA" w:rsidP="00590D40">
            <w:pPr>
              <w:rPr>
                <w:rFonts w:ascii="Arial" w:hAnsi="Arial"/>
                <w:sz w:val="16"/>
                <w:szCs w:val="16"/>
              </w:rPr>
            </w:pPr>
            <w:r w:rsidRPr="00D0162F">
              <w:rPr>
                <w:rFonts w:ascii="Arial" w:hAnsi="Arial"/>
                <w:sz w:val="16"/>
                <w:szCs w:val="16"/>
              </w:rPr>
              <w:t>R5-211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99D7B8" w14:textId="77777777" w:rsidR="00AB67FA" w:rsidRPr="00D0162F" w:rsidRDefault="00AB67FA" w:rsidP="00590D40">
            <w:pPr>
              <w:rPr>
                <w:rFonts w:ascii="Arial" w:hAnsi="Arial"/>
                <w:sz w:val="16"/>
                <w:szCs w:val="16"/>
              </w:rPr>
            </w:pPr>
            <w:r w:rsidRPr="00D0162F">
              <w:rPr>
                <w:rFonts w:ascii="Arial" w:hAnsi="Arial"/>
                <w:sz w:val="16"/>
                <w:szCs w:val="16"/>
              </w:rPr>
              <w:t>10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F5756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A5B5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C5B1A" w14:textId="3045A4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7.3.2.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FE85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1FE56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AB3B0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803BBA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1EBA7" w14:textId="77777777" w:rsidR="00AB67FA" w:rsidRPr="00D0162F" w:rsidRDefault="00AB67FA" w:rsidP="00590D40">
            <w:pPr>
              <w:rPr>
                <w:rFonts w:ascii="Arial" w:hAnsi="Arial"/>
                <w:sz w:val="16"/>
                <w:szCs w:val="16"/>
              </w:rPr>
            </w:pPr>
            <w:r w:rsidRPr="00D0162F">
              <w:rPr>
                <w:rFonts w:ascii="Arial" w:hAnsi="Arial"/>
                <w:sz w:val="16"/>
                <w:szCs w:val="16"/>
              </w:rPr>
              <w:t>R5-211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FA292F" w14:textId="77777777" w:rsidR="00AB67FA" w:rsidRPr="00D0162F" w:rsidRDefault="00AB67FA" w:rsidP="00590D40">
            <w:pPr>
              <w:rPr>
                <w:rFonts w:ascii="Arial" w:hAnsi="Arial"/>
                <w:sz w:val="16"/>
                <w:szCs w:val="16"/>
              </w:rPr>
            </w:pPr>
            <w:r w:rsidRPr="00D0162F">
              <w:rPr>
                <w:rFonts w:ascii="Arial" w:hAnsi="Arial"/>
                <w:sz w:val="16"/>
                <w:szCs w:val="16"/>
              </w:rPr>
              <w:t>10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0A966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3A20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EACB8" w14:textId="47304A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6.3.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34C1D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D36BE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F2DE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3D135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0E56E" w14:textId="77777777" w:rsidR="00AB67FA" w:rsidRPr="00D0162F" w:rsidRDefault="00AB67FA" w:rsidP="00590D40">
            <w:pPr>
              <w:rPr>
                <w:rFonts w:ascii="Arial" w:hAnsi="Arial"/>
                <w:sz w:val="16"/>
                <w:szCs w:val="16"/>
              </w:rPr>
            </w:pPr>
            <w:r w:rsidRPr="00D0162F">
              <w:rPr>
                <w:rFonts w:ascii="Arial" w:hAnsi="Arial"/>
                <w:sz w:val="16"/>
                <w:szCs w:val="16"/>
              </w:rPr>
              <w:t>R5-211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3E817B" w14:textId="77777777" w:rsidR="00AB67FA" w:rsidRPr="00D0162F" w:rsidRDefault="00AB67FA" w:rsidP="00590D40">
            <w:pPr>
              <w:rPr>
                <w:rFonts w:ascii="Arial" w:hAnsi="Arial"/>
                <w:sz w:val="16"/>
                <w:szCs w:val="16"/>
              </w:rPr>
            </w:pPr>
            <w:r w:rsidRPr="00D0162F">
              <w:rPr>
                <w:rFonts w:ascii="Arial" w:hAnsi="Arial"/>
                <w:sz w:val="16"/>
                <w:szCs w:val="16"/>
              </w:rPr>
              <w:t>10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FA21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DD5E9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82C735" w14:textId="400FE1A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11BD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FF42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34774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FD189D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18772" w14:textId="77777777" w:rsidR="00AB67FA" w:rsidRPr="00D0162F" w:rsidRDefault="00AB67FA" w:rsidP="00590D40">
            <w:pPr>
              <w:rPr>
                <w:rFonts w:ascii="Arial" w:hAnsi="Arial"/>
                <w:sz w:val="16"/>
                <w:szCs w:val="16"/>
              </w:rPr>
            </w:pPr>
            <w:r w:rsidRPr="00D0162F">
              <w:rPr>
                <w:rFonts w:ascii="Arial" w:hAnsi="Arial"/>
                <w:sz w:val="16"/>
                <w:szCs w:val="16"/>
              </w:rPr>
              <w:t>R5-211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D5FCCD" w14:textId="77777777" w:rsidR="00AB67FA" w:rsidRPr="00D0162F" w:rsidRDefault="00AB67FA" w:rsidP="00590D40">
            <w:pPr>
              <w:rPr>
                <w:rFonts w:ascii="Arial" w:hAnsi="Arial"/>
                <w:sz w:val="16"/>
                <w:szCs w:val="16"/>
              </w:rPr>
            </w:pPr>
            <w:r w:rsidRPr="00D0162F">
              <w:rPr>
                <w:rFonts w:ascii="Arial" w:hAnsi="Arial"/>
                <w:sz w:val="16"/>
                <w:szCs w:val="16"/>
              </w:rPr>
              <w:t>10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01CE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117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38DC3" w14:textId="7677DF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3.2-Inter-RAT</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25F4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A536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96ADB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93250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FFD4A2" w14:textId="77777777" w:rsidR="00AB67FA" w:rsidRPr="00D0162F" w:rsidRDefault="00AB67FA" w:rsidP="00590D40">
            <w:pPr>
              <w:rPr>
                <w:rFonts w:ascii="Arial" w:hAnsi="Arial"/>
                <w:sz w:val="16"/>
                <w:szCs w:val="16"/>
              </w:rPr>
            </w:pPr>
            <w:r w:rsidRPr="00D0162F">
              <w:rPr>
                <w:rFonts w:ascii="Arial" w:hAnsi="Arial"/>
                <w:sz w:val="16"/>
                <w:szCs w:val="16"/>
              </w:rPr>
              <w:t>R5-211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D1DF2" w14:textId="77777777" w:rsidR="00AB67FA" w:rsidRPr="00D0162F" w:rsidRDefault="00AB67FA" w:rsidP="00590D40">
            <w:pPr>
              <w:rPr>
                <w:rFonts w:ascii="Arial" w:hAnsi="Arial"/>
                <w:sz w:val="16"/>
                <w:szCs w:val="16"/>
              </w:rPr>
            </w:pPr>
            <w:r w:rsidRPr="00D0162F">
              <w:rPr>
                <w:rFonts w:ascii="Arial" w:hAnsi="Arial"/>
                <w:sz w:val="16"/>
                <w:szCs w:val="16"/>
              </w:rPr>
              <w:t>10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C2B7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0ACE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808CF" w14:textId="3106D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66C2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FE25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14DFA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7D403D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46616" w14:textId="77777777" w:rsidR="00AB67FA" w:rsidRPr="00D0162F" w:rsidRDefault="00AB67FA" w:rsidP="00590D40">
            <w:pPr>
              <w:rPr>
                <w:rFonts w:ascii="Arial" w:hAnsi="Arial"/>
                <w:sz w:val="16"/>
                <w:szCs w:val="16"/>
              </w:rPr>
            </w:pPr>
            <w:r w:rsidRPr="00D0162F">
              <w:rPr>
                <w:rFonts w:ascii="Arial" w:hAnsi="Arial"/>
                <w:sz w:val="16"/>
                <w:szCs w:val="16"/>
              </w:rPr>
              <w:t>R5-211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ED340E" w14:textId="77777777" w:rsidR="00AB67FA" w:rsidRPr="00D0162F" w:rsidRDefault="00AB67FA" w:rsidP="00590D40">
            <w:pPr>
              <w:rPr>
                <w:rFonts w:ascii="Arial" w:hAnsi="Arial"/>
                <w:sz w:val="16"/>
                <w:szCs w:val="16"/>
              </w:rPr>
            </w:pPr>
            <w:r w:rsidRPr="00D0162F">
              <w:rPr>
                <w:rFonts w:ascii="Arial" w:hAnsi="Arial"/>
                <w:sz w:val="16"/>
                <w:szCs w:val="16"/>
              </w:rPr>
              <w:t>10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2E3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14BD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C1975F" w14:textId="61E4403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7.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D8D8B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32953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01688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5132FA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17C6C7" w14:textId="77777777" w:rsidR="00AB67FA" w:rsidRPr="00D0162F" w:rsidRDefault="00AB67FA" w:rsidP="00590D40">
            <w:pPr>
              <w:rPr>
                <w:rFonts w:ascii="Arial" w:hAnsi="Arial"/>
                <w:sz w:val="16"/>
                <w:szCs w:val="16"/>
              </w:rPr>
            </w:pPr>
            <w:r w:rsidRPr="00D0162F">
              <w:rPr>
                <w:rFonts w:ascii="Arial" w:hAnsi="Arial"/>
                <w:sz w:val="16"/>
                <w:szCs w:val="16"/>
              </w:rPr>
              <w:t>R5-211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31811B" w14:textId="77777777" w:rsidR="00AB67FA" w:rsidRPr="00D0162F" w:rsidRDefault="00AB67FA" w:rsidP="00590D40">
            <w:pPr>
              <w:rPr>
                <w:rFonts w:ascii="Arial" w:hAnsi="Arial"/>
                <w:sz w:val="16"/>
                <w:szCs w:val="16"/>
              </w:rPr>
            </w:pPr>
            <w:r w:rsidRPr="00D0162F">
              <w:rPr>
                <w:rFonts w:ascii="Arial" w:hAnsi="Arial"/>
                <w:sz w:val="16"/>
                <w:szCs w:val="16"/>
              </w:rPr>
              <w:t>10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32C7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1184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052A8B" w14:textId="5C3E5D8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3DD53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EB050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E01F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41EB3F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EA7335" w14:textId="77777777" w:rsidR="00AB67FA" w:rsidRPr="00D0162F" w:rsidRDefault="00AB67FA" w:rsidP="00590D40">
            <w:pPr>
              <w:rPr>
                <w:rFonts w:ascii="Arial" w:hAnsi="Arial"/>
                <w:sz w:val="16"/>
                <w:szCs w:val="16"/>
              </w:rPr>
            </w:pPr>
            <w:r w:rsidRPr="00D0162F">
              <w:rPr>
                <w:rFonts w:ascii="Arial" w:hAnsi="Arial"/>
                <w:sz w:val="16"/>
                <w:szCs w:val="16"/>
              </w:rPr>
              <w:t>R5-211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526A62" w14:textId="77777777" w:rsidR="00AB67FA" w:rsidRPr="00D0162F" w:rsidRDefault="00AB67FA" w:rsidP="00590D40">
            <w:pPr>
              <w:rPr>
                <w:rFonts w:ascii="Arial" w:hAnsi="Arial"/>
                <w:sz w:val="16"/>
                <w:szCs w:val="16"/>
              </w:rPr>
            </w:pPr>
            <w:r w:rsidRPr="00D0162F">
              <w:rPr>
                <w:rFonts w:ascii="Arial" w:hAnsi="Arial"/>
                <w:sz w:val="16"/>
                <w:szCs w:val="16"/>
              </w:rPr>
              <w:t>10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C7F8E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A5BF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B6CA9A" w14:textId="0631F0A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7</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75AB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D7F92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18FAB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257902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4124AB" w14:textId="77777777" w:rsidR="00AB67FA" w:rsidRPr="00D0162F" w:rsidRDefault="00AB67FA" w:rsidP="00590D40">
            <w:pPr>
              <w:rPr>
                <w:rFonts w:ascii="Arial" w:hAnsi="Arial"/>
                <w:sz w:val="16"/>
                <w:szCs w:val="16"/>
              </w:rPr>
            </w:pPr>
            <w:r w:rsidRPr="00D0162F">
              <w:rPr>
                <w:rFonts w:ascii="Arial" w:hAnsi="Arial"/>
                <w:sz w:val="16"/>
                <w:szCs w:val="16"/>
              </w:rPr>
              <w:t>R5-211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28966D" w14:textId="77777777" w:rsidR="00AB67FA" w:rsidRPr="00D0162F" w:rsidRDefault="00AB67FA" w:rsidP="00590D40">
            <w:pPr>
              <w:rPr>
                <w:rFonts w:ascii="Arial" w:hAnsi="Arial"/>
                <w:sz w:val="16"/>
                <w:szCs w:val="16"/>
              </w:rPr>
            </w:pPr>
            <w:r w:rsidRPr="00D0162F">
              <w:rPr>
                <w:rFonts w:ascii="Arial" w:hAnsi="Arial"/>
                <w:sz w:val="16"/>
                <w:szCs w:val="16"/>
              </w:rPr>
              <w:t>10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1FB96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195E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519851" w14:textId="4037126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7</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4D3F3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9D6CD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1796B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FE110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0CB08" w14:textId="77777777" w:rsidR="00AB67FA" w:rsidRPr="00D0162F" w:rsidRDefault="00AB67FA" w:rsidP="00590D40">
            <w:pPr>
              <w:rPr>
                <w:rFonts w:ascii="Arial" w:hAnsi="Arial"/>
                <w:sz w:val="16"/>
                <w:szCs w:val="16"/>
              </w:rPr>
            </w:pPr>
            <w:r w:rsidRPr="00D0162F">
              <w:rPr>
                <w:rFonts w:ascii="Arial" w:hAnsi="Arial"/>
                <w:sz w:val="16"/>
                <w:szCs w:val="16"/>
              </w:rPr>
              <w:t>R5-211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D9CB72" w14:textId="77777777" w:rsidR="00AB67FA" w:rsidRPr="00D0162F" w:rsidRDefault="00AB67FA" w:rsidP="00590D40">
            <w:pPr>
              <w:rPr>
                <w:rFonts w:ascii="Arial" w:hAnsi="Arial"/>
                <w:sz w:val="16"/>
                <w:szCs w:val="16"/>
              </w:rPr>
            </w:pPr>
            <w:r w:rsidRPr="00D0162F">
              <w:rPr>
                <w:rFonts w:ascii="Arial" w:hAnsi="Arial"/>
                <w:sz w:val="16"/>
                <w:szCs w:val="16"/>
              </w:rPr>
              <w:t>10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5EB0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A8E1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D72D84" w14:textId="6F9CF43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A212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34FA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DFD2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2358B4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2CC88F" w14:textId="77777777" w:rsidR="00AB67FA" w:rsidRPr="00D0162F" w:rsidRDefault="00AB67FA" w:rsidP="00590D40">
            <w:pPr>
              <w:rPr>
                <w:rFonts w:ascii="Arial" w:hAnsi="Arial"/>
                <w:sz w:val="16"/>
                <w:szCs w:val="16"/>
              </w:rPr>
            </w:pPr>
            <w:r w:rsidRPr="00D0162F">
              <w:rPr>
                <w:rFonts w:ascii="Arial" w:hAnsi="Arial"/>
                <w:sz w:val="16"/>
                <w:szCs w:val="16"/>
              </w:rPr>
              <w:t>R5-2118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16DE67" w14:textId="77777777" w:rsidR="00AB67FA" w:rsidRPr="00D0162F" w:rsidRDefault="00AB67FA" w:rsidP="00590D40">
            <w:pPr>
              <w:rPr>
                <w:rFonts w:ascii="Arial" w:hAnsi="Arial"/>
                <w:sz w:val="16"/>
                <w:szCs w:val="16"/>
              </w:rPr>
            </w:pPr>
            <w:r w:rsidRPr="00D0162F">
              <w:rPr>
                <w:rFonts w:ascii="Arial" w:hAnsi="Arial"/>
                <w:sz w:val="16"/>
                <w:szCs w:val="16"/>
              </w:rPr>
              <w:t>1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5F081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C4FD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B0B80" w14:textId="37CD7D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8.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052B0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C8A9D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0B4F0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6E2E2B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02892" w14:textId="77777777" w:rsidR="00AB67FA" w:rsidRPr="00D0162F" w:rsidRDefault="00AB67FA" w:rsidP="00590D40">
            <w:pPr>
              <w:rPr>
                <w:rFonts w:ascii="Arial" w:hAnsi="Arial"/>
                <w:sz w:val="16"/>
                <w:szCs w:val="16"/>
              </w:rPr>
            </w:pPr>
            <w:r w:rsidRPr="00D0162F">
              <w:rPr>
                <w:rFonts w:ascii="Arial" w:hAnsi="Arial"/>
                <w:sz w:val="16"/>
                <w:szCs w:val="16"/>
              </w:rPr>
              <w:t>R5-2118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C15BAF" w14:textId="77777777" w:rsidR="00AB67FA" w:rsidRPr="00D0162F" w:rsidRDefault="00AB67FA" w:rsidP="00590D40">
            <w:pPr>
              <w:rPr>
                <w:rFonts w:ascii="Arial" w:hAnsi="Arial"/>
                <w:sz w:val="16"/>
                <w:szCs w:val="16"/>
              </w:rPr>
            </w:pPr>
            <w:r w:rsidRPr="00D0162F">
              <w:rPr>
                <w:rFonts w:ascii="Arial" w:hAnsi="Arial"/>
                <w:sz w:val="16"/>
                <w:szCs w:val="16"/>
              </w:rPr>
              <w:t>1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E6F8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DC16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52051D" w14:textId="32E0C40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9AE68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CFF77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C2D35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932AE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9CB03" w14:textId="77777777" w:rsidR="00AB67FA" w:rsidRPr="00D0162F" w:rsidRDefault="00AB67FA" w:rsidP="00590D40">
            <w:pPr>
              <w:rPr>
                <w:rFonts w:ascii="Arial" w:hAnsi="Arial"/>
                <w:sz w:val="16"/>
                <w:szCs w:val="16"/>
              </w:rPr>
            </w:pPr>
            <w:r w:rsidRPr="00D0162F">
              <w:rPr>
                <w:rFonts w:ascii="Arial" w:hAnsi="Arial"/>
                <w:sz w:val="16"/>
                <w:szCs w:val="16"/>
              </w:rPr>
              <w:t>R5-211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CDF60D" w14:textId="77777777" w:rsidR="00AB67FA" w:rsidRPr="00D0162F" w:rsidRDefault="00AB67FA" w:rsidP="00590D40">
            <w:pPr>
              <w:rPr>
                <w:rFonts w:ascii="Arial" w:hAnsi="Arial"/>
                <w:sz w:val="16"/>
                <w:szCs w:val="16"/>
              </w:rPr>
            </w:pPr>
            <w:r w:rsidRPr="00D0162F">
              <w:rPr>
                <w:rFonts w:ascii="Arial" w:hAnsi="Arial"/>
                <w:sz w:val="16"/>
                <w:szCs w:val="16"/>
              </w:rPr>
              <w:t>1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6520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ABD8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A3EC0C" w14:textId="77083C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8.4.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3264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EB74A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9E70E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5D988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B17652" w14:textId="77777777" w:rsidR="00AB67FA" w:rsidRPr="00D0162F" w:rsidRDefault="00AB67FA" w:rsidP="00590D40">
            <w:pPr>
              <w:rPr>
                <w:rFonts w:ascii="Arial" w:hAnsi="Arial"/>
                <w:sz w:val="16"/>
                <w:szCs w:val="16"/>
              </w:rPr>
            </w:pPr>
            <w:r w:rsidRPr="00D0162F">
              <w:rPr>
                <w:rFonts w:ascii="Arial" w:hAnsi="Arial"/>
                <w:sz w:val="16"/>
                <w:szCs w:val="16"/>
              </w:rPr>
              <w:t>R5-211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4E441" w14:textId="77777777" w:rsidR="00AB67FA" w:rsidRPr="00D0162F" w:rsidRDefault="00AB67FA" w:rsidP="00590D40">
            <w:pPr>
              <w:rPr>
                <w:rFonts w:ascii="Arial" w:hAnsi="Arial"/>
                <w:sz w:val="16"/>
                <w:szCs w:val="16"/>
              </w:rPr>
            </w:pPr>
            <w:r w:rsidRPr="00D0162F">
              <w:rPr>
                <w:rFonts w:ascii="Arial" w:hAnsi="Arial"/>
                <w:sz w:val="16"/>
                <w:szCs w:val="16"/>
              </w:rPr>
              <w:t>1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8581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D38C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B9FC14" w14:textId="2CAD6F1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08552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28DB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FC35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1691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E98526" w14:textId="77777777" w:rsidR="00AB67FA" w:rsidRPr="00D0162F" w:rsidRDefault="00AB67FA" w:rsidP="00590D40">
            <w:pPr>
              <w:rPr>
                <w:rFonts w:ascii="Arial" w:hAnsi="Arial"/>
                <w:sz w:val="16"/>
                <w:szCs w:val="16"/>
              </w:rPr>
            </w:pPr>
            <w:r w:rsidRPr="00D0162F">
              <w:rPr>
                <w:rFonts w:ascii="Arial" w:hAnsi="Arial"/>
                <w:sz w:val="16"/>
                <w:szCs w:val="16"/>
              </w:rPr>
              <w:t>R5-211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A5B814" w14:textId="77777777" w:rsidR="00AB67FA" w:rsidRPr="00D0162F" w:rsidRDefault="00AB67FA" w:rsidP="00590D40">
            <w:pPr>
              <w:rPr>
                <w:rFonts w:ascii="Arial" w:hAnsi="Arial"/>
                <w:sz w:val="16"/>
                <w:szCs w:val="16"/>
              </w:rPr>
            </w:pPr>
            <w:r w:rsidRPr="00D0162F">
              <w:rPr>
                <w:rFonts w:ascii="Arial" w:hAnsi="Arial"/>
                <w:sz w:val="16"/>
                <w:szCs w:val="16"/>
              </w:rPr>
              <w:t>10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93B6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D5C0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18FDF" w14:textId="2914B6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09485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965E1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7658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408F7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CB2DA" w14:textId="77777777" w:rsidR="00AB67FA" w:rsidRPr="00D0162F" w:rsidRDefault="00AB67FA" w:rsidP="00590D40">
            <w:pPr>
              <w:rPr>
                <w:rFonts w:ascii="Arial" w:hAnsi="Arial"/>
                <w:sz w:val="16"/>
                <w:szCs w:val="16"/>
              </w:rPr>
            </w:pPr>
            <w:r w:rsidRPr="00D0162F">
              <w:rPr>
                <w:rFonts w:ascii="Arial" w:hAnsi="Arial"/>
                <w:sz w:val="16"/>
                <w:szCs w:val="16"/>
              </w:rPr>
              <w:t>R5-211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F64152" w14:textId="77777777" w:rsidR="00AB67FA" w:rsidRPr="00D0162F" w:rsidRDefault="00AB67FA" w:rsidP="00590D40">
            <w:pPr>
              <w:rPr>
                <w:rFonts w:ascii="Arial" w:hAnsi="Arial"/>
                <w:sz w:val="16"/>
                <w:szCs w:val="16"/>
              </w:rPr>
            </w:pPr>
            <w:r w:rsidRPr="00D0162F">
              <w:rPr>
                <w:rFonts w:ascii="Arial" w:hAnsi="Arial"/>
                <w:sz w:val="16"/>
                <w:szCs w:val="16"/>
              </w:rPr>
              <w:t>10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349E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AD0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2A040" w14:textId="5186D99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A9A1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5CFE9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8915D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A16A16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39F7C1" w14:textId="77777777" w:rsidR="00AB67FA" w:rsidRPr="00D0162F" w:rsidRDefault="00AB67FA" w:rsidP="00590D40">
            <w:pPr>
              <w:rPr>
                <w:rFonts w:ascii="Arial" w:hAnsi="Arial"/>
                <w:sz w:val="16"/>
                <w:szCs w:val="16"/>
              </w:rPr>
            </w:pPr>
            <w:r w:rsidRPr="00D0162F">
              <w:rPr>
                <w:rFonts w:ascii="Arial" w:hAnsi="Arial"/>
                <w:sz w:val="16"/>
                <w:szCs w:val="16"/>
              </w:rPr>
              <w:t>R5-212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E28812" w14:textId="77777777" w:rsidR="00AB67FA" w:rsidRPr="00D0162F" w:rsidRDefault="00AB67FA" w:rsidP="00590D40">
            <w:pPr>
              <w:rPr>
                <w:rFonts w:ascii="Arial" w:hAnsi="Arial"/>
                <w:sz w:val="16"/>
                <w:szCs w:val="16"/>
              </w:rPr>
            </w:pPr>
            <w:r w:rsidRPr="00D0162F">
              <w:rPr>
                <w:rFonts w:ascii="Arial" w:hAnsi="Arial"/>
                <w:sz w:val="16"/>
                <w:szCs w:val="16"/>
              </w:rPr>
              <w:t>1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8AF6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2FB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52F769" w14:textId="2B115EF0"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EA4E6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5B834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21E7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79709A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935E3" w14:textId="77777777" w:rsidR="00AB67FA" w:rsidRPr="00D0162F" w:rsidRDefault="00AB67FA" w:rsidP="00590D40">
            <w:pPr>
              <w:rPr>
                <w:rFonts w:ascii="Arial" w:hAnsi="Arial"/>
                <w:sz w:val="16"/>
                <w:szCs w:val="16"/>
              </w:rPr>
            </w:pPr>
            <w:r w:rsidRPr="00D0162F">
              <w:rPr>
                <w:rFonts w:ascii="Arial" w:hAnsi="Arial"/>
                <w:sz w:val="16"/>
                <w:szCs w:val="16"/>
              </w:rPr>
              <w:t>R5-212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751B7B" w14:textId="77777777" w:rsidR="00AB67FA" w:rsidRPr="00D0162F" w:rsidRDefault="00AB67FA" w:rsidP="00590D40">
            <w:pPr>
              <w:rPr>
                <w:rFonts w:ascii="Arial" w:hAnsi="Arial"/>
                <w:sz w:val="16"/>
                <w:szCs w:val="16"/>
              </w:rPr>
            </w:pPr>
            <w:r w:rsidRPr="00D0162F">
              <w:rPr>
                <w:rFonts w:ascii="Arial" w:hAnsi="Arial"/>
                <w:sz w:val="16"/>
                <w:szCs w:val="16"/>
              </w:rPr>
              <w:t>1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AC2B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19E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04ADA7" w14:textId="340ECE32"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86C17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CBAF2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B7065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67BA0A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CE3CF3" w14:textId="77777777" w:rsidR="00AB67FA" w:rsidRPr="00D0162F" w:rsidRDefault="00AB67FA" w:rsidP="00590D40">
            <w:pPr>
              <w:rPr>
                <w:rFonts w:ascii="Arial" w:hAnsi="Arial"/>
                <w:sz w:val="16"/>
                <w:szCs w:val="16"/>
              </w:rPr>
            </w:pPr>
            <w:r w:rsidRPr="00D0162F">
              <w:rPr>
                <w:rFonts w:ascii="Arial" w:hAnsi="Arial"/>
                <w:sz w:val="16"/>
                <w:szCs w:val="16"/>
              </w:rPr>
              <w:t>R5-212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4DE70" w14:textId="77777777" w:rsidR="00AB67FA" w:rsidRPr="00D0162F" w:rsidRDefault="00AB67FA" w:rsidP="00590D40">
            <w:pPr>
              <w:rPr>
                <w:rFonts w:ascii="Arial" w:hAnsi="Arial"/>
                <w:sz w:val="16"/>
                <w:szCs w:val="16"/>
              </w:rPr>
            </w:pPr>
            <w:r w:rsidRPr="00D0162F">
              <w:rPr>
                <w:rFonts w:ascii="Arial" w:hAnsi="Arial"/>
                <w:sz w:val="16"/>
                <w:szCs w:val="16"/>
              </w:rPr>
              <w:t>1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D6565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BA1C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7259F" w14:textId="7781BC6B"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6B2D7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EDB49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E32C2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8212C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1B35C" w14:textId="77777777" w:rsidR="00AB67FA" w:rsidRPr="00D0162F" w:rsidRDefault="00AB67FA" w:rsidP="00590D40">
            <w:pPr>
              <w:rPr>
                <w:rFonts w:ascii="Arial" w:hAnsi="Arial"/>
                <w:sz w:val="16"/>
                <w:szCs w:val="16"/>
              </w:rPr>
            </w:pPr>
            <w:r w:rsidRPr="00D0162F">
              <w:rPr>
                <w:rFonts w:ascii="Arial" w:hAnsi="Arial"/>
                <w:sz w:val="16"/>
                <w:szCs w:val="16"/>
              </w:rPr>
              <w:t>R5-212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0A8AF1" w14:textId="77777777" w:rsidR="00AB67FA" w:rsidRPr="00D0162F" w:rsidRDefault="00AB67FA" w:rsidP="00590D40">
            <w:pPr>
              <w:rPr>
                <w:rFonts w:ascii="Arial" w:hAnsi="Arial"/>
                <w:sz w:val="16"/>
                <w:szCs w:val="16"/>
              </w:rPr>
            </w:pPr>
            <w:r w:rsidRPr="00D0162F">
              <w:rPr>
                <w:rFonts w:ascii="Arial" w:hAnsi="Arial"/>
                <w:sz w:val="16"/>
                <w:szCs w:val="16"/>
              </w:rPr>
              <w:t>1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8114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EBCC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04F226" w14:textId="5F2FA122"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t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A9C4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8D371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AE2C02"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DDB187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5D7CE" w14:textId="77777777" w:rsidR="00AB67FA" w:rsidRPr="00D0162F" w:rsidRDefault="00AB67FA" w:rsidP="00590D40">
            <w:pPr>
              <w:rPr>
                <w:rFonts w:ascii="Arial" w:hAnsi="Arial"/>
                <w:sz w:val="16"/>
                <w:szCs w:val="16"/>
              </w:rPr>
            </w:pPr>
            <w:r w:rsidRPr="00D0162F">
              <w:rPr>
                <w:rFonts w:ascii="Arial" w:hAnsi="Arial"/>
                <w:sz w:val="16"/>
                <w:szCs w:val="16"/>
              </w:rPr>
              <w:t>R5-212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74E67C" w14:textId="77777777" w:rsidR="00AB67FA" w:rsidRPr="00D0162F" w:rsidRDefault="00AB67FA" w:rsidP="00590D40">
            <w:pPr>
              <w:rPr>
                <w:rFonts w:ascii="Arial" w:hAnsi="Arial"/>
                <w:sz w:val="16"/>
                <w:szCs w:val="16"/>
              </w:rPr>
            </w:pPr>
            <w:r w:rsidRPr="00D0162F">
              <w:rPr>
                <w:rFonts w:ascii="Arial" w:hAnsi="Arial"/>
                <w:sz w:val="16"/>
                <w:szCs w:val="16"/>
              </w:rPr>
              <w:t>1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BAE5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F24B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3E28DF" w14:textId="6A24EDE5" w:rsidR="00AB67FA" w:rsidRPr="00D0162F" w:rsidRDefault="00AB67FA" w:rsidP="00590D40">
            <w:pPr>
              <w:rPr>
                <w:rFonts w:ascii="Arial" w:hAnsi="Arial"/>
                <w:sz w:val="16"/>
                <w:szCs w:val="16"/>
              </w:rPr>
            </w:pPr>
            <w:r w:rsidRPr="00D0162F">
              <w:rPr>
                <w:rFonts w:ascii="Arial" w:hAnsi="Arial"/>
                <w:sz w:val="16"/>
                <w:szCs w:val="16"/>
              </w:rPr>
              <w:t>Introducing</w:t>
            </w:r>
            <w:r w:rsidR="006E0A54" w:rsidRPr="00D0162F">
              <w:rPr>
                <w:rFonts w:ascii="Arial" w:hAnsi="Arial"/>
                <w:sz w:val="16"/>
                <w:szCs w:val="16"/>
              </w:rPr>
              <w:t xml:space="preserve"> </w:t>
            </w: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3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B2E3A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E3C3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B814C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B02C97F"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F902DA" w14:textId="77777777" w:rsidR="00AB67FA" w:rsidRPr="00D0162F" w:rsidRDefault="00AB67FA" w:rsidP="00590D40">
            <w:pPr>
              <w:rPr>
                <w:rFonts w:ascii="Arial" w:hAnsi="Arial"/>
                <w:sz w:val="16"/>
                <w:szCs w:val="16"/>
              </w:rPr>
            </w:pPr>
            <w:r w:rsidRPr="00D0162F">
              <w:rPr>
                <w:rFonts w:ascii="Arial" w:hAnsi="Arial"/>
                <w:sz w:val="16"/>
                <w:szCs w:val="16"/>
              </w:rPr>
              <w:t>R5-2122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F2675" w14:textId="77777777" w:rsidR="00AB67FA" w:rsidRPr="00D0162F" w:rsidRDefault="00AB67FA" w:rsidP="00590D40">
            <w:pPr>
              <w:rPr>
                <w:rFonts w:ascii="Arial" w:hAnsi="Arial"/>
                <w:sz w:val="16"/>
                <w:szCs w:val="16"/>
              </w:rPr>
            </w:pPr>
            <w:r w:rsidRPr="00D0162F">
              <w:rPr>
                <w:rFonts w:ascii="Arial" w:hAnsi="Arial"/>
                <w:sz w:val="16"/>
                <w:szCs w:val="16"/>
              </w:rPr>
              <w:t>1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A33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B603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CBC44" w14:textId="5949FF8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F730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51B85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812D5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4B4FB6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1DA357" w14:textId="77777777" w:rsidR="00AB67FA" w:rsidRPr="00D0162F" w:rsidRDefault="00AB67FA" w:rsidP="00590D40">
            <w:pPr>
              <w:rPr>
                <w:rFonts w:ascii="Arial" w:hAnsi="Arial"/>
                <w:sz w:val="16"/>
                <w:szCs w:val="16"/>
              </w:rPr>
            </w:pPr>
            <w:r w:rsidRPr="00D0162F">
              <w:rPr>
                <w:rFonts w:ascii="Arial" w:hAnsi="Arial"/>
                <w:sz w:val="16"/>
                <w:szCs w:val="16"/>
              </w:rPr>
              <w:t>R5-2122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102370" w14:textId="77777777" w:rsidR="00AB67FA" w:rsidRPr="00D0162F" w:rsidRDefault="00AB67FA" w:rsidP="00590D40">
            <w:pPr>
              <w:rPr>
                <w:rFonts w:ascii="Arial" w:hAnsi="Arial"/>
                <w:sz w:val="16"/>
                <w:szCs w:val="16"/>
              </w:rPr>
            </w:pPr>
            <w:r w:rsidRPr="00D0162F">
              <w:rPr>
                <w:rFonts w:ascii="Arial" w:hAnsi="Arial"/>
                <w:sz w:val="16"/>
                <w:szCs w:val="16"/>
              </w:rPr>
              <w:t>1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2C499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F1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E26829" w14:textId="792D5D3C"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C2B80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8BCCB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64FE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7C4958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A94DDB" w14:textId="77777777" w:rsidR="00AB67FA" w:rsidRPr="00D0162F" w:rsidRDefault="00AB67FA" w:rsidP="00590D40">
            <w:pPr>
              <w:rPr>
                <w:rFonts w:ascii="Arial" w:hAnsi="Arial"/>
                <w:sz w:val="16"/>
                <w:szCs w:val="16"/>
              </w:rPr>
            </w:pPr>
            <w:r w:rsidRPr="00D0162F">
              <w:rPr>
                <w:rFonts w:ascii="Arial" w:hAnsi="Arial"/>
                <w:sz w:val="16"/>
                <w:szCs w:val="16"/>
              </w:rPr>
              <w:t>R5-2122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1CC763" w14:textId="77777777" w:rsidR="00AB67FA" w:rsidRPr="00D0162F" w:rsidRDefault="00AB67FA" w:rsidP="00590D40">
            <w:pPr>
              <w:rPr>
                <w:rFonts w:ascii="Arial" w:hAnsi="Arial"/>
                <w:sz w:val="16"/>
                <w:szCs w:val="16"/>
              </w:rPr>
            </w:pPr>
            <w:r w:rsidRPr="00D0162F">
              <w:rPr>
                <w:rFonts w:ascii="Arial" w:hAnsi="Arial"/>
                <w:sz w:val="16"/>
                <w:szCs w:val="16"/>
              </w:rPr>
              <w:t>11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1A127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43D9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014411" w14:textId="00B8313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9D11B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5C2D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D7042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CC7172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0C615" w14:textId="77777777" w:rsidR="00AB67FA" w:rsidRPr="00D0162F" w:rsidRDefault="00AB67FA" w:rsidP="00590D40">
            <w:pPr>
              <w:rPr>
                <w:rFonts w:ascii="Arial" w:hAnsi="Arial"/>
                <w:sz w:val="16"/>
                <w:szCs w:val="16"/>
              </w:rPr>
            </w:pPr>
            <w:r w:rsidRPr="00D0162F">
              <w:rPr>
                <w:rFonts w:ascii="Arial" w:hAnsi="Arial"/>
                <w:sz w:val="16"/>
                <w:szCs w:val="16"/>
              </w:rPr>
              <w:t>R5-212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4BD809" w14:textId="77777777" w:rsidR="00AB67FA" w:rsidRPr="00D0162F" w:rsidRDefault="00AB67FA" w:rsidP="00590D40">
            <w:pPr>
              <w:rPr>
                <w:rFonts w:ascii="Arial" w:hAnsi="Arial"/>
                <w:sz w:val="16"/>
                <w:szCs w:val="16"/>
              </w:rPr>
            </w:pPr>
            <w:r w:rsidRPr="00D0162F">
              <w:rPr>
                <w:rFonts w:ascii="Arial" w:hAnsi="Arial"/>
                <w:sz w:val="16"/>
                <w:szCs w:val="16"/>
              </w:rPr>
              <w:t>11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ABCB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A14B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D504F4" w14:textId="3CE3113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BDA2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53901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580CC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6EF803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17A2B6" w14:textId="77777777" w:rsidR="00AB67FA" w:rsidRPr="00D0162F" w:rsidRDefault="00AB67FA" w:rsidP="00590D40">
            <w:pPr>
              <w:rPr>
                <w:rFonts w:ascii="Arial" w:hAnsi="Arial"/>
                <w:sz w:val="16"/>
                <w:szCs w:val="16"/>
              </w:rPr>
            </w:pPr>
            <w:r w:rsidRPr="00D0162F">
              <w:rPr>
                <w:rFonts w:ascii="Arial" w:hAnsi="Arial"/>
                <w:sz w:val="16"/>
                <w:szCs w:val="16"/>
              </w:rPr>
              <w:t>R5-2126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CA184D" w14:textId="77777777" w:rsidR="00AB67FA" w:rsidRPr="00D0162F" w:rsidRDefault="00AB67FA" w:rsidP="00590D40">
            <w:pPr>
              <w:rPr>
                <w:rFonts w:ascii="Arial" w:hAnsi="Arial"/>
                <w:sz w:val="16"/>
                <w:szCs w:val="16"/>
              </w:rPr>
            </w:pPr>
            <w:r w:rsidRPr="00D0162F">
              <w:rPr>
                <w:rFonts w:ascii="Arial" w:hAnsi="Arial"/>
                <w:sz w:val="16"/>
                <w:szCs w:val="16"/>
              </w:rPr>
              <w:t>11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13294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2434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106782" w14:textId="74489E1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FAB3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F8B61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06E99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F3D2BA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FF2DD" w14:textId="77777777" w:rsidR="00AB67FA" w:rsidRPr="00D0162F" w:rsidRDefault="00AB67FA" w:rsidP="00590D40">
            <w:pPr>
              <w:rPr>
                <w:rFonts w:ascii="Arial" w:hAnsi="Arial"/>
                <w:sz w:val="16"/>
                <w:szCs w:val="16"/>
              </w:rPr>
            </w:pPr>
            <w:r w:rsidRPr="00D0162F">
              <w:rPr>
                <w:rFonts w:ascii="Arial" w:hAnsi="Arial"/>
                <w:sz w:val="16"/>
                <w:szCs w:val="16"/>
              </w:rPr>
              <w:t>R5-2127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D502A4" w14:textId="77777777" w:rsidR="00AB67FA" w:rsidRPr="00D0162F" w:rsidRDefault="00AB67FA" w:rsidP="00590D40">
            <w:pPr>
              <w:rPr>
                <w:rFonts w:ascii="Arial" w:hAnsi="Arial"/>
                <w:sz w:val="16"/>
                <w:szCs w:val="16"/>
              </w:rPr>
            </w:pPr>
            <w:r w:rsidRPr="00D0162F">
              <w:rPr>
                <w:rFonts w:ascii="Arial" w:hAnsi="Arial"/>
                <w:sz w:val="16"/>
                <w:szCs w:val="16"/>
              </w:rPr>
              <w:t>11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D33F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2E1C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07E7FC" w14:textId="2DEA2E7A"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obsole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after</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5BA30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6F209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2BFAA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F3CC5B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79FBE2" w14:textId="77777777" w:rsidR="00AB67FA" w:rsidRPr="00D0162F" w:rsidRDefault="00AB67FA" w:rsidP="00590D40">
            <w:pPr>
              <w:rPr>
                <w:rFonts w:ascii="Arial" w:hAnsi="Arial"/>
                <w:sz w:val="16"/>
                <w:szCs w:val="16"/>
              </w:rPr>
            </w:pPr>
            <w:r w:rsidRPr="00D0162F">
              <w:rPr>
                <w:rFonts w:ascii="Arial" w:hAnsi="Arial"/>
                <w:sz w:val="16"/>
                <w:szCs w:val="16"/>
              </w:rPr>
              <w:t>R5-2127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C0F76D" w14:textId="77777777" w:rsidR="00AB67FA" w:rsidRPr="00D0162F" w:rsidRDefault="00AB67FA" w:rsidP="00590D40">
            <w:pPr>
              <w:rPr>
                <w:rFonts w:ascii="Arial" w:hAnsi="Arial"/>
                <w:sz w:val="16"/>
                <w:szCs w:val="16"/>
              </w:rPr>
            </w:pPr>
            <w:r w:rsidRPr="00D0162F">
              <w:rPr>
                <w:rFonts w:ascii="Arial" w:hAnsi="Arial"/>
                <w:sz w:val="16"/>
                <w:szCs w:val="16"/>
              </w:rPr>
              <w:t>11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0E0C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1BCD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95F2EB" w14:textId="0278384D" w:rsidR="00AB67FA" w:rsidRPr="00D0162F" w:rsidRDefault="00AB67FA" w:rsidP="00590D40">
            <w:pPr>
              <w:rPr>
                <w:rFonts w:ascii="Arial" w:hAnsi="Arial"/>
                <w:sz w:val="16"/>
                <w:szCs w:val="16"/>
              </w:rPr>
            </w:pPr>
            <w:r w:rsidRPr="00D0162F">
              <w:rPr>
                <w:rFonts w:ascii="Arial" w:hAnsi="Arial"/>
                <w:sz w:val="16"/>
                <w:szCs w:val="16"/>
              </w:rPr>
              <w:t>Correcting</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94F11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A7510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6CD10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F9C084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8CF9" w14:textId="77777777" w:rsidR="00AB67FA" w:rsidRPr="00D0162F" w:rsidRDefault="00AB67FA" w:rsidP="00590D40">
            <w:pPr>
              <w:rPr>
                <w:rFonts w:ascii="Arial" w:hAnsi="Arial"/>
                <w:sz w:val="16"/>
                <w:szCs w:val="16"/>
              </w:rPr>
            </w:pPr>
            <w:r w:rsidRPr="00D0162F">
              <w:rPr>
                <w:rFonts w:ascii="Arial" w:hAnsi="Arial"/>
                <w:sz w:val="16"/>
                <w:szCs w:val="16"/>
              </w:rPr>
              <w:t>R5-2127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8AE5A0" w14:textId="77777777" w:rsidR="00AB67FA" w:rsidRPr="00D0162F" w:rsidRDefault="00AB67FA" w:rsidP="00590D40">
            <w:pPr>
              <w:rPr>
                <w:rFonts w:ascii="Arial" w:hAnsi="Arial"/>
                <w:sz w:val="16"/>
                <w:szCs w:val="16"/>
              </w:rPr>
            </w:pPr>
            <w:r w:rsidRPr="00D0162F">
              <w:rPr>
                <w:rFonts w:ascii="Arial" w:hAnsi="Arial"/>
                <w:sz w:val="16"/>
                <w:szCs w:val="16"/>
              </w:rPr>
              <w:t>11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81BA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6A42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7B22C1" w14:textId="2BD3765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F119B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45E90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F57287"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6</w:t>
            </w:r>
          </w:p>
        </w:tc>
        <w:tc>
          <w:tcPr>
            <w:tcW w:w="848" w:type="dxa"/>
            <w:tcBorders>
              <w:top w:val="single" w:sz="6" w:space="0" w:color="auto"/>
              <w:left w:val="single" w:sz="6" w:space="0" w:color="auto"/>
              <w:bottom w:val="single" w:sz="6" w:space="0" w:color="auto"/>
              <w:right w:val="single" w:sz="6" w:space="0" w:color="auto"/>
            </w:tcBorders>
          </w:tcPr>
          <w:p w14:paraId="5E377A8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64BD47" w14:textId="77777777" w:rsidR="00AB67FA" w:rsidRPr="00D0162F" w:rsidRDefault="00AB67FA" w:rsidP="00590D40">
            <w:pPr>
              <w:rPr>
                <w:rFonts w:ascii="Arial" w:hAnsi="Arial"/>
                <w:sz w:val="16"/>
                <w:szCs w:val="16"/>
              </w:rPr>
            </w:pPr>
            <w:r w:rsidRPr="00D0162F">
              <w:rPr>
                <w:rFonts w:ascii="Arial" w:hAnsi="Arial"/>
                <w:sz w:val="16"/>
                <w:szCs w:val="16"/>
              </w:rPr>
              <w:t>R5-2127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BE08A9" w14:textId="77777777" w:rsidR="00AB67FA" w:rsidRPr="00D0162F" w:rsidRDefault="00AB67FA" w:rsidP="00590D40">
            <w:pPr>
              <w:rPr>
                <w:rFonts w:ascii="Arial" w:hAnsi="Arial"/>
                <w:sz w:val="16"/>
                <w:szCs w:val="16"/>
              </w:rPr>
            </w:pPr>
            <w:r w:rsidRPr="00D0162F">
              <w:rPr>
                <w:rFonts w:ascii="Arial" w:hAnsi="Arial"/>
                <w:sz w:val="16"/>
                <w:szCs w:val="16"/>
              </w:rPr>
              <w:t>11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F1A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7F07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5B3BBC" w14:textId="23CC1880"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0F633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46AA1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D2807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897FC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AF427" w14:textId="77777777" w:rsidR="00AB67FA" w:rsidRPr="00D0162F" w:rsidRDefault="00AB67FA" w:rsidP="00590D40">
            <w:pPr>
              <w:rPr>
                <w:rFonts w:ascii="Arial" w:hAnsi="Arial"/>
                <w:sz w:val="16"/>
                <w:szCs w:val="16"/>
              </w:rPr>
            </w:pPr>
            <w:r w:rsidRPr="00D0162F">
              <w:rPr>
                <w:rFonts w:ascii="Arial" w:hAnsi="Arial"/>
                <w:sz w:val="16"/>
                <w:szCs w:val="16"/>
              </w:rPr>
              <w:t>R5-2127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0583B6" w14:textId="77777777" w:rsidR="00AB67FA" w:rsidRPr="00D0162F" w:rsidRDefault="00AB67FA" w:rsidP="00590D40">
            <w:pPr>
              <w:rPr>
                <w:rFonts w:ascii="Arial" w:hAnsi="Arial"/>
                <w:sz w:val="16"/>
                <w:szCs w:val="16"/>
              </w:rPr>
            </w:pPr>
            <w:r w:rsidRPr="00D0162F">
              <w:rPr>
                <w:rFonts w:ascii="Arial" w:hAnsi="Arial"/>
                <w:sz w:val="16"/>
                <w:szCs w:val="16"/>
              </w:rPr>
              <w:t>11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9ACD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CDBF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FDF17" w14:textId="3DEADE9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5E3D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33E71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BD06E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3BFE7B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298970" w14:textId="77777777" w:rsidR="00AB67FA" w:rsidRPr="00D0162F" w:rsidRDefault="00AB67FA" w:rsidP="00590D40">
            <w:pPr>
              <w:rPr>
                <w:rFonts w:ascii="Arial" w:hAnsi="Arial"/>
                <w:sz w:val="16"/>
                <w:szCs w:val="16"/>
              </w:rPr>
            </w:pPr>
            <w:r w:rsidRPr="00D0162F">
              <w:rPr>
                <w:rFonts w:ascii="Arial" w:hAnsi="Arial"/>
                <w:sz w:val="16"/>
                <w:szCs w:val="16"/>
              </w:rPr>
              <w:t>R5-2127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8A5072" w14:textId="77777777" w:rsidR="00AB67FA" w:rsidRPr="00D0162F" w:rsidRDefault="00AB67FA" w:rsidP="00590D40">
            <w:pPr>
              <w:rPr>
                <w:rFonts w:ascii="Arial" w:hAnsi="Arial"/>
                <w:sz w:val="16"/>
                <w:szCs w:val="16"/>
              </w:rPr>
            </w:pPr>
            <w:r w:rsidRPr="00D0162F">
              <w:rPr>
                <w:rFonts w:ascii="Arial" w:hAnsi="Arial"/>
                <w:sz w:val="16"/>
                <w:szCs w:val="16"/>
              </w:rPr>
              <w:t>11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3D1F8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01A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73AC9" w14:textId="4968E5E5"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D7074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DF365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A0A4D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6E1482A"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A4E98" w14:textId="77777777" w:rsidR="00AB67FA" w:rsidRPr="00D0162F" w:rsidRDefault="00AB67FA" w:rsidP="00590D40">
            <w:pPr>
              <w:rPr>
                <w:rFonts w:ascii="Arial" w:hAnsi="Arial"/>
                <w:sz w:val="16"/>
                <w:szCs w:val="16"/>
              </w:rPr>
            </w:pPr>
            <w:r w:rsidRPr="00D0162F">
              <w:rPr>
                <w:rFonts w:ascii="Arial" w:hAnsi="Arial"/>
                <w:sz w:val="16"/>
                <w:szCs w:val="16"/>
              </w:rPr>
              <w:t>R5-2127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C6072A" w14:textId="77777777" w:rsidR="00AB67FA" w:rsidRPr="00D0162F" w:rsidRDefault="00AB67FA" w:rsidP="00590D40">
            <w:pPr>
              <w:rPr>
                <w:rFonts w:ascii="Arial" w:hAnsi="Arial"/>
                <w:sz w:val="16"/>
                <w:szCs w:val="16"/>
              </w:rPr>
            </w:pPr>
            <w:r w:rsidRPr="00D0162F">
              <w:rPr>
                <w:rFonts w:ascii="Arial" w:hAnsi="Arial"/>
                <w:sz w:val="16"/>
                <w:szCs w:val="16"/>
              </w:rPr>
              <w:t>11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DD07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348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0FF66C" w14:textId="55D6974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6D4B6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9E4F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81E02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A807C2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27AB0D" w14:textId="77777777" w:rsidR="00AB67FA" w:rsidRPr="00D0162F" w:rsidRDefault="00AB67FA" w:rsidP="00590D40">
            <w:pPr>
              <w:rPr>
                <w:rFonts w:ascii="Arial" w:hAnsi="Arial"/>
                <w:sz w:val="16"/>
                <w:szCs w:val="16"/>
              </w:rPr>
            </w:pPr>
            <w:r w:rsidRPr="00D0162F">
              <w:rPr>
                <w:rFonts w:ascii="Arial" w:hAnsi="Arial"/>
                <w:sz w:val="16"/>
                <w:szCs w:val="16"/>
              </w:rPr>
              <w:t>R5-2127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D9E51E" w14:textId="77777777" w:rsidR="00AB67FA" w:rsidRPr="00D0162F" w:rsidRDefault="00AB67FA" w:rsidP="00590D40">
            <w:pPr>
              <w:rPr>
                <w:rFonts w:ascii="Arial" w:hAnsi="Arial"/>
                <w:sz w:val="16"/>
                <w:szCs w:val="16"/>
              </w:rPr>
            </w:pPr>
            <w:r w:rsidRPr="00D0162F">
              <w:rPr>
                <w:rFonts w:ascii="Arial" w:hAnsi="Arial"/>
                <w:sz w:val="16"/>
                <w:szCs w:val="16"/>
              </w:rPr>
              <w:t>11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790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A03E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8463F9" w14:textId="5B3B1970"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FC358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5BC56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577C0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63DEFD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6AFAC" w14:textId="77777777" w:rsidR="00AB67FA" w:rsidRPr="00D0162F" w:rsidRDefault="00AB67FA" w:rsidP="00590D40">
            <w:pPr>
              <w:rPr>
                <w:rFonts w:ascii="Arial" w:hAnsi="Arial"/>
                <w:sz w:val="16"/>
                <w:szCs w:val="16"/>
              </w:rPr>
            </w:pPr>
            <w:r w:rsidRPr="00D0162F">
              <w:rPr>
                <w:rFonts w:ascii="Arial" w:hAnsi="Arial"/>
                <w:sz w:val="16"/>
                <w:szCs w:val="16"/>
              </w:rPr>
              <w:t>R5-212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2E2589" w14:textId="77777777" w:rsidR="00AB67FA" w:rsidRPr="00D0162F" w:rsidRDefault="00AB67FA" w:rsidP="00590D40">
            <w:pPr>
              <w:rPr>
                <w:rFonts w:ascii="Arial" w:hAnsi="Arial"/>
                <w:sz w:val="16"/>
                <w:szCs w:val="16"/>
              </w:rPr>
            </w:pPr>
            <w:r w:rsidRPr="00D0162F">
              <w:rPr>
                <w:rFonts w:ascii="Arial" w:hAnsi="Arial"/>
                <w:sz w:val="16"/>
                <w:szCs w:val="16"/>
              </w:rPr>
              <w:t>11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62E0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004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BC6EEA" w14:textId="3C8914CF"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F7CE9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0F9C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3E5EE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4CCB67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7FC8B1" w14:textId="77777777" w:rsidR="00AB67FA" w:rsidRPr="00D0162F" w:rsidRDefault="00AB67FA" w:rsidP="00590D40">
            <w:pPr>
              <w:rPr>
                <w:rFonts w:ascii="Arial" w:hAnsi="Arial"/>
                <w:sz w:val="16"/>
                <w:szCs w:val="16"/>
              </w:rPr>
            </w:pPr>
            <w:r w:rsidRPr="00D0162F">
              <w:rPr>
                <w:rFonts w:ascii="Arial" w:hAnsi="Arial"/>
                <w:sz w:val="16"/>
                <w:szCs w:val="16"/>
              </w:rPr>
              <w:t>R5-212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431E9E" w14:textId="77777777" w:rsidR="00AB67FA" w:rsidRPr="00D0162F" w:rsidRDefault="00AB67FA" w:rsidP="00590D40">
            <w:pPr>
              <w:rPr>
                <w:rFonts w:ascii="Arial" w:hAnsi="Arial"/>
                <w:sz w:val="16"/>
                <w:szCs w:val="16"/>
              </w:rPr>
            </w:pPr>
            <w:r w:rsidRPr="00D0162F">
              <w:rPr>
                <w:rFonts w:ascii="Arial" w:hAnsi="Arial"/>
                <w:sz w:val="16"/>
                <w:szCs w:val="16"/>
              </w:rPr>
              <w:t>11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FA77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D89C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F28135" w14:textId="206692C4"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53B2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E8324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4D926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2F5508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1F3B37" w14:textId="77777777" w:rsidR="00AB67FA" w:rsidRPr="00D0162F" w:rsidRDefault="00AB67FA" w:rsidP="00590D40">
            <w:pPr>
              <w:rPr>
                <w:rFonts w:ascii="Arial" w:hAnsi="Arial"/>
                <w:sz w:val="16"/>
                <w:szCs w:val="16"/>
              </w:rPr>
            </w:pPr>
            <w:r w:rsidRPr="00D0162F">
              <w:rPr>
                <w:rFonts w:ascii="Arial" w:hAnsi="Arial"/>
                <w:sz w:val="16"/>
                <w:szCs w:val="16"/>
              </w:rPr>
              <w:t>R5-212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2F5D3E" w14:textId="77777777" w:rsidR="00AB67FA" w:rsidRPr="00D0162F" w:rsidRDefault="00AB67FA" w:rsidP="00590D40">
            <w:pPr>
              <w:rPr>
                <w:rFonts w:ascii="Arial" w:hAnsi="Arial"/>
                <w:sz w:val="16"/>
                <w:szCs w:val="16"/>
              </w:rPr>
            </w:pPr>
            <w:r w:rsidRPr="00D0162F">
              <w:rPr>
                <w:rFonts w:ascii="Arial" w:hAnsi="Arial"/>
                <w:sz w:val="16"/>
                <w:szCs w:val="16"/>
              </w:rPr>
              <w:t>11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18B6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2758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84151B" w14:textId="0717BF8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A5EC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5676D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6C56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26EE10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BC55CA" w14:textId="77777777" w:rsidR="00AB67FA" w:rsidRPr="00D0162F" w:rsidRDefault="00AB67FA" w:rsidP="00590D40">
            <w:pPr>
              <w:rPr>
                <w:rFonts w:ascii="Arial" w:hAnsi="Arial"/>
                <w:sz w:val="16"/>
                <w:szCs w:val="16"/>
              </w:rPr>
            </w:pPr>
            <w:r w:rsidRPr="00D0162F">
              <w:rPr>
                <w:rFonts w:ascii="Arial" w:hAnsi="Arial"/>
                <w:sz w:val="16"/>
                <w:szCs w:val="16"/>
              </w:rPr>
              <w:t>R5-212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33E458" w14:textId="77777777" w:rsidR="00AB67FA" w:rsidRPr="00D0162F" w:rsidRDefault="00AB67FA" w:rsidP="00590D40">
            <w:pPr>
              <w:rPr>
                <w:rFonts w:ascii="Arial" w:hAnsi="Arial"/>
                <w:sz w:val="16"/>
                <w:szCs w:val="16"/>
              </w:rPr>
            </w:pPr>
            <w:r w:rsidRPr="00D0162F">
              <w:rPr>
                <w:rFonts w:ascii="Arial" w:hAnsi="Arial"/>
                <w:sz w:val="16"/>
                <w:szCs w:val="16"/>
              </w:rPr>
              <w:t>11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CC0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07EF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79F906" w14:textId="0D0EA05E"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534AB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2B29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CFB2F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11716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37E411" w14:textId="77777777" w:rsidR="00AB67FA" w:rsidRPr="00D0162F" w:rsidRDefault="00AB67FA" w:rsidP="00590D40">
            <w:pPr>
              <w:rPr>
                <w:rFonts w:ascii="Arial" w:hAnsi="Arial"/>
                <w:sz w:val="16"/>
                <w:szCs w:val="16"/>
              </w:rPr>
            </w:pPr>
            <w:r w:rsidRPr="00D0162F">
              <w:rPr>
                <w:rFonts w:ascii="Arial" w:hAnsi="Arial"/>
                <w:sz w:val="16"/>
                <w:szCs w:val="16"/>
              </w:rPr>
              <w:t>R5-212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538BF" w14:textId="77777777" w:rsidR="00AB67FA" w:rsidRPr="00D0162F" w:rsidRDefault="00AB67FA" w:rsidP="00590D40">
            <w:pPr>
              <w:rPr>
                <w:rFonts w:ascii="Arial" w:hAnsi="Arial"/>
                <w:sz w:val="16"/>
                <w:szCs w:val="16"/>
              </w:rPr>
            </w:pPr>
            <w:r w:rsidRPr="00D0162F">
              <w:rPr>
                <w:rFonts w:ascii="Arial" w:hAnsi="Arial"/>
                <w:sz w:val="16"/>
                <w:szCs w:val="16"/>
              </w:rPr>
              <w:t>11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CE9F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C305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52A3A" w14:textId="218C674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F1FAB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9EE89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E1EFC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2B783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48FEC9" w14:textId="77777777" w:rsidR="00AB67FA" w:rsidRPr="00D0162F" w:rsidRDefault="00AB67FA" w:rsidP="00590D40">
            <w:pPr>
              <w:rPr>
                <w:rFonts w:ascii="Arial" w:hAnsi="Arial"/>
                <w:sz w:val="16"/>
                <w:szCs w:val="16"/>
              </w:rPr>
            </w:pPr>
            <w:r w:rsidRPr="00D0162F">
              <w:rPr>
                <w:rFonts w:ascii="Arial" w:hAnsi="Arial"/>
                <w:sz w:val="16"/>
                <w:szCs w:val="16"/>
              </w:rPr>
              <w:t>R5-212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632349" w14:textId="77777777" w:rsidR="00AB67FA" w:rsidRPr="00D0162F" w:rsidRDefault="00AB67FA" w:rsidP="00590D40">
            <w:pPr>
              <w:rPr>
                <w:rFonts w:ascii="Arial" w:hAnsi="Arial"/>
                <w:sz w:val="16"/>
                <w:szCs w:val="16"/>
              </w:rPr>
            </w:pPr>
            <w:r w:rsidRPr="00D0162F">
              <w:rPr>
                <w:rFonts w:ascii="Arial" w:hAnsi="Arial"/>
                <w:sz w:val="16"/>
                <w:szCs w:val="16"/>
              </w:rPr>
              <w:t>11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4D7F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151B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DA0B48" w14:textId="6E73FA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F8C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9D2D7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EB2E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1F1A5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3770E" w14:textId="77777777" w:rsidR="00AB67FA" w:rsidRPr="00D0162F" w:rsidRDefault="00AB67FA" w:rsidP="00590D40">
            <w:pPr>
              <w:rPr>
                <w:rFonts w:ascii="Arial" w:hAnsi="Arial"/>
                <w:sz w:val="16"/>
                <w:szCs w:val="16"/>
              </w:rPr>
            </w:pPr>
            <w:r w:rsidRPr="00D0162F">
              <w:rPr>
                <w:rFonts w:ascii="Arial" w:hAnsi="Arial"/>
                <w:sz w:val="16"/>
                <w:szCs w:val="16"/>
              </w:rPr>
              <w:t>R5-212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AB210B" w14:textId="77777777" w:rsidR="00AB67FA" w:rsidRPr="00D0162F" w:rsidRDefault="00AB67FA" w:rsidP="00590D40">
            <w:pPr>
              <w:rPr>
                <w:rFonts w:ascii="Arial" w:hAnsi="Arial"/>
                <w:sz w:val="16"/>
                <w:szCs w:val="16"/>
              </w:rPr>
            </w:pPr>
            <w:r w:rsidRPr="00D0162F">
              <w:rPr>
                <w:rFonts w:ascii="Arial" w:hAnsi="Arial"/>
                <w:sz w:val="16"/>
                <w:szCs w:val="16"/>
              </w:rPr>
              <w:t>11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1F5C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9E8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862CA" w14:textId="3F0E3E2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6.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2A2F7"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D550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AD362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804355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800288" w14:textId="77777777" w:rsidR="00AB67FA" w:rsidRPr="00D0162F" w:rsidRDefault="00AB67FA" w:rsidP="00590D40">
            <w:pPr>
              <w:rPr>
                <w:rFonts w:ascii="Arial" w:hAnsi="Arial"/>
                <w:sz w:val="16"/>
                <w:szCs w:val="16"/>
              </w:rPr>
            </w:pPr>
            <w:r w:rsidRPr="00D0162F">
              <w:rPr>
                <w:rFonts w:ascii="Arial" w:hAnsi="Arial"/>
                <w:sz w:val="16"/>
                <w:szCs w:val="16"/>
              </w:rPr>
              <w:t>R5-212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DFBC4" w14:textId="77777777" w:rsidR="00AB67FA" w:rsidRPr="00D0162F" w:rsidRDefault="00AB67FA" w:rsidP="00590D40">
            <w:pPr>
              <w:rPr>
                <w:rFonts w:ascii="Arial" w:hAnsi="Arial"/>
                <w:sz w:val="16"/>
                <w:szCs w:val="16"/>
              </w:rPr>
            </w:pPr>
            <w:r w:rsidRPr="00D0162F">
              <w:rPr>
                <w:rFonts w:ascii="Arial" w:hAnsi="Arial"/>
                <w:sz w:val="16"/>
                <w:szCs w:val="16"/>
              </w:rPr>
              <w:t>11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E058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A89A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487F7A" w14:textId="5EE334C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Antenna</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apable</w:t>
            </w:r>
            <w:r w:rsidR="006E0A54" w:rsidRPr="00D0162F">
              <w:rPr>
                <w:rFonts w:ascii="Arial" w:hAnsi="Arial"/>
                <w:sz w:val="16"/>
                <w:szCs w:val="16"/>
              </w:rPr>
              <w:t xml:space="preserve"> </w:t>
            </w:r>
            <w:r w:rsidRPr="00D0162F">
              <w:rPr>
                <w:rFonts w:ascii="Arial" w:hAnsi="Arial"/>
                <w:sz w:val="16"/>
                <w:szCs w:val="16"/>
              </w:rPr>
              <w:t>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4F113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13792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1B78D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5F780E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84175" w14:textId="77777777" w:rsidR="00AB67FA" w:rsidRPr="00D0162F" w:rsidRDefault="00AB67FA" w:rsidP="00590D40">
            <w:pPr>
              <w:rPr>
                <w:rFonts w:ascii="Arial" w:hAnsi="Arial"/>
                <w:sz w:val="16"/>
                <w:szCs w:val="16"/>
              </w:rPr>
            </w:pPr>
            <w:r w:rsidRPr="00D0162F">
              <w:rPr>
                <w:rFonts w:ascii="Arial" w:hAnsi="Arial"/>
                <w:sz w:val="16"/>
                <w:szCs w:val="16"/>
              </w:rPr>
              <w:t>R5-2128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93F9F3" w14:textId="77777777" w:rsidR="00AB67FA" w:rsidRPr="00D0162F" w:rsidRDefault="00AB67FA" w:rsidP="00590D40">
            <w:pPr>
              <w:rPr>
                <w:rFonts w:ascii="Arial" w:hAnsi="Arial"/>
                <w:sz w:val="16"/>
                <w:szCs w:val="16"/>
              </w:rPr>
            </w:pPr>
            <w:r w:rsidRPr="00D0162F">
              <w:rPr>
                <w:rFonts w:ascii="Arial" w:hAnsi="Arial"/>
                <w:sz w:val="16"/>
                <w:szCs w:val="16"/>
              </w:rPr>
              <w:t>11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E8AD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6638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F69CB" w14:textId="5076D0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AA7AD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4B2AE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ECBCE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4187C8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6E47B2" w14:textId="77777777" w:rsidR="00AB67FA" w:rsidRPr="00D0162F" w:rsidRDefault="00AB67FA" w:rsidP="00590D40">
            <w:pPr>
              <w:rPr>
                <w:rFonts w:ascii="Arial" w:hAnsi="Arial"/>
                <w:sz w:val="16"/>
                <w:szCs w:val="16"/>
              </w:rPr>
            </w:pPr>
            <w:r w:rsidRPr="00D0162F">
              <w:rPr>
                <w:rFonts w:ascii="Arial" w:hAnsi="Arial"/>
                <w:sz w:val="16"/>
                <w:szCs w:val="16"/>
              </w:rPr>
              <w:t>R5-2128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C14CC9" w14:textId="77777777" w:rsidR="00AB67FA" w:rsidRPr="00D0162F" w:rsidRDefault="00AB67FA" w:rsidP="00590D40">
            <w:pPr>
              <w:rPr>
                <w:rFonts w:ascii="Arial" w:hAnsi="Arial"/>
                <w:sz w:val="16"/>
                <w:szCs w:val="16"/>
              </w:rPr>
            </w:pPr>
            <w:r w:rsidRPr="00D0162F">
              <w:rPr>
                <w:rFonts w:ascii="Arial" w:hAnsi="Arial"/>
                <w:sz w:val="16"/>
                <w:szCs w:val="16"/>
              </w:rPr>
              <w:t>11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AB7BA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B4B9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2BDE58" w14:textId="60445D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FDBF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E47B2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D6841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1971DD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60515D" w14:textId="77777777" w:rsidR="00AB67FA" w:rsidRPr="00D0162F" w:rsidRDefault="00AB67FA" w:rsidP="00590D40">
            <w:pPr>
              <w:rPr>
                <w:rFonts w:ascii="Arial" w:hAnsi="Arial"/>
                <w:sz w:val="16"/>
                <w:szCs w:val="16"/>
              </w:rPr>
            </w:pPr>
            <w:r w:rsidRPr="00D0162F">
              <w:rPr>
                <w:rFonts w:ascii="Arial" w:hAnsi="Arial"/>
                <w:sz w:val="16"/>
                <w:szCs w:val="16"/>
              </w:rPr>
              <w:t>R5-2129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E4695" w14:textId="77777777" w:rsidR="00AB67FA" w:rsidRPr="00D0162F" w:rsidRDefault="00AB67FA" w:rsidP="00590D40">
            <w:pPr>
              <w:rPr>
                <w:rFonts w:ascii="Arial" w:hAnsi="Arial"/>
                <w:sz w:val="16"/>
                <w:szCs w:val="16"/>
              </w:rPr>
            </w:pPr>
            <w:r w:rsidRPr="00D0162F">
              <w:rPr>
                <w:rFonts w:ascii="Arial" w:hAnsi="Arial"/>
                <w:sz w:val="16"/>
                <w:szCs w:val="16"/>
              </w:rPr>
              <w:t>11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86AE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D7AB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007EA" w14:textId="7514B1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C78E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C8D36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8C3EC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250E94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1311BA" w14:textId="77777777" w:rsidR="00AB67FA" w:rsidRPr="00D0162F" w:rsidRDefault="00AB67FA" w:rsidP="00590D40">
            <w:pPr>
              <w:rPr>
                <w:rFonts w:ascii="Arial" w:hAnsi="Arial"/>
                <w:sz w:val="16"/>
                <w:szCs w:val="16"/>
              </w:rPr>
            </w:pPr>
            <w:r w:rsidRPr="00D0162F">
              <w:rPr>
                <w:rFonts w:ascii="Arial" w:hAnsi="Arial"/>
                <w:sz w:val="16"/>
                <w:szCs w:val="16"/>
              </w:rPr>
              <w:t>R5-2129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BF5D8" w14:textId="77777777" w:rsidR="00AB67FA" w:rsidRPr="00D0162F" w:rsidRDefault="00AB67FA" w:rsidP="00590D40">
            <w:pPr>
              <w:rPr>
                <w:rFonts w:ascii="Arial" w:hAnsi="Arial"/>
                <w:sz w:val="16"/>
                <w:szCs w:val="16"/>
              </w:rPr>
            </w:pPr>
            <w:r w:rsidRPr="00D0162F">
              <w:rPr>
                <w:rFonts w:ascii="Arial" w:hAnsi="Arial"/>
                <w:sz w:val="16"/>
                <w:szCs w:val="16"/>
              </w:rPr>
              <w:t>11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341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582F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E4D6B" w14:textId="7CE5C8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5CF77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63E53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1785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1F1A14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40EAE" w14:textId="77777777" w:rsidR="00AB67FA" w:rsidRPr="00D0162F" w:rsidRDefault="00AB67FA" w:rsidP="00590D40">
            <w:pPr>
              <w:rPr>
                <w:rFonts w:ascii="Arial" w:hAnsi="Arial"/>
                <w:sz w:val="16"/>
                <w:szCs w:val="16"/>
              </w:rPr>
            </w:pPr>
            <w:r w:rsidRPr="00D0162F">
              <w:rPr>
                <w:rFonts w:ascii="Arial" w:hAnsi="Arial"/>
                <w:sz w:val="16"/>
                <w:szCs w:val="16"/>
              </w:rPr>
              <w:t>R5-2129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7421C5" w14:textId="77777777" w:rsidR="00AB67FA" w:rsidRPr="00D0162F" w:rsidRDefault="00AB67FA" w:rsidP="00590D40">
            <w:pPr>
              <w:rPr>
                <w:rFonts w:ascii="Arial" w:hAnsi="Arial"/>
                <w:sz w:val="16"/>
                <w:szCs w:val="16"/>
              </w:rPr>
            </w:pPr>
            <w:r w:rsidRPr="00D0162F">
              <w:rPr>
                <w:rFonts w:ascii="Arial" w:hAnsi="Arial"/>
                <w:sz w:val="16"/>
                <w:szCs w:val="16"/>
              </w:rPr>
              <w:t>11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40667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A702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94FE1" w14:textId="68F9379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MSI</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4A44C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5ABF2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4E6C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715231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F05DA3" w14:textId="77777777" w:rsidR="00AB67FA" w:rsidRPr="00D0162F" w:rsidRDefault="00AB67FA" w:rsidP="00590D40">
            <w:pPr>
              <w:rPr>
                <w:rFonts w:ascii="Arial" w:hAnsi="Arial"/>
                <w:sz w:val="16"/>
                <w:szCs w:val="16"/>
              </w:rPr>
            </w:pPr>
            <w:r w:rsidRPr="00D0162F">
              <w:rPr>
                <w:rFonts w:ascii="Arial" w:hAnsi="Arial"/>
                <w:sz w:val="16"/>
                <w:szCs w:val="16"/>
              </w:rPr>
              <w:t>R5-2129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44EABD" w14:textId="77777777" w:rsidR="00AB67FA" w:rsidRPr="00D0162F" w:rsidRDefault="00AB67FA" w:rsidP="00590D40">
            <w:pPr>
              <w:rPr>
                <w:rFonts w:ascii="Arial" w:hAnsi="Arial"/>
                <w:sz w:val="16"/>
                <w:szCs w:val="16"/>
              </w:rPr>
            </w:pPr>
            <w:r w:rsidRPr="00D0162F">
              <w:rPr>
                <w:rFonts w:ascii="Arial" w:hAnsi="Arial"/>
                <w:sz w:val="16"/>
                <w:szCs w:val="16"/>
              </w:rPr>
              <w:t>11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EE3B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6080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2776E5" w14:textId="3C82789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9165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43A46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80C9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E56D6B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78F61D" w14:textId="77777777" w:rsidR="00AB67FA" w:rsidRPr="00D0162F" w:rsidRDefault="00AB67FA" w:rsidP="00590D40">
            <w:pPr>
              <w:rPr>
                <w:rFonts w:ascii="Arial" w:hAnsi="Arial"/>
                <w:sz w:val="16"/>
                <w:szCs w:val="16"/>
              </w:rPr>
            </w:pPr>
            <w:r w:rsidRPr="00D0162F">
              <w:rPr>
                <w:rFonts w:ascii="Arial" w:hAnsi="Arial"/>
                <w:sz w:val="16"/>
                <w:szCs w:val="16"/>
              </w:rPr>
              <w:t>R5-212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868E21" w14:textId="77777777" w:rsidR="00AB67FA" w:rsidRPr="00D0162F" w:rsidRDefault="00AB67FA" w:rsidP="00590D40">
            <w:pPr>
              <w:rPr>
                <w:rFonts w:ascii="Arial" w:hAnsi="Arial"/>
                <w:sz w:val="16"/>
                <w:szCs w:val="16"/>
              </w:rPr>
            </w:pPr>
            <w:r w:rsidRPr="00D0162F">
              <w:rPr>
                <w:rFonts w:ascii="Arial" w:hAnsi="Arial"/>
                <w:sz w:val="16"/>
                <w:szCs w:val="16"/>
              </w:rPr>
              <w:t>11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07486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725F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C7A765" w14:textId="64CBB0F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RS</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6D900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167ED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B69CF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AB1619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F9A2DD" w14:textId="77777777" w:rsidR="00AB67FA" w:rsidRPr="00D0162F" w:rsidRDefault="00AB67FA" w:rsidP="00590D40">
            <w:pPr>
              <w:rPr>
                <w:rFonts w:ascii="Arial" w:hAnsi="Arial"/>
                <w:sz w:val="16"/>
                <w:szCs w:val="16"/>
              </w:rPr>
            </w:pPr>
            <w:r w:rsidRPr="00D0162F">
              <w:rPr>
                <w:rFonts w:ascii="Arial" w:hAnsi="Arial"/>
                <w:sz w:val="16"/>
                <w:szCs w:val="16"/>
              </w:rPr>
              <w:t>R5-212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E9DD4A" w14:textId="77777777" w:rsidR="00AB67FA" w:rsidRPr="00D0162F" w:rsidRDefault="00AB67FA" w:rsidP="00590D40">
            <w:pPr>
              <w:rPr>
                <w:rFonts w:ascii="Arial" w:hAnsi="Arial"/>
                <w:sz w:val="16"/>
                <w:szCs w:val="16"/>
              </w:rPr>
            </w:pPr>
            <w:r w:rsidRPr="00D0162F">
              <w:rPr>
                <w:rFonts w:ascii="Arial" w:hAnsi="Arial"/>
                <w:sz w:val="16"/>
                <w:szCs w:val="16"/>
              </w:rPr>
              <w:t>11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DB34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67C9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B20470" w14:textId="27919F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6114C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A62AE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6646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515EF9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4AA6E" w14:textId="77777777" w:rsidR="00AB67FA" w:rsidRPr="00D0162F" w:rsidRDefault="00AB67FA" w:rsidP="00590D40">
            <w:pPr>
              <w:rPr>
                <w:rFonts w:ascii="Arial" w:hAnsi="Arial"/>
                <w:sz w:val="16"/>
                <w:szCs w:val="16"/>
              </w:rPr>
            </w:pPr>
            <w:r w:rsidRPr="00D0162F">
              <w:rPr>
                <w:rFonts w:ascii="Arial" w:hAnsi="Arial"/>
                <w:sz w:val="16"/>
                <w:szCs w:val="16"/>
              </w:rPr>
              <w:t>R5-212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5AF123" w14:textId="77777777" w:rsidR="00AB67FA" w:rsidRPr="00D0162F" w:rsidRDefault="00AB67FA" w:rsidP="00590D40">
            <w:pPr>
              <w:rPr>
                <w:rFonts w:ascii="Arial" w:hAnsi="Arial"/>
                <w:sz w:val="16"/>
                <w:szCs w:val="16"/>
              </w:rPr>
            </w:pPr>
            <w:r w:rsidRPr="00D0162F">
              <w:rPr>
                <w:rFonts w:ascii="Arial" w:hAnsi="Arial"/>
                <w:sz w:val="16"/>
                <w:szCs w:val="16"/>
              </w:rPr>
              <w:t>11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E1A7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F226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B231FB" w14:textId="0A37D54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341D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63CAB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BC9BB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CAE97A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FC5873" w14:textId="77777777" w:rsidR="00AB67FA" w:rsidRPr="00D0162F" w:rsidRDefault="00AB67FA" w:rsidP="00590D40">
            <w:pPr>
              <w:rPr>
                <w:rFonts w:ascii="Arial" w:hAnsi="Arial"/>
                <w:sz w:val="16"/>
                <w:szCs w:val="16"/>
              </w:rPr>
            </w:pPr>
            <w:r w:rsidRPr="00D0162F">
              <w:rPr>
                <w:rFonts w:ascii="Arial" w:hAnsi="Arial"/>
                <w:sz w:val="16"/>
                <w:szCs w:val="16"/>
              </w:rPr>
              <w:t>R5-212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DA26DF" w14:textId="77777777" w:rsidR="00AB67FA" w:rsidRPr="00D0162F" w:rsidRDefault="00AB67FA" w:rsidP="00590D40">
            <w:pPr>
              <w:rPr>
                <w:rFonts w:ascii="Arial" w:hAnsi="Arial"/>
                <w:sz w:val="16"/>
                <w:szCs w:val="16"/>
              </w:rPr>
            </w:pPr>
            <w:r w:rsidRPr="00D0162F">
              <w:rPr>
                <w:rFonts w:ascii="Arial" w:hAnsi="Arial"/>
                <w:sz w:val="16"/>
                <w:szCs w:val="16"/>
              </w:rPr>
              <w:t>11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11E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AA49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C28405" w14:textId="56699B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4.5-HST</w:t>
            </w:r>
            <w:r w:rsidR="006E0A54" w:rsidRPr="00D0162F">
              <w:rPr>
                <w:rFonts w:ascii="Arial" w:hAnsi="Arial"/>
                <w:sz w:val="16"/>
                <w:szCs w:val="16"/>
              </w:rPr>
              <w:t xml:space="preserve"> </w:t>
            </w:r>
            <w:r w:rsidRPr="00D0162F">
              <w:rPr>
                <w:rFonts w:ascii="Arial" w:hAnsi="Arial"/>
                <w:sz w:val="16"/>
                <w:szCs w:val="16"/>
              </w:rPr>
              <w:t>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F820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9C9BC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95B0B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9A9B09A"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E8E666" w14:textId="77777777" w:rsidR="00AB67FA" w:rsidRPr="00D0162F" w:rsidRDefault="00AB67FA" w:rsidP="00590D40">
            <w:pPr>
              <w:rPr>
                <w:rFonts w:ascii="Arial" w:hAnsi="Arial"/>
                <w:sz w:val="16"/>
                <w:szCs w:val="16"/>
              </w:rPr>
            </w:pPr>
            <w:r w:rsidRPr="00D0162F">
              <w:rPr>
                <w:rFonts w:ascii="Arial" w:hAnsi="Arial"/>
                <w:sz w:val="16"/>
                <w:szCs w:val="16"/>
              </w:rPr>
              <w:t>R5-213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DBCAD2" w14:textId="77777777" w:rsidR="00AB67FA" w:rsidRPr="00D0162F" w:rsidRDefault="00AB67FA" w:rsidP="00590D40">
            <w:pPr>
              <w:rPr>
                <w:rFonts w:ascii="Arial" w:hAnsi="Arial"/>
                <w:sz w:val="16"/>
                <w:szCs w:val="16"/>
              </w:rPr>
            </w:pPr>
            <w:r w:rsidRPr="00D0162F">
              <w:rPr>
                <w:rFonts w:ascii="Arial" w:hAnsi="Arial"/>
                <w:sz w:val="16"/>
                <w:szCs w:val="16"/>
              </w:rPr>
              <w:t>12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0A6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19F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8DFE4D" w14:textId="4C4F3B4F" w:rsidR="00AB67FA" w:rsidRPr="00D0162F" w:rsidRDefault="00AB67FA" w:rsidP="00590D40">
            <w:pPr>
              <w:rPr>
                <w:rFonts w:ascii="Arial" w:hAnsi="Arial"/>
                <w:sz w:val="16"/>
                <w:szCs w:val="16"/>
              </w:rPr>
            </w:pPr>
            <w:r w:rsidRPr="00D0162F">
              <w:rPr>
                <w:rFonts w:ascii="Arial" w:hAnsi="Arial"/>
                <w:sz w:val="16"/>
                <w:szCs w:val="16"/>
              </w:rPr>
              <w:t>Extens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IS</w:t>
            </w:r>
            <w:r w:rsidR="006E0A54" w:rsidRPr="00D0162F">
              <w:rPr>
                <w:rFonts w:ascii="Arial" w:hAnsi="Arial"/>
                <w:sz w:val="16"/>
                <w:szCs w:val="16"/>
              </w:rPr>
              <w:t xml:space="preserve"> </w:t>
            </w:r>
            <w:r w:rsidRPr="00D0162F">
              <w:rPr>
                <w:rFonts w:ascii="Arial" w:hAnsi="Arial"/>
                <w:sz w:val="16"/>
                <w:szCs w:val="16"/>
              </w:rPr>
              <w:t>spherical</w:t>
            </w:r>
            <w:r w:rsidR="006E0A54" w:rsidRPr="00D0162F">
              <w:rPr>
                <w:rFonts w:ascii="Arial" w:hAnsi="Arial"/>
                <w:sz w:val="16"/>
                <w:szCs w:val="16"/>
              </w:rPr>
              <w:t xml:space="preserve"> </w:t>
            </w:r>
            <w:r w:rsidRPr="00D0162F">
              <w:rPr>
                <w:rFonts w:ascii="Arial" w:hAnsi="Arial"/>
                <w:sz w:val="16"/>
                <w:szCs w:val="16"/>
              </w:rPr>
              <w:t>coverage</w:t>
            </w:r>
            <w:r w:rsidR="006E0A54" w:rsidRPr="00D0162F">
              <w:rPr>
                <w:rFonts w:ascii="Arial" w:hAnsi="Arial"/>
                <w:sz w:val="16"/>
                <w:szCs w:val="16"/>
              </w:rPr>
              <w:t xml:space="preserve"> </w:t>
            </w:r>
            <w:r w:rsidRPr="00D0162F">
              <w:rPr>
                <w:rFonts w:ascii="Arial" w:hAnsi="Arial"/>
                <w:sz w:val="16"/>
                <w:szCs w:val="16"/>
              </w:rPr>
              <w:t>poi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1D23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CF00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5823F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F69BDB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A0B5CE" w14:textId="77777777" w:rsidR="00AB67FA" w:rsidRPr="00D0162F" w:rsidRDefault="00AB67FA" w:rsidP="00590D40">
            <w:pPr>
              <w:rPr>
                <w:rFonts w:ascii="Arial" w:hAnsi="Arial"/>
                <w:sz w:val="16"/>
                <w:szCs w:val="16"/>
              </w:rPr>
            </w:pPr>
            <w:r w:rsidRPr="00D0162F">
              <w:rPr>
                <w:rFonts w:ascii="Arial" w:hAnsi="Arial"/>
                <w:sz w:val="16"/>
                <w:szCs w:val="16"/>
              </w:rPr>
              <w:t>R5-2132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B77E0" w14:textId="77777777" w:rsidR="00AB67FA" w:rsidRPr="00D0162F" w:rsidRDefault="00AB67FA" w:rsidP="00590D40">
            <w:pPr>
              <w:rPr>
                <w:rFonts w:ascii="Arial" w:hAnsi="Arial"/>
                <w:sz w:val="16"/>
                <w:szCs w:val="16"/>
              </w:rPr>
            </w:pPr>
            <w:r w:rsidRPr="00D0162F">
              <w:rPr>
                <w:rFonts w:ascii="Arial" w:hAnsi="Arial"/>
                <w:sz w:val="16"/>
                <w:szCs w:val="16"/>
              </w:rPr>
              <w:t>12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E2B6A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84E1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CAFEDC" w14:textId="447A2D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FE2D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707AC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F252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621DB4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E53762" w14:textId="77777777" w:rsidR="00AB67FA" w:rsidRPr="00D0162F" w:rsidRDefault="00AB67FA" w:rsidP="00590D40">
            <w:pPr>
              <w:rPr>
                <w:rFonts w:ascii="Arial" w:hAnsi="Arial"/>
                <w:sz w:val="16"/>
                <w:szCs w:val="16"/>
              </w:rPr>
            </w:pPr>
            <w:r w:rsidRPr="00D0162F">
              <w:rPr>
                <w:rFonts w:ascii="Arial" w:hAnsi="Arial"/>
                <w:sz w:val="16"/>
                <w:szCs w:val="16"/>
              </w:rPr>
              <w:t>R5-2132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8AA496" w14:textId="77777777" w:rsidR="00AB67FA" w:rsidRPr="00D0162F" w:rsidRDefault="00AB67FA" w:rsidP="00590D40">
            <w:pPr>
              <w:rPr>
                <w:rFonts w:ascii="Arial" w:hAnsi="Arial"/>
                <w:sz w:val="16"/>
                <w:szCs w:val="16"/>
              </w:rPr>
            </w:pPr>
            <w:r w:rsidRPr="00D0162F">
              <w:rPr>
                <w:rFonts w:ascii="Arial" w:hAnsi="Arial"/>
                <w:sz w:val="16"/>
                <w:szCs w:val="16"/>
              </w:rPr>
              <w:t>12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8DD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AC69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5F80CB" w14:textId="2A4B79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DCCF4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3AD9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70C98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DF0B1B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D7EC3" w14:textId="77777777" w:rsidR="00AB67FA" w:rsidRPr="00D0162F" w:rsidRDefault="00AB67FA" w:rsidP="00590D40">
            <w:pPr>
              <w:rPr>
                <w:rFonts w:ascii="Arial" w:hAnsi="Arial"/>
                <w:sz w:val="16"/>
                <w:szCs w:val="16"/>
              </w:rPr>
            </w:pPr>
            <w:r w:rsidRPr="00D0162F">
              <w:rPr>
                <w:rFonts w:ascii="Arial" w:hAnsi="Arial"/>
                <w:sz w:val="16"/>
                <w:szCs w:val="16"/>
              </w:rPr>
              <w:t>R5-2132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54BFCE" w14:textId="77777777" w:rsidR="00AB67FA" w:rsidRPr="00D0162F" w:rsidRDefault="00AB67FA" w:rsidP="00590D40">
            <w:pPr>
              <w:rPr>
                <w:rFonts w:ascii="Arial" w:hAnsi="Arial"/>
                <w:sz w:val="16"/>
                <w:szCs w:val="16"/>
              </w:rPr>
            </w:pPr>
            <w:r w:rsidRPr="00D0162F">
              <w:rPr>
                <w:rFonts w:ascii="Arial" w:hAnsi="Arial"/>
                <w:sz w:val="16"/>
                <w:szCs w:val="16"/>
              </w:rPr>
              <w:t>12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F07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EBCF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8F63AE" w14:textId="2B48977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EFE83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3D9E6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A65DF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D6F633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3DD4FA" w14:textId="77777777" w:rsidR="00AB67FA" w:rsidRPr="00D0162F" w:rsidRDefault="00AB67FA" w:rsidP="00590D40">
            <w:pPr>
              <w:rPr>
                <w:rFonts w:ascii="Arial" w:hAnsi="Arial"/>
                <w:sz w:val="16"/>
                <w:szCs w:val="16"/>
              </w:rPr>
            </w:pPr>
            <w:r w:rsidRPr="00D0162F">
              <w:rPr>
                <w:rFonts w:ascii="Arial" w:hAnsi="Arial"/>
                <w:sz w:val="16"/>
                <w:szCs w:val="16"/>
              </w:rPr>
              <w:t>R5-2132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2043E1" w14:textId="77777777" w:rsidR="00AB67FA" w:rsidRPr="00D0162F" w:rsidRDefault="00AB67FA" w:rsidP="00590D40">
            <w:pPr>
              <w:rPr>
                <w:rFonts w:ascii="Arial" w:hAnsi="Arial"/>
                <w:sz w:val="16"/>
                <w:szCs w:val="16"/>
              </w:rPr>
            </w:pPr>
            <w:r w:rsidRPr="00D0162F">
              <w:rPr>
                <w:rFonts w:ascii="Arial" w:hAnsi="Arial"/>
                <w:sz w:val="16"/>
                <w:szCs w:val="16"/>
              </w:rPr>
              <w:t>12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8C6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3223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77BD7C" w14:textId="7948AF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CF90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926B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697A2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E7FF79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967DD" w14:textId="77777777" w:rsidR="00AB67FA" w:rsidRPr="00D0162F" w:rsidRDefault="00AB67FA" w:rsidP="00590D40">
            <w:pPr>
              <w:rPr>
                <w:rFonts w:ascii="Arial" w:hAnsi="Arial"/>
                <w:sz w:val="16"/>
                <w:szCs w:val="16"/>
              </w:rPr>
            </w:pPr>
            <w:r w:rsidRPr="00D0162F">
              <w:rPr>
                <w:rFonts w:ascii="Arial" w:hAnsi="Arial"/>
                <w:sz w:val="16"/>
                <w:szCs w:val="16"/>
              </w:rPr>
              <w:t>R5-2132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228298" w14:textId="77777777" w:rsidR="00AB67FA" w:rsidRPr="00D0162F" w:rsidRDefault="00AB67FA" w:rsidP="00590D40">
            <w:pPr>
              <w:rPr>
                <w:rFonts w:ascii="Arial" w:hAnsi="Arial"/>
                <w:sz w:val="16"/>
                <w:szCs w:val="16"/>
              </w:rPr>
            </w:pPr>
            <w:r w:rsidRPr="00D0162F">
              <w:rPr>
                <w:rFonts w:ascii="Arial" w:hAnsi="Arial"/>
                <w:sz w:val="16"/>
                <w:szCs w:val="16"/>
              </w:rPr>
              <w:t>12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F8DE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B9A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242A48" w14:textId="2F07A330"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6C31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76771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10A40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271F31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87A2EE" w14:textId="77777777" w:rsidR="00AB67FA" w:rsidRPr="00D0162F" w:rsidRDefault="00AB67FA" w:rsidP="00590D40">
            <w:pPr>
              <w:rPr>
                <w:rFonts w:ascii="Arial" w:hAnsi="Arial"/>
                <w:sz w:val="16"/>
                <w:szCs w:val="16"/>
              </w:rPr>
            </w:pPr>
            <w:r w:rsidRPr="00D0162F">
              <w:rPr>
                <w:rFonts w:ascii="Arial" w:hAnsi="Arial"/>
                <w:sz w:val="16"/>
                <w:szCs w:val="16"/>
              </w:rPr>
              <w:t>R5-2133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825BAD" w14:textId="77777777" w:rsidR="00AB67FA" w:rsidRPr="00D0162F" w:rsidRDefault="00AB67FA" w:rsidP="00590D40">
            <w:pPr>
              <w:rPr>
                <w:rFonts w:ascii="Arial" w:hAnsi="Arial"/>
                <w:sz w:val="16"/>
                <w:szCs w:val="16"/>
              </w:rPr>
            </w:pPr>
            <w:r w:rsidRPr="00D0162F">
              <w:rPr>
                <w:rFonts w:ascii="Arial" w:hAnsi="Arial"/>
                <w:sz w:val="16"/>
                <w:szCs w:val="16"/>
              </w:rPr>
              <w:t>12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3E6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A1F6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7023E1" w14:textId="61609CB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1D558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4EA10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695C2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301909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141EA9" w14:textId="77777777" w:rsidR="00AB67FA" w:rsidRPr="00D0162F" w:rsidRDefault="00AB67FA" w:rsidP="00590D40">
            <w:pPr>
              <w:rPr>
                <w:rFonts w:ascii="Arial" w:hAnsi="Arial"/>
                <w:sz w:val="16"/>
                <w:szCs w:val="16"/>
              </w:rPr>
            </w:pPr>
            <w:r w:rsidRPr="00D0162F">
              <w:rPr>
                <w:rFonts w:ascii="Arial" w:hAnsi="Arial"/>
                <w:sz w:val="16"/>
                <w:szCs w:val="16"/>
              </w:rPr>
              <w:t>R5-2133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E90944" w14:textId="77777777" w:rsidR="00AB67FA" w:rsidRPr="00D0162F" w:rsidRDefault="00AB67FA" w:rsidP="00590D40">
            <w:pPr>
              <w:rPr>
                <w:rFonts w:ascii="Arial" w:hAnsi="Arial"/>
                <w:sz w:val="16"/>
                <w:szCs w:val="16"/>
              </w:rPr>
            </w:pPr>
            <w:r w:rsidRPr="00D0162F">
              <w:rPr>
                <w:rFonts w:ascii="Arial" w:hAnsi="Arial"/>
                <w:sz w:val="16"/>
                <w:szCs w:val="16"/>
              </w:rPr>
              <w:t>12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567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36EF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8FD0CF" w14:textId="4DC5C7D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3.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A429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E534F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AD4A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8DC4E6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B983F0" w14:textId="77777777" w:rsidR="00AB67FA" w:rsidRPr="00D0162F" w:rsidRDefault="00AB67FA" w:rsidP="00590D40">
            <w:pPr>
              <w:rPr>
                <w:rFonts w:ascii="Arial" w:hAnsi="Arial"/>
                <w:sz w:val="16"/>
                <w:szCs w:val="16"/>
              </w:rPr>
            </w:pPr>
            <w:r w:rsidRPr="00D0162F">
              <w:rPr>
                <w:rFonts w:ascii="Arial" w:hAnsi="Arial"/>
                <w:sz w:val="16"/>
                <w:szCs w:val="16"/>
              </w:rPr>
              <w:t>R5-213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076E06" w14:textId="77777777" w:rsidR="00AB67FA" w:rsidRPr="00D0162F" w:rsidRDefault="00AB67FA" w:rsidP="00590D40">
            <w:pPr>
              <w:rPr>
                <w:rFonts w:ascii="Arial" w:hAnsi="Arial"/>
                <w:sz w:val="16"/>
                <w:szCs w:val="16"/>
              </w:rPr>
            </w:pPr>
            <w:r w:rsidRPr="00D0162F">
              <w:rPr>
                <w:rFonts w:ascii="Arial" w:hAnsi="Arial"/>
                <w:sz w:val="16"/>
                <w:szCs w:val="16"/>
              </w:rPr>
              <w:t>12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149B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C7C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35CBF5" w14:textId="5ABA58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earch</w:t>
            </w:r>
            <w:r w:rsidR="006E0A54" w:rsidRPr="00D0162F">
              <w:rPr>
                <w:rFonts w:ascii="Arial" w:hAnsi="Arial"/>
                <w:sz w:val="16"/>
                <w:szCs w:val="16"/>
              </w:rPr>
              <w:t xml:space="preserve"> </w:t>
            </w:r>
            <w:r w:rsidRPr="00D0162F">
              <w:rPr>
                <w:rFonts w:ascii="Arial" w:hAnsi="Arial"/>
                <w:sz w:val="16"/>
                <w:szCs w:val="16"/>
              </w:rPr>
              <w:t>Space</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DE5AE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F9B34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0ED49"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6</w:t>
            </w:r>
          </w:p>
        </w:tc>
        <w:tc>
          <w:tcPr>
            <w:tcW w:w="848" w:type="dxa"/>
            <w:tcBorders>
              <w:top w:val="single" w:sz="6" w:space="0" w:color="auto"/>
              <w:left w:val="single" w:sz="6" w:space="0" w:color="auto"/>
              <w:bottom w:val="single" w:sz="6" w:space="0" w:color="auto"/>
              <w:right w:val="single" w:sz="6" w:space="0" w:color="auto"/>
            </w:tcBorders>
          </w:tcPr>
          <w:p w14:paraId="390BE8E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F2C887" w14:textId="77777777" w:rsidR="00AB67FA" w:rsidRPr="00D0162F" w:rsidRDefault="00AB67FA" w:rsidP="00590D40">
            <w:pPr>
              <w:rPr>
                <w:rFonts w:ascii="Arial" w:hAnsi="Arial"/>
                <w:sz w:val="16"/>
                <w:szCs w:val="16"/>
              </w:rPr>
            </w:pPr>
            <w:r w:rsidRPr="00D0162F">
              <w:rPr>
                <w:rFonts w:ascii="Arial" w:hAnsi="Arial"/>
                <w:sz w:val="16"/>
                <w:szCs w:val="16"/>
              </w:rPr>
              <w:t>R5-213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39805" w14:textId="77777777" w:rsidR="00AB67FA" w:rsidRPr="00D0162F" w:rsidRDefault="00AB67FA" w:rsidP="00590D40">
            <w:pPr>
              <w:rPr>
                <w:rFonts w:ascii="Arial" w:hAnsi="Arial"/>
                <w:sz w:val="16"/>
                <w:szCs w:val="16"/>
              </w:rPr>
            </w:pPr>
            <w:r w:rsidRPr="00D0162F">
              <w:rPr>
                <w:rFonts w:ascii="Arial" w:hAnsi="Arial"/>
                <w:sz w:val="16"/>
                <w:szCs w:val="16"/>
              </w:rPr>
              <w:t>12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EBBB6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8132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6C5841" w14:textId="0775C54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287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AB65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0CE5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B6813C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CB9A07" w14:textId="77777777" w:rsidR="00AB67FA" w:rsidRPr="00D0162F" w:rsidRDefault="00AB67FA" w:rsidP="00590D40">
            <w:pPr>
              <w:rPr>
                <w:rFonts w:ascii="Arial" w:hAnsi="Arial"/>
                <w:sz w:val="16"/>
                <w:szCs w:val="16"/>
              </w:rPr>
            </w:pPr>
            <w:r w:rsidRPr="00D0162F">
              <w:rPr>
                <w:rFonts w:ascii="Arial" w:hAnsi="Arial"/>
                <w:sz w:val="16"/>
                <w:szCs w:val="16"/>
              </w:rPr>
              <w:t>R5-2133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E0C51F" w14:textId="77777777" w:rsidR="00AB67FA" w:rsidRPr="00D0162F" w:rsidRDefault="00AB67FA" w:rsidP="00590D40">
            <w:pPr>
              <w:rPr>
                <w:rFonts w:ascii="Arial" w:hAnsi="Arial"/>
                <w:sz w:val="16"/>
                <w:szCs w:val="16"/>
              </w:rPr>
            </w:pPr>
            <w:r w:rsidRPr="00D0162F">
              <w:rPr>
                <w:rFonts w:ascii="Arial" w:hAnsi="Arial"/>
                <w:sz w:val="16"/>
                <w:szCs w:val="16"/>
              </w:rPr>
              <w:t>12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F73A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C7D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CA6145" w14:textId="0D06A0C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DSCH</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whe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configur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0298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E4E3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50995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1183F0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35E860" w14:textId="77777777" w:rsidR="00AB67FA" w:rsidRPr="00D0162F" w:rsidRDefault="00AB67FA" w:rsidP="00590D40">
            <w:pPr>
              <w:rPr>
                <w:rFonts w:ascii="Arial" w:hAnsi="Arial"/>
                <w:sz w:val="16"/>
                <w:szCs w:val="16"/>
              </w:rPr>
            </w:pPr>
            <w:r w:rsidRPr="00D0162F">
              <w:rPr>
                <w:rFonts w:ascii="Arial" w:hAnsi="Arial"/>
                <w:sz w:val="16"/>
                <w:szCs w:val="16"/>
              </w:rPr>
              <w:t>R5-213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06AA3" w14:textId="77777777" w:rsidR="00AB67FA" w:rsidRPr="00D0162F" w:rsidRDefault="00AB67FA" w:rsidP="00590D40">
            <w:pPr>
              <w:rPr>
                <w:rFonts w:ascii="Arial" w:hAnsi="Arial"/>
                <w:sz w:val="16"/>
                <w:szCs w:val="16"/>
              </w:rPr>
            </w:pPr>
            <w:r w:rsidRPr="00D0162F">
              <w:rPr>
                <w:rFonts w:ascii="Arial" w:hAnsi="Arial"/>
                <w:sz w:val="16"/>
                <w:szCs w:val="16"/>
              </w:rPr>
              <w:t>12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A7DF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28E9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9C845A" w14:textId="219C4A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ra</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asynchronous</w:t>
            </w:r>
            <w:r w:rsidR="006E0A54" w:rsidRPr="00D0162F">
              <w:rPr>
                <w:rFonts w:ascii="Arial" w:hAnsi="Arial"/>
                <w:sz w:val="16"/>
                <w:szCs w:val="16"/>
              </w:rPr>
              <w:t xml:space="preserve"> </w:t>
            </w:r>
            <w:r w:rsidRPr="00D0162F">
              <w:rPr>
                <w:rFonts w:ascii="Arial" w:hAnsi="Arial"/>
                <w:sz w:val="16"/>
                <w:szCs w:val="16"/>
              </w:rPr>
              <w:t>cel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8E587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28BA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F706F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AD367E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51262" w14:textId="77777777" w:rsidR="00AB67FA" w:rsidRPr="00D0162F" w:rsidRDefault="00AB67FA" w:rsidP="00590D40">
            <w:pPr>
              <w:rPr>
                <w:rFonts w:ascii="Arial" w:hAnsi="Arial"/>
                <w:sz w:val="16"/>
                <w:szCs w:val="16"/>
              </w:rPr>
            </w:pPr>
            <w:r w:rsidRPr="00D0162F">
              <w:rPr>
                <w:rFonts w:ascii="Arial" w:hAnsi="Arial"/>
                <w:sz w:val="16"/>
                <w:szCs w:val="16"/>
              </w:rPr>
              <w:t>R5-213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F05CF" w14:textId="77777777" w:rsidR="00AB67FA" w:rsidRPr="00D0162F" w:rsidRDefault="00AB67FA" w:rsidP="00590D40">
            <w:pPr>
              <w:rPr>
                <w:rFonts w:ascii="Arial" w:hAnsi="Arial"/>
                <w:sz w:val="16"/>
                <w:szCs w:val="16"/>
              </w:rPr>
            </w:pPr>
            <w:r w:rsidRPr="00D0162F">
              <w:rPr>
                <w:rFonts w:ascii="Arial" w:hAnsi="Arial"/>
                <w:sz w:val="16"/>
                <w:szCs w:val="16"/>
              </w:rPr>
              <w:t>11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EE7F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94F5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9ADFFA" w14:textId="7327FFC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8F67B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001FA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1BC22"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ECB464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542195" w14:textId="77777777" w:rsidR="00AB67FA" w:rsidRPr="00D0162F" w:rsidRDefault="00AB67FA" w:rsidP="00590D40">
            <w:pPr>
              <w:rPr>
                <w:rFonts w:ascii="Arial" w:hAnsi="Arial"/>
                <w:sz w:val="16"/>
                <w:szCs w:val="16"/>
              </w:rPr>
            </w:pPr>
            <w:r w:rsidRPr="00D0162F">
              <w:rPr>
                <w:rFonts w:ascii="Arial" w:hAnsi="Arial"/>
                <w:sz w:val="16"/>
                <w:szCs w:val="16"/>
              </w:rPr>
              <w:t>R5-2138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991A69" w14:textId="77777777" w:rsidR="00AB67FA" w:rsidRPr="00D0162F" w:rsidRDefault="00AB67FA" w:rsidP="00590D40">
            <w:pPr>
              <w:rPr>
                <w:rFonts w:ascii="Arial" w:hAnsi="Arial"/>
                <w:sz w:val="16"/>
                <w:szCs w:val="16"/>
              </w:rPr>
            </w:pPr>
            <w:r w:rsidRPr="00D0162F">
              <w:rPr>
                <w:rFonts w:ascii="Arial" w:hAnsi="Arial"/>
                <w:sz w:val="16"/>
                <w:szCs w:val="16"/>
              </w:rPr>
              <w:t>11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6FA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0EF7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4395A3" w14:textId="77689D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03EB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854B3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E6423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A874F6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FE4CBB" w14:textId="77777777" w:rsidR="00AB67FA" w:rsidRPr="00D0162F" w:rsidRDefault="00AB67FA" w:rsidP="00590D40">
            <w:pPr>
              <w:rPr>
                <w:rFonts w:ascii="Arial" w:hAnsi="Arial"/>
                <w:sz w:val="16"/>
                <w:szCs w:val="16"/>
              </w:rPr>
            </w:pPr>
            <w:r w:rsidRPr="00D0162F">
              <w:rPr>
                <w:rFonts w:ascii="Arial" w:hAnsi="Arial"/>
                <w:sz w:val="16"/>
                <w:szCs w:val="16"/>
              </w:rPr>
              <w:t>R5-2138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D276D4" w14:textId="77777777" w:rsidR="00AB67FA" w:rsidRPr="00D0162F" w:rsidRDefault="00AB67FA" w:rsidP="00590D40">
            <w:pPr>
              <w:rPr>
                <w:rFonts w:ascii="Arial" w:hAnsi="Arial"/>
                <w:sz w:val="16"/>
                <w:szCs w:val="16"/>
              </w:rPr>
            </w:pPr>
            <w:r w:rsidRPr="00D0162F">
              <w:rPr>
                <w:rFonts w:ascii="Arial" w:hAnsi="Arial"/>
                <w:sz w:val="16"/>
                <w:szCs w:val="16"/>
              </w:rPr>
              <w:t>11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5752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0B9C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81A915" w14:textId="5D085FF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407EF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DE42E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79545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DA5237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4F2763" w14:textId="77777777" w:rsidR="00AB67FA" w:rsidRPr="00D0162F" w:rsidRDefault="00AB67FA" w:rsidP="00590D40">
            <w:pPr>
              <w:rPr>
                <w:rFonts w:ascii="Arial" w:hAnsi="Arial"/>
                <w:sz w:val="16"/>
                <w:szCs w:val="16"/>
              </w:rPr>
            </w:pPr>
            <w:r w:rsidRPr="00D0162F">
              <w:rPr>
                <w:rFonts w:ascii="Arial" w:hAnsi="Arial"/>
                <w:sz w:val="16"/>
                <w:szCs w:val="16"/>
              </w:rPr>
              <w:t>R5-21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A6C48C" w14:textId="77777777" w:rsidR="00AB67FA" w:rsidRPr="00D0162F" w:rsidRDefault="00AB67FA" w:rsidP="00590D40">
            <w:pPr>
              <w:rPr>
                <w:rFonts w:ascii="Arial" w:hAnsi="Arial"/>
                <w:sz w:val="16"/>
                <w:szCs w:val="16"/>
              </w:rPr>
            </w:pPr>
            <w:r w:rsidRPr="00D0162F">
              <w:rPr>
                <w:rFonts w:ascii="Arial" w:hAnsi="Arial"/>
                <w:sz w:val="16"/>
                <w:szCs w:val="16"/>
              </w:rPr>
              <w:t>11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CF28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195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A16567" w14:textId="75B650D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BBF64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F4865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D8D87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F6142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6F9605" w14:textId="77777777" w:rsidR="00AB67FA" w:rsidRPr="00D0162F" w:rsidRDefault="00AB67FA" w:rsidP="00590D40">
            <w:pPr>
              <w:rPr>
                <w:rFonts w:ascii="Arial" w:hAnsi="Arial"/>
                <w:sz w:val="16"/>
                <w:szCs w:val="16"/>
              </w:rPr>
            </w:pPr>
            <w:r w:rsidRPr="00D0162F">
              <w:rPr>
                <w:rFonts w:ascii="Arial" w:hAnsi="Arial"/>
                <w:sz w:val="16"/>
                <w:szCs w:val="16"/>
              </w:rPr>
              <w:t>R5-213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DB4237" w14:textId="77777777" w:rsidR="00AB67FA" w:rsidRPr="00D0162F" w:rsidRDefault="00AB67FA" w:rsidP="00590D40">
            <w:pPr>
              <w:rPr>
                <w:rFonts w:ascii="Arial" w:hAnsi="Arial"/>
                <w:sz w:val="16"/>
                <w:szCs w:val="16"/>
              </w:rPr>
            </w:pPr>
            <w:r w:rsidRPr="00D0162F">
              <w:rPr>
                <w:rFonts w:ascii="Arial" w:hAnsi="Arial"/>
                <w:sz w:val="16"/>
                <w:szCs w:val="16"/>
              </w:rPr>
              <w:t>1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8810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6F9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04EF1" w14:textId="211B621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160B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0A3C6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FDC2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95EB2F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03A66A" w14:textId="77777777" w:rsidR="00AB67FA" w:rsidRPr="00D0162F" w:rsidRDefault="00AB67FA" w:rsidP="00590D40">
            <w:pPr>
              <w:rPr>
                <w:rFonts w:ascii="Arial" w:hAnsi="Arial"/>
                <w:sz w:val="16"/>
                <w:szCs w:val="16"/>
              </w:rPr>
            </w:pPr>
            <w:r w:rsidRPr="00D0162F">
              <w:rPr>
                <w:rFonts w:ascii="Arial" w:hAnsi="Arial"/>
                <w:sz w:val="16"/>
                <w:szCs w:val="16"/>
              </w:rPr>
              <w:t>R5-2139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3E257" w14:textId="77777777" w:rsidR="00AB67FA" w:rsidRPr="00D0162F" w:rsidRDefault="00AB67FA" w:rsidP="00590D40">
            <w:pPr>
              <w:rPr>
                <w:rFonts w:ascii="Arial" w:hAnsi="Arial"/>
                <w:sz w:val="16"/>
                <w:szCs w:val="16"/>
              </w:rPr>
            </w:pPr>
            <w:r w:rsidRPr="00D0162F">
              <w:rPr>
                <w:rFonts w:ascii="Arial" w:hAnsi="Arial"/>
                <w:sz w:val="16"/>
                <w:szCs w:val="16"/>
              </w:rPr>
              <w:t>11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ECF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A8B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8BB938" w14:textId="5DBED3A6"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obsole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after</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D96E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951FE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1FDA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F9BA43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F88C15" w14:textId="77777777" w:rsidR="00AB67FA" w:rsidRPr="00D0162F" w:rsidRDefault="00AB67FA" w:rsidP="00590D40">
            <w:pPr>
              <w:rPr>
                <w:rFonts w:ascii="Arial" w:hAnsi="Arial"/>
                <w:sz w:val="16"/>
                <w:szCs w:val="16"/>
              </w:rPr>
            </w:pPr>
            <w:r w:rsidRPr="00D0162F">
              <w:rPr>
                <w:rFonts w:ascii="Arial" w:hAnsi="Arial"/>
                <w:sz w:val="16"/>
                <w:szCs w:val="16"/>
              </w:rPr>
              <w:t>R5-213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2C5E3" w14:textId="77777777" w:rsidR="00AB67FA" w:rsidRPr="00D0162F" w:rsidRDefault="00AB67FA" w:rsidP="00590D40">
            <w:pPr>
              <w:rPr>
                <w:rFonts w:ascii="Arial" w:hAnsi="Arial"/>
                <w:sz w:val="16"/>
                <w:szCs w:val="16"/>
              </w:rPr>
            </w:pPr>
            <w:r w:rsidRPr="00D0162F">
              <w:rPr>
                <w:rFonts w:ascii="Arial" w:hAnsi="Arial"/>
                <w:sz w:val="16"/>
                <w:szCs w:val="16"/>
              </w:rPr>
              <w:t>11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0E818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B55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F0A8C" w14:textId="67AA3E0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47966"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910B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BCA7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2E3AC6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9851E" w14:textId="77777777" w:rsidR="00AB67FA" w:rsidRPr="00D0162F" w:rsidRDefault="00AB67FA" w:rsidP="00590D40">
            <w:pPr>
              <w:rPr>
                <w:rFonts w:ascii="Arial" w:hAnsi="Arial"/>
                <w:sz w:val="16"/>
                <w:szCs w:val="16"/>
              </w:rPr>
            </w:pPr>
            <w:r w:rsidRPr="00D0162F">
              <w:rPr>
                <w:rFonts w:ascii="Arial" w:hAnsi="Arial"/>
                <w:sz w:val="16"/>
                <w:szCs w:val="16"/>
              </w:rPr>
              <w:t>R5-213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4B559" w14:textId="77777777" w:rsidR="00AB67FA" w:rsidRPr="00D0162F" w:rsidRDefault="00AB67FA" w:rsidP="00590D40">
            <w:pPr>
              <w:rPr>
                <w:rFonts w:ascii="Arial" w:hAnsi="Arial"/>
                <w:sz w:val="16"/>
                <w:szCs w:val="16"/>
              </w:rPr>
            </w:pPr>
            <w:r w:rsidRPr="00D0162F">
              <w:rPr>
                <w:rFonts w:ascii="Arial" w:hAnsi="Arial"/>
                <w:sz w:val="16"/>
                <w:szCs w:val="16"/>
              </w:rPr>
              <w:t>1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BE15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4378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EA398" w14:textId="5739147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6BD1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49E47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635B2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BAD22A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16B30A" w14:textId="77777777" w:rsidR="00AB67FA" w:rsidRPr="00D0162F" w:rsidRDefault="00AB67FA" w:rsidP="00590D40">
            <w:pPr>
              <w:rPr>
                <w:rFonts w:ascii="Arial" w:hAnsi="Arial"/>
                <w:sz w:val="16"/>
                <w:szCs w:val="16"/>
              </w:rPr>
            </w:pPr>
            <w:r w:rsidRPr="00D0162F">
              <w:rPr>
                <w:rFonts w:ascii="Arial" w:hAnsi="Arial"/>
                <w:sz w:val="16"/>
                <w:szCs w:val="16"/>
              </w:rPr>
              <w:t>R5-213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48B8" w14:textId="77777777" w:rsidR="00AB67FA" w:rsidRPr="00D0162F" w:rsidRDefault="00AB67FA" w:rsidP="00590D40">
            <w:pPr>
              <w:rPr>
                <w:rFonts w:ascii="Arial" w:hAnsi="Arial"/>
                <w:sz w:val="16"/>
                <w:szCs w:val="16"/>
              </w:rPr>
            </w:pPr>
            <w:r w:rsidRPr="00D0162F">
              <w:rPr>
                <w:rFonts w:ascii="Arial" w:hAnsi="Arial"/>
                <w:sz w:val="16"/>
                <w:szCs w:val="16"/>
              </w:rPr>
              <w:t>1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F59CA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681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2455B0" w14:textId="2D96586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F810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1D7D8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30D31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71F4D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4FAAF" w14:textId="77777777" w:rsidR="00AB67FA" w:rsidRPr="00D0162F" w:rsidRDefault="00AB67FA" w:rsidP="00590D40">
            <w:pPr>
              <w:rPr>
                <w:rFonts w:ascii="Arial" w:hAnsi="Arial"/>
                <w:sz w:val="16"/>
                <w:szCs w:val="16"/>
              </w:rPr>
            </w:pPr>
            <w:r w:rsidRPr="00D0162F">
              <w:rPr>
                <w:rFonts w:ascii="Arial" w:hAnsi="Arial"/>
                <w:sz w:val="16"/>
                <w:szCs w:val="16"/>
              </w:rPr>
              <w:t>R5-213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1F4ED" w14:textId="77777777" w:rsidR="00AB67FA" w:rsidRPr="00D0162F" w:rsidRDefault="00AB67FA" w:rsidP="00590D40">
            <w:pPr>
              <w:rPr>
                <w:rFonts w:ascii="Arial" w:hAnsi="Arial"/>
                <w:sz w:val="16"/>
                <w:szCs w:val="16"/>
              </w:rPr>
            </w:pPr>
            <w:r w:rsidRPr="00D0162F">
              <w:rPr>
                <w:rFonts w:ascii="Arial" w:hAnsi="Arial"/>
                <w:sz w:val="16"/>
                <w:szCs w:val="16"/>
              </w:rPr>
              <w:t>1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5DEA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FC4E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51346C" w14:textId="65398C5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5061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EF83A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4DF4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4658C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85D54" w14:textId="77777777" w:rsidR="00AB67FA" w:rsidRPr="00D0162F" w:rsidRDefault="00AB67FA" w:rsidP="00590D40">
            <w:pPr>
              <w:rPr>
                <w:rFonts w:ascii="Arial" w:hAnsi="Arial"/>
                <w:sz w:val="16"/>
                <w:szCs w:val="16"/>
              </w:rPr>
            </w:pPr>
            <w:r w:rsidRPr="00D0162F">
              <w:rPr>
                <w:rFonts w:ascii="Arial" w:hAnsi="Arial"/>
                <w:sz w:val="16"/>
                <w:szCs w:val="16"/>
              </w:rPr>
              <w:t>R5-213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B123B3" w14:textId="77777777" w:rsidR="00AB67FA" w:rsidRPr="00D0162F" w:rsidRDefault="00AB67FA" w:rsidP="00590D40">
            <w:pPr>
              <w:rPr>
                <w:rFonts w:ascii="Arial" w:hAnsi="Arial"/>
                <w:sz w:val="16"/>
                <w:szCs w:val="16"/>
              </w:rPr>
            </w:pPr>
            <w:r w:rsidRPr="00D0162F">
              <w:rPr>
                <w:rFonts w:ascii="Arial" w:hAnsi="Arial"/>
                <w:sz w:val="16"/>
                <w:szCs w:val="16"/>
              </w:rPr>
              <w:t>12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B36F1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BA39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4CE7C8" w14:textId="0AC2E17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649D6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2935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DC0F8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C4CD00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5DE63" w14:textId="77777777" w:rsidR="00AB67FA" w:rsidRPr="00D0162F" w:rsidRDefault="00AB67FA" w:rsidP="00590D40">
            <w:pPr>
              <w:rPr>
                <w:rFonts w:ascii="Arial" w:hAnsi="Arial"/>
                <w:sz w:val="16"/>
                <w:szCs w:val="16"/>
              </w:rPr>
            </w:pPr>
            <w:r w:rsidRPr="00D0162F">
              <w:rPr>
                <w:rFonts w:ascii="Arial" w:hAnsi="Arial"/>
                <w:sz w:val="16"/>
                <w:szCs w:val="16"/>
              </w:rPr>
              <w:t>R5-2139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C12BC4" w14:textId="77777777" w:rsidR="00AB67FA" w:rsidRPr="00D0162F" w:rsidRDefault="00AB67FA" w:rsidP="00590D40">
            <w:pPr>
              <w:rPr>
                <w:rFonts w:ascii="Arial" w:hAnsi="Arial"/>
                <w:sz w:val="16"/>
                <w:szCs w:val="16"/>
              </w:rPr>
            </w:pPr>
            <w:r w:rsidRPr="00D0162F">
              <w:rPr>
                <w:rFonts w:ascii="Arial" w:hAnsi="Arial"/>
                <w:sz w:val="16"/>
                <w:szCs w:val="16"/>
              </w:rPr>
              <w:t>12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8FA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5DF5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8DF6BE" w14:textId="44AC82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3FB1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62737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998A1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F531A5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26CD8E" w14:textId="77777777" w:rsidR="00AB67FA" w:rsidRPr="00D0162F" w:rsidRDefault="00AB67FA" w:rsidP="00590D40">
            <w:pPr>
              <w:rPr>
                <w:rFonts w:ascii="Arial" w:hAnsi="Arial"/>
                <w:sz w:val="16"/>
                <w:szCs w:val="16"/>
              </w:rPr>
            </w:pPr>
            <w:r w:rsidRPr="00D0162F">
              <w:rPr>
                <w:rFonts w:ascii="Arial" w:hAnsi="Arial"/>
                <w:sz w:val="16"/>
                <w:szCs w:val="16"/>
              </w:rPr>
              <w:t>R5-2139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898C7" w14:textId="77777777" w:rsidR="00AB67FA" w:rsidRPr="00D0162F" w:rsidRDefault="00AB67FA" w:rsidP="00590D40">
            <w:pPr>
              <w:rPr>
                <w:rFonts w:ascii="Arial" w:hAnsi="Arial"/>
                <w:sz w:val="16"/>
                <w:szCs w:val="16"/>
              </w:rPr>
            </w:pPr>
            <w:r w:rsidRPr="00D0162F">
              <w:rPr>
                <w:rFonts w:ascii="Arial" w:hAnsi="Arial"/>
                <w:sz w:val="16"/>
                <w:szCs w:val="16"/>
              </w:rPr>
              <w:t>12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F9DC1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7E2B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658345" w14:textId="32F546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9BA9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5F45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B297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0939F0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491B6C" w14:textId="77777777" w:rsidR="00AB67FA" w:rsidRPr="00D0162F" w:rsidRDefault="00AB67FA" w:rsidP="00590D40">
            <w:pPr>
              <w:rPr>
                <w:rFonts w:ascii="Arial" w:hAnsi="Arial"/>
                <w:sz w:val="16"/>
                <w:szCs w:val="16"/>
              </w:rPr>
            </w:pPr>
            <w:r w:rsidRPr="00D0162F">
              <w:rPr>
                <w:rFonts w:ascii="Arial" w:hAnsi="Arial"/>
                <w:sz w:val="16"/>
                <w:szCs w:val="16"/>
              </w:rPr>
              <w:t>R5-2139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ADE171" w14:textId="77777777" w:rsidR="00AB67FA" w:rsidRPr="00D0162F" w:rsidRDefault="00AB67FA" w:rsidP="00590D40">
            <w:pPr>
              <w:rPr>
                <w:rFonts w:ascii="Arial" w:hAnsi="Arial"/>
                <w:sz w:val="16"/>
                <w:szCs w:val="16"/>
              </w:rPr>
            </w:pPr>
            <w:r w:rsidRPr="00D0162F">
              <w:rPr>
                <w:rFonts w:ascii="Arial" w:hAnsi="Arial"/>
                <w:sz w:val="16"/>
                <w:szCs w:val="16"/>
              </w:rPr>
              <w:t>12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AE7D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FBB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62BE96" w14:textId="2FD9DE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36735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8021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B621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D6F0AF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053E7C" w14:textId="77777777" w:rsidR="00AB67FA" w:rsidRPr="00D0162F" w:rsidRDefault="00AB67FA" w:rsidP="00590D40">
            <w:pPr>
              <w:rPr>
                <w:rFonts w:ascii="Arial" w:hAnsi="Arial"/>
                <w:sz w:val="16"/>
                <w:szCs w:val="16"/>
              </w:rPr>
            </w:pPr>
            <w:r w:rsidRPr="00D0162F">
              <w:rPr>
                <w:rFonts w:ascii="Arial" w:hAnsi="Arial"/>
                <w:sz w:val="16"/>
                <w:szCs w:val="16"/>
              </w:rPr>
              <w:t>R5-2139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3B0C2F" w14:textId="77777777" w:rsidR="00AB67FA" w:rsidRPr="00D0162F" w:rsidRDefault="00AB67FA" w:rsidP="00590D40">
            <w:pPr>
              <w:rPr>
                <w:rFonts w:ascii="Arial" w:hAnsi="Arial"/>
                <w:sz w:val="16"/>
                <w:szCs w:val="16"/>
              </w:rPr>
            </w:pPr>
            <w:r w:rsidRPr="00D0162F">
              <w:rPr>
                <w:rFonts w:ascii="Arial" w:hAnsi="Arial"/>
                <w:sz w:val="16"/>
                <w:szCs w:val="16"/>
              </w:rPr>
              <w:t>11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4F72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D7CD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037EC0" w14:textId="6C3F0A4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224D7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72C48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B3B11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F9D951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6CCBF4" w14:textId="77777777" w:rsidR="00AB67FA" w:rsidRPr="00D0162F" w:rsidRDefault="00AB67FA" w:rsidP="00590D40">
            <w:pPr>
              <w:rPr>
                <w:rFonts w:ascii="Arial" w:hAnsi="Arial"/>
                <w:sz w:val="16"/>
                <w:szCs w:val="16"/>
              </w:rPr>
            </w:pPr>
            <w:r w:rsidRPr="00D0162F">
              <w:rPr>
                <w:rFonts w:ascii="Arial" w:hAnsi="Arial"/>
                <w:sz w:val="16"/>
                <w:szCs w:val="16"/>
              </w:rPr>
              <w:t>R5-2139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8FF38" w14:textId="77777777" w:rsidR="00AB67FA" w:rsidRPr="00D0162F" w:rsidRDefault="00AB67FA" w:rsidP="00590D40">
            <w:pPr>
              <w:rPr>
                <w:rFonts w:ascii="Arial" w:hAnsi="Arial"/>
                <w:sz w:val="16"/>
                <w:szCs w:val="16"/>
              </w:rPr>
            </w:pPr>
            <w:r w:rsidRPr="00D0162F">
              <w:rPr>
                <w:rFonts w:ascii="Arial" w:hAnsi="Arial"/>
                <w:sz w:val="16"/>
                <w:szCs w:val="16"/>
              </w:rPr>
              <w:t>11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3EE4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99A3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1370A5" w14:textId="7BEAC335" w:rsidR="00AB67FA" w:rsidRPr="00D0162F" w:rsidRDefault="00AB67FA" w:rsidP="00590D40">
            <w:pPr>
              <w:rPr>
                <w:rFonts w:ascii="Arial" w:hAnsi="Arial"/>
                <w:sz w:val="16"/>
                <w:szCs w:val="16"/>
              </w:rPr>
            </w:pPr>
            <w:r w:rsidRPr="00D0162F">
              <w:rPr>
                <w:rFonts w:ascii="Arial" w:hAnsi="Arial"/>
                <w:sz w:val="16"/>
                <w:szCs w:val="16"/>
              </w:rPr>
              <w:t>Correcting</w:t>
            </w:r>
            <w:r w:rsidR="006E0A54" w:rsidRPr="00D0162F">
              <w:rPr>
                <w:rFonts w:ascii="Arial" w:hAnsi="Arial"/>
                <w:sz w:val="16"/>
                <w:szCs w:val="16"/>
              </w:rPr>
              <w:t xml:space="preserve"> </w:t>
            </w:r>
            <w:r w:rsidRPr="00D0162F">
              <w:rPr>
                <w:rFonts w:ascii="Arial" w:hAnsi="Arial"/>
                <w:sz w:val="16"/>
                <w:szCs w:val="16"/>
              </w:rPr>
              <w:t>typ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52D0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79F80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EBAE2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48490D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65CCF" w14:textId="77777777" w:rsidR="00AB67FA" w:rsidRPr="00D0162F" w:rsidRDefault="00AB67FA" w:rsidP="00590D40">
            <w:pPr>
              <w:rPr>
                <w:rFonts w:ascii="Arial" w:hAnsi="Arial"/>
                <w:sz w:val="16"/>
                <w:szCs w:val="16"/>
              </w:rPr>
            </w:pPr>
            <w:r w:rsidRPr="00D0162F">
              <w:rPr>
                <w:rFonts w:ascii="Arial" w:hAnsi="Arial"/>
                <w:sz w:val="16"/>
                <w:szCs w:val="16"/>
              </w:rPr>
              <w:t>R5-2139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1321AE" w14:textId="77777777" w:rsidR="00AB67FA" w:rsidRPr="00D0162F" w:rsidRDefault="00AB67FA" w:rsidP="00590D40">
            <w:pPr>
              <w:rPr>
                <w:rFonts w:ascii="Arial" w:hAnsi="Arial"/>
                <w:sz w:val="16"/>
                <w:szCs w:val="16"/>
              </w:rPr>
            </w:pPr>
            <w:r w:rsidRPr="00D0162F">
              <w:rPr>
                <w:rFonts w:ascii="Arial" w:hAnsi="Arial"/>
                <w:sz w:val="16"/>
                <w:szCs w:val="16"/>
              </w:rPr>
              <w:t>11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FFD7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286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DE92DF" w14:textId="59AE9916"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5342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CC42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2126F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BE08DA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A7E551" w14:textId="77777777" w:rsidR="00AB67FA" w:rsidRPr="00D0162F" w:rsidRDefault="00AB67FA" w:rsidP="00590D40">
            <w:pPr>
              <w:rPr>
                <w:rFonts w:ascii="Arial" w:hAnsi="Arial"/>
                <w:sz w:val="16"/>
                <w:szCs w:val="16"/>
              </w:rPr>
            </w:pPr>
            <w:r w:rsidRPr="00D0162F">
              <w:rPr>
                <w:rFonts w:ascii="Arial" w:hAnsi="Arial"/>
                <w:sz w:val="16"/>
                <w:szCs w:val="16"/>
              </w:rPr>
              <w:t>R5-2139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50222" w14:textId="77777777" w:rsidR="00AB67FA" w:rsidRPr="00D0162F" w:rsidRDefault="00AB67FA" w:rsidP="00590D40">
            <w:pPr>
              <w:rPr>
                <w:rFonts w:ascii="Arial" w:hAnsi="Arial"/>
                <w:sz w:val="16"/>
                <w:szCs w:val="16"/>
              </w:rPr>
            </w:pPr>
            <w:r w:rsidRPr="00D0162F">
              <w:rPr>
                <w:rFonts w:ascii="Arial" w:hAnsi="Arial"/>
                <w:sz w:val="16"/>
                <w:szCs w:val="16"/>
              </w:rPr>
              <w:t>11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FA48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587E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EB87C9" w14:textId="496BF3F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C5150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AC9AC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7EB99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7A1ED7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0608D" w14:textId="77777777" w:rsidR="00AB67FA" w:rsidRPr="00D0162F" w:rsidRDefault="00AB67FA" w:rsidP="00590D40">
            <w:pPr>
              <w:rPr>
                <w:rFonts w:ascii="Arial" w:hAnsi="Arial"/>
                <w:sz w:val="16"/>
                <w:szCs w:val="16"/>
              </w:rPr>
            </w:pPr>
            <w:r w:rsidRPr="00D0162F">
              <w:rPr>
                <w:rFonts w:ascii="Arial" w:hAnsi="Arial"/>
                <w:sz w:val="16"/>
                <w:szCs w:val="16"/>
              </w:rPr>
              <w:t>R5-2139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24C509" w14:textId="77777777" w:rsidR="00AB67FA" w:rsidRPr="00D0162F" w:rsidRDefault="00AB67FA" w:rsidP="00590D40">
            <w:pPr>
              <w:rPr>
                <w:rFonts w:ascii="Arial" w:hAnsi="Arial"/>
                <w:sz w:val="16"/>
                <w:szCs w:val="16"/>
              </w:rPr>
            </w:pPr>
            <w:r w:rsidRPr="00D0162F">
              <w:rPr>
                <w:rFonts w:ascii="Arial" w:hAnsi="Arial"/>
                <w:sz w:val="16"/>
                <w:szCs w:val="16"/>
              </w:rPr>
              <w:t>11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A7AC8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1C0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95E74D" w14:textId="07F9518D"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0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74047"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58A6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E4BF6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38F7E5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E20ED" w14:textId="77777777" w:rsidR="00AB67FA" w:rsidRPr="00D0162F" w:rsidRDefault="00AB67FA" w:rsidP="00590D40">
            <w:pPr>
              <w:rPr>
                <w:rFonts w:ascii="Arial" w:hAnsi="Arial"/>
                <w:sz w:val="16"/>
                <w:szCs w:val="16"/>
              </w:rPr>
            </w:pPr>
            <w:r w:rsidRPr="00D0162F">
              <w:rPr>
                <w:rFonts w:ascii="Arial" w:hAnsi="Arial"/>
                <w:sz w:val="16"/>
                <w:szCs w:val="16"/>
              </w:rPr>
              <w:t>R5-2139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71F7B8" w14:textId="77777777" w:rsidR="00AB67FA" w:rsidRPr="00D0162F" w:rsidRDefault="00AB67FA" w:rsidP="00590D40">
            <w:pPr>
              <w:rPr>
                <w:rFonts w:ascii="Arial" w:hAnsi="Arial"/>
                <w:sz w:val="16"/>
                <w:szCs w:val="16"/>
              </w:rPr>
            </w:pPr>
            <w:r w:rsidRPr="00D0162F">
              <w:rPr>
                <w:rFonts w:ascii="Arial" w:hAnsi="Arial"/>
                <w:sz w:val="16"/>
                <w:szCs w:val="16"/>
              </w:rPr>
              <w:t>12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391C9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0AC9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DCB076" w14:textId="1065A7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etup</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per</w:t>
            </w:r>
            <w:r w:rsidR="006E0A54" w:rsidRPr="00D0162F">
              <w:rPr>
                <w:rFonts w:ascii="Arial" w:hAnsi="Arial"/>
                <w:sz w:val="16"/>
                <w:szCs w:val="16"/>
              </w:rPr>
              <w:t xml:space="preserve"> </w:t>
            </w:r>
            <w:r w:rsidRPr="00D0162F">
              <w:rPr>
                <w:rFonts w:ascii="Arial" w:hAnsi="Arial"/>
                <w:sz w:val="16"/>
                <w:szCs w:val="16"/>
              </w:rPr>
              <w:t>permit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6A5C0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A2D7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F6C40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5CBEFA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4C336" w14:textId="77777777" w:rsidR="00AB67FA" w:rsidRPr="00D0162F" w:rsidRDefault="00AB67FA" w:rsidP="00590D40">
            <w:pPr>
              <w:rPr>
                <w:rFonts w:ascii="Arial" w:hAnsi="Arial"/>
                <w:sz w:val="16"/>
                <w:szCs w:val="16"/>
              </w:rPr>
            </w:pPr>
            <w:r w:rsidRPr="00D0162F">
              <w:rPr>
                <w:rFonts w:ascii="Arial" w:hAnsi="Arial"/>
                <w:sz w:val="16"/>
                <w:szCs w:val="16"/>
              </w:rPr>
              <w:t>R5-2139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B1D2A6" w14:textId="77777777" w:rsidR="00AB67FA" w:rsidRPr="00D0162F" w:rsidRDefault="00AB67FA" w:rsidP="00590D40">
            <w:pPr>
              <w:rPr>
                <w:rFonts w:ascii="Arial" w:hAnsi="Arial"/>
                <w:sz w:val="16"/>
                <w:szCs w:val="16"/>
              </w:rPr>
            </w:pPr>
            <w:r w:rsidRPr="00D0162F">
              <w:rPr>
                <w:rFonts w:ascii="Arial" w:hAnsi="Arial"/>
                <w:sz w:val="16"/>
                <w:szCs w:val="16"/>
              </w:rPr>
              <w:t>12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AF0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1F72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19359" w14:textId="3A9F85CB" w:rsidR="00AB67FA" w:rsidRPr="00D0162F" w:rsidRDefault="00AB67FA" w:rsidP="00590D40">
            <w:pPr>
              <w:rPr>
                <w:rFonts w:ascii="Arial" w:hAnsi="Arial"/>
                <w:sz w:val="16"/>
                <w:szCs w:val="16"/>
              </w:rPr>
            </w:pPr>
            <w:r w:rsidRPr="00D0162F">
              <w:rPr>
                <w:rFonts w:ascii="Arial" w:hAnsi="Arial"/>
                <w:sz w:val="16"/>
                <w:szCs w:val="16"/>
              </w:rPr>
              <w:t>Adapt</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dicate</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FEC39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49F3C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44039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84A57B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134F70" w14:textId="77777777" w:rsidR="00AB67FA" w:rsidRPr="00D0162F" w:rsidRDefault="00AB67FA" w:rsidP="00590D40">
            <w:pPr>
              <w:rPr>
                <w:rFonts w:ascii="Arial" w:hAnsi="Arial"/>
                <w:sz w:val="16"/>
                <w:szCs w:val="16"/>
              </w:rPr>
            </w:pPr>
            <w:r w:rsidRPr="00D0162F">
              <w:rPr>
                <w:rFonts w:ascii="Arial" w:hAnsi="Arial"/>
                <w:sz w:val="16"/>
                <w:szCs w:val="16"/>
              </w:rPr>
              <w:t>R5-213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DB3443" w14:textId="77777777" w:rsidR="00AB67FA" w:rsidRPr="00D0162F" w:rsidRDefault="00AB67FA" w:rsidP="00590D40">
            <w:pPr>
              <w:rPr>
                <w:rFonts w:ascii="Arial" w:hAnsi="Arial"/>
                <w:sz w:val="16"/>
                <w:szCs w:val="16"/>
              </w:rPr>
            </w:pPr>
            <w:r w:rsidRPr="00D0162F">
              <w:rPr>
                <w:rFonts w:ascii="Arial" w:hAnsi="Arial"/>
                <w:sz w:val="16"/>
                <w:szCs w:val="16"/>
              </w:rPr>
              <w:t>12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70A72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8B7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314536" w14:textId="011B93D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8EB1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7D7F9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E1D95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25ABCD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B3171" w14:textId="77777777" w:rsidR="00AB67FA" w:rsidRPr="00D0162F" w:rsidRDefault="00AB67FA" w:rsidP="00590D40">
            <w:pPr>
              <w:rPr>
                <w:rFonts w:ascii="Arial" w:hAnsi="Arial"/>
                <w:sz w:val="16"/>
                <w:szCs w:val="16"/>
              </w:rPr>
            </w:pPr>
            <w:r w:rsidRPr="00D0162F">
              <w:rPr>
                <w:rFonts w:ascii="Arial" w:hAnsi="Arial"/>
                <w:sz w:val="16"/>
                <w:szCs w:val="16"/>
              </w:rPr>
              <w:t>R5-214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46B67" w14:textId="77777777" w:rsidR="00AB67FA" w:rsidRPr="00D0162F" w:rsidRDefault="00AB67FA" w:rsidP="00590D40">
            <w:pPr>
              <w:rPr>
                <w:rFonts w:ascii="Arial" w:hAnsi="Arial"/>
                <w:sz w:val="16"/>
                <w:szCs w:val="16"/>
              </w:rPr>
            </w:pPr>
            <w:r w:rsidRPr="00D0162F">
              <w:rPr>
                <w:rFonts w:ascii="Arial" w:hAnsi="Arial"/>
                <w:sz w:val="16"/>
                <w:szCs w:val="16"/>
              </w:rPr>
              <w:t>11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4946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2F08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4A616" w14:textId="5482EB7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6-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14679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BEDFB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D53F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A09D5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587171" w14:textId="77777777" w:rsidR="00AB67FA" w:rsidRPr="00D0162F" w:rsidRDefault="00AB67FA" w:rsidP="00590D40">
            <w:pPr>
              <w:rPr>
                <w:rFonts w:ascii="Arial" w:hAnsi="Arial"/>
                <w:sz w:val="16"/>
                <w:szCs w:val="16"/>
              </w:rPr>
            </w:pPr>
            <w:r w:rsidRPr="00D0162F">
              <w:rPr>
                <w:rFonts w:ascii="Arial" w:hAnsi="Arial"/>
                <w:sz w:val="16"/>
                <w:szCs w:val="16"/>
              </w:rPr>
              <w:t>R5-214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050372" w14:textId="77777777" w:rsidR="00AB67FA" w:rsidRPr="00D0162F" w:rsidRDefault="00AB67FA" w:rsidP="00590D40">
            <w:pPr>
              <w:rPr>
                <w:rFonts w:ascii="Arial" w:hAnsi="Arial"/>
                <w:sz w:val="16"/>
                <w:szCs w:val="16"/>
              </w:rPr>
            </w:pPr>
            <w:r w:rsidRPr="00D0162F">
              <w:rPr>
                <w:rFonts w:ascii="Arial" w:hAnsi="Arial"/>
                <w:sz w:val="16"/>
                <w:szCs w:val="16"/>
              </w:rPr>
              <w:t>11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620E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42E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D06E5F" w14:textId="3157C53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5.1-en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273A2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15D1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D62C7A"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6</w:t>
            </w:r>
          </w:p>
        </w:tc>
        <w:tc>
          <w:tcPr>
            <w:tcW w:w="848" w:type="dxa"/>
            <w:tcBorders>
              <w:top w:val="single" w:sz="6" w:space="0" w:color="auto"/>
              <w:left w:val="single" w:sz="6" w:space="0" w:color="auto"/>
              <w:bottom w:val="single" w:sz="6" w:space="0" w:color="auto"/>
              <w:right w:val="single" w:sz="6" w:space="0" w:color="auto"/>
            </w:tcBorders>
          </w:tcPr>
          <w:p w14:paraId="3A75090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E8410A" w14:textId="77777777" w:rsidR="00AB67FA" w:rsidRPr="00D0162F" w:rsidRDefault="00AB67FA" w:rsidP="00590D40">
            <w:pPr>
              <w:rPr>
                <w:rFonts w:ascii="Arial" w:hAnsi="Arial"/>
                <w:sz w:val="16"/>
                <w:szCs w:val="16"/>
              </w:rPr>
            </w:pPr>
            <w:r w:rsidRPr="00D0162F">
              <w:rPr>
                <w:rFonts w:ascii="Arial" w:hAnsi="Arial"/>
                <w:sz w:val="16"/>
                <w:szCs w:val="16"/>
              </w:rPr>
              <w:t>R5-2140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3DAE7" w14:textId="77777777" w:rsidR="00AB67FA" w:rsidRPr="00D0162F" w:rsidRDefault="00AB67FA" w:rsidP="00590D40">
            <w:pPr>
              <w:rPr>
                <w:rFonts w:ascii="Arial" w:hAnsi="Arial"/>
                <w:sz w:val="16"/>
                <w:szCs w:val="16"/>
              </w:rPr>
            </w:pPr>
            <w:r w:rsidRPr="00D0162F">
              <w:rPr>
                <w:rFonts w:ascii="Arial" w:hAnsi="Arial"/>
                <w:sz w:val="16"/>
                <w:szCs w:val="16"/>
              </w:rPr>
              <w:t>11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C1813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872F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274959" w14:textId="143B8E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359EB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F9710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1313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E9A28A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1588ED" w14:textId="77777777" w:rsidR="00AB67FA" w:rsidRPr="00D0162F" w:rsidRDefault="00AB67FA" w:rsidP="00590D40">
            <w:pPr>
              <w:rPr>
                <w:rFonts w:ascii="Arial" w:hAnsi="Arial"/>
                <w:sz w:val="16"/>
                <w:szCs w:val="16"/>
              </w:rPr>
            </w:pPr>
            <w:r w:rsidRPr="00D0162F">
              <w:rPr>
                <w:rFonts w:ascii="Arial" w:hAnsi="Arial"/>
                <w:sz w:val="16"/>
                <w:szCs w:val="16"/>
              </w:rPr>
              <w:t>R5-2140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3296CE" w14:textId="77777777" w:rsidR="00AB67FA" w:rsidRPr="00D0162F" w:rsidRDefault="00AB67FA" w:rsidP="00590D40">
            <w:pPr>
              <w:rPr>
                <w:rFonts w:ascii="Arial" w:hAnsi="Arial"/>
                <w:sz w:val="16"/>
                <w:szCs w:val="16"/>
              </w:rPr>
            </w:pPr>
            <w:r w:rsidRPr="00D0162F">
              <w:rPr>
                <w:rFonts w:ascii="Arial" w:hAnsi="Arial"/>
                <w:sz w:val="16"/>
                <w:szCs w:val="16"/>
              </w:rPr>
              <w:t>11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D04B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E1F9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1D89BF" w14:textId="36C4CDE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3A4C8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35549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54FB4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4386D3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C3C1EF" w14:textId="77777777" w:rsidR="00AB67FA" w:rsidRPr="00D0162F" w:rsidRDefault="00AB67FA" w:rsidP="00590D40">
            <w:pPr>
              <w:rPr>
                <w:rFonts w:ascii="Arial" w:hAnsi="Arial"/>
                <w:sz w:val="16"/>
                <w:szCs w:val="16"/>
              </w:rPr>
            </w:pPr>
            <w:r w:rsidRPr="00D0162F">
              <w:rPr>
                <w:rFonts w:ascii="Arial" w:hAnsi="Arial"/>
                <w:sz w:val="16"/>
                <w:szCs w:val="16"/>
              </w:rPr>
              <w:t>R5-2140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F3C291" w14:textId="77777777" w:rsidR="00AB67FA" w:rsidRPr="00D0162F" w:rsidRDefault="00AB67FA" w:rsidP="00590D40">
            <w:pPr>
              <w:rPr>
                <w:rFonts w:ascii="Arial" w:hAnsi="Arial"/>
                <w:sz w:val="16"/>
                <w:szCs w:val="16"/>
              </w:rPr>
            </w:pPr>
            <w:r w:rsidRPr="00D0162F">
              <w:rPr>
                <w:rFonts w:ascii="Arial" w:hAnsi="Arial"/>
                <w:sz w:val="16"/>
                <w:szCs w:val="16"/>
              </w:rPr>
              <w:t>11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7C1F3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6B2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5A435" w14:textId="536023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9614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3DD0E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F6ED9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106CC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EC68E3" w14:textId="77777777" w:rsidR="00AB67FA" w:rsidRPr="00D0162F" w:rsidRDefault="00AB67FA" w:rsidP="00590D40">
            <w:pPr>
              <w:rPr>
                <w:rFonts w:ascii="Arial" w:hAnsi="Arial"/>
                <w:sz w:val="16"/>
                <w:szCs w:val="16"/>
              </w:rPr>
            </w:pPr>
            <w:r w:rsidRPr="00D0162F">
              <w:rPr>
                <w:rFonts w:ascii="Arial" w:hAnsi="Arial"/>
                <w:sz w:val="16"/>
                <w:szCs w:val="16"/>
              </w:rPr>
              <w:t>R5-214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8082B7" w14:textId="77777777" w:rsidR="00AB67FA" w:rsidRPr="00D0162F" w:rsidRDefault="00AB67FA" w:rsidP="00590D40">
            <w:pPr>
              <w:rPr>
                <w:rFonts w:ascii="Arial" w:hAnsi="Arial"/>
                <w:sz w:val="16"/>
                <w:szCs w:val="16"/>
              </w:rPr>
            </w:pPr>
            <w:r w:rsidRPr="00D0162F">
              <w:rPr>
                <w:rFonts w:ascii="Arial" w:hAnsi="Arial"/>
                <w:sz w:val="16"/>
                <w:szCs w:val="16"/>
              </w:rPr>
              <w:t>12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236D7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2A3C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4E9ACE" w14:textId="7B905F3A" w:rsidR="00AB67FA" w:rsidRPr="00D0162F" w:rsidRDefault="00AB67FA" w:rsidP="00590D40">
            <w:pPr>
              <w:rPr>
                <w:rFonts w:ascii="Arial" w:hAnsi="Arial"/>
                <w:sz w:val="16"/>
                <w:szCs w:val="16"/>
              </w:rPr>
            </w:pPr>
            <w:r w:rsidRPr="00D0162F">
              <w:rPr>
                <w:rFonts w:ascii="Arial" w:hAnsi="Arial"/>
                <w:sz w:val="16"/>
                <w:szCs w:val="16"/>
              </w:rPr>
              <w:t>Adap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dicate</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95DA1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7792D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81C8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ABA097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A8942" w14:textId="77777777" w:rsidR="00AB67FA" w:rsidRPr="00D0162F" w:rsidRDefault="00AB67FA" w:rsidP="00590D40">
            <w:pPr>
              <w:rPr>
                <w:rFonts w:ascii="Arial" w:hAnsi="Arial"/>
                <w:sz w:val="16"/>
                <w:szCs w:val="16"/>
              </w:rPr>
            </w:pPr>
            <w:r w:rsidRPr="00D0162F">
              <w:rPr>
                <w:rFonts w:ascii="Arial" w:hAnsi="Arial"/>
                <w:sz w:val="16"/>
                <w:szCs w:val="16"/>
              </w:rPr>
              <w:t>R5-214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405DBA" w14:textId="77777777" w:rsidR="00AB67FA" w:rsidRPr="00D0162F" w:rsidRDefault="00AB67FA" w:rsidP="00590D40">
            <w:pPr>
              <w:rPr>
                <w:rFonts w:ascii="Arial" w:hAnsi="Arial"/>
                <w:sz w:val="16"/>
                <w:szCs w:val="16"/>
              </w:rPr>
            </w:pPr>
            <w:r w:rsidRPr="00D0162F">
              <w:rPr>
                <w:rFonts w:ascii="Arial" w:hAnsi="Arial"/>
                <w:sz w:val="16"/>
                <w:szCs w:val="16"/>
              </w:rPr>
              <w:t>1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87D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D7D0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56FD50" w14:textId="718A3BB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40C2A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1EE22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DF123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ECA0A9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60BF1" w14:textId="77777777" w:rsidR="00AB67FA" w:rsidRPr="00D0162F" w:rsidRDefault="00AB67FA" w:rsidP="00590D40">
            <w:pPr>
              <w:rPr>
                <w:rFonts w:ascii="Arial" w:hAnsi="Arial"/>
                <w:sz w:val="16"/>
                <w:szCs w:val="16"/>
              </w:rPr>
            </w:pPr>
            <w:r w:rsidRPr="00D0162F">
              <w:rPr>
                <w:rFonts w:ascii="Arial" w:hAnsi="Arial"/>
                <w:sz w:val="16"/>
                <w:szCs w:val="16"/>
              </w:rPr>
              <w:t>R5-2140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4ED66" w14:textId="77777777" w:rsidR="00AB67FA" w:rsidRPr="00D0162F" w:rsidRDefault="00AB67FA" w:rsidP="00590D40">
            <w:pPr>
              <w:rPr>
                <w:rFonts w:ascii="Arial" w:hAnsi="Arial"/>
                <w:sz w:val="16"/>
                <w:szCs w:val="16"/>
              </w:rPr>
            </w:pPr>
            <w:r w:rsidRPr="00D0162F">
              <w:rPr>
                <w:rFonts w:ascii="Arial" w:hAnsi="Arial"/>
                <w:sz w:val="16"/>
                <w:szCs w:val="16"/>
              </w:rPr>
              <w:t>11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43B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3C32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6A9339" w14:textId="66F3A1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9EBE1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10016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A457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00830D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66194" w14:textId="77777777" w:rsidR="00AB67FA" w:rsidRPr="00D0162F" w:rsidRDefault="00AB67FA" w:rsidP="00590D40">
            <w:pPr>
              <w:rPr>
                <w:rFonts w:ascii="Arial" w:hAnsi="Arial"/>
                <w:sz w:val="16"/>
                <w:szCs w:val="16"/>
              </w:rPr>
            </w:pPr>
            <w:r w:rsidRPr="00D0162F">
              <w:rPr>
                <w:rFonts w:ascii="Arial" w:hAnsi="Arial"/>
                <w:sz w:val="16"/>
                <w:szCs w:val="16"/>
              </w:rPr>
              <w:t>R5-2140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1A2A74" w14:textId="77777777" w:rsidR="00AB67FA" w:rsidRPr="00D0162F" w:rsidRDefault="00AB67FA" w:rsidP="00590D40">
            <w:pPr>
              <w:rPr>
                <w:rFonts w:ascii="Arial" w:hAnsi="Arial"/>
                <w:sz w:val="16"/>
                <w:szCs w:val="16"/>
              </w:rPr>
            </w:pPr>
            <w:r w:rsidRPr="00D0162F">
              <w:rPr>
                <w:rFonts w:ascii="Arial" w:hAnsi="Arial"/>
                <w:sz w:val="16"/>
                <w:szCs w:val="16"/>
              </w:rPr>
              <w:t>12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B8D1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C17D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0153DD" w14:textId="3022353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B127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A592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5EB58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B67C4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6D45A" w14:textId="77777777" w:rsidR="00AB67FA" w:rsidRPr="00D0162F" w:rsidRDefault="00AB67FA" w:rsidP="00590D40">
            <w:pPr>
              <w:rPr>
                <w:rFonts w:ascii="Arial" w:hAnsi="Arial"/>
                <w:sz w:val="16"/>
                <w:szCs w:val="16"/>
              </w:rPr>
            </w:pPr>
            <w:r w:rsidRPr="00D0162F">
              <w:rPr>
                <w:rFonts w:ascii="Arial" w:hAnsi="Arial"/>
                <w:sz w:val="16"/>
                <w:szCs w:val="16"/>
              </w:rPr>
              <w:t>R5-2140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3D6AA6" w14:textId="77777777" w:rsidR="00AB67FA" w:rsidRPr="00D0162F" w:rsidRDefault="00AB67FA" w:rsidP="00590D40">
            <w:pPr>
              <w:rPr>
                <w:rFonts w:ascii="Arial" w:hAnsi="Arial"/>
                <w:sz w:val="16"/>
                <w:szCs w:val="16"/>
              </w:rPr>
            </w:pPr>
            <w:r w:rsidRPr="00D0162F">
              <w:rPr>
                <w:rFonts w:ascii="Arial" w:hAnsi="Arial"/>
                <w:sz w:val="16"/>
                <w:szCs w:val="16"/>
              </w:rPr>
              <w:t>12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310FA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1B5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D63DF" w14:textId="1649CAE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5.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D37E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E2F57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A90D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B931C1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AA4B1F" w14:textId="77777777" w:rsidR="00AB67FA" w:rsidRPr="00D0162F" w:rsidRDefault="00AB67FA" w:rsidP="00590D40">
            <w:pPr>
              <w:rPr>
                <w:rFonts w:ascii="Arial" w:hAnsi="Arial"/>
                <w:sz w:val="16"/>
                <w:szCs w:val="16"/>
              </w:rPr>
            </w:pPr>
            <w:r w:rsidRPr="00D0162F">
              <w:rPr>
                <w:rFonts w:ascii="Arial" w:hAnsi="Arial"/>
                <w:sz w:val="16"/>
                <w:szCs w:val="16"/>
              </w:rPr>
              <w:t>R5-214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109BC9" w14:textId="77777777" w:rsidR="00AB67FA" w:rsidRPr="00D0162F" w:rsidRDefault="00AB67FA" w:rsidP="00590D40">
            <w:pPr>
              <w:rPr>
                <w:rFonts w:ascii="Arial" w:hAnsi="Arial"/>
                <w:sz w:val="16"/>
                <w:szCs w:val="16"/>
              </w:rPr>
            </w:pPr>
            <w:r w:rsidRPr="00D0162F">
              <w:rPr>
                <w:rFonts w:ascii="Arial" w:hAnsi="Arial"/>
                <w:sz w:val="16"/>
                <w:szCs w:val="16"/>
              </w:rPr>
              <w:t>11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3538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BF8F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EBC53E" w14:textId="6E549D5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FAA8E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8B3D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4CF20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7EE6CC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CF235E" w14:textId="77777777" w:rsidR="00AB67FA" w:rsidRPr="00D0162F" w:rsidRDefault="00AB67FA" w:rsidP="00590D40">
            <w:pPr>
              <w:rPr>
                <w:rFonts w:ascii="Arial" w:hAnsi="Arial"/>
                <w:sz w:val="16"/>
                <w:szCs w:val="16"/>
              </w:rPr>
            </w:pPr>
            <w:r w:rsidRPr="00D0162F">
              <w:rPr>
                <w:rFonts w:ascii="Arial" w:hAnsi="Arial"/>
                <w:sz w:val="16"/>
                <w:szCs w:val="16"/>
              </w:rPr>
              <w:t>R5-2140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8CC5A2" w14:textId="77777777" w:rsidR="00AB67FA" w:rsidRPr="00D0162F" w:rsidRDefault="00AB67FA" w:rsidP="00590D40">
            <w:pPr>
              <w:rPr>
                <w:rFonts w:ascii="Arial" w:hAnsi="Arial"/>
                <w:sz w:val="16"/>
                <w:szCs w:val="16"/>
              </w:rPr>
            </w:pPr>
            <w:r w:rsidRPr="00D0162F">
              <w:rPr>
                <w:rFonts w:ascii="Arial" w:hAnsi="Arial"/>
                <w:sz w:val="16"/>
                <w:szCs w:val="16"/>
              </w:rPr>
              <w:t>11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86B4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E9F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5497A" w14:textId="79E2DD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9</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0842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16776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D4E62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58D38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564DA" w14:textId="77777777" w:rsidR="00AB67FA" w:rsidRPr="00D0162F" w:rsidRDefault="00AB67FA" w:rsidP="00590D40">
            <w:pPr>
              <w:rPr>
                <w:rFonts w:ascii="Arial" w:hAnsi="Arial"/>
                <w:sz w:val="16"/>
                <w:szCs w:val="16"/>
              </w:rPr>
            </w:pPr>
            <w:r w:rsidRPr="00D0162F">
              <w:rPr>
                <w:rFonts w:ascii="Arial" w:hAnsi="Arial"/>
                <w:sz w:val="16"/>
                <w:szCs w:val="16"/>
              </w:rPr>
              <w:t>R5-214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AC4A8" w14:textId="77777777" w:rsidR="00AB67FA" w:rsidRPr="00D0162F" w:rsidRDefault="00AB67FA" w:rsidP="00590D40">
            <w:pPr>
              <w:rPr>
                <w:rFonts w:ascii="Arial" w:hAnsi="Arial"/>
                <w:sz w:val="16"/>
                <w:szCs w:val="16"/>
              </w:rPr>
            </w:pPr>
            <w:r w:rsidRPr="00D0162F">
              <w:rPr>
                <w:rFonts w:ascii="Arial" w:hAnsi="Arial"/>
                <w:sz w:val="16"/>
                <w:szCs w:val="16"/>
              </w:rPr>
              <w:t>12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1723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AB17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B85521" w14:textId="65669627" w:rsidR="00AB67FA" w:rsidRPr="00D0162F" w:rsidRDefault="00AB67FA" w:rsidP="00590D40">
            <w:pPr>
              <w:rPr>
                <w:rFonts w:ascii="Arial" w:hAnsi="Arial"/>
                <w:sz w:val="16"/>
                <w:szCs w:val="16"/>
              </w:rPr>
            </w:pPr>
            <w:r w:rsidRPr="00D0162F">
              <w:rPr>
                <w:rFonts w:ascii="Arial" w:hAnsi="Arial"/>
                <w:sz w:val="16"/>
                <w:szCs w:val="16"/>
              </w:rPr>
              <w:t>Extens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SRPB</w:t>
            </w:r>
            <w:r w:rsidR="006E0A54" w:rsidRPr="00D0162F">
              <w:rPr>
                <w:rFonts w:ascii="Arial" w:hAnsi="Arial"/>
                <w:sz w:val="16"/>
                <w:szCs w:val="16"/>
              </w:rPr>
              <w:t xml:space="preserve"> </w:t>
            </w:r>
            <w:r w:rsidRPr="00D0162F">
              <w:rPr>
                <w:rFonts w:ascii="Arial" w:hAnsi="Arial"/>
                <w:sz w:val="16"/>
                <w:szCs w:val="16"/>
              </w:rPr>
              <w:t>Rx</w:t>
            </w:r>
            <w:r w:rsidR="006E0A54" w:rsidRPr="00D0162F">
              <w:rPr>
                <w:rFonts w:ascii="Arial" w:hAnsi="Arial"/>
                <w:sz w:val="16"/>
                <w:szCs w:val="16"/>
              </w:rPr>
              <w:t xml:space="preserve"> </w:t>
            </w:r>
            <w:r w:rsidRPr="00D0162F">
              <w:rPr>
                <w:rFonts w:ascii="Arial" w:hAnsi="Arial"/>
                <w:sz w:val="16"/>
                <w:szCs w:val="16"/>
              </w:rPr>
              <w:t>Beak</w:t>
            </w:r>
            <w:r w:rsidR="006E0A54" w:rsidRPr="00D0162F">
              <w:rPr>
                <w:rFonts w:ascii="Arial" w:hAnsi="Arial"/>
                <w:sz w:val="16"/>
                <w:szCs w:val="16"/>
              </w:rPr>
              <w:t xml:space="preserve"> </w:t>
            </w:r>
            <w:r w:rsidRPr="00D0162F">
              <w:rPr>
                <w:rFonts w:ascii="Arial" w:hAnsi="Arial"/>
                <w:sz w:val="16"/>
                <w:szCs w:val="16"/>
              </w:rPr>
              <w:t>Peak</w:t>
            </w:r>
            <w:r w:rsidR="006E0A54" w:rsidRPr="00D0162F">
              <w:rPr>
                <w:rFonts w:ascii="Arial" w:hAnsi="Arial"/>
                <w:sz w:val="16"/>
                <w:szCs w:val="16"/>
              </w:rPr>
              <w:t xml:space="preserve"> </w:t>
            </w:r>
            <w:r w:rsidRPr="00D0162F">
              <w:rPr>
                <w:rFonts w:ascii="Arial" w:hAnsi="Arial"/>
                <w:sz w:val="16"/>
                <w:szCs w:val="16"/>
              </w:rPr>
              <w:t>Search</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A685C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439CB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29424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EE1021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A6488" w14:textId="77777777" w:rsidR="00AB67FA" w:rsidRPr="00D0162F" w:rsidRDefault="00AB67FA" w:rsidP="00590D40">
            <w:pPr>
              <w:rPr>
                <w:rFonts w:ascii="Arial" w:hAnsi="Arial"/>
                <w:sz w:val="16"/>
                <w:szCs w:val="16"/>
              </w:rPr>
            </w:pPr>
            <w:r w:rsidRPr="00D0162F">
              <w:rPr>
                <w:rFonts w:ascii="Arial" w:hAnsi="Arial"/>
                <w:sz w:val="16"/>
                <w:szCs w:val="16"/>
              </w:rPr>
              <w:t>R5-214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8F7B2B" w14:textId="77777777" w:rsidR="00AB67FA" w:rsidRPr="00D0162F" w:rsidRDefault="00AB67FA" w:rsidP="00590D40">
            <w:pPr>
              <w:rPr>
                <w:rFonts w:ascii="Arial" w:hAnsi="Arial"/>
                <w:sz w:val="16"/>
                <w:szCs w:val="16"/>
              </w:rPr>
            </w:pPr>
            <w:r w:rsidRPr="00D0162F">
              <w:rPr>
                <w:rFonts w:ascii="Arial" w:hAnsi="Arial"/>
                <w:sz w:val="16"/>
                <w:szCs w:val="16"/>
              </w:rPr>
              <w:t>12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4D8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97AD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ED497D" w14:textId="38D880F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9233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7C016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3D0C0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902572F"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D77139" w14:textId="77777777" w:rsidR="00AB67FA" w:rsidRPr="00D0162F" w:rsidRDefault="00AB67FA" w:rsidP="00590D40">
            <w:pPr>
              <w:rPr>
                <w:rFonts w:ascii="Arial" w:hAnsi="Arial"/>
                <w:sz w:val="16"/>
                <w:szCs w:val="16"/>
              </w:rPr>
            </w:pPr>
            <w:r w:rsidRPr="00D0162F">
              <w:rPr>
                <w:rFonts w:ascii="Arial" w:hAnsi="Arial"/>
                <w:sz w:val="16"/>
                <w:szCs w:val="16"/>
              </w:rPr>
              <w:t>R5-2141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1F9F07" w14:textId="77777777" w:rsidR="00AB67FA" w:rsidRPr="00D0162F" w:rsidRDefault="00AB67FA" w:rsidP="00590D40">
            <w:pPr>
              <w:rPr>
                <w:rFonts w:ascii="Arial" w:hAnsi="Arial"/>
                <w:sz w:val="16"/>
                <w:szCs w:val="16"/>
              </w:rPr>
            </w:pPr>
            <w:r w:rsidRPr="00D0162F">
              <w:rPr>
                <w:rFonts w:ascii="Arial" w:hAnsi="Arial"/>
                <w:sz w:val="16"/>
                <w:szCs w:val="16"/>
              </w:rPr>
              <w:t>12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24AB2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C7E3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62D231" w14:textId="764106F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269F7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6B13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2C4C3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175F09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9CAE2C" w14:textId="77777777" w:rsidR="00AB67FA" w:rsidRPr="00D0162F" w:rsidRDefault="00AB67FA" w:rsidP="00590D40">
            <w:pPr>
              <w:rPr>
                <w:rFonts w:ascii="Arial" w:hAnsi="Arial"/>
                <w:sz w:val="16"/>
                <w:szCs w:val="16"/>
              </w:rPr>
            </w:pPr>
            <w:r w:rsidRPr="00D0162F">
              <w:rPr>
                <w:rFonts w:ascii="Arial" w:hAnsi="Arial"/>
                <w:sz w:val="16"/>
                <w:szCs w:val="16"/>
              </w:rPr>
              <w:t>R5-2141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D2A0A2" w14:textId="77777777" w:rsidR="00AB67FA" w:rsidRPr="00D0162F" w:rsidRDefault="00AB67FA" w:rsidP="00590D40">
            <w:pPr>
              <w:rPr>
                <w:rFonts w:ascii="Arial" w:hAnsi="Arial"/>
                <w:sz w:val="16"/>
                <w:szCs w:val="16"/>
              </w:rPr>
            </w:pPr>
            <w:r w:rsidRPr="00D0162F">
              <w:rPr>
                <w:rFonts w:ascii="Arial" w:hAnsi="Arial"/>
                <w:sz w:val="16"/>
                <w:szCs w:val="16"/>
              </w:rPr>
              <w:t>12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6927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2663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B24741" w14:textId="3F2DF3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64738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AEEBA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7CD0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8A1362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80B67" w14:textId="77777777" w:rsidR="00AB67FA" w:rsidRPr="00D0162F" w:rsidRDefault="00AB67FA" w:rsidP="00590D40">
            <w:pPr>
              <w:rPr>
                <w:rFonts w:ascii="Arial" w:hAnsi="Arial"/>
                <w:sz w:val="16"/>
                <w:szCs w:val="16"/>
              </w:rPr>
            </w:pPr>
            <w:r w:rsidRPr="00D0162F">
              <w:rPr>
                <w:rFonts w:ascii="Arial" w:hAnsi="Arial"/>
                <w:sz w:val="16"/>
                <w:szCs w:val="16"/>
              </w:rPr>
              <w:t>R5-2141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CA4AF4" w14:textId="77777777" w:rsidR="00AB67FA" w:rsidRPr="00D0162F" w:rsidRDefault="00AB67FA" w:rsidP="00590D40">
            <w:pPr>
              <w:rPr>
                <w:rFonts w:ascii="Arial" w:hAnsi="Arial"/>
                <w:sz w:val="16"/>
                <w:szCs w:val="16"/>
              </w:rPr>
            </w:pPr>
            <w:r w:rsidRPr="00D0162F">
              <w:rPr>
                <w:rFonts w:ascii="Arial" w:hAnsi="Arial"/>
                <w:sz w:val="16"/>
                <w:szCs w:val="16"/>
              </w:rPr>
              <w:t>1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AA58F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24E6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57C31" w14:textId="78424F3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6A23D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085C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7EBC4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008CA2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3F1687" w14:textId="77777777" w:rsidR="00AB67FA" w:rsidRPr="00D0162F" w:rsidRDefault="00AB67FA" w:rsidP="00590D40">
            <w:pPr>
              <w:rPr>
                <w:rFonts w:ascii="Arial" w:hAnsi="Arial"/>
                <w:sz w:val="16"/>
                <w:szCs w:val="16"/>
              </w:rPr>
            </w:pPr>
            <w:r w:rsidRPr="00D0162F">
              <w:rPr>
                <w:rFonts w:ascii="Arial" w:hAnsi="Arial"/>
                <w:sz w:val="16"/>
                <w:szCs w:val="16"/>
              </w:rPr>
              <w:t>R5-2141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4FF7E8" w14:textId="77777777" w:rsidR="00AB67FA" w:rsidRPr="00D0162F" w:rsidRDefault="00AB67FA" w:rsidP="00590D40">
            <w:pPr>
              <w:rPr>
                <w:rFonts w:ascii="Arial" w:hAnsi="Arial"/>
                <w:sz w:val="16"/>
                <w:szCs w:val="16"/>
              </w:rPr>
            </w:pPr>
            <w:r w:rsidRPr="00D0162F">
              <w:rPr>
                <w:rFonts w:ascii="Arial" w:hAnsi="Arial"/>
                <w:sz w:val="16"/>
                <w:szCs w:val="16"/>
              </w:rPr>
              <w:t>1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E668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3D51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7920D7" w14:textId="64B1303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ra</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ED7E0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CD906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C65E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2A211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4ECFD" w14:textId="77777777" w:rsidR="00AB67FA" w:rsidRPr="00D0162F" w:rsidRDefault="00AB67FA" w:rsidP="00590D40">
            <w:pPr>
              <w:rPr>
                <w:rFonts w:ascii="Arial" w:hAnsi="Arial"/>
                <w:sz w:val="16"/>
                <w:szCs w:val="16"/>
              </w:rPr>
            </w:pPr>
            <w:r w:rsidRPr="00D0162F">
              <w:rPr>
                <w:rFonts w:ascii="Arial" w:hAnsi="Arial"/>
                <w:sz w:val="16"/>
                <w:szCs w:val="16"/>
              </w:rPr>
              <w:t>R5-2141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447A22" w14:textId="77777777" w:rsidR="00AB67FA" w:rsidRPr="00D0162F" w:rsidRDefault="00AB67FA" w:rsidP="00590D40">
            <w:pPr>
              <w:rPr>
                <w:rFonts w:ascii="Arial" w:hAnsi="Arial"/>
                <w:sz w:val="16"/>
                <w:szCs w:val="16"/>
              </w:rPr>
            </w:pPr>
            <w:r w:rsidRPr="00D0162F">
              <w:rPr>
                <w:rFonts w:ascii="Arial" w:hAnsi="Arial"/>
                <w:sz w:val="16"/>
                <w:szCs w:val="16"/>
              </w:rPr>
              <w:t>12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0E24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8C94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365239" w14:textId="1C1471D0"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D19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1B669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BB4D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DE65C9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7A4898" w14:textId="77777777" w:rsidR="00AB67FA" w:rsidRPr="00D0162F" w:rsidRDefault="00AB67FA" w:rsidP="00590D40">
            <w:pPr>
              <w:rPr>
                <w:rFonts w:ascii="Arial" w:hAnsi="Arial"/>
                <w:sz w:val="16"/>
                <w:szCs w:val="16"/>
              </w:rPr>
            </w:pPr>
            <w:r w:rsidRPr="00D0162F">
              <w:rPr>
                <w:rFonts w:ascii="Arial" w:hAnsi="Arial"/>
                <w:sz w:val="16"/>
                <w:szCs w:val="16"/>
              </w:rPr>
              <w:t>R5-2141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3FDD37" w14:textId="77777777" w:rsidR="00AB67FA" w:rsidRPr="00D0162F" w:rsidRDefault="00AB67FA" w:rsidP="00590D40">
            <w:pPr>
              <w:rPr>
                <w:rFonts w:ascii="Arial" w:hAnsi="Arial"/>
                <w:sz w:val="16"/>
                <w:szCs w:val="16"/>
              </w:rPr>
            </w:pPr>
            <w:r w:rsidRPr="00D0162F">
              <w:rPr>
                <w:rFonts w:ascii="Arial" w:hAnsi="Arial"/>
                <w:sz w:val="16"/>
                <w:szCs w:val="16"/>
              </w:rPr>
              <w:t>12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1653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87C1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0D276F" w14:textId="4B720F8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AECB3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5CF5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02C44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3000F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1567A" w14:textId="77777777" w:rsidR="00AB67FA" w:rsidRPr="00D0162F" w:rsidRDefault="00AB67FA" w:rsidP="00590D40">
            <w:pPr>
              <w:rPr>
                <w:rFonts w:ascii="Arial" w:hAnsi="Arial"/>
                <w:sz w:val="16"/>
                <w:szCs w:val="16"/>
              </w:rPr>
            </w:pPr>
            <w:r w:rsidRPr="00D0162F">
              <w:rPr>
                <w:rFonts w:ascii="Arial" w:hAnsi="Arial"/>
                <w:sz w:val="16"/>
                <w:szCs w:val="16"/>
              </w:rPr>
              <w:t>R5-2141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7F44E2" w14:textId="77777777" w:rsidR="00AB67FA" w:rsidRPr="00D0162F" w:rsidRDefault="00AB67FA" w:rsidP="00590D40">
            <w:pPr>
              <w:rPr>
                <w:rFonts w:ascii="Arial" w:hAnsi="Arial"/>
                <w:sz w:val="16"/>
                <w:szCs w:val="16"/>
              </w:rPr>
            </w:pPr>
            <w:r w:rsidRPr="00D0162F">
              <w:rPr>
                <w:rFonts w:ascii="Arial" w:hAnsi="Arial"/>
                <w:sz w:val="16"/>
                <w:szCs w:val="16"/>
              </w:rPr>
              <w:t>12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8285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4DC1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31A98" w14:textId="6A79676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014D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2EAB1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0840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45D7C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317CD" w14:textId="77777777" w:rsidR="00AB67FA" w:rsidRPr="00D0162F" w:rsidRDefault="00AB67FA" w:rsidP="00590D40">
            <w:pPr>
              <w:rPr>
                <w:rFonts w:ascii="Arial" w:hAnsi="Arial"/>
                <w:sz w:val="16"/>
                <w:szCs w:val="16"/>
              </w:rPr>
            </w:pPr>
            <w:r w:rsidRPr="00D0162F">
              <w:rPr>
                <w:rFonts w:ascii="Arial" w:hAnsi="Arial"/>
                <w:sz w:val="16"/>
                <w:szCs w:val="16"/>
              </w:rPr>
              <w:t>R5-2141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64E3A5" w14:textId="77777777" w:rsidR="00AB67FA" w:rsidRPr="00D0162F" w:rsidRDefault="00AB67FA" w:rsidP="00590D40">
            <w:pPr>
              <w:rPr>
                <w:rFonts w:ascii="Arial" w:hAnsi="Arial"/>
                <w:sz w:val="16"/>
                <w:szCs w:val="16"/>
              </w:rPr>
            </w:pPr>
            <w:r w:rsidRPr="00D0162F">
              <w:rPr>
                <w:rFonts w:ascii="Arial" w:hAnsi="Arial"/>
                <w:sz w:val="16"/>
                <w:szCs w:val="16"/>
              </w:rPr>
              <w:t>12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7E18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7B94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07F402" w14:textId="1E6C9DBE"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28B6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3A79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A612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D8D31E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FB7D2" w14:textId="77777777" w:rsidR="00AB67FA" w:rsidRPr="00D0162F" w:rsidRDefault="00AB67FA" w:rsidP="00590D40">
            <w:pPr>
              <w:rPr>
                <w:rFonts w:ascii="Arial" w:hAnsi="Arial"/>
                <w:sz w:val="16"/>
                <w:szCs w:val="16"/>
              </w:rPr>
            </w:pPr>
            <w:r w:rsidRPr="00D0162F">
              <w:rPr>
                <w:rFonts w:ascii="Arial" w:hAnsi="Arial"/>
                <w:sz w:val="16"/>
                <w:szCs w:val="16"/>
              </w:rPr>
              <w:t>R5-2142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FBAB6A" w14:textId="77777777" w:rsidR="00AB67FA" w:rsidRPr="00D0162F" w:rsidRDefault="00AB67FA" w:rsidP="00590D40">
            <w:pPr>
              <w:rPr>
                <w:rFonts w:ascii="Arial" w:hAnsi="Arial"/>
                <w:sz w:val="16"/>
                <w:szCs w:val="16"/>
              </w:rPr>
            </w:pPr>
            <w:r w:rsidRPr="00D0162F">
              <w:rPr>
                <w:rFonts w:ascii="Arial" w:hAnsi="Arial"/>
                <w:sz w:val="16"/>
                <w:szCs w:val="16"/>
              </w:rPr>
              <w:t>12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EBB6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D2D5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682100" w14:textId="4CE134C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C6F1E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E44CC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4493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2B97F0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9E981" w14:textId="77777777" w:rsidR="00AB67FA" w:rsidRPr="00D0162F" w:rsidRDefault="00AB67FA" w:rsidP="00590D40">
            <w:pPr>
              <w:rPr>
                <w:rFonts w:ascii="Arial" w:hAnsi="Arial"/>
                <w:sz w:val="16"/>
                <w:szCs w:val="16"/>
              </w:rPr>
            </w:pPr>
            <w:r w:rsidRPr="00D0162F">
              <w:rPr>
                <w:rFonts w:ascii="Arial" w:hAnsi="Arial"/>
                <w:sz w:val="16"/>
                <w:szCs w:val="16"/>
              </w:rPr>
              <w:t>R5-2143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8FF725" w14:textId="77777777" w:rsidR="00AB67FA" w:rsidRPr="00D0162F" w:rsidRDefault="00AB67FA" w:rsidP="00590D40">
            <w:pPr>
              <w:rPr>
                <w:rFonts w:ascii="Arial" w:hAnsi="Arial"/>
                <w:sz w:val="16"/>
                <w:szCs w:val="16"/>
              </w:rPr>
            </w:pPr>
            <w:r w:rsidRPr="00D0162F">
              <w:rPr>
                <w:rFonts w:ascii="Arial" w:hAnsi="Arial"/>
                <w:sz w:val="16"/>
                <w:szCs w:val="16"/>
              </w:rPr>
              <w:t>12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914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34F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BD2E06" w14:textId="7EC9A0A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9B7E3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BAF39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73CA1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1CE1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2DE6" w14:textId="77777777" w:rsidR="00AB67FA" w:rsidRPr="00D0162F" w:rsidRDefault="00AB67FA" w:rsidP="00590D40">
            <w:pPr>
              <w:rPr>
                <w:rFonts w:ascii="Arial" w:hAnsi="Arial"/>
                <w:sz w:val="16"/>
                <w:szCs w:val="16"/>
              </w:rPr>
            </w:pPr>
            <w:r w:rsidRPr="00D0162F">
              <w:rPr>
                <w:rFonts w:ascii="Arial" w:hAnsi="Arial"/>
                <w:sz w:val="16"/>
                <w:szCs w:val="16"/>
              </w:rPr>
              <w:t>R5-2143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B81C8" w14:textId="77777777" w:rsidR="00AB67FA" w:rsidRPr="00D0162F" w:rsidRDefault="00AB67FA" w:rsidP="00590D40">
            <w:pPr>
              <w:rPr>
                <w:rFonts w:ascii="Arial" w:hAnsi="Arial"/>
                <w:sz w:val="16"/>
                <w:szCs w:val="16"/>
              </w:rPr>
            </w:pPr>
            <w:r w:rsidRPr="00D0162F">
              <w:rPr>
                <w:rFonts w:ascii="Arial" w:hAnsi="Arial"/>
                <w:sz w:val="16"/>
                <w:szCs w:val="16"/>
              </w:rPr>
              <w:t>12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EBC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50B6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73A9AC" w14:textId="5C0947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41142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336E6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35C84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50A04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0EFB9" w14:textId="77777777" w:rsidR="00AB67FA" w:rsidRPr="00D0162F" w:rsidRDefault="00AB67FA" w:rsidP="00590D40">
            <w:pPr>
              <w:rPr>
                <w:rFonts w:ascii="Arial" w:hAnsi="Arial"/>
                <w:sz w:val="16"/>
                <w:szCs w:val="16"/>
              </w:rPr>
            </w:pPr>
            <w:r w:rsidRPr="00D0162F">
              <w:rPr>
                <w:rFonts w:ascii="Arial" w:hAnsi="Arial"/>
                <w:sz w:val="16"/>
                <w:szCs w:val="16"/>
              </w:rPr>
              <w:t>R5-2143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996DB1" w14:textId="77777777" w:rsidR="00AB67FA" w:rsidRPr="00D0162F" w:rsidRDefault="00AB67FA" w:rsidP="00590D40">
            <w:pPr>
              <w:rPr>
                <w:rFonts w:ascii="Arial" w:hAnsi="Arial"/>
                <w:sz w:val="16"/>
                <w:szCs w:val="16"/>
              </w:rPr>
            </w:pPr>
            <w:r w:rsidRPr="00D0162F">
              <w:rPr>
                <w:rFonts w:ascii="Arial" w:hAnsi="Arial"/>
                <w:sz w:val="16"/>
                <w:szCs w:val="16"/>
              </w:rPr>
              <w:t>12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11DED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9EB92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318E85" w14:textId="6400D8A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35422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A2D8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384F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42268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CDA15A" w14:textId="77777777" w:rsidR="00AB67FA" w:rsidRPr="00D0162F" w:rsidRDefault="00AB67FA" w:rsidP="00590D40">
            <w:pPr>
              <w:rPr>
                <w:rFonts w:ascii="Arial" w:hAnsi="Arial"/>
                <w:sz w:val="16"/>
                <w:szCs w:val="16"/>
              </w:rPr>
            </w:pPr>
            <w:r w:rsidRPr="00D0162F">
              <w:rPr>
                <w:rFonts w:ascii="Arial" w:hAnsi="Arial"/>
                <w:sz w:val="16"/>
                <w:szCs w:val="16"/>
              </w:rPr>
              <w:t>R5-2143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B3C107" w14:textId="77777777" w:rsidR="00AB67FA" w:rsidRPr="00D0162F" w:rsidRDefault="00AB67FA" w:rsidP="00590D40">
            <w:pPr>
              <w:rPr>
                <w:rFonts w:ascii="Arial" w:hAnsi="Arial"/>
                <w:sz w:val="16"/>
                <w:szCs w:val="16"/>
              </w:rPr>
            </w:pPr>
            <w:r w:rsidRPr="00D0162F">
              <w:rPr>
                <w:rFonts w:ascii="Arial" w:hAnsi="Arial"/>
                <w:sz w:val="16"/>
                <w:szCs w:val="16"/>
              </w:rPr>
              <w:t>12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0100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789D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D0331" w14:textId="1B0F91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0546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1F3D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699A8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5AD6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E41769" w14:textId="77777777" w:rsidR="00AB67FA" w:rsidRPr="00D0162F" w:rsidRDefault="00AB67FA" w:rsidP="00590D40">
            <w:pPr>
              <w:rPr>
                <w:rFonts w:ascii="Arial" w:hAnsi="Arial"/>
                <w:sz w:val="16"/>
                <w:szCs w:val="16"/>
              </w:rPr>
            </w:pPr>
            <w:r w:rsidRPr="00D0162F">
              <w:rPr>
                <w:rFonts w:ascii="Arial" w:hAnsi="Arial"/>
                <w:sz w:val="16"/>
                <w:szCs w:val="16"/>
              </w:rPr>
              <w:t>R5-2143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2FD58" w14:textId="77777777" w:rsidR="00AB67FA" w:rsidRPr="00D0162F" w:rsidRDefault="00AB67FA" w:rsidP="00590D40">
            <w:pPr>
              <w:rPr>
                <w:rFonts w:ascii="Arial" w:hAnsi="Arial"/>
                <w:sz w:val="16"/>
                <w:szCs w:val="16"/>
              </w:rPr>
            </w:pPr>
            <w:r w:rsidRPr="00D0162F">
              <w:rPr>
                <w:rFonts w:ascii="Arial" w:hAnsi="Arial"/>
                <w:sz w:val="16"/>
                <w:szCs w:val="16"/>
              </w:rPr>
              <w:t>12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9E0FE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D40E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4481FA" w14:textId="16F16013"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3B405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28A02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952A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862A6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150F8D" w14:textId="77777777" w:rsidR="00AB67FA" w:rsidRPr="00D0162F" w:rsidRDefault="00AB67FA" w:rsidP="00590D40">
            <w:pPr>
              <w:rPr>
                <w:rFonts w:ascii="Arial" w:hAnsi="Arial"/>
                <w:sz w:val="16"/>
                <w:szCs w:val="16"/>
              </w:rPr>
            </w:pPr>
            <w:r w:rsidRPr="00D0162F">
              <w:rPr>
                <w:rFonts w:ascii="Arial" w:hAnsi="Arial"/>
                <w:sz w:val="16"/>
                <w:szCs w:val="16"/>
              </w:rPr>
              <w:t>R5-2143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026A2A" w14:textId="77777777" w:rsidR="00AB67FA" w:rsidRPr="00D0162F" w:rsidRDefault="00AB67FA" w:rsidP="00590D40">
            <w:pPr>
              <w:rPr>
                <w:rFonts w:ascii="Arial" w:hAnsi="Arial"/>
                <w:sz w:val="16"/>
                <w:szCs w:val="16"/>
              </w:rPr>
            </w:pPr>
            <w:r w:rsidRPr="00D0162F">
              <w:rPr>
                <w:rFonts w:ascii="Arial" w:hAnsi="Arial"/>
                <w:sz w:val="16"/>
                <w:szCs w:val="16"/>
              </w:rPr>
              <w:t>12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AFB43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A145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E5975E" w14:textId="57305AC1"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ECDA9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85FF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95BFE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2F0C47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DA2ED" w14:textId="77777777" w:rsidR="00AB67FA" w:rsidRPr="00D0162F" w:rsidRDefault="00AB67FA" w:rsidP="00590D40">
            <w:pPr>
              <w:rPr>
                <w:rFonts w:ascii="Arial" w:hAnsi="Arial"/>
                <w:sz w:val="16"/>
                <w:szCs w:val="16"/>
              </w:rPr>
            </w:pPr>
            <w:r w:rsidRPr="00D0162F">
              <w:rPr>
                <w:rFonts w:ascii="Arial" w:hAnsi="Arial"/>
                <w:sz w:val="16"/>
                <w:szCs w:val="16"/>
              </w:rPr>
              <w:t>R5-2143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5069EB" w14:textId="77777777" w:rsidR="00AB67FA" w:rsidRPr="00D0162F" w:rsidRDefault="00AB67FA" w:rsidP="00590D40">
            <w:pPr>
              <w:rPr>
                <w:rFonts w:ascii="Arial" w:hAnsi="Arial"/>
                <w:sz w:val="16"/>
                <w:szCs w:val="16"/>
              </w:rPr>
            </w:pPr>
            <w:r w:rsidRPr="00D0162F">
              <w:rPr>
                <w:rFonts w:ascii="Arial" w:hAnsi="Arial"/>
                <w:sz w:val="16"/>
                <w:szCs w:val="16"/>
              </w:rPr>
              <w:t>12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FC0DC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84D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A39E51" w14:textId="221321B1"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FD4D2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313BD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A8AB8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C8E01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A8770" w14:textId="77777777" w:rsidR="00AB67FA" w:rsidRPr="00D0162F" w:rsidRDefault="00AB67FA" w:rsidP="00590D40">
            <w:pPr>
              <w:rPr>
                <w:rFonts w:ascii="Arial" w:hAnsi="Arial"/>
                <w:sz w:val="16"/>
                <w:szCs w:val="16"/>
              </w:rPr>
            </w:pPr>
            <w:r w:rsidRPr="00D0162F">
              <w:rPr>
                <w:rFonts w:ascii="Arial" w:hAnsi="Arial"/>
                <w:sz w:val="16"/>
                <w:szCs w:val="16"/>
              </w:rPr>
              <w:t>R5-2143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3A916E" w14:textId="77777777" w:rsidR="00AB67FA" w:rsidRPr="00D0162F" w:rsidRDefault="00AB67FA" w:rsidP="00590D40">
            <w:pPr>
              <w:rPr>
                <w:rFonts w:ascii="Arial" w:hAnsi="Arial"/>
                <w:sz w:val="16"/>
                <w:szCs w:val="16"/>
              </w:rPr>
            </w:pPr>
            <w:r w:rsidRPr="00D0162F">
              <w:rPr>
                <w:rFonts w:ascii="Arial" w:hAnsi="Arial"/>
                <w:sz w:val="16"/>
                <w:szCs w:val="16"/>
              </w:rPr>
              <w:t>12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E9F63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9759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F9B33" w14:textId="1E47690B"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1CF8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41D5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49308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DD6C45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363024" w14:textId="77777777" w:rsidR="00AB67FA" w:rsidRPr="00D0162F" w:rsidRDefault="00AB67FA" w:rsidP="00590D40">
            <w:pPr>
              <w:rPr>
                <w:rFonts w:ascii="Arial" w:hAnsi="Arial"/>
                <w:sz w:val="16"/>
                <w:szCs w:val="16"/>
              </w:rPr>
            </w:pPr>
            <w:r w:rsidRPr="00D0162F">
              <w:rPr>
                <w:rFonts w:ascii="Arial" w:hAnsi="Arial"/>
                <w:sz w:val="16"/>
                <w:szCs w:val="16"/>
              </w:rPr>
              <w:t>R5-214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E1B150" w14:textId="77777777" w:rsidR="00AB67FA" w:rsidRPr="00D0162F" w:rsidRDefault="00AB67FA" w:rsidP="00590D40">
            <w:pPr>
              <w:rPr>
                <w:rFonts w:ascii="Arial" w:hAnsi="Arial"/>
                <w:sz w:val="16"/>
                <w:szCs w:val="16"/>
              </w:rPr>
            </w:pPr>
            <w:r w:rsidRPr="00D0162F">
              <w:rPr>
                <w:rFonts w:ascii="Arial" w:hAnsi="Arial"/>
                <w:sz w:val="16"/>
                <w:szCs w:val="16"/>
              </w:rPr>
              <w:t>12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5C3A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C9E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7844AE" w14:textId="0A0478A6"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EF955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3E16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AB122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E3A93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DFC7C0" w14:textId="77777777" w:rsidR="00AB67FA" w:rsidRPr="00D0162F" w:rsidRDefault="00AB67FA" w:rsidP="00590D40">
            <w:pPr>
              <w:rPr>
                <w:rFonts w:ascii="Arial" w:hAnsi="Arial"/>
                <w:sz w:val="16"/>
                <w:szCs w:val="16"/>
              </w:rPr>
            </w:pPr>
            <w:r w:rsidRPr="00D0162F">
              <w:rPr>
                <w:rFonts w:ascii="Arial" w:hAnsi="Arial"/>
                <w:sz w:val="16"/>
                <w:szCs w:val="16"/>
              </w:rPr>
              <w:t>R5-214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ED4B5" w14:textId="77777777" w:rsidR="00AB67FA" w:rsidRPr="00D0162F" w:rsidRDefault="00AB67FA" w:rsidP="00590D40">
            <w:pPr>
              <w:rPr>
                <w:rFonts w:ascii="Arial" w:hAnsi="Arial"/>
                <w:sz w:val="16"/>
                <w:szCs w:val="16"/>
              </w:rPr>
            </w:pPr>
            <w:r w:rsidRPr="00D0162F">
              <w:rPr>
                <w:rFonts w:ascii="Arial" w:hAnsi="Arial"/>
                <w:sz w:val="16"/>
                <w:szCs w:val="16"/>
              </w:rPr>
              <w:t>12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331A4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8470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DD0D16" w14:textId="71AA64D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4BC12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C3909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E8F6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47AD3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CC9B67" w14:textId="77777777" w:rsidR="00AB67FA" w:rsidRPr="00D0162F" w:rsidRDefault="00AB67FA" w:rsidP="00590D40">
            <w:pPr>
              <w:rPr>
                <w:rFonts w:ascii="Arial" w:hAnsi="Arial"/>
                <w:sz w:val="16"/>
                <w:szCs w:val="16"/>
              </w:rPr>
            </w:pPr>
            <w:r w:rsidRPr="00D0162F">
              <w:rPr>
                <w:rFonts w:ascii="Arial" w:hAnsi="Arial"/>
                <w:sz w:val="16"/>
                <w:szCs w:val="16"/>
              </w:rPr>
              <w:t>R5-2143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728D64" w14:textId="77777777" w:rsidR="00AB67FA" w:rsidRPr="00D0162F" w:rsidRDefault="00AB67FA" w:rsidP="00590D40">
            <w:pPr>
              <w:rPr>
                <w:rFonts w:ascii="Arial" w:hAnsi="Arial"/>
                <w:sz w:val="16"/>
                <w:szCs w:val="16"/>
              </w:rPr>
            </w:pPr>
            <w:r w:rsidRPr="00D0162F">
              <w:rPr>
                <w:rFonts w:ascii="Arial" w:hAnsi="Arial"/>
                <w:sz w:val="16"/>
                <w:szCs w:val="16"/>
              </w:rPr>
              <w:t>12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A720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92D8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8D375C" w14:textId="34BDE0F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91A37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323A0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D75D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C3DA5F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1418A6" w14:textId="77777777" w:rsidR="00AB67FA" w:rsidRPr="00D0162F" w:rsidRDefault="00AB67FA" w:rsidP="00590D40">
            <w:pPr>
              <w:rPr>
                <w:rFonts w:ascii="Arial" w:hAnsi="Arial"/>
                <w:sz w:val="16"/>
                <w:szCs w:val="16"/>
              </w:rPr>
            </w:pPr>
            <w:r w:rsidRPr="00D0162F">
              <w:rPr>
                <w:rFonts w:ascii="Arial" w:hAnsi="Arial"/>
                <w:sz w:val="16"/>
                <w:szCs w:val="16"/>
              </w:rPr>
              <w:t>R5-214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242CA" w14:textId="77777777" w:rsidR="00AB67FA" w:rsidRPr="00D0162F" w:rsidRDefault="00AB67FA" w:rsidP="00590D40">
            <w:pPr>
              <w:rPr>
                <w:rFonts w:ascii="Arial" w:hAnsi="Arial"/>
                <w:sz w:val="16"/>
                <w:szCs w:val="16"/>
              </w:rPr>
            </w:pPr>
            <w:r w:rsidRPr="00D0162F">
              <w:rPr>
                <w:rFonts w:ascii="Arial" w:hAnsi="Arial"/>
                <w:sz w:val="16"/>
                <w:szCs w:val="16"/>
              </w:rPr>
              <w:t>12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C918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B12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7F5E2C" w14:textId="20E5F5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4CB0B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30A47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CCDC3E"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562A0E0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697578" w14:textId="77777777" w:rsidR="00AB67FA" w:rsidRPr="00D0162F" w:rsidRDefault="00AB67FA" w:rsidP="00590D40">
            <w:pPr>
              <w:rPr>
                <w:rFonts w:ascii="Arial" w:hAnsi="Arial"/>
                <w:sz w:val="16"/>
                <w:szCs w:val="16"/>
              </w:rPr>
            </w:pPr>
            <w:r w:rsidRPr="00D0162F">
              <w:rPr>
                <w:rFonts w:ascii="Arial" w:hAnsi="Arial"/>
                <w:sz w:val="16"/>
                <w:szCs w:val="16"/>
              </w:rPr>
              <w:t>R5-2143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CC3C49" w14:textId="77777777" w:rsidR="00AB67FA" w:rsidRPr="00D0162F" w:rsidRDefault="00AB67FA" w:rsidP="00590D40">
            <w:pPr>
              <w:rPr>
                <w:rFonts w:ascii="Arial" w:hAnsi="Arial"/>
                <w:sz w:val="16"/>
                <w:szCs w:val="16"/>
              </w:rPr>
            </w:pPr>
            <w:r w:rsidRPr="00D0162F">
              <w:rPr>
                <w:rFonts w:ascii="Arial" w:hAnsi="Arial"/>
                <w:sz w:val="16"/>
                <w:szCs w:val="16"/>
              </w:rPr>
              <w:t>12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17F2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E701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254D00" w14:textId="1443E6B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7EC8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E9DC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873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E107AF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B8B17" w14:textId="77777777" w:rsidR="00AB67FA" w:rsidRPr="00D0162F" w:rsidRDefault="00AB67FA" w:rsidP="00590D40">
            <w:pPr>
              <w:rPr>
                <w:rFonts w:ascii="Arial" w:hAnsi="Arial"/>
                <w:sz w:val="16"/>
                <w:szCs w:val="16"/>
              </w:rPr>
            </w:pPr>
            <w:r w:rsidRPr="00D0162F">
              <w:rPr>
                <w:rFonts w:ascii="Arial" w:hAnsi="Arial"/>
                <w:sz w:val="16"/>
                <w:szCs w:val="16"/>
              </w:rPr>
              <w:t>R5-2143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23ADF9" w14:textId="77777777" w:rsidR="00AB67FA" w:rsidRPr="00D0162F" w:rsidRDefault="00AB67FA" w:rsidP="00590D40">
            <w:pPr>
              <w:rPr>
                <w:rFonts w:ascii="Arial" w:hAnsi="Arial"/>
                <w:sz w:val="16"/>
                <w:szCs w:val="16"/>
              </w:rPr>
            </w:pPr>
            <w:r w:rsidRPr="00D0162F">
              <w:rPr>
                <w:rFonts w:ascii="Arial" w:hAnsi="Arial"/>
                <w:sz w:val="16"/>
                <w:szCs w:val="16"/>
              </w:rPr>
              <w:t>12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D601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FBAF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31480" w14:textId="089041F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86369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AC5B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C7C3E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B2D6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DBA9B8" w14:textId="77777777" w:rsidR="00AB67FA" w:rsidRPr="00D0162F" w:rsidRDefault="00AB67FA" w:rsidP="00590D40">
            <w:pPr>
              <w:rPr>
                <w:rFonts w:ascii="Arial" w:hAnsi="Arial"/>
                <w:sz w:val="16"/>
                <w:szCs w:val="16"/>
              </w:rPr>
            </w:pPr>
            <w:r w:rsidRPr="00D0162F">
              <w:rPr>
                <w:rFonts w:ascii="Arial" w:hAnsi="Arial"/>
                <w:sz w:val="16"/>
                <w:szCs w:val="16"/>
              </w:rPr>
              <w:t>R5-2143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0ABAAF" w14:textId="77777777" w:rsidR="00AB67FA" w:rsidRPr="00D0162F" w:rsidRDefault="00AB67FA" w:rsidP="00590D40">
            <w:pPr>
              <w:rPr>
                <w:rFonts w:ascii="Arial" w:hAnsi="Arial"/>
                <w:sz w:val="16"/>
                <w:szCs w:val="16"/>
              </w:rPr>
            </w:pPr>
            <w:r w:rsidRPr="00D0162F">
              <w:rPr>
                <w:rFonts w:ascii="Arial" w:hAnsi="Arial"/>
                <w:sz w:val="16"/>
                <w:szCs w:val="16"/>
              </w:rPr>
              <w:t>12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A87F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4165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CDDC6" w14:textId="5172C3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04A1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9C9BD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4842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3C025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33B7A1" w14:textId="77777777" w:rsidR="00AB67FA" w:rsidRPr="00D0162F" w:rsidRDefault="00AB67FA" w:rsidP="00590D40">
            <w:pPr>
              <w:rPr>
                <w:rFonts w:ascii="Arial" w:hAnsi="Arial"/>
                <w:sz w:val="16"/>
                <w:szCs w:val="16"/>
              </w:rPr>
            </w:pPr>
            <w:r w:rsidRPr="00D0162F">
              <w:rPr>
                <w:rFonts w:ascii="Arial" w:hAnsi="Arial"/>
                <w:sz w:val="16"/>
                <w:szCs w:val="16"/>
              </w:rPr>
              <w:t>R5-2143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18490C" w14:textId="77777777" w:rsidR="00AB67FA" w:rsidRPr="00D0162F" w:rsidRDefault="00AB67FA" w:rsidP="00590D40">
            <w:pPr>
              <w:rPr>
                <w:rFonts w:ascii="Arial" w:hAnsi="Arial"/>
                <w:sz w:val="16"/>
                <w:szCs w:val="16"/>
              </w:rPr>
            </w:pPr>
            <w:r w:rsidRPr="00D0162F">
              <w:rPr>
                <w:rFonts w:ascii="Arial" w:hAnsi="Arial"/>
                <w:sz w:val="16"/>
                <w:szCs w:val="16"/>
              </w:rPr>
              <w:t>12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B715A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C545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17CA9F" w14:textId="6F234A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C4FA7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28B3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67D99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A14806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8FC35F" w14:textId="77777777" w:rsidR="00AB67FA" w:rsidRPr="00D0162F" w:rsidRDefault="00AB67FA" w:rsidP="00590D40">
            <w:pPr>
              <w:rPr>
                <w:rFonts w:ascii="Arial" w:hAnsi="Arial"/>
                <w:sz w:val="16"/>
                <w:szCs w:val="16"/>
              </w:rPr>
            </w:pPr>
            <w:r w:rsidRPr="00D0162F">
              <w:rPr>
                <w:rFonts w:ascii="Arial" w:hAnsi="Arial"/>
                <w:sz w:val="16"/>
                <w:szCs w:val="16"/>
              </w:rPr>
              <w:t>R5-2143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46CAF5" w14:textId="77777777" w:rsidR="00AB67FA" w:rsidRPr="00D0162F" w:rsidRDefault="00AB67FA" w:rsidP="00590D40">
            <w:pPr>
              <w:rPr>
                <w:rFonts w:ascii="Arial" w:hAnsi="Arial"/>
                <w:sz w:val="16"/>
                <w:szCs w:val="16"/>
              </w:rPr>
            </w:pPr>
            <w:r w:rsidRPr="00D0162F">
              <w:rPr>
                <w:rFonts w:ascii="Arial" w:hAnsi="Arial"/>
                <w:sz w:val="16"/>
                <w:szCs w:val="16"/>
              </w:rPr>
              <w:t>12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E502B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A67E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58614A" w14:textId="6D02C5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6</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924E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D6F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6D390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31C74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B7447D" w14:textId="77777777" w:rsidR="00AB67FA" w:rsidRPr="00D0162F" w:rsidRDefault="00AB67FA" w:rsidP="00590D40">
            <w:pPr>
              <w:rPr>
                <w:rFonts w:ascii="Arial" w:hAnsi="Arial"/>
                <w:sz w:val="16"/>
                <w:szCs w:val="16"/>
              </w:rPr>
            </w:pPr>
            <w:r w:rsidRPr="00D0162F">
              <w:rPr>
                <w:rFonts w:ascii="Arial" w:hAnsi="Arial"/>
                <w:sz w:val="16"/>
                <w:szCs w:val="16"/>
              </w:rPr>
              <w:t>R5-214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B4AC0" w14:textId="77777777" w:rsidR="00AB67FA" w:rsidRPr="00D0162F" w:rsidRDefault="00AB67FA" w:rsidP="00590D40">
            <w:pPr>
              <w:rPr>
                <w:rFonts w:ascii="Arial" w:hAnsi="Arial"/>
                <w:sz w:val="16"/>
                <w:szCs w:val="16"/>
              </w:rPr>
            </w:pPr>
            <w:r w:rsidRPr="00D0162F">
              <w:rPr>
                <w:rFonts w:ascii="Arial" w:hAnsi="Arial"/>
                <w:sz w:val="16"/>
                <w:szCs w:val="16"/>
              </w:rPr>
              <w:t>12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FF6B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595F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15EDE8" w14:textId="2FAF6F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54AF5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37A76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1032B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7731D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C09D69" w14:textId="77777777" w:rsidR="00AB67FA" w:rsidRPr="00D0162F" w:rsidRDefault="00AB67FA" w:rsidP="00590D40">
            <w:pPr>
              <w:rPr>
                <w:rFonts w:ascii="Arial" w:hAnsi="Arial"/>
                <w:sz w:val="16"/>
                <w:szCs w:val="16"/>
              </w:rPr>
            </w:pPr>
            <w:r w:rsidRPr="00D0162F">
              <w:rPr>
                <w:rFonts w:ascii="Arial" w:hAnsi="Arial"/>
                <w:sz w:val="16"/>
                <w:szCs w:val="16"/>
              </w:rPr>
              <w:t>R5-214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63B2D6" w14:textId="77777777" w:rsidR="00AB67FA" w:rsidRPr="00D0162F" w:rsidRDefault="00AB67FA" w:rsidP="00590D40">
            <w:pPr>
              <w:rPr>
                <w:rFonts w:ascii="Arial" w:hAnsi="Arial"/>
                <w:sz w:val="16"/>
                <w:szCs w:val="16"/>
              </w:rPr>
            </w:pPr>
            <w:r w:rsidRPr="00D0162F">
              <w:rPr>
                <w:rFonts w:ascii="Arial" w:hAnsi="Arial"/>
                <w:sz w:val="16"/>
                <w:szCs w:val="16"/>
              </w:rPr>
              <w:t>12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D0B8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5409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073C41" w14:textId="7D77D8A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8</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F6F3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581D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2137C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165FCD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20114" w14:textId="77777777" w:rsidR="00AB67FA" w:rsidRPr="00D0162F" w:rsidRDefault="00AB67FA" w:rsidP="00590D40">
            <w:pPr>
              <w:rPr>
                <w:rFonts w:ascii="Arial" w:hAnsi="Arial"/>
                <w:sz w:val="16"/>
                <w:szCs w:val="16"/>
              </w:rPr>
            </w:pPr>
            <w:r w:rsidRPr="00D0162F">
              <w:rPr>
                <w:rFonts w:ascii="Arial" w:hAnsi="Arial"/>
                <w:sz w:val="16"/>
                <w:szCs w:val="16"/>
              </w:rPr>
              <w:t>R5-2143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10137E" w14:textId="77777777" w:rsidR="00AB67FA" w:rsidRPr="00D0162F" w:rsidRDefault="00AB67FA" w:rsidP="00590D40">
            <w:pPr>
              <w:rPr>
                <w:rFonts w:ascii="Arial" w:hAnsi="Arial"/>
                <w:sz w:val="16"/>
                <w:szCs w:val="16"/>
              </w:rPr>
            </w:pPr>
            <w:r w:rsidRPr="00D0162F">
              <w:rPr>
                <w:rFonts w:ascii="Arial" w:hAnsi="Arial"/>
                <w:sz w:val="16"/>
                <w:szCs w:val="16"/>
              </w:rPr>
              <w:t>12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C877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92DD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4BBB73" w14:textId="517CA5B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63239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866BD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76A7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0F266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421916" w14:textId="77777777" w:rsidR="00AB67FA" w:rsidRPr="00D0162F" w:rsidRDefault="00AB67FA" w:rsidP="00590D40">
            <w:pPr>
              <w:rPr>
                <w:rFonts w:ascii="Arial" w:hAnsi="Arial"/>
                <w:sz w:val="16"/>
                <w:szCs w:val="16"/>
              </w:rPr>
            </w:pPr>
            <w:r w:rsidRPr="00D0162F">
              <w:rPr>
                <w:rFonts w:ascii="Arial" w:hAnsi="Arial"/>
                <w:sz w:val="16"/>
                <w:szCs w:val="16"/>
              </w:rPr>
              <w:t>R5-214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C93F1B" w14:textId="77777777" w:rsidR="00AB67FA" w:rsidRPr="00D0162F" w:rsidRDefault="00AB67FA" w:rsidP="00590D40">
            <w:pPr>
              <w:rPr>
                <w:rFonts w:ascii="Arial" w:hAnsi="Arial"/>
                <w:sz w:val="16"/>
                <w:szCs w:val="16"/>
              </w:rPr>
            </w:pPr>
            <w:r w:rsidRPr="00D0162F">
              <w:rPr>
                <w:rFonts w:ascii="Arial" w:hAnsi="Arial"/>
                <w:sz w:val="16"/>
                <w:szCs w:val="16"/>
              </w:rPr>
              <w:t>12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86A7A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DB92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9EA551" w14:textId="15C8C0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38FDA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1184F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8E9FD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973C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F8A6DC" w14:textId="77777777" w:rsidR="00AB67FA" w:rsidRPr="00D0162F" w:rsidRDefault="00AB67FA" w:rsidP="00590D40">
            <w:pPr>
              <w:rPr>
                <w:rFonts w:ascii="Arial" w:hAnsi="Arial"/>
                <w:sz w:val="16"/>
                <w:szCs w:val="16"/>
              </w:rPr>
            </w:pPr>
            <w:r w:rsidRPr="00D0162F">
              <w:rPr>
                <w:rFonts w:ascii="Arial" w:hAnsi="Arial"/>
                <w:sz w:val="16"/>
                <w:szCs w:val="16"/>
              </w:rPr>
              <w:t>R5-214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260DC7" w14:textId="77777777" w:rsidR="00AB67FA" w:rsidRPr="00D0162F" w:rsidRDefault="00AB67FA" w:rsidP="00590D40">
            <w:pPr>
              <w:rPr>
                <w:rFonts w:ascii="Arial" w:hAnsi="Arial"/>
                <w:sz w:val="16"/>
                <w:szCs w:val="16"/>
              </w:rPr>
            </w:pPr>
            <w:r w:rsidRPr="00D0162F">
              <w:rPr>
                <w:rFonts w:ascii="Arial" w:hAnsi="Arial"/>
                <w:sz w:val="16"/>
                <w:szCs w:val="16"/>
              </w:rPr>
              <w:t>12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EB6C8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02E3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EA01C0" w14:textId="61CC75F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1.6</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51E05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1126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A669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730061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671CDD" w14:textId="77777777" w:rsidR="00AB67FA" w:rsidRPr="00D0162F" w:rsidRDefault="00AB67FA" w:rsidP="00590D40">
            <w:pPr>
              <w:rPr>
                <w:rFonts w:ascii="Arial" w:hAnsi="Arial"/>
                <w:sz w:val="16"/>
                <w:szCs w:val="16"/>
              </w:rPr>
            </w:pPr>
            <w:r w:rsidRPr="00D0162F">
              <w:rPr>
                <w:rFonts w:ascii="Arial" w:hAnsi="Arial"/>
                <w:sz w:val="16"/>
                <w:szCs w:val="16"/>
              </w:rPr>
              <w:t>R5-214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CB2911" w14:textId="77777777" w:rsidR="00AB67FA" w:rsidRPr="00D0162F" w:rsidRDefault="00AB67FA" w:rsidP="00590D40">
            <w:pPr>
              <w:rPr>
                <w:rFonts w:ascii="Arial" w:hAnsi="Arial"/>
                <w:sz w:val="16"/>
                <w:szCs w:val="16"/>
              </w:rPr>
            </w:pPr>
            <w:r w:rsidRPr="00D0162F">
              <w:rPr>
                <w:rFonts w:ascii="Arial" w:hAnsi="Arial"/>
                <w:sz w:val="16"/>
                <w:szCs w:val="16"/>
              </w:rPr>
              <w:t>12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368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06D6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6A9D9C" w14:textId="3C28E59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2D332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4F18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FD199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2CA98F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5ABB35" w14:textId="77777777" w:rsidR="00AB67FA" w:rsidRPr="00D0162F" w:rsidRDefault="00AB67FA" w:rsidP="00590D40">
            <w:pPr>
              <w:rPr>
                <w:rFonts w:ascii="Arial" w:hAnsi="Arial"/>
                <w:sz w:val="16"/>
                <w:szCs w:val="16"/>
              </w:rPr>
            </w:pPr>
            <w:r w:rsidRPr="00D0162F">
              <w:rPr>
                <w:rFonts w:ascii="Arial" w:hAnsi="Arial"/>
                <w:sz w:val="16"/>
                <w:szCs w:val="16"/>
              </w:rPr>
              <w:t>R5-214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CCAFAF" w14:textId="77777777" w:rsidR="00AB67FA" w:rsidRPr="00D0162F" w:rsidRDefault="00AB67FA" w:rsidP="00590D40">
            <w:pPr>
              <w:rPr>
                <w:rFonts w:ascii="Arial" w:hAnsi="Arial"/>
                <w:sz w:val="16"/>
                <w:szCs w:val="16"/>
              </w:rPr>
            </w:pPr>
            <w:r w:rsidRPr="00D0162F">
              <w:rPr>
                <w:rFonts w:ascii="Arial" w:hAnsi="Arial"/>
                <w:sz w:val="16"/>
                <w:szCs w:val="16"/>
              </w:rPr>
              <w:t>12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7C855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55B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5919C8" w14:textId="4DC0C3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3EEE7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83D20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768A6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A91BF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A1A3B2" w14:textId="77777777" w:rsidR="00AB67FA" w:rsidRPr="00D0162F" w:rsidRDefault="00AB67FA" w:rsidP="00590D40">
            <w:pPr>
              <w:rPr>
                <w:rFonts w:ascii="Arial" w:hAnsi="Arial"/>
                <w:sz w:val="16"/>
                <w:szCs w:val="16"/>
              </w:rPr>
            </w:pPr>
            <w:r w:rsidRPr="00D0162F">
              <w:rPr>
                <w:rFonts w:ascii="Arial" w:hAnsi="Arial"/>
                <w:sz w:val="16"/>
                <w:szCs w:val="16"/>
              </w:rPr>
              <w:t>R5-2143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11D7E0" w14:textId="77777777" w:rsidR="00AB67FA" w:rsidRPr="00D0162F" w:rsidRDefault="00AB67FA" w:rsidP="00590D40">
            <w:pPr>
              <w:rPr>
                <w:rFonts w:ascii="Arial" w:hAnsi="Arial"/>
                <w:sz w:val="16"/>
                <w:szCs w:val="16"/>
              </w:rPr>
            </w:pPr>
            <w:r w:rsidRPr="00D0162F">
              <w:rPr>
                <w:rFonts w:ascii="Arial" w:hAnsi="Arial"/>
                <w:sz w:val="16"/>
                <w:szCs w:val="16"/>
              </w:rPr>
              <w:t>12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93A2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BB2D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D3FE7F" w14:textId="131F868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6.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70D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F780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14903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ED4CE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ACC363" w14:textId="77777777" w:rsidR="00AB67FA" w:rsidRPr="00D0162F" w:rsidRDefault="00AB67FA" w:rsidP="00590D40">
            <w:pPr>
              <w:rPr>
                <w:rFonts w:ascii="Arial" w:hAnsi="Arial"/>
                <w:sz w:val="16"/>
                <w:szCs w:val="16"/>
              </w:rPr>
            </w:pPr>
            <w:r w:rsidRPr="00D0162F">
              <w:rPr>
                <w:rFonts w:ascii="Arial" w:hAnsi="Arial"/>
                <w:sz w:val="16"/>
                <w:szCs w:val="16"/>
              </w:rPr>
              <w:t>R5-2143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D09C03" w14:textId="77777777" w:rsidR="00AB67FA" w:rsidRPr="00D0162F" w:rsidRDefault="00AB67FA" w:rsidP="00590D40">
            <w:pPr>
              <w:rPr>
                <w:rFonts w:ascii="Arial" w:hAnsi="Arial"/>
                <w:sz w:val="16"/>
                <w:szCs w:val="16"/>
              </w:rPr>
            </w:pPr>
            <w:r w:rsidRPr="00D0162F">
              <w:rPr>
                <w:rFonts w:ascii="Arial" w:hAnsi="Arial"/>
                <w:sz w:val="16"/>
                <w:szCs w:val="16"/>
              </w:rPr>
              <w:t>12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DD9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9D89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B77702" w14:textId="17C211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7.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5D544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6DB1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ADFE1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2F8F78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3D64C5" w14:textId="77777777" w:rsidR="00AB67FA" w:rsidRPr="00D0162F" w:rsidRDefault="00AB67FA" w:rsidP="00590D40">
            <w:pPr>
              <w:rPr>
                <w:rFonts w:ascii="Arial" w:hAnsi="Arial"/>
                <w:sz w:val="16"/>
                <w:szCs w:val="16"/>
              </w:rPr>
            </w:pPr>
            <w:r w:rsidRPr="00D0162F">
              <w:rPr>
                <w:rFonts w:ascii="Arial" w:hAnsi="Arial"/>
                <w:sz w:val="16"/>
                <w:szCs w:val="16"/>
              </w:rPr>
              <w:t>R5-2143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F81CE" w14:textId="77777777" w:rsidR="00AB67FA" w:rsidRPr="00D0162F" w:rsidRDefault="00AB67FA" w:rsidP="00590D40">
            <w:pPr>
              <w:rPr>
                <w:rFonts w:ascii="Arial" w:hAnsi="Arial"/>
                <w:sz w:val="16"/>
                <w:szCs w:val="16"/>
              </w:rPr>
            </w:pPr>
            <w:r w:rsidRPr="00D0162F">
              <w:rPr>
                <w:rFonts w:ascii="Arial" w:hAnsi="Arial"/>
                <w:sz w:val="16"/>
                <w:szCs w:val="16"/>
              </w:rPr>
              <w:t>12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384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5E5D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45967A" w14:textId="23301F1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AA90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27B11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51E1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3AF96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7F34F2" w14:textId="77777777" w:rsidR="00AB67FA" w:rsidRPr="00D0162F" w:rsidRDefault="00AB67FA" w:rsidP="00590D40">
            <w:pPr>
              <w:rPr>
                <w:rFonts w:ascii="Arial" w:hAnsi="Arial"/>
                <w:sz w:val="16"/>
                <w:szCs w:val="16"/>
              </w:rPr>
            </w:pPr>
            <w:r w:rsidRPr="00D0162F">
              <w:rPr>
                <w:rFonts w:ascii="Arial" w:hAnsi="Arial"/>
                <w:sz w:val="16"/>
                <w:szCs w:val="16"/>
              </w:rPr>
              <w:t>R5-2143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1EEECC" w14:textId="77777777" w:rsidR="00AB67FA" w:rsidRPr="00D0162F" w:rsidRDefault="00AB67FA" w:rsidP="00590D40">
            <w:pPr>
              <w:rPr>
                <w:rFonts w:ascii="Arial" w:hAnsi="Arial"/>
                <w:sz w:val="16"/>
                <w:szCs w:val="16"/>
              </w:rPr>
            </w:pPr>
            <w:r w:rsidRPr="00D0162F">
              <w:rPr>
                <w:rFonts w:ascii="Arial" w:hAnsi="Arial"/>
                <w:sz w:val="16"/>
                <w:szCs w:val="16"/>
              </w:rPr>
              <w:t>12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BBDB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E0C4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CEC911" w14:textId="612E8D7E"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48BF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96732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5366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9AB5C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3CDA87" w14:textId="77777777" w:rsidR="00AB67FA" w:rsidRPr="00D0162F" w:rsidRDefault="00AB67FA" w:rsidP="00590D40">
            <w:pPr>
              <w:rPr>
                <w:rFonts w:ascii="Arial" w:hAnsi="Arial"/>
                <w:sz w:val="16"/>
                <w:szCs w:val="16"/>
              </w:rPr>
            </w:pPr>
            <w:r w:rsidRPr="00D0162F">
              <w:rPr>
                <w:rFonts w:ascii="Arial" w:hAnsi="Arial"/>
                <w:sz w:val="16"/>
                <w:szCs w:val="16"/>
              </w:rPr>
              <w:t>R5-2143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984635" w14:textId="77777777" w:rsidR="00AB67FA" w:rsidRPr="00D0162F" w:rsidRDefault="00AB67FA" w:rsidP="00590D40">
            <w:pPr>
              <w:rPr>
                <w:rFonts w:ascii="Arial" w:hAnsi="Arial"/>
                <w:sz w:val="16"/>
                <w:szCs w:val="16"/>
              </w:rPr>
            </w:pPr>
            <w:r w:rsidRPr="00D0162F">
              <w:rPr>
                <w:rFonts w:ascii="Arial" w:hAnsi="Arial"/>
                <w:sz w:val="16"/>
                <w:szCs w:val="16"/>
              </w:rPr>
              <w:t>12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CA3E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DD55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E5C31" w14:textId="03E64BC3"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C388E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DC9FA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F8D3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2C3878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325E45" w14:textId="77777777" w:rsidR="00AB67FA" w:rsidRPr="00D0162F" w:rsidRDefault="00AB67FA" w:rsidP="00590D40">
            <w:pPr>
              <w:rPr>
                <w:rFonts w:ascii="Arial" w:hAnsi="Arial"/>
                <w:sz w:val="16"/>
                <w:szCs w:val="16"/>
              </w:rPr>
            </w:pPr>
            <w:r w:rsidRPr="00D0162F">
              <w:rPr>
                <w:rFonts w:ascii="Arial" w:hAnsi="Arial"/>
                <w:sz w:val="16"/>
                <w:szCs w:val="16"/>
              </w:rPr>
              <w:t>R5-2143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5740F5" w14:textId="77777777" w:rsidR="00AB67FA" w:rsidRPr="00D0162F" w:rsidRDefault="00AB67FA" w:rsidP="00590D40">
            <w:pPr>
              <w:rPr>
                <w:rFonts w:ascii="Arial" w:hAnsi="Arial"/>
                <w:sz w:val="16"/>
                <w:szCs w:val="16"/>
              </w:rPr>
            </w:pPr>
            <w:r w:rsidRPr="00D0162F">
              <w:rPr>
                <w:rFonts w:ascii="Arial" w:hAnsi="Arial"/>
                <w:sz w:val="16"/>
                <w:szCs w:val="16"/>
              </w:rPr>
              <w:t>12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63B0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8457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186AA9" w14:textId="3371DE7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C0856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211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A36B0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04D1EB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A131F9" w14:textId="77777777" w:rsidR="00AB67FA" w:rsidRPr="00D0162F" w:rsidRDefault="00AB67FA" w:rsidP="00590D40">
            <w:pPr>
              <w:rPr>
                <w:rFonts w:ascii="Arial" w:hAnsi="Arial"/>
                <w:sz w:val="16"/>
                <w:szCs w:val="16"/>
              </w:rPr>
            </w:pPr>
            <w:r w:rsidRPr="00D0162F">
              <w:rPr>
                <w:rFonts w:ascii="Arial" w:hAnsi="Arial"/>
                <w:sz w:val="16"/>
                <w:szCs w:val="16"/>
              </w:rPr>
              <w:t>R5-2143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06D3DB" w14:textId="77777777" w:rsidR="00AB67FA" w:rsidRPr="00D0162F" w:rsidRDefault="00AB67FA" w:rsidP="00590D40">
            <w:pPr>
              <w:rPr>
                <w:rFonts w:ascii="Arial" w:hAnsi="Arial"/>
                <w:sz w:val="16"/>
                <w:szCs w:val="16"/>
              </w:rPr>
            </w:pPr>
            <w:r w:rsidRPr="00D0162F">
              <w:rPr>
                <w:rFonts w:ascii="Arial" w:hAnsi="Arial"/>
                <w:sz w:val="16"/>
                <w:szCs w:val="16"/>
              </w:rPr>
              <w:t>12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FA4D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A2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27402D" w14:textId="7F810A3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D5DA3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27EA9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93E59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ADC6A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BD4D9" w14:textId="77777777" w:rsidR="00AB67FA" w:rsidRPr="00D0162F" w:rsidRDefault="00AB67FA" w:rsidP="00590D40">
            <w:pPr>
              <w:rPr>
                <w:rFonts w:ascii="Arial" w:hAnsi="Arial"/>
                <w:sz w:val="16"/>
                <w:szCs w:val="16"/>
              </w:rPr>
            </w:pPr>
            <w:r w:rsidRPr="00D0162F">
              <w:rPr>
                <w:rFonts w:ascii="Arial" w:hAnsi="Arial"/>
                <w:sz w:val="16"/>
                <w:szCs w:val="16"/>
              </w:rPr>
              <w:t>R5-214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8167EB" w14:textId="77777777" w:rsidR="00AB67FA" w:rsidRPr="00D0162F" w:rsidRDefault="00AB67FA" w:rsidP="00590D40">
            <w:pPr>
              <w:rPr>
                <w:rFonts w:ascii="Arial" w:hAnsi="Arial"/>
                <w:sz w:val="16"/>
                <w:szCs w:val="16"/>
              </w:rPr>
            </w:pPr>
            <w:r w:rsidRPr="00D0162F">
              <w:rPr>
                <w:rFonts w:ascii="Arial" w:hAnsi="Arial"/>
                <w:sz w:val="16"/>
                <w:szCs w:val="16"/>
              </w:rPr>
              <w:t>12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7C69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D8F6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6C7728" w14:textId="75A11BC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9-Intra-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3F5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D7E43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36C9A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E2428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1F772E" w14:textId="77777777" w:rsidR="00AB67FA" w:rsidRPr="00D0162F" w:rsidRDefault="00AB67FA" w:rsidP="00590D40">
            <w:pPr>
              <w:rPr>
                <w:rFonts w:ascii="Arial" w:hAnsi="Arial"/>
                <w:sz w:val="16"/>
                <w:szCs w:val="16"/>
              </w:rPr>
            </w:pPr>
            <w:r w:rsidRPr="00D0162F">
              <w:rPr>
                <w:rFonts w:ascii="Arial" w:hAnsi="Arial"/>
                <w:sz w:val="16"/>
                <w:szCs w:val="16"/>
              </w:rPr>
              <w:t>R5-214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2C11C0" w14:textId="77777777" w:rsidR="00AB67FA" w:rsidRPr="00D0162F" w:rsidRDefault="00AB67FA" w:rsidP="00590D40">
            <w:pPr>
              <w:rPr>
                <w:rFonts w:ascii="Arial" w:hAnsi="Arial"/>
                <w:sz w:val="16"/>
                <w:szCs w:val="16"/>
              </w:rPr>
            </w:pPr>
            <w:r w:rsidRPr="00D0162F">
              <w:rPr>
                <w:rFonts w:ascii="Arial" w:hAnsi="Arial"/>
                <w:sz w:val="16"/>
                <w:szCs w:val="16"/>
              </w:rPr>
              <w:t>12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B1DE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A330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8254B9" w14:textId="00740AC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8EB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445DF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F1404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53B9A0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915EF4" w14:textId="77777777" w:rsidR="00AB67FA" w:rsidRPr="00D0162F" w:rsidRDefault="00AB67FA" w:rsidP="00590D40">
            <w:pPr>
              <w:rPr>
                <w:rFonts w:ascii="Arial" w:hAnsi="Arial"/>
                <w:sz w:val="16"/>
                <w:szCs w:val="16"/>
              </w:rPr>
            </w:pPr>
            <w:r w:rsidRPr="00D0162F">
              <w:rPr>
                <w:rFonts w:ascii="Arial" w:hAnsi="Arial"/>
                <w:sz w:val="16"/>
                <w:szCs w:val="16"/>
              </w:rPr>
              <w:t>R5-214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F49101" w14:textId="77777777" w:rsidR="00AB67FA" w:rsidRPr="00D0162F" w:rsidRDefault="00AB67FA" w:rsidP="00590D40">
            <w:pPr>
              <w:rPr>
                <w:rFonts w:ascii="Arial" w:hAnsi="Arial"/>
                <w:sz w:val="16"/>
                <w:szCs w:val="16"/>
              </w:rPr>
            </w:pPr>
            <w:r w:rsidRPr="00D0162F">
              <w:rPr>
                <w:rFonts w:ascii="Arial" w:hAnsi="Arial"/>
                <w:sz w:val="16"/>
                <w:szCs w:val="16"/>
              </w:rPr>
              <w:t>12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6BAF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6B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4B576C" w14:textId="7508C0F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x.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65A3B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A22C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9155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83B6F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0EB25E" w14:textId="77777777" w:rsidR="00AB67FA" w:rsidRPr="00D0162F" w:rsidRDefault="00AB67FA" w:rsidP="00590D40">
            <w:pPr>
              <w:rPr>
                <w:rFonts w:ascii="Arial" w:hAnsi="Arial"/>
                <w:sz w:val="16"/>
                <w:szCs w:val="16"/>
              </w:rPr>
            </w:pPr>
            <w:r w:rsidRPr="00D0162F">
              <w:rPr>
                <w:rFonts w:ascii="Arial" w:hAnsi="Arial"/>
                <w:sz w:val="16"/>
                <w:szCs w:val="16"/>
              </w:rPr>
              <w:t>R5-214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DD800F" w14:textId="77777777" w:rsidR="00AB67FA" w:rsidRPr="00D0162F" w:rsidRDefault="00AB67FA" w:rsidP="00590D40">
            <w:pPr>
              <w:rPr>
                <w:rFonts w:ascii="Arial" w:hAnsi="Arial"/>
                <w:sz w:val="16"/>
                <w:szCs w:val="16"/>
              </w:rPr>
            </w:pPr>
            <w:r w:rsidRPr="00D0162F">
              <w:rPr>
                <w:rFonts w:ascii="Arial" w:hAnsi="Arial"/>
                <w:sz w:val="16"/>
                <w:szCs w:val="16"/>
              </w:rPr>
              <w:t>12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86BD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1A1F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317F76" w14:textId="7412E33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x</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F39B8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B551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8CA69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FE0525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398C3" w14:textId="77777777" w:rsidR="00AB67FA" w:rsidRPr="00D0162F" w:rsidRDefault="00AB67FA" w:rsidP="00590D40">
            <w:pPr>
              <w:rPr>
                <w:rFonts w:ascii="Arial" w:hAnsi="Arial"/>
                <w:sz w:val="16"/>
                <w:szCs w:val="16"/>
              </w:rPr>
            </w:pPr>
            <w:r w:rsidRPr="00D0162F">
              <w:rPr>
                <w:rFonts w:ascii="Arial" w:hAnsi="Arial"/>
                <w:sz w:val="16"/>
                <w:szCs w:val="16"/>
              </w:rPr>
              <w:t>R5-2144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C863DA" w14:textId="77777777" w:rsidR="00AB67FA" w:rsidRPr="00D0162F" w:rsidRDefault="00AB67FA" w:rsidP="00590D40">
            <w:pPr>
              <w:rPr>
                <w:rFonts w:ascii="Arial" w:hAnsi="Arial"/>
                <w:sz w:val="16"/>
                <w:szCs w:val="16"/>
              </w:rPr>
            </w:pPr>
            <w:r w:rsidRPr="00D0162F">
              <w:rPr>
                <w:rFonts w:ascii="Arial" w:hAnsi="Arial"/>
                <w:sz w:val="16"/>
                <w:szCs w:val="16"/>
              </w:rPr>
              <w:t>12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AB9B6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76A0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07A4DF" w14:textId="68EE2E9A"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x</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4CC88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BC79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395D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0C97BA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9A83B" w14:textId="77777777" w:rsidR="00AB67FA" w:rsidRPr="00D0162F" w:rsidRDefault="00AB67FA" w:rsidP="00590D40">
            <w:pPr>
              <w:rPr>
                <w:rFonts w:ascii="Arial" w:hAnsi="Arial"/>
                <w:sz w:val="16"/>
                <w:szCs w:val="16"/>
              </w:rPr>
            </w:pPr>
            <w:r w:rsidRPr="00D0162F">
              <w:rPr>
                <w:rFonts w:ascii="Arial" w:hAnsi="Arial"/>
                <w:sz w:val="16"/>
                <w:szCs w:val="16"/>
              </w:rPr>
              <w:t>R5-2144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D7D54C" w14:textId="77777777" w:rsidR="00AB67FA" w:rsidRPr="00D0162F" w:rsidRDefault="00AB67FA" w:rsidP="00590D40">
            <w:pPr>
              <w:rPr>
                <w:rFonts w:ascii="Arial" w:hAnsi="Arial"/>
                <w:sz w:val="16"/>
                <w:szCs w:val="16"/>
              </w:rPr>
            </w:pPr>
            <w:r w:rsidRPr="00D0162F">
              <w:rPr>
                <w:rFonts w:ascii="Arial" w:hAnsi="Arial"/>
                <w:sz w:val="16"/>
                <w:szCs w:val="16"/>
              </w:rPr>
              <w:t>12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1E93C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945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81FB2" w14:textId="39F7079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04AF0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738E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2083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D8227C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C0807" w14:textId="77777777" w:rsidR="00AB67FA" w:rsidRPr="00D0162F" w:rsidRDefault="00AB67FA" w:rsidP="00590D40">
            <w:pPr>
              <w:rPr>
                <w:rFonts w:ascii="Arial" w:hAnsi="Arial"/>
                <w:sz w:val="16"/>
                <w:szCs w:val="16"/>
              </w:rPr>
            </w:pPr>
            <w:r w:rsidRPr="00D0162F">
              <w:rPr>
                <w:rFonts w:ascii="Arial" w:hAnsi="Arial"/>
                <w:sz w:val="16"/>
                <w:szCs w:val="16"/>
              </w:rPr>
              <w:t>R5-214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0CEA7C" w14:textId="77777777" w:rsidR="00AB67FA" w:rsidRPr="00D0162F" w:rsidRDefault="00AB67FA" w:rsidP="00590D40">
            <w:pPr>
              <w:rPr>
                <w:rFonts w:ascii="Arial" w:hAnsi="Arial"/>
                <w:sz w:val="16"/>
                <w:szCs w:val="16"/>
              </w:rPr>
            </w:pPr>
            <w:r w:rsidRPr="00D0162F">
              <w:rPr>
                <w:rFonts w:ascii="Arial" w:hAnsi="Arial"/>
                <w:sz w:val="16"/>
                <w:szCs w:val="16"/>
              </w:rPr>
              <w:t>12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8C46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89CE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C62355" w14:textId="5106785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46568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762A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25397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19781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220F76" w14:textId="77777777" w:rsidR="00AB67FA" w:rsidRPr="00D0162F" w:rsidRDefault="00AB67FA" w:rsidP="00590D40">
            <w:pPr>
              <w:rPr>
                <w:rFonts w:ascii="Arial" w:hAnsi="Arial"/>
                <w:sz w:val="16"/>
                <w:szCs w:val="16"/>
              </w:rPr>
            </w:pPr>
            <w:r w:rsidRPr="00D0162F">
              <w:rPr>
                <w:rFonts w:ascii="Arial" w:hAnsi="Arial"/>
                <w:sz w:val="16"/>
                <w:szCs w:val="16"/>
              </w:rPr>
              <w:t>R5-214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B7DF4E" w14:textId="77777777" w:rsidR="00AB67FA" w:rsidRPr="00D0162F" w:rsidRDefault="00AB67FA" w:rsidP="00590D40">
            <w:pPr>
              <w:rPr>
                <w:rFonts w:ascii="Arial" w:hAnsi="Arial"/>
                <w:sz w:val="16"/>
                <w:szCs w:val="16"/>
              </w:rPr>
            </w:pPr>
            <w:r w:rsidRPr="00D0162F">
              <w:rPr>
                <w:rFonts w:ascii="Arial" w:hAnsi="Arial"/>
                <w:sz w:val="16"/>
                <w:szCs w:val="16"/>
              </w:rPr>
              <w:t>12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FEB1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EA0A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A1B128" w14:textId="6BFAB8A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6318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0934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41E9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0AC593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E6A43C" w14:textId="77777777" w:rsidR="00AB67FA" w:rsidRPr="00D0162F" w:rsidRDefault="00AB67FA" w:rsidP="00590D40">
            <w:pPr>
              <w:rPr>
                <w:rFonts w:ascii="Arial" w:hAnsi="Arial"/>
                <w:sz w:val="16"/>
                <w:szCs w:val="16"/>
              </w:rPr>
            </w:pPr>
            <w:r w:rsidRPr="00D0162F">
              <w:rPr>
                <w:rFonts w:ascii="Arial" w:hAnsi="Arial"/>
                <w:sz w:val="16"/>
                <w:szCs w:val="16"/>
              </w:rPr>
              <w:t>R5-214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37802C" w14:textId="77777777" w:rsidR="00AB67FA" w:rsidRPr="00D0162F" w:rsidRDefault="00AB67FA" w:rsidP="00590D40">
            <w:pPr>
              <w:rPr>
                <w:rFonts w:ascii="Arial" w:hAnsi="Arial"/>
                <w:sz w:val="16"/>
                <w:szCs w:val="16"/>
              </w:rPr>
            </w:pPr>
            <w:r w:rsidRPr="00D0162F">
              <w:rPr>
                <w:rFonts w:ascii="Arial" w:hAnsi="Arial"/>
                <w:sz w:val="16"/>
                <w:szCs w:val="16"/>
              </w:rPr>
              <w:t>12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3CBA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C9BCE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6090CF" w14:textId="195C46EA"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A0131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9BD3C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31948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71B1B2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EDEF39" w14:textId="77777777" w:rsidR="00AB67FA" w:rsidRPr="00D0162F" w:rsidRDefault="00AB67FA" w:rsidP="00590D40">
            <w:pPr>
              <w:rPr>
                <w:rFonts w:ascii="Arial" w:hAnsi="Arial"/>
                <w:sz w:val="16"/>
                <w:szCs w:val="16"/>
              </w:rPr>
            </w:pPr>
            <w:r w:rsidRPr="00D0162F">
              <w:rPr>
                <w:rFonts w:ascii="Arial" w:hAnsi="Arial"/>
                <w:sz w:val="16"/>
                <w:szCs w:val="16"/>
              </w:rPr>
              <w:t>R5-214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F5D29" w14:textId="77777777" w:rsidR="00AB67FA" w:rsidRPr="00D0162F" w:rsidRDefault="00AB67FA" w:rsidP="00590D40">
            <w:pPr>
              <w:rPr>
                <w:rFonts w:ascii="Arial" w:hAnsi="Arial"/>
                <w:sz w:val="16"/>
                <w:szCs w:val="16"/>
              </w:rPr>
            </w:pPr>
            <w:r w:rsidRPr="00D0162F">
              <w:rPr>
                <w:rFonts w:ascii="Arial" w:hAnsi="Arial"/>
                <w:sz w:val="16"/>
                <w:szCs w:val="16"/>
              </w:rPr>
              <w:t>12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A5C6A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C40A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DE6103" w14:textId="2293415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3C9F6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4B4F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B4455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D5C77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11EE7" w14:textId="77777777" w:rsidR="00AB67FA" w:rsidRPr="00D0162F" w:rsidRDefault="00AB67FA" w:rsidP="00590D40">
            <w:pPr>
              <w:rPr>
                <w:rFonts w:ascii="Arial" w:hAnsi="Arial"/>
                <w:sz w:val="16"/>
                <w:szCs w:val="16"/>
              </w:rPr>
            </w:pPr>
            <w:r w:rsidRPr="00D0162F">
              <w:rPr>
                <w:rFonts w:ascii="Arial" w:hAnsi="Arial"/>
                <w:sz w:val="16"/>
                <w:szCs w:val="16"/>
              </w:rPr>
              <w:t>R5-214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1B707E" w14:textId="77777777" w:rsidR="00AB67FA" w:rsidRPr="00D0162F" w:rsidRDefault="00AB67FA" w:rsidP="00590D40">
            <w:pPr>
              <w:rPr>
                <w:rFonts w:ascii="Arial" w:hAnsi="Arial"/>
                <w:sz w:val="16"/>
                <w:szCs w:val="16"/>
              </w:rPr>
            </w:pPr>
            <w:r w:rsidRPr="00D0162F">
              <w:rPr>
                <w:rFonts w:ascii="Arial" w:hAnsi="Arial"/>
                <w:sz w:val="16"/>
                <w:szCs w:val="16"/>
              </w:rPr>
              <w:t>12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B74CD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0ACC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61F316" w14:textId="710716B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x.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B73A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27C9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74A9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053B8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C883A1" w14:textId="77777777" w:rsidR="00AB67FA" w:rsidRPr="00D0162F" w:rsidRDefault="00AB67FA" w:rsidP="00590D40">
            <w:pPr>
              <w:rPr>
                <w:rFonts w:ascii="Arial" w:hAnsi="Arial"/>
                <w:sz w:val="16"/>
                <w:szCs w:val="16"/>
              </w:rPr>
            </w:pPr>
            <w:r w:rsidRPr="00D0162F">
              <w:rPr>
                <w:rFonts w:ascii="Arial" w:hAnsi="Arial"/>
                <w:sz w:val="16"/>
                <w:szCs w:val="16"/>
              </w:rPr>
              <w:t>R5-2144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6E8111" w14:textId="77777777" w:rsidR="00AB67FA" w:rsidRPr="00D0162F" w:rsidRDefault="00AB67FA" w:rsidP="00590D40">
            <w:pPr>
              <w:rPr>
                <w:rFonts w:ascii="Arial" w:hAnsi="Arial"/>
                <w:sz w:val="16"/>
                <w:szCs w:val="16"/>
              </w:rPr>
            </w:pPr>
            <w:r w:rsidRPr="00D0162F">
              <w:rPr>
                <w:rFonts w:ascii="Arial" w:hAnsi="Arial"/>
                <w:sz w:val="16"/>
                <w:szCs w:val="16"/>
              </w:rPr>
              <w:t>12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5A51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BE9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6E961C" w14:textId="0DE3F36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x</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819B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24D0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644F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93E1DC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09507B" w14:textId="77777777" w:rsidR="00AB67FA" w:rsidRPr="00D0162F" w:rsidRDefault="00AB67FA" w:rsidP="00590D40">
            <w:pPr>
              <w:rPr>
                <w:rFonts w:ascii="Arial" w:hAnsi="Arial"/>
                <w:sz w:val="16"/>
                <w:szCs w:val="16"/>
              </w:rPr>
            </w:pPr>
            <w:r w:rsidRPr="00D0162F">
              <w:rPr>
                <w:rFonts w:ascii="Arial" w:hAnsi="Arial"/>
                <w:sz w:val="16"/>
                <w:szCs w:val="16"/>
              </w:rPr>
              <w:t>R5-214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615BD3" w14:textId="77777777" w:rsidR="00AB67FA" w:rsidRPr="00D0162F" w:rsidRDefault="00AB67FA" w:rsidP="00590D40">
            <w:pPr>
              <w:rPr>
                <w:rFonts w:ascii="Arial" w:hAnsi="Arial"/>
                <w:sz w:val="16"/>
                <w:szCs w:val="16"/>
              </w:rPr>
            </w:pPr>
            <w:r w:rsidRPr="00D0162F">
              <w:rPr>
                <w:rFonts w:ascii="Arial" w:hAnsi="Arial"/>
                <w:sz w:val="16"/>
                <w:szCs w:val="16"/>
              </w:rPr>
              <w:t>12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0C58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B22F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CC6F24" w14:textId="379F4EE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x</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D0825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780E3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70942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EF830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81FFCD" w14:textId="77777777" w:rsidR="00AB67FA" w:rsidRPr="00D0162F" w:rsidRDefault="00AB67FA" w:rsidP="00590D40">
            <w:pPr>
              <w:rPr>
                <w:rFonts w:ascii="Arial" w:hAnsi="Arial"/>
                <w:sz w:val="16"/>
                <w:szCs w:val="16"/>
              </w:rPr>
            </w:pPr>
            <w:r w:rsidRPr="00D0162F">
              <w:rPr>
                <w:rFonts w:ascii="Arial" w:hAnsi="Arial"/>
                <w:sz w:val="16"/>
                <w:szCs w:val="16"/>
              </w:rPr>
              <w:t>R5-2144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3F4306" w14:textId="77777777" w:rsidR="00AB67FA" w:rsidRPr="00D0162F" w:rsidRDefault="00AB67FA" w:rsidP="00590D40">
            <w:pPr>
              <w:rPr>
                <w:rFonts w:ascii="Arial" w:hAnsi="Arial"/>
                <w:sz w:val="16"/>
                <w:szCs w:val="16"/>
              </w:rPr>
            </w:pPr>
            <w:r w:rsidRPr="00D0162F">
              <w:rPr>
                <w:rFonts w:ascii="Arial" w:hAnsi="Arial"/>
                <w:sz w:val="16"/>
                <w:szCs w:val="16"/>
              </w:rPr>
              <w:t>12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FB181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D72A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D1B44" w14:textId="3D38FB1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5BF98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FFBEB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5995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FC7D9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FF10BD" w14:textId="77777777" w:rsidR="00AB67FA" w:rsidRPr="00D0162F" w:rsidRDefault="00AB67FA" w:rsidP="00590D40">
            <w:pPr>
              <w:rPr>
                <w:rFonts w:ascii="Arial" w:hAnsi="Arial"/>
                <w:sz w:val="16"/>
                <w:szCs w:val="16"/>
              </w:rPr>
            </w:pPr>
            <w:r w:rsidRPr="00D0162F">
              <w:rPr>
                <w:rFonts w:ascii="Arial" w:hAnsi="Arial"/>
                <w:sz w:val="16"/>
                <w:szCs w:val="16"/>
              </w:rPr>
              <w:t>R5-214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3207BE" w14:textId="77777777" w:rsidR="00AB67FA" w:rsidRPr="00D0162F" w:rsidRDefault="00AB67FA" w:rsidP="00590D40">
            <w:pPr>
              <w:rPr>
                <w:rFonts w:ascii="Arial" w:hAnsi="Arial"/>
                <w:sz w:val="16"/>
                <w:szCs w:val="16"/>
              </w:rPr>
            </w:pPr>
            <w:r w:rsidRPr="00D0162F">
              <w:rPr>
                <w:rFonts w:ascii="Arial" w:hAnsi="Arial"/>
                <w:sz w:val="16"/>
                <w:szCs w:val="16"/>
              </w:rPr>
              <w:t>12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5FB8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058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A22884" w14:textId="6A91A5E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F9248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F9463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547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A24B65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753699" w14:textId="77777777" w:rsidR="00AB67FA" w:rsidRPr="00D0162F" w:rsidRDefault="00AB67FA" w:rsidP="00590D40">
            <w:pPr>
              <w:rPr>
                <w:rFonts w:ascii="Arial" w:hAnsi="Arial"/>
                <w:sz w:val="16"/>
                <w:szCs w:val="16"/>
              </w:rPr>
            </w:pPr>
            <w:r w:rsidRPr="00D0162F">
              <w:rPr>
                <w:rFonts w:ascii="Arial" w:hAnsi="Arial"/>
                <w:sz w:val="16"/>
                <w:szCs w:val="16"/>
              </w:rPr>
              <w:t>R5-214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BC6E7C" w14:textId="77777777" w:rsidR="00AB67FA" w:rsidRPr="00D0162F" w:rsidRDefault="00AB67FA" w:rsidP="00590D40">
            <w:pPr>
              <w:rPr>
                <w:rFonts w:ascii="Arial" w:hAnsi="Arial"/>
                <w:sz w:val="16"/>
                <w:szCs w:val="16"/>
              </w:rPr>
            </w:pPr>
            <w:r w:rsidRPr="00D0162F">
              <w:rPr>
                <w:rFonts w:ascii="Arial" w:hAnsi="Arial"/>
                <w:sz w:val="16"/>
                <w:szCs w:val="16"/>
              </w:rPr>
              <w:t>12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E7824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7CF7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305F32" w14:textId="5D6CBE48"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3.2.2.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C0A55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2DBCF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F13F3"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5F6CF9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AA2550" w14:textId="77777777" w:rsidR="00AB67FA" w:rsidRPr="00D0162F" w:rsidRDefault="00AB67FA" w:rsidP="00590D40">
            <w:pPr>
              <w:rPr>
                <w:rFonts w:ascii="Arial" w:hAnsi="Arial"/>
                <w:sz w:val="16"/>
                <w:szCs w:val="16"/>
              </w:rPr>
            </w:pPr>
            <w:r w:rsidRPr="00D0162F">
              <w:rPr>
                <w:rFonts w:ascii="Arial" w:hAnsi="Arial"/>
                <w:sz w:val="16"/>
                <w:szCs w:val="16"/>
              </w:rPr>
              <w:t>R5-214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664FEC" w14:textId="77777777" w:rsidR="00AB67FA" w:rsidRPr="00D0162F" w:rsidRDefault="00AB67FA" w:rsidP="00590D40">
            <w:pPr>
              <w:rPr>
                <w:rFonts w:ascii="Arial" w:hAnsi="Arial"/>
                <w:sz w:val="16"/>
                <w:szCs w:val="16"/>
              </w:rPr>
            </w:pPr>
            <w:r w:rsidRPr="00D0162F">
              <w:rPr>
                <w:rFonts w:ascii="Arial" w:hAnsi="Arial"/>
                <w:sz w:val="16"/>
                <w:szCs w:val="16"/>
              </w:rPr>
              <w:t>12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14CCE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58E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07497" w14:textId="69E774D6"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F5982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4118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B7942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EBB23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B4AEB" w14:textId="77777777" w:rsidR="00AB67FA" w:rsidRPr="00D0162F" w:rsidRDefault="00AB67FA" w:rsidP="00590D40">
            <w:pPr>
              <w:rPr>
                <w:rFonts w:ascii="Arial" w:hAnsi="Arial"/>
                <w:sz w:val="16"/>
                <w:szCs w:val="16"/>
              </w:rPr>
            </w:pPr>
            <w:r w:rsidRPr="00D0162F">
              <w:rPr>
                <w:rFonts w:ascii="Arial" w:hAnsi="Arial"/>
                <w:sz w:val="16"/>
                <w:szCs w:val="16"/>
              </w:rPr>
              <w:t>R5-214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5DAEF" w14:textId="77777777" w:rsidR="00AB67FA" w:rsidRPr="00D0162F" w:rsidRDefault="00AB67FA" w:rsidP="00590D40">
            <w:pPr>
              <w:rPr>
                <w:rFonts w:ascii="Arial" w:hAnsi="Arial"/>
                <w:sz w:val="16"/>
                <w:szCs w:val="16"/>
              </w:rPr>
            </w:pPr>
            <w:r w:rsidRPr="00D0162F">
              <w:rPr>
                <w:rFonts w:ascii="Arial" w:hAnsi="Arial"/>
                <w:sz w:val="16"/>
                <w:szCs w:val="16"/>
              </w:rPr>
              <w:t>12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2CDA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BB5B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B9A9F6" w14:textId="29AB448F"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6.2.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BA043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546F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4E76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729AF7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E46AB" w14:textId="77777777" w:rsidR="00AB67FA" w:rsidRPr="00D0162F" w:rsidRDefault="00AB67FA" w:rsidP="00590D40">
            <w:pPr>
              <w:rPr>
                <w:rFonts w:ascii="Arial" w:hAnsi="Arial"/>
                <w:sz w:val="16"/>
                <w:szCs w:val="16"/>
              </w:rPr>
            </w:pPr>
            <w:r w:rsidRPr="00D0162F">
              <w:rPr>
                <w:rFonts w:ascii="Arial" w:hAnsi="Arial"/>
                <w:sz w:val="16"/>
                <w:szCs w:val="16"/>
              </w:rPr>
              <w:t>R5-2144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9FC6A" w14:textId="77777777" w:rsidR="00AB67FA" w:rsidRPr="00D0162F" w:rsidRDefault="00AB67FA" w:rsidP="00590D40">
            <w:pPr>
              <w:rPr>
                <w:rFonts w:ascii="Arial" w:hAnsi="Arial"/>
                <w:sz w:val="16"/>
                <w:szCs w:val="16"/>
              </w:rPr>
            </w:pPr>
            <w:r w:rsidRPr="00D0162F">
              <w:rPr>
                <w:rFonts w:ascii="Arial" w:hAnsi="Arial"/>
                <w:sz w:val="16"/>
                <w:szCs w:val="16"/>
              </w:rPr>
              <w:t>12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556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9D37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5D5AB6" w14:textId="592A6607"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6.3.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6D9E0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7206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3EA10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CB3A0D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2F4801" w14:textId="77777777" w:rsidR="00AB67FA" w:rsidRPr="00D0162F" w:rsidRDefault="00AB67FA" w:rsidP="00590D40">
            <w:pPr>
              <w:rPr>
                <w:rFonts w:ascii="Arial" w:hAnsi="Arial"/>
                <w:sz w:val="16"/>
                <w:szCs w:val="16"/>
              </w:rPr>
            </w:pPr>
            <w:r w:rsidRPr="00D0162F">
              <w:rPr>
                <w:rFonts w:ascii="Arial" w:hAnsi="Arial"/>
                <w:sz w:val="16"/>
                <w:szCs w:val="16"/>
              </w:rPr>
              <w:t>R5-214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A22A9" w14:textId="77777777" w:rsidR="00AB67FA" w:rsidRPr="00D0162F" w:rsidRDefault="00AB67FA" w:rsidP="00590D40">
            <w:pPr>
              <w:rPr>
                <w:rFonts w:ascii="Arial" w:hAnsi="Arial"/>
                <w:sz w:val="16"/>
                <w:szCs w:val="16"/>
              </w:rPr>
            </w:pPr>
            <w:r w:rsidRPr="00D0162F">
              <w:rPr>
                <w:rFonts w:ascii="Arial" w:hAnsi="Arial"/>
                <w:sz w:val="16"/>
                <w:szCs w:val="16"/>
              </w:rPr>
              <w:t>13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406E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CDE5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5759D" w14:textId="77BFD1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H.3.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ADCBD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6457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5FA9E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D0589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738017" w14:textId="77777777" w:rsidR="00AB67FA" w:rsidRPr="00D0162F" w:rsidRDefault="00AB67FA" w:rsidP="00590D40">
            <w:pPr>
              <w:rPr>
                <w:rFonts w:ascii="Arial" w:hAnsi="Arial"/>
                <w:sz w:val="16"/>
                <w:szCs w:val="16"/>
              </w:rPr>
            </w:pPr>
            <w:r w:rsidRPr="00D0162F">
              <w:rPr>
                <w:rFonts w:ascii="Arial" w:hAnsi="Arial"/>
                <w:sz w:val="16"/>
                <w:szCs w:val="16"/>
              </w:rPr>
              <w:t>R5-214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05BAE3" w14:textId="77777777" w:rsidR="00AB67FA" w:rsidRPr="00D0162F" w:rsidRDefault="00AB67FA" w:rsidP="00590D40">
            <w:pPr>
              <w:rPr>
                <w:rFonts w:ascii="Arial" w:hAnsi="Arial"/>
                <w:sz w:val="16"/>
                <w:szCs w:val="16"/>
              </w:rPr>
            </w:pPr>
            <w:r w:rsidRPr="00D0162F">
              <w:rPr>
                <w:rFonts w:ascii="Arial" w:hAnsi="Arial"/>
                <w:sz w:val="16"/>
                <w:szCs w:val="16"/>
              </w:rPr>
              <w:t>13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DF69B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E73D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2AE9BD" w14:textId="63A9B67E"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5CB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8EBE7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8D357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4852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890492" w14:textId="77777777" w:rsidR="00AB67FA" w:rsidRPr="00D0162F" w:rsidRDefault="00AB67FA" w:rsidP="00590D40">
            <w:pPr>
              <w:rPr>
                <w:rFonts w:ascii="Arial" w:hAnsi="Arial"/>
                <w:sz w:val="16"/>
                <w:szCs w:val="16"/>
              </w:rPr>
            </w:pPr>
            <w:r w:rsidRPr="00D0162F">
              <w:rPr>
                <w:rFonts w:ascii="Arial" w:hAnsi="Arial"/>
                <w:sz w:val="16"/>
                <w:szCs w:val="16"/>
              </w:rPr>
              <w:t>R5-214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13744" w14:textId="77777777" w:rsidR="00AB67FA" w:rsidRPr="00D0162F" w:rsidRDefault="00AB67FA" w:rsidP="00590D40">
            <w:pPr>
              <w:rPr>
                <w:rFonts w:ascii="Arial" w:hAnsi="Arial"/>
                <w:sz w:val="16"/>
                <w:szCs w:val="16"/>
              </w:rPr>
            </w:pPr>
            <w:r w:rsidRPr="00D0162F">
              <w:rPr>
                <w:rFonts w:ascii="Arial" w:hAnsi="Arial"/>
                <w:sz w:val="16"/>
                <w:szCs w:val="16"/>
              </w:rPr>
              <w:t>13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3230E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8BCC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2EC486" w14:textId="46EEA33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0-Intra-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asynchronous</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608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F041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E7C8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FCC594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8ACE64" w14:textId="77777777" w:rsidR="00AB67FA" w:rsidRPr="00D0162F" w:rsidRDefault="00AB67FA" w:rsidP="00590D40">
            <w:pPr>
              <w:rPr>
                <w:rFonts w:ascii="Arial" w:hAnsi="Arial"/>
                <w:sz w:val="16"/>
                <w:szCs w:val="16"/>
              </w:rPr>
            </w:pPr>
            <w:r w:rsidRPr="00D0162F">
              <w:rPr>
                <w:rFonts w:ascii="Arial" w:hAnsi="Arial"/>
                <w:sz w:val="16"/>
                <w:szCs w:val="16"/>
              </w:rPr>
              <w:t>R5-2145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1CAFFD" w14:textId="77777777" w:rsidR="00AB67FA" w:rsidRPr="00D0162F" w:rsidRDefault="00AB67FA" w:rsidP="00590D40">
            <w:pPr>
              <w:rPr>
                <w:rFonts w:ascii="Arial" w:hAnsi="Arial"/>
                <w:sz w:val="16"/>
                <w:szCs w:val="16"/>
              </w:rPr>
            </w:pPr>
            <w:r w:rsidRPr="00D0162F">
              <w:rPr>
                <w:rFonts w:ascii="Arial" w:hAnsi="Arial"/>
                <w:sz w:val="16"/>
                <w:szCs w:val="16"/>
              </w:rPr>
              <w:t>13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9858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8F92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32AC8" w14:textId="419718B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1-Inter-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ED129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B98E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FC105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70B050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CC1B29" w14:textId="77777777" w:rsidR="00AB67FA" w:rsidRPr="00D0162F" w:rsidRDefault="00AB67FA" w:rsidP="00590D40">
            <w:pPr>
              <w:rPr>
                <w:rFonts w:ascii="Arial" w:hAnsi="Arial"/>
                <w:sz w:val="16"/>
                <w:szCs w:val="16"/>
              </w:rPr>
            </w:pPr>
            <w:r w:rsidRPr="00D0162F">
              <w:rPr>
                <w:rFonts w:ascii="Arial" w:hAnsi="Arial"/>
                <w:sz w:val="16"/>
                <w:szCs w:val="16"/>
              </w:rPr>
              <w:t>R5-2145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3AA9EB" w14:textId="77777777" w:rsidR="00AB67FA" w:rsidRPr="00D0162F" w:rsidRDefault="00AB67FA" w:rsidP="00590D40">
            <w:pPr>
              <w:rPr>
                <w:rFonts w:ascii="Arial" w:hAnsi="Arial"/>
                <w:sz w:val="16"/>
                <w:szCs w:val="16"/>
              </w:rPr>
            </w:pPr>
            <w:r w:rsidRPr="00D0162F">
              <w:rPr>
                <w:rFonts w:ascii="Arial" w:hAnsi="Arial"/>
                <w:sz w:val="16"/>
                <w:szCs w:val="16"/>
              </w:rPr>
              <w:t>13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9574C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AE29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845F59" w14:textId="620FEF1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2-Inter-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asynchronous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4AC6C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0373E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A715C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7FB309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83B471" w14:textId="77777777" w:rsidR="00AB67FA" w:rsidRPr="00D0162F" w:rsidRDefault="00AB67FA" w:rsidP="00590D40">
            <w:pPr>
              <w:rPr>
                <w:rFonts w:ascii="Arial" w:hAnsi="Arial"/>
                <w:sz w:val="16"/>
                <w:szCs w:val="16"/>
              </w:rPr>
            </w:pPr>
            <w:r w:rsidRPr="00D0162F">
              <w:rPr>
                <w:rFonts w:ascii="Arial" w:hAnsi="Arial"/>
                <w:sz w:val="16"/>
                <w:szCs w:val="16"/>
              </w:rPr>
              <w:t>R5-2145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AE5E0B" w14:textId="77777777" w:rsidR="00AB67FA" w:rsidRPr="00D0162F" w:rsidRDefault="00AB67FA" w:rsidP="00590D40">
            <w:pPr>
              <w:rPr>
                <w:rFonts w:ascii="Arial" w:hAnsi="Arial"/>
                <w:sz w:val="16"/>
                <w:szCs w:val="16"/>
              </w:rPr>
            </w:pPr>
            <w:r w:rsidRPr="00D0162F">
              <w:rPr>
                <w:rFonts w:ascii="Arial" w:hAnsi="Arial"/>
                <w:sz w:val="16"/>
                <w:szCs w:val="16"/>
              </w:rPr>
              <w:t>13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5AA3B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858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662AF5" w14:textId="017158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8AE31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1ED3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5552B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5415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D5E831" w14:textId="77777777" w:rsidR="00AB67FA" w:rsidRPr="00D0162F" w:rsidRDefault="00AB67FA" w:rsidP="00590D40">
            <w:pPr>
              <w:rPr>
                <w:rFonts w:ascii="Arial" w:hAnsi="Arial"/>
                <w:sz w:val="16"/>
                <w:szCs w:val="16"/>
              </w:rPr>
            </w:pPr>
            <w:r w:rsidRPr="00D0162F">
              <w:rPr>
                <w:rFonts w:ascii="Arial" w:hAnsi="Arial"/>
                <w:sz w:val="16"/>
                <w:szCs w:val="16"/>
              </w:rPr>
              <w:t>R5-2145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395D8B" w14:textId="77777777" w:rsidR="00AB67FA" w:rsidRPr="00D0162F" w:rsidRDefault="00AB67FA" w:rsidP="00590D40">
            <w:pPr>
              <w:rPr>
                <w:rFonts w:ascii="Arial" w:hAnsi="Arial"/>
                <w:sz w:val="16"/>
                <w:szCs w:val="16"/>
              </w:rPr>
            </w:pPr>
            <w:r w:rsidRPr="00D0162F">
              <w:rPr>
                <w:rFonts w:ascii="Arial" w:hAnsi="Arial"/>
                <w:sz w:val="16"/>
                <w:szCs w:val="16"/>
              </w:rPr>
              <w:t>13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66A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FA05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B73FEA" w14:textId="645326D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BDDF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AD25A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AC4F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17C246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8E8C31" w14:textId="77777777" w:rsidR="00AB67FA" w:rsidRPr="00D0162F" w:rsidRDefault="00AB67FA" w:rsidP="00590D40">
            <w:pPr>
              <w:rPr>
                <w:rFonts w:ascii="Arial" w:hAnsi="Arial"/>
                <w:sz w:val="16"/>
                <w:szCs w:val="16"/>
              </w:rPr>
            </w:pPr>
            <w:r w:rsidRPr="00D0162F">
              <w:rPr>
                <w:rFonts w:ascii="Arial" w:hAnsi="Arial"/>
                <w:sz w:val="16"/>
                <w:szCs w:val="16"/>
              </w:rPr>
              <w:t>R5-2145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A513EE" w14:textId="77777777" w:rsidR="00AB67FA" w:rsidRPr="00D0162F" w:rsidRDefault="00AB67FA" w:rsidP="00590D40">
            <w:pPr>
              <w:rPr>
                <w:rFonts w:ascii="Arial" w:hAnsi="Arial"/>
                <w:sz w:val="16"/>
                <w:szCs w:val="16"/>
              </w:rPr>
            </w:pPr>
            <w:r w:rsidRPr="00D0162F">
              <w:rPr>
                <w:rFonts w:ascii="Arial" w:hAnsi="Arial"/>
                <w:sz w:val="16"/>
                <w:szCs w:val="16"/>
              </w:rPr>
              <w:t>13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A936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F515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4AB095" w14:textId="1A54667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64EC8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1EC6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82CC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A39CBB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482E93" w14:textId="77777777" w:rsidR="00AB67FA" w:rsidRPr="00D0162F" w:rsidRDefault="00AB67FA" w:rsidP="00590D40">
            <w:pPr>
              <w:rPr>
                <w:rFonts w:ascii="Arial" w:hAnsi="Arial"/>
                <w:sz w:val="16"/>
                <w:szCs w:val="16"/>
              </w:rPr>
            </w:pPr>
            <w:r w:rsidRPr="00D0162F">
              <w:rPr>
                <w:rFonts w:ascii="Arial" w:hAnsi="Arial"/>
                <w:sz w:val="16"/>
                <w:szCs w:val="16"/>
              </w:rPr>
              <w:t>R5-2145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2F9F1C" w14:textId="77777777" w:rsidR="00AB67FA" w:rsidRPr="00D0162F" w:rsidRDefault="00AB67FA" w:rsidP="00590D40">
            <w:pPr>
              <w:rPr>
                <w:rFonts w:ascii="Arial" w:hAnsi="Arial"/>
                <w:sz w:val="16"/>
                <w:szCs w:val="16"/>
              </w:rPr>
            </w:pPr>
            <w:r w:rsidRPr="00D0162F">
              <w:rPr>
                <w:rFonts w:ascii="Arial" w:hAnsi="Arial"/>
                <w:sz w:val="16"/>
                <w:szCs w:val="16"/>
              </w:rPr>
              <w:t>13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F7C9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FE81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AA8541" w14:textId="7114CAC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pecifi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C6CFC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1E41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C9E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336330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5062E4" w14:textId="77777777" w:rsidR="00AB67FA" w:rsidRPr="00D0162F" w:rsidRDefault="00AB67FA" w:rsidP="00590D40">
            <w:pPr>
              <w:rPr>
                <w:rFonts w:ascii="Arial" w:hAnsi="Arial"/>
                <w:sz w:val="16"/>
                <w:szCs w:val="16"/>
              </w:rPr>
            </w:pPr>
            <w:r w:rsidRPr="00D0162F">
              <w:rPr>
                <w:rFonts w:ascii="Arial" w:hAnsi="Arial"/>
                <w:sz w:val="16"/>
                <w:szCs w:val="16"/>
              </w:rPr>
              <w:t>R5-214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EEAC61" w14:textId="77777777" w:rsidR="00AB67FA" w:rsidRPr="00D0162F" w:rsidRDefault="00AB67FA" w:rsidP="00590D40">
            <w:pPr>
              <w:rPr>
                <w:rFonts w:ascii="Arial" w:hAnsi="Arial"/>
                <w:sz w:val="16"/>
                <w:szCs w:val="16"/>
              </w:rPr>
            </w:pPr>
            <w:r w:rsidRPr="00D0162F">
              <w:rPr>
                <w:rFonts w:ascii="Arial" w:hAnsi="Arial"/>
                <w:sz w:val="16"/>
                <w:szCs w:val="16"/>
              </w:rPr>
              <w:t>13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57E0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3E12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4A420B" w14:textId="4929597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2.1.1,</w:t>
            </w:r>
            <w:r w:rsidR="006E0A54" w:rsidRPr="00D0162F">
              <w:rPr>
                <w:rFonts w:ascii="Arial" w:hAnsi="Arial"/>
                <w:sz w:val="16"/>
                <w:szCs w:val="16"/>
              </w:rPr>
              <w:t xml:space="preserve"> </w:t>
            </w:r>
            <w:r w:rsidRPr="00D0162F">
              <w:rPr>
                <w:rFonts w:ascii="Arial" w:hAnsi="Arial"/>
                <w:sz w:val="16"/>
                <w:szCs w:val="16"/>
              </w:rPr>
              <w:t>7.3.2.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D499D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1399B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B7D33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2E93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D81B0B" w14:textId="77777777" w:rsidR="00AB67FA" w:rsidRPr="00D0162F" w:rsidRDefault="00AB67FA" w:rsidP="00590D40">
            <w:pPr>
              <w:rPr>
                <w:rFonts w:ascii="Arial" w:hAnsi="Arial"/>
                <w:sz w:val="16"/>
                <w:szCs w:val="16"/>
              </w:rPr>
            </w:pPr>
            <w:r w:rsidRPr="00D0162F">
              <w:rPr>
                <w:rFonts w:ascii="Arial" w:hAnsi="Arial"/>
                <w:sz w:val="16"/>
                <w:szCs w:val="16"/>
              </w:rPr>
              <w:t>R5-214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92610B" w14:textId="77777777" w:rsidR="00AB67FA" w:rsidRPr="00D0162F" w:rsidRDefault="00AB67FA" w:rsidP="00590D40">
            <w:pPr>
              <w:rPr>
                <w:rFonts w:ascii="Arial" w:hAnsi="Arial"/>
                <w:sz w:val="16"/>
                <w:szCs w:val="16"/>
              </w:rPr>
            </w:pPr>
            <w:r w:rsidRPr="00D0162F">
              <w:rPr>
                <w:rFonts w:ascii="Arial" w:hAnsi="Arial"/>
                <w:sz w:val="16"/>
                <w:szCs w:val="16"/>
              </w:rPr>
              <w:t>13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A1B9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68F4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2170E" w14:textId="3D7ABB5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B341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A344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0B00A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25D34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709E3" w14:textId="77777777" w:rsidR="00AB67FA" w:rsidRPr="00D0162F" w:rsidRDefault="00AB67FA" w:rsidP="00590D40">
            <w:pPr>
              <w:rPr>
                <w:rFonts w:ascii="Arial" w:hAnsi="Arial"/>
                <w:sz w:val="16"/>
                <w:szCs w:val="16"/>
              </w:rPr>
            </w:pPr>
            <w:r w:rsidRPr="00D0162F">
              <w:rPr>
                <w:rFonts w:ascii="Arial" w:hAnsi="Arial"/>
                <w:sz w:val="16"/>
                <w:szCs w:val="16"/>
              </w:rPr>
              <w:t>R5-2145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B2FAB0" w14:textId="77777777" w:rsidR="00AB67FA" w:rsidRPr="00D0162F" w:rsidRDefault="00AB67FA" w:rsidP="00590D40">
            <w:pPr>
              <w:rPr>
                <w:rFonts w:ascii="Arial" w:hAnsi="Arial"/>
                <w:sz w:val="16"/>
                <w:szCs w:val="16"/>
              </w:rPr>
            </w:pPr>
            <w:r w:rsidRPr="00D0162F">
              <w:rPr>
                <w:rFonts w:ascii="Arial" w:hAnsi="Arial"/>
                <w:sz w:val="16"/>
                <w:szCs w:val="16"/>
              </w:rPr>
              <w:t>13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83F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9AA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FA0E3A" w14:textId="6CBA4FE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on-existent</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7.1.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0896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CFF49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8072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57087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ED420E" w14:textId="77777777" w:rsidR="00AB67FA" w:rsidRPr="00D0162F" w:rsidRDefault="00AB67FA" w:rsidP="00590D40">
            <w:pPr>
              <w:rPr>
                <w:rFonts w:ascii="Arial" w:hAnsi="Arial"/>
                <w:sz w:val="16"/>
                <w:szCs w:val="16"/>
              </w:rPr>
            </w:pPr>
            <w:r w:rsidRPr="00D0162F">
              <w:rPr>
                <w:rFonts w:ascii="Arial" w:hAnsi="Arial"/>
                <w:sz w:val="16"/>
                <w:szCs w:val="16"/>
              </w:rPr>
              <w:t>R5-214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BF816" w14:textId="77777777" w:rsidR="00AB67FA" w:rsidRPr="00D0162F" w:rsidRDefault="00AB67FA" w:rsidP="00590D40">
            <w:pPr>
              <w:rPr>
                <w:rFonts w:ascii="Arial" w:hAnsi="Arial"/>
                <w:sz w:val="16"/>
                <w:szCs w:val="16"/>
              </w:rPr>
            </w:pPr>
            <w:r w:rsidRPr="00D0162F">
              <w:rPr>
                <w:rFonts w:ascii="Arial" w:hAnsi="Arial"/>
                <w:sz w:val="16"/>
                <w:szCs w:val="16"/>
              </w:rPr>
              <w:t>13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95E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EB2D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43B271" w14:textId="630F5E24"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171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CD7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B2926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5A7656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97D5A" w14:textId="77777777" w:rsidR="00AB67FA" w:rsidRPr="00D0162F" w:rsidRDefault="00AB67FA" w:rsidP="00590D40">
            <w:pPr>
              <w:rPr>
                <w:rFonts w:ascii="Arial" w:hAnsi="Arial"/>
                <w:sz w:val="16"/>
                <w:szCs w:val="16"/>
              </w:rPr>
            </w:pPr>
            <w:r w:rsidRPr="00D0162F">
              <w:rPr>
                <w:rFonts w:ascii="Arial" w:hAnsi="Arial"/>
                <w:sz w:val="16"/>
                <w:szCs w:val="16"/>
              </w:rPr>
              <w:t>R5-214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ABF3C" w14:textId="77777777" w:rsidR="00AB67FA" w:rsidRPr="00D0162F" w:rsidRDefault="00AB67FA" w:rsidP="00590D40">
            <w:pPr>
              <w:rPr>
                <w:rFonts w:ascii="Arial" w:hAnsi="Arial"/>
                <w:sz w:val="16"/>
                <w:szCs w:val="16"/>
              </w:rPr>
            </w:pPr>
            <w:r w:rsidRPr="00D0162F">
              <w:rPr>
                <w:rFonts w:ascii="Arial" w:hAnsi="Arial"/>
                <w:sz w:val="16"/>
                <w:szCs w:val="16"/>
              </w:rPr>
              <w:t>13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073C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A6C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FC078" w14:textId="15F604A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B76F1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E91AD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490C0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75E76F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063A64" w14:textId="77777777" w:rsidR="00AB67FA" w:rsidRPr="00D0162F" w:rsidRDefault="00AB67FA" w:rsidP="00590D40">
            <w:pPr>
              <w:rPr>
                <w:rFonts w:ascii="Arial" w:hAnsi="Arial"/>
                <w:sz w:val="16"/>
                <w:szCs w:val="16"/>
              </w:rPr>
            </w:pPr>
            <w:r w:rsidRPr="00D0162F">
              <w:rPr>
                <w:rFonts w:ascii="Arial" w:hAnsi="Arial"/>
                <w:sz w:val="16"/>
                <w:szCs w:val="16"/>
              </w:rPr>
              <w:t>R5-2146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FB00AA" w14:textId="77777777" w:rsidR="00AB67FA" w:rsidRPr="00D0162F" w:rsidRDefault="00AB67FA" w:rsidP="00590D40">
            <w:pPr>
              <w:rPr>
                <w:rFonts w:ascii="Arial" w:hAnsi="Arial"/>
                <w:sz w:val="16"/>
                <w:szCs w:val="16"/>
              </w:rPr>
            </w:pPr>
            <w:r w:rsidRPr="00D0162F">
              <w:rPr>
                <w:rFonts w:ascii="Arial" w:hAnsi="Arial"/>
                <w:sz w:val="16"/>
                <w:szCs w:val="16"/>
              </w:rPr>
              <w:t>13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5581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897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F08265" w14:textId="0058CD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C74AE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46A5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C947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D8C36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CD6019" w14:textId="77777777" w:rsidR="00AB67FA" w:rsidRPr="00D0162F" w:rsidRDefault="00AB67FA" w:rsidP="00590D40">
            <w:pPr>
              <w:rPr>
                <w:rFonts w:ascii="Arial" w:hAnsi="Arial"/>
                <w:sz w:val="16"/>
                <w:szCs w:val="16"/>
              </w:rPr>
            </w:pPr>
            <w:r w:rsidRPr="00D0162F">
              <w:rPr>
                <w:rFonts w:ascii="Arial" w:hAnsi="Arial"/>
                <w:sz w:val="16"/>
                <w:szCs w:val="16"/>
              </w:rPr>
              <w:t>R5-214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EC6777" w14:textId="77777777" w:rsidR="00AB67FA" w:rsidRPr="00D0162F" w:rsidRDefault="00AB67FA" w:rsidP="00590D40">
            <w:pPr>
              <w:rPr>
                <w:rFonts w:ascii="Arial" w:hAnsi="Arial"/>
                <w:sz w:val="16"/>
                <w:szCs w:val="16"/>
              </w:rPr>
            </w:pPr>
            <w:r w:rsidRPr="00D0162F">
              <w:rPr>
                <w:rFonts w:ascii="Arial" w:hAnsi="Arial"/>
                <w:sz w:val="16"/>
                <w:szCs w:val="16"/>
              </w:rPr>
              <w:t>13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4A058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C359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52F8F7" w14:textId="13E41F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7.1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25F66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5FFF2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E3B34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6289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48C9F4" w14:textId="77777777" w:rsidR="00AB67FA" w:rsidRPr="00D0162F" w:rsidRDefault="00AB67FA" w:rsidP="00590D40">
            <w:pPr>
              <w:rPr>
                <w:rFonts w:ascii="Arial" w:hAnsi="Arial"/>
                <w:sz w:val="16"/>
                <w:szCs w:val="16"/>
              </w:rPr>
            </w:pPr>
            <w:r w:rsidRPr="00D0162F">
              <w:rPr>
                <w:rFonts w:ascii="Arial" w:hAnsi="Arial"/>
                <w:sz w:val="16"/>
                <w:szCs w:val="16"/>
              </w:rPr>
              <w:t>R5-214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78654A" w14:textId="77777777" w:rsidR="00AB67FA" w:rsidRPr="00D0162F" w:rsidRDefault="00AB67FA" w:rsidP="00590D40">
            <w:pPr>
              <w:rPr>
                <w:rFonts w:ascii="Arial" w:hAnsi="Arial"/>
                <w:sz w:val="16"/>
                <w:szCs w:val="16"/>
              </w:rPr>
            </w:pPr>
            <w:r w:rsidRPr="00D0162F">
              <w:rPr>
                <w:rFonts w:ascii="Arial" w:hAnsi="Arial"/>
                <w:sz w:val="16"/>
                <w:szCs w:val="16"/>
              </w:rPr>
              <w:t>13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D2A4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EA2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75E56D" w14:textId="6FB634B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EF6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26B3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0AC64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6469F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19446" w14:textId="77777777" w:rsidR="00AB67FA" w:rsidRPr="00D0162F" w:rsidRDefault="00AB67FA" w:rsidP="00590D40">
            <w:pPr>
              <w:rPr>
                <w:rFonts w:ascii="Arial" w:hAnsi="Arial"/>
                <w:sz w:val="16"/>
                <w:szCs w:val="16"/>
              </w:rPr>
            </w:pPr>
            <w:r w:rsidRPr="00D0162F">
              <w:rPr>
                <w:rFonts w:ascii="Arial" w:hAnsi="Arial"/>
                <w:sz w:val="16"/>
                <w:szCs w:val="16"/>
              </w:rPr>
              <w:t>R5-214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22B14" w14:textId="77777777" w:rsidR="00AB67FA" w:rsidRPr="00D0162F" w:rsidRDefault="00AB67FA" w:rsidP="00590D40">
            <w:pPr>
              <w:rPr>
                <w:rFonts w:ascii="Arial" w:hAnsi="Arial"/>
                <w:sz w:val="16"/>
                <w:szCs w:val="16"/>
              </w:rPr>
            </w:pPr>
            <w:r w:rsidRPr="00D0162F">
              <w:rPr>
                <w:rFonts w:ascii="Arial" w:hAnsi="Arial"/>
                <w:sz w:val="16"/>
                <w:szCs w:val="16"/>
              </w:rPr>
              <w:t>13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9B7C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07ED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379A83" w14:textId="2DF58D3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tr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asObjectToAddModLi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2F784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4928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FA86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A7BBC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DE401" w14:textId="77777777" w:rsidR="00AB67FA" w:rsidRPr="00D0162F" w:rsidRDefault="00AB67FA" w:rsidP="00590D40">
            <w:pPr>
              <w:rPr>
                <w:rFonts w:ascii="Arial" w:hAnsi="Arial"/>
                <w:sz w:val="16"/>
                <w:szCs w:val="16"/>
              </w:rPr>
            </w:pPr>
            <w:r w:rsidRPr="00D0162F">
              <w:rPr>
                <w:rFonts w:ascii="Arial" w:hAnsi="Arial"/>
                <w:sz w:val="16"/>
                <w:szCs w:val="16"/>
              </w:rPr>
              <w:t>R5-214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0F145" w14:textId="77777777" w:rsidR="00AB67FA" w:rsidRPr="00D0162F" w:rsidRDefault="00AB67FA" w:rsidP="00590D40">
            <w:pPr>
              <w:rPr>
                <w:rFonts w:ascii="Arial" w:hAnsi="Arial"/>
                <w:sz w:val="16"/>
                <w:szCs w:val="16"/>
              </w:rPr>
            </w:pPr>
            <w:r w:rsidRPr="00D0162F">
              <w:rPr>
                <w:rFonts w:ascii="Arial" w:hAnsi="Arial"/>
                <w:sz w:val="16"/>
                <w:szCs w:val="16"/>
              </w:rPr>
              <w:t>13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44EE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7CEB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8D90D" w14:textId="1ECB95CD" w:rsidR="00AB67FA" w:rsidRPr="00D0162F" w:rsidRDefault="00AB67FA" w:rsidP="00590D40">
            <w:pPr>
              <w:rPr>
                <w:rFonts w:ascii="Arial" w:hAnsi="Arial"/>
                <w:sz w:val="16"/>
                <w:szCs w:val="16"/>
              </w:rPr>
            </w:pPr>
            <w:r w:rsidRPr="00D0162F">
              <w:rPr>
                <w:rFonts w:ascii="Arial" w:hAnsi="Arial"/>
                <w:sz w:val="16"/>
                <w:szCs w:val="16"/>
              </w:rPr>
              <w:t>Clean</w:t>
            </w:r>
            <w:r w:rsidR="006E0A54" w:rsidRPr="00D0162F">
              <w:rPr>
                <w:rFonts w:ascii="Arial" w:hAnsi="Arial"/>
                <w:sz w:val="16"/>
                <w:szCs w:val="16"/>
              </w:rPr>
              <w:t xml:space="preserve"> </w:t>
            </w:r>
            <w:r w:rsidRPr="00D0162F">
              <w:rPr>
                <w:rFonts w:ascii="Arial" w:hAnsi="Arial"/>
                <w:sz w:val="16"/>
                <w:szCs w:val="16"/>
              </w:rPr>
              <w:t>up</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ditor</w:t>
            </w:r>
            <w:r w:rsidR="006E0A54" w:rsidRPr="00D0162F">
              <w:rPr>
                <w:rFonts w:ascii="Arial" w:hAnsi="Arial"/>
                <w:sz w:val="16"/>
                <w:szCs w:val="16"/>
              </w:rPr>
              <w:t xml:space="preserve"> </w:t>
            </w:r>
            <w:r w:rsidRPr="00D0162F">
              <w:rPr>
                <w:rFonts w:ascii="Arial" w:hAnsi="Arial"/>
                <w:sz w:val="16"/>
                <w:szCs w:val="16"/>
              </w:rPr>
              <w:t>not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8B9E6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BDE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A0578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4ABA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0CFC4" w14:textId="77777777" w:rsidR="00AB67FA" w:rsidRPr="00D0162F" w:rsidRDefault="00AB67FA" w:rsidP="00590D40">
            <w:pPr>
              <w:rPr>
                <w:rFonts w:ascii="Arial" w:hAnsi="Arial"/>
                <w:sz w:val="16"/>
                <w:szCs w:val="16"/>
              </w:rPr>
            </w:pPr>
            <w:r w:rsidRPr="00D0162F">
              <w:rPr>
                <w:rFonts w:ascii="Arial" w:hAnsi="Arial"/>
                <w:sz w:val="16"/>
                <w:szCs w:val="16"/>
              </w:rPr>
              <w:t>R5-2147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5F4D52" w14:textId="77777777" w:rsidR="00AB67FA" w:rsidRPr="00D0162F" w:rsidRDefault="00AB67FA" w:rsidP="00590D40">
            <w:pPr>
              <w:rPr>
                <w:rFonts w:ascii="Arial" w:hAnsi="Arial"/>
                <w:sz w:val="16"/>
                <w:szCs w:val="16"/>
              </w:rPr>
            </w:pPr>
            <w:r w:rsidRPr="00D0162F">
              <w:rPr>
                <w:rFonts w:ascii="Arial" w:hAnsi="Arial"/>
                <w:sz w:val="16"/>
                <w:szCs w:val="16"/>
              </w:rPr>
              <w:t>13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2628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F3E9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4B7CAE" w14:textId="47872318"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FB036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B792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6BA5D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CC6E6B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8E4683" w14:textId="77777777" w:rsidR="00AB67FA" w:rsidRPr="00D0162F" w:rsidRDefault="00AB67FA" w:rsidP="00590D40">
            <w:pPr>
              <w:rPr>
                <w:rFonts w:ascii="Arial" w:hAnsi="Arial"/>
                <w:sz w:val="16"/>
                <w:szCs w:val="16"/>
              </w:rPr>
            </w:pPr>
            <w:r w:rsidRPr="00D0162F">
              <w:rPr>
                <w:rFonts w:ascii="Arial" w:hAnsi="Arial"/>
                <w:sz w:val="16"/>
                <w:szCs w:val="16"/>
              </w:rPr>
              <w:t>R5-214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33DA71" w14:textId="77777777" w:rsidR="00AB67FA" w:rsidRPr="00D0162F" w:rsidRDefault="00AB67FA" w:rsidP="00590D40">
            <w:pPr>
              <w:rPr>
                <w:rFonts w:ascii="Arial" w:hAnsi="Arial"/>
                <w:sz w:val="16"/>
                <w:szCs w:val="16"/>
              </w:rPr>
            </w:pPr>
            <w:r w:rsidRPr="00D0162F">
              <w:rPr>
                <w:rFonts w:ascii="Arial" w:hAnsi="Arial"/>
                <w:sz w:val="16"/>
                <w:szCs w:val="16"/>
              </w:rPr>
              <w:t>13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500C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FC501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A1232" w14:textId="30D6CE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6-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B8E1B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102B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7E15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01EC8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DCAED2" w14:textId="77777777" w:rsidR="00AB67FA" w:rsidRPr="00D0162F" w:rsidRDefault="00AB67FA" w:rsidP="00590D40">
            <w:pPr>
              <w:rPr>
                <w:rFonts w:ascii="Arial" w:hAnsi="Arial"/>
                <w:sz w:val="16"/>
                <w:szCs w:val="16"/>
              </w:rPr>
            </w:pPr>
            <w:r w:rsidRPr="00D0162F">
              <w:rPr>
                <w:rFonts w:ascii="Arial" w:hAnsi="Arial"/>
                <w:sz w:val="16"/>
                <w:szCs w:val="16"/>
              </w:rPr>
              <w:t>R5-214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2B80B6" w14:textId="77777777" w:rsidR="00AB67FA" w:rsidRPr="00D0162F" w:rsidRDefault="00AB67FA" w:rsidP="00590D40">
            <w:pPr>
              <w:rPr>
                <w:rFonts w:ascii="Arial" w:hAnsi="Arial"/>
                <w:sz w:val="16"/>
                <w:szCs w:val="16"/>
              </w:rPr>
            </w:pPr>
            <w:r w:rsidRPr="00D0162F">
              <w:rPr>
                <w:rFonts w:ascii="Arial" w:hAnsi="Arial"/>
                <w:sz w:val="16"/>
                <w:szCs w:val="16"/>
              </w:rPr>
              <w:t>13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598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E6D8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0A852" w14:textId="000D01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5.1-en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62ED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4B9DB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574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39365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E64AE6" w14:textId="77777777" w:rsidR="00AB67FA" w:rsidRPr="00D0162F" w:rsidRDefault="00AB67FA" w:rsidP="00590D40">
            <w:pPr>
              <w:rPr>
                <w:rFonts w:ascii="Arial" w:hAnsi="Arial"/>
                <w:sz w:val="16"/>
                <w:szCs w:val="16"/>
              </w:rPr>
            </w:pPr>
            <w:r w:rsidRPr="00D0162F">
              <w:rPr>
                <w:rFonts w:ascii="Arial" w:hAnsi="Arial"/>
                <w:sz w:val="16"/>
                <w:szCs w:val="16"/>
              </w:rPr>
              <w:t>R5-214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D4223C" w14:textId="77777777" w:rsidR="00AB67FA" w:rsidRPr="00D0162F" w:rsidRDefault="00AB67FA" w:rsidP="00590D40">
            <w:pPr>
              <w:rPr>
                <w:rFonts w:ascii="Arial" w:hAnsi="Arial"/>
                <w:sz w:val="16"/>
                <w:szCs w:val="16"/>
              </w:rPr>
            </w:pPr>
            <w:r w:rsidRPr="00D0162F">
              <w:rPr>
                <w:rFonts w:ascii="Arial" w:hAnsi="Arial"/>
                <w:sz w:val="16"/>
                <w:szCs w:val="16"/>
              </w:rPr>
              <w:t>13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3238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0BF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46624" w14:textId="0CE9F5EF"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7F3FA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E45E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3739B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6AEE04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DFBF3E" w14:textId="77777777" w:rsidR="00AB67FA" w:rsidRPr="00D0162F" w:rsidRDefault="00AB67FA" w:rsidP="00590D40">
            <w:pPr>
              <w:rPr>
                <w:rFonts w:ascii="Arial" w:hAnsi="Arial"/>
                <w:sz w:val="16"/>
                <w:szCs w:val="16"/>
              </w:rPr>
            </w:pPr>
            <w:r w:rsidRPr="00D0162F">
              <w:rPr>
                <w:rFonts w:ascii="Arial" w:hAnsi="Arial"/>
                <w:sz w:val="16"/>
                <w:szCs w:val="16"/>
              </w:rPr>
              <w:t>R5-2149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87C20" w14:textId="77777777" w:rsidR="00AB67FA" w:rsidRPr="00D0162F" w:rsidRDefault="00AB67FA" w:rsidP="00590D40">
            <w:pPr>
              <w:rPr>
                <w:rFonts w:ascii="Arial" w:hAnsi="Arial"/>
                <w:sz w:val="16"/>
                <w:szCs w:val="16"/>
              </w:rPr>
            </w:pPr>
            <w:r w:rsidRPr="00D0162F">
              <w:rPr>
                <w:rFonts w:ascii="Arial" w:hAnsi="Arial"/>
                <w:sz w:val="16"/>
                <w:szCs w:val="16"/>
              </w:rPr>
              <w:t>13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E9F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C7724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788A00" w14:textId="459215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6.3.2.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530B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DA8BF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FC392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A29B6F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436F" w14:textId="77777777" w:rsidR="00AB67FA" w:rsidRPr="00D0162F" w:rsidRDefault="00AB67FA" w:rsidP="00590D40">
            <w:pPr>
              <w:rPr>
                <w:rFonts w:ascii="Arial" w:hAnsi="Arial"/>
                <w:sz w:val="16"/>
                <w:szCs w:val="16"/>
              </w:rPr>
            </w:pPr>
            <w:r w:rsidRPr="00D0162F">
              <w:rPr>
                <w:rFonts w:ascii="Arial" w:hAnsi="Arial"/>
                <w:sz w:val="16"/>
                <w:szCs w:val="16"/>
              </w:rPr>
              <w:t>R5-214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93CF91" w14:textId="77777777" w:rsidR="00AB67FA" w:rsidRPr="00D0162F" w:rsidRDefault="00AB67FA" w:rsidP="00590D40">
            <w:pPr>
              <w:rPr>
                <w:rFonts w:ascii="Arial" w:hAnsi="Arial"/>
                <w:sz w:val="16"/>
                <w:szCs w:val="16"/>
              </w:rPr>
            </w:pPr>
            <w:r w:rsidRPr="00D0162F">
              <w:rPr>
                <w:rFonts w:ascii="Arial" w:hAnsi="Arial"/>
                <w:sz w:val="16"/>
                <w:szCs w:val="16"/>
              </w:rPr>
              <w:t>13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8ECA2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ED80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821B1" w14:textId="60241576"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gapU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gapFR1</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138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B28EB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2BFE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34A098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5CEB8C" w14:textId="77777777" w:rsidR="00AB67FA" w:rsidRPr="00D0162F" w:rsidRDefault="00AB67FA" w:rsidP="00590D40">
            <w:pPr>
              <w:rPr>
                <w:rFonts w:ascii="Arial" w:hAnsi="Arial"/>
                <w:sz w:val="16"/>
                <w:szCs w:val="16"/>
              </w:rPr>
            </w:pPr>
            <w:r w:rsidRPr="00D0162F">
              <w:rPr>
                <w:rFonts w:ascii="Arial" w:hAnsi="Arial"/>
                <w:sz w:val="16"/>
                <w:szCs w:val="16"/>
              </w:rPr>
              <w:t>R5-214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C5095C" w14:textId="77777777" w:rsidR="00AB67FA" w:rsidRPr="00D0162F" w:rsidRDefault="00AB67FA" w:rsidP="00590D40">
            <w:pPr>
              <w:rPr>
                <w:rFonts w:ascii="Arial" w:hAnsi="Arial"/>
                <w:sz w:val="16"/>
                <w:szCs w:val="16"/>
              </w:rPr>
            </w:pPr>
            <w:r w:rsidRPr="00D0162F">
              <w:rPr>
                <w:rFonts w:ascii="Arial" w:hAnsi="Arial"/>
                <w:sz w:val="16"/>
                <w:szCs w:val="16"/>
              </w:rPr>
              <w:t>13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514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A97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89F368" w14:textId="0DEC2E44"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6.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B9F3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962FC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EA504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71711A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0D2DA7" w14:textId="77777777" w:rsidR="00AB67FA" w:rsidRPr="00D0162F" w:rsidRDefault="00AB67FA" w:rsidP="00590D40">
            <w:pPr>
              <w:rPr>
                <w:rFonts w:ascii="Arial" w:hAnsi="Arial"/>
                <w:sz w:val="16"/>
                <w:szCs w:val="16"/>
              </w:rPr>
            </w:pPr>
            <w:r w:rsidRPr="00D0162F">
              <w:rPr>
                <w:rFonts w:ascii="Arial" w:hAnsi="Arial"/>
                <w:sz w:val="16"/>
                <w:szCs w:val="16"/>
              </w:rPr>
              <w:t>R5-2149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9D2E6B" w14:textId="77777777" w:rsidR="00AB67FA" w:rsidRPr="00D0162F" w:rsidRDefault="00AB67FA" w:rsidP="00590D40">
            <w:pPr>
              <w:rPr>
                <w:rFonts w:ascii="Arial" w:hAnsi="Arial"/>
                <w:sz w:val="16"/>
                <w:szCs w:val="16"/>
              </w:rPr>
            </w:pPr>
            <w:r w:rsidRPr="00D0162F">
              <w:rPr>
                <w:rFonts w:ascii="Arial" w:hAnsi="Arial"/>
                <w:sz w:val="16"/>
                <w:szCs w:val="16"/>
              </w:rPr>
              <w:t>13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0A95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476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348D21" w14:textId="15D660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CLI</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170D3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20072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722F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8850A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EEC51B" w14:textId="77777777" w:rsidR="00AB67FA" w:rsidRPr="00D0162F" w:rsidRDefault="00AB67FA" w:rsidP="00590D40">
            <w:pPr>
              <w:rPr>
                <w:rFonts w:ascii="Arial" w:hAnsi="Arial"/>
                <w:sz w:val="16"/>
                <w:szCs w:val="16"/>
              </w:rPr>
            </w:pPr>
            <w:r w:rsidRPr="00D0162F">
              <w:rPr>
                <w:rFonts w:ascii="Arial" w:hAnsi="Arial"/>
                <w:sz w:val="16"/>
                <w:szCs w:val="16"/>
              </w:rPr>
              <w:t>R5-2149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C62CC" w14:textId="77777777" w:rsidR="00AB67FA" w:rsidRPr="00D0162F" w:rsidRDefault="00AB67FA" w:rsidP="00590D40">
            <w:pPr>
              <w:rPr>
                <w:rFonts w:ascii="Arial" w:hAnsi="Arial"/>
                <w:sz w:val="16"/>
                <w:szCs w:val="16"/>
              </w:rPr>
            </w:pPr>
            <w:r w:rsidRPr="00D0162F">
              <w:rPr>
                <w:rFonts w:ascii="Arial" w:hAnsi="Arial"/>
                <w:sz w:val="16"/>
                <w:szCs w:val="16"/>
              </w:rPr>
              <w:t>13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6D2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2CA6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F0371B" w14:textId="0A99C4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7F057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CDA9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A5545"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56E5F65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27F28B" w14:textId="77777777" w:rsidR="00AB67FA" w:rsidRPr="00D0162F" w:rsidRDefault="00AB67FA" w:rsidP="00590D40">
            <w:pPr>
              <w:rPr>
                <w:rFonts w:ascii="Arial" w:hAnsi="Arial"/>
                <w:sz w:val="16"/>
                <w:szCs w:val="16"/>
              </w:rPr>
            </w:pPr>
            <w:r w:rsidRPr="00D0162F">
              <w:rPr>
                <w:rFonts w:ascii="Arial" w:hAnsi="Arial"/>
                <w:sz w:val="16"/>
                <w:szCs w:val="16"/>
              </w:rPr>
              <w:t>R5-214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90AC44" w14:textId="77777777" w:rsidR="00AB67FA" w:rsidRPr="00D0162F" w:rsidRDefault="00AB67FA" w:rsidP="00590D40">
            <w:pPr>
              <w:rPr>
                <w:rFonts w:ascii="Arial" w:hAnsi="Arial"/>
                <w:sz w:val="16"/>
                <w:szCs w:val="16"/>
              </w:rPr>
            </w:pPr>
            <w:r w:rsidRPr="00D0162F">
              <w:rPr>
                <w:rFonts w:ascii="Arial" w:hAnsi="Arial"/>
                <w:sz w:val="16"/>
                <w:szCs w:val="16"/>
              </w:rPr>
              <w:t>13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2D8A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7AD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0BB37" w14:textId="02D28F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8B0F1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C0C2C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571B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18E4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EFE8E3" w14:textId="77777777" w:rsidR="00AB67FA" w:rsidRPr="00D0162F" w:rsidRDefault="00AB67FA" w:rsidP="00590D40">
            <w:pPr>
              <w:rPr>
                <w:rFonts w:ascii="Arial" w:hAnsi="Arial"/>
                <w:sz w:val="16"/>
                <w:szCs w:val="16"/>
              </w:rPr>
            </w:pPr>
            <w:r w:rsidRPr="00D0162F">
              <w:rPr>
                <w:rFonts w:ascii="Arial" w:hAnsi="Arial"/>
                <w:sz w:val="16"/>
                <w:szCs w:val="16"/>
              </w:rPr>
              <w:t>R5-214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5FCDF" w14:textId="77777777" w:rsidR="00AB67FA" w:rsidRPr="00D0162F" w:rsidRDefault="00AB67FA" w:rsidP="00590D40">
            <w:pPr>
              <w:rPr>
                <w:rFonts w:ascii="Arial" w:hAnsi="Arial"/>
                <w:sz w:val="16"/>
                <w:szCs w:val="16"/>
              </w:rPr>
            </w:pPr>
            <w:r w:rsidRPr="00D0162F">
              <w:rPr>
                <w:rFonts w:ascii="Arial" w:hAnsi="Arial"/>
                <w:sz w:val="16"/>
                <w:szCs w:val="16"/>
              </w:rPr>
              <w:t>13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82B78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778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69AAFE" w14:textId="2C8C35F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1BB5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A996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4D03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5B3AD1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04E5B0" w14:textId="77777777" w:rsidR="00AB67FA" w:rsidRPr="00D0162F" w:rsidRDefault="00AB67FA" w:rsidP="00590D40">
            <w:pPr>
              <w:rPr>
                <w:rFonts w:ascii="Arial" w:hAnsi="Arial"/>
                <w:sz w:val="16"/>
                <w:szCs w:val="16"/>
              </w:rPr>
            </w:pPr>
            <w:r w:rsidRPr="00D0162F">
              <w:rPr>
                <w:rFonts w:ascii="Arial" w:hAnsi="Arial"/>
                <w:sz w:val="16"/>
                <w:szCs w:val="16"/>
              </w:rPr>
              <w:t>R5-214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EC549A" w14:textId="77777777" w:rsidR="00AB67FA" w:rsidRPr="00D0162F" w:rsidRDefault="00AB67FA" w:rsidP="00590D40">
            <w:pPr>
              <w:rPr>
                <w:rFonts w:ascii="Arial" w:hAnsi="Arial"/>
                <w:sz w:val="16"/>
                <w:szCs w:val="16"/>
              </w:rPr>
            </w:pPr>
            <w:r w:rsidRPr="00D0162F">
              <w:rPr>
                <w:rFonts w:ascii="Arial" w:hAnsi="Arial"/>
                <w:sz w:val="16"/>
                <w:szCs w:val="16"/>
              </w:rPr>
              <w:t>13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764C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57DE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F0D78" w14:textId="4A39600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SCell</w:t>
            </w:r>
            <w:r w:rsidR="006E0A54" w:rsidRPr="00D0162F">
              <w:rPr>
                <w:rFonts w:ascii="Arial" w:hAnsi="Arial"/>
                <w:sz w:val="16"/>
                <w:szCs w:val="16"/>
              </w:rPr>
              <w:t xml:space="preserve"> </w:t>
            </w:r>
            <w:r w:rsidRPr="00D0162F">
              <w:rPr>
                <w:rFonts w:ascii="Arial" w:hAnsi="Arial"/>
                <w:sz w:val="16"/>
                <w:szCs w:val="16"/>
              </w:rPr>
              <w:t>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486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C12E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0FF7F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A867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971F6C" w14:textId="77777777" w:rsidR="00AB67FA" w:rsidRPr="00D0162F" w:rsidRDefault="00AB67FA" w:rsidP="00590D40">
            <w:pPr>
              <w:rPr>
                <w:rFonts w:ascii="Arial" w:hAnsi="Arial"/>
                <w:sz w:val="16"/>
                <w:szCs w:val="16"/>
              </w:rPr>
            </w:pPr>
            <w:r w:rsidRPr="00D0162F">
              <w:rPr>
                <w:rFonts w:ascii="Arial" w:hAnsi="Arial"/>
                <w:sz w:val="16"/>
                <w:szCs w:val="16"/>
              </w:rPr>
              <w:t>R5-214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D3320" w14:textId="77777777" w:rsidR="00AB67FA" w:rsidRPr="00D0162F" w:rsidRDefault="00AB67FA" w:rsidP="00590D40">
            <w:pPr>
              <w:rPr>
                <w:rFonts w:ascii="Arial" w:hAnsi="Arial"/>
                <w:sz w:val="16"/>
                <w:szCs w:val="16"/>
              </w:rPr>
            </w:pPr>
            <w:r w:rsidRPr="00D0162F">
              <w:rPr>
                <w:rFonts w:ascii="Arial" w:hAnsi="Arial"/>
                <w:sz w:val="16"/>
                <w:szCs w:val="16"/>
              </w:rPr>
              <w:t>13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BF11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491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33C74" w14:textId="789A7A0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02E9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67150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65C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B9A8D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8F70EF" w14:textId="77777777" w:rsidR="00AB67FA" w:rsidRPr="00D0162F" w:rsidRDefault="00AB67FA" w:rsidP="00590D40">
            <w:pPr>
              <w:rPr>
                <w:rFonts w:ascii="Arial" w:hAnsi="Arial"/>
                <w:sz w:val="16"/>
                <w:szCs w:val="16"/>
              </w:rPr>
            </w:pPr>
            <w:r w:rsidRPr="00D0162F">
              <w:rPr>
                <w:rFonts w:ascii="Arial" w:hAnsi="Arial"/>
                <w:sz w:val="16"/>
                <w:szCs w:val="16"/>
              </w:rPr>
              <w:t>R5-214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EC7470" w14:textId="77777777" w:rsidR="00AB67FA" w:rsidRPr="00D0162F" w:rsidRDefault="00AB67FA" w:rsidP="00590D40">
            <w:pPr>
              <w:rPr>
                <w:rFonts w:ascii="Arial" w:hAnsi="Arial"/>
                <w:sz w:val="16"/>
                <w:szCs w:val="16"/>
              </w:rPr>
            </w:pPr>
            <w:r w:rsidRPr="00D0162F">
              <w:rPr>
                <w:rFonts w:ascii="Arial" w:hAnsi="Arial"/>
                <w:sz w:val="16"/>
                <w:szCs w:val="16"/>
              </w:rPr>
              <w:t>13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3BD0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CB88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4996AD" w14:textId="2456D8C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262BF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6DAAA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21EB2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446B01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DF929F" w14:textId="77777777" w:rsidR="00AB67FA" w:rsidRPr="00D0162F" w:rsidRDefault="00AB67FA" w:rsidP="00590D40">
            <w:pPr>
              <w:rPr>
                <w:rFonts w:ascii="Arial" w:hAnsi="Arial"/>
                <w:sz w:val="16"/>
                <w:szCs w:val="16"/>
              </w:rPr>
            </w:pPr>
            <w:r w:rsidRPr="00D0162F">
              <w:rPr>
                <w:rFonts w:ascii="Arial" w:hAnsi="Arial"/>
                <w:sz w:val="16"/>
                <w:szCs w:val="16"/>
              </w:rPr>
              <w:t>R5-214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088CD1" w14:textId="77777777" w:rsidR="00AB67FA" w:rsidRPr="00D0162F" w:rsidRDefault="00AB67FA" w:rsidP="00590D40">
            <w:pPr>
              <w:rPr>
                <w:rFonts w:ascii="Arial" w:hAnsi="Arial"/>
                <w:sz w:val="16"/>
                <w:szCs w:val="16"/>
              </w:rPr>
            </w:pPr>
            <w:r w:rsidRPr="00D0162F">
              <w:rPr>
                <w:rFonts w:ascii="Arial" w:hAnsi="Arial"/>
                <w:sz w:val="16"/>
                <w:szCs w:val="16"/>
              </w:rPr>
              <w:t>13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0F0A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137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803DD4" w14:textId="576122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0C9C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591C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D9E7F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A5602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66753D" w14:textId="77777777" w:rsidR="00AB67FA" w:rsidRPr="00D0162F" w:rsidRDefault="00AB67FA" w:rsidP="00590D40">
            <w:pPr>
              <w:rPr>
                <w:rFonts w:ascii="Arial" w:hAnsi="Arial"/>
                <w:sz w:val="16"/>
                <w:szCs w:val="16"/>
              </w:rPr>
            </w:pPr>
            <w:r w:rsidRPr="00D0162F">
              <w:rPr>
                <w:rFonts w:ascii="Arial" w:hAnsi="Arial"/>
                <w:sz w:val="16"/>
                <w:szCs w:val="16"/>
              </w:rPr>
              <w:t>R5-214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C5A10" w14:textId="77777777" w:rsidR="00AB67FA" w:rsidRPr="00D0162F" w:rsidRDefault="00AB67FA" w:rsidP="00590D40">
            <w:pPr>
              <w:rPr>
                <w:rFonts w:ascii="Arial" w:hAnsi="Arial"/>
                <w:sz w:val="16"/>
                <w:szCs w:val="16"/>
              </w:rPr>
            </w:pPr>
            <w:r w:rsidRPr="00D0162F">
              <w:rPr>
                <w:rFonts w:ascii="Arial" w:hAnsi="Arial"/>
                <w:sz w:val="16"/>
                <w:szCs w:val="16"/>
              </w:rPr>
              <w:t>13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7D4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D6E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FBAEF" w14:textId="20896A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3503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7740E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9BE90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346BDB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E88346" w14:textId="77777777" w:rsidR="00AB67FA" w:rsidRPr="00D0162F" w:rsidRDefault="00AB67FA" w:rsidP="00590D40">
            <w:pPr>
              <w:rPr>
                <w:rFonts w:ascii="Arial" w:hAnsi="Arial"/>
                <w:sz w:val="16"/>
                <w:szCs w:val="16"/>
              </w:rPr>
            </w:pPr>
            <w:r w:rsidRPr="00D0162F">
              <w:rPr>
                <w:rFonts w:ascii="Arial" w:hAnsi="Arial"/>
                <w:sz w:val="16"/>
                <w:szCs w:val="16"/>
              </w:rPr>
              <w:t>R5-214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00E8F4" w14:textId="77777777" w:rsidR="00AB67FA" w:rsidRPr="00D0162F" w:rsidRDefault="00AB67FA" w:rsidP="00590D40">
            <w:pPr>
              <w:rPr>
                <w:rFonts w:ascii="Arial" w:hAnsi="Arial"/>
                <w:sz w:val="16"/>
                <w:szCs w:val="16"/>
              </w:rPr>
            </w:pPr>
            <w:r w:rsidRPr="00D0162F">
              <w:rPr>
                <w:rFonts w:ascii="Arial" w:hAnsi="Arial"/>
                <w:sz w:val="16"/>
                <w:szCs w:val="16"/>
              </w:rPr>
              <w:t>13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587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6C33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CA3A1" w14:textId="7A0361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E350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6CA1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6A907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5352C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F2591A" w14:textId="77777777" w:rsidR="00AB67FA" w:rsidRPr="00D0162F" w:rsidRDefault="00AB67FA" w:rsidP="00590D40">
            <w:pPr>
              <w:rPr>
                <w:rFonts w:ascii="Arial" w:hAnsi="Arial"/>
                <w:sz w:val="16"/>
                <w:szCs w:val="16"/>
              </w:rPr>
            </w:pPr>
            <w:r w:rsidRPr="00D0162F">
              <w:rPr>
                <w:rFonts w:ascii="Arial" w:hAnsi="Arial"/>
                <w:sz w:val="16"/>
                <w:szCs w:val="16"/>
              </w:rPr>
              <w:t>R5-214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50F1F9" w14:textId="77777777" w:rsidR="00AB67FA" w:rsidRPr="00D0162F" w:rsidRDefault="00AB67FA" w:rsidP="00590D40">
            <w:pPr>
              <w:rPr>
                <w:rFonts w:ascii="Arial" w:hAnsi="Arial"/>
                <w:sz w:val="16"/>
                <w:szCs w:val="16"/>
              </w:rPr>
            </w:pPr>
            <w:r w:rsidRPr="00D0162F">
              <w:rPr>
                <w:rFonts w:ascii="Arial" w:hAnsi="Arial"/>
                <w:sz w:val="16"/>
                <w:szCs w:val="16"/>
              </w:rPr>
              <w:t>13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5F81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F4ED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F4329" w14:textId="063554F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inter-RAT</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00669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E923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ABAE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33045E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63B36" w14:textId="77777777" w:rsidR="00AB67FA" w:rsidRPr="00D0162F" w:rsidRDefault="00AB67FA" w:rsidP="00590D40">
            <w:pPr>
              <w:rPr>
                <w:rFonts w:ascii="Arial" w:hAnsi="Arial"/>
                <w:sz w:val="16"/>
                <w:szCs w:val="16"/>
              </w:rPr>
            </w:pPr>
            <w:r w:rsidRPr="00D0162F">
              <w:rPr>
                <w:rFonts w:ascii="Arial" w:hAnsi="Arial"/>
                <w:sz w:val="16"/>
                <w:szCs w:val="16"/>
              </w:rPr>
              <w:t>R5-214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4A3200" w14:textId="77777777" w:rsidR="00AB67FA" w:rsidRPr="00D0162F" w:rsidRDefault="00AB67FA" w:rsidP="00590D40">
            <w:pPr>
              <w:rPr>
                <w:rFonts w:ascii="Arial" w:hAnsi="Arial"/>
                <w:sz w:val="16"/>
                <w:szCs w:val="16"/>
              </w:rPr>
            </w:pPr>
            <w:r w:rsidRPr="00D0162F">
              <w:rPr>
                <w:rFonts w:ascii="Arial" w:hAnsi="Arial"/>
                <w:sz w:val="16"/>
                <w:szCs w:val="16"/>
              </w:rPr>
              <w:t>13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D0A5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3335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99482C" w14:textId="49A61CF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A</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72887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9B352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FD23E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5765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E49B5B" w14:textId="77777777" w:rsidR="00AB67FA" w:rsidRPr="00D0162F" w:rsidRDefault="00AB67FA" w:rsidP="00590D40">
            <w:pPr>
              <w:rPr>
                <w:rFonts w:ascii="Arial" w:hAnsi="Arial"/>
                <w:sz w:val="16"/>
                <w:szCs w:val="16"/>
              </w:rPr>
            </w:pPr>
            <w:r w:rsidRPr="00D0162F">
              <w:rPr>
                <w:rFonts w:ascii="Arial" w:hAnsi="Arial"/>
                <w:sz w:val="16"/>
                <w:szCs w:val="16"/>
              </w:rPr>
              <w:t>R5-2150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28AF0C" w14:textId="77777777" w:rsidR="00AB67FA" w:rsidRPr="00D0162F" w:rsidRDefault="00AB67FA" w:rsidP="00590D40">
            <w:pPr>
              <w:rPr>
                <w:rFonts w:ascii="Arial" w:hAnsi="Arial"/>
                <w:sz w:val="16"/>
                <w:szCs w:val="16"/>
              </w:rPr>
            </w:pPr>
            <w:r w:rsidRPr="00D0162F">
              <w:rPr>
                <w:rFonts w:ascii="Arial" w:hAnsi="Arial"/>
                <w:sz w:val="16"/>
                <w:szCs w:val="16"/>
              </w:rPr>
              <w:t>13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D05A0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1A32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1528E7" w14:textId="01D5D09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CED4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729AF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63AD9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E0814C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123810" w14:textId="77777777" w:rsidR="00AB67FA" w:rsidRPr="00D0162F" w:rsidRDefault="00AB67FA" w:rsidP="00590D40">
            <w:pPr>
              <w:rPr>
                <w:rFonts w:ascii="Arial" w:hAnsi="Arial"/>
                <w:sz w:val="16"/>
                <w:szCs w:val="16"/>
              </w:rPr>
            </w:pPr>
            <w:r w:rsidRPr="00D0162F">
              <w:rPr>
                <w:rFonts w:ascii="Arial" w:hAnsi="Arial"/>
                <w:sz w:val="16"/>
                <w:szCs w:val="16"/>
              </w:rPr>
              <w:t>R5-215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FD9DDF" w14:textId="77777777" w:rsidR="00AB67FA" w:rsidRPr="00D0162F" w:rsidRDefault="00AB67FA" w:rsidP="00590D40">
            <w:pPr>
              <w:rPr>
                <w:rFonts w:ascii="Arial" w:hAnsi="Arial"/>
                <w:sz w:val="16"/>
                <w:szCs w:val="16"/>
              </w:rPr>
            </w:pPr>
            <w:r w:rsidRPr="00D0162F">
              <w:rPr>
                <w:rFonts w:ascii="Arial" w:hAnsi="Arial"/>
                <w:sz w:val="16"/>
                <w:szCs w:val="16"/>
              </w:rPr>
              <w:t>13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E4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543E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FEAAB2" w14:textId="59C7EF6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722A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9A5A6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4BD46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91F37B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98DAD" w14:textId="77777777" w:rsidR="00AB67FA" w:rsidRPr="00D0162F" w:rsidRDefault="00AB67FA" w:rsidP="00590D40">
            <w:pPr>
              <w:rPr>
                <w:rFonts w:ascii="Arial" w:hAnsi="Arial"/>
                <w:sz w:val="16"/>
                <w:szCs w:val="16"/>
              </w:rPr>
            </w:pPr>
            <w:r w:rsidRPr="00D0162F">
              <w:rPr>
                <w:rFonts w:ascii="Arial" w:hAnsi="Arial"/>
                <w:sz w:val="16"/>
                <w:szCs w:val="16"/>
              </w:rPr>
              <w:t>R5-215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ACD4AE" w14:textId="77777777" w:rsidR="00AB67FA" w:rsidRPr="00D0162F" w:rsidRDefault="00AB67FA" w:rsidP="00590D40">
            <w:pPr>
              <w:rPr>
                <w:rFonts w:ascii="Arial" w:hAnsi="Arial"/>
                <w:sz w:val="16"/>
                <w:szCs w:val="16"/>
              </w:rPr>
            </w:pPr>
            <w:r w:rsidRPr="00D0162F">
              <w:rPr>
                <w:rFonts w:ascii="Arial" w:hAnsi="Arial"/>
                <w:sz w:val="16"/>
                <w:szCs w:val="16"/>
              </w:rPr>
              <w:t>13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7DED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CD0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3E5A6" w14:textId="29E1D57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7-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DF7B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8C5C7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CFB8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7B5D6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A80E4" w14:textId="77777777" w:rsidR="00AB67FA" w:rsidRPr="00D0162F" w:rsidRDefault="00AB67FA" w:rsidP="00590D40">
            <w:pPr>
              <w:rPr>
                <w:rFonts w:ascii="Arial" w:hAnsi="Arial"/>
                <w:sz w:val="16"/>
                <w:szCs w:val="16"/>
              </w:rPr>
            </w:pPr>
            <w:r w:rsidRPr="00D0162F">
              <w:rPr>
                <w:rFonts w:ascii="Arial" w:hAnsi="Arial"/>
                <w:sz w:val="16"/>
                <w:szCs w:val="16"/>
              </w:rPr>
              <w:t>R5-215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EFBA8B" w14:textId="77777777" w:rsidR="00AB67FA" w:rsidRPr="00D0162F" w:rsidRDefault="00AB67FA" w:rsidP="00590D40">
            <w:pPr>
              <w:rPr>
                <w:rFonts w:ascii="Arial" w:hAnsi="Arial"/>
                <w:sz w:val="16"/>
                <w:szCs w:val="16"/>
              </w:rPr>
            </w:pPr>
            <w:r w:rsidRPr="00D0162F">
              <w:rPr>
                <w:rFonts w:ascii="Arial" w:hAnsi="Arial"/>
                <w:sz w:val="16"/>
                <w:szCs w:val="16"/>
              </w:rPr>
              <w:t>13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D428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341D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5380A8" w14:textId="399C295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8-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a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7BADC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7D4B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5C23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478AF3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E5C444" w14:textId="77777777" w:rsidR="00AB67FA" w:rsidRPr="00D0162F" w:rsidRDefault="00AB67FA" w:rsidP="00590D40">
            <w:pPr>
              <w:rPr>
                <w:rFonts w:ascii="Arial" w:hAnsi="Arial"/>
                <w:sz w:val="16"/>
                <w:szCs w:val="16"/>
              </w:rPr>
            </w:pPr>
            <w:r w:rsidRPr="00D0162F">
              <w:rPr>
                <w:rFonts w:ascii="Arial" w:hAnsi="Arial"/>
                <w:sz w:val="16"/>
                <w:szCs w:val="16"/>
              </w:rPr>
              <w:t>R5-215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A739E5" w14:textId="77777777" w:rsidR="00AB67FA" w:rsidRPr="00D0162F" w:rsidRDefault="00AB67FA" w:rsidP="00590D40">
            <w:pPr>
              <w:rPr>
                <w:rFonts w:ascii="Arial" w:hAnsi="Arial"/>
                <w:sz w:val="16"/>
                <w:szCs w:val="16"/>
              </w:rPr>
            </w:pPr>
            <w:r w:rsidRPr="00D0162F">
              <w:rPr>
                <w:rFonts w:ascii="Arial" w:hAnsi="Arial"/>
                <w:sz w:val="16"/>
                <w:szCs w:val="16"/>
              </w:rPr>
              <w:t>13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64F4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F8A1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639FBE" w14:textId="7244453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3.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422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9146D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298A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FA952A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D49A40" w14:textId="77777777" w:rsidR="00AB67FA" w:rsidRPr="00D0162F" w:rsidRDefault="00AB67FA" w:rsidP="00590D40">
            <w:pPr>
              <w:rPr>
                <w:rFonts w:ascii="Arial" w:hAnsi="Arial"/>
                <w:sz w:val="16"/>
                <w:szCs w:val="16"/>
              </w:rPr>
            </w:pPr>
            <w:r w:rsidRPr="00D0162F">
              <w:rPr>
                <w:rFonts w:ascii="Arial" w:hAnsi="Arial"/>
                <w:sz w:val="16"/>
                <w:szCs w:val="16"/>
              </w:rPr>
              <w:t>R5-215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2E4AF6" w14:textId="77777777" w:rsidR="00AB67FA" w:rsidRPr="00D0162F" w:rsidRDefault="00AB67FA" w:rsidP="00590D40">
            <w:pPr>
              <w:rPr>
                <w:rFonts w:ascii="Arial" w:hAnsi="Arial"/>
                <w:sz w:val="16"/>
                <w:szCs w:val="16"/>
              </w:rPr>
            </w:pPr>
            <w:r w:rsidRPr="00D0162F">
              <w:rPr>
                <w:rFonts w:ascii="Arial" w:hAnsi="Arial"/>
                <w:sz w:val="16"/>
                <w:szCs w:val="16"/>
              </w:rPr>
              <w:t>13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EA4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024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7741C2" w14:textId="71811EE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3.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2290A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FA743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B6B3C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F1AF47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205A29" w14:textId="77777777" w:rsidR="00AB67FA" w:rsidRPr="00D0162F" w:rsidRDefault="00AB67FA" w:rsidP="00590D40">
            <w:pPr>
              <w:rPr>
                <w:rFonts w:ascii="Arial" w:hAnsi="Arial"/>
                <w:sz w:val="16"/>
                <w:szCs w:val="16"/>
              </w:rPr>
            </w:pPr>
            <w:r w:rsidRPr="00D0162F">
              <w:rPr>
                <w:rFonts w:ascii="Arial" w:hAnsi="Arial"/>
                <w:sz w:val="16"/>
                <w:szCs w:val="16"/>
              </w:rPr>
              <w:t>R5-2150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2F98D5" w14:textId="77777777" w:rsidR="00AB67FA" w:rsidRPr="00D0162F" w:rsidRDefault="00AB67FA" w:rsidP="00590D40">
            <w:pPr>
              <w:rPr>
                <w:rFonts w:ascii="Arial" w:hAnsi="Arial"/>
                <w:sz w:val="16"/>
                <w:szCs w:val="16"/>
              </w:rPr>
            </w:pPr>
            <w:r w:rsidRPr="00D0162F">
              <w:rPr>
                <w:rFonts w:ascii="Arial" w:hAnsi="Arial"/>
                <w:sz w:val="16"/>
                <w:szCs w:val="16"/>
              </w:rPr>
              <w:t>13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06F7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4729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0A9E97" w14:textId="5BF9232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1.4-inte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72DD7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4E90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E4995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DB36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6F0F8" w14:textId="77777777" w:rsidR="00AB67FA" w:rsidRPr="00D0162F" w:rsidRDefault="00AB67FA" w:rsidP="00590D40">
            <w:pPr>
              <w:rPr>
                <w:rFonts w:ascii="Arial" w:hAnsi="Arial"/>
                <w:sz w:val="16"/>
                <w:szCs w:val="16"/>
              </w:rPr>
            </w:pPr>
            <w:r w:rsidRPr="00D0162F">
              <w:rPr>
                <w:rFonts w:ascii="Arial" w:hAnsi="Arial"/>
                <w:sz w:val="16"/>
                <w:szCs w:val="16"/>
              </w:rPr>
              <w:t>R5-2150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172878" w14:textId="77777777" w:rsidR="00AB67FA" w:rsidRPr="00D0162F" w:rsidRDefault="00AB67FA" w:rsidP="00590D40">
            <w:pPr>
              <w:rPr>
                <w:rFonts w:ascii="Arial" w:hAnsi="Arial"/>
                <w:sz w:val="16"/>
                <w:szCs w:val="16"/>
              </w:rPr>
            </w:pPr>
            <w:r w:rsidRPr="00D0162F">
              <w:rPr>
                <w:rFonts w:ascii="Arial" w:hAnsi="Arial"/>
                <w:sz w:val="16"/>
                <w:szCs w:val="16"/>
              </w:rPr>
              <w:t>13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785D4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F7D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95083F" w14:textId="4001FD1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1.5-inte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a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6A26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C118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0D72F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FFE33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BD8AE0" w14:textId="77777777" w:rsidR="00AB67FA" w:rsidRPr="00D0162F" w:rsidRDefault="00AB67FA" w:rsidP="00590D40">
            <w:pPr>
              <w:rPr>
                <w:rFonts w:ascii="Arial" w:hAnsi="Arial"/>
                <w:sz w:val="16"/>
                <w:szCs w:val="16"/>
              </w:rPr>
            </w:pPr>
            <w:r w:rsidRPr="00D0162F">
              <w:rPr>
                <w:rFonts w:ascii="Arial" w:hAnsi="Arial"/>
                <w:sz w:val="16"/>
                <w:szCs w:val="16"/>
              </w:rPr>
              <w:t>R5-215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85ACE9" w14:textId="77777777" w:rsidR="00AB67FA" w:rsidRPr="00D0162F" w:rsidRDefault="00AB67FA" w:rsidP="00590D40">
            <w:pPr>
              <w:rPr>
                <w:rFonts w:ascii="Arial" w:hAnsi="Arial"/>
                <w:sz w:val="16"/>
                <w:szCs w:val="16"/>
              </w:rPr>
            </w:pPr>
            <w:r w:rsidRPr="00D0162F">
              <w:rPr>
                <w:rFonts w:ascii="Arial" w:hAnsi="Arial"/>
                <w:sz w:val="16"/>
                <w:szCs w:val="16"/>
              </w:rPr>
              <w:t>13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4731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53FF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897B72" w14:textId="473DCB3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3.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5196C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C221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BD6DD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C2BDD9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E1003D" w14:textId="77777777" w:rsidR="00AB67FA" w:rsidRPr="00D0162F" w:rsidRDefault="00AB67FA" w:rsidP="00590D40">
            <w:pPr>
              <w:rPr>
                <w:rFonts w:ascii="Arial" w:hAnsi="Arial"/>
                <w:sz w:val="16"/>
                <w:szCs w:val="16"/>
              </w:rPr>
            </w:pPr>
            <w:r w:rsidRPr="00D0162F">
              <w:rPr>
                <w:rFonts w:ascii="Arial" w:hAnsi="Arial"/>
                <w:sz w:val="16"/>
                <w:szCs w:val="16"/>
              </w:rPr>
              <w:t>R5-215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2ECD7" w14:textId="77777777" w:rsidR="00AB67FA" w:rsidRPr="00D0162F" w:rsidRDefault="00AB67FA" w:rsidP="00590D40">
            <w:pPr>
              <w:rPr>
                <w:rFonts w:ascii="Arial" w:hAnsi="Arial"/>
                <w:sz w:val="16"/>
                <w:szCs w:val="16"/>
              </w:rPr>
            </w:pPr>
            <w:r w:rsidRPr="00D0162F">
              <w:rPr>
                <w:rFonts w:ascii="Arial" w:hAnsi="Arial"/>
                <w:sz w:val="16"/>
                <w:szCs w:val="16"/>
              </w:rPr>
              <w:t>13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D4D54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0741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78732B" w14:textId="303C9D0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3.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E7054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B2AE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845CC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8E7A43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93CA17" w14:textId="77777777" w:rsidR="00AB67FA" w:rsidRPr="00D0162F" w:rsidRDefault="00AB67FA" w:rsidP="00590D40">
            <w:pPr>
              <w:rPr>
                <w:rFonts w:ascii="Arial" w:hAnsi="Arial"/>
                <w:sz w:val="16"/>
                <w:szCs w:val="16"/>
              </w:rPr>
            </w:pPr>
            <w:r w:rsidRPr="00D0162F">
              <w:rPr>
                <w:rFonts w:ascii="Arial" w:hAnsi="Arial"/>
                <w:sz w:val="16"/>
                <w:szCs w:val="16"/>
              </w:rPr>
              <w:t>R5-215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CB4B7" w14:textId="77777777" w:rsidR="00AB67FA" w:rsidRPr="00D0162F" w:rsidRDefault="00AB67FA" w:rsidP="00590D40">
            <w:pPr>
              <w:rPr>
                <w:rFonts w:ascii="Arial" w:hAnsi="Arial"/>
                <w:sz w:val="16"/>
                <w:szCs w:val="16"/>
              </w:rPr>
            </w:pPr>
            <w:r w:rsidRPr="00D0162F">
              <w:rPr>
                <w:rFonts w:ascii="Arial" w:hAnsi="Arial"/>
                <w:sz w:val="16"/>
                <w:szCs w:val="16"/>
              </w:rPr>
              <w:t>13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6D9A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038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18F438" w14:textId="202E46E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5DD49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A867F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CFF89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97FA9D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A29A5B" w14:textId="77777777" w:rsidR="00AB67FA" w:rsidRPr="00D0162F" w:rsidRDefault="00AB67FA" w:rsidP="00590D40">
            <w:pPr>
              <w:rPr>
                <w:rFonts w:ascii="Arial" w:hAnsi="Arial"/>
                <w:sz w:val="16"/>
                <w:szCs w:val="16"/>
              </w:rPr>
            </w:pPr>
            <w:r w:rsidRPr="00D0162F">
              <w:rPr>
                <w:rFonts w:ascii="Arial" w:hAnsi="Arial"/>
                <w:sz w:val="16"/>
                <w:szCs w:val="16"/>
              </w:rPr>
              <w:t>R5-2150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87052" w14:textId="77777777" w:rsidR="00AB67FA" w:rsidRPr="00D0162F" w:rsidRDefault="00AB67FA" w:rsidP="00590D40">
            <w:pPr>
              <w:rPr>
                <w:rFonts w:ascii="Arial" w:hAnsi="Arial"/>
                <w:sz w:val="16"/>
                <w:szCs w:val="16"/>
              </w:rPr>
            </w:pPr>
            <w:r w:rsidRPr="00D0162F">
              <w:rPr>
                <w:rFonts w:ascii="Arial" w:hAnsi="Arial"/>
                <w:sz w:val="16"/>
                <w:szCs w:val="16"/>
              </w:rPr>
              <w:t>13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9DC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749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3709F1" w14:textId="0823534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855E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9C13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C8FFB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E06F5A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0C0B20" w14:textId="77777777" w:rsidR="00AB67FA" w:rsidRPr="00D0162F" w:rsidRDefault="00AB67FA" w:rsidP="00590D40">
            <w:pPr>
              <w:rPr>
                <w:rFonts w:ascii="Arial" w:hAnsi="Arial"/>
                <w:sz w:val="16"/>
                <w:szCs w:val="16"/>
              </w:rPr>
            </w:pPr>
            <w:r w:rsidRPr="00D0162F">
              <w:rPr>
                <w:rFonts w:ascii="Arial" w:hAnsi="Arial"/>
                <w:sz w:val="16"/>
                <w:szCs w:val="16"/>
              </w:rPr>
              <w:t>R5-2150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138837" w14:textId="77777777" w:rsidR="00AB67FA" w:rsidRPr="00D0162F" w:rsidRDefault="00AB67FA" w:rsidP="00590D40">
            <w:pPr>
              <w:rPr>
                <w:rFonts w:ascii="Arial" w:hAnsi="Arial"/>
                <w:sz w:val="16"/>
                <w:szCs w:val="16"/>
              </w:rPr>
            </w:pPr>
            <w:r w:rsidRPr="00D0162F">
              <w:rPr>
                <w:rFonts w:ascii="Arial" w:hAnsi="Arial"/>
                <w:sz w:val="16"/>
                <w:szCs w:val="16"/>
              </w:rPr>
              <w:t>13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5D8B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C398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BF4D7B" w14:textId="77A0628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3</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C4AB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ECFB9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A88D6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1448FF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52D1E3" w14:textId="77777777" w:rsidR="00AB67FA" w:rsidRPr="00D0162F" w:rsidRDefault="00AB67FA" w:rsidP="00590D40">
            <w:pPr>
              <w:rPr>
                <w:rFonts w:ascii="Arial" w:hAnsi="Arial"/>
                <w:sz w:val="16"/>
                <w:szCs w:val="16"/>
              </w:rPr>
            </w:pPr>
            <w:r w:rsidRPr="00D0162F">
              <w:rPr>
                <w:rFonts w:ascii="Arial" w:hAnsi="Arial"/>
                <w:sz w:val="16"/>
                <w:szCs w:val="16"/>
              </w:rPr>
              <w:t>R5-215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4ADA4A" w14:textId="77777777" w:rsidR="00AB67FA" w:rsidRPr="00D0162F" w:rsidRDefault="00AB67FA" w:rsidP="00590D40">
            <w:pPr>
              <w:rPr>
                <w:rFonts w:ascii="Arial" w:hAnsi="Arial"/>
                <w:sz w:val="16"/>
                <w:szCs w:val="16"/>
              </w:rPr>
            </w:pPr>
            <w:r w:rsidRPr="00D0162F">
              <w:rPr>
                <w:rFonts w:ascii="Arial" w:hAnsi="Arial"/>
                <w:sz w:val="16"/>
                <w:szCs w:val="16"/>
              </w:rPr>
              <w:t>13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527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B7D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60CCAD" w14:textId="0DFF29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4</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non-cell-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8ED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3E385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0C61E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014C53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DFABB2" w14:textId="77777777" w:rsidR="00AB67FA" w:rsidRPr="00D0162F" w:rsidRDefault="00AB67FA" w:rsidP="00590D40">
            <w:pPr>
              <w:rPr>
                <w:rFonts w:ascii="Arial" w:hAnsi="Arial"/>
                <w:sz w:val="16"/>
                <w:szCs w:val="16"/>
              </w:rPr>
            </w:pPr>
            <w:r w:rsidRPr="00D0162F">
              <w:rPr>
                <w:rFonts w:ascii="Arial" w:hAnsi="Arial"/>
                <w:sz w:val="16"/>
                <w:szCs w:val="16"/>
              </w:rPr>
              <w:t>R5-215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CAB324" w14:textId="77777777" w:rsidR="00AB67FA" w:rsidRPr="00D0162F" w:rsidRDefault="00AB67FA" w:rsidP="00590D40">
            <w:pPr>
              <w:rPr>
                <w:rFonts w:ascii="Arial" w:hAnsi="Arial"/>
                <w:sz w:val="16"/>
                <w:szCs w:val="16"/>
              </w:rPr>
            </w:pPr>
            <w:r w:rsidRPr="00D0162F">
              <w:rPr>
                <w:rFonts w:ascii="Arial" w:hAnsi="Arial"/>
                <w:sz w:val="16"/>
                <w:szCs w:val="16"/>
              </w:rPr>
              <w:t>13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47400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F04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034407" w14:textId="212DFC9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5</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571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44611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94DA1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B7E8E4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24F3F0" w14:textId="77777777" w:rsidR="00AB67FA" w:rsidRPr="00D0162F" w:rsidRDefault="00AB67FA" w:rsidP="00590D40">
            <w:pPr>
              <w:rPr>
                <w:rFonts w:ascii="Arial" w:hAnsi="Arial"/>
                <w:sz w:val="16"/>
                <w:szCs w:val="16"/>
              </w:rPr>
            </w:pPr>
            <w:r w:rsidRPr="00D0162F">
              <w:rPr>
                <w:rFonts w:ascii="Arial" w:hAnsi="Arial"/>
                <w:sz w:val="16"/>
                <w:szCs w:val="16"/>
              </w:rPr>
              <w:t>R5-215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AF163A" w14:textId="77777777" w:rsidR="00AB67FA" w:rsidRPr="00D0162F" w:rsidRDefault="00AB67FA" w:rsidP="00590D40">
            <w:pPr>
              <w:rPr>
                <w:rFonts w:ascii="Arial" w:hAnsi="Arial"/>
                <w:sz w:val="16"/>
                <w:szCs w:val="16"/>
              </w:rPr>
            </w:pPr>
            <w:r w:rsidRPr="00D0162F">
              <w:rPr>
                <w:rFonts w:ascii="Arial" w:hAnsi="Arial"/>
                <w:sz w:val="16"/>
                <w:szCs w:val="16"/>
              </w:rPr>
              <w:t>13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F499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AAA7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FBA6DE" w14:textId="6BA45EE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6</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non-cell-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3D8C8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B4682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230D3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EBF18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283DAF" w14:textId="77777777" w:rsidR="00AB67FA" w:rsidRPr="00D0162F" w:rsidRDefault="00AB67FA" w:rsidP="00590D40">
            <w:pPr>
              <w:rPr>
                <w:rFonts w:ascii="Arial" w:hAnsi="Arial"/>
                <w:sz w:val="16"/>
                <w:szCs w:val="16"/>
              </w:rPr>
            </w:pPr>
            <w:r w:rsidRPr="00D0162F">
              <w:rPr>
                <w:rFonts w:ascii="Arial" w:hAnsi="Arial"/>
                <w:sz w:val="16"/>
                <w:szCs w:val="16"/>
              </w:rPr>
              <w:t>R5-215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30CC3" w14:textId="77777777" w:rsidR="00AB67FA" w:rsidRPr="00D0162F" w:rsidRDefault="00AB67FA" w:rsidP="00590D40">
            <w:pPr>
              <w:rPr>
                <w:rFonts w:ascii="Arial" w:hAnsi="Arial"/>
                <w:sz w:val="16"/>
                <w:szCs w:val="16"/>
              </w:rPr>
            </w:pPr>
            <w:r w:rsidRPr="00D0162F">
              <w:rPr>
                <w:rFonts w:ascii="Arial" w:hAnsi="Arial"/>
                <w:sz w:val="16"/>
                <w:szCs w:val="16"/>
              </w:rPr>
              <w:t>13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D526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02B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46F8B6" w14:textId="36CC69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0388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6460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0EAC8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CFCFCC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791F74" w14:textId="77777777" w:rsidR="00AB67FA" w:rsidRPr="00D0162F" w:rsidRDefault="00AB67FA" w:rsidP="00590D40">
            <w:pPr>
              <w:rPr>
                <w:rFonts w:ascii="Arial" w:hAnsi="Arial"/>
                <w:sz w:val="16"/>
                <w:szCs w:val="16"/>
              </w:rPr>
            </w:pPr>
            <w:r w:rsidRPr="00D0162F">
              <w:rPr>
                <w:rFonts w:ascii="Arial" w:hAnsi="Arial"/>
                <w:sz w:val="16"/>
                <w:szCs w:val="16"/>
              </w:rPr>
              <w:t>R5-2150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8667B" w14:textId="77777777" w:rsidR="00AB67FA" w:rsidRPr="00D0162F" w:rsidRDefault="00AB67FA" w:rsidP="00590D40">
            <w:pPr>
              <w:rPr>
                <w:rFonts w:ascii="Arial" w:hAnsi="Arial"/>
                <w:sz w:val="16"/>
                <w:szCs w:val="16"/>
              </w:rPr>
            </w:pPr>
            <w:r w:rsidRPr="00D0162F">
              <w:rPr>
                <w:rFonts w:ascii="Arial" w:hAnsi="Arial"/>
                <w:sz w:val="16"/>
                <w:szCs w:val="16"/>
              </w:rPr>
              <w:t>13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03F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C34C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625C33" w14:textId="7A1E9E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77DCF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51C3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8EC4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CBC2B4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D5A021" w14:textId="77777777" w:rsidR="00AB67FA" w:rsidRPr="00D0162F" w:rsidRDefault="00AB67FA" w:rsidP="00590D40">
            <w:pPr>
              <w:rPr>
                <w:rFonts w:ascii="Arial" w:hAnsi="Arial"/>
                <w:sz w:val="16"/>
                <w:szCs w:val="16"/>
              </w:rPr>
            </w:pPr>
            <w:r w:rsidRPr="00D0162F">
              <w:rPr>
                <w:rFonts w:ascii="Arial" w:hAnsi="Arial"/>
                <w:sz w:val="16"/>
                <w:szCs w:val="16"/>
              </w:rPr>
              <w:t>R5-2150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6D018F" w14:textId="77777777" w:rsidR="00AB67FA" w:rsidRPr="00D0162F" w:rsidRDefault="00AB67FA" w:rsidP="00590D40">
            <w:pPr>
              <w:rPr>
                <w:rFonts w:ascii="Arial" w:hAnsi="Arial"/>
                <w:sz w:val="16"/>
                <w:szCs w:val="16"/>
              </w:rPr>
            </w:pPr>
            <w:r w:rsidRPr="00D0162F">
              <w:rPr>
                <w:rFonts w:ascii="Arial" w:hAnsi="Arial"/>
                <w:sz w:val="16"/>
                <w:szCs w:val="16"/>
              </w:rPr>
              <w:t>13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E1902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652E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BA518B" w14:textId="6122C08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7-HS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71BC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46089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B7FC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467D5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6461F" w14:textId="77777777" w:rsidR="00AB67FA" w:rsidRPr="00D0162F" w:rsidRDefault="00AB67FA" w:rsidP="00590D40">
            <w:pPr>
              <w:rPr>
                <w:rFonts w:ascii="Arial" w:hAnsi="Arial"/>
                <w:sz w:val="16"/>
                <w:szCs w:val="16"/>
              </w:rPr>
            </w:pPr>
            <w:r w:rsidRPr="00D0162F">
              <w:rPr>
                <w:rFonts w:ascii="Arial" w:hAnsi="Arial"/>
                <w:sz w:val="16"/>
                <w:szCs w:val="16"/>
              </w:rPr>
              <w:t>R5-215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6CFD0F" w14:textId="77777777" w:rsidR="00AB67FA" w:rsidRPr="00D0162F" w:rsidRDefault="00AB67FA" w:rsidP="00590D40">
            <w:pPr>
              <w:rPr>
                <w:rFonts w:ascii="Arial" w:hAnsi="Arial"/>
                <w:sz w:val="16"/>
                <w:szCs w:val="16"/>
              </w:rPr>
            </w:pPr>
            <w:r w:rsidRPr="00D0162F">
              <w:rPr>
                <w:rFonts w:ascii="Arial" w:hAnsi="Arial"/>
                <w:sz w:val="16"/>
                <w:szCs w:val="16"/>
              </w:rPr>
              <w:t>13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3514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6303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79C82B" w14:textId="5995848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0F26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F10D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82080D"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757BCA1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03C505" w14:textId="77777777" w:rsidR="00AB67FA" w:rsidRPr="00D0162F" w:rsidRDefault="00AB67FA" w:rsidP="00590D40">
            <w:pPr>
              <w:rPr>
                <w:rFonts w:ascii="Arial" w:hAnsi="Arial"/>
                <w:sz w:val="16"/>
                <w:szCs w:val="16"/>
              </w:rPr>
            </w:pPr>
            <w:r w:rsidRPr="00D0162F">
              <w:rPr>
                <w:rFonts w:ascii="Arial" w:hAnsi="Arial"/>
                <w:sz w:val="16"/>
                <w:szCs w:val="16"/>
              </w:rPr>
              <w:t>R5-2152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AA1860" w14:textId="77777777" w:rsidR="00AB67FA" w:rsidRPr="00D0162F" w:rsidRDefault="00AB67FA" w:rsidP="00590D40">
            <w:pPr>
              <w:rPr>
                <w:rFonts w:ascii="Arial" w:hAnsi="Arial"/>
                <w:sz w:val="16"/>
                <w:szCs w:val="16"/>
              </w:rPr>
            </w:pPr>
            <w:r w:rsidRPr="00D0162F">
              <w:rPr>
                <w:rFonts w:ascii="Arial" w:hAnsi="Arial"/>
                <w:sz w:val="16"/>
                <w:szCs w:val="16"/>
              </w:rPr>
              <w:t>13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75E0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925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8EDF67" w14:textId="586036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1D73D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F07E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D6C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A651D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6A19C" w14:textId="77777777" w:rsidR="00AB67FA" w:rsidRPr="00D0162F" w:rsidRDefault="00AB67FA" w:rsidP="00590D40">
            <w:pPr>
              <w:rPr>
                <w:rFonts w:ascii="Arial" w:hAnsi="Arial"/>
                <w:sz w:val="16"/>
                <w:szCs w:val="16"/>
              </w:rPr>
            </w:pPr>
            <w:r w:rsidRPr="00D0162F">
              <w:rPr>
                <w:rFonts w:ascii="Arial" w:hAnsi="Arial"/>
                <w:sz w:val="16"/>
                <w:szCs w:val="16"/>
              </w:rPr>
              <w:t>R5-2152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E2DC13" w14:textId="77777777" w:rsidR="00AB67FA" w:rsidRPr="00D0162F" w:rsidRDefault="00AB67FA" w:rsidP="00590D40">
            <w:pPr>
              <w:rPr>
                <w:rFonts w:ascii="Arial" w:hAnsi="Arial"/>
                <w:sz w:val="16"/>
                <w:szCs w:val="16"/>
              </w:rPr>
            </w:pPr>
            <w:r w:rsidRPr="00D0162F">
              <w:rPr>
                <w:rFonts w:ascii="Arial" w:hAnsi="Arial"/>
                <w:sz w:val="16"/>
                <w:szCs w:val="16"/>
              </w:rPr>
              <w:t>13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1AF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4C14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B455DF" w14:textId="6C7D749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F1BF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009B5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429D9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5A5AD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0AB2C0" w14:textId="77777777" w:rsidR="00AB67FA" w:rsidRPr="00D0162F" w:rsidRDefault="00AB67FA" w:rsidP="00590D40">
            <w:pPr>
              <w:rPr>
                <w:rFonts w:ascii="Arial" w:hAnsi="Arial"/>
                <w:sz w:val="16"/>
                <w:szCs w:val="16"/>
              </w:rPr>
            </w:pPr>
            <w:r w:rsidRPr="00D0162F">
              <w:rPr>
                <w:rFonts w:ascii="Arial" w:hAnsi="Arial"/>
                <w:sz w:val="16"/>
                <w:szCs w:val="16"/>
              </w:rPr>
              <w:t>R5-215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783894" w14:textId="77777777" w:rsidR="00AB67FA" w:rsidRPr="00D0162F" w:rsidRDefault="00AB67FA" w:rsidP="00590D40">
            <w:pPr>
              <w:rPr>
                <w:rFonts w:ascii="Arial" w:hAnsi="Arial"/>
                <w:sz w:val="16"/>
                <w:szCs w:val="16"/>
              </w:rPr>
            </w:pPr>
            <w:r w:rsidRPr="00D0162F">
              <w:rPr>
                <w:rFonts w:ascii="Arial" w:hAnsi="Arial"/>
                <w:sz w:val="16"/>
                <w:szCs w:val="16"/>
              </w:rPr>
              <w:t>14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1F74E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D3EA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D16564" w14:textId="0EEED2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band</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2B954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45539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9730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1C5D8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E1F2D" w14:textId="77777777" w:rsidR="00AB67FA" w:rsidRPr="00D0162F" w:rsidRDefault="00AB67FA" w:rsidP="00590D40">
            <w:pPr>
              <w:rPr>
                <w:rFonts w:ascii="Arial" w:hAnsi="Arial"/>
                <w:sz w:val="16"/>
                <w:szCs w:val="16"/>
              </w:rPr>
            </w:pPr>
            <w:r w:rsidRPr="00D0162F">
              <w:rPr>
                <w:rFonts w:ascii="Arial" w:hAnsi="Arial"/>
                <w:sz w:val="16"/>
                <w:szCs w:val="16"/>
              </w:rPr>
              <w:t>R5-215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3ECE38" w14:textId="77777777" w:rsidR="00AB67FA" w:rsidRPr="00D0162F" w:rsidRDefault="00AB67FA" w:rsidP="00590D40">
            <w:pPr>
              <w:rPr>
                <w:rFonts w:ascii="Arial" w:hAnsi="Arial"/>
                <w:sz w:val="16"/>
                <w:szCs w:val="16"/>
              </w:rPr>
            </w:pPr>
            <w:r w:rsidRPr="00D0162F">
              <w:rPr>
                <w:rFonts w:ascii="Arial" w:hAnsi="Arial"/>
                <w:sz w:val="16"/>
                <w:szCs w:val="16"/>
              </w:rPr>
              <w:t>14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7A48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3B86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A5B055" w14:textId="08B1390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rro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writ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6A6F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7B82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986C9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8A5F8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8092BF" w14:textId="77777777" w:rsidR="00AB67FA" w:rsidRPr="00D0162F" w:rsidRDefault="00AB67FA" w:rsidP="00590D40">
            <w:pPr>
              <w:rPr>
                <w:rFonts w:ascii="Arial" w:hAnsi="Arial"/>
                <w:sz w:val="16"/>
                <w:szCs w:val="16"/>
              </w:rPr>
            </w:pPr>
            <w:r w:rsidRPr="00D0162F">
              <w:rPr>
                <w:rFonts w:ascii="Arial" w:hAnsi="Arial"/>
                <w:sz w:val="16"/>
                <w:szCs w:val="16"/>
              </w:rPr>
              <w:t>R5-2153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A59CB" w14:textId="77777777" w:rsidR="00AB67FA" w:rsidRPr="00D0162F" w:rsidRDefault="00AB67FA" w:rsidP="00590D40">
            <w:pPr>
              <w:rPr>
                <w:rFonts w:ascii="Arial" w:hAnsi="Arial"/>
                <w:sz w:val="16"/>
                <w:szCs w:val="16"/>
              </w:rPr>
            </w:pPr>
            <w:r w:rsidRPr="00D0162F">
              <w:rPr>
                <w:rFonts w:ascii="Arial" w:hAnsi="Arial"/>
                <w:sz w:val="16"/>
                <w:szCs w:val="16"/>
              </w:rPr>
              <w:t>14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A381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A2A9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5BDB9A" w14:textId="1B170D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liminating</w:t>
            </w:r>
            <w:r w:rsidR="006E0A54" w:rsidRPr="00D0162F">
              <w:rPr>
                <w:rFonts w:ascii="Arial" w:hAnsi="Arial"/>
                <w:sz w:val="16"/>
                <w:szCs w:val="16"/>
              </w:rPr>
              <w:t xml:space="preserve"> </w:t>
            </w:r>
            <w:r w:rsidRPr="00D0162F">
              <w:rPr>
                <w:rFonts w:ascii="Arial" w:hAnsi="Arial"/>
                <w:sz w:val="16"/>
                <w:szCs w:val="16"/>
              </w:rPr>
              <w:t>overlap</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M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048BF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119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47E37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EF4CB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DD5C6" w14:textId="77777777" w:rsidR="00AB67FA" w:rsidRPr="00D0162F" w:rsidRDefault="00AB67FA" w:rsidP="00590D40">
            <w:pPr>
              <w:rPr>
                <w:rFonts w:ascii="Arial" w:hAnsi="Arial"/>
                <w:sz w:val="16"/>
                <w:szCs w:val="16"/>
              </w:rPr>
            </w:pPr>
            <w:r w:rsidRPr="00D0162F">
              <w:rPr>
                <w:rFonts w:ascii="Arial" w:hAnsi="Arial"/>
                <w:sz w:val="16"/>
                <w:szCs w:val="16"/>
              </w:rPr>
              <w:t>R5-215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DF04F8" w14:textId="77777777" w:rsidR="00AB67FA" w:rsidRPr="00D0162F" w:rsidRDefault="00AB67FA" w:rsidP="00590D40">
            <w:pPr>
              <w:rPr>
                <w:rFonts w:ascii="Arial" w:hAnsi="Arial"/>
                <w:sz w:val="16"/>
                <w:szCs w:val="16"/>
              </w:rPr>
            </w:pPr>
            <w:r w:rsidRPr="00D0162F">
              <w:rPr>
                <w:rFonts w:ascii="Arial" w:hAnsi="Arial"/>
                <w:sz w:val="16"/>
                <w:szCs w:val="16"/>
              </w:rPr>
              <w:t>14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E51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0AE0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52E72A" w14:textId="15887C6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7B023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214D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1B1FB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89D1E9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AADED8" w14:textId="77777777" w:rsidR="00AB67FA" w:rsidRPr="00D0162F" w:rsidRDefault="00AB67FA" w:rsidP="00590D40">
            <w:pPr>
              <w:rPr>
                <w:rFonts w:ascii="Arial" w:hAnsi="Arial"/>
                <w:sz w:val="16"/>
                <w:szCs w:val="16"/>
              </w:rPr>
            </w:pPr>
            <w:r w:rsidRPr="00D0162F">
              <w:rPr>
                <w:rFonts w:ascii="Arial" w:hAnsi="Arial"/>
                <w:sz w:val="16"/>
                <w:szCs w:val="16"/>
              </w:rPr>
              <w:t>R5-215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33DE75" w14:textId="77777777" w:rsidR="00AB67FA" w:rsidRPr="00D0162F" w:rsidRDefault="00AB67FA" w:rsidP="00590D40">
            <w:pPr>
              <w:rPr>
                <w:rFonts w:ascii="Arial" w:hAnsi="Arial"/>
                <w:sz w:val="16"/>
                <w:szCs w:val="16"/>
              </w:rPr>
            </w:pPr>
            <w:r w:rsidRPr="00D0162F">
              <w:rPr>
                <w:rFonts w:ascii="Arial" w:hAnsi="Arial"/>
                <w:sz w:val="16"/>
                <w:szCs w:val="16"/>
              </w:rPr>
              <w:t>14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EA0E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2C3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93EB8D" w14:textId="4A15387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04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F55F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B86E4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6B24B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6D07B4" w14:textId="77777777" w:rsidR="00AB67FA" w:rsidRPr="00D0162F" w:rsidRDefault="00AB67FA" w:rsidP="00590D40">
            <w:pPr>
              <w:rPr>
                <w:rFonts w:ascii="Arial" w:hAnsi="Arial"/>
                <w:sz w:val="16"/>
                <w:szCs w:val="16"/>
              </w:rPr>
            </w:pPr>
            <w:r w:rsidRPr="00D0162F">
              <w:rPr>
                <w:rFonts w:ascii="Arial" w:hAnsi="Arial"/>
                <w:sz w:val="16"/>
                <w:szCs w:val="16"/>
              </w:rPr>
              <w:t>R5-215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D6234" w14:textId="77777777" w:rsidR="00AB67FA" w:rsidRPr="00D0162F" w:rsidRDefault="00AB67FA" w:rsidP="00590D40">
            <w:pPr>
              <w:rPr>
                <w:rFonts w:ascii="Arial" w:hAnsi="Arial"/>
                <w:sz w:val="16"/>
                <w:szCs w:val="16"/>
              </w:rPr>
            </w:pPr>
            <w:r w:rsidRPr="00D0162F">
              <w:rPr>
                <w:rFonts w:ascii="Arial" w:hAnsi="Arial"/>
                <w:sz w:val="16"/>
                <w:szCs w:val="16"/>
              </w:rPr>
              <w:t>14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D284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3E04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3BC580" w14:textId="2E0BC64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14906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7B3CE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63F43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39BEA2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362D1" w14:textId="77777777" w:rsidR="00AB67FA" w:rsidRPr="00D0162F" w:rsidRDefault="00AB67FA" w:rsidP="00590D40">
            <w:pPr>
              <w:rPr>
                <w:rFonts w:ascii="Arial" w:hAnsi="Arial"/>
                <w:sz w:val="16"/>
                <w:szCs w:val="16"/>
              </w:rPr>
            </w:pPr>
            <w:r w:rsidRPr="00D0162F">
              <w:rPr>
                <w:rFonts w:ascii="Arial" w:hAnsi="Arial"/>
                <w:sz w:val="16"/>
                <w:szCs w:val="16"/>
              </w:rPr>
              <w:t>R5-215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A2B4AE" w14:textId="77777777" w:rsidR="00AB67FA" w:rsidRPr="00D0162F" w:rsidRDefault="00AB67FA" w:rsidP="00590D40">
            <w:pPr>
              <w:rPr>
                <w:rFonts w:ascii="Arial" w:hAnsi="Arial"/>
                <w:sz w:val="16"/>
                <w:szCs w:val="16"/>
              </w:rPr>
            </w:pPr>
            <w:r w:rsidRPr="00D0162F">
              <w:rPr>
                <w:rFonts w:ascii="Arial" w:hAnsi="Arial"/>
                <w:sz w:val="16"/>
                <w:szCs w:val="16"/>
              </w:rPr>
              <w:t>14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A5F5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938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70CA45" w14:textId="38D539B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CAF7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8693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0CC55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CFCB76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41DB2" w14:textId="77777777" w:rsidR="00AB67FA" w:rsidRPr="00D0162F" w:rsidRDefault="00AB67FA" w:rsidP="00590D40">
            <w:pPr>
              <w:rPr>
                <w:rFonts w:ascii="Arial" w:hAnsi="Arial"/>
                <w:sz w:val="16"/>
                <w:szCs w:val="16"/>
              </w:rPr>
            </w:pPr>
            <w:r w:rsidRPr="00D0162F">
              <w:rPr>
                <w:rFonts w:ascii="Arial" w:hAnsi="Arial"/>
                <w:sz w:val="16"/>
                <w:szCs w:val="16"/>
              </w:rPr>
              <w:t>R5-215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3E924" w14:textId="77777777" w:rsidR="00AB67FA" w:rsidRPr="00D0162F" w:rsidRDefault="00AB67FA" w:rsidP="00590D40">
            <w:pPr>
              <w:rPr>
                <w:rFonts w:ascii="Arial" w:hAnsi="Arial"/>
                <w:sz w:val="16"/>
                <w:szCs w:val="16"/>
              </w:rPr>
            </w:pPr>
            <w:r w:rsidRPr="00D0162F">
              <w:rPr>
                <w:rFonts w:ascii="Arial" w:hAnsi="Arial"/>
                <w:sz w:val="16"/>
                <w:szCs w:val="16"/>
              </w:rPr>
              <w:t>14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D3DB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A22E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0E94E" w14:textId="4E98A1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3211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C16E2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160CC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0F469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DA403" w14:textId="77777777" w:rsidR="00AB67FA" w:rsidRPr="00D0162F" w:rsidRDefault="00AB67FA" w:rsidP="00590D40">
            <w:pPr>
              <w:rPr>
                <w:rFonts w:ascii="Arial" w:hAnsi="Arial"/>
                <w:sz w:val="16"/>
                <w:szCs w:val="16"/>
              </w:rPr>
            </w:pPr>
            <w:r w:rsidRPr="00D0162F">
              <w:rPr>
                <w:rFonts w:ascii="Arial" w:hAnsi="Arial"/>
                <w:sz w:val="16"/>
                <w:szCs w:val="16"/>
              </w:rPr>
              <w:t>R5-2153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9D504" w14:textId="77777777" w:rsidR="00AB67FA" w:rsidRPr="00D0162F" w:rsidRDefault="00AB67FA" w:rsidP="00590D40">
            <w:pPr>
              <w:rPr>
                <w:rFonts w:ascii="Arial" w:hAnsi="Arial"/>
                <w:sz w:val="16"/>
                <w:szCs w:val="16"/>
              </w:rPr>
            </w:pPr>
            <w:r w:rsidRPr="00D0162F">
              <w:rPr>
                <w:rFonts w:ascii="Arial" w:hAnsi="Arial"/>
                <w:sz w:val="16"/>
                <w:szCs w:val="16"/>
              </w:rPr>
              <w:t>14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3DDC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33E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F20948" w14:textId="6C2D4221"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ADE8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F79E8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F8D76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6C24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B83818" w14:textId="77777777" w:rsidR="00AB67FA" w:rsidRPr="00D0162F" w:rsidRDefault="00AB67FA" w:rsidP="00590D40">
            <w:pPr>
              <w:rPr>
                <w:rFonts w:ascii="Arial" w:hAnsi="Arial"/>
                <w:sz w:val="16"/>
                <w:szCs w:val="16"/>
              </w:rPr>
            </w:pPr>
            <w:r w:rsidRPr="00D0162F">
              <w:rPr>
                <w:rFonts w:ascii="Arial" w:hAnsi="Arial"/>
                <w:sz w:val="16"/>
                <w:szCs w:val="16"/>
              </w:rPr>
              <w:t>R5-2153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CC012" w14:textId="77777777" w:rsidR="00AB67FA" w:rsidRPr="00D0162F" w:rsidRDefault="00AB67FA" w:rsidP="00590D40">
            <w:pPr>
              <w:rPr>
                <w:rFonts w:ascii="Arial" w:hAnsi="Arial"/>
                <w:sz w:val="16"/>
                <w:szCs w:val="16"/>
              </w:rPr>
            </w:pPr>
            <w:r w:rsidRPr="00D0162F">
              <w:rPr>
                <w:rFonts w:ascii="Arial" w:hAnsi="Arial"/>
                <w:sz w:val="16"/>
                <w:szCs w:val="16"/>
              </w:rPr>
              <w:t>14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7133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DA41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0E0C02" w14:textId="1323D2B0"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F6EC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CA5A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D8EA9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AC5AF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2B0489" w14:textId="77777777" w:rsidR="00AB67FA" w:rsidRPr="00D0162F" w:rsidRDefault="00AB67FA" w:rsidP="00590D40">
            <w:pPr>
              <w:rPr>
                <w:rFonts w:ascii="Arial" w:hAnsi="Arial"/>
                <w:sz w:val="16"/>
                <w:szCs w:val="16"/>
              </w:rPr>
            </w:pPr>
            <w:r w:rsidRPr="00D0162F">
              <w:rPr>
                <w:rFonts w:ascii="Arial" w:hAnsi="Arial"/>
                <w:sz w:val="16"/>
                <w:szCs w:val="16"/>
              </w:rPr>
              <w:t>R5-2153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9D2D6" w14:textId="77777777" w:rsidR="00AB67FA" w:rsidRPr="00D0162F" w:rsidRDefault="00AB67FA" w:rsidP="00590D40">
            <w:pPr>
              <w:rPr>
                <w:rFonts w:ascii="Arial" w:hAnsi="Arial"/>
                <w:sz w:val="16"/>
                <w:szCs w:val="16"/>
              </w:rPr>
            </w:pPr>
            <w:r w:rsidRPr="00D0162F">
              <w:rPr>
                <w:rFonts w:ascii="Arial" w:hAnsi="Arial"/>
                <w:sz w:val="16"/>
                <w:szCs w:val="16"/>
              </w:rPr>
              <w:t>14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FA38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8226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5CB024" w14:textId="1FCC88B2"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E56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5D135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5BC5F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DC54F9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8B5808" w14:textId="77777777" w:rsidR="00AB67FA" w:rsidRPr="00D0162F" w:rsidRDefault="00AB67FA" w:rsidP="00590D40">
            <w:pPr>
              <w:rPr>
                <w:rFonts w:ascii="Arial" w:hAnsi="Arial"/>
                <w:sz w:val="16"/>
                <w:szCs w:val="16"/>
              </w:rPr>
            </w:pPr>
            <w:r w:rsidRPr="00D0162F">
              <w:rPr>
                <w:rFonts w:ascii="Arial" w:hAnsi="Arial"/>
                <w:sz w:val="16"/>
                <w:szCs w:val="16"/>
              </w:rPr>
              <w:t>R5-215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CEE44" w14:textId="77777777" w:rsidR="00AB67FA" w:rsidRPr="00D0162F" w:rsidRDefault="00AB67FA" w:rsidP="00590D40">
            <w:pPr>
              <w:rPr>
                <w:rFonts w:ascii="Arial" w:hAnsi="Arial"/>
                <w:sz w:val="16"/>
                <w:szCs w:val="16"/>
              </w:rPr>
            </w:pPr>
            <w:r w:rsidRPr="00D0162F">
              <w:rPr>
                <w:rFonts w:ascii="Arial" w:hAnsi="Arial"/>
                <w:sz w:val="16"/>
                <w:szCs w:val="16"/>
              </w:rPr>
              <w:t>14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0D8B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BB32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928E80" w14:textId="54A42873"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71A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1A1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0D809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09DD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759D32" w14:textId="77777777" w:rsidR="00AB67FA" w:rsidRPr="00D0162F" w:rsidRDefault="00AB67FA" w:rsidP="00590D40">
            <w:pPr>
              <w:rPr>
                <w:rFonts w:ascii="Arial" w:hAnsi="Arial"/>
                <w:sz w:val="16"/>
                <w:szCs w:val="16"/>
              </w:rPr>
            </w:pPr>
            <w:r w:rsidRPr="00D0162F">
              <w:rPr>
                <w:rFonts w:ascii="Arial" w:hAnsi="Arial"/>
                <w:sz w:val="16"/>
                <w:szCs w:val="16"/>
              </w:rPr>
              <w:t>R5-215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C6F50" w14:textId="77777777" w:rsidR="00AB67FA" w:rsidRPr="00D0162F" w:rsidRDefault="00AB67FA" w:rsidP="00590D40">
            <w:pPr>
              <w:rPr>
                <w:rFonts w:ascii="Arial" w:hAnsi="Arial"/>
                <w:sz w:val="16"/>
                <w:szCs w:val="16"/>
              </w:rPr>
            </w:pPr>
            <w:r w:rsidRPr="00D0162F">
              <w:rPr>
                <w:rFonts w:ascii="Arial" w:hAnsi="Arial"/>
                <w:sz w:val="16"/>
                <w:szCs w:val="16"/>
              </w:rPr>
              <w:t>14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E73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834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39320" w14:textId="7C825C5F"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0376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E85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3634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8EF61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46B5C" w14:textId="77777777" w:rsidR="00AB67FA" w:rsidRPr="00D0162F" w:rsidRDefault="00AB67FA" w:rsidP="00590D40">
            <w:pPr>
              <w:rPr>
                <w:rFonts w:ascii="Arial" w:hAnsi="Arial"/>
                <w:sz w:val="16"/>
                <w:szCs w:val="16"/>
              </w:rPr>
            </w:pPr>
            <w:r w:rsidRPr="00D0162F">
              <w:rPr>
                <w:rFonts w:ascii="Arial" w:hAnsi="Arial"/>
                <w:sz w:val="16"/>
                <w:szCs w:val="16"/>
              </w:rPr>
              <w:t>R5-215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17846F" w14:textId="77777777" w:rsidR="00AB67FA" w:rsidRPr="00D0162F" w:rsidRDefault="00AB67FA" w:rsidP="00590D40">
            <w:pPr>
              <w:rPr>
                <w:rFonts w:ascii="Arial" w:hAnsi="Arial"/>
                <w:sz w:val="16"/>
                <w:szCs w:val="16"/>
              </w:rPr>
            </w:pPr>
            <w:r w:rsidRPr="00D0162F">
              <w:rPr>
                <w:rFonts w:ascii="Arial" w:hAnsi="Arial"/>
                <w:sz w:val="16"/>
                <w:szCs w:val="16"/>
              </w:rPr>
              <w:t>14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407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6C49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534CB" w14:textId="1DB10B51"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0702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2688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1DF54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5720A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8D40B4" w14:textId="77777777" w:rsidR="00AB67FA" w:rsidRPr="00D0162F" w:rsidRDefault="00AB67FA" w:rsidP="00590D40">
            <w:pPr>
              <w:rPr>
                <w:rFonts w:ascii="Arial" w:hAnsi="Arial"/>
                <w:sz w:val="16"/>
                <w:szCs w:val="16"/>
              </w:rPr>
            </w:pPr>
            <w:r w:rsidRPr="00D0162F">
              <w:rPr>
                <w:rFonts w:ascii="Arial" w:hAnsi="Arial"/>
                <w:sz w:val="16"/>
                <w:szCs w:val="16"/>
              </w:rPr>
              <w:t>R5-215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F7E12D" w14:textId="77777777" w:rsidR="00AB67FA" w:rsidRPr="00D0162F" w:rsidRDefault="00AB67FA" w:rsidP="00590D40">
            <w:pPr>
              <w:rPr>
                <w:rFonts w:ascii="Arial" w:hAnsi="Arial"/>
                <w:sz w:val="16"/>
                <w:szCs w:val="16"/>
              </w:rPr>
            </w:pPr>
            <w:r w:rsidRPr="00D0162F">
              <w:rPr>
                <w:rFonts w:ascii="Arial" w:hAnsi="Arial"/>
                <w:sz w:val="16"/>
                <w:szCs w:val="16"/>
              </w:rPr>
              <w:t>14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8666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16E6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8B6C4D" w14:textId="2C78554B"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6C46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0ABE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3151B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51827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B053C8" w14:textId="77777777" w:rsidR="00AB67FA" w:rsidRPr="00D0162F" w:rsidRDefault="00AB67FA" w:rsidP="00590D40">
            <w:pPr>
              <w:rPr>
                <w:rFonts w:ascii="Arial" w:hAnsi="Arial"/>
                <w:sz w:val="16"/>
                <w:szCs w:val="16"/>
              </w:rPr>
            </w:pPr>
            <w:r w:rsidRPr="00D0162F">
              <w:rPr>
                <w:rFonts w:ascii="Arial" w:hAnsi="Arial"/>
                <w:sz w:val="16"/>
                <w:szCs w:val="16"/>
              </w:rPr>
              <w:t>R5-215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8B0A48" w14:textId="77777777" w:rsidR="00AB67FA" w:rsidRPr="00D0162F" w:rsidRDefault="00AB67FA" w:rsidP="00590D40">
            <w:pPr>
              <w:rPr>
                <w:rFonts w:ascii="Arial" w:hAnsi="Arial"/>
                <w:sz w:val="16"/>
                <w:szCs w:val="16"/>
              </w:rPr>
            </w:pPr>
            <w:r w:rsidRPr="00D0162F">
              <w:rPr>
                <w:rFonts w:ascii="Arial" w:hAnsi="Arial"/>
                <w:sz w:val="16"/>
                <w:szCs w:val="16"/>
              </w:rPr>
              <w:t>14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1631D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82DC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28081" w14:textId="78BA6A8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488B0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15E3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FCF4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CFE9C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D5E472" w14:textId="77777777" w:rsidR="00AB67FA" w:rsidRPr="00D0162F" w:rsidRDefault="00AB67FA" w:rsidP="00590D40">
            <w:pPr>
              <w:rPr>
                <w:rFonts w:ascii="Arial" w:hAnsi="Arial"/>
                <w:sz w:val="16"/>
                <w:szCs w:val="16"/>
              </w:rPr>
            </w:pPr>
            <w:r w:rsidRPr="00D0162F">
              <w:rPr>
                <w:rFonts w:ascii="Arial" w:hAnsi="Arial"/>
                <w:sz w:val="16"/>
                <w:szCs w:val="16"/>
              </w:rPr>
              <w:t>R5-215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9A86E" w14:textId="77777777" w:rsidR="00AB67FA" w:rsidRPr="00D0162F" w:rsidRDefault="00AB67FA" w:rsidP="00590D40">
            <w:pPr>
              <w:rPr>
                <w:rFonts w:ascii="Arial" w:hAnsi="Arial"/>
                <w:sz w:val="16"/>
                <w:szCs w:val="16"/>
              </w:rPr>
            </w:pPr>
            <w:r w:rsidRPr="00D0162F">
              <w:rPr>
                <w:rFonts w:ascii="Arial" w:hAnsi="Arial"/>
                <w:sz w:val="16"/>
                <w:szCs w:val="16"/>
              </w:rPr>
              <w:t>14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AF54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4CC3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E3AB48" w14:textId="7647775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EAFA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BF7E1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CC324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B26E4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D0CAE" w14:textId="77777777" w:rsidR="00AB67FA" w:rsidRPr="00D0162F" w:rsidRDefault="00AB67FA" w:rsidP="00590D40">
            <w:pPr>
              <w:rPr>
                <w:rFonts w:ascii="Arial" w:hAnsi="Arial"/>
                <w:sz w:val="16"/>
                <w:szCs w:val="16"/>
              </w:rPr>
            </w:pPr>
            <w:r w:rsidRPr="00D0162F">
              <w:rPr>
                <w:rFonts w:ascii="Arial" w:hAnsi="Arial"/>
                <w:sz w:val="16"/>
                <w:szCs w:val="16"/>
              </w:rPr>
              <w:t>R5-215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1C514B" w14:textId="77777777" w:rsidR="00AB67FA" w:rsidRPr="00D0162F" w:rsidRDefault="00AB67FA" w:rsidP="00590D40">
            <w:pPr>
              <w:rPr>
                <w:rFonts w:ascii="Arial" w:hAnsi="Arial"/>
                <w:sz w:val="16"/>
                <w:szCs w:val="16"/>
              </w:rPr>
            </w:pPr>
            <w:r w:rsidRPr="00D0162F">
              <w:rPr>
                <w:rFonts w:ascii="Arial" w:hAnsi="Arial"/>
                <w:sz w:val="16"/>
                <w:szCs w:val="16"/>
              </w:rPr>
              <w:t>14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677B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ED01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E4728" w14:textId="45DF1D8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CB7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D98D4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9C4B8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097C1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A4B3B" w14:textId="77777777" w:rsidR="00AB67FA" w:rsidRPr="00D0162F" w:rsidRDefault="00AB67FA" w:rsidP="00590D40">
            <w:pPr>
              <w:rPr>
                <w:rFonts w:ascii="Arial" w:hAnsi="Arial"/>
                <w:sz w:val="16"/>
                <w:szCs w:val="16"/>
              </w:rPr>
            </w:pPr>
            <w:r w:rsidRPr="00D0162F">
              <w:rPr>
                <w:rFonts w:ascii="Arial" w:hAnsi="Arial"/>
                <w:sz w:val="16"/>
                <w:szCs w:val="16"/>
              </w:rPr>
              <w:t>R5-215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4FE35" w14:textId="77777777" w:rsidR="00AB67FA" w:rsidRPr="00D0162F" w:rsidRDefault="00AB67FA" w:rsidP="00590D40">
            <w:pPr>
              <w:rPr>
                <w:rFonts w:ascii="Arial" w:hAnsi="Arial"/>
                <w:sz w:val="16"/>
                <w:szCs w:val="16"/>
              </w:rPr>
            </w:pPr>
            <w:r w:rsidRPr="00D0162F">
              <w:rPr>
                <w:rFonts w:ascii="Arial" w:hAnsi="Arial"/>
                <w:sz w:val="16"/>
                <w:szCs w:val="16"/>
              </w:rPr>
              <w:t>14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A9270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4BD1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B0E2C1" w14:textId="7FE164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7FC5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2CAD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54C0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11F83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C29C0" w14:textId="77777777" w:rsidR="00AB67FA" w:rsidRPr="00D0162F" w:rsidRDefault="00AB67FA" w:rsidP="00590D40">
            <w:pPr>
              <w:rPr>
                <w:rFonts w:ascii="Arial" w:hAnsi="Arial"/>
                <w:sz w:val="16"/>
                <w:szCs w:val="16"/>
              </w:rPr>
            </w:pPr>
            <w:r w:rsidRPr="00D0162F">
              <w:rPr>
                <w:rFonts w:ascii="Arial" w:hAnsi="Arial"/>
                <w:sz w:val="16"/>
                <w:szCs w:val="16"/>
              </w:rPr>
              <w:t>R5-215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A8795" w14:textId="77777777" w:rsidR="00AB67FA" w:rsidRPr="00D0162F" w:rsidRDefault="00AB67FA" w:rsidP="00590D40">
            <w:pPr>
              <w:rPr>
                <w:rFonts w:ascii="Arial" w:hAnsi="Arial"/>
                <w:sz w:val="16"/>
                <w:szCs w:val="16"/>
              </w:rPr>
            </w:pPr>
            <w:r w:rsidRPr="00D0162F">
              <w:rPr>
                <w:rFonts w:ascii="Arial" w:hAnsi="Arial"/>
                <w:sz w:val="16"/>
                <w:szCs w:val="16"/>
              </w:rPr>
              <w:t>14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80615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23AE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DF1267" w14:textId="33FBD48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D1C98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5764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075FE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F7318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33F79D" w14:textId="77777777" w:rsidR="00AB67FA" w:rsidRPr="00D0162F" w:rsidRDefault="00AB67FA" w:rsidP="00590D40">
            <w:pPr>
              <w:rPr>
                <w:rFonts w:ascii="Arial" w:hAnsi="Arial"/>
                <w:sz w:val="16"/>
                <w:szCs w:val="16"/>
              </w:rPr>
            </w:pPr>
            <w:r w:rsidRPr="00D0162F">
              <w:rPr>
                <w:rFonts w:ascii="Arial" w:hAnsi="Arial"/>
                <w:sz w:val="16"/>
                <w:szCs w:val="16"/>
              </w:rPr>
              <w:t>R5-215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AF0745" w14:textId="77777777" w:rsidR="00AB67FA" w:rsidRPr="00D0162F" w:rsidRDefault="00AB67FA" w:rsidP="00590D40">
            <w:pPr>
              <w:rPr>
                <w:rFonts w:ascii="Arial" w:hAnsi="Arial"/>
                <w:sz w:val="16"/>
                <w:szCs w:val="16"/>
              </w:rPr>
            </w:pPr>
            <w:r w:rsidRPr="00D0162F">
              <w:rPr>
                <w:rFonts w:ascii="Arial" w:hAnsi="Arial"/>
                <w:sz w:val="16"/>
                <w:szCs w:val="16"/>
              </w:rPr>
              <w:t>14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B6B5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620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059F37" w14:textId="3ADA11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B9D61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53ED9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A856A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10D4E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C571E5" w14:textId="77777777" w:rsidR="00AB67FA" w:rsidRPr="00D0162F" w:rsidRDefault="00AB67FA" w:rsidP="00590D40">
            <w:pPr>
              <w:rPr>
                <w:rFonts w:ascii="Arial" w:hAnsi="Arial"/>
                <w:sz w:val="16"/>
                <w:szCs w:val="16"/>
              </w:rPr>
            </w:pPr>
            <w:r w:rsidRPr="00D0162F">
              <w:rPr>
                <w:rFonts w:ascii="Arial" w:hAnsi="Arial"/>
                <w:sz w:val="16"/>
                <w:szCs w:val="16"/>
              </w:rPr>
              <w:t>R5-215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AF4A4F" w14:textId="77777777" w:rsidR="00AB67FA" w:rsidRPr="00D0162F" w:rsidRDefault="00AB67FA" w:rsidP="00590D40">
            <w:pPr>
              <w:rPr>
                <w:rFonts w:ascii="Arial" w:hAnsi="Arial"/>
                <w:sz w:val="16"/>
                <w:szCs w:val="16"/>
              </w:rPr>
            </w:pPr>
            <w:r w:rsidRPr="00D0162F">
              <w:rPr>
                <w:rFonts w:ascii="Arial" w:hAnsi="Arial"/>
                <w:sz w:val="16"/>
                <w:szCs w:val="16"/>
              </w:rPr>
              <w:t>14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C2BD0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DA60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B9C4FA" w14:textId="360A0F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C65F3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0A48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33A93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3F0358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41F72D" w14:textId="77777777" w:rsidR="00AB67FA" w:rsidRPr="00D0162F" w:rsidRDefault="00AB67FA" w:rsidP="00590D40">
            <w:pPr>
              <w:rPr>
                <w:rFonts w:ascii="Arial" w:hAnsi="Arial"/>
                <w:sz w:val="16"/>
                <w:szCs w:val="16"/>
              </w:rPr>
            </w:pPr>
            <w:r w:rsidRPr="00D0162F">
              <w:rPr>
                <w:rFonts w:ascii="Arial" w:hAnsi="Arial"/>
                <w:sz w:val="16"/>
                <w:szCs w:val="16"/>
              </w:rPr>
              <w:t>R5-215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B4343E" w14:textId="77777777" w:rsidR="00AB67FA" w:rsidRPr="00D0162F" w:rsidRDefault="00AB67FA" w:rsidP="00590D40">
            <w:pPr>
              <w:rPr>
                <w:rFonts w:ascii="Arial" w:hAnsi="Arial"/>
                <w:sz w:val="16"/>
                <w:szCs w:val="16"/>
              </w:rPr>
            </w:pPr>
            <w:r w:rsidRPr="00D0162F">
              <w:rPr>
                <w:rFonts w:ascii="Arial" w:hAnsi="Arial"/>
                <w:sz w:val="16"/>
                <w:szCs w:val="16"/>
              </w:rPr>
              <w:t>14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44FF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0B78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2F7CC" w14:textId="28931E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89157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077F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7C283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1FB6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B44FF" w14:textId="77777777" w:rsidR="00AB67FA" w:rsidRPr="00D0162F" w:rsidRDefault="00AB67FA" w:rsidP="00590D40">
            <w:pPr>
              <w:rPr>
                <w:rFonts w:ascii="Arial" w:hAnsi="Arial"/>
                <w:sz w:val="16"/>
                <w:szCs w:val="16"/>
              </w:rPr>
            </w:pPr>
            <w:r w:rsidRPr="00D0162F">
              <w:rPr>
                <w:rFonts w:ascii="Arial" w:hAnsi="Arial"/>
                <w:sz w:val="16"/>
                <w:szCs w:val="16"/>
              </w:rPr>
              <w:t>R5-215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52E2FA" w14:textId="77777777" w:rsidR="00AB67FA" w:rsidRPr="00D0162F" w:rsidRDefault="00AB67FA" w:rsidP="00590D40">
            <w:pPr>
              <w:rPr>
                <w:rFonts w:ascii="Arial" w:hAnsi="Arial"/>
                <w:sz w:val="16"/>
                <w:szCs w:val="16"/>
              </w:rPr>
            </w:pPr>
            <w:r w:rsidRPr="00D0162F">
              <w:rPr>
                <w:rFonts w:ascii="Arial" w:hAnsi="Arial"/>
                <w:sz w:val="16"/>
                <w:szCs w:val="16"/>
              </w:rPr>
              <w:t>14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DA398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DCFB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B8B84A" w14:textId="6592693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2D3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E9EC7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75CD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715D6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9F6CA" w14:textId="77777777" w:rsidR="00AB67FA" w:rsidRPr="00D0162F" w:rsidRDefault="00AB67FA" w:rsidP="00590D40">
            <w:pPr>
              <w:rPr>
                <w:rFonts w:ascii="Arial" w:hAnsi="Arial"/>
                <w:sz w:val="16"/>
                <w:szCs w:val="16"/>
              </w:rPr>
            </w:pPr>
            <w:r w:rsidRPr="00D0162F">
              <w:rPr>
                <w:rFonts w:ascii="Arial" w:hAnsi="Arial"/>
                <w:sz w:val="16"/>
                <w:szCs w:val="16"/>
              </w:rPr>
              <w:t>R5-2154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D7535" w14:textId="77777777" w:rsidR="00AB67FA" w:rsidRPr="00D0162F" w:rsidRDefault="00AB67FA" w:rsidP="00590D40">
            <w:pPr>
              <w:rPr>
                <w:rFonts w:ascii="Arial" w:hAnsi="Arial"/>
                <w:sz w:val="16"/>
                <w:szCs w:val="16"/>
              </w:rPr>
            </w:pPr>
            <w:r w:rsidRPr="00D0162F">
              <w:rPr>
                <w:rFonts w:ascii="Arial" w:hAnsi="Arial"/>
                <w:sz w:val="16"/>
                <w:szCs w:val="16"/>
              </w:rPr>
              <w:t>14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6333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87B15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AAB005" w14:textId="5206E0E4"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F74C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F290A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63424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F2C37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4150A6" w14:textId="77777777" w:rsidR="00AB67FA" w:rsidRPr="00D0162F" w:rsidRDefault="00AB67FA" w:rsidP="00590D40">
            <w:pPr>
              <w:rPr>
                <w:rFonts w:ascii="Arial" w:hAnsi="Arial"/>
                <w:sz w:val="16"/>
                <w:szCs w:val="16"/>
              </w:rPr>
            </w:pPr>
            <w:r w:rsidRPr="00D0162F">
              <w:rPr>
                <w:rFonts w:ascii="Arial" w:hAnsi="Arial"/>
                <w:sz w:val="16"/>
                <w:szCs w:val="16"/>
              </w:rPr>
              <w:t>R5-2154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BFAE6D" w14:textId="77777777" w:rsidR="00AB67FA" w:rsidRPr="00D0162F" w:rsidRDefault="00AB67FA" w:rsidP="00590D40">
            <w:pPr>
              <w:rPr>
                <w:rFonts w:ascii="Arial" w:hAnsi="Arial"/>
                <w:sz w:val="16"/>
                <w:szCs w:val="16"/>
              </w:rPr>
            </w:pPr>
            <w:r w:rsidRPr="00D0162F">
              <w:rPr>
                <w:rFonts w:ascii="Arial" w:hAnsi="Arial"/>
                <w:sz w:val="16"/>
                <w:szCs w:val="16"/>
              </w:rPr>
              <w:t>14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32E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D89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0C2B4D" w14:textId="3BCEB76D"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E60A6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08D7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781926"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0E696E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B342C7" w14:textId="77777777" w:rsidR="00AB67FA" w:rsidRPr="00D0162F" w:rsidRDefault="00AB67FA" w:rsidP="00590D40">
            <w:pPr>
              <w:rPr>
                <w:rFonts w:ascii="Arial" w:hAnsi="Arial"/>
                <w:sz w:val="16"/>
                <w:szCs w:val="16"/>
              </w:rPr>
            </w:pPr>
            <w:r w:rsidRPr="00D0162F">
              <w:rPr>
                <w:rFonts w:ascii="Arial" w:hAnsi="Arial"/>
                <w:sz w:val="16"/>
                <w:szCs w:val="16"/>
              </w:rPr>
              <w:t>R5-2154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15B51E" w14:textId="77777777" w:rsidR="00AB67FA" w:rsidRPr="00D0162F" w:rsidRDefault="00AB67FA" w:rsidP="00590D40">
            <w:pPr>
              <w:rPr>
                <w:rFonts w:ascii="Arial" w:hAnsi="Arial"/>
                <w:sz w:val="16"/>
                <w:szCs w:val="16"/>
              </w:rPr>
            </w:pPr>
            <w:r w:rsidRPr="00D0162F">
              <w:rPr>
                <w:rFonts w:ascii="Arial" w:hAnsi="Arial"/>
                <w:sz w:val="16"/>
                <w:szCs w:val="16"/>
              </w:rPr>
              <w:t>14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21E3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DEB1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4F1CB6" w14:textId="0F0C5AC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0D307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53A13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2435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14F24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4A244B" w14:textId="77777777" w:rsidR="00AB67FA" w:rsidRPr="00D0162F" w:rsidRDefault="00AB67FA" w:rsidP="00590D40">
            <w:pPr>
              <w:rPr>
                <w:rFonts w:ascii="Arial" w:hAnsi="Arial"/>
                <w:sz w:val="16"/>
                <w:szCs w:val="16"/>
              </w:rPr>
            </w:pPr>
            <w:r w:rsidRPr="00D0162F">
              <w:rPr>
                <w:rFonts w:ascii="Arial" w:hAnsi="Arial"/>
                <w:sz w:val="16"/>
                <w:szCs w:val="16"/>
              </w:rPr>
              <w:t>R5-215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5F4828" w14:textId="77777777" w:rsidR="00AB67FA" w:rsidRPr="00D0162F" w:rsidRDefault="00AB67FA" w:rsidP="00590D40">
            <w:pPr>
              <w:rPr>
                <w:rFonts w:ascii="Arial" w:hAnsi="Arial"/>
                <w:sz w:val="16"/>
                <w:szCs w:val="16"/>
              </w:rPr>
            </w:pPr>
            <w:r w:rsidRPr="00D0162F">
              <w:rPr>
                <w:rFonts w:ascii="Arial" w:hAnsi="Arial"/>
                <w:sz w:val="16"/>
                <w:szCs w:val="16"/>
              </w:rPr>
              <w:t>14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600A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1FC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C43BBE" w14:textId="04832F3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Msg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34D0C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D255E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5FC6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0AFD90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2689F6" w14:textId="77777777" w:rsidR="00AB67FA" w:rsidRPr="00D0162F" w:rsidRDefault="00AB67FA" w:rsidP="00590D40">
            <w:pPr>
              <w:rPr>
                <w:rFonts w:ascii="Arial" w:hAnsi="Arial"/>
                <w:sz w:val="16"/>
                <w:szCs w:val="16"/>
              </w:rPr>
            </w:pPr>
            <w:r w:rsidRPr="00D0162F">
              <w:rPr>
                <w:rFonts w:ascii="Arial" w:hAnsi="Arial"/>
                <w:sz w:val="16"/>
                <w:szCs w:val="16"/>
              </w:rPr>
              <w:t>R5-215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876BB9" w14:textId="77777777" w:rsidR="00AB67FA" w:rsidRPr="00D0162F" w:rsidRDefault="00AB67FA" w:rsidP="00590D40">
            <w:pPr>
              <w:rPr>
                <w:rFonts w:ascii="Arial" w:hAnsi="Arial"/>
                <w:sz w:val="16"/>
                <w:szCs w:val="16"/>
              </w:rPr>
            </w:pPr>
            <w:r w:rsidRPr="00D0162F">
              <w:rPr>
                <w:rFonts w:ascii="Arial" w:hAnsi="Arial"/>
                <w:sz w:val="16"/>
                <w:szCs w:val="16"/>
              </w:rPr>
              <w:t>14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C6B6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F033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62407" w14:textId="1FD7064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be</w:t>
            </w:r>
            <w:r w:rsidR="006E0A54" w:rsidRPr="00D0162F">
              <w:rPr>
                <w:rFonts w:ascii="Arial" w:hAnsi="Arial"/>
                <w:sz w:val="16"/>
                <w:szCs w:val="16"/>
              </w:rPr>
              <w:t xml:space="preserve"> </w:t>
            </w:r>
            <w:r w:rsidRPr="00D0162F">
              <w:rPr>
                <w:rFonts w:ascii="Arial" w:hAnsi="Arial"/>
                <w:sz w:val="16"/>
                <w:szCs w:val="16"/>
              </w:rPr>
              <w:t>align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0F3C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457E3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AD179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6EDD7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33D1E3" w14:textId="77777777" w:rsidR="00AB67FA" w:rsidRPr="00D0162F" w:rsidRDefault="00AB67FA" w:rsidP="00590D40">
            <w:pPr>
              <w:rPr>
                <w:rFonts w:ascii="Arial" w:hAnsi="Arial"/>
                <w:sz w:val="16"/>
                <w:szCs w:val="16"/>
              </w:rPr>
            </w:pPr>
            <w:r w:rsidRPr="00D0162F">
              <w:rPr>
                <w:rFonts w:ascii="Arial" w:hAnsi="Arial"/>
                <w:sz w:val="16"/>
                <w:szCs w:val="16"/>
              </w:rPr>
              <w:t>R5-2156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07C442" w14:textId="77777777" w:rsidR="00AB67FA" w:rsidRPr="00D0162F" w:rsidRDefault="00AB67FA" w:rsidP="00590D40">
            <w:pPr>
              <w:rPr>
                <w:rFonts w:ascii="Arial" w:hAnsi="Arial"/>
                <w:sz w:val="16"/>
                <w:szCs w:val="16"/>
              </w:rPr>
            </w:pPr>
            <w:r w:rsidRPr="00D0162F">
              <w:rPr>
                <w:rFonts w:ascii="Arial" w:hAnsi="Arial"/>
                <w:sz w:val="16"/>
                <w:szCs w:val="16"/>
              </w:rPr>
              <w:t>14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10D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62E1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6DB110" w14:textId="63C0B49D" w:rsidR="00AB67FA" w:rsidRPr="00D0162F" w:rsidRDefault="00AB67FA" w:rsidP="00590D40">
            <w:pPr>
              <w:rPr>
                <w:rFonts w:ascii="Arial" w:hAnsi="Arial"/>
                <w:sz w:val="16"/>
                <w:szCs w:val="16"/>
              </w:rPr>
            </w:pP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x</w:t>
            </w:r>
            <w:r w:rsidR="006E0A54" w:rsidRPr="00D0162F">
              <w:rPr>
                <w:rFonts w:ascii="Arial" w:hAnsi="Arial"/>
                <w:sz w:val="16"/>
                <w:szCs w:val="16"/>
              </w:rPr>
              <w:t xml:space="preserve"> </w:t>
            </w:r>
            <w:r w:rsidRPr="00D0162F">
              <w:rPr>
                <w:rFonts w:ascii="Arial" w:hAnsi="Arial"/>
                <w:sz w:val="16"/>
                <w:szCs w:val="16"/>
              </w:rPr>
              <w:t>Device</w:t>
            </w:r>
            <w:r w:rsidR="006E0A54" w:rsidRPr="00D0162F">
              <w:rPr>
                <w:rFonts w:ascii="Arial" w:hAnsi="Arial"/>
                <w:sz w:val="16"/>
                <w:szCs w:val="16"/>
              </w:rPr>
              <w:t xml:space="preserve"> </w:t>
            </w:r>
            <w:r w:rsidRPr="00D0162F">
              <w:rPr>
                <w:rFonts w:ascii="Arial" w:hAnsi="Arial"/>
                <w:sz w:val="16"/>
                <w:szCs w:val="16"/>
              </w:rPr>
              <w:t>Siz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2E96B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B146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CB4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8F6E0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7D0FA1" w14:textId="77777777" w:rsidR="00AB67FA" w:rsidRPr="00D0162F" w:rsidRDefault="00AB67FA" w:rsidP="00590D40">
            <w:pPr>
              <w:rPr>
                <w:rFonts w:ascii="Arial" w:hAnsi="Arial"/>
                <w:sz w:val="16"/>
                <w:szCs w:val="16"/>
              </w:rPr>
            </w:pPr>
            <w:r w:rsidRPr="00D0162F">
              <w:rPr>
                <w:rFonts w:ascii="Arial" w:hAnsi="Arial"/>
                <w:sz w:val="16"/>
                <w:szCs w:val="16"/>
              </w:rPr>
              <w:t>R5-215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CD94D1" w14:textId="77777777" w:rsidR="00AB67FA" w:rsidRPr="00D0162F" w:rsidRDefault="00AB67FA" w:rsidP="00590D40">
            <w:pPr>
              <w:rPr>
                <w:rFonts w:ascii="Arial" w:hAnsi="Arial"/>
                <w:sz w:val="16"/>
                <w:szCs w:val="16"/>
              </w:rPr>
            </w:pPr>
            <w:r w:rsidRPr="00D0162F">
              <w:rPr>
                <w:rFonts w:ascii="Arial" w:hAnsi="Arial"/>
                <w:sz w:val="16"/>
                <w:szCs w:val="16"/>
              </w:rPr>
              <w:t>14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D2DD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7C23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7BECE1" w14:textId="353DEA78"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3B582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6069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DF0CA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FF58C1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BE68C" w14:textId="77777777" w:rsidR="00AB67FA" w:rsidRPr="00D0162F" w:rsidRDefault="00AB67FA" w:rsidP="00590D40">
            <w:pPr>
              <w:rPr>
                <w:rFonts w:ascii="Arial" w:hAnsi="Arial"/>
                <w:sz w:val="16"/>
                <w:szCs w:val="16"/>
              </w:rPr>
            </w:pPr>
            <w:r w:rsidRPr="00D0162F">
              <w:rPr>
                <w:rFonts w:ascii="Arial" w:hAnsi="Arial"/>
                <w:sz w:val="16"/>
                <w:szCs w:val="16"/>
              </w:rPr>
              <w:t>R5-21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986D2F" w14:textId="77777777" w:rsidR="00AB67FA" w:rsidRPr="00D0162F" w:rsidRDefault="00AB67FA" w:rsidP="00590D40">
            <w:pPr>
              <w:rPr>
                <w:rFonts w:ascii="Arial" w:hAnsi="Arial"/>
                <w:sz w:val="16"/>
                <w:szCs w:val="16"/>
              </w:rPr>
            </w:pPr>
            <w:r w:rsidRPr="00D0162F">
              <w:rPr>
                <w:rFonts w:ascii="Arial" w:hAnsi="Arial"/>
                <w:sz w:val="16"/>
                <w:szCs w:val="16"/>
              </w:rPr>
              <w:t>14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A1AC9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71B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D9D4D" w14:textId="5D80B0D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figure</w:t>
            </w:r>
            <w:r w:rsidR="006E0A54" w:rsidRPr="00D0162F">
              <w:rPr>
                <w:rFonts w:ascii="Arial" w:hAnsi="Arial"/>
                <w:sz w:val="16"/>
                <w:szCs w:val="16"/>
              </w:rPr>
              <w:t xml:space="preserve"> </w:t>
            </w:r>
            <w:r w:rsidRPr="00D0162F">
              <w:rPr>
                <w:rFonts w:ascii="Arial" w:hAnsi="Arial"/>
                <w:sz w:val="16"/>
                <w:szCs w:val="16"/>
              </w:rPr>
              <w:t>ite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8632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C5182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CC304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6571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C04DEA" w14:textId="77777777" w:rsidR="00AB67FA" w:rsidRPr="00D0162F" w:rsidRDefault="00AB67FA" w:rsidP="00590D40">
            <w:pPr>
              <w:rPr>
                <w:rFonts w:ascii="Arial" w:hAnsi="Arial"/>
                <w:sz w:val="16"/>
                <w:szCs w:val="16"/>
              </w:rPr>
            </w:pPr>
            <w:r w:rsidRPr="00D0162F">
              <w:rPr>
                <w:rFonts w:ascii="Arial" w:hAnsi="Arial"/>
                <w:sz w:val="16"/>
                <w:szCs w:val="16"/>
              </w:rPr>
              <w:t>R5-215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79BAA2" w14:textId="77777777" w:rsidR="00AB67FA" w:rsidRPr="00D0162F" w:rsidRDefault="00AB67FA" w:rsidP="00590D40">
            <w:pPr>
              <w:rPr>
                <w:rFonts w:ascii="Arial" w:hAnsi="Arial"/>
                <w:sz w:val="16"/>
                <w:szCs w:val="16"/>
              </w:rPr>
            </w:pPr>
            <w:r w:rsidRPr="00D0162F">
              <w:rPr>
                <w:rFonts w:ascii="Arial" w:hAnsi="Arial"/>
                <w:sz w:val="16"/>
                <w:szCs w:val="16"/>
              </w:rPr>
              <w:t>14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F9D4A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5F27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76E751" w14:textId="29CC50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figure</w:t>
            </w:r>
            <w:r w:rsidR="006E0A54" w:rsidRPr="00D0162F">
              <w:rPr>
                <w:rFonts w:ascii="Arial" w:hAnsi="Arial"/>
                <w:sz w:val="16"/>
                <w:szCs w:val="16"/>
              </w:rPr>
              <w:t xml:space="preserve"> </w:t>
            </w:r>
            <w:r w:rsidRPr="00D0162F">
              <w:rPr>
                <w:rFonts w:ascii="Arial" w:hAnsi="Arial"/>
                <w:sz w:val="16"/>
                <w:szCs w:val="16"/>
              </w:rPr>
              <w:t>ite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4ECE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829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02C37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B12518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D733E" w14:textId="77777777" w:rsidR="00AB67FA" w:rsidRPr="00D0162F" w:rsidRDefault="00AB67FA" w:rsidP="00590D40">
            <w:pPr>
              <w:rPr>
                <w:rFonts w:ascii="Arial" w:hAnsi="Arial"/>
                <w:sz w:val="16"/>
                <w:szCs w:val="16"/>
              </w:rPr>
            </w:pPr>
            <w:r w:rsidRPr="00D0162F">
              <w:rPr>
                <w:rFonts w:ascii="Arial" w:hAnsi="Arial"/>
                <w:sz w:val="16"/>
                <w:szCs w:val="16"/>
              </w:rPr>
              <w:t>R5-215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ADFE7" w14:textId="77777777" w:rsidR="00AB67FA" w:rsidRPr="00D0162F" w:rsidRDefault="00AB67FA" w:rsidP="00590D40">
            <w:pPr>
              <w:rPr>
                <w:rFonts w:ascii="Arial" w:hAnsi="Arial"/>
                <w:sz w:val="16"/>
                <w:szCs w:val="16"/>
              </w:rPr>
            </w:pPr>
            <w:r w:rsidRPr="00D0162F">
              <w:rPr>
                <w:rFonts w:ascii="Arial" w:hAnsi="Arial"/>
                <w:sz w:val="16"/>
                <w:szCs w:val="16"/>
              </w:rPr>
              <w:t>14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FC54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38B8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F8D65" w14:textId="7586204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state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applicabl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B0292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60F9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C9BCB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C58D5C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0EEAD8" w14:textId="77777777" w:rsidR="00AB67FA" w:rsidRPr="00D0162F" w:rsidRDefault="00AB67FA" w:rsidP="00590D40">
            <w:pPr>
              <w:rPr>
                <w:rFonts w:ascii="Arial" w:hAnsi="Arial"/>
                <w:sz w:val="16"/>
                <w:szCs w:val="16"/>
              </w:rPr>
            </w:pPr>
            <w:r w:rsidRPr="00D0162F">
              <w:rPr>
                <w:rFonts w:ascii="Arial" w:hAnsi="Arial"/>
                <w:sz w:val="16"/>
                <w:szCs w:val="16"/>
              </w:rPr>
              <w:t>R5-2156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54445A" w14:textId="77777777" w:rsidR="00AB67FA" w:rsidRPr="00D0162F" w:rsidRDefault="00AB67FA" w:rsidP="00590D40">
            <w:pPr>
              <w:rPr>
                <w:rFonts w:ascii="Arial" w:hAnsi="Arial"/>
                <w:sz w:val="16"/>
                <w:szCs w:val="16"/>
              </w:rPr>
            </w:pPr>
            <w:r w:rsidRPr="00D0162F">
              <w:rPr>
                <w:rFonts w:ascii="Arial" w:hAnsi="Arial"/>
                <w:sz w:val="16"/>
                <w:szCs w:val="16"/>
              </w:rPr>
              <w:t>14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CEE90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CF15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6F1250" w14:textId="463B19F7" w:rsidR="00AB67FA" w:rsidRPr="00D0162F" w:rsidRDefault="00AB67FA" w:rsidP="00590D40">
            <w:pPr>
              <w:rPr>
                <w:rFonts w:ascii="Arial" w:hAnsi="Arial"/>
                <w:sz w:val="16"/>
                <w:szCs w:val="16"/>
              </w:rPr>
            </w:pPr>
            <w:r w:rsidRPr="00D0162F">
              <w:rPr>
                <w:rFonts w:ascii="Arial" w:hAnsi="Arial"/>
                <w:sz w:val="16"/>
                <w:szCs w:val="16"/>
              </w:rPr>
              <w:t>T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1E6D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0EA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47E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18BDA9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4D6105" w14:textId="77777777" w:rsidR="00AB67FA" w:rsidRPr="00D0162F" w:rsidRDefault="00AB67FA" w:rsidP="00590D40">
            <w:pPr>
              <w:rPr>
                <w:rFonts w:ascii="Arial" w:hAnsi="Arial"/>
                <w:sz w:val="16"/>
                <w:szCs w:val="16"/>
              </w:rPr>
            </w:pPr>
            <w:r w:rsidRPr="00D0162F">
              <w:rPr>
                <w:rFonts w:ascii="Arial" w:hAnsi="Arial"/>
                <w:sz w:val="16"/>
                <w:szCs w:val="16"/>
              </w:rPr>
              <w:t>R5-2159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8FBCF5" w14:textId="77777777" w:rsidR="00AB67FA" w:rsidRPr="00D0162F" w:rsidRDefault="00AB67FA" w:rsidP="00590D40">
            <w:pPr>
              <w:rPr>
                <w:rFonts w:ascii="Arial" w:hAnsi="Arial"/>
                <w:sz w:val="16"/>
                <w:szCs w:val="16"/>
              </w:rPr>
            </w:pPr>
            <w:r w:rsidRPr="00D0162F">
              <w:rPr>
                <w:rFonts w:ascii="Arial" w:hAnsi="Arial"/>
                <w:sz w:val="16"/>
                <w:szCs w:val="16"/>
              </w:rPr>
              <w:t>12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50C91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3E3E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E83755" w14:textId="01AD7E6F"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evaluation</w:t>
            </w:r>
            <w:r w:rsidR="006E0A54" w:rsidRPr="00D0162F">
              <w:rPr>
                <w:rFonts w:ascii="Arial" w:hAnsi="Arial"/>
                <w:sz w:val="16"/>
                <w:szCs w:val="16"/>
              </w:rPr>
              <w:t xml:space="preserve"> </w:t>
            </w:r>
            <w:r w:rsidRPr="00D0162F">
              <w:rPr>
                <w:rFonts w:ascii="Arial" w:hAnsi="Arial"/>
                <w:sz w:val="16"/>
                <w:szCs w:val="16"/>
              </w:rPr>
              <w:t>ru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9FA1C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9A627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F917F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18D2B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99A77" w14:textId="77777777" w:rsidR="00AB67FA" w:rsidRPr="00D0162F" w:rsidRDefault="00AB67FA" w:rsidP="00590D40">
            <w:pPr>
              <w:rPr>
                <w:rFonts w:ascii="Arial" w:hAnsi="Arial"/>
                <w:sz w:val="16"/>
                <w:szCs w:val="16"/>
              </w:rPr>
            </w:pPr>
            <w:r w:rsidRPr="00D0162F">
              <w:rPr>
                <w:rFonts w:ascii="Arial" w:hAnsi="Arial"/>
                <w:sz w:val="16"/>
                <w:szCs w:val="16"/>
              </w:rPr>
              <w:t>R5-2159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87A02C" w14:textId="77777777" w:rsidR="00AB67FA" w:rsidRPr="00D0162F" w:rsidRDefault="00AB67FA" w:rsidP="00590D40">
            <w:pPr>
              <w:rPr>
                <w:rFonts w:ascii="Arial" w:hAnsi="Arial"/>
                <w:sz w:val="16"/>
                <w:szCs w:val="16"/>
              </w:rPr>
            </w:pPr>
            <w:r w:rsidRPr="00D0162F">
              <w:rPr>
                <w:rFonts w:ascii="Arial" w:hAnsi="Arial"/>
                <w:sz w:val="16"/>
                <w:szCs w:val="16"/>
              </w:rPr>
              <w:t>12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1882C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D57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BAE85" w14:textId="4A6F7F4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2F3F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CAA5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51612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08D6E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285B1F" w14:textId="77777777" w:rsidR="00AB67FA" w:rsidRPr="00D0162F" w:rsidRDefault="00AB67FA" w:rsidP="00590D40">
            <w:pPr>
              <w:rPr>
                <w:rFonts w:ascii="Arial" w:hAnsi="Arial"/>
                <w:sz w:val="16"/>
                <w:szCs w:val="16"/>
              </w:rPr>
            </w:pPr>
            <w:r w:rsidRPr="00D0162F">
              <w:rPr>
                <w:rFonts w:ascii="Arial" w:hAnsi="Arial"/>
                <w:sz w:val="16"/>
                <w:szCs w:val="16"/>
              </w:rPr>
              <w:t>R5-2159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3C5E85" w14:textId="77777777" w:rsidR="00AB67FA" w:rsidRPr="00D0162F" w:rsidRDefault="00AB67FA" w:rsidP="00590D40">
            <w:pPr>
              <w:rPr>
                <w:rFonts w:ascii="Arial" w:hAnsi="Arial"/>
                <w:sz w:val="16"/>
                <w:szCs w:val="16"/>
              </w:rPr>
            </w:pPr>
            <w:r w:rsidRPr="00D0162F">
              <w:rPr>
                <w:rFonts w:ascii="Arial" w:hAnsi="Arial"/>
                <w:sz w:val="16"/>
                <w:szCs w:val="16"/>
              </w:rPr>
              <w:t>12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02FF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06A8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83615A" w14:textId="490547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3A909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C3A49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3B66B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5DFED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A21128" w14:textId="77777777" w:rsidR="00AB67FA" w:rsidRPr="00D0162F" w:rsidRDefault="00AB67FA" w:rsidP="00590D40">
            <w:pPr>
              <w:rPr>
                <w:rFonts w:ascii="Arial" w:hAnsi="Arial"/>
                <w:sz w:val="16"/>
                <w:szCs w:val="16"/>
              </w:rPr>
            </w:pPr>
            <w:r w:rsidRPr="00D0162F">
              <w:rPr>
                <w:rFonts w:ascii="Arial" w:hAnsi="Arial"/>
                <w:sz w:val="16"/>
                <w:szCs w:val="16"/>
              </w:rPr>
              <w:t>R5-215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78F57D" w14:textId="77777777" w:rsidR="00AB67FA" w:rsidRPr="00D0162F" w:rsidRDefault="00AB67FA" w:rsidP="00590D40">
            <w:pPr>
              <w:rPr>
                <w:rFonts w:ascii="Arial" w:hAnsi="Arial"/>
                <w:sz w:val="16"/>
                <w:szCs w:val="16"/>
              </w:rPr>
            </w:pPr>
            <w:r w:rsidRPr="00D0162F">
              <w:rPr>
                <w:rFonts w:ascii="Arial" w:hAnsi="Arial"/>
                <w:sz w:val="16"/>
                <w:szCs w:val="16"/>
              </w:rPr>
              <w:t>12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6E7A9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236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D72378" w14:textId="7BA8D27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78900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AE798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2D9D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80AC70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813C24" w14:textId="77777777" w:rsidR="00AB67FA" w:rsidRPr="00D0162F" w:rsidRDefault="00AB67FA" w:rsidP="00590D40">
            <w:pPr>
              <w:rPr>
                <w:rFonts w:ascii="Arial" w:hAnsi="Arial"/>
                <w:sz w:val="16"/>
                <w:szCs w:val="16"/>
              </w:rPr>
            </w:pPr>
            <w:r w:rsidRPr="00D0162F">
              <w:rPr>
                <w:rFonts w:ascii="Arial" w:hAnsi="Arial"/>
                <w:sz w:val="16"/>
                <w:szCs w:val="16"/>
              </w:rPr>
              <w:t>R5-2159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ED158F" w14:textId="77777777" w:rsidR="00AB67FA" w:rsidRPr="00D0162F" w:rsidRDefault="00AB67FA" w:rsidP="00590D40">
            <w:pPr>
              <w:rPr>
                <w:rFonts w:ascii="Arial" w:hAnsi="Arial"/>
                <w:sz w:val="16"/>
                <w:szCs w:val="16"/>
              </w:rPr>
            </w:pPr>
            <w:r w:rsidRPr="00D0162F">
              <w:rPr>
                <w:rFonts w:ascii="Arial" w:hAnsi="Arial"/>
                <w:sz w:val="16"/>
                <w:szCs w:val="16"/>
              </w:rPr>
              <w:t>13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60D8C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683A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1F0E0" w14:textId="5B3148B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A28C2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5E2D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D7E21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20A22C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E57853" w14:textId="77777777" w:rsidR="00AB67FA" w:rsidRPr="00D0162F" w:rsidRDefault="00AB67FA" w:rsidP="00590D40">
            <w:pPr>
              <w:rPr>
                <w:rFonts w:ascii="Arial" w:hAnsi="Arial"/>
                <w:sz w:val="16"/>
                <w:szCs w:val="16"/>
              </w:rPr>
            </w:pPr>
            <w:r w:rsidRPr="00D0162F">
              <w:rPr>
                <w:rFonts w:ascii="Arial" w:hAnsi="Arial"/>
                <w:sz w:val="16"/>
                <w:szCs w:val="16"/>
              </w:rPr>
              <w:t>R5-2159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45D2EE" w14:textId="77777777" w:rsidR="00AB67FA" w:rsidRPr="00D0162F" w:rsidRDefault="00AB67FA" w:rsidP="00590D40">
            <w:pPr>
              <w:rPr>
                <w:rFonts w:ascii="Arial" w:hAnsi="Arial"/>
                <w:sz w:val="16"/>
                <w:szCs w:val="16"/>
              </w:rPr>
            </w:pPr>
            <w:r w:rsidRPr="00D0162F">
              <w:rPr>
                <w:rFonts w:ascii="Arial" w:hAnsi="Arial"/>
                <w:sz w:val="16"/>
                <w:szCs w:val="16"/>
              </w:rPr>
              <w:t>12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B9D8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45F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81CCD" w14:textId="32FCFD0F"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evaluation</w:t>
            </w:r>
            <w:r w:rsidR="006E0A54" w:rsidRPr="00D0162F">
              <w:rPr>
                <w:rFonts w:ascii="Arial" w:hAnsi="Arial"/>
                <w:sz w:val="16"/>
                <w:szCs w:val="16"/>
              </w:rPr>
              <w:t xml:space="preserve"> </w:t>
            </w:r>
            <w:r w:rsidRPr="00D0162F">
              <w:rPr>
                <w:rFonts w:ascii="Arial" w:hAnsi="Arial"/>
                <w:sz w:val="16"/>
                <w:szCs w:val="16"/>
              </w:rPr>
              <w:t>ru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C5E7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3442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F55A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A7277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26836" w14:textId="77777777" w:rsidR="00AB67FA" w:rsidRPr="00D0162F" w:rsidRDefault="00AB67FA" w:rsidP="00590D40">
            <w:pPr>
              <w:rPr>
                <w:rFonts w:ascii="Arial" w:hAnsi="Arial"/>
                <w:sz w:val="16"/>
                <w:szCs w:val="16"/>
              </w:rPr>
            </w:pPr>
            <w:r w:rsidRPr="00D0162F">
              <w:rPr>
                <w:rFonts w:ascii="Arial" w:hAnsi="Arial"/>
                <w:sz w:val="16"/>
                <w:szCs w:val="16"/>
              </w:rPr>
              <w:t>R5-215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84A0E1" w14:textId="77777777" w:rsidR="00AB67FA" w:rsidRPr="00D0162F" w:rsidRDefault="00AB67FA" w:rsidP="00590D40">
            <w:pPr>
              <w:rPr>
                <w:rFonts w:ascii="Arial" w:hAnsi="Arial"/>
                <w:sz w:val="16"/>
                <w:szCs w:val="16"/>
              </w:rPr>
            </w:pPr>
            <w:r w:rsidRPr="00D0162F">
              <w:rPr>
                <w:rFonts w:ascii="Arial" w:hAnsi="Arial"/>
                <w:sz w:val="16"/>
                <w:szCs w:val="16"/>
              </w:rPr>
              <w:t>12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1CB9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8DE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08074" w14:textId="7CAC52C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CB90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CC19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F7523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D19C79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0AF44C" w14:textId="77777777" w:rsidR="00AB67FA" w:rsidRPr="00D0162F" w:rsidRDefault="00AB67FA" w:rsidP="00590D40">
            <w:pPr>
              <w:rPr>
                <w:rFonts w:ascii="Arial" w:hAnsi="Arial"/>
                <w:sz w:val="16"/>
                <w:szCs w:val="16"/>
              </w:rPr>
            </w:pPr>
            <w:r w:rsidRPr="00D0162F">
              <w:rPr>
                <w:rFonts w:ascii="Arial" w:hAnsi="Arial"/>
                <w:sz w:val="16"/>
                <w:szCs w:val="16"/>
              </w:rPr>
              <w:t>R5-215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4AFEF7" w14:textId="77777777" w:rsidR="00AB67FA" w:rsidRPr="00D0162F" w:rsidRDefault="00AB67FA" w:rsidP="00590D40">
            <w:pPr>
              <w:rPr>
                <w:rFonts w:ascii="Arial" w:hAnsi="Arial"/>
                <w:sz w:val="16"/>
                <w:szCs w:val="16"/>
              </w:rPr>
            </w:pPr>
            <w:r w:rsidRPr="00D0162F">
              <w:rPr>
                <w:rFonts w:ascii="Arial" w:hAnsi="Arial"/>
                <w:sz w:val="16"/>
                <w:szCs w:val="16"/>
              </w:rPr>
              <w:t>12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2457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3D70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1EABD" w14:textId="113130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9719F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7D399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FF395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2474C8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504219" w14:textId="77777777" w:rsidR="00AB67FA" w:rsidRPr="00D0162F" w:rsidRDefault="00AB67FA" w:rsidP="00590D40">
            <w:pPr>
              <w:rPr>
                <w:rFonts w:ascii="Arial" w:hAnsi="Arial"/>
                <w:sz w:val="16"/>
                <w:szCs w:val="16"/>
              </w:rPr>
            </w:pPr>
            <w:r w:rsidRPr="00D0162F">
              <w:rPr>
                <w:rFonts w:ascii="Arial" w:hAnsi="Arial"/>
                <w:sz w:val="16"/>
                <w:szCs w:val="16"/>
              </w:rPr>
              <w:t>R5-215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046523" w14:textId="77777777" w:rsidR="00AB67FA" w:rsidRPr="00D0162F" w:rsidRDefault="00AB67FA" w:rsidP="00590D40">
            <w:pPr>
              <w:rPr>
                <w:rFonts w:ascii="Arial" w:hAnsi="Arial"/>
                <w:sz w:val="16"/>
                <w:szCs w:val="16"/>
              </w:rPr>
            </w:pPr>
            <w:r w:rsidRPr="00D0162F">
              <w:rPr>
                <w:rFonts w:ascii="Arial" w:hAnsi="Arial"/>
                <w:sz w:val="16"/>
                <w:szCs w:val="16"/>
              </w:rPr>
              <w:t>13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A8E8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E968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6D0E52" w14:textId="50D9585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inter-RA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B2EE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AFC9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BA82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D3D56C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5D472" w14:textId="77777777" w:rsidR="00AB67FA" w:rsidRPr="00D0162F" w:rsidRDefault="00AB67FA" w:rsidP="00590D40">
            <w:pPr>
              <w:rPr>
                <w:rFonts w:ascii="Arial" w:hAnsi="Arial"/>
                <w:sz w:val="16"/>
                <w:szCs w:val="16"/>
              </w:rPr>
            </w:pPr>
            <w:r w:rsidRPr="00D0162F">
              <w:rPr>
                <w:rFonts w:ascii="Arial" w:hAnsi="Arial"/>
                <w:sz w:val="16"/>
                <w:szCs w:val="16"/>
              </w:rPr>
              <w:t>R5-215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240B4E" w14:textId="77777777" w:rsidR="00AB67FA" w:rsidRPr="00D0162F" w:rsidRDefault="00AB67FA" w:rsidP="00590D40">
            <w:pPr>
              <w:rPr>
                <w:rFonts w:ascii="Arial" w:hAnsi="Arial"/>
                <w:sz w:val="16"/>
                <w:szCs w:val="16"/>
              </w:rPr>
            </w:pPr>
            <w:r w:rsidRPr="00D0162F">
              <w:rPr>
                <w:rFonts w:ascii="Arial" w:hAnsi="Arial"/>
                <w:sz w:val="16"/>
                <w:szCs w:val="16"/>
              </w:rPr>
              <w:t>14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28CC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6F4E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2F54F4" w14:textId="539397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DB1B3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0946C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C48B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1C050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FABD69" w14:textId="77777777" w:rsidR="00AB67FA" w:rsidRPr="00D0162F" w:rsidRDefault="00AB67FA" w:rsidP="00590D40">
            <w:pPr>
              <w:rPr>
                <w:rFonts w:ascii="Arial" w:hAnsi="Arial"/>
                <w:sz w:val="16"/>
                <w:szCs w:val="16"/>
              </w:rPr>
            </w:pPr>
            <w:r w:rsidRPr="00D0162F">
              <w:rPr>
                <w:rFonts w:ascii="Arial" w:hAnsi="Arial"/>
                <w:sz w:val="16"/>
                <w:szCs w:val="16"/>
              </w:rPr>
              <w:t>R5-215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411805" w14:textId="77777777" w:rsidR="00AB67FA" w:rsidRPr="00D0162F" w:rsidRDefault="00AB67FA" w:rsidP="00590D40">
            <w:pPr>
              <w:rPr>
                <w:rFonts w:ascii="Arial" w:hAnsi="Arial"/>
                <w:sz w:val="16"/>
                <w:szCs w:val="16"/>
              </w:rPr>
            </w:pPr>
            <w:r w:rsidRPr="00D0162F">
              <w:rPr>
                <w:rFonts w:ascii="Arial" w:hAnsi="Arial"/>
                <w:sz w:val="16"/>
                <w:szCs w:val="16"/>
              </w:rPr>
              <w:t>12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435E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BF5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596D15" w14:textId="332ECE21"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la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BAA68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9DDF9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249E8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CE2DC1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13A0A" w14:textId="77777777" w:rsidR="00AB67FA" w:rsidRPr="00D0162F" w:rsidRDefault="00AB67FA" w:rsidP="00590D40">
            <w:pPr>
              <w:rPr>
                <w:rFonts w:ascii="Arial" w:hAnsi="Arial"/>
                <w:sz w:val="16"/>
                <w:szCs w:val="16"/>
              </w:rPr>
            </w:pPr>
            <w:r w:rsidRPr="00D0162F">
              <w:rPr>
                <w:rFonts w:ascii="Arial" w:hAnsi="Arial"/>
                <w:sz w:val="16"/>
                <w:szCs w:val="16"/>
              </w:rPr>
              <w:t>R5-215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BC5E83" w14:textId="77777777" w:rsidR="00AB67FA" w:rsidRPr="00D0162F" w:rsidRDefault="00AB67FA" w:rsidP="00590D40">
            <w:pPr>
              <w:rPr>
                <w:rFonts w:ascii="Arial" w:hAnsi="Arial"/>
                <w:sz w:val="16"/>
                <w:szCs w:val="16"/>
              </w:rPr>
            </w:pPr>
            <w:r w:rsidRPr="00D0162F">
              <w:rPr>
                <w:rFonts w:ascii="Arial" w:hAnsi="Arial"/>
                <w:sz w:val="16"/>
                <w:szCs w:val="16"/>
              </w:rPr>
              <w:t>13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8289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EB4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FAA9E2" w14:textId="77239B9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1.1-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5430B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1C23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AC461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0A33B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6F5011" w14:textId="77777777" w:rsidR="00AB67FA" w:rsidRPr="00D0162F" w:rsidRDefault="00AB67FA" w:rsidP="00590D40">
            <w:pPr>
              <w:rPr>
                <w:rFonts w:ascii="Arial" w:hAnsi="Arial"/>
                <w:sz w:val="16"/>
                <w:szCs w:val="16"/>
              </w:rPr>
            </w:pPr>
            <w:r w:rsidRPr="00D0162F">
              <w:rPr>
                <w:rFonts w:ascii="Arial" w:hAnsi="Arial"/>
                <w:sz w:val="16"/>
                <w:szCs w:val="16"/>
              </w:rPr>
              <w:t>R5-2159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F92C9" w14:textId="77777777" w:rsidR="00AB67FA" w:rsidRPr="00D0162F" w:rsidRDefault="00AB67FA" w:rsidP="00590D40">
            <w:pPr>
              <w:rPr>
                <w:rFonts w:ascii="Arial" w:hAnsi="Arial"/>
                <w:sz w:val="16"/>
                <w:szCs w:val="16"/>
              </w:rPr>
            </w:pPr>
            <w:r w:rsidRPr="00D0162F">
              <w:rPr>
                <w:rFonts w:ascii="Arial" w:hAnsi="Arial"/>
                <w:sz w:val="16"/>
                <w:szCs w:val="16"/>
              </w:rPr>
              <w:t>12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8F177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8400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07B747" w14:textId="43ACCF48"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larity</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0F257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0A953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198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9C669E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9EB51" w14:textId="77777777" w:rsidR="00AB67FA" w:rsidRPr="00D0162F" w:rsidRDefault="00AB67FA" w:rsidP="00590D40">
            <w:pPr>
              <w:rPr>
                <w:rFonts w:ascii="Arial" w:hAnsi="Arial"/>
                <w:sz w:val="16"/>
                <w:szCs w:val="16"/>
              </w:rPr>
            </w:pPr>
            <w:r w:rsidRPr="00D0162F">
              <w:rPr>
                <w:rFonts w:ascii="Arial" w:hAnsi="Arial"/>
                <w:sz w:val="16"/>
                <w:szCs w:val="16"/>
              </w:rPr>
              <w:t>R5-2159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25788D" w14:textId="77777777" w:rsidR="00AB67FA" w:rsidRPr="00D0162F" w:rsidRDefault="00AB67FA" w:rsidP="00590D40">
            <w:pPr>
              <w:rPr>
                <w:rFonts w:ascii="Arial" w:hAnsi="Arial"/>
                <w:sz w:val="16"/>
                <w:szCs w:val="16"/>
              </w:rPr>
            </w:pPr>
            <w:r w:rsidRPr="00D0162F">
              <w:rPr>
                <w:rFonts w:ascii="Arial" w:hAnsi="Arial"/>
                <w:sz w:val="16"/>
                <w:szCs w:val="16"/>
              </w:rPr>
              <w:t>13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8E8DA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DDA7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7B0C4F" w14:textId="66971AF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940C5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22F98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E981D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B27562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1FB981" w14:textId="77777777" w:rsidR="00AB67FA" w:rsidRPr="00D0162F" w:rsidRDefault="00AB67FA" w:rsidP="00590D40">
            <w:pPr>
              <w:rPr>
                <w:rFonts w:ascii="Arial" w:hAnsi="Arial"/>
                <w:sz w:val="16"/>
                <w:szCs w:val="16"/>
              </w:rPr>
            </w:pPr>
            <w:r w:rsidRPr="00D0162F">
              <w:rPr>
                <w:rFonts w:ascii="Arial" w:hAnsi="Arial"/>
                <w:sz w:val="16"/>
                <w:szCs w:val="16"/>
              </w:rPr>
              <w:t>R5-2159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C6654" w14:textId="77777777" w:rsidR="00AB67FA" w:rsidRPr="00D0162F" w:rsidRDefault="00AB67FA" w:rsidP="00590D40">
            <w:pPr>
              <w:rPr>
                <w:rFonts w:ascii="Arial" w:hAnsi="Arial"/>
                <w:sz w:val="16"/>
                <w:szCs w:val="16"/>
              </w:rPr>
            </w:pPr>
            <w:r w:rsidRPr="00D0162F">
              <w:rPr>
                <w:rFonts w:ascii="Arial" w:hAnsi="Arial"/>
                <w:sz w:val="16"/>
                <w:szCs w:val="16"/>
              </w:rPr>
              <w:t>13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8E5D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A733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AC536" w14:textId="1A1E686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1C929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B6AD2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F54A4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B306B5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32D72" w14:textId="77777777" w:rsidR="00AB67FA" w:rsidRPr="00D0162F" w:rsidRDefault="00AB67FA" w:rsidP="00590D40">
            <w:pPr>
              <w:rPr>
                <w:rFonts w:ascii="Arial" w:hAnsi="Arial"/>
                <w:sz w:val="16"/>
                <w:szCs w:val="16"/>
              </w:rPr>
            </w:pPr>
            <w:r w:rsidRPr="00D0162F">
              <w:rPr>
                <w:rFonts w:ascii="Arial" w:hAnsi="Arial"/>
                <w:sz w:val="16"/>
                <w:szCs w:val="16"/>
              </w:rPr>
              <w:t>R5-2159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432868" w14:textId="77777777" w:rsidR="00AB67FA" w:rsidRPr="00D0162F" w:rsidRDefault="00AB67FA" w:rsidP="00590D40">
            <w:pPr>
              <w:rPr>
                <w:rFonts w:ascii="Arial" w:hAnsi="Arial"/>
                <w:sz w:val="16"/>
                <w:szCs w:val="16"/>
              </w:rPr>
            </w:pPr>
            <w:r w:rsidRPr="00D0162F">
              <w:rPr>
                <w:rFonts w:ascii="Arial" w:hAnsi="Arial"/>
                <w:sz w:val="16"/>
                <w:szCs w:val="16"/>
              </w:rPr>
              <w:t>14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720E4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979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D52690" w14:textId="3949C98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3550D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D15F1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CBC5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FA158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64D61" w14:textId="77777777" w:rsidR="00AB67FA" w:rsidRPr="00D0162F" w:rsidRDefault="00AB67FA" w:rsidP="00590D40">
            <w:pPr>
              <w:rPr>
                <w:rFonts w:ascii="Arial" w:hAnsi="Arial"/>
                <w:sz w:val="16"/>
                <w:szCs w:val="16"/>
              </w:rPr>
            </w:pPr>
            <w:r w:rsidRPr="00D0162F">
              <w:rPr>
                <w:rFonts w:ascii="Arial" w:hAnsi="Arial"/>
                <w:sz w:val="16"/>
                <w:szCs w:val="16"/>
              </w:rPr>
              <w:t>R5-2159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936B49" w14:textId="77777777" w:rsidR="00AB67FA" w:rsidRPr="00D0162F" w:rsidRDefault="00AB67FA" w:rsidP="00590D40">
            <w:pPr>
              <w:rPr>
                <w:rFonts w:ascii="Arial" w:hAnsi="Arial"/>
                <w:sz w:val="16"/>
                <w:szCs w:val="16"/>
              </w:rPr>
            </w:pPr>
            <w:r w:rsidRPr="00D0162F">
              <w:rPr>
                <w:rFonts w:ascii="Arial" w:hAnsi="Arial"/>
                <w:sz w:val="16"/>
                <w:szCs w:val="16"/>
              </w:rPr>
              <w:t>13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87C2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4494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D4127" w14:textId="1EC2D3F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B94E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A5FF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DFA58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7DF06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6C5F6" w14:textId="77777777" w:rsidR="00AB67FA" w:rsidRPr="00D0162F" w:rsidRDefault="00AB67FA" w:rsidP="00590D40">
            <w:pPr>
              <w:rPr>
                <w:rFonts w:ascii="Arial" w:hAnsi="Arial"/>
                <w:sz w:val="16"/>
                <w:szCs w:val="16"/>
              </w:rPr>
            </w:pPr>
            <w:r w:rsidRPr="00D0162F">
              <w:rPr>
                <w:rFonts w:ascii="Arial" w:hAnsi="Arial"/>
                <w:sz w:val="16"/>
                <w:szCs w:val="16"/>
              </w:rPr>
              <w:t>R5-215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54EF3" w14:textId="77777777" w:rsidR="00AB67FA" w:rsidRPr="00D0162F" w:rsidRDefault="00AB67FA" w:rsidP="00590D40">
            <w:pPr>
              <w:rPr>
                <w:rFonts w:ascii="Arial" w:hAnsi="Arial"/>
                <w:sz w:val="16"/>
                <w:szCs w:val="16"/>
              </w:rPr>
            </w:pPr>
            <w:r w:rsidRPr="00D0162F">
              <w:rPr>
                <w:rFonts w:ascii="Arial" w:hAnsi="Arial"/>
                <w:sz w:val="16"/>
                <w:szCs w:val="16"/>
              </w:rPr>
              <w:t>13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129F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599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943EE3" w14:textId="0045E40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D4C5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52B16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43871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7A2E03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815E4C" w14:textId="77777777" w:rsidR="00AB67FA" w:rsidRPr="00D0162F" w:rsidRDefault="00AB67FA" w:rsidP="00590D40">
            <w:pPr>
              <w:rPr>
                <w:rFonts w:ascii="Arial" w:hAnsi="Arial"/>
                <w:sz w:val="16"/>
                <w:szCs w:val="16"/>
              </w:rPr>
            </w:pPr>
            <w:r w:rsidRPr="00D0162F">
              <w:rPr>
                <w:rFonts w:ascii="Arial" w:hAnsi="Arial"/>
                <w:sz w:val="16"/>
                <w:szCs w:val="16"/>
              </w:rPr>
              <w:t>R5-2159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0B7727" w14:textId="77777777" w:rsidR="00AB67FA" w:rsidRPr="00D0162F" w:rsidRDefault="00AB67FA" w:rsidP="00590D40">
            <w:pPr>
              <w:rPr>
                <w:rFonts w:ascii="Arial" w:hAnsi="Arial"/>
                <w:sz w:val="16"/>
                <w:szCs w:val="16"/>
              </w:rPr>
            </w:pPr>
            <w:r w:rsidRPr="00D0162F">
              <w:rPr>
                <w:rFonts w:ascii="Arial" w:hAnsi="Arial"/>
                <w:sz w:val="16"/>
                <w:szCs w:val="16"/>
              </w:rPr>
              <w:t>13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7026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55526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76A2D" w14:textId="244B33D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C106B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50C1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1400F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76C9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943F2" w14:textId="77777777" w:rsidR="00AB67FA" w:rsidRPr="00D0162F" w:rsidRDefault="00AB67FA" w:rsidP="00590D40">
            <w:pPr>
              <w:rPr>
                <w:rFonts w:ascii="Arial" w:hAnsi="Arial"/>
                <w:sz w:val="16"/>
                <w:szCs w:val="16"/>
              </w:rPr>
            </w:pPr>
            <w:r w:rsidRPr="00D0162F">
              <w:rPr>
                <w:rFonts w:ascii="Arial" w:hAnsi="Arial"/>
                <w:sz w:val="16"/>
                <w:szCs w:val="16"/>
              </w:rPr>
              <w:t>R5-2159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207FC5" w14:textId="77777777" w:rsidR="00AB67FA" w:rsidRPr="00D0162F" w:rsidRDefault="00AB67FA" w:rsidP="00590D40">
            <w:pPr>
              <w:rPr>
                <w:rFonts w:ascii="Arial" w:hAnsi="Arial"/>
                <w:sz w:val="16"/>
                <w:szCs w:val="16"/>
              </w:rPr>
            </w:pPr>
            <w:r w:rsidRPr="00D0162F">
              <w:rPr>
                <w:rFonts w:ascii="Arial" w:hAnsi="Arial"/>
                <w:sz w:val="16"/>
                <w:szCs w:val="16"/>
              </w:rPr>
              <w:t>13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26EE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F643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782CF6" w14:textId="054182C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192F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755EA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1D858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976C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282F4D" w14:textId="77777777" w:rsidR="00AB67FA" w:rsidRPr="00D0162F" w:rsidRDefault="00AB67FA" w:rsidP="00590D40">
            <w:pPr>
              <w:rPr>
                <w:rFonts w:ascii="Arial" w:hAnsi="Arial"/>
                <w:sz w:val="16"/>
                <w:szCs w:val="16"/>
              </w:rPr>
            </w:pPr>
            <w:r w:rsidRPr="00D0162F">
              <w:rPr>
                <w:rFonts w:ascii="Arial" w:hAnsi="Arial"/>
                <w:sz w:val="16"/>
                <w:szCs w:val="16"/>
              </w:rPr>
              <w:t>R5-215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AB674D" w14:textId="77777777" w:rsidR="00AB67FA" w:rsidRPr="00D0162F" w:rsidRDefault="00AB67FA" w:rsidP="00590D40">
            <w:pPr>
              <w:rPr>
                <w:rFonts w:ascii="Arial" w:hAnsi="Arial"/>
                <w:sz w:val="16"/>
                <w:szCs w:val="16"/>
              </w:rPr>
            </w:pPr>
            <w:r w:rsidRPr="00D0162F">
              <w:rPr>
                <w:rFonts w:ascii="Arial" w:hAnsi="Arial"/>
                <w:sz w:val="16"/>
                <w:szCs w:val="16"/>
              </w:rPr>
              <w:t>13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A6D6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CC6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17138F" w14:textId="73C5B43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56430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FABD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06F9D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4AAF63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B33D71" w14:textId="77777777" w:rsidR="00AB67FA" w:rsidRPr="00D0162F" w:rsidRDefault="00AB67FA" w:rsidP="00590D40">
            <w:pPr>
              <w:rPr>
                <w:rFonts w:ascii="Arial" w:hAnsi="Arial"/>
                <w:sz w:val="16"/>
                <w:szCs w:val="16"/>
              </w:rPr>
            </w:pPr>
            <w:r w:rsidRPr="00D0162F">
              <w:rPr>
                <w:rFonts w:ascii="Arial" w:hAnsi="Arial"/>
                <w:sz w:val="16"/>
                <w:szCs w:val="16"/>
              </w:rPr>
              <w:t>R5-2159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49061E" w14:textId="77777777" w:rsidR="00AB67FA" w:rsidRPr="00D0162F" w:rsidRDefault="00AB67FA" w:rsidP="00590D40">
            <w:pPr>
              <w:rPr>
                <w:rFonts w:ascii="Arial" w:hAnsi="Arial"/>
                <w:sz w:val="16"/>
                <w:szCs w:val="16"/>
              </w:rPr>
            </w:pPr>
            <w:r w:rsidRPr="00D0162F">
              <w:rPr>
                <w:rFonts w:ascii="Arial" w:hAnsi="Arial"/>
                <w:sz w:val="16"/>
                <w:szCs w:val="16"/>
              </w:rPr>
              <w:t>13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7CA6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125B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4315B1" w14:textId="15A72E4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7-intra-freq</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3FBA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CB88D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38D41F"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5E2E828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14F27" w14:textId="77777777" w:rsidR="00AB67FA" w:rsidRPr="00D0162F" w:rsidRDefault="00AB67FA" w:rsidP="00590D40">
            <w:pPr>
              <w:rPr>
                <w:rFonts w:ascii="Arial" w:hAnsi="Arial"/>
                <w:sz w:val="16"/>
                <w:szCs w:val="16"/>
              </w:rPr>
            </w:pPr>
            <w:r w:rsidRPr="00D0162F">
              <w:rPr>
                <w:rFonts w:ascii="Arial" w:hAnsi="Arial"/>
                <w:sz w:val="16"/>
                <w:szCs w:val="16"/>
              </w:rPr>
              <w:t>R5-2159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65F29" w14:textId="77777777" w:rsidR="00AB67FA" w:rsidRPr="00D0162F" w:rsidRDefault="00AB67FA" w:rsidP="00590D40">
            <w:pPr>
              <w:rPr>
                <w:rFonts w:ascii="Arial" w:hAnsi="Arial"/>
                <w:sz w:val="16"/>
                <w:szCs w:val="16"/>
              </w:rPr>
            </w:pPr>
            <w:r w:rsidRPr="00D0162F">
              <w:rPr>
                <w:rFonts w:ascii="Arial" w:hAnsi="Arial"/>
                <w:sz w:val="16"/>
                <w:szCs w:val="16"/>
              </w:rPr>
              <w:t>13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D997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611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2C54D3" w14:textId="22E7761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2.5-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BEF48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746D1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E8A00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4F35C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F1752" w14:textId="77777777" w:rsidR="00AB67FA" w:rsidRPr="00D0162F" w:rsidRDefault="00AB67FA" w:rsidP="00590D40">
            <w:pPr>
              <w:rPr>
                <w:rFonts w:ascii="Arial" w:hAnsi="Arial"/>
                <w:sz w:val="16"/>
                <w:szCs w:val="16"/>
              </w:rPr>
            </w:pPr>
            <w:r w:rsidRPr="00D0162F">
              <w:rPr>
                <w:rFonts w:ascii="Arial" w:hAnsi="Arial"/>
                <w:sz w:val="16"/>
                <w:szCs w:val="16"/>
              </w:rPr>
              <w:t>R5-2160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BE5A36" w14:textId="77777777" w:rsidR="00AB67FA" w:rsidRPr="00D0162F" w:rsidRDefault="00AB67FA" w:rsidP="00590D40">
            <w:pPr>
              <w:rPr>
                <w:rFonts w:ascii="Arial" w:hAnsi="Arial"/>
                <w:sz w:val="16"/>
                <w:szCs w:val="16"/>
              </w:rPr>
            </w:pPr>
            <w:r w:rsidRPr="00D0162F">
              <w:rPr>
                <w:rFonts w:ascii="Arial" w:hAnsi="Arial"/>
                <w:sz w:val="16"/>
                <w:szCs w:val="16"/>
              </w:rPr>
              <w:t>13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97B70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54CF6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A63A46" w14:textId="4FFD65B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679A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EA61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CBB1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902CE5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340D7" w14:textId="77777777" w:rsidR="00AB67FA" w:rsidRPr="00D0162F" w:rsidRDefault="00AB67FA" w:rsidP="00590D40">
            <w:pPr>
              <w:rPr>
                <w:rFonts w:ascii="Arial" w:hAnsi="Arial"/>
                <w:sz w:val="16"/>
                <w:szCs w:val="16"/>
              </w:rPr>
            </w:pPr>
            <w:r w:rsidRPr="00D0162F">
              <w:rPr>
                <w:rFonts w:ascii="Arial" w:hAnsi="Arial"/>
                <w:sz w:val="16"/>
                <w:szCs w:val="16"/>
              </w:rPr>
              <w:t>R5-2160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CB5264" w14:textId="77777777" w:rsidR="00AB67FA" w:rsidRPr="00D0162F" w:rsidRDefault="00AB67FA" w:rsidP="00590D40">
            <w:pPr>
              <w:rPr>
                <w:rFonts w:ascii="Arial" w:hAnsi="Arial"/>
                <w:sz w:val="16"/>
                <w:szCs w:val="16"/>
              </w:rPr>
            </w:pPr>
            <w:r w:rsidRPr="00D0162F">
              <w:rPr>
                <w:rFonts w:ascii="Arial" w:hAnsi="Arial"/>
                <w:sz w:val="16"/>
                <w:szCs w:val="16"/>
              </w:rPr>
              <w:t>13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4C1D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2C0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6AC68C" w14:textId="140AF1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4F9F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CA6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7929C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45A1C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5CE067" w14:textId="77777777" w:rsidR="00AB67FA" w:rsidRPr="00D0162F" w:rsidRDefault="00AB67FA" w:rsidP="00590D40">
            <w:pPr>
              <w:rPr>
                <w:rFonts w:ascii="Arial" w:hAnsi="Arial"/>
                <w:sz w:val="16"/>
                <w:szCs w:val="16"/>
              </w:rPr>
            </w:pPr>
            <w:r w:rsidRPr="00D0162F">
              <w:rPr>
                <w:rFonts w:ascii="Arial" w:hAnsi="Arial"/>
                <w:sz w:val="16"/>
                <w:szCs w:val="16"/>
              </w:rPr>
              <w:t>R5-216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19D2B1" w14:textId="77777777" w:rsidR="00AB67FA" w:rsidRPr="00D0162F" w:rsidRDefault="00AB67FA" w:rsidP="00590D40">
            <w:pPr>
              <w:rPr>
                <w:rFonts w:ascii="Arial" w:hAnsi="Arial"/>
                <w:sz w:val="16"/>
                <w:szCs w:val="16"/>
              </w:rPr>
            </w:pPr>
            <w:r w:rsidRPr="00D0162F">
              <w:rPr>
                <w:rFonts w:ascii="Arial" w:hAnsi="Arial"/>
                <w:sz w:val="16"/>
                <w:szCs w:val="16"/>
              </w:rPr>
              <w:t>13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B4B3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48E9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85A06" w14:textId="3F92884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1246A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0DD1F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F7451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B22F84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C4D21" w14:textId="77777777" w:rsidR="00AB67FA" w:rsidRPr="00D0162F" w:rsidRDefault="00AB67FA" w:rsidP="00590D40">
            <w:pPr>
              <w:rPr>
                <w:rFonts w:ascii="Arial" w:hAnsi="Arial"/>
                <w:sz w:val="16"/>
                <w:szCs w:val="16"/>
              </w:rPr>
            </w:pPr>
            <w:r w:rsidRPr="00D0162F">
              <w:rPr>
                <w:rFonts w:ascii="Arial" w:hAnsi="Arial"/>
                <w:sz w:val="16"/>
                <w:szCs w:val="16"/>
              </w:rPr>
              <w:t>R5-216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47DCCD" w14:textId="77777777" w:rsidR="00AB67FA" w:rsidRPr="00D0162F" w:rsidRDefault="00AB67FA" w:rsidP="00590D40">
            <w:pPr>
              <w:rPr>
                <w:rFonts w:ascii="Arial" w:hAnsi="Arial"/>
                <w:sz w:val="16"/>
                <w:szCs w:val="16"/>
              </w:rPr>
            </w:pPr>
            <w:r w:rsidRPr="00D0162F">
              <w:rPr>
                <w:rFonts w:ascii="Arial" w:hAnsi="Arial"/>
                <w:sz w:val="16"/>
                <w:szCs w:val="16"/>
              </w:rPr>
              <w:t>14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EEA14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AEF8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7FB45D" w14:textId="42D3C5D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3755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F50E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1A40F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3BD5E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898908" w14:textId="77777777" w:rsidR="00AB67FA" w:rsidRPr="00D0162F" w:rsidRDefault="00AB67FA" w:rsidP="00590D40">
            <w:pPr>
              <w:rPr>
                <w:rFonts w:ascii="Arial" w:hAnsi="Arial"/>
                <w:sz w:val="16"/>
                <w:szCs w:val="16"/>
              </w:rPr>
            </w:pPr>
            <w:r w:rsidRPr="00D0162F">
              <w:rPr>
                <w:rFonts w:ascii="Arial" w:hAnsi="Arial"/>
                <w:sz w:val="16"/>
                <w:szCs w:val="16"/>
              </w:rPr>
              <w:t>R5-2160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5AE5C0" w14:textId="77777777" w:rsidR="00AB67FA" w:rsidRPr="00D0162F" w:rsidRDefault="00AB67FA" w:rsidP="00590D40">
            <w:pPr>
              <w:rPr>
                <w:rFonts w:ascii="Arial" w:hAnsi="Arial"/>
                <w:sz w:val="16"/>
                <w:szCs w:val="16"/>
              </w:rPr>
            </w:pPr>
            <w:r w:rsidRPr="00D0162F">
              <w:rPr>
                <w:rFonts w:ascii="Arial" w:hAnsi="Arial"/>
                <w:sz w:val="16"/>
                <w:szCs w:val="16"/>
              </w:rPr>
              <w:t>14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2CDB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EEAF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D53279" w14:textId="634E983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DLC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FE043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159A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42872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48BD9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9D0C97" w14:textId="77777777" w:rsidR="00AB67FA" w:rsidRPr="00D0162F" w:rsidRDefault="00AB67FA" w:rsidP="00590D40">
            <w:pPr>
              <w:rPr>
                <w:rFonts w:ascii="Arial" w:hAnsi="Arial"/>
                <w:sz w:val="16"/>
                <w:szCs w:val="16"/>
              </w:rPr>
            </w:pPr>
            <w:r w:rsidRPr="00D0162F">
              <w:rPr>
                <w:rFonts w:ascii="Arial" w:hAnsi="Arial"/>
                <w:sz w:val="16"/>
                <w:szCs w:val="16"/>
              </w:rPr>
              <w:t>R5-2160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F8B713" w14:textId="77777777" w:rsidR="00AB67FA" w:rsidRPr="00D0162F" w:rsidRDefault="00AB67FA" w:rsidP="00590D40">
            <w:pPr>
              <w:rPr>
                <w:rFonts w:ascii="Arial" w:hAnsi="Arial"/>
                <w:sz w:val="16"/>
                <w:szCs w:val="16"/>
              </w:rPr>
            </w:pPr>
            <w:r w:rsidRPr="00D0162F">
              <w:rPr>
                <w:rFonts w:ascii="Arial" w:hAnsi="Arial"/>
                <w:sz w:val="16"/>
                <w:szCs w:val="16"/>
              </w:rPr>
              <w:t>14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9432E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1FA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AE4796" w14:textId="754253E3"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FD0E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35C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DB6A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9E6FF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3ABAAA" w14:textId="77777777" w:rsidR="00AB67FA" w:rsidRPr="00D0162F" w:rsidRDefault="00AB67FA" w:rsidP="00590D40">
            <w:pPr>
              <w:rPr>
                <w:rFonts w:ascii="Arial" w:hAnsi="Arial"/>
                <w:sz w:val="16"/>
                <w:szCs w:val="16"/>
              </w:rPr>
            </w:pPr>
            <w:r w:rsidRPr="00D0162F">
              <w:rPr>
                <w:rFonts w:ascii="Arial" w:hAnsi="Arial"/>
                <w:sz w:val="16"/>
                <w:szCs w:val="16"/>
              </w:rPr>
              <w:t>R5-2160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17D45C" w14:textId="77777777" w:rsidR="00AB67FA" w:rsidRPr="00D0162F" w:rsidRDefault="00AB67FA" w:rsidP="00590D40">
            <w:pPr>
              <w:rPr>
                <w:rFonts w:ascii="Arial" w:hAnsi="Arial"/>
                <w:sz w:val="16"/>
                <w:szCs w:val="16"/>
              </w:rPr>
            </w:pPr>
            <w:r w:rsidRPr="00D0162F">
              <w:rPr>
                <w:rFonts w:ascii="Arial" w:hAnsi="Arial"/>
                <w:sz w:val="16"/>
                <w:szCs w:val="16"/>
              </w:rPr>
              <w:t>12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3ACE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FDA42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8F30F4" w14:textId="2F1B7054"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55D0B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A97B8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D20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2ADDA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85CC25" w14:textId="77777777" w:rsidR="00AB67FA" w:rsidRPr="00D0162F" w:rsidRDefault="00AB67FA" w:rsidP="00590D40">
            <w:pPr>
              <w:rPr>
                <w:rFonts w:ascii="Arial" w:hAnsi="Arial"/>
                <w:sz w:val="16"/>
                <w:szCs w:val="16"/>
              </w:rPr>
            </w:pPr>
            <w:r w:rsidRPr="00D0162F">
              <w:rPr>
                <w:rFonts w:ascii="Arial" w:hAnsi="Arial"/>
                <w:sz w:val="16"/>
                <w:szCs w:val="16"/>
              </w:rPr>
              <w:t>R5-216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5931C" w14:textId="77777777" w:rsidR="00AB67FA" w:rsidRPr="00D0162F" w:rsidRDefault="00AB67FA" w:rsidP="00590D40">
            <w:pPr>
              <w:rPr>
                <w:rFonts w:ascii="Arial" w:hAnsi="Arial"/>
                <w:sz w:val="16"/>
                <w:szCs w:val="16"/>
              </w:rPr>
            </w:pPr>
            <w:r w:rsidRPr="00D0162F">
              <w:rPr>
                <w:rFonts w:ascii="Arial" w:hAnsi="Arial"/>
                <w:sz w:val="16"/>
                <w:szCs w:val="16"/>
              </w:rPr>
              <w:t>12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199A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7A8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439244" w14:textId="4B7B6B3D"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F0C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00D4A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9CD0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8BC40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EB7697" w14:textId="77777777" w:rsidR="00AB67FA" w:rsidRPr="00D0162F" w:rsidRDefault="00AB67FA" w:rsidP="00590D40">
            <w:pPr>
              <w:rPr>
                <w:rFonts w:ascii="Arial" w:hAnsi="Arial"/>
                <w:sz w:val="16"/>
                <w:szCs w:val="16"/>
              </w:rPr>
            </w:pPr>
            <w:r w:rsidRPr="00D0162F">
              <w:rPr>
                <w:rFonts w:ascii="Arial" w:hAnsi="Arial"/>
                <w:sz w:val="16"/>
                <w:szCs w:val="16"/>
              </w:rPr>
              <w:t>R5-2160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14DFB" w14:textId="77777777" w:rsidR="00AB67FA" w:rsidRPr="00D0162F" w:rsidRDefault="00AB67FA" w:rsidP="00590D40">
            <w:pPr>
              <w:rPr>
                <w:rFonts w:ascii="Arial" w:hAnsi="Arial"/>
                <w:sz w:val="16"/>
                <w:szCs w:val="16"/>
              </w:rPr>
            </w:pPr>
            <w:r w:rsidRPr="00D0162F">
              <w:rPr>
                <w:rFonts w:ascii="Arial" w:hAnsi="Arial"/>
                <w:sz w:val="16"/>
                <w:szCs w:val="16"/>
              </w:rPr>
              <w:t>12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8968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8774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843A15" w14:textId="43320C6E"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B5085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E539F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DE656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6E61A4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B1686" w14:textId="77777777" w:rsidR="00AB67FA" w:rsidRPr="00D0162F" w:rsidRDefault="00AB67FA" w:rsidP="00590D40">
            <w:pPr>
              <w:rPr>
                <w:rFonts w:ascii="Arial" w:hAnsi="Arial"/>
                <w:sz w:val="16"/>
                <w:szCs w:val="16"/>
              </w:rPr>
            </w:pPr>
            <w:r w:rsidRPr="00D0162F">
              <w:rPr>
                <w:rFonts w:ascii="Arial" w:hAnsi="Arial"/>
                <w:sz w:val="16"/>
                <w:szCs w:val="16"/>
              </w:rPr>
              <w:t>R5-216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EBC867" w14:textId="77777777" w:rsidR="00AB67FA" w:rsidRPr="00D0162F" w:rsidRDefault="00AB67FA" w:rsidP="00590D40">
            <w:pPr>
              <w:rPr>
                <w:rFonts w:ascii="Arial" w:hAnsi="Arial"/>
                <w:sz w:val="16"/>
                <w:szCs w:val="16"/>
              </w:rPr>
            </w:pPr>
            <w:r w:rsidRPr="00D0162F">
              <w:rPr>
                <w:rFonts w:ascii="Arial" w:hAnsi="Arial"/>
                <w:sz w:val="16"/>
                <w:szCs w:val="16"/>
              </w:rPr>
              <w:t>13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3FA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57130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80C077" w14:textId="54B761F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46A6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88360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1066C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440A6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F1183" w14:textId="77777777" w:rsidR="00AB67FA" w:rsidRPr="00D0162F" w:rsidRDefault="00AB67FA" w:rsidP="00590D40">
            <w:pPr>
              <w:rPr>
                <w:rFonts w:ascii="Arial" w:hAnsi="Arial"/>
                <w:sz w:val="16"/>
                <w:szCs w:val="16"/>
              </w:rPr>
            </w:pPr>
            <w:r w:rsidRPr="00D0162F">
              <w:rPr>
                <w:rFonts w:ascii="Arial" w:hAnsi="Arial"/>
                <w:sz w:val="16"/>
                <w:szCs w:val="16"/>
              </w:rPr>
              <w:t>R5-2160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5FCC78" w14:textId="77777777" w:rsidR="00AB67FA" w:rsidRPr="00D0162F" w:rsidRDefault="00AB67FA" w:rsidP="00590D40">
            <w:pPr>
              <w:rPr>
                <w:rFonts w:ascii="Arial" w:hAnsi="Arial"/>
                <w:sz w:val="16"/>
                <w:szCs w:val="16"/>
              </w:rPr>
            </w:pPr>
            <w:r w:rsidRPr="00D0162F">
              <w:rPr>
                <w:rFonts w:ascii="Arial" w:hAnsi="Arial"/>
                <w:sz w:val="16"/>
                <w:szCs w:val="16"/>
              </w:rPr>
              <w:t>12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3F76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A7F6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AE2747" w14:textId="214356B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5BAF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1656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26E54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36D87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A465E" w14:textId="77777777" w:rsidR="00AB67FA" w:rsidRPr="00D0162F" w:rsidRDefault="00AB67FA" w:rsidP="00590D40">
            <w:pPr>
              <w:rPr>
                <w:rFonts w:ascii="Arial" w:hAnsi="Arial"/>
                <w:sz w:val="16"/>
                <w:szCs w:val="16"/>
              </w:rPr>
            </w:pPr>
            <w:r w:rsidRPr="00D0162F">
              <w:rPr>
                <w:rFonts w:ascii="Arial" w:hAnsi="Arial"/>
                <w:sz w:val="16"/>
                <w:szCs w:val="16"/>
              </w:rPr>
              <w:t>R5-2160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0A2A0D" w14:textId="77777777" w:rsidR="00AB67FA" w:rsidRPr="00D0162F" w:rsidRDefault="00AB67FA" w:rsidP="00590D40">
            <w:pPr>
              <w:rPr>
                <w:rFonts w:ascii="Arial" w:hAnsi="Arial"/>
                <w:sz w:val="16"/>
                <w:szCs w:val="16"/>
              </w:rPr>
            </w:pPr>
            <w:r w:rsidRPr="00D0162F">
              <w:rPr>
                <w:rFonts w:ascii="Arial" w:hAnsi="Arial"/>
                <w:sz w:val="16"/>
                <w:szCs w:val="16"/>
              </w:rPr>
              <w:t>12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FC22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B9B9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0F3B33" w14:textId="5AA1C39B"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5ECE1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A554E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AD54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CA4A9E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161992" w14:textId="77777777" w:rsidR="00AB67FA" w:rsidRPr="00D0162F" w:rsidRDefault="00AB67FA" w:rsidP="00590D40">
            <w:pPr>
              <w:rPr>
                <w:rFonts w:ascii="Arial" w:hAnsi="Arial"/>
                <w:sz w:val="16"/>
                <w:szCs w:val="16"/>
              </w:rPr>
            </w:pPr>
            <w:r w:rsidRPr="00D0162F">
              <w:rPr>
                <w:rFonts w:ascii="Arial" w:hAnsi="Arial"/>
                <w:sz w:val="16"/>
                <w:szCs w:val="16"/>
              </w:rPr>
              <w:t>R5-2160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DFC10B" w14:textId="77777777" w:rsidR="00AB67FA" w:rsidRPr="00D0162F" w:rsidRDefault="00AB67FA" w:rsidP="00590D40">
            <w:pPr>
              <w:rPr>
                <w:rFonts w:ascii="Arial" w:hAnsi="Arial"/>
                <w:sz w:val="16"/>
                <w:szCs w:val="16"/>
              </w:rPr>
            </w:pPr>
            <w:r w:rsidRPr="00D0162F">
              <w:rPr>
                <w:rFonts w:ascii="Arial" w:hAnsi="Arial"/>
                <w:sz w:val="16"/>
                <w:szCs w:val="16"/>
              </w:rPr>
              <w:t>13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FD960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70FB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10AED" w14:textId="5BD03FC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requiring</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ECD93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F339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B9D6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76A2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3E49C1" w14:textId="77777777" w:rsidR="00AB67FA" w:rsidRPr="00D0162F" w:rsidRDefault="00AB67FA" w:rsidP="00590D40">
            <w:pPr>
              <w:rPr>
                <w:rFonts w:ascii="Arial" w:hAnsi="Arial"/>
                <w:sz w:val="16"/>
                <w:szCs w:val="16"/>
              </w:rPr>
            </w:pPr>
            <w:r w:rsidRPr="00D0162F">
              <w:rPr>
                <w:rFonts w:ascii="Arial" w:hAnsi="Arial"/>
                <w:sz w:val="16"/>
                <w:szCs w:val="16"/>
              </w:rPr>
              <w:t>R5-2160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057C4" w14:textId="77777777" w:rsidR="00AB67FA" w:rsidRPr="00D0162F" w:rsidRDefault="00AB67FA" w:rsidP="00590D40">
            <w:pPr>
              <w:rPr>
                <w:rFonts w:ascii="Arial" w:hAnsi="Arial"/>
                <w:sz w:val="16"/>
                <w:szCs w:val="16"/>
              </w:rPr>
            </w:pPr>
            <w:r w:rsidRPr="00D0162F">
              <w:rPr>
                <w:rFonts w:ascii="Arial" w:hAnsi="Arial"/>
                <w:sz w:val="16"/>
                <w:szCs w:val="16"/>
              </w:rPr>
              <w:t>12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53CE3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1A45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2E509" w14:textId="2DFC3603"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C.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49880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8C38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00F47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2B021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F94762" w14:textId="77777777" w:rsidR="00AB67FA" w:rsidRPr="00D0162F" w:rsidRDefault="00AB67FA" w:rsidP="00590D40">
            <w:pPr>
              <w:rPr>
                <w:rFonts w:ascii="Arial" w:hAnsi="Arial"/>
                <w:sz w:val="16"/>
                <w:szCs w:val="16"/>
              </w:rPr>
            </w:pPr>
            <w:r w:rsidRPr="00D0162F">
              <w:rPr>
                <w:rFonts w:ascii="Arial" w:hAnsi="Arial"/>
                <w:sz w:val="16"/>
                <w:szCs w:val="16"/>
              </w:rPr>
              <w:t>R5-216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3442FC" w14:textId="77777777" w:rsidR="00AB67FA" w:rsidRPr="00D0162F" w:rsidRDefault="00AB67FA" w:rsidP="00590D40">
            <w:pPr>
              <w:rPr>
                <w:rFonts w:ascii="Arial" w:hAnsi="Arial"/>
                <w:sz w:val="16"/>
                <w:szCs w:val="16"/>
              </w:rPr>
            </w:pPr>
            <w:r w:rsidRPr="00D0162F">
              <w:rPr>
                <w:rFonts w:ascii="Arial" w:hAnsi="Arial"/>
                <w:sz w:val="16"/>
                <w:szCs w:val="16"/>
              </w:rPr>
              <w:t>13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A82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7AE6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92A90" w14:textId="46E2C1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42B0F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DFCC0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5D334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85969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F1098" w14:textId="77777777" w:rsidR="00AB67FA" w:rsidRPr="00D0162F" w:rsidRDefault="00AB67FA" w:rsidP="00590D40">
            <w:pPr>
              <w:rPr>
                <w:rFonts w:ascii="Arial" w:hAnsi="Arial"/>
                <w:sz w:val="16"/>
                <w:szCs w:val="16"/>
              </w:rPr>
            </w:pPr>
            <w:r w:rsidRPr="00D0162F">
              <w:rPr>
                <w:rFonts w:ascii="Arial" w:hAnsi="Arial"/>
                <w:sz w:val="16"/>
                <w:szCs w:val="16"/>
              </w:rPr>
              <w:t>R5-216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C8D3B" w14:textId="77777777" w:rsidR="00AB67FA" w:rsidRPr="00D0162F" w:rsidRDefault="00AB67FA" w:rsidP="00590D40">
            <w:pPr>
              <w:rPr>
                <w:rFonts w:ascii="Arial" w:hAnsi="Arial"/>
                <w:sz w:val="16"/>
                <w:szCs w:val="16"/>
              </w:rPr>
            </w:pPr>
            <w:r w:rsidRPr="00D0162F">
              <w:rPr>
                <w:rFonts w:ascii="Arial" w:hAnsi="Arial"/>
                <w:sz w:val="16"/>
                <w:szCs w:val="16"/>
              </w:rPr>
              <w:t>13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2ED9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0CB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085F06" w14:textId="159388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247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E020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1BFB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03CFE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4AB7C5" w14:textId="77777777" w:rsidR="00AB67FA" w:rsidRPr="00D0162F" w:rsidRDefault="00AB67FA" w:rsidP="00590D40">
            <w:pPr>
              <w:rPr>
                <w:rFonts w:ascii="Arial" w:hAnsi="Arial"/>
                <w:sz w:val="16"/>
                <w:szCs w:val="16"/>
              </w:rPr>
            </w:pPr>
            <w:r w:rsidRPr="00D0162F">
              <w:rPr>
                <w:rFonts w:ascii="Arial" w:hAnsi="Arial"/>
                <w:sz w:val="16"/>
                <w:szCs w:val="16"/>
              </w:rPr>
              <w:t>R5-216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8A98D" w14:textId="77777777" w:rsidR="00AB67FA" w:rsidRPr="00D0162F" w:rsidRDefault="00AB67FA" w:rsidP="00590D40">
            <w:pPr>
              <w:rPr>
                <w:rFonts w:ascii="Arial" w:hAnsi="Arial"/>
                <w:sz w:val="16"/>
                <w:szCs w:val="16"/>
              </w:rPr>
            </w:pPr>
            <w:r w:rsidRPr="00D0162F">
              <w:rPr>
                <w:rFonts w:ascii="Arial" w:hAnsi="Arial"/>
                <w:sz w:val="16"/>
                <w:szCs w:val="16"/>
              </w:rPr>
              <w:t>13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0D6D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91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867B6E" w14:textId="507F6D7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ropagation</w:t>
            </w:r>
            <w:r w:rsidR="006E0A54" w:rsidRPr="00D0162F">
              <w:rPr>
                <w:rFonts w:ascii="Arial" w:hAnsi="Arial"/>
                <w:sz w:val="16"/>
                <w:szCs w:val="16"/>
              </w:rPr>
              <w:t xml:space="preserve"> </w:t>
            </w:r>
            <w:r w:rsidRPr="00D0162F">
              <w:rPr>
                <w:rFonts w:ascii="Arial" w:hAnsi="Arial"/>
                <w:sz w:val="16"/>
                <w:szCs w:val="16"/>
              </w:rPr>
              <w:t>con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39F10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C936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377B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E53C61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E29BA5" w14:textId="77777777" w:rsidR="00AB67FA" w:rsidRPr="00D0162F" w:rsidRDefault="00AB67FA" w:rsidP="00590D40">
            <w:pPr>
              <w:rPr>
                <w:rFonts w:ascii="Arial" w:hAnsi="Arial"/>
                <w:sz w:val="16"/>
                <w:szCs w:val="16"/>
              </w:rPr>
            </w:pPr>
            <w:r w:rsidRPr="00D0162F">
              <w:rPr>
                <w:rFonts w:ascii="Arial" w:hAnsi="Arial"/>
                <w:sz w:val="16"/>
                <w:szCs w:val="16"/>
              </w:rPr>
              <w:t>R5-2161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9F391" w14:textId="77777777" w:rsidR="00AB67FA" w:rsidRPr="00D0162F" w:rsidRDefault="00AB67FA" w:rsidP="00590D40">
            <w:pPr>
              <w:rPr>
                <w:rFonts w:ascii="Arial" w:hAnsi="Arial"/>
                <w:sz w:val="16"/>
                <w:szCs w:val="16"/>
              </w:rPr>
            </w:pPr>
            <w:r w:rsidRPr="00D0162F">
              <w:rPr>
                <w:rFonts w:ascii="Arial" w:hAnsi="Arial"/>
                <w:sz w:val="16"/>
                <w:szCs w:val="16"/>
              </w:rPr>
              <w:t>13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1C77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CCCB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9F80D1" w14:textId="2294734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defini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SCS240kHz</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1DAED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97FE5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2ADF8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BCCD8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87D2DD" w14:textId="77777777" w:rsidR="00AB67FA" w:rsidRPr="00D0162F" w:rsidRDefault="00AB67FA" w:rsidP="00590D40">
            <w:pPr>
              <w:rPr>
                <w:rFonts w:ascii="Arial" w:hAnsi="Arial"/>
                <w:sz w:val="16"/>
                <w:szCs w:val="16"/>
              </w:rPr>
            </w:pPr>
            <w:r w:rsidRPr="00D0162F">
              <w:rPr>
                <w:rFonts w:ascii="Arial" w:hAnsi="Arial"/>
                <w:sz w:val="16"/>
                <w:szCs w:val="16"/>
              </w:rPr>
              <w:t>R5-216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B15828" w14:textId="77777777" w:rsidR="00AB67FA" w:rsidRPr="00D0162F" w:rsidRDefault="00AB67FA" w:rsidP="00590D40">
            <w:pPr>
              <w:rPr>
                <w:rFonts w:ascii="Arial" w:hAnsi="Arial"/>
                <w:sz w:val="16"/>
                <w:szCs w:val="16"/>
              </w:rPr>
            </w:pPr>
            <w:r w:rsidRPr="00D0162F">
              <w:rPr>
                <w:rFonts w:ascii="Arial" w:hAnsi="Arial"/>
                <w:sz w:val="16"/>
                <w:szCs w:val="16"/>
              </w:rPr>
              <w:t>14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8FB1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393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9722BA" w14:textId="050C2261"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DLC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BEDD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BFDB3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ADF3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70F6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BCB3D0" w14:textId="77777777" w:rsidR="00AB67FA" w:rsidRPr="00D0162F" w:rsidRDefault="00AB67FA" w:rsidP="00590D40">
            <w:pPr>
              <w:rPr>
                <w:rFonts w:ascii="Arial" w:hAnsi="Arial"/>
                <w:sz w:val="16"/>
                <w:szCs w:val="16"/>
              </w:rPr>
            </w:pPr>
            <w:r w:rsidRPr="00D0162F">
              <w:rPr>
                <w:rFonts w:ascii="Arial" w:hAnsi="Arial"/>
                <w:sz w:val="16"/>
                <w:szCs w:val="16"/>
              </w:rPr>
              <w:t>R5-216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4B1FE2" w14:textId="77777777" w:rsidR="00AB67FA" w:rsidRPr="00D0162F" w:rsidRDefault="00AB67FA" w:rsidP="00590D40">
            <w:pPr>
              <w:rPr>
                <w:rFonts w:ascii="Arial" w:hAnsi="Arial"/>
                <w:sz w:val="16"/>
                <w:szCs w:val="16"/>
              </w:rPr>
            </w:pPr>
            <w:r w:rsidRPr="00D0162F">
              <w:rPr>
                <w:rFonts w:ascii="Arial" w:hAnsi="Arial"/>
                <w:sz w:val="16"/>
                <w:szCs w:val="16"/>
              </w:rPr>
              <w:t>14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2FB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48C0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1D05F" w14:textId="0CF49EC9"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A3ABA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E6C63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CFF9C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AE09C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90F73" w14:textId="77777777" w:rsidR="00AB67FA" w:rsidRPr="00D0162F" w:rsidRDefault="00AB67FA" w:rsidP="00590D40">
            <w:pPr>
              <w:rPr>
                <w:rFonts w:ascii="Arial" w:hAnsi="Arial"/>
                <w:sz w:val="16"/>
                <w:szCs w:val="16"/>
              </w:rPr>
            </w:pPr>
            <w:r w:rsidRPr="00D0162F">
              <w:rPr>
                <w:rFonts w:ascii="Arial" w:hAnsi="Arial"/>
                <w:sz w:val="16"/>
                <w:szCs w:val="16"/>
              </w:rPr>
              <w:t>R5-216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927C8E" w14:textId="77777777" w:rsidR="00AB67FA" w:rsidRPr="00D0162F" w:rsidRDefault="00AB67FA" w:rsidP="00590D40">
            <w:pPr>
              <w:rPr>
                <w:rFonts w:ascii="Arial" w:hAnsi="Arial"/>
                <w:sz w:val="16"/>
                <w:szCs w:val="16"/>
              </w:rPr>
            </w:pPr>
            <w:r w:rsidRPr="00D0162F">
              <w:rPr>
                <w:rFonts w:ascii="Arial" w:hAnsi="Arial"/>
                <w:sz w:val="16"/>
                <w:szCs w:val="16"/>
              </w:rPr>
              <w:t>14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11B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7DE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00E60A" w14:textId="27357896"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5F7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E93C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31A68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CF37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7DA7C" w14:textId="77777777" w:rsidR="00AB67FA" w:rsidRPr="00D0162F" w:rsidRDefault="00AB67FA" w:rsidP="00590D40">
            <w:pPr>
              <w:rPr>
                <w:rFonts w:ascii="Arial" w:hAnsi="Arial"/>
                <w:sz w:val="16"/>
                <w:szCs w:val="16"/>
              </w:rPr>
            </w:pPr>
            <w:r w:rsidRPr="00D0162F">
              <w:rPr>
                <w:rFonts w:ascii="Arial" w:hAnsi="Arial"/>
                <w:sz w:val="16"/>
                <w:szCs w:val="16"/>
              </w:rPr>
              <w:t>R5-2161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A5C3CE" w14:textId="77777777" w:rsidR="00AB67FA" w:rsidRPr="00D0162F" w:rsidRDefault="00AB67FA" w:rsidP="00590D40">
            <w:pPr>
              <w:rPr>
                <w:rFonts w:ascii="Arial" w:hAnsi="Arial"/>
                <w:sz w:val="16"/>
                <w:szCs w:val="16"/>
              </w:rPr>
            </w:pPr>
            <w:r w:rsidRPr="00D0162F">
              <w:rPr>
                <w:rFonts w:ascii="Arial" w:hAnsi="Arial"/>
                <w:sz w:val="16"/>
                <w:szCs w:val="16"/>
              </w:rPr>
              <w:t>13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5579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3417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64206B" w14:textId="473619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7.1-PSCell</w:t>
            </w:r>
            <w:r w:rsidR="006E0A54" w:rsidRPr="00D0162F">
              <w:rPr>
                <w:rFonts w:ascii="Arial" w:hAnsi="Arial"/>
                <w:sz w:val="16"/>
                <w:szCs w:val="16"/>
              </w:rPr>
              <w:t xml:space="preserve"> </w:t>
            </w:r>
            <w:r w:rsidRPr="00D0162F">
              <w:rPr>
                <w:rFonts w:ascii="Arial" w:hAnsi="Arial"/>
                <w:sz w:val="16"/>
                <w:szCs w:val="16"/>
              </w:rPr>
              <w:t>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3C57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BF98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D3395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84CD33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4FDFC9" w14:textId="77777777" w:rsidR="00AB67FA" w:rsidRPr="00D0162F" w:rsidRDefault="00AB67FA" w:rsidP="00590D40">
            <w:pPr>
              <w:rPr>
                <w:rFonts w:ascii="Arial" w:hAnsi="Arial"/>
                <w:sz w:val="16"/>
                <w:szCs w:val="16"/>
              </w:rPr>
            </w:pPr>
            <w:r w:rsidRPr="00D0162F">
              <w:rPr>
                <w:rFonts w:ascii="Arial" w:hAnsi="Arial"/>
                <w:sz w:val="16"/>
                <w:szCs w:val="16"/>
              </w:rPr>
              <w:t>R5-2161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9170E" w14:textId="77777777" w:rsidR="00AB67FA" w:rsidRPr="00D0162F" w:rsidRDefault="00AB67FA" w:rsidP="00590D40">
            <w:pPr>
              <w:rPr>
                <w:rFonts w:ascii="Arial" w:hAnsi="Arial"/>
                <w:sz w:val="16"/>
                <w:szCs w:val="16"/>
              </w:rPr>
            </w:pPr>
            <w:r w:rsidRPr="00D0162F">
              <w:rPr>
                <w:rFonts w:ascii="Arial" w:hAnsi="Arial"/>
                <w:sz w:val="16"/>
                <w:szCs w:val="16"/>
              </w:rPr>
              <w:t>13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0669C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159E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777428" w14:textId="7C61D0B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BWP</w:t>
            </w:r>
            <w:r w:rsidR="006E0A54" w:rsidRPr="00D0162F">
              <w:rPr>
                <w:rFonts w:ascii="Arial" w:hAnsi="Arial"/>
                <w:sz w:val="16"/>
                <w:szCs w:val="16"/>
              </w:rPr>
              <w:t xml:space="preserve"> </w:t>
            </w:r>
            <w:r w:rsidRPr="00D0162F">
              <w:rPr>
                <w:rFonts w:ascii="Arial" w:hAnsi="Arial"/>
                <w:sz w:val="16"/>
                <w:szCs w:val="16"/>
              </w:rPr>
              <w:t>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AFDE8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19C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BC417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277C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F205AA" w14:textId="77777777" w:rsidR="00AB67FA" w:rsidRPr="00D0162F" w:rsidRDefault="00AB67FA" w:rsidP="00590D40">
            <w:pPr>
              <w:rPr>
                <w:rFonts w:ascii="Arial" w:hAnsi="Arial"/>
                <w:sz w:val="16"/>
                <w:szCs w:val="16"/>
              </w:rPr>
            </w:pPr>
            <w:r w:rsidRPr="00D0162F">
              <w:rPr>
                <w:rFonts w:ascii="Arial" w:hAnsi="Arial"/>
                <w:sz w:val="16"/>
                <w:szCs w:val="16"/>
              </w:rPr>
              <w:t>R5-216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D04736" w14:textId="77777777" w:rsidR="00AB67FA" w:rsidRPr="00D0162F" w:rsidRDefault="00AB67FA" w:rsidP="00590D40">
            <w:pPr>
              <w:rPr>
                <w:rFonts w:ascii="Arial" w:hAnsi="Arial"/>
                <w:sz w:val="16"/>
                <w:szCs w:val="16"/>
              </w:rPr>
            </w:pPr>
            <w:r w:rsidRPr="00D0162F">
              <w:rPr>
                <w:rFonts w:ascii="Arial" w:hAnsi="Arial"/>
                <w:sz w:val="16"/>
                <w:szCs w:val="16"/>
              </w:rPr>
              <w:t>13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8D7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833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EFA228" w14:textId="08142CA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CBB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48F00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8F57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92D379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A442A" w14:textId="77777777" w:rsidR="00AB67FA" w:rsidRPr="00D0162F" w:rsidRDefault="00AB67FA" w:rsidP="00590D40">
            <w:pPr>
              <w:rPr>
                <w:rFonts w:ascii="Arial" w:hAnsi="Arial"/>
                <w:sz w:val="16"/>
                <w:szCs w:val="16"/>
              </w:rPr>
            </w:pPr>
            <w:r w:rsidRPr="00D0162F">
              <w:rPr>
                <w:rFonts w:ascii="Arial" w:hAnsi="Arial"/>
                <w:sz w:val="16"/>
                <w:szCs w:val="16"/>
              </w:rPr>
              <w:t>R5-216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D5F4D3" w14:textId="77777777" w:rsidR="00AB67FA" w:rsidRPr="00D0162F" w:rsidRDefault="00AB67FA" w:rsidP="00590D40">
            <w:pPr>
              <w:rPr>
                <w:rFonts w:ascii="Arial" w:hAnsi="Arial"/>
                <w:sz w:val="16"/>
                <w:szCs w:val="16"/>
              </w:rPr>
            </w:pPr>
            <w:r w:rsidRPr="00D0162F">
              <w:rPr>
                <w:rFonts w:ascii="Arial" w:hAnsi="Arial"/>
                <w:sz w:val="16"/>
                <w:szCs w:val="16"/>
              </w:rPr>
              <w:t>13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1DF5E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6F82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DCEC1D" w14:textId="1FDCC6B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BWP</w:t>
            </w:r>
            <w:r w:rsidR="006E0A54" w:rsidRPr="00D0162F">
              <w:rPr>
                <w:rFonts w:ascii="Arial" w:hAnsi="Arial"/>
                <w:sz w:val="16"/>
                <w:szCs w:val="16"/>
              </w:rPr>
              <w:t xml:space="preserve"> </w:t>
            </w:r>
            <w:r w:rsidRPr="00D0162F">
              <w:rPr>
                <w:rFonts w:ascii="Arial" w:hAnsi="Arial"/>
                <w:sz w:val="16"/>
                <w:szCs w:val="16"/>
              </w:rPr>
              <w:t>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AE1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D9FB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444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DA1A10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A8657" w14:textId="77777777" w:rsidR="00AB67FA" w:rsidRPr="00D0162F" w:rsidRDefault="00AB67FA" w:rsidP="00590D40">
            <w:pPr>
              <w:rPr>
                <w:rFonts w:ascii="Arial" w:hAnsi="Arial"/>
                <w:sz w:val="16"/>
                <w:szCs w:val="16"/>
              </w:rPr>
            </w:pPr>
            <w:r w:rsidRPr="00D0162F">
              <w:rPr>
                <w:rFonts w:ascii="Arial" w:hAnsi="Arial"/>
                <w:sz w:val="16"/>
                <w:szCs w:val="16"/>
              </w:rPr>
              <w:t>R5-216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F0B5DC" w14:textId="77777777" w:rsidR="00AB67FA" w:rsidRPr="00D0162F" w:rsidRDefault="00AB67FA" w:rsidP="00590D40">
            <w:pPr>
              <w:rPr>
                <w:rFonts w:ascii="Arial" w:hAnsi="Arial"/>
                <w:sz w:val="16"/>
                <w:szCs w:val="16"/>
              </w:rPr>
            </w:pPr>
            <w:r w:rsidRPr="00D0162F">
              <w:rPr>
                <w:rFonts w:ascii="Arial" w:hAnsi="Arial"/>
                <w:sz w:val="16"/>
                <w:szCs w:val="16"/>
              </w:rPr>
              <w:t>13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7D955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5D0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DCF44" w14:textId="4EB1498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2523C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A93F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9833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D01589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AF8B8A" w14:textId="77777777" w:rsidR="00AB67FA" w:rsidRPr="00D0162F" w:rsidRDefault="00AB67FA" w:rsidP="00590D40">
            <w:pPr>
              <w:rPr>
                <w:rFonts w:ascii="Arial" w:hAnsi="Arial"/>
                <w:sz w:val="16"/>
                <w:szCs w:val="16"/>
              </w:rPr>
            </w:pPr>
            <w:r w:rsidRPr="00D0162F">
              <w:rPr>
                <w:rFonts w:ascii="Arial" w:hAnsi="Arial"/>
                <w:sz w:val="16"/>
                <w:szCs w:val="16"/>
              </w:rPr>
              <w:t>R5-2161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89174F" w14:textId="77777777" w:rsidR="00AB67FA" w:rsidRPr="00D0162F" w:rsidRDefault="00AB67FA" w:rsidP="00590D40">
            <w:pPr>
              <w:rPr>
                <w:rFonts w:ascii="Arial" w:hAnsi="Arial"/>
                <w:sz w:val="16"/>
                <w:szCs w:val="16"/>
              </w:rPr>
            </w:pPr>
            <w:r w:rsidRPr="00D0162F">
              <w:rPr>
                <w:rFonts w:ascii="Arial" w:hAnsi="Arial"/>
                <w:sz w:val="16"/>
                <w:szCs w:val="16"/>
              </w:rPr>
              <w:t>14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FF3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4E07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8432AB" w14:textId="0DCB5B3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8956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3119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E7A83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2DD81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C6EF19" w14:textId="77777777" w:rsidR="00AB67FA" w:rsidRPr="00D0162F" w:rsidRDefault="00AB67FA" w:rsidP="00590D40">
            <w:pPr>
              <w:rPr>
                <w:rFonts w:ascii="Arial" w:hAnsi="Arial"/>
                <w:sz w:val="16"/>
                <w:szCs w:val="16"/>
              </w:rPr>
            </w:pPr>
            <w:r w:rsidRPr="00D0162F">
              <w:rPr>
                <w:rFonts w:ascii="Arial" w:hAnsi="Arial"/>
                <w:sz w:val="16"/>
                <w:szCs w:val="16"/>
              </w:rPr>
              <w:t>R5-2161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CF73A4" w14:textId="77777777" w:rsidR="00AB67FA" w:rsidRPr="00D0162F" w:rsidRDefault="00AB67FA" w:rsidP="00590D40">
            <w:pPr>
              <w:rPr>
                <w:rFonts w:ascii="Arial" w:hAnsi="Arial"/>
                <w:sz w:val="16"/>
                <w:szCs w:val="16"/>
              </w:rPr>
            </w:pPr>
            <w:r w:rsidRPr="00D0162F">
              <w:rPr>
                <w:rFonts w:ascii="Arial" w:hAnsi="Arial"/>
                <w:sz w:val="16"/>
                <w:szCs w:val="16"/>
              </w:rPr>
              <w:t>13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94211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61F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2FC18" w14:textId="2D1DE0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FTD</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4E056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379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B9A23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C906E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93906" w14:textId="77777777" w:rsidR="00AB67FA" w:rsidRPr="00D0162F" w:rsidRDefault="00AB67FA" w:rsidP="00590D40">
            <w:pPr>
              <w:rPr>
                <w:rFonts w:ascii="Arial" w:hAnsi="Arial"/>
                <w:sz w:val="16"/>
                <w:szCs w:val="16"/>
              </w:rPr>
            </w:pPr>
            <w:r w:rsidRPr="00D0162F">
              <w:rPr>
                <w:rFonts w:ascii="Arial" w:hAnsi="Arial"/>
                <w:sz w:val="16"/>
                <w:szCs w:val="16"/>
              </w:rPr>
              <w:t>R5-2161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D6C07" w14:textId="77777777" w:rsidR="00AB67FA" w:rsidRPr="00D0162F" w:rsidRDefault="00AB67FA" w:rsidP="00590D40">
            <w:pPr>
              <w:rPr>
                <w:rFonts w:ascii="Arial" w:hAnsi="Arial"/>
                <w:sz w:val="16"/>
                <w:szCs w:val="16"/>
              </w:rPr>
            </w:pPr>
            <w:r w:rsidRPr="00D0162F">
              <w:rPr>
                <w:rFonts w:ascii="Arial" w:hAnsi="Arial"/>
                <w:sz w:val="16"/>
                <w:szCs w:val="16"/>
              </w:rPr>
              <w:t>13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F6220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837B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5D45D" w14:textId="06B2C11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3</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20E68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6B9BB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19531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94ACE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BB2D08" w14:textId="77777777" w:rsidR="00AB67FA" w:rsidRPr="00D0162F" w:rsidRDefault="00AB67FA" w:rsidP="00590D40">
            <w:pPr>
              <w:rPr>
                <w:rFonts w:ascii="Arial" w:hAnsi="Arial"/>
                <w:sz w:val="16"/>
                <w:szCs w:val="16"/>
              </w:rPr>
            </w:pPr>
            <w:r w:rsidRPr="00D0162F">
              <w:rPr>
                <w:rFonts w:ascii="Arial" w:hAnsi="Arial"/>
                <w:sz w:val="16"/>
                <w:szCs w:val="16"/>
              </w:rPr>
              <w:t>R5-2161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BB6E70" w14:textId="77777777" w:rsidR="00AB67FA" w:rsidRPr="00D0162F" w:rsidRDefault="00AB67FA" w:rsidP="00590D40">
            <w:pPr>
              <w:rPr>
                <w:rFonts w:ascii="Arial" w:hAnsi="Arial"/>
                <w:sz w:val="16"/>
                <w:szCs w:val="16"/>
              </w:rPr>
            </w:pPr>
            <w:r w:rsidRPr="00D0162F">
              <w:rPr>
                <w:rFonts w:ascii="Arial" w:hAnsi="Arial"/>
                <w:sz w:val="16"/>
                <w:szCs w:val="16"/>
              </w:rPr>
              <w:t>13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8893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7E6E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4C7DA" w14:textId="5B2FC64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not</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83CF6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F90E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6D39D0" w14:textId="77777777" w:rsidR="00AB67FA" w:rsidRPr="00D0162F" w:rsidRDefault="00AB67FA" w:rsidP="00590D40">
            <w:pPr>
              <w:rPr>
                <w:rFonts w:ascii="Arial" w:hAnsi="Arial"/>
                <w:sz w:val="16"/>
                <w:szCs w:val="16"/>
              </w:rPr>
            </w:pPr>
            <w:r w:rsidRPr="00D0162F">
              <w:rPr>
                <w:rFonts w:ascii="Arial" w:hAnsi="Arial"/>
                <w:sz w:val="16"/>
                <w:szCs w:val="16"/>
              </w:rPr>
              <w:lastRenderedPageBreak/>
              <w:t>2021-09</w:t>
            </w:r>
          </w:p>
        </w:tc>
        <w:tc>
          <w:tcPr>
            <w:tcW w:w="848" w:type="dxa"/>
            <w:tcBorders>
              <w:top w:val="single" w:sz="6" w:space="0" w:color="auto"/>
              <w:left w:val="single" w:sz="6" w:space="0" w:color="auto"/>
              <w:bottom w:val="single" w:sz="6" w:space="0" w:color="auto"/>
              <w:right w:val="single" w:sz="6" w:space="0" w:color="auto"/>
            </w:tcBorders>
          </w:tcPr>
          <w:p w14:paraId="4F4FD23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40E9F7" w14:textId="77777777" w:rsidR="00AB67FA" w:rsidRPr="00D0162F" w:rsidRDefault="00AB67FA" w:rsidP="00590D40">
            <w:pPr>
              <w:rPr>
                <w:rFonts w:ascii="Arial" w:hAnsi="Arial"/>
                <w:sz w:val="16"/>
                <w:szCs w:val="16"/>
              </w:rPr>
            </w:pPr>
            <w:r w:rsidRPr="00D0162F">
              <w:rPr>
                <w:rFonts w:ascii="Arial" w:hAnsi="Arial"/>
                <w:sz w:val="16"/>
                <w:szCs w:val="16"/>
              </w:rPr>
              <w:t>R5-216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C7BFB" w14:textId="77777777" w:rsidR="00AB67FA" w:rsidRPr="00D0162F" w:rsidRDefault="00AB67FA" w:rsidP="00590D40">
            <w:pPr>
              <w:rPr>
                <w:rFonts w:ascii="Arial" w:hAnsi="Arial"/>
                <w:sz w:val="16"/>
                <w:szCs w:val="16"/>
              </w:rPr>
            </w:pPr>
            <w:r w:rsidRPr="00D0162F">
              <w:rPr>
                <w:rFonts w:ascii="Arial" w:hAnsi="Arial"/>
                <w:sz w:val="16"/>
                <w:szCs w:val="16"/>
              </w:rPr>
              <w:t>14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0CF81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9675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8469C" w14:textId="7818A3C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599D6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AD4A5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A5A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6E8B9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EE040" w14:textId="77777777" w:rsidR="00AB67FA" w:rsidRPr="00D0162F" w:rsidRDefault="00AB67FA" w:rsidP="00590D40">
            <w:pPr>
              <w:rPr>
                <w:rFonts w:ascii="Arial" w:hAnsi="Arial"/>
                <w:sz w:val="16"/>
                <w:szCs w:val="16"/>
              </w:rPr>
            </w:pPr>
            <w:r w:rsidRPr="00D0162F">
              <w:rPr>
                <w:rFonts w:ascii="Arial" w:hAnsi="Arial"/>
                <w:sz w:val="16"/>
                <w:szCs w:val="16"/>
              </w:rPr>
              <w:t>R5-216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1DC566" w14:textId="77777777" w:rsidR="00AB67FA" w:rsidRPr="00D0162F" w:rsidRDefault="00AB67FA" w:rsidP="00590D40">
            <w:pPr>
              <w:rPr>
                <w:rFonts w:ascii="Arial" w:hAnsi="Arial"/>
                <w:sz w:val="16"/>
                <w:szCs w:val="16"/>
              </w:rPr>
            </w:pPr>
            <w:r w:rsidRPr="00D0162F">
              <w:rPr>
                <w:rFonts w:ascii="Arial" w:hAnsi="Arial"/>
                <w:sz w:val="16"/>
                <w:szCs w:val="16"/>
              </w:rPr>
              <w:t>14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2AC53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DC2B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90696C" w14:textId="4C6A4D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2905E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938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ED0B6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DB0D5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9C835F" w14:textId="77777777" w:rsidR="00AB67FA" w:rsidRPr="00D0162F" w:rsidRDefault="00AB67FA" w:rsidP="00590D40">
            <w:pPr>
              <w:rPr>
                <w:rFonts w:ascii="Arial" w:hAnsi="Arial"/>
                <w:sz w:val="16"/>
                <w:szCs w:val="16"/>
              </w:rPr>
            </w:pPr>
            <w:r w:rsidRPr="00D0162F">
              <w:rPr>
                <w:rFonts w:ascii="Arial" w:hAnsi="Arial"/>
                <w:sz w:val="16"/>
                <w:szCs w:val="16"/>
              </w:rPr>
              <w:t>R5-216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68C495" w14:textId="77777777" w:rsidR="00AB67FA" w:rsidRPr="00D0162F" w:rsidRDefault="00AB67FA" w:rsidP="00590D40">
            <w:pPr>
              <w:rPr>
                <w:rFonts w:ascii="Arial" w:hAnsi="Arial"/>
                <w:sz w:val="16"/>
                <w:szCs w:val="16"/>
              </w:rPr>
            </w:pPr>
            <w:r w:rsidRPr="00D0162F">
              <w:rPr>
                <w:rFonts w:ascii="Arial" w:hAnsi="Arial"/>
                <w:sz w:val="16"/>
                <w:szCs w:val="16"/>
              </w:rPr>
              <w:t>14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4A3F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6A54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E0D37" w14:textId="44BCF9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8DD79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44B6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C7C5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00920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EDF3A" w14:textId="77777777" w:rsidR="00AB67FA" w:rsidRPr="00D0162F" w:rsidRDefault="00AB67FA" w:rsidP="00590D40">
            <w:pPr>
              <w:rPr>
                <w:rFonts w:ascii="Arial" w:hAnsi="Arial"/>
                <w:sz w:val="16"/>
                <w:szCs w:val="16"/>
              </w:rPr>
            </w:pPr>
            <w:r w:rsidRPr="00D0162F">
              <w:rPr>
                <w:rFonts w:ascii="Arial" w:hAnsi="Arial"/>
                <w:sz w:val="16"/>
                <w:szCs w:val="16"/>
              </w:rPr>
              <w:t>R5-216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F66EE3" w14:textId="77777777" w:rsidR="00AB67FA" w:rsidRPr="00D0162F" w:rsidRDefault="00AB67FA" w:rsidP="00590D40">
            <w:pPr>
              <w:rPr>
                <w:rFonts w:ascii="Arial" w:hAnsi="Arial"/>
                <w:sz w:val="16"/>
                <w:szCs w:val="16"/>
              </w:rPr>
            </w:pPr>
            <w:r w:rsidRPr="00D0162F">
              <w:rPr>
                <w:rFonts w:ascii="Arial" w:hAnsi="Arial"/>
                <w:sz w:val="16"/>
                <w:szCs w:val="16"/>
              </w:rPr>
              <w:t>14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8EAD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6BF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D5536" w14:textId="64C6AD9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AB52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93BA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23707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9F409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E41F1" w14:textId="77777777" w:rsidR="00AB67FA" w:rsidRPr="00D0162F" w:rsidRDefault="00AB67FA" w:rsidP="00590D40">
            <w:pPr>
              <w:rPr>
                <w:rFonts w:ascii="Arial" w:hAnsi="Arial"/>
                <w:sz w:val="16"/>
                <w:szCs w:val="16"/>
              </w:rPr>
            </w:pPr>
            <w:r w:rsidRPr="00D0162F">
              <w:rPr>
                <w:rFonts w:ascii="Arial" w:hAnsi="Arial"/>
                <w:sz w:val="16"/>
                <w:szCs w:val="16"/>
              </w:rPr>
              <w:t>R5-216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486E7" w14:textId="77777777" w:rsidR="00AB67FA" w:rsidRPr="00D0162F" w:rsidRDefault="00AB67FA" w:rsidP="00590D40">
            <w:pPr>
              <w:rPr>
                <w:rFonts w:ascii="Arial" w:hAnsi="Arial"/>
                <w:sz w:val="16"/>
                <w:szCs w:val="16"/>
              </w:rPr>
            </w:pPr>
            <w:r w:rsidRPr="00D0162F">
              <w:rPr>
                <w:rFonts w:ascii="Arial" w:hAnsi="Arial"/>
                <w:sz w:val="16"/>
                <w:szCs w:val="16"/>
              </w:rPr>
              <w:t>14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A829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46F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65DD0D" w14:textId="7AC0138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DE41E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37E15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668A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4CC205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1AC34" w14:textId="77777777" w:rsidR="00AB67FA" w:rsidRPr="00D0162F" w:rsidRDefault="00AB67FA" w:rsidP="00590D40">
            <w:pPr>
              <w:rPr>
                <w:rFonts w:ascii="Arial" w:hAnsi="Arial"/>
                <w:sz w:val="16"/>
                <w:szCs w:val="16"/>
              </w:rPr>
            </w:pPr>
            <w:r w:rsidRPr="00D0162F">
              <w:rPr>
                <w:rFonts w:ascii="Arial" w:hAnsi="Arial"/>
                <w:sz w:val="16"/>
                <w:szCs w:val="16"/>
              </w:rPr>
              <w:t>R5-216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3837CF" w14:textId="77777777" w:rsidR="00AB67FA" w:rsidRPr="00D0162F" w:rsidRDefault="00AB67FA" w:rsidP="00590D40">
            <w:pPr>
              <w:rPr>
                <w:rFonts w:ascii="Arial" w:hAnsi="Arial"/>
                <w:sz w:val="16"/>
                <w:szCs w:val="16"/>
              </w:rPr>
            </w:pPr>
            <w:r w:rsidRPr="00D0162F">
              <w:rPr>
                <w:rFonts w:ascii="Arial" w:hAnsi="Arial"/>
                <w:sz w:val="16"/>
                <w:szCs w:val="16"/>
              </w:rPr>
              <w:t>14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C1CF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4CB5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C975B4" w14:textId="7F75C3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5620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287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045A1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D009E0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BC9BC2" w14:textId="77777777" w:rsidR="00AB67FA" w:rsidRPr="00D0162F" w:rsidRDefault="00AB67FA" w:rsidP="00590D40">
            <w:pPr>
              <w:rPr>
                <w:rFonts w:ascii="Arial" w:hAnsi="Arial"/>
                <w:sz w:val="16"/>
                <w:szCs w:val="16"/>
              </w:rPr>
            </w:pPr>
            <w:r w:rsidRPr="00D0162F">
              <w:rPr>
                <w:rFonts w:ascii="Arial" w:hAnsi="Arial"/>
                <w:sz w:val="16"/>
                <w:szCs w:val="16"/>
              </w:rPr>
              <w:t>R5-216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B05A6A" w14:textId="77777777" w:rsidR="00AB67FA" w:rsidRPr="00D0162F" w:rsidRDefault="00AB67FA" w:rsidP="00590D40">
            <w:pPr>
              <w:rPr>
                <w:rFonts w:ascii="Arial" w:hAnsi="Arial"/>
                <w:sz w:val="16"/>
                <w:szCs w:val="16"/>
              </w:rPr>
            </w:pPr>
            <w:r w:rsidRPr="00D0162F">
              <w:rPr>
                <w:rFonts w:ascii="Arial" w:hAnsi="Arial"/>
                <w:sz w:val="16"/>
                <w:szCs w:val="16"/>
              </w:rPr>
              <w:t>14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894E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9854D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FB841D" w14:textId="3E4C0F7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0815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FE03B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BFA91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1C5DD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D4A50" w14:textId="77777777" w:rsidR="00AB67FA" w:rsidRPr="00D0162F" w:rsidRDefault="00AB67FA" w:rsidP="00590D40">
            <w:pPr>
              <w:rPr>
                <w:rFonts w:ascii="Arial" w:hAnsi="Arial"/>
                <w:sz w:val="16"/>
                <w:szCs w:val="16"/>
              </w:rPr>
            </w:pPr>
            <w:r w:rsidRPr="00D0162F">
              <w:rPr>
                <w:rFonts w:ascii="Arial" w:hAnsi="Arial"/>
                <w:sz w:val="16"/>
                <w:szCs w:val="16"/>
              </w:rPr>
              <w:t>R5-216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A8A81E" w14:textId="77777777" w:rsidR="00AB67FA" w:rsidRPr="00D0162F" w:rsidRDefault="00AB67FA" w:rsidP="00590D40">
            <w:pPr>
              <w:rPr>
                <w:rFonts w:ascii="Arial" w:hAnsi="Arial"/>
                <w:sz w:val="16"/>
                <w:szCs w:val="16"/>
              </w:rPr>
            </w:pPr>
            <w:r w:rsidRPr="00D0162F">
              <w:rPr>
                <w:rFonts w:ascii="Arial" w:hAnsi="Arial"/>
                <w:sz w:val="16"/>
                <w:szCs w:val="16"/>
              </w:rPr>
              <w:t>13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46648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8C9D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8C22B0" w14:textId="004BADA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BC1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1CBA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6684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FE5BC9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81F2F0" w14:textId="77777777" w:rsidR="00AB67FA" w:rsidRPr="00D0162F" w:rsidRDefault="00AB67FA" w:rsidP="00590D40">
            <w:pPr>
              <w:rPr>
                <w:rFonts w:ascii="Arial" w:hAnsi="Arial"/>
                <w:sz w:val="16"/>
                <w:szCs w:val="16"/>
              </w:rPr>
            </w:pPr>
            <w:r w:rsidRPr="00D0162F">
              <w:rPr>
                <w:rFonts w:ascii="Arial" w:hAnsi="Arial"/>
                <w:sz w:val="16"/>
                <w:szCs w:val="16"/>
              </w:rPr>
              <w:t>R5-216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518621" w14:textId="77777777" w:rsidR="00AB67FA" w:rsidRPr="00D0162F" w:rsidRDefault="00AB67FA" w:rsidP="00590D40">
            <w:pPr>
              <w:rPr>
                <w:rFonts w:ascii="Arial" w:hAnsi="Arial"/>
                <w:sz w:val="16"/>
                <w:szCs w:val="16"/>
              </w:rPr>
            </w:pPr>
            <w:r w:rsidRPr="00D0162F">
              <w:rPr>
                <w:rFonts w:ascii="Arial" w:hAnsi="Arial"/>
                <w:sz w:val="16"/>
                <w:szCs w:val="16"/>
              </w:rPr>
              <w:t>13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368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1D89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32B95" w14:textId="2771F9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not-at-cell</w:t>
            </w:r>
            <w:r w:rsidR="006E0A54" w:rsidRPr="00D0162F">
              <w:rPr>
                <w:rFonts w:ascii="Arial" w:hAnsi="Arial"/>
                <w:sz w:val="16"/>
                <w:szCs w:val="16"/>
              </w:rPr>
              <w:t xml:space="preserve"> </w:t>
            </w:r>
            <w:r w:rsidRPr="00D0162F">
              <w:rPr>
                <w:rFonts w:ascii="Arial" w:hAnsi="Arial"/>
                <w:sz w:val="16"/>
                <w:szCs w:val="16"/>
              </w:rPr>
              <w:t>edge</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1BDDE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A73DB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2FEEC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7E7342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8EA3A" w14:textId="77777777" w:rsidR="00AB67FA" w:rsidRPr="00D0162F" w:rsidRDefault="00AB67FA" w:rsidP="00590D40">
            <w:pPr>
              <w:rPr>
                <w:rFonts w:ascii="Arial" w:hAnsi="Arial"/>
                <w:sz w:val="16"/>
                <w:szCs w:val="16"/>
              </w:rPr>
            </w:pPr>
            <w:r w:rsidRPr="00D0162F">
              <w:rPr>
                <w:rFonts w:ascii="Arial" w:hAnsi="Arial"/>
                <w:sz w:val="16"/>
                <w:szCs w:val="16"/>
              </w:rPr>
              <w:t>R5-216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E8B0A" w14:textId="77777777" w:rsidR="00AB67FA" w:rsidRPr="00D0162F" w:rsidRDefault="00AB67FA" w:rsidP="00590D40">
            <w:pPr>
              <w:rPr>
                <w:rFonts w:ascii="Arial" w:hAnsi="Arial"/>
                <w:sz w:val="16"/>
                <w:szCs w:val="16"/>
              </w:rPr>
            </w:pPr>
            <w:r w:rsidRPr="00D0162F">
              <w:rPr>
                <w:rFonts w:ascii="Arial" w:hAnsi="Arial"/>
                <w:sz w:val="16"/>
                <w:szCs w:val="16"/>
              </w:rPr>
              <w:t>13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B8BB8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FFDD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E32F15" w14:textId="64D8E8D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not-at-cell</w:t>
            </w:r>
            <w:r w:rsidR="006E0A54" w:rsidRPr="00D0162F">
              <w:rPr>
                <w:rFonts w:ascii="Arial" w:hAnsi="Arial"/>
                <w:sz w:val="16"/>
                <w:szCs w:val="16"/>
              </w:rPr>
              <w:t xml:space="preserve"> </w:t>
            </w:r>
            <w:r w:rsidRPr="00D0162F">
              <w:rPr>
                <w:rFonts w:ascii="Arial" w:hAnsi="Arial"/>
                <w:sz w:val="16"/>
                <w:szCs w:val="16"/>
              </w:rPr>
              <w:t>edge</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920FC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81F21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C8C10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5A210A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656162" w14:textId="77777777" w:rsidR="00AB67FA" w:rsidRPr="00D0162F" w:rsidRDefault="00AB67FA" w:rsidP="00590D40">
            <w:pPr>
              <w:rPr>
                <w:rFonts w:ascii="Arial" w:hAnsi="Arial"/>
                <w:sz w:val="16"/>
                <w:szCs w:val="16"/>
              </w:rPr>
            </w:pPr>
            <w:r w:rsidRPr="00D0162F">
              <w:rPr>
                <w:rFonts w:ascii="Arial" w:hAnsi="Arial"/>
                <w:sz w:val="16"/>
                <w:szCs w:val="16"/>
              </w:rPr>
              <w:t>R5-2159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55C578" w14:textId="77777777" w:rsidR="00AB67FA" w:rsidRPr="00D0162F" w:rsidRDefault="00AB67FA" w:rsidP="00590D40">
            <w:pPr>
              <w:rPr>
                <w:rFonts w:ascii="Arial" w:hAnsi="Arial"/>
                <w:sz w:val="16"/>
                <w:szCs w:val="16"/>
              </w:rPr>
            </w:pPr>
            <w:r w:rsidRPr="00D0162F">
              <w:rPr>
                <w:rFonts w:ascii="Arial" w:hAnsi="Arial"/>
                <w:sz w:val="16"/>
                <w:szCs w:val="16"/>
              </w:rPr>
              <w:t>13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85506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6A6804" w14:textId="77777777" w:rsidR="00AB67FA" w:rsidRPr="00D0162F" w:rsidRDefault="00AB67FA" w:rsidP="00590D40">
            <w:pPr>
              <w:rPr>
                <w:rFonts w:ascii="Arial" w:hAnsi="Arial"/>
                <w:sz w:val="16"/>
                <w:szCs w:val="16"/>
              </w:rPr>
            </w:pPr>
            <w:r w:rsidRPr="00D0162F">
              <w:rPr>
                <w:rFonts w:ascii="Arial" w:hAnsi="Arial"/>
                <w:sz w:val="16"/>
                <w:szCs w:val="16"/>
              </w:rPr>
              <w:t>B</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25512B" w14:textId="55B9FE2D"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A7D83A" w14:textId="77777777" w:rsidR="00AB67FA" w:rsidRPr="00D0162F" w:rsidRDefault="00AB67FA" w:rsidP="00590D40">
            <w:pPr>
              <w:rPr>
                <w:rFonts w:ascii="Arial" w:hAnsi="Arial"/>
                <w:sz w:val="16"/>
                <w:szCs w:val="16"/>
              </w:rPr>
            </w:pPr>
            <w:r w:rsidRPr="00D0162F">
              <w:rPr>
                <w:rFonts w:ascii="Arial" w:hAnsi="Arial"/>
                <w:sz w:val="16"/>
                <w:szCs w:val="16"/>
              </w:rPr>
              <w:t>17.0.0</w:t>
            </w:r>
          </w:p>
        </w:tc>
      </w:tr>
      <w:tr w:rsidR="00D50934" w:rsidRPr="00D0162F" w14:paraId="5156B5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0A729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D9DEA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03697" w14:textId="2B94DFF2" w:rsidR="00D50934" w:rsidRPr="00D0162F" w:rsidRDefault="00D50934" w:rsidP="00D50934">
            <w:pPr>
              <w:rPr>
                <w:rFonts w:ascii="Arial" w:hAnsi="Arial"/>
                <w:sz w:val="16"/>
                <w:szCs w:val="16"/>
              </w:rPr>
            </w:pPr>
            <w:r w:rsidRPr="00D0162F">
              <w:rPr>
                <w:rFonts w:ascii="Arial" w:hAnsi="Arial"/>
                <w:sz w:val="16"/>
                <w:szCs w:val="16"/>
              </w:rPr>
              <w:t>R5-2166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B0AFC" w14:textId="096008DB" w:rsidR="00D50934" w:rsidRPr="00D0162F" w:rsidRDefault="00D50934" w:rsidP="00D50934">
            <w:pPr>
              <w:rPr>
                <w:rFonts w:ascii="Arial" w:hAnsi="Arial"/>
                <w:sz w:val="16"/>
                <w:szCs w:val="16"/>
              </w:rPr>
            </w:pPr>
            <w:r w:rsidRPr="00D0162F">
              <w:rPr>
                <w:rFonts w:ascii="Arial" w:hAnsi="Arial"/>
                <w:sz w:val="16"/>
                <w:szCs w:val="16"/>
              </w:rPr>
              <w:t>14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612E01" w14:textId="4440670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EA8A4" w14:textId="75BDCE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0871F9" w14:textId="0D9FB6B1" w:rsidR="00D50934" w:rsidRPr="00D0162F" w:rsidRDefault="00D50934" w:rsidP="00D50934">
            <w:pPr>
              <w:rPr>
                <w:rFonts w:ascii="Arial" w:hAnsi="Arial"/>
                <w:sz w:val="16"/>
                <w:szCs w:val="16"/>
              </w:rPr>
            </w:pPr>
            <w:r w:rsidRPr="00D0162F">
              <w:rPr>
                <w:rFonts w:ascii="Arial" w:hAnsi="Arial"/>
                <w:sz w:val="16"/>
                <w:szCs w:val="16"/>
              </w:rPr>
              <w:t>Update of TC 6.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09217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1A9F0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DB55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573851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5375E" w14:textId="433054A1" w:rsidR="00D50934" w:rsidRPr="00D0162F" w:rsidRDefault="00D50934" w:rsidP="00D50934">
            <w:pPr>
              <w:rPr>
                <w:rFonts w:ascii="Arial" w:hAnsi="Arial"/>
                <w:sz w:val="16"/>
                <w:szCs w:val="16"/>
              </w:rPr>
            </w:pPr>
            <w:r w:rsidRPr="00D0162F">
              <w:rPr>
                <w:rFonts w:ascii="Arial" w:hAnsi="Arial"/>
                <w:sz w:val="16"/>
                <w:szCs w:val="16"/>
              </w:rPr>
              <w:t>R5-216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E9E898" w14:textId="302B8466" w:rsidR="00D50934" w:rsidRPr="00D0162F" w:rsidRDefault="00D50934" w:rsidP="00D50934">
            <w:pPr>
              <w:rPr>
                <w:rFonts w:ascii="Arial" w:hAnsi="Arial"/>
                <w:sz w:val="16"/>
                <w:szCs w:val="16"/>
              </w:rPr>
            </w:pPr>
            <w:r w:rsidRPr="00D0162F">
              <w:rPr>
                <w:rFonts w:ascii="Arial" w:hAnsi="Arial"/>
                <w:sz w:val="16"/>
                <w:szCs w:val="16"/>
              </w:rPr>
              <w:t>14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8CC1B9" w14:textId="108303B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F09A04" w14:textId="0D3241F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1740E" w14:textId="5C19B3AA" w:rsidR="00D50934" w:rsidRPr="00D0162F" w:rsidRDefault="00D50934" w:rsidP="00D50934">
            <w:pPr>
              <w:rPr>
                <w:rFonts w:ascii="Arial" w:hAnsi="Arial"/>
                <w:sz w:val="16"/>
                <w:szCs w:val="16"/>
              </w:rPr>
            </w:pPr>
            <w:r w:rsidRPr="00D0162F">
              <w:rPr>
                <w:rFonts w:ascii="Arial" w:hAnsi="Arial"/>
                <w:sz w:val="16"/>
                <w:szCs w:val="16"/>
              </w:rPr>
              <w:t>Correction to CSI-RS based beam failure det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DE067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F617B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71860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12EE99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C54C02" w14:textId="610E622A" w:rsidR="00D50934" w:rsidRPr="00D0162F" w:rsidRDefault="00D50934" w:rsidP="00D50934">
            <w:pPr>
              <w:rPr>
                <w:rFonts w:ascii="Arial" w:hAnsi="Arial"/>
                <w:sz w:val="16"/>
                <w:szCs w:val="16"/>
              </w:rPr>
            </w:pPr>
            <w:r w:rsidRPr="00D0162F">
              <w:rPr>
                <w:rFonts w:ascii="Arial" w:hAnsi="Arial"/>
                <w:sz w:val="16"/>
                <w:szCs w:val="16"/>
              </w:rPr>
              <w:t>R5-216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01BAFF" w14:textId="7FD8C430" w:rsidR="00D50934" w:rsidRPr="00D0162F" w:rsidRDefault="00D50934" w:rsidP="00D50934">
            <w:pPr>
              <w:rPr>
                <w:rFonts w:ascii="Arial" w:hAnsi="Arial"/>
                <w:sz w:val="16"/>
                <w:szCs w:val="16"/>
              </w:rPr>
            </w:pPr>
            <w:r w:rsidRPr="00D0162F">
              <w:rPr>
                <w:rFonts w:ascii="Arial" w:hAnsi="Arial"/>
                <w:sz w:val="16"/>
                <w:szCs w:val="16"/>
              </w:rPr>
              <w:t>14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FB369" w14:textId="39EB6AF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4296D7" w14:textId="17732D3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A18BD3" w14:textId="389A8C9E" w:rsidR="00D50934" w:rsidRPr="00D0162F" w:rsidRDefault="00D50934" w:rsidP="00D50934">
            <w:pPr>
              <w:rPr>
                <w:rFonts w:ascii="Arial" w:hAnsi="Arial"/>
                <w:sz w:val="16"/>
                <w:szCs w:val="16"/>
              </w:rPr>
            </w:pPr>
            <w:r w:rsidRPr="00D0162F">
              <w:rPr>
                <w:rFonts w:ascii="Arial" w:hAnsi="Arial"/>
                <w:sz w:val="16"/>
                <w:szCs w:val="16"/>
              </w:rPr>
              <w:t>Correction to Initial DL and UL BWP for test case 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7DEFB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53E21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DAE05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DCAB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B743D8" w14:textId="1C1169FC" w:rsidR="00D50934" w:rsidRPr="00D0162F" w:rsidRDefault="00D50934" w:rsidP="00D50934">
            <w:pPr>
              <w:rPr>
                <w:rFonts w:ascii="Arial" w:hAnsi="Arial"/>
                <w:sz w:val="16"/>
                <w:szCs w:val="16"/>
              </w:rPr>
            </w:pPr>
            <w:r w:rsidRPr="00D0162F">
              <w:rPr>
                <w:rFonts w:ascii="Arial" w:hAnsi="Arial"/>
                <w:sz w:val="16"/>
                <w:szCs w:val="16"/>
              </w:rPr>
              <w:t>R5-216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B278AF" w14:textId="631BA131" w:rsidR="00D50934" w:rsidRPr="00D0162F" w:rsidRDefault="00D50934" w:rsidP="00D50934">
            <w:pPr>
              <w:rPr>
                <w:rFonts w:ascii="Arial" w:hAnsi="Arial"/>
                <w:sz w:val="16"/>
                <w:szCs w:val="16"/>
              </w:rPr>
            </w:pPr>
            <w:r w:rsidRPr="00D0162F">
              <w:rPr>
                <w:rFonts w:ascii="Arial" w:hAnsi="Arial"/>
                <w:sz w:val="16"/>
                <w:szCs w:val="16"/>
              </w:rPr>
              <w:t>14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CC826D" w14:textId="3603BAE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B479EC" w14:textId="4827060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B622FC" w14:textId="1C1F95B6" w:rsidR="00D50934" w:rsidRPr="00D0162F" w:rsidRDefault="00D50934" w:rsidP="00D50934">
            <w:pPr>
              <w:rPr>
                <w:rFonts w:ascii="Arial" w:hAnsi="Arial"/>
                <w:sz w:val="16"/>
                <w:szCs w:val="16"/>
              </w:rPr>
            </w:pPr>
            <w:r w:rsidRPr="00D0162F">
              <w:rPr>
                <w:rFonts w:ascii="Arial" w:hAnsi="Arial"/>
                <w:sz w:val="16"/>
                <w:szCs w:val="16"/>
              </w:rPr>
              <w:t>Correction to SRS configuration for FR1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68E5A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D9F5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8FD8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872287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87B925" w14:textId="02BF2610" w:rsidR="00D50934" w:rsidRPr="00D0162F" w:rsidRDefault="00D50934" w:rsidP="00D50934">
            <w:pPr>
              <w:rPr>
                <w:rFonts w:ascii="Arial" w:hAnsi="Arial"/>
                <w:sz w:val="16"/>
                <w:szCs w:val="16"/>
              </w:rPr>
            </w:pPr>
            <w:r w:rsidRPr="00D0162F">
              <w:rPr>
                <w:rFonts w:ascii="Arial" w:hAnsi="Arial"/>
                <w:sz w:val="16"/>
                <w:szCs w:val="16"/>
              </w:rPr>
              <w:t>R5-2168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69EB4" w14:textId="7A23D71A" w:rsidR="00D50934" w:rsidRPr="00D0162F" w:rsidRDefault="00D50934" w:rsidP="00D50934">
            <w:pPr>
              <w:rPr>
                <w:rFonts w:ascii="Arial" w:hAnsi="Arial"/>
                <w:sz w:val="16"/>
                <w:szCs w:val="16"/>
              </w:rPr>
            </w:pPr>
            <w:r w:rsidRPr="00D0162F">
              <w:rPr>
                <w:rFonts w:ascii="Arial" w:hAnsi="Arial"/>
                <w:sz w:val="16"/>
                <w:szCs w:val="16"/>
              </w:rPr>
              <w:t>14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932632" w14:textId="4BFFEF7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2D3EF3" w14:textId="349386A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D4FAF9" w14:textId="1AA23C6B" w:rsidR="00D50934" w:rsidRPr="00D0162F" w:rsidRDefault="00D50934" w:rsidP="00D50934">
            <w:pPr>
              <w:rPr>
                <w:rFonts w:ascii="Arial" w:hAnsi="Arial"/>
                <w:sz w:val="16"/>
                <w:szCs w:val="16"/>
              </w:rPr>
            </w:pPr>
            <w:r w:rsidRPr="00D0162F">
              <w:rPr>
                <w:rFonts w:ascii="Arial" w:hAnsi="Arial"/>
                <w:sz w:val="16"/>
                <w:szCs w:val="16"/>
              </w:rPr>
              <w:t>Correction to SRS configuration for FR2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CDE5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B8D71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94C4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41037F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405926" w14:textId="5CF496BB" w:rsidR="00D50934" w:rsidRPr="00D0162F" w:rsidRDefault="00D50934" w:rsidP="00D50934">
            <w:pPr>
              <w:rPr>
                <w:rFonts w:ascii="Arial" w:hAnsi="Arial"/>
                <w:sz w:val="16"/>
                <w:szCs w:val="16"/>
              </w:rPr>
            </w:pPr>
            <w:r w:rsidRPr="00D0162F">
              <w:rPr>
                <w:rFonts w:ascii="Arial" w:hAnsi="Arial"/>
                <w:sz w:val="16"/>
                <w:szCs w:val="16"/>
              </w:rPr>
              <w:t>R5-2168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A8CCC9" w14:textId="2E47772D" w:rsidR="00D50934" w:rsidRPr="00D0162F" w:rsidRDefault="00D50934" w:rsidP="00D50934">
            <w:pPr>
              <w:rPr>
                <w:rFonts w:ascii="Arial" w:hAnsi="Arial"/>
                <w:sz w:val="16"/>
                <w:szCs w:val="16"/>
              </w:rPr>
            </w:pPr>
            <w:r w:rsidRPr="00D0162F">
              <w:rPr>
                <w:rFonts w:ascii="Arial" w:hAnsi="Arial"/>
                <w:sz w:val="16"/>
                <w:szCs w:val="16"/>
              </w:rPr>
              <w:t>14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C52DE2" w14:textId="06B3BAC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7E2279" w14:textId="3810944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D610A" w14:textId="6F14F534" w:rsidR="00D50934" w:rsidRPr="00D0162F" w:rsidRDefault="00D50934" w:rsidP="00D50934">
            <w:pPr>
              <w:rPr>
                <w:rFonts w:ascii="Arial" w:hAnsi="Arial"/>
                <w:sz w:val="16"/>
                <w:szCs w:val="16"/>
              </w:rPr>
            </w:pPr>
            <w:r w:rsidRPr="00D0162F">
              <w:rPr>
                <w:rFonts w:ascii="Arial" w:hAnsi="Arial"/>
                <w:sz w:val="16"/>
                <w:szCs w:val="16"/>
              </w:rPr>
              <w:t>Correction to FR1 CA RRM tests for generic channel BW 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80717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2634B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8B0E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B6EFC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A3E59" w14:textId="120FB970" w:rsidR="00D50934" w:rsidRPr="00D0162F" w:rsidRDefault="00D50934" w:rsidP="00D50934">
            <w:pPr>
              <w:rPr>
                <w:rFonts w:ascii="Arial" w:hAnsi="Arial"/>
                <w:sz w:val="16"/>
                <w:szCs w:val="16"/>
              </w:rPr>
            </w:pPr>
            <w:r w:rsidRPr="00D0162F">
              <w:rPr>
                <w:rFonts w:ascii="Arial" w:hAnsi="Arial"/>
                <w:sz w:val="16"/>
                <w:szCs w:val="16"/>
              </w:rPr>
              <w:t>R5-216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D6C2FC" w14:textId="0049C6BF" w:rsidR="00D50934" w:rsidRPr="00D0162F" w:rsidRDefault="00D50934" w:rsidP="00D50934">
            <w:pPr>
              <w:rPr>
                <w:rFonts w:ascii="Arial" w:hAnsi="Arial"/>
                <w:sz w:val="16"/>
                <w:szCs w:val="16"/>
              </w:rPr>
            </w:pPr>
            <w:r w:rsidRPr="00D0162F">
              <w:rPr>
                <w:rFonts w:ascii="Arial" w:hAnsi="Arial"/>
                <w:sz w:val="16"/>
                <w:szCs w:val="16"/>
              </w:rPr>
              <w:t>14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0311B2" w14:textId="295A44A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CA8C77" w14:textId="0709C95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7B90EA" w14:textId="1D7ECA35" w:rsidR="00D50934" w:rsidRPr="00D0162F" w:rsidRDefault="00D50934" w:rsidP="00D50934">
            <w:pPr>
              <w:rPr>
                <w:rFonts w:ascii="Arial" w:hAnsi="Arial"/>
                <w:sz w:val="16"/>
                <w:szCs w:val="16"/>
              </w:rPr>
            </w:pPr>
            <w:r w:rsidRPr="00D0162F">
              <w:rPr>
                <w:rFonts w:ascii="Arial" w:hAnsi="Arial"/>
                <w:sz w:val="16"/>
                <w:szCs w:val="16"/>
              </w:rPr>
              <w:t>Correction to FR1 Active BWP Switch Dela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73391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7EA91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5372C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A66B52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14F5E" w14:textId="2420096E" w:rsidR="00D50934" w:rsidRPr="00D0162F" w:rsidRDefault="00D50934" w:rsidP="00D50934">
            <w:pPr>
              <w:rPr>
                <w:rFonts w:ascii="Arial" w:hAnsi="Arial"/>
                <w:sz w:val="16"/>
                <w:szCs w:val="16"/>
              </w:rPr>
            </w:pPr>
            <w:r w:rsidRPr="00D0162F">
              <w:rPr>
                <w:rFonts w:ascii="Arial" w:hAnsi="Arial"/>
                <w:sz w:val="16"/>
                <w:szCs w:val="16"/>
              </w:rPr>
              <w:t>R5-2168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8EC90C" w14:textId="7C1680F2" w:rsidR="00D50934" w:rsidRPr="00D0162F" w:rsidRDefault="00D50934" w:rsidP="00D50934">
            <w:pPr>
              <w:rPr>
                <w:rFonts w:ascii="Arial" w:hAnsi="Arial"/>
                <w:sz w:val="16"/>
                <w:szCs w:val="16"/>
              </w:rPr>
            </w:pPr>
            <w:r w:rsidRPr="00D0162F">
              <w:rPr>
                <w:rFonts w:ascii="Arial" w:hAnsi="Arial"/>
                <w:sz w:val="16"/>
                <w:szCs w:val="16"/>
              </w:rPr>
              <w:t>14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3D3F6" w14:textId="065DC8C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74EEC" w14:textId="56EBBCA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8B834F" w14:textId="2CB03386" w:rsidR="00D50934" w:rsidRPr="00D0162F" w:rsidRDefault="00D50934" w:rsidP="00D50934">
            <w:pPr>
              <w:rPr>
                <w:rFonts w:ascii="Arial" w:hAnsi="Arial"/>
                <w:sz w:val="16"/>
                <w:szCs w:val="16"/>
              </w:rPr>
            </w:pPr>
            <w:r w:rsidRPr="00D0162F">
              <w:rPr>
                <w:rFonts w:ascii="Arial" w:hAnsi="Arial"/>
                <w:sz w:val="16"/>
                <w:szCs w:val="16"/>
              </w:rPr>
              <w:t>Correction to FR1 Redir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943C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916AB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D3EBB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905C73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B90BDC" w14:textId="7EB556A5" w:rsidR="00D50934" w:rsidRPr="00D0162F" w:rsidRDefault="00D50934" w:rsidP="00D50934">
            <w:pPr>
              <w:rPr>
                <w:rFonts w:ascii="Arial" w:hAnsi="Arial"/>
                <w:sz w:val="16"/>
                <w:szCs w:val="16"/>
              </w:rPr>
            </w:pPr>
            <w:r w:rsidRPr="00D0162F">
              <w:rPr>
                <w:rFonts w:ascii="Arial" w:hAnsi="Arial"/>
                <w:sz w:val="16"/>
                <w:szCs w:val="16"/>
              </w:rPr>
              <w:t>R5-2168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8C033" w14:textId="0DC9F646" w:rsidR="00D50934" w:rsidRPr="00D0162F" w:rsidRDefault="00D50934" w:rsidP="00D50934">
            <w:pPr>
              <w:rPr>
                <w:rFonts w:ascii="Arial" w:hAnsi="Arial"/>
                <w:sz w:val="16"/>
                <w:szCs w:val="16"/>
              </w:rPr>
            </w:pPr>
            <w:r w:rsidRPr="00D0162F">
              <w:rPr>
                <w:rFonts w:ascii="Arial" w:hAnsi="Arial"/>
                <w:sz w:val="16"/>
                <w:szCs w:val="16"/>
              </w:rPr>
              <w:t>14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25717" w14:textId="17F9988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940324" w14:textId="5D5C1B6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96A98" w14:textId="3193FB09" w:rsidR="00D50934" w:rsidRPr="00D0162F" w:rsidRDefault="00D50934" w:rsidP="00D50934">
            <w:pPr>
              <w:rPr>
                <w:rFonts w:ascii="Arial" w:hAnsi="Arial"/>
                <w:sz w:val="16"/>
                <w:szCs w:val="16"/>
              </w:rPr>
            </w:pPr>
            <w:r w:rsidRPr="00D0162F">
              <w:rPr>
                <w:rFonts w:ascii="Arial" w:hAnsi="Arial"/>
                <w:sz w:val="16"/>
                <w:szCs w:val="16"/>
              </w:rPr>
              <w:t>Correction to message exceptions for CSI-RS based BFR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8B465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1443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B8B8E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A9A062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EBD625" w14:textId="15126017" w:rsidR="00D50934" w:rsidRPr="00D0162F" w:rsidRDefault="00D50934" w:rsidP="00D50934">
            <w:pPr>
              <w:rPr>
                <w:rFonts w:ascii="Arial" w:hAnsi="Arial"/>
                <w:sz w:val="16"/>
                <w:szCs w:val="16"/>
              </w:rPr>
            </w:pPr>
            <w:r w:rsidRPr="00D0162F">
              <w:rPr>
                <w:rFonts w:ascii="Arial" w:hAnsi="Arial"/>
                <w:sz w:val="16"/>
                <w:szCs w:val="16"/>
              </w:rPr>
              <w:t>R5-216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833590" w14:textId="7CFD0155" w:rsidR="00D50934" w:rsidRPr="00D0162F" w:rsidRDefault="00D50934" w:rsidP="00D50934">
            <w:pPr>
              <w:rPr>
                <w:rFonts w:ascii="Arial" w:hAnsi="Arial"/>
                <w:sz w:val="16"/>
                <w:szCs w:val="16"/>
              </w:rPr>
            </w:pPr>
            <w:r w:rsidRPr="00D0162F">
              <w:rPr>
                <w:rFonts w:ascii="Arial" w:hAnsi="Arial"/>
                <w:sz w:val="16"/>
                <w:szCs w:val="16"/>
              </w:rPr>
              <w:t>14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AAB346" w14:textId="112915D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AC55B9" w14:textId="703690D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619D7B" w14:textId="785EB455" w:rsidR="00D50934" w:rsidRPr="00D0162F" w:rsidRDefault="00D50934" w:rsidP="00D50934">
            <w:pPr>
              <w:rPr>
                <w:rFonts w:ascii="Arial" w:hAnsi="Arial"/>
                <w:sz w:val="16"/>
                <w:szCs w:val="16"/>
              </w:rPr>
            </w:pPr>
            <w:r w:rsidRPr="00D0162F">
              <w:rPr>
                <w:rFonts w:ascii="Arial" w:hAnsi="Arial"/>
                <w:sz w:val="16"/>
                <w:szCs w:val="16"/>
              </w:rPr>
              <w:t>Correction to FR2 EN-DC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E35A8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59D71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7B201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E8BDB4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688F28" w14:textId="64391E62" w:rsidR="00D50934" w:rsidRPr="00D0162F" w:rsidRDefault="00D50934" w:rsidP="00D50934">
            <w:pPr>
              <w:rPr>
                <w:rFonts w:ascii="Arial" w:hAnsi="Arial"/>
                <w:sz w:val="16"/>
                <w:szCs w:val="16"/>
              </w:rPr>
            </w:pPr>
            <w:r w:rsidRPr="00D0162F">
              <w:rPr>
                <w:rFonts w:ascii="Arial" w:hAnsi="Arial"/>
                <w:sz w:val="16"/>
                <w:szCs w:val="16"/>
              </w:rPr>
              <w:t>R5-216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48D33C" w14:textId="7E4F7907" w:rsidR="00D50934" w:rsidRPr="00D0162F" w:rsidRDefault="00D50934" w:rsidP="00D50934">
            <w:pPr>
              <w:rPr>
                <w:rFonts w:ascii="Arial" w:hAnsi="Arial"/>
                <w:sz w:val="16"/>
                <w:szCs w:val="16"/>
              </w:rPr>
            </w:pPr>
            <w:r w:rsidRPr="00D0162F">
              <w:rPr>
                <w:rFonts w:ascii="Arial" w:hAnsi="Arial"/>
                <w:sz w:val="16"/>
                <w:szCs w:val="16"/>
              </w:rPr>
              <w:t>14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C9F9A" w14:textId="49E3032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E3CBFC" w14:textId="24FD6BC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1551C0" w14:textId="291B8A81" w:rsidR="00D50934" w:rsidRPr="00D0162F" w:rsidRDefault="00D50934" w:rsidP="00D50934">
            <w:pPr>
              <w:rPr>
                <w:rFonts w:ascii="Arial" w:hAnsi="Arial"/>
                <w:sz w:val="16"/>
                <w:szCs w:val="16"/>
              </w:rPr>
            </w:pPr>
            <w:r w:rsidRPr="00D0162F">
              <w:rPr>
                <w:rFonts w:ascii="Arial" w:hAnsi="Arial"/>
                <w:sz w:val="16"/>
                <w:szCs w:val="16"/>
              </w:rPr>
              <w:t>Correction to FR2 EN-DC RRM TCs using Table H.3.1-4 for event A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EDE60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4F6CB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09E4B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991A2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8C1405" w14:textId="209D43F7" w:rsidR="00D50934" w:rsidRPr="00D0162F" w:rsidRDefault="00D50934" w:rsidP="00D50934">
            <w:pPr>
              <w:rPr>
                <w:rFonts w:ascii="Arial" w:hAnsi="Arial"/>
                <w:sz w:val="16"/>
                <w:szCs w:val="16"/>
              </w:rPr>
            </w:pPr>
            <w:r w:rsidRPr="00D0162F">
              <w:rPr>
                <w:rFonts w:ascii="Arial" w:hAnsi="Arial"/>
                <w:sz w:val="16"/>
                <w:szCs w:val="16"/>
              </w:rPr>
              <w:t>R5-216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8C7D9" w14:textId="4C45310C" w:rsidR="00D50934" w:rsidRPr="00D0162F" w:rsidRDefault="00D50934" w:rsidP="00D50934">
            <w:pPr>
              <w:rPr>
                <w:rFonts w:ascii="Arial" w:hAnsi="Arial"/>
                <w:sz w:val="16"/>
                <w:szCs w:val="16"/>
              </w:rPr>
            </w:pPr>
            <w:r w:rsidRPr="00D0162F">
              <w:rPr>
                <w:rFonts w:ascii="Arial" w:hAnsi="Arial"/>
                <w:sz w:val="16"/>
                <w:szCs w:val="16"/>
              </w:rPr>
              <w:t>14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47CD56" w14:textId="15777CC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9D3FAC" w14:textId="23FB2CA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A084C0" w14:textId="75EC98EB" w:rsidR="00D50934" w:rsidRPr="00D0162F" w:rsidRDefault="00D50934" w:rsidP="00D50934">
            <w:pPr>
              <w:rPr>
                <w:rFonts w:ascii="Arial" w:hAnsi="Arial"/>
                <w:sz w:val="16"/>
                <w:szCs w:val="16"/>
              </w:rPr>
            </w:pPr>
            <w:r w:rsidRPr="00D0162F">
              <w:rPr>
                <w:rFonts w:ascii="Arial" w:hAnsi="Arial"/>
                <w:sz w:val="16"/>
                <w:szCs w:val="16"/>
              </w:rPr>
              <w:t>Correction to FR1 NR SA RRM TC 6.1.1.1 - intra-freq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1765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F8910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FB981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105E67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677437" w14:textId="10B36D8E" w:rsidR="00D50934" w:rsidRPr="00D0162F" w:rsidRDefault="00D50934" w:rsidP="00D50934">
            <w:pPr>
              <w:rPr>
                <w:rFonts w:ascii="Arial" w:hAnsi="Arial"/>
                <w:sz w:val="16"/>
                <w:szCs w:val="16"/>
              </w:rPr>
            </w:pPr>
            <w:r w:rsidRPr="00D0162F">
              <w:rPr>
                <w:rFonts w:ascii="Arial" w:hAnsi="Arial"/>
                <w:sz w:val="16"/>
                <w:szCs w:val="16"/>
              </w:rPr>
              <w:t>R5-216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24E08" w14:textId="4E7E8F91" w:rsidR="00D50934" w:rsidRPr="00D0162F" w:rsidRDefault="00D50934" w:rsidP="00D50934">
            <w:pPr>
              <w:rPr>
                <w:rFonts w:ascii="Arial" w:hAnsi="Arial"/>
                <w:sz w:val="16"/>
                <w:szCs w:val="16"/>
              </w:rPr>
            </w:pPr>
            <w:r w:rsidRPr="00D0162F">
              <w:rPr>
                <w:rFonts w:ascii="Arial" w:hAnsi="Arial"/>
                <w:sz w:val="16"/>
                <w:szCs w:val="16"/>
              </w:rPr>
              <w:t>14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D8398A" w14:textId="6856833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241230" w14:textId="59F5CBF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A97F9" w14:textId="459FD3BF" w:rsidR="00D50934" w:rsidRPr="00D0162F" w:rsidRDefault="00D50934" w:rsidP="00D50934">
            <w:pPr>
              <w:rPr>
                <w:rFonts w:ascii="Arial" w:hAnsi="Arial"/>
                <w:sz w:val="16"/>
                <w:szCs w:val="16"/>
              </w:rPr>
            </w:pPr>
            <w:r w:rsidRPr="00D0162F">
              <w:rPr>
                <w:rFonts w:ascii="Arial" w:hAnsi="Arial"/>
                <w:sz w:val="16"/>
                <w:szCs w:val="16"/>
              </w:rPr>
              <w:t>Correction to FR1 NR SA RRM TC 6.7.6.1 - inter-RAT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511C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6B11B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7A50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562DBB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454C5" w14:textId="1F8B259F" w:rsidR="00D50934" w:rsidRPr="00D0162F" w:rsidRDefault="00D50934" w:rsidP="00D50934">
            <w:pPr>
              <w:rPr>
                <w:rFonts w:ascii="Arial" w:hAnsi="Arial"/>
                <w:sz w:val="16"/>
                <w:szCs w:val="16"/>
              </w:rPr>
            </w:pPr>
            <w:r w:rsidRPr="00D0162F">
              <w:rPr>
                <w:rFonts w:ascii="Arial" w:hAnsi="Arial"/>
                <w:sz w:val="16"/>
                <w:szCs w:val="16"/>
              </w:rPr>
              <w:t>R5-216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85007A" w14:textId="382F196E" w:rsidR="00D50934" w:rsidRPr="00D0162F" w:rsidRDefault="00D50934" w:rsidP="00D50934">
            <w:pPr>
              <w:rPr>
                <w:rFonts w:ascii="Arial" w:hAnsi="Arial"/>
                <w:sz w:val="16"/>
                <w:szCs w:val="16"/>
              </w:rPr>
            </w:pPr>
            <w:r w:rsidRPr="00D0162F">
              <w:rPr>
                <w:rFonts w:ascii="Arial" w:hAnsi="Arial"/>
                <w:sz w:val="16"/>
                <w:szCs w:val="16"/>
              </w:rPr>
              <w:t>14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702C59" w14:textId="01EF748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623EFA" w14:textId="5A56BB5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16E532" w14:textId="4C5D869E" w:rsidR="00D50934" w:rsidRPr="00D0162F" w:rsidRDefault="00D50934" w:rsidP="00D50934">
            <w:pPr>
              <w:rPr>
                <w:rFonts w:ascii="Arial" w:hAnsi="Arial"/>
                <w:sz w:val="16"/>
                <w:szCs w:val="16"/>
              </w:rPr>
            </w:pPr>
            <w:r w:rsidRPr="00D0162F">
              <w:rPr>
                <w:rFonts w:ascii="Arial" w:hAnsi="Arial"/>
                <w:sz w:val="16"/>
                <w:szCs w:val="16"/>
              </w:rPr>
              <w:t>Correction to FR1 NR SA RRM TCs 6.5.2.1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6389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680DE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733C3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DAC36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873F0E" w14:textId="3B024AF8" w:rsidR="00D50934" w:rsidRPr="00D0162F" w:rsidRDefault="00D50934" w:rsidP="00D50934">
            <w:pPr>
              <w:rPr>
                <w:rFonts w:ascii="Arial" w:hAnsi="Arial"/>
                <w:sz w:val="16"/>
                <w:szCs w:val="16"/>
              </w:rPr>
            </w:pPr>
            <w:r w:rsidRPr="00D0162F">
              <w:rPr>
                <w:rFonts w:ascii="Arial" w:hAnsi="Arial"/>
                <w:sz w:val="16"/>
                <w:szCs w:val="16"/>
              </w:rPr>
              <w:t>R5-216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8AC0A4" w14:textId="6202D153" w:rsidR="00D50934" w:rsidRPr="00D0162F" w:rsidRDefault="00D50934" w:rsidP="00D50934">
            <w:pPr>
              <w:rPr>
                <w:rFonts w:ascii="Arial" w:hAnsi="Arial"/>
                <w:sz w:val="16"/>
                <w:szCs w:val="16"/>
              </w:rPr>
            </w:pPr>
            <w:r w:rsidRPr="00D0162F">
              <w:rPr>
                <w:rFonts w:ascii="Arial" w:hAnsi="Arial"/>
                <w:sz w:val="16"/>
                <w:szCs w:val="16"/>
              </w:rPr>
              <w:t>14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D5B7F" w14:textId="2125571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7C0429" w14:textId="3089C89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B85777" w14:textId="30E14982" w:rsidR="00D50934" w:rsidRPr="00D0162F" w:rsidRDefault="00D50934" w:rsidP="00D50934">
            <w:pPr>
              <w:rPr>
                <w:rFonts w:ascii="Arial" w:hAnsi="Arial"/>
                <w:sz w:val="16"/>
                <w:szCs w:val="16"/>
              </w:rPr>
            </w:pPr>
            <w:r w:rsidRPr="00D0162F">
              <w:rPr>
                <w:rFonts w:ascii="Arial" w:hAnsi="Arial"/>
                <w:sz w:val="16"/>
                <w:szCs w:val="16"/>
              </w:rPr>
              <w:t>Correction to FR2 NR SA RRM TCs using Table H.3.1-4 for event A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00170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39370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DC667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53DC2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32178A" w14:textId="4DCDD558" w:rsidR="00D50934" w:rsidRPr="00D0162F" w:rsidRDefault="00D50934" w:rsidP="00D50934">
            <w:pPr>
              <w:rPr>
                <w:rFonts w:ascii="Arial" w:hAnsi="Arial"/>
                <w:sz w:val="16"/>
                <w:szCs w:val="16"/>
              </w:rPr>
            </w:pPr>
            <w:r w:rsidRPr="00D0162F">
              <w:rPr>
                <w:rFonts w:ascii="Arial" w:hAnsi="Arial"/>
                <w:sz w:val="16"/>
                <w:szCs w:val="16"/>
              </w:rPr>
              <w:t>R5-2168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BDF2A3" w14:textId="6C7E77FE" w:rsidR="00D50934" w:rsidRPr="00D0162F" w:rsidRDefault="00D50934" w:rsidP="00D50934">
            <w:pPr>
              <w:rPr>
                <w:rFonts w:ascii="Arial" w:hAnsi="Arial"/>
                <w:sz w:val="16"/>
                <w:szCs w:val="16"/>
              </w:rPr>
            </w:pPr>
            <w:r w:rsidRPr="00D0162F">
              <w:rPr>
                <w:rFonts w:ascii="Arial" w:hAnsi="Arial"/>
                <w:sz w:val="16"/>
                <w:szCs w:val="16"/>
              </w:rPr>
              <w:t>14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12011A" w14:textId="4ACE421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C10A86" w14:textId="65CB094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DACD7" w14:textId="3930ED12" w:rsidR="00D50934" w:rsidRPr="00D0162F" w:rsidRDefault="00D50934" w:rsidP="00D50934">
            <w:pPr>
              <w:rPr>
                <w:rFonts w:ascii="Arial" w:hAnsi="Arial"/>
                <w:sz w:val="16"/>
                <w:szCs w:val="16"/>
              </w:rPr>
            </w:pPr>
            <w:r w:rsidRPr="00D0162F">
              <w:rPr>
                <w:rFonts w:ascii="Arial" w:hAnsi="Arial"/>
                <w:sz w:val="16"/>
                <w:szCs w:val="16"/>
              </w:rPr>
              <w:t>Correction to SSB reference 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C9F2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1A0E2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5FACA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37069B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94C83B" w14:textId="2503AF6C" w:rsidR="00D50934" w:rsidRPr="00D0162F" w:rsidRDefault="00D50934" w:rsidP="00D50934">
            <w:pPr>
              <w:rPr>
                <w:rFonts w:ascii="Arial" w:hAnsi="Arial"/>
                <w:sz w:val="16"/>
                <w:szCs w:val="16"/>
              </w:rPr>
            </w:pPr>
            <w:r w:rsidRPr="00D0162F">
              <w:rPr>
                <w:rFonts w:ascii="Arial" w:hAnsi="Arial"/>
                <w:sz w:val="16"/>
                <w:szCs w:val="16"/>
              </w:rPr>
              <w:t>R5-2168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25A19" w14:textId="196D7A95" w:rsidR="00D50934" w:rsidRPr="00D0162F" w:rsidRDefault="00D50934" w:rsidP="00D50934">
            <w:pPr>
              <w:rPr>
                <w:rFonts w:ascii="Arial" w:hAnsi="Arial"/>
                <w:sz w:val="16"/>
                <w:szCs w:val="16"/>
              </w:rPr>
            </w:pPr>
            <w:r w:rsidRPr="00D0162F">
              <w:rPr>
                <w:rFonts w:ascii="Arial" w:hAnsi="Arial"/>
                <w:sz w:val="16"/>
                <w:szCs w:val="16"/>
              </w:rPr>
              <w:t>14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742AE" w14:textId="1804706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25DFA2" w14:textId="7D5839A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011C33" w14:textId="3CA91556" w:rsidR="00D50934" w:rsidRPr="00D0162F" w:rsidRDefault="00D50934" w:rsidP="00D50934">
            <w:pPr>
              <w:rPr>
                <w:rFonts w:ascii="Arial" w:hAnsi="Arial"/>
                <w:sz w:val="16"/>
                <w:szCs w:val="16"/>
              </w:rPr>
            </w:pPr>
            <w:r w:rsidRPr="00D0162F">
              <w:rPr>
                <w:rFonts w:ascii="Arial" w:hAnsi="Arial"/>
                <w:sz w:val="16"/>
                <w:szCs w:val="16"/>
              </w:rPr>
              <w:t>Correction to Annex H fo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A39BE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AA0B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28E1C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F6A88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BD94D" w14:textId="3DA45158" w:rsidR="00D50934" w:rsidRPr="00D0162F" w:rsidRDefault="00D50934" w:rsidP="00D50934">
            <w:pPr>
              <w:rPr>
                <w:rFonts w:ascii="Arial" w:hAnsi="Arial"/>
                <w:sz w:val="16"/>
                <w:szCs w:val="16"/>
              </w:rPr>
            </w:pPr>
            <w:r w:rsidRPr="00D0162F">
              <w:rPr>
                <w:rFonts w:ascii="Arial" w:hAnsi="Arial"/>
                <w:sz w:val="16"/>
                <w:szCs w:val="16"/>
              </w:rPr>
              <w:t>R5-2168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C24F5" w14:textId="63D17349" w:rsidR="00D50934" w:rsidRPr="00D0162F" w:rsidRDefault="00D50934" w:rsidP="00D50934">
            <w:pPr>
              <w:rPr>
                <w:rFonts w:ascii="Arial" w:hAnsi="Arial"/>
                <w:sz w:val="16"/>
                <w:szCs w:val="16"/>
              </w:rPr>
            </w:pPr>
            <w:r w:rsidRPr="00D0162F">
              <w:rPr>
                <w:rFonts w:ascii="Arial" w:hAnsi="Arial"/>
                <w:sz w:val="16"/>
                <w:szCs w:val="16"/>
              </w:rPr>
              <w:t>14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B29781" w14:textId="75409AF2"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B1B2A" w14:textId="4A85378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FDD1EF" w14:textId="73B08C43" w:rsidR="00D50934" w:rsidRPr="00D0162F" w:rsidRDefault="00D50934" w:rsidP="00D50934">
            <w:pPr>
              <w:rPr>
                <w:rFonts w:ascii="Arial" w:hAnsi="Arial"/>
                <w:sz w:val="16"/>
                <w:szCs w:val="16"/>
              </w:rPr>
            </w:pPr>
            <w:r w:rsidRPr="00D0162F">
              <w:rPr>
                <w:rFonts w:ascii="Arial" w:hAnsi="Arial"/>
                <w:sz w:val="16"/>
                <w:szCs w:val="16"/>
              </w:rPr>
              <w:t>Correction to Mob_enh RRM TC 6.3.3.1 - FR1 intra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6B6FB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946C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82ABB4" w14:textId="77777777" w:rsidR="00D50934" w:rsidRPr="00D0162F" w:rsidRDefault="00D50934" w:rsidP="00D50934">
            <w:pPr>
              <w:rPr>
                <w:rFonts w:ascii="Arial" w:hAnsi="Arial"/>
                <w:sz w:val="16"/>
                <w:szCs w:val="16"/>
              </w:rPr>
            </w:pPr>
            <w:r w:rsidRPr="00D0162F">
              <w:rPr>
                <w:rFonts w:ascii="Arial" w:hAnsi="Arial"/>
                <w:sz w:val="16"/>
                <w:szCs w:val="16"/>
              </w:rPr>
              <w:lastRenderedPageBreak/>
              <w:t>2021-12</w:t>
            </w:r>
          </w:p>
        </w:tc>
        <w:tc>
          <w:tcPr>
            <w:tcW w:w="848" w:type="dxa"/>
            <w:tcBorders>
              <w:top w:val="single" w:sz="6" w:space="0" w:color="auto"/>
              <w:left w:val="single" w:sz="6" w:space="0" w:color="auto"/>
              <w:bottom w:val="single" w:sz="6" w:space="0" w:color="auto"/>
              <w:right w:val="single" w:sz="6" w:space="0" w:color="auto"/>
            </w:tcBorders>
          </w:tcPr>
          <w:p w14:paraId="4101E5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D96894" w14:textId="5701CC17" w:rsidR="00D50934" w:rsidRPr="00D0162F" w:rsidRDefault="00D50934" w:rsidP="00D50934">
            <w:pPr>
              <w:rPr>
                <w:rFonts w:ascii="Arial" w:hAnsi="Arial"/>
                <w:sz w:val="16"/>
                <w:szCs w:val="16"/>
              </w:rPr>
            </w:pPr>
            <w:r w:rsidRPr="00D0162F">
              <w:rPr>
                <w:rFonts w:ascii="Arial" w:hAnsi="Arial"/>
                <w:sz w:val="16"/>
                <w:szCs w:val="16"/>
              </w:rPr>
              <w:t>R5-216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DA259" w14:textId="7AFF81F7" w:rsidR="00D50934" w:rsidRPr="00D0162F" w:rsidRDefault="00D50934" w:rsidP="00D50934">
            <w:pPr>
              <w:rPr>
                <w:rFonts w:ascii="Arial" w:hAnsi="Arial"/>
                <w:sz w:val="16"/>
                <w:szCs w:val="16"/>
              </w:rPr>
            </w:pPr>
            <w:r w:rsidRPr="00D0162F">
              <w:rPr>
                <w:rFonts w:ascii="Arial" w:hAnsi="Arial"/>
                <w:sz w:val="16"/>
                <w:szCs w:val="16"/>
              </w:rPr>
              <w:t>14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9A0D18" w14:textId="3729EB59"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F5321E" w14:textId="5E3690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906358" w14:textId="6E58DA11" w:rsidR="00D50934" w:rsidRPr="00D0162F" w:rsidRDefault="00D50934" w:rsidP="00D50934">
            <w:pPr>
              <w:rPr>
                <w:rFonts w:ascii="Arial" w:hAnsi="Arial"/>
                <w:sz w:val="16"/>
                <w:szCs w:val="16"/>
              </w:rPr>
            </w:pPr>
            <w:r w:rsidRPr="00D0162F">
              <w:rPr>
                <w:rFonts w:ascii="Arial" w:hAnsi="Arial"/>
                <w:sz w:val="16"/>
                <w:szCs w:val="16"/>
              </w:rPr>
              <w:t>Correction to Mob_enh RRM TC 6.3.3.2 - FR1 inter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FF48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D115A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032C5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C8966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3E482D" w14:textId="61B2B83B" w:rsidR="00D50934" w:rsidRPr="00D0162F" w:rsidRDefault="00D50934" w:rsidP="00D50934">
            <w:pPr>
              <w:rPr>
                <w:rFonts w:ascii="Arial" w:hAnsi="Arial"/>
                <w:sz w:val="16"/>
                <w:szCs w:val="16"/>
              </w:rPr>
            </w:pPr>
            <w:r w:rsidRPr="00D0162F">
              <w:rPr>
                <w:rFonts w:ascii="Arial" w:hAnsi="Arial"/>
                <w:sz w:val="16"/>
                <w:szCs w:val="16"/>
              </w:rPr>
              <w:t>R5-216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63DC10" w14:textId="2052AB98" w:rsidR="00D50934" w:rsidRPr="00D0162F" w:rsidRDefault="00D50934" w:rsidP="00D50934">
            <w:pPr>
              <w:rPr>
                <w:rFonts w:ascii="Arial" w:hAnsi="Arial"/>
                <w:sz w:val="16"/>
                <w:szCs w:val="16"/>
              </w:rPr>
            </w:pPr>
            <w:r w:rsidRPr="00D0162F">
              <w:rPr>
                <w:rFonts w:ascii="Arial" w:hAnsi="Arial"/>
                <w:sz w:val="16"/>
                <w:szCs w:val="16"/>
              </w:rPr>
              <w:t>14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FE1301" w14:textId="1E8D98D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BC1E3" w14:textId="392E74C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BA07F7" w14:textId="464216D6" w:rsidR="00D50934" w:rsidRPr="00D0162F" w:rsidRDefault="00D50934" w:rsidP="00D50934">
            <w:pPr>
              <w:rPr>
                <w:rFonts w:ascii="Arial" w:hAnsi="Arial"/>
                <w:sz w:val="16"/>
                <w:szCs w:val="16"/>
              </w:rPr>
            </w:pPr>
            <w:r w:rsidRPr="00D0162F">
              <w:rPr>
                <w:rFonts w:ascii="Arial" w:hAnsi="Arial"/>
                <w:sz w:val="16"/>
                <w:szCs w:val="16"/>
              </w:rPr>
              <w:t>Correction to Mob_enh RRM TC 7.3.1.5 - inter-FR DAPS 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D07B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7CEFE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F066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3508B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9D0F68" w14:textId="7072D9D8" w:rsidR="00D50934" w:rsidRPr="00D0162F" w:rsidRDefault="00D50934" w:rsidP="00D50934">
            <w:pPr>
              <w:rPr>
                <w:rFonts w:ascii="Arial" w:hAnsi="Arial"/>
                <w:sz w:val="16"/>
                <w:szCs w:val="16"/>
              </w:rPr>
            </w:pPr>
            <w:r w:rsidRPr="00D0162F">
              <w:rPr>
                <w:rFonts w:ascii="Arial" w:hAnsi="Arial"/>
                <w:sz w:val="16"/>
                <w:szCs w:val="16"/>
              </w:rPr>
              <w:t>R5-216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64CCF7" w14:textId="011C25F7" w:rsidR="00D50934" w:rsidRPr="00D0162F" w:rsidRDefault="00D50934" w:rsidP="00D50934">
            <w:pPr>
              <w:rPr>
                <w:rFonts w:ascii="Arial" w:hAnsi="Arial"/>
                <w:sz w:val="16"/>
                <w:szCs w:val="16"/>
              </w:rPr>
            </w:pPr>
            <w:r w:rsidRPr="00D0162F">
              <w:rPr>
                <w:rFonts w:ascii="Arial" w:hAnsi="Arial"/>
                <w:sz w:val="16"/>
                <w:szCs w:val="16"/>
              </w:rPr>
              <w:t>14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1804D0" w14:textId="2FE916D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7D5450" w14:textId="1C1D68E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18561B" w14:textId="2F4F545B" w:rsidR="00D50934" w:rsidRPr="00D0162F" w:rsidRDefault="00D50934" w:rsidP="00D50934">
            <w:pPr>
              <w:rPr>
                <w:rFonts w:ascii="Arial" w:hAnsi="Arial"/>
                <w:sz w:val="16"/>
                <w:szCs w:val="16"/>
              </w:rPr>
            </w:pPr>
            <w:r w:rsidRPr="00D0162F">
              <w:rPr>
                <w:rFonts w:ascii="Arial" w:hAnsi="Arial"/>
                <w:sz w:val="16"/>
                <w:szCs w:val="16"/>
              </w:rPr>
              <w:t>Correction to PS RRM TC 6.1.1.3 - intra low 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AC29D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22519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FC6D2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0F39EA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1B06DA" w14:textId="1163F9BF" w:rsidR="00D50934" w:rsidRPr="00D0162F" w:rsidRDefault="00D50934" w:rsidP="00D50934">
            <w:pPr>
              <w:rPr>
                <w:rFonts w:ascii="Arial" w:hAnsi="Arial"/>
                <w:sz w:val="16"/>
                <w:szCs w:val="16"/>
              </w:rPr>
            </w:pPr>
            <w:r w:rsidRPr="00D0162F">
              <w:rPr>
                <w:rFonts w:ascii="Arial" w:hAnsi="Arial"/>
                <w:sz w:val="16"/>
                <w:szCs w:val="16"/>
              </w:rPr>
              <w:t>R5-216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E28EEC" w14:textId="4370C594" w:rsidR="00D50934" w:rsidRPr="00D0162F" w:rsidRDefault="00D50934" w:rsidP="00D50934">
            <w:pPr>
              <w:rPr>
                <w:rFonts w:ascii="Arial" w:hAnsi="Arial"/>
                <w:sz w:val="16"/>
                <w:szCs w:val="16"/>
              </w:rPr>
            </w:pPr>
            <w:r w:rsidRPr="00D0162F">
              <w:rPr>
                <w:rFonts w:ascii="Arial" w:hAnsi="Arial"/>
                <w:sz w:val="16"/>
                <w:szCs w:val="16"/>
              </w:rPr>
              <w:t>14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1BBC6" w14:textId="58588EE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DA0CA" w14:textId="586F04B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6E3F5F" w14:textId="3613CCCC" w:rsidR="00D50934" w:rsidRPr="00D0162F" w:rsidRDefault="00D50934" w:rsidP="00D50934">
            <w:pPr>
              <w:rPr>
                <w:rFonts w:ascii="Arial" w:hAnsi="Arial"/>
                <w:sz w:val="16"/>
                <w:szCs w:val="16"/>
              </w:rPr>
            </w:pPr>
            <w:r w:rsidRPr="00D0162F">
              <w:rPr>
                <w:rFonts w:ascii="Arial" w:hAnsi="Arial"/>
                <w:sz w:val="16"/>
                <w:szCs w:val="16"/>
              </w:rPr>
              <w:t>Correction to PS RRM TC 6.1.1.4 - intra not cell 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1FF1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63CE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4CA01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A789F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64DE97" w14:textId="30A4876D" w:rsidR="00D50934" w:rsidRPr="00D0162F" w:rsidRDefault="00D50934" w:rsidP="00D50934">
            <w:pPr>
              <w:rPr>
                <w:rFonts w:ascii="Arial" w:hAnsi="Arial"/>
                <w:sz w:val="16"/>
                <w:szCs w:val="16"/>
              </w:rPr>
            </w:pPr>
            <w:r w:rsidRPr="00D0162F">
              <w:rPr>
                <w:rFonts w:ascii="Arial" w:hAnsi="Arial"/>
                <w:sz w:val="16"/>
                <w:szCs w:val="16"/>
              </w:rPr>
              <w:t>R5-2168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C051E" w14:textId="32EC27DB" w:rsidR="00D50934" w:rsidRPr="00D0162F" w:rsidRDefault="00D50934" w:rsidP="00D50934">
            <w:pPr>
              <w:rPr>
                <w:rFonts w:ascii="Arial" w:hAnsi="Arial"/>
                <w:sz w:val="16"/>
                <w:szCs w:val="16"/>
              </w:rPr>
            </w:pPr>
            <w:r w:rsidRPr="00D0162F">
              <w:rPr>
                <w:rFonts w:ascii="Arial" w:hAnsi="Arial"/>
                <w:sz w:val="16"/>
                <w:szCs w:val="16"/>
              </w:rPr>
              <w:t>14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1D4DED" w14:textId="28C1CC6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436B05" w14:textId="2DCC89E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D6447" w14:textId="1AD42D81" w:rsidR="00D50934" w:rsidRPr="00D0162F" w:rsidRDefault="00D50934" w:rsidP="00D50934">
            <w:pPr>
              <w:rPr>
                <w:rFonts w:ascii="Arial" w:hAnsi="Arial"/>
                <w:sz w:val="16"/>
                <w:szCs w:val="16"/>
              </w:rPr>
            </w:pPr>
            <w:r w:rsidRPr="00D0162F">
              <w:rPr>
                <w:rFonts w:ascii="Arial" w:hAnsi="Arial"/>
                <w:sz w:val="16"/>
                <w:szCs w:val="16"/>
              </w:rPr>
              <w:t>Correction to PS RRM TC 6.1.1.5 - inter low 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CB9E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AA29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69FB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5A937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8F20F" w14:textId="58E270A0" w:rsidR="00D50934" w:rsidRPr="00D0162F" w:rsidRDefault="00D50934" w:rsidP="00D50934">
            <w:pPr>
              <w:rPr>
                <w:rFonts w:ascii="Arial" w:hAnsi="Arial"/>
                <w:sz w:val="16"/>
                <w:szCs w:val="16"/>
              </w:rPr>
            </w:pPr>
            <w:r w:rsidRPr="00D0162F">
              <w:rPr>
                <w:rFonts w:ascii="Arial" w:hAnsi="Arial"/>
                <w:sz w:val="16"/>
                <w:szCs w:val="16"/>
              </w:rPr>
              <w:t>R5-216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CB0684" w14:textId="02077DE6" w:rsidR="00D50934" w:rsidRPr="00D0162F" w:rsidRDefault="00D50934" w:rsidP="00D50934">
            <w:pPr>
              <w:rPr>
                <w:rFonts w:ascii="Arial" w:hAnsi="Arial"/>
                <w:sz w:val="16"/>
                <w:szCs w:val="16"/>
              </w:rPr>
            </w:pPr>
            <w:r w:rsidRPr="00D0162F">
              <w:rPr>
                <w:rFonts w:ascii="Arial" w:hAnsi="Arial"/>
                <w:sz w:val="16"/>
                <w:szCs w:val="16"/>
              </w:rPr>
              <w:t>14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C599FE" w14:textId="747596E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B18D48" w14:textId="5E2A03A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5ABC5" w14:textId="0CDB7E15" w:rsidR="00D50934" w:rsidRPr="00D0162F" w:rsidRDefault="00D50934" w:rsidP="00D50934">
            <w:pPr>
              <w:rPr>
                <w:rFonts w:ascii="Arial" w:hAnsi="Arial"/>
                <w:sz w:val="16"/>
                <w:szCs w:val="16"/>
              </w:rPr>
            </w:pPr>
            <w:r w:rsidRPr="00D0162F">
              <w:rPr>
                <w:rFonts w:ascii="Arial" w:hAnsi="Arial"/>
                <w:sz w:val="16"/>
                <w:szCs w:val="16"/>
              </w:rPr>
              <w:t>Correction to PS RRM TC 6.1.1.6 - inter not cell 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1B694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C16CF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C4EF5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1F9A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51B8C" w14:textId="5B809FA1" w:rsidR="00D50934" w:rsidRPr="00D0162F" w:rsidRDefault="00D50934" w:rsidP="00D50934">
            <w:pPr>
              <w:rPr>
                <w:rFonts w:ascii="Arial" w:hAnsi="Arial"/>
                <w:sz w:val="16"/>
                <w:szCs w:val="16"/>
              </w:rPr>
            </w:pPr>
            <w:r w:rsidRPr="00D0162F">
              <w:rPr>
                <w:rFonts w:ascii="Arial" w:hAnsi="Arial"/>
                <w:sz w:val="16"/>
                <w:szCs w:val="16"/>
              </w:rPr>
              <w:t>R5-216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AEA7AB" w14:textId="7078BF93" w:rsidR="00D50934" w:rsidRPr="00D0162F" w:rsidRDefault="00D50934" w:rsidP="00D50934">
            <w:pPr>
              <w:rPr>
                <w:rFonts w:ascii="Arial" w:hAnsi="Arial"/>
                <w:sz w:val="16"/>
                <w:szCs w:val="16"/>
              </w:rPr>
            </w:pPr>
            <w:r w:rsidRPr="00D0162F">
              <w:rPr>
                <w:rFonts w:ascii="Arial" w:hAnsi="Arial"/>
                <w:sz w:val="16"/>
                <w:szCs w:val="16"/>
              </w:rPr>
              <w:t>14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6334D8" w14:textId="635A4D4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EF279F" w14:textId="1A54A08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CFE0D8" w14:textId="3B9FF453" w:rsidR="00D50934" w:rsidRPr="00D0162F" w:rsidRDefault="00D50934" w:rsidP="00D50934">
            <w:pPr>
              <w:rPr>
                <w:rFonts w:ascii="Arial" w:hAnsi="Arial"/>
                <w:sz w:val="16"/>
                <w:szCs w:val="16"/>
              </w:rPr>
            </w:pPr>
            <w:r w:rsidRPr="00D0162F">
              <w:rPr>
                <w:rFonts w:ascii="Arial" w:hAnsi="Arial"/>
                <w:sz w:val="16"/>
                <w:szCs w:val="16"/>
              </w:rPr>
              <w:t>Correction to Annex F for PS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F18F6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85760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D3C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86A50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55349" w14:textId="026CE95A" w:rsidR="00D50934" w:rsidRPr="00D0162F" w:rsidRDefault="00D50934" w:rsidP="00D50934">
            <w:pPr>
              <w:rPr>
                <w:rFonts w:ascii="Arial" w:hAnsi="Arial"/>
                <w:sz w:val="16"/>
                <w:szCs w:val="16"/>
              </w:rPr>
            </w:pPr>
            <w:r w:rsidRPr="00D0162F">
              <w:rPr>
                <w:rFonts w:ascii="Arial" w:hAnsi="Arial"/>
                <w:sz w:val="16"/>
                <w:szCs w:val="16"/>
              </w:rPr>
              <w:t>R5-2169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08E046" w14:textId="2740C2F7" w:rsidR="00D50934" w:rsidRPr="00D0162F" w:rsidRDefault="00D50934" w:rsidP="00D50934">
            <w:pPr>
              <w:rPr>
                <w:rFonts w:ascii="Arial" w:hAnsi="Arial"/>
                <w:sz w:val="16"/>
                <w:szCs w:val="16"/>
              </w:rPr>
            </w:pPr>
            <w:r w:rsidRPr="00D0162F">
              <w:rPr>
                <w:rFonts w:ascii="Arial" w:hAnsi="Arial"/>
                <w:sz w:val="16"/>
                <w:szCs w:val="16"/>
              </w:rPr>
              <w:t>14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0C595" w14:textId="7A844A1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8AB0A" w14:textId="401AFBF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6642B" w14:textId="66421C8F" w:rsidR="00D50934" w:rsidRPr="00D0162F" w:rsidRDefault="00D50934" w:rsidP="00D50934">
            <w:pPr>
              <w:rPr>
                <w:rFonts w:ascii="Arial" w:hAnsi="Arial"/>
                <w:sz w:val="16"/>
                <w:szCs w:val="16"/>
              </w:rPr>
            </w:pPr>
            <w:r w:rsidRPr="00D0162F">
              <w:rPr>
                <w:rFonts w:ascii="Arial" w:hAnsi="Arial"/>
                <w:sz w:val="16"/>
                <w:szCs w:val="16"/>
              </w:rPr>
              <w:t>Correction to SRVCC RRM TC 6.3.1.6 - UTRA 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FD8EA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FF80B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1E372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1371B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1F3909" w14:textId="114E7943" w:rsidR="00D50934" w:rsidRPr="00D0162F" w:rsidRDefault="00D50934" w:rsidP="00D50934">
            <w:pPr>
              <w:rPr>
                <w:rFonts w:ascii="Arial" w:hAnsi="Arial"/>
                <w:sz w:val="16"/>
                <w:szCs w:val="16"/>
              </w:rPr>
            </w:pPr>
            <w:r w:rsidRPr="00D0162F">
              <w:rPr>
                <w:rFonts w:ascii="Arial" w:hAnsi="Arial"/>
                <w:sz w:val="16"/>
                <w:szCs w:val="16"/>
              </w:rPr>
              <w:t>R5-2169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DBBC80" w14:textId="0A8EB49E" w:rsidR="00D50934" w:rsidRPr="00D0162F" w:rsidRDefault="00D50934" w:rsidP="00D50934">
            <w:pPr>
              <w:rPr>
                <w:rFonts w:ascii="Arial" w:hAnsi="Arial"/>
                <w:sz w:val="16"/>
                <w:szCs w:val="16"/>
              </w:rPr>
            </w:pPr>
            <w:r w:rsidRPr="00D0162F">
              <w:rPr>
                <w:rFonts w:ascii="Arial" w:hAnsi="Arial"/>
                <w:sz w:val="16"/>
                <w:szCs w:val="16"/>
              </w:rPr>
              <w:t>14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DB571D" w14:textId="1FB3CA7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A9BA7D" w14:textId="4F6C2D5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644E23" w14:textId="0414868D" w:rsidR="00D50934" w:rsidRPr="00D0162F" w:rsidRDefault="00D50934" w:rsidP="00D50934">
            <w:pPr>
              <w:rPr>
                <w:rFonts w:ascii="Arial" w:hAnsi="Arial"/>
                <w:sz w:val="16"/>
                <w:szCs w:val="16"/>
              </w:rPr>
            </w:pPr>
            <w:r w:rsidRPr="00D0162F">
              <w:rPr>
                <w:rFonts w:ascii="Arial" w:hAnsi="Arial"/>
                <w:sz w:val="16"/>
                <w:szCs w:val="16"/>
              </w:rPr>
              <w:t>Correction to Annex F for SRVCC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670F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DE8D0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CF6CD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5905AD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FA9E70" w14:textId="227A932F" w:rsidR="00D50934" w:rsidRPr="00D0162F" w:rsidRDefault="00D50934" w:rsidP="00D50934">
            <w:pPr>
              <w:rPr>
                <w:rFonts w:ascii="Arial" w:hAnsi="Arial"/>
                <w:sz w:val="16"/>
                <w:szCs w:val="16"/>
              </w:rPr>
            </w:pPr>
            <w:r w:rsidRPr="00D0162F">
              <w:rPr>
                <w:rFonts w:ascii="Arial" w:hAnsi="Arial"/>
                <w:sz w:val="16"/>
                <w:szCs w:val="16"/>
              </w:rPr>
              <w:t>R5-216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9CF38C" w14:textId="536D423F" w:rsidR="00D50934" w:rsidRPr="00D0162F" w:rsidRDefault="00D50934" w:rsidP="00D50934">
            <w:pPr>
              <w:rPr>
                <w:rFonts w:ascii="Arial" w:hAnsi="Arial"/>
                <w:sz w:val="16"/>
                <w:szCs w:val="16"/>
              </w:rPr>
            </w:pPr>
            <w:r w:rsidRPr="00D0162F">
              <w:rPr>
                <w:rFonts w:ascii="Arial" w:hAnsi="Arial"/>
                <w:sz w:val="16"/>
                <w:szCs w:val="16"/>
              </w:rPr>
              <w:t>15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3818EC" w14:textId="2193525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21187D" w14:textId="2BCB8DB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B52576" w14:textId="3B081D04" w:rsidR="00D50934" w:rsidRPr="00D0162F" w:rsidRDefault="00D50934" w:rsidP="00D50934">
            <w:pPr>
              <w:rPr>
                <w:rFonts w:ascii="Arial" w:hAnsi="Arial"/>
                <w:sz w:val="16"/>
                <w:szCs w:val="16"/>
              </w:rPr>
            </w:pPr>
            <w:r w:rsidRPr="00D0162F">
              <w:rPr>
                <w:rFonts w:ascii="Arial" w:hAnsi="Arial"/>
                <w:sz w:val="16"/>
                <w:szCs w:val="16"/>
              </w:rPr>
              <w:t>Correction to HST RRM TC 4.6.1.7 - intra-freq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6B069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63EFD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87625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FD426C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DF85B7" w14:textId="414DE823" w:rsidR="00D50934" w:rsidRPr="00D0162F" w:rsidRDefault="00D50934" w:rsidP="00D50934">
            <w:pPr>
              <w:rPr>
                <w:rFonts w:ascii="Arial" w:hAnsi="Arial"/>
                <w:sz w:val="16"/>
                <w:szCs w:val="16"/>
              </w:rPr>
            </w:pPr>
            <w:r w:rsidRPr="00D0162F">
              <w:rPr>
                <w:rFonts w:ascii="Arial" w:hAnsi="Arial"/>
                <w:sz w:val="16"/>
                <w:szCs w:val="16"/>
              </w:rPr>
              <w:t>R5-216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19A1E2" w14:textId="64CF5DB4" w:rsidR="00D50934" w:rsidRPr="00D0162F" w:rsidRDefault="00D50934" w:rsidP="00D50934">
            <w:pPr>
              <w:rPr>
                <w:rFonts w:ascii="Arial" w:hAnsi="Arial"/>
                <w:sz w:val="16"/>
                <w:szCs w:val="16"/>
              </w:rPr>
            </w:pPr>
            <w:r w:rsidRPr="00D0162F">
              <w:rPr>
                <w:rFonts w:ascii="Arial" w:hAnsi="Arial"/>
                <w:sz w:val="16"/>
                <w:szCs w:val="16"/>
              </w:rPr>
              <w:t>15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64443B" w14:textId="024ABE2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A38D6" w14:textId="086E7A8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836CCB" w14:textId="115F26AD" w:rsidR="00D50934" w:rsidRPr="00D0162F" w:rsidRDefault="00D50934" w:rsidP="00D50934">
            <w:pPr>
              <w:rPr>
                <w:rFonts w:ascii="Arial" w:hAnsi="Arial"/>
                <w:sz w:val="16"/>
                <w:szCs w:val="16"/>
              </w:rPr>
            </w:pPr>
            <w:r w:rsidRPr="00D0162F">
              <w:rPr>
                <w:rFonts w:ascii="Arial" w:hAnsi="Arial"/>
                <w:sz w:val="16"/>
                <w:szCs w:val="16"/>
              </w:rPr>
              <w:t>Correction to HST RRM TC 4.6.4.5 -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175B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9BE91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3AEE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1AA737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D87DC" w14:textId="0A5B639A" w:rsidR="00D50934" w:rsidRPr="00D0162F" w:rsidRDefault="00D50934" w:rsidP="00D50934">
            <w:pPr>
              <w:rPr>
                <w:rFonts w:ascii="Arial" w:hAnsi="Arial"/>
                <w:sz w:val="16"/>
                <w:szCs w:val="16"/>
              </w:rPr>
            </w:pPr>
            <w:r w:rsidRPr="00D0162F">
              <w:rPr>
                <w:rFonts w:ascii="Arial" w:hAnsi="Arial"/>
                <w:sz w:val="16"/>
                <w:szCs w:val="16"/>
              </w:rPr>
              <w:t>R5-216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F1C9BC" w14:textId="6F08CE57" w:rsidR="00D50934" w:rsidRPr="00D0162F" w:rsidRDefault="00D50934" w:rsidP="00D50934">
            <w:pPr>
              <w:rPr>
                <w:rFonts w:ascii="Arial" w:hAnsi="Arial"/>
                <w:sz w:val="16"/>
                <w:szCs w:val="16"/>
              </w:rPr>
            </w:pPr>
            <w:r w:rsidRPr="00D0162F">
              <w:rPr>
                <w:rFonts w:ascii="Arial" w:hAnsi="Arial"/>
                <w:sz w:val="16"/>
                <w:szCs w:val="16"/>
              </w:rPr>
              <w:t>15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D4D75C" w14:textId="3FE0DB6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6C8C0" w14:textId="304EB18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04FFB" w14:textId="55FE369A" w:rsidR="00D50934" w:rsidRPr="00D0162F" w:rsidRDefault="00D50934" w:rsidP="00D50934">
            <w:pPr>
              <w:rPr>
                <w:rFonts w:ascii="Arial" w:hAnsi="Arial"/>
                <w:sz w:val="16"/>
                <w:szCs w:val="16"/>
              </w:rPr>
            </w:pPr>
            <w:r w:rsidRPr="00D0162F">
              <w:rPr>
                <w:rFonts w:ascii="Arial" w:hAnsi="Arial"/>
                <w:sz w:val="16"/>
                <w:szCs w:val="16"/>
              </w:rPr>
              <w:t>Correction to HST RRM TC 6.1.2.5 - inter-RAT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92F0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66FEE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4B04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07ABB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706551" w14:textId="14819D9F" w:rsidR="00D50934" w:rsidRPr="00D0162F" w:rsidRDefault="00D50934" w:rsidP="00D50934">
            <w:pPr>
              <w:rPr>
                <w:rFonts w:ascii="Arial" w:hAnsi="Arial"/>
                <w:sz w:val="16"/>
                <w:szCs w:val="16"/>
              </w:rPr>
            </w:pPr>
            <w:r w:rsidRPr="00D0162F">
              <w:rPr>
                <w:rFonts w:ascii="Arial" w:hAnsi="Arial"/>
                <w:sz w:val="16"/>
                <w:szCs w:val="16"/>
              </w:rPr>
              <w:t>R5-2169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BC74A" w14:textId="4B8890E9" w:rsidR="00D50934" w:rsidRPr="00D0162F" w:rsidRDefault="00D50934" w:rsidP="00D50934">
            <w:pPr>
              <w:rPr>
                <w:rFonts w:ascii="Arial" w:hAnsi="Arial"/>
                <w:sz w:val="16"/>
                <w:szCs w:val="16"/>
              </w:rPr>
            </w:pPr>
            <w:r w:rsidRPr="00D0162F">
              <w:rPr>
                <w:rFonts w:ascii="Arial" w:hAnsi="Arial"/>
                <w:sz w:val="16"/>
                <w:szCs w:val="16"/>
              </w:rPr>
              <w:t>15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494D2D" w14:textId="512C24A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2BBBF" w14:textId="25878EC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8966BA" w14:textId="5C7D869D" w:rsidR="00D50934" w:rsidRPr="00D0162F" w:rsidRDefault="00D50934" w:rsidP="00D50934">
            <w:pPr>
              <w:rPr>
                <w:rFonts w:ascii="Arial" w:hAnsi="Arial"/>
                <w:sz w:val="16"/>
                <w:szCs w:val="16"/>
              </w:rPr>
            </w:pPr>
            <w:r w:rsidRPr="00D0162F">
              <w:rPr>
                <w:rFonts w:ascii="Arial" w:hAnsi="Arial"/>
                <w:sz w:val="16"/>
                <w:szCs w:val="16"/>
              </w:rPr>
              <w:t>Correction to Annex F for HST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36CD5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CA8F7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2150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20E8A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8AD0A5" w14:textId="56A22DD2" w:rsidR="00D50934" w:rsidRPr="00D0162F" w:rsidRDefault="00D50934" w:rsidP="00D50934">
            <w:pPr>
              <w:rPr>
                <w:rFonts w:ascii="Arial" w:hAnsi="Arial"/>
                <w:sz w:val="16"/>
                <w:szCs w:val="16"/>
              </w:rPr>
            </w:pPr>
            <w:r w:rsidRPr="00D0162F">
              <w:rPr>
                <w:rFonts w:ascii="Arial" w:hAnsi="Arial"/>
                <w:sz w:val="16"/>
                <w:szCs w:val="16"/>
              </w:rPr>
              <w:t>R5-217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7332B1" w14:textId="26C4A3A3" w:rsidR="00D50934" w:rsidRPr="00D0162F" w:rsidRDefault="00D50934" w:rsidP="00D50934">
            <w:pPr>
              <w:rPr>
                <w:rFonts w:ascii="Arial" w:hAnsi="Arial"/>
                <w:sz w:val="16"/>
                <w:szCs w:val="16"/>
              </w:rPr>
            </w:pPr>
            <w:r w:rsidRPr="00D0162F">
              <w:rPr>
                <w:rFonts w:ascii="Arial" w:hAnsi="Arial"/>
                <w:sz w:val="16"/>
                <w:szCs w:val="16"/>
              </w:rPr>
              <w:t>15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6C8797" w14:textId="60C66F9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9A9D25" w14:textId="37B3E9B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8B86DC" w14:textId="0C1A06F9" w:rsidR="00D50934" w:rsidRPr="00D0162F" w:rsidRDefault="00D50934" w:rsidP="00D50934">
            <w:pPr>
              <w:rPr>
                <w:rFonts w:ascii="Arial" w:hAnsi="Arial"/>
                <w:sz w:val="16"/>
                <w:szCs w:val="16"/>
              </w:rPr>
            </w:pPr>
            <w:r w:rsidRPr="00D0162F">
              <w:rPr>
                <w:rFonts w:ascii="Arial" w:hAnsi="Arial"/>
                <w:sz w:val="16"/>
                <w:szCs w:val="16"/>
              </w:rPr>
              <w:t>Correction of message configuration for EN-DC FR1 SFTD TC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C1676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12535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2D65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D9C408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63A6F9" w14:textId="5D8A2ABD" w:rsidR="00D50934" w:rsidRPr="00D0162F" w:rsidRDefault="00D50934" w:rsidP="00D50934">
            <w:pPr>
              <w:rPr>
                <w:rFonts w:ascii="Arial" w:hAnsi="Arial"/>
                <w:sz w:val="16"/>
                <w:szCs w:val="16"/>
              </w:rPr>
            </w:pPr>
            <w:r w:rsidRPr="00D0162F">
              <w:rPr>
                <w:rFonts w:ascii="Arial" w:hAnsi="Arial"/>
                <w:sz w:val="16"/>
                <w:szCs w:val="16"/>
              </w:rPr>
              <w:t>R5-217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097FF1" w14:textId="18967BEA" w:rsidR="00D50934" w:rsidRPr="00D0162F" w:rsidRDefault="00D50934" w:rsidP="00D50934">
            <w:pPr>
              <w:rPr>
                <w:rFonts w:ascii="Arial" w:hAnsi="Arial"/>
                <w:sz w:val="16"/>
                <w:szCs w:val="16"/>
              </w:rPr>
            </w:pPr>
            <w:r w:rsidRPr="00D0162F">
              <w:rPr>
                <w:rFonts w:ascii="Arial" w:hAnsi="Arial"/>
                <w:sz w:val="16"/>
                <w:szCs w:val="16"/>
              </w:rPr>
              <w:t>15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7E0016" w14:textId="601C7F0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64D65" w14:textId="4041D9C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63E9D8" w14:textId="394D7865" w:rsidR="00D50934" w:rsidRPr="00D0162F" w:rsidRDefault="00D50934" w:rsidP="00D50934">
            <w:pPr>
              <w:rPr>
                <w:rFonts w:ascii="Arial" w:hAnsi="Arial"/>
                <w:sz w:val="16"/>
                <w:szCs w:val="16"/>
              </w:rPr>
            </w:pPr>
            <w:r w:rsidRPr="00D0162F">
              <w:rPr>
                <w:rFonts w:ascii="Arial" w:hAnsi="Arial"/>
                <w:sz w:val="16"/>
                <w:szCs w:val="16"/>
              </w:rPr>
              <w:t>Reinstate wrongly deleted Table H.3.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EC8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25E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8A67A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B63D2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555E82" w14:textId="6C109C3F" w:rsidR="00D50934" w:rsidRPr="00D0162F" w:rsidRDefault="00D50934" w:rsidP="00D50934">
            <w:pPr>
              <w:rPr>
                <w:rFonts w:ascii="Arial" w:hAnsi="Arial"/>
                <w:sz w:val="16"/>
                <w:szCs w:val="16"/>
              </w:rPr>
            </w:pPr>
            <w:r w:rsidRPr="00D0162F">
              <w:rPr>
                <w:rFonts w:ascii="Arial" w:hAnsi="Arial"/>
                <w:sz w:val="16"/>
                <w:szCs w:val="16"/>
              </w:rPr>
              <w:t>R5-217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176A95" w14:textId="544709C2" w:rsidR="00D50934" w:rsidRPr="00D0162F" w:rsidRDefault="00D50934" w:rsidP="00D50934">
            <w:pPr>
              <w:rPr>
                <w:rFonts w:ascii="Arial" w:hAnsi="Arial"/>
                <w:sz w:val="16"/>
                <w:szCs w:val="16"/>
              </w:rPr>
            </w:pPr>
            <w:r w:rsidRPr="00D0162F">
              <w:rPr>
                <w:rFonts w:ascii="Arial" w:hAnsi="Arial"/>
                <w:sz w:val="16"/>
                <w:szCs w:val="16"/>
              </w:rPr>
              <w:t>15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0A94D" w14:textId="444E2E7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4BBA46" w14:textId="065987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35FE53" w14:textId="339D5AA1" w:rsidR="00D50934" w:rsidRPr="00D0162F" w:rsidRDefault="00D50934" w:rsidP="00D50934">
            <w:pPr>
              <w:rPr>
                <w:rFonts w:ascii="Arial" w:hAnsi="Arial"/>
                <w:sz w:val="16"/>
                <w:szCs w:val="16"/>
              </w:rPr>
            </w:pPr>
            <w:r w:rsidRPr="00D0162F">
              <w:rPr>
                <w:rFonts w:ascii="Arial" w:hAnsi="Arial"/>
                <w:sz w:val="16"/>
                <w:szCs w:val="16"/>
              </w:rPr>
              <w:t>Correct B2 Threshold in H.3.1-4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6A896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A7457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1BBB1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DE4A98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8BA52" w14:textId="36AA927A" w:rsidR="00D50934" w:rsidRPr="00D0162F" w:rsidRDefault="00D50934" w:rsidP="00D50934">
            <w:pPr>
              <w:rPr>
                <w:rFonts w:ascii="Arial" w:hAnsi="Arial"/>
                <w:sz w:val="16"/>
                <w:szCs w:val="16"/>
              </w:rPr>
            </w:pPr>
            <w:r w:rsidRPr="00D0162F">
              <w:rPr>
                <w:rFonts w:ascii="Arial" w:hAnsi="Arial"/>
                <w:sz w:val="16"/>
                <w:szCs w:val="16"/>
              </w:rPr>
              <w:t>R5-217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20B5A1" w14:textId="48C230CE" w:rsidR="00D50934" w:rsidRPr="00D0162F" w:rsidRDefault="00D50934" w:rsidP="00D50934">
            <w:pPr>
              <w:rPr>
                <w:rFonts w:ascii="Arial" w:hAnsi="Arial"/>
                <w:sz w:val="16"/>
                <w:szCs w:val="16"/>
              </w:rPr>
            </w:pPr>
            <w:r w:rsidRPr="00D0162F">
              <w:rPr>
                <w:rFonts w:ascii="Arial" w:hAnsi="Arial"/>
                <w:sz w:val="16"/>
                <w:szCs w:val="16"/>
              </w:rPr>
              <w:t>15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E4B328" w14:textId="5CD72A8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BA0548" w14:textId="458823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698FBE" w14:textId="12BE8CFA" w:rsidR="00D50934" w:rsidRPr="00D0162F" w:rsidRDefault="00D50934" w:rsidP="00D50934">
            <w:pPr>
              <w:rPr>
                <w:rFonts w:ascii="Arial" w:hAnsi="Arial"/>
                <w:sz w:val="16"/>
                <w:szCs w:val="16"/>
              </w:rPr>
            </w:pPr>
            <w:r w:rsidRPr="00D0162F">
              <w:rPr>
                <w:rFonts w:ascii="Arial" w:hAnsi="Arial"/>
                <w:sz w:val="16"/>
                <w:szCs w:val="16"/>
              </w:rPr>
              <w:t>Corrections to 4.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C5E2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40540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3F74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9750C5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6890EB" w14:textId="3333040D" w:rsidR="00D50934" w:rsidRPr="00D0162F" w:rsidRDefault="00D50934" w:rsidP="00D50934">
            <w:pPr>
              <w:rPr>
                <w:rFonts w:ascii="Arial" w:hAnsi="Arial"/>
                <w:sz w:val="16"/>
                <w:szCs w:val="16"/>
              </w:rPr>
            </w:pPr>
            <w:r w:rsidRPr="00D0162F">
              <w:rPr>
                <w:rFonts w:ascii="Arial" w:hAnsi="Arial"/>
                <w:sz w:val="16"/>
                <w:szCs w:val="16"/>
              </w:rPr>
              <w:t>R5-2171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8C839B" w14:textId="472F2729" w:rsidR="00D50934" w:rsidRPr="00D0162F" w:rsidRDefault="00D50934" w:rsidP="00D50934">
            <w:pPr>
              <w:rPr>
                <w:rFonts w:ascii="Arial" w:hAnsi="Arial"/>
                <w:sz w:val="16"/>
                <w:szCs w:val="16"/>
              </w:rPr>
            </w:pPr>
            <w:r w:rsidRPr="00D0162F">
              <w:rPr>
                <w:rFonts w:ascii="Arial" w:hAnsi="Arial"/>
                <w:sz w:val="16"/>
                <w:szCs w:val="16"/>
              </w:rPr>
              <w:t>15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A18B14" w14:textId="76FE31D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159D5" w14:textId="10CA550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BFF281" w14:textId="3D2BC9D3" w:rsidR="00D50934" w:rsidRPr="00D0162F" w:rsidRDefault="00D50934" w:rsidP="00D50934">
            <w:pPr>
              <w:rPr>
                <w:rFonts w:ascii="Arial" w:hAnsi="Arial"/>
                <w:sz w:val="16"/>
                <w:szCs w:val="16"/>
              </w:rPr>
            </w:pPr>
            <w:r w:rsidRPr="00D0162F">
              <w:rPr>
                <w:rFonts w:ascii="Arial" w:hAnsi="Arial"/>
                <w:sz w:val="16"/>
                <w:szCs w:val="16"/>
              </w:rPr>
              <w:t>Corrections to L1-RSRP EN-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C72C8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C6742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3733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BB85CD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ED66F" w14:textId="53EA81E9" w:rsidR="00D50934" w:rsidRPr="00D0162F" w:rsidRDefault="00D50934" w:rsidP="00D50934">
            <w:pPr>
              <w:rPr>
                <w:rFonts w:ascii="Arial" w:hAnsi="Arial"/>
                <w:sz w:val="16"/>
                <w:szCs w:val="16"/>
              </w:rPr>
            </w:pPr>
            <w:r w:rsidRPr="00D0162F">
              <w:rPr>
                <w:rFonts w:ascii="Arial" w:hAnsi="Arial"/>
                <w:sz w:val="16"/>
                <w:szCs w:val="16"/>
              </w:rPr>
              <w:t>R5-2171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0545DB" w14:textId="6686B4D0" w:rsidR="00D50934" w:rsidRPr="00D0162F" w:rsidRDefault="00D50934" w:rsidP="00D50934">
            <w:pPr>
              <w:rPr>
                <w:rFonts w:ascii="Arial" w:hAnsi="Arial"/>
                <w:sz w:val="16"/>
                <w:szCs w:val="16"/>
              </w:rPr>
            </w:pPr>
            <w:r w:rsidRPr="00D0162F">
              <w:rPr>
                <w:rFonts w:ascii="Arial" w:hAnsi="Arial"/>
                <w:sz w:val="16"/>
                <w:szCs w:val="16"/>
              </w:rPr>
              <w:t>15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59AD5" w14:textId="58D3825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21A0AB" w14:textId="453C9B0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1D77F1" w14:textId="41141756" w:rsidR="00D50934" w:rsidRPr="00D0162F" w:rsidRDefault="00D50934" w:rsidP="00D50934">
            <w:pPr>
              <w:rPr>
                <w:rFonts w:ascii="Arial" w:hAnsi="Arial"/>
                <w:sz w:val="16"/>
                <w:szCs w:val="16"/>
              </w:rPr>
            </w:pPr>
            <w:r w:rsidRPr="00D0162F">
              <w:rPr>
                <w:rFonts w:ascii="Arial" w:hAnsi="Arial"/>
                <w:sz w:val="16"/>
                <w:szCs w:val="16"/>
              </w:rPr>
              <w:t>Corrections to L1-RSRP NR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F3EC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35F3C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75316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F5E8F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F6C7FC" w14:textId="3AD01622" w:rsidR="00D50934" w:rsidRPr="00D0162F" w:rsidRDefault="00D50934" w:rsidP="00D50934">
            <w:pPr>
              <w:rPr>
                <w:rFonts w:ascii="Arial" w:hAnsi="Arial"/>
                <w:sz w:val="16"/>
                <w:szCs w:val="16"/>
              </w:rPr>
            </w:pPr>
            <w:r w:rsidRPr="00D0162F">
              <w:rPr>
                <w:rFonts w:ascii="Arial" w:hAnsi="Arial"/>
                <w:sz w:val="16"/>
                <w:szCs w:val="16"/>
              </w:rPr>
              <w:t>R5-217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62E53D" w14:textId="5BEDF2A9" w:rsidR="00D50934" w:rsidRPr="00D0162F" w:rsidRDefault="00D50934" w:rsidP="00D50934">
            <w:pPr>
              <w:rPr>
                <w:rFonts w:ascii="Arial" w:hAnsi="Arial"/>
                <w:sz w:val="16"/>
                <w:szCs w:val="16"/>
              </w:rPr>
            </w:pPr>
            <w:r w:rsidRPr="00D0162F">
              <w:rPr>
                <w:rFonts w:ascii="Arial" w:hAnsi="Arial"/>
                <w:sz w:val="16"/>
                <w:szCs w:val="16"/>
              </w:rPr>
              <w:t>15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013511" w14:textId="5283353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5DBA32" w14:textId="0E9CF6B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BCF517" w14:textId="36B28B40" w:rsidR="00D50934" w:rsidRPr="00D0162F" w:rsidRDefault="00D50934" w:rsidP="00D50934">
            <w:pPr>
              <w:rPr>
                <w:rFonts w:ascii="Arial" w:hAnsi="Arial"/>
                <w:sz w:val="16"/>
                <w:szCs w:val="16"/>
              </w:rPr>
            </w:pPr>
            <w:r w:rsidRPr="00D0162F">
              <w:rPr>
                <w:rFonts w:ascii="Arial" w:hAnsi="Arial"/>
                <w:sz w:val="16"/>
                <w:szCs w:val="16"/>
              </w:rPr>
              <w:t>Correct reference to test frequenci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1366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833CF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1A959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7EA1D7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96D59" w14:textId="7A94E0E0" w:rsidR="00D50934" w:rsidRPr="00D0162F" w:rsidRDefault="00D50934" w:rsidP="00D50934">
            <w:pPr>
              <w:rPr>
                <w:rFonts w:ascii="Arial" w:hAnsi="Arial"/>
                <w:sz w:val="16"/>
                <w:szCs w:val="16"/>
              </w:rPr>
            </w:pPr>
            <w:r w:rsidRPr="00D0162F">
              <w:rPr>
                <w:rFonts w:ascii="Arial" w:hAnsi="Arial"/>
                <w:sz w:val="16"/>
                <w:szCs w:val="16"/>
              </w:rPr>
              <w:t>R5-2172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64A043" w14:textId="3C83EE48" w:rsidR="00D50934" w:rsidRPr="00D0162F" w:rsidRDefault="00D50934" w:rsidP="00D50934">
            <w:pPr>
              <w:rPr>
                <w:rFonts w:ascii="Arial" w:hAnsi="Arial"/>
                <w:sz w:val="16"/>
                <w:szCs w:val="16"/>
              </w:rPr>
            </w:pPr>
            <w:r w:rsidRPr="00D0162F">
              <w:rPr>
                <w:rFonts w:ascii="Arial" w:hAnsi="Arial"/>
                <w:sz w:val="16"/>
                <w:szCs w:val="16"/>
              </w:rPr>
              <w:t>15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64F544" w14:textId="2C59123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22241E" w14:textId="701C2AC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D07ABF" w14:textId="03A13477" w:rsidR="00D50934" w:rsidRPr="00D0162F" w:rsidRDefault="00D50934" w:rsidP="00D50934">
            <w:pPr>
              <w:rPr>
                <w:rFonts w:ascii="Arial" w:hAnsi="Arial"/>
                <w:sz w:val="16"/>
                <w:szCs w:val="16"/>
              </w:rPr>
            </w:pPr>
            <w:r w:rsidRPr="00D0162F">
              <w:rPr>
                <w:rFonts w:ascii="Arial" w:hAnsi="Arial"/>
                <w:sz w:val="16"/>
                <w:szCs w:val="16"/>
              </w:rPr>
              <w:t>Addition of minimum requirements for EN-DC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01E8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4FFB4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B791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120DBE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A09BB0" w14:textId="5A666091" w:rsidR="00D50934" w:rsidRPr="00D0162F" w:rsidRDefault="00D50934" w:rsidP="00D50934">
            <w:pPr>
              <w:rPr>
                <w:rFonts w:ascii="Arial" w:hAnsi="Arial"/>
                <w:sz w:val="16"/>
                <w:szCs w:val="16"/>
              </w:rPr>
            </w:pPr>
            <w:r w:rsidRPr="00D0162F">
              <w:rPr>
                <w:rFonts w:ascii="Arial" w:hAnsi="Arial"/>
                <w:sz w:val="16"/>
                <w:szCs w:val="16"/>
              </w:rPr>
              <w:t>R5-217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816AF5" w14:textId="24938261" w:rsidR="00D50934" w:rsidRPr="00D0162F" w:rsidRDefault="00D50934" w:rsidP="00D50934">
            <w:pPr>
              <w:rPr>
                <w:rFonts w:ascii="Arial" w:hAnsi="Arial"/>
                <w:sz w:val="16"/>
                <w:szCs w:val="16"/>
              </w:rPr>
            </w:pPr>
            <w:r w:rsidRPr="00D0162F">
              <w:rPr>
                <w:rFonts w:ascii="Arial" w:hAnsi="Arial"/>
                <w:sz w:val="16"/>
                <w:szCs w:val="16"/>
              </w:rPr>
              <w:t>15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F0FF70" w14:textId="49FD85B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43BA3" w14:textId="1DFF024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F0AEC9" w14:textId="5B0797B0" w:rsidR="00D50934" w:rsidRPr="00D0162F" w:rsidRDefault="00D50934" w:rsidP="00D50934">
            <w:pPr>
              <w:rPr>
                <w:rFonts w:ascii="Arial" w:hAnsi="Arial"/>
                <w:sz w:val="16"/>
                <w:szCs w:val="16"/>
              </w:rPr>
            </w:pPr>
            <w:r w:rsidRPr="00D0162F">
              <w:rPr>
                <w:rFonts w:ascii="Arial" w:hAnsi="Arial"/>
                <w:sz w:val="16"/>
                <w:szCs w:val="16"/>
              </w:rPr>
              <w:t>Addition of minimum requirements for NR SA FR1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6E354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5D26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BB563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DE6F75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AB6E0C" w14:textId="4D532DBA" w:rsidR="00D50934" w:rsidRPr="00D0162F" w:rsidRDefault="00D50934" w:rsidP="00D50934">
            <w:pPr>
              <w:rPr>
                <w:rFonts w:ascii="Arial" w:hAnsi="Arial"/>
                <w:sz w:val="16"/>
                <w:szCs w:val="16"/>
              </w:rPr>
            </w:pPr>
            <w:r w:rsidRPr="00D0162F">
              <w:rPr>
                <w:rFonts w:ascii="Arial" w:hAnsi="Arial"/>
                <w:sz w:val="16"/>
                <w:szCs w:val="16"/>
              </w:rPr>
              <w:t>R5-2172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A96C22" w14:textId="0B0E1CE7" w:rsidR="00D50934" w:rsidRPr="00D0162F" w:rsidRDefault="00D50934" w:rsidP="00D50934">
            <w:pPr>
              <w:rPr>
                <w:rFonts w:ascii="Arial" w:hAnsi="Arial"/>
                <w:sz w:val="16"/>
                <w:szCs w:val="16"/>
              </w:rPr>
            </w:pPr>
            <w:r w:rsidRPr="00D0162F">
              <w:rPr>
                <w:rFonts w:ascii="Arial" w:hAnsi="Arial"/>
                <w:sz w:val="16"/>
                <w:szCs w:val="16"/>
              </w:rPr>
              <w:t>15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A62529" w14:textId="377785B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EC7F0E" w14:textId="7F516F0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D3267D" w14:textId="721C7C09" w:rsidR="00D50934" w:rsidRPr="00D0162F" w:rsidRDefault="00D50934" w:rsidP="00D50934">
            <w:pPr>
              <w:rPr>
                <w:rFonts w:ascii="Arial" w:hAnsi="Arial"/>
                <w:sz w:val="16"/>
                <w:szCs w:val="16"/>
              </w:rPr>
            </w:pPr>
            <w:r w:rsidRPr="00D0162F">
              <w:rPr>
                <w:rFonts w:ascii="Arial" w:hAnsi="Arial"/>
                <w:sz w:val="16"/>
                <w:szCs w:val="16"/>
              </w:rPr>
              <w:t>Addition of the abbreviations for Rel-16 NR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783A3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8B6FF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A61981"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12D48F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547004" w14:textId="49CF5D14" w:rsidR="00D50934" w:rsidRPr="00D0162F" w:rsidRDefault="00D50934" w:rsidP="00D50934">
            <w:pPr>
              <w:rPr>
                <w:rFonts w:ascii="Arial" w:hAnsi="Arial"/>
                <w:sz w:val="16"/>
                <w:szCs w:val="16"/>
              </w:rPr>
            </w:pPr>
            <w:r w:rsidRPr="00D0162F">
              <w:rPr>
                <w:rFonts w:ascii="Arial" w:hAnsi="Arial"/>
                <w:sz w:val="16"/>
                <w:szCs w:val="16"/>
              </w:rPr>
              <w:t>R5-217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5A05D8" w14:textId="3332B330" w:rsidR="00D50934" w:rsidRPr="00D0162F" w:rsidRDefault="00D50934" w:rsidP="00D50934">
            <w:pPr>
              <w:rPr>
                <w:rFonts w:ascii="Arial" w:hAnsi="Arial"/>
                <w:sz w:val="16"/>
                <w:szCs w:val="16"/>
              </w:rPr>
            </w:pPr>
            <w:r w:rsidRPr="00D0162F">
              <w:rPr>
                <w:rFonts w:ascii="Arial" w:hAnsi="Arial"/>
                <w:sz w:val="16"/>
                <w:szCs w:val="16"/>
              </w:rPr>
              <w:t>15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F18BD" w14:textId="3B1119F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8512BB" w14:textId="1A1F122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2C6462" w14:textId="3507EC5C" w:rsidR="00D50934" w:rsidRPr="00D0162F" w:rsidRDefault="00D50934" w:rsidP="00D50934">
            <w:pPr>
              <w:rPr>
                <w:rFonts w:ascii="Arial" w:hAnsi="Arial"/>
                <w:sz w:val="16"/>
                <w:szCs w:val="16"/>
              </w:rPr>
            </w:pPr>
            <w:r w:rsidRPr="00D0162F">
              <w:rPr>
                <w:rFonts w:ascii="Arial" w:hAnsi="Arial"/>
                <w:sz w:val="16"/>
                <w:szCs w:val="16"/>
              </w:rPr>
              <w:t>Addition of Annex A.1.4B CSI-IM Reference Measurement Channe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3ABE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97E90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696DD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A8C0C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8780C" w14:textId="0C0353E0" w:rsidR="00D50934" w:rsidRPr="00D0162F" w:rsidRDefault="00D50934" w:rsidP="00D50934">
            <w:pPr>
              <w:rPr>
                <w:rFonts w:ascii="Arial" w:hAnsi="Arial"/>
                <w:sz w:val="16"/>
                <w:szCs w:val="16"/>
              </w:rPr>
            </w:pPr>
            <w:r w:rsidRPr="00D0162F">
              <w:rPr>
                <w:rFonts w:ascii="Arial" w:hAnsi="Arial"/>
                <w:sz w:val="16"/>
                <w:szCs w:val="16"/>
              </w:rPr>
              <w:t>R5-217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223176" w14:textId="76B572AB" w:rsidR="00D50934" w:rsidRPr="00D0162F" w:rsidRDefault="00D50934" w:rsidP="00D50934">
            <w:pPr>
              <w:rPr>
                <w:rFonts w:ascii="Arial" w:hAnsi="Arial"/>
                <w:sz w:val="16"/>
                <w:szCs w:val="16"/>
              </w:rPr>
            </w:pPr>
            <w:r w:rsidRPr="00D0162F">
              <w:rPr>
                <w:rFonts w:ascii="Arial" w:hAnsi="Arial"/>
                <w:sz w:val="16"/>
                <w:szCs w:val="16"/>
              </w:rPr>
              <w:t>15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D0522F" w14:textId="29FCF01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DB882" w14:textId="6793D12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CC0820" w14:textId="2CCC092F" w:rsidR="00D50934" w:rsidRPr="00D0162F" w:rsidRDefault="00D50934" w:rsidP="00D50934">
            <w:pPr>
              <w:rPr>
                <w:rFonts w:ascii="Arial" w:hAnsi="Arial"/>
                <w:sz w:val="16"/>
                <w:szCs w:val="16"/>
              </w:rPr>
            </w:pPr>
            <w:r w:rsidRPr="00D0162F">
              <w:rPr>
                <w:rFonts w:ascii="Arial" w:hAnsi="Arial"/>
                <w:sz w:val="16"/>
                <w:szCs w:val="16"/>
              </w:rPr>
              <w:t>Addition of Annex H.3.6A RRC messages and IE exceptions for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60969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9524E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6BF0F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3082FA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195104" w14:textId="2A890A25" w:rsidR="00D50934" w:rsidRPr="00D0162F" w:rsidRDefault="00D50934" w:rsidP="00D50934">
            <w:pPr>
              <w:rPr>
                <w:rFonts w:ascii="Arial" w:hAnsi="Arial"/>
                <w:sz w:val="16"/>
                <w:szCs w:val="16"/>
              </w:rPr>
            </w:pPr>
            <w:r w:rsidRPr="00D0162F">
              <w:rPr>
                <w:rFonts w:ascii="Arial" w:hAnsi="Arial"/>
                <w:sz w:val="16"/>
                <w:szCs w:val="16"/>
              </w:rPr>
              <w:t>R5-2172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45F281" w14:textId="6656FE83" w:rsidR="00D50934" w:rsidRPr="00D0162F" w:rsidRDefault="00D50934" w:rsidP="00D50934">
            <w:pPr>
              <w:rPr>
                <w:rFonts w:ascii="Arial" w:hAnsi="Arial"/>
                <w:sz w:val="16"/>
                <w:szCs w:val="16"/>
              </w:rPr>
            </w:pPr>
            <w:r w:rsidRPr="00D0162F">
              <w:rPr>
                <w:rFonts w:ascii="Arial" w:hAnsi="Arial"/>
                <w:sz w:val="16"/>
                <w:szCs w:val="16"/>
              </w:rPr>
              <w:t>15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750691" w14:textId="326ED5F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9E25C" w14:textId="6113073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BDBCA9" w14:textId="3207F849" w:rsidR="00D50934" w:rsidRPr="00D0162F" w:rsidRDefault="00D50934" w:rsidP="00D50934">
            <w:pPr>
              <w:rPr>
                <w:rFonts w:ascii="Arial" w:hAnsi="Arial"/>
                <w:sz w:val="16"/>
                <w:szCs w:val="16"/>
              </w:rPr>
            </w:pPr>
            <w:r w:rsidRPr="00D0162F">
              <w:rPr>
                <w:rFonts w:ascii="Arial" w:hAnsi="Arial"/>
                <w:sz w:val="16"/>
                <w:szCs w:val="16"/>
              </w:rPr>
              <w:t>Correct of RRM Test Cases for test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B860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66C23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94C44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73B0C7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5948C7" w14:textId="76CCCA4E" w:rsidR="00D50934" w:rsidRPr="00D0162F" w:rsidRDefault="00D50934" w:rsidP="00D50934">
            <w:pPr>
              <w:rPr>
                <w:rFonts w:ascii="Arial" w:hAnsi="Arial"/>
                <w:sz w:val="16"/>
                <w:szCs w:val="16"/>
              </w:rPr>
            </w:pPr>
            <w:r w:rsidRPr="00D0162F">
              <w:rPr>
                <w:rFonts w:ascii="Arial" w:hAnsi="Arial"/>
                <w:sz w:val="16"/>
                <w:szCs w:val="16"/>
              </w:rPr>
              <w:t>R5-2172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49F28D" w14:textId="2979FE9C" w:rsidR="00D50934" w:rsidRPr="00D0162F" w:rsidRDefault="00D50934" w:rsidP="00D50934">
            <w:pPr>
              <w:rPr>
                <w:rFonts w:ascii="Arial" w:hAnsi="Arial"/>
                <w:sz w:val="16"/>
                <w:szCs w:val="16"/>
              </w:rPr>
            </w:pPr>
            <w:r w:rsidRPr="00D0162F">
              <w:rPr>
                <w:rFonts w:ascii="Arial" w:hAnsi="Arial"/>
                <w:sz w:val="16"/>
                <w:szCs w:val="16"/>
              </w:rPr>
              <w:t>15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EAF997" w14:textId="48296C4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76050C" w14:textId="782BD62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C8C7B" w14:textId="44C47C40" w:rsidR="00D50934" w:rsidRPr="00D0162F" w:rsidRDefault="00D50934" w:rsidP="00D50934">
            <w:pPr>
              <w:rPr>
                <w:rFonts w:ascii="Arial" w:hAnsi="Arial"/>
                <w:sz w:val="16"/>
                <w:szCs w:val="16"/>
              </w:rPr>
            </w:pPr>
            <w:r w:rsidRPr="00D0162F">
              <w:rPr>
                <w:rFonts w:ascii="Arial" w:hAnsi="Arial"/>
                <w:sz w:val="16"/>
                <w:szCs w:val="16"/>
              </w:rPr>
              <w:t>Correct of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960C8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EB6AE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A3CB1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FB2615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4CD404" w14:textId="40DF7F7D" w:rsidR="00D50934" w:rsidRPr="00D0162F" w:rsidRDefault="00D50934" w:rsidP="00D50934">
            <w:pPr>
              <w:rPr>
                <w:rFonts w:ascii="Arial" w:hAnsi="Arial"/>
                <w:sz w:val="16"/>
                <w:szCs w:val="16"/>
              </w:rPr>
            </w:pPr>
            <w:r w:rsidRPr="00D0162F">
              <w:rPr>
                <w:rFonts w:ascii="Arial" w:hAnsi="Arial"/>
                <w:sz w:val="16"/>
                <w:szCs w:val="16"/>
              </w:rPr>
              <w:t>R5-217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6E8B00" w14:textId="592AA8E3" w:rsidR="00D50934" w:rsidRPr="00D0162F" w:rsidRDefault="00D50934" w:rsidP="00D50934">
            <w:pPr>
              <w:rPr>
                <w:rFonts w:ascii="Arial" w:hAnsi="Arial"/>
                <w:sz w:val="16"/>
                <w:szCs w:val="16"/>
              </w:rPr>
            </w:pPr>
            <w:r w:rsidRPr="00D0162F">
              <w:rPr>
                <w:rFonts w:ascii="Arial" w:hAnsi="Arial"/>
                <w:sz w:val="16"/>
                <w:szCs w:val="16"/>
              </w:rPr>
              <w:t>15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D747E9" w14:textId="549DFB6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EE5F02" w14:textId="4BC3AB8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BF8D65" w14:textId="2C989B49" w:rsidR="00D50934" w:rsidRPr="00D0162F" w:rsidRDefault="00D50934" w:rsidP="00D50934">
            <w:pPr>
              <w:rPr>
                <w:rFonts w:ascii="Arial" w:hAnsi="Arial"/>
                <w:sz w:val="16"/>
                <w:szCs w:val="16"/>
              </w:rPr>
            </w:pPr>
            <w:r w:rsidRPr="00D0162F">
              <w:rPr>
                <w:rFonts w:ascii="Arial" w:hAnsi="Arial"/>
                <w:sz w:val="16"/>
                <w:szCs w:val="16"/>
              </w:rPr>
              <w:t>Addition of FR-1 NSA CLI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A038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047C2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43039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2EEF0A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34DA7" w14:textId="758A044D" w:rsidR="00D50934" w:rsidRPr="00D0162F" w:rsidRDefault="00D50934" w:rsidP="00D50934">
            <w:pPr>
              <w:rPr>
                <w:rFonts w:ascii="Arial" w:hAnsi="Arial"/>
                <w:sz w:val="16"/>
                <w:szCs w:val="16"/>
              </w:rPr>
            </w:pPr>
            <w:r w:rsidRPr="00D0162F">
              <w:rPr>
                <w:rFonts w:ascii="Arial" w:hAnsi="Arial"/>
                <w:sz w:val="16"/>
                <w:szCs w:val="16"/>
              </w:rPr>
              <w:t>R5-2172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6B35F" w14:textId="4AD3F46F" w:rsidR="00D50934" w:rsidRPr="00D0162F" w:rsidRDefault="00D50934" w:rsidP="00D50934">
            <w:pPr>
              <w:rPr>
                <w:rFonts w:ascii="Arial" w:hAnsi="Arial"/>
                <w:sz w:val="16"/>
                <w:szCs w:val="16"/>
              </w:rPr>
            </w:pPr>
            <w:r w:rsidRPr="00D0162F">
              <w:rPr>
                <w:rFonts w:ascii="Arial" w:hAnsi="Arial"/>
                <w:sz w:val="16"/>
                <w:szCs w:val="16"/>
              </w:rPr>
              <w:t>15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EC03BA" w14:textId="405526E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57C399" w14:textId="1DC2714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F793EE" w14:textId="47810A03" w:rsidR="00D50934" w:rsidRPr="00D0162F" w:rsidRDefault="00D50934" w:rsidP="00D50934">
            <w:pPr>
              <w:rPr>
                <w:rFonts w:ascii="Arial" w:hAnsi="Arial"/>
                <w:sz w:val="16"/>
                <w:szCs w:val="16"/>
              </w:rPr>
            </w:pPr>
            <w:r w:rsidRPr="00D0162F">
              <w:rPr>
                <w:rFonts w:ascii="Arial" w:hAnsi="Arial"/>
                <w:sz w:val="16"/>
                <w:szCs w:val="16"/>
              </w:rPr>
              <w:t>Corrections to event-triggered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F2F90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8CFAD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0FD76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C7311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B2C1FA" w14:textId="3C69DEAC" w:rsidR="00D50934" w:rsidRPr="00D0162F" w:rsidRDefault="00D50934" w:rsidP="00D50934">
            <w:pPr>
              <w:rPr>
                <w:rFonts w:ascii="Arial" w:hAnsi="Arial"/>
                <w:sz w:val="16"/>
                <w:szCs w:val="16"/>
              </w:rPr>
            </w:pPr>
            <w:r w:rsidRPr="00D0162F">
              <w:rPr>
                <w:rFonts w:ascii="Arial" w:hAnsi="Arial"/>
                <w:sz w:val="16"/>
                <w:szCs w:val="16"/>
              </w:rPr>
              <w:t>R5-217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87B73" w14:textId="44902E32" w:rsidR="00D50934" w:rsidRPr="00D0162F" w:rsidRDefault="00D50934" w:rsidP="00D50934">
            <w:pPr>
              <w:rPr>
                <w:rFonts w:ascii="Arial" w:hAnsi="Arial"/>
                <w:sz w:val="16"/>
                <w:szCs w:val="16"/>
              </w:rPr>
            </w:pPr>
            <w:r w:rsidRPr="00D0162F">
              <w:rPr>
                <w:rFonts w:ascii="Arial" w:hAnsi="Arial"/>
                <w:sz w:val="16"/>
                <w:szCs w:val="16"/>
              </w:rPr>
              <w:t>15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4A645" w14:textId="6A49197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DB8772" w14:textId="1162DA4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E80D37" w14:textId="185B91EF" w:rsidR="00D50934" w:rsidRPr="00D0162F" w:rsidRDefault="00D50934" w:rsidP="00D50934">
            <w:pPr>
              <w:rPr>
                <w:rFonts w:ascii="Arial" w:hAnsi="Arial"/>
                <w:sz w:val="16"/>
                <w:szCs w:val="16"/>
              </w:rPr>
            </w:pPr>
            <w:r w:rsidRPr="00D0162F">
              <w:rPr>
                <w:rFonts w:ascii="Arial" w:hAnsi="Arial"/>
                <w:sz w:val="16"/>
                <w:szCs w:val="16"/>
              </w:rPr>
              <w:t>Update of 6.1.2.3 and 6.1.2.4 for MU and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FA09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882F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36412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66F156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57AF1" w14:textId="0BFA38A5" w:rsidR="00D50934" w:rsidRPr="00D0162F" w:rsidRDefault="00D50934" w:rsidP="00D50934">
            <w:pPr>
              <w:rPr>
                <w:rFonts w:ascii="Arial" w:hAnsi="Arial"/>
                <w:sz w:val="16"/>
                <w:szCs w:val="16"/>
              </w:rPr>
            </w:pPr>
            <w:r w:rsidRPr="00D0162F">
              <w:rPr>
                <w:rFonts w:ascii="Arial" w:hAnsi="Arial"/>
                <w:sz w:val="16"/>
                <w:szCs w:val="16"/>
              </w:rPr>
              <w:t>R5-217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A5DEB" w14:textId="195BDBF9" w:rsidR="00D50934" w:rsidRPr="00D0162F" w:rsidRDefault="00D50934" w:rsidP="00D50934">
            <w:pPr>
              <w:rPr>
                <w:rFonts w:ascii="Arial" w:hAnsi="Arial"/>
                <w:sz w:val="16"/>
                <w:szCs w:val="16"/>
              </w:rPr>
            </w:pPr>
            <w:r w:rsidRPr="00D0162F">
              <w:rPr>
                <w:rFonts w:ascii="Arial" w:hAnsi="Arial"/>
                <w:sz w:val="16"/>
                <w:szCs w:val="16"/>
              </w:rPr>
              <w:t>15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11EF90" w14:textId="7412A49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20566E" w14:textId="0A420DF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A0A21C" w14:textId="231EFBE0" w:rsidR="00D50934" w:rsidRPr="00D0162F" w:rsidRDefault="00D50934" w:rsidP="00D50934">
            <w:pPr>
              <w:rPr>
                <w:rFonts w:ascii="Arial" w:hAnsi="Arial"/>
                <w:sz w:val="16"/>
                <w:szCs w:val="16"/>
              </w:rPr>
            </w:pPr>
            <w:r w:rsidRPr="00D0162F">
              <w:rPr>
                <w:rFonts w:ascii="Arial" w:hAnsi="Arial"/>
                <w:sz w:val="16"/>
                <w:szCs w:val="16"/>
              </w:rPr>
              <w:t>Update of Annex F for test cases with relaxed measurement 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77F87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6450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F1D5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05238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140EB" w14:textId="76B181DC" w:rsidR="00D50934" w:rsidRPr="00D0162F" w:rsidRDefault="00D50934" w:rsidP="00D50934">
            <w:pPr>
              <w:rPr>
                <w:rFonts w:ascii="Arial" w:hAnsi="Arial"/>
                <w:sz w:val="16"/>
                <w:szCs w:val="16"/>
              </w:rPr>
            </w:pPr>
            <w:r w:rsidRPr="00D0162F">
              <w:rPr>
                <w:rFonts w:ascii="Arial" w:hAnsi="Arial"/>
                <w:sz w:val="16"/>
                <w:szCs w:val="16"/>
              </w:rPr>
              <w:t>R5-217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9464C4" w14:textId="12CFCBB0" w:rsidR="00D50934" w:rsidRPr="00D0162F" w:rsidRDefault="00D50934" w:rsidP="00D50934">
            <w:pPr>
              <w:rPr>
                <w:rFonts w:ascii="Arial" w:hAnsi="Arial"/>
                <w:sz w:val="16"/>
                <w:szCs w:val="16"/>
              </w:rPr>
            </w:pPr>
            <w:r w:rsidRPr="00D0162F">
              <w:rPr>
                <w:rFonts w:ascii="Arial" w:hAnsi="Arial"/>
                <w:sz w:val="16"/>
                <w:szCs w:val="16"/>
              </w:rPr>
              <w:t>15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EA9489" w14:textId="48C5CEA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123BC" w14:textId="679644A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D4C695" w14:textId="0AD45592" w:rsidR="00D50934" w:rsidRPr="00D0162F" w:rsidRDefault="00D50934" w:rsidP="00D50934">
            <w:pPr>
              <w:rPr>
                <w:rFonts w:ascii="Arial" w:hAnsi="Arial"/>
                <w:sz w:val="16"/>
                <w:szCs w:val="16"/>
              </w:rPr>
            </w:pPr>
            <w:r w:rsidRPr="00D0162F">
              <w:rPr>
                <w:rFonts w:ascii="Arial" w:hAnsi="Arial"/>
                <w:sz w:val="16"/>
                <w:szCs w:val="16"/>
              </w:rPr>
              <w:t>Correction to E-UTRA - NR FR1 cell re-selection to higher priority NR target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2E91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C9664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80BEE9" w14:textId="77777777" w:rsidR="00D50934" w:rsidRPr="00D0162F" w:rsidRDefault="00D50934" w:rsidP="00D50934">
            <w:pPr>
              <w:rPr>
                <w:rFonts w:ascii="Arial" w:hAnsi="Arial"/>
                <w:sz w:val="16"/>
                <w:szCs w:val="16"/>
              </w:rPr>
            </w:pPr>
            <w:r w:rsidRPr="00D0162F">
              <w:rPr>
                <w:rFonts w:ascii="Arial" w:hAnsi="Arial"/>
                <w:sz w:val="16"/>
                <w:szCs w:val="16"/>
              </w:rPr>
              <w:lastRenderedPageBreak/>
              <w:t>2021-12</w:t>
            </w:r>
          </w:p>
        </w:tc>
        <w:tc>
          <w:tcPr>
            <w:tcW w:w="848" w:type="dxa"/>
            <w:tcBorders>
              <w:top w:val="single" w:sz="6" w:space="0" w:color="auto"/>
              <w:left w:val="single" w:sz="6" w:space="0" w:color="auto"/>
              <w:bottom w:val="single" w:sz="6" w:space="0" w:color="auto"/>
              <w:right w:val="single" w:sz="6" w:space="0" w:color="auto"/>
            </w:tcBorders>
          </w:tcPr>
          <w:p w14:paraId="6628ADA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9A1A83" w14:textId="0EE37D89" w:rsidR="00D50934" w:rsidRPr="00D0162F" w:rsidRDefault="00D50934" w:rsidP="00D50934">
            <w:pPr>
              <w:rPr>
                <w:rFonts w:ascii="Arial" w:hAnsi="Arial"/>
                <w:sz w:val="16"/>
                <w:szCs w:val="16"/>
              </w:rPr>
            </w:pPr>
            <w:r w:rsidRPr="00D0162F">
              <w:rPr>
                <w:rFonts w:ascii="Arial" w:hAnsi="Arial"/>
                <w:sz w:val="16"/>
                <w:szCs w:val="16"/>
              </w:rPr>
              <w:t>R5-2174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F7DFCB" w14:textId="4853ACC9" w:rsidR="00D50934" w:rsidRPr="00D0162F" w:rsidRDefault="00D50934" w:rsidP="00D50934">
            <w:pPr>
              <w:rPr>
                <w:rFonts w:ascii="Arial" w:hAnsi="Arial"/>
                <w:sz w:val="16"/>
                <w:szCs w:val="16"/>
              </w:rPr>
            </w:pPr>
            <w:r w:rsidRPr="00D0162F">
              <w:rPr>
                <w:rFonts w:ascii="Arial" w:hAnsi="Arial"/>
                <w:sz w:val="16"/>
                <w:szCs w:val="16"/>
              </w:rPr>
              <w:t>15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513E2B" w14:textId="4D1887D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AE625" w14:textId="411F2CE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BC9EC" w14:textId="64095FF2" w:rsidR="00D50934" w:rsidRPr="00D0162F" w:rsidRDefault="00D50934" w:rsidP="00D50934">
            <w:pPr>
              <w:rPr>
                <w:rFonts w:ascii="Arial" w:hAnsi="Arial"/>
                <w:sz w:val="16"/>
                <w:szCs w:val="16"/>
              </w:rPr>
            </w:pPr>
            <w:r w:rsidRPr="00D0162F">
              <w:rPr>
                <w:rFonts w:ascii="Arial" w:hAnsi="Arial"/>
                <w:sz w:val="16"/>
                <w:szCs w:val="16"/>
              </w:rPr>
              <w:t>Correction to SIB4 exceptions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E2A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2D51D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A44C1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A0780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E4CA62" w14:textId="56B2A732" w:rsidR="00D50934" w:rsidRPr="00D0162F" w:rsidRDefault="00D50934" w:rsidP="00D50934">
            <w:pPr>
              <w:rPr>
                <w:rFonts w:ascii="Arial" w:hAnsi="Arial"/>
                <w:sz w:val="16"/>
                <w:szCs w:val="16"/>
              </w:rPr>
            </w:pPr>
            <w:r w:rsidRPr="00D0162F">
              <w:rPr>
                <w:rFonts w:ascii="Arial" w:hAnsi="Arial"/>
                <w:sz w:val="16"/>
                <w:szCs w:val="16"/>
              </w:rPr>
              <w:t>R5-2174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34D4E3" w14:textId="1EC512AA" w:rsidR="00D50934" w:rsidRPr="00D0162F" w:rsidRDefault="00D50934" w:rsidP="00D50934">
            <w:pPr>
              <w:rPr>
                <w:rFonts w:ascii="Arial" w:hAnsi="Arial"/>
                <w:sz w:val="16"/>
                <w:szCs w:val="16"/>
              </w:rPr>
            </w:pPr>
            <w:r w:rsidRPr="00D0162F">
              <w:rPr>
                <w:rFonts w:ascii="Arial" w:hAnsi="Arial"/>
                <w:sz w:val="16"/>
                <w:szCs w:val="16"/>
              </w:rPr>
              <w:t>15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D7E6A6" w14:textId="0969D402"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B85481" w14:textId="3BF718C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8ECFC7" w14:textId="117F8D00" w:rsidR="00D50934" w:rsidRPr="00D0162F" w:rsidRDefault="00D50934" w:rsidP="00D50934">
            <w:pPr>
              <w:rPr>
                <w:rFonts w:ascii="Arial" w:hAnsi="Arial"/>
                <w:sz w:val="16"/>
                <w:szCs w:val="16"/>
              </w:rPr>
            </w:pPr>
            <w:r w:rsidRPr="00D0162F">
              <w:rPr>
                <w:rFonts w:ascii="Arial" w:hAnsi="Arial"/>
                <w:sz w:val="16"/>
                <w:szCs w:val="16"/>
              </w:rPr>
              <w:t>Correction to FR2 event-triggered reporting with gap 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C5C2F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E85A8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DF51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64D5B1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ACB4A8" w14:textId="6550FDA2" w:rsidR="00D50934" w:rsidRPr="00D0162F" w:rsidRDefault="00D50934" w:rsidP="00D50934">
            <w:pPr>
              <w:rPr>
                <w:rFonts w:ascii="Arial" w:hAnsi="Arial"/>
                <w:sz w:val="16"/>
                <w:szCs w:val="16"/>
              </w:rPr>
            </w:pPr>
            <w:r w:rsidRPr="00D0162F">
              <w:rPr>
                <w:rFonts w:ascii="Arial" w:hAnsi="Arial"/>
                <w:sz w:val="16"/>
                <w:szCs w:val="16"/>
              </w:rPr>
              <w:t>R5-2174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B846D" w14:textId="6F1F1860" w:rsidR="00D50934" w:rsidRPr="00D0162F" w:rsidRDefault="00D50934" w:rsidP="00D50934">
            <w:pPr>
              <w:rPr>
                <w:rFonts w:ascii="Arial" w:hAnsi="Arial"/>
                <w:sz w:val="16"/>
                <w:szCs w:val="16"/>
              </w:rPr>
            </w:pPr>
            <w:r w:rsidRPr="00D0162F">
              <w:rPr>
                <w:rFonts w:ascii="Arial" w:hAnsi="Arial"/>
                <w:sz w:val="16"/>
                <w:szCs w:val="16"/>
              </w:rPr>
              <w:t>15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33F295" w14:textId="16F703A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EE25AD" w14:textId="1D52E89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285F19" w14:textId="10B0DB8B" w:rsidR="00D50934" w:rsidRPr="00D0162F" w:rsidRDefault="00D50934" w:rsidP="00D50934">
            <w:pPr>
              <w:rPr>
                <w:rFonts w:ascii="Arial" w:hAnsi="Arial"/>
                <w:sz w:val="16"/>
                <w:szCs w:val="16"/>
              </w:rPr>
            </w:pPr>
            <w:r w:rsidRPr="00D0162F">
              <w:rPr>
                <w:rFonts w:ascii="Arial" w:hAnsi="Arial"/>
                <w:sz w:val="16"/>
                <w:szCs w:val="16"/>
              </w:rPr>
              <w:t>Correction to test procedure in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528A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AAE1C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DE68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CA1B37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6DCD32" w14:textId="6BE3274E" w:rsidR="00D50934" w:rsidRPr="00D0162F" w:rsidRDefault="00D50934" w:rsidP="00D50934">
            <w:pPr>
              <w:rPr>
                <w:rFonts w:ascii="Arial" w:hAnsi="Arial"/>
                <w:sz w:val="16"/>
                <w:szCs w:val="16"/>
              </w:rPr>
            </w:pPr>
            <w:r w:rsidRPr="00D0162F">
              <w:rPr>
                <w:rFonts w:ascii="Arial" w:hAnsi="Arial"/>
                <w:sz w:val="16"/>
                <w:szCs w:val="16"/>
              </w:rPr>
              <w:t>R5-217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65B43C" w14:textId="0467C3F1" w:rsidR="00D50934" w:rsidRPr="00D0162F" w:rsidRDefault="00D50934" w:rsidP="00D50934">
            <w:pPr>
              <w:rPr>
                <w:rFonts w:ascii="Arial" w:hAnsi="Arial"/>
                <w:sz w:val="16"/>
                <w:szCs w:val="16"/>
              </w:rPr>
            </w:pPr>
            <w:r w:rsidRPr="00D0162F">
              <w:rPr>
                <w:rFonts w:ascii="Arial" w:hAnsi="Arial"/>
                <w:sz w:val="16"/>
                <w:szCs w:val="16"/>
              </w:rPr>
              <w:t>15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016B2" w14:textId="1BD4978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338DA4" w14:textId="45C682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CDCAD5" w14:textId="6B8FA56C" w:rsidR="00D50934" w:rsidRPr="00D0162F" w:rsidRDefault="00D50934" w:rsidP="00D50934">
            <w:pPr>
              <w:rPr>
                <w:rFonts w:ascii="Arial" w:hAnsi="Arial"/>
                <w:sz w:val="16"/>
                <w:szCs w:val="16"/>
              </w:rPr>
            </w:pPr>
            <w:r w:rsidRPr="00D0162F">
              <w:rPr>
                <w:rFonts w:ascii="Arial" w:hAnsi="Arial"/>
                <w:sz w:val="16"/>
                <w:szCs w:val="16"/>
              </w:rPr>
              <w:t>Correction to test requirement in 8.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B29C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BC89D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8CC021"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B3669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7375F6" w14:textId="00CA0F22" w:rsidR="00D50934" w:rsidRPr="00D0162F" w:rsidRDefault="00D50934" w:rsidP="00D50934">
            <w:pPr>
              <w:rPr>
                <w:rFonts w:ascii="Arial" w:hAnsi="Arial"/>
                <w:sz w:val="16"/>
                <w:szCs w:val="16"/>
              </w:rPr>
            </w:pPr>
            <w:r w:rsidRPr="00D0162F">
              <w:rPr>
                <w:rFonts w:ascii="Arial" w:hAnsi="Arial"/>
                <w:sz w:val="16"/>
                <w:szCs w:val="16"/>
              </w:rPr>
              <w:t>R5-2175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8146BD" w14:textId="62B3383B" w:rsidR="00D50934" w:rsidRPr="00D0162F" w:rsidRDefault="00D50934" w:rsidP="00D50934">
            <w:pPr>
              <w:rPr>
                <w:rFonts w:ascii="Arial" w:hAnsi="Arial"/>
                <w:sz w:val="16"/>
                <w:szCs w:val="16"/>
              </w:rPr>
            </w:pPr>
            <w:r w:rsidRPr="00D0162F">
              <w:rPr>
                <w:rFonts w:ascii="Arial" w:hAnsi="Arial"/>
                <w:sz w:val="16"/>
                <w:szCs w:val="16"/>
              </w:rPr>
              <w:t>15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83C1D6" w14:textId="1081281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B00E47" w14:textId="45EB0A6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2083F8" w14:textId="64FB501C" w:rsidR="00D50934" w:rsidRPr="00D0162F" w:rsidRDefault="00D50934" w:rsidP="00D50934">
            <w:pPr>
              <w:rPr>
                <w:rFonts w:ascii="Arial" w:hAnsi="Arial"/>
                <w:sz w:val="16"/>
                <w:szCs w:val="16"/>
              </w:rPr>
            </w:pPr>
            <w:r w:rsidRPr="00D0162F">
              <w:rPr>
                <w:rFonts w:ascii="Arial" w:hAnsi="Arial"/>
                <w:sz w:val="16"/>
                <w:szCs w:val="16"/>
              </w:rPr>
              <w:t>Addition of RMC CORESET to FR2 random access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73BA8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753BE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62134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F8999B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B4ABE" w14:textId="183D2694" w:rsidR="00D50934" w:rsidRPr="00D0162F" w:rsidRDefault="00D50934" w:rsidP="00D50934">
            <w:pPr>
              <w:rPr>
                <w:rFonts w:ascii="Arial" w:hAnsi="Arial"/>
                <w:sz w:val="16"/>
                <w:szCs w:val="16"/>
              </w:rPr>
            </w:pPr>
            <w:r w:rsidRPr="00D0162F">
              <w:rPr>
                <w:rFonts w:ascii="Arial" w:hAnsi="Arial"/>
                <w:sz w:val="16"/>
                <w:szCs w:val="16"/>
              </w:rPr>
              <w:t>R5-217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CF0A4D" w14:textId="7CFDBE86" w:rsidR="00D50934" w:rsidRPr="00D0162F" w:rsidRDefault="00D50934" w:rsidP="00D50934">
            <w:pPr>
              <w:rPr>
                <w:rFonts w:ascii="Arial" w:hAnsi="Arial"/>
                <w:sz w:val="16"/>
                <w:szCs w:val="16"/>
              </w:rPr>
            </w:pPr>
            <w:r w:rsidRPr="00D0162F">
              <w:rPr>
                <w:rFonts w:ascii="Arial" w:hAnsi="Arial"/>
                <w:sz w:val="16"/>
                <w:szCs w:val="16"/>
              </w:rPr>
              <w:t>15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CB1D6A" w14:textId="2D8314D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34457F" w14:textId="18C24C6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5AF8BE" w14:textId="70F9C0EA" w:rsidR="00D50934" w:rsidRPr="00D0162F" w:rsidRDefault="00D50934" w:rsidP="00D50934">
            <w:pPr>
              <w:rPr>
                <w:rFonts w:ascii="Arial" w:hAnsi="Arial"/>
                <w:sz w:val="16"/>
                <w:szCs w:val="16"/>
              </w:rPr>
            </w:pPr>
            <w:r w:rsidRPr="00D0162F">
              <w:rPr>
                <w:rFonts w:ascii="Arial" w:hAnsi="Arial"/>
                <w:sz w:val="16"/>
                <w:szCs w:val="16"/>
              </w:rPr>
              <w:t>Correction of RRM HST Inter-RAT measurements test case 6.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5888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92A47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C4A0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24153F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3F5856" w14:textId="386AC55F" w:rsidR="00D50934" w:rsidRPr="00D0162F" w:rsidRDefault="00D50934" w:rsidP="00D50934">
            <w:pPr>
              <w:rPr>
                <w:rFonts w:ascii="Arial" w:hAnsi="Arial"/>
                <w:sz w:val="16"/>
                <w:szCs w:val="16"/>
              </w:rPr>
            </w:pPr>
            <w:r w:rsidRPr="00D0162F">
              <w:rPr>
                <w:rFonts w:ascii="Arial" w:hAnsi="Arial"/>
                <w:sz w:val="16"/>
                <w:szCs w:val="16"/>
              </w:rPr>
              <w:t>R5-217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2CD620" w14:textId="7322AACB" w:rsidR="00D50934" w:rsidRPr="00D0162F" w:rsidRDefault="00D50934" w:rsidP="00D50934">
            <w:pPr>
              <w:rPr>
                <w:rFonts w:ascii="Arial" w:hAnsi="Arial"/>
                <w:sz w:val="16"/>
                <w:szCs w:val="16"/>
              </w:rPr>
            </w:pPr>
            <w:r w:rsidRPr="00D0162F">
              <w:rPr>
                <w:rFonts w:ascii="Arial" w:hAnsi="Arial"/>
                <w:sz w:val="16"/>
                <w:szCs w:val="16"/>
              </w:rPr>
              <w:t>15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1F5F45" w14:textId="13FF336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96A526" w14:textId="40646B8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A566E" w14:textId="677D39AF" w:rsidR="00D50934" w:rsidRPr="00D0162F" w:rsidRDefault="00D50934" w:rsidP="00D50934">
            <w:pPr>
              <w:rPr>
                <w:rFonts w:ascii="Arial" w:hAnsi="Arial"/>
                <w:sz w:val="16"/>
                <w:szCs w:val="16"/>
              </w:rPr>
            </w:pPr>
            <w:r w:rsidRPr="00D0162F">
              <w:rPr>
                <w:rFonts w:ascii="Arial" w:hAnsi="Arial"/>
                <w:sz w:val="16"/>
                <w:szCs w:val="16"/>
              </w:rPr>
              <w:t>Correction of RRM HST E-UTRA NR Inter-RAT event triggered reporting test case 8.4.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2999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EAAFD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9CB6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FD663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473B79" w14:textId="4A1AD826" w:rsidR="00D50934" w:rsidRPr="00D0162F" w:rsidRDefault="00D50934" w:rsidP="00D50934">
            <w:pPr>
              <w:rPr>
                <w:rFonts w:ascii="Arial" w:hAnsi="Arial"/>
                <w:sz w:val="16"/>
                <w:szCs w:val="16"/>
              </w:rPr>
            </w:pPr>
            <w:r w:rsidRPr="00D0162F">
              <w:rPr>
                <w:rFonts w:ascii="Arial" w:hAnsi="Arial"/>
                <w:sz w:val="16"/>
                <w:szCs w:val="16"/>
              </w:rPr>
              <w:t>R5-217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17596" w14:textId="02E30106" w:rsidR="00D50934" w:rsidRPr="00D0162F" w:rsidRDefault="00D50934" w:rsidP="00D50934">
            <w:pPr>
              <w:rPr>
                <w:rFonts w:ascii="Arial" w:hAnsi="Arial"/>
                <w:sz w:val="16"/>
                <w:szCs w:val="16"/>
              </w:rPr>
            </w:pPr>
            <w:r w:rsidRPr="00D0162F">
              <w:rPr>
                <w:rFonts w:ascii="Arial" w:hAnsi="Arial"/>
                <w:sz w:val="16"/>
                <w:szCs w:val="16"/>
              </w:rPr>
              <w:t>15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C8D33D" w14:textId="59AB072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5C732B" w14:textId="113DC04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BB38AD" w14:textId="090555BC" w:rsidR="00D50934" w:rsidRPr="00D0162F" w:rsidRDefault="00D50934" w:rsidP="00D50934">
            <w:pPr>
              <w:rPr>
                <w:rFonts w:ascii="Arial" w:hAnsi="Arial"/>
                <w:sz w:val="16"/>
                <w:szCs w:val="16"/>
              </w:rPr>
            </w:pPr>
            <w:r w:rsidRPr="00D0162F">
              <w:rPr>
                <w:rFonts w:ascii="Arial" w:hAnsi="Arial"/>
                <w:sz w:val="16"/>
                <w:szCs w:val="16"/>
              </w:rPr>
              <w:t>Correction of RRM EN-DC FR2 CSI-RS-based L1-RSRP measurement in non-DRX test case 5.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A08A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7F6A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D0F93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BF5397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BB5C6" w14:textId="2CB6B1CA" w:rsidR="00D50934" w:rsidRPr="00D0162F" w:rsidRDefault="00D50934" w:rsidP="00D50934">
            <w:pPr>
              <w:rPr>
                <w:rFonts w:ascii="Arial" w:hAnsi="Arial"/>
                <w:sz w:val="16"/>
                <w:szCs w:val="16"/>
              </w:rPr>
            </w:pPr>
            <w:r w:rsidRPr="00D0162F">
              <w:rPr>
                <w:rFonts w:ascii="Arial" w:hAnsi="Arial"/>
                <w:sz w:val="16"/>
                <w:szCs w:val="16"/>
              </w:rPr>
              <w:t>R5-2175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93CE2" w14:textId="77CF5777" w:rsidR="00D50934" w:rsidRPr="00D0162F" w:rsidRDefault="00D50934" w:rsidP="00D50934">
            <w:pPr>
              <w:rPr>
                <w:rFonts w:ascii="Arial" w:hAnsi="Arial"/>
                <w:sz w:val="16"/>
                <w:szCs w:val="16"/>
              </w:rPr>
            </w:pPr>
            <w:r w:rsidRPr="00D0162F">
              <w:rPr>
                <w:rFonts w:ascii="Arial" w:hAnsi="Arial"/>
                <w:sz w:val="16"/>
                <w:szCs w:val="16"/>
              </w:rPr>
              <w:t>15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51564F" w14:textId="685B5C3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68F4FB" w14:textId="13ED06F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8B2AAF" w14:textId="0731F86C" w:rsidR="00D50934" w:rsidRPr="00D0162F" w:rsidRDefault="00D50934" w:rsidP="00D50934">
            <w:pPr>
              <w:rPr>
                <w:rFonts w:ascii="Arial" w:hAnsi="Arial"/>
                <w:sz w:val="16"/>
                <w:szCs w:val="16"/>
              </w:rPr>
            </w:pPr>
            <w:r w:rsidRPr="00D0162F">
              <w:rPr>
                <w:rFonts w:ascii="Arial" w:hAnsi="Arial"/>
                <w:sz w:val="16"/>
                <w:szCs w:val="16"/>
              </w:rPr>
              <w:t>Correction of RRM EN-DC FR2 CSI-RS-based L1-RSRP measurement in DRX test case 5.6.3.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F14BD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D8B6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0ED1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1D49CB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8D0101" w14:textId="2313F8EA" w:rsidR="00D50934" w:rsidRPr="00D0162F" w:rsidRDefault="00D50934" w:rsidP="00D50934">
            <w:pPr>
              <w:rPr>
                <w:rFonts w:ascii="Arial" w:hAnsi="Arial"/>
                <w:sz w:val="16"/>
                <w:szCs w:val="16"/>
              </w:rPr>
            </w:pPr>
            <w:r w:rsidRPr="00D0162F">
              <w:rPr>
                <w:rFonts w:ascii="Arial" w:hAnsi="Arial"/>
                <w:sz w:val="16"/>
                <w:szCs w:val="16"/>
              </w:rPr>
              <w:t>R5-217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6C6C1E" w14:textId="5040ECE4" w:rsidR="00D50934" w:rsidRPr="00D0162F" w:rsidRDefault="00D50934" w:rsidP="00D50934">
            <w:pPr>
              <w:rPr>
                <w:rFonts w:ascii="Arial" w:hAnsi="Arial"/>
                <w:sz w:val="16"/>
                <w:szCs w:val="16"/>
              </w:rPr>
            </w:pPr>
            <w:r w:rsidRPr="00D0162F">
              <w:rPr>
                <w:rFonts w:ascii="Arial" w:hAnsi="Arial"/>
                <w:sz w:val="16"/>
                <w:szCs w:val="16"/>
              </w:rPr>
              <w:t>15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7C82D5" w14:textId="65CCD66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B3E73E" w14:textId="7E49CC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BB0266" w14:textId="702F066D" w:rsidR="00D50934" w:rsidRPr="00D0162F" w:rsidRDefault="00D50934" w:rsidP="00D50934">
            <w:pPr>
              <w:rPr>
                <w:rFonts w:ascii="Arial" w:hAnsi="Arial"/>
                <w:sz w:val="16"/>
                <w:szCs w:val="16"/>
              </w:rPr>
            </w:pPr>
            <w:r w:rsidRPr="00D0162F">
              <w:rPr>
                <w:rFonts w:ascii="Arial" w:hAnsi="Arial"/>
                <w:sz w:val="16"/>
                <w:szCs w:val="16"/>
              </w:rPr>
              <w:t>Correction of RRM NR SA FR2 CSI-RS-based L1-RSRP measurement in non-DRX test case 7.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57EAD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40731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9FD5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4A8B9C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EC434B" w14:textId="571671D1" w:rsidR="00D50934" w:rsidRPr="00D0162F" w:rsidRDefault="00D50934" w:rsidP="00D50934">
            <w:pPr>
              <w:rPr>
                <w:rFonts w:ascii="Arial" w:hAnsi="Arial"/>
                <w:sz w:val="16"/>
                <w:szCs w:val="16"/>
              </w:rPr>
            </w:pPr>
            <w:r w:rsidRPr="00D0162F">
              <w:rPr>
                <w:rFonts w:ascii="Arial" w:hAnsi="Arial"/>
                <w:sz w:val="16"/>
                <w:szCs w:val="16"/>
              </w:rPr>
              <w:t>R5-2175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DE3DAF" w14:textId="13194043" w:rsidR="00D50934" w:rsidRPr="00D0162F" w:rsidRDefault="00D50934" w:rsidP="00D50934">
            <w:pPr>
              <w:rPr>
                <w:rFonts w:ascii="Arial" w:hAnsi="Arial"/>
                <w:sz w:val="16"/>
                <w:szCs w:val="16"/>
              </w:rPr>
            </w:pPr>
            <w:r w:rsidRPr="00D0162F">
              <w:rPr>
                <w:rFonts w:ascii="Arial" w:hAnsi="Arial"/>
                <w:sz w:val="16"/>
                <w:szCs w:val="16"/>
              </w:rPr>
              <w:t>15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F12736" w14:textId="4AC2FBF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7A04C8" w14:textId="35482FD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162F0B" w14:textId="2D5FCBB5" w:rsidR="00D50934" w:rsidRPr="00D0162F" w:rsidRDefault="00D50934" w:rsidP="00D50934">
            <w:pPr>
              <w:rPr>
                <w:rFonts w:ascii="Arial" w:hAnsi="Arial"/>
                <w:sz w:val="16"/>
                <w:szCs w:val="16"/>
              </w:rPr>
            </w:pPr>
            <w:r w:rsidRPr="00D0162F">
              <w:rPr>
                <w:rFonts w:ascii="Arial" w:hAnsi="Arial"/>
                <w:sz w:val="16"/>
                <w:szCs w:val="16"/>
              </w:rPr>
              <w:t>Correction of RRM NR SA FR2 CSI-RS-based L1-RSRP measurement in DRX test case 7.6.3.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17904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7EDD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0EC49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899A2E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0AAEDD" w14:textId="4F16A39D" w:rsidR="00D50934" w:rsidRPr="00D0162F" w:rsidRDefault="00D50934" w:rsidP="00D50934">
            <w:pPr>
              <w:rPr>
                <w:rFonts w:ascii="Arial" w:hAnsi="Arial"/>
                <w:sz w:val="16"/>
                <w:szCs w:val="16"/>
              </w:rPr>
            </w:pPr>
            <w:r w:rsidRPr="00D0162F">
              <w:rPr>
                <w:rFonts w:ascii="Arial" w:hAnsi="Arial"/>
                <w:sz w:val="16"/>
                <w:szCs w:val="16"/>
              </w:rPr>
              <w:t>R5-217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E32A4E" w14:textId="328F951A" w:rsidR="00D50934" w:rsidRPr="00D0162F" w:rsidRDefault="00D50934" w:rsidP="00D50934">
            <w:pPr>
              <w:rPr>
                <w:rFonts w:ascii="Arial" w:hAnsi="Arial"/>
                <w:sz w:val="16"/>
                <w:szCs w:val="16"/>
              </w:rPr>
            </w:pPr>
            <w:r w:rsidRPr="00D0162F">
              <w:rPr>
                <w:rFonts w:ascii="Arial" w:hAnsi="Arial"/>
                <w:sz w:val="16"/>
                <w:szCs w:val="16"/>
              </w:rPr>
              <w:t>15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AB9E4" w14:textId="4957E2D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1A4B94" w14:textId="4BA5DDC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D227E2" w14:textId="353A9B79" w:rsidR="00D50934" w:rsidRPr="00D0162F" w:rsidRDefault="00D50934" w:rsidP="00D50934">
            <w:pPr>
              <w:rPr>
                <w:rFonts w:ascii="Arial" w:hAnsi="Arial"/>
                <w:sz w:val="16"/>
                <w:szCs w:val="16"/>
              </w:rPr>
            </w:pPr>
            <w:r w:rsidRPr="00D0162F">
              <w:rPr>
                <w:rFonts w:ascii="Arial" w:hAnsi="Arial"/>
                <w:sz w:val="16"/>
                <w:szCs w:val="16"/>
              </w:rPr>
              <w:t>Correction of SA FR2 RRC re-establishment test case 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50EF0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9E1C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A417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0AF62F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73FEDD" w14:textId="246B4BEC" w:rsidR="00D50934" w:rsidRPr="00D0162F" w:rsidRDefault="00D50934" w:rsidP="00D50934">
            <w:pPr>
              <w:rPr>
                <w:rFonts w:ascii="Arial" w:hAnsi="Arial"/>
                <w:sz w:val="16"/>
                <w:szCs w:val="16"/>
              </w:rPr>
            </w:pPr>
            <w:r w:rsidRPr="00D0162F">
              <w:rPr>
                <w:rFonts w:ascii="Arial" w:hAnsi="Arial"/>
                <w:sz w:val="16"/>
                <w:szCs w:val="16"/>
              </w:rPr>
              <w:t>R5-2175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051E0E" w14:textId="434C63D7" w:rsidR="00D50934" w:rsidRPr="00D0162F" w:rsidRDefault="00D50934" w:rsidP="00D50934">
            <w:pPr>
              <w:rPr>
                <w:rFonts w:ascii="Arial" w:hAnsi="Arial"/>
                <w:sz w:val="16"/>
                <w:szCs w:val="16"/>
              </w:rPr>
            </w:pPr>
            <w:r w:rsidRPr="00D0162F">
              <w:rPr>
                <w:rFonts w:ascii="Arial" w:hAnsi="Arial"/>
                <w:sz w:val="16"/>
                <w:szCs w:val="16"/>
              </w:rPr>
              <w:t>15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5EDAA6" w14:textId="649F176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F6EACB" w14:textId="4651C4A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A5B72" w14:textId="49F111C8" w:rsidR="00D50934" w:rsidRPr="00D0162F" w:rsidRDefault="00D50934" w:rsidP="00D50934">
            <w:pPr>
              <w:rPr>
                <w:rFonts w:ascii="Arial" w:hAnsi="Arial"/>
                <w:sz w:val="16"/>
                <w:szCs w:val="16"/>
              </w:rPr>
            </w:pPr>
            <w:r w:rsidRPr="00D0162F">
              <w:rPr>
                <w:rFonts w:ascii="Arial" w:hAnsi="Arial"/>
                <w:sz w:val="16"/>
                <w:szCs w:val="16"/>
              </w:rPr>
              <w:t>Correction of Measurement Uncertainty and Test Tolerance in Annex F for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2D4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8709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BED74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E550AF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91A513" w14:textId="4043EF76" w:rsidR="00D50934" w:rsidRPr="00D0162F" w:rsidRDefault="00D50934" w:rsidP="00D50934">
            <w:pPr>
              <w:rPr>
                <w:rFonts w:ascii="Arial" w:hAnsi="Arial"/>
                <w:sz w:val="16"/>
                <w:szCs w:val="16"/>
              </w:rPr>
            </w:pPr>
            <w:r w:rsidRPr="00D0162F">
              <w:rPr>
                <w:rFonts w:ascii="Arial" w:hAnsi="Arial"/>
                <w:sz w:val="16"/>
                <w:szCs w:val="16"/>
              </w:rPr>
              <w:t>R5-2175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76CED4" w14:textId="0946587D" w:rsidR="00D50934" w:rsidRPr="00D0162F" w:rsidRDefault="00D50934" w:rsidP="00D50934">
            <w:pPr>
              <w:rPr>
                <w:rFonts w:ascii="Arial" w:hAnsi="Arial"/>
                <w:sz w:val="16"/>
                <w:szCs w:val="16"/>
              </w:rPr>
            </w:pPr>
            <w:r w:rsidRPr="00D0162F">
              <w:rPr>
                <w:rFonts w:ascii="Arial" w:hAnsi="Arial"/>
                <w:sz w:val="16"/>
                <w:szCs w:val="16"/>
              </w:rPr>
              <w:t>15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E9577C" w14:textId="6ABD65F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CDF9ED" w14:textId="7EFE65A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F9D6AE" w14:textId="008FF56C" w:rsidR="00D50934" w:rsidRPr="00D0162F" w:rsidRDefault="00D50934" w:rsidP="00D50934">
            <w:pPr>
              <w:rPr>
                <w:rFonts w:ascii="Arial" w:hAnsi="Arial"/>
                <w:sz w:val="16"/>
                <w:szCs w:val="16"/>
              </w:rPr>
            </w:pPr>
            <w:r w:rsidRPr="00D0162F">
              <w:rPr>
                <w:rFonts w:ascii="Arial" w:hAnsi="Arial"/>
                <w:sz w:val="16"/>
                <w:szCs w:val="16"/>
              </w:rPr>
              <w:t>Correction of Minimum conformance requirements for FR1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DCC6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A7FA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91846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092251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A58E84" w14:textId="2DC6D3AD" w:rsidR="00D50934" w:rsidRPr="00D0162F" w:rsidRDefault="00D50934" w:rsidP="00D50934">
            <w:pPr>
              <w:rPr>
                <w:rFonts w:ascii="Arial" w:hAnsi="Arial"/>
                <w:sz w:val="16"/>
                <w:szCs w:val="16"/>
              </w:rPr>
            </w:pPr>
            <w:r w:rsidRPr="00D0162F">
              <w:rPr>
                <w:rFonts w:ascii="Arial" w:hAnsi="Arial"/>
                <w:sz w:val="16"/>
                <w:szCs w:val="16"/>
              </w:rPr>
              <w:t>R5-2175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592969" w14:textId="3FB36A77" w:rsidR="00D50934" w:rsidRPr="00D0162F" w:rsidRDefault="00D50934" w:rsidP="00D50934">
            <w:pPr>
              <w:rPr>
                <w:rFonts w:ascii="Arial" w:hAnsi="Arial"/>
                <w:sz w:val="16"/>
                <w:szCs w:val="16"/>
              </w:rPr>
            </w:pPr>
            <w:r w:rsidRPr="00D0162F">
              <w:rPr>
                <w:rFonts w:ascii="Arial" w:hAnsi="Arial"/>
                <w:sz w:val="16"/>
                <w:szCs w:val="16"/>
              </w:rPr>
              <w:t>15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65141" w14:textId="61083BA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B7CF40" w14:textId="13E60EF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6C3A3" w14:textId="7BD85578" w:rsidR="00D50934" w:rsidRPr="00D0162F" w:rsidRDefault="00D50934" w:rsidP="00D50934">
            <w:pPr>
              <w:rPr>
                <w:rFonts w:ascii="Arial" w:hAnsi="Arial"/>
                <w:sz w:val="16"/>
                <w:szCs w:val="16"/>
              </w:rPr>
            </w:pPr>
            <w:r w:rsidRPr="00D0162F">
              <w:rPr>
                <w:rFonts w:ascii="Arial" w:hAnsi="Arial"/>
                <w:sz w:val="16"/>
                <w:szCs w:val="16"/>
              </w:rPr>
              <w:t>Correction of Minimum conformance requirements for FR2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DC189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77E4C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649E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BEC2F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97A14" w14:textId="3553CA97" w:rsidR="00D50934" w:rsidRPr="00D0162F" w:rsidRDefault="00D50934" w:rsidP="00D50934">
            <w:pPr>
              <w:rPr>
                <w:rFonts w:ascii="Arial" w:hAnsi="Arial"/>
                <w:sz w:val="16"/>
                <w:szCs w:val="16"/>
              </w:rPr>
            </w:pPr>
            <w:r w:rsidRPr="00D0162F">
              <w:rPr>
                <w:rFonts w:ascii="Arial" w:hAnsi="Arial"/>
                <w:sz w:val="16"/>
                <w:szCs w:val="16"/>
              </w:rPr>
              <w:t>R5-2176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DD4C00" w14:textId="6A8FCF35" w:rsidR="00D50934" w:rsidRPr="00D0162F" w:rsidRDefault="00D50934" w:rsidP="00D50934">
            <w:pPr>
              <w:rPr>
                <w:rFonts w:ascii="Arial" w:hAnsi="Arial"/>
                <w:sz w:val="16"/>
                <w:szCs w:val="16"/>
              </w:rPr>
            </w:pPr>
            <w:r w:rsidRPr="00D0162F">
              <w:rPr>
                <w:rFonts w:ascii="Arial" w:hAnsi="Arial"/>
                <w:sz w:val="16"/>
                <w:szCs w:val="16"/>
              </w:rPr>
              <w:t>15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963B6" w14:textId="2A0D019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32EA12" w14:textId="5003CA5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4AB425" w14:textId="3C753694" w:rsidR="00D50934" w:rsidRPr="00D0162F" w:rsidRDefault="00D50934" w:rsidP="00D50934">
            <w:pPr>
              <w:rPr>
                <w:rFonts w:ascii="Arial" w:hAnsi="Arial"/>
                <w:sz w:val="16"/>
                <w:szCs w:val="16"/>
              </w:rPr>
            </w:pPr>
            <w:r w:rsidRPr="00D0162F">
              <w:rPr>
                <w:rFonts w:ascii="Arial" w:hAnsi="Arial"/>
                <w:sz w:val="16"/>
                <w:szCs w:val="16"/>
              </w:rPr>
              <w:t>Update on FR2 Radio Link monitoring SSB based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EDAFC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5463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551BB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315A4C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6064CE" w14:textId="77BBAB99" w:rsidR="00D50934" w:rsidRPr="00D0162F" w:rsidRDefault="00D50934" w:rsidP="00D50934">
            <w:pPr>
              <w:rPr>
                <w:rFonts w:ascii="Arial" w:hAnsi="Arial"/>
                <w:sz w:val="16"/>
                <w:szCs w:val="16"/>
              </w:rPr>
            </w:pPr>
            <w:r w:rsidRPr="00D0162F">
              <w:rPr>
                <w:rFonts w:ascii="Arial" w:hAnsi="Arial"/>
                <w:sz w:val="16"/>
                <w:szCs w:val="16"/>
              </w:rPr>
              <w:t>R5-2176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7F0E1" w14:textId="75B2F2A2" w:rsidR="00D50934" w:rsidRPr="00D0162F" w:rsidRDefault="00D50934" w:rsidP="00D50934">
            <w:pPr>
              <w:rPr>
                <w:rFonts w:ascii="Arial" w:hAnsi="Arial"/>
                <w:sz w:val="16"/>
                <w:szCs w:val="16"/>
              </w:rPr>
            </w:pPr>
            <w:r w:rsidRPr="00D0162F">
              <w:rPr>
                <w:rFonts w:ascii="Arial" w:hAnsi="Arial"/>
                <w:sz w:val="16"/>
                <w:szCs w:val="16"/>
              </w:rPr>
              <w:t>15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B0AA81" w14:textId="6D1319F9"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9D2A7" w14:textId="10D85F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2F2F1" w14:textId="57DAE07C" w:rsidR="00D50934" w:rsidRPr="00D0162F" w:rsidRDefault="00D50934" w:rsidP="00D50934">
            <w:pPr>
              <w:rPr>
                <w:rFonts w:ascii="Arial" w:hAnsi="Arial"/>
                <w:sz w:val="16"/>
                <w:szCs w:val="16"/>
              </w:rPr>
            </w:pPr>
            <w:r w:rsidRPr="00D0162F">
              <w:rPr>
                <w:rFonts w:ascii="Arial" w:hAnsi="Arial"/>
                <w:sz w:val="16"/>
                <w:szCs w:val="16"/>
              </w:rPr>
              <w:t>Update on FR2 radio link monitoring CSI-RS based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EC2D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C9BB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523C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CB9330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E7BDE4" w14:textId="02E2EC30" w:rsidR="00D50934" w:rsidRPr="00D0162F" w:rsidRDefault="00D50934" w:rsidP="00D50934">
            <w:pPr>
              <w:rPr>
                <w:rFonts w:ascii="Arial" w:hAnsi="Arial"/>
                <w:sz w:val="16"/>
                <w:szCs w:val="16"/>
              </w:rPr>
            </w:pPr>
            <w:r w:rsidRPr="00D0162F">
              <w:rPr>
                <w:rFonts w:ascii="Arial" w:hAnsi="Arial"/>
                <w:sz w:val="16"/>
                <w:szCs w:val="16"/>
              </w:rPr>
              <w:t>R5-217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CBF47" w14:textId="568B9992" w:rsidR="00D50934" w:rsidRPr="00D0162F" w:rsidRDefault="00D50934" w:rsidP="00D50934">
            <w:pPr>
              <w:rPr>
                <w:rFonts w:ascii="Arial" w:hAnsi="Arial"/>
                <w:sz w:val="16"/>
                <w:szCs w:val="16"/>
              </w:rPr>
            </w:pPr>
            <w:r w:rsidRPr="00D0162F">
              <w:rPr>
                <w:rFonts w:ascii="Arial" w:hAnsi="Arial"/>
                <w:sz w:val="16"/>
                <w:szCs w:val="16"/>
              </w:rPr>
              <w:t>15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F2CC68" w14:textId="448F4F5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985B71" w14:textId="48E4345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8D798" w14:textId="75B7F498" w:rsidR="00D50934" w:rsidRPr="00D0162F" w:rsidRDefault="00D50934" w:rsidP="00D50934">
            <w:pPr>
              <w:rPr>
                <w:rFonts w:ascii="Arial" w:hAnsi="Arial"/>
                <w:sz w:val="16"/>
                <w:szCs w:val="16"/>
              </w:rPr>
            </w:pPr>
            <w:r w:rsidRPr="00D0162F">
              <w:rPr>
                <w:rFonts w:ascii="Arial" w:hAnsi="Arial"/>
                <w:sz w:val="16"/>
                <w:szCs w:val="16"/>
              </w:rPr>
              <w:t>Update to SA Handover delay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73980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D6853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6E525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58CE3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CA158" w14:textId="2D2F5E03" w:rsidR="00D50934" w:rsidRPr="00D0162F" w:rsidRDefault="00D50934" w:rsidP="00D50934">
            <w:pPr>
              <w:rPr>
                <w:rFonts w:ascii="Arial" w:hAnsi="Arial"/>
                <w:sz w:val="16"/>
                <w:szCs w:val="16"/>
              </w:rPr>
            </w:pPr>
            <w:r w:rsidRPr="00D0162F">
              <w:rPr>
                <w:rFonts w:ascii="Arial" w:hAnsi="Arial"/>
                <w:sz w:val="16"/>
                <w:szCs w:val="16"/>
              </w:rPr>
              <w:t>R5-218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F6AD19" w14:textId="0D36570F" w:rsidR="00D50934" w:rsidRPr="00D0162F" w:rsidRDefault="00D50934" w:rsidP="00D50934">
            <w:pPr>
              <w:rPr>
                <w:rFonts w:ascii="Arial" w:hAnsi="Arial"/>
                <w:sz w:val="16"/>
                <w:szCs w:val="16"/>
              </w:rPr>
            </w:pPr>
            <w:r w:rsidRPr="00D0162F">
              <w:rPr>
                <w:rFonts w:ascii="Arial" w:hAnsi="Arial"/>
                <w:sz w:val="16"/>
                <w:szCs w:val="16"/>
              </w:rPr>
              <w:t>15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B62C9" w14:textId="78B6963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E99687" w14:textId="0FAEA06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0AD42" w14:textId="394CDEE5" w:rsidR="00D50934" w:rsidRPr="00D0162F" w:rsidRDefault="00D50934" w:rsidP="00D50934">
            <w:pPr>
              <w:rPr>
                <w:rFonts w:ascii="Arial" w:hAnsi="Arial"/>
                <w:sz w:val="16"/>
                <w:szCs w:val="16"/>
              </w:rPr>
            </w:pPr>
            <w:r w:rsidRPr="00D0162F">
              <w:rPr>
                <w:rFonts w:ascii="Arial" w:hAnsi="Arial"/>
                <w:sz w:val="16"/>
                <w:szCs w:val="16"/>
              </w:rPr>
              <w:t>Correct 5.7.3.2 / 7.7.3.2 test case limits based on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438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9F83A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64F16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98D491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39E74C" w14:textId="550FCF9B" w:rsidR="00D50934" w:rsidRPr="00D0162F" w:rsidRDefault="00D50934" w:rsidP="00D50934">
            <w:pPr>
              <w:rPr>
                <w:rFonts w:ascii="Arial" w:hAnsi="Arial"/>
                <w:sz w:val="16"/>
                <w:szCs w:val="16"/>
              </w:rPr>
            </w:pPr>
            <w:r w:rsidRPr="00D0162F">
              <w:rPr>
                <w:rFonts w:ascii="Arial" w:hAnsi="Arial"/>
                <w:sz w:val="16"/>
                <w:szCs w:val="16"/>
              </w:rPr>
              <w:t>R5-218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6B36AF" w14:textId="5A9C5409" w:rsidR="00D50934" w:rsidRPr="00D0162F" w:rsidRDefault="00D50934" w:rsidP="00D50934">
            <w:pPr>
              <w:rPr>
                <w:rFonts w:ascii="Arial" w:hAnsi="Arial"/>
                <w:sz w:val="16"/>
                <w:szCs w:val="16"/>
              </w:rPr>
            </w:pPr>
            <w:r w:rsidRPr="00D0162F">
              <w:rPr>
                <w:rFonts w:ascii="Arial" w:hAnsi="Arial"/>
                <w:sz w:val="16"/>
                <w:szCs w:val="16"/>
              </w:rPr>
              <w:t>14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1DBCF4" w14:textId="3A50B83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E6AD43" w14:textId="45B89CE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91CE43" w14:textId="56683238" w:rsidR="00D50934" w:rsidRPr="00D0162F" w:rsidRDefault="00D50934" w:rsidP="00D50934">
            <w:pPr>
              <w:rPr>
                <w:rFonts w:ascii="Arial" w:hAnsi="Arial"/>
                <w:sz w:val="16"/>
                <w:szCs w:val="16"/>
              </w:rPr>
            </w:pPr>
            <w:r w:rsidRPr="00D0162F">
              <w:rPr>
                <w:rFonts w:ascii="Arial" w:hAnsi="Arial"/>
                <w:sz w:val="16"/>
                <w:szCs w:val="16"/>
              </w:rPr>
              <w:t>Correction to Mob_enh RRM TC 6.3.1.9 - inter-freq  sync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2C1F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F477A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9B59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0B9639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2E4EA1" w14:textId="765B622F" w:rsidR="00D50934" w:rsidRPr="00D0162F" w:rsidRDefault="00D50934" w:rsidP="00D50934">
            <w:pPr>
              <w:rPr>
                <w:rFonts w:ascii="Arial" w:hAnsi="Arial"/>
                <w:sz w:val="16"/>
                <w:szCs w:val="16"/>
              </w:rPr>
            </w:pPr>
            <w:r w:rsidRPr="00D0162F">
              <w:rPr>
                <w:rFonts w:ascii="Arial" w:hAnsi="Arial"/>
                <w:sz w:val="16"/>
                <w:szCs w:val="16"/>
              </w:rPr>
              <w:t>R5-218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8B47DD" w14:textId="2AD2AF18" w:rsidR="00D50934" w:rsidRPr="00D0162F" w:rsidRDefault="00D50934" w:rsidP="00D50934">
            <w:pPr>
              <w:rPr>
                <w:rFonts w:ascii="Arial" w:hAnsi="Arial"/>
                <w:sz w:val="16"/>
                <w:szCs w:val="16"/>
              </w:rPr>
            </w:pPr>
            <w:r w:rsidRPr="00D0162F">
              <w:rPr>
                <w:rFonts w:ascii="Arial" w:hAnsi="Arial"/>
                <w:sz w:val="16"/>
                <w:szCs w:val="16"/>
              </w:rPr>
              <w:t>14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50A6CE" w14:textId="6F93F5A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1BE52F" w14:textId="1A44AC0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40654" w14:textId="5788CC7B" w:rsidR="00D50934" w:rsidRPr="00D0162F" w:rsidRDefault="00D50934" w:rsidP="00D50934">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E39E9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ABE2F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2D4EF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93C5BF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A1BA1A" w14:textId="36196426" w:rsidR="00D50934" w:rsidRPr="00D0162F" w:rsidRDefault="00D50934" w:rsidP="00D50934">
            <w:pPr>
              <w:rPr>
                <w:rFonts w:ascii="Arial" w:hAnsi="Arial"/>
                <w:sz w:val="16"/>
                <w:szCs w:val="16"/>
              </w:rPr>
            </w:pPr>
            <w:r w:rsidRPr="00D0162F">
              <w:rPr>
                <w:rFonts w:ascii="Arial" w:hAnsi="Arial"/>
                <w:sz w:val="16"/>
                <w:szCs w:val="16"/>
              </w:rPr>
              <w:t>R5-218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D2C1F" w14:textId="0723DB00" w:rsidR="00D50934" w:rsidRPr="00D0162F" w:rsidRDefault="00D50934" w:rsidP="00D50934">
            <w:pPr>
              <w:rPr>
                <w:rFonts w:ascii="Arial" w:hAnsi="Arial"/>
                <w:sz w:val="16"/>
                <w:szCs w:val="16"/>
              </w:rPr>
            </w:pPr>
            <w:r w:rsidRPr="00D0162F">
              <w:rPr>
                <w:rFonts w:ascii="Arial" w:hAnsi="Arial"/>
                <w:sz w:val="16"/>
                <w:szCs w:val="16"/>
              </w:rPr>
              <w:t>15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426F56" w14:textId="059556A3"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B61A6C" w14:textId="4D29513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207575" w14:textId="451D1540" w:rsidR="00D50934" w:rsidRPr="00D0162F" w:rsidRDefault="00D50934" w:rsidP="00D50934">
            <w:pPr>
              <w:rPr>
                <w:rFonts w:ascii="Arial" w:hAnsi="Arial"/>
                <w:sz w:val="16"/>
                <w:szCs w:val="16"/>
              </w:rPr>
            </w:pPr>
            <w:r w:rsidRPr="00D0162F">
              <w:rPr>
                <w:rFonts w:ascii="Arial" w:hAnsi="Arial"/>
                <w:sz w:val="16"/>
                <w:szCs w:val="16"/>
              </w:rPr>
              <w:t>Correction to Mob_enh RRM TC 6.3.1.10 - inter-freq async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46C34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EEA5A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43FBC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41E558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C43F9D" w14:textId="07C51E88" w:rsidR="00D50934" w:rsidRPr="00D0162F" w:rsidRDefault="00D50934" w:rsidP="00D50934">
            <w:pPr>
              <w:rPr>
                <w:rFonts w:ascii="Arial" w:hAnsi="Arial"/>
                <w:sz w:val="16"/>
                <w:szCs w:val="16"/>
              </w:rPr>
            </w:pPr>
            <w:r w:rsidRPr="00D0162F">
              <w:rPr>
                <w:rFonts w:ascii="Arial" w:hAnsi="Arial"/>
                <w:sz w:val="16"/>
                <w:szCs w:val="16"/>
              </w:rPr>
              <w:t>R5-218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C93185" w14:textId="3030F88F" w:rsidR="00D50934" w:rsidRPr="00D0162F" w:rsidRDefault="00D50934" w:rsidP="00D50934">
            <w:pPr>
              <w:rPr>
                <w:rFonts w:ascii="Arial" w:hAnsi="Arial"/>
                <w:sz w:val="16"/>
                <w:szCs w:val="16"/>
              </w:rPr>
            </w:pPr>
            <w:r w:rsidRPr="00D0162F">
              <w:rPr>
                <w:rFonts w:ascii="Arial" w:hAnsi="Arial"/>
                <w:sz w:val="16"/>
                <w:szCs w:val="16"/>
              </w:rPr>
              <w:t>14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7D79BB" w14:textId="61BC65C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B3E08A" w14:textId="13998FB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B9CD4C" w14:textId="052AFBBB" w:rsidR="00D50934" w:rsidRPr="00D0162F" w:rsidRDefault="00D50934" w:rsidP="00D50934">
            <w:pPr>
              <w:rPr>
                <w:rFonts w:ascii="Arial" w:hAnsi="Arial"/>
                <w:sz w:val="16"/>
                <w:szCs w:val="16"/>
              </w:rPr>
            </w:pPr>
            <w:r w:rsidRPr="00D0162F">
              <w:rPr>
                <w:rFonts w:ascii="Arial" w:hAnsi="Arial"/>
                <w:sz w:val="16"/>
                <w:szCs w:val="16"/>
              </w:rPr>
              <w:t>Correction to FR1 EN-DC RRM TCs 4.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5BB2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11A9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73B9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D55D0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FB614" w14:textId="5D07FAC4" w:rsidR="00D50934" w:rsidRPr="00D0162F" w:rsidRDefault="00D50934" w:rsidP="00D50934">
            <w:pPr>
              <w:rPr>
                <w:rFonts w:ascii="Arial" w:hAnsi="Arial"/>
                <w:sz w:val="16"/>
                <w:szCs w:val="16"/>
              </w:rPr>
            </w:pPr>
            <w:r w:rsidRPr="00D0162F">
              <w:rPr>
                <w:rFonts w:ascii="Arial" w:hAnsi="Arial"/>
                <w:sz w:val="16"/>
                <w:szCs w:val="16"/>
              </w:rPr>
              <w:t>R5-2182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D90EEF" w14:textId="162C1622" w:rsidR="00D50934" w:rsidRPr="00D0162F" w:rsidRDefault="00D50934" w:rsidP="00D50934">
            <w:pPr>
              <w:rPr>
                <w:rFonts w:ascii="Arial" w:hAnsi="Arial"/>
                <w:sz w:val="16"/>
                <w:szCs w:val="16"/>
              </w:rPr>
            </w:pPr>
            <w:r w:rsidRPr="00D0162F">
              <w:rPr>
                <w:rFonts w:ascii="Arial" w:hAnsi="Arial"/>
                <w:sz w:val="16"/>
                <w:szCs w:val="16"/>
              </w:rPr>
              <w:t>15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1EAF5C" w14:textId="3459E38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A094E" w14:textId="777A8F5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83C79C" w14:textId="33D968D3" w:rsidR="00D50934" w:rsidRPr="00D0162F" w:rsidRDefault="00D50934" w:rsidP="00D50934">
            <w:pPr>
              <w:rPr>
                <w:rFonts w:ascii="Arial" w:hAnsi="Arial"/>
                <w:sz w:val="16"/>
                <w:szCs w:val="16"/>
              </w:rPr>
            </w:pPr>
            <w:r w:rsidRPr="00D0162F">
              <w:rPr>
                <w:rFonts w:ascii="Arial" w:hAnsi="Arial"/>
                <w:sz w:val="16"/>
                <w:szCs w:val="16"/>
              </w:rPr>
              <w:t>Corrections to RLM EN-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8D701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7FC43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6CAF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6F6953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C8480F" w14:textId="3697424A" w:rsidR="00D50934" w:rsidRPr="00D0162F" w:rsidRDefault="00D50934" w:rsidP="00D50934">
            <w:pPr>
              <w:rPr>
                <w:rFonts w:ascii="Arial" w:hAnsi="Arial"/>
                <w:sz w:val="16"/>
                <w:szCs w:val="16"/>
              </w:rPr>
            </w:pPr>
            <w:r w:rsidRPr="00D0162F">
              <w:rPr>
                <w:rFonts w:ascii="Arial" w:hAnsi="Arial"/>
                <w:sz w:val="16"/>
                <w:szCs w:val="16"/>
              </w:rPr>
              <w:t>R5-2182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14DCD" w14:textId="63D6F057" w:rsidR="00D50934" w:rsidRPr="00D0162F" w:rsidRDefault="00D50934" w:rsidP="00D50934">
            <w:pPr>
              <w:rPr>
                <w:rFonts w:ascii="Arial" w:hAnsi="Arial"/>
                <w:sz w:val="16"/>
                <w:szCs w:val="16"/>
              </w:rPr>
            </w:pPr>
            <w:r w:rsidRPr="00D0162F">
              <w:rPr>
                <w:rFonts w:ascii="Arial" w:hAnsi="Arial"/>
                <w:sz w:val="16"/>
                <w:szCs w:val="16"/>
              </w:rPr>
              <w:t>15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928FF4" w14:textId="47CF232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A985B6" w14:textId="708572E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7BA3E8" w14:textId="4A96D86C" w:rsidR="00D50934" w:rsidRPr="00D0162F" w:rsidRDefault="00D50934" w:rsidP="00D50934">
            <w:pPr>
              <w:rPr>
                <w:rFonts w:ascii="Arial" w:hAnsi="Arial"/>
                <w:sz w:val="16"/>
                <w:szCs w:val="16"/>
              </w:rPr>
            </w:pPr>
            <w:r w:rsidRPr="00D0162F">
              <w:rPr>
                <w:rFonts w:ascii="Arial" w:hAnsi="Arial"/>
                <w:sz w:val="16"/>
                <w:szCs w:val="16"/>
              </w:rPr>
              <w:t>Correction to EN-DC FR1 addition and release delay of known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4BE0D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A690B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C04C2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3367CD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600393" w14:textId="17F9777C" w:rsidR="00D50934" w:rsidRPr="00D0162F" w:rsidRDefault="00D50934" w:rsidP="00D50934">
            <w:pPr>
              <w:rPr>
                <w:rFonts w:ascii="Arial" w:hAnsi="Arial"/>
                <w:sz w:val="16"/>
                <w:szCs w:val="16"/>
              </w:rPr>
            </w:pPr>
            <w:r w:rsidRPr="00D0162F">
              <w:rPr>
                <w:rFonts w:ascii="Arial" w:hAnsi="Arial"/>
                <w:sz w:val="16"/>
                <w:szCs w:val="16"/>
              </w:rPr>
              <w:t>R5-2182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5CC2F" w14:textId="58699820" w:rsidR="00D50934" w:rsidRPr="00D0162F" w:rsidRDefault="00D50934" w:rsidP="00D50934">
            <w:pPr>
              <w:rPr>
                <w:rFonts w:ascii="Arial" w:hAnsi="Arial"/>
                <w:sz w:val="16"/>
                <w:szCs w:val="16"/>
              </w:rPr>
            </w:pPr>
            <w:r w:rsidRPr="00D0162F">
              <w:rPr>
                <w:rFonts w:ascii="Arial" w:hAnsi="Arial"/>
                <w:sz w:val="16"/>
                <w:szCs w:val="16"/>
              </w:rPr>
              <w:t>14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27003C" w14:textId="65FDF9C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4103D9" w14:textId="5B647F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3D4DA9" w14:textId="3969A4FB" w:rsidR="00D50934" w:rsidRPr="00D0162F" w:rsidRDefault="00D50934" w:rsidP="00D50934">
            <w:pPr>
              <w:rPr>
                <w:rFonts w:ascii="Arial" w:hAnsi="Arial"/>
                <w:sz w:val="16"/>
                <w:szCs w:val="16"/>
              </w:rPr>
            </w:pPr>
            <w:r w:rsidRPr="00D0162F">
              <w:rPr>
                <w:rFonts w:ascii="Arial" w:hAnsi="Arial"/>
                <w:sz w:val="16"/>
                <w:szCs w:val="16"/>
              </w:rPr>
              <w:t>Correction to FR2 EN-DC RRM TCs - RRC 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D91E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EC99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E39BB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8D8551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4A532" w14:textId="24EAF392" w:rsidR="00D50934" w:rsidRPr="00D0162F" w:rsidRDefault="00D50934" w:rsidP="00D50934">
            <w:pPr>
              <w:rPr>
                <w:rFonts w:ascii="Arial" w:hAnsi="Arial"/>
                <w:sz w:val="16"/>
                <w:szCs w:val="16"/>
              </w:rPr>
            </w:pPr>
            <w:r w:rsidRPr="00D0162F">
              <w:rPr>
                <w:rFonts w:ascii="Arial" w:hAnsi="Arial"/>
                <w:sz w:val="16"/>
                <w:szCs w:val="16"/>
              </w:rPr>
              <w:t>R5-2182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827390" w14:textId="648EFF54" w:rsidR="00D50934" w:rsidRPr="00D0162F" w:rsidRDefault="00D50934" w:rsidP="00D50934">
            <w:pPr>
              <w:rPr>
                <w:rFonts w:ascii="Arial" w:hAnsi="Arial"/>
                <w:sz w:val="16"/>
                <w:szCs w:val="16"/>
              </w:rPr>
            </w:pPr>
            <w:r w:rsidRPr="00D0162F">
              <w:rPr>
                <w:rFonts w:ascii="Arial" w:hAnsi="Arial"/>
                <w:sz w:val="16"/>
                <w:szCs w:val="16"/>
              </w:rPr>
              <w:t>15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9833A7" w14:textId="5CE62AC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026D6E" w14:textId="0505134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2CCDAE" w14:textId="2EC0661A" w:rsidR="00D50934" w:rsidRPr="00D0162F" w:rsidRDefault="00D50934" w:rsidP="00D50934">
            <w:pPr>
              <w:rPr>
                <w:rFonts w:ascii="Arial" w:hAnsi="Arial"/>
                <w:sz w:val="16"/>
                <w:szCs w:val="16"/>
              </w:rPr>
            </w:pPr>
            <w:r w:rsidRPr="00D0162F">
              <w:rPr>
                <w:rFonts w:ascii="Arial" w:hAnsi="Arial"/>
                <w:sz w:val="16"/>
                <w:szCs w:val="16"/>
              </w:rPr>
              <w:t>Correction of T2 timer value for SA FR1 TC 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DB794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5CF59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D293F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83E61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1FCFE2" w14:textId="2619C3D8" w:rsidR="00D50934" w:rsidRPr="00D0162F" w:rsidRDefault="00D50934" w:rsidP="00D50934">
            <w:pPr>
              <w:rPr>
                <w:rFonts w:ascii="Arial" w:hAnsi="Arial"/>
                <w:sz w:val="16"/>
                <w:szCs w:val="16"/>
              </w:rPr>
            </w:pPr>
            <w:r w:rsidRPr="00D0162F">
              <w:rPr>
                <w:rFonts w:ascii="Arial" w:hAnsi="Arial"/>
                <w:sz w:val="16"/>
                <w:szCs w:val="16"/>
              </w:rPr>
              <w:t>R5-218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76F9C6" w14:textId="457B0B7D" w:rsidR="00D50934" w:rsidRPr="00D0162F" w:rsidRDefault="00D50934" w:rsidP="00D50934">
            <w:pPr>
              <w:rPr>
                <w:rFonts w:ascii="Arial" w:hAnsi="Arial"/>
                <w:sz w:val="16"/>
                <w:szCs w:val="16"/>
              </w:rPr>
            </w:pPr>
            <w:r w:rsidRPr="00D0162F">
              <w:rPr>
                <w:rFonts w:ascii="Arial" w:hAnsi="Arial"/>
                <w:sz w:val="16"/>
                <w:szCs w:val="16"/>
              </w:rPr>
              <w:t>15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5917B1" w14:textId="1C7481F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EEB765" w14:textId="3CAACC7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FE6C37" w14:textId="7F7345CC" w:rsidR="00D50934" w:rsidRPr="00D0162F" w:rsidRDefault="00D50934" w:rsidP="00D50934">
            <w:pPr>
              <w:rPr>
                <w:rFonts w:ascii="Arial" w:hAnsi="Arial"/>
                <w:sz w:val="16"/>
                <w:szCs w:val="16"/>
              </w:rPr>
            </w:pPr>
            <w:r w:rsidRPr="00D0162F">
              <w:rPr>
                <w:rFonts w:ascii="Arial" w:hAnsi="Arial"/>
                <w:sz w:val="16"/>
                <w:szCs w:val="16"/>
              </w:rPr>
              <w:t>Corrections to RLM NR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8A619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5C9A9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9C82A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54C940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D70709" w14:textId="0449AF61" w:rsidR="00D50934" w:rsidRPr="00D0162F" w:rsidRDefault="00D50934" w:rsidP="00D50934">
            <w:pPr>
              <w:rPr>
                <w:rFonts w:ascii="Arial" w:hAnsi="Arial"/>
                <w:sz w:val="16"/>
                <w:szCs w:val="16"/>
              </w:rPr>
            </w:pPr>
            <w:r w:rsidRPr="00D0162F">
              <w:rPr>
                <w:rFonts w:ascii="Arial" w:hAnsi="Arial"/>
                <w:sz w:val="16"/>
                <w:szCs w:val="16"/>
              </w:rPr>
              <w:t>R5-218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35DD34" w14:textId="19D9D0EA" w:rsidR="00D50934" w:rsidRPr="00D0162F" w:rsidRDefault="00D50934" w:rsidP="00D50934">
            <w:pPr>
              <w:rPr>
                <w:rFonts w:ascii="Arial" w:hAnsi="Arial"/>
                <w:sz w:val="16"/>
                <w:szCs w:val="16"/>
              </w:rPr>
            </w:pPr>
            <w:r w:rsidRPr="00D0162F">
              <w:rPr>
                <w:rFonts w:ascii="Arial" w:hAnsi="Arial"/>
                <w:sz w:val="16"/>
                <w:szCs w:val="16"/>
              </w:rPr>
              <w:t>14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3F454" w14:textId="54306F15"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70E53A" w14:textId="61225CC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16AA14" w14:textId="7E4F456A" w:rsidR="00D50934" w:rsidRPr="00D0162F" w:rsidRDefault="00D50934" w:rsidP="00D50934">
            <w:pPr>
              <w:rPr>
                <w:rFonts w:ascii="Arial" w:hAnsi="Arial"/>
                <w:sz w:val="16"/>
                <w:szCs w:val="16"/>
              </w:rPr>
            </w:pPr>
            <w:r w:rsidRPr="00D0162F">
              <w:rPr>
                <w:rFonts w:ascii="Arial" w:hAnsi="Arial"/>
                <w:sz w:val="16"/>
                <w:szCs w:val="16"/>
              </w:rPr>
              <w:t>Correction to FR2 NR SA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878A1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ABCCE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855EE4" w14:textId="77777777" w:rsidR="00D50934" w:rsidRPr="00D0162F" w:rsidRDefault="00D50934" w:rsidP="00D50934">
            <w:pPr>
              <w:rPr>
                <w:rFonts w:ascii="Arial" w:hAnsi="Arial"/>
                <w:sz w:val="16"/>
                <w:szCs w:val="16"/>
              </w:rPr>
            </w:pPr>
            <w:r w:rsidRPr="00D0162F">
              <w:rPr>
                <w:rFonts w:ascii="Arial" w:hAnsi="Arial"/>
                <w:sz w:val="16"/>
                <w:szCs w:val="16"/>
              </w:rPr>
              <w:lastRenderedPageBreak/>
              <w:t>2021-12</w:t>
            </w:r>
          </w:p>
        </w:tc>
        <w:tc>
          <w:tcPr>
            <w:tcW w:w="848" w:type="dxa"/>
            <w:tcBorders>
              <w:top w:val="single" w:sz="6" w:space="0" w:color="auto"/>
              <w:left w:val="single" w:sz="6" w:space="0" w:color="auto"/>
              <w:bottom w:val="single" w:sz="6" w:space="0" w:color="auto"/>
              <w:right w:val="single" w:sz="6" w:space="0" w:color="auto"/>
            </w:tcBorders>
          </w:tcPr>
          <w:p w14:paraId="1B963D4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893B8" w14:textId="4226FA01" w:rsidR="00D50934" w:rsidRPr="00D0162F" w:rsidRDefault="00D50934" w:rsidP="00D50934">
            <w:pPr>
              <w:rPr>
                <w:rFonts w:ascii="Arial" w:hAnsi="Arial"/>
                <w:sz w:val="16"/>
                <w:szCs w:val="16"/>
              </w:rPr>
            </w:pPr>
            <w:r w:rsidRPr="00D0162F">
              <w:rPr>
                <w:rFonts w:ascii="Arial" w:hAnsi="Arial"/>
                <w:sz w:val="16"/>
                <w:szCs w:val="16"/>
              </w:rPr>
              <w:t>R5-218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7E105" w14:textId="6C51D400" w:rsidR="00D50934" w:rsidRPr="00D0162F" w:rsidRDefault="00D50934" w:rsidP="00D50934">
            <w:pPr>
              <w:rPr>
                <w:rFonts w:ascii="Arial" w:hAnsi="Arial"/>
                <w:sz w:val="16"/>
                <w:szCs w:val="16"/>
              </w:rPr>
            </w:pPr>
            <w:r w:rsidRPr="00D0162F">
              <w:rPr>
                <w:rFonts w:ascii="Arial" w:hAnsi="Arial"/>
                <w:sz w:val="16"/>
                <w:szCs w:val="16"/>
              </w:rPr>
              <w:t>15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505B4E" w14:textId="1A3EE376"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B74B0" w14:textId="79A8E93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484401" w14:textId="60083B39" w:rsidR="00D50934" w:rsidRPr="00D0162F" w:rsidRDefault="00D50934" w:rsidP="00D50934">
            <w:pPr>
              <w:rPr>
                <w:rFonts w:ascii="Arial" w:hAnsi="Arial"/>
                <w:sz w:val="16"/>
                <w:szCs w:val="16"/>
              </w:rPr>
            </w:pPr>
            <w:r w:rsidRPr="00D0162F">
              <w:rPr>
                <w:rFonts w:ascii="Arial" w:hAnsi="Arial"/>
                <w:sz w:val="16"/>
                <w:szCs w:val="16"/>
              </w:rPr>
              <w:t>Correction of RRC re-establishment delay for SA FR2 TC 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65997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F78F6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53C2B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062883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11026C" w14:textId="36D4DBF0" w:rsidR="00D50934" w:rsidRPr="00D0162F" w:rsidRDefault="00D50934" w:rsidP="00D50934">
            <w:pPr>
              <w:rPr>
                <w:rFonts w:ascii="Arial" w:hAnsi="Arial"/>
                <w:sz w:val="16"/>
                <w:szCs w:val="16"/>
              </w:rPr>
            </w:pPr>
            <w:r w:rsidRPr="00D0162F">
              <w:rPr>
                <w:rFonts w:ascii="Arial" w:hAnsi="Arial"/>
                <w:sz w:val="16"/>
                <w:szCs w:val="16"/>
              </w:rPr>
              <w:t>R5-2182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96ABB3" w14:textId="1F06650D" w:rsidR="00D50934" w:rsidRPr="00D0162F" w:rsidRDefault="00D50934" w:rsidP="00D50934">
            <w:pPr>
              <w:rPr>
                <w:rFonts w:ascii="Arial" w:hAnsi="Arial"/>
                <w:sz w:val="16"/>
                <w:szCs w:val="16"/>
              </w:rPr>
            </w:pPr>
            <w:r w:rsidRPr="00D0162F">
              <w:rPr>
                <w:rFonts w:ascii="Arial" w:hAnsi="Arial"/>
                <w:sz w:val="16"/>
                <w:szCs w:val="16"/>
              </w:rPr>
              <w:t>15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45A9ED" w14:textId="535F558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94AFE9" w14:textId="0B61D40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2D23B5" w14:textId="43109153" w:rsidR="00D50934" w:rsidRPr="00D0162F" w:rsidRDefault="00D50934" w:rsidP="00D50934">
            <w:pPr>
              <w:rPr>
                <w:rFonts w:ascii="Arial" w:hAnsi="Arial"/>
                <w:sz w:val="16"/>
                <w:szCs w:val="16"/>
              </w:rPr>
            </w:pPr>
            <w:r w:rsidRPr="00D0162F">
              <w:rPr>
                <w:rFonts w:ascii="Arial" w:hAnsi="Arial"/>
                <w:sz w:val="16"/>
                <w:szCs w:val="16"/>
              </w:rPr>
              <w:t>Correction of T2 timer value for SA FR2 TC 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FBB1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8F0EA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054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7E64AF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D66A73" w14:textId="6DA3E322" w:rsidR="00D50934" w:rsidRPr="00D0162F" w:rsidRDefault="00D50934" w:rsidP="00D50934">
            <w:pPr>
              <w:rPr>
                <w:rFonts w:ascii="Arial" w:hAnsi="Arial"/>
                <w:sz w:val="16"/>
                <w:szCs w:val="16"/>
              </w:rPr>
            </w:pPr>
            <w:r w:rsidRPr="00D0162F">
              <w:rPr>
                <w:rFonts w:ascii="Arial" w:hAnsi="Arial"/>
                <w:sz w:val="16"/>
                <w:szCs w:val="16"/>
              </w:rPr>
              <w:t>R5-2182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BEA8A0" w14:textId="434D8237" w:rsidR="00D50934" w:rsidRPr="00D0162F" w:rsidRDefault="00D50934" w:rsidP="00D50934">
            <w:pPr>
              <w:rPr>
                <w:rFonts w:ascii="Arial" w:hAnsi="Arial"/>
                <w:sz w:val="16"/>
                <w:szCs w:val="16"/>
              </w:rPr>
            </w:pPr>
            <w:r w:rsidRPr="00D0162F">
              <w:rPr>
                <w:rFonts w:ascii="Arial" w:hAnsi="Arial"/>
                <w:sz w:val="16"/>
                <w:szCs w:val="16"/>
              </w:rPr>
              <w:t>15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57DCB8" w14:textId="0F89635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BB231C" w14:textId="24B558B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3EBFB8" w14:textId="5C189F2C" w:rsidR="00D50934" w:rsidRPr="00D0162F" w:rsidRDefault="00D50934" w:rsidP="00D50934">
            <w:pPr>
              <w:rPr>
                <w:rFonts w:ascii="Arial" w:hAnsi="Arial"/>
                <w:sz w:val="16"/>
                <w:szCs w:val="16"/>
              </w:rPr>
            </w:pPr>
            <w:r w:rsidRPr="00D0162F">
              <w:rPr>
                <w:rFonts w:ascii="Arial" w:hAnsi="Arial"/>
                <w:sz w:val="16"/>
                <w:szCs w:val="16"/>
              </w:rPr>
              <w:t>Correction of T2 timer value for SA FR2 TC 7.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4DACF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D66E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5265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6AC40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BB75F" w14:textId="379F3426" w:rsidR="00D50934" w:rsidRPr="00D0162F" w:rsidRDefault="00D50934" w:rsidP="00D50934">
            <w:pPr>
              <w:rPr>
                <w:rFonts w:ascii="Arial" w:hAnsi="Arial"/>
                <w:sz w:val="16"/>
                <w:szCs w:val="16"/>
              </w:rPr>
            </w:pPr>
            <w:r w:rsidRPr="00D0162F">
              <w:rPr>
                <w:rFonts w:ascii="Arial" w:hAnsi="Arial"/>
                <w:sz w:val="16"/>
                <w:szCs w:val="16"/>
              </w:rPr>
              <w:t>R5-2182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26727C" w14:textId="71A0757C" w:rsidR="00D50934" w:rsidRPr="00D0162F" w:rsidRDefault="00D50934" w:rsidP="00D50934">
            <w:pPr>
              <w:rPr>
                <w:rFonts w:ascii="Arial" w:hAnsi="Arial"/>
                <w:sz w:val="16"/>
                <w:szCs w:val="16"/>
              </w:rPr>
            </w:pPr>
            <w:r w:rsidRPr="00D0162F">
              <w:rPr>
                <w:rFonts w:ascii="Arial" w:hAnsi="Arial"/>
                <w:sz w:val="16"/>
                <w:szCs w:val="16"/>
              </w:rPr>
              <w:t>15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2B0A7" w14:textId="33C8148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3FB395" w14:textId="1DC849E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D94ED1" w14:textId="27C7C1A4" w:rsidR="00D50934" w:rsidRPr="00D0162F" w:rsidRDefault="00D50934" w:rsidP="00D50934">
            <w:pPr>
              <w:rPr>
                <w:rFonts w:ascii="Arial" w:hAnsi="Arial"/>
                <w:sz w:val="16"/>
                <w:szCs w:val="16"/>
              </w:rPr>
            </w:pPr>
            <w:r w:rsidRPr="00D0162F">
              <w:rPr>
                <w:rFonts w:ascii="Arial" w:hAnsi="Arial"/>
                <w:sz w:val="16"/>
                <w:szCs w:val="16"/>
              </w:rPr>
              <w:t>Correction of SA FR2 - FR2 RRC re-establishment test case 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B1932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E459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0FFA5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03DD4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4DE35B" w14:textId="355C7630" w:rsidR="00D50934" w:rsidRPr="00D0162F" w:rsidRDefault="00D50934" w:rsidP="00D50934">
            <w:pPr>
              <w:rPr>
                <w:rFonts w:ascii="Arial" w:hAnsi="Arial"/>
                <w:sz w:val="16"/>
                <w:szCs w:val="16"/>
              </w:rPr>
            </w:pPr>
            <w:r w:rsidRPr="00D0162F">
              <w:rPr>
                <w:rFonts w:ascii="Arial" w:hAnsi="Arial"/>
                <w:sz w:val="16"/>
                <w:szCs w:val="16"/>
              </w:rPr>
              <w:t>R5-2182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81B17" w14:textId="372EDF76" w:rsidR="00D50934" w:rsidRPr="00D0162F" w:rsidRDefault="00D50934" w:rsidP="00D50934">
            <w:pPr>
              <w:rPr>
                <w:rFonts w:ascii="Arial" w:hAnsi="Arial"/>
                <w:sz w:val="16"/>
                <w:szCs w:val="16"/>
              </w:rPr>
            </w:pPr>
            <w:r w:rsidRPr="00D0162F">
              <w:rPr>
                <w:rFonts w:ascii="Arial" w:hAnsi="Arial"/>
                <w:sz w:val="16"/>
                <w:szCs w:val="16"/>
              </w:rPr>
              <w:t>14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D3EC97" w14:textId="1C3F8B6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282F47" w14:textId="4CD3F0F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AA8923" w14:textId="79CF376C" w:rsidR="00D50934" w:rsidRPr="00D0162F" w:rsidRDefault="00D50934" w:rsidP="00D50934">
            <w:pPr>
              <w:rPr>
                <w:rFonts w:ascii="Arial" w:hAnsi="Arial"/>
                <w:sz w:val="16"/>
                <w:szCs w:val="16"/>
              </w:rPr>
            </w:pPr>
            <w:r w:rsidRPr="00D0162F">
              <w:rPr>
                <w:rFonts w:ascii="Arial" w:hAnsi="Arial"/>
                <w:sz w:val="16"/>
                <w:szCs w:val="16"/>
              </w:rPr>
              <w:t>Correction to LTE SA RRM TCs - NR inter-RA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5BF57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79AB1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374A7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D31701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4C756" w14:textId="1D8E1D54" w:rsidR="00D50934" w:rsidRPr="00D0162F" w:rsidRDefault="00D50934" w:rsidP="00D50934">
            <w:pPr>
              <w:rPr>
                <w:rFonts w:ascii="Arial" w:hAnsi="Arial"/>
                <w:sz w:val="16"/>
                <w:szCs w:val="16"/>
              </w:rPr>
            </w:pPr>
            <w:r w:rsidRPr="00D0162F">
              <w:rPr>
                <w:rFonts w:ascii="Arial" w:hAnsi="Arial"/>
                <w:sz w:val="16"/>
                <w:szCs w:val="16"/>
              </w:rPr>
              <w:t>R5-2182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7FD4F2" w14:textId="7007D2FD" w:rsidR="00D50934" w:rsidRPr="00D0162F" w:rsidRDefault="00D50934" w:rsidP="00D50934">
            <w:pPr>
              <w:rPr>
                <w:rFonts w:ascii="Arial" w:hAnsi="Arial"/>
                <w:sz w:val="16"/>
                <w:szCs w:val="16"/>
              </w:rPr>
            </w:pPr>
            <w:r w:rsidRPr="00D0162F">
              <w:rPr>
                <w:rFonts w:ascii="Arial" w:hAnsi="Arial"/>
                <w:sz w:val="16"/>
                <w:szCs w:val="16"/>
              </w:rPr>
              <w:t>15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190791" w14:textId="77362BF1"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4417FD" w14:textId="7440BC7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58F9A9" w14:textId="728A8A60" w:rsidR="00D50934" w:rsidRPr="00D0162F" w:rsidRDefault="00D50934" w:rsidP="00D50934">
            <w:pPr>
              <w:rPr>
                <w:rFonts w:ascii="Arial" w:hAnsi="Arial"/>
                <w:sz w:val="16"/>
                <w:szCs w:val="16"/>
              </w:rPr>
            </w:pPr>
            <w:r w:rsidRPr="00D0162F">
              <w:rPr>
                <w:rFonts w:ascii="Arial" w:hAnsi="Arial"/>
                <w:sz w:val="16"/>
                <w:szCs w:val="16"/>
              </w:rPr>
              <w:t>Update of Annex for 4.5.8.1 EN-DC FR1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6E9D7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E5A87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A1C0F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7539C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70E10" w14:textId="47EB75CB" w:rsidR="00D50934" w:rsidRPr="00D0162F" w:rsidRDefault="00D50934" w:rsidP="00D50934">
            <w:pPr>
              <w:rPr>
                <w:rFonts w:ascii="Arial" w:hAnsi="Arial"/>
                <w:sz w:val="16"/>
                <w:szCs w:val="16"/>
              </w:rPr>
            </w:pPr>
            <w:r w:rsidRPr="00D0162F">
              <w:rPr>
                <w:rFonts w:ascii="Arial" w:hAnsi="Arial"/>
                <w:sz w:val="16"/>
                <w:szCs w:val="16"/>
              </w:rPr>
              <w:t>R5-2182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237C89" w14:textId="2F12BC65" w:rsidR="00D50934" w:rsidRPr="00D0162F" w:rsidRDefault="00D50934" w:rsidP="00D50934">
            <w:pPr>
              <w:rPr>
                <w:rFonts w:ascii="Arial" w:hAnsi="Arial"/>
                <w:sz w:val="16"/>
                <w:szCs w:val="16"/>
              </w:rPr>
            </w:pPr>
            <w:r w:rsidRPr="00D0162F">
              <w:rPr>
                <w:rFonts w:ascii="Arial" w:hAnsi="Arial"/>
                <w:sz w:val="16"/>
                <w:szCs w:val="16"/>
              </w:rPr>
              <w:t>14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6D965F" w14:textId="7CD24BC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2E8512" w14:textId="2AB0F58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B3ACC0" w14:textId="61C7B107" w:rsidR="00D50934" w:rsidRPr="00D0162F" w:rsidRDefault="00D50934" w:rsidP="00D50934">
            <w:pPr>
              <w:rPr>
                <w:rFonts w:ascii="Arial" w:hAnsi="Arial"/>
                <w:sz w:val="16"/>
                <w:szCs w:val="16"/>
              </w:rPr>
            </w:pPr>
            <w:r w:rsidRPr="00D0162F">
              <w:rPr>
                <w:rFonts w:ascii="Arial" w:hAnsi="Arial"/>
                <w:sz w:val="16"/>
                <w:szCs w:val="16"/>
              </w:rPr>
              <w:t>Correction to Mob_enh RRM TC 6.3.1.7 - intra DAPS 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717D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7CE8E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002E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11C136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18587" w14:textId="44DF3ED9" w:rsidR="00D50934" w:rsidRPr="00D0162F" w:rsidRDefault="00D50934" w:rsidP="00D50934">
            <w:pPr>
              <w:rPr>
                <w:rFonts w:ascii="Arial" w:hAnsi="Arial"/>
                <w:sz w:val="16"/>
                <w:szCs w:val="16"/>
              </w:rPr>
            </w:pPr>
            <w:r w:rsidRPr="00D0162F">
              <w:rPr>
                <w:rFonts w:ascii="Arial" w:hAnsi="Arial"/>
                <w:sz w:val="16"/>
                <w:szCs w:val="16"/>
              </w:rPr>
              <w:t>R5-2182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0C527A" w14:textId="437AD47D" w:rsidR="00D50934" w:rsidRPr="00D0162F" w:rsidRDefault="00D50934" w:rsidP="00D50934">
            <w:pPr>
              <w:rPr>
                <w:rFonts w:ascii="Arial" w:hAnsi="Arial"/>
                <w:sz w:val="16"/>
                <w:szCs w:val="16"/>
              </w:rPr>
            </w:pPr>
            <w:r w:rsidRPr="00D0162F">
              <w:rPr>
                <w:rFonts w:ascii="Arial" w:hAnsi="Arial"/>
                <w:sz w:val="16"/>
                <w:szCs w:val="16"/>
              </w:rPr>
              <w:t>14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C4E245" w14:textId="5A36881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2943A3" w14:textId="790FBB8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14A480" w14:textId="6B9A6729" w:rsidR="00D50934" w:rsidRPr="00D0162F" w:rsidRDefault="00D50934" w:rsidP="00D50934">
            <w:pPr>
              <w:rPr>
                <w:rFonts w:ascii="Arial" w:hAnsi="Arial"/>
                <w:sz w:val="16"/>
                <w:szCs w:val="16"/>
              </w:rPr>
            </w:pPr>
            <w:r w:rsidRPr="00D0162F">
              <w:rPr>
                <w:rFonts w:ascii="Arial" w:hAnsi="Arial"/>
                <w:sz w:val="16"/>
                <w:szCs w:val="16"/>
              </w:rPr>
              <w:t>Correction to Mob_enh RRM TC 6.3.1.8 - intra DAPS 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F785A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21B7E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3C334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28953D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6309EB" w14:textId="1D747B6B" w:rsidR="00D50934" w:rsidRPr="00D0162F" w:rsidRDefault="00D50934" w:rsidP="00D50934">
            <w:pPr>
              <w:rPr>
                <w:rFonts w:ascii="Arial" w:hAnsi="Arial"/>
                <w:sz w:val="16"/>
                <w:szCs w:val="16"/>
              </w:rPr>
            </w:pPr>
            <w:r w:rsidRPr="00D0162F">
              <w:rPr>
                <w:rFonts w:ascii="Arial" w:hAnsi="Arial"/>
                <w:sz w:val="16"/>
                <w:szCs w:val="16"/>
              </w:rPr>
              <w:t>R5-2182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8064E5" w14:textId="18AF8487" w:rsidR="00D50934" w:rsidRPr="00D0162F" w:rsidRDefault="00D50934" w:rsidP="00D50934">
            <w:pPr>
              <w:rPr>
                <w:rFonts w:ascii="Arial" w:hAnsi="Arial"/>
                <w:sz w:val="16"/>
                <w:szCs w:val="16"/>
              </w:rPr>
            </w:pPr>
            <w:r w:rsidRPr="00D0162F">
              <w:rPr>
                <w:rFonts w:ascii="Arial" w:hAnsi="Arial"/>
                <w:sz w:val="16"/>
                <w:szCs w:val="16"/>
              </w:rPr>
              <w:t>14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AB8E04" w14:textId="207BDB8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40DB7" w14:textId="4AA286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3EEC4A" w14:textId="57FC2078" w:rsidR="00D50934" w:rsidRPr="00D0162F" w:rsidRDefault="00D50934" w:rsidP="00D50934">
            <w:pPr>
              <w:rPr>
                <w:rFonts w:ascii="Arial" w:hAnsi="Arial"/>
                <w:sz w:val="16"/>
                <w:szCs w:val="16"/>
              </w:rPr>
            </w:pPr>
            <w:r w:rsidRPr="00D0162F">
              <w:rPr>
                <w:rFonts w:ascii="Arial" w:hAnsi="Arial"/>
                <w:sz w:val="16"/>
                <w:szCs w:val="16"/>
              </w:rPr>
              <w:t>Correction to Mob_enh RRM TC 7.3.1.4 - inter-FR DAPS 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FB9F4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6C181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BEB4B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6270EE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7429AF" w14:textId="7E766D56" w:rsidR="00D50934" w:rsidRPr="00D0162F" w:rsidRDefault="00D50934" w:rsidP="00D50934">
            <w:pPr>
              <w:rPr>
                <w:rFonts w:ascii="Arial" w:hAnsi="Arial"/>
                <w:sz w:val="16"/>
                <w:szCs w:val="16"/>
              </w:rPr>
            </w:pPr>
            <w:r w:rsidRPr="00D0162F">
              <w:rPr>
                <w:rFonts w:ascii="Arial" w:hAnsi="Arial"/>
                <w:sz w:val="16"/>
                <w:szCs w:val="16"/>
              </w:rPr>
              <w:t>R5-2182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FF005" w14:textId="204D82F7" w:rsidR="00D50934" w:rsidRPr="00D0162F" w:rsidRDefault="00D50934" w:rsidP="00D50934">
            <w:pPr>
              <w:rPr>
                <w:rFonts w:ascii="Arial" w:hAnsi="Arial"/>
                <w:sz w:val="16"/>
                <w:szCs w:val="16"/>
              </w:rPr>
            </w:pPr>
            <w:r w:rsidRPr="00D0162F">
              <w:rPr>
                <w:rFonts w:ascii="Arial" w:hAnsi="Arial"/>
                <w:sz w:val="16"/>
                <w:szCs w:val="16"/>
              </w:rPr>
              <w:t>14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57DAAB" w14:textId="58A607F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C8659" w14:textId="748D289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ACEF6" w14:textId="665BCF3F" w:rsidR="00D50934" w:rsidRPr="00D0162F" w:rsidRDefault="00D50934" w:rsidP="00D50934">
            <w:pPr>
              <w:rPr>
                <w:rFonts w:ascii="Arial" w:hAnsi="Arial"/>
                <w:sz w:val="16"/>
                <w:szCs w:val="16"/>
              </w:rPr>
            </w:pPr>
            <w:r w:rsidRPr="00D0162F">
              <w:rPr>
                <w:rFonts w:ascii="Arial" w:hAnsi="Arial"/>
                <w:sz w:val="16"/>
                <w:szCs w:val="16"/>
              </w:rPr>
              <w:t>Correction to Mob_enh RRM TC 7.3.3.2 - FR2 inter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9289E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6D38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96594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EC9CB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4E5BB" w14:textId="6B2A9759" w:rsidR="00D50934" w:rsidRPr="00D0162F" w:rsidRDefault="00D50934" w:rsidP="00D50934">
            <w:pPr>
              <w:rPr>
                <w:rFonts w:ascii="Arial" w:hAnsi="Arial"/>
                <w:sz w:val="16"/>
                <w:szCs w:val="16"/>
              </w:rPr>
            </w:pPr>
            <w:r w:rsidRPr="00D0162F">
              <w:rPr>
                <w:rFonts w:ascii="Arial" w:hAnsi="Arial"/>
                <w:sz w:val="16"/>
                <w:szCs w:val="16"/>
              </w:rPr>
              <w:t>R5-2183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2E1B30" w14:textId="5BFD2E03" w:rsidR="00D50934" w:rsidRPr="00D0162F" w:rsidRDefault="00D50934" w:rsidP="00D50934">
            <w:pPr>
              <w:rPr>
                <w:rFonts w:ascii="Arial" w:hAnsi="Arial"/>
                <w:sz w:val="16"/>
                <w:szCs w:val="16"/>
              </w:rPr>
            </w:pPr>
            <w:r w:rsidRPr="00D0162F">
              <w:rPr>
                <w:rFonts w:ascii="Arial" w:hAnsi="Arial"/>
                <w:sz w:val="16"/>
                <w:szCs w:val="16"/>
              </w:rPr>
              <w:t>15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D5DBA0" w14:textId="1ADB0C86"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76523" w14:textId="607C259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CFCBA7" w14:textId="15BA81C0" w:rsidR="00D50934" w:rsidRPr="00D0162F" w:rsidRDefault="00D50934" w:rsidP="00D50934">
            <w:pPr>
              <w:rPr>
                <w:rFonts w:ascii="Arial" w:hAnsi="Arial"/>
                <w:sz w:val="16"/>
                <w:szCs w:val="16"/>
              </w:rPr>
            </w:pPr>
            <w:r w:rsidRPr="00D0162F">
              <w:rPr>
                <w:rFonts w:ascii="Arial" w:hAnsi="Arial"/>
                <w:sz w:val="16"/>
                <w:szCs w:val="16"/>
              </w:rPr>
              <w:t>Addition of 4.6.7.1 EN-DC FR1 CSI-RS based CMR and no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49AA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2D783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15E10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7678BF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7126D9" w14:textId="2F105434" w:rsidR="00D50934" w:rsidRPr="00D0162F" w:rsidRDefault="00D50934" w:rsidP="00D50934">
            <w:pPr>
              <w:rPr>
                <w:rFonts w:ascii="Arial" w:hAnsi="Arial"/>
                <w:sz w:val="16"/>
                <w:szCs w:val="16"/>
              </w:rPr>
            </w:pPr>
            <w:r w:rsidRPr="00D0162F">
              <w:rPr>
                <w:rFonts w:ascii="Arial" w:hAnsi="Arial"/>
                <w:sz w:val="16"/>
                <w:szCs w:val="16"/>
              </w:rPr>
              <w:t>R5-2183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EC1B70" w14:textId="207B243C" w:rsidR="00D50934" w:rsidRPr="00D0162F" w:rsidRDefault="00D50934" w:rsidP="00D50934">
            <w:pPr>
              <w:rPr>
                <w:rFonts w:ascii="Arial" w:hAnsi="Arial"/>
                <w:sz w:val="16"/>
                <w:szCs w:val="16"/>
              </w:rPr>
            </w:pPr>
            <w:r w:rsidRPr="00D0162F">
              <w:rPr>
                <w:rFonts w:ascii="Arial" w:hAnsi="Arial"/>
                <w:sz w:val="16"/>
                <w:szCs w:val="16"/>
              </w:rPr>
              <w:t>15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E571E6" w14:textId="2F29E75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4F7912" w14:textId="759DC54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E46C52" w14:textId="40A55316" w:rsidR="00D50934" w:rsidRPr="00D0162F" w:rsidRDefault="00D50934" w:rsidP="00D50934">
            <w:pPr>
              <w:rPr>
                <w:rFonts w:ascii="Arial" w:hAnsi="Arial"/>
                <w:sz w:val="16"/>
                <w:szCs w:val="16"/>
              </w:rPr>
            </w:pPr>
            <w:r w:rsidRPr="00D0162F">
              <w:rPr>
                <w:rFonts w:ascii="Arial" w:hAnsi="Arial"/>
                <w:sz w:val="16"/>
                <w:szCs w:val="16"/>
              </w:rPr>
              <w:t>Addition of 4.6.7.2 EN-DC FR1 SSB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C7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B4327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681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6038F3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98719" w14:textId="2171523A" w:rsidR="00D50934" w:rsidRPr="00D0162F" w:rsidRDefault="00D50934" w:rsidP="00D50934">
            <w:pPr>
              <w:rPr>
                <w:rFonts w:ascii="Arial" w:hAnsi="Arial"/>
                <w:sz w:val="16"/>
                <w:szCs w:val="16"/>
              </w:rPr>
            </w:pPr>
            <w:r w:rsidRPr="00D0162F">
              <w:rPr>
                <w:rFonts w:ascii="Arial" w:hAnsi="Arial"/>
                <w:sz w:val="16"/>
                <w:szCs w:val="16"/>
              </w:rPr>
              <w:t>R5-2183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E08F50" w14:textId="136C4FBE" w:rsidR="00D50934" w:rsidRPr="00D0162F" w:rsidRDefault="00D50934" w:rsidP="00D50934">
            <w:pPr>
              <w:rPr>
                <w:rFonts w:ascii="Arial" w:hAnsi="Arial"/>
                <w:sz w:val="16"/>
                <w:szCs w:val="16"/>
              </w:rPr>
            </w:pPr>
            <w:r w:rsidRPr="00D0162F">
              <w:rPr>
                <w:rFonts w:ascii="Arial" w:hAnsi="Arial"/>
                <w:sz w:val="16"/>
                <w:szCs w:val="16"/>
              </w:rPr>
              <w:t>15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E6E9F8" w14:textId="3D3BE93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AABD3D" w14:textId="3E6FB25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AA774" w14:textId="5E1A4E29" w:rsidR="00D50934" w:rsidRPr="00D0162F" w:rsidRDefault="00D50934" w:rsidP="00D50934">
            <w:pPr>
              <w:rPr>
                <w:rFonts w:ascii="Arial" w:hAnsi="Arial"/>
                <w:sz w:val="16"/>
                <w:szCs w:val="16"/>
              </w:rPr>
            </w:pPr>
            <w:r w:rsidRPr="00D0162F">
              <w:rPr>
                <w:rFonts w:ascii="Arial" w:hAnsi="Arial"/>
                <w:sz w:val="16"/>
                <w:szCs w:val="16"/>
              </w:rPr>
              <w:t>Addition of 4.6.7.3 EN-DC FR1 CSI-RS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66BB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E4E9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445FD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C1CB20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E7E12F" w14:textId="32355376" w:rsidR="00D50934" w:rsidRPr="00D0162F" w:rsidRDefault="00D50934" w:rsidP="00D50934">
            <w:pPr>
              <w:rPr>
                <w:rFonts w:ascii="Arial" w:hAnsi="Arial"/>
                <w:sz w:val="16"/>
                <w:szCs w:val="16"/>
              </w:rPr>
            </w:pPr>
            <w:r w:rsidRPr="00D0162F">
              <w:rPr>
                <w:rFonts w:ascii="Arial" w:hAnsi="Arial"/>
                <w:sz w:val="16"/>
                <w:szCs w:val="16"/>
              </w:rPr>
              <w:t>R5-2183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B6AC1B" w14:textId="42CFA42B" w:rsidR="00D50934" w:rsidRPr="00D0162F" w:rsidRDefault="00D50934" w:rsidP="00D50934">
            <w:pPr>
              <w:rPr>
                <w:rFonts w:ascii="Arial" w:hAnsi="Arial"/>
                <w:sz w:val="16"/>
                <w:szCs w:val="16"/>
              </w:rPr>
            </w:pPr>
            <w:r w:rsidRPr="00D0162F">
              <w:rPr>
                <w:rFonts w:ascii="Arial" w:hAnsi="Arial"/>
                <w:sz w:val="16"/>
                <w:szCs w:val="16"/>
              </w:rPr>
              <w:t>15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54E2A" w14:textId="32D9D8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C4909B" w14:textId="6A4D6FD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C3AC9" w14:textId="37C7D2E9" w:rsidR="00D50934" w:rsidRPr="00D0162F" w:rsidRDefault="00D50934" w:rsidP="00D50934">
            <w:pPr>
              <w:rPr>
                <w:rFonts w:ascii="Arial" w:hAnsi="Arial"/>
                <w:sz w:val="16"/>
                <w:szCs w:val="16"/>
              </w:rPr>
            </w:pPr>
            <w:r w:rsidRPr="00D0162F">
              <w:rPr>
                <w:rFonts w:ascii="Arial" w:hAnsi="Arial"/>
                <w:sz w:val="16"/>
                <w:szCs w:val="16"/>
              </w:rPr>
              <w:t>Addition of 6.6.8.1 NR SA FR1 CSI-RS based CMR and no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981ED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C61B7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DF06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18CF80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466D5" w14:textId="07F305A5" w:rsidR="00D50934" w:rsidRPr="00D0162F" w:rsidRDefault="00D50934" w:rsidP="00D50934">
            <w:pPr>
              <w:rPr>
                <w:rFonts w:ascii="Arial" w:hAnsi="Arial"/>
                <w:sz w:val="16"/>
                <w:szCs w:val="16"/>
              </w:rPr>
            </w:pPr>
            <w:r w:rsidRPr="00D0162F">
              <w:rPr>
                <w:rFonts w:ascii="Arial" w:hAnsi="Arial"/>
                <w:sz w:val="16"/>
                <w:szCs w:val="16"/>
              </w:rPr>
              <w:t>R5-2183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9D2FF" w14:textId="112C4BFB" w:rsidR="00D50934" w:rsidRPr="00D0162F" w:rsidRDefault="00D50934" w:rsidP="00D50934">
            <w:pPr>
              <w:rPr>
                <w:rFonts w:ascii="Arial" w:hAnsi="Arial"/>
                <w:sz w:val="16"/>
                <w:szCs w:val="16"/>
              </w:rPr>
            </w:pPr>
            <w:r w:rsidRPr="00D0162F">
              <w:rPr>
                <w:rFonts w:ascii="Arial" w:hAnsi="Arial"/>
                <w:sz w:val="16"/>
                <w:szCs w:val="16"/>
              </w:rPr>
              <w:t>15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03D67" w14:textId="6B6BA92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A07E2B" w14:textId="1C446C1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152B16" w14:textId="07F3C08B" w:rsidR="00D50934" w:rsidRPr="00D0162F" w:rsidRDefault="00D50934" w:rsidP="00D50934">
            <w:pPr>
              <w:rPr>
                <w:rFonts w:ascii="Arial" w:hAnsi="Arial"/>
                <w:sz w:val="16"/>
                <w:szCs w:val="16"/>
              </w:rPr>
            </w:pPr>
            <w:r w:rsidRPr="00D0162F">
              <w:rPr>
                <w:rFonts w:ascii="Arial" w:hAnsi="Arial"/>
                <w:sz w:val="16"/>
                <w:szCs w:val="16"/>
              </w:rPr>
              <w:t>Addition of 6.6.8.2 NR SA FR1 SSB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22C16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015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B6522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C7A126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22009E" w14:textId="2D2E5696" w:rsidR="00D50934" w:rsidRPr="00D0162F" w:rsidRDefault="00D50934" w:rsidP="00D50934">
            <w:pPr>
              <w:rPr>
                <w:rFonts w:ascii="Arial" w:hAnsi="Arial"/>
                <w:sz w:val="16"/>
                <w:szCs w:val="16"/>
              </w:rPr>
            </w:pPr>
            <w:r w:rsidRPr="00D0162F">
              <w:rPr>
                <w:rFonts w:ascii="Arial" w:hAnsi="Arial"/>
                <w:sz w:val="16"/>
                <w:szCs w:val="16"/>
              </w:rPr>
              <w:t>R5-2183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7E9494" w14:textId="65BC73E9" w:rsidR="00D50934" w:rsidRPr="00D0162F" w:rsidRDefault="00D50934" w:rsidP="00D50934">
            <w:pPr>
              <w:rPr>
                <w:rFonts w:ascii="Arial" w:hAnsi="Arial"/>
                <w:sz w:val="16"/>
                <w:szCs w:val="16"/>
              </w:rPr>
            </w:pPr>
            <w:r w:rsidRPr="00D0162F">
              <w:rPr>
                <w:rFonts w:ascii="Arial" w:hAnsi="Arial"/>
                <w:sz w:val="16"/>
                <w:szCs w:val="16"/>
              </w:rPr>
              <w:t>15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16A9E4" w14:textId="09B78D1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80452E" w14:textId="61AB430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AB5C6" w14:textId="02364CF1" w:rsidR="00D50934" w:rsidRPr="00D0162F" w:rsidRDefault="00D50934" w:rsidP="00D50934">
            <w:pPr>
              <w:rPr>
                <w:rFonts w:ascii="Arial" w:hAnsi="Arial"/>
                <w:sz w:val="16"/>
                <w:szCs w:val="16"/>
              </w:rPr>
            </w:pPr>
            <w:r w:rsidRPr="00D0162F">
              <w:rPr>
                <w:rFonts w:ascii="Arial" w:hAnsi="Arial"/>
                <w:sz w:val="16"/>
                <w:szCs w:val="16"/>
              </w:rPr>
              <w:t>Addition of 6.6.8.3 NR SA FR1 CSI-RS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4C526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9851A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94ABA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08AF4B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C289D" w14:textId="78326947" w:rsidR="00D50934" w:rsidRPr="00D0162F" w:rsidRDefault="00D50934" w:rsidP="00D50934">
            <w:pPr>
              <w:rPr>
                <w:rFonts w:ascii="Arial" w:hAnsi="Arial"/>
                <w:sz w:val="16"/>
                <w:szCs w:val="16"/>
              </w:rPr>
            </w:pPr>
            <w:r w:rsidRPr="00D0162F">
              <w:rPr>
                <w:rFonts w:ascii="Arial" w:hAnsi="Arial"/>
                <w:sz w:val="16"/>
                <w:szCs w:val="16"/>
              </w:rPr>
              <w:t>R5-2183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0EF816" w14:textId="40FDBDAF" w:rsidR="00D50934" w:rsidRPr="00D0162F" w:rsidRDefault="00D50934" w:rsidP="00D50934">
            <w:pPr>
              <w:rPr>
                <w:rFonts w:ascii="Arial" w:hAnsi="Arial"/>
                <w:sz w:val="16"/>
                <w:szCs w:val="16"/>
              </w:rPr>
            </w:pPr>
            <w:r w:rsidRPr="00D0162F">
              <w:rPr>
                <w:rFonts w:ascii="Arial" w:hAnsi="Arial"/>
                <w:sz w:val="16"/>
                <w:szCs w:val="16"/>
              </w:rPr>
              <w:t>15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030CB" w14:textId="6162BAE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6CBC8E" w14:textId="23A982C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A6123" w14:textId="390A784A" w:rsidR="00D50934" w:rsidRPr="00D0162F" w:rsidRDefault="00D50934" w:rsidP="00D50934">
            <w:pPr>
              <w:rPr>
                <w:rFonts w:ascii="Arial" w:hAnsi="Arial"/>
                <w:sz w:val="16"/>
                <w:szCs w:val="16"/>
              </w:rPr>
            </w:pPr>
            <w:r w:rsidRPr="00D0162F">
              <w:rPr>
                <w:rFonts w:ascii="Arial" w:hAnsi="Arial"/>
                <w:sz w:val="16"/>
                <w:szCs w:val="16"/>
              </w:rPr>
              <w:t>Addition of CSI-RS Reference Measurement Channels based on IM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BD557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9DD3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52257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474872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27242" w14:textId="61B5759D" w:rsidR="00D50934" w:rsidRPr="00D0162F" w:rsidRDefault="00D50934" w:rsidP="00D50934">
            <w:pPr>
              <w:rPr>
                <w:rFonts w:ascii="Arial" w:hAnsi="Arial"/>
                <w:sz w:val="16"/>
                <w:szCs w:val="16"/>
              </w:rPr>
            </w:pPr>
            <w:r w:rsidRPr="00D0162F">
              <w:rPr>
                <w:rFonts w:ascii="Arial" w:hAnsi="Arial"/>
                <w:sz w:val="16"/>
                <w:szCs w:val="16"/>
              </w:rPr>
              <w:t>R5-2183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962E8F" w14:textId="096DF3DC" w:rsidR="00D50934" w:rsidRPr="00D0162F" w:rsidRDefault="00D50934" w:rsidP="00D50934">
            <w:pPr>
              <w:rPr>
                <w:rFonts w:ascii="Arial" w:hAnsi="Arial"/>
                <w:sz w:val="16"/>
                <w:szCs w:val="16"/>
              </w:rPr>
            </w:pPr>
            <w:r w:rsidRPr="00D0162F">
              <w:rPr>
                <w:rFonts w:ascii="Arial" w:hAnsi="Arial"/>
                <w:sz w:val="16"/>
                <w:szCs w:val="16"/>
              </w:rPr>
              <w:t>15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8502F5" w14:textId="5A31010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CF5722" w14:textId="25008B8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4E7CEF" w14:textId="20F4D5A4" w:rsidR="00D50934" w:rsidRPr="00D0162F" w:rsidRDefault="00D50934" w:rsidP="00D50934">
            <w:pPr>
              <w:rPr>
                <w:rFonts w:ascii="Arial" w:hAnsi="Arial"/>
                <w:sz w:val="16"/>
                <w:szCs w:val="16"/>
              </w:rPr>
            </w:pPr>
            <w:r w:rsidRPr="00D0162F">
              <w:rPr>
                <w:rFonts w:ascii="Arial" w:hAnsi="Arial"/>
                <w:sz w:val="16"/>
                <w:szCs w:val="16"/>
              </w:rPr>
              <w:t>Addition of 4.5.5.5 EN-DC FR1 Scell CSI-RS-based beam failure detection and SSB-based link recovery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B9E8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8BEA0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7498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8DBBA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63F0AC" w14:textId="6BB4BF21" w:rsidR="00D50934" w:rsidRPr="00D0162F" w:rsidRDefault="00D50934" w:rsidP="00D50934">
            <w:pPr>
              <w:rPr>
                <w:rFonts w:ascii="Arial" w:hAnsi="Arial"/>
                <w:sz w:val="16"/>
                <w:szCs w:val="16"/>
              </w:rPr>
            </w:pPr>
            <w:r w:rsidRPr="00D0162F">
              <w:rPr>
                <w:rFonts w:ascii="Arial" w:hAnsi="Arial"/>
                <w:sz w:val="16"/>
                <w:szCs w:val="16"/>
              </w:rPr>
              <w:t>R5-2183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14C083" w14:textId="10154AEE" w:rsidR="00D50934" w:rsidRPr="00D0162F" w:rsidRDefault="00D50934" w:rsidP="00D50934">
            <w:pPr>
              <w:rPr>
                <w:rFonts w:ascii="Arial" w:hAnsi="Arial"/>
                <w:sz w:val="16"/>
                <w:szCs w:val="16"/>
              </w:rPr>
            </w:pPr>
            <w:r w:rsidRPr="00D0162F">
              <w:rPr>
                <w:rFonts w:ascii="Arial" w:hAnsi="Arial"/>
                <w:sz w:val="16"/>
                <w:szCs w:val="16"/>
              </w:rPr>
              <w:t>15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A4D1D" w14:textId="1BE83C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DD1E1D" w14:textId="375FB21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D90A70" w14:textId="6D3F158F" w:rsidR="00D50934" w:rsidRPr="00D0162F" w:rsidRDefault="00D50934" w:rsidP="00D50934">
            <w:pPr>
              <w:rPr>
                <w:rFonts w:ascii="Arial" w:hAnsi="Arial"/>
                <w:sz w:val="16"/>
                <w:szCs w:val="16"/>
              </w:rPr>
            </w:pPr>
            <w:r w:rsidRPr="00D0162F">
              <w:rPr>
                <w:rFonts w:ascii="Arial" w:hAnsi="Arial"/>
                <w:sz w:val="16"/>
                <w:szCs w:val="16"/>
              </w:rPr>
              <w:t>Addition of 4.5.5.6 EN-DC FR1 Scell CSI-RS-based beam failure detection and SSB-based link recovery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72449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945CA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236FD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E863A5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7D32C" w14:textId="282AF18E" w:rsidR="00D50934" w:rsidRPr="00D0162F" w:rsidRDefault="00D50934" w:rsidP="00D50934">
            <w:pPr>
              <w:rPr>
                <w:rFonts w:ascii="Arial" w:hAnsi="Arial"/>
                <w:sz w:val="16"/>
                <w:szCs w:val="16"/>
              </w:rPr>
            </w:pPr>
            <w:r w:rsidRPr="00D0162F">
              <w:rPr>
                <w:rFonts w:ascii="Arial" w:hAnsi="Arial"/>
                <w:sz w:val="16"/>
                <w:szCs w:val="16"/>
              </w:rPr>
              <w:t>R5-2183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ED1D19" w14:textId="1281AFED" w:rsidR="00D50934" w:rsidRPr="00D0162F" w:rsidRDefault="00D50934" w:rsidP="00D50934">
            <w:pPr>
              <w:rPr>
                <w:rFonts w:ascii="Arial" w:hAnsi="Arial"/>
                <w:sz w:val="16"/>
                <w:szCs w:val="16"/>
              </w:rPr>
            </w:pPr>
            <w:r w:rsidRPr="00D0162F">
              <w:rPr>
                <w:rFonts w:ascii="Arial" w:hAnsi="Arial"/>
                <w:sz w:val="16"/>
                <w:szCs w:val="16"/>
              </w:rPr>
              <w:t>15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200F4" w14:textId="1446DAB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6B654F" w14:textId="7D403F4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1A6B48" w14:textId="24C80FC9" w:rsidR="00D50934" w:rsidRPr="00D0162F" w:rsidRDefault="00D50934" w:rsidP="00D50934">
            <w:pPr>
              <w:rPr>
                <w:rFonts w:ascii="Arial" w:hAnsi="Arial"/>
                <w:sz w:val="16"/>
                <w:szCs w:val="16"/>
              </w:rPr>
            </w:pPr>
            <w:r w:rsidRPr="00D0162F">
              <w:rPr>
                <w:rFonts w:ascii="Arial" w:hAnsi="Arial"/>
                <w:sz w:val="16"/>
                <w:szCs w:val="16"/>
              </w:rPr>
              <w:t>Addition of 4.7.7.1 EN-DC FR1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926BF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1E755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63ADA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09D45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39399" w14:textId="2A126411" w:rsidR="00D50934" w:rsidRPr="00D0162F" w:rsidRDefault="00D50934" w:rsidP="00D50934">
            <w:pPr>
              <w:rPr>
                <w:rFonts w:ascii="Arial" w:hAnsi="Arial"/>
                <w:sz w:val="16"/>
                <w:szCs w:val="16"/>
              </w:rPr>
            </w:pPr>
            <w:r w:rsidRPr="00D0162F">
              <w:rPr>
                <w:rFonts w:ascii="Arial" w:hAnsi="Arial"/>
                <w:sz w:val="16"/>
                <w:szCs w:val="16"/>
              </w:rPr>
              <w:t>R5-2183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242CD" w14:textId="1E95B60C" w:rsidR="00D50934" w:rsidRPr="00D0162F" w:rsidRDefault="00D50934" w:rsidP="00D50934">
            <w:pPr>
              <w:rPr>
                <w:rFonts w:ascii="Arial" w:hAnsi="Arial"/>
                <w:sz w:val="16"/>
                <w:szCs w:val="16"/>
              </w:rPr>
            </w:pPr>
            <w:r w:rsidRPr="00D0162F">
              <w:rPr>
                <w:rFonts w:ascii="Arial" w:hAnsi="Arial"/>
                <w:sz w:val="16"/>
                <w:szCs w:val="16"/>
              </w:rPr>
              <w:t>15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2993BB" w14:textId="7075A3F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153DEE" w14:textId="6C20A1C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5BADC" w14:textId="3AEC62EF" w:rsidR="00D50934" w:rsidRPr="00D0162F" w:rsidRDefault="00D50934" w:rsidP="00D50934">
            <w:pPr>
              <w:rPr>
                <w:rFonts w:ascii="Arial" w:hAnsi="Arial"/>
                <w:sz w:val="16"/>
                <w:szCs w:val="16"/>
              </w:rPr>
            </w:pPr>
            <w:r w:rsidRPr="00D0162F">
              <w:rPr>
                <w:rFonts w:ascii="Arial" w:hAnsi="Arial"/>
                <w:sz w:val="16"/>
                <w:szCs w:val="16"/>
              </w:rPr>
              <w:t>Addition of 4.7.7.3 EN-DC FR1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0E7D3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5AAF1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C5A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4BF753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018F90" w14:textId="199C317C" w:rsidR="00D50934" w:rsidRPr="00D0162F" w:rsidRDefault="00D50934" w:rsidP="00D50934">
            <w:pPr>
              <w:rPr>
                <w:rFonts w:ascii="Arial" w:hAnsi="Arial"/>
                <w:sz w:val="16"/>
                <w:szCs w:val="16"/>
              </w:rPr>
            </w:pPr>
            <w:r w:rsidRPr="00D0162F">
              <w:rPr>
                <w:rFonts w:ascii="Arial" w:hAnsi="Arial"/>
                <w:sz w:val="16"/>
                <w:szCs w:val="16"/>
              </w:rPr>
              <w:t>R5-2183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ED3816" w14:textId="1823208A" w:rsidR="00D50934" w:rsidRPr="00D0162F" w:rsidRDefault="00D50934" w:rsidP="00D50934">
            <w:pPr>
              <w:rPr>
                <w:rFonts w:ascii="Arial" w:hAnsi="Arial"/>
                <w:sz w:val="16"/>
                <w:szCs w:val="16"/>
              </w:rPr>
            </w:pPr>
            <w:r w:rsidRPr="00D0162F">
              <w:rPr>
                <w:rFonts w:ascii="Arial" w:hAnsi="Arial"/>
                <w:sz w:val="16"/>
                <w:szCs w:val="16"/>
              </w:rPr>
              <w:t>15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DADB7" w14:textId="16A414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4DF390" w14:textId="2FAD2F0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5A9FC" w14:textId="21F16507" w:rsidR="00D50934" w:rsidRPr="00D0162F" w:rsidRDefault="00D50934" w:rsidP="00D50934">
            <w:pPr>
              <w:rPr>
                <w:rFonts w:ascii="Arial" w:hAnsi="Arial"/>
                <w:sz w:val="16"/>
                <w:szCs w:val="16"/>
              </w:rPr>
            </w:pPr>
            <w:r w:rsidRPr="00D0162F">
              <w:rPr>
                <w:rFonts w:ascii="Arial" w:hAnsi="Arial"/>
                <w:sz w:val="16"/>
                <w:szCs w:val="16"/>
              </w:rPr>
              <w:t>Addition of 6.7.9.1 NR SA FR1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D71E1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69336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0D6F0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068F4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76AD41" w14:textId="44BD7657" w:rsidR="00D50934" w:rsidRPr="00D0162F" w:rsidRDefault="00D50934" w:rsidP="00D50934">
            <w:pPr>
              <w:rPr>
                <w:rFonts w:ascii="Arial" w:hAnsi="Arial"/>
                <w:sz w:val="16"/>
                <w:szCs w:val="16"/>
              </w:rPr>
            </w:pPr>
            <w:r w:rsidRPr="00D0162F">
              <w:rPr>
                <w:rFonts w:ascii="Arial" w:hAnsi="Arial"/>
                <w:sz w:val="16"/>
                <w:szCs w:val="16"/>
              </w:rPr>
              <w:t>R5-2183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16969" w14:textId="3371B54F" w:rsidR="00D50934" w:rsidRPr="00D0162F" w:rsidRDefault="00D50934" w:rsidP="00D50934">
            <w:pPr>
              <w:rPr>
                <w:rFonts w:ascii="Arial" w:hAnsi="Arial"/>
                <w:sz w:val="16"/>
                <w:szCs w:val="16"/>
              </w:rPr>
            </w:pPr>
            <w:r w:rsidRPr="00D0162F">
              <w:rPr>
                <w:rFonts w:ascii="Arial" w:hAnsi="Arial"/>
                <w:sz w:val="16"/>
                <w:szCs w:val="16"/>
              </w:rPr>
              <w:t>15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95BE5C" w14:textId="2C45590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B48167" w14:textId="7B75971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D505D0" w14:textId="693251FA" w:rsidR="00D50934" w:rsidRPr="00D0162F" w:rsidRDefault="00D50934" w:rsidP="00D50934">
            <w:pPr>
              <w:rPr>
                <w:rFonts w:ascii="Arial" w:hAnsi="Arial"/>
                <w:sz w:val="16"/>
                <w:szCs w:val="16"/>
              </w:rPr>
            </w:pPr>
            <w:r w:rsidRPr="00D0162F">
              <w:rPr>
                <w:rFonts w:ascii="Arial" w:hAnsi="Arial"/>
                <w:sz w:val="16"/>
                <w:szCs w:val="16"/>
              </w:rPr>
              <w:t>Addition of 6.7.9.2 NR SA FR1 SSB based CMR and dedicated IMR L1-SINR absolut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CDBA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759FA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8FC2F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E373BB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F9FDD1" w14:textId="4A7FD124" w:rsidR="00D50934" w:rsidRPr="00D0162F" w:rsidRDefault="00D50934" w:rsidP="00D50934">
            <w:pPr>
              <w:rPr>
                <w:rFonts w:ascii="Arial" w:hAnsi="Arial"/>
                <w:sz w:val="16"/>
                <w:szCs w:val="16"/>
              </w:rPr>
            </w:pPr>
            <w:r w:rsidRPr="00D0162F">
              <w:rPr>
                <w:rFonts w:ascii="Arial" w:hAnsi="Arial"/>
                <w:sz w:val="16"/>
                <w:szCs w:val="16"/>
              </w:rPr>
              <w:t>R5-2183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8B392E" w14:textId="24872C72" w:rsidR="00D50934" w:rsidRPr="00D0162F" w:rsidRDefault="00D50934" w:rsidP="00D50934">
            <w:pPr>
              <w:rPr>
                <w:rFonts w:ascii="Arial" w:hAnsi="Arial"/>
                <w:sz w:val="16"/>
                <w:szCs w:val="16"/>
              </w:rPr>
            </w:pPr>
            <w:r w:rsidRPr="00D0162F">
              <w:rPr>
                <w:rFonts w:ascii="Arial" w:hAnsi="Arial"/>
                <w:sz w:val="16"/>
                <w:szCs w:val="16"/>
              </w:rPr>
              <w:t>15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1D761A" w14:textId="70C0C723"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48757F" w14:textId="2EA46C9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D06FDC" w14:textId="74E7E09B" w:rsidR="00D50934" w:rsidRPr="00D0162F" w:rsidRDefault="00D50934" w:rsidP="00D50934">
            <w:pPr>
              <w:rPr>
                <w:rFonts w:ascii="Arial" w:hAnsi="Arial"/>
                <w:sz w:val="16"/>
                <w:szCs w:val="16"/>
              </w:rPr>
            </w:pPr>
            <w:r w:rsidRPr="00D0162F">
              <w:rPr>
                <w:rFonts w:ascii="Arial" w:hAnsi="Arial"/>
                <w:sz w:val="16"/>
                <w:szCs w:val="16"/>
              </w:rPr>
              <w:t>Addition of 6.7.9.3 NR SA FR1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604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A187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EC1D1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253A0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30C2C3" w14:textId="7EA09A22" w:rsidR="00D50934" w:rsidRPr="00D0162F" w:rsidRDefault="00D50934" w:rsidP="00D50934">
            <w:pPr>
              <w:rPr>
                <w:rFonts w:ascii="Arial" w:hAnsi="Arial"/>
                <w:sz w:val="16"/>
                <w:szCs w:val="16"/>
              </w:rPr>
            </w:pPr>
            <w:r w:rsidRPr="00D0162F">
              <w:rPr>
                <w:rFonts w:ascii="Arial" w:hAnsi="Arial"/>
                <w:sz w:val="16"/>
                <w:szCs w:val="16"/>
              </w:rPr>
              <w:t>R5-2183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AC9BF6" w14:textId="7246060E" w:rsidR="00D50934" w:rsidRPr="00D0162F" w:rsidRDefault="00D50934" w:rsidP="00D50934">
            <w:pPr>
              <w:rPr>
                <w:rFonts w:ascii="Arial" w:hAnsi="Arial"/>
                <w:sz w:val="16"/>
                <w:szCs w:val="16"/>
              </w:rPr>
            </w:pPr>
            <w:r w:rsidRPr="00D0162F">
              <w:rPr>
                <w:rFonts w:ascii="Arial" w:hAnsi="Arial"/>
                <w:sz w:val="16"/>
                <w:szCs w:val="16"/>
              </w:rPr>
              <w:t>15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82693" w14:textId="0363431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1CB922" w14:textId="1211BAE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71E20" w14:textId="4D3ADDF8" w:rsidR="00D50934" w:rsidRPr="00D0162F" w:rsidRDefault="00D50934" w:rsidP="00D50934">
            <w:pPr>
              <w:rPr>
                <w:rFonts w:ascii="Arial" w:hAnsi="Arial"/>
                <w:sz w:val="16"/>
                <w:szCs w:val="16"/>
              </w:rPr>
            </w:pPr>
            <w:r w:rsidRPr="00D0162F">
              <w:rPr>
                <w:rFonts w:ascii="Arial" w:hAnsi="Arial"/>
                <w:sz w:val="16"/>
                <w:szCs w:val="16"/>
              </w:rPr>
              <w:t>Addition of cell configuration MU and TT for Enhancement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4B841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110D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F05F0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E7A392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EE798F" w14:textId="66624E94" w:rsidR="00D50934" w:rsidRPr="00D0162F" w:rsidRDefault="00D50934" w:rsidP="00D50934">
            <w:pPr>
              <w:rPr>
                <w:rFonts w:ascii="Arial" w:hAnsi="Arial"/>
                <w:sz w:val="16"/>
                <w:szCs w:val="16"/>
              </w:rPr>
            </w:pPr>
            <w:r w:rsidRPr="00D0162F">
              <w:rPr>
                <w:rFonts w:ascii="Arial" w:hAnsi="Arial"/>
                <w:sz w:val="16"/>
                <w:szCs w:val="16"/>
              </w:rPr>
              <w:t>R5-2183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BA433B" w14:textId="646D7BA6" w:rsidR="00D50934" w:rsidRPr="00D0162F" w:rsidRDefault="00D50934" w:rsidP="00D50934">
            <w:pPr>
              <w:rPr>
                <w:rFonts w:ascii="Arial" w:hAnsi="Arial"/>
                <w:sz w:val="16"/>
                <w:szCs w:val="16"/>
              </w:rPr>
            </w:pPr>
            <w:r w:rsidRPr="00D0162F">
              <w:rPr>
                <w:rFonts w:ascii="Arial" w:hAnsi="Arial"/>
                <w:sz w:val="16"/>
                <w:szCs w:val="16"/>
              </w:rPr>
              <w:t>14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B217EF" w14:textId="572D811F"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4CFC13" w14:textId="07BF58B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6F2CFB" w14:textId="52BBC8F0" w:rsidR="00D50934" w:rsidRPr="00D0162F" w:rsidRDefault="00D50934" w:rsidP="00D50934">
            <w:pPr>
              <w:rPr>
                <w:rFonts w:ascii="Arial" w:hAnsi="Arial"/>
                <w:sz w:val="16"/>
                <w:szCs w:val="16"/>
              </w:rPr>
            </w:pPr>
            <w:r w:rsidRPr="00D0162F">
              <w:rPr>
                <w:rFonts w:ascii="Arial" w:hAnsi="Arial"/>
                <w:sz w:val="16"/>
                <w:szCs w:val="16"/>
              </w:rPr>
              <w:t>Correction to SRVCC RRM TC 6.6.5.1 - UTRA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1D8F5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5F72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51A542" w14:textId="77777777" w:rsidR="00D50934" w:rsidRPr="00D0162F" w:rsidRDefault="00D50934" w:rsidP="00D50934">
            <w:pPr>
              <w:rPr>
                <w:rFonts w:ascii="Arial" w:hAnsi="Arial"/>
                <w:sz w:val="16"/>
                <w:szCs w:val="16"/>
              </w:rPr>
            </w:pPr>
            <w:r w:rsidRPr="00D0162F">
              <w:rPr>
                <w:rFonts w:ascii="Arial" w:hAnsi="Arial"/>
                <w:sz w:val="16"/>
                <w:szCs w:val="16"/>
              </w:rPr>
              <w:lastRenderedPageBreak/>
              <w:t>2021-12</w:t>
            </w:r>
          </w:p>
        </w:tc>
        <w:tc>
          <w:tcPr>
            <w:tcW w:w="848" w:type="dxa"/>
            <w:tcBorders>
              <w:top w:val="single" w:sz="6" w:space="0" w:color="auto"/>
              <w:left w:val="single" w:sz="6" w:space="0" w:color="auto"/>
              <w:bottom w:val="single" w:sz="6" w:space="0" w:color="auto"/>
              <w:right w:val="single" w:sz="6" w:space="0" w:color="auto"/>
            </w:tcBorders>
          </w:tcPr>
          <w:p w14:paraId="6C3D975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E4A214" w14:textId="09187236" w:rsidR="00D50934" w:rsidRPr="00D0162F" w:rsidRDefault="00D50934" w:rsidP="00D50934">
            <w:pPr>
              <w:rPr>
                <w:rFonts w:ascii="Arial" w:hAnsi="Arial"/>
                <w:sz w:val="16"/>
                <w:szCs w:val="16"/>
              </w:rPr>
            </w:pPr>
            <w:r w:rsidRPr="00D0162F">
              <w:rPr>
                <w:rFonts w:ascii="Arial" w:hAnsi="Arial"/>
                <w:sz w:val="16"/>
                <w:szCs w:val="16"/>
              </w:rPr>
              <w:t>R5-218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2AA446" w14:textId="09E23EFD" w:rsidR="00D50934" w:rsidRPr="00D0162F" w:rsidRDefault="00D50934" w:rsidP="00D50934">
            <w:pPr>
              <w:rPr>
                <w:rFonts w:ascii="Arial" w:hAnsi="Arial"/>
                <w:sz w:val="16"/>
                <w:szCs w:val="16"/>
              </w:rPr>
            </w:pPr>
            <w:r w:rsidRPr="00D0162F">
              <w:rPr>
                <w:rFonts w:ascii="Arial" w:hAnsi="Arial"/>
                <w:sz w:val="16"/>
                <w:szCs w:val="16"/>
              </w:rPr>
              <w:t>15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ECBE15" w14:textId="47971A5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4535B8" w14:textId="0AD98E4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2ACB0E" w14:textId="57345FD5" w:rsidR="00D50934" w:rsidRPr="00D0162F" w:rsidRDefault="00D50934" w:rsidP="00D50934">
            <w:pPr>
              <w:rPr>
                <w:rFonts w:ascii="Arial" w:hAnsi="Arial"/>
                <w:sz w:val="16"/>
                <w:szCs w:val="16"/>
              </w:rPr>
            </w:pPr>
            <w:r w:rsidRPr="00D0162F">
              <w:rPr>
                <w:rFonts w:ascii="Arial" w:hAnsi="Arial"/>
                <w:sz w:val="16"/>
                <w:szCs w:val="16"/>
              </w:rPr>
              <w:t>Correction of RRM HST E-UTRA NR FR1 Cell reselection  test case 8.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BCB1A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B1B66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11916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E039C6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48EB5" w14:textId="0F4D5C01" w:rsidR="00D50934" w:rsidRPr="00D0162F" w:rsidRDefault="00D50934" w:rsidP="00D50934">
            <w:pPr>
              <w:rPr>
                <w:rFonts w:ascii="Arial" w:hAnsi="Arial"/>
                <w:sz w:val="16"/>
                <w:szCs w:val="16"/>
              </w:rPr>
            </w:pPr>
            <w:r w:rsidRPr="00D0162F">
              <w:rPr>
                <w:rFonts w:ascii="Arial" w:hAnsi="Arial"/>
                <w:sz w:val="16"/>
                <w:szCs w:val="16"/>
              </w:rPr>
              <w:t>R5-218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3ADCB" w14:textId="25CF3BE0" w:rsidR="00D50934" w:rsidRPr="00D0162F" w:rsidRDefault="00D50934" w:rsidP="00D50934">
            <w:pPr>
              <w:rPr>
                <w:rFonts w:ascii="Arial" w:hAnsi="Arial"/>
                <w:sz w:val="16"/>
                <w:szCs w:val="16"/>
              </w:rPr>
            </w:pPr>
            <w:r w:rsidRPr="00D0162F">
              <w:rPr>
                <w:rFonts w:ascii="Arial" w:hAnsi="Arial"/>
                <w:sz w:val="16"/>
                <w:szCs w:val="16"/>
              </w:rPr>
              <w:t>15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9EF7ED" w14:textId="1A38CBF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99F4E5" w14:textId="0FF61A3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54DF10" w14:textId="6F58E5D4" w:rsidR="00D50934" w:rsidRPr="00D0162F" w:rsidRDefault="00D50934" w:rsidP="00D50934">
            <w:pPr>
              <w:rPr>
                <w:rFonts w:ascii="Arial" w:hAnsi="Arial"/>
                <w:sz w:val="16"/>
                <w:szCs w:val="16"/>
              </w:rPr>
            </w:pPr>
            <w:r w:rsidRPr="00D0162F">
              <w:rPr>
                <w:rFonts w:ascii="Arial" w:hAnsi="Arial"/>
                <w:sz w:val="16"/>
                <w:szCs w:val="16"/>
              </w:rPr>
              <w:t>Correction of Measurement Uncertainty and Test Tolerance in Annex F for RRM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FE5B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E24AA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3CFC0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F9DE56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644C3" w14:textId="4075F026" w:rsidR="00D50934" w:rsidRPr="00D0162F" w:rsidRDefault="00D50934" w:rsidP="00D50934">
            <w:pPr>
              <w:rPr>
                <w:rFonts w:ascii="Arial" w:hAnsi="Arial"/>
                <w:sz w:val="16"/>
                <w:szCs w:val="16"/>
              </w:rPr>
            </w:pPr>
            <w:r w:rsidRPr="00D0162F">
              <w:rPr>
                <w:rFonts w:ascii="Arial" w:hAnsi="Arial"/>
                <w:sz w:val="16"/>
                <w:szCs w:val="16"/>
              </w:rPr>
              <w:t>R5-2183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38A3FC" w14:textId="078ABEA5" w:rsidR="00D50934" w:rsidRPr="00D0162F" w:rsidRDefault="00D50934" w:rsidP="00D50934">
            <w:pPr>
              <w:rPr>
                <w:rFonts w:ascii="Arial" w:hAnsi="Arial"/>
                <w:sz w:val="16"/>
                <w:szCs w:val="16"/>
              </w:rPr>
            </w:pPr>
            <w:r w:rsidRPr="00D0162F">
              <w:rPr>
                <w:rFonts w:ascii="Arial" w:hAnsi="Arial"/>
                <w:sz w:val="16"/>
                <w:szCs w:val="16"/>
              </w:rPr>
              <w:t>15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7EEC3" w14:textId="70C0757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8F7E1D" w14:textId="22663E0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E5FF1D" w14:textId="47675602" w:rsidR="00D50934" w:rsidRPr="00D0162F" w:rsidRDefault="00D50934" w:rsidP="00D50934">
            <w:pPr>
              <w:rPr>
                <w:rFonts w:ascii="Arial" w:hAnsi="Arial"/>
                <w:sz w:val="16"/>
                <w:szCs w:val="16"/>
              </w:rPr>
            </w:pPr>
            <w:r w:rsidRPr="00D0162F">
              <w:rPr>
                <w:rFonts w:ascii="Arial" w:hAnsi="Arial"/>
                <w:sz w:val="16"/>
                <w:szCs w:val="16"/>
              </w:rPr>
              <w:t>Addition of 4.5.8.1 EN-DC FR1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7900E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6B09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A47B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28E6C6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E2AB33" w14:textId="625B6A09" w:rsidR="00D50934" w:rsidRPr="00D0162F" w:rsidRDefault="00D50934" w:rsidP="00D50934">
            <w:pPr>
              <w:rPr>
                <w:rFonts w:ascii="Arial" w:hAnsi="Arial"/>
                <w:sz w:val="16"/>
                <w:szCs w:val="16"/>
              </w:rPr>
            </w:pPr>
            <w:r w:rsidRPr="00D0162F">
              <w:rPr>
                <w:rFonts w:ascii="Arial" w:hAnsi="Arial"/>
                <w:sz w:val="16"/>
                <w:szCs w:val="16"/>
              </w:rPr>
              <w:t>R5-2184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EAB4E" w14:textId="67FFB6E8" w:rsidR="00D50934" w:rsidRPr="00D0162F" w:rsidRDefault="00D50934" w:rsidP="00D50934">
            <w:pPr>
              <w:rPr>
                <w:rFonts w:ascii="Arial" w:hAnsi="Arial"/>
                <w:sz w:val="16"/>
                <w:szCs w:val="16"/>
              </w:rPr>
            </w:pPr>
            <w:r w:rsidRPr="00D0162F">
              <w:rPr>
                <w:rFonts w:ascii="Arial" w:hAnsi="Arial"/>
                <w:sz w:val="16"/>
                <w:szCs w:val="16"/>
              </w:rPr>
              <w:t>14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8E98C4" w14:textId="5818C1B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877157" w14:textId="48CD593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140427" w14:textId="08E52A04" w:rsidR="00D50934" w:rsidRPr="00D0162F" w:rsidRDefault="00D50934" w:rsidP="00D50934">
            <w:pPr>
              <w:rPr>
                <w:rFonts w:ascii="Arial" w:hAnsi="Arial"/>
                <w:sz w:val="16"/>
                <w:szCs w:val="16"/>
              </w:rPr>
            </w:pPr>
            <w:r w:rsidRPr="00D0162F">
              <w:rPr>
                <w:rFonts w:ascii="Arial" w:hAnsi="Arial"/>
                <w:sz w:val="16"/>
                <w:szCs w:val="16"/>
              </w:rPr>
              <w:t>Correction to FR1 EN-DC RRM TCs - RRC 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015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132B1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53371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0751BF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BE8574" w14:textId="5A899F69" w:rsidR="00D50934" w:rsidRPr="00D0162F" w:rsidRDefault="00D50934" w:rsidP="00D50934">
            <w:pPr>
              <w:rPr>
                <w:rFonts w:ascii="Arial" w:hAnsi="Arial"/>
                <w:sz w:val="16"/>
                <w:szCs w:val="16"/>
              </w:rPr>
            </w:pPr>
            <w:r w:rsidRPr="00D0162F">
              <w:rPr>
                <w:rFonts w:ascii="Arial" w:hAnsi="Arial"/>
                <w:sz w:val="16"/>
                <w:szCs w:val="16"/>
              </w:rPr>
              <w:t>R5-2184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2B239" w14:textId="6CB575AE" w:rsidR="00D50934" w:rsidRPr="00D0162F" w:rsidRDefault="00D50934" w:rsidP="00D50934">
            <w:pPr>
              <w:rPr>
                <w:rFonts w:ascii="Arial" w:hAnsi="Arial"/>
                <w:sz w:val="16"/>
                <w:szCs w:val="16"/>
              </w:rPr>
            </w:pPr>
            <w:r w:rsidRPr="00D0162F">
              <w:rPr>
                <w:rFonts w:ascii="Arial" w:hAnsi="Arial"/>
                <w:sz w:val="16"/>
                <w:szCs w:val="16"/>
              </w:rPr>
              <w:t>15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4BEA94" w14:textId="08707BB1"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73209C" w14:textId="5E45E2E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B6C948" w14:textId="3A1FB60E" w:rsidR="00D50934" w:rsidRPr="00D0162F" w:rsidRDefault="00D50934" w:rsidP="00D50934">
            <w:pPr>
              <w:rPr>
                <w:rFonts w:ascii="Arial" w:hAnsi="Arial"/>
                <w:sz w:val="16"/>
                <w:szCs w:val="16"/>
              </w:rPr>
            </w:pPr>
            <w:r w:rsidRPr="00D0162F">
              <w:rPr>
                <w:rFonts w:ascii="Arial" w:hAnsi="Arial"/>
                <w:sz w:val="16"/>
                <w:szCs w:val="16"/>
              </w:rPr>
              <w:t>Test Procedure update for FR1 Event Triggered test cases with C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54830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57D62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EC98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E5E9C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657CD" w14:textId="6D97F8A5" w:rsidR="00D50934" w:rsidRPr="00D0162F" w:rsidRDefault="00D50934" w:rsidP="00D50934">
            <w:pPr>
              <w:rPr>
                <w:rFonts w:ascii="Arial" w:hAnsi="Arial"/>
                <w:sz w:val="16"/>
                <w:szCs w:val="16"/>
              </w:rPr>
            </w:pPr>
            <w:r w:rsidRPr="00D0162F">
              <w:rPr>
                <w:rFonts w:ascii="Arial" w:hAnsi="Arial"/>
                <w:sz w:val="16"/>
                <w:szCs w:val="16"/>
              </w:rPr>
              <w:t>R5-2184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A32B83" w14:textId="7A2ACFAB" w:rsidR="00D50934" w:rsidRPr="00D0162F" w:rsidRDefault="00D50934" w:rsidP="00D50934">
            <w:pPr>
              <w:rPr>
                <w:rFonts w:ascii="Arial" w:hAnsi="Arial"/>
                <w:sz w:val="16"/>
                <w:szCs w:val="16"/>
              </w:rPr>
            </w:pPr>
            <w:r w:rsidRPr="00D0162F">
              <w:rPr>
                <w:rFonts w:ascii="Arial" w:hAnsi="Arial"/>
                <w:sz w:val="16"/>
                <w:szCs w:val="16"/>
              </w:rPr>
              <w:t>14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C92AD8" w14:textId="576DCB8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7D434F" w14:textId="2A25F65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8C194C" w14:textId="0D689B49" w:rsidR="00D50934" w:rsidRPr="00D0162F" w:rsidRDefault="00D50934" w:rsidP="00D50934">
            <w:pPr>
              <w:rPr>
                <w:rFonts w:ascii="Arial" w:hAnsi="Arial"/>
                <w:sz w:val="16"/>
                <w:szCs w:val="16"/>
              </w:rPr>
            </w:pPr>
            <w:r w:rsidRPr="00D0162F">
              <w:rPr>
                <w:rFonts w:ascii="Arial" w:hAnsi="Arial"/>
                <w:sz w:val="16"/>
                <w:szCs w:val="16"/>
              </w:rPr>
              <w:t>Correction to FR2 EN-DC RRM TCs 5.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34C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36CF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1715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1D65ED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03897" w14:textId="011A0907" w:rsidR="00D50934" w:rsidRPr="00D0162F" w:rsidRDefault="00D50934" w:rsidP="00D50934">
            <w:pPr>
              <w:rPr>
                <w:rFonts w:ascii="Arial" w:hAnsi="Arial"/>
                <w:sz w:val="16"/>
                <w:szCs w:val="16"/>
              </w:rPr>
            </w:pPr>
            <w:r w:rsidRPr="00D0162F">
              <w:rPr>
                <w:rFonts w:ascii="Arial" w:hAnsi="Arial"/>
                <w:sz w:val="16"/>
                <w:szCs w:val="16"/>
              </w:rPr>
              <w:t>R5-2184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87C954" w14:textId="5ED90C49" w:rsidR="00D50934" w:rsidRPr="00D0162F" w:rsidRDefault="00D50934" w:rsidP="00D50934">
            <w:pPr>
              <w:rPr>
                <w:rFonts w:ascii="Arial" w:hAnsi="Arial"/>
                <w:sz w:val="16"/>
                <w:szCs w:val="16"/>
              </w:rPr>
            </w:pPr>
            <w:r w:rsidRPr="00D0162F">
              <w:rPr>
                <w:rFonts w:ascii="Arial" w:hAnsi="Arial"/>
                <w:sz w:val="16"/>
                <w:szCs w:val="16"/>
              </w:rPr>
              <w:t>15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438F82" w14:textId="47B935F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E52898" w14:textId="275759A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533C2A" w14:textId="5D176C94" w:rsidR="00D50934" w:rsidRPr="00D0162F" w:rsidRDefault="00D50934" w:rsidP="00D50934">
            <w:pPr>
              <w:rPr>
                <w:rFonts w:ascii="Arial" w:hAnsi="Arial"/>
                <w:sz w:val="16"/>
                <w:szCs w:val="16"/>
              </w:rPr>
            </w:pPr>
            <w:r w:rsidRPr="00D0162F">
              <w:rPr>
                <w:rFonts w:ascii="Arial" w:hAnsi="Arial"/>
                <w:sz w:val="16"/>
                <w:szCs w:val="16"/>
              </w:rPr>
              <w:t>Update to FR2 interruption tests 5.5.2.1 and 5.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380C2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05423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2A10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8D8924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70E750" w14:textId="66AD4ED8" w:rsidR="00D50934" w:rsidRPr="00D0162F" w:rsidRDefault="00D50934" w:rsidP="00D50934">
            <w:pPr>
              <w:rPr>
                <w:rFonts w:ascii="Arial" w:hAnsi="Arial"/>
                <w:sz w:val="16"/>
                <w:szCs w:val="16"/>
              </w:rPr>
            </w:pPr>
            <w:r w:rsidRPr="00D0162F">
              <w:rPr>
                <w:rFonts w:ascii="Arial" w:hAnsi="Arial"/>
                <w:sz w:val="16"/>
                <w:szCs w:val="16"/>
              </w:rPr>
              <w:t>R5-218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66DE60" w14:textId="21B68F95" w:rsidR="00D50934" w:rsidRPr="00D0162F" w:rsidRDefault="00D50934" w:rsidP="00D50934">
            <w:pPr>
              <w:rPr>
                <w:rFonts w:ascii="Arial" w:hAnsi="Arial"/>
                <w:sz w:val="16"/>
                <w:szCs w:val="16"/>
              </w:rPr>
            </w:pPr>
            <w:r w:rsidRPr="00D0162F">
              <w:rPr>
                <w:rFonts w:ascii="Arial" w:hAnsi="Arial"/>
                <w:sz w:val="16"/>
                <w:szCs w:val="16"/>
              </w:rPr>
              <w:t>14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DDB86" w14:textId="73AF1C2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B6491" w14:textId="1FD8A40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9DF40D" w14:textId="551A0EBD" w:rsidR="00D50934" w:rsidRPr="00D0162F" w:rsidRDefault="00D50934" w:rsidP="00D50934">
            <w:pPr>
              <w:rPr>
                <w:rFonts w:ascii="Arial" w:hAnsi="Arial"/>
                <w:sz w:val="16"/>
                <w:szCs w:val="16"/>
              </w:rPr>
            </w:pPr>
            <w:r w:rsidRPr="00D0162F">
              <w:rPr>
                <w:rFonts w:ascii="Arial" w:hAnsi="Arial"/>
                <w:sz w:val="16"/>
                <w:szCs w:val="16"/>
              </w:rPr>
              <w:t>Addition of clause 3A.6 for UE with Multiband Cap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A88DC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980E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E48F4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95A1D7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A3E2C" w14:textId="63B45335" w:rsidR="00D50934" w:rsidRPr="00D0162F" w:rsidRDefault="00D50934" w:rsidP="00D50934">
            <w:pPr>
              <w:rPr>
                <w:rFonts w:ascii="Arial" w:hAnsi="Arial"/>
                <w:sz w:val="16"/>
                <w:szCs w:val="16"/>
              </w:rPr>
            </w:pPr>
            <w:r w:rsidRPr="00D0162F">
              <w:rPr>
                <w:rFonts w:ascii="Arial" w:hAnsi="Arial"/>
                <w:sz w:val="16"/>
                <w:szCs w:val="16"/>
              </w:rPr>
              <w:t>R5-2184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9FD7D4" w14:textId="17E8FD56" w:rsidR="00D50934" w:rsidRPr="00D0162F" w:rsidRDefault="00D50934" w:rsidP="00D50934">
            <w:pPr>
              <w:rPr>
                <w:rFonts w:ascii="Arial" w:hAnsi="Arial"/>
                <w:sz w:val="16"/>
                <w:szCs w:val="16"/>
              </w:rPr>
            </w:pPr>
            <w:r w:rsidRPr="00D0162F">
              <w:rPr>
                <w:rFonts w:ascii="Arial" w:hAnsi="Arial"/>
                <w:sz w:val="16"/>
                <w:szCs w:val="16"/>
              </w:rPr>
              <w:t>15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27C28C" w14:textId="604B80F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F494E" w14:textId="4BA0655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8C0403" w14:textId="635BB47B" w:rsidR="00D50934" w:rsidRPr="00D0162F" w:rsidRDefault="00D50934" w:rsidP="00D50934">
            <w:pPr>
              <w:rPr>
                <w:rFonts w:ascii="Arial" w:hAnsi="Arial"/>
                <w:sz w:val="16"/>
                <w:szCs w:val="16"/>
              </w:rPr>
            </w:pPr>
            <w:r w:rsidRPr="00D0162F">
              <w:rPr>
                <w:rFonts w:ascii="Arial" w:hAnsi="Arial"/>
                <w:sz w:val="16"/>
                <w:szCs w:val="16"/>
              </w:rPr>
              <w:t>Clarification on cl 3A.1.1 test coverage across 5G NR architecture options for 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82B64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BC7CB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71014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A4A73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3C1C9B" w14:textId="5027CDA4" w:rsidR="00D50934" w:rsidRPr="00D0162F" w:rsidRDefault="00D50934" w:rsidP="00D50934">
            <w:pPr>
              <w:rPr>
                <w:rFonts w:ascii="Arial" w:hAnsi="Arial"/>
                <w:sz w:val="16"/>
                <w:szCs w:val="16"/>
              </w:rPr>
            </w:pPr>
            <w:r w:rsidRPr="00D0162F">
              <w:rPr>
                <w:rFonts w:ascii="Arial" w:hAnsi="Arial"/>
                <w:sz w:val="16"/>
                <w:szCs w:val="16"/>
              </w:rPr>
              <w:t>R5-2184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23CA1" w14:textId="2208E931" w:rsidR="00D50934" w:rsidRPr="00D0162F" w:rsidRDefault="00D50934" w:rsidP="00D50934">
            <w:pPr>
              <w:rPr>
                <w:rFonts w:ascii="Arial" w:hAnsi="Arial"/>
                <w:sz w:val="16"/>
                <w:szCs w:val="16"/>
              </w:rPr>
            </w:pPr>
            <w:r w:rsidRPr="00D0162F">
              <w:rPr>
                <w:rFonts w:ascii="Arial" w:hAnsi="Arial"/>
                <w:sz w:val="16"/>
                <w:szCs w:val="16"/>
              </w:rPr>
              <w:t>14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7CA98D" w14:textId="4AE6C3C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8187DA" w14:textId="11F0C3D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572F7" w14:textId="5C95EB31" w:rsidR="00D50934" w:rsidRPr="00D0162F" w:rsidRDefault="00D50934" w:rsidP="00D50934">
            <w:pPr>
              <w:rPr>
                <w:rFonts w:ascii="Arial" w:hAnsi="Arial"/>
                <w:sz w:val="16"/>
                <w:szCs w:val="16"/>
              </w:rPr>
            </w:pPr>
            <w:r w:rsidRPr="00D0162F">
              <w:rPr>
                <w:rFonts w:ascii="Arial" w:hAnsi="Arial"/>
                <w:sz w:val="16"/>
                <w:szCs w:val="16"/>
              </w:rPr>
              <w:t>Correction to Mob_enh RRM TC 7.3.3.1 - FR2 intra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582D2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7BA5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D1851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2EC30D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B9DF3" w14:textId="7E6C99B4" w:rsidR="00D50934" w:rsidRPr="00D0162F" w:rsidRDefault="00D50934" w:rsidP="00D50934">
            <w:pPr>
              <w:rPr>
                <w:rFonts w:ascii="Arial" w:hAnsi="Arial"/>
                <w:sz w:val="16"/>
                <w:szCs w:val="16"/>
              </w:rPr>
            </w:pPr>
            <w:r w:rsidRPr="00D0162F">
              <w:rPr>
                <w:rFonts w:ascii="Arial" w:hAnsi="Arial"/>
                <w:sz w:val="16"/>
                <w:szCs w:val="16"/>
              </w:rPr>
              <w:t>R5-2184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875C66" w14:textId="2751859A" w:rsidR="00D50934" w:rsidRPr="00D0162F" w:rsidRDefault="00D50934" w:rsidP="00D50934">
            <w:pPr>
              <w:rPr>
                <w:rFonts w:ascii="Arial" w:hAnsi="Arial"/>
                <w:sz w:val="16"/>
                <w:szCs w:val="16"/>
              </w:rPr>
            </w:pPr>
            <w:r w:rsidRPr="00D0162F">
              <w:rPr>
                <w:rFonts w:ascii="Arial" w:hAnsi="Arial"/>
                <w:sz w:val="16"/>
                <w:szCs w:val="16"/>
              </w:rPr>
              <w:t>15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0AF31" w14:textId="7D7F3E7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DA147" w14:textId="158CF73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A0D64A" w14:textId="5BF49647" w:rsidR="00D50934" w:rsidRPr="00D0162F" w:rsidRDefault="00D50934" w:rsidP="00D50934">
            <w:pPr>
              <w:rPr>
                <w:rFonts w:ascii="Arial" w:hAnsi="Arial"/>
                <w:sz w:val="16"/>
                <w:szCs w:val="16"/>
              </w:rPr>
            </w:pPr>
            <w:r w:rsidRPr="00D0162F">
              <w:rPr>
                <w:rFonts w:ascii="Arial" w:hAnsi="Arial"/>
                <w:sz w:val="16"/>
                <w:szCs w:val="16"/>
              </w:rPr>
              <w:t>Addition of 4.7.7.2 EN-DC FR1 SSB based CMR and dedicated IMR L1-SINR absolut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49C94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7A7156" w:rsidRPr="00D0162F" w14:paraId="5A9B0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52BED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26F61B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04AB1C" w14:textId="77777777" w:rsidR="007A7156" w:rsidRPr="00D0162F" w:rsidRDefault="007A7156" w:rsidP="00A81E02">
            <w:pPr>
              <w:rPr>
                <w:rFonts w:ascii="Arial" w:hAnsi="Arial"/>
                <w:sz w:val="16"/>
                <w:szCs w:val="16"/>
              </w:rPr>
            </w:pPr>
            <w:r w:rsidRPr="00D0162F">
              <w:rPr>
                <w:rFonts w:ascii="Arial" w:hAnsi="Arial"/>
                <w:sz w:val="16"/>
                <w:szCs w:val="16"/>
              </w:rPr>
              <w:t>R5-220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250DCA" w14:textId="77777777" w:rsidR="007A7156" w:rsidRPr="00D0162F" w:rsidRDefault="007A7156" w:rsidP="00A81E02">
            <w:pPr>
              <w:rPr>
                <w:rFonts w:ascii="Arial" w:hAnsi="Arial"/>
                <w:sz w:val="16"/>
                <w:szCs w:val="16"/>
              </w:rPr>
            </w:pPr>
            <w:r w:rsidRPr="00D0162F">
              <w:rPr>
                <w:rFonts w:ascii="Arial" w:hAnsi="Arial"/>
                <w:sz w:val="16"/>
                <w:szCs w:val="16"/>
              </w:rPr>
              <w:t>15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ED63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BC37D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B83B94"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6.3.1.11 - inter-band sync DAPS HO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2873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BF60D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5BCF2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279B8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86945C" w14:textId="77777777" w:rsidR="007A7156" w:rsidRPr="00D0162F" w:rsidRDefault="007A7156" w:rsidP="00A81E02">
            <w:pPr>
              <w:rPr>
                <w:rFonts w:ascii="Arial" w:hAnsi="Arial"/>
                <w:sz w:val="16"/>
                <w:szCs w:val="16"/>
              </w:rPr>
            </w:pPr>
            <w:r w:rsidRPr="00D0162F">
              <w:rPr>
                <w:rFonts w:ascii="Arial" w:hAnsi="Arial"/>
                <w:sz w:val="16"/>
                <w:szCs w:val="16"/>
              </w:rPr>
              <w:t>R5-220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F6731A" w14:textId="77777777" w:rsidR="007A7156" w:rsidRPr="00D0162F" w:rsidRDefault="007A7156" w:rsidP="00A81E02">
            <w:pPr>
              <w:rPr>
                <w:rFonts w:ascii="Arial" w:hAnsi="Arial"/>
                <w:sz w:val="16"/>
                <w:szCs w:val="16"/>
              </w:rPr>
            </w:pPr>
            <w:r w:rsidRPr="00D0162F">
              <w:rPr>
                <w:rFonts w:ascii="Arial" w:hAnsi="Arial"/>
                <w:sz w:val="16"/>
                <w:szCs w:val="16"/>
              </w:rPr>
              <w:t>15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AA729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FA723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FC17F3"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6.3.1.12 - inter-band async DAPS HO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2F7DB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B92D7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67263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5310CC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C3119E" w14:textId="77777777" w:rsidR="007A7156" w:rsidRPr="00D0162F" w:rsidRDefault="007A7156" w:rsidP="00A81E02">
            <w:pPr>
              <w:rPr>
                <w:rFonts w:ascii="Arial" w:hAnsi="Arial"/>
                <w:sz w:val="16"/>
                <w:szCs w:val="16"/>
              </w:rPr>
            </w:pPr>
            <w:r w:rsidRPr="00D0162F">
              <w:rPr>
                <w:rFonts w:ascii="Arial" w:hAnsi="Arial"/>
                <w:sz w:val="16"/>
                <w:szCs w:val="16"/>
              </w:rPr>
              <w:t>R5-2201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87BB82" w14:textId="77777777" w:rsidR="007A7156" w:rsidRPr="00D0162F" w:rsidRDefault="007A7156" w:rsidP="00A81E02">
            <w:pPr>
              <w:rPr>
                <w:rFonts w:ascii="Arial" w:hAnsi="Arial"/>
                <w:sz w:val="16"/>
                <w:szCs w:val="16"/>
              </w:rPr>
            </w:pPr>
            <w:r w:rsidRPr="00D0162F">
              <w:rPr>
                <w:rFonts w:ascii="Arial" w:hAnsi="Arial"/>
                <w:sz w:val="16"/>
                <w:szCs w:val="16"/>
              </w:rPr>
              <w:t>15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312D4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A339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4CC75" w14:textId="77777777" w:rsidR="007A7156" w:rsidRPr="00D0162F" w:rsidRDefault="007A7156" w:rsidP="00A81E02">
            <w:pPr>
              <w:rPr>
                <w:rFonts w:ascii="Arial" w:hAnsi="Arial"/>
                <w:sz w:val="16"/>
                <w:szCs w:val="16"/>
              </w:rPr>
            </w:pPr>
            <w:r w:rsidRPr="00D0162F">
              <w:rPr>
                <w:rFonts w:ascii="Arial" w:hAnsi="Arial"/>
                <w:sz w:val="16"/>
                <w:szCs w:val="16"/>
              </w:rPr>
              <w:t>Update of SA FR1 TC 4.5.3.1 and 4.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49A5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084FF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5C4AF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EB4090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BD0C1" w14:textId="77777777" w:rsidR="007A7156" w:rsidRPr="00D0162F" w:rsidRDefault="007A7156" w:rsidP="00A81E02">
            <w:pPr>
              <w:rPr>
                <w:rFonts w:ascii="Arial" w:hAnsi="Arial"/>
                <w:sz w:val="16"/>
                <w:szCs w:val="16"/>
              </w:rPr>
            </w:pPr>
            <w:r w:rsidRPr="00D0162F">
              <w:rPr>
                <w:rFonts w:ascii="Arial" w:hAnsi="Arial"/>
                <w:sz w:val="16"/>
                <w:szCs w:val="16"/>
              </w:rPr>
              <w:t>R5-2201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142301" w14:textId="77777777" w:rsidR="007A7156" w:rsidRPr="00D0162F" w:rsidRDefault="007A7156" w:rsidP="00A81E02">
            <w:pPr>
              <w:rPr>
                <w:rFonts w:ascii="Arial" w:hAnsi="Arial"/>
                <w:sz w:val="16"/>
                <w:szCs w:val="16"/>
              </w:rPr>
            </w:pPr>
            <w:r w:rsidRPr="00D0162F">
              <w:rPr>
                <w:rFonts w:ascii="Arial" w:hAnsi="Arial"/>
                <w:sz w:val="16"/>
                <w:szCs w:val="16"/>
              </w:rPr>
              <w:t>15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8F9B4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43E7C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07F7B" w14:textId="77777777" w:rsidR="007A7156" w:rsidRPr="00D0162F" w:rsidRDefault="007A7156" w:rsidP="00A81E02">
            <w:pPr>
              <w:rPr>
                <w:rFonts w:ascii="Arial" w:hAnsi="Arial"/>
                <w:sz w:val="16"/>
                <w:szCs w:val="16"/>
              </w:rPr>
            </w:pPr>
            <w:r w:rsidRPr="00D0162F">
              <w:rPr>
                <w:rFonts w:ascii="Arial" w:hAnsi="Arial"/>
                <w:sz w:val="16"/>
                <w:szCs w:val="16"/>
              </w:rPr>
              <w:t>Update of SA FR1 TC 6.5.3.1 and 6.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C793F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4EE2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4E23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C49C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B89CA2" w14:textId="77777777" w:rsidR="007A7156" w:rsidRPr="00D0162F" w:rsidRDefault="007A7156" w:rsidP="00A81E02">
            <w:pPr>
              <w:rPr>
                <w:rFonts w:ascii="Arial" w:hAnsi="Arial"/>
                <w:sz w:val="16"/>
                <w:szCs w:val="16"/>
              </w:rPr>
            </w:pPr>
            <w:r w:rsidRPr="00D0162F">
              <w:rPr>
                <w:rFonts w:ascii="Arial" w:hAnsi="Arial"/>
                <w:sz w:val="16"/>
                <w:szCs w:val="16"/>
              </w:rPr>
              <w:t>R5-220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5DC0C8" w14:textId="77777777" w:rsidR="007A7156" w:rsidRPr="00D0162F" w:rsidRDefault="007A7156" w:rsidP="00A81E02">
            <w:pPr>
              <w:rPr>
                <w:rFonts w:ascii="Arial" w:hAnsi="Arial"/>
                <w:sz w:val="16"/>
                <w:szCs w:val="16"/>
              </w:rPr>
            </w:pPr>
            <w:r w:rsidRPr="00D0162F">
              <w:rPr>
                <w:rFonts w:ascii="Arial" w:hAnsi="Arial"/>
                <w:sz w:val="16"/>
                <w:szCs w:val="16"/>
              </w:rPr>
              <w:t>15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B9688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C2C3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69B2D2" w14:textId="77777777" w:rsidR="007A7156" w:rsidRPr="00D0162F" w:rsidRDefault="007A7156" w:rsidP="00A81E02">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FDDE8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0C71B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D7CF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190302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941DE3" w14:textId="77777777" w:rsidR="007A7156" w:rsidRPr="00D0162F" w:rsidRDefault="007A7156" w:rsidP="00A81E02">
            <w:pPr>
              <w:rPr>
                <w:rFonts w:ascii="Arial" w:hAnsi="Arial"/>
                <w:sz w:val="16"/>
                <w:szCs w:val="16"/>
              </w:rPr>
            </w:pPr>
            <w:r w:rsidRPr="00D0162F">
              <w:rPr>
                <w:rFonts w:ascii="Arial" w:hAnsi="Arial"/>
                <w:sz w:val="16"/>
                <w:szCs w:val="16"/>
              </w:rPr>
              <w:t>R5-220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4B5F83" w14:textId="77777777" w:rsidR="007A7156" w:rsidRPr="00D0162F" w:rsidRDefault="007A7156" w:rsidP="00A81E02">
            <w:pPr>
              <w:rPr>
                <w:rFonts w:ascii="Arial" w:hAnsi="Arial"/>
                <w:sz w:val="16"/>
                <w:szCs w:val="16"/>
              </w:rPr>
            </w:pPr>
            <w:r w:rsidRPr="00D0162F">
              <w:rPr>
                <w:rFonts w:ascii="Arial" w:hAnsi="Arial"/>
                <w:sz w:val="16"/>
                <w:szCs w:val="16"/>
              </w:rPr>
              <w:t>15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BFA7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E43A7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A49B1C" w14:textId="77777777" w:rsidR="007A7156" w:rsidRPr="00D0162F" w:rsidRDefault="007A7156" w:rsidP="00A81E02">
            <w:pPr>
              <w:rPr>
                <w:rFonts w:ascii="Arial" w:hAnsi="Arial"/>
                <w:sz w:val="16"/>
                <w:szCs w:val="16"/>
              </w:rPr>
            </w:pPr>
            <w:r w:rsidRPr="00D0162F">
              <w:rPr>
                <w:rFonts w:ascii="Arial" w:hAnsi="Arial"/>
                <w:sz w:val="16"/>
                <w:szCs w:val="16"/>
              </w:rPr>
              <w:t>Add test case 7.3.2.2.4 for SA FR2 2-step 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DF68D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D86CA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3BF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43502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7746A" w14:textId="77777777" w:rsidR="007A7156" w:rsidRPr="00D0162F" w:rsidRDefault="007A7156" w:rsidP="00A81E02">
            <w:pPr>
              <w:rPr>
                <w:rFonts w:ascii="Arial" w:hAnsi="Arial"/>
                <w:sz w:val="16"/>
                <w:szCs w:val="16"/>
              </w:rPr>
            </w:pPr>
            <w:r w:rsidRPr="00D0162F">
              <w:rPr>
                <w:rFonts w:ascii="Arial" w:hAnsi="Arial"/>
                <w:sz w:val="16"/>
                <w:szCs w:val="16"/>
              </w:rPr>
              <w:t>R5-220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E9C479" w14:textId="77777777" w:rsidR="007A7156" w:rsidRPr="00D0162F" w:rsidRDefault="007A7156" w:rsidP="00A81E02">
            <w:pPr>
              <w:rPr>
                <w:rFonts w:ascii="Arial" w:hAnsi="Arial"/>
                <w:sz w:val="16"/>
                <w:szCs w:val="16"/>
              </w:rPr>
            </w:pPr>
            <w:r w:rsidRPr="00D0162F">
              <w:rPr>
                <w:rFonts w:ascii="Arial" w:hAnsi="Arial"/>
                <w:sz w:val="16"/>
                <w:szCs w:val="16"/>
              </w:rPr>
              <w:t>15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3381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C886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A99E9" w14:textId="77777777" w:rsidR="007A7156" w:rsidRPr="00D0162F" w:rsidRDefault="007A7156" w:rsidP="00A81E02">
            <w:pPr>
              <w:rPr>
                <w:rFonts w:ascii="Arial" w:hAnsi="Arial"/>
                <w:sz w:val="16"/>
                <w:szCs w:val="16"/>
              </w:rPr>
            </w:pPr>
            <w:r w:rsidRPr="00D0162F">
              <w:rPr>
                <w:rFonts w:ascii="Arial" w:hAnsi="Arial"/>
                <w:sz w:val="16"/>
                <w:szCs w:val="16"/>
              </w:rPr>
              <w:t>Updates to RRM HST Test Case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F511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2B51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08077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13C45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5F079B" w14:textId="77777777" w:rsidR="007A7156" w:rsidRPr="00D0162F" w:rsidRDefault="007A7156" w:rsidP="00A81E02">
            <w:pPr>
              <w:rPr>
                <w:rFonts w:ascii="Arial" w:hAnsi="Arial"/>
                <w:sz w:val="16"/>
                <w:szCs w:val="16"/>
              </w:rPr>
            </w:pPr>
            <w:r w:rsidRPr="00D0162F">
              <w:rPr>
                <w:rFonts w:ascii="Arial" w:hAnsi="Arial"/>
                <w:sz w:val="16"/>
                <w:szCs w:val="16"/>
              </w:rPr>
              <w:t>R5-220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B39747" w14:textId="77777777" w:rsidR="007A7156" w:rsidRPr="00D0162F" w:rsidRDefault="007A7156" w:rsidP="00A81E02">
            <w:pPr>
              <w:rPr>
                <w:rFonts w:ascii="Arial" w:hAnsi="Arial"/>
                <w:sz w:val="16"/>
                <w:szCs w:val="16"/>
              </w:rPr>
            </w:pPr>
            <w:r w:rsidRPr="00D0162F">
              <w:rPr>
                <w:rFonts w:ascii="Arial" w:hAnsi="Arial"/>
                <w:sz w:val="16"/>
                <w:szCs w:val="16"/>
              </w:rPr>
              <w:t>15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BF74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D4214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0D01EC" w14:textId="77777777" w:rsidR="007A7156" w:rsidRPr="00D0162F" w:rsidRDefault="007A7156" w:rsidP="00A81E02">
            <w:pPr>
              <w:rPr>
                <w:rFonts w:ascii="Arial" w:hAnsi="Arial"/>
                <w:sz w:val="16"/>
                <w:szCs w:val="16"/>
              </w:rPr>
            </w:pPr>
            <w:r w:rsidRPr="00D0162F">
              <w:rPr>
                <w:rFonts w:ascii="Arial" w:hAnsi="Arial"/>
                <w:sz w:val="16"/>
                <w:szCs w:val="16"/>
              </w:rPr>
              <w:t>Updates to RRM HST Test Case 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0F9AD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7C48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87A1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C14B8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7A6AB5" w14:textId="77777777" w:rsidR="007A7156" w:rsidRPr="00D0162F" w:rsidRDefault="007A7156" w:rsidP="00A81E02">
            <w:pPr>
              <w:rPr>
                <w:rFonts w:ascii="Arial" w:hAnsi="Arial"/>
                <w:sz w:val="16"/>
                <w:szCs w:val="16"/>
              </w:rPr>
            </w:pPr>
            <w:r w:rsidRPr="00D0162F">
              <w:rPr>
                <w:rFonts w:ascii="Arial" w:hAnsi="Arial"/>
                <w:sz w:val="16"/>
                <w:szCs w:val="16"/>
              </w:rPr>
              <w:t>R5-2201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C693C" w14:textId="77777777" w:rsidR="007A7156" w:rsidRPr="00D0162F" w:rsidRDefault="007A7156" w:rsidP="00A81E02">
            <w:pPr>
              <w:rPr>
                <w:rFonts w:ascii="Arial" w:hAnsi="Arial"/>
                <w:sz w:val="16"/>
                <w:szCs w:val="16"/>
              </w:rPr>
            </w:pPr>
            <w:r w:rsidRPr="00D0162F">
              <w:rPr>
                <w:rFonts w:ascii="Arial" w:hAnsi="Arial"/>
                <w:sz w:val="16"/>
                <w:szCs w:val="16"/>
              </w:rPr>
              <w:t>15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3E079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B578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C83C4" w14:textId="77777777" w:rsidR="007A7156" w:rsidRPr="00D0162F" w:rsidRDefault="007A7156" w:rsidP="00A81E02">
            <w:pPr>
              <w:rPr>
                <w:rFonts w:ascii="Arial" w:hAnsi="Arial"/>
                <w:sz w:val="16"/>
                <w:szCs w:val="16"/>
              </w:rPr>
            </w:pPr>
            <w:r w:rsidRPr="00D0162F">
              <w:rPr>
                <w:rFonts w:ascii="Arial" w:hAnsi="Arial"/>
                <w:sz w:val="16"/>
                <w:szCs w:val="16"/>
              </w:rPr>
              <w:t>Update to table E.5-1 to add the cell configurations for one 2-step RACH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E7AA4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0A2D5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038B9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80FFD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8192B4" w14:textId="77777777" w:rsidR="007A7156" w:rsidRPr="00D0162F" w:rsidRDefault="007A7156" w:rsidP="00A81E02">
            <w:pPr>
              <w:rPr>
                <w:rFonts w:ascii="Arial" w:hAnsi="Arial"/>
                <w:sz w:val="16"/>
                <w:szCs w:val="16"/>
              </w:rPr>
            </w:pPr>
            <w:r w:rsidRPr="00D0162F">
              <w:rPr>
                <w:rFonts w:ascii="Arial" w:hAnsi="Arial"/>
                <w:sz w:val="16"/>
                <w:szCs w:val="16"/>
              </w:rPr>
              <w:t>R5-2202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E5EA57" w14:textId="77777777" w:rsidR="007A7156" w:rsidRPr="00D0162F" w:rsidRDefault="007A7156" w:rsidP="00A81E02">
            <w:pPr>
              <w:rPr>
                <w:rFonts w:ascii="Arial" w:hAnsi="Arial"/>
                <w:sz w:val="16"/>
                <w:szCs w:val="16"/>
              </w:rPr>
            </w:pPr>
            <w:r w:rsidRPr="00D0162F">
              <w:rPr>
                <w:rFonts w:ascii="Arial" w:hAnsi="Arial"/>
                <w:sz w:val="16"/>
                <w:szCs w:val="16"/>
              </w:rPr>
              <w:t>15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5BFB7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B321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4C793C" w14:textId="77777777" w:rsidR="007A7156" w:rsidRPr="00D0162F" w:rsidRDefault="007A7156" w:rsidP="00A81E02">
            <w:pPr>
              <w:rPr>
                <w:rFonts w:ascii="Arial" w:hAnsi="Arial"/>
                <w:sz w:val="16"/>
                <w:szCs w:val="16"/>
              </w:rPr>
            </w:pPr>
            <w:r w:rsidRPr="00D0162F">
              <w:rPr>
                <w:rFonts w:ascii="Arial" w:hAnsi="Arial"/>
                <w:sz w:val="16"/>
                <w:szCs w:val="16"/>
              </w:rPr>
              <w:t>Clarifications on 5G NR connectivity options for 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D3E27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4E71F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DBEE0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D47BDC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8C527" w14:textId="77777777" w:rsidR="007A7156" w:rsidRPr="00D0162F" w:rsidRDefault="007A7156" w:rsidP="00A81E02">
            <w:pPr>
              <w:rPr>
                <w:rFonts w:ascii="Arial" w:hAnsi="Arial"/>
                <w:sz w:val="16"/>
                <w:szCs w:val="16"/>
              </w:rPr>
            </w:pPr>
            <w:r w:rsidRPr="00D0162F">
              <w:rPr>
                <w:rFonts w:ascii="Arial" w:hAnsi="Arial"/>
                <w:sz w:val="16"/>
                <w:szCs w:val="16"/>
              </w:rPr>
              <w:t>R5-2202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C029AE" w14:textId="77777777" w:rsidR="007A7156" w:rsidRPr="00D0162F" w:rsidRDefault="007A7156" w:rsidP="00A81E02">
            <w:pPr>
              <w:rPr>
                <w:rFonts w:ascii="Arial" w:hAnsi="Arial"/>
                <w:sz w:val="16"/>
                <w:szCs w:val="16"/>
              </w:rPr>
            </w:pPr>
            <w:r w:rsidRPr="00D0162F">
              <w:rPr>
                <w:rFonts w:ascii="Arial" w:hAnsi="Arial"/>
                <w:sz w:val="16"/>
                <w:szCs w:val="16"/>
              </w:rPr>
              <w:t>15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BE11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C7D46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2C361A" w14:textId="77777777" w:rsidR="007A7156" w:rsidRPr="00D0162F" w:rsidRDefault="007A7156" w:rsidP="00A81E02">
            <w:pPr>
              <w:rPr>
                <w:rFonts w:ascii="Arial" w:hAnsi="Arial"/>
                <w:sz w:val="16"/>
                <w:szCs w:val="16"/>
              </w:rPr>
            </w:pPr>
            <w:r w:rsidRPr="00D0162F">
              <w:rPr>
                <w:rFonts w:ascii="Arial" w:hAnsi="Arial"/>
                <w:sz w:val="16"/>
                <w:szCs w:val="16"/>
              </w:rPr>
              <w:t>Test case update for FR1 CLI-RSSI measurement with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4769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B3D5C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F7F3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B0FA9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893105" w14:textId="77777777" w:rsidR="007A7156" w:rsidRPr="00D0162F" w:rsidRDefault="007A7156" w:rsidP="00A81E02">
            <w:pPr>
              <w:rPr>
                <w:rFonts w:ascii="Arial" w:hAnsi="Arial"/>
                <w:sz w:val="16"/>
                <w:szCs w:val="16"/>
              </w:rPr>
            </w:pPr>
            <w:r w:rsidRPr="00D0162F">
              <w:rPr>
                <w:rFonts w:ascii="Arial" w:hAnsi="Arial"/>
                <w:sz w:val="16"/>
                <w:szCs w:val="16"/>
              </w:rPr>
              <w:t>R5-22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2A43F7" w14:textId="77777777" w:rsidR="007A7156" w:rsidRPr="00D0162F" w:rsidRDefault="007A7156" w:rsidP="00A81E02">
            <w:pPr>
              <w:rPr>
                <w:rFonts w:ascii="Arial" w:hAnsi="Arial"/>
                <w:sz w:val="16"/>
                <w:szCs w:val="16"/>
              </w:rPr>
            </w:pPr>
            <w:r w:rsidRPr="00D0162F">
              <w:rPr>
                <w:rFonts w:ascii="Arial" w:hAnsi="Arial"/>
                <w:sz w:val="16"/>
                <w:szCs w:val="16"/>
              </w:rPr>
              <w:t>15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7E289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E7AB6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76F01" w14:textId="77777777" w:rsidR="007A7156" w:rsidRPr="00D0162F" w:rsidRDefault="007A7156" w:rsidP="00A81E02">
            <w:pPr>
              <w:rPr>
                <w:rFonts w:ascii="Arial" w:hAnsi="Arial"/>
                <w:sz w:val="16"/>
                <w:szCs w:val="16"/>
              </w:rPr>
            </w:pPr>
            <w:r w:rsidRPr="00D0162F">
              <w:rPr>
                <w:rFonts w:ascii="Arial" w:hAnsi="Arial"/>
                <w:sz w:val="16"/>
                <w:szCs w:val="16"/>
              </w:rPr>
              <w:t>Annexure update for test tolerance for FR1 CLI-RSSI measurement with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A320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CE1B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0072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3BEB1F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D376E" w14:textId="77777777" w:rsidR="007A7156" w:rsidRPr="00D0162F" w:rsidRDefault="007A7156" w:rsidP="00A81E02">
            <w:pPr>
              <w:rPr>
                <w:rFonts w:ascii="Arial" w:hAnsi="Arial"/>
                <w:sz w:val="16"/>
                <w:szCs w:val="16"/>
              </w:rPr>
            </w:pPr>
            <w:r w:rsidRPr="00D0162F">
              <w:rPr>
                <w:rFonts w:ascii="Arial" w:hAnsi="Arial"/>
                <w:sz w:val="16"/>
                <w:szCs w:val="16"/>
              </w:rPr>
              <w:t>R5-220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04385F" w14:textId="77777777" w:rsidR="007A7156" w:rsidRPr="00D0162F" w:rsidRDefault="007A7156" w:rsidP="00A81E02">
            <w:pPr>
              <w:rPr>
                <w:rFonts w:ascii="Arial" w:hAnsi="Arial"/>
                <w:sz w:val="16"/>
                <w:szCs w:val="16"/>
              </w:rPr>
            </w:pPr>
            <w:r w:rsidRPr="00D0162F">
              <w:rPr>
                <w:rFonts w:ascii="Arial" w:hAnsi="Arial"/>
                <w:sz w:val="16"/>
                <w:szCs w:val="16"/>
              </w:rPr>
              <w:t>15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F3844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77E7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2BD581" w14:textId="77777777" w:rsidR="007A7156" w:rsidRPr="00D0162F" w:rsidRDefault="007A7156" w:rsidP="00A81E02">
            <w:pPr>
              <w:rPr>
                <w:rFonts w:ascii="Arial" w:hAnsi="Arial"/>
                <w:sz w:val="16"/>
                <w:szCs w:val="16"/>
              </w:rPr>
            </w:pPr>
            <w:r w:rsidRPr="00D0162F">
              <w:rPr>
                <w:rFonts w:ascii="Arial" w:hAnsi="Arial"/>
                <w:sz w:val="16"/>
                <w:szCs w:val="16"/>
              </w:rPr>
              <w:t>Correction to FR1 EN-DC RRM TCs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A7EC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A8B8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9C9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7C3DC4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E6EB42" w14:textId="77777777" w:rsidR="007A7156" w:rsidRPr="00D0162F" w:rsidRDefault="007A7156" w:rsidP="00A81E02">
            <w:pPr>
              <w:rPr>
                <w:rFonts w:ascii="Arial" w:hAnsi="Arial"/>
                <w:sz w:val="16"/>
                <w:szCs w:val="16"/>
              </w:rPr>
            </w:pPr>
            <w:r w:rsidRPr="00D0162F">
              <w:rPr>
                <w:rFonts w:ascii="Arial" w:hAnsi="Arial"/>
                <w:sz w:val="16"/>
                <w:szCs w:val="16"/>
              </w:rPr>
              <w:t>R5-220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C1DCB" w14:textId="77777777" w:rsidR="007A7156" w:rsidRPr="00D0162F" w:rsidRDefault="007A7156" w:rsidP="00A81E02">
            <w:pPr>
              <w:rPr>
                <w:rFonts w:ascii="Arial" w:hAnsi="Arial"/>
                <w:sz w:val="16"/>
                <w:szCs w:val="16"/>
              </w:rPr>
            </w:pPr>
            <w:r w:rsidRPr="00D0162F">
              <w:rPr>
                <w:rFonts w:ascii="Arial" w:hAnsi="Arial"/>
                <w:sz w:val="16"/>
                <w:szCs w:val="16"/>
              </w:rPr>
              <w:t>16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6FADE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6FDA8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202653"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6ADC1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E7982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5E79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459989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3FBC22" w14:textId="77777777" w:rsidR="007A7156" w:rsidRPr="00D0162F" w:rsidRDefault="007A7156" w:rsidP="00A81E02">
            <w:pPr>
              <w:rPr>
                <w:rFonts w:ascii="Arial" w:hAnsi="Arial"/>
                <w:sz w:val="16"/>
                <w:szCs w:val="16"/>
              </w:rPr>
            </w:pPr>
            <w:r w:rsidRPr="00D0162F">
              <w:rPr>
                <w:rFonts w:ascii="Arial" w:hAnsi="Arial"/>
                <w:sz w:val="16"/>
                <w:szCs w:val="16"/>
              </w:rPr>
              <w:t>R5-220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1580B" w14:textId="77777777" w:rsidR="007A7156" w:rsidRPr="00D0162F" w:rsidRDefault="007A7156" w:rsidP="00A81E02">
            <w:pPr>
              <w:rPr>
                <w:rFonts w:ascii="Arial" w:hAnsi="Arial"/>
                <w:sz w:val="16"/>
                <w:szCs w:val="16"/>
              </w:rPr>
            </w:pPr>
            <w:r w:rsidRPr="00D0162F">
              <w:rPr>
                <w:rFonts w:ascii="Arial" w:hAnsi="Arial"/>
                <w:sz w:val="16"/>
                <w:szCs w:val="16"/>
              </w:rPr>
              <w:t>16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3B62D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4C42A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A4D0A9"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5C9B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A047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E80C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5B9D93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CE2B21" w14:textId="77777777" w:rsidR="007A7156" w:rsidRPr="00D0162F" w:rsidRDefault="007A7156" w:rsidP="00A81E02">
            <w:pPr>
              <w:rPr>
                <w:rFonts w:ascii="Arial" w:hAnsi="Arial"/>
                <w:sz w:val="16"/>
                <w:szCs w:val="16"/>
              </w:rPr>
            </w:pPr>
            <w:r w:rsidRPr="00D0162F">
              <w:rPr>
                <w:rFonts w:ascii="Arial" w:hAnsi="Arial"/>
                <w:sz w:val="16"/>
                <w:szCs w:val="16"/>
              </w:rPr>
              <w:t>R5-220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597445" w14:textId="77777777" w:rsidR="007A7156" w:rsidRPr="00D0162F" w:rsidRDefault="007A7156" w:rsidP="00A81E02">
            <w:pPr>
              <w:rPr>
                <w:rFonts w:ascii="Arial" w:hAnsi="Arial"/>
                <w:sz w:val="16"/>
                <w:szCs w:val="16"/>
              </w:rPr>
            </w:pPr>
            <w:r w:rsidRPr="00D0162F">
              <w:rPr>
                <w:rFonts w:ascii="Arial" w:hAnsi="Arial"/>
                <w:sz w:val="16"/>
                <w:szCs w:val="16"/>
              </w:rPr>
              <w:t>16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CE486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BC0F8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AD6B4A" w14:textId="77777777" w:rsidR="007A7156" w:rsidRPr="00D0162F" w:rsidRDefault="007A7156" w:rsidP="00A81E02">
            <w:pPr>
              <w:rPr>
                <w:rFonts w:ascii="Arial" w:hAnsi="Arial"/>
                <w:sz w:val="16"/>
                <w:szCs w:val="16"/>
              </w:rPr>
            </w:pPr>
            <w:r w:rsidRPr="00D0162F">
              <w:rPr>
                <w:rFonts w:ascii="Arial" w:hAnsi="Arial"/>
                <w:sz w:val="16"/>
                <w:szCs w:val="16"/>
              </w:rPr>
              <w:t>Correction to FR1 NR SA RRM TC 6.5.2.1 - interruption 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F9D2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33C3B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B54A6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F4791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6EE48" w14:textId="77777777" w:rsidR="007A7156" w:rsidRPr="00D0162F" w:rsidRDefault="007A7156" w:rsidP="00A81E02">
            <w:pPr>
              <w:rPr>
                <w:rFonts w:ascii="Arial" w:hAnsi="Arial"/>
                <w:sz w:val="16"/>
                <w:szCs w:val="16"/>
              </w:rPr>
            </w:pPr>
            <w:r w:rsidRPr="00D0162F">
              <w:rPr>
                <w:rFonts w:ascii="Arial" w:hAnsi="Arial"/>
                <w:sz w:val="16"/>
                <w:szCs w:val="16"/>
              </w:rPr>
              <w:t>R5-220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00217" w14:textId="77777777" w:rsidR="007A7156" w:rsidRPr="00D0162F" w:rsidRDefault="007A7156" w:rsidP="00A81E02">
            <w:pPr>
              <w:rPr>
                <w:rFonts w:ascii="Arial" w:hAnsi="Arial"/>
                <w:sz w:val="16"/>
                <w:szCs w:val="16"/>
              </w:rPr>
            </w:pPr>
            <w:r w:rsidRPr="00D0162F">
              <w:rPr>
                <w:rFonts w:ascii="Arial" w:hAnsi="Arial"/>
                <w:sz w:val="16"/>
                <w:szCs w:val="16"/>
              </w:rPr>
              <w:t>16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DD2690"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1D460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14E4C5" w14:textId="77777777" w:rsidR="007A7156" w:rsidRPr="00D0162F" w:rsidRDefault="007A7156" w:rsidP="00A81E02">
            <w:pPr>
              <w:rPr>
                <w:rFonts w:ascii="Arial" w:hAnsi="Arial"/>
                <w:sz w:val="16"/>
                <w:szCs w:val="16"/>
              </w:rPr>
            </w:pPr>
            <w:r w:rsidRPr="00D0162F">
              <w:rPr>
                <w:rFonts w:ascii="Arial" w:hAnsi="Arial"/>
                <w:sz w:val="16"/>
                <w:szCs w:val="16"/>
              </w:rPr>
              <w:t>Correction to FR1 NR SA RRM TCs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992C1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26CB2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B5283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8D5C8D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68C51" w14:textId="77777777" w:rsidR="007A7156" w:rsidRPr="00D0162F" w:rsidRDefault="007A7156" w:rsidP="00A81E02">
            <w:pPr>
              <w:rPr>
                <w:rFonts w:ascii="Arial" w:hAnsi="Arial"/>
                <w:sz w:val="16"/>
                <w:szCs w:val="16"/>
              </w:rPr>
            </w:pPr>
            <w:r w:rsidRPr="00D0162F">
              <w:rPr>
                <w:rFonts w:ascii="Arial" w:hAnsi="Arial"/>
                <w:sz w:val="16"/>
                <w:szCs w:val="16"/>
              </w:rPr>
              <w:t>R5-220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C1B959" w14:textId="77777777" w:rsidR="007A7156" w:rsidRPr="00D0162F" w:rsidRDefault="007A7156" w:rsidP="00A81E02">
            <w:pPr>
              <w:rPr>
                <w:rFonts w:ascii="Arial" w:hAnsi="Arial"/>
                <w:sz w:val="16"/>
                <w:szCs w:val="16"/>
              </w:rPr>
            </w:pPr>
            <w:r w:rsidRPr="00D0162F">
              <w:rPr>
                <w:rFonts w:ascii="Arial" w:hAnsi="Arial"/>
                <w:sz w:val="16"/>
                <w:szCs w:val="16"/>
              </w:rPr>
              <w:t>16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F04E7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FF21D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C2238D" w14:textId="77777777" w:rsidR="007A7156" w:rsidRPr="00D0162F" w:rsidRDefault="007A7156" w:rsidP="00A81E02">
            <w:pPr>
              <w:rPr>
                <w:rFonts w:ascii="Arial" w:hAnsi="Arial"/>
                <w:sz w:val="16"/>
                <w:szCs w:val="16"/>
              </w:rPr>
            </w:pPr>
            <w:r w:rsidRPr="00D0162F">
              <w:rPr>
                <w:rFonts w:ascii="Arial" w:hAnsi="Arial"/>
                <w:sz w:val="16"/>
                <w:szCs w:val="16"/>
              </w:rPr>
              <w:t>Addition of band group for NR SL RRM 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DAA80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123C5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14BE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CD3AB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537951" w14:textId="77777777" w:rsidR="007A7156" w:rsidRPr="00D0162F" w:rsidRDefault="007A7156" w:rsidP="00A81E02">
            <w:pPr>
              <w:rPr>
                <w:rFonts w:ascii="Arial" w:hAnsi="Arial"/>
                <w:sz w:val="16"/>
                <w:szCs w:val="16"/>
              </w:rPr>
            </w:pPr>
            <w:r w:rsidRPr="00D0162F">
              <w:rPr>
                <w:rFonts w:ascii="Arial" w:hAnsi="Arial"/>
                <w:sz w:val="16"/>
                <w:szCs w:val="16"/>
              </w:rPr>
              <w:t>R5-220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6200A8" w14:textId="77777777" w:rsidR="007A7156" w:rsidRPr="00D0162F" w:rsidRDefault="007A7156" w:rsidP="00A81E02">
            <w:pPr>
              <w:rPr>
                <w:rFonts w:ascii="Arial" w:hAnsi="Arial"/>
                <w:sz w:val="16"/>
                <w:szCs w:val="16"/>
              </w:rPr>
            </w:pPr>
            <w:r w:rsidRPr="00D0162F">
              <w:rPr>
                <w:rFonts w:ascii="Arial" w:hAnsi="Arial"/>
                <w:sz w:val="16"/>
                <w:szCs w:val="16"/>
              </w:rPr>
              <w:t>16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BFD38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23634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43DEF"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UE Tx timin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E8DAE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77133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B5EB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1E919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41D48" w14:textId="77777777" w:rsidR="007A7156" w:rsidRPr="00D0162F" w:rsidRDefault="007A7156" w:rsidP="00A81E02">
            <w:pPr>
              <w:rPr>
                <w:rFonts w:ascii="Arial" w:hAnsi="Arial"/>
                <w:sz w:val="16"/>
                <w:szCs w:val="16"/>
              </w:rPr>
            </w:pPr>
            <w:r w:rsidRPr="00D0162F">
              <w:rPr>
                <w:rFonts w:ascii="Arial" w:hAnsi="Arial"/>
                <w:sz w:val="16"/>
                <w:szCs w:val="16"/>
              </w:rPr>
              <w:t>R5-220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A41B51" w14:textId="77777777" w:rsidR="007A7156" w:rsidRPr="00D0162F" w:rsidRDefault="007A7156" w:rsidP="00A81E02">
            <w:pPr>
              <w:rPr>
                <w:rFonts w:ascii="Arial" w:hAnsi="Arial"/>
                <w:sz w:val="16"/>
                <w:szCs w:val="16"/>
              </w:rPr>
            </w:pPr>
            <w:r w:rsidRPr="00D0162F">
              <w:rPr>
                <w:rFonts w:ascii="Arial" w:hAnsi="Arial"/>
                <w:sz w:val="16"/>
                <w:szCs w:val="16"/>
              </w:rPr>
              <w:t>16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8A2D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4B85E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5C64BA"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1 - Tx Timing GN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9118C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9B14E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478B2" w14:textId="77777777" w:rsidR="007A7156" w:rsidRPr="00D0162F" w:rsidRDefault="007A7156" w:rsidP="00A81E02">
            <w:pPr>
              <w:rPr>
                <w:rFonts w:ascii="Arial" w:hAnsi="Arial"/>
                <w:sz w:val="16"/>
                <w:szCs w:val="16"/>
              </w:rPr>
            </w:pPr>
            <w:r w:rsidRPr="00D0162F">
              <w:rPr>
                <w:rFonts w:ascii="Arial" w:hAnsi="Arial"/>
                <w:sz w:val="16"/>
                <w:szCs w:val="16"/>
              </w:rPr>
              <w:lastRenderedPageBreak/>
              <w:t>2022-03</w:t>
            </w:r>
          </w:p>
        </w:tc>
        <w:tc>
          <w:tcPr>
            <w:tcW w:w="848" w:type="dxa"/>
            <w:tcBorders>
              <w:top w:val="single" w:sz="6" w:space="0" w:color="auto"/>
              <w:left w:val="single" w:sz="6" w:space="0" w:color="auto"/>
              <w:bottom w:val="single" w:sz="6" w:space="0" w:color="auto"/>
              <w:right w:val="single" w:sz="6" w:space="0" w:color="auto"/>
            </w:tcBorders>
          </w:tcPr>
          <w:p w14:paraId="4857257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56082" w14:textId="77777777" w:rsidR="007A7156" w:rsidRPr="00D0162F" w:rsidRDefault="007A7156" w:rsidP="00A81E02">
            <w:pPr>
              <w:rPr>
                <w:rFonts w:ascii="Arial" w:hAnsi="Arial"/>
                <w:sz w:val="16"/>
                <w:szCs w:val="16"/>
              </w:rPr>
            </w:pPr>
            <w:r w:rsidRPr="00D0162F">
              <w:rPr>
                <w:rFonts w:ascii="Arial" w:hAnsi="Arial"/>
                <w:sz w:val="16"/>
                <w:szCs w:val="16"/>
              </w:rPr>
              <w:t>R5-220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9434FE" w14:textId="77777777" w:rsidR="007A7156" w:rsidRPr="00D0162F" w:rsidRDefault="007A7156" w:rsidP="00A81E02">
            <w:pPr>
              <w:rPr>
                <w:rFonts w:ascii="Arial" w:hAnsi="Arial"/>
                <w:sz w:val="16"/>
                <w:szCs w:val="16"/>
              </w:rPr>
            </w:pPr>
            <w:r w:rsidRPr="00D0162F">
              <w:rPr>
                <w:rFonts w:ascii="Arial" w:hAnsi="Arial"/>
                <w:sz w:val="16"/>
                <w:szCs w:val="16"/>
              </w:rPr>
              <w:t>16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C1BEF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85A5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3E3CBB"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2 - Tx Timing SyncRef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ACA13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6CE7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2A46C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E919E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929652" w14:textId="77777777" w:rsidR="007A7156" w:rsidRPr="00D0162F" w:rsidRDefault="007A7156" w:rsidP="00A81E02">
            <w:pPr>
              <w:rPr>
                <w:rFonts w:ascii="Arial" w:hAnsi="Arial"/>
                <w:sz w:val="16"/>
                <w:szCs w:val="16"/>
              </w:rPr>
            </w:pPr>
            <w:r w:rsidRPr="00D0162F">
              <w:rPr>
                <w:rFonts w:ascii="Arial" w:hAnsi="Arial"/>
                <w:sz w:val="16"/>
                <w:szCs w:val="16"/>
              </w:rPr>
              <w:t>R5-220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DA081" w14:textId="77777777" w:rsidR="007A7156" w:rsidRPr="00D0162F" w:rsidRDefault="007A7156" w:rsidP="00A81E02">
            <w:pPr>
              <w:rPr>
                <w:rFonts w:ascii="Arial" w:hAnsi="Arial"/>
                <w:sz w:val="16"/>
                <w:szCs w:val="16"/>
              </w:rPr>
            </w:pPr>
            <w:r w:rsidRPr="00D0162F">
              <w:rPr>
                <w:rFonts w:ascii="Arial" w:hAnsi="Arial"/>
                <w:sz w:val="16"/>
                <w:szCs w:val="16"/>
              </w:rPr>
              <w:t>16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23511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B1CE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C178B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3 - Tx Timing NR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406B9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E104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85EA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53FCC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4CBB7" w14:textId="77777777" w:rsidR="007A7156" w:rsidRPr="00D0162F" w:rsidRDefault="007A7156" w:rsidP="00A81E02">
            <w:pPr>
              <w:rPr>
                <w:rFonts w:ascii="Arial" w:hAnsi="Arial"/>
                <w:sz w:val="16"/>
                <w:szCs w:val="16"/>
              </w:rPr>
            </w:pPr>
            <w:r w:rsidRPr="00D0162F">
              <w:rPr>
                <w:rFonts w:ascii="Arial" w:hAnsi="Arial"/>
                <w:sz w:val="16"/>
                <w:szCs w:val="16"/>
              </w:rPr>
              <w:t>R5-220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D7DD29" w14:textId="77777777" w:rsidR="007A7156" w:rsidRPr="00D0162F" w:rsidRDefault="007A7156" w:rsidP="00A81E02">
            <w:pPr>
              <w:rPr>
                <w:rFonts w:ascii="Arial" w:hAnsi="Arial"/>
                <w:sz w:val="16"/>
                <w:szCs w:val="16"/>
              </w:rPr>
            </w:pPr>
            <w:r w:rsidRPr="00D0162F">
              <w:rPr>
                <w:rFonts w:ascii="Arial" w:hAnsi="Arial"/>
                <w:sz w:val="16"/>
                <w:szCs w:val="16"/>
              </w:rPr>
              <w:t>16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4C31C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1E8ED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B7985"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S-SSB Tx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1B6D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AD50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65DA7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47ADC6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67093B" w14:textId="77777777" w:rsidR="007A7156" w:rsidRPr="00D0162F" w:rsidRDefault="007A7156" w:rsidP="00A81E02">
            <w:pPr>
              <w:rPr>
                <w:rFonts w:ascii="Arial" w:hAnsi="Arial"/>
                <w:sz w:val="16"/>
                <w:szCs w:val="16"/>
              </w:rPr>
            </w:pPr>
            <w:r w:rsidRPr="00D0162F">
              <w:rPr>
                <w:rFonts w:ascii="Arial" w:hAnsi="Arial"/>
                <w:sz w:val="16"/>
                <w:szCs w:val="16"/>
              </w:rPr>
              <w:t>R5-220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9E8CA" w14:textId="77777777" w:rsidR="007A7156" w:rsidRPr="00D0162F" w:rsidRDefault="007A7156" w:rsidP="00A81E02">
            <w:pPr>
              <w:rPr>
                <w:rFonts w:ascii="Arial" w:hAnsi="Arial"/>
                <w:sz w:val="16"/>
                <w:szCs w:val="16"/>
              </w:rPr>
            </w:pPr>
            <w:r w:rsidRPr="00D0162F">
              <w:rPr>
                <w:rFonts w:ascii="Arial" w:hAnsi="Arial"/>
                <w:sz w:val="16"/>
                <w:szCs w:val="16"/>
              </w:rPr>
              <w:t>16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C4446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80238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F5677"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SyncRef reselec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5196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792DD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FEB92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E11CEE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3A730A" w14:textId="77777777" w:rsidR="007A7156" w:rsidRPr="00D0162F" w:rsidRDefault="007A7156" w:rsidP="00A81E02">
            <w:pPr>
              <w:rPr>
                <w:rFonts w:ascii="Arial" w:hAnsi="Arial"/>
                <w:sz w:val="16"/>
                <w:szCs w:val="16"/>
              </w:rPr>
            </w:pPr>
            <w:r w:rsidRPr="00D0162F">
              <w:rPr>
                <w:rFonts w:ascii="Arial" w:hAnsi="Arial"/>
                <w:sz w:val="16"/>
                <w:szCs w:val="16"/>
              </w:rPr>
              <w:t>R5-220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5C36A6" w14:textId="77777777" w:rsidR="007A7156" w:rsidRPr="00D0162F" w:rsidRDefault="007A7156" w:rsidP="00A81E02">
            <w:pPr>
              <w:rPr>
                <w:rFonts w:ascii="Arial" w:hAnsi="Arial"/>
                <w:sz w:val="16"/>
                <w:szCs w:val="16"/>
              </w:rPr>
            </w:pPr>
            <w:r w:rsidRPr="00D0162F">
              <w:rPr>
                <w:rFonts w:ascii="Arial" w:hAnsi="Arial"/>
                <w:sz w:val="16"/>
                <w:szCs w:val="16"/>
              </w:rPr>
              <w:t>16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A96D5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4D0A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55E1B9"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L1 SL-RSR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1597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D22F3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54407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339EF2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983716" w14:textId="77777777" w:rsidR="007A7156" w:rsidRPr="00D0162F" w:rsidRDefault="007A7156" w:rsidP="00A81E02">
            <w:pPr>
              <w:rPr>
                <w:rFonts w:ascii="Arial" w:hAnsi="Arial"/>
                <w:sz w:val="16"/>
                <w:szCs w:val="16"/>
              </w:rPr>
            </w:pPr>
            <w:r w:rsidRPr="00D0162F">
              <w:rPr>
                <w:rFonts w:ascii="Arial" w:hAnsi="Arial"/>
                <w:sz w:val="16"/>
                <w:szCs w:val="16"/>
              </w:rPr>
              <w:t>R5-220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5F5E5" w14:textId="77777777" w:rsidR="007A7156" w:rsidRPr="00D0162F" w:rsidRDefault="007A7156" w:rsidP="00A81E02">
            <w:pPr>
              <w:rPr>
                <w:rFonts w:ascii="Arial" w:hAnsi="Arial"/>
                <w:sz w:val="16"/>
                <w:szCs w:val="16"/>
              </w:rPr>
            </w:pPr>
            <w:r w:rsidRPr="00D0162F">
              <w:rPr>
                <w:rFonts w:ascii="Arial" w:hAnsi="Arial"/>
                <w:sz w:val="16"/>
                <w:szCs w:val="16"/>
              </w:rPr>
              <w:t>16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7472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19D3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E98FC9"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1 - Resource sens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3E0A6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360B6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0EC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9A89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9E9FDB" w14:textId="77777777" w:rsidR="007A7156" w:rsidRPr="00D0162F" w:rsidRDefault="007A7156" w:rsidP="00A81E02">
            <w:pPr>
              <w:rPr>
                <w:rFonts w:ascii="Arial" w:hAnsi="Arial"/>
                <w:sz w:val="16"/>
                <w:szCs w:val="16"/>
              </w:rPr>
            </w:pPr>
            <w:r w:rsidRPr="00D0162F">
              <w:rPr>
                <w:rFonts w:ascii="Arial" w:hAnsi="Arial"/>
                <w:sz w:val="16"/>
                <w:szCs w:val="16"/>
              </w:rPr>
              <w:t>R5-220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678181" w14:textId="77777777" w:rsidR="007A7156" w:rsidRPr="00D0162F" w:rsidRDefault="007A7156" w:rsidP="00A81E02">
            <w:pPr>
              <w:rPr>
                <w:rFonts w:ascii="Arial" w:hAnsi="Arial"/>
                <w:sz w:val="16"/>
                <w:szCs w:val="16"/>
              </w:rPr>
            </w:pPr>
            <w:r w:rsidRPr="00D0162F">
              <w:rPr>
                <w:rFonts w:ascii="Arial" w:hAnsi="Arial"/>
                <w:sz w:val="16"/>
                <w:szCs w:val="16"/>
              </w:rPr>
              <w:t>16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E00FB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C903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87F74D"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Congestion control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7011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FCD56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49179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F1AF52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3C2905" w14:textId="77777777" w:rsidR="007A7156" w:rsidRPr="00D0162F" w:rsidRDefault="007A7156" w:rsidP="00A81E02">
            <w:pPr>
              <w:rPr>
                <w:rFonts w:ascii="Arial" w:hAnsi="Arial"/>
                <w:sz w:val="16"/>
                <w:szCs w:val="16"/>
              </w:rPr>
            </w:pPr>
            <w:r w:rsidRPr="00D0162F">
              <w:rPr>
                <w:rFonts w:ascii="Arial" w:hAnsi="Arial"/>
                <w:sz w:val="16"/>
                <w:szCs w:val="16"/>
              </w:rPr>
              <w:t>R5-220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FE79B7" w14:textId="77777777" w:rsidR="007A7156" w:rsidRPr="00D0162F" w:rsidRDefault="007A7156" w:rsidP="00A81E02">
            <w:pPr>
              <w:rPr>
                <w:rFonts w:ascii="Arial" w:hAnsi="Arial"/>
                <w:sz w:val="16"/>
                <w:szCs w:val="16"/>
              </w:rPr>
            </w:pPr>
            <w:r w:rsidRPr="00D0162F">
              <w:rPr>
                <w:rFonts w:ascii="Arial" w:hAnsi="Arial"/>
                <w:sz w:val="16"/>
                <w:szCs w:val="16"/>
              </w:rPr>
              <w:t>16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00D3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58BA0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E44781" w14:textId="77777777" w:rsidR="007A7156" w:rsidRPr="00D0162F" w:rsidRDefault="007A7156" w:rsidP="00A81E02">
            <w:pPr>
              <w:rPr>
                <w:rFonts w:ascii="Arial" w:hAnsi="Arial"/>
                <w:sz w:val="16"/>
                <w:szCs w:val="16"/>
              </w:rPr>
            </w:pPr>
            <w:r w:rsidRPr="00D0162F">
              <w:rPr>
                <w:rFonts w:ascii="Arial" w:hAnsi="Arial"/>
                <w:sz w:val="16"/>
                <w:szCs w:val="16"/>
              </w:rPr>
              <w:t>Addition of NR SL RRM TC 9.1.5.1 - SL-RSSI con-curr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7C7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7B9F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845C7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7DBD44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6AED6D" w14:textId="77777777" w:rsidR="007A7156" w:rsidRPr="00D0162F" w:rsidRDefault="007A7156" w:rsidP="00A81E02">
            <w:pPr>
              <w:rPr>
                <w:rFonts w:ascii="Arial" w:hAnsi="Arial"/>
                <w:sz w:val="16"/>
                <w:szCs w:val="16"/>
              </w:rPr>
            </w:pPr>
            <w:r w:rsidRPr="00D0162F">
              <w:rPr>
                <w:rFonts w:ascii="Arial" w:hAnsi="Arial"/>
                <w:sz w:val="16"/>
                <w:szCs w:val="16"/>
              </w:rPr>
              <w:t>R5-2207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233555" w14:textId="77777777" w:rsidR="007A7156" w:rsidRPr="00D0162F" w:rsidRDefault="007A7156" w:rsidP="00A81E02">
            <w:pPr>
              <w:rPr>
                <w:rFonts w:ascii="Arial" w:hAnsi="Arial"/>
                <w:sz w:val="16"/>
                <w:szCs w:val="16"/>
              </w:rPr>
            </w:pPr>
            <w:r w:rsidRPr="00D0162F">
              <w:rPr>
                <w:rFonts w:ascii="Arial" w:hAnsi="Arial"/>
                <w:sz w:val="16"/>
                <w:szCs w:val="16"/>
              </w:rPr>
              <w:t>16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1C3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6FA2B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C14216"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interrup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10FB0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E664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A4B3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F954F1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7564E" w14:textId="77777777" w:rsidR="007A7156" w:rsidRPr="00D0162F" w:rsidRDefault="007A7156" w:rsidP="00A81E02">
            <w:pPr>
              <w:rPr>
                <w:rFonts w:ascii="Arial" w:hAnsi="Arial"/>
                <w:sz w:val="16"/>
                <w:szCs w:val="16"/>
              </w:rPr>
            </w:pPr>
            <w:r w:rsidRPr="00D0162F">
              <w:rPr>
                <w:rFonts w:ascii="Arial" w:hAnsi="Arial"/>
                <w:sz w:val="16"/>
                <w:szCs w:val="16"/>
              </w:rPr>
              <w:t>R5-220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86D66A" w14:textId="77777777" w:rsidR="007A7156" w:rsidRPr="00D0162F" w:rsidRDefault="007A7156" w:rsidP="00A81E02">
            <w:pPr>
              <w:rPr>
                <w:rFonts w:ascii="Arial" w:hAnsi="Arial"/>
                <w:sz w:val="16"/>
                <w:szCs w:val="16"/>
              </w:rPr>
            </w:pPr>
            <w:r w:rsidRPr="00D0162F">
              <w:rPr>
                <w:rFonts w:ascii="Arial" w:hAnsi="Arial"/>
                <w:sz w:val="16"/>
                <w:szCs w:val="16"/>
              </w:rPr>
              <w:t>16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DC5F7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46886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ECD31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6.1 - WAN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6A8E6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9579F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B512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687AA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B2714C" w14:textId="77777777" w:rsidR="007A7156" w:rsidRPr="00D0162F" w:rsidRDefault="007A7156" w:rsidP="00A81E02">
            <w:pPr>
              <w:rPr>
                <w:rFonts w:ascii="Arial" w:hAnsi="Arial"/>
                <w:sz w:val="16"/>
                <w:szCs w:val="16"/>
              </w:rPr>
            </w:pPr>
            <w:r w:rsidRPr="00D0162F">
              <w:rPr>
                <w:rFonts w:ascii="Arial" w:hAnsi="Arial"/>
                <w:sz w:val="16"/>
                <w:szCs w:val="16"/>
              </w:rPr>
              <w:t>R5-2207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12D01" w14:textId="77777777" w:rsidR="007A7156" w:rsidRPr="00D0162F" w:rsidRDefault="007A7156" w:rsidP="00A81E02">
            <w:pPr>
              <w:rPr>
                <w:rFonts w:ascii="Arial" w:hAnsi="Arial"/>
                <w:sz w:val="16"/>
                <w:szCs w:val="16"/>
              </w:rPr>
            </w:pPr>
            <w:r w:rsidRPr="00D0162F">
              <w:rPr>
                <w:rFonts w:ascii="Arial" w:hAnsi="Arial"/>
                <w:sz w:val="16"/>
                <w:szCs w:val="16"/>
              </w:rPr>
              <w:t>16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18424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B359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6F682A" w14:textId="77777777" w:rsidR="007A7156" w:rsidRPr="00D0162F" w:rsidRDefault="007A7156" w:rsidP="00A81E02">
            <w:pPr>
              <w:rPr>
                <w:rFonts w:ascii="Arial" w:hAnsi="Arial"/>
                <w:sz w:val="16"/>
                <w:szCs w:val="16"/>
              </w:rPr>
            </w:pPr>
            <w:r w:rsidRPr="00D0162F">
              <w:rPr>
                <w:rFonts w:ascii="Arial" w:hAnsi="Arial"/>
                <w:sz w:val="16"/>
                <w:szCs w:val="16"/>
              </w:rPr>
              <w:t>Addition of side conditions for NR SL RRM test in Annex 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BBB9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19EE7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84CC4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E9D8B2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0E6A2" w14:textId="77777777" w:rsidR="007A7156" w:rsidRPr="00D0162F" w:rsidRDefault="007A7156" w:rsidP="00A81E02">
            <w:pPr>
              <w:rPr>
                <w:rFonts w:ascii="Arial" w:hAnsi="Arial"/>
                <w:sz w:val="16"/>
                <w:szCs w:val="16"/>
              </w:rPr>
            </w:pPr>
            <w:r w:rsidRPr="00D0162F">
              <w:rPr>
                <w:rFonts w:ascii="Arial" w:hAnsi="Arial"/>
                <w:sz w:val="16"/>
                <w:szCs w:val="16"/>
              </w:rPr>
              <w:t>R5-220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CCB1E9" w14:textId="77777777" w:rsidR="007A7156" w:rsidRPr="00D0162F" w:rsidRDefault="007A7156" w:rsidP="00A81E02">
            <w:pPr>
              <w:rPr>
                <w:rFonts w:ascii="Arial" w:hAnsi="Arial"/>
                <w:sz w:val="16"/>
                <w:szCs w:val="16"/>
              </w:rPr>
            </w:pPr>
            <w:r w:rsidRPr="00D0162F">
              <w:rPr>
                <w:rFonts w:ascii="Arial" w:hAnsi="Arial"/>
                <w:sz w:val="16"/>
                <w:szCs w:val="16"/>
              </w:rPr>
              <w:t>16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D2286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652C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B65C7" w14:textId="77777777" w:rsidR="007A7156" w:rsidRPr="00D0162F" w:rsidRDefault="007A7156" w:rsidP="00A81E02">
            <w:pPr>
              <w:rPr>
                <w:rFonts w:ascii="Arial" w:hAnsi="Arial"/>
                <w:sz w:val="16"/>
                <w:szCs w:val="16"/>
              </w:rPr>
            </w:pPr>
            <w:r w:rsidRPr="00D0162F">
              <w:rPr>
                <w:rFonts w:ascii="Arial" w:hAnsi="Arial"/>
                <w:sz w:val="16"/>
                <w:szCs w:val="16"/>
              </w:rPr>
              <w:t>Correction to Annex E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5C51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9E4F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312E2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1C52C9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D930C" w14:textId="77777777" w:rsidR="007A7156" w:rsidRPr="00D0162F" w:rsidRDefault="007A7156" w:rsidP="00A81E02">
            <w:pPr>
              <w:rPr>
                <w:rFonts w:ascii="Arial" w:hAnsi="Arial"/>
                <w:sz w:val="16"/>
                <w:szCs w:val="16"/>
              </w:rPr>
            </w:pPr>
            <w:r w:rsidRPr="00D0162F">
              <w:rPr>
                <w:rFonts w:ascii="Arial" w:hAnsi="Arial"/>
                <w:sz w:val="16"/>
                <w:szCs w:val="16"/>
              </w:rPr>
              <w:t>R5-2207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0F11B2" w14:textId="77777777" w:rsidR="007A7156" w:rsidRPr="00D0162F" w:rsidRDefault="007A7156" w:rsidP="00A81E02">
            <w:pPr>
              <w:rPr>
                <w:rFonts w:ascii="Arial" w:hAnsi="Arial"/>
                <w:sz w:val="16"/>
                <w:szCs w:val="16"/>
              </w:rPr>
            </w:pPr>
            <w:r w:rsidRPr="00D0162F">
              <w:rPr>
                <w:rFonts w:ascii="Arial" w:hAnsi="Arial"/>
                <w:sz w:val="16"/>
                <w:szCs w:val="16"/>
              </w:rPr>
              <w:t>16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26A77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F2625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B421C3" w14:textId="77777777" w:rsidR="007A7156" w:rsidRPr="00D0162F" w:rsidRDefault="007A7156" w:rsidP="00A81E02">
            <w:pPr>
              <w:rPr>
                <w:rFonts w:ascii="Arial" w:hAnsi="Arial"/>
                <w:sz w:val="16"/>
                <w:szCs w:val="16"/>
              </w:rPr>
            </w:pPr>
            <w:r w:rsidRPr="00D0162F">
              <w:rPr>
                <w:rFonts w:ascii="Arial" w:hAnsi="Arial"/>
                <w:sz w:val="16"/>
                <w:szCs w:val="16"/>
              </w:rPr>
              <w:t>Correction to Annex G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80147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A8DF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60CB7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76B86F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5F55F" w14:textId="77777777" w:rsidR="007A7156" w:rsidRPr="00D0162F" w:rsidRDefault="007A7156" w:rsidP="00A81E02">
            <w:pPr>
              <w:rPr>
                <w:rFonts w:ascii="Arial" w:hAnsi="Arial"/>
                <w:sz w:val="16"/>
                <w:szCs w:val="16"/>
              </w:rPr>
            </w:pPr>
            <w:r w:rsidRPr="00D0162F">
              <w:rPr>
                <w:rFonts w:ascii="Arial" w:hAnsi="Arial"/>
                <w:sz w:val="16"/>
                <w:szCs w:val="16"/>
              </w:rPr>
              <w:t>R5-220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42FB1B" w14:textId="77777777" w:rsidR="007A7156" w:rsidRPr="00D0162F" w:rsidRDefault="007A7156" w:rsidP="00A81E02">
            <w:pPr>
              <w:rPr>
                <w:rFonts w:ascii="Arial" w:hAnsi="Arial"/>
                <w:sz w:val="16"/>
                <w:szCs w:val="16"/>
              </w:rPr>
            </w:pPr>
            <w:r w:rsidRPr="00D0162F">
              <w:rPr>
                <w:rFonts w:ascii="Arial" w:hAnsi="Arial"/>
                <w:sz w:val="16"/>
                <w:szCs w:val="16"/>
              </w:rPr>
              <w:t>16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7FA1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3363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86FAEA" w14:textId="77777777" w:rsidR="007A7156" w:rsidRPr="00D0162F" w:rsidRDefault="007A7156" w:rsidP="00A81E02">
            <w:pPr>
              <w:rPr>
                <w:rFonts w:ascii="Arial" w:hAnsi="Arial"/>
                <w:sz w:val="16"/>
                <w:szCs w:val="16"/>
              </w:rPr>
            </w:pPr>
            <w:r w:rsidRPr="00D0162F">
              <w:rPr>
                <w:rFonts w:ascii="Arial" w:hAnsi="Arial"/>
                <w:sz w:val="16"/>
                <w:szCs w:val="16"/>
              </w:rPr>
              <w:t>Update to 5.5.5.0 FR2 BFD minimum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E38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CCA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9D77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40B1C7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4FE542" w14:textId="77777777" w:rsidR="007A7156" w:rsidRPr="00D0162F" w:rsidRDefault="007A7156" w:rsidP="00A81E02">
            <w:pPr>
              <w:rPr>
                <w:rFonts w:ascii="Arial" w:hAnsi="Arial"/>
                <w:sz w:val="16"/>
                <w:szCs w:val="16"/>
              </w:rPr>
            </w:pPr>
            <w:r w:rsidRPr="00D0162F">
              <w:rPr>
                <w:rFonts w:ascii="Arial" w:hAnsi="Arial"/>
                <w:sz w:val="16"/>
                <w:szCs w:val="16"/>
              </w:rPr>
              <w:t>R5-220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1B01A0" w14:textId="77777777" w:rsidR="007A7156" w:rsidRPr="00D0162F" w:rsidRDefault="007A7156" w:rsidP="00A81E02">
            <w:pPr>
              <w:rPr>
                <w:rFonts w:ascii="Arial" w:hAnsi="Arial"/>
                <w:sz w:val="16"/>
                <w:szCs w:val="16"/>
              </w:rPr>
            </w:pPr>
            <w:r w:rsidRPr="00D0162F">
              <w:rPr>
                <w:rFonts w:ascii="Arial" w:hAnsi="Arial"/>
                <w:sz w:val="16"/>
                <w:szCs w:val="16"/>
              </w:rPr>
              <w:t>16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1A194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48EE4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E9A482" w14:textId="77777777" w:rsidR="007A7156" w:rsidRPr="00D0162F" w:rsidRDefault="007A7156" w:rsidP="00A81E02">
            <w:pPr>
              <w:rPr>
                <w:rFonts w:ascii="Arial" w:hAnsi="Arial"/>
                <w:sz w:val="16"/>
                <w:szCs w:val="16"/>
              </w:rPr>
            </w:pPr>
            <w:r w:rsidRPr="00D0162F">
              <w:rPr>
                <w:rFonts w:ascii="Arial" w:hAnsi="Arial"/>
                <w:sz w:val="16"/>
                <w:szCs w:val="16"/>
              </w:rPr>
              <w:t>Update to 7.5.5.0 FR2 BFD minimum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58E81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7D28C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D0B7A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21FE4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257CC8" w14:textId="77777777" w:rsidR="007A7156" w:rsidRPr="00D0162F" w:rsidRDefault="007A7156" w:rsidP="00A81E02">
            <w:pPr>
              <w:rPr>
                <w:rFonts w:ascii="Arial" w:hAnsi="Arial"/>
                <w:sz w:val="16"/>
                <w:szCs w:val="16"/>
              </w:rPr>
            </w:pPr>
            <w:r w:rsidRPr="00D0162F">
              <w:rPr>
                <w:rFonts w:ascii="Arial" w:hAnsi="Arial"/>
                <w:sz w:val="16"/>
                <w:szCs w:val="16"/>
              </w:rPr>
              <w:t>R5-220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0CFF5" w14:textId="77777777" w:rsidR="007A7156" w:rsidRPr="00D0162F" w:rsidRDefault="007A7156" w:rsidP="00A81E02">
            <w:pPr>
              <w:rPr>
                <w:rFonts w:ascii="Arial" w:hAnsi="Arial"/>
                <w:sz w:val="16"/>
                <w:szCs w:val="16"/>
              </w:rPr>
            </w:pPr>
            <w:r w:rsidRPr="00D0162F">
              <w:rPr>
                <w:rFonts w:ascii="Arial" w:hAnsi="Arial"/>
                <w:sz w:val="16"/>
                <w:szCs w:val="16"/>
              </w:rPr>
              <w:t>16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A6D8E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BC2C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CD04BF" w14:textId="77777777" w:rsidR="007A7156" w:rsidRPr="00D0162F" w:rsidRDefault="007A7156" w:rsidP="00A81E02">
            <w:pPr>
              <w:rPr>
                <w:rFonts w:ascii="Arial" w:hAnsi="Arial"/>
                <w:sz w:val="16"/>
                <w:szCs w:val="16"/>
              </w:rPr>
            </w:pPr>
            <w:r w:rsidRPr="00D0162F">
              <w:rPr>
                <w:rFonts w:ascii="Arial" w:hAnsi="Arial"/>
                <w:sz w:val="16"/>
                <w:szCs w:val="16"/>
              </w:rPr>
              <w:t>Update to Annex E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3BD7C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E7F66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5A90D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47311F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4CC9A" w14:textId="77777777" w:rsidR="007A7156" w:rsidRPr="00D0162F" w:rsidRDefault="007A7156" w:rsidP="00A81E02">
            <w:pPr>
              <w:rPr>
                <w:rFonts w:ascii="Arial" w:hAnsi="Arial"/>
                <w:sz w:val="16"/>
                <w:szCs w:val="16"/>
              </w:rPr>
            </w:pPr>
            <w:r w:rsidRPr="00D0162F">
              <w:rPr>
                <w:rFonts w:ascii="Arial" w:hAnsi="Arial"/>
                <w:sz w:val="16"/>
                <w:szCs w:val="16"/>
              </w:rPr>
              <w:t>R5-220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AA1FAA" w14:textId="77777777" w:rsidR="007A7156" w:rsidRPr="00D0162F" w:rsidRDefault="007A7156" w:rsidP="00A81E02">
            <w:pPr>
              <w:rPr>
                <w:rFonts w:ascii="Arial" w:hAnsi="Arial"/>
                <w:sz w:val="16"/>
                <w:szCs w:val="16"/>
              </w:rPr>
            </w:pPr>
            <w:r w:rsidRPr="00D0162F">
              <w:rPr>
                <w:rFonts w:ascii="Arial" w:hAnsi="Arial"/>
                <w:sz w:val="16"/>
                <w:szCs w:val="16"/>
              </w:rPr>
              <w:t>16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8D8FE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768C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AEFCF" w14:textId="77777777" w:rsidR="007A7156" w:rsidRPr="00D0162F" w:rsidRDefault="007A7156" w:rsidP="00A81E02">
            <w:pPr>
              <w:rPr>
                <w:rFonts w:ascii="Arial" w:hAnsi="Arial"/>
                <w:sz w:val="16"/>
                <w:szCs w:val="16"/>
              </w:rPr>
            </w:pPr>
            <w:r w:rsidRPr="00D0162F">
              <w:rPr>
                <w:rFonts w:ascii="Arial" w:hAnsi="Arial"/>
                <w:sz w:val="16"/>
                <w:szCs w:val="16"/>
              </w:rPr>
              <w:t>Correction to TRS Configuration of 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EB26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6410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D966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FF601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5D2BB" w14:textId="77777777" w:rsidR="007A7156" w:rsidRPr="00D0162F" w:rsidRDefault="007A7156" w:rsidP="00A81E02">
            <w:pPr>
              <w:rPr>
                <w:rFonts w:ascii="Arial" w:hAnsi="Arial"/>
                <w:sz w:val="16"/>
                <w:szCs w:val="16"/>
              </w:rPr>
            </w:pPr>
            <w:r w:rsidRPr="00D0162F">
              <w:rPr>
                <w:rFonts w:ascii="Arial" w:hAnsi="Arial"/>
                <w:sz w:val="16"/>
                <w:szCs w:val="16"/>
              </w:rPr>
              <w:t>R5-220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22640" w14:textId="77777777" w:rsidR="007A7156" w:rsidRPr="00D0162F" w:rsidRDefault="007A7156" w:rsidP="00A81E02">
            <w:pPr>
              <w:rPr>
                <w:rFonts w:ascii="Arial" w:hAnsi="Arial"/>
                <w:sz w:val="16"/>
                <w:szCs w:val="16"/>
              </w:rPr>
            </w:pPr>
            <w:r w:rsidRPr="00D0162F">
              <w:rPr>
                <w:rFonts w:ascii="Arial" w:hAnsi="Arial"/>
                <w:sz w:val="16"/>
                <w:szCs w:val="16"/>
              </w:rPr>
              <w:t>16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C248A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6B168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4CE2CE"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of 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5F2E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FA818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E98CB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7C7383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58979" w14:textId="77777777" w:rsidR="007A7156" w:rsidRPr="00D0162F" w:rsidRDefault="007A7156" w:rsidP="00A81E02">
            <w:pPr>
              <w:rPr>
                <w:rFonts w:ascii="Arial" w:hAnsi="Arial"/>
                <w:sz w:val="16"/>
                <w:szCs w:val="16"/>
              </w:rPr>
            </w:pPr>
            <w:r w:rsidRPr="00D0162F">
              <w:rPr>
                <w:rFonts w:ascii="Arial" w:hAnsi="Arial"/>
                <w:sz w:val="16"/>
                <w:szCs w:val="16"/>
              </w:rPr>
              <w:t>R5-220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37D6D4" w14:textId="77777777" w:rsidR="007A7156" w:rsidRPr="00D0162F" w:rsidRDefault="007A7156" w:rsidP="00A81E02">
            <w:pPr>
              <w:rPr>
                <w:rFonts w:ascii="Arial" w:hAnsi="Arial"/>
                <w:sz w:val="16"/>
                <w:szCs w:val="16"/>
              </w:rPr>
            </w:pPr>
            <w:r w:rsidRPr="00D0162F">
              <w:rPr>
                <w:rFonts w:ascii="Arial" w:hAnsi="Arial"/>
                <w:sz w:val="16"/>
                <w:szCs w:val="16"/>
              </w:rPr>
              <w:t>16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93DC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324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AB7B33" w14:textId="77777777" w:rsidR="007A7156" w:rsidRPr="00D0162F" w:rsidRDefault="007A7156" w:rsidP="00A81E02">
            <w:pPr>
              <w:rPr>
                <w:rFonts w:ascii="Arial" w:hAnsi="Arial"/>
                <w:sz w:val="16"/>
                <w:szCs w:val="16"/>
              </w:rPr>
            </w:pPr>
            <w:r w:rsidRPr="00D0162F">
              <w:rPr>
                <w:rFonts w:ascii="Arial" w:hAnsi="Arial"/>
                <w:sz w:val="16"/>
                <w:szCs w:val="16"/>
              </w:rPr>
              <w:t>Correction to reference of test frequency in 6.3.1.x NR onl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A21FB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9686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BB499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202899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65ED28" w14:textId="77777777" w:rsidR="007A7156" w:rsidRPr="00D0162F" w:rsidRDefault="007A7156" w:rsidP="00A81E02">
            <w:pPr>
              <w:rPr>
                <w:rFonts w:ascii="Arial" w:hAnsi="Arial"/>
                <w:sz w:val="16"/>
                <w:szCs w:val="16"/>
              </w:rPr>
            </w:pPr>
            <w:r w:rsidRPr="00D0162F">
              <w:rPr>
                <w:rFonts w:ascii="Arial" w:hAnsi="Arial"/>
                <w:sz w:val="16"/>
                <w:szCs w:val="16"/>
              </w:rPr>
              <w:t>R5-2209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47D5F3" w14:textId="77777777" w:rsidR="007A7156" w:rsidRPr="00D0162F" w:rsidRDefault="007A7156" w:rsidP="00A81E02">
            <w:pPr>
              <w:rPr>
                <w:rFonts w:ascii="Arial" w:hAnsi="Arial"/>
                <w:sz w:val="16"/>
                <w:szCs w:val="16"/>
              </w:rPr>
            </w:pPr>
            <w:r w:rsidRPr="00D0162F">
              <w:rPr>
                <w:rFonts w:ascii="Arial" w:hAnsi="Arial"/>
                <w:sz w:val="16"/>
                <w:szCs w:val="16"/>
              </w:rPr>
              <w:t>16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E78A8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B9CF7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59803F" w14:textId="77777777" w:rsidR="007A7156" w:rsidRPr="00D0162F" w:rsidRDefault="007A7156" w:rsidP="00A81E02">
            <w:pPr>
              <w:rPr>
                <w:rFonts w:ascii="Arial" w:hAnsi="Arial"/>
                <w:sz w:val="16"/>
                <w:szCs w:val="16"/>
              </w:rPr>
            </w:pPr>
            <w:r w:rsidRPr="00D0162F">
              <w:rPr>
                <w:rFonts w:ascii="Arial" w:hAnsi="Arial"/>
                <w:sz w:val="16"/>
                <w:szCs w:val="16"/>
              </w:rPr>
              <w:t>Correction to SRS configuration condition for FR1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9AD3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391E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A711F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6A115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282F2A" w14:textId="77777777" w:rsidR="007A7156" w:rsidRPr="00D0162F" w:rsidRDefault="007A7156" w:rsidP="00A81E02">
            <w:pPr>
              <w:rPr>
                <w:rFonts w:ascii="Arial" w:hAnsi="Arial"/>
                <w:sz w:val="16"/>
                <w:szCs w:val="16"/>
              </w:rPr>
            </w:pPr>
            <w:r w:rsidRPr="00D0162F">
              <w:rPr>
                <w:rFonts w:ascii="Arial" w:hAnsi="Arial"/>
                <w:sz w:val="16"/>
                <w:szCs w:val="16"/>
              </w:rPr>
              <w:t>R5-2209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64210" w14:textId="77777777" w:rsidR="007A7156" w:rsidRPr="00D0162F" w:rsidRDefault="007A7156" w:rsidP="00A81E02">
            <w:pPr>
              <w:rPr>
                <w:rFonts w:ascii="Arial" w:hAnsi="Arial"/>
                <w:sz w:val="16"/>
                <w:szCs w:val="16"/>
              </w:rPr>
            </w:pPr>
            <w:r w:rsidRPr="00D0162F">
              <w:rPr>
                <w:rFonts w:ascii="Arial" w:hAnsi="Arial"/>
                <w:sz w:val="16"/>
                <w:szCs w:val="16"/>
              </w:rPr>
              <w:t>16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41378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D10F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80870F"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CA0E4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BA6B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E111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6D3A58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813E7F" w14:textId="77777777" w:rsidR="007A7156" w:rsidRPr="00D0162F" w:rsidRDefault="007A7156" w:rsidP="00A81E02">
            <w:pPr>
              <w:rPr>
                <w:rFonts w:ascii="Arial" w:hAnsi="Arial"/>
                <w:sz w:val="16"/>
                <w:szCs w:val="16"/>
              </w:rPr>
            </w:pPr>
            <w:r w:rsidRPr="00D0162F">
              <w:rPr>
                <w:rFonts w:ascii="Arial" w:hAnsi="Arial"/>
                <w:sz w:val="16"/>
                <w:szCs w:val="16"/>
              </w:rPr>
              <w:t>R5-220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4778E9" w14:textId="77777777" w:rsidR="007A7156" w:rsidRPr="00D0162F" w:rsidRDefault="007A7156" w:rsidP="00A81E02">
            <w:pPr>
              <w:rPr>
                <w:rFonts w:ascii="Arial" w:hAnsi="Arial"/>
                <w:sz w:val="16"/>
                <w:szCs w:val="16"/>
              </w:rPr>
            </w:pPr>
            <w:r w:rsidRPr="00D0162F">
              <w:rPr>
                <w:rFonts w:ascii="Arial" w:hAnsi="Arial"/>
                <w:sz w:val="16"/>
                <w:szCs w:val="16"/>
              </w:rPr>
              <w:t>16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F656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5B1D5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80CB33"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handove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00396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32B43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E1357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BCD43B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AAA3E2" w14:textId="77777777" w:rsidR="007A7156" w:rsidRPr="00D0162F" w:rsidRDefault="007A7156" w:rsidP="00A81E02">
            <w:pPr>
              <w:rPr>
                <w:rFonts w:ascii="Arial" w:hAnsi="Arial"/>
                <w:sz w:val="16"/>
                <w:szCs w:val="16"/>
              </w:rPr>
            </w:pPr>
            <w:r w:rsidRPr="00D0162F">
              <w:rPr>
                <w:rFonts w:ascii="Arial" w:hAnsi="Arial"/>
                <w:sz w:val="16"/>
                <w:szCs w:val="16"/>
              </w:rPr>
              <w:t>R5-220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DF2FD" w14:textId="77777777" w:rsidR="007A7156" w:rsidRPr="00D0162F" w:rsidRDefault="007A7156" w:rsidP="00A81E02">
            <w:pPr>
              <w:rPr>
                <w:rFonts w:ascii="Arial" w:hAnsi="Arial"/>
                <w:sz w:val="16"/>
                <w:szCs w:val="16"/>
              </w:rPr>
            </w:pPr>
            <w:r w:rsidRPr="00D0162F">
              <w:rPr>
                <w:rFonts w:ascii="Arial" w:hAnsi="Arial"/>
                <w:sz w:val="16"/>
                <w:szCs w:val="16"/>
              </w:rPr>
              <w:t>16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3F9E3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A66B3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6B1942" w14:textId="77777777" w:rsidR="007A7156" w:rsidRPr="00D0162F" w:rsidRDefault="007A7156" w:rsidP="00A81E02">
            <w:pPr>
              <w:rPr>
                <w:rFonts w:ascii="Arial" w:hAnsi="Arial"/>
                <w:sz w:val="16"/>
                <w:szCs w:val="16"/>
              </w:rPr>
            </w:pPr>
            <w:r w:rsidRPr="00D0162F">
              <w:rPr>
                <w:rFonts w:ascii="Arial" w:hAnsi="Arial"/>
                <w:sz w:val="16"/>
                <w:szCs w:val="16"/>
              </w:rPr>
              <w:t>Correction to BWP switch dela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B4C66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FB66E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B8B6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22FA00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1ADB14" w14:textId="77777777" w:rsidR="007A7156" w:rsidRPr="00D0162F" w:rsidRDefault="007A7156" w:rsidP="00A81E02">
            <w:pPr>
              <w:rPr>
                <w:rFonts w:ascii="Arial" w:hAnsi="Arial"/>
                <w:sz w:val="16"/>
                <w:szCs w:val="16"/>
              </w:rPr>
            </w:pPr>
            <w:r w:rsidRPr="00D0162F">
              <w:rPr>
                <w:rFonts w:ascii="Arial" w:hAnsi="Arial"/>
                <w:sz w:val="16"/>
                <w:szCs w:val="16"/>
              </w:rPr>
              <w:t>R5-220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33A07" w14:textId="77777777" w:rsidR="007A7156" w:rsidRPr="00D0162F" w:rsidRDefault="007A7156" w:rsidP="00A81E02">
            <w:pPr>
              <w:rPr>
                <w:rFonts w:ascii="Arial" w:hAnsi="Arial"/>
                <w:sz w:val="16"/>
                <w:szCs w:val="16"/>
              </w:rPr>
            </w:pPr>
            <w:r w:rsidRPr="00D0162F">
              <w:rPr>
                <w:rFonts w:ascii="Arial" w:hAnsi="Arial"/>
                <w:sz w:val="16"/>
                <w:szCs w:val="16"/>
              </w:rPr>
              <w:t>16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E5D50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29D65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0FAF6D"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9C5C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4E792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B83F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C280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D64181" w14:textId="77777777" w:rsidR="007A7156" w:rsidRPr="00D0162F" w:rsidRDefault="007A7156" w:rsidP="00A81E02">
            <w:pPr>
              <w:rPr>
                <w:rFonts w:ascii="Arial" w:hAnsi="Arial"/>
                <w:sz w:val="16"/>
                <w:szCs w:val="16"/>
              </w:rPr>
            </w:pPr>
            <w:r w:rsidRPr="00D0162F">
              <w:rPr>
                <w:rFonts w:ascii="Arial" w:hAnsi="Arial"/>
                <w:sz w:val="16"/>
                <w:szCs w:val="16"/>
              </w:rPr>
              <w:t>R5-220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9BB394" w14:textId="77777777" w:rsidR="007A7156" w:rsidRPr="00D0162F" w:rsidRDefault="007A7156" w:rsidP="00A81E02">
            <w:pPr>
              <w:rPr>
                <w:rFonts w:ascii="Arial" w:hAnsi="Arial"/>
                <w:sz w:val="16"/>
                <w:szCs w:val="16"/>
              </w:rPr>
            </w:pPr>
            <w:r w:rsidRPr="00D0162F">
              <w:rPr>
                <w:rFonts w:ascii="Arial" w:hAnsi="Arial"/>
                <w:sz w:val="16"/>
                <w:szCs w:val="16"/>
              </w:rPr>
              <w:t>16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4F3B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46306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BBF4D3" w14:textId="77777777" w:rsidR="007A7156" w:rsidRPr="00D0162F" w:rsidRDefault="007A7156" w:rsidP="00A81E02">
            <w:pPr>
              <w:rPr>
                <w:rFonts w:ascii="Arial" w:hAnsi="Arial"/>
                <w:sz w:val="16"/>
                <w:szCs w:val="16"/>
              </w:rPr>
            </w:pPr>
            <w:r w:rsidRPr="00D0162F">
              <w:rPr>
                <w:rFonts w:ascii="Arial" w:hAnsi="Arial"/>
                <w:sz w:val="16"/>
                <w:szCs w:val="16"/>
              </w:rPr>
              <w:t>Correction to 6.3.2.3.1 NR SA FR1 RRC connection release with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C23D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6BEA7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67B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DCED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A0B5BB" w14:textId="77777777" w:rsidR="007A7156" w:rsidRPr="00D0162F" w:rsidRDefault="007A7156" w:rsidP="00A81E02">
            <w:pPr>
              <w:rPr>
                <w:rFonts w:ascii="Arial" w:hAnsi="Arial"/>
                <w:sz w:val="16"/>
                <w:szCs w:val="16"/>
              </w:rPr>
            </w:pPr>
            <w:r w:rsidRPr="00D0162F">
              <w:rPr>
                <w:rFonts w:ascii="Arial" w:hAnsi="Arial"/>
                <w:sz w:val="16"/>
                <w:szCs w:val="16"/>
              </w:rPr>
              <w:t>R5-2209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687A7D" w14:textId="77777777" w:rsidR="007A7156" w:rsidRPr="00D0162F" w:rsidRDefault="007A7156" w:rsidP="00A81E02">
            <w:pPr>
              <w:rPr>
                <w:rFonts w:ascii="Arial" w:hAnsi="Arial"/>
                <w:sz w:val="16"/>
                <w:szCs w:val="16"/>
              </w:rPr>
            </w:pPr>
            <w:r w:rsidRPr="00D0162F">
              <w:rPr>
                <w:rFonts w:ascii="Arial" w:hAnsi="Arial"/>
                <w:sz w:val="16"/>
                <w:szCs w:val="16"/>
              </w:rPr>
              <w:t>16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2FBFB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9983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0F7DA" w14:textId="77777777" w:rsidR="007A7156" w:rsidRPr="00D0162F" w:rsidRDefault="007A7156" w:rsidP="00A81E02">
            <w:pPr>
              <w:rPr>
                <w:rFonts w:ascii="Arial" w:hAnsi="Arial"/>
                <w:sz w:val="16"/>
                <w:szCs w:val="16"/>
              </w:rPr>
            </w:pPr>
            <w:r w:rsidRPr="00D0162F">
              <w:rPr>
                <w:rFonts w:ascii="Arial" w:hAnsi="Arial"/>
                <w:sz w:val="16"/>
                <w:szCs w:val="16"/>
              </w:rPr>
              <w:t>Correction to NR-EUTRA and EUTRA-NR reselection with high spe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2154C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F67F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E0CA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D84BF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E63E43" w14:textId="77777777" w:rsidR="007A7156" w:rsidRPr="00D0162F" w:rsidRDefault="007A7156" w:rsidP="00A81E02">
            <w:pPr>
              <w:rPr>
                <w:rFonts w:ascii="Arial" w:hAnsi="Arial"/>
                <w:sz w:val="16"/>
                <w:szCs w:val="16"/>
              </w:rPr>
            </w:pPr>
            <w:r w:rsidRPr="00D0162F">
              <w:rPr>
                <w:rFonts w:ascii="Arial" w:hAnsi="Arial"/>
                <w:sz w:val="16"/>
                <w:szCs w:val="16"/>
              </w:rPr>
              <w:t>R5-2209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EF3E6C" w14:textId="77777777" w:rsidR="007A7156" w:rsidRPr="00D0162F" w:rsidRDefault="007A7156" w:rsidP="00A81E02">
            <w:pPr>
              <w:rPr>
                <w:rFonts w:ascii="Arial" w:hAnsi="Arial"/>
                <w:sz w:val="16"/>
                <w:szCs w:val="16"/>
              </w:rPr>
            </w:pPr>
            <w:r w:rsidRPr="00D0162F">
              <w:rPr>
                <w:rFonts w:ascii="Arial" w:hAnsi="Arial"/>
                <w:sz w:val="16"/>
                <w:szCs w:val="16"/>
              </w:rPr>
              <w:t>16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3A83E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E350D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A14816"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5730C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A6AF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B88D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3E254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2A02D1" w14:textId="77777777" w:rsidR="007A7156" w:rsidRPr="00D0162F" w:rsidRDefault="007A7156" w:rsidP="00A81E02">
            <w:pPr>
              <w:rPr>
                <w:rFonts w:ascii="Arial" w:hAnsi="Arial"/>
                <w:sz w:val="16"/>
                <w:szCs w:val="16"/>
              </w:rPr>
            </w:pPr>
            <w:r w:rsidRPr="00D0162F">
              <w:rPr>
                <w:rFonts w:ascii="Arial" w:hAnsi="Arial"/>
                <w:sz w:val="16"/>
                <w:szCs w:val="16"/>
              </w:rPr>
              <w:t>R5-2209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BAF1D4" w14:textId="77777777" w:rsidR="007A7156" w:rsidRPr="00D0162F" w:rsidRDefault="007A7156" w:rsidP="00A81E02">
            <w:pPr>
              <w:rPr>
                <w:rFonts w:ascii="Arial" w:hAnsi="Arial"/>
                <w:sz w:val="16"/>
                <w:szCs w:val="16"/>
              </w:rPr>
            </w:pPr>
            <w:r w:rsidRPr="00D0162F">
              <w:rPr>
                <w:rFonts w:ascii="Arial" w:hAnsi="Arial"/>
                <w:sz w:val="16"/>
                <w:szCs w:val="16"/>
              </w:rPr>
              <w:t>16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DC2D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B940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F4913" w14:textId="77777777" w:rsidR="007A7156" w:rsidRPr="00D0162F" w:rsidRDefault="007A7156" w:rsidP="00A81E02">
            <w:pPr>
              <w:rPr>
                <w:rFonts w:ascii="Arial" w:hAnsi="Arial"/>
                <w:sz w:val="16"/>
                <w:szCs w:val="16"/>
              </w:rPr>
            </w:pPr>
            <w:r w:rsidRPr="00D0162F">
              <w:rPr>
                <w:rFonts w:ascii="Arial" w:hAnsi="Arial"/>
                <w:sz w:val="16"/>
                <w:szCs w:val="16"/>
              </w:rPr>
              <w:t>Correction to ssb-ResourceList for 5.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3321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4E9D8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A3914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08431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032A25" w14:textId="77777777" w:rsidR="007A7156" w:rsidRPr="00D0162F" w:rsidRDefault="007A7156" w:rsidP="00A81E02">
            <w:pPr>
              <w:rPr>
                <w:rFonts w:ascii="Arial" w:hAnsi="Arial"/>
                <w:sz w:val="16"/>
                <w:szCs w:val="16"/>
              </w:rPr>
            </w:pPr>
            <w:r w:rsidRPr="00D0162F">
              <w:rPr>
                <w:rFonts w:ascii="Arial" w:hAnsi="Arial"/>
                <w:sz w:val="16"/>
                <w:szCs w:val="16"/>
              </w:rPr>
              <w:t>R5-2209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747DEC" w14:textId="77777777" w:rsidR="007A7156" w:rsidRPr="00D0162F" w:rsidRDefault="007A7156" w:rsidP="00A81E02">
            <w:pPr>
              <w:rPr>
                <w:rFonts w:ascii="Arial" w:hAnsi="Arial"/>
                <w:sz w:val="16"/>
                <w:szCs w:val="16"/>
              </w:rPr>
            </w:pPr>
            <w:r w:rsidRPr="00D0162F">
              <w:rPr>
                <w:rFonts w:ascii="Arial" w:hAnsi="Arial"/>
                <w:sz w:val="16"/>
                <w:szCs w:val="16"/>
              </w:rPr>
              <w:t>16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0F8E3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FB8C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EFD028" w14:textId="77777777" w:rsidR="007A7156" w:rsidRPr="00D0162F" w:rsidRDefault="007A7156" w:rsidP="00A81E02">
            <w:pPr>
              <w:rPr>
                <w:rFonts w:ascii="Arial" w:hAnsi="Arial"/>
                <w:sz w:val="16"/>
                <w:szCs w:val="16"/>
              </w:rPr>
            </w:pPr>
            <w:r w:rsidRPr="00D0162F">
              <w:rPr>
                <w:rFonts w:ascii="Arial" w:hAnsi="Arial"/>
                <w:sz w:val="16"/>
                <w:szCs w:val="16"/>
              </w:rPr>
              <w:t>Correction to SMTC configuration in 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1154A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9CB0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17D93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FF5182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AB7B48" w14:textId="77777777" w:rsidR="007A7156" w:rsidRPr="00D0162F" w:rsidRDefault="007A7156" w:rsidP="00A81E02">
            <w:pPr>
              <w:rPr>
                <w:rFonts w:ascii="Arial" w:hAnsi="Arial"/>
                <w:sz w:val="16"/>
                <w:szCs w:val="16"/>
              </w:rPr>
            </w:pPr>
            <w:r w:rsidRPr="00D0162F">
              <w:rPr>
                <w:rFonts w:ascii="Arial" w:hAnsi="Arial"/>
                <w:sz w:val="16"/>
                <w:szCs w:val="16"/>
              </w:rPr>
              <w:t>R5-2209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A57C81" w14:textId="77777777" w:rsidR="007A7156" w:rsidRPr="00D0162F" w:rsidRDefault="007A7156" w:rsidP="00A81E02">
            <w:pPr>
              <w:rPr>
                <w:rFonts w:ascii="Arial" w:hAnsi="Arial"/>
                <w:sz w:val="16"/>
                <w:szCs w:val="16"/>
              </w:rPr>
            </w:pPr>
            <w:r w:rsidRPr="00D0162F">
              <w:rPr>
                <w:rFonts w:ascii="Arial" w:hAnsi="Arial"/>
                <w:sz w:val="16"/>
                <w:szCs w:val="16"/>
              </w:rPr>
              <w:t>16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A64AB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E016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D80CCD" w14:textId="77777777" w:rsidR="007A7156" w:rsidRPr="00D0162F" w:rsidRDefault="007A7156" w:rsidP="00A81E02">
            <w:pPr>
              <w:rPr>
                <w:rFonts w:ascii="Arial" w:hAnsi="Arial"/>
                <w:sz w:val="16"/>
                <w:szCs w:val="16"/>
              </w:rPr>
            </w:pPr>
            <w:r w:rsidRPr="00D0162F">
              <w:rPr>
                <w:rFonts w:ascii="Arial" w:hAnsi="Arial"/>
                <w:sz w:val="16"/>
                <w:szCs w:val="16"/>
              </w:rPr>
              <w:t>Correction to T HARQ setting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700C8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AE39C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306B9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69DA4E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B17B8" w14:textId="77777777" w:rsidR="007A7156" w:rsidRPr="00D0162F" w:rsidRDefault="007A7156" w:rsidP="00A81E02">
            <w:pPr>
              <w:rPr>
                <w:rFonts w:ascii="Arial" w:hAnsi="Arial"/>
                <w:sz w:val="16"/>
                <w:szCs w:val="16"/>
              </w:rPr>
            </w:pPr>
            <w:r w:rsidRPr="00D0162F">
              <w:rPr>
                <w:rFonts w:ascii="Arial" w:hAnsi="Arial"/>
                <w:sz w:val="16"/>
                <w:szCs w:val="16"/>
              </w:rPr>
              <w:t>R5-220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59A883" w14:textId="77777777" w:rsidR="007A7156" w:rsidRPr="00D0162F" w:rsidRDefault="007A7156" w:rsidP="00A81E02">
            <w:pPr>
              <w:rPr>
                <w:rFonts w:ascii="Arial" w:hAnsi="Arial"/>
                <w:sz w:val="16"/>
                <w:szCs w:val="16"/>
              </w:rPr>
            </w:pPr>
            <w:r w:rsidRPr="00D0162F">
              <w:rPr>
                <w:rFonts w:ascii="Arial" w:hAnsi="Arial"/>
                <w:sz w:val="16"/>
                <w:szCs w:val="16"/>
              </w:rPr>
              <w:t>16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28C0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E375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2985AB"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9C4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EE90E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08781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F38FC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DE9595" w14:textId="77777777" w:rsidR="007A7156" w:rsidRPr="00D0162F" w:rsidRDefault="007A7156" w:rsidP="00A81E02">
            <w:pPr>
              <w:rPr>
                <w:rFonts w:ascii="Arial" w:hAnsi="Arial"/>
                <w:sz w:val="16"/>
                <w:szCs w:val="16"/>
              </w:rPr>
            </w:pPr>
            <w:r w:rsidRPr="00D0162F">
              <w:rPr>
                <w:rFonts w:ascii="Arial" w:hAnsi="Arial"/>
                <w:sz w:val="16"/>
                <w:szCs w:val="16"/>
              </w:rPr>
              <w:t>R5-2209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D775A" w14:textId="77777777" w:rsidR="007A7156" w:rsidRPr="00D0162F" w:rsidRDefault="007A7156" w:rsidP="00A81E02">
            <w:pPr>
              <w:rPr>
                <w:rFonts w:ascii="Arial" w:hAnsi="Arial"/>
                <w:sz w:val="16"/>
                <w:szCs w:val="16"/>
              </w:rPr>
            </w:pPr>
            <w:r w:rsidRPr="00D0162F">
              <w:rPr>
                <w:rFonts w:ascii="Arial" w:hAnsi="Arial"/>
                <w:sz w:val="16"/>
                <w:szCs w:val="16"/>
              </w:rPr>
              <w:t>16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78AC3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73587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161763"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of 4.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8C0D5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DCBC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F2EE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047088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1E9D94" w14:textId="77777777" w:rsidR="007A7156" w:rsidRPr="00D0162F" w:rsidRDefault="007A7156" w:rsidP="00A81E02">
            <w:pPr>
              <w:rPr>
                <w:rFonts w:ascii="Arial" w:hAnsi="Arial"/>
                <w:sz w:val="16"/>
                <w:szCs w:val="16"/>
              </w:rPr>
            </w:pPr>
            <w:r w:rsidRPr="00D0162F">
              <w:rPr>
                <w:rFonts w:ascii="Arial" w:hAnsi="Arial"/>
                <w:sz w:val="16"/>
                <w:szCs w:val="16"/>
              </w:rPr>
              <w:t>R5-2209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8FE047" w14:textId="77777777" w:rsidR="007A7156" w:rsidRPr="00D0162F" w:rsidRDefault="007A7156" w:rsidP="00A81E02">
            <w:pPr>
              <w:rPr>
                <w:rFonts w:ascii="Arial" w:hAnsi="Arial"/>
                <w:sz w:val="16"/>
                <w:szCs w:val="16"/>
              </w:rPr>
            </w:pPr>
            <w:r w:rsidRPr="00D0162F">
              <w:rPr>
                <w:rFonts w:ascii="Arial" w:hAnsi="Arial"/>
                <w:sz w:val="16"/>
                <w:szCs w:val="16"/>
              </w:rPr>
              <w:t>16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9BCF6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70487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997B04"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for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1043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19043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430639" w14:textId="77777777" w:rsidR="007A7156" w:rsidRPr="00D0162F" w:rsidRDefault="007A7156" w:rsidP="00A81E02">
            <w:pPr>
              <w:rPr>
                <w:rFonts w:ascii="Arial" w:hAnsi="Arial"/>
                <w:sz w:val="16"/>
                <w:szCs w:val="16"/>
              </w:rPr>
            </w:pPr>
            <w:r w:rsidRPr="00D0162F">
              <w:rPr>
                <w:rFonts w:ascii="Arial" w:hAnsi="Arial"/>
                <w:sz w:val="16"/>
                <w:szCs w:val="16"/>
              </w:rPr>
              <w:lastRenderedPageBreak/>
              <w:t>2022-03</w:t>
            </w:r>
          </w:p>
        </w:tc>
        <w:tc>
          <w:tcPr>
            <w:tcW w:w="848" w:type="dxa"/>
            <w:tcBorders>
              <w:top w:val="single" w:sz="6" w:space="0" w:color="auto"/>
              <w:left w:val="single" w:sz="6" w:space="0" w:color="auto"/>
              <w:bottom w:val="single" w:sz="6" w:space="0" w:color="auto"/>
              <w:right w:val="single" w:sz="6" w:space="0" w:color="auto"/>
            </w:tcBorders>
          </w:tcPr>
          <w:p w14:paraId="305269B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E3D03" w14:textId="77777777" w:rsidR="007A7156" w:rsidRPr="00D0162F" w:rsidRDefault="007A7156" w:rsidP="00A81E02">
            <w:pPr>
              <w:rPr>
                <w:rFonts w:ascii="Arial" w:hAnsi="Arial"/>
                <w:sz w:val="16"/>
                <w:szCs w:val="16"/>
              </w:rPr>
            </w:pPr>
            <w:r w:rsidRPr="00D0162F">
              <w:rPr>
                <w:rFonts w:ascii="Arial" w:hAnsi="Arial"/>
                <w:sz w:val="16"/>
                <w:szCs w:val="16"/>
              </w:rPr>
              <w:t>R5-220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78A63" w14:textId="77777777" w:rsidR="007A7156" w:rsidRPr="00D0162F" w:rsidRDefault="007A7156" w:rsidP="00A81E02">
            <w:pPr>
              <w:rPr>
                <w:rFonts w:ascii="Arial" w:hAnsi="Arial"/>
                <w:sz w:val="16"/>
                <w:szCs w:val="16"/>
              </w:rPr>
            </w:pPr>
            <w:r w:rsidRPr="00D0162F">
              <w:rPr>
                <w:rFonts w:ascii="Arial" w:hAnsi="Arial"/>
                <w:sz w:val="16"/>
                <w:szCs w:val="16"/>
              </w:rPr>
              <w:t>16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4B9D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C9C6E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E0009B" w14:textId="77777777" w:rsidR="007A7156" w:rsidRPr="00D0162F" w:rsidRDefault="007A7156" w:rsidP="00A81E02">
            <w:pPr>
              <w:rPr>
                <w:rFonts w:ascii="Arial" w:hAnsi="Arial"/>
                <w:sz w:val="16"/>
                <w:szCs w:val="16"/>
              </w:rPr>
            </w:pPr>
            <w:r w:rsidRPr="00D0162F">
              <w:rPr>
                <w:rFonts w:ascii="Arial" w:hAnsi="Arial"/>
                <w:sz w:val="16"/>
                <w:szCs w:val="16"/>
              </w:rPr>
              <w:t>Correction to SIB1 message exceptions of 4.6.1.7 and 4.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8403B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62B1C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5D6A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88B3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BCDEA" w14:textId="77777777" w:rsidR="007A7156" w:rsidRPr="00D0162F" w:rsidRDefault="007A7156" w:rsidP="00A81E02">
            <w:pPr>
              <w:rPr>
                <w:rFonts w:ascii="Arial" w:hAnsi="Arial"/>
                <w:sz w:val="16"/>
                <w:szCs w:val="16"/>
              </w:rPr>
            </w:pPr>
            <w:r w:rsidRPr="00D0162F">
              <w:rPr>
                <w:rFonts w:ascii="Arial" w:hAnsi="Arial"/>
                <w:sz w:val="16"/>
                <w:szCs w:val="16"/>
              </w:rPr>
              <w:t>R5-2209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C747AC" w14:textId="77777777" w:rsidR="007A7156" w:rsidRPr="00D0162F" w:rsidRDefault="007A7156" w:rsidP="00A81E02">
            <w:pPr>
              <w:rPr>
                <w:rFonts w:ascii="Arial" w:hAnsi="Arial"/>
                <w:sz w:val="16"/>
                <w:szCs w:val="16"/>
              </w:rPr>
            </w:pPr>
            <w:r w:rsidRPr="00D0162F">
              <w:rPr>
                <w:rFonts w:ascii="Arial" w:hAnsi="Arial"/>
                <w:sz w:val="16"/>
                <w:szCs w:val="16"/>
              </w:rPr>
              <w:t>16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157E2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94A08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DEAA57"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1 NR SA FR2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39A2E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9318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F08D1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61DF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D8A439" w14:textId="77777777" w:rsidR="007A7156" w:rsidRPr="00D0162F" w:rsidRDefault="007A7156" w:rsidP="00A81E02">
            <w:pPr>
              <w:rPr>
                <w:rFonts w:ascii="Arial" w:hAnsi="Arial"/>
                <w:sz w:val="16"/>
                <w:szCs w:val="16"/>
              </w:rPr>
            </w:pPr>
            <w:r w:rsidRPr="00D0162F">
              <w:rPr>
                <w:rFonts w:ascii="Arial" w:hAnsi="Arial"/>
                <w:sz w:val="16"/>
                <w:szCs w:val="16"/>
              </w:rPr>
              <w:t>R5-220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20F4BA" w14:textId="77777777" w:rsidR="007A7156" w:rsidRPr="00D0162F" w:rsidRDefault="007A7156" w:rsidP="00A81E02">
            <w:pPr>
              <w:rPr>
                <w:rFonts w:ascii="Arial" w:hAnsi="Arial"/>
                <w:sz w:val="16"/>
                <w:szCs w:val="16"/>
              </w:rPr>
            </w:pPr>
            <w:r w:rsidRPr="00D0162F">
              <w:rPr>
                <w:rFonts w:ascii="Arial" w:hAnsi="Arial"/>
                <w:sz w:val="16"/>
                <w:szCs w:val="16"/>
              </w:rPr>
              <w:t>16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594B2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3F65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F7BFE"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2 NR SA FR2 SSB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B4A52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A0561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96C60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F3851F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D2C98" w14:textId="77777777" w:rsidR="007A7156" w:rsidRPr="00D0162F" w:rsidRDefault="007A7156" w:rsidP="00A81E02">
            <w:pPr>
              <w:rPr>
                <w:rFonts w:ascii="Arial" w:hAnsi="Arial"/>
                <w:sz w:val="16"/>
                <w:szCs w:val="16"/>
              </w:rPr>
            </w:pPr>
            <w:r w:rsidRPr="00D0162F">
              <w:rPr>
                <w:rFonts w:ascii="Arial" w:hAnsi="Arial"/>
                <w:sz w:val="16"/>
                <w:szCs w:val="16"/>
              </w:rPr>
              <w:t>R5-2209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94C872" w14:textId="77777777" w:rsidR="007A7156" w:rsidRPr="00D0162F" w:rsidRDefault="007A7156" w:rsidP="00A81E02">
            <w:pPr>
              <w:rPr>
                <w:rFonts w:ascii="Arial" w:hAnsi="Arial"/>
                <w:sz w:val="16"/>
                <w:szCs w:val="16"/>
              </w:rPr>
            </w:pPr>
            <w:r w:rsidRPr="00D0162F">
              <w:rPr>
                <w:rFonts w:ascii="Arial" w:hAnsi="Arial"/>
                <w:sz w:val="16"/>
                <w:szCs w:val="16"/>
              </w:rPr>
              <w:t>16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A6F6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F02F1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4B3E15"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3 NR SA FR2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994C0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7399C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78B9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16E17A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8D92EB" w14:textId="77777777" w:rsidR="007A7156" w:rsidRPr="00D0162F" w:rsidRDefault="007A7156" w:rsidP="00A81E02">
            <w:pPr>
              <w:rPr>
                <w:rFonts w:ascii="Arial" w:hAnsi="Arial"/>
                <w:sz w:val="16"/>
                <w:szCs w:val="16"/>
              </w:rPr>
            </w:pPr>
            <w:r w:rsidRPr="00D0162F">
              <w:rPr>
                <w:rFonts w:ascii="Arial" w:hAnsi="Arial"/>
                <w:sz w:val="16"/>
                <w:szCs w:val="16"/>
              </w:rPr>
              <w:t>R5-220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4A1EE2" w14:textId="77777777" w:rsidR="007A7156" w:rsidRPr="00D0162F" w:rsidRDefault="007A7156" w:rsidP="00A81E02">
            <w:pPr>
              <w:rPr>
                <w:rFonts w:ascii="Arial" w:hAnsi="Arial"/>
                <w:sz w:val="16"/>
                <w:szCs w:val="16"/>
              </w:rPr>
            </w:pPr>
            <w:r w:rsidRPr="00D0162F">
              <w:rPr>
                <w:rFonts w:ascii="Arial" w:hAnsi="Arial"/>
                <w:sz w:val="16"/>
                <w:szCs w:val="16"/>
              </w:rPr>
              <w:t>16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F91F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DF0CE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FF4D97" w14:textId="77777777" w:rsidR="007A7156" w:rsidRPr="00D0162F" w:rsidRDefault="007A7156" w:rsidP="00A81E02">
            <w:pPr>
              <w:rPr>
                <w:rFonts w:ascii="Arial" w:hAnsi="Arial"/>
                <w:sz w:val="16"/>
                <w:szCs w:val="16"/>
              </w:rPr>
            </w:pPr>
            <w:r w:rsidRPr="00D0162F">
              <w:rPr>
                <w:rFonts w:ascii="Arial" w:hAnsi="Arial"/>
                <w:sz w:val="16"/>
                <w:szCs w:val="16"/>
              </w:rPr>
              <w:t>Update of 4.6.7.1 EN-DC FR1 CSI-RS based CMR and no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078D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4FBB2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3258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6A2C1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96D7B" w14:textId="77777777" w:rsidR="007A7156" w:rsidRPr="00D0162F" w:rsidRDefault="007A7156" w:rsidP="00A81E02">
            <w:pPr>
              <w:rPr>
                <w:rFonts w:ascii="Arial" w:hAnsi="Arial"/>
                <w:sz w:val="16"/>
                <w:szCs w:val="16"/>
              </w:rPr>
            </w:pPr>
            <w:r w:rsidRPr="00D0162F">
              <w:rPr>
                <w:rFonts w:ascii="Arial" w:hAnsi="Arial"/>
                <w:sz w:val="16"/>
                <w:szCs w:val="16"/>
              </w:rPr>
              <w:t>R5-220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59D156" w14:textId="77777777" w:rsidR="007A7156" w:rsidRPr="00D0162F" w:rsidRDefault="007A7156" w:rsidP="00A81E02">
            <w:pPr>
              <w:rPr>
                <w:rFonts w:ascii="Arial" w:hAnsi="Arial"/>
                <w:sz w:val="16"/>
                <w:szCs w:val="16"/>
              </w:rPr>
            </w:pPr>
            <w:r w:rsidRPr="00D0162F">
              <w:rPr>
                <w:rFonts w:ascii="Arial" w:hAnsi="Arial"/>
                <w:sz w:val="16"/>
                <w:szCs w:val="16"/>
              </w:rPr>
              <w:t>16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C0BF4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7734B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2DA76B" w14:textId="77777777" w:rsidR="007A7156" w:rsidRPr="00D0162F" w:rsidRDefault="007A7156" w:rsidP="00A81E02">
            <w:pPr>
              <w:rPr>
                <w:rFonts w:ascii="Arial" w:hAnsi="Arial"/>
                <w:sz w:val="16"/>
                <w:szCs w:val="16"/>
              </w:rPr>
            </w:pPr>
            <w:r w:rsidRPr="00D0162F">
              <w:rPr>
                <w:rFonts w:ascii="Arial" w:hAnsi="Arial"/>
                <w:sz w:val="16"/>
                <w:szCs w:val="16"/>
              </w:rPr>
              <w:t>Update of 4.6.7.3 EN-DC FR1 CSI-RS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C9F6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8FF0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F2CCF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BAE2B8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C8017B" w14:textId="77777777" w:rsidR="007A7156" w:rsidRPr="00D0162F" w:rsidRDefault="007A7156" w:rsidP="00A81E02">
            <w:pPr>
              <w:rPr>
                <w:rFonts w:ascii="Arial" w:hAnsi="Arial"/>
                <w:sz w:val="16"/>
                <w:szCs w:val="16"/>
              </w:rPr>
            </w:pPr>
            <w:r w:rsidRPr="00D0162F">
              <w:rPr>
                <w:rFonts w:ascii="Arial" w:hAnsi="Arial"/>
                <w:sz w:val="16"/>
                <w:szCs w:val="16"/>
              </w:rPr>
              <w:t>R5-220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ED8AB3" w14:textId="77777777" w:rsidR="007A7156" w:rsidRPr="00D0162F" w:rsidRDefault="007A7156" w:rsidP="00A81E02">
            <w:pPr>
              <w:rPr>
                <w:rFonts w:ascii="Arial" w:hAnsi="Arial"/>
                <w:sz w:val="16"/>
                <w:szCs w:val="16"/>
              </w:rPr>
            </w:pPr>
            <w:r w:rsidRPr="00D0162F">
              <w:rPr>
                <w:rFonts w:ascii="Arial" w:hAnsi="Arial"/>
                <w:sz w:val="16"/>
                <w:szCs w:val="16"/>
              </w:rPr>
              <w:t>16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EEC5A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215C3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DBFEA1" w14:textId="77777777" w:rsidR="007A7156" w:rsidRPr="00D0162F" w:rsidRDefault="007A7156" w:rsidP="00A81E02">
            <w:pPr>
              <w:rPr>
                <w:rFonts w:ascii="Arial" w:hAnsi="Arial"/>
                <w:sz w:val="16"/>
                <w:szCs w:val="16"/>
              </w:rPr>
            </w:pPr>
            <w:r w:rsidRPr="00D0162F">
              <w:rPr>
                <w:rFonts w:ascii="Arial" w:hAnsi="Arial"/>
                <w:sz w:val="16"/>
                <w:szCs w:val="16"/>
              </w:rPr>
              <w:t>Update of 6.6.8.1 NR SA FR1 CSI-RS based CMR and no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42CF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A51B5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1E5B0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69748E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D59214" w14:textId="77777777" w:rsidR="007A7156" w:rsidRPr="00D0162F" w:rsidRDefault="007A7156" w:rsidP="00A81E02">
            <w:pPr>
              <w:rPr>
                <w:rFonts w:ascii="Arial" w:hAnsi="Arial"/>
                <w:sz w:val="16"/>
                <w:szCs w:val="16"/>
              </w:rPr>
            </w:pPr>
            <w:r w:rsidRPr="00D0162F">
              <w:rPr>
                <w:rFonts w:ascii="Arial" w:hAnsi="Arial"/>
                <w:sz w:val="16"/>
                <w:szCs w:val="16"/>
              </w:rPr>
              <w:t>R5-220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51C4E8" w14:textId="77777777" w:rsidR="007A7156" w:rsidRPr="00D0162F" w:rsidRDefault="007A7156" w:rsidP="00A81E02">
            <w:pPr>
              <w:rPr>
                <w:rFonts w:ascii="Arial" w:hAnsi="Arial"/>
                <w:sz w:val="16"/>
                <w:szCs w:val="16"/>
              </w:rPr>
            </w:pPr>
            <w:r w:rsidRPr="00D0162F">
              <w:rPr>
                <w:rFonts w:ascii="Arial" w:hAnsi="Arial"/>
                <w:sz w:val="16"/>
                <w:szCs w:val="16"/>
              </w:rPr>
              <w:t>16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FBE89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171A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528169" w14:textId="77777777" w:rsidR="007A7156" w:rsidRPr="00D0162F" w:rsidRDefault="007A7156" w:rsidP="00A81E02">
            <w:pPr>
              <w:rPr>
                <w:rFonts w:ascii="Arial" w:hAnsi="Arial"/>
                <w:sz w:val="16"/>
                <w:szCs w:val="16"/>
              </w:rPr>
            </w:pPr>
            <w:r w:rsidRPr="00D0162F">
              <w:rPr>
                <w:rFonts w:ascii="Arial" w:hAnsi="Arial"/>
                <w:sz w:val="16"/>
                <w:szCs w:val="16"/>
              </w:rPr>
              <w:t>Update of 6.6.8.3 NR SA FR1 CSI-RS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3B8B0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51A6A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B4A7A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C8FEB9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4E9FE0" w14:textId="77777777" w:rsidR="007A7156" w:rsidRPr="00D0162F" w:rsidRDefault="007A7156" w:rsidP="00A81E02">
            <w:pPr>
              <w:rPr>
                <w:rFonts w:ascii="Arial" w:hAnsi="Arial"/>
                <w:sz w:val="16"/>
                <w:szCs w:val="16"/>
              </w:rPr>
            </w:pPr>
            <w:r w:rsidRPr="00D0162F">
              <w:rPr>
                <w:rFonts w:ascii="Arial" w:hAnsi="Arial"/>
                <w:sz w:val="16"/>
                <w:szCs w:val="16"/>
              </w:rPr>
              <w:t>R5-220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585D44" w14:textId="77777777" w:rsidR="007A7156" w:rsidRPr="00D0162F" w:rsidRDefault="007A7156" w:rsidP="00A81E02">
            <w:pPr>
              <w:rPr>
                <w:rFonts w:ascii="Arial" w:hAnsi="Arial"/>
                <w:sz w:val="16"/>
                <w:szCs w:val="16"/>
              </w:rPr>
            </w:pPr>
            <w:r w:rsidRPr="00D0162F">
              <w:rPr>
                <w:rFonts w:ascii="Arial" w:hAnsi="Arial"/>
                <w:sz w:val="16"/>
                <w:szCs w:val="16"/>
              </w:rPr>
              <w:t>16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FEF48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F7145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423C6" w14:textId="77777777" w:rsidR="007A7156" w:rsidRPr="00D0162F" w:rsidRDefault="007A7156" w:rsidP="00A81E02">
            <w:pPr>
              <w:rPr>
                <w:rFonts w:ascii="Arial" w:hAnsi="Arial"/>
                <w:sz w:val="16"/>
                <w:szCs w:val="16"/>
              </w:rPr>
            </w:pPr>
            <w:r w:rsidRPr="00D0162F">
              <w:rPr>
                <w:rFonts w:ascii="Arial" w:hAnsi="Arial"/>
                <w:sz w:val="16"/>
                <w:szCs w:val="16"/>
              </w:rPr>
              <w:t>Update of Annex for EN-DC FR1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6D386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979AB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7DB6E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EDE27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56348" w14:textId="77777777" w:rsidR="007A7156" w:rsidRPr="00D0162F" w:rsidRDefault="007A7156" w:rsidP="00A81E02">
            <w:pPr>
              <w:rPr>
                <w:rFonts w:ascii="Arial" w:hAnsi="Arial"/>
                <w:sz w:val="16"/>
                <w:szCs w:val="16"/>
              </w:rPr>
            </w:pPr>
            <w:r w:rsidRPr="00D0162F">
              <w:rPr>
                <w:rFonts w:ascii="Arial" w:hAnsi="Arial"/>
                <w:sz w:val="16"/>
                <w:szCs w:val="16"/>
              </w:rPr>
              <w:t>R5-220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DE7AA1" w14:textId="77777777" w:rsidR="007A7156" w:rsidRPr="00D0162F" w:rsidRDefault="007A7156" w:rsidP="00A81E02">
            <w:pPr>
              <w:rPr>
                <w:rFonts w:ascii="Arial" w:hAnsi="Arial"/>
                <w:sz w:val="16"/>
                <w:szCs w:val="16"/>
              </w:rPr>
            </w:pPr>
            <w:r w:rsidRPr="00D0162F">
              <w:rPr>
                <w:rFonts w:ascii="Arial" w:hAnsi="Arial"/>
                <w:sz w:val="16"/>
                <w:szCs w:val="16"/>
              </w:rPr>
              <w:t>16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13322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78D15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0339FC" w14:textId="77777777" w:rsidR="007A7156" w:rsidRPr="00D0162F" w:rsidRDefault="007A7156" w:rsidP="00A81E02">
            <w:pPr>
              <w:rPr>
                <w:rFonts w:ascii="Arial" w:hAnsi="Arial"/>
                <w:sz w:val="16"/>
                <w:szCs w:val="16"/>
              </w:rPr>
            </w:pPr>
            <w:r w:rsidRPr="00D0162F">
              <w:rPr>
                <w:rFonts w:ascii="Arial" w:hAnsi="Arial"/>
                <w:sz w:val="16"/>
                <w:szCs w:val="16"/>
              </w:rPr>
              <w:t>Update of Annex for NR SA FR1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D47AD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CE09A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C3906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888C6E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401FC" w14:textId="77777777" w:rsidR="007A7156" w:rsidRPr="00D0162F" w:rsidRDefault="007A7156" w:rsidP="00A81E02">
            <w:pPr>
              <w:rPr>
                <w:rFonts w:ascii="Arial" w:hAnsi="Arial"/>
                <w:sz w:val="16"/>
                <w:szCs w:val="16"/>
              </w:rPr>
            </w:pPr>
            <w:r w:rsidRPr="00D0162F">
              <w:rPr>
                <w:rFonts w:ascii="Arial" w:hAnsi="Arial"/>
                <w:sz w:val="16"/>
                <w:szCs w:val="16"/>
              </w:rPr>
              <w:t>R5-221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CE781" w14:textId="77777777" w:rsidR="007A7156" w:rsidRPr="00D0162F" w:rsidRDefault="007A7156" w:rsidP="00A81E02">
            <w:pPr>
              <w:rPr>
                <w:rFonts w:ascii="Arial" w:hAnsi="Arial"/>
                <w:sz w:val="16"/>
                <w:szCs w:val="16"/>
              </w:rPr>
            </w:pPr>
            <w:r w:rsidRPr="00D0162F">
              <w:rPr>
                <w:rFonts w:ascii="Arial" w:hAnsi="Arial"/>
                <w:sz w:val="16"/>
                <w:szCs w:val="16"/>
              </w:rPr>
              <w:t>16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1A1A3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CFF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85846F" w14:textId="77777777" w:rsidR="007A7156" w:rsidRPr="00D0162F" w:rsidRDefault="007A7156" w:rsidP="00A81E02">
            <w:pPr>
              <w:rPr>
                <w:rFonts w:ascii="Arial" w:hAnsi="Arial"/>
                <w:sz w:val="16"/>
                <w:szCs w:val="16"/>
              </w:rPr>
            </w:pPr>
            <w:r w:rsidRPr="00D0162F">
              <w:rPr>
                <w:rFonts w:ascii="Arial" w:hAnsi="Arial"/>
                <w:sz w:val="16"/>
                <w:szCs w:val="16"/>
              </w:rPr>
              <w:t>Correction to Annex H.3.6A RRC messages for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368D8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0074C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8CA4D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19D75C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BCDFEA" w14:textId="77777777" w:rsidR="007A7156" w:rsidRPr="00D0162F" w:rsidRDefault="007A7156" w:rsidP="00A81E02">
            <w:pPr>
              <w:rPr>
                <w:rFonts w:ascii="Arial" w:hAnsi="Arial"/>
                <w:sz w:val="16"/>
                <w:szCs w:val="16"/>
              </w:rPr>
            </w:pPr>
            <w:r w:rsidRPr="00D0162F">
              <w:rPr>
                <w:rFonts w:ascii="Arial" w:hAnsi="Arial"/>
                <w:sz w:val="16"/>
                <w:szCs w:val="16"/>
              </w:rPr>
              <w:t>R5-221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6CE74" w14:textId="77777777" w:rsidR="007A7156" w:rsidRPr="00D0162F" w:rsidRDefault="007A7156" w:rsidP="00A81E02">
            <w:pPr>
              <w:rPr>
                <w:rFonts w:ascii="Arial" w:hAnsi="Arial"/>
                <w:sz w:val="16"/>
                <w:szCs w:val="16"/>
              </w:rPr>
            </w:pPr>
            <w:r w:rsidRPr="00D0162F">
              <w:rPr>
                <w:rFonts w:ascii="Arial" w:hAnsi="Arial"/>
                <w:sz w:val="16"/>
                <w:szCs w:val="16"/>
              </w:rPr>
              <w:t>16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8B113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1F6D4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AF1208"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1 to s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53985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EA1B9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89B8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43F99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CAE462" w14:textId="77777777" w:rsidR="007A7156" w:rsidRPr="00D0162F" w:rsidRDefault="007A7156" w:rsidP="00A81E02">
            <w:pPr>
              <w:rPr>
                <w:rFonts w:ascii="Arial" w:hAnsi="Arial"/>
                <w:sz w:val="16"/>
                <w:szCs w:val="16"/>
              </w:rPr>
            </w:pPr>
            <w:r w:rsidRPr="00D0162F">
              <w:rPr>
                <w:rFonts w:ascii="Arial" w:hAnsi="Arial"/>
                <w:sz w:val="16"/>
                <w:szCs w:val="16"/>
              </w:rPr>
              <w:t>R5-221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A844DD" w14:textId="77777777" w:rsidR="007A7156" w:rsidRPr="00D0162F" w:rsidRDefault="007A7156" w:rsidP="00A81E02">
            <w:pPr>
              <w:rPr>
                <w:rFonts w:ascii="Arial" w:hAnsi="Arial"/>
                <w:sz w:val="16"/>
                <w:szCs w:val="16"/>
              </w:rPr>
            </w:pPr>
            <w:r w:rsidRPr="00D0162F">
              <w:rPr>
                <w:rFonts w:ascii="Arial" w:hAnsi="Arial"/>
                <w:sz w:val="16"/>
                <w:szCs w:val="16"/>
              </w:rPr>
              <w:t>16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66B42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19AB7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D3944E"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D1DE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6B92A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4EC59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20027E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0772CE" w14:textId="77777777" w:rsidR="007A7156" w:rsidRPr="00D0162F" w:rsidRDefault="007A7156" w:rsidP="00A81E02">
            <w:pPr>
              <w:rPr>
                <w:rFonts w:ascii="Arial" w:hAnsi="Arial"/>
                <w:sz w:val="16"/>
                <w:szCs w:val="16"/>
              </w:rPr>
            </w:pPr>
            <w:r w:rsidRPr="00D0162F">
              <w:rPr>
                <w:rFonts w:ascii="Arial" w:hAnsi="Arial"/>
                <w:sz w:val="16"/>
                <w:szCs w:val="16"/>
              </w:rPr>
              <w:t>R5-221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CC10EA" w14:textId="77777777" w:rsidR="007A7156" w:rsidRPr="00D0162F" w:rsidRDefault="007A7156" w:rsidP="00A81E02">
            <w:pPr>
              <w:rPr>
                <w:rFonts w:ascii="Arial" w:hAnsi="Arial"/>
                <w:sz w:val="16"/>
                <w:szCs w:val="16"/>
              </w:rPr>
            </w:pPr>
            <w:r w:rsidRPr="00D0162F">
              <w:rPr>
                <w:rFonts w:ascii="Arial" w:hAnsi="Arial"/>
                <w:sz w:val="16"/>
                <w:szCs w:val="16"/>
              </w:rPr>
              <w:t>17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1D72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98779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31D0ED"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28D67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8FFDF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A168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5F51D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2CD23" w14:textId="77777777" w:rsidR="007A7156" w:rsidRPr="00D0162F" w:rsidRDefault="007A7156" w:rsidP="00A81E02">
            <w:pPr>
              <w:rPr>
                <w:rFonts w:ascii="Arial" w:hAnsi="Arial"/>
                <w:sz w:val="16"/>
                <w:szCs w:val="16"/>
              </w:rPr>
            </w:pPr>
            <w:r w:rsidRPr="00D0162F">
              <w:rPr>
                <w:rFonts w:ascii="Arial" w:hAnsi="Arial"/>
                <w:sz w:val="16"/>
                <w:szCs w:val="16"/>
              </w:rPr>
              <w:t>R5-2210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4AE7B" w14:textId="77777777" w:rsidR="007A7156" w:rsidRPr="00D0162F" w:rsidRDefault="007A7156" w:rsidP="00A81E02">
            <w:pPr>
              <w:rPr>
                <w:rFonts w:ascii="Arial" w:hAnsi="Arial"/>
                <w:sz w:val="16"/>
                <w:szCs w:val="16"/>
              </w:rPr>
            </w:pPr>
            <w:r w:rsidRPr="00D0162F">
              <w:rPr>
                <w:rFonts w:ascii="Arial" w:hAnsi="Arial"/>
                <w:sz w:val="16"/>
                <w:szCs w:val="16"/>
              </w:rPr>
              <w:t>17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7654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E552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5F1A4"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F4020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CC4B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85AB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62DAC5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3A9CB1" w14:textId="77777777" w:rsidR="007A7156" w:rsidRPr="00D0162F" w:rsidRDefault="007A7156" w:rsidP="00A81E02">
            <w:pPr>
              <w:rPr>
                <w:rFonts w:ascii="Arial" w:hAnsi="Arial"/>
                <w:sz w:val="16"/>
                <w:szCs w:val="16"/>
              </w:rPr>
            </w:pPr>
            <w:r w:rsidRPr="00D0162F">
              <w:rPr>
                <w:rFonts w:ascii="Arial" w:hAnsi="Arial"/>
                <w:sz w:val="16"/>
                <w:szCs w:val="16"/>
              </w:rPr>
              <w:t>R5-2210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9A0698" w14:textId="77777777" w:rsidR="007A7156" w:rsidRPr="00D0162F" w:rsidRDefault="007A7156" w:rsidP="00A81E02">
            <w:pPr>
              <w:rPr>
                <w:rFonts w:ascii="Arial" w:hAnsi="Arial"/>
                <w:sz w:val="16"/>
                <w:szCs w:val="16"/>
              </w:rPr>
            </w:pPr>
            <w:r w:rsidRPr="00D0162F">
              <w:rPr>
                <w:rFonts w:ascii="Arial" w:hAnsi="Arial"/>
                <w:sz w:val="16"/>
                <w:szCs w:val="16"/>
              </w:rPr>
              <w:t>17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FBDC5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400D3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48694E"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FC72C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A48F9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6FFAB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5F2333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A3C508" w14:textId="77777777" w:rsidR="007A7156" w:rsidRPr="00D0162F" w:rsidRDefault="007A7156" w:rsidP="00A81E02">
            <w:pPr>
              <w:rPr>
                <w:rFonts w:ascii="Arial" w:hAnsi="Arial"/>
                <w:sz w:val="16"/>
                <w:szCs w:val="16"/>
              </w:rPr>
            </w:pPr>
            <w:r w:rsidRPr="00D0162F">
              <w:rPr>
                <w:rFonts w:ascii="Arial" w:hAnsi="Arial"/>
                <w:sz w:val="16"/>
                <w:szCs w:val="16"/>
              </w:rPr>
              <w:t>R5-221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CAAE01" w14:textId="77777777" w:rsidR="007A7156" w:rsidRPr="00D0162F" w:rsidRDefault="007A7156" w:rsidP="00A81E02">
            <w:pPr>
              <w:rPr>
                <w:rFonts w:ascii="Arial" w:hAnsi="Arial"/>
                <w:sz w:val="16"/>
                <w:szCs w:val="16"/>
              </w:rPr>
            </w:pPr>
            <w:r w:rsidRPr="00D0162F">
              <w:rPr>
                <w:rFonts w:ascii="Arial" w:hAnsi="Arial"/>
                <w:sz w:val="16"/>
                <w:szCs w:val="16"/>
              </w:rPr>
              <w:t>17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823DF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912D1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7C8455"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6.1 to s6.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D7FB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81BC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9981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06A36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B6EBAD" w14:textId="77777777" w:rsidR="007A7156" w:rsidRPr="00D0162F" w:rsidRDefault="007A7156" w:rsidP="00A81E02">
            <w:pPr>
              <w:rPr>
                <w:rFonts w:ascii="Arial" w:hAnsi="Arial"/>
                <w:sz w:val="16"/>
                <w:szCs w:val="16"/>
              </w:rPr>
            </w:pPr>
            <w:r w:rsidRPr="00D0162F">
              <w:rPr>
                <w:rFonts w:ascii="Arial" w:hAnsi="Arial"/>
                <w:sz w:val="16"/>
                <w:szCs w:val="16"/>
              </w:rPr>
              <w:t>R5-221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7C161B" w14:textId="77777777" w:rsidR="007A7156" w:rsidRPr="00D0162F" w:rsidRDefault="007A7156" w:rsidP="00A81E02">
            <w:pPr>
              <w:rPr>
                <w:rFonts w:ascii="Arial" w:hAnsi="Arial"/>
                <w:sz w:val="16"/>
                <w:szCs w:val="16"/>
              </w:rPr>
            </w:pPr>
            <w:r w:rsidRPr="00D0162F">
              <w:rPr>
                <w:rFonts w:ascii="Arial" w:hAnsi="Arial"/>
                <w:sz w:val="16"/>
                <w:szCs w:val="16"/>
              </w:rPr>
              <w:t>17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8BD8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3B0AC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1A4DDD"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6.4 to s6.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29E6A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E0A27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25964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40414D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A04229" w14:textId="77777777" w:rsidR="007A7156" w:rsidRPr="00D0162F" w:rsidRDefault="007A7156" w:rsidP="00A81E02">
            <w:pPr>
              <w:rPr>
                <w:rFonts w:ascii="Arial" w:hAnsi="Arial"/>
                <w:sz w:val="16"/>
                <w:szCs w:val="16"/>
              </w:rPr>
            </w:pPr>
            <w:r w:rsidRPr="00D0162F">
              <w:rPr>
                <w:rFonts w:ascii="Arial" w:hAnsi="Arial"/>
                <w:sz w:val="16"/>
                <w:szCs w:val="16"/>
              </w:rPr>
              <w:t>R5-2210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1718CE" w14:textId="77777777" w:rsidR="007A7156" w:rsidRPr="00D0162F" w:rsidRDefault="007A7156" w:rsidP="00A81E02">
            <w:pPr>
              <w:rPr>
                <w:rFonts w:ascii="Arial" w:hAnsi="Arial"/>
                <w:sz w:val="16"/>
                <w:szCs w:val="16"/>
              </w:rPr>
            </w:pPr>
            <w:r w:rsidRPr="00D0162F">
              <w:rPr>
                <w:rFonts w:ascii="Arial" w:hAnsi="Arial"/>
                <w:sz w:val="16"/>
                <w:szCs w:val="16"/>
              </w:rPr>
              <w:t>17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F5E9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DADB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7D0E0F"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91161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9E1C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754B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0C9B3E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080421" w14:textId="77777777" w:rsidR="007A7156" w:rsidRPr="00D0162F" w:rsidRDefault="007A7156" w:rsidP="00A81E02">
            <w:pPr>
              <w:rPr>
                <w:rFonts w:ascii="Arial" w:hAnsi="Arial"/>
                <w:sz w:val="16"/>
                <w:szCs w:val="16"/>
              </w:rPr>
            </w:pPr>
            <w:r w:rsidRPr="00D0162F">
              <w:rPr>
                <w:rFonts w:ascii="Arial" w:hAnsi="Arial"/>
                <w:sz w:val="16"/>
                <w:szCs w:val="16"/>
              </w:rPr>
              <w:t>R5-221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9343F2" w14:textId="77777777" w:rsidR="007A7156" w:rsidRPr="00D0162F" w:rsidRDefault="007A7156" w:rsidP="00A81E02">
            <w:pPr>
              <w:rPr>
                <w:rFonts w:ascii="Arial" w:hAnsi="Arial"/>
                <w:sz w:val="16"/>
                <w:szCs w:val="16"/>
              </w:rPr>
            </w:pPr>
            <w:r w:rsidRPr="00D0162F">
              <w:rPr>
                <w:rFonts w:ascii="Arial" w:hAnsi="Arial"/>
                <w:sz w:val="16"/>
                <w:szCs w:val="16"/>
              </w:rPr>
              <w:t>17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A2929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DDEE5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0C55E4"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47FC1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35A5C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AF8C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CA1D05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C2C809" w14:textId="77777777" w:rsidR="007A7156" w:rsidRPr="00D0162F" w:rsidRDefault="007A7156" w:rsidP="00A81E02">
            <w:pPr>
              <w:rPr>
                <w:rFonts w:ascii="Arial" w:hAnsi="Arial"/>
                <w:sz w:val="16"/>
                <w:szCs w:val="16"/>
              </w:rPr>
            </w:pPr>
            <w:r w:rsidRPr="00D0162F">
              <w:rPr>
                <w:rFonts w:ascii="Arial" w:hAnsi="Arial"/>
                <w:sz w:val="16"/>
                <w:szCs w:val="16"/>
              </w:rPr>
              <w:t>R5-221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80FC13" w14:textId="77777777" w:rsidR="007A7156" w:rsidRPr="00D0162F" w:rsidRDefault="007A7156" w:rsidP="00A81E02">
            <w:pPr>
              <w:rPr>
                <w:rFonts w:ascii="Arial" w:hAnsi="Arial"/>
                <w:sz w:val="16"/>
                <w:szCs w:val="16"/>
              </w:rPr>
            </w:pPr>
            <w:r w:rsidRPr="00D0162F">
              <w:rPr>
                <w:rFonts w:ascii="Arial" w:hAnsi="Arial"/>
                <w:sz w:val="16"/>
                <w:szCs w:val="16"/>
              </w:rPr>
              <w:t>17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5359F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AE41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1D3C5D"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A19EE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1045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571F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2110C5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12F44A" w14:textId="77777777" w:rsidR="007A7156" w:rsidRPr="00D0162F" w:rsidRDefault="007A7156" w:rsidP="00A81E02">
            <w:pPr>
              <w:rPr>
                <w:rFonts w:ascii="Arial" w:hAnsi="Arial"/>
                <w:sz w:val="16"/>
                <w:szCs w:val="16"/>
              </w:rPr>
            </w:pPr>
            <w:r w:rsidRPr="00D0162F">
              <w:rPr>
                <w:rFonts w:ascii="Arial" w:hAnsi="Arial"/>
                <w:sz w:val="16"/>
                <w:szCs w:val="16"/>
              </w:rPr>
              <w:t>R5-221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32ABCD" w14:textId="77777777" w:rsidR="007A7156" w:rsidRPr="00D0162F" w:rsidRDefault="007A7156" w:rsidP="00A81E02">
            <w:pPr>
              <w:rPr>
                <w:rFonts w:ascii="Arial" w:hAnsi="Arial"/>
                <w:sz w:val="16"/>
                <w:szCs w:val="16"/>
              </w:rPr>
            </w:pPr>
            <w:r w:rsidRPr="00D0162F">
              <w:rPr>
                <w:rFonts w:ascii="Arial" w:hAnsi="Arial"/>
                <w:sz w:val="16"/>
                <w:szCs w:val="16"/>
              </w:rPr>
              <w:t>17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F5BE0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8C5C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172619"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1D74A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DC841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504A2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D39F35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3854E6" w14:textId="77777777" w:rsidR="007A7156" w:rsidRPr="00D0162F" w:rsidRDefault="007A7156" w:rsidP="00A81E02">
            <w:pPr>
              <w:rPr>
                <w:rFonts w:ascii="Arial" w:hAnsi="Arial"/>
                <w:sz w:val="16"/>
                <w:szCs w:val="16"/>
              </w:rPr>
            </w:pPr>
            <w:r w:rsidRPr="00D0162F">
              <w:rPr>
                <w:rFonts w:ascii="Arial" w:hAnsi="Arial"/>
                <w:sz w:val="16"/>
                <w:szCs w:val="16"/>
              </w:rPr>
              <w:t>R5-221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DD9BE" w14:textId="77777777" w:rsidR="007A7156" w:rsidRPr="00D0162F" w:rsidRDefault="007A7156" w:rsidP="00A81E02">
            <w:pPr>
              <w:rPr>
                <w:rFonts w:ascii="Arial" w:hAnsi="Arial"/>
                <w:sz w:val="16"/>
                <w:szCs w:val="16"/>
              </w:rPr>
            </w:pPr>
            <w:r w:rsidRPr="00D0162F">
              <w:rPr>
                <w:rFonts w:ascii="Arial" w:hAnsi="Arial"/>
                <w:sz w:val="16"/>
                <w:szCs w:val="16"/>
              </w:rPr>
              <w:t>17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370DD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1BA7D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027A68" w14:textId="77777777" w:rsidR="007A7156" w:rsidRPr="00D0162F" w:rsidRDefault="007A7156" w:rsidP="00A81E02">
            <w:pPr>
              <w:rPr>
                <w:rFonts w:ascii="Arial" w:hAnsi="Arial"/>
                <w:sz w:val="16"/>
                <w:szCs w:val="16"/>
              </w:rPr>
            </w:pPr>
            <w:r w:rsidRPr="00D0162F">
              <w:rPr>
                <w:rFonts w:ascii="Arial" w:hAnsi="Arial"/>
                <w:sz w:val="16"/>
                <w:szCs w:val="16"/>
              </w:rPr>
              <w:t>New section for NE-DC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ED46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DCAE6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7C84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7EADE9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6A8420" w14:textId="77777777" w:rsidR="007A7156" w:rsidRPr="00D0162F" w:rsidRDefault="007A7156" w:rsidP="00A81E02">
            <w:pPr>
              <w:rPr>
                <w:rFonts w:ascii="Arial" w:hAnsi="Arial"/>
                <w:sz w:val="16"/>
                <w:szCs w:val="16"/>
              </w:rPr>
            </w:pPr>
            <w:r w:rsidRPr="00D0162F">
              <w:rPr>
                <w:rFonts w:ascii="Arial" w:hAnsi="Arial"/>
                <w:sz w:val="16"/>
                <w:szCs w:val="16"/>
              </w:rPr>
              <w:t>R5-221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B92B9" w14:textId="77777777" w:rsidR="007A7156" w:rsidRPr="00D0162F" w:rsidRDefault="007A7156" w:rsidP="00A81E02">
            <w:pPr>
              <w:rPr>
                <w:rFonts w:ascii="Arial" w:hAnsi="Arial"/>
                <w:sz w:val="16"/>
                <w:szCs w:val="16"/>
              </w:rPr>
            </w:pPr>
            <w:r w:rsidRPr="00D0162F">
              <w:rPr>
                <w:rFonts w:ascii="Arial" w:hAnsi="Arial"/>
                <w:sz w:val="16"/>
                <w:szCs w:val="16"/>
              </w:rPr>
              <w:t>17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18878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14AC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1D00AC" w14:textId="77777777" w:rsidR="007A7156" w:rsidRPr="00D0162F" w:rsidRDefault="007A7156" w:rsidP="00A81E02">
            <w:pPr>
              <w:rPr>
                <w:rFonts w:ascii="Arial" w:hAnsi="Arial"/>
                <w:sz w:val="16"/>
                <w:szCs w:val="16"/>
              </w:rPr>
            </w:pPr>
            <w:r w:rsidRPr="00D0162F">
              <w:rPr>
                <w:rFonts w:ascii="Arial" w:hAnsi="Arial"/>
                <w:sz w:val="16"/>
                <w:szCs w:val="16"/>
              </w:rPr>
              <w:t>Minimum requirements for EN-DC FR1 L1-RSR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AFC2A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DBDF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0006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8131BF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2536A9" w14:textId="77777777" w:rsidR="007A7156" w:rsidRPr="00D0162F" w:rsidRDefault="007A7156" w:rsidP="00A81E02">
            <w:pPr>
              <w:rPr>
                <w:rFonts w:ascii="Arial" w:hAnsi="Arial"/>
                <w:sz w:val="16"/>
                <w:szCs w:val="16"/>
              </w:rPr>
            </w:pPr>
            <w:r w:rsidRPr="00D0162F">
              <w:rPr>
                <w:rFonts w:ascii="Arial" w:hAnsi="Arial"/>
                <w:sz w:val="16"/>
                <w:szCs w:val="16"/>
              </w:rPr>
              <w:t>R5-221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EE05D" w14:textId="77777777" w:rsidR="007A7156" w:rsidRPr="00D0162F" w:rsidRDefault="007A7156" w:rsidP="00A81E02">
            <w:pPr>
              <w:rPr>
                <w:rFonts w:ascii="Arial" w:hAnsi="Arial"/>
                <w:sz w:val="16"/>
                <w:szCs w:val="16"/>
              </w:rPr>
            </w:pPr>
            <w:r w:rsidRPr="00D0162F">
              <w:rPr>
                <w:rFonts w:ascii="Arial" w:hAnsi="Arial"/>
                <w:sz w:val="16"/>
                <w:szCs w:val="16"/>
              </w:rPr>
              <w:t>17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E229F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72102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E26CF5" w14:textId="77777777" w:rsidR="007A7156" w:rsidRPr="00D0162F" w:rsidRDefault="007A7156" w:rsidP="00A81E02">
            <w:pPr>
              <w:rPr>
                <w:rFonts w:ascii="Arial" w:hAnsi="Arial"/>
                <w:sz w:val="16"/>
                <w:szCs w:val="16"/>
              </w:rPr>
            </w:pPr>
            <w:r w:rsidRPr="00D0162F">
              <w:rPr>
                <w:rFonts w:ascii="Arial" w:hAnsi="Arial"/>
                <w:sz w:val="16"/>
                <w:szCs w:val="16"/>
              </w:rPr>
              <w:t>Minimum requirements for EN-DC FR2 L1-RSR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7A9CB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3ED21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0D4CA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842D9A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A45826" w14:textId="77777777" w:rsidR="007A7156" w:rsidRPr="00D0162F" w:rsidRDefault="007A7156" w:rsidP="00A81E02">
            <w:pPr>
              <w:rPr>
                <w:rFonts w:ascii="Arial" w:hAnsi="Arial"/>
                <w:sz w:val="16"/>
                <w:szCs w:val="16"/>
              </w:rPr>
            </w:pPr>
            <w:r w:rsidRPr="00D0162F">
              <w:rPr>
                <w:rFonts w:ascii="Arial" w:hAnsi="Arial"/>
                <w:sz w:val="16"/>
                <w:szCs w:val="16"/>
              </w:rPr>
              <w:t>R5-221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66F0B" w14:textId="77777777" w:rsidR="007A7156" w:rsidRPr="00D0162F" w:rsidRDefault="007A7156" w:rsidP="00A81E02">
            <w:pPr>
              <w:rPr>
                <w:rFonts w:ascii="Arial" w:hAnsi="Arial"/>
                <w:sz w:val="16"/>
                <w:szCs w:val="16"/>
              </w:rPr>
            </w:pPr>
            <w:r w:rsidRPr="00D0162F">
              <w:rPr>
                <w:rFonts w:ascii="Arial" w:hAnsi="Arial"/>
                <w:sz w:val="16"/>
                <w:szCs w:val="16"/>
              </w:rPr>
              <w:t>17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6EA62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E9FA7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3B8E11" w14:textId="77777777" w:rsidR="007A7156" w:rsidRPr="00D0162F" w:rsidRDefault="007A7156" w:rsidP="00A81E02">
            <w:pPr>
              <w:rPr>
                <w:rFonts w:ascii="Arial" w:hAnsi="Arial"/>
                <w:sz w:val="16"/>
                <w:szCs w:val="16"/>
              </w:rPr>
            </w:pPr>
            <w:r w:rsidRPr="00D0162F">
              <w:rPr>
                <w:rFonts w:ascii="Arial" w:hAnsi="Arial"/>
                <w:sz w:val="16"/>
                <w:szCs w:val="16"/>
              </w:rPr>
              <w:t>Correct message contents reference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C5D0E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1A89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2A88E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9D2231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98ECCA" w14:textId="77777777" w:rsidR="007A7156" w:rsidRPr="00D0162F" w:rsidRDefault="007A7156" w:rsidP="00A81E02">
            <w:pPr>
              <w:rPr>
                <w:rFonts w:ascii="Arial" w:hAnsi="Arial"/>
                <w:sz w:val="16"/>
                <w:szCs w:val="16"/>
              </w:rPr>
            </w:pPr>
            <w:r w:rsidRPr="00D0162F">
              <w:rPr>
                <w:rFonts w:ascii="Arial" w:hAnsi="Arial"/>
                <w:sz w:val="16"/>
                <w:szCs w:val="16"/>
              </w:rPr>
              <w:t>R5-221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C0ED81" w14:textId="77777777" w:rsidR="007A7156" w:rsidRPr="00D0162F" w:rsidRDefault="007A7156" w:rsidP="00A81E02">
            <w:pPr>
              <w:rPr>
                <w:rFonts w:ascii="Arial" w:hAnsi="Arial"/>
                <w:sz w:val="16"/>
                <w:szCs w:val="16"/>
              </w:rPr>
            </w:pPr>
            <w:r w:rsidRPr="00D0162F">
              <w:rPr>
                <w:rFonts w:ascii="Arial" w:hAnsi="Arial"/>
                <w:sz w:val="16"/>
                <w:szCs w:val="16"/>
              </w:rPr>
              <w:t>17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644BD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BDAEF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ED7D31" w14:textId="77777777" w:rsidR="007A7156" w:rsidRPr="00D0162F" w:rsidRDefault="007A7156" w:rsidP="00A81E02">
            <w:pPr>
              <w:rPr>
                <w:rFonts w:ascii="Arial" w:hAnsi="Arial"/>
                <w:sz w:val="16"/>
                <w:szCs w:val="16"/>
              </w:rPr>
            </w:pPr>
            <w:r w:rsidRPr="00D0162F">
              <w:rPr>
                <w:rFonts w:ascii="Arial" w:hAnsi="Arial"/>
                <w:sz w:val="16"/>
                <w:szCs w:val="16"/>
              </w:rPr>
              <w:t>Add auxiliary band for n3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E87D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D9419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2AE68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BD9915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A8C1F2" w14:textId="77777777" w:rsidR="007A7156" w:rsidRPr="00D0162F" w:rsidRDefault="007A7156" w:rsidP="00A81E02">
            <w:pPr>
              <w:rPr>
                <w:rFonts w:ascii="Arial" w:hAnsi="Arial"/>
                <w:sz w:val="16"/>
                <w:szCs w:val="16"/>
              </w:rPr>
            </w:pPr>
            <w:r w:rsidRPr="00D0162F">
              <w:rPr>
                <w:rFonts w:ascii="Arial" w:hAnsi="Arial"/>
                <w:sz w:val="16"/>
                <w:szCs w:val="16"/>
              </w:rPr>
              <w:t>R5-221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251B82" w14:textId="77777777" w:rsidR="007A7156" w:rsidRPr="00D0162F" w:rsidRDefault="007A7156" w:rsidP="00A81E02">
            <w:pPr>
              <w:rPr>
                <w:rFonts w:ascii="Arial" w:hAnsi="Arial"/>
                <w:sz w:val="16"/>
                <w:szCs w:val="16"/>
              </w:rPr>
            </w:pPr>
            <w:r w:rsidRPr="00D0162F">
              <w:rPr>
                <w:rFonts w:ascii="Arial" w:hAnsi="Arial"/>
                <w:sz w:val="16"/>
                <w:szCs w:val="16"/>
              </w:rPr>
              <w:t>17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D25B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CAF0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9284D1" w14:textId="77777777" w:rsidR="007A7156" w:rsidRPr="00D0162F" w:rsidRDefault="007A7156" w:rsidP="00A81E02">
            <w:pPr>
              <w:rPr>
                <w:rFonts w:ascii="Arial" w:hAnsi="Arial"/>
                <w:sz w:val="16"/>
                <w:szCs w:val="16"/>
              </w:rPr>
            </w:pPr>
            <w:r w:rsidRPr="00D0162F">
              <w:rPr>
                <w:rFonts w:ascii="Arial" w:hAnsi="Arial"/>
                <w:sz w:val="16"/>
                <w:szCs w:val="16"/>
              </w:rPr>
              <w:t>Corrections to 5.7.x.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FE1C6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5BFC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AA94A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C16E14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CE3E30" w14:textId="77777777" w:rsidR="007A7156" w:rsidRPr="00D0162F" w:rsidRDefault="007A7156" w:rsidP="00A81E02">
            <w:pPr>
              <w:rPr>
                <w:rFonts w:ascii="Arial" w:hAnsi="Arial"/>
                <w:sz w:val="16"/>
                <w:szCs w:val="16"/>
              </w:rPr>
            </w:pPr>
            <w:r w:rsidRPr="00D0162F">
              <w:rPr>
                <w:rFonts w:ascii="Arial" w:hAnsi="Arial"/>
                <w:sz w:val="16"/>
                <w:szCs w:val="16"/>
              </w:rPr>
              <w:t>R5-221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346A89" w14:textId="77777777" w:rsidR="007A7156" w:rsidRPr="00D0162F" w:rsidRDefault="007A7156" w:rsidP="00A81E02">
            <w:pPr>
              <w:rPr>
                <w:rFonts w:ascii="Arial" w:hAnsi="Arial"/>
                <w:sz w:val="16"/>
                <w:szCs w:val="16"/>
              </w:rPr>
            </w:pPr>
            <w:r w:rsidRPr="00D0162F">
              <w:rPr>
                <w:rFonts w:ascii="Arial" w:hAnsi="Arial"/>
                <w:sz w:val="16"/>
                <w:szCs w:val="16"/>
              </w:rPr>
              <w:t>17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8055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212F3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1D7108" w14:textId="77777777" w:rsidR="007A7156" w:rsidRPr="00D0162F" w:rsidRDefault="007A7156" w:rsidP="00A81E02">
            <w:pPr>
              <w:rPr>
                <w:rFonts w:ascii="Arial" w:hAnsi="Arial"/>
                <w:sz w:val="16"/>
                <w:szCs w:val="16"/>
              </w:rPr>
            </w:pPr>
            <w:r w:rsidRPr="00D0162F">
              <w:rPr>
                <w:rFonts w:ascii="Arial" w:hAnsi="Arial"/>
                <w:sz w:val="16"/>
                <w:szCs w:val="16"/>
              </w:rPr>
              <w:t>Corrections to 8.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85F2C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B7BAC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9AAF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E530AE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D5B4C1" w14:textId="77777777" w:rsidR="007A7156" w:rsidRPr="00D0162F" w:rsidRDefault="007A7156" w:rsidP="00A81E02">
            <w:pPr>
              <w:rPr>
                <w:rFonts w:ascii="Arial" w:hAnsi="Arial"/>
                <w:sz w:val="16"/>
                <w:szCs w:val="16"/>
              </w:rPr>
            </w:pPr>
            <w:r w:rsidRPr="00D0162F">
              <w:rPr>
                <w:rFonts w:ascii="Arial" w:hAnsi="Arial"/>
                <w:sz w:val="16"/>
                <w:szCs w:val="16"/>
              </w:rPr>
              <w:t>R5-221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84277A" w14:textId="77777777" w:rsidR="007A7156" w:rsidRPr="00D0162F" w:rsidRDefault="007A7156" w:rsidP="00A81E02">
            <w:pPr>
              <w:rPr>
                <w:rFonts w:ascii="Arial" w:hAnsi="Arial"/>
                <w:sz w:val="16"/>
                <w:szCs w:val="16"/>
              </w:rPr>
            </w:pPr>
            <w:r w:rsidRPr="00D0162F">
              <w:rPr>
                <w:rFonts w:ascii="Arial" w:hAnsi="Arial"/>
                <w:sz w:val="16"/>
                <w:szCs w:val="16"/>
              </w:rPr>
              <w:t>17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EB6B9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8AFB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D1368C" w14:textId="77777777" w:rsidR="007A7156" w:rsidRPr="00D0162F" w:rsidRDefault="007A7156" w:rsidP="00A81E02">
            <w:pPr>
              <w:rPr>
                <w:rFonts w:ascii="Arial" w:hAnsi="Arial"/>
                <w:sz w:val="16"/>
                <w:szCs w:val="16"/>
              </w:rPr>
            </w:pPr>
            <w:r w:rsidRPr="00D0162F">
              <w:rPr>
                <w:rFonts w:ascii="Arial" w:hAnsi="Arial"/>
                <w:sz w:val="16"/>
                <w:szCs w:val="16"/>
              </w:rPr>
              <w:t>Corrections to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26619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ED25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9735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E1AE2F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810794" w14:textId="77777777" w:rsidR="007A7156" w:rsidRPr="00D0162F" w:rsidRDefault="007A7156" w:rsidP="00A81E02">
            <w:pPr>
              <w:rPr>
                <w:rFonts w:ascii="Arial" w:hAnsi="Arial"/>
                <w:sz w:val="16"/>
                <w:szCs w:val="16"/>
              </w:rPr>
            </w:pPr>
            <w:r w:rsidRPr="00D0162F">
              <w:rPr>
                <w:rFonts w:ascii="Arial" w:hAnsi="Arial"/>
                <w:sz w:val="16"/>
                <w:szCs w:val="16"/>
              </w:rPr>
              <w:t>R5-221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0C8305" w14:textId="77777777" w:rsidR="007A7156" w:rsidRPr="00D0162F" w:rsidRDefault="007A7156" w:rsidP="00A81E02">
            <w:pPr>
              <w:rPr>
                <w:rFonts w:ascii="Arial" w:hAnsi="Arial"/>
                <w:sz w:val="16"/>
                <w:szCs w:val="16"/>
              </w:rPr>
            </w:pPr>
            <w:r w:rsidRPr="00D0162F">
              <w:rPr>
                <w:rFonts w:ascii="Arial" w:hAnsi="Arial"/>
                <w:sz w:val="16"/>
                <w:szCs w:val="16"/>
              </w:rPr>
              <w:t>17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0B30E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5F0E5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B50673" w14:textId="77777777" w:rsidR="007A7156" w:rsidRPr="00D0162F" w:rsidRDefault="007A7156" w:rsidP="00A81E02">
            <w:pPr>
              <w:rPr>
                <w:rFonts w:ascii="Arial" w:hAnsi="Arial"/>
                <w:sz w:val="16"/>
                <w:szCs w:val="16"/>
              </w:rPr>
            </w:pPr>
            <w:r w:rsidRPr="00D0162F">
              <w:rPr>
                <w:rFonts w:ascii="Arial" w:hAnsi="Arial"/>
                <w:sz w:val="16"/>
                <w:szCs w:val="16"/>
              </w:rPr>
              <w:t>Corrections to 8.5.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55F7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E22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62968" w14:textId="77777777" w:rsidR="007A7156" w:rsidRPr="00D0162F" w:rsidRDefault="007A7156" w:rsidP="00A81E02">
            <w:pPr>
              <w:rPr>
                <w:rFonts w:ascii="Arial" w:hAnsi="Arial"/>
                <w:sz w:val="16"/>
                <w:szCs w:val="16"/>
              </w:rPr>
            </w:pPr>
            <w:r w:rsidRPr="00D0162F">
              <w:rPr>
                <w:rFonts w:ascii="Arial" w:hAnsi="Arial"/>
                <w:sz w:val="16"/>
                <w:szCs w:val="16"/>
              </w:rPr>
              <w:lastRenderedPageBreak/>
              <w:t>2022-03</w:t>
            </w:r>
          </w:p>
        </w:tc>
        <w:tc>
          <w:tcPr>
            <w:tcW w:w="848" w:type="dxa"/>
            <w:tcBorders>
              <w:top w:val="single" w:sz="6" w:space="0" w:color="auto"/>
              <w:left w:val="single" w:sz="6" w:space="0" w:color="auto"/>
              <w:bottom w:val="single" w:sz="6" w:space="0" w:color="auto"/>
              <w:right w:val="single" w:sz="6" w:space="0" w:color="auto"/>
            </w:tcBorders>
          </w:tcPr>
          <w:p w14:paraId="3CFF48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9ADDBD" w14:textId="77777777" w:rsidR="007A7156" w:rsidRPr="00D0162F" w:rsidRDefault="007A7156" w:rsidP="00A81E02">
            <w:pPr>
              <w:rPr>
                <w:rFonts w:ascii="Arial" w:hAnsi="Arial"/>
                <w:sz w:val="16"/>
                <w:szCs w:val="16"/>
              </w:rPr>
            </w:pPr>
            <w:r w:rsidRPr="00D0162F">
              <w:rPr>
                <w:rFonts w:ascii="Arial" w:hAnsi="Arial"/>
                <w:sz w:val="16"/>
                <w:szCs w:val="16"/>
              </w:rPr>
              <w:t>R5-2210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396FE1" w14:textId="77777777" w:rsidR="007A7156" w:rsidRPr="00D0162F" w:rsidRDefault="007A7156" w:rsidP="00A81E02">
            <w:pPr>
              <w:rPr>
                <w:rFonts w:ascii="Arial" w:hAnsi="Arial"/>
                <w:sz w:val="16"/>
                <w:szCs w:val="16"/>
              </w:rPr>
            </w:pPr>
            <w:r w:rsidRPr="00D0162F">
              <w:rPr>
                <w:rFonts w:ascii="Arial" w:hAnsi="Arial"/>
                <w:sz w:val="16"/>
                <w:szCs w:val="16"/>
              </w:rPr>
              <w:t>17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85EAD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90489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3D07E4" w14:textId="77777777" w:rsidR="007A7156" w:rsidRPr="00D0162F" w:rsidRDefault="007A7156" w:rsidP="00A81E02">
            <w:pPr>
              <w:rPr>
                <w:rFonts w:ascii="Arial" w:hAnsi="Arial"/>
                <w:sz w:val="16"/>
                <w:szCs w:val="16"/>
              </w:rPr>
            </w:pPr>
            <w:r w:rsidRPr="00D0162F">
              <w:rPr>
                <w:rFonts w:ascii="Arial" w:hAnsi="Arial"/>
                <w:sz w:val="16"/>
                <w:szCs w:val="16"/>
              </w:rPr>
              <w:t>Correction reportAmount for B2 repor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64A38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084B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53362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51A7A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A572A" w14:textId="77777777" w:rsidR="007A7156" w:rsidRPr="00D0162F" w:rsidRDefault="007A7156" w:rsidP="00A81E02">
            <w:pPr>
              <w:rPr>
                <w:rFonts w:ascii="Arial" w:hAnsi="Arial"/>
                <w:sz w:val="16"/>
                <w:szCs w:val="16"/>
              </w:rPr>
            </w:pPr>
            <w:r w:rsidRPr="00D0162F">
              <w:rPr>
                <w:rFonts w:ascii="Arial" w:hAnsi="Arial"/>
                <w:sz w:val="16"/>
                <w:szCs w:val="16"/>
              </w:rPr>
              <w:t>R5-2210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0EAC65" w14:textId="77777777" w:rsidR="007A7156" w:rsidRPr="00D0162F" w:rsidRDefault="007A7156" w:rsidP="00A81E02">
            <w:pPr>
              <w:rPr>
                <w:rFonts w:ascii="Arial" w:hAnsi="Arial"/>
                <w:sz w:val="16"/>
                <w:szCs w:val="16"/>
              </w:rPr>
            </w:pPr>
            <w:r w:rsidRPr="00D0162F">
              <w:rPr>
                <w:rFonts w:ascii="Arial" w:hAnsi="Arial"/>
                <w:sz w:val="16"/>
                <w:szCs w:val="16"/>
              </w:rPr>
              <w:t>17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F852C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C0C4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F1EC3" w14:textId="77777777" w:rsidR="007A7156" w:rsidRPr="00D0162F" w:rsidRDefault="007A7156" w:rsidP="00A81E02">
            <w:pPr>
              <w:rPr>
                <w:rFonts w:ascii="Arial" w:hAnsi="Arial"/>
                <w:sz w:val="16"/>
                <w:szCs w:val="16"/>
              </w:rPr>
            </w:pPr>
            <w:r w:rsidRPr="00D0162F">
              <w:rPr>
                <w:rFonts w:ascii="Arial" w:hAnsi="Arial"/>
                <w:sz w:val="16"/>
                <w:szCs w:val="16"/>
              </w:rPr>
              <w:t>Corrections to message contents for 8.4.2.3 and 8.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0BF02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0303E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4A1BF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31F4FF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4B4EA2" w14:textId="77777777" w:rsidR="007A7156" w:rsidRPr="00D0162F" w:rsidRDefault="007A7156" w:rsidP="00A81E02">
            <w:pPr>
              <w:rPr>
                <w:rFonts w:ascii="Arial" w:hAnsi="Arial"/>
                <w:sz w:val="16"/>
                <w:szCs w:val="16"/>
              </w:rPr>
            </w:pPr>
            <w:r w:rsidRPr="00D0162F">
              <w:rPr>
                <w:rFonts w:ascii="Arial" w:hAnsi="Arial"/>
                <w:sz w:val="16"/>
                <w:szCs w:val="16"/>
              </w:rPr>
              <w:t>R5-2211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147485" w14:textId="77777777" w:rsidR="007A7156" w:rsidRPr="00D0162F" w:rsidRDefault="007A7156" w:rsidP="00A81E02">
            <w:pPr>
              <w:rPr>
                <w:rFonts w:ascii="Arial" w:hAnsi="Arial"/>
                <w:sz w:val="16"/>
                <w:szCs w:val="16"/>
              </w:rPr>
            </w:pPr>
            <w:r w:rsidRPr="00D0162F">
              <w:rPr>
                <w:rFonts w:ascii="Arial" w:hAnsi="Arial"/>
                <w:sz w:val="16"/>
                <w:szCs w:val="16"/>
              </w:rPr>
              <w:t>17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C6D9B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9B6C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8BBF2E"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3206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BB27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DAB2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3FAD20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58237F" w14:textId="77777777" w:rsidR="007A7156" w:rsidRPr="00D0162F" w:rsidRDefault="007A7156" w:rsidP="00A81E02">
            <w:pPr>
              <w:rPr>
                <w:rFonts w:ascii="Arial" w:hAnsi="Arial"/>
                <w:sz w:val="16"/>
                <w:szCs w:val="16"/>
              </w:rPr>
            </w:pPr>
            <w:r w:rsidRPr="00D0162F">
              <w:rPr>
                <w:rFonts w:ascii="Arial" w:hAnsi="Arial"/>
                <w:sz w:val="16"/>
                <w:szCs w:val="16"/>
              </w:rPr>
              <w:t>R5-221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568785" w14:textId="77777777" w:rsidR="007A7156" w:rsidRPr="00D0162F" w:rsidRDefault="007A7156" w:rsidP="00A81E02">
            <w:pPr>
              <w:rPr>
                <w:rFonts w:ascii="Arial" w:hAnsi="Arial"/>
                <w:sz w:val="16"/>
                <w:szCs w:val="16"/>
              </w:rPr>
            </w:pPr>
            <w:r w:rsidRPr="00D0162F">
              <w:rPr>
                <w:rFonts w:ascii="Arial" w:hAnsi="Arial"/>
                <w:sz w:val="16"/>
                <w:szCs w:val="16"/>
              </w:rPr>
              <w:t>17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9BE9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32DAA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FA893C"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6FC3E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7EED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B7E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8E36E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DDEA68" w14:textId="77777777" w:rsidR="007A7156" w:rsidRPr="00D0162F" w:rsidRDefault="007A7156" w:rsidP="00A81E02">
            <w:pPr>
              <w:rPr>
                <w:rFonts w:ascii="Arial" w:hAnsi="Arial"/>
                <w:sz w:val="16"/>
                <w:szCs w:val="16"/>
              </w:rPr>
            </w:pPr>
            <w:r w:rsidRPr="00D0162F">
              <w:rPr>
                <w:rFonts w:ascii="Arial" w:hAnsi="Arial"/>
                <w:sz w:val="16"/>
                <w:szCs w:val="16"/>
              </w:rPr>
              <w:t>R5-221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6561F" w14:textId="77777777" w:rsidR="007A7156" w:rsidRPr="00D0162F" w:rsidRDefault="007A7156" w:rsidP="00A81E02">
            <w:pPr>
              <w:rPr>
                <w:rFonts w:ascii="Arial" w:hAnsi="Arial"/>
                <w:sz w:val="16"/>
                <w:szCs w:val="16"/>
              </w:rPr>
            </w:pPr>
            <w:r w:rsidRPr="00D0162F">
              <w:rPr>
                <w:rFonts w:ascii="Arial" w:hAnsi="Arial"/>
                <w:sz w:val="16"/>
                <w:szCs w:val="16"/>
              </w:rPr>
              <w:t>17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2C1E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6557D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7B14A"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94A2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CA7ED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D741F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0AF9E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20C8FD" w14:textId="77777777" w:rsidR="007A7156" w:rsidRPr="00D0162F" w:rsidRDefault="007A7156" w:rsidP="00A81E02">
            <w:pPr>
              <w:rPr>
                <w:rFonts w:ascii="Arial" w:hAnsi="Arial"/>
                <w:sz w:val="16"/>
                <w:szCs w:val="16"/>
              </w:rPr>
            </w:pPr>
            <w:r w:rsidRPr="00D0162F">
              <w:rPr>
                <w:rFonts w:ascii="Arial" w:hAnsi="Arial"/>
                <w:sz w:val="16"/>
                <w:szCs w:val="16"/>
              </w:rPr>
              <w:t>R5-221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B57BF" w14:textId="77777777" w:rsidR="007A7156" w:rsidRPr="00D0162F" w:rsidRDefault="007A7156" w:rsidP="00A81E02">
            <w:pPr>
              <w:rPr>
                <w:rFonts w:ascii="Arial" w:hAnsi="Arial"/>
                <w:sz w:val="16"/>
                <w:szCs w:val="16"/>
              </w:rPr>
            </w:pPr>
            <w:r w:rsidRPr="00D0162F">
              <w:rPr>
                <w:rFonts w:ascii="Arial" w:hAnsi="Arial"/>
                <w:sz w:val="16"/>
                <w:szCs w:val="16"/>
              </w:rPr>
              <w:t>17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F1F8F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E875D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FCB037"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0E6E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649E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824C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86E9B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BFDC27" w14:textId="77777777" w:rsidR="007A7156" w:rsidRPr="00D0162F" w:rsidRDefault="007A7156" w:rsidP="00A81E02">
            <w:pPr>
              <w:rPr>
                <w:rFonts w:ascii="Arial" w:hAnsi="Arial"/>
                <w:sz w:val="16"/>
                <w:szCs w:val="16"/>
              </w:rPr>
            </w:pPr>
            <w:r w:rsidRPr="00D0162F">
              <w:rPr>
                <w:rFonts w:ascii="Arial" w:hAnsi="Arial"/>
                <w:sz w:val="16"/>
                <w:szCs w:val="16"/>
              </w:rPr>
              <w:t>R5-2211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6DAE7E" w14:textId="77777777" w:rsidR="007A7156" w:rsidRPr="00D0162F" w:rsidRDefault="007A7156" w:rsidP="00A81E02">
            <w:pPr>
              <w:rPr>
                <w:rFonts w:ascii="Arial" w:hAnsi="Arial"/>
                <w:sz w:val="16"/>
                <w:szCs w:val="16"/>
              </w:rPr>
            </w:pPr>
            <w:r w:rsidRPr="00D0162F">
              <w:rPr>
                <w:rFonts w:ascii="Arial" w:hAnsi="Arial"/>
                <w:sz w:val="16"/>
                <w:szCs w:val="16"/>
              </w:rPr>
              <w:t>17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BE7F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8E166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FDCE53"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FR2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E1116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22529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1488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3CD13E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0FC00" w14:textId="77777777" w:rsidR="007A7156" w:rsidRPr="00D0162F" w:rsidRDefault="007A7156" w:rsidP="00A81E02">
            <w:pPr>
              <w:rPr>
                <w:rFonts w:ascii="Arial" w:hAnsi="Arial"/>
                <w:sz w:val="16"/>
                <w:szCs w:val="16"/>
              </w:rPr>
            </w:pPr>
            <w:r w:rsidRPr="00D0162F">
              <w:rPr>
                <w:rFonts w:ascii="Arial" w:hAnsi="Arial"/>
                <w:sz w:val="16"/>
                <w:szCs w:val="16"/>
              </w:rPr>
              <w:t>R5-2212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0749A" w14:textId="77777777" w:rsidR="007A7156" w:rsidRPr="00D0162F" w:rsidRDefault="007A7156" w:rsidP="00A81E02">
            <w:pPr>
              <w:rPr>
                <w:rFonts w:ascii="Arial" w:hAnsi="Arial"/>
                <w:sz w:val="16"/>
                <w:szCs w:val="16"/>
              </w:rPr>
            </w:pPr>
            <w:r w:rsidRPr="00D0162F">
              <w:rPr>
                <w:rFonts w:ascii="Arial" w:hAnsi="Arial"/>
                <w:sz w:val="16"/>
                <w:szCs w:val="16"/>
              </w:rPr>
              <w:t>17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96014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BCBA2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3DE8BF" w14:textId="77777777" w:rsidR="007A7156" w:rsidRPr="00D0162F" w:rsidRDefault="007A7156" w:rsidP="00A81E02">
            <w:pPr>
              <w:rPr>
                <w:rFonts w:ascii="Arial" w:hAnsi="Arial"/>
                <w:sz w:val="16"/>
                <w:szCs w:val="16"/>
              </w:rPr>
            </w:pPr>
            <w:r w:rsidRPr="00D0162F">
              <w:rPr>
                <w:rFonts w:ascii="Arial" w:hAnsi="Arial"/>
                <w:sz w:val="16"/>
                <w:szCs w:val="16"/>
              </w:rPr>
              <w:t>Update 4.5.7.1 tes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6BB8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E07D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B8A5B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BA825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267501" w14:textId="77777777" w:rsidR="007A7156" w:rsidRPr="00D0162F" w:rsidRDefault="007A7156" w:rsidP="00A81E02">
            <w:pPr>
              <w:rPr>
                <w:rFonts w:ascii="Arial" w:hAnsi="Arial"/>
                <w:sz w:val="16"/>
                <w:szCs w:val="16"/>
              </w:rPr>
            </w:pPr>
            <w:r w:rsidRPr="00D0162F">
              <w:rPr>
                <w:rFonts w:ascii="Arial" w:hAnsi="Arial"/>
                <w:sz w:val="16"/>
                <w:szCs w:val="16"/>
              </w:rPr>
              <w:t>R5-221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6392CF" w14:textId="77777777" w:rsidR="007A7156" w:rsidRPr="00D0162F" w:rsidRDefault="007A7156" w:rsidP="00A81E02">
            <w:pPr>
              <w:rPr>
                <w:rFonts w:ascii="Arial" w:hAnsi="Arial"/>
                <w:sz w:val="16"/>
                <w:szCs w:val="16"/>
              </w:rPr>
            </w:pPr>
            <w:r w:rsidRPr="00D0162F">
              <w:rPr>
                <w:rFonts w:ascii="Arial" w:hAnsi="Arial"/>
                <w:sz w:val="16"/>
                <w:szCs w:val="16"/>
              </w:rPr>
              <w:t>17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03FB2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797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BE123" w14:textId="77777777" w:rsidR="007A7156" w:rsidRPr="00D0162F" w:rsidRDefault="007A7156" w:rsidP="00A81E02">
            <w:pPr>
              <w:rPr>
                <w:rFonts w:ascii="Arial" w:hAnsi="Arial"/>
                <w:sz w:val="16"/>
                <w:szCs w:val="16"/>
              </w:rPr>
            </w:pPr>
            <w:r w:rsidRPr="00D0162F">
              <w:rPr>
                <w:rFonts w:ascii="Arial" w:hAnsi="Arial"/>
                <w:sz w:val="16"/>
                <w:szCs w:val="16"/>
              </w:rPr>
              <w:t>Update number of HARQ processes for FD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F8D3C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CE86B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3621F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C2D28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298C6" w14:textId="77777777" w:rsidR="007A7156" w:rsidRPr="00D0162F" w:rsidRDefault="007A7156" w:rsidP="00A81E02">
            <w:pPr>
              <w:rPr>
                <w:rFonts w:ascii="Arial" w:hAnsi="Arial"/>
                <w:sz w:val="16"/>
                <w:szCs w:val="16"/>
              </w:rPr>
            </w:pPr>
            <w:r w:rsidRPr="00D0162F">
              <w:rPr>
                <w:rFonts w:ascii="Arial" w:hAnsi="Arial"/>
                <w:sz w:val="16"/>
                <w:szCs w:val="16"/>
              </w:rPr>
              <w:t>R5-2212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7BABB6" w14:textId="77777777" w:rsidR="007A7156" w:rsidRPr="00D0162F" w:rsidRDefault="007A7156" w:rsidP="00A81E02">
            <w:pPr>
              <w:rPr>
                <w:rFonts w:ascii="Arial" w:hAnsi="Arial"/>
                <w:sz w:val="16"/>
                <w:szCs w:val="16"/>
              </w:rPr>
            </w:pPr>
            <w:r w:rsidRPr="00D0162F">
              <w:rPr>
                <w:rFonts w:ascii="Arial" w:hAnsi="Arial"/>
                <w:sz w:val="16"/>
                <w:szCs w:val="16"/>
              </w:rPr>
              <w:t>17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773F6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C84D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615794" w14:textId="77777777" w:rsidR="007A7156" w:rsidRPr="00D0162F" w:rsidRDefault="007A7156" w:rsidP="00A81E02">
            <w:pPr>
              <w:rPr>
                <w:rFonts w:ascii="Arial" w:hAnsi="Arial"/>
                <w:sz w:val="16"/>
                <w:szCs w:val="16"/>
              </w:rPr>
            </w:pPr>
            <w:r w:rsidRPr="00D0162F">
              <w:rPr>
                <w:rFonts w:ascii="Arial" w:hAnsi="Arial"/>
                <w:sz w:val="16"/>
                <w:szCs w:val="16"/>
              </w:rPr>
              <w:t>Correction of RRM re-establishment test case 7.3.2.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69BF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54BF3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5E13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31C256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D47E7E" w14:textId="77777777" w:rsidR="007A7156" w:rsidRPr="00D0162F" w:rsidRDefault="007A7156" w:rsidP="00A81E02">
            <w:pPr>
              <w:rPr>
                <w:rFonts w:ascii="Arial" w:hAnsi="Arial"/>
                <w:sz w:val="16"/>
                <w:szCs w:val="16"/>
              </w:rPr>
            </w:pPr>
            <w:r w:rsidRPr="00D0162F">
              <w:rPr>
                <w:rFonts w:ascii="Arial" w:hAnsi="Arial"/>
                <w:sz w:val="16"/>
                <w:szCs w:val="16"/>
              </w:rPr>
              <w:t>R5-2212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594F3" w14:textId="77777777" w:rsidR="007A7156" w:rsidRPr="00D0162F" w:rsidRDefault="007A7156" w:rsidP="00A81E02">
            <w:pPr>
              <w:rPr>
                <w:rFonts w:ascii="Arial" w:hAnsi="Arial"/>
                <w:sz w:val="16"/>
                <w:szCs w:val="16"/>
              </w:rPr>
            </w:pPr>
            <w:r w:rsidRPr="00D0162F">
              <w:rPr>
                <w:rFonts w:ascii="Arial" w:hAnsi="Arial"/>
                <w:sz w:val="16"/>
                <w:szCs w:val="16"/>
              </w:rPr>
              <w:t>17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2FEB5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646A3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4C3C6A" w14:textId="77777777" w:rsidR="007A7156" w:rsidRPr="00D0162F" w:rsidRDefault="007A7156" w:rsidP="00A81E02">
            <w:pPr>
              <w:rPr>
                <w:rFonts w:ascii="Arial" w:hAnsi="Arial"/>
                <w:sz w:val="16"/>
                <w:szCs w:val="16"/>
              </w:rPr>
            </w:pPr>
            <w:r w:rsidRPr="00D0162F">
              <w:rPr>
                <w:rFonts w:ascii="Arial" w:hAnsi="Arial"/>
                <w:sz w:val="16"/>
                <w:szCs w:val="16"/>
              </w:rPr>
              <w:t>Correction of RRM re-establishment test case 7.3.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6865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C5B4F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C924B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891F7D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DEB765" w14:textId="77777777" w:rsidR="007A7156" w:rsidRPr="00D0162F" w:rsidRDefault="007A7156" w:rsidP="00A81E02">
            <w:pPr>
              <w:rPr>
                <w:rFonts w:ascii="Arial" w:hAnsi="Arial"/>
                <w:sz w:val="16"/>
                <w:szCs w:val="16"/>
              </w:rPr>
            </w:pPr>
            <w:r w:rsidRPr="00D0162F">
              <w:rPr>
                <w:rFonts w:ascii="Arial" w:hAnsi="Arial"/>
                <w:sz w:val="16"/>
                <w:szCs w:val="16"/>
              </w:rPr>
              <w:t>R5-2212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2E7CED" w14:textId="77777777" w:rsidR="007A7156" w:rsidRPr="00D0162F" w:rsidRDefault="007A7156" w:rsidP="00A81E02">
            <w:pPr>
              <w:rPr>
                <w:rFonts w:ascii="Arial" w:hAnsi="Arial"/>
                <w:sz w:val="16"/>
                <w:szCs w:val="16"/>
              </w:rPr>
            </w:pPr>
            <w:r w:rsidRPr="00D0162F">
              <w:rPr>
                <w:rFonts w:ascii="Arial" w:hAnsi="Arial"/>
                <w:sz w:val="16"/>
                <w:szCs w:val="16"/>
              </w:rPr>
              <w:t>17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B64C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D596C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65FDB" w14:textId="77777777" w:rsidR="007A7156" w:rsidRPr="00D0162F" w:rsidRDefault="007A7156" w:rsidP="00A81E02">
            <w:pPr>
              <w:rPr>
                <w:rFonts w:ascii="Arial" w:hAnsi="Arial"/>
                <w:sz w:val="16"/>
                <w:szCs w:val="16"/>
              </w:rPr>
            </w:pPr>
            <w:r w:rsidRPr="00D0162F">
              <w:rPr>
                <w:rFonts w:ascii="Arial" w:hAnsi="Arial"/>
                <w:sz w:val="16"/>
                <w:szCs w:val="16"/>
              </w:rPr>
              <w:t>Test Tolerance addition in Annex F for RRM FR2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982F4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1430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93FA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60B960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875267" w14:textId="77777777" w:rsidR="007A7156" w:rsidRPr="00D0162F" w:rsidRDefault="007A7156" w:rsidP="00A81E02">
            <w:pPr>
              <w:rPr>
                <w:rFonts w:ascii="Arial" w:hAnsi="Arial"/>
                <w:sz w:val="16"/>
                <w:szCs w:val="16"/>
              </w:rPr>
            </w:pPr>
            <w:r w:rsidRPr="00D0162F">
              <w:rPr>
                <w:rFonts w:ascii="Arial" w:hAnsi="Arial"/>
                <w:sz w:val="16"/>
                <w:szCs w:val="16"/>
              </w:rPr>
              <w:t>R5-2212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70F450" w14:textId="77777777" w:rsidR="007A7156" w:rsidRPr="00D0162F" w:rsidRDefault="007A7156" w:rsidP="00A81E02">
            <w:pPr>
              <w:rPr>
                <w:rFonts w:ascii="Arial" w:hAnsi="Arial"/>
                <w:sz w:val="16"/>
                <w:szCs w:val="16"/>
              </w:rPr>
            </w:pPr>
            <w:r w:rsidRPr="00D0162F">
              <w:rPr>
                <w:rFonts w:ascii="Arial" w:hAnsi="Arial"/>
                <w:sz w:val="16"/>
                <w:szCs w:val="16"/>
              </w:rPr>
              <w:t>17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597210"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990D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B6C825" w14:textId="77777777" w:rsidR="007A7156" w:rsidRPr="00D0162F" w:rsidRDefault="007A7156" w:rsidP="00A81E02">
            <w:pPr>
              <w:rPr>
                <w:rFonts w:ascii="Arial" w:hAnsi="Arial"/>
                <w:sz w:val="16"/>
                <w:szCs w:val="16"/>
              </w:rPr>
            </w:pPr>
            <w:r w:rsidRPr="00D0162F">
              <w:rPr>
                <w:rFonts w:ascii="Arial" w:hAnsi="Arial"/>
                <w:sz w:val="16"/>
                <w:szCs w:val="16"/>
              </w:rPr>
              <w:t>Addition of Minimum conformance requirements for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29224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6014E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9F3C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52A76C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BADCD" w14:textId="77777777" w:rsidR="007A7156" w:rsidRPr="00D0162F" w:rsidRDefault="007A7156" w:rsidP="00A81E02">
            <w:pPr>
              <w:rPr>
                <w:rFonts w:ascii="Arial" w:hAnsi="Arial"/>
                <w:sz w:val="16"/>
                <w:szCs w:val="16"/>
              </w:rPr>
            </w:pPr>
            <w:r w:rsidRPr="00D0162F">
              <w:rPr>
                <w:rFonts w:ascii="Arial" w:hAnsi="Arial"/>
                <w:sz w:val="16"/>
                <w:szCs w:val="16"/>
              </w:rPr>
              <w:t>R5-2212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E74E77" w14:textId="77777777" w:rsidR="007A7156" w:rsidRPr="00D0162F" w:rsidRDefault="007A7156" w:rsidP="00A81E02">
            <w:pPr>
              <w:rPr>
                <w:rFonts w:ascii="Arial" w:hAnsi="Arial"/>
                <w:sz w:val="16"/>
                <w:szCs w:val="16"/>
              </w:rPr>
            </w:pPr>
            <w:r w:rsidRPr="00D0162F">
              <w:rPr>
                <w:rFonts w:ascii="Arial" w:hAnsi="Arial"/>
                <w:sz w:val="16"/>
                <w:szCs w:val="16"/>
              </w:rPr>
              <w:t>17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B9FF8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C9EC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B4361A" w14:textId="77777777" w:rsidR="007A7156" w:rsidRPr="00D0162F" w:rsidRDefault="007A7156" w:rsidP="00A81E02">
            <w:pPr>
              <w:rPr>
                <w:rFonts w:ascii="Arial" w:hAnsi="Arial"/>
                <w:sz w:val="16"/>
                <w:szCs w:val="16"/>
              </w:rPr>
            </w:pPr>
            <w:r w:rsidRPr="00D0162F">
              <w:rPr>
                <w:rFonts w:ascii="Arial" w:hAnsi="Arial"/>
                <w:sz w:val="16"/>
                <w:szCs w:val="16"/>
              </w:rPr>
              <w:t>Addition of UL switching test case 6.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8C360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424A4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3EF1A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C8AB8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68D4DF" w14:textId="77777777" w:rsidR="007A7156" w:rsidRPr="00D0162F" w:rsidRDefault="007A7156" w:rsidP="00A81E02">
            <w:pPr>
              <w:rPr>
                <w:rFonts w:ascii="Arial" w:hAnsi="Arial"/>
                <w:sz w:val="16"/>
                <w:szCs w:val="16"/>
              </w:rPr>
            </w:pPr>
            <w:r w:rsidRPr="00D0162F">
              <w:rPr>
                <w:rFonts w:ascii="Arial" w:hAnsi="Arial"/>
                <w:sz w:val="16"/>
                <w:szCs w:val="16"/>
              </w:rPr>
              <w:t>R5-2213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BB5AC2" w14:textId="77777777" w:rsidR="007A7156" w:rsidRPr="00D0162F" w:rsidRDefault="007A7156" w:rsidP="00A81E02">
            <w:pPr>
              <w:rPr>
                <w:rFonts w:ascii="Arial" w:hAnsi="Arial"/>
                <w:sz w:val="16"/>
                <w:szCs w:val="16"/>
              </w:rPr>
            </w:pPr>
            <w:r w:rsidRPr="00D0162F">
              <w:rPr>
                <w:rFonts w:ascii="Arial" w:hAnsi="Arial"/>
                <w:sz w:val="16"/>
                <w:szCs w:val="16"/>
              </w:rPr>
              <w:t>17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95A61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124DA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9AC19" w14:textId="77777777" w:rsidR="007A7156" w:rsidRPr="00D0162F" w:rsidRDefault="007A7156" w:rsidP="00A81E02">
            <w:pPr>
              <w:rPr>
                <w:rFonts w:ascii="Arial" w:hAnsi="Arial"/>
                <w:sz w:val="16"/>
                <w:szCs w:val="16"/>
              </w:rPr>
            </w:pPr>
            <w:r w:rsidRPr="00D0162F">
              <w:rPr>
                <w:rFonts w:ascii="Arial" w:hAnsi="Arial"/>
                <w:sz w:val="16"/>
                <w:szCs w:val="16"/>
              </w:rPr>
              <w:t>Cell configuration mapping for UL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8C30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49CA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BC304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945E3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F690D" w14:textId="77777777" w:rsidR="007A7156" w:rsidRPr="00D0162F" w:rsidRDefault="007A7156" w:rsidP="00A81E02">
            <w:pPr>
              <w:rPr>
                <w:rFonts w:ascii="Arial" w:hAnsi="Arial"/>
                <w:sz w:val="16"/>
                <w:szCs w:val="16"/>
              </w:rPr>
            </w:pPr>
            <w:r w:rsidRPr="00D0162F">
              <w:rPr>
                <w:rFonts w:ascii="Arial" w:hAnsi="Arial"/>
                <w:sz w:val="16"/>
                <w:szCs w:val="16"/>
              </w:rPr>
              <w:t>R5-2213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9E0857" w14:textId="77777777" w:rsidR="007A7156" w:rsidRPr="00D0162F" w:rsidRDefault="007A7156" w:rsidP="00A81E02">
            <w:pPr>
              <w:rPr>
                <w:rFonts w:ascii="Arial" w:hAnsi="Arial"/>
                <w:sz w:val="16"/>
                <w:szCs w:val="16"/>
              </w:rPr>
            </w:pPr>
            <w:r w:rsidRPr="00D0162F">
              <w:rPr>
                <w:rFonts w:ascii="Arial" w:hAnsi="Arial"/>
                <w:sz w:val="16"/>
                <w:szCs w:val="16"/>
              </w:rPr>
              <w:t>17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B2CBA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3C45B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4AB10E" w14:textId="77777777" w:rsidR="007A7156" w:rsidRPr="00D0162F" w:rsidRDefault="007A7156" w:rsidP="00A81E02">
            <w:pPr>
              <w:rPr>
                <w:rFonts w:ascii="Arial" w:hAnsi="Arial"/>
                <w:sz w:val="16"/>
                <w:szCs w:val="16"/>
              </w:rPr>
            </w:pPr>
            <w:r w:rsidRPr="00D0162F">
              <w:rPr>
                <w:rFonts w:ascii="Arial" w:hAnsi="Arial"/>
                <w:sz w:val="16"/>
                <w:szCs w:val="16"/>
              </w:rPr>
              <w:t>Addition of Idle mode CA/DC measurement test case 6.6.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77357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0C953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F8CE4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E0DC6D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921288" w14:textId="77777777" w:rsidR="007A7156" w:rsidRPr="00D0162F" w:rsidRDefault="007A7156" w:rsidP="00A81E02">
            <w:pPr>
              <w:rPr>
                <w:rFonts w:ascii="Arial" w:hAnsi="Arial"/>
                <w:sz w:val="16"/>
                <w:szCs w:val="16"/>
              </w:rPr>
            </w:pPr>
            <w:r w:rsidRPr="00D0162F">
              <w:rPr>
                <w:rFonts w:ascii="Arial" w:hAnsi="Arial"/>
                <w:sz w:val="16"/>
                <w:szCs w:val="16"/>
              </w:rPr>
              <w:t>R5-2213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DAF85" w14:textId="77777777" w:rsidR="007A7156" w:rsidRPr="00D0162F" w:rsidRDefault="007A7156" w:rsidP="00A81E02">
            <w:pPr>
              <w:rPr>
                <w:rFonts w:ascii="Arial" w:hAnsi="Arial"/>
                <w:sz w:val="16"/>
                <w:szCs w:val="16"/>
              </w:rPr>
            </w:pPr>
            <w:r w:rsidRPr="00D0162F">
              <w:rPr>
                <w:rFonts w:ascii="Arial" w:hAnsi="Arial"/>
                <w:sz w:val="16"/>
                <w:szCs w:val="16"/>
              </w:rPr>
              <w:t>17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A339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D0FA0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15731B" w14:textId="77777777" w:rsidR="007A7156" w:rsidRPr="00D0162F" w:rsidRDefault="007A7156" w:rsidP="00A81E02">
            <w:pPr>
              <w:rPr>
                <w:rFonts w:ascii="Arial" w:hAnsi="Arial"/>
                <w:sz w:val="16"/>
                <w:szCs w:val="16"/>
              </w:rPr>
            </w:pPr>
            <w:r w:rsidRPr="00D0162F">
              <w:rPr>
                <w:rFonts w:ascii="Arial" w:hAnsi="Arial"/>
                <w:sz w:val="16"/>
                <w:szCs w:val="16"/>
              </w:rPr>
              <w:t>Addition of Idle Mode measurements of inter-RAT CA candidate cells for early reporting test case 6.6.1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ED97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ACC8B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A88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BAB107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2C1F4" w14:textId="77777777" w:rsidR="007A7156" w:rsidRPr="00D0162F" w:rsidRDefault="007A7156" w:rsidP="00A81E02">
            <w:pPr>
              <w:rPr>
                <w:rFonts w:ascii="Arial" w:hAnsi="Arial"/>
                <w:sz w:val="16"/>
                <w:szCs w:val="16"/>
              </w:rPr>
            </w:pPr>
            <w:r w:rsidRPr="00D0162F">
              <w:rPr>
                <w:rFonts w:ascii="Arial" w:hAnsi="Arial"/>
                <w:sz w:val="16"/>
                <w:szCs w:val="16"/>
              </w:rPr>
              <w:t>R5-221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F76DA1" w14:textId="77777777" w:rsidR="007A7156" w:rsidRPr="00D0162F" w:rsidRDefault="007A7156" w:rsidP="00A81E02">
            <w:pPr>
              <w:rPr>
                <w:rFonts w:ascii="Arial" w:hAnsi="Arial"/>
                <w:sz w:val="16"/>
                <w:szCs w:val="16"/>
              </w:rPr>
            </w:pPr>
            <w:r w:rsidRPr="00D0162F">
              <w:rPr>
                <w:rFonts w:ascii="Arial" w:hAnsi="Arial"/>
                <w:sz w:val="16"/>
                <w:szCs w:val="16"/>
              </w:rPr>
              <w:t>17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3597F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14072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63E30B" w14:textId="77777777" w:rsidR="007A7156" w:rsidRPr="00D0162F" w:rsidRDefault="007A7156" w:rsidP="00A81E02">
            <w:pPr>
              <w:rPr>
                <w:rFonts w:ascii="Arial" w:hAnsi="Arial"/>
                <w:sz w:val="16"/>
                <w:szCs w:val="16"/>
              </w:rPr>
            </w:pPr>
            <w:r w:rsidRPr="00D0162F">
              <w:rPr>
                <w:rFonts w:ascii="Arial" w:hAnsi="Arial"/>
                <w:sz w:val="16"/>
                <w:szCs w:val="16"/>
              </w:rPr>
              <w:t>Update to PDSCH reference measurement channels for RRM test cases with DRX confi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A28D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972A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08FDB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FA08C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30B0F0" w14:textId="77777777" w:rsidR="007A7156" w:rsidRPr="00D0162F" w:rsidRDefault="007A7156" w:rsidP="00A81E02">
            <w:pPr>
              <w:rPr>
                <w:rFonts w:ascii="Arial" w:hAnsi="Arial"/>
                <w:sz w:val="16"/>
                <w:szCs w:val="16"/>
              </w:rPr>
            </w:pPr>
            <w:r w:rsidRPr="00D0162F">
              <w:rPr>
                <w:rFonts w:ascii="Arial" w:hAnsi="Arial"/>
                <w:sz w:val="16"/>
                <w:szCs w:val="16"/>
              </w:rPr>
              <w:t>R5-221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00A275" w14:textId="77777777" w:rsidR="007A7156" w:rsidRPr="00D0162F" w:rsidRDefault="007A7156" w:rsidP="00A81E02">
            <w:pPr>
              <w:rPr>
                <w:rFonts w:ascii="Arial" w:hAnsi="Arial"/>
                <w:sz w:val="16"/>
                <w:szCs w:val="16"/>
              </w:rPr>
            </w:pPr>
            <w:r w:rsidRPr="00D0162F">
              <w:rPr>
                <w:rFonts w:ascii="Arial" w:hAnsi="Arial"/>
                <w:sz w:val="16"/>
                <w:szCs w:val="16"/>
              </w:rPr>
              <w:t>16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652FF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E82F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23A603"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477D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2AF23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4C52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815935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2D44F" w14:textId="77777777" w:rsidR="007A7156" w:rsidRPr="00D0162F" w:rsidRDefault="007A7156" w:rsidP="00A81E02">
            <w:pPr>
              <w:rPr>
                <w:rFonts w:ascii="Arial" w:hAnsi="Arial"/>
                <w:sz w:val="16"/>
                <w:szCs w:val="16"/>
              </w:rPr>
            </w:pPr>
            <w:r w:rsidRPr="00D0162F">
              <w:rPr>
                <w:rFonts w:ascii="Arial" w:hAnsi="Arial"/>
                <w:sz w:val="16"/>
                <w:szCs w:val="16"/>
              </w:rPr>
              <w:t>R5-221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57DB34" w14:textId="77777777" w:rsidR="007A7156" w:rsidRPr="00D0162F" w:rsidRDefault="007A7156" w:rsidP="00A81E02">
            <w:pPr>
              <w:rPr>
                <w:rFonts w:ascii="Arial" w:hAnsi="Arial"/>
                <w:sz w:val="16"/>
                <w:szCs w:val="16"/>
              </w:rPr>
            </w:pPr>
            <w:r w:rsidRPr="00D0162F">
              <w:rPr>
                <w:rFonts w:ascii="Arial" w:hAnsi="Arial"/>
                <w:sz w:val="16"/>
                <w:szCs w:val="16"/>
              </w:rPr>
              <w:t>16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1212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17EA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C5A4D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50A3F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6BF00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FF5C5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685DF3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09BD1" w14:textId="77777777" w:rsidR="007A7156" w:rsidRPr="00D0162F" w:rsidRDefault="007A7156" w:rsidP="00A81E02">
            <w:pPr>
              <w:rPr>
                <w:rFonts w:ascii="Arial" w:hAnsi="Arial"/>
                <w:sz w:val="16"/>
                <w:szCs w:val="16"/>
              </w:rPr>
            </w:pPr>
            <w:r w:rsidRPr="00D0162F">
              <w:rPr>
                <w:rFonts w:ascii="Arial" w:hAnsi="Arial"/>
                <w:sz w:val="16"/>
                <w:szCs w:val="16"/>
              </w:rPr>
              <w:t>R5-221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F6772B" w14:textId="77777777" w:rsidR="007A7156" w:rsidRPr="00D0162F" w:rsidRDefault="007A7156" w:rsidP="00A81E02">
            <w:pPr>
              <w:rPr>
                <w:rFonts w:ascii="Arial" w:hAnsi="Arial"/>
                <w:sz w:val="16"/>
                <w:szCs w:val="16"/>
              </w:rPr>
            </w:pPr>
            <w:r w:rsidRPr="00D0162F">
              <w:rPr>
                <w:rFonts w:ascii="Arial" w:hAnsi="Arial"/>
                <w:sz w:val="16"/>
                <w:szCs w:val="16"/>
              </w:rPr>
              <w:t>16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46891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5CA0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23B7B3"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1.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4B030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D592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43DF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A1A4F2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5C4365" w14:textId="77777777" w:rsidR="007A7156" w:rsidRPr="00D0162F" w:rsidRDefault="007A7156" w:rsidP="00A81E02">
            <w:pPr>
              <w:rPr>
                <w:rFonts w:ascii="Arial" w:hAnsi="Arial"/>
                <w:sz w:val="16"/>
                <w:szCs w:val="16"/>
              </w:rPr>
            </w:pPr>
            <w:r w:rsidRPr="00D0162F">
              <w:rPr>
                <w:rFonts w:ascii="Arial" w:hAnsi="Arial"/>
                <w:sz w:val="16"/>
                <w:szCs w:val="16"/>
              </w:rPr>
              <w:t>R5-2216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924FA3" w14:textId="77777777" w:rsidR="007A7156" w:rsidRPr="00D0162F" w:rsidRDefault="007A7156" w:rsidP="00A81E02">
            <w:pPr>
              <w:rPr>
                <w:rFonts w:ascii="Arial" w:hAnsi="Arial"/>
                <w:sz w:val="16"/>
                <w:szCs w:val="16"/>
              </w:rPr>
            </w:pPr>
            <w:r w:rsidRPr="00D0162F">
              <w:rPr>
                <w:rFonts w:ascii="Arial" w:hAnsi="Arial"/>
                <w:sz w:val="16"/>
                <w:szCs w:val="16"/>
              </w:rPr>
              <w:t>16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05E0C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8E085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E2D2B7"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1.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BA798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BEC4D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6CA87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E88DF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F83F56" w14:textId="77777777" w:rsidR="007A7156" w:rsidRPr="00D0162F" w:rsidRDefault="007A7156" w:rsidP="00A81E02">
            <w:pPr>
              <w:rPr>
                <w:rFonts w:ascii="Arial" w:hAnsi="Arial"/>
                <w:sz w:val="16"/>
                <w:szCs w:val="16"/>
              </w:rPr>
            </w:pPr>
            <w:r w:rsidRPr="00D0162F">
              <w:rPr>
                <w:rFonts w:ascii="Arial" w:hAnsi="Arial"/>
                <w:sz w:val="16"/>
                <w:szCs w:val="16"/>
              </w:rPr>
              <w:t>R5-2216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2BF40" w14:textId="77777777" w:rsidR="007A7156" w:rsidRPr="00D0162F" w:rsidRDefault="007A7156" w:rsidP="00A81E02">
            <w:pPr>
              <w:rPr>
                <w:rFonts w:ascii="Arial" w:hAnsi="Arial"/>
                <w:sz w:val="16"/>
                <w:szCs w:val="16"/>
              </w:rPr>
            </w:pPr>
            <w:r w:rsidRPr="00D0162F">
              <w:rPr>
                <w:rFonts w:ascii="Arial" w:hAnsi="Arial"/>
                <w:sz w:val="16"/>
                <w:szCs w:val="16"/>
              </w:rPr>
              <w:t>16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FE18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CAD0E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BC185D" w14:textId="52455A93" w:rsidR="007A7156" w:rsidRPr="00D0162F" w:rsidRDefault="007A7156" w:rsidP="00A81E02">
            <w:pPr>
              <w:rPr>
                <w:rFonts w:ascii="Arial" w:hAnsi="Arial"/>
                <w:sz w:val="16"/>
                <w:szCs w:val="16"/>
              </w:rPr>
            </w:pPr>
            <w:r w:rsidRPr="00D0162F">
              <w:rPr>
                <w:rFonts w:ascii="Arial" w:hAnsi="Arial"/>
                <w:sz w:val="16"/>
                <w:szCs w:val="16"/>
              </w:rPr>
              <w:t xml:space="preserve">Completion 4.5.5.5 including TT </w:t>
            </w:r>
            <w:r w:rsidR="003128BD"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FF6C5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98397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66FA8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0A6CA2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59587" w14:textId="77777777" w:rsidR="007A7156" w:rsidRPr="00D0162F" w:rsidRDefault="007A7156" w:rsidP="00A81E02">
            <w:pPr>
              <w:rPr>
                <w:rFonts w:ascii="Arial" w:hAnsi="Arial"/>
                <w:sz w:val="16"/>
                <w:szCs w:val="16"/>
              </w:rPr>
            </w:pPr>
            <w:r w:rsidRPr="00D0162F">
              <w:rPr>
                <w:rFonts w:ascii="Arial" w:hAnsi="Arial"/>
                <w:sz w:val="16"/>
                <w:szCs w:val="16"/>
              </w:rPr>
              <w:t>R5-2216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63CB4" w14:textId="77777777" w:rsidR="007A7156" w:rsidRPr="00D0162F" w:rsidRDefault="007A7156" w:rsidP="00A81E02">
            <w:pPr>
              <w:rPr>
                <w:rFonts w:ascii="Arial" w:hAnsi="Arial"/>
                <w:sz w:val="16"/>
                <w:szCs w:val="16"/>
              </w:rPr>
            </w:pPr>
            <w:r w:rsidRPr="00D0162F">
              <w:rPr>
                <w:rFonts w:ascii="Arial" w:hAnsi="Arial"/>
                <w:sz w:val="16"/>
                <w:szCs w:val="16"/>
              </w:rPr>
              <w:t>16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33850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2595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AB5B76" w14:textId="5DDFEAFC" w:rsidR="007A7156" w:rsidRPr="00D0162F" w:rsidRDefault="007A7156" w:rsidP="00A81E02">
            <w:pPr>
              <w:rPr>
                <w:rFonts w:ascii="Arial" w:hAnsi="Arial"/>
                <w:sz w:val="16"/>
                <w:szCs w:val="16"/>
              </w:rPr>
            </w:pPr>
            <w:r w:rsidRPr="00D0162F">
              <w:rPr>
                <w:rFonts w:ascii="Arial" w:hAnsi="Arial"/>
                <w:sz w:val="16"/>
                <w:szCs w:val="16"/>
              </w:rPr>
              <w:t xml:space="preserve">Completion 4.5.5.6 including TT </w:t>
            </w:r>
            <w:r w:rsidR="003128BD"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0C8C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EAF8C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65F9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B1582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401175" w14:textId="77777777" w:rsidR="007A7156" w:rsidRPr="00D0162F" w:rsidRDefault="007A7156" w:rsidP="00A81E02">
            <w:pPr>
              <w:rPr>
                <w:rFonts w:ascii="Arial" w:hAnsi="Arial"/>
                <w:sz w:val="16"/>
                <w:szCs w:val="16"/>
              </w:rPr>
            </w:pPr>
            <w:r w:rsidRPr="00D0162F">
              <w:rPr>
                <w:rFonts w:ascii="Arial" w:hAnsi="Arial"/>
                <w:sz w:val="16"/>
                <w:szCs w:val="16"/>
              </w:rPr>
              <w:t>R5-221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EA823C" w14:textId="77777777" w:rsidR="007A7156" w:rsidRPr="00D0162F" w:rsidRDefault="007A7156" w:rsidP="00A81E02">
            <w:pPr>
              <w:rPr>
                <w:rFonts w:ascii="Arial" w:hAnsi="Arial"/>
                <w:sz w:val="16"/>
                <w:szCs w:val="16"/>
              </w:rPr>
            </w:pPr>
            <w:r w:rsidRPr="00D0162F">
              <w:rPr>
                <w:rFonts w:ascii="Arial" w:hAnsi="Arial"/>
                <w:sz w:val="16"/>
                <w:szCs w:val="16"/>
              </w:rPr>
              <w:t>16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92EB4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58AE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1BF4D5" w14:textId="77777777" w:rsidR="007A7156" w:rsidRPr="00D0162F" w:rsidRDefault="007A7156" w:rsidP="00A81E02">
            <w:pPr>
              <w:rPr>
                <w:rFonts w:ascii="Arial" w:hAnsi="Arial"/>
                <w:sz w:val="16"/>
                <w:szCs w:val="16"/>
              </w:rPr>
            </w:pPr>
            <w:r w:rsidRPr="00D0162F">
              <w:rPr>
                <w:rFonts w:ascii="Arial" w:hAnsi="Arial"/>
                <w:sz w:val="16"/>
                <w:szCs w:val="16"/>
              </w:rPr>
              <w:t>Addition of cell configuration MU and TT for Enhancement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8C83F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11513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BB2CC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B2E23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DD3E4" w14:textId="77777777" w:rsidR="007A7156" w:rsidRPr="00D0162F" w:rsidRDefault="007A7156" w:rsidP="00A81E02">
            <w:pPr>
              <w:rPr>
                <w:rFonts w:ascii="Arial" w:hAnsi="Arial"/>
                <w:sz w:val="16"/>
                <w:szCs w:val="16"/>
              </w:rPr>
            </w:pPr>
            <w:r w:rsidRPr="00D0162F">
              <w:rPr>
                <w:rFonts w:ascii="Arial" w:hAnsi="Arial"/>
                <w:sz w:val="16"/>
                <w:szCs w:val="16"/>
              </w:rPr>
              <w:t>R5-221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D69F3A" w14:textId="77777777" w:rsidR="007A7156" w:rsidRPr="00D0162F" w:rsidRDefault="007A7156" w:rsidP="00A81E02">
            <w:pPr>
              <w:rPr>
                <w:rFonts w:ascii="Arial" w:hAnsi="Arial"/>
                <w:sz w:val="16"/>
                <w:szCs w:val="16"/>
              </w:rPr>
            </w:pPr>
            <w:r w:rsidRPr="00D0162F">
              <w:rPr>
                <w:rFonts w:ascii="Arial" w:hAnsi="Arial"/>
                <w:sz w:val="16"/>
                <w:szCs w:val="16"/>
              </w:rPr>
              <w:t>16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A7664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0AEB4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F12C48" w14:textId="77777777" w:rsidR="007A7156" w:rsidRPr="00D0162F" w:rsidRDefault="007A7156" w:rsidP="00A81E02">
            <w:pPr>
              <w:rPr>
                <w:rFonts w:ascii="Arial" w:hAnsi="Arial"/>
                <w:sz w:val="16"/>
                <w:szCs w:val="16"/>
              </w:rPr>
            </w:pPr>
            <w:r w:rsidRPr="00D0162F">
              <w:rPr>
                <w:rFonts w:ascii="Arial" w:hAnsi="Arial"/>
                <w:sz w:val="16"/>
                <w:szCs w:val="16"/>
              </w:rPr>
              <w:t>Update of 4.6.7.2 EN-DC FR1 SSB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3C9B0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B8B05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A7224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6DBE63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1B0088" w14:textId="77777777" w:rsidR="007A7156" w:rsidRPr="00D0162F" w:rsidRDefault="007A7156" w:rsidP="00A81E02">
            <w:pPr>
              <w:rPr>
                <w:rFonts w:ascii="Arial" w:hAnsi="Arial"/>
                <w:sz w:val="16"/>
                <w:szCs w:val="16"/>
              </w:rPr>
            </w:pPr>
            <w:r w:rsidRPr="00D0162F">
              <w:rPr>
                <w:rFonts w:ascii="Arial" w:hAnsi="Arial"/>
                <w:sz w:val="16"/>
                <w:szCs w:val="16"/>
              </w:rPr>
              <w:t>R5-2216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01841" w14:textId="77777777" w:rsidR="007A7156" w:rsidRPr="00D0162F" w:rsidRDefault="007A7156" w:rsidP="00A81E02">
            <w:pPr>
              <w:rPr>
                <w:rFonts w:ascii="Arial" w:hAnsi="Arial"/>
                <w:sz w:val="16"/>
                <w:szCs w:val="16"/>
              </w:rPr>
            </w:pPr>
            <w:r w:rsidRPr="00D0162F">
              <w:rPr>
                <w:rFonts w:ascii="Arial" w:hAnsi="Arial"/>
                <w:sz w:val="16"/>
                <w:szCs w:val="16"/>
              </w:rPr>
              <w:t>16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F4DF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BE696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DE4D24" w14:textId="77777777" w:rsidR="007A7156" w:rsidRPr="00D0162F" w:rsidRDefault="007A7156" w:rsidP="00A81E02">
            <w:pPr>
              <w:rPr>
                <w:rFonts w:ascii="Arial" w:hAnsi="Arial"/>
                <w:sz w:val="16"/>
                <w:szCs w:val="16"/>
              </w:rPr>
            </w:pPr>
            <w:r w:rsidRPr="00D0162F">
              <w:rPr>
                <w:rFonts w:ascii="Arial" w:hAnsi="Arial"/>
                <w:sz w:val="16"/>
                <w:szCs w:val="16"/>
              </w:rPr>
              <w:t>Update of 6.6.8.2 NR SA FR1 SSB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224C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72C5C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4C795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3D7E75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3655A" w14:textId="77777777" w:rsidR="007A7156" w:rsidRPr="00D0162F" w:rsidRDefault="007A7156" w:rsidP="00A81E02">
            <w:pPr>
              <w:rPr>
                <w:rFonts w:ascii="Arial" w:hAnsi="Arial"/>
                <w:sz w:val="16"/>
                <w:szCs w:val="16"/>
              </w:rPr>
            </w:pPr>
            <w:r w:rsidRPr="00D0162F">
              <w:rPr>
                <w:rFonts w:ascii="Arial" w:hAnsi="Arial"/>
                <w:sz w:val="16"/>
                <w:szCs w:val="16"/>
              </w:rPr>
              <w:t>R5-221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3F8A0" w14:textId="77777777" w:rsidR="007A7156" w:rsidRPr="00D0162F" w:rsidRDefault="007A7156" w:rsidP="00A81E02">
            <w:pPr>
              <w:rPr>
                <w:rFonts w:ascii="Arial" w:hAnsi="Arial"/>
                <w:sz w:val="16"/>
                <w:szCs w:val="16"/>
              </w:rPr>
            </w:pPr>
            <w:r w:rsidRPr="00D0162F">
              <w:rPr>
                <w:rFonts w:ascii="Arial" w:hAnsi="Arial"/>
                <w:sz w:val="16"/>
                <w:szCs w:val="16"/>
              </w:rPr>
              <w:t>16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C5DE2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94C3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1D1113" w14:textId="77777777" w:rsidR="007A7156" w:rsidRPr="00D0162F" w:rsidRDefault="007A7156" w:rsidP="00A81E02">
            <w:pPr>
              <w:rPr>
                <w:rFonts w:ascii="Arial" w:hAnsi="Arial"/>
                <w:sz w:val="16"/>
                <w:szCs w:val="16"/>
              </w:rPr>
            </w:pPr>
            <w:r w:rsidRPr="00D0162F">
              <w:rPr>
                <w:rFonts w:ascii="Arial" w:hAnsi="Arial"/>
                <w:sz w:val="16"/>
                <w:szCs w:val="16"/>
              </w:rPr>
              <w:t>Correction to NR SA FR1 cell re-selection for UE configured with highSpeedMeasFlag-r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4E9D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DAC10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DB564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8A55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05FDA0" w14:textId="77777777" w:rsidR="007A7156" w:rsidRPr="00D0162F" w:rsidRDefault="007A7156" w:rsidP="00A81E02">
            <w:pPr>
              <w:rPr>
                <w:rFonts w:ascii="Arial" w:hAnsi="Arial"/>
                <w:sz w:val="16"/>
                <w:szCs w:val="16"/>
              </w:rPr>
            </w:pPr>
            <w:r w:rsidRPr="00D0162F">
              <w:rPr>
                <w:rFonts w:ascii="Arial" w:hAnsi="Arial"/>
                <w:sz w:val="16"/>
                <w:szCs w:val="16"/>
              </w:rPr>
              <w:t>R5-221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DFE846" w14:textId="77777777" w:rsidR="007A7156" w:rsidRPr="00D0162F" w:rsidRDefault="007A7156" w:rsidP="00A81E02">
            <w:pPr>
              <w:rPr>
                <w:rFonts w:ascii="Arial" w:hAnsi="Arial"/>
                <w:sz w:val="16"/>
                <w:szCs w:val="16"/>
              </w:rPr>
            </w:pPr>
            <w:r w:rsidRPr="00D0162F">
              <w:rPr>
                <w:rFonts w:ascii="Arial" w:hAnsi="Arial"/>
                <w:sz w:val="16"/>
                <w:szCs w:val="16"/>
              </w:rPr>
              <w:t>15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DE96B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493A7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556384" w14:textId="77777777" w:rsidR="007A7156" w:rsidRPr="00D0162F" w:rsidRDefault="007A7156" w:rsidP="00A81E02">
            <w:pPr>
              <w:rPr>
                <w:rFonts w:ascii="Arial" w:hAnsi="Arial"/>
                <w:sz w:val="16"/>
                <w:szCs w:val="16"/>
              </w:rPr>
            </w:pPr>
            <w:r w:rsidRPr="00D0162F">
              <w:rPr>
                <w:rFonts w:ascii="Arial" w:hAnsi="Arial"/>
                <w:sz w:val="16"/>
                <w:szCs w:val="16"/>
              </w:rPr>
              <w:t>Correction to FR1 EN-DC RRM TCs - interruption 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D788E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E405E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EB27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7E064A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823F26" w14:textId="77777777" w:rsidR="007A7156" w:rsidRPr="00D0162F" w:rsidRDefault="007A7156" w:rsidP="00A81E02">
            <w:pPr>
              <w:rPr>
                <w:rFonts w:ascii="Arial" w:hAnsi="Arial"/>
                <w:sz w:val="16"/>
                <w:szCs w:val="16"/>
              </w:rPr>
            </w:pPr>
            <w:r w:rsidRPr="00D0162F">
              <w:rPr>
                <w:rFonts w:ascii="Arial" w:hAnsi="Arial"/>
                <w:sz w:val="16"/>
                <w:szCs w:val="16"/>
              </w:rPr>
              <w:t>R5-2217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D5E89" w14:textId="77777777" w:rsidR="007A7156" w:rsidRPr="00D0162F" w:rsidRDefault="007A7156" w:rsidP="00A81E02">
            <w:pPr>
              <w:rPr>
                <w:rFonts w:ascii="Arial" w:hAnsi="Arial"/>
                <w:sz w:val="16"/>
                <w:szCs w:val="16"/>
              </w:rPr>
            </w:pPr>
            <w:r w:rsidRPr="00D0162F">
              <w:rPr>
                <w:rFonts w:ascii="Arial" w:hAnsi="Arial"/>
                <w:sz w:val="16"/>
                <w:szCs w:val="16"/>
              </w:rPr>
              <w:t>17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E07D6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384EE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8F13B" w14:textId="77777777" w:rsidR="007A7156" w:rsidRPr="00D0162F" w:rsidRDefault="007A7156" w:rsidP="00A81E02">
            <w:pPr>
              <w:rPr>
                <w:rFonts w:ascii="Arial" w:hAnsi="Arial"/>
                <w:sz w:val="16"/>
                <w:szCs w:val="16"/>
              </w:rPr>
            </w:pPr>
            <w:r w:rsidRPr="00D0162F">
              <w:rPr>
                <w:rFonts w:ascii="Arial" w:hAnsi="Arial"/>
                <w:sz w:val="16"/>
                <w:szCs w:val="16"/>
              </w:rPr>
              <w:t>Introduce Test case for LTE PSCell addition and release in NE-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8B261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AC254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4852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F4F1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65368" w14:textId="77777777" w:rsidR="007A7156" w:rsidRPr="00D0162F" w:rsidRDefault="007A7156" w:rsidP="00A81E02">
            <w:pPr>
              <w:rPr>
                <w:rFonts w:ascii="Arial" w:hAnsi="Arial"/>
                <w:sz w:val="16"/>
                <w:szCs w:val="16"/>
              </w:rPr>
            </w:pPr>
            <w:r w:rsidRPr="00D0162F">
              <w:rPr>
                <w:rFonts w:ascii="Arial" w:hAnsi="Arial"/>
                <w:sz w:val="16"/>
                <w:szCs w:val="16"/>
              </w:rPr>
              <w:t>R5-2217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A6CD0" w14:textId="77777777" w:rsidR="007A7156" w:rsidRPr="00D0162F" w:rsidRDefault="007A7156" w:rsidP="00A81E02">
            <w:pPr>
              <w:rPr>
                <w:rFonts w:ascii="Arial" w:hAnsi="Arial"/>
                <w:sz w:val="16"/>
                <w:szCs w:val="16"/>
              </w:rPr>
            </w:pPr>
            <w:r w:rsidRPr="00D0162F">
              <w:rPr>
                <w:rFonts w:ascii="Arial" w:hAnsi="Arial"/>
                <w:sz w:val="16"/>
                <w:szCs w:val="16"/>
              </w:rPr>
              <w:t>15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CD2B9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0E63B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149390"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6DCF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063AF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D1797" w14:textId="77777777" w:rsidR="007A7156" w:rsidRPr="00D0162F" w:rsidRDefault="007A7156" w:rsidP="00A81E02">
            <w:pPr>
              <w:rPr>
                <w:rFonts w:ascii="Arial" w:hAnsi="Arial"/>
                <w:sz w:val="16"/>
                <w:szCs w:val="16"/>
              </w:rPr>
            </w:pPr>
            <w:r w:rsidRPr="00D0162F">
              <w:rPr>
                <w:rFonts w:ascii="Arial" w:hAnsi="Arial"/>
                <w:sz w:val="16"/>
                <w:szCs w:val="16"/>
              </w:rPr>
              <w:lastRenderedPageBreak/>
              <w:t>2022-03</w:t>
            </w:r>
          </w:p>
        </w:tc>
        <w:tc>
          <w:tcPr>
            <w:tcW w:w="848" w:type="dxa"/>
            <w:tcBorders>
              <w:top w:val="single" w:sz="6" w:space="0" w:color="auto"/>
              <w:left w:val="single" w:sz="6" w:space="0" w:color="auto"/>
              <w:bottom w:val="single" w:sz="6" w:space="0" w:color="auto"/>
              <w:right w:val="single" w:sz="6" w:space="0" w:color="auto"/>
            </w:tcBorders>
          </w:tcPr>
          <w:p w14:paraId="38EEAE6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A6A31A" w14:textId="77777777" w:rsidR="007A7156" w:rsidRPr="00D0162F" w:rsidRDefault="007A7156" w:rsidP="00A81E02">
            <w:pPr>
              <w:rPr>
                <w:rFonts w:ascii="Arial" w:hAnsi="Arial"/>
                <w:sz w:val="16"/>
                <w:szCs w:val="16"/>
              </w:rPr>
            </w:pPr>
            <w:r w:rsidRPr="00D0162F">
              <w:rPr>
                <w:rFonts w:ascii="Arial" w:hAnsi="Arial"/>
                <w:sz w:val="16"/>
                <w:szCs w:val="16"/>
              </w:rPr>
              <w:t>R5-2217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CC00ED" w14:textId="77777777" w:rsidR="007A7156" w:rsidRPr="00D0162F" w:rsidRDefault="007A7156" w:rsidP="00A81E02">
            <w:pPr>
              <w:rPr>
                <w:rFonts w:ascii="Arial" w:hAnsi="Arial"/>
                <w:sz w:val="16"/>
                <w:szCs w:val="16"/>
              </w:rPr>
            </w:pPr>
            <w:r w:rsidRPr="00D0162F">
              <w:rPr>
                <w:rFonts w:ascii="Arial" w:hAnsi="Arial"/>
                <w:sz w:val="16"/>
                <w:szCs w:val="16"/>
              </w:rPr>
              <w:t>15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4C4DD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528DA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118FD2"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C735B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71F8B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48FB4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DDD38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9977F" w14:textId="77777777" w:rsidR="007A7156" w:rsidRPr="00D0162F" w:rsidRDefault="007A7156" w:rsidP="00A81E02">
            <w:pPr>
              <w:rPr>
                <w:rFonts w:ascii="Arial" w:hAnsi="Arial"/>
                <w:sz w:val="16"/>
                <w:szCs w:val="16"/>
              </w:rPr>
            </w:pPr>
            <w:r w:rsidRPr="00D0162F">
              <w:rPr>
                <w:rFonts w:ascii="Arial" w:hAnsi="Arial"/>
                <w:sz w:val="16"/>
                <w:szCs w:val="16"/>
              </w:rPr>
              <w:t>R5-2217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5C3DE" w14:textId="77777777" w:rsidR="007A7156" w:rsidRPr="00D0162F" w:rsidRDefault="007A7156" w:rsidP="00A81E02">
            <w:pPr>
              <w:rPr>
                <w:rFonts w:ascii="Arial" w:hAnsi="Arial"/>
                <w:sz w:val="16"/>
                <w:szCs w:val="16"/>
              </w:rPr>
            </w:pPr>
            <w:r w:rsidRPr="00D0162F">
              <w:rPr>
                <w:rFonts w:ascii="Arial" w:hAnsi="Arial"/>
                <w:sz w:val="16"/>
                <w:szCs w:val="16"/>
              </w:rPr>
              <w:t>15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38089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AE8D1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80F23"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992C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2992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44AAD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55BF8D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66230E" w14:textId="77777777" w:rsidR="007A7156" w:rsidRPr="00D0162F" w:rsidRDefault="007A7156" w:rsidP="00A81E02">
            <w:pPr>
              <w:rPr>
                <w:rFonts w:ascii="Arial" w:hAnsi="Arial"/>
                <w:sz w:val="16"/>
                <w:szCs w:val="16"/>
              </w:rPr>
            </w:pPr>
            <w:r w:rsidRPr="00D0162F">
              <w:rPr>
                <w:rFonts w:ascii="Arial" w:hAnsi="Arial"/>
                <w:sz w:val="16"/>
                <w:szCs w:val="16"/>
              </w:rPr>
              <w:t>R5-2217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5B867B" w14:textId="77777777" w:rsidR="007A7156" w:rsidRPr="00D0162F" w:rsidRDefault="007A7156" w:rsidP="00A81E02">
            <w:pPr>
              <w:rPr>
                <w:rFonts w:ascii="Arial" w:hAnsi="Arial"/>
                <w:sz w:val="16"/>
                <w:szCs w:val="16"/>
              </w:rPr>
            </w:pPr>
            <w:r w:rsidRPr="00D0162F">
              <w:rPr>
                <w:rFonts w:ascii="Arial" w:hAnsi="Arial"/>
                <w:sz w:val="16"/>
                <w:szCs w:val="16"/>
              </w:rPr>
              <w:t>15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4317F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A4AA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0F8552"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7A76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6BEDF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E7913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ABB106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1F28D" w14:textId="77777777" w:rsidR="007A7156" w:rsidRPr="00D0162F" w:rsidRDefault="007A7156" w:rsidP="00A81E02">
            <w:pPr>
              <w:rPr>
                <w:rFonts w:ascii="Arial" w:hAnsi="Arial"/>
                <w:sz w:val="16"/>
                <w:szCs w:val="16"/>
              </w:rPr>
            </w:pPr>
            <w:r w:rsidRPr="00D0162F">
              <w:rPr>
                <w:rFonts w:ascii="Arial" w:hAnsi="Arial"/>
                <w:sz w:val="16"/>
                <w:szCs w:val="16"/>
              </w:rPr>
              <w:t>R5-2217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2D39B" w14:textId="77777777" w:rsidR="007A7156" w:rsidRPr="00D0162F" w:rsidRDefault="007A7156" w:rsidP="00A81E02">
            <w:pPr>
              <w:rPr>
                <w:rFonts w:ascii="Arial" w:hAnsi="Arial"/>
                <w:sz w:val="16"/>
                <w:szCs w:val="16"/>
              </w:rPr>
            </w:pPr>
            <w:r w:rsidRPr="00D0162F">
              <w:rPr>
                <w:rFonts w:ascii="Arial" w:hAnsi="Arial"/>
                <w:sz w:val="16"/>
                <w:szCs w:val="16"/>
              </w:rPr>
              <w:t>15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2CA69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00D5E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1B35AB"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E6BBC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0635F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9582D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9C884A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952CAB" w14:textId="77777777" w:rsidR="007A7156" w:rsidRPr="00D0162F" w:rsidRDefault="007A7156" w:rsidP="00A81E02">
            <w:pPr>
              <w:rPr>
                <w:rFonts w:ascii="Arial" w:hAnsi="Arial"/>
                <w:sz w:val="16"/>
                <w:szCs w:val="16"/>
              </w:rPr>
            </w:pPr>
            <w:r w:rsidRPr="00D0162F">
              <w:rPr>
                <w:rFonts w:ascii="Arial" w:hAnsi="Arial"/>
                <w:sz w:val="16"/>
                <w:szCs w:val="16"/>
              </w:rPr>
              <w:t>R5-2217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DF7296" w14:textId="77777777" w:rsidR="007A7156" w:rsidRPr="00D0162F" w:rsidRDefault="007A7156" w:rsidP="00A81E02">
            <w:pPr>
              <w:rPr>
                <w:rFonts w:ascii="Arial" w:hAnsi="Arial"/>
                <w:sz w:val="16"/>
                <w:szCs w:val="16"/>
              </w:rPr>
            </w:pPr>
            <w:r w:rsidRPr="00D0162F">
              <w:rPr>
                <w:rFonts w:ascii="Arial" w:hAnsi="Arial"/>
                <w:sz w:val="16"/>
                <w:szCs w:val="16"/>
              </w:rPr>
              <w:t>15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3BD5D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82C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0D8026"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FA24D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19F62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467DB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E50A1F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61DF64" w14:textId="77777777" w:rsidR="007A7156" w:rsidRPr="00D0162F" w:rsidRDefault="007A7156" w:rsidP="00A81E02">
            <w:pPr>
              <w:rPr>
                <w:rFonts w:ascii="Arial" w:hAnsi="Arial"/>
                <w:sz w:val="16"/>
                <w:szCs w:val="16"/>
              </w:rPr>
            </w:pPr>
            <w:r w:rsidRPr="00D0162F">
              <w:rPr>
                <w:rFonts w:ascii="Arial" w:hAnsi="Arial"/>
                <w:sz w:val="16"/>
                <w:szCs w:val="16"/>
              </w:rPr>
              <w:t>R5-2217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C3B953" w14:textId="77777777" w:rsidR="007A7156" w:rsidRPr="00D0162F" w:rsidRDefault="007A7156" w:rsidP="00A81E02">
            <w:pPr>
              <w:rPr>
                <w:rFonts w:ascii="Arial" w:hAnsi="Arial"/>
                <w:sz w:val="16"/>
                <w:szCs w:val="16"/>
              </w:rPr>
            </w:pPr>
            <w:r w:rsidRPr="00D0162F">
              <w:rPr>
                <w:rFonts w:ascii="Arial" w:hAnsi="Arial"/>
                <w:sz w:val="16"/>
                <w:szCs w:val="16"/>
              </w:rPr>
              <w:t>15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A96F4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E03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69EB44"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35C0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C8CE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9095B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7CB8A4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84C3FA" w14:textId="77777777" w:rsidR="007A7156" w:rsidRPr="00D0162F" w:rsidRDefault="007A7156" w:rsidP="00A81E02">
            <w:pPr>
              <w:rPr>
                <w:rFonts w:ascii="Arial" w:hAnsi="Arial"/>
                <w:sz w:val="16"/>
                <w:szCs w:val="16"/>
              </w:rPr>
            </w:pPr>
            <w:r w:rsidRPr="00D0162F">
              <w:rPr>
                <w:rFonts w:ascii="Arial" w:hAnsi="Arial"/>
                <w:sz w:val="16"/>
                <w:szCs w:val="16"/>
              </w:rPr>
              <w:t>R5-2217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5EFCCC" w14:textId="77777777" w:rsidR="007A7156" w:rsidRPr="00D0162F" w:rsidRDefault="007A7156" w:rsidP="00A81E02">
            <w:pPr>
              <w:rPr>
                <w:rFonts w:ascii="Arial" w:hAnsi="Arial"/>
                <w:sz w:val="16"/>
                <w:szCs w:val="16"/>
              </w:rPr>
            </w:pPr>
            <w:r w:rsidRPr="00D0162F">
              <w:rPr>
                <w:rFonts w:ascii="Arial" w:hAnsi="Arial"/>
                <w:sz w:val="16"/>
                <w:szCs w:val="16"/>
              </w:rPr>
              <w:t>16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151A0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94DC4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295A8"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44B6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5FDD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88E2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441BB1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259A8" w14:textId="77777777" w:rsidR="007A7156" w:rsidRPr="00D0162F" w:rsidRDefault="007A7156" w:rsidP="00A81E02">
            <w:pPr>
              <w:rPr>
                <w:rFonts w:ascii="Arial" w:hAnsi="Arial"/>
                <w:sz w:val="16"/>
                <w:szCs w:val="16"/>
              </w:rPr>
            </w:pPr>
            <w:r w:rsidRPr="00D0162F">
              <w:rPr>
                <w:rFonts w:ascii="Arial" w:hAnsi="Arial"/>
                <w:sz w:val="16"/>
                <w:szCs w:val="16"/>
              </w:rPr>
              <w:t>R5-2217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26841B" w14:textId="77777777" w:rsidR="007A7156" w:rsidRPr="00D0162F" w:rsidRDefault="007A7156" w:rsidP="00A81E02">
            <w:pPr>
              <w:rPr>
                <w:rFonts w:ascii="Arial" w:hAnsi="Arial"/>
                <w:sz w:val="16"/>
                <w:szCs w:val="16"/>
              </w:rPr>
            </w:pPr>
            <w:r w:rsidRPr="00D0162F">
              <w:rPr>
                <w:rFonts w:ascii="Arial" w:hAnsi="Arial"/>
                <w:sz w:val="16"/>
                <w:szCs w:val="16"/>
              </w:rPr>
              <w:t>17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A6E63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DB715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975BCA" w14:textId="77777777" w:rsidR="007A7156" w:rsidRPr="00D0162F" w:rsidRDefault="007A7156" w:rsidP="00A81E02">
            <w:pPr>
              <w:rPr>
                <w:rFonts w:ascii="Arial" w:hAnsi="Arial"/>
                <w:sz w:val="16"/>
                <w:szCs w:val="16"/>
              </w:rPr>
            </w:pPr>
            <w:r w:rsidRPr="00D0162F">
              <w:rPr>
                <w:rFonts w:ascii="Arial" w:hAnsi="Arial"/>
                <w:sz w:val="16"/>
                <w:szCs w:val="16"/>
              </w:rPr>
              <w:t>New test case 5.7.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917A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6574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66B8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DD85D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EC02A" w14:textId="77777777" w:rsidR="007A7156" w:rsidRPr="00D0162F" w:rsidRDefault="007A7156" w:rsidP="00A81E02">
            <w:pPr>
              <w:rPr>
                <w:rFonts w:ascii="Arial" w:hAnsi="Arial"/>
                <w:sz w:val="16"/>
                <w:szCs w:val="16"/>
              </w:rPr>
            </w:pPr>
            <w:r w:rsidRPr="00D0162F">
              <w:rPr>
                <w:rFonts w:ascii="Arial" w:hAnsi="Arial"/>
                <w:sz w:val="16"/>
                <w:szCs w:val="16"/>
              </w:rPr>
              <w:t>R5-2217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6EF0F0" w14:textId="77777777" w:rsidR="007A7156" w:rsidRPr="00D0162F" w:rsidRDefault="007A7156" w:rsidP="00A81E02">
            <w:pPr>
              <w:rPr>
                <w:rFonts w:ascii="Arial" w:hAnsi="Arial"/>
                <w:sz w:val="16"/>
                <w:szCs w:val="16"/>
              </w:rPr>
            </w:pPr>
            <w:r w:rsidRPr="00D0162F">
              <w:rPr>
                <w:rFonts w:ascii="Arial" w:hAnsi="Arial"/>
                <w:sz w:val="16"/>
                <w:szCs w:val="16"/>
              </w:rPr>
              <w:t>17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1DED5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263D3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07BD20" w14:textId="77777777" w:rsidR="007A7156" w:rsidRPr="00D0162F" w:rsidRDefault="007A7156" w:rsidP="00A81E02">
            <w:pPr>
              <w:rPr>
                <w:rFonts w:ascii="Arial" w:hAnsi="Arial"/>
                <w:sz w:val="16"/>
                <w:szCs w:val="16"/>
              </w:rPr>
            </w:pPr>
            <w:r w:rsidRPr="00D0162F">
              <w:rPr>
                <w:rFonts w:ascii="Arial" w:hAnsi="Arial"/>
                <w:sz w:val="16"/>
                <w:szCs w:val="16"/>
              </w:rPr>
              <w:t>New test case 5.7.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EF539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DD63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423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8109B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E73F2" w14:textId="77777777" w:rsidR="007A7156" w:rsidRPr="00D0162F" w:rsidRDefault="007A7156" w:rsidP="00A81E02">
            <w:pPr>
              <w:rPr>
                <w:rFonts w:ascii="Arial" w:hAnsi="Arial"/>
                <w:sz w:val="16"/>
                <w:szCs w:val="16"/>
              </w:rPr>
            </w:pPr>
            <w:r w:rsidRPr="00D0162F">
              <w:rPr>
                <w:rFonts w:ascii="Arial" w:hAnsi="Arial"/>
                <w:sz w:val="16"/>
                <w:szCs w:val="16"/>
              </w:rPr>
              <w:t>R5-221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2C2CF" w14:textId="77777777" w:rsidR="007A7156" w:rsidRPr="00D0162F" w:rsidRDefault="007A7156" w:rsidP="00A81E02">
            <w:pPr>
              <w:rPr>
                <w:rFonts w:ascii="Arial" w:hAnsi="Arial"/>
                <w:sz w:val="16"/>
                <w:szCs w:val="16"/>
              </w:rPr>
            </w:pPr>
            <w:r w:rsidRPr="00D0162F">
              <w:rPr>
                <w:rFonts w:ascii="Arial" w:hAnsi="Arial"/>
                <w:sz w:val="16"/>
                <w:szCs w:val="16"/>
              </w:rPr>
              <w:t>17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486C5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2450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CE6F62" w14:textId="77777777" w:rsidR="007A7156" w:rsidRPr="00D0162F" w:rsidRDefault="007A7156" w:rsidP="00A81E02">
            <w:pPr>
              <w:rPr>
                <w:rFonts w:ascii="Arial" w:hAnsi="Arial"/>
                <w:sz w:val="16"/>
                <w:szCs w:val="16"/>
              </w:rPr>
            </w:pPr>
            <w:r w:rsidRPr="00D0162F">
              <w:rPr>
                <w:rFonts w:ascii="Arial" w:hAnsi="Arial"/>
                <w:sz w:val="16"/>
                <w:szCs w:val="16"/>
              </w:rPr>
              <w:t>Update to RRM test case with C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9406F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EC625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38E0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9070EB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D51A2" w14:textId="77777777" w:rsidR="007A7156" w:rsidRPr="00D0162F" w:rsidRDefault="007A7156" w:rsidP="00A81E02">
            <w:pPr>
              <w:rPr>
                <w:rFonts w:ascii="Arial" w:hAnsi="Arial"/>
                <w:sz w:val="16"/>
                <w:szCs w:val="16"/>
              </w:rPr>
            </w:pPr>
            <w:r w:rsidRPr="00D0162F">
              <w:rPr>
                <w:rFonts w:ascii="Arial" w:hAnsi="Arial"/>
                <w:sz w:val="16"/>
                <w:szCs w:val="16"/>
              </w:rPr>
              <w:t>R5-221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1A00D" w14:textId="77777777" w:rsidR="007A7156" w:rsidRPr="00D0162F" w:rsidRDefault="007A7156" w:rsidP="00A81E02">
            <w:pPr>
              <w:rPr>
                <w:rFonts w:ascii="Arial" w:hAnsi="Arial"/>
                <w:sz w:val="16"/>
                <w:szCs w:val="16"/>
              </w:rPr>
            </w:pPr>
            <w:r w:rsidRPr="00D0162F">
              <w:rPr>
                <w:rFonts w:ascii="Arial" w:hAnsi="Arial"/>
                <w:sz w:val="16"/>
                <w:szCs w:val="16"/>
              </w:rPr>
              <w:t>17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5D14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DAD11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9309BD" w14:textId="77777777" w:rsidR="007A7156" w:rsidRPr="00D0162F" w:rsidRDefault="007A7156" w:rsidP="00A81E02">
            <w:pPr>
              <w:rPr>
                <w:rFonts w:ascii="Arial" w:hAnsi="Arial"/>
                <w:sz w:val="16"/>
                <w:szCs w:val="16"/>
              </w:rPr>
            </w:pPr>
            <w:r w:rsidRPr="00D0162F">
              <w:rPr>
                <w:rFonts w:ascii="Arial" w:hAnsi="Arial"/>
                <w:sz w:val="16"/>
                <w:szCs w:val="16"/>
              </w:rPr>
              <w:t>Corrections to 6.7.x.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950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71E38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AA946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50AEA3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8E4F2" w14:textId="77777777" w:rsidR="007A7156" w:rsidRPr="00D0162F" w:rsidRDefault="007A7156" w:rsidP="00A81E02">
            <w:pPr>
              <w:rPr>
                <w:rFonts w:ascii="Arial" w:hAnsi="Arial"/>
                <w:sz w:val="16"/>
                <w:szCs w:val="16"/>
              </w:rPr>
            </w:pPr>
            <w:r w:rsidRPr="00D0162F">
              <w:rPr>
                <w:rFonts w:ascii="Arial" w:hAnsi="Arial"/>
                <w:sz w:val="16"/>
                <w:szCs w:val="16"/>
              </w:rPr>
              <w:t>R5-221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04205B" w14:textId="77777777" w:rsidR="007A7156" w:rsidRPr="00D0162F" w:rsidRDefault="007A7156" w:rsidP="00A81E02">
            <w:pPr>
              <w:rPr>
                <w:rFonts w:ascii="Arial" w:hAnsi="Arial"/>
                <w:sz w:val="16"/>
                <w:szCs w:val="16"/>
              </w:rPr>
            </w:pPr>
            <w:r w:rsidRPr="00D0162F">
              <w:rPr>
                <w:rFonts w:ascii="Arial" w:hAnsi="Arial"/>
                <w:sz w:val="16"/>
                <w:szCs w:val="16"/>
              </w:rPr>
              <w:t>16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5A3A6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80025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E6E44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CF55E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5D157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596E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EEBA7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46A22" w14:textId="77777777" w:rsidR="007A7156" w:rsidRPr="00D0162F" w:rsidRDefault="007A7156" w:rsidP="00A81E02">
            <w:pPr>
              <w:rPr>
                <w:rFonts w:ascii="Arial" w:hAnsi="Arial"/>
                <w:sz w:val="16"/>
                <w:szCs w:val="16"/>
              </w:rPr>
            </w:pPr>
            <w:r w:rsidRPr="00D0162F">
              <w:rPr>
                <w:rFonts w:ascii="Arial" w:hAnsi="Arial"/>
                <w:sz w:val="16"/>
                <w:szCs w:val="16"/>
              </w:rPr>
              <w:t>R5-221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85A57" w14:textId="77777777" w:rsidR="007A7156" w:rsidRPr="00D0162F" w:rsidRDefault="007A7156" w:rsidP="00A81E02">
            <w:pPr>
              <w:rPr>
                <w:rFonts w:ascii="Arial" w:hAnsi="Arial"/>
                <w:sz w:val="16"/>
                <w:szCs w:val="16"/>
              </w:rPr>
            </w:pPr>
            <w:r w:rsidRPr="00D0162F">
              <w:rPr>
                <w:rFonts w:ascii="Arial" w:hAnsi="Arial"/>
                <w:sz w:val="16"/>
                <w:szCs w:val="16"/>
              </w:rPr>
              <w:t>16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4E9A1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A401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F8B29A"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E8A36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48C3B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1C3BB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2CC9F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4C7EFD" w14:textId="77777777" w:rsidR="007A7156" w:rsidRPr="00D0162F" w:rsidRDefault="007A7156" w:rsidP="00A81E02">
            <w:pPr>
              <w:rPr>
                <w:rFonts w:ascii="Arial" w:hAnsi="Arial"/>
                <w:sz w:val="16"/>
                <w:szCs w:val="16"/>
              </w:rPr>
            </w:pPr>
            <w:r w:rsidRPr="00D0162F">
              <w:rPr>
                <w:rFonts w:ascii="Arial" w:hAnsi="Arial"/>
                <w:sz w:val="16"/>
                <w:szCs w:val="16"/>
              </w:rPr>
              <w:t>R5-221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09896" w14:textId="77777777" w:rsidR="007A7156" w:rsidRPr="00D0162F" w:rsidRDefault="007A7156" w:rsidP="00A81E02">
            <w:pPr>
              <w:rPr>
                <w:rFonts w:ascii="Arial" w:hAnsi="Arial"/>
                <w:sz w:val="16"/>
                <w:szCs w:val="16"/>
              </w:rPr>
            </w:pPr>
            <w:r w:rsidRPr="00D0162F">
              <w:rPr>
                <w:rFonts w:ascii="Arial" w:hAnsi="Arial"/>
                <w:sz w:val="16"/>
                <w:szCs w:val="16"/>
              </w:rPr>
              <w:t>16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DA82D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95AF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83F480"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7978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87C7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91A9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80D78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E52225" w14:textId="77777777" w:rsidR="007A7156" w:rsidRPr="00D0162F" w:rsidRDefault="007A7156" w:rsidP="00A81E02">
            <w:pPr>
              <w:rPr>
                <w:rFonts w:ascii="Arial" w:hAnsi="Arial"/>
                <w:sz w:val="16"/>
                <w:szCs w:val="16"/>
              </w:rPr>
            </w:pPr>
            <w:r w:rsidRPr="00D0162F">
              <w:rPr>
                <w:rFonts w:ascii="Arial" w:hAnsi="Arial"/>
                <w:sz w:val="16"/>
                <w:szCs w:val="16"/>
              </w:rPr>
              <w:t>R5-221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5BBD90" w14:textId="77777777" w:rsidR="007A7156" w:rsidRPr="00D0162F" w:rsidRDefault="007A7156" w:rsidP="00A81E02">
            <w:pPr>
              <w:rPr>
                <w:rFonts w:ascii="Arial" w:hAnsi="Arial"/>
                <w:sz w:val="16"/>
                <w:szCs w:val="16"/>
              </w:rPr>
            </w:pPr>
            <w:r w:rsidRPr="00D0162F">
              <w:rPr>
                <w:rFonts w:ascii="Arial" w:hAnsi="Arial"/>
                <w:sz w:val="16"/>
                <w:szCs w:val="16"/>
              </w:rPr>
              <w:t>16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83E1C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7A60E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50357"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E17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07996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73C7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A8472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F52EE" w14:textId="77777777" w:rsidR="007A7156" w:rsidRPr="00D0162F" w:rsidRDefault="007A7156" w:rsidP="00A81E02">
            <w:pPr>
              <w:rPr>
                <w:rFonts w:ascii="Arial" w:hAnsi="Arial"/>
                <w:sz w:val="16"/>
                <w:szCs w:val="16"/>
              </w:rPr>
            </w:pPr>
            <w:r w:rsidRPr="00D0162F">
              <w:rPr>
                <w:rFonts w:ascii="Arial" w:hAnsi="Arial"/>
                <w:sz w:val="16"/>
                <w:szCs w:val="16"/>
              </w:rPr>
              <w:t>R5-221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DD362B" w14:textId="77777777" w:rsidR="007A7156" w:rsidRPr="00D0162F" w:rsidRDefault="007A7156" w:rsidP="00A81E02">
            <w:pPr>
              <w:rPr>
                <w:rFonts w:ascii="Arial" w:hAnsi="Arial"/>
                <w:sz w:val="16"/>
                <w:szCs w:val="16"/>
              </w:rPr>
            </w:pPr>
            <w:r w:rsidRPr="00D0162F">
              <w:rPr>
                <w:rFonts w:ascii="Arial" w:hAnsi="Arial"/>
                <w:sz w:val="16"/>
                <w:szCs w:val="16"/>
              </w:rPr>
              <w:t>16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741B4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7AF8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609D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351E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E95C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825FF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BA83B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047279" w14:textId="77777777" w:rsidR="007A7156" w:rsidRPr="00D0162F" w:rsidRDefault="007A7156" w:rsidP="00A81E02">
            <w:pPr>
              <w:rPr>
                <w:rFonts w:ascii="Arial" w:hAnsi="Arial"/>
                <w:sz w:val="16"/>
                <w:szCs w:val="16"/>
              </w:rPr>
            </w:pPr>
            <w:r w:rsidRPr="00D0162F">
              <w:rPr>
                <w:rFonts w:ascii="Arial" w:hAnsi="Arial"/>
                <w:sz w:val="16"/>
                <w:szCs w:val="16"/>
              </w:rPr>
              <w:t>R5-221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83D7C" w14:textId="77777777" w:rsidR="007A7156" w:rsidRPr="00D0162F" w:rsidRDefault="007A7156" w:rsidP="00A81E02">
            <w:pPr>
              <w:rPr>
                <w:rFonts w:ascii="Arial" w:hAnsi="Arial"/>
                <w:sz w:val="16"/>
                <w:szCs w:val="16"/>
              </w:rPr>
            </w:pPr>
            <w:r w:rsidRPr="00D0162F">
              <w:rPr>
                <w:rFonts w:ascii="Arial" w:hAnsi="Arial"/>
                <w:sz w:val="16"/>
                <w:szCs w:val="16"/>
              </w:rPr>
              <w:t>16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4B9A5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6D9AB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5D392"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267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4916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96895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D1F6C3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86D711" w14:textId="77777777" w:rsidR="007A7156" w:rsidRPr="00D0162F" w:rsidRDefault="007A7156" w:rsidP="00A81E02">
            <w:pPr>
              <w:rPr>
                <w:rFonts w:ascii="Arial" w:hAnsi="Arial"/>
                <w:sz w:val="16"/>
                <w:szCs w:val="16"/>
              </w:rPr>
            </w:pPr>
            <w:r w:rsidRPr="00D0162F">
              <w:rPr>
                <w:rFonts w:ascii="Arial" w:hAnsi="Arial"/>
                <w:sz w:val="16"/>
                <w:szCs w:val="16"/>
              </w:rPr>
              <w:t>R5-221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F5684A" w14:textId="77777777" w:rsidR="007A7156" w:rsidRPr="00D0162F" w:rsidRDefault="007A7156" w:rsidP="00A81E02">
            <w:pPr>
              <w:rPr>
                <w:rFonts w:ascii="Arial" w:hAnsi="Arial"/>
                <w:sz w:val="16"/>
                <w:szCs w:val="16"/>
              </w:rPr>
            </w:pPr>
            <w:r w:rsidRPr="00D0162F">
              <w:rPr>
                <w:rFonts w:ascii="Arial" w:hAnsi="Arial"/>
                <w:sz w:val="16"/>
                <w:szCs w:val="16"/>
              </w:rPr>
              <w:t>16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AEB2C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0E4D1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B07DC3"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59F3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CD7C8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F70E8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F5800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3C5EDC" w14:textId="77777777" w:rsidR="007A7156" w:rsidRPr="00D0162F" w:rsidRDefault="007A7156" w:rsidP="00A81E02">
            <w:pPr>
              <w:rPr>
                <w:rFonts w:ascii="Arial" w:hAnsi="Arial"/>
                <w:sz w:val="16"/>
                <w:szCs w:val="16"/>
              </w:rPr>
            </w:pPr>
            <w:r w:rsidRPr="00D0162F">
              <w:rPr>
                <w:rFonts w:ascii="Arial" w:hAnsi="Arial"/>
                <w:sz w:val="16"/>
                <w:szCs w:val="16"/>
              </w:rPr>
              <w:t>R5-221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FF61D" w14:textId="77777777" w:rsidR="007A7156" w:rsidRPr="00D0162F" w:rsidRDefault="007A7156" w:rsidP="00A81E02">
            <w:pPr>
              <w:rPr>
                <w:rFonts w:ascii="Arial" w:hAnsi="Arial"/>
                <w:sz w:val="16"/>
                <w:szCs w:val="16"/>
              </w:rPr>
            </w:pPr>
            <w:r w:rsidRPr="00D0162F">
              <w:rPr>
                <w:rFonts w:ascii="Arial" w:hAnsi="Arial"/>
                <w:sz w:val="16"/>
                <w:szCs w:val="16"/>
              </w:rPr>
              <w:t>16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1885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B8F26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3785F2"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8.4.2.x with SSB index 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1A87C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534EA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3726E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DBD11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F15E83" w14:textId="77777777" w:rsidR="007A7156" w:rsidRPr="00D0162F" w:rsidRDefault="007A7156" w:rsidP="00A81E02">
            <w:pPr>
              <w:rPr>
                <w:rFonts w:ascii="Arial" w:hAnsi="Arial"/>
                <w:sz w:val="16"/>
                <w:szCs w:val="16"/>
              </w:rPr>
            </w:pPr>
            <w:r w:rsidRPr="00D0162F">
              <w:rPr>
                <w:rFonts w:ascii="Arial" w:hAnsi="Arial"/>
                <w:sz w:val="16"/>
                <w:szCs w:val="16"/>
              </w:rPr>
              <w:t>R5-221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C3846F" w14:textId="77777777" w:rsidR="007A7156" w:rsidRPr="00D0162F" w:rsidRDefault="007A7156" w:rsidP="00A81E02">
            <w:pPr>
              <w:rPr>
                <w:rFonts w:ascii="Arial" w:hAnsi="Arial"/>
                <w:sz w:val="16"/>
                <w:szCs w:val="16"/>
              </w:rPr>
            </w:pPr>
            <w:r w:rsidRPr="00D0162F">
              <w:rPr>
                <w:rFonts w:ascii="Arial" w:hAnsi="Arial"/>
                <w:sz w:val="16"/>
                <w:szCs w:val="16"/>
              </w:rPr>
              <w:t>17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BC5CA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3C6E8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6A1447" w14:textId="77777777" w:rsidR="007A7156" w:rsidRPr="00D0162F" w:rsidRDefault="007A7156" w:rsidP="00A81E02">
            <w:pPr>
              <w:rPr>
                <w:rFonts w:ascii="Arial" w:hAnsi="Arial"/>
                <w:sz w:val="16"/>
                <w:szCs w:val="16"/>
              </w:rPr>
            </w:pPr>
            <w:r w:rsidRPr="00D0162F">
              <w:rPr>
                <w:rFonts w:ascii="Arial" w:hAnsi="Arial"/>
                <w:sz w:val="16"/>
                <w:szCs w:val="16"/>
              </w:rPr>
              <w:t>Test procedure update to L2NR Cell reselec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8C7C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C9A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251A1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C67447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A6E16" w14:textId="77777777" w:rsidR="007A7156" w:rsidRPr="00D0162F" w:rsidRDefault="007A7156" w:rsidP="00A81E02">
            <w:pPr>
              <w:rPr>
                <w:rFonts w:ascii="Arial" w:hAnsi="Arial"/>
                <w:sz w:val="16"/>
                <w:szCs w:val="16"/>
              </w:rPr>
            </w:pPr>
            <w:r w:rsidRPr="00D0162F">
              <w:rPr>
                <w:rFonts w:ascii="Arial" w:hAnsi="Arial"/>
                <w:sz w:val="16"/>
                <w:szCs w:val="16"/>
              </w:rPr>
              <w:t>R5-221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1E0832" w14:textId="77777777" w:rsidR="007A7156" w:rsidRPr="00D0162F" w:rsidRDefault="007A7156" w:rsidP="00A81E02">
            <w:pPr>
              <w:rPr>
                <w:rFonts w:ascii="Arial" w:hAnsi="Arial"/>
                <w:sz w:val="16"/>
                <w:szCs w:val="16"/>
              </w:rPr>
            </w:pPr>
            <w:r w:rsidRPr="00D0162F">
              <w:rPr>
                <w:rFonts w:ascii="Arial" w:hAnsi="Arial"/>
                <w:sz w:val="16"/>
                <w:szCs w:val="16"/>
              </w:rPr>
              <w:t>16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2D6DE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F48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719A3" w14:textId="77777777" w:rsidR="007A7156" w:rsidRPr="00D0162F" w:rsidRDefault="007A7156" w:rsidP="00A81E02">
            <w:pPr>
              <w:rPr>
                <w:rFonts w:ascii="Arial" w:hAnsi="Arial"/>
                <w:sz w:val="16"/>
                <w:szCs w:val="16"/>
              </w:rPr>
            </w:pPr>
            <w:r w:rsidRPr="00D0162F">
              <w:rPr>
                <w:rFonts w:ascii="Arial" w:hAnsi="Arial"/>
                <w:sz w:val="16"/>
                <w:szCs w:val="16"/>
              </w:rPr>
              <w:t>Correction to Annex F for FR2 SSB based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F4FE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9946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D279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374370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6FCE5A" w14:textId="77777777" w:rsidR="007A7156" w:rsidRPr="00D0162F" w:rsidRDefault="007A7156" w:rsidP="00A81E02">
            <w:pPr>
              <w:rPr>
                <w:rFonts w:ascii="Arial" w:hAnsi="Arial"/>
                <w:sz w:val="16"/>
                <w:szCs w:val="16"/>
              </w:rPr>
            </w:pPr>
            <w:r w:rsidRPr="00D0162F">
              <w:rPr>
                <w:rFonts w:ascii="Arial" w:hAnsi="Arial"/>
                <w:sz w:val="16"/>
                <w:szCs w:val="16"/>
              </w:rPr>
              <w:t>R5-221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4C1F32" w14:textId="77777777" w:rsidR="007A7156" w:rsidRPr="00D0162F" w:rsidRDefault="007A7156" w:rsidP="00A81E02">
            <w:pPr>
              <w:rPr>
                <w:rFonts w:ascii="Arial" w:hAnsi="Arial"/>
                <w:sz w:val="16"/>
                <w:szCs w:val="16"/>
              </w:rPr>
            </w:pPr>
            <w:r w:rsidRPr="00D0162F">
              <w:rPr>
                <w:rFonts w:ascii="Arial" w:hAnsi="Arial"/>
                <w:sz w:val="16"/>
                <w:szCs w:val="16"/>
              </w:rPr>
              <w:t>16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55AC77"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C608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505E30" w14:textId="77777777" w:rsidR="007A7156" w:rsidRPr="00D0162F" w:rsidRDefault="007A7156" w:rsidP="00A81E02">
            <w:pPr>
              <w:rPr>
                <w:rFonts w:ascii="Arial" w:hAnsi="Arial"/>
                <w:sz w:val="16"/>
                <w:szCs w:val="16"/>
              </w:rPr>
            </w:pPr>
            <w:r w:rsidRPr="00D0162F">
              <w:rPr>
                <w:rFonts w:ascii="Arial" w:hAnsi="Arial"/>
                <w:sz w:val="16"/>
                <w:szCs w:val="16"/>
              </w:rPr>
              <w:t>Correction to Annex F for FR2 SSB based intra-freq measur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3A09D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6EF04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32162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E87DF5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8F9691" w14:textId="77777777" w:rsidR="007A7156" w:rsidRPr="00D0162F" w:rsidRDefault="007A7156" w:rsidP="00A81E02">
            <w:pPr>
              <w:rPr>
                <w:rFonts w:ascii="Arial" w:hAnsi="Arial"/>
                <w:sz w:val="16"/>
                <w:szCs w:val="16"/>
              </w:rPr>
            </w:pPr>
            <w:r w:rsidRPr="00D0162F">
              <w:rPr>
                <w:rFonts w:ascii="Arial" w:hAnsi="Arial"/>
                <w:sz w:val="16"/>
                <w:szCs w:val="16"/>
              </w:rPr>
              <w:t>R5-221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903EF3" w14:textId="77777777" w:rsidR="007A7156" w:rsidRPr="00D0162F" w:rsidRDefault="007A7156" w:rsidP="00A81E02">
            <w:pPr>
              <w:rPr>
                <w:rFonts w:ascii="Arial" w:hAnsi="Arial"/>
                <w:sz w:val="16"/>
                <w:szCs w:val="16"/>
              </w:rPr>
            </w:pPr>
            <w:r w:rsidRPr="00D0162F">
              <w:rPr>
                <w:rFonts w:ascii="Arial" w:hAnsi="Arial"/>
                <w:sz w:val="16"/>
                <w:szCs w:val="16"/>
              </w:rPr>
              <w:t>16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CBB6F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5D3A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06806C" w14:textId="77777777" w:rsidR="007A7156" w:rsidRPr="00D0162F" w:rsidRDefault="007A7156" w:rsidP="00A81E02">
            <w:pPr>
              <w:rPr>
                <w:rFonts w:ascii="Arial" w:hAnsi="Arial"/>
                <w:sz w:val="16"/>
                <w:szCs w:val="16"/>
              </w:rPr>
            </w:pPr>
            <w:r w:rsidRPr="00D0162F">
              <w:rPr>
                <w:rFonts w:ascii="Arial" w:hAnsi="Arial"/>
                <w:sz w:val="16"/>
                <w:szCs w:val="16"/>
              </w:rPr>
              <w:t>Correction to default configuration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96A4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18667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9532B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C7FD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A17A1" w14:textId="77777777" w:rsidR="007A7156" w:rsidRPr="00D0162F" w:rsidRDefault="007A7156" w:rsidP="00A81E02">
            <w:pPr>
              <w:rPr>
                <w:rFonts w:ascii="Arial" w:hAnsi="Arial"/>
                <w:sz w:val="16"/>
                <w:szCs w:val="16"/>
              </w:rPr>
            </w:pPr>
            <w:r w:rsidRPr="00D0162F">
              <w:rPr>
                <w:rFonts w:ascii="Arial" w:hAnsi="Arial"/>
                <w:sz w:val="16"/>
                <w:szCs w:val="16"/>
              </w:rPr>
              <w:t>R5-2217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944EC" w14:textId="77777777" w:rsidR="007A7156" w:rsidRPr="00D0162F" w:rsidRDefault="007A7156" w:rsidP="00A81E02">
            <w:pPr>
              <w:rPr>
                <w:rFonts w:ascii="Arial" w:hAnsi="Arial"/>
                <w:sz w:val="16"/>
                <w:szCs w:val="16"/>
              </w:rPr>
            </w:pPr>
            <w:r w:rsidRPr="00D0162F">
              <w:rPr>
                <w:rFonts w:ascii="Arial" w:hAnsi="Arial"/>
                <w:sz w:val="16"/>
                <w:szCs w:val="16"/>
              </w:rPr>
              <w:t>17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E5C58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6F9C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8E9D6" w14:textId="77777777" w:rsidR="007A7156" w:rsidRPr="00D0162F" w:rsidRDefault="007A7156" w:rsidP="00A81E02">
            <w:pPr>
              <w:rPr>
                <w:rFonts w:ascii="Arial" w:hAnsi="Arial"/>
                <w:sz w:val="16"/>
                <w:szCs w:val="16"/>
              </w:rPr>
            </w:pPr>
            <w:r w:rsidRPr="00D0162F">
              <w:rPr>
                <w:rFonts w:ascii="Arial" w:hAnsi="Arial"/>
                <w:sz w:val="16"/>
                <w:szCs w:val="16"/>
              </w:rPr>
              <w:t>Updates to CSI-ReportConfig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F867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69FB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43BA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E02B2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E3B887" w14:textId="77777777" w:rsidR="007A7156" w:rsidRPr="00D0162F" w:rsidRDefault="007A7156" w:rsidP="00A81E02">
            <w:pPr>
              <w:rPr>
                <w:rFonts w:ascii="Arial" w:hAnsi="Arial"/>
                <w:sz w:val="16"/>
                <w:szCs w:val="16"/>
              </w:rPr>
            </w:pPr>
            <w:r w:rsidRPr="00D0162F">
              <w:rPr>
                <w:rFonts w:ascii="Arial" w:hAnsi="Arial"/>
                <w:sz w:val="16"/>
                <w:szCs w:val="16"/>
              </w:rPr>
              <w:t>R5-2217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2AF293" w14:textId="77777777" w:rsidR="007A7156" w:rsidRPr="00D0162F" w:rsidRDefault="007A7156" w:rsidP="00A81E02">
            <w:pPr>
              <w:rPr>
                <w:rFonts w:ascii="Arial" w:hAnsi="Arial"/>
                <w:sz w:val="16"/>
                <w:szCs w:val="16"/>
              </w:rPr>
            </w:pPr>
            <w:r w:rsidRPr="00D0162F">
              <w:rPr>
                <w:rFonts w:ascii="Arial" w:hAnsi="Arial"/>
                <w:sz w:val="16"/>
                <w:szCs w:val="16"/>
              </w:rPr>
              <w:t>17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8E1F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F0D4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07FB2A" w14:textId="77777777" w:rsidR="007A7156" w:rsidRPr="00D0162F" w:rsidRDefault="007A7156" w:rsidP="00A81E02">
            <w:pPr>
              <w:rPr>
                <w:rFonts w:ascii="Arial" w:hAnsi="Arial"/>
                <w:sz w:val="16"/>
                <w:szCs w:val="16"/>
              </w:rPr>
            </w:pPr>
            <w:r w:rsidRPr="00D0162F">
              <w:rPr>
                <w:rFonts w:ascii="Arial" w:hAnsi="Arial"/>
                <w:sz w:val="16"/>
                <w:szCs w:val="16"/>
              </w:rPr>
              <w:t>Update report config for iRA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B650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F917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084C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0335E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38277F" w14:textId="77777777" w:rsidR="007A7156" w:rsidRPr="00D0162F" w:rsidRDefault="007A7156" w:rsidP="00A81E02">
            <w:pPr>
              <w:rPr>
                <w:rFonts w:ascii="Arial" w:hAnsi="Arial"/>
                <w:sz w:val="16"/>
                <w:szCs w:val="16"/>
              </w:rPr>
            </w:pPr>
            <w:r w:rsidRPr="00D0162F">
              <w:rPr>
                <w:rFonts w:ascii="Arial" w:hAnsi="Arial"/>
                <w:sz w:val="16"/>
                <w:szCs w:val="16"/>
              </w:rPr>
              <w:t>R5-221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503D01" w14:textId="77777777" w:rsidR="007A7156" w:rsidRPr="00D0162F" w:rsidRDefault="007A7156" w:rsidP="00A81E02">
            <w:pPr>
              <w:rPr>
                <w:rFonts w:ascii="Arial" w:hAnsi="Arial"/>
                <w:sz w:val="16"/>
                <w:szCs w:val="16"/>
              </w:rPr>
            </w:pPr>
            <w:r w:rsidRPr="00D0162F">
              <w:rPr>
                <w:rFonts w:ascii="Arial" w:hAnsi="Arial"/>
                <w:sz w:val="16"/>
                <w:szCs w:val="16"/>
              </w:rPr>
              <w:t>17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41319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1873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039E75" w14:textId="77777777" w:rsidR="007A7156" w:rsidRPr="00D0162F" w:rsidRDefault="007A7156" w:rsidP="00A81E02">
            <w:pPr>
              <w:rPr>
                <w:rFonts w:ascii="Arial" w:hAnsi="Arial"/>
                <w:sz w:val="16"/>
                <w:szCs w:val="16"/>
              </w:rPr>
            </w:pPr>
            <w:r w:rsidRPr="00D0162F">
              <w:rPr>
                <w:rFonts w:ascii="Arial" w:hAnsi="Arial"/>
                <w:sz w:val="16"/>
                <w:szCs w:val="16"/>
              </w:rPr>
              <w:t>Correction of clause 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E2C05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99CCB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068FA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0C25F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B4210" w14:textId="77777777" w:rsidR="007A7156" w:rsidRPr="00D0162F" w:rsidRDefault="007A7156" w:rsidP="00A81E02">
            <w:pPr>
              <w:rPr>
                <w:rFonts w:ascii="Arial" w:hAnsi="Arial"/>
                <w:sz w:val="16"/>
                <w:szCs w:val="16"/>
              </w:rPr>
            </w:pPr>
            <w:r w:rsidRPr="00D0162F">
              <w:rPr>
                <w:rFonts w:ascii="Arial" w:hAnsi="Arial"/>
                <w:sz w:val="16"/>
                <w:szCs w:val="16"/>
              </w:rPr>
              <w:t>R5-221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82177D" w14:textId="77777777" w:rsidR="007A7156" w:rsidRPr="00D0162F" w:rsidRDefault="007A7156" w:rsidP="00A81E02">
            <w:pPr>
              <w:rPr>
                <w:rFonts w:ascii="Arial" w:hAnsi="Arial"/>
                <w:sz w:val="16"/>
                <w:szCs w:val="16"/>
              </w:rPr>
            </w:pPr>
            <w:r w:rsidRPr="00D0162F">
              <w:rPr>
                <w:rFonts w:ascii="Arial" w:hAnsi="Arial"/>
                <w:sz w:val="16"/>
                <w:szCs w:val="16"/>
              </w:rPr>
              <w:t>17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BC85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D07DD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78F766" w14:textId="77777777" w:rsidR="007A7156" w:rsidRPr="00D0162F" w:rsidRDefault="007A7156" w:rsidP="00A81E02">
            <w:pPr>
              <w:rPr>
                <w:rFonts w:ascii="Arial" w:hAnsi="Arial"/>
                <w:sz w:val="16"/>
                <w:szCs w:val="16"/>
              </w:rPr>
            </w:pPr>
            <w:r w:rsidRPr="00D0162F">
              <w:rPr>
                <w:rFonts w:ascii="Arial" w:hAnsi="Arial"/>
                <w:sz w:val="16"/>
                <w:szCs w:val="16"/>
              </w:rPr>
              <w:t>Correction to test frequencies for intra-band contiguous 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7F0C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69FC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1F31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46B5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E54BD" w14:textId="77777777" w:rsidR="007A7156" w:rsidRPr="00D0162F" w:rsidRDefault="007A7156" w:rsidP="00A81E02">
            <w:pPr>
              <w:rPr>
                <w:rFonts w:ascii="Arial" w:hAnsi="Arial"/>
                <w:sz w:val="16"/>
                <w:szCs w:val="16"/>
              </w:rPr>
            </w:pPr>
            <w:r w:rsidRPr="00D0162F">
              <w:rPr>
                <w:rFonts w:ascii="Arial" w:hAnsi="Arial"/>
                <w:sz w:val="16"/>
                <w:szCs w:val="16"/>
              </w:rPr>
              <w:t>R5-221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C59202" w14:textId="77777777" w:rsidR="007A7156" w:rsidRPr="00D0162F" w:rsidRDefault="007A7156" w:rsidP="00A81E02">
            <w:pPr>
              <w:rPr>
                <w:rFonts w:ascii="Arial" w:hAnsi="Arial"/>
                <w:sz w:val="16"/>
                <w:szCs w:val="16"/>
              </w:rPr>
            </w:pPr>
            <w:r w:rsidRPr="00D0162F">
              <w:rPr>
                <w:rFonts w:ascii="Arial" w:hAnsi="Arial"/>
                <w:sz w:val="16"/>
                <w:szCs w:val="16"/>
              </w:rPr>
              <w:t>17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7F04C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E847E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A2B93" w14:textId="77777777" w:rsidR="007A7156" w:rsidRPr="00D0162F" w:rsidRDefault="007A7156" w:rsidP="00A81E02">
            <w:pPr>
              <w:rPr>
                <w:rFonts w:ascii="Arial" w:hAnsi="Arial"/>
                <w:sz w:val="16"/>
                <w:szCs w:val="16"/>
              </w:rPr>
            </w:pPr>
            <w:r w:rsidRPr="00D0162F">
              <w:rPr>
                <w:rFonts w:ascii="Arial" w:hAnsi="Arial"/>
                <w:sz w:val="16"/>
                <w:szCs w:val="16"/>
              </w:rPr>
              <w:t>Addition of UL switching test case 6.5.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06800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F9B99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BC5F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B61C1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5FD718" w14:textId="77777777" w:rsidR="007A7156" w:rsidRPr="00D0162F" w:rsidRDefault="007A7156" w:rsidP="00A81E02">
            <w:pPr>
              <w:rPr>
                <w:rFonts w:ascii="Arial" w:hAnsi="Arial"/>
                <w:sz w:val="16"/>
                <w:szCs w:val="16"/>
              </w:rPr>
            </w:pPr>
            <w:r w:rsidRPr="00D0162F">
              <w:rPr>
                <w:rFonts w:ascii="Arial" w:hAnsi="Arial"/>
                <w:sz w:val="16"/>
                <w:szCs w:val="16"/>
              </w:rPr>
              <w:t>R5-221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CBBDE3" w14:textId="77777777" w:rsidR="007A7156" w:rsidRPr="00D0162F" w:rsidRDefault="007A7156" w:rsidP="00A81E02">
            <w:pPr>
              <w:rPr>
                <w:rFonts w:ascii="Arial" w:hAnsi="Arial"/>
                <w:sz w:val="16"/>
                <w:szCs w:val="16"/>
              </w:rPr>
            </w:pPr>
            <w:r w:rsidRPr="00D0162F">
              <w:rPr>
                <w:rFonts w:ascii="Arial" w:hAnsi="Arial"/>
                <w:sz w:val="16"/>
                <w:szCs w:val="16"/>
              </w:rPr>
              <w:t>16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40853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4310A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E1CA2E"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60A7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26F54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4B2E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509A8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56EF6" w14:textId="77777777" w:rsidR="007A7156" w:rsidRPr="00D0162F" w:rsidRDefault="007A7156" w:rsidP="00A81E02">
            <w:pPr>
              <w:rPr>
                <w:rFonts w:ascii="Arial" w:hAnsi="Arial"/>
                <w:sz w:val="16"/>
                <w:szCs w:val="16"/>
              </w:rPr>
            </w:pPr>
            <w:r w:rsidRPr="00D0162F">
              <w:rPr>
                <w:rFonts w:ascii="Arial" w:hAnsi="Arial"/>
                <w:sz w:val="16"/>
                <w:szCs w:val="16"/>
              </w:rPr>
              <w:t>R5-221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BE8A24" w14:textId="77777777" w:rsidR="007A7156" w:rsidRPr="00D0162F" w:rsidRDefault="007A7156" w:rsidP="00A81E02">
            <w:pPr>
              <w:rPr>
                <w:rFonts w:ascii="Arial" w:hAnsi="Arial"/>
                <w:sz w:val="16"/>
                <w:szCs w:val="16"/>
              </w:rPr>
            </w:pPr>
            <w:r w:rsidRPr="00D0162F">
              <w:rPr>
                <w:rFonts w:ascii="Arial" w:hAnsi="Arial"/>
                <w:sz w:val="16"/>
                <w:szCs w:val="16"/>
              </w:rPr>
              <w:t>16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6587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C17A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6466D0" w14:textId="77777777" w:rsidR="007A7156" w:rsidRPr="00D0162F" w:rsidRDefault="007A7156" w:rsidP="00A81E02">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9312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1F7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130A5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80751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99447" w14:textId="77777777" w:rsidR="007A7156" w:rsidRPr="00D0162F" w:rsidRDefault="007A7156" w:rsidP="00A81E02">
            <w:pPr>
              <w:rPr>
                <w:rFonts w:ascii="Arial" w:hAnsi="Arial"/>
                <w:sz w:val="16"/>
                <w:szCs w:val="16"/>
              </w:rPr>
            </w:pPr>
            <w:r w:rsidRPr="00D0162F">
              <w:rPr>
                <w:rFonts w:ascii="Arial" w:hAnsi="Arial"/>
                <w:sz w:val="16"/>
                <w:szCs w:val="16"/>
              </w:rPr>
              <w:t>R5-221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5A5139" w14:textId="77777777" w:rsidR="007A7156" w:rsidRPr="00D0162F" w:rsidRDefault="007A7156" w:rsidP="00A81E02">
            <w:pPr>
              <w:rPr>
                <w:rFonts w:ascii="Arial" w:hAnsi="Arial"/>
                <w:sz w:val="16"/>
                <w:szCs w:val="16"/>
              </w:rPr>
            </w:pPr>
            <w:r w:rsidRPr="00D0162F">
              <w:rPr>
                <w:rFonts w:ascii="Arial" w:hAnsi="Arial"/>
                <w:sz w:val="16"/>
                <w:szCs w:val="16"/>
              </w:rPr>
              <w:t>16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EA9AA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3AB85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E4C5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2.1 - SLSS Tx NR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82F5E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599A0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958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3F6948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AD9F4B" w14:textId="77777777" w:rsidR="007A7156" w:rsidRPr="00D0162F" w:rsidRDefault="007A7156" w:rsidP="00A81E02">
            <w:pPr>
              <w:rPr>
                <w:rFonts w:ascii="Arial" w:hAnsi="Arial"/>
                <w:sz w:val="16"/>
                <w:szCs w:val="16"/>
              </w:rPr>
            </w:pPr>
            <w:r w:rsidRPr="00D0162F">
              <w:rPr>
                <w:rFonts w:ascii="Arial" w:hAnsi="Arial"/>
                <w:sz w:val="16"/>
                <w:szCs w:val="16"/>
              </w:rPr>
              <w:t>R5-221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C4D166" w14:textId="77777777" w:rsidR="007A7156" w:rsidRPr="00D0162F" w:rsidRDefault="007A7156" w:rsidP="00A81E02">
            <w:pPr>
              <w:rPr>
                <w:rFonts w:ascii="Arial" w:hAnsi="Arial"/>
                <w:sz w:val="16"/>
                <w:szCs w:val="16"/>
              </w:rPr>
            </w:pPr>
            <w:r w:rsidRPr="00D0162F">
              <w:rPr>
                <w:rFonts w:ascii="Arial" w:hAnsi="Arial"/>
                <w:sz w:val="16"/>
                <w:szCs w:val="16"/>
              </w:rPr>
              <w:t>16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A1DEA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E80AD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46202" w14:textId="77777777" w:rsidR="007A7156" w:rsidRPr="00D0162F" w:rsidRDefault="007A7156" w:rsidP="00A81E02">
            <w:pPr>
              <w:rPr>
                <w:rFonts w:ascii="Arial" w:hAnsi="Arial"/>
                <w:sz w:val="16"/>
                <w:szCs w:val="16"/>
              </w:rPr>
            </w:pPr>
            <w:r w:rsidRPr="00D0162F">
              <w:rPr>
                <w:rFonts w:ascii="Arial" w:hAnsi="Arial"/>
                <w:sz w:val="16"/>
                <w:szCs w:val="16"/>
              </w:rPr>
              <w:t>Addition of NR SL RRM TC 9.1.2.2 - SLSS Tx SyncRef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0DA0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DDA8C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D4E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0A6354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635BC" w14:textId="77777777" w:rsidR="007A7156" w:rsidRPr="00D0162F" w:rsidRDefault="007A7156" w:rsidP="00A81E02">
            <w:pPr>
              <w:rPr>
                <w:rFonts w:ascii="Arial" w:hAnsi="Arial"/>
                <w:sz w:val="16"/>
                <w:szCs w:val="16"/>
              </w:rPr>
            </w:pPr>
            <w:r w:rsidRPr="00D0162F">
              <w:rPr>
                <w:rFonts w:ascii="Arial" w:hAnsi="Arial"/>
                <w:sz w:val="16"/>
                <w:szCs w:val="16"/>
              </w:rPr>
              <w:t>R5-221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586ACC" w14:textId="77777777" w:rsidR="007A7156" w:rsidRPr="00D0162F" w:rsidRDefault="007A7156" w:rsidP="00A81E02">
            <w:pPr>
              <w:rPr>
                <w:rFonts w:ascii="Arial" w:hAnsi="Arial"/>
                <w:sz w:val="16"/>
                <w:szCs w:val="16"/>
              </w:rPr>
            </w:pPr>
            <w:r w:rsidRPr="00D0162F">
              <w:rPr>
                <w:rFonts w:ascii="Arial" w:hAnsi="Arial"/>
                <w:sz w:val="16"/>
                <w:szCs w:val="16"/>
              </w:rPr>
              <w:t>16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061DD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3227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3DD78B" w14:textId="77777777" w:rsidR="007A7156" w:rsidRPr="00D0162F" w:rsidRDefault="007A7156" w:rsidP="00A81E02">
            <w:pPr>
              <w:rPr>
                <w:rFonts w:ascii="Arial" w:hAnsi="Arial"/>
                <w:sz w:val="16"/>
                <w:szCs w:val="16"/>
              </w:rPr>
            </w:pPr>
            <w:r w:rsidRPr="00D0162F">
              <w:rPr>
                <w:rFonts w:ascii="Arial" w:hAnsi="Arial"/>
                <w:sz w:val="16"/>
                <w:szCs w:val="16"/>
              </w:rPr>
              <w:t>Addition of NR SL RRM TC 9.1.3.1 - SyncRef reselection GN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82BEB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F939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462E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93DD7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4D182" w14:textId="77777777" w:rsidR="007A7156" w:rsidRPr="00D0162F" w:rsidRDefault="007A7156" w:rsidP="00A81E02">
            <w:pPr>
              <w:rPr>
                <w:rFonts w:ascii="Arial" w:hAnsi="Arial"/>
                <w:sz w:val="16"/>
                <w:szCs w:val="16"/>
              </w:rPr>
            </w:pPr>
            <w:r w:rsidRPr="00D0162F">
              <w:rPr>
                <w:rFonts w:ascii="Arial" w:hAnsi="Arial"/>
                <w:sz w:val="16"/>
                <w:szCs w:val="16"/>
              </w:rPr>
              <w:t>R5-221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0664E8" w14:textId="77777777" w:rsidR="007A7156" w:rsidRPr="00D0162F" w:rsidRDefault="007A7156" w:rsidP="00A81E02">
            <w:pPr>
              <w:rPr>
                <w:rFonts w:ascii="Arial" w:hAnsi="Arial"/>
                <w:sz w:val="16"/>
                <w:szCs w:val="16"/>
              </w:rPr>
            </w:pPr>
            <w:r w:rsidRPr="00D0162F">
              <w:rPr>
                <w:rFonts w:ascii="Arial" w:hAnsi="Arial"/>
                <w:sz w:val="16"/>
                <w:szCs w:val="16"/>
              </w:rPr>
              <w:t>16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59FBB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A506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8A7C38" w14:textId="77777777" w:rsidR="007A7156" w:rsidRPr="00D0162F" w:rsidRDefault="007A7156" w:rsidP="00A81E02">
            <w:pPr>
              <w:rPr>
                <w:rFonts w:ascii="Arial" w:hAnsi="Arial"/>
                <w:sz w:val="16"/>
                <w:szCs w:val="16"/>
              </w:rPr>
            </w:pPr>
            <w:r w:rsidRPr="00D0162F">
              <w:rPr>
                <w:rFonts w:ascii="Arial" w:hAnsi="Arial"/>
                <w:sz w:val="16"/>
                <w:szCs w:val="16"/>
              </w:rPr>
              <w:t>Addition of NR SL RRM TC 9.1.3.2 - SyncRef reselection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C482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EEC27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15CC0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F40ED7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E33F5C" w14:textId="77777777" w:rsidR="007A7156" w:rsidRPr="00D0162F" w:rsidRDefault="007A7156" w:rsidP="00A81E02">
            <w:pPr>
              <w:rPr>
                <w:rFonts w:ascii="Arial" w:hAnsi="Arial"/>
                <w:sz w:val="16"/>
                <w:szCs w:val="16"/>
              </w:rPr>
            </w:pPr>
            <w:r w:rsidRPr="00D0162F">
              <w:rPr>
                <w:rFonts w:ascii="Arial" w:hAnsi="Arial"/>
                <w:sz w:val="16"/>
                <w:szCs w:val="16"/>
              </w:rPr>
              <w:t>R5-2218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25E53" w14:textId="77777777" w:rsidR="007A7156" w:rsidRPr="00D0162F" w:rsidRDefault="007A7156" w:rsidP="00A81E02">
            <w:pPr>
              <w:rPr>
                <w:rFonts w:ascii="Arial" w:hAnsi="Arial"/>
                <w:sz w:val="16"/>
                <w:szCs w:val="16"/>
              </w:rPr>
            </w:pPr>
            <w:r w:rsidRPr="00D0162F">
              <w:rPr>
                <w:rFonts w:ascii="Arial" w:hAnsi="Arial"/>
                <w:sz w:val="16"/>
                <w:szCs w:val="16"/>
              </w:rPr>
              <w:t>16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E96EF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1F6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7436D6"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2 - Resource pre-em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6878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D72ED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C38277" w14:textId="77777777" w:rsidR="007A7156" w:rsidRPr="00D0162F" w:rsidRDefault="007A7156" w:rsidP="00A81E02">
            <w:pPr>
              <w:rPr>
                <w:rFonts w:ascii="Arial" w:hAnsi="Arial"/>
                <w:sz w:val="16"/>
                <w:szCs w:val="16"/>
              </w:rPr>
            </w:pPr>
            <w:r w:rsidRPr="00D0162F">
              <w:rPr>
                <w:rFonts w:ascii="Arial" w:hAnsi="Arial"/>
                <w:sz w:val="16"/>
                <w:szCs w:val="16"/>
              </w:rPr>
              <w:lastRenderedPageBreak/>
              <w:t>2022-03</w:t>
            </w:r>
          </w:p>
        </w:tc>
        <w:tc>
          <w:tcPr>
            <w:tcW w:w="848" w:type="dxa"/>
            <w:tcBorders>
              <w:top w:val="single" w:sz="6" w:space="0" w:color="auto"/>
              <w:left w:val="single" w:sz="6" w:space="0" w:color="auto"/>
              <w:bottom w:val="single" w:sz="6" w:space="0" w:color="auto"/>
              <w:right w:val="single" w:sz="6" w:space="0" w:color="auto"/>
            </w:tcBorders>
          </w:tcPr>
          <w:p w14:paraId="2B70D5E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CA4A52" w14:textId="77777777" w:rsidR="007A7156" w:rsidRPr="00D0162F" w:rsidRDefault="007A7156" w:rsidP="00A81E02">
            <w:pPr>
              <w:rPr>
                <w:rFonts w:ascii="Arial" w:hAnsi="Arial"/>
                <w:sz w:val="16"/>
                <w:szCs w:val="16"/>
              </w:rPr>
            </w:pPr>
            <w:r w:rsidRPr="00D0162F">
              <w:rPr>
                <w:rFonts w:ascii="Arial" w:hAnsi="Arial"/>
                <w:sz w:val="16"/>
                <w:szCs w:val="16"/>
              </w:rPr>
              <w:t>R5-2218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91F1FF" w14:textId="77777777" w:rsidR="007A7156" w:rsidRPr="00D0162F" w:rsidRDefault="007A7156" w:rsidP="00A81E02">
            <w:pPr>
              <w:rPr>
                <w:rFonts w:ascii="Arial" w:hAnsi="Arial"/>
                <w:sz w:val="16"/>
                <w:szCs w:val="16"/>
              </w:rPr>
            </w:pPr>
            <w:r w:rsidRPr="00D0162F">
              <w:rPr>
                <w:rFonts w:ascii="Arial" w:hAnsi="Arial"/>
                <w:sz w:val="16"/>
                <w:szCs w:val="16"/>
              </w:rPr>
              <w:t>16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FDA50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B175E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060A9F"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3 - Resource re-evalu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2437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C2A7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0BC8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1C644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3F33C1" w14:textId="77777777" w:rsidR="007A7156" w:rsidRPr="00D0162F" w:rsidRDefault="007A7156" w:rsidP="00A81E02">
            <w:pPr>
              <w:rPr>
                <w:rFonts w:ascii="Arial" w:hAnsi="Arial"/>
                <w:sz w:val="16"/>
                <w:szCs w:val="16"/>
              </w:rPr>
            </w:pPr>
            <w:r w:rsidRPr="00D0162F">
              <w:rPr>
                <w:rFonts w:ascii="Arial" w:hAnsi="Arial"/>
                <w:sz w:val="16"/>
                <w:szCs w:val="16"/>
              </w:rPr>
              <w:t>R5-221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B17604" w14:textId="77777777" w:rsidR="007A7156" w:rsidRPr="00D0162F" w:rsidRDefault="007A7156" w:rsidP="00A81E02">
            <w:pPr>
              <w:rPr>
                <w:rFonts w:ascii="Arial" w:hAnsi="Arial"/>
                <w:sz w:val="16"/>
                <w:szCs w:val="16"/>
              </w:rPr>
            </w:pPr>
            <w:r w:rsidRPr="00D0162F">
              <w:rPr>
                <w:rFonts w:ascii="Arial" w:hAnsi="Arial"/>
                <w:sz w:val="16"/>
                <w:szCs w:val="16"/>
              </w:rPr>
              <w:t>16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377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A0C88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3A0B7C" w14:textId="77777777" w:rsidR="007A7156" w:rsidRPr="00D0162F" w:rsidRDefault="007A7156" w:rsidP="00A81E02">
            <w:pPr>
              <w:rPr>
                <w:rFonts w:ascii="Arial" w:hAnsi="Arial"/>
                <w:sz w:val="16"/>
                <w:szCs w:val="16"/>
              </w:rPr>
            </w:pPr>
            <w:r w:rsidRPr="00D0162F">
              <w:rPr>
                <w:rFonts w:ascii="Arial" w:hAnsi="Arial"/>
                <w:sz w:val="16"/>
                <w:szCs w:val="16"/>
              </w:rPr>
              <w:t>Addition of NR SL RRM TC 9.1.5.2 - SL-RSSI PC5 onl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D7541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F794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925CD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300019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48D545" w14:textId="77777777" w:rsidR="007A7156" w:rsidRPr="00D0162F" w:rsidRDefault="007A7156" w:rsidP="00A81E02">
            <w:pPr>
              <w:rPr>
                <w:rFonts w:ascii="Arial" w:hAnsi="Arial"/>
                <w:sz w:val="16"/>
                <w:szCs w:val="16"/>
              </w:rPr>
            </w:pPr>
            <w:r w:rsidRPr="00D0162F">
              <w:rPr>
                <w:rFonts w:ascii="Arial" w:hAnsi="Arial"/>
                <w:sz w:val="16"/>
                <w:szCs w:val="16"/>
              </w:rPr>
              <w:t>R5-221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2A7761" w14:textId="77777777" w:rsidR="007A7156" w:rsidRPr="00D0162F" w:rsidRDefault="007A7156" w:rsidP="00A81E02">
            <w:pPr>
              <w:rPr>
                <w:rFonts w:ascii="Arial" w:hAnsi="Arial"/>
                <w:sz w:val="16"/>
                <w:szCs w:val="16"/>
              </w:rPr>
            </w:pPr>
            <w:r w:rsidRPr="00D0162F">
              <w:rPr>
                <w:rFonts w:ascii="Arial" w:hAnsi="Arial"/>
                <w:sz w:val="16"/>
                <w:szCs w:val="16"/>
              </w:rPr>
              <w:t>16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32B0B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B2F6B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B06D6E" w14:textId="77777777" w:rsidR="007A7156" w:rsidRPr="00D0162F" w:rsidRDefault="007A7156" w:rsidP="00A81E02">
            <w:pPr>
              <w:rPr>
                <w:rFonts w:ascii="Arial" w:hAnsi="Arial"/>
                <w:sz w:val="16"/>
                <w:szCs w:val="16"/>
              </w:rPr>
            </w:pPr>
            <w:r w:rsidRPr="00D0162F">
              <w:rPr>
                <w:rFonts w:ascii="Arial" w:hAnsi="Arial"/>
                <w:sz w:val="16"/>
                <w:szCs w:val="16"/>
              </w:rPr>
              <w:t>Addition of RMC for NR SL RRM test in Annex 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2D45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5CE18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AA61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68760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84C5CF" w14:textId="77777777" w:rsidR="007A7156" w:rsidRPr="00D0162F" w:rsidRDefault="007A7156" w:rsidP="00A81E02">
            <w:pPr>
              <w:rPr>
                <w:rFonts w:ascii="Arial" w:hAnsi="Arial"/>
                <w:sz w:val="16"/>
                <w:szCs w:val="16"/>
              </w:rPr>
            </w:pPr>
            <w:r w:rsidRPr="00D0162F">
              <w:rPr>
                <w:rFonts w:ascii="Arial" w:hAnsi="Arial"/>
                <w:sz w:val="16"/>
                <w:szCs w:val="16"/>
              </w:rPr>
              <w:t>R5-221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A552D1" w14:textId="77777777" w:rsidR="007A7156" w:rsidRPr="00D0162F" w:rsidRDefault="007A7156" w:rsidP="00A81E02">
            <w:pPr>
              <w:rPr>
                <w:rFonts w:ascii="Arial" w:hAnsi="Arial"/>
                <w:sz w:val="16"/>
                <w:szCs w:val="16"/>
              </w:rPr>
            </w:pPr>
            <w:r w:rsidRPr="00D0162F">
              <w:rPr>
                <w:rFonts w:ascii="Arial" w:hAnsi="Arial"/>
                <w:sz w:val="16"/>
                <w:szCs w:val="16"/>
              </w:rPr>
              <w:t>16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6F3B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A1955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EC0CB8" w14:textId="77777777" w:rsidR="007A7156" w:rsidRPr="00D0162F" w:rsidRDefault="007A7156" w:rsidP="00A81E02">
            <w:pPr>
              <w:rPr>
                <w:rFonts w:ascii="Arial" w:hAnsi="Arial"/>
                <w:sz w:val="16"/>
                <w:szCs w:val="16"/>
              </w:rPr>
            </w:pPr>
            <w:r w:rsidRPr="00D0162F">
              <w:rPr>
                <w:rFonts w:ascii="Arial" w:hAnsi="Arial"/>
                <w:sz w:val="16"/>
                <w:szCs w:val="16"/>
              </w:rPr>
              <w:t>Addition of 5.5.5.6 FR2 SCell BFD in non-DRX for 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0B2F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27D14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85CF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6340FB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4BD1B6" w14:textId="77777777" w:rsidR="007A7156" w:rsidRPr="00D0162F" w:rsidRDefault="007A7156" w:rsidP="00A81E02">
            <w:pPr>
              <w:rPr>
                <w:rFonts w:ascii="Arial" w:hAnsi="Arial"/>
                <w:sz w:val="16"/>
                <w:szCs w:val="16"/>
              </w:rPr>
            </w:pPr>
            <w:r w:rsidRPr="00D0162F">
              <w:rPr>
                <w:rFonts w:ascii="Arial" w:hAnsi="Arial"/>
                <w:sz w:val="16"/>
                <w:szCs w:val="16"/>
              </w:rPr>
              <w:t>R5-221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8F667" w14:textId="77777777" w:rsidR="007A7156" w:rsidRPr="00D0162F" w:rsidRDefault="007A7156" w:rsidP="00A81E02">
            <w:pPr>
              <w:rPr>
                <w:rFonts w:ascii="Arial" w:hAnsi="Arial"/>
                <w:sz w:val="16"/>
                <w:szCs w:val="16"/>
              </w:rPr>
            </w:pPr>
            <w:r w:rsidRPr="00D0162F">
              <w:rPr>
                <w:rFonts w:ascii="Arial" w:hAnsi="Arial"/>
                <w:sz w:val="16"/>
                <w:szCs w:val="16"/>
              </w:rPr>
              <w:t>16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D1AB9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B119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E975B" w14:textId="77777777" w:rsidR="007A7156" w:rsidRPr="00D0162F" w:rsidRDefault="007A7156" w:rsidP="00A81E02">
            <w:pPr>
              <w:rPr>
                <w:rFonts w:ascii="Arial" w:hAnsi="Arial"/>
                <w:sz w:val="16"/>
                <w:szCs w:val="16"/>
              </w:rPr>
            </w:pPr>
            <w:r w:rsidRPr="00D0162F">
              <w:rPr>
                <w:rFonts w:ascii="Arial" w:hAnsi="Arial"/>
                <w:sz w:val="16"/>
                <w:szCs w:val="16"/>
              </w:rPr>
              <w:t>Addition of 5.5.5.7 FR2 SCell BFD in DRX for 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13B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A97E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95D79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67BD6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E48BA" w14:textId="77777777" w:rsidR="007A7156" w:rsidRPr="00D0162F" w:rsidRDefault="007A7156" w:rsidP="00A81E02">
            <w:pPr>
              <w:rPr>
                <w:rFonts w:ascii="Arial" w:hAnsi="Arial"/>
                <w:sz w:val="16"/>
                <w:szCs w:val="16"/>
              </w:rPr>
            </w:pPr>
            <w:r w:rsidRPr="00D0162F">
              <w:rPr>
                <w:rFonts w:ascii="Arial" w:hAnsi="Arial"/>
                <w:sz w:val="16"/>
                <w:szCs w:val="16"/>
              </w:rPr>
              <w:t>R5-221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8F81E" w14:textId="77777777" w:rsidR="007A7156" w:rsidRPr="00D0162F" w:rsidRDefault="007A7156" w:rsidP="00A81E02">
            <w:pPr>
              <w:rPr>
                <w:rFonts w:ascii="Arial" w:hAnsi="Arial"/>
                <w:sz w:val="16"/>
                <w:szCs w:val="16"/>
              </w:rPr>
            </w:pPr>
            <w:r w:rsidRPr="00D0162F">
              <w:rPr>
                <w:rFonts w:ascii="Arial" w:hAnsi="Arial"/>
                <w:sz w:val="16"/>
                <w:szCs w:val="16"/>
              </w:rPr>
              <w:t>16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343C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4C21E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BE6BDE" w14:textId="77777777" w:rsidR="007A7156" w:rsidRPr="00D0162F" w:rsidRDefault="007A7156" w:rsidP="00A81E02">
            <w:pPr>
              <w:rPr>
                <w:rFonts w:ascii="Arial" w:hAnsi="Arial"/>
                <w:sz w:val="16"/>
                <w:szCs w:val="16"/>
              </w:rPr>
            </w:pPr>
            <w:r w:rsidRPr="00D0162F">
              <w:rPr>
                <w:rFonts w:ascii="Arial" w:hAnsi="Arial"/>
                <w:sz w:val="16"/>
                <w:szCs w:val="16"/>
              </w:rPr>
              <w:t>Addition of 7.5.5.6 FR2 SCell BFD in non-DRX for 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3D1DB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133A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6899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BE3F81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B29DB2" w14:textId="77777777" w:rsidR="007A7156" w:rsidRPr="00D0162F" w:rsidRDefault="007A7156" w:rsidP="00A81E02">
            <w:pPr>
              <w:rPr>
                <w:rFonts w:ascii="Arial" w:hAnsi="Arial"/>
                <w:sz w:val="16"/>
                <w:szCs w:val="16"/>
              </w:rPr>
            </w:pPr>
            <w:r w:rsidRPr="00D0162F">
              <w:rPr>
                <w:rFonts w:ascii="Arial" w:hAnsi="Arial"/>
                <w:sz w:val="16"/>
                <w:szCs w:val="16"/>
              </w:rPr>
              <w:t>R5-221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5886D0" w14:textId="77777777" w:rsidR="007A7156" w:rsidRPr="00D0162F" w:rsidRDefault="007A7156" w:rsidP="00A81E02">
            <w:pPr>
              <w:rPr>
                <w:rFonts w:ascii="Arial" w:hAnsi="Arial"/>
                <w:sz w:val="16"/>
                <w:szCs w:val="16"/>
              </w:rPr>
            </w:pPr>
            <w:r w:rsidRPr="00D0162F">
              <w:rPr>
                <w:rFonts w:ascii="Arial" w:hAnsi="Arial"/>
                <w:sz w:val="16"/>
                <w:szCs w:val="16"/>
              </w:rPr>
              <w:t>16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38A88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A67AD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37999" w14:textId="77777777" w:rsidR="007A7156" w:rsidRPr="00D0162F" w:rsidRDefault="007A7156" w:rsidP="00A81E02">
            <w:pPr>
              <w:rPr>
                <w:rFonts w:ascii="Arial" w:hAnsi="Arial"/>
                <w:sz w:val="16"/>
                <w:szCs w:val="16"/>
              </w:rPr>
            </w:pPr>
            <w:r w:rsidRPr="00D0162F">
              <w:rPr>
                <w:rFonts w:ascii="Arial" w:hAnsi="Arial"/>
                <w:sz w:val="16"/>
                <w:szCs w:val="16"/>
              </w:rPr>
              <w:t>Addition of 7.5.5.7 FR2 SCell BFD in DRX for 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CC73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9578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AFC9E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E266E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92BC02" w14:textId="77777777" w:rsidR="007A7156" w:rsidRPr="00D0162F" w:rsidRDefault="007A7156" w:rsidP="00A81E02">
            <w:pPr>
              <w:rPr>
                <w:rFonts w:ascii="Arial" w:hAnsi="Arial"/>
                <w:sz w:val="16"/>
                <w:szCs w:val="16"/>
              </w:rPr>
            </w:pPr>
            <w:r w:rsidRPr="00D0162F">
              <w:rPr>
                <w:rFonts w:ascii="Arial" w:hAnsi="Arial"/>
                <w:sz w:val="16"/>
                <w:szCs w:val="16"/>
              </w:rPr>
              <w:t>R5-221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35784" w14:textId="77777777" w:rsidR="007A7156" w:rsidRPr="00D0162F" w:rsidRDefault="007A7156" w:rsidP="00A81E02">
            <w:pPr>
              <w:rPr>
                <w:rFonts w:ascii="Arial" w:hAnsi="Arial"/>
                <w:sz w:val="16"/>
                <w:szCs w:val="16"/>
              </w:rPr>
            </w:pPr>
            <w:r w:rsidRPr="00D0162F">
              <w:rPr>
                <w:rFonts w:ascii="Arial" w:hAnsi="Arial"/>
                <w:sz w:val="16"/>
                <w:szCs w:val="16"/>
              </w:rPr>
              <w:t>16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81450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423B4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E8871A" w14:textId="77777777" w:rsidR="007A7156" w:rsidRPr="00D0162F" w:rsidRDefault="007A7156" w:rsidP="00A81E02">
            <w:pPr>
              <w:rPr>
                <w:rFonts w:ascii="Arial" w:hAnsi="Arial"/>
                <w:sz w:val="16"/>
                <w:szCs w:val="16"/>
              </w:rPr>
            </w:pPr>
            <w:r w:rsidRPr="00D0162F">
              <w:rPr>
                <w:rFonts w:ascii="Arial" w:hAnsi="Arial"/>
                <w:sz w:val="16"/>
                <w:szCs w:val="16"/>
              </w:rPr>
              <w:t>Update to Annex F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93E3C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CEC3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1E80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59EBBF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9DDCC2" w14:textId="77777777" w:rsidR="007A7156" w:rsidRPr="00D0162F" w:rsidRDefault="007A7156" w:rsidP="00A81E02">
            <w:pPr>
              <w:rPr>
                <w:rFonts w:ascii="Arial" w:hAnsi="Arial"/>
                <w:sz w:val="16"/>
                <w:szCs w:val="16"/>
              </w:rPr>
            </w:pPr>
            <w:r w:rsidRPr="00D0162F">
              <w:rPr>
                <w:rFonts w:ascii="Arial" w:hAnsi="Arial"/>
                <w:sz w:val="16"/>
                <w:szCs w:val="16"/>
              </w:rPr>
              <w:t>R5-221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2AB2C6" w14:textId="77777777" w:rsidR="007A7156" w:rsidRPr="00D0162F" w:rsidRDefault="007A7156" w:rsidP="00A81E02">
            <w:pPr>
              <w:rPr>
                <w:rFonts w:ascii="Arial" w:hAnsi="Arial"/>
                <w:sz w:val="16"/>
                <w:szCs w:val="16"/>
              </w:rPr>
            </w:pPr>
            <w:r w:rsidRPr="00D0162F">
              <w:rPr>
                <w:rFonts w:ascii="Arial" w:hAnsi="Arial"/>
                <w:sz w:val="16"/>
                <w:szCs w:val="16"/>
              </w:rPr>
              <w:t>16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194DE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DF64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6CC798" w14:textId="77777777" w:rsidR="007A7156" w:rsidRPr="00D0162F" w:rsidRDefault="007A7156" w:rsidP="00A81E02">
            <w:pPr>
              <w:rPr>
                <w:rFonts w:ascii="Arial" w:hAnsi="Arial"/>
                <w:sz w:val="16"/>
                <w:szCs w:val="16"/>
              </w:rPr>
            </w:pPr>
            <w:r w:rsidRPr="00D0162F">
              <w:rPr>
                <w:rFonts w:ascii="Arial" w:hAnsi="Arial"/>
                <w:sz w:val="16"/>
                <w:szCs w:val="16"/>
              </w:rPr>
              <w:t>Update to Annex H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203F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87FD5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3CEAD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60A608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25B86A" w14:textId="77777777" w:rsidR="007A7156" w:rsidRPr="00D0162F" w:rsidRDefault="007A7156" w:rsidP="00A81E02">
            <w:pPr>
              <w:rPr>
                <w:rFonts w:ascii="Arial" w:hAnsi="Arial"/>
                <w:sz w:val="16"/>
                <w:szCs w:val="16"/>
              </w:rPr>
            </w:pPr>
            <w:r w:rsidRPr="00D0162F">
              <w:rPr>
                <w:rFonts w:ascii="Arial" w:hAnsi="Arial"/>
                <w:sz w:val="16"/>
                <w:szCs w:val="16"/>
              </w:rPr>
              <w:t>R5-221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209C23" w14:textId="77777777" w:rsidR="007A7156" w:rsidRPr="00D0162F" w:rsidRDefault="007A7156" w:rsidP="00A81E02">
            <w:pPr>
              <w:rPr>
                <w:rFonts w:ascii="Arial" w:hAnsi="Arial"/>
                <w:sz w:val="16"/>
                <w:szCs w:val="16"/>
              </w:rPr>
            </w:pPr>
            <w:r w:rsidRPr="00D0162F">
              <w:rPr>
                <w:rFonts w:ascii="Arial" w:hAnsi="Arial"/>
                <w:sz w:val="16"/>
                <w:szCs w:val="16"/>
              </w:rPr>
              <w:t>16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2DE8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F0C06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113E6D" w14:textId="77777777" w:rsidR="007A7156" w:rsidRPr="00D0162F" w:rsidRDefault="007A7156" w:rsidP="00A81E02">
            <w:pPr>
              <w:rPr>
                <w:rFonts w:ascii="Arial" w:hAnsi="Arial"/>
                <w:sz w:val="16"/>
                <w:szCs w:val="16"/>
              </w:rPr>
            </w:pPr>
            <w:r w:rsidRPr="00D0162F">
              <w:rPr>
                <w:rFonts w:ascii="Arial" w:hAnsi="Arial"/>
                <w:sz w:val="16"/>
                <w:szCs w:val="16"/>
              </w:rPr>
              <w:t>Update of RRM Test Cases for UE Enhancements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4B8B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59494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34E5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7420FB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1835F" w14:textId="77777777" w:rsidR="007A7156" w:rsidRPr="00D0162F" w:rsidRDefault="007A7156" w:rsidP="00A81E02">
            <w:pPr>
              <w:rPr>
                <w:rFonts w:ascii="Arial" w:hAnsi="Arial"/>
                <w:sz w:val="16"/>
                <w:szCs w:val="16"/>
              </w:rPr>
            </w:pPr>
            <w:r w:rsidRPr="00D0162F">
              <w:rPr>
                <w:rFonts w:ascii="Arial" w:hAnsi="Arial"/>
                <w:sz w:val="16"/>
                <w:szCs w:val="16"/>
              </w:rPr>
              <w:t>R5-221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F9ADA8" w14:textId="77777777" w:rsidR="007A7156" w:rsidRPr="00D0162F" w:rsidRDefault="007A7156" w:rsidP="00A81E02">
            <w:pPr>
              <w:rPr>
                <w:rFonts w:ascii="Arial" w:hAnsi="Arial"/>
                <w:sz w:val="16"/>
                <w:szCs w:val="16"/>
              </w:rPr>
            </w:pPr>
            <w:r w:rsidRPr="00D0162F">
              <w:rPr>
                <w:rFonts w:ascii="Arial" w:hAnsi="Arial"/>
                <w:sz w:val="16"/>
                <w:szCs w:val="16"/>
              </w:rPr>
              <w:t>16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7A6D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18C2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DB2F2C"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4.6.4.5 and 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D68A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CBF37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2316A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D28DF7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25138" w14:textId="77777777" w:rsidR="007A7156" w:rsidRPr="00D0162F" w:rsidRDefault="007A7156" w:rsidP="00A81E02">
            <w:pPr>
              <w:rPr>
                <w:rFonts w:ascii="Arial" w:hAnsi="Arial"/>
                <w:sz w:val="16"/>
                <w:szCs w:val="16"/>
              </w:rPr>
            </w:pPr>
            <w:r w:rsidRPr="00D0162F">
              <w:rPr>
                <w:rFonts w:ascii="Arial" w:hAnsi="Arial"/>
                <w:sz w:val="16"/>
                <w:szCs w:val="16"/>
              </w:rPr>
              <w:t>R5-2218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C29B98" w14:textId="77777777" w:rsidR="007A7156" w:rsidRPr="00D0162F" w:rsidRDefault="007A7156" w:rsidP="00A81E02">
            <w:pPr>
              <w:rPr>
                <w:rFonts w:ascii="Arial" w:hAnsi="Arial"/>
                <w:sz w:val="16"/>
                <w:szCs w:val="16"/>
              </w:rPr>
            </w:pPr>
            <w:r w:rsidRPr="00D0162F">
              <w:rPr>
                <w:rFonts w:ascii="Arial" w:hAnsi="Arial"/>
                <w:sz w:val="16"/>
                <w:szCs w:val="16"/>
              </w:rPr>
              <w:t>15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D816A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E99EA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78E116" w14:textId="77777777" w:rsidR="007A7156" w:rsidRPr="00D0162F" w:rsidRDefault="007A7156" w:rsidP="00A81E02">
            <w:pPr>
              <w:rPr>
                <w:rFonts w:ascii="Arial" w:hAnsi="Arial"/>
                <w:sz w:val="16"/>
                <w:szCs w:val="16"/>
              </w:rPr>
            </w:pPr>
            <w:r w:rsidRPr="00D0162F">
              <w:rPr>
                <w:rFonts w:ascii="Arial" w:hAnsi="Arial"/>
                <w:sz w:val="16"/>
                <w:szCs w:val="16"/>
              </w:rPr>
              <w:t>Add test case 7.3.2.2.3 for NR SA FR2 2-step 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5FD01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90B55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C7E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04BBF2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0BF4B" w14:textId="77777777" w:rsidR="007A7156" w:rsidRPr="00D0162F" w:rsidRDefault="007A7156" w:rsidP="00A81E02">
            <w:pPr>
              <w:rPr>
                <w:rFonts w:ascii="Arial" w:hAnsi="Arial"/>
                <w:sz w:val="16"/>
                <w:szCs w:val="16"/>
              </w:rPr>
            </w:pPr>
            <w:r w:rsidRPr="00D0162F">
              <w:rPr>
                <w:rFonts w:ascii="Arial" w:hAnsi="Arial"/>
                <w:sz w:val="16"/>
                <w:szCs w:val="16"/>
              </w:rPr>
              <w:t>R5-221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E75358" w14:textId="77777777" w:rsidR="007A7156" w:rsidRPr="00D0162F" w:rsidRDefault="007A7156" w:rsidP="00A81E02">
            <w:pPr>
              <w:rPr>
                <w:rFonts w:ascii="Arial" w:hAnsi="Arial"/>
                <w:sz w:val="16"/>
                <w:szCs w:val="16"/>
              </w:rPr>
            </w:pPr>
            <w:r w:rsidRPr="00D0162F">
              <w:rPr>
                <w:rFonts w:ascii="Arial" w:hAnsi="Arial"/>
                <w:sz w:val="16"/>
                <w:szCs w:val="16"/>
              </w:rPr>
              <w:t>16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55287"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EBCC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1AB511"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of SFTD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A14CC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7504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97BD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A14E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528108" w14:textId="77777777" w:rsidR="007A7156" w:rsidRPr="00D0162F" w:rsidRDefault="007A7156" w:rsidP="00A81E02">
            <w:pPr>
              <w:rPr>
                <w:rFonts w:ascii="Arial" w:hAnsi="Arial"/>
                <w:sz w:val="16"/>
                <w:szCs w:val="16"/>
              </w:rPr>
            </w:pPr>
            <w:r w:rsidRPr="00D0162F">
              <w:rPr>
                <w:rFonts w:ascii="Arial" w:hAnsi="Arial"/>
                <w:sz w:val="16"/>
                <w:szCs w:val="16"/>
              </w:rPr>
              <w:t>R5-221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2CE420" w14:textId="77777777" w:rsidR="007A7156" w:rsidRPr="00D0162F" w:rsidRDefault="007A7156" w:rsidP="00A81E02">
            <w:pPr>
              <w:rPr>
                <w:rFonts w:ascii="Arial" w:hAnsi="Arial"/>
                <w:sz w:val="16"/>
                <w:szCs w:val="16"/>
              </w:rPr>
            </w:pPr>
            <w:r w:rsidRPr="00D0162F">
              <w:rPr>
                <w:rFonts w:ascii="Arial" w:hAnsi="Arial"/>
                <w:sz w:val="16"/>
                <w:szCs w:val="16"/>
              </w:rPr>
              <w:t>16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387FC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A110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BC851F" w14:textId="77777777" w:rsidR="007A7156" w:rsidRPr="00D0162F" w:rsidRDefault="007A7156" w:rsidP="00A81E02">
            <w:pPr>
              <w:rPr>
                <w:rFonts w:ascii="Arial" w:hAnsi="Arial"/>
                <w:sz w:val="16"/>
                <w:szCs w:val="16"/>
              </w:rPr>
            </w:pPr>
            <w:r w:rsidRPr="00D0162F">
              <w:rPr>
                <w:rFonts w:ascii="Arial" w:hAnsi="Arial"/>
                <w:sz w:val="16"/>
                <w:szCs w:val="16"/>
              </w:rPr>
              <w:t>Correction to BWP configuration for 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4BE3F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5679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47C05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FA9A1D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B29AC9" w14:textId="77777777" w:rsidR="007A7156" w:rsidRPr="00D0162F" w:rsidRDefault="007A7156" w:rsidP="00A81E02">
            <w:pPr>
              <w:rPr>
                <w:rFonts w:ascii="Arial" w:hAnsi="Arial"/>
                <w:sz w:val="16"/>
                <w:szCs w:val="16"/>
              </w:rPr>
            </w:pPr>
            <w:r w:rsidRPr="00D0162F">
              <w:rPr>
                <w:rFonts w:ascii="Arial" w:hAnsi="Arial"/>
                <w:sz w:val="16"/>
                <w:szCs w:val="16"/>
              </w:rPr>
              <w:t>R5-221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E8D73A" w14:textId="77777777" w:rsidR="007A7156" w:rsidRPr="00D0162F" w:rsidRDefault="007A7156" w:rsidP="00A81E02">
            <w:pPr>
              <w:rPr>
                <w:rFonts w:ascii="Arial" w:hAnsi="Arial"/>
                <w:sz w:val="16"/>
                <w:szCs w:val="16"/>
              </w:rPr>
            </w:pPr>
            <w:r w:rsidRPr="00D0162F">
              <w:rPr>
                <w:rFonts w:ascii="Arial" w:hAnsi="Arial"/>
                <w:sz w:val="16"/>
                <w:szCs w:val="16"/>
              </w:rPr>
              <w:t>16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95AD7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D004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6F9CC6" w14:textId="77777777" w:rsidR="007A7156" w:rsidRPr="00D0162F" w:rsidRDefault="007A7156" w:rsidP="00A81E02">
            <w:pPr>
              <w:rPr>
                <w:rFonts w:ascii="Arial" w:hAnsi="Arial"/>
                <w:sz w:val="16"/>
                <w:szCs w:val="16"/>
              </w:rPr>
            </w:pPr>
            <w:r w:rsidRPr="00D0162F">
              <w:rPr>
                <w:rFonts w:ascii="Arial" w:hAnsi="Arial"/>
                <w:sz w:val="16"/>
                <w:szCs w:val="16"/>
              </w:rPr>
              <w:t>Correction to active BWP ID and TRS configuration in 6.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DE25A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A8040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740F4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47A5B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8E9C2" w14:textId="77777777" w:rsidR="007A7156" w:rsidRPr="00D0162F" w:rsidRDefault="007A7156" w:rsidP="00A81E02">
            <w:pPr>
              <w:rPr>
                <w:rFonts w:ascii="Arial" w:hAnsi="Arial"/>
                <w:sz w:val="16"/>
                <w:szCs w:val="16"/>
              </w:rPr>
            </w:pPr>
            <w:r w:rsidRPr="00D0162F">
              <w:rPr>
                <w:rFonts w:ascii="Arial" w:hAnsi="Arial"/>
                <w:sz w:val="16"/>
                <w:szCs w:val="16"/>
              </w:rPr>
              <w:t>R5-221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CC5D8B" w14:textId="77777777" w:rsidR="007A7156" w:rsidRPr="00D0162F" w:rsidRDefault="007A7156" w:rsidP="00A81E02">
            <w:pPr>
              <w:rPr>
                <w:rFonts w:ascii="Arial" w:hAnsi="Arial"/>
                <w:sz w:val="16"/>
                <w:szCs w:val="16"/>
              </w:rPr>
            </w:pPr>
            <w:r w:rsidRPr="00D0162F">
              <w:rPr>
                <w:rFonts w:ascii="Arial" w:hAnsi="Arial"/>
                <w:sz w:val="16"/>
                <w:szCs w:val="16"/>
              </w:rPr>
              <w:t>16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D5B7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AA0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79DE13" w14:textId="77777777" w:rsidR="007A7156" w:rsidRPr="00D0162F" w:rsidRDefault="007A7156" w:rsidP="00A81E02">
            <w:pPr>
              <w:rPr>
                <w:rFonts w:ascii="Arial" w:hAnsi="Arial"/>
                <w:sz w:val="16"/>
                <w:szCs w:val="16"/>
              </w:rPr>
            </w:pPr>
            <w:r w:rsidRPr="00D0162F">
              <w:rPr>
                <w:rFonts w:ascii="Arial" w:hAnsi="Arial"/>
                <w:sz w:val="16"/>
                <w:szCs w:val="16"/>
              </w:rPr>
              <w:t>Correction to CSI-RS offset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934E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5E4D9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37C85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0CA66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81170" w14:textId="77777777" w:rsidR="007A7156" w:rsidRPr="00D0162F" w:rsidRDefault="007A7156" w:rsidP="00A81E02">
            <w:pPr>
              <w:rPr>
                <w:rFonts w:ascii="Arial" w:hAnsi="Arial"/>
                <w:sz w:val="16"/>
                <w:szCs w:val="16"/>
              </w:rPr>
            </w:pPr>
            <w:r w:rsidRPr="00D0162F">
              <w:rPr>
                <w:rFonts w:ascii="Arial" w:hAnsi="Arial"/>
                <w:sz w:val="16"/>
                <w:szCs w:val="16"/>
              </w:rPr>
              <w:t>R5-221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1B7A0" w14:textId="77777777" w:rsidR="007A7156" w:rsidRPr="00D0162F" w:rsidRDefault="007A7156" w:rsidP="00A81E02">
            <w:pPr>
              <w:rPr>
                <w:rFonts w:ascii="Arial" w:hAnsi="Arial"/>
                <w:sz w:val="16"/>
                <w:szCs w:val="16"/>
              </w:rPr>
            </w:pPr>
            <w:r w:rsidRPr="00D0162F">
              <w:rPr>
                <w:rFonts w:ascii="Arial" w:hAnsi="Arial"/>
                <w:sz w:val="16"/>
                <w:szCs w:val="16"/>
              </w:rPr>
              <w:t>16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0E48F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235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A4D08E" w14:textId="77777777" w:rsidR="007A7156" w:rsidRPr="00D0162F" w:rsidRDefault="007A7156" w:rsidP="00A81E02">
            <w:pPr>
              <w:rPr>
                <w:rFonts w:ascii="Arial" w:hAnsi="Arial"/>
                <w:sz w:val="16"/>
                <w:szCs w:val="16"/>
              </w:rPr>
            </w:pPr>
            <w:r w:rsidRPr="00D0162F">
              <w:rPr>
                <w:rFonts w:ascii="Arial" w:hAnsi="Arial"/>
                <w:sz w:val="16"/>
                <w:szCs w:val="16"/>
              </w:rPr>
              <w:t>Correction to CSI report offset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1AE3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962C7A" w:rsidRPr="00D0162F" w14:paraId="274D2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638DE" w14:textId="45F009CA"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6A09296" w14:textId="36563D50"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45ABC" w14:textId="77F0904F" w:rsidR="00962C7A" w:rsidRPr="00D0162F" w:rsidRDefault="00962C7A" w:rsidP="00962C7A">
            <w:pPr>
              <w:rPr>
                <w:rFonts w:ascii="Arial" w:hAnsi="Arial"/>
                <w:sz w:val="16"/>
                <w:szCs w:val="16"/>
              </w:rPr>
            </w:pPr>
            <w:r w:rsidRPr="00D0162F">
              <w:rPr>
                <w:rFonts w:ascii="Arial" w:hAnsi="Arial"/>
                <w:sz w:val="16"/>
                <w:szCs w:val="16"/>
              </w:rPr>
              <w:t>R5-2224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B9BAC2" w14:textId="45082EE8" w:rsidR="00962C7A" w:rsidRPr="00D0162F" w:rsidRDefault="00962C7A" w:rsidP="00962C7A">
            <w:pPr>
              <w:rPr>
                <w:rFonts w:ascii="Arial" w:hAnsi="Arial"/>
                <w:sz w:val="16"/>
                <w:szCs w:val="16"/>
              </w:rPr>
            </w:pPr>
            <w:r w:rsidRPr="00D0162F">
              <w:rPr>
                <w:rFonts w:ascii="Arial" w:hAnsi="Arial"/>
                <w:sz w:val="16"/>
                <w:szCs w:val="16"/>
              </w:rPr>
              <w:t>17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E83DD" w14:textId="65FC636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57186" w14:textId="1E7E608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F12361" w14:textId="5D07D32C" w:rsidR="00962C7A" w:rsidRPr="00D0162F" w:rsidRDefault="00962C7A" w:rsidP="00962C7A">
            <w:pPr>
              <w:rPr>
                <w:rFonts w:ascii="Arial" w:hAnsi="Arial"/>
                <w:sz w:val="16"/>
                <w:szCs w:val="16"/>
              </w:rPr>
            </w:pPr>
            <w:r w:rsidRPr="00D0162F">
              <w:rPr>
                <w:rFonts w:ascii="Arial" w:hAnsi="Arial"/>
                <w:sz w:val="16"/>
                <w:szCs w:val="16"/>
              </w:rPr>
              <w:t>Correction to test time in 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72A44" w14:textId="75E170B0"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858CB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229B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AA68BE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1A58A" w14:textId="62DD1C8F" w:rsidR="00962C7A" w:rsidRPr="00D0162F" w:rsidRDefault="00962C7A" w:rsidP="00962C7A">
            <w:pPr>
              <w:rPr>
                <w:rFonts w:ascii="Arial" w:hAnsi="Arial"/>
                <w:sz w:val="16"/>
                <w:szCs w:val="16"/>
              </w:rPr>
            </w:pPr>
            <w:r w:rsidRPr="00D0162F">
              <w:rPr>
                <w:rFonts w:ascii="Arial" w:hAnsi="Arial"/>
                <w:sz w:val="16"/>
                <w:szCs w:val="16"/>
              </w:rPr>
              <w:t>R5-2224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484E56" w14:textId="714ADDE8" w:rsidR="00962C7A" w:rsidRPr="00D0162F" w:rsidRDefault="00962C7A" w:rsidP="00962C7A">
            <w:pPr>
              <w:rPr>
                <w:rFonts w:ascii="Arial" w:hAnsi="Arial"/>
                <w:sz w:val="16"/>
                <w:szCs w:val="16"/>
              </w:rPr>
            </w:pPr>
            <w:r w:rsidRPr="00D0162F">
              <w:rPr>
                <w:rFonts w:ascii="Arial" w:hAnsi="Arial"/>
                <w:sz w:val="16"/>
                <w:szCs w:val="16"/>
              </w:rPr>
              <w:t>17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F223B7" w14:textId="60300191"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10197" w14:textId="2CB9144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B6DD16" w14:textId="160A6481" w:rsidR="00962C7A" w:rsidRPr="00D0162F" w:rsidRDefault="00962C7A" w:rsidP="00962C7A">
            <w:pPr>
              <w:rPr>
                <w:rFonts w:ascii="Arial" w:hAnsi="Arial"/>
                <w:sz w:val="16"/>
                <w:szCs w:val="16"/>
              </w:rPr>
            </w:pPr>
            <w:r w:rsidRPr="00D0162F">
              <w:rPr>
                <w:rFonts w:ascii="Arial" w:hAnsi="Arial"/>
                <w:sz w:val="16"/>
                <w:szCs w:val="16"/>
              </w:rPr>
              <w:t>Editorial correction in 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C900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E5728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6F10C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9E27775"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0D97F3" w14:textId="579D8F83" w:rsidR="00962C7A" w:rsidRPr="00D0162F" w:rsidRDefault="00962C7A" w:rsidP="00962C7A">
            <w:pPr>
              <w:rPr>
                <w:rFonts w:ascii="Arial" w:hAnsi="Arial"/>
                <w:sz w:val="16"/>
                <w:szCs w:val="16"/>
              </w:rPr>
            </w:pPr>
            <w:r w:rsidRPr="00D0162F">
              <w:rPr>
                <w:rFonts w:ascii="Arial" w:hAnsi="Arial"/>
                <w:sz w:val="16"/>
                <w:szCs w:val="16"/>
              </w:rPr>
              <w:t>R5-2224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8B13F3" w14:textId="534BEA9E" w:rsidR="00962C7A" w:rsidRPr="00D0162F" w:rsidRDefault="00962C7A" w:rsidP="00962C7A">
            <w:pPr>
              <w:rPr>
                <w:rFonts w:ascii="Arial" w:hAnsi="Arial"/>
                <w:sz w:val="16"/>
                <w:szCs w:val="16"/>
              </w:rPr>
            </w:pPr>
            <w:r w:rsidRPr="00D0162F">
              <w:rPr>
                <w:rFonts w:ascii="Arial" w:hAnsi="Arial"/>
                <w:sz w:val="16"/>
                <w:szCs w:val="16"/>
              </w:rPr>
              <w:t>17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946D7" w14:textId="22748EC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6F7FB9" w14:textId="6C96714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8398FA" w14:textId="4E3F57E3" w:rsidR="00962C7A" w:rsidRPr="00D0162F" w:rsidRDefault="00962C7A" w:rsidP="00962C7A">
            <w:pPr>
              <w:rPr>
                <w:rFonts w:ascii="Arial" w:hAnsi="Arial"/>
                <w:sz w:val="16"/>
                <w:szCs w:val="16"/>
              </w:rPr>
            </w:pPr>
            <w:r w:rsidRPr="00D0162F">
              <w:rPr>
                <w:rFonts w:ascii="Arial" w:hAnsi="Arial"/>
                <w:sz w:val="16"/>
                <w:szCs w:val="16"/>
              </w:rPr>
              <w:t>Correction to physical cell identity in 6.6.3.2 and 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906E3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7894C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339B2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4D4575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26E67D" w14:textId="52976E34" w:rsidR="00962C7A" w:rsidRPr="00D0162F" w:rsidRDefault="00962C7A" w:rsidP="00962C7A">
            <w:pPr>
              <w:rPr>
                <w:rFonts w:ascii="Arial" w:hAnsi="Arial"/>
                <w:sz w:val="16"/>
                <w:szCs w:val="16"/>
              </w:rPr>
            </w:pPr>
            <w:r w:rsidRPr="00D0162F">
              <w:rPr>
                <w:rFonts w:ascii="Arial" w:hAnsi="Arial"/>
                <w:sz w:val="16"/>
                <w:szCs w:val="16"/>
              </w:rPr>
              <w:t>R5-2224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65335B" w14:textId="6283F2AD" w:rsidR="00962C7A" w:rsidRPr="00D0162F" w:rsidRDefault="00962C7A" w:rsidP="00962C7A">
            <w:pPr>
              <w:rPr>
                <w:rFonts w:ascii="Arial" w:hAnsi="Arial"/>
                <w:sz w:val="16"/>
                <w:szCs w:val="16"/>
              </w:rPr>
            </w:pPr>
            <w:r w:rsidRPr="00D0162F">
              <w:rPr>
                <w:rFonts w:ascii="Arial" w:hAnsi="Arial"/>
                <w:sz w:val="16"/>
                <w:szCs w:val="16"/>
              </w:rPr>
              <w:t>17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70241E" w14:textId="7B01C0D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6689E" w14:textId="0D5105A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884771" w14:textId="0D37496F" w:rsidR="00962C7A" w:rsidRPr="00D0162F" w:rsidRDefault="00962C7A" w:rsidP="00962C7A">
            <w:pPr>
              <w:rPr>
                <w:rFonts w:ascii="Arial" w:hAnsi="Arial"/>
                <w:sz w:val="16"/>
                <w:szCs w:val="16"/>
              </w:rPr>
            </w:pPr>
            <w:r w:rsidRPr="00D0162F">
              <w:rPr>
                <w:rFonts w:ascii="Arial" w:hAnsi="Arial"/>
                <w:sz w:val="16"/>
                <w:szCs w:val="16"/>
              </w:rPr>
              <w:t>Correction to test procedure in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29B64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B0A14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0A9A7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AD3DFE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18E9D" w14:textId="166BA406" w:rsidR="00962C7A" w:rsidRPr="00D0162F" w:rsidRDefault="00962C7A" w:rsidP="00962C7A">
            <w:pPr>
              <w:rPr>
                <w:rFonts w:ascii="Arial" w:hAnsi="Arial"/>
                <w:sz w:val="16"/>
                <w:szCs w:val="16"/>
              </w:rPr>
            </w:pPr>
            <w:r w:rsidRPr="00D0162F">
              <w:rPr>
                <w:rFonts w:ascii="Arial" w:hAnsi="Arial"/>
                <w:sz w:val="16"/>
                <w:szCs w:val="16"/>
              </w:rPr>
              <w:t>R5-2224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8F3E1" w14:textId="78538F97" w:rsidR="00962C7A" w:rsidRPr="00D0162F" w:rsidRDefault="00962C7A" w:rsidP="00962C7A">
            <w:pPr>
              <w:rPr>
                <w:rFonts w:ascii="Arial" w:hAnsi="Arial"/>
                <w:sz w:val="16"/>
                <w:szCs w:val="16"/>
              </w:rPr>
            </w:pPr>
            <w:r w:rsidRPr="00D0162F">
              <w:rPr>
                <w:rFonts w:ascii="Arial" w:hAnsi="Arial"/>
                <w:sz w:val="16"/>
                <w:szCs w:val="16"/>
              </w:rPr>
              <w:t>17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80C638" w14:textId="38B89A9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13720" w14:textId="1D0EEA0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EC85F0" w14:textId="76154F48" w:rsidR="00962C7A" w:rsidRPr="00D0162F" w:rsidRDefault="00962C7A" w:rsidP="00962C7A">
            <w:pPr>
              <w:rPr>
                <w:rFonts w:ascii="Arial" w:hAnsi="Arial"/>
                <w:sz w:val="16"/>
                <w:szCs w:val="16"/>
              </w:rPr>
            </w:pPr>
            <w:r w:rsidRPr="00D0162F">
              <w:rPr>
                <w:rFonts w:ascii="Arial" w:hAnsi="Arial"/>
                <w:sz w:val="16"/>
                <w:szCs w:val="16"/>
              </w:rPr>
              <w:t>Correction to test procedure in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B34A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E5889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F556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2DBAB1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3FF31D" w14:textId="3A803992" w:rsidR="00962C7A" w:rsidRPr="00D0162F" w:rsidRDefault="00962C7A" w:rsidP="00962C7A">
            <w:pPr>
              <w:rPr>
                <w:rFonts w:ascii="Arial" w:hAnsi="Arial"/>
                <w:sz w:val="16"/>
                <w:szCs w:val="16"/>
              </w:rPr>
            </w:pPr>
            <w:r w:rsidRPr="00D0162F">
              <w:rPr>
                <w:rFonts w:ascii="Arial" w:hAnsi="Arial"/>
                <w:sz w:val="16"/>
                <w:szCs w:val="16"/>
              </w:rPr>
              <w:t>R5-222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5E8450" w14:textId="60349BE1" w:rsidR="00962C7A" w:rsidRPr="00D0162F" w:rsidRDefault="00962C7A" w:rsidP="00962C7A">
            <w:pPr>
              <w:rPr>
                <w:rFonts w:ascii="Arial" w:hAnsi="Arial"/>
                <w:sz w:val="16"/>
                <w:szCs w:val="16"/>
              </w:rPr>
            </w:pPr>
            <w:r w:rsidRPr="00D0162F">
              <w:rPr>
                <w:rFonts w:ascii="Arial" w:hAnsi="Arial"/>
                <w:sz w:val="16"/>
                <w:szCs w:val="16"/>
              </w:rPr>
              <w:t>17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06D6BE" w14:textId="5D4CED5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68FD29" w14:textId="6B39097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C4C1F8" w14:textId="5D224BAB" w:rsidR="00962C7A" w:rsidRPr="00D0162F" w:rsidRDefault="00962C7A" w:rsidP="00962C7A">
            <w:pPr>
              <w:rPr>
                <w:rFonts w:ascii="Arial" w:hAnsi="Arial"/>
                <w:sz w:val="16"/>
                <w:szCs w:val="16"/>
              </w:rPr>
            </w:pPr>
            <w:r w:rsidRPr="00D0162F">
              <w:rPr>
                <w:rFonts w:ascii="Arial" w:hAnsi="Arial"/>
                <w:sz w:val="16"/>
                <w:szCs w:val="16"/>
              </w:rPr>
              <w:t>Correction to test parameters in 5.6.1.x and 5.6.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522A25"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60670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6BC27"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32D011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8F3F19" w14:textId="642D6323" w:rsidR="00962C7A" w:rsidRPr="00D0162F" w:rsidRDefault="00962C7A" w:rsidP="00962C7A">
            <w:pPr>
              <w:rPr>
                <w:rFonts w:ascii="Arial" w:hAnsi="Arial"/>
                <w:sz w:val="16"/>
                <w:szCs w:val="16"/>
              </w:rPr>
            </w:pPr>
            <w:r w:rsidRPr="00D0162F">
              <w:rPr>
                <w:rFonts w:ascii="Arial" w:hAnsi="Arial"/>
                <w:sz w:val="16"/>
                <w:szCs w:val="16"/>
              </w:rPr>
              <w:t>R5-222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746BF7" w14:textId="062C767E" w:rsidR="00962C7A" w:rsidRPr="00D0162F" w:rsidRDefault="00962C7A" w:rsidP="00962C7A">
            <w:pPr>
              <w:rPr>
                <w:rFonts w:ascii="Arial" w:hAnsi="Arial"/>
                <w:sz w:val="16"/>
                <w:szCs w:val="16"/>
              </w:rPr>
            </w:pPr>
            <w:r w:rsidRPr="00D0162F">
              <w:rPr>
                <w:rFonts w:ascii="Arial" w:hAnsi="Arial"/>
                <w:sz w:val="16"/>
                <w:szCs w:val="16"/>
              </w:rPr>
              <w:t>17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5E99F4" w14:textId="72CA810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4FA77" w14:textId="5DC5182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496306" w14:textId="16BACC88" w:rsidR="00962C7A" w:rsidRPr="00D0162F" w:rsidRDefault="00962C7A" w:rsidP="00962C7A">
            <w:pPr>
              <w:rPr>
                <w:rFonts w:ascii="Arial" w:hAnsi="Arial"/>
                <w:sz w:val="16"/>
                <w:szCs w:val="16"/>
              </w:rPr>
            </w:pPr>
            <w:r w:rsidRPr="00D0162F">
              <w:rPr>
                <w:rFonts w:ascii="Arial" w:hAnsi="Arial"/>
                <w:sz w:val="16"/>
                <w:szCs w:val="16"/>
              </w:rPr>
              <w:t>Correction to DRX offset setting in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68B51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87CC4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BF2FA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093916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EDD2F" w14:textId="3C413265" w:rsidR="00962C7A" w:rsidRPr="00D0162F" w:rsidRDefault="00962C7A" w:rsidP="00962C7A">
            <w:pPr>
              <w:rPr>
                <w:rFonts w:ascii="Arial" w:hAnsi="Arial"/>
                <w:sz w:val="16"/>
                <w:szCs w:val="16"/>
              </w:rPr>
            </w:pPr>
            <w:r w:rsidRPr="00D0162F">
              <w:rPr>
                <w:rFonts w:ascii="Arial" w:hAnsi="Arial"/>
                <w:sz w:val="16"/>
                <w:szCs w:val="16"/>
              </w:rPr>
              <w:t>R5-222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B84512" w14:textId="6D3B6627" w:rsidR="00962C7A" w:rsidRPr="00D0162F" w:rsidRDefault="00962C7A" w:rsidP="00962C7A">
            <w:pPr>
              <w:rPr>
                <w:rFonts w:ascii="Arial" w:hAnsi="Arial"/>
                <w:sz w:val="16"/>
                <w:szCs w:val="16"/>
              </w:rPr>
            </w:pPr>
            <w:r w:rsidRPr="00D0162F">
              <w:rPr>
                <w:rFonts w:ascii="Arial" w:hAnsi="Arial"/>
                <w:sz w:val="16"/>
                <w:szCs w:val="16"/>
              </w:rPr>
              <w:t>17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E73B8" w14:textId="1ACAE0E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EA2BD0" w14:textId="7422C5C5"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9FBFD4" w14:textId="544041F9" w:rsidR="00962C7A" w:rsidRPr="00D0162F" w:rsidRDefault="00962C7A" w:rsidP="00962C7A">
            <w:pPr>
              <w:rPr>
                <w:rFonts w:ascii="Arial" w:hAnsi="Arial"/>
                <w:sz w:val="16"/>
                <w:szCs w:val="16"/>
              </w:rPr>
            </w:pPr>
            <w:r w:rsidRPr="00D0162F">
              <w:rPr>
                <w:rFonts w:ascii="Arial" w:hAnsi="Arial"/>
                <w:sz w:val="16"/>
                <w:szCs w:val="16"/>
              </w:rPr>
              <w:t>Correction to DRX offset setting in 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EE5C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9692D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BB93E6"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E25C0B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EDE02" w14:textId="2C37301F" w:rsidR="00962C7A" w:rsidRPr="00D0162F" w:rsidRDefault="00962C7A" w:rsidP="00962C7A">
            <w:pPr>
              <w:rPr>
                <w:rFonts w:ascii="Arial" w:hAnsi="Arial"/>
                <w:sz w:val="16"/>
                <w:szCs w:val="16"/>
              </w:rPr>
            </w:pPr>
            <w:r w:rsidRPr="00D0162F">
              <w:rPr>
                <w:rFonts w:ascii="Arial" w:hAnsi="Arial"/>
                <w:sz w:val="16"/>
                <w:szCs w:val="16"/>
              </w:rPr>
              <w:t>R5-222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7CF0A" w14:textId="750A1E2F" w:rsidR="00962C7A" w:rsidRPr="00D0162F" w:rsidRDefault="00962C7A" w:rsidP="00962C7A">
            <w:pPr>
              <w:rPr>
                <w:rFonts w:ascii="Arial" w:hAnsi="Arial"/>
                <w:sz w:val="16"/>
                <w:szCs w:val="16"/>
              </w:rPr>
            </w:pPr>
            <w:r w:rsidRPr="00D0162F">
              <w:rPr>
                <w:rFonts w:ascii="Arial" w:hAnsi="Arial"/>
                <w:sz w:val="16"/>
                <w:szCs w:val="16"/>
              </w:rPr>
              <w:t>17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4E8415" w14:textId="2034E89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2DDE1E" w14:textId="28CB918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AED91F" w14:textId="02EC6C92" w:rsidR="00962C7A" w:rsidRPr="00D0162F" w:rsidRDefault="00962C7A" w:rsidP="00962C7A">
            <w:pPr>
              <w:rPr>
                <w:rFonts w:ascii="Arial" w:hAnsi="Arial"/>
                <w:sz w:val="16"/>
                <w:szCs w:val="16"/>
              </w:rPr>
            </w:pPr>
            <w:r w:rsidRPr="00D0162F">
              <w:rPr>
                <w:rFonts w:ascii="Arial" w:hAnsi="Arial"/>
                <w:sz w:val="16"/>
                <w:szCs w:val="16"/>
              </w:rPr>
              <w:t>Correction to DRX offset setting in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C6B4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C0FC7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D978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D69FEC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5F79F2" w14:textId="5C3DF086" w:rsidR="00962C7A" w:rsidRPr="00D0162F" w:rsidRDefault="00962C7A" w:rsidP="00962C7A">
            <w:pPr>
              <w:rPr>
                <w:rFonts w:ascii="Arial" w:hAnsi="Arial"/>
                <w:sz w:val="16"/>
                <w:szCs w:val="16"/>
              </w:rPr>
            </w:pPr>
            <w:r w:rsidRPr="00D0162F">
              <w:rPr>
                <w:rFonts w:ascii="Arial" w:hAnsi="Arial"/>
                <w:sz w:val="16"/>
                <w:szCs w:val="16"/>
              </w:rPr>
              <w:t>R5-222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62377" w14:textId="249B4D2D" w:rsidR="00962C7A" w:rsidRPr="00D0162F" w:rsidRDefault="00962C7A" w:rsidP="00962C7A">
            <w:pPr>
              <w:rPr>
                <w:rFonts w:ascii="Arial" w:hAnsi="Arial"/>
                <w:sz w:val="16"/>
                <w:szCs w:val="16"/>
              </w:rPr>
            </w:pPr>
            <w:r w:rsidRPr="00D0162F">
              <w:rPr>
                <w:rFonts w:ascii="Arial" w:hAnsi="Arial"/>
                <w:sz w:val="16"/>
                <w:szCs w:val="16"/>
              </w:rPr>
              <w:t>17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1B4AF2" w14:textId="74EC7C5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170106" w14:textId="2F6B941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8F3E96" w14:textId="0521BCD4" w:rsidR="00962C7A" w:rsidRPr="00D0162F" w:rsidRDefault="00962C7A" w:rsidP="00962C7A">
            <w:pPr>
              <w:rPr>
                <w:rFonts w:ascii="Arial" w:hAnsi="Arial"/>
                <w:sz w:val="16"/>
                <w:szCs w:val="16"/>
              </w:rPr>
            </w:pPr>
            <w:r w:rsidRPr="00D0162F">
              <w:rPr>
                <w:rFonts w:ascii="Arial" w:hAnsi="Arial"/>
                <w:sz w:val="16"/>
                <w:szCs w:val="16"/>
              </w:rPr>
              <w:t>Add minimum requirements for 7.7.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0E0A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FB1E0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96796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DBD384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256C17" w14:textId="4F4127A9" w:rsidR="00962C7A" w:rsidRPr="00D0162F" w:rsidRDefault="00962C7A" w:rsidP="00962C7A">
            <w:pPr>
              <w:rPr>
                <w:rFonts w:ascii="Arial" w:hAnsi="Arial"/>
                <w:sz w:val="16"/>
                <w:szCs w:val="16"/>
              </w:rPr>
            </w:pPr>
            <w:r w:rsidRPr="00D0162F">
              <w:rPr>
                <w:rFonts w:ascii="Arial" w:hAnsi="Arial"/>
                <w:sz w:val="16"/>
                <w:szCs w:val="16"/>
              </w:rPr>
              <w:t>R5-2225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B075D7" w14:textId="4D1BFDF5" w:rsidR="00962C7A" w:rsidRPr="00D0162F" w:rsidRDefault="00962C7A" w:rsidP="00962C7A">
            <w:pPr>
              <w:rPr>
                <w:rFonts w:ascii="Arial" w:hAnsi="Arial"/>
                <w:sz w:val="16"/>
                <w:szCs w:val="16"/>
              </w:rPr>
            </w:pPr>
            <w:r w:rsidRPr="00D0162F">
              <w:rPr>
                <w:rFonts w:ascii="Arial" w:hAnsi="Arial"/>
                <w:sz w:val="16"/>
                <w:szCs w:val="16"/>
              </w:rPr>
              <w:t>17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A57786" w14:textId="45EA792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70EEB" w14:textId="4F37464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432E6" w14:textId="471AEA8D" w:rsidR="00962C7A" w:rsidRPr="00D0162F" w:rsidRDefault="00962C7A" w:rsidP="00962C7A">
            <w:pPr>
              <w:rPr>
                <w:rFonts w:ascii="Arial" w:hAnsi="Arial"/>
                <w:sz w:val="16"/>
                <w:szCs w:val="16"/>
              </w:rPr>
            </w:pPr>
            <w:r w:rsidRPr="00D0162F">
              <w:rPr>
                <w:rFonts w:ascii="Arial" w:hAnsi="Arial"/>
                <w:sz w:val="16"/>
                <w:szCs w:val="16"/>
              </w:rPr>
              <w:t>Remove incorrect references - Chapter 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1801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00D92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70F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472495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74AF7B" w14:textId="119B5637" w:rsidR="00962C7A" w:rsidRPr="00D0162F" w:rsidRDefault="00962C7A" w:rsidP="00962C7A">
            <w:pPr>
              <w:rPr>
                <w:rFonts w:ascii="Arial" w:hAnsi="Arial"/>
                <w:sz w:val="16"/>
                <w:szCs w:val="16"/>
              </w:rPr>
            </w:pPr>
            <w:r w:rsidRPr="00D0162F">
              <w:rPr>
                <w:rFonts w:ascii="Arial" w:hAnsi="Arial"/>
                <w:sz w:val="16"/>
                <w:szCs w:val="16"/>
              </w:rPr>
              <w:t>R5-2225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CB47C" w14:textId="1690F674" w:rsidR="00962C7A" w:rsidRPr="00D0162F" w:rsidRDefault="00962C7A" w:rsidP="00962C7A">
            <w:pPr>
              <w:rPr>
                <w:rFonts w:ascii="Arial" w:hAnsi="Arial"/>
                <w:sz w:val="16"/>
                <w:szCs w:val="16"/>
              </w:rPr>
            </w:pPr>
            <w:r w:rsidRPr="00D0162F">
              <w:rPr>
                <w:rFonts w:ascii="Arial" w:hAnsi="Arial"/>
                <w:sz w:val="16"/>
                <w:szCs w:val="16"/>
              </w:rPr>
              <w:t>17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24D8BA" w14:textId="524B8AF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B560E" w14:textId="37201DB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40FB94" w14:textId="4814BCF0" w:rsidR="00962C7A" w:rsidRPr="00D0162F" w:rsidRDefault="00962C7A" w:rsidP="00962C7A">
            <w:pPr>
              <w:rPr>
                <w:rFonts w:ascii="Arial" w:hAnsi="Arial"/>
                <w:sz w:val="16"/>
                <w:szCs w:val="16"/>
              </w:rPr>
            </w:pPr>
            <w:r w:rsidRPr="00D0162F">
              <w:rPr>
                <w:rFonts w:ascii="Arial" w:hAnsi="Arial"/>
                <w:sz w:val="16"/>
                <w:szCs w:val="16"/>
              </w:rPr>
              <w:t>Remove incorrect references - Chapter 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0021D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E393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C447D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405B37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C2AF54" w14:textId="0F472AF7" w:rsidR="00962C7A" w:rsidRPr="00D0162F" w:rsidRDefault="00962C7A" w:rsidP="00962C7A">
            <w:pPr>
              <w:rPr>
                <w:rFonts w:ascii="Arial" w:hAnsi="Arial"/>
                <w:sz w:val="16"/>
                <w:szCs w:val="16"/>
              </w:rPr>
            </w:pPr>
            <w:r w:rsidRPr="00D0162F">
              <w:rPr>
                <w:rFonts w:ascii="Arial" w:hAnsi="Arial"/>
                <w:sz w:val="16"/>
                <w:szCs w:val="16"/>
              </w:rPr>
              <w:t>R5-2225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CCEDDA" w14:textId="662107D0" w:rsidR="00962C7A" w:rsidRPr="00D0162F" w:rsidRDefault="00962C7A" w:rsidP="00962C7A">
            <w:pPr>
              <w:rPr>
                <w:rFonts w:ascii="Arial" w:hAnsi="Arial"/>
                <w:sz w:val="16"/>
                <w:szCs w:val="16"/>
              </w:rPr>
            </w:pPr>
            <w:r w:rsidRPr="00D0162F">
              <w:rPr>
                <w:rFonts w:ascii="Arial" w:hAnsi="Arial"/>
                <w:sz w:val="16"/>
                <w:szCs w:val="16"/>
              </w:rPr>
              <w:t>17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CD90D9" w14:textId="1C35ACF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3AA7B5" w14:textId="5238BFD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407A2F" w14:textId="63BB800B" w:rsidR="00962C7A" w:rsidRPr="00D0162F" w:rsidRDefault="00962C7A" w:rsidP="00962C7A">
            <w:pPr>
              <w:rPr>
                <w:rFonts w:ascii="Arial" w:hAnsi="Arial"/>
                <w:sz w:val="16"/>
                <w:szCs w:val="16"/>
              </w:rPr>
            </w:pPr>
            <w:r w:rsidRPr="00D0162F">
              <w:rPr>
                <w:rFonts w:ascii="Arial" w:hAnsi="Arial"/>
                <w:sz w:val="16"/>
                <w:szCs w:val="16"/>
              </w:rPr>
              <w:t>Remove incorrect references - Chapter 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9C361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5651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5DF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4B7ABF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4C08AD" w14:textId="3847F4F0" w:rsidR="00962C7A" w:rsidRPr="00D0162F" w:rsidRDefault="00962C7A" w:rsidP="00962C7A">
            <w:pPr>
              <w:rPr>
                <w:rFonts w:ascii="Arial" w:hAnsi="Arial"/>
                <w:sz w:val="16"/>
                <w:szCs w:val="16"/>
              </w:rPr>
            </w:pPr>
            <w:r w:rsidRPr="00D0162F">
              <w:rPr>
                <w:rFonts w:ascii="Arial" w:hAnsi="Arial"/>
                <w:sz w:val="16"/>
                <w:szCs w:val="16"/>
              </w:rPr>
              <w:t>R5-2225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5C3AC" w14:textId="66239116" w:rsidR="00962C7A" w:rsidRPr="00D0162F" w:rsidRDefault="00962C7A" w:rsidP="00962C7A">
            <w:pPr>
              <w:rPr>
                <w:rFonts w:ascii="Arial" w:hAnsi="Arial"/>
                <w:sz w:val="16"/>
                <w:szCs w:val="16"/>
              </w:rPr>
            </w:pPr>
            <w:r w:rsidRPr="00D0162F">
              <w:rPr>
                <w:rFonts w:ascii="Arial" w:hAnsi="Arial"/>
                <w:sz w:val="16"/>
                <w:szCs w:val="16"/>
              </w:rPr>
              <w:t>17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604378" w14:textId="7D81E2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95651" w14:textId="7AE92B5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41533F" w14:textId="55891DCE" w:rsidR="00962C7A" w:rsidRPr="00D0162F" w:rsidRDefault="00962C7A" w:rsidP="00962C7A">
            <w:pPr>
              <w:rPr>
                <w:rFonts w:ascii="Arial" w:hAnsi="Arial"/>
                <w:sz w:val="16"/>
                <w:szCs w:val="16"/>
              </w:rPr>
            </w:pPr>
            <w:r w:rsidRPr="00D0162F">
              <w:rPr>
                <w:rFonts w:ascii="Arial" w:hAnsi="Arial"/>
                <w:sz w:val="16"/>
                <w:szCs w:val="16"/>
              </w:rPr>
              <w:t>Remove incorrect references - Chapter 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2347F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2C0FE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30C4D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7FB434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16504" w14:textId="3B8C5F4C" w:rsidR="00962C7A" w:rsidRPr="00D0162F" w:rsidRDefault="00962C7A" w:rsidP="00962C7A">
            <w:pPr>
              <w:rPr>
                <w:rFonts w:ascii="Arial" w:hAnsi="Arial"/>
                <w:sz w:val="16"/>
                <w:szCs w:val="16"/>
              </w:rPr>
            </w:pPr>
            <w:r w:rsidRPr="00D0162F">
              <w:rPr>
                <w:rFonts w:ascii="Arial" w:hAnsi="Arial"/>
                <w:sz w:val="16"/>
                <w:szCs w:val="16"/>
              </w:rPr>
              <w:t>R5-2225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9D4351" w14:textId="5E31DBB6" w:rsidR="00962C7A" w:rsidRPr="00D0162F" w:rsidRDefault="00962C7A" w:rsidP="00962C7A">
            <w:pPr>
              <w:rPr>
                <w:rFonts w:ascii="Arial" w:hAnsi="Arial"/>
                <w:sz w:val="16"/>
                <w:szCs w:val="16"/>
              </w:rPr>
            </w:pPr>
            <w:r w:rsidRPr="00D0162F">
              <w:rPr>
                <w:rFonts w:ascii="Arial" w:hAnsi="Arial"/>
                <w:sz w:val="16"/>
                <w:szCs w:val="16"/>
              </w:rPr>
              <w:t>17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2C2D61" w14:textId="39C6CD3A"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D5A97E" w14:textId="1ABC0A6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D43D02" w14:textId="7EE4CA72" w:rsidR="00962C7A" w:rsidRPr="00D0162F" w:rsidRDefault="00962C7A" w:rsidP="00962C7A">
            <w:pPr>
              <w:rPr>
                <w:rFonts w:ascii="Arial" w:hAnsi="Arial"/>
                <w:sz w:val="16"/>
                <w:szCs w:val="16"/>
              </w:rPr>
            </w:pPr>
            <w:r w:rsidRPr="00D0162F">
              <w:rPr>
                <w:rFonts w:ascii="Arial" w:hAnsi="Arial"/>
                <w:sz w:val="16"/>
                <w:szCs w:val="16"/>
              </w:rPr>
              <w:t>Remove incorrect references - Chapter 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3567D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CB1C4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BB174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579933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110E80" w14:textId="1330C4B9" w:rsidR="00962C7A" w:rsidRPr="00D0162F" w:rsidRDefault="00962C7A" w:rsidP="00962C7A">
            <w:pPr>
              <w:rPr>
                <w:rFonts w:ascii="Arial" w:hAnsi="Arial"/>
                <w:sz w:val="16"/>
                <w:szCs w:val="16"/>
              </w:rPr>
            </w:pPr>
            <w:r w:rsidRPr="00D0162F">
              <w:rPr>
                <w:rFonts w:ascii="Arial" w:hAnsi="Arial"/>
                <w:sz w:val="16"/>
                <w:szCs w:val="16"/>
              </w:rPr>
              <w:t>R5-2225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6631D1" w14:textId="3AE8E811" w:rsidR="00962C7A" w:rsidRPr="00D0162F" w:rsidRDefault="00962C7A" w:rsidP="00962C7A">
            <w:pPr>
              <w:rPr>
                <w:rFonts w:ascii="Arial" w:hAnsi="Arial"/>
                <w:sz w:val="16"/>
                <w:szCs w:val="16"/>
              </w:rPr>
            </w:pPr>
            <w:r w:rsidRPr="00D0162F">
              <w:rPr>
                <w:rFonts w:ascii="Arial" w:hAnsi="Arial"/>
                <w:sz w:val="16"/>
                <w:szCs w:val="16"/>
              </w:rPr>
              <w:t>17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921FA7" w14:textId="141BA04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525E9" w14:textId="02E198C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1BFFC4" w14:textId="2BDB06D2" w:rsidR="00962C7A" w:rsidRPr="00D0162F" w:rsidRDefault="00962C7A" w:rsidP="00962C7A">
            <w:pPr>
              <w:rPr>
                <w:rFonts w:ascii="Arial" w:hAnsi="Arial"/>
                <w:sz w:val="16"/>
                <w:szCs w:val="16"/>
              </w:rPr>
            </w:pPr>
            <w:r w:rsidRPr="00D0162F">
              <w:rPr>
                <w:rFonts w:ascii="Arial" w:hAnsi="Arial"/>
                <w:sz w:val="16"/>
                <w:szCs w:val="16"/>
              </w:rPr>
              <w:t>Corrections to 6.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2FA4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EF9E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FA9407"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00D908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E8FE3" w14:textId="50F7A614" w:rsidR="00962C7A" w:rsidRPr="00D0162F" w:rsidRDefault="00962C7A" w:rsidP="00962C7A">
            <w:pPr>
              <w:rPr>
                <w:rFonts w:ascii="Arial" w:hAnsi="Arial"/>
                <w:sz w:val="16"/>
                <w:szCs w:val="16"/>
              </w:rPr>
            </w:pPr>
            <w:r w:rsidRPr="00D0162F">
              <w:rPr>
                <w:rFonts w:ascii="Arial" w:hAnsi="Arial"/>
                <w:sz w:val="16"/>
                <w:szCs w:val="16"/>
              </w:rPr>
              <w:t>R5-222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92F98A" w14:textId="23AF7006" w:rsidR="00962C7A" w:rsidRPr="00D0162F" w:rsidRDefault="00962C7A" w:rsidP="00962C7A">
            <w:pPr>
              <w:rPr>
                <w:rFonts w:ascii="Arial" w:hAnsi="Arial"/>
                <w:sz w:val="16"/>
                <w:szCs w:val="16"/>
              </w:rPr>
            </w:pPr>
            <w:r w:rsidRPr="00D0162F">
              <w:rPr>
                <w:rFonts w:ascii="Arial" w:hAnsi="Arial"/>
                <w:sz w:val="16"/>
                <w:szCs w:val="16"/>
              </w:rPr>
              <w:t>17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7C098F" w14:textId="1C696C9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879879" w14:textId="13771E7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15EE1" w14:textId="28FFB7B5" w:rsidR="00962C7A" w:rsidRPr="00D0162F" w:rsidRDefault="00962C7A" w:rsidP="00962C7A">
            <w:pPr>
              <w:rPr>
                <w:rFonts w:ascii="Arial" w:hAnsi="Arial"/>
                <w:sz w:val="16"/>
                <w:szCs w:val="16"/>
              </w:rPr>
            </w:pPr>
            <w:r w:rsidRPr="00D0162F">
              <w:rPr>
                <w:rFonts w:ascii="Arial" w:hAnsi="Arial"/>
                <w:sz w:val="16"/>
                <w:szCs w:val="16"/>
              </w:rPr>
              <w:t>Corrections to 8.4.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1C09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BE522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7396F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B7309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4CAECE" w14:textId="47AB21EF" w:rsidR="00962C7A" w:rsidRPr="00D0162F" w:rsidRDefault="00962C7A" w:rsidP="00962C7A">
            <w:pPr>
              <w:rPr>
                <w:rFonts w:ascii="Arial" w:hAnsi="Arial"/>
                <w:sz w:val="16"/>
                <w:szCs w:val="16"/>
              </w:rPr>
            </w:pPr>
            <w:r w:rsidRPr="00D0162F">
              <w:rPr>
                <w:rFonts w:ascii="Arial" w:hAnsi="Arial"/>
                <w:sz w:val="16"/>
                <w:szCs w:val="16"/>
              </w:rPr>
              <w:t>R5-222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AF5CB" w14:textId="5BD7A320" w:rsidR="00962C7A" w:rsidRPr="00D0162F" w:rsidRDefault="00962C7A" w:rsidP="00962C7A">
            <w:pPr>
              <w:rPr>
                <w:rFonts w:ascii="Arial" w:hAnsi="Arial"/>
                <w:sz w:val="16"/>
                <w:szCs w:val="16"/>
              </w:rPr>
            </w:pPr>
            <w:r w:rsidRPr="00D0162F">
              <w:rPr>
                <w:rFonts w:ascii="Arial" w:hAnsi="Arial"/>
                <w:sz w:val="16"/>
                <w:szCs w:val="16"/>
              </w:rPr>
              <w:t>17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14483B" w14:textId="7A99E6C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23F752" w14:textId="7D38410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3D03D" w14:textId="696CF4D0" w:rsidR="00962C7A" w:rsidRPr="00D0162F" w:rsidRDefault="00962C7A" w:rsidP="00962C7A">
            <w:pPr>
              <w:rPr>
                <w:rFonts w:ascii="Arial" w:hAnsi="Arial"/>
                <w:sz w:val="16"/>
                <w:szCs w:val="16"/>
              </w:rPr>
            </w:pPr>
            <w:r w:rsidRPr="00D0162F">
              <w:rPr>
                <w:rFonts w:ascii="Arial" w:hAnsi="Arial"/>
                <w:sz w:val="16"/>
                <w:szCs w:val="16"/>
              </w:rPr>
              <w:t>Modification to the asynchronous / synchronous cells condi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8B0F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1ADBC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3A731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55D454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381A4D" w14:textId="0B41B168" w:rsidR="00962C7A" w:rsidRPr="00D0162F" w:rsidRDefault="00962C7A" w:rsidP="00962C7A">
            <w:pPr>
              <w:rPr>
                <w:rFonts w:ascii="Arial" w:hAnsi="Arial"/>
                <w:sz w:val="16"/>
                <w:szCs w:val="16"/>
              </w:rPr>
            </w:pPr>
            <w:r w:rsidRPr="00D0162F">
              <w:rPr>
                <w:rFonts w:ascii="Arial" w:hAnsi="Arial"/>
                <w:sz w:val="16"/>
                <w:szCs w:val="16"/>
              </w:rPr>
              <w:t>R5-2225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55BD8A" w14:textId="72249637" w:rsidR="00962C7A" w:rsidRPr="00D0162F" w:rsidRDefault="00962C7A" w:rsidP="00962C7A">
            <w:pPr>
              <w:rPr>
                <w:rFonts w:ascii="Arial" w:hAnsi="Arial"/>
                <w:sz w:val="16"/>
                <w:szCs w:val="16"/>
              </w:rPr>
            </w:pPr>
            <w:r w:rsidRPr="00D0162F">
              <w:rPr>
                <w:rFonts w:ascii="Arial" w:hAnsi="Arial"/>
                <w:sz w:val="16"/>
                <w:szCs w:val="16"/>
              </w:rPr>
              <w:t>17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50823" w14:textId="00A3BDFC"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25F89D" w14:textId="24BC25B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F726E" w14:textId="4A7E2CED" w:rsidR="00962C7A" w:rsidRPr="00D0162F" w:rsidRDefault="00962C7A" w:rsidP="00962C7A">
            <w:pPr>
              <w:rPr>
                <w:rFonts w:ascii="Arial" w:hAnsi="Arial"/>
                <w:sz w:val="16"/>
                <w:szCs w:val="16"/>
              </w:rPr>
            </w:pPr>
            <w:r w:rsidRPr="00D0162F">
              <w:rPr>
                <w:rFonts w:ascii="Arial" w:hAnsi="Arial"/>
                <w:sz w:val="16"/>
                <w:szCs w:val="16"/>
              </w:rPr>
              <w:t>Clean-up asynchronous / synchronous cells conditions for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5C62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E0F5D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56A68B" w14:textId="77777777" w:rsidR="00962C7A" w:rsidRPr="00D0162F" w:rsidRDefault="00962C7A" w:rsidP="00962C7A">
            <w:pPr>
              <w:rPr>
                <w:rFonts w:ascii="Arial" w:hAnsi="Arial"/>
                <w:sz w:val="16"/>
                <w:szCs w:val="16"/>
              </w:rPr>
            </w:pPr>
            <w:r w:rsidRPr="00D0162F">
              <w:rPr>
                <w:rFonts w:ascii="Arial" w:hAnsi="Arial"/>
                <w:sz w:val="16"/>
                <w:szCs w:val="16"/>
              </w:rPr>
              <w:lastRenderedPageBreak/>
              <w:t>2022-06</w:t>
            </w:r>
          </w:p>
        </w:tc>
        <w:tc>
          <w:tcPr>
            <w:tcW w:w="848" w:type="dxa"/>
            <w:tcBorders>
              <w:top w:val="single" w:sz="6" w:space="0" w:color="auto"/>
              <w:left w:val="single" w:sz="6" w:space="0" w:color="auto"/>
              <w:bottom w:val="single" w:sz="6" w:space="0" w:color="auto"/>
              <w:right w:val="single" w:sz="6" w:space="0" w:color="auto"/>
            </w:tcBorders>
          </w:tcPr>
          <w:p w14:paraId="213FCF5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21E93" w14:textId="723FA59D" w:rsidR="00962C7A" w:rsidRPr="00D0162F" w:rsidRDefault="00962C7A" w:rsidP="00962C7A">
            <w:pPr>
              <w:rPr>
                <w:rFonts w:ascii="Arial" w:hAnsi="Arial"/>
                <w:sz w:val="16"/>
                <w:szCs w:val="16"/>
              </w:rPr>
            </w:pPr>
            <w:r w:rsidRPr="00D0162F">
              <w:rPr>
                <w:rFonts w:ascii="Arial" w:hAnsi="Arial"/>
                <w:sz w:val="16"/>
                <w:szCs w:val="16"/>
              </w:rPr>
              <w:t>R5-2225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5BC70D" w14:textId="60FFCE06" w:rsidR="00962C7A" w:rsidRPr="00D0162F" w:rsidRDefault="00962C7A" w:rsidP="00962C7A">
            <w:pPr>
              <w:rPr>
                <w:rFonts w:ascii="Arial" w:hAnsi="Arial"/>
                <w:sz w:val="16"/>
                <w:szCs w:val="16"/>
              </w:rPr>
            </w:pPr>
            <w:r w:rsidRPr="00D0162F">
              <w:rPr>
                <w:rFonts w:ascii="Arial" w:hAnsi="Arial"/>
                <w:sz w:val="16"/>
                <w:szCs w:val="16"/>
              </w:rPr>
              <w:t>17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F03784" w14:textId="508F9AC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8EB9DD" w14:textId="3031975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7D3751" w14:textId="24087C3D" w:rsidR="00962C7A" w:rsidRPr="00D0162F" w:rsidRDefault="00962C7A" w:rsidP="00962C7A">
            <w:pPr>
              <w:rPr>
                <w:rFonts w:ascii="Arial" w:hAnsi="Arial"/>
                <w:sz w:val="16"/>
                <w:szCs w:val="16"/>
              </w:rPr>
            </w:pPr>
            <w:r w:rsidRPr="00D0162F">
              <w:rPr>
                <w:rFonts w:ascii="Arial" w:hAnsi="Arial"/>
                <w:sz w:val="16"/>
                <w:szCs w:val="16"/>
              </w:rPr>
              <w:t>Editorial correction to H.3.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FE4B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49C0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AB8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420700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5C6E8" w14:textId="0EC17924" w:rsidR="00962C7A" w:rsidRPr="00D0162F" w:rsidRDefault="00962C7A" w:rsidP="00962C7A">
            <w:pPr>
              <w:rPr>
                <w:rFonts w:ascii="Arial" w:hAnsi="Arial"/>
                <w:sz w:val="16"/>
                <w:szCs w:val="16"/>
              </w:rPr>
            </w:pPr>
            <w:r w:rsidRPr="00D0162F">
              <w:rPr>
                <w:rFonts w:ascii="Arial" w:hAnsi="Arial"/>
                <w:sz w:val="16"/>
                <w:szCs w:val="16"/>
              </w:rPr>
              <w:t>R5-222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5C8588" w14:textId="7986BBCA" w:rsidR="00962C7A" w:rsidRPr="00D0162F" w:rsidRDefault="00962C7A" w:rsidP="00962C7A">
            <w:pPr>
              <w:rPr>
                <w:rFonts w:ascii="Arial" w:hAnsi="Arial"/>
                <w:sz w:val="16"/>
                <w:szCs w:val="16"/>
              </w:rPr>
            </w:pPr>
            <w:r w:rsidRPr="00D0162F">
              <w:rPr>
                <w:rFonts w:ascii="Arial" w:hAnsi="Arial"/>
                <w:sz w:val="16"/>
                <w:szCs w:val="16"/>
              </w:rPr>
              <w:t>17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7B5E50" w14:textId="40DF2B8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DE0DD6" w14:textId="4C955FF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C59E5D" w14:textId="4289F202" w:rsidR="00962C7A" w:rsidRPr="00D0162F" w:rsidRDefault="00962C7A" w:rsidP="00962C7A">
            <w:pPr>
              <w:rPr>
                <w:rFonts w:ascii="Arial" w:hAnsi="Arial"/>
                <w:sz w:val="16"/>
                <w:szCs w:val="16"/>
              </w:rPr>
            </w:pPr>
            <w:r w:rsidRPr="00D0162F">
              <w:rPr>
                <w:rFonts w:ascii="Arial" w:hAnsi="Arial"/>
                <w:sz w:val="16"/>
                <w:szCs w:val="16"/>
              </w:rPr>
              <w:t>Corrections to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59248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B8396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AED9D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9E78B7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DDE17E" w14:textId="2F510C5B" w:rsidR="00962C7A" w:rsidRPr="00D0162F" w:rsidRDefault="00962C7A" w:rsidP="00962C7A">
            <w:pPr>
              <w:rPr>
                <w:rFonts w:ascii="Arial" w:hAnsi="Arial"/>
                <w:sz w:val="16"/>
                <w:szCs w:val="16"/>
              </w:rPr>
            </w:pPr>
            <w:r w:rsidRPr="00D0162F">
              <w:rPr>
                <w:rFonts w:ascii="Arial" w:hAnsi="Arial"/>
                <w:sz w:val="16"/>
                <w:szCs w:val="16"/>
              </w:rPr>
              <w:t>R5-2225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07E75" w14:textId="198F479F" w:rsidR="00962C7A" w:rsidRPr="00D0162F" w:rsidRDefault="00962C7A" w:rsidP="00962C7A">
            <w:pPr>
              <w:rPr>
                <w:rFonts w:ascii="Arial" w:hAnsi="Arial"/>
                <w:sz w:val="16"/>
                <w:szCs w:val="16"/>
              </w:rPr>
            </w:pPr>
            <w:r w:rsidRPr="00D0162F">
              <w:rPr>
                <w:rFonts w:ascii="Arial" w:hAnsi="Arial"/>
                <w:sz w:val="16"/>
                <w:szCs w:val="16"/>
              </w:rPr>
              <w:t>17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A0269E" w14:textId="28BB5DC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66C9D" w14:textId="37096BE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B1AE7C" w14:textId="052D6BDF" w:rsidR="00962C7A" w:rsidRPr="00D0162F" w:rsidRDefault="00962C7A" w:rsidP="00962C7A">
            <w:pPr>
              <w:rPr>
                <w:rFonts w:ascii="Arial" w:hAnsi="Arial"/>
                <w:sz w:val="16"/>
                <w:szCs w:val="16"/>
              </w:rPr>
            </w:pPr>
            <w:r w:rsidRPr="00D0162F">
              <w:rPr>
                <w:rFonts w:ascii="Arial" w:hAnsi="Arial"/>
                <w:sz w:val="16"/>
                <w:szCs w:val="16"/>
              </w:rPr>
              <w:t>Corrections to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7F90A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3D6C2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E1EBA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D19355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0FB44" w14:textId="5353D453" w:rsidR="00962C7A" w:rsidRPr="00D0162F" w:rsidRDefault="00962C7A" w:rsidP="00962C7A">
            <w:pPr>
              <w:rPr>
                <w:rFonts w:ascii="Arial" w:hAnsi="Arial"/>
                <w:sz w:val="16"/>
                <w:szCs w:val="16"/>
              </w:rPr>
            </w:pPr>
            <w:r w:rsidRPr="00D0162F">
              <w:rPr>
                <w:rFonts w:ascii="Arial" w:hAnsi="Arial"/>
                <w:sz w:val="16"/>
                <w:szCs w:val="16"/>
              </w:rPr>
              <w:t>R5-222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54284E" w14:textId="7F7DDAED" w:rsidR="00962C7A" w:rsidRPr="00D0162F" w:rsidRDefault="00962C7A" w:rsidP="00962C7A">
            <w:pPr>
              <w:rPr>
                <w:rFonts w:ascii="Arial" w:hAnsi="Arial"/>
                <w:sz w:val="16"/>
                <w:szCs w:val="16"/>
              </w:rPr>
            </w:pPr>
            <w:r w:rsidRPr="00D0162F">
              <w:rPr>
                <w:rFonts w:ascii="Arial" w:hAnsi="Arial"/>
                <w:sz w:val="16"/>
                <w:szCs w:val="16"/>
              </w:rPr>
              <w:t>17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9B38E9" w14:textId="1A44BE0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E33728" w14:textId="5A3A8C7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C7E4AF" w14:textId="404A3E1A" w:rsidR="00962C7A" w:rsidRPr="00D0162F" w:rsidRDefault="00962C7A" w:rsidP="00962C7A">
            <w:pPr>
              <w:rPr>
                <w:rFonts w:ascii="Arial" w:hAnsi="Arial"/>
                <w:sz w:val="16"/>
                <w:szCs w:val="16"/>
              </w:rPr>
            </w:pPr>
            <w:r w:rsidRPr="00D0162F">
              <w:rPr>
                <w:rFonts w:ascii="Arial" w:hAnsi="Arial"/>
                <w:sz w:val="16"/>
                <w:szCs w:val="16"/>
              </w:rPr>
              <w:t>Correction to H.3.4-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CB77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77F9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ECC71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49E0EE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AE7615" w14:textId="5205691D" w:rsidR="00962C7A" w:rsidRPr="00D0162F" w:rsidRDefault="00962C7A" w:rsidP="00962C7A">
            <w:pPr>
              <w:rPr>
                <w:rFonts w:ascii="Arial" w:hAnsi="Arial"/>
                <w:sz w:val="16"/>
                <w:szCs w:val="16"/>
              </w:rPr>
            </w:pPr>
            <w:r w:rsidRPr="00D0162F">
              <w:rPr>
                <w:rFonts w:ascii="Arial" w:hAnsi="Arial"/>
                <w:sz w:val="16"/>
                <w:szCs w:val="16"/>
              </w:rPr>
              <w:t>R5-2225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F4C604" w14:textId="132BE2D0" w:rsidR="00962C7A" w:rsidRPr="00D0162F" w:rsidRDefault="00962C7A" w:rsidP="00962C7A">
            <w:pPr>
              <w:rPr>
                <w:rFonts w:ascii="Arial" w:hAnsi="Arial"/>
                <w:sz w:val="16"/>
                <w:szCs w:val="16"/>
              </w:rPr>
            </w:pPr>
            <w:r w:rsidRPr="00D0162F">
              <w:rPr>
                <w:rFonts w:ascii="Arial" w:hAnsi="Arial"/>
                <w:sz w:val="16"/>
                <w:szCs w:val="16"/>
              </w:rPr>
              <w:t>17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5D5EBF" w14:textId="15A90BC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89050" w14:textId="113565FA"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953F7A" w14:textId="76926A78" w:rsidR="00962C7A" w:rsidRPr="00D0162F" w:rsidRDefault="00962C7A" w:rsidP="00962C7A">
            <w:pPr>
              <w:rPr>
                <w:rFonts w:ascii="Arial" w:hAnsi="Arial"/>
                <w:sz w:val="16"/>
                <w:szCs w:val="16"/>
              </w:rPr>
            </w:pPr>
            <w:r w:rsidRPr="00D0162F">
              <w:rPr>
                <w:rFonts w:ascii="Arial" w:hAnsi="Arial"/>
                <w:sz w:val="16"/>
                <w:szCs w:val="16"/>
              </w:rPr>
              <w:t>Editorial correction 4.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B1132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CFCD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ACF85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1C0C71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A2F694" w14:textId="349E6C21" w:rsidR="00962C7A" w:rsidRPr="00D0162F" w:rsidRDefault="00962C7A" w:rsidP="00962C7A">
            <w:pPr>
              <w:rPr>
                <w:rFonts w:ascii="Arial" w:hAnsi="Arial"/>
                <w:sz w:val="16"/>
                <w:szCs w:val="16"/>
              </w:rPr>
            </w:pPr>
            <w:r w:rsidRPr="00D0162F">
              <w:rPr>
                <w:rFonts w:ascii="Arial" w:hAnsi="Arial"/>
                <w:sz w:val="16"/>
                <w:szCs w:val="16"/>
              </w:rPr>
              <w:t>R5-222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DA6636" w14:textId="4895E064" w:rsidR="00962C7A" w:rsidRPr="00D0162F" w:rsidRDefault="00962C7A" w:rsidP="00962C7A">
            <w:pPr>
              <w:rPr>
                <w:rFonts w:ascii="Arial" w:hAnsi="Arial"/>
                <w:sz w:val="16"/>
                <w:szCs w:val="16"/>
              </w:rPr>
            </w:pPr>
            <w:r w:rsidRPr="00D0162F">
              <w:rPr>
                <w:rFonts w:ascii="Arial" w:hAnsi="Arial"/>
                <w:sz w:val="16"/>
                <w:szCs w:val="16"/>
              </w:rPr>
              <w:t>17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8FD2F2" w14:textId="38CE3B7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9C8A00" w14:textId="5ACCF81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66CDAF" w14:textId="5208F958" w:rsidR="00962C7A" w:rsidRPr="00D0162F" w:rsidRDefault="00962C7A" w:rsidP="00962C7A">
            <w:pPr>
              <w:rPr>
                <w:rFonts w:ascii="Arial" w:hAnsi="Arial"/>
                <w:sz w:val="16"/>
                <w:szCs w:val="16"/>
              </w:rPr>
            </w:pPr>
            <w:r w:rsidRPr="00D0162F">
              <w:rPr>
                <w:rFonts w:ascii="Arial" w:hAnsi="Arial"/>
                <w:sz w:val="16"/>
                <w:szCs w:val="16"/>
              </w:rPr>
              <w:t>Correction to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D88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85D74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8421E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D152EE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B600AE" w14:textId="3CA70BB9" w:rsidR="00962C7A" w:rsidRPr="00D0162F" w:rsidRDefault="00962C7A" w:rsidP="00962C7A">
            <w:pPr>
              <w:rPr>
                <w:rFonts w:ascii="Arial" w:hAnsi="Arial"/>
                <w:sz w:val="16"/>
                <w:szCs w:val="16"/>
              </w:rPr>
            </w:pPr>
            <w:r w:rsidRPr="00D0162F">
              <w:rPr>
                <w:rFonts w:ascii="Arial" w:hAnsi="Arial"/>
                <w:sz w:val="16"/>
                <w:szCs w:val="16"/>
              </w:rPr>
              <w:t>R5-222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4F118" w14:textId="045731E0" w:rsidR="00962C7A" w:rsidRPr="00D0162F" w:rsidRDefault="00962C7A" w:rsidP="00962C7A">
            <w:pPr>
              <w:rPr>
                <w:rFonts w:ascii="Arial" w:hAnsi="Arial"/>
                <w:sz w:val="16"/>
                <w:szCs w:val="16"/>
              </w:rPr>
            </w:pPr>
            <w:r w:rsidRPr="00D0162F">
              <w:rPr>
                <w:rFonts w:ascii="Arial" w:hAnsi="Arial"/>
                <w:sz w:val="16"/>
                <w:szCs w:val="16"/>
              </w:rPr>
              <w:t>17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E21668" w14:textId="202120D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29B2E" w14:textId="31F5900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87EFE2" w14:textId="218CB4BA" w:rsidR="00962C7A" w:rsidRPr="00D0162F" w:rsidRDefault="00962C7A" w:rsidP="00962C7A">
            <w:pPr>
              <w:rPr>
                <w:rFonts w:ascii="Arial" w:hAnsi="Arial"/>
                <w:sz w:val="16"/>
                <w:szCs w:val="16"/>
              </w:rPr>
            </w:pPr>
            <w:r w:rsidRPr="00D0162F">
              <w:rPr>
                <w:rFonts w:ascii="Arial" w:hAnsi="Arial"/>
                <w:sz w:val="16"/>
                <w:szCs w:val="16"/>
              </w:rPr>
              <w:t>Correction to FR1 EN-DC TC 4.7.5.1 - SFT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A5F1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4583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697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12DF3B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EA8D97" w14:textId="6F799AF6" w:rsidR="00962C7A" w:rsidRPr="00D0162F" w:rsidRDefault="00962C7A" w:rsidP="00962C7A">
            <w:pPr>
              <w:rPr>
                <w:rFonts w:ascii="Arial" w:hAnsi="Arial"/>
                <w:sz w:val="16"/>
                <w:szCs w:val="16"/>
              </w:rPr>
            </w:pPr>
            <w:r w:rsidRPr="00D0162F">
              <w:rPr>
                <w:rFonts w:ascii="Arial" w:hAnsi="Arial"/>
                <w:sz w:val="16"/>
                <w:szCs w:val="16"/>
              </w:rPr>
              <w:t>R5-222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46ADD9" w14:textId="34A23D2C" w:rsidR="00962C7A" w:rsidRPr="00D0162F" w:rsidRDefault="00962C7A" w:rsidP="00962C7A">
            <w:pPr>
              <w:rPr>
                <w:rFonts w:ascii="Arial" w:hAnsi="Arial"/>
                <w:sz w:val="16"/>
                <w:szCs w:val="16"/>
              </w:rPr>
            </w:pPr>
            <w:r w:rsidRPr="00D0162F">
              <w:rPr>
                <w:rFonts w:ascii="Arial" w:hAnsi="Arial"/>
                <w:sz w:val="16"/>
                <w:szCs w:val="16"/>
              </w:rPr>
              <w:t>17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884F6C" w14:textId="4F118D6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5BCA29" w14:textId="6F6AD97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675E43" w14:textId="04402A6C" w:rsidR="00962C7A" w:rsidRPr="00D0162F" w:rsidRDefault="00962C7A" w:rsidP="00962C7A">
            <w:pPr>
              <w:rPr>
                <w:rFonts w:ascii="Arial" w:hAnsi="Arial"/>
                <w:sz w:val="16"/>
                <w:szCs w:val="16"/>
              </w:rPr>
            </w:pPr>
            <w:r w:rsidRPr="00D0162F">
              <w:rPr>
                <w:rFonts w:ascii="Arial" w:hAnsi="Arial"/>
                <w:sz w:val="16"/>
                <w:szCs w:val="16"/>
              </w:rPr>
              <w:t>Correction to FR1 NR SA TCs 6.1.2.2 - low priority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98023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CFA9B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2A89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C6A290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B3F34B" w14:textId="273AB8A5" w:rsidR="00962C7A" w:rsidRPr="00D0162F" w:rsidRDefault="00962C7A" w:rsidP="00962C7A">
            <w:pPr>
              <w:rPr>
                <w:rFonts w:ascii="Arial" w:hAnsi="Arial"/>
                <w:sz w:val="16"/>
                <w:szCs w:val="16"/>
              </w:rPr>
            </w:pPr>
            <w:r w:rsidRPr="00D0162F">
              <w:rPr>
                <w:rFonts w:ascii="Arial" w:hAnsi="Arial"/>
                <w:sz w:val="16"/>
                <w:szCs w:val="16"/>
              </w:rPr>
              <w:t>R5-2226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893554" w14:textId="7125D91C" w:rsidR="00962C7A" w:rsidRPr="00D0162F" w:rsidRDefault="00962C7A" w:rsidP="00962C7A">
            <w:pPr>
              <w:rPr>
                <w:rFonts w:ascii="Arial" w:hAnsi="Arial"/>
                <w:sz w:val="16"/>
                <w:szCs w:val="16"/>
              </w:rPr>
            </w:pPr>
            <w:r w:rsidRPr="00D0162F">
              <w:rPr>
                <w:rFonts w:ascii="Arial" w:hAnsi="Arial"/>
                <w:sz w:val="16"/>
                <w:szCs w:val="16"/>
              </w:rPr>
              <w:t>17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CF8A04" w14:textId="5407059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EA5A0" w14:textId="2C6DC2BA"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4D3CD" w14:textId="48B7D5BF" w:rsidR="00962C7A" w:rsidRPr="00D0162F" w:rsidRDefault="00962C7A" w:rsidP="00962C7A">
            <w:pPr>
              <w:rPr>
                <w:rFonts w:ascii="Arial" w:hAnsi="Arial"/>
                <w:sz w:val="16"/>
                <w:szCs w:val="16"/>
              </w:rPr>
            </w:pPr>
            <w:r w:rsidRPr="00D0162F">
              <w:rPr>
                <w:rFonts w:ascii="Arial" w:hAnsi="Arial"/>
                <w:sz w:val="16"/>
                <w:szCs w:val="16"/>
              </w:rPr>
              <w:t>Correction to inter-RAT TC 8.5.1.1 - SFT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4E2FC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9DEA1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51149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88F109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7B30E4" w14:textId="12CA4D5D" w:rsidR="00962C7A" w:rsidRPr="00D0162F" w:rsidRDefault="00962C7A" w:rsidP="00962C7A">
            <w:pPr>
              <w:rPr>
                <w:rFonts w:ascii="Arial" w:hAnsi="Arial"/>
                <w:sz w:val="16"/>
                <w:szCs w:val="16"/>
              </w:rPr>
            </w:pPr>
            <w:r w:rsidRPr="00D0162F">
              <w:rPr>
                <w:rFonts w:ascii="Arial" w:hAnsi="Arial"/>
                <w:sz w:val="16"/>
                <w:szCs w:val="16"/>
              </w:rPr>
              <w:t>R5-222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66BC" w14:textId="09D429BF" w:rsidR="00962C7A" w:rsidRPr="00D0162F" w:rsidRDefault="00962C7A" w:rsidP="00962C7A">
            <w:pPr>
              <w:rPr>
                <w:rFonts w:ascii="Arial" w:hAnsi="Arial"/>
                <w:sz w:val="16"/>
                <w:szCs w:val="16"/>
              </w:rPr>
            </w:pPr>
            <w:r w:rsidRPr="00D0162F">
              <w:rPr>
                <w:rFonts w:ascii="Arial" w:hAnsi="Arial"/>
                <w:sz w:val="16"/>
                <w:szCs w:val="16"/>
              </w:rPr>
              <w:t>18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E4EDDA" w14:textId="2B52458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857678" w14:textId="0E41136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1ED53A" w14:textId="5E32038A" w:rsidR="00962C7A" w:rsidRPr="00D0162F" w:rsidRDefault="00962C7A" w:rsidP="00962C7A">
            <w:pPr>
              <w:rPr>
                <w:rFonts w:ascii="Arial" w:hAnsi="Arial"/>
                <w:sz w:val="16"/>
                <w:szCs w:val="16"/>
              </w:rPr>
            </w:pPr>
            <w:r w:rsidRPr="00D0162F">
              <w:rPr>
                <w:rFonts w:ascii="Arial" w:hAnsi="Arial"/>
                <w:sz w:val="16"/>
                <w:szCs w:val="16"/>
              </w:rPr>
              <w:t>Editorial update to minimum requirement in 6.5.7.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E6E0A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345F4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E3C03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751E0B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77593" w14:textId="76069DD5" w:rsidR="00962C7A" w:rsidRPr="00D0162F" w:rsidRDefault="00962C7A" w:rsidP="00962C7A">
            <w:pPr>
              <w:rPr>
                <w:rFonts w:ascii="Arial" w:hAnsi="Arial"/>
                <w:sz w:val="16"/>
                <w:szCs w:val="16"/>
              </w:rPr>
            </w:pPr>
            <w:r w:rsidRPr="00D0162F">
              <w:rPr>
                <w:rFonts w:ascii="Arial" w:hAnsi="Arial"/>
                <w:sz w:val="16"/>
                <w:szCs w:val="16"/>
              </w:rPr>
              <w:t>R5-222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D643BF" w14:textId="7192DA7E" w:rsidR="00962C7A" w:rsidRPr="00D0162F" w:rsidRDefault="00962C7A" w:rsidP="00962C7A">
            <w:pPr>
              <w:rPr>
                <w:rFonts w:ascii="Arial" w:hAnsi="Arial"/>
                <w:sz w:val="16"/>
                <w:szCs w:val="16"/>
              </w:rPr>
            </w:pPr>
            <w:r w:rsidRPr="00D0162F">
              <w:rPr>
                <w:rFonts w:ascii="Arial" w:hAnsi="Arial"/>
                <w:sz w:val="16"/>
                <w:szCs w:val="16"/>
              </w:rPr>
              <w:t>18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F1CAD4" w14:textId="29D4FFD2"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FF1C0D" w14:textId="6B66F26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41470" w14:textId="12ED79B4" w:rsidR="00962C7A" w:rsidRPr="00D0162F" w:rsidRDefault="00962C7A" w:rsidP="00962C7A">
            <w:pPr>
              <w:rPr>
                <w:rFonts w:ascii="Arial" w:hAnsi="Arial"/>
                <w:sz w:val="16"/>
                <w:szCs w:val="16"/>
              </w:rPr>
            </w:pPr>
            <w:r w:rsidRPr="00D0162F">
              <w:rPr>
                <w:rFonts w:ascii="Arial" w:hAnsi="Arial"/>
                <w:sz w:val="16"/>
                <w:szCs w:val="16"/>
              </w:rPr>
              <w:t>Update to minimum requirements for 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F0CDF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E4168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AC8BB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A7971B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0CE2E1" w14:textId="76E1E54B" w:rsidR="00962C7A" w:rsidRPr="00D0162F" w:rsidRDefault="00962C7A" w:rsidP="00962C7A">
            <w:pPr>
              <w:rPr>
                <w:rFonts w:ascii="Arial" w:hAnsi="Arial"/>
                <w:sz w:val="16"/>
                <w:szCs w:val="16"/>
              </w:rPr>
            </w:pPr>
            <w:r w:rsidRPr="00D0162F">
              <w:rPr>
                <w:rFonts w:ascii="Arial" w:hAnsi="Arial"/>
                <w:sz w:val="16"/>
                <w:szCs w:val="16"/>
              </w:rPr>
              <w:t>R5-222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68CAAC" w14:textId="676F4950" w:rsidR="00962C7A" w:rsidRPr="00D0162F" w:rsidRDefault="00962C7A" w:rsidP="00962C7A">
            <w:pPr>
              <w:rPr>
                <w:rFonts w:ascii="Arial" w:hAnsi="Arial"/>
                <w:sz w:val="16"/>
                <w:szCs w:val="16"/>
              </w:rPr>
            </w:pPr>
            <w:r w:rsidRPr="00D0162F">
              <w:rPr>
                <w:rFonts w:ascii="Arial" w:hAnsi="Arial"/>
                <w:sz w:val="16"/>
                <w:szCs w:val="16"/>
              </w:rPr>
              <w:t>18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408C4" w14:textId="335C7CDF"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4130B5" w14:textId="7E2F45A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639A3" w14:textId="54585741" w:rsidR="00962C7A" w:rsidRPr="00D0162F" w:rsidRDefault="00962C7A" w:rsidP="00962C7A">
            <w:pPr>
              <w:rPr>
                <w:rFonts w:ascii="Arial" w:hAnsi="Arial"/>
                <w:sz w:val="16"/>
                <w:szCs w:val="16"/>
              </w:rPr>
            </w:pPr>
            <w:r w:rsidRPr="00D0162F">
              <w:rPr>
                <w:rFonts w:ascii="Arial" w:hAnsi="Arial"/>
                <w:sz w:val="16"/>
                <w:szCs w:val="16"/>
              </w:rPr>
              <w:t>Update to FR2 SCell BFD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0E10A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D91C6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FB89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8E23FA2"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B0129B" w14:textId="53266442" w:rsidR="00962C7A" w:rsidRPr="00D0162F" w:rsidRDefault="00962C7A" w:rsidP="00962C7A">
            <w:pPr>
              <w:rPr>
                <w:rFonts w:ascii="Arial" w:hAnsi="Arial"/>
                <w:sz w:val="16"/>
                <w:szCs w:val="16"/>
              </w:rPr>
            </w:pPr>
            <w:r w:rsidRPr="00D0162F">
              <w:rPr>
                <w:rFonts w:ascii="Arial" w:hAnsi="Arial"/>
                <w:sz w:val="16"/>
                <w:szCs w:val="16"/>
              </w:rPr>
              <w:t>R5-2229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C67562" w14:textId="76914022" w:rsidR="00962C7A" w:rsidRPr="00D0162F" w:rsidRDefault="00962C7A" w:rsidP="00962C7A">
            <w:pPr>
              <w:rPr>
                <w:rFonts w:ascii="Arial" w:hAnsi="Arial"/>
                <w:sz w:val="16"/>
                <w:szCs w:val="16"/>
              </w:rPr>
            </w:pPr>
            <w:r w:rsidRPr="00D0162F">
              <w:rPr>
                <w:rFonts w:ascii="Arial" w:hAnsi="Arial"/>
                <w:sz w:val="16"/>
                <w:szCs w:val="16"/>
              </w:rPr>
              <w:t>18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922FD5" w14:textId="3D565868"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41C257" w14:textId="348A519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C953C7" w14:textId="2B39D0F0" w:rsidR="00962C7A" w:rsidRPr="00D0162F" w:rsidRDefault="00962C7A" w:rsidP="00962C7A">
            <w:pPr>
              <w:rPr>
                <w:rFonts w:ascii="Arial" w:hAnsi="Arial"/>
                <w:sz w:val="16"/>
                <w:szCs w:val="16"/>
              </w:rPr>
            </w:pPr>
            <w:r w:rsidRPr="00D0162F">
              <w:rPr>
                <w:rFonts w:ascii="Arial" w:hAnsi="Arial"/>
                <w:sz w:val="16"/>
                <w:szCs w:val="16"/>
              </w:rPr>
              <w:t>Corrections AoA setup referen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FE0C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F282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EB4AB"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885F02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5B789E" w14:textId="02E1151E" w:rsidR="00962C7A" w:rsidRPr="00D0162F" w:rsidRDefault="00962C7A" w:rsidP="00962C7A">
            <w:pPr>
              <w:rPr>
                <w:rFonts w:ascii="Arial" w:hAnsi="Arial"/>
                <w:sz w:val="16"/>
                <w:szCs w:val="16"/>
              </w:rPr>
            </w:pPr>
            <w:r w:rsidRPr="00D0162F">
              <w:rPr>
                <w:rFonts w:ascii="Arial" w:hAnsi="Arial"/>
                <w:sz w:val="16"/>
                <w:szCs w:val="16"/>
              </w:rPr>
              <w:t>R5-2229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EF473" w14:textId="3968F675" w:rsidR="00962C7A" w:rsidRPr="00D0162F" w:rsidRDefault="00962C7A" w:rsidP="00962C7A">
            <w:pPr>
              <w:rPr>
                <w:rFonts w:ascii="Arial" w:hAnsi="Arial"/>
                <w:sz w:val="16"/>
                <w:szCs w:val="16"/>
              </w:rPr>
            </w:pPr>
            <w:r w:rsidRPr="00D0162F">
              <w:rPr>
                <w:rFonts w:ascii="Arial" w:hAnsi="Arial"/>
                <w:sz w:val="16"/>
                <w:szCs w:val="16"/>
              </w:rPr>
              <w:t>18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64E2AE" w14:textId="0AC3AF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58ED47" w14:textId="103E5E1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937BE3" w14:textId="081D8E3B" w:rsidR="00962C7A" w:rsidRPr="00D0162F" w:rsidRDefault="00962C7A" w:rsidP="00962C7A">
            <w:pPr>
              <w:rPr>
                <w:rFonts w:ascii="Arial" w:hAnsi="Arial"/>
                <w:sz w:val="16"/>
                <w:szCs w:val="16"/>
              </w:rPr>
            </w:pPr>
            <w:r w:rsidRPr="00D0162F">
              <w:rPr>
                <w:rFonts w:ascii="Arial" w:hAnsi="Arial"/>
                <w:sz w:val="16"/>
                <w:szCs w:val="16"/>
              </w:rPr>
              <w:t>Corrections 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0464B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93E5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D7E46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D61203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1E1ED9" w14:textId="0FF3CAE9" w:rsidR="00962C7A" w:rsidRPr="00D0162F" w:rsidRDefault="00962C7A" w:rsidP="00962C7A">
            <w:pPr>
              <w:rPr>
                <w:rFonts w:ascii="Arial" w:hAnsi="Arial"/>
                <w:sz w:val="16"/>
                <w:szCs w:val="16"/>
              </w:rPr>
            </w:pPr>
            <w:r w:rsidRPr="00D0162F">
              <w:rPr>
                <w:rFonts w:ascii="Arial" w:hAnsi="Arial"/>
                <w:sz w:val="16"/>
                <w:szCs w:val="16"/>
              </w:rPr>
              <w:t>R5-2229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92334A" w14:textId="43AC8A06" w:rsidR="00962C7A" w:rsidRPr="00D0162F" w:rsidRDefault="00962C7A" w:rsidP="00962C7A">
            <w:pPr>
              <w:rPr>
                <w:rFonts w:ascii="Arial" w:hAnsi="Arial"/>
                <w:sz w:val="16"/>
                <w:szCs w:val="16"/>
              </w:rPr>
            </w:pPr>
            <w:r w:rsidRPr="00D0162F">
              <w:rPr>
                <w:rFonts w:ascii="Arial" w:hAnsi="Arial"/>
                <w:sz w:val="16"/>
                <w:szCs w:val="16"/>
              </w:rPr>
              <w:t>18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C66A29" w14:textId="4D37D0B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E37D49" w14:textId="714EA95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4A43EB" w14:textId="46448AEE" w:rsidR="00962C7A" w:rsidRPr="00D0162F" w:rsidRDefault="00962C7A" w:rsidP="00962C7A">
            <w:pPr>
              <w:rPr>
                <w:rFonts w:ascii="Arial" w:hAnsi="Arial"/>
                <w:sz w:val="16"/>
                <w:szCs w:val="16"/>
              </w:rPr>
            </w:pPr>
            <w:r w:rsidRPr="00D0162F">
              <w:rPr>
                <w:rFonts w:ascii="Arial" w:hAnsi="Arial"/>
                <w:sz w:val="16"/>
                <w:szCs w:val="16"/>
              </w:rPr>
              <w:t>Corrections 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C65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3E11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755936"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CEC2D5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94D37F" w14:textId="16BC0A2A" w:rsidR="00962C7A" w:rsidRPr="00D0162F" w:rsidRDefault="00962C7A" w:rsidP="00962C7A">
            <w:pPr>
              <w:rPr>
                <w:rFonts w:ascii="Arial" w:hAnsi="Arial"/>
                <w:sz w:val="16"/>
                <w:szCs w:val="16"/>
              </w:rPr>
            </w:pPr>
            <w:r w:rsidRPr="00D0162F">
              <w:rPr>
                <w:rFonts w:ascii="Arial" w:hAnsi="Arial"/>
                <w:sz w:val="16"/>
                <w:szCs w:val="16"/>
              </w:rPr>
              <w:t>R5-2229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82AE5D" w14:textId="71C4270E" w:rsidR="00962C7A" w:rsidRPr="00D0162F" w:rsidRDefault="00962C7A" w:rsidP="00962C7A">
            <w:pPr>
              <w:rPr>
                <w:rFonts w:ascii="Arial" w:hAnsi="Arial"/>
                <w:sz w:val="16"/>
                <w:szCs w:val="16"/>
              </w:rPr>
            </w:pPr>
            <w:r w:rsidRPr="00D0162F">
              <w:rPr>
                <w:rFonts w:ascii="Arial" w:hAnsi="Arial"/>
                <w:sz w:val="16"/>
                <w:szCs w:val="16"/>
              </w:rPr>
              <w:t>18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68101B" w14:textId="0D1B2F0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3ED258" w14:textId="66E7415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86199" w14:textId="6BC0611B" w:rsidR="00962C7A" w:rsidRPr="00D0162F" w:rsidRDefault="00962C7A" w:rsidP="00962C7A">
            <w:pPr>
              <w:rPr>
                <w:rFonts w:ascii="Arial" w:hAnsi="Arial"/>
                <w:sz w:val="16"/>
                <w:szCs w:val="16"/>
              </w:rPr>
            </w:pPr>
            <w:r w:rsidRPr="00D0162F">
              <w:rPr>
                <w:rFonts w:ascii="Arial" w:hAnsi="Arial"/>
                <w:sz w:val="16"/>
                <w:szCs w:val="16"/>
              </w:rPr>
              <w:t>Corrections 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64E61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1E1B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973BF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9E3CF9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FA66E" w14:textId="46DEBC9B" w:rsidR="00962C7A" w:rsidRPr="00D0162F" w:rsidRDefault="00962C7A" w:rsidP="00962C7A">
            <w:pPr>
              <w:rPr>
                <w:rFonts w:ascii="Arial" w:hAnsi="Arial"/>
                <w:sz w:val="16"/>
                <w:szCs w:val="16"/>
              </w:rPr>
            </w:pPr>
            <w:r w:rsidRPr="00D0162F">
              <w:rPr>
                <w:rFonts w:ascii="Arial" w:hAnsi="Arial"/>
                <w:sz w:val="16"/>
                <w:szCs w:val="16"/>
              </w:rPr>
              <w:t>R5-2229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C083E1" w14:textId="50C333E6" w:rsidR="00962C7A" w:rsidRPr="00D0162F" w:rsidRDefault="00962C7A" w:rsidP="00962C7A">
            <w:pPr>
              <w:rPr>
                <w:rFonts w:ascii="Arial" w:hAnsi="Arial"/>
                <w:sz w:val="16"/>
                <w:szCs w:val="16"/>
              </w:rPr>
            </w:pPr>
            <w:r w:rsidRPr="00D0162F">
              <w:rPr>
                <w:rFonts w:ascii="Arial" w:hAnsi="Arial"/>
                <w:sz w:val="16"/>
                <w:szCs w:val="16"/>
              </w:rPr>
              <w:t>18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90383C" w14:textId="6BAAD15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CA4C69" w14:textId="132E388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E2203A" w14:textId="781A508F" w:rsidR="00962C7A" w:rsidRPr="00D0162F" w:rsidRDefault="00962C7A" w:rsidP="00962C7A">
            <w:pPr>
              <w:rPr>
                <w:rFonts w:ascii="Arial" w:hAnsi="Arial"/>
                <w:sz w:val="16"/>
                <w:szCs w:val="16"/>
              </w:rPr>
            </w:pPr>
            <w:r w:rsidRPr="00D0162F">
              <w:rPr>
                <w:rFonts w:ascii="Arial" w:hAnsi="Arial"/>
                <w:sz w:val="16"/>
                <w:szCs w:val="16"/>
              </w:rPr>
              <w:t>Corrections 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FB20D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1B8E8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B2D57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5B41EF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55A79" w14:textId="69F66DDB" w:rsidR="00962C7A" w:rsidRPr="00D0162F" w:rsidRDefault="00962C7A" w:rsidP="00962C7A">
            <w:pPr>
              <w:rPr>
                <w:rFonts w:ascii="Arial" w:hAnsi="Arial"/>
                <w:sz w:val="16"/>
                <w:szCs w:val="16"/>
              </w:rPr>
            </w:pPr>
            <w:r w:rsidRPr="00D0162F">
              <w:rPr>
                <w:rFonts w:ascii="Arial" w:hAnsi="Arial"/>
                <w:sz w:val="16"/>
                <w:szCs w:val="16"/>
              </w:rPr>
              <w:t>R5-2229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3CC541" w14:textId="6F3B2373" w:rsidR="00962C7A" w:rsidRPr="00D0162F" w:rsidRDefault="00962C7A" w:rsidP="00962C7A">
            <w:pPr>
              <w:rPr>
                <w:rFonts w:ascii="Arial" w:hAnsi="Arial"/>
                <w:sz w:val="16"/>
                <w:szCs w:val="16"/>
              </w:rPr>
            </w:pPr>
            <w:r w:rsidRPr="00D0162F">
              <w:rPr>
                <w:rFonts w:ascii="Arial" w:hAnsi="Arial"/>
                <w:sz w:val="16"/>
                <w:szCs w:val="16"/>
              </w:rPr>
              <w:t>18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67F44E" w14:textId="4ACBEA8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1415D3" w14:textId="0BF0879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61E71" w14:textId="7B3A2027" w:rsidR="00962C7A" w:rsidRPr="00D0162F" w:rsidRDefault="00962C7A" w:rsidP="00962C7A">
            <w:pPr>
              <w:rPr>
                <w:rFonts w:ascii="Arial" w:hAnsi="Arial"/>
                <w:sz w:val="16"/>
                <w:szCs w:val="16"/>
              </w:rPr>
            </w:pPr>
            <w:r w:rsidRPr="00D0162F">
              <w:rPr>
                <w:rFonts w:ascii="Arial" w:hAnsi="Arial"/>
                <w:sz w:val="16"/>
                <w:szCs w:val="16"/>
              </w:rPr>
              <w:t>Update to 4.3.2.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1A7FE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09B57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8CD87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95856E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0B567A" w14:textId="2DE16BD0" w:rsidR="00962C7A" w:rsidRPr="00D0162F" w:rsidRDefault="00962C7A" w:rsidP="00962C7A">
            <w:pPr>
              <w:rPr>
                <w:rFonts w:ascii="Arial" w:hAnsi="Arial"/>
                <w:sz w:val="16"/>
                <w:szCs w:val="16"/>
              </w:rPr>
            </w:pPr>
            <w:r w:rsidRPr="00D0162F">
              <w:rPr>
                <w:rFonts w:ascii="Arial" w:hAnsi="Arial"/>
                <w:sz w:val="16"/>
                <w:szCs w:val="16"/>
              </w:rPr>
              <w:t>R5-2229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16FBF" w14:textId="258FA50C" w:rsidR="00962C7A" w:rsidRPr="00D0162F" w:rsidRDefault="00962C7A" w:rsidP="00962C7A">
            <w:pPr>
              <w:rPr>
                <w:rFonts w:ascii="Arial" w:hAnsi="Arial"/>
                <w:sz w:val="16"/>
                <w:szCs w:val="16"/>
              </w:rPr>
            </w:pPr>
            <w:r w:rsidRPr="00D0162F">
              <w:rPr>
                <w:rFonts w:ascii="Arial" w:hAnsi="Arial"/>
                <w:sz w:val="16"/>
                <w:szCs w:val="16"/>
              </w:rPr>
              <w:t>18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28BBBE" w14:textId="12BB7F6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B73B32" w14:textId="3E123A5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66B878" w14:textId="4601D4F2" w:rsidR="00962C7A" w:rsidRPr="00D0162F" w:rsidRDefault="00962C7A" w:rsidP="00962C7A">
            <w:pPr>
              <w:rPr>
                <w:rFonts w:ascii="Arial" w:hAnsi="Arial"/>
                <w:sz w:val="16"/>
                <w:szCs w:val="16"/>
              </w:rPr>
            </w:pPr>
            <w:r w:rsidRPr="00D0162F">
              <w:rPr>
                <w:rFonts w:ascii="Arial" w:hAnsi="Arial"/>
                <w:sz w:val="16"/>
                <w:szCs w:val="16"/>
              </w:rPr>
              <w:t>Update to 4.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BF9C1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F3D62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A61F5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70DD7D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F82D8" w14:textId="3BF1CAB4" w:rsidR="00962C7A" w:rsidRPr="00D0162F" w:rsidRDefault="00962C7A" w:rsidP="00962C7A">
            <w:pPr>
              <w:rPr>
                <w:rFonts w:ascii="Arial" w:hAnsi="Arial"/>
                <w:sz w:val="16"/>
                <w:szCs w:val="16"/>
              </w:rPr>
            </w:pPr>
            <w:r w:rsidRPr="00D0162F">
              <w:rPr>
                <w:rFonts w:ascii="Arial" w:hAnsi="Arial"/>
                <w:sz w:val="16"/>
                <w:szCs w:val="16"/>
              </w:rPr>
              <w:t>R5-2229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EB6378" w14:textId="5C5461AF" w:rsidR="00962C7A" w:rsidRPr="00D0162F" w:rsidRDefault="00962C7A" w:rsidP="00962C7A">
            <w:pPr>
              <w:rPr>
                <w:rFonts w:ascii="Arial" w:hAnsi="Arial"/>
                <w:sz w:val="16"/>
                <w:szCs w:val="16"/>
              </w:rPr>
            </w:pPr>
            <w:r w:rsidRPr="00D0162F">
              <w:rPr>
                <w:rFonts w:ascii="Arial" w:hAnsi="Arial"/>
                <w:sz w:val="16"/>
                <w:szCs w:val="16"/>
              </w:rPr>
              <w:t>18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53EBFB" w14:textId="2C34671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90B98E" w14:textId="7164BCF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2B26FF" w14:textId="46171A32" w:rsidR="00962C7A" w:rsidRPr="00D0162F" w:rsidRDefault="00962C7A" w:rsidP="00962C7A">
            <w:pPr>
              <w:rPr>
                <w:rFonts w:ascii="Arial" w:hAnsi="Arial"/>
                <w:sz w:val="16"/>
                <w:szCs w:val="16"/>
              </w:rPr>
            </w:pPr>
            <w:r w:rsidRPr="00D0162F">
              <w:rPr>
                <w:rFonts w:ascii="Arial" w:hAnsi="Arial"/>
                <w:sz w:val="16"/>
                <w:szCs w:val="16"/>
              </w:rPr>
              <w:t>Update to 6.3.2.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3D72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183A1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AFC36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DE7301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D9424" w14:textId="45FA2173" w:rsidR="00962C7A" w:rsidRPr="00D0162F" w:rsidRDefault="00962C7A" w:rsidP="00962C7A">
            <w:pPr>
              <w:rPr>
                <w:rFonts w:ascii="Arial" w:hAnsi="Arial"/>
                <w:sz w:val="16"/>
                <w:szCs w:val="16"/>
              </w:rPr>
            </w:pPr>
            <w:r w:rsidRPr="00D0162F">
              <w:rPr>
                <w:rFonts w:ascii="Arial" w:hAnsi="Arial"/>
                <w:sz w:val="16"/>
                <w:szCs w:val="16"/>
              </w:rPr>
              <w:t>R5-2229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8E71F" w14:textId="40B346F9" w:rsidR="00962C7A" w:rsidRPr="00D0162F" w:rsidRDefault="00962C7A" w:rsidP="00962C7A">
            <w:pPr>
              <w:rPr>
                <w:rFonts w:ascii="Arial" w:hAnsi="Arial"/>
                <w:sz w:val="16"/>
                <w:szCs w:val="16"/>
              </w:rPr>
            </w:pPr>
            <w:r w:rsidRPr="00D0162F">
              <w:rPr>
                <w:rFonts w:ascii="Arial" w:hAnsi="Arial"/>
                <w:sz w:val="16"/>
                <w:szCs w:val="16"/>
              </w:rPr>
              <w:t>18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E75305" w14:textId="38B68B1C"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8E0F4" w14:textId="4E03840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8AA6F8" w14:textId="725D9F77" w:rsidR="00962C7A" w:rsidRPr="00D0162F" w:rsidRDefault="00962C7A" w:rsidP="00962C7A">
            <w:pPr>
              <w:rPr>
                <w:rFonts w:ascii="Arial" w:hAnsi="Arial"/>
                <w:sz w:val="16"/>
                <w:szCs w:val="16"/>
              </w:rPr>
            </w:pPr>
            <w:r w:rsidRPr="00D0162F">
              <w:rPr>
                <w:rFonts w:ascii="Arial" w:hAnsi="Arial"/>
                <w:sz w:val="16"/>
                <w:szCs w:val="16"/>
              </w:rPr>
              <w:t>Update to 6.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41FA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6D274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27C7E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32C553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CDDB39" w14:textId="27E20C40" w:rsidR="00962C7A" w:rsidRPr="00D0162F" w:rsidRDefault="00962C7A" w:rsidP="00962C7A">
            <w:pPr>
              <w:rPr>
                <w:rFonts w:ascii="Arial" w:hAnsi="Arial"/>
                <w:sz w:val="16"/>
                <w:szCs w:val="16"/>
              </w:rPr>
            </w:pPr>
            <w:r w:rsidRPr="00D0162F">
              <w:rPr>
                <w:rFonts w:ascii="Arial" w:hAnsi="Arial"/>
                <w:sz w:val="16"/>
                <w:szCs w:val="16"/>
              </w:rPr>
              <w:t>R5-222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5FF50B" w14:textId="77ED6FC9" w:rsidR="00962C7A" w:rsidRPr="00D0162F" w:rsidRDefault="00962C7A" w:rsidP="00962C7A">
            <w:pPr>
              <w:rPr>
                <w:rFonts w:ascii="Arial" w:hAnsi="Arial"/>
                <w:sz w:val="16"/>
                <w:szCs w:val="16"/>
              </w:rPr>
            </w:pPr>
            <w:r w:rsidRPr="00D0162F">
              <w:rPr>
                <w:rFonts w:ascii="Arial" w:hAnsi="Arial"/>
                <w:sz w:val="16"/>
                <w:szCs w:val="16"/>
              </w:rPr>
              <w:t>18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890F3" w14:textId="6AE6716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D679B" w14:textId="259927C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ACA164" w14:textId="10F3CD2E" w:rsidR="00962C7A" w:rsidRPr="00D0162F" w:rsidRDefault="00962C7A" w:rsidP="00962C7A">
            <w:pPr>
              <w:rPr>
                <w:rFonts w:ascii="Arial" w:hAnsi="Arial"/>
                <w:sz w:val="16"/>
                <w:szCs w:val="16"/>
              </w:rPr>
            </w:pPr>
            <w:r w:rsidRPr="00D0162F">
              <w:rPr>
                <w:rFonts w:ascii="Arial" w:hAnsi="Arial"/>
                <w:sz w:val="16"/>
                <w:szCs w:val="16"/>
              </w:rPr>
              <w:t>Update of 4.6.7 EN-DC FR1 L1-SINR measuremen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B84B5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A73F2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E940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730DE5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CF036D" w14:textId="25FCB411" w:rsidR="00962C7A" w:rsidRPr="00D0162F" w:rsidRDefault="00962C7A" w:rsidP="00962C7A">
            <w:pPr>
              <w:rPr>
                <w:rFonts w:ascii="Arial" w:hAnsi="Arial"/>
                <w:sz w:val="16"/>
                <w:szCs w:val="16"/>
              </w:rPr>
            </w:pPr>
            <w:r w:rsidRPr="00D0162F">
              <w:rPr>
                <w:rFonts w:ascii="Arial" w:hAnsi="Arial"/>
                <w:sz w:val="16"/>
                <w:szCs w:val="16"/>
              </w:rPr>
              <w:t>R5-222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C3598B" w14:textId="7F98C3E7" w:rsidR="00962C7A" w:rsidRPr="00D0162F" w:rsidRDefault="00962C7A" w:rsidP="00962C7A">
            <w:pPr>
              <w:rPr>
                <w:rFonts w:ascii="Arial" w:hAnsi="Arial"/>
                <w:sz w:val="16"/>
                <w:szCs w:val="16"/>
              </w:rPr>
            </w:pPr>
            <w:r w:rsidRPr="00D0162F">
              <w:rPr>
                <w:rFonts w:ascii="Arial" w:hAnsi="Arial"/>
                <w:sz w:val="16"/>
                <w:szCs w:val="16"/>
              </w:rPr>
              <w:t>18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F0763" w14:textId="22A06C5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B04EE" w14:textId="7F69A73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58FF7E" w14:textId="1E6123C1" w:rsidR="00962C7A" w:rsidRPr="00D0162F" w:rsidRDefault="00962C7A" w:rsidP="00962C7A">
            <w:pPr>
              <w:rPr>
                <w:rFonts w:ascii="Arial" w:hAnsi="Arial"/>
                <w:sz w:val="16"/>
                <w:szCs w:val="16"/>
              </w:rPr>
            </w:pPr>
            <w:r w:rsidRPr="00D0162F">
              <w:rPr>
                <w:rFonts w:ascii="Arial" w:hAnsi="Arial"/>
                <w:sz w:val="16"/>
                <w:szCs w:val="16"/>
              </w:rPr>
              <w:t>Update of 6.6.8 NR SA FR1 L1-SINR measuremen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E673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74E0D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FB509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14EC3F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C1774F" w14:textId="6A94A838" w:rsidR="00962C7A" w:rsidRPr="00D0162F" w:rsidRDefault="00962C7A" w:rsidP="00962C7A">
            <w:pPr>
              <w:rPr>
                <w:rFonts w:ascii="Arial" w:hAnsi="Arial"/>
                <w:sz w:val="16"/>
                <w:szCs w:val="16"/>
              </w:rPr>
            </w:pPr>
            <w:r w:rsidRPr="00D0162F">
              <w:rPr>
                <w:rFonts w:ascii="Arial" w:hAnsi="Arial"/>
                <w:sz w:val="16"/>
                <w:szCs w:val="16"/>
              </w:rPr>
              <w:t>R5-223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0AE699" w14:textId="1340BFC0" w:rsidR="00962C7A" w:rsidRPr="00D0162F" w:rsidRDefault="00962C7A" w:rsidP="00962C7A">
            <w:pPr>
              <w:rPr>
                <w:rFonts w:ascii="Arial" w:hAnsi="Arial"/>
                <w:sz w:val="16"/>
                <w:szCs w:val="16"/>
              </w:rPr>
            </w:pPr>
            <w:r w:rsidRPr="00D0162F">
              <w:rPr>
                <w:rFonts w:ascii="Arial" w:hAnsi="Arial"/>
                <w:sz w:val="16"/>
                <w:szCs w:val="16"/>
              </w:rPr>
              <w:t>18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D32CD" w14:textId="3608E96A"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D2DDA7" w14:textId="0EEF57F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8E412F" w14:textId="55CC66F5" w:rsidR="00962C7A" w:rsidRPr="00D0162F" w:rsidRDefault="00962C7A" w:rsidP="00962C7A">
            <w:pPr>
              <w:rPr>
                <w:rFonts w:ascii="Arial" w:hAnsi="Arial"/>
                <w:sz w:val="16"/>
                <w:szCs w:val="16"/>
              </w:rPr>
            </w:pPr>
            <w:r w:rsidRPr="00D0162F">
              <w:rPr>
                <w:rFonts w:ascii="Arial" w:hAnsi="Arial"/>
                <w:sz w:val="16"/>
                <w:szCs w:val="16"/>
              </w:rPr>
              <w:t>Addition of 5.6.6.1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7890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9350E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BA9B3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FE1586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A70CB" w14:textId="64066773" w:rsidR="00962C7A" w:rsidRPr="00D0162F" w:rsidRDefault="00962C7A" w:rsidP="00962C7A">
            <w:pPr>
              <w:rPr>
                <w:rFonts w:ascii="Arial" w:hAnsi="Arial"/>
                <w:sz w:val="16"/>
                <w:szCs w:val="16"/>
              </w:rPr>
            </w:pPr>
            <w:r w:rsidRPr="00D0162F">
              <w:rPr>
                <w:rFonts w:ascii="Arial" w:hAnsi="Arial"/>
                <w:sz w:val="16"/>
                <w:szCs w:val="16"/>
              </w:rPr>
              <w:t>R5-2230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95E6C1" w14:textId="0F0F152C" w:rsidR="00962C7A" w:rsidRPr="00D0162F" w:rsidRDefault="00962C7A" w:rsidP="00962C7A">
            <w:pPr>
              <w:rPr>
                <w:rFonts w:ascii="Arial" w:hAnsi="Arial"/>
                <w:sz w:val="16"/>
                <w:szCs w:val="16"/>
              </w:rPr>
            </w:pPr>
            <w:r w:rsidRPr="00D0162F">
              <w:rPr>
                <w:rFonts w:ascii="Arial" w:hAnsi="Arial"/>
                <w:sz w:val="16"/>
                <w:szCs w:val="16"/>
              </w:rPr>
              <w:t>18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C226C5" w14:textId="50ABFC6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56374C" w14:textId="70FF80F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944662" w14:textId="3692138E" w:rsidR="00962C7A" w:rsidRPr="00D0162F" w:rsidRDefault="00962C7A" w:rsidP="00962C7A">
            <w:pPr>
              <w:rPr>
                <w:rFonts w:ascii="Arial" w:hAnsi="Arial"/>
                <w:sz w:val="16"/>
                <w:szCs w:val="16"/>
              </w:rPr>
            </w:pPr>
            <w:r w:rsidRPr="00D0162F">
              <w:rPr>
                <w:rFonts w:ascii="Arial" w:hAnsi="Arial"/>
                <w:sz w:val="16"/>
                <w:szCs w:val="16"/>
              </w:rPr>
              <w:t>Addition of 5.6.6.2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5D0D7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BD07A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B0BD5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E5BDE4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6C6FA4" w14:textId="64BB9153" w:rsidR="00962C7A" w:rsidRPr="00D0162F" w:rsidRDefault="00962C7A" w:rsidP="00962C7A">
            <w:pPr>
              <w:rPr>
                <w:rFonts w:ascii="Arial" w:hAnsi="Arial"/>
                <w:sz w:val="16"/>
                <w:szCs w:val="16"/>
              </w:rPr>
            </w:pPr>
            <w:r w:rsidRPr="00D0162F">
              <w:rPr>
                <w:rFonts w:ascii="Arial" w:hAnsi="Arial"/>
                <w:sz w:val="16"/>
                <w:szCs w:val="16"/>
              </w:rPr>
              <w:t>R5-223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03B2A1" w14:textId="15046E3D" w:rsidR="00962C7A" w:rsidRPr="00D0162F" w:rsidRDefault="00962C7A" w:rsidP="00962C7A">
            <w:pPr>
              <w:rPr>
                <w:rFonts w:ascii="Arial" w:hAnsi="Arial"/>
                <w:sz w:val="16"/>
                <w:szCs w:val="16"/>
              </w:rPr>
            </w:pPr>
            <w:r w:rsidRPr="00D0162F">
              <w:rPr>
                <w:rFonts w:ascii="Arial" w:hAnsi="Arial"/>
                <w:sz w:val="16"/>
                <w:szCs w:val="16"/>
              </w:rPr>
              <w:t>18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8B257" w14:textId="6605C53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E8401" w14:textId="066CC66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AF061" w14:textId="643559DF" w:rsidR="00962C7A" w:rsidRPr="00D0162F" w:rsidRDefault="00962C7A" w:rsidP="00962C7A">
            <w:pPr>
              <w:rPr>
                <w:rFonts w:ascii="Arial" w:hAnsi="Arial"/>
                <w:sz w:val="16"/>
                <w:szCs w:val="16"/>
              </w:rPr>
            </w:pPr>
            <w:r w:rsidRPr="00D0162F">
              <w:rPr>
                <w:rFonts w:ascii="Arial" w:hAnsi="Arial"/>
                <w:sz w:val="16"/>
                <w:szCs w:val="16"/>
              </w:rPr>
              <w:t>Addition of 7.6.6.1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14A72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00AE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786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2221B3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7B351F" w14:textId="0AC3023C" w:rsidR="00962C7A" w:rsidRPr="00D0162F" w:rsidRDefault="00962C7A" w:rsidP="00962C7A">
            <w:pPr>
              <w:rPr>
                <w:rFonts w:ascii="Arial" w:hAnsi="Arial"/>
                <w:sz w:val="16"/>
                <w:szCs w:val="16"/>
              </w:rPr>
            </w:pPr>
            <w:r w:rsidRPr="00D0162F">
              <w:rPr>
                <w:rFonts w:ascii="Arial" w:hAnsi="Arial"/>
                <w:sz w:val="16"/>
                <w:szCs w:val="16"/>
              </w:rPr>
              <w:t>R5-223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B1B0D1" w14:textId="1603051A" w:rsidR="00962C7A" w:rsidRPr="00D0162F" w:rsidRDefault="00962C7A" w:rsidP="00962C7A">
            <w:pPr>
              <w:rPr>
                <w:rFonts w:ascii="Arial" w:hAnsi="Arial"/>
                <w:sz w:val="16"/>
                <w:szCs w:val="16"/>
              </w:rPr>
            </w:pPr>
            <w:r w:rsidRPr="00D0162F">
              <w:rPr>
                <w:rFonts w:ascii="Arial" w:hAnsi="Arial"/>
                <w:sz w:val="16"/>
                <w:szCs w:val="16"/>
              </w:rPr>
              <w:t>18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D9117F" w14:textId="0CE7811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813198" w14:textId="284F8C7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5862D2" w14:textId="5540DD1A" w:rsidR="00962C7A" w:rsidRPr="00D0162F" w:rsidRDefault="00962C7A" w:rsidP="00962C7A">
            <w:pPr>
              <w:rPr>
                <w:rFonts w:ascii="Arial" w:hAnsi="Arial"/>
                <w:sz w:val="16"/>
                <w:szCs w:val="16"/>
              </w:rPr>
            </w:pPr>
            <w:r w:rsidRPr="00D0162F">
              <w:rPr>
                <w:rFonts w:ascii="Arial" w:hAnsi="Arial"/>
                <w:sz w:val="16"/>
                <w:szCs w:val="16"/>
              </w:rPr>
              <w:t>Addition of Annex E and Annex F for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D3DA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051AF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891B8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5F2E07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9A12D2" w14:textId="76396C8B" w:rsidR="00962C7A" w:rsidRPr="00D0162F" w:rsidRDefault="00962C7A" w:rsidP="00962C7A">
            <w:pPr>
              <w:rPr>
                <w:rFonts w:ascii="Arial" w:hAnsi="Arial"/>
                <w:sz w:val="16"/>
                <w:szCs w:val="16"/>
              </w:rPr>
            </w:pPr>
            <w:r w:rsidRPr="00D0162F">
              <w:rPr>
                <w:rFonts w:ascii="Arial" w:hAnsi="Arial"/>
                <w:sz w:val="16"/>
                <w:szCs w:val="16"/>
              </w:rPr>
              <w:t>R5-223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D0B0D3" w14:textId="0ECBC364" w:rsidR="00962C7A" w:rsidRPr="00D0162F" w:rsidRDefault="00962C7A" w:rsidP="00962C7A">
            <w:pPr>
              <w:rPr>
                <w:rFonts w:ascii="Arial" w:hAnsi="Arial"/>
                <w:sz w:val="16"/>
                <w:szCs w:val="16"/>
              </w:rPr>
            </w:pPr>
            <w:r w:rsidRPr="00D0162F">
              <w:rPr>
                <w:rFonts w:ascii="Arial" w:hAnsi="Arial"/>
                <w:sz w:val="16"/>
                <w:szCs w:val="16"/>
              </w:rPr>
              <w:t>18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1C3A69" w14:textId="3A137B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F9B67C" w14:textId="1883B16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DA774E" w14:textId="238F1F54" w:rsidR="00962C7A" w:rsidRPr="00D0162F" w:rsidRDefault="00962C7A" w:rsidP="00962C7A">
            <w:pPr>
              <w:rPr>
                <w:rFonts w:ascii="Arial" w:hAnsi="Arial"/>
                <w:sz w:val="16"/>
                <w:szCs w:val="16"/>
              </w:rPr>
            </w:pPr>
            <w:r w:rsidRPr="00D0162F">
              <w:rPr>
                <w:rFonts w:ascii="Arial" w:hAnsi="Arial"/>
                <w:sz w:val="16"/>
                <w:szCs w:val="16"/>
              </w:rPr>
              <w:t>Editorial correction to 5G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1FD76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24919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C219A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85E5EC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65D21A" w14:textId="14060BE8" w:rsidR="00962C7A" w:rsidRPr="00D0162F" w:rsidRDefault="00962C7A" w:rsidP="00962C7A">
            <w:pPr>
              <w:rPr>
                <w:rFonts w:ascii="Arial" w:hAnsi="Arial"/>
                <w:sz w:val="16"/>
                <w:szCs w:val="16"/>
              </w:rPr>
            </w:pPr>
            <w:r w:rsidRPr="00D0162F">
              <w:rPr>
                <w:rFonts w:ascii="Arial" w:hAnsi="Arial"/>
                <w:sz w:val="16"/>
                <w:szCs w:val="16"/>
              </w:rPr>
              <w:t>R5-2232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3A0DEE" w14:textId="0F391695" w:rsidR="00962C7A" w:rsidRPr="00D0162F" w:rsidRDefault="00962C7A" w:rsidP="00962C7A">
            <w:pPr>
              <w:rPr>
                <w:rFonts w:ascii="Arial" w:hAnsi="Arial"/>
                <w:sz w:val="16"/>
                <w:szCs w:val="16"/>
              </w:rPr>
            </w:pPr>
            <w:r w:rsidRPr="00D0162F">
              <w:rPr>
                <w:rFonts w:ascii="Arial" w:hAnsi="Arial"/>
                <w:sz w:val="16"/>
                <w:szCs w:val="16"/>
              </w:rPr>
              <w:t>18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353F2C" w14:textId="1C24100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C5616A" w14:textId="2E876B0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6DE99" w14:textId="7006BE0E" w:rsidR="00962C7A" w:rsidRPr="00D0162F" w:rsidRDefault="00962C7A" w:rsidP="00962C7A">
            <w:pPr>
              <w:rPr>
                <w:rFonts w:ascii="Arial" w:hAnsi="Arial"/>
                <w:sz w:val="16"/>
                <w:szCs w:val="16"/>
              </w:rPr>
            </w:pPr>
            <w:r w:rsidRPr="00D0162F">
              <w:rPr>
                <w:rFonts w:ascii="Arial" w:hAnsi="Arial"/>
                <w:sz w:val="16"/>
                <w:szCs w:val="16"/>
              </w:rPr>
              <w:t>Correction to Annexes for RRM SCell 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66B2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A7174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CC9F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2DC58A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0DACC" w14:textId="47037D0D" w:rsidR="00962C7A" w:rsidRPr="00D0162F" w:rsidRDefault="00962C7A" w:rsidP="00962C7A">
            <w:pPr>
              <w:rPr>
                <w:rFonts w:ascii="Arial" w:hAnsi="Arial"/>
                <w:sz w:val="16"/>
                <w:szCs w:val="16"/>
              </w:rPr>
            </w:pPr>
            <w:r w:rsidRPr="00D0162F">
              <w:rPr>
                <w:rFonts w:ascii="Arial" w:hAnsi="Arial"/>
                <w:sz w:val="16"/>
                <w:szCs w:val="16"/>
              </w:rPr>
              <w:t>R5-2233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6BACD" w14:textId="1C20E161" w:rsidR="00962C7A" w:rsidRPr="00D0162F" w:rsidRDefault="00962C7A" w:rsidP="00962C7A">
            <w:pPr>
              <w:rPr>
                <w:rFonts w:ascii="Arial" w:hAnsi="Arial"/>
                <w:sz w:val="16"/>
                <w:szCs w:val="16"/>
              </w:rPr>
            </w:pPr>
            <w:r w:rsidRPr="00D0162F">
              <w:rPr>
                <w:rFonts w:ascii="Arial" w:hAnsi="Arial"/>
                <w:sz w:val="16"/>
                <w:szCs w:val="16"/>
              </w:rPr>
              <w:t>18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0A29" w14:textId="3472FBD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D7AFDE" w14:textId="3A332F8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82C3D8" w14:textId="5E6830CD" w:rsidR="00962C7A" w:rsidRPr="00D0162F" w:rsidRDefault="00962C7A" w:rsidP="00962C7A">
            <w:pPr>
              <w:rPr>
                <w:rFonts w:ascii="Arial" w:hAnsi="Arial"/>
                <w:sz w:val="16"/>
                <w:szCs w:val="16"/>
              </w:rPr>
            </w:pPr>
            <w:r w:rsidRPr="00D0162F">
              <w:rPr>
                <w:rFonts w:ascii="Arial" w:hAnsi="Arial"/>
                <w:sz w:val="16"/>
                <w:szCs w:val="16"/>
              </w:rPr>
              <w:t>Update to eMIMO test cases 4.5.5.5 and 4.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01A6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AF6D3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741CB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07E9E2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619CE" w14:textId="6BE13748" w:rsidR="00962C7A" w:rsidRPr="00D0162F" w:rsidRDefault="00962C7A" w:rsidP="00962C7A">
            <w:pPr>
              <w:rPr>
                <w:rFonts w:ascii="Arial" w:hAnsi="Arial"/>
                <w:sz w:val="16"/>
                <w:szCs w:val="16"/>
              </w:rPr>
            </w:pPr>
            <w:r w:rsidRPr="00D0162F">
              <w:rPr>
                <w:rFonts w:ascii="Arial" w:hAnsi="Arial"/>
                <w:sz w:val="16"/>
                <w:szCs w:val="16"/>
              </w:rPr>
              <w:t>R5-2236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98D34C" w14:textId="58B34D7F" w:rsidR="00962C7A" w:rsidRPr="00D0162F" w:rsidRDefault="00962C7A" w:rsidP="00962C7A">
            <w:pPr>
              <w:rPr>
                <w:rFonts w:ascii="Arial" w:hAnsi="Arial"/>
                <w:sz w:val="16"/>
                <w:szCs w:val="16"/>
              </w:rPr>
            </w:pPr>
            <w:r w:rsidRPr="00D0162F">
              <w:rPr>
                <w:rFonts w:ascii="Arial" w:hAnsi="Arial"/>
                <w:sz w:val="16"/>
                <w:szCs w:val="16"/>
              </w:rPr>
              <w:t>18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EECDD2" w14:textId="71B0D9D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5AC881" w14:textId="28A25C6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CAE730" w14:textId="4F8589D3" w:rsidR="00962C7A" w:rsidRPr="00D0162F" w:rsidRDefault="00962C7A" w:rsidP="00962C7A">
            <w:pPr>
              <w:rPr>
                <w:rFonts w:ascii="Arial" w:hAnsi="Arial"/>
                <w:sz w:val="16"/>
                <w:szCs w:val="16"/>
              </w:rPr>
            </w:pPr>
            <w:r w:rsidRPr="00D0162F">
              <w:rPr>
                <w:rFonts w:ascii="Arial" w:hAnsi="Arial"/>
                <w:sz w:val="16"/>
                <w:szCs w:val="16"/>
              </w:rPr>
              <w:t>Addition of 5.6.6.3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3EC9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F84D3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D0F9B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A0918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0A6910" w14:textId="3A12C403" w:rsidR="00962C7A" w:rsidRPr="00D0162F" w:rsidRDefault="00962C7A" w:rsidP="00962C7A">
            <w:pPr>
              <w:rPr>
                <w:rFonts w:ascii="Arial" w:hAnsi="Arial"/>
                <w:sz w:val="16"/>
                <w:szCs w:val="16"/>
              </w:rPr>
            </w:pPr>
            <w:r w:rsidRPr="00D0162F">
              <w:rPr>
                <w:rFonts w:ascii="Arial" w:hAnsi="Arial"/>
                <w:sz w:val="16"/>
                <w:szCs w:val="16"/>
              </w:rPr>
              <w:t>R5-223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6D61F5" w14:textId="77C0D8E0" w:rsidR="00962C7A" w:rsidRPr="00D0162F" w:rsidRDefault="00962C7A" w:rsidP="00962C7A">
            <w:pPr>
              <w:rPr>
                <w:rFonts w:ascii="Arial" w:hAnsi="Arial"/>
                <w:sz w:val="16"/>
                <w:szCs w:val="16"/>
              </w:rPr>
            </w:pPr>
            <w:r w:rsidRPr="00D0162F">
              <w:rPr>
                <w:rFonts w:ascii="Arial" w:hAnsi="Arial"/>
                <w:sz w:val="16"/>
                <w:szCs w:val="16"/>
              </w:rPr>
              <w:t>18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53B0FF" w14:textId="3C4CFF5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B9FAEF" w14:textId="70EB764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DC6390" w14:textId="52E3A79F" w:rsidR="00962C7A" w:rsidRPr="00D0162F" w:rsidRDefault="00962C7A" w:rsidP="00962C7A">
            <w:pPr>
              <w:rPr>
                <w:rFonts w:ascii="Arial" w:hAnsi="Arial"/>
                <w:sz w:val="16"/>
                <w:szCs w:val="16"/>
              </w:rPr>
            </w:pPr>
            <w:r w:rsidRPr="00D0162F">
              <w:rPr>
                <w:rFonts w:ascii="Arial" w:hAnsi="Arial"/>
                <w:sz w:val="16"/>
                <w:szCs w:val="16"/>
              </w:rPr>
              <w:t>Addition of 7.6.6.3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E462C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8D394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2187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54A669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F7C83" w14:textId="7CF66E7E" w:rsidR="00962C7A" w:rsidRPr="00D0162F" w:rsidRDefault="00962C7A" w:rsidP="00962C7A">
            <w:pPr>
              <w:rPr>
                <w:rFonts w:ascii="Arial" w:hAnsi="Arial"/>
                <w:sz w:val="16"/>
                <w:szCs w:val="16"/>
              </w:rPr>
            </w:pPr>
            <w:r w:rsidRPr="00D0162F">
              <w:rPr>
                <w:rFonts w:ascii="Arial" w:hAnsi="Arial"/>
                <w:sz w:val="16"/>
                <w:szCs w:val="16"/>
              </w:rPr>
              <w:t>R5-223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688183" w14:textId="14266ACD" w:rsidR="00962C7A" w:rsidRPr="00D0162F" w:rsidRDefault="00962C7A" w:rsidP="00962C7A">
            <w:pPr>
              <w:rPr>
                <w:rFonts w:ascii="Arial" w:hAnsi="Arial"/>
                <w:sz w:val="16"/>
                <w:szCs w:val="16"/>
              </w:rPr>
            </w:pPr>
            <w:r w:rsidRPr="00D0162F">
              <w:rPr>
                <w:rFonts w:ascii="Arial" w:hAnsi="Arial"/>
                <w:sz w:val="16"/>
                <w:szCs w:val="16"/>
              </w:rPr>
              <w:t>17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3D42D9" w14:textId="20DBF3A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A6AE2" w14:textId="311ECB1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310E2" w14:textId="2D2A4FB5" w:rsidR="00962C7A" w:rsidRPr="00D0162F" w:rsidRDefault="00962C7A" w:rsidP="00962C7A">
            <w:pPr>
              <w:rPr>
                <w:rFonts w:ascii="Arial" w:hAnsi="Arial"/>
                <w:sz w:val="16"/>
                <w:szCs w:val="16"/>
              </w:rPr>
            </w:pPr>
            <w:r w:rsidRPr="00D0162F">
              <w:rPr>
                <w:rFonts w:ascii="Arial" w:hAnsi="Arial"/>
                <w:sz w:val="16"/>
                <w:szCs w:val="16"/>
              </w:rPr>
              <w:t>Correction to EN-DC FR2 RLM tests for PSCell configured with CSI-RS-based RLM RS in non-DRX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B6B1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C8CB2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8F644" w14:textId="77777777" w:rsidR="00962C7A" w:rsidRPr="00D0162F" w:rsidRDefault="00962C7A" w:rsidP="00962C7A">
            <w:pPr>
              <w:rPr>
                <w:rFonts w:ascii="Arial" w:hAnsi="Arial"/>
                <w:sz w:val="16"/>
                <w:szCs w:val="16"/>
              </w:rPr>
            </w:pPr>
            <w:r w:rsidRPr="00D0162F">
              <w:rPr>
                <w:rFonts w:ascii="Arial" w:hAnsi="Arial"/>
                <w:sz w:val="16"/>
                <w:szCs w:val="16"/>
              </w:rPr>
              <w:lastRenderedPageBreak/>
              <w:t>2022-06</w:t>
            </w:r>
          </w:p>
        </w:tc>
        <w:tc>
          <w:tcPr>
            <w:tcW w:w="848" w:type="dxa"/>
            <w:tcBorders>
              <w:top w:val="single" w:sz="6" w:space="0" w:color="auto"/>
              <w:left w:val="single" w:sz="6" w:space="0" w:color="auto"/>
              <w:bottom w:val="single" w:sz="6" w:space="0" w:color="auto"/>
              <w:right w:val="single" w:sz="6" w:space="0" w:color="auto"/>
            </w:tcBorders>
          </w:tcPr>
          <w:p w14:paraId="22BC6D1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B2C648" w14:textId="14F9DBF3" w:rsidR="00962C7A" w:rsidRPr="00D0162F" w:rsidRDefault="00962C7A" w:rsidP="00962C7A">
            <w:pPr>
              <w:rPr>
                <w:rFonts w:ascii="Arial" w:hAnsi="Arial"/>
                <w:sz w:val="16"/>
                <w:szCs w:val="16"/>
              </w:rPr>
            </w:pPr>
            <w:r w:rsidRPr="00D0162F">
              <w:rPr>
                <w:rFonts w:ascii="Arial" w:hAnsi="Arial"/>
                <w:sz w:val="16"/>
                <w:szCs w:val="16"/>
              </w:rPr>
              <w:t>R5-223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6D7C58" w14:textId="0563375C" w:rsidR="00962C7A" w:rsidRPr="00D0162F" w:rsidRDefault="00962C7A" w:rsidP="00962C7A">
            <w:pPr>
              <w:rPr>
                <w:rFonts w:ascii="Arial" w:hAnsi="Arial"/>
                <w:sz w:val="16"/>
                <w:szCs w:val="16"/>
              </w:rPr>
            </w:pPr>
            <w:r w:rsidRPr="00D0162F">
              <w:rPr>
                <w:rFonts w:ascii="Arial" w:hAnsi="Arial"/>
                <w:sz w:val="16"/>
                <w:szCs w:val="16"/>
              </w:rPr>
              <w:t>1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47FAAF" w14:textId="4A4F88C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68E6B0" w14:textId="683E472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66C2FA" w14:textId="0A529599" w:rsidR="00962C7A" w:rsidRPr="00D0162F" w:rsidRDefault="00962C7A" w:rsidP="00962C7A">
            <w:pPr>
              <w:rPr>
                <w:rFonts w:ascii="Arial" w:hAnsi="Arial"/>
                <w:sz w:val="16"/>
                <w:szCs w:val="16"/>
              </w:rPr>
            </w:pPr>
            <w:r w:rsidRPr="00D0162F">
              <w:rPr>
                <w:rFonts w:ascii="Arial" w:hAnsi="Arial"/>
                <w:sz w:val="16"/>
                <w:szCs w:val="16"/>
              </w:rPr>
              <w:t>Completing 5.7.4.1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52F73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6CA79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94D4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355755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2F2A1" w14:textId="5077BCA3" w:rsidR="00962C7A" w:rsidRPr="00D0162F" w:rsidRDefault="00962C7A" w:rsidP="00962C7A">
            <w:pPr>
              <w:rPr>
                <w:rFonts w:ascii="Arial" w:hAnsi="Arial"/>
                <w:sz w:val="16"/>
                <w:szCs w:val="16"/>
              </w:rPr>
            </w:pPr>
            <w:r w:rsidRPr="00D0162F">
              <w:rPr>
                <w:rFonts w:ascii="Arial" w:hAnsi="Arial"/>
                <w:sz w:val="16"/>
                <w:szCs w:val="16"/>
              </w:rPr>
              <w:t>R5-2236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A2DF87" w14:textId="383B8FDC" w:rsidR="00962C7A" w:rsidRPr="00D0162F" w:rsidRDefault="00962C7A" w:rsidP="00962C7A">
            <w:pPr>
              <w:rPr>
                <w:rFonts w:ascii="Arial" w:hAnsi="Arial"/>
                <w:sz w:val="16"/>
                <w:szCs w:val="16"/>
              </w:rPr>
            </w:pPr>
            <w:r w:rsidRPr="00D0162F">
              <w:rPr>
                <w:rFonts w:ascii="Arial" w:hAnsi="Arial"/>
                <w:sz w:val="16"/>
                <w:szCs w:val="16"/>
              </w:rPr>
              <w:t>17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64477" w14:textId="600AC0B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D5DF9" w14:textId="1790058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B0401" w14:textId="7DA4D7CB" w:rsidR="00962C7A" w:rsidRPr="00D0162F" w:rsidRDefault="00962C7A" w:rsidP="00962C7A">
            <w:pPr>
              <w:rPr>
                <w:rFonts w:ascii="Arial" w:hAnsi="Arial"/>
                <w:sz w:val="16"/>
                <w:szCs w:val="16"/>
              </w:rPr>
            </w:pPr>
            <w:r w:rsidRPr="00D0162F">
              <w:rPr>
                <w:rFonts w:ascii="Arial" w:hAnsi="Arial"/>
                <w:sz w:val="16"/>
                <w:szCs w:val="16"/>
              </w:rPr>
              <w:t>Completing 7.7.4.1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057F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D3CFB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5394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8A41F1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4A2A5E" w14:textId="1C8C9E5F" w:rsidR="00962C7A" w:rsidRPr="00D0162F" w:rsidRDefault="00962C7A" w:rsidP="00962C7A">
            <w:pPr>
              <w:rPr>
                <w:rFonts w:ascii="Arial" w:hAnsi="Arial"/>
                <w:sz w:val="16"/>
                <w:szCs w:val="16"/>
              </w:rPr>
            </w:pPr>
            <w:r w:rsidRPr="00D0162F">
              <w:rPr>
                <w:rFonts w:ascii="Arial" w:hAnsi="Arial"/>
                <w:sz w:val="16"/>
                <w:szCs w:val="16"/>
              </w:rPr>
              <w:t>R5-2237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485701" w14:textId="0B2FAAE3" w:rsidR="00962C7A" w:rsidRPr="00D0162F" w:rsidRDefault="00962C7A" w:rsidP="00962C7A">
            <w:pPr>
              <w:rPr>
                <w:rFonts w:ascii="Arial" w:hAnsi="Arial"/>
                <w:sz w:val="16"/>
                <w:szCs w:val="16"/>
              </w:rPr>
            </w:pPr>
            <w:r w:rsidRPr="00D0162F">
              <w:rPr>
                <w:rFonts w:ascii="Arial" w:hAnsi="Arial"/>
                <w:sz w:val="16"/>
                <w:szCs w:val="16"/>
              </w:rPr>
              <w:t>18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3E88C5" w14:textId="3EBB8076"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11CB60" w14:textId="3A3BF8F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B40B9A" w14:textId="2B380A19" w:rsidR="00962C7A" w:rsidRPr="00D0162F" w:rsidRDefault="00962C7A" w:rsidP="00962C7A">
            <w:pPr>
              <w:rPr>
                <w:rFonts w:ascii="Arial" w:hAnsi="Arial"/>
                <w:sz w:val="16"/>
                <w:szCs w:val="16"/>
              </w:rPr>
            </w:pPr>
            <w:r w:rsidRPr="00D0162F">
              <w:rPr>
                <w:rFonts w:ascii="Arial" w:hAnsi="Arial"/>
                <w:sz w:val="16"/>
                <w:szCs w:val="16"/>
              </w:rPr>
              <w:t>Addition of minimum requirements for EN-DC FR2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DD1C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01435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A5F33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46FDA45"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574BD" w14:textId="59A45E3A" w:rsidR="00962C7A" w:rsidRPr="00D0162F" w:rsidRDefault="00962C7A" w:rsidP="00962C7A">
            <w:pPr>
              <w:rPr>
                <w:rFonts w:ascii="Arial" w:hAnsi="Arial"/>
                <w:sz w:val="16"/>
                <w:szCs w:val="16"/>
              </w:rPr>
            </w:pPr>
            <w:r w:rsidRPr="00D0162F">
              <w:rPr>
                <w:rFonts w:ascii="Arial" w:hAnsi="Arial"/>
                <w:sz w:val="16"/>
                <w:szCs w:val="16"/>
              </w:rPr>
              <w:t>R5-2237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2C512C" w14:textId="29CB3496" w:rsidR="00962C7A" w:rsidRPr="00D0162F" w:rsidRDefault="00962C7A" w:rsidP="00962C7A">
            <w:pPr>
              <w:rPr>
                <w:rFonts w:ascii="Arial" w:hAnsi="Arial"/>
                <w:sz w:val="16"/>
                <w:szCs w:val="16"/>
              </w:rPr>
            </w:pPr>
            <w:r w:rsidRPr="00D0162F">
              <w:rPr>
                <w:rFonts w:ascii="Arial" w:hAnsi="Arial"/>
                <w:sz w:val="16"/>
                <w:szCs w:val="16"/>
              </w:rPr>
              <w:t>17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32EF02" w14:textId="73AD26F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07FA76" w14:textId="54BC048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207FCB" w14:textId="2A126DF4" w:rsidR="00962C7A" w:rsidRPr="00D0162F" w:rsidRDefault="00962C7A" w:rsidP="00962C7A">
            <w:pPr>
              <w:rPr>
                <w:rFonts w:ascii="Arial" w:hAnsi="Arial"/>
                <w:sz w:val="16"/>
                <w:szCs w:val="16"/>
              </w:rPr>
            </w:pPr>
            <w:r w:rsidRPr="00D0162F">
              <w:rPr>
                <w:rFonts w:ascii="Arial" w:hAnsi="Arial"/>
                <w:sz w:val="16"/>
                <w:szCs w:val="16"/>
              </w:rPr>
              <w:t>Introduction of EN-DC FR2 SRS-RSRP measurement in non-DRX test case 5.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D3838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325C4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751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8F63F8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EFE7FF" w14:textId="11BFCE5C" w:rsidR="00962C7A" w:rsidRPr="00D0162F" w:rsidRDefault="00962C7A" w:rsidP="00962C7A">
            <w:pPr>
              <w:rPr>
                <w:rFonts w:ascii="Arial" w:hAnsi="Arial"/>
                <w:sz w:val="16"/>
                <w:szCs w:val="16"/>
              </w:rPr>
            </w:pPr>
            <w:r w:rsidRPr="00D0162F">
              <w:rPr>
                <w:rFonts w:ascii="Arial" w:hAnsi="Arial"/>
                <w:sz w:val="16"/>
                <w:szCs w:val="16"/>
              </w:rPr>
              <w:t>R5-2237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A40632" w14:textId="4C079221" w:rsidR="00962C7A" w:rsidRPr="00D0162F" w:rsidRDefault="00962C7A" w:rsidP="00962C7A">
            <w:pPr>
              <w:rPr>
                <w:rFonts w:ascii="Arial" w:hAnsi="Arial"/>
                <w:sz w:val="16"/>
                <w:szCs w:val="16"/>
              </w:rPr>
            </w:pPr>
            <w:r w:rsidRPr="00D0162F">
              <w:rPr>
                <w:rFonts w:ascii="Arial" w:hAnsi="Arial"/>
                <w:sz w:val="16"/>
                <w:szCs w:val="16"/>
              </w:rPr>
              <w:t>17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8E5680" w14:textId="597DCDF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993806" w14:textId="4A53254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0741FB" w14:textId="44585E8B" w:rsidR="00962C7A" w:rsidRPr="00D0162F" w:rsidRDefault="00962C7A" w:rsidP="00962C7A">
            <w:pPr>
              <w:rPr>
                <w:rFonts w:ascii="Arial" w:hAnsi="Arial"/>
                <w:sz w:val="16"/>
                <w:szCs w:val="16"/>
              </w:rPr>
            </w:pPr>
            <w:r w:rsidRPr="00D0162F">
              <w:rPr>
                <w:rFonts w:ascii="Arial" w:hAnsi="Arial"/>
                <w:sz w:val="16"/>
                <w:szCs w:val="16"/>
              </w:rPr>
              <w:t>Introduction of EN-DC FR2 SRS-RSRP measurement accuracy test case 5.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7B012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B9E23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6977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9121C5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D6E464" w14:textId="065C597F" w:rsidR="00962C7A" w:rsidRPr="00D0162F" w:rsidRDefault="00962C7A" w:rsidP="00962C7A">
            <w:pPr>
              <w:rPr>
                <w:rFonts w:ascii="Arial" w:hAnsi="Arial"/>
                <w:sz w:val="16"/>
                <w:szCs w:val="16"/>
              </w:rPr>
            </w:pPr>
            <w:r w:rsidRPr="00D0162F">
              <w:rPr>
                <w:rFonts w:ascii="Arial" w:hAnsi="Arial"/>
                <w:sz w:val="16"/>
                <w:szCs w:val="16"/>
              </w:rPr>
              <w:t>R5-2237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4AA8C" w14:textId="72C985CE" w:rsidR="00962C7A" w:rsidRPr="00D0162F" w:rsidRDefault="00962C7A" w:rsidP="00962C7A">
            <w:pPr>
              <w:rPr>
                <w:rFonts w:ascii="Arial" w:hAnsi="Arial"/>
                <w:sz w:val="16"/>
                <w:szCs w:val="16"/>
              </w:rPr>
            </w:pPr>
            <w:r w:rsidRPr="00D0162F">
              <w:rPr>
                <w:rFonts w:ascii="Arial" w:hAnsi="Arial"/>
                <w:sz w:val="16"/>
                <w:szCs w:val="16"/>
              </w:rPr>
              <w:t>17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0F64A6" w14:textId="381F2373"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94F916" w14:textId="1D9FD71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24B775" w14:textId="7C487790" w:rsidR="00962C7A" w:rsidRPr="00D0162F" w:rsidRDefault="00962C7A" w:rsidP="00962C7A">
            <w:pPr>
              <w:rPr>
                <w:rFonts w:ascii="Arial" w:hAnsi="Arial"/>
                <w:sz w:val="16"/>
                <w:szCs w:val="16"/>
              </w:rPr>
            </w:pPr>
            <w:r w:rsidRPr="00D0162F">
              <w:rPr>
                <w:rFonts w:ascii="Arial" w:hAnsi="Arial"/>
                <w:sz w:val="16"/>
                <w:szCs w:val="16"/>
              </w:rPr>
              <w:t>Introduction of NR SA FR2 SRS-RSRP measurement in non-DRX test case 7.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9EBDB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56781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8FC11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EF018C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265D3" w14:textId="1FE207D9" w:rsidR="00962C7A" w:rsidRPr="00D0162F" w:rsidRDefault="00962C7A" w:rsidP="00962C7A">
            <w:pPr>
              <w:rPr>
                <w:rFonts w:ascii="Arial" w:hAnsi="Arial"/>
                <w:sz w:val="16"/>
                <w:szCs w:val="16"/>
              </w:rPr>
            </w:pPr>
            <w:r w:rsidRPr="00D0162F">
              <w:rPr>
                <w:rFonts w:ascii="Arial" w:hAnsi="Arial"/>
                <w:sz w:val="16"/>
                <w:szCs w:val="16"/>
              </w:rPr>
              <w:t>R5-223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934F4" w14:textId="180C08F8" w:rsidR="00962C7A" w:rsidRPr="00D0162F" w:rsidRDefault="00962C7A" w:rsidP="00962C7A">
            <w:pPr>
              <w:rPr>
                <w:rFonts w:ascii="Arial" w:hAnsi="Arial"/>
                <w:sz w:val="16"/>
                <w:szCs w:val="16"/>
              </w:rPr>
            </w:pPr>
            <w:r w:rsidRPr="00D0162F">
              <w:rPr>
                <w:rFonts w:ascii="Arial" w:hAnsi="Arial"/>
                <w:sz w:val="16"/>
                <w:szCs w:val="16"/>
              </w:rPr>
              <w:t>17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B164A9" w14:textId="20C0C3A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6F7012" w14:textId="1E1D871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2B6A16" w14:textId="733B5139" w:rsidR="00962C7A" w:rsidRPr="00D0162F" w:rsidRDefault="00962C7A" w:rsidP="00962C7A">
            <w:pPr>
              <w:rPr>
                <w:rFonts w:ascii="Arial" w:hAnsi="Arial"/>
                <w:sz w:val="16"/>
                <w:szCs w:val="16"/>
              </w:rPr>
            </w:pPr>
            <w:r w:rsidRPr="00D0162F">
              <w:rPr>
                <w:rFonts w:ascii="Arial" w:hAnsi="Arial"/>
                <w:sz w:val="16"/>
                <w:szCs w:val="16"/>
              </w:rPr>
              <w:t>Introduction of NR SA FR2 SRS-RSRP measurement accuracy test case 7.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91981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B5376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1B71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01920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F45B1A" w14:textId="3D53D7D7" w:rsidR="00962C7A" w:rsidRPr="00D0162F" w:rsidRDefault="00962C7A" w:rsidP="00962C7A">
            <w:pPr>
              <w:rPr>
                <w:rFonts w:ascii="Arial" w:hAnsi="Arial"/>
                <w:sz w:val="16"/>
                <w:szCs w:val="16"/>
              </w:rPr>
            </w:pPr>
            <w:r w:rsidRPr="00D0162F">
              <w:rPr>
                <w:rFonts w:ascii="Arial" w:hAnsi="Arial"/>
                <w:sz w:val="16"/>
                <w:szCs w:val="16"/>
              </w:rPr>
              <w:t>R5-22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7DED7" w14:textId="6DD3B559" w:rsidR="00962C7A" w:rsidRPr="00D0162F" w:rsidRDefault="00962C7A" w:rsidP="00962C7A">
            <w:pPr>
              <w:rPr>
                <w:rFonts w:ascii="Arial" w:hAnsi="Arial"/>
                <w:sz w:val="16"/>
                <w:szCs w:val="16"/>
              </w:rPr>
            </w:pPr>
            <w:r w:rsidRPr="00D0162F">
              <w:rPr>
                <w:rFonts w:ascii="Arial" w:hAnsi="Arial"/>
                <w:sz w:val="16"/>
                <w:szCs w:val="16"/>
              </w:rPr>
              <w:t>17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0CDB9C" w14:textId="6DE1022D"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51D31A" w14:textId="6C1D797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1C67B5" w14:textId="545AD6DF" w:rsidR="00962C7A" w:rsidRPr="00D0162F" w:rsidRDefault="00962C7A" w:rsidP="00962C7A">
            <w:pPr>
              <w:rPr>
                <w:rFonts w:ascii="Arial" w:hAnsi="Arial"/>
                <w:sz w:val="16"/>
                <w:szCs w:val="16"/>
              </w:rPr>
            </w:pPr>
            <w:r w:rsidRPr="00D0162F">
              <w:rPr>
                <w:rFonts w:ascii="Arial" w:hAnsi="Arial"/>
                <w:sz w:val="16"/>
                <w:szCs w:val="16"/>
              </w:rPr>
              <w:t>Corrections to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C36DB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2C865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7936E2"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F3B2B6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FC19AE" w14:textId="548C1BEF" w:rsidR="00962C7A" w:rsidRPr="00D0162F" w:rsidRDefault="00962C7A" w:rsidP="00962C7A">
            <w:pPr>
              <w:rPr>
                <w:rFonts w:ascii="Arial" w:hAnsi="Arial"/>
                <w:sz w:val="16"/>
                <w:szCs w:val="16"/>
              </w:rPr>
            </w:pPr>
            <w:r w:rsidRPr="00D0162F">
              <w:rPr>
                <w:rFonts w:ascii="Arial" w:hAnsi="Arial"/>
                <w:sz w:val="16"/>
                <w:szCs w:val="16"/>
              </w:rPr>
              <w:t>R5-223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720234" w14:textId="41C9096B" w:rsidR="00962C7A" w:rsidRPr="00D0162F" w:rsidRDefault="00962C7A" w:rsidP="00962C7A">
            <w:pPr>
              <w:rPr>
                <w:rFonts w:ascii="Arial" w:hAnsi="Arial"/>
                <w:sz w:val="16"/>
                <w:szCs w:val="16"/>
              </w:rPr>
            </w:pPr>
            <w:r w:rsidRPr="00D0162F">
              <w:rPr>
                <w:rFonts w:ascii="Arial" w:hAnsi="Arial"/>
                <w:sz w:val="16"/>
                <w:szCs w:val="16"/>
              </w:rPr>
              <w:t>17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B3E24" w14:textId="587B233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1B95DD" w14:textId="0702CA8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5119C3" w14:textId="51977202" w:rsidR="00962C7A" w:rsidRPr="00D0162F" w:rsidRDefault="00962C7A" w:rsidP="00962C7A">
            <w:pPr>
              <w:rPr>
                <w:rFonts w:ascii="Arial" w:hAnsi="Arial"/>
                <w:sz w:val="16"/>
                <w:szCs w:val="16"/>
              </w:rPr>
            </w:pPr>
            <w:r w:rsidRPr="00D0162F">
              <w:rPr>
                <w:rFonts w:ascii="Arial" w:hAnsi="Arial"/>
                <w:sz w:val="16"/>
                <w:szCs w:val="16"/>
              </w:rPr>
              <w:t>Corrections to 4.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6212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C1B67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A92E0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056B05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884A6" w14:textId="1E188EF2" w:rsidR="00962C7A" w:rsidRPr="00D0162F" w:rsidRDefault="00962C7A" w:rsidP="00962C7A">
            <w:pPr>
              <w:rPr>
                <w:rFonts w:ascii="Arial" w:hAnsi="Arial"/>
                <w:sz w:val="16"/>
                <w:szCs w:val="16"/>
              </w:rPr>
            </w:pPr>
            <w:r w:rsidRPr="00D0162F">
              <w:rPr>
                <w:rFonts w:ascii="Arial" w:hAnsi="Arial"/>
                <w:sz w:val="16"/>
                <w:szCs w:val="16"/>
              </w:rPr>
              <w:t>R5-223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C5BC3C" w14:textId="11214756" w:rsidR="00962C7A" w:rsidRPr="00D0162F" w:rsidRDefault="00962C7A" w:rsidP="00962C7A">
            <w:pPr>
              <w:rPr>
                <w:rFonts w:ascii="Arial" w:hAnsi="Arial"/>
                <w:sz w:val="16"/>
                <w:szCs w:val="16"/>
              </w:rPr>
            </w:pPr>
            <w:r w:rsidRPr="00D0162F">
              <w:rPr>
                <w:rFonts w:ascii="Arial" w:hAnsi="Arial"/>
                <w:sz w:val="16"/>
                <w:szCs w:val="16"/>
              </w:rPr>
              <w:t>18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D2FACE" w14:textId="44BA65FD"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EC5C5F" w14:textId="3DE77A25"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A07072" w14:textId="51C4E3A5" w:rsidR="00962C7A" w:rsidRPr="00D0162F" w:rsidRDefault="00962C7A" w:rsidP="00962C7A">
            <w:pPr>
              <w:rPr>
                <w:rFonts w:ascii="Arial" w:hAnsi="Arial"/>
                <w:sz w:val="16"/>
                <w:szCs w:val="16"/>
              </w:rPr>
            </w:pPr>
            <w:r w:rsidRPr="00D0162F">
              <w:rPr>
                <w:rFonts w:ascii="Arial" w:hAnsi="Arial"/>
                <w:sz w:val="16"/>
                <w:szCs w:val="16"/>
              </w:rPr>
              <w:t>Remove condition asynchronous cel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069E4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88177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86335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B6C0D3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4489F8" w14:textId="2F309BB4" w:rsidR="00962C7A" w:rsidRPr="00D0162F" w:rsidRDefault="00962C7A" w:rsidP="00962C7A">
            <w:pPr>
              <w:rPr>
                <w:rFonts w:ascii="Arial" w:hAnsi="Arial"/>
                <w:sz w:val="16"/>
                <w:szCs w:val="16"/>
              </w:rPr>
            </w:pPr>
            <w:r w:rsidRPr="00D0162F">
              <w:rPr>
                <w:rFonts w:ascii="Arial" w:hAnsi="Arial"/>
                <w:sz w:val="16"/>
                <w:szCs w:val="16"/>
              </w:rPr>
              <w:t>R5-2238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6DBA65" w14:textId="7445B21C" w:rsidR="00962C7A" w:rsidRPr="00D0162F" w:rsidRDefault="00962C7A" w:rsidP="00962C7A">
            <w:pPr>
              <w:rPr>
                <w:rFonts w:ascii="Arial" w:hAnsi="Arial"/>
                <w:sz w:val="16"/>
                <w:szCs w:val="16"/>
              </w:rPr>
            </w:pPr>
            <w:r w:rsidRPr="00D0162F">
              <w:rPr>
                <w:rFonts w:ascii="Arial" w:hAnsi="Arial"/>
                <w:sz w:val="16"/>
                <w:szCs w:val="16"/>
              </w:rPr>
              <w:t>17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94A396" w14:textId="30CEBFC1"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5484BD" w14:textId="069F1207"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7518EE" w14:textId="7A852D28" w:rsidR="00962C7A" w:rsidRPr="00D0162F" w:rsidRDefault="00962C7A" w:rsidP="00962C7A">
            <w:pPr>
              <w:rPr>
                <w:rFonts w:ascii="Arial" w:hAnsi="Arial"/>
                <w:sz w:val="16"/>
                <w:szCs w:val="16"/>
              </w:rPr>
            </w:pPr>
            <w:r w:rsidRPr="00D0162F">
              <w:rPr>
                <w:rFonts w:ascii="Arial" w:hAnsi="Arial"/>
                <w:sz w:val="16"/>
                <w:szCs w:val="16"/>
              </w:rPr>
              <w:t>Correction to CSI-RS for tracking in 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4A4D3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8F948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42197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9D8C8D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CF628" w14:textId="76D20E4C" w:rsidR="00962C7A" w:rsidRPr="00D0162F" w:rsidRDefault="00962C7A" w:rsidP="00962C7A">
            <w:pPr>
              <w:rPr>
                <w:rFonts w:ascii="Arial" w:hAnsi="Arial"/>
                <w:sz w:val="16"/>
                <w:szCs w:val="16"/>
              </w:rPr>
            </w:pPr>
            <w:r w:rsidRPr="00D0162F">
              <w:rPr>
                <w:rFonts w:ascii="Arial" w:hAnsi="Arial"/>
                <w:sz w:val="16"/>
                <w:szCs w:val="16"/>
              </w:rPr>
              <w:t>R5-223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C3C85" w14:textId="1F8351E3" w:rsidR="00962C7A" w:rsidRPr="00D0162F" w:rsidRDefault="00962C7A" w:rsidP="00962C7A">
            <w:pPr>
              <w:rPr>
                <w:rFonts w:ascii="Arial" w:hAnsi="Arial"/>
                <w:sz w:val="16"/>
                <w:szCs w:val="16"/>
              </w:rPr>
            </w:pPr>
            <w:r w:rsidRPr="00D0162F">
              <w:rPr>
                <w:rFonts w:ascii="Arial" w:hAnsi="Arial"/>
                <w:sz w:val="16"/>
                <w:szCs w:val="16"/>
              </w:rPr>
              <w:t>17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A6194" w14:textId="0BE945EA"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0E4B7F" w14:textId="0F2BCA5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733414" w14:textId="5B1F3286" w:rsidR="00962C7A" w:rsidRPr="00D0162F" w:rsidRDefault="00962C7A" w:rsidP="00962C7A">
            <w:pPr>
              <w:rPr>
                <w:rFonts w:ascii="Arial" w:hAnsi="Arial"/>
                <w:sz w:val="16"/>
                <w:szCs w:val="16"/>
              </w:rPr>
            </w:pPr>
            <w:r w:rsidRPr="00D0162F">
              <w:rPr>
                <w:rFonts w:ascii="Arial" w:hAnsi="Arial"/>
                <w:sz w:val="16"/>
                <w:szCs w:val="16"/>
              </w:rPr>
              <w:t>Completing 5.7.4.2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A1E7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3966E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44F4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753C1C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E09CB" w14:textId="737B6581" w:rsidR="00962C7A" w:rsidRPr="00D0162F" w:rsidRDefault="00962C7A" w:rsidP="00962C7A">
            <w:pPr>
              <w:rPr>
                <w:rFonts w:ascii="Arial" w:hAnsi="Arial"/>
                <w:sz w:val="16"/>
                <w:szCs w:val="16"/>
              </w:rPr>
            </w:pPr>
            <w:r w:rsidRPr="00D0162F">
              <w:rPr>
                <w:rFonts w:ascii="Arial" w:hAnsi="Arial"/>
                <w:sz w:val="16"/>
                <w:szCs w:val="16"/>
              </w:rPr>
              <w:t>R5-2238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A9F90" w14:textId="1DFD7AFE" w:rsidR="00962C7A" w:rsidRPr="00D0162F" w:rsidRDefault="00962C7A" w:rsidP="00962C7A">
            <w:pPr>
              <w:rPr>
                <w:rFonts w:ascii="Arial" w:hAnsi="Arial"/>
                <w:sz w:val="16"/>
                <w:szCs w:val="16"/>
              </w:rPr>
            </w:pPr>
            <w:r w:rsidRPr="00D0162F">
              <w:rPr>
                <w:rFonts w:ascii="Arial" w:hAnsi="Arial"/>
                <w:sz w:val="16"/>
                <w:szCs w:val="16"/>
              </w:rPr>
              <w:t>17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9849F4" w14:textId="2064158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59EC08" w14:textId="3A9A98C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C0D94E" w14:textId="3A18A065" w:rsidR="00962C7A" w:rsidRPr="00D0162F" w:rsidRDefault="00962C7A" w:rsidP="00962C7A">
            <w:pPr>
              <w:rPr>
                <w:rFonts w:ascii="Arial" w:hAnsi="Arial"/>
                <w:sz w:val="16"/>
                <w:szCs w:val="16"/>
              </w:rPr>
            </w:pPr>
            <w:r w:rsidRPr="00D0162F">
              <w:rPr>
                <w:rFonts w:ascii="Arial" w:hAnsi="Arial"/>
                <w:sz w:val="16"/>
                <w:szCs w:val="16"/>
              </w:rPr>
              <w:t>Update to FR2 interruption test case 5.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5D5C7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B580C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149C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BB6F8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BD426" w14:textId="5FF1F548" w:rsidR="00962C7A" w:rsidRPr="00D0162F" w:rsidRDefault="00962C7A" w:rsidP="00962C7A">
            <w:pPr>
              <w:rPr>
                <w:rFonts w:ascii="Arial" w:hAnsi="Arial"/>
                <w:sz w:val="16"/>
                <w:szCs w:val="16"/>
              </w:rPr>
            </w:pPr>
            <w:r w:rsidRPr="00D0162F">
              <w:rPr>
                <w:rFonts w:ascii="Arial" w:hAnsi="Arial"/>
                <w:sz w:val="16"/>
                <w:szCs w:val="16"/>
              </w:rPr>
              <w:t>R5-223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E6B508" w14:textId="57E522F3" w:rsidR="00962C7A" w:rsidRPr="00D0162F" w:rsidRDefault="00962C7A" w:rsidP="00962C7A">
            <w:pPr>
              <w:rPr>
                <w:rFonts w:ascii="Arial" w:hAnsi="Arial"/>
                <w:sz w:val="16"/>
                <w:szCs w:val="16"/>
              </w:rPr>
            </w:pPr>
            <w:r w:rsidRPr="00D0162F">
              <w:rPr>
                <w:rFonts w:ascii="Arial" w:hAnsi="Arial"/>
                <w:sz w:val="16"/>
                <w:szCs w:val="16"/>
              </w:rPr>
              <w:t>17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BBDE3B" w14:textId="0C7AB7BF"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494D9B" w14:textId="5AE7CA57"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331AC9" w14:textId="46FE4105" w:rsidR="00962C7A" w:rsidRPr="00D0162F" w:rsidRDefault="00962C7A" w:rsidP="00962C7A">
            <w:pPr>
              <w:rPr>
                <w:rFonts w:ascii="Arial" w:hAnsi="Arial"/>
                <w:sz w:val="16"/>
                <w:szCs w:val="16"/>
              </w:rPr>
            </w:pPr>
            <w:r w:rsidRPr="00D0162F">
              <w:rPr>
                <w:rFonts w:ascii="Arial" w:hAnsi="Arial"/>
                <w:sz w:val="16"/>
                <w:szCs w:val="16"/>
              </w:rPr>
              <w:t>Correction to FR2 EN-DC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764F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843C6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05323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E6571E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E9A29" w14:textId="605BA8E4" w:rsidR="00962C7A" w:rsidRPr="00D0162F" w:rsidRDefault="00962C7A" w:rsidP="00962C7A">
            <w:pPr>
              <w:rPr>
                <w:rFonts w:ascii="Arial" w:hAnsi="Arial"/>
                <w:sz w:val="16"/>
                <w:szCs w:val="16"/>
              </w:rPr>
            </w:pPr>
            <w:r w:rsidRPr="00D0162F">
              <w:rPr>
                <w:rFonts w:ascii="Arial" w:hAnsi="Arial"/>
                <w:sz w:val="16"/>
                <w:szCs w:val="16"/>
              </w:rPr>
              <w:t>R5-223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CCD12" w14:textId="094A4F0A" w:rsidR="00962C7A" w:rsidRPr="00D0162F" w:rsidRDefault="00962C7A" w:rsidP="00962C7A">
            <w:pPr>
              <w:rPr>
                <w:rFonts w:ascii="Arial" w:hAnsi="Arial"/>
                <w:sz w:val="16"/>
                <w:szCs w:val="16"/>
              </w:rPr>
            </w:pPr>
            <w:r w:rsidRPr="00D0162F">
              <w:rPr>
                <w:rFonts w:ascii="Arial" w:hAnsi="Arial"/>
                <w:sz w:val="16"/>
                <w:szCs w:val="16"/>
              </w:rPr>
              <w:t>18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3EB88" w14:textId="02C6E78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7F7887" w14:textId="23AD2F6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FAEC1" w14:textId="641D5737" w:rsidR="00962C7A" w:rsidRPr="00D0162F" w:rsidRDefault="00962C7A" w:rsidP="00962C7A">
            <w:pPr>
              <w:rPr>
                <w:rFonts w:ascii="Arial" w:hAnsi="Arial"/>
                <w:sz w:val="16"/>
                <w:szCs w:val="16"/>
              </w:rPr>
            </w:pPr>
            <w:r w:rsidRPr="00D0162F">
              <w:rPr>
                <w:rFonts w:ascii="Arial" w:hAnsi="Arial"/>
                <w:sz w:val="16"/>
                <w:szCs w:val="16"/>
              </w:rPr>
              <w:t>Corrections to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20088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2C1E0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36011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9D4696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DD82E4" w14:textId="376B1596" w:rsidR="00962C7A" w:rsidRPr="00D0162F" w:rsidRDefault="00962C7A" w:rsidP="00962C7A">
            <w:pPr>
              <w:rPr>
                <w:rFonts w:ascii="Arial" w:hAnsi="Arial"/>
                <w:sz w:val="16"/>
                <w:szCs w:val="16"/>
              </w:rPr>
            </w:pPr>
            <w:r w:rsidRPr="00D0162F">
              <w:rPr>
                <w:rFonts w:ascii="Arial" w:hAnsi="Arial"/>
                <w:sz w:val="16"/>
                <w:szCs w:val="16"/>
              </w:rPr>
              <w:t>R5-223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34E2E" w14:textId="45FFC0C8" w:rsidR="00962C7A" w:rsidRPr="00D0162F" w:rsidRDefault="00962C7A" w:rsidP="00962C7A">
            <w:pPr>
              <w:rPr>
                <w:rFonts w:ascii="Arial" w:hAnsi="Arial"/>
                <w:sz w:val="16"/>
                <w:szCs w:val="16"/>
              </w:rPr>
            </w:pPr>
            <w:r w:rsidRPr="00D0162F">
              <w:rPr>
                <w:rFonts w:ascii="Arial" w:hAnsi="Arial"/>
                <w:sz w:val="16"/>
                <w:szCs w:val="16"/>
              </w:rPr>
              <w:t>17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0AFD07" w14:textId="7F93A50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999F80" w14:textId="5E2DE3D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88F26A" w14:textId="40925351" w:rsidR="00962C7A" w:rsidRPr="00D0162F" w:rsidRDefault="00962C7A" w:rsidP="00962C7A">
            <w:pPr>
              <w:rPr>
                <w:rFonts w:ascii="Arial" w:hAnsi="Arial"/>
                <w:sz w:val="16"/>
                <w:szCs w:val="16"/>
              </w:rPr>
            </w:pPr>
            <w:r w:rsidRPr="00D0162F">
              <w:rPr>
                <w:rFonts w:ascii="Arial" w:hAnsi="Arial"/>
                <w:sz w:val="16"/>
                <w:szCs w:val="16"/>
              </w:rPr>
              <w:t>Editorial reference correction to NR SA FR2 cell re-selection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C8A6F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2281F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C92CE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6CB84F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8A74F" w14:textId="2227DE68" w:rsidR="00962C7A" w:rsidRPr="00D0162F" w:rsidRDefault="00962C7A" w:rsidP="00962C7A">
            <w:pPr>
              <w:rPr>
                <w:rFonts w:ascii="Arial" w:hAnsi="Arial"/>
                <w:sz w:val="16"/>
                <w:szCs w:val="16"/>
              </w:rPr>
            </w:pPr>
            <w:r w:rsidRPr="00D0162F">
              <w:rPr>
                <w:rFonts w:ascii="Arial" w:hAnsi="Arial"/>
                <w:sz w:val="16"/>
                <w:szCs w:val="16"/>
              </w:rPr>
              <w:t>R5-223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F768A7" w14:textId="218B80A9" w:rsidR="00962C7A" w:rsidRPr="00D0162F" w:rsidRDefault="00962C7A" w:rsidP="00962C7A">
            <w:pPr>
              <w:rPr>
                <w:rFonts w:ascii="Arial" w:hAnsi="Arial"/>
                <w:sz w:val="16"/>
                <w:szCs w:val="16"/>
              </w:rPr>
            </w:pPr>
            <w:r w:rsidRPr="00D0162F">
              <w:rPr>
                <w:rFonts w:ascii="Arial" w:hAnsi="Arial"/>
                <w:sz w:val="16"/>
                <w:szCs w:val="16"/>
              </w:rPr>
              <w:t>17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76982C" w14:textId="7FD39208"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8B118" w14:textId="7296376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6EA8C8" w14:textId="4CBB5AB7" w:rsidR="00962C7A" w:rsidRPr="00D0162F" w:rsidRDefault="00962C7A" w:rsidP="00962C7A">
            <w:pPr>
              <w:rPr>
                <w:rFonts w:ascii="Arial" w:hAnsi="Arial"/>
                <w:sz w:val="16"/>
                <w:szCs w:val="16"/>
              </w:rPr>
            </w:pPr>
            <w:r w:rsidRPr="00D0162F">
              <w:rPr>
                <w:rFonts w:ascii="Arial" w:hAnsi="Arial"/>
                <w:sz w:val="16"/>
                <w:szCs w:val="16"/>
              </w:rPr>
              <w:t>Completing 7.7.4.2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4DC9F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D515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3C73C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8317B4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2DCD5" w14:textId="6E8BF71F" w:rsidR="00962C7A" w:rsidRPr="00D0162F" w:rsidRDefault="00962C7A" w:rsidP="00962C7A">
            <w:pPr>
              <w:rPr>
                <w:rFonts w:ascii="Arial" w:hAnsi="Arial"/>
                <w:sz w:val="16"/>
                <w:szCs w:val="16"/>
              </w:rPr>
            </w:pPr>
            <w:r w:rsidRPr="00D0162F">
              <w:rPr>
                <w:rFonts w:ascii="Arial" w:hAnsi="Arial"/>
                <w:sz w:val="16"/>
                <w:szCs w:val="16"/>
              </w:rPr>
              <w:t>R5-223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EEBE42" w14:textId="07D8B6C0" w:rsidR="00962C7A" w:rsidRPr="00D0162F" w:rsidRDefault="00962C7A" w:rsidP="00962C7A">
            <w:pPr>
              <w:rPr>
                <w:rFonts w:ascii="Arial" w:hAnsi="Arial"/>
                <w:sz w:val="16"/>
                <w:szCs w:val="16"/>
              </w:rPr>
            </w:pPr>
            <w:r w:rsidRPr="00D0162F">
              <w:rPr>
                <w:rFonts w:ascii="Arial" w:hAnsi="Arial"/>
                <w:sz w:val="16"/>
                <w:szCs w:val="16"/>
              </w:rPr>
              <w:t>17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05AC84" w14:textId="1FE7A41E"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802D2" w14:textId="148FC78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0F4FA" w14:textId="2AAA07F4" w:rsidR="00962C7A" w:rsidRPr="00D0162F" w:rsidRDefault="00962C7A" w:rsidP="00962C7A">
            <w:pPr>
              <w:rPr>
                <w:rFonts w:ascii="Arial" w:hAnsi="Arial"/>
                <w:sz w:val="16"/>
                <w:szCs w:val="16"/>
              </w:rPr>
            </w:pPr>
            <w:r w:rsidRPr="00D0162F">
              <w:rPr>
                <w:rFonts w:ascii="Arial" w:hAnsi="Arial"/>
                <w:sz w:val="16"/>
                <w:szCs w:val="16"/>
              </w:rPr>
              <w:t>Correction to FR2 NR SA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2E79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9764D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52719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4DC87B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E8956" w14:textId="0A945B13" w:rsidR="00962C7A" w:rsidRPr="00D0162F" w:rsidRDefault="00962C7A" w:rsidP="00962C7A">
            <w:pPr>
              <w:rPr>
                <w:rFonts w:ascii="Arial" w:hAnsi="Arial"/>
                <w:sz w:val="16"/>
                <w:szCs w:val="16"/>
              </w:rPr>
            </w:pPr>
            <w:r w:rsidRPr="00D0162F">
              <w:rPr>
                <w:rFonts w:ascii="Arial" w:hAnsi="Arial"/>
                <w:sz w:val="16"/>
                <w:szCs w:val="16"/>
              </w:rPr>
              <w:t>R5-223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781C9" w14:textId="6AE5409B" w:rsidR="00962C7A" w:rsidRPr="00D0162F" w:rsidRDefault="00962C7A" w:rsidP="00962C7A">
            <w:pPr>
              <w:rPr>
                <w:rFonts w:ascii="Arial" w:hAnsi="Arial"/>
                <w:sz w:val="16"/>
                <w:szCs w:val="16"/>
              </w:rPr>
            </w:pPr>
            <w:r w:rsidRPr="00D0162F">
              <w:rPr>
                <w:rFonts w:ascii="Arial" w:hAnsi="Arial"/>
                <w:sz w:val="16"/>
                <w:szCs w:val="16"/>
              </w:rPr>
              <w:t>18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3AB1D2" w14:textId="77EC629B"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C488CD" w14:textId="428FCE8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C0ED32" w14:textId="0E2F0740" w:rsidR="00962C7A" w:rsidRPr="00D0162F" w:rsidRDefault="00962C7A" w:rsidP="00962C7A">
            <w:pPr>
              <w:rPr>
                <w:rFonts w:ascii="Arial" w:hAnsi="Arial"/>
                <w:sz w:val="16"/>
                <w:szCs w:val="16"/>
              </w:rPr>
            </w:pPr>
            <w:r w:rsidRPr="00D0162F">
              <w:rPr>
                <w:rFonts w:ascii="Arial" w:hAnsi="Arial"/>
                <w:sz w:val="16"/>
                <w:szCs w:val="16"/>
              </w:rPr>
              <w:t>Correction of RRM test case 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58975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913E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48AB8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EEA0A5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9B04A5" w14:textId="78769049" w:rsidR="00962C7A" w:rsidRPr="00D0162F" w:rsidRDefault="00962C7A" w:rsidP="00962C7A">
            <w:pPr>
              <w:rPr>
                <w:rFonts w:ascii="Arial" w:hAnsi="Arial"/>
                <w:sz w:val="16"/>
                <w:szCs w:val="16"/>
              </w:rPr>
            </w:pPr>
            <w:r w:rsidRPr="00D0162F">
              <w:rPr>
                <w:rFonts w:ascii="Arial" w:hAnsi="Arial"/>
                <w:sz w:val="16"/>
                <w:szCs w:val="16"/>
              </w:rPr>
              <w:t>R5-223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DF667" w14:textId="21F281AF" w:rsidR="00962C7A" w:rsidRPr="00D0162F" w:rsidRDefault="00962C7A" w:rsidP="00962C7A">
            <w:pPr>
              <w:rPr>
                <w:rFonts w:ascii="Arial" w:hAnsi="Arial"/>
                <w:sz w:val="16"/>
                <w:szCs w:val="16"/>
              </w:rPr>
            </w:pPr>
            <w:r w:rsidRPr="00D0162F">
              <w:rPr>
                <w:rFonts w:ascii="Arial" w:hAnsi="Arial"/>
                <w:sz w:val="16"/>
                <w:szCs w:val="16"/>
              </w:rPr>
              <w:t>17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B27354" w14:textId="6F65E758"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FF5A46" w14:textId="336913D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6F38A" w14:textId="57FE5397" w:rsidR="00962C7A" w:rsidRPr="00D0162F" w:rsidRDefault="00962C7A" w:rsidP="00962C7A">
            <w:pPr>
              <w:rPr>
                <w:rFonts w:ascii="Arial" w:hAnsi="Arial"/>
                <w:sz w:val="16"/>
                <w:szCs w:val="16"/>
              </w:rPr>
            </w:pPr>
            <w:r w:rsidRPr="00D0162F">
              <w:rPr>
                <w:rFonts w:ascii="Arial" w:hAnsi="Arial"/>
                <w:sz w:val="16"/>
                <w:szCs w:val="16"/>
              </w:rPr>
              <w:t>Annex F for L1-RSRP meas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9D33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84D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EA77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CE9AA0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C6B05" w14:textId="778A3D0C" w:rsidR="00962C7A" w:rsidRPr="00D0162F" w:rsidRDefault="00962C7A" w:rsidP="00962C7A">
            <w:pPr>
              <w:rPr>
                <w:rFonts w:ascii="Arial" w:hAnsi="Arial"/>
                <w:sz w:val="16"/>
                <w:szCs w:val="16"/>
              </w:rPr>
            </w:pPr>
            <w:r w:rsidRPr="00D0162F">
              <w:rPr>
                <w:rFonts w:ascii="Arial" w:hAnsi="Arial"/>
                <w:sz w:val="16"/>
                <w:szCs w:val="16"/>
              </w:rPr>
              <w:t>R5-223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125332" w14:textId="612A8567" w:rsidR="00962C7A" w:rsidRPr="00D0162F" w:rsidRDefault="00962C7A" w:rsidP="00962C7A">
            <w:pPr>
              <w:rPr>
                <w:rFonts w:ascii="Arial" w:hAnsi="Arial"/>
                <w:sz w:val="16"/>
                <w:szCs w:val="16"/>
              </w:rPr>
            </w:pPr>
            <w:r w:rsidRPr="00D0162F">
              <w:rPr>
                <w:rFonts w:ascii="Arial" w:hAnsi="Arial"/>
                <w:sz w:val="16"/>
                <w:szCs w:val="16"/>
              </w:rPr>
              <w:t>17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0E575D" w14:textId="374CB50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3A7F74" w14:textId="14C8D97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383181" w14:textId="0527F84B" w:rsidR="00962C7A" w:rsidRPr="00D0162F" w:rsidRDefault="00962C7A" w:rsidP="00962C7A">
            <w:pPr>
              <w:rPr>
                <w:rFonts w:ascii="Arial" w:hAnsi="Arial"/>
                <w:sz w:val="16"/>
                <w:szCs w:val="16"/>
              </w:rPr>
            </w:pPr>
            <w:r w:rsidRPr="00D0162F">
              <w:rPr>
                <w:rFonts w:ascii="Arial" w:hAnsi="Arial"/>
                <w:sz w:val="16"/>
                <w:szCs w:val="16"/>
              </w:rPr>
              <w:t>Alignment of RMC note for DRX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CFC35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F8A4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A11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C39B8D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5FCDB" w14:textId="0D54F15E" w:rsidR="00962C7A" w:rsidRPr="00D0162F" w:rsidRDefault="00962C7A" w:rsidP="00962C7A">
            <w:pPr>
              <w:rPr>
                <w:rFonts w:ascii="Arial" w:hAnsi="Arial"/>
                <w:sz w:val="16"/>
                <w:szCs w:val="16"/>
              </w:rPr>
            </w:pPr>
            <w:r w:rsidRPr="00D0162F">
              <w:rPr>
                <w:rFonts w:ascii="Arial" w:hAnsi="Arial"/>
                <w:sz w:val="16"/>
                <w:szCs w:val="16"/>
              </w:rPr>
              <w:t>R5-2238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24016" w14:textId="784C0FA8" w:rsidR="00962C7A" w:rsidRPr="00D0162F" w:rsidRDefault="00962C7A" w:rsidP="00962C7A">
            <w:pPr>
              <w:rPr>
                <w:rFonts w:ascii="Arial" w:hAnsi="Arial"/>
                <w:sz w:val="16"/>
                <w:szCs w:val="16"/>
              </w:rPr>
            </w:pPr>
            <w:r w:rsidRPr="00D0162F">
              <w:rPr>
                <w:rFonts w:ascii="Arial" w:hAnsi="Arial"/>
                <w:sz w:val="16"/>
                <w:szCs w:val="16"/>
              </w:rPr>
              <w:t>17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1186BA" w14:textId="1901A748" w:rsidR="00962C7A" w:rsidRPr="00D0162F" w:rsidRDefault="00962C7A" w:rsidP="00962C7A">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6A556D" w14:textId="6F7B236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5C17DB" w14:textId="163F5B07" w:rsidR="00962C7A" w:rsidRPr="00D0162F" w:rsidRDefault="00962C7A" w:rsidP="00962C7A">
            <w:pPr>
              <w:rPr>
                <w:rFonts w:ascii="Arial" w:hAnsi="Arial"/>
                <w:sz w:val="16"/>
                <w:szCs w:val="16"/>
              </w:rPr>
            </w:pPr>
            <w:r w:rsidRPr="00D0162F">
              <w:rPr>
                <w:rFonts w:ascii="Arial" w:hAnsi="Arial"/>
                <w:sz w:val="16"/>
                <w:szCs w:val="16"/>
              </w:rPr>
              <w:t>Corrections to 4.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0BFD8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E0F39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A411D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94E13A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54C6E" w14:textId="0EBC6E4E" w:rsidR="00962C7A" w:rsidRPr="00D0162F" w:rsidRDefault="00962C7A" w:rsidP="00962C7A">
            <w:pPr>
              <w:rPr>
                <w:rFonts w:ascii="Arial" w:hAnsi="Arial"/>
                <w:sz w:val="16"/>
                <w:szCs w:val="16"/>
              </w:rPr>
            </w:pPr>
            <w:r w:rsidRPr="00D0162F">
              <w:rPr>
                <w:rFonts w:ascii="Arial" w:hAnsi="Arial"/>
                <w:sz w:val="16"/>
                <w:szCs w:val="16"/>
              </w:rPr>
              <w:t>R5-223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1F279" w14:textId="62096993" w:rsidR="00962C7A" w:rsidRPr="00D0162F" w:rsidRDefault="00962C7A" w:rsidP="00962C7A">
            <w:pPr>
              <w:rPr>
                <w:rFonts w:ascii="Arial" w:hAnsi="Arial"/>
                <w:sz w:val="16"/>
                <w:szCs w:val="16"/>
              </w:rPr>
            </w:pPr>
            <w:r w:rsidRPr="00D0162F">
              <w:rPr>
                <w:rFonts w:ascii="Arial" w:hAnsi="Arial"/>
                <w:sz w:val="16"/>
                <w:szCs w:val="16"/>
              </w:rPr>
              <w:t>17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FF5FA" w14:textId="1E2419BA"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AC78D8" w14:textId="69FBA89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4EE95" w14:textId="20D23271" w:rsidR="00962C7A" w:rsidRPr="00D0162F" w:rsidRDefault="00962C7A" w:rsidP="00962C7A">
            <w:pPr>
              <w:rPr>
                <w:rFonts w:ascii="Arial" w:hAnsi="Arial"/>
                <w:sz w:val="16"/>
                <w:szCs w:val="16"/>
              </w:rPr>
            </w:pPr>
            <w:r w:rsidRPr="00D0162F">
              <w:rPr>
                <w:rFonts w:ascii="Arial" w:hAnsi="Arial"/>
                <w:sz w:val="16"/>
                <w:szCs w:val="16"/>
              </w:rPr>
              <w:t>Correction to Active UL BWP-2 Configuration in 4.5.6.1.1 and 6.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61841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58393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AE97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9E6094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E6858" w14:textId="6DE060ED" w:rsidR="00962C7A" w:rsidRPr="00D0162F" w:rsidRDefault="00962C7A" w:rsidP="00962C7A">
            <w:pPr>
              <w:rPr>
                <w:rFonts w:ascii="Arial" w:hAnsi="Arial"/>
                <w:sz w:val="16"/>
                <w:szCs w:val="16"/>
              </w:rPr>
            </w:pPr>
            <w:r w:rsidRPr="00D0162F">
              <w:rPr>
                <w:rFonts w:ascii="Arial" w:hAnsi="Arial"/>
                <w:sz w:val="16"/>
                <w:szCs w:val="16"/>
              </w:rPr>
              <w:t>R5-2238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F5CE5D" w14:textId="767EC51F" w:rsidR="00962C7A" w:rsidRPr="00D0162F" w:rsidRDefault="00962C7A" w:rsidP="00962C7A">
            <w:pPr>
              <w:rPr>
                <w:rFonts w:ascii="Arial" w:hAnsi="Arial"/>
                <w:sz w:val="16"/>
                <w:szCs w:val="16"/>
              </w:rPr>
            </w:pPr>
            <w:r w:rsidRPr="00D0162F">
              <w:rPr>
                <w:rFonts w:ascii="Arial" w:hAnsi="Arial"/>
                <w:sz w:val="16"/>
                <w:szCs w:val="16"/>
              </w:rPr>
              <w:t>18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FA89D1" w14:textId="785D3F8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86146D" w14:textId="2C5B154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AA364" w14:textId="1F486D2C" w:rsidR="00962C7A" w:rsidRPr="00D0162F" w:rsidRDefault="00962C7A" w:rsidP="00962C7A">
            <w:pPr>
              <w:rPr>
                <w:rFonts w:ascii="Arial" w:hAnsi="Arial"/>
                <w:sz w:val="16"/>
                <w:szCs w:val="16"/>
              </w:rPr>
            </w:pPr>
            <w:r w:rsidRPr="00D0162F">
              <w:rPr>
                <w:rFonts w:ascii="Arial" w:hAnsi="Arial"/>
                <w:sz w:val="16"/>
                <w:szCs w:val="16"/>
              </w:rPr>
              <w:t>Correction of UL switching test case 6.5.7.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B0EA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C1900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AFE87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F75597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F72F2F" w14:textId="53F365F3" w:rsidR="00962C7A" w:rsidRPr="00D0162F" w:rsidRDefault="00962C7A" w:rsidP="00962C7A">
            <w:pPr>
              <w:rPr>
                <w:rFonts w:ascii="Arial" w:hAnsi="Arial"/>
                <w:sz w:val="16"/>
                <w:szCs w:val="16"/>
              </w:rPr>
            </w:pPr>
            <w:r w:rsidRPr="00D0162F">
              <w:rPr>
                <w:rFonts w:ascii="Arial" w:hAnsi="Arial"/>
                <w:sz w:val="16"/>
                <w:szCs w:val="16"/>
              </w:rPr>
              <w:t>R5-2238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D9F3F2" w14:textId="3D4B3827" w:rsidR="00962C7A" w:rsidRPr="00D0162F" w:rsidRDefault="00962C7A" w:rsidP="00962C7A">
            <w:pPr>
              <w:rPr>
                <w:rFonts w:ascii="Arial" w:hAnsi="Arial"/>
                <w:sz w:val="16"/>
                <w:szCs w:val="16"/>
              </w:rPr>
            </w:pPr>
            <w:r w:rsidRPr="00D0162F">
              <w:rPr>
                <w:rFonts w:ascii="Arial" w:hAnsi="Arial"/>
                <w:sz w:val="16"/>
                <w:szCs w:val="16"/>
              </w:rPr>
              <w:t>18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704489" w14:textId="09B60C5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20966" w14:textId="2803DC6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2F486D" w14:textId="2A376D6E" w:rsidR="00962C7A" w:rsidRPr="00D0162F" w:rsidRDefault="00962C7A" w:rsidP="00962C7A">
            <w:pPr>
              <w:rPr>
                <w:rFonts w:ascii="Arial" w:hAnsi="Arial"/>
                <w:sz w:val="16"/>
                <w:szCs w:val="16"/>
              </w:rPr>
            </w:pPr>
            <w:r w:rsidRPr="00D0162F">
              <w:rPr>
                <w:rFonts w:ascii="Arial" w:hAnsi="Arial"/>
                <w:sz w:val="16"/>
                <w:szCs w:val="16"/>
              </w:rPr>
              <w:t>Correction of UL switching test case 6.5.7.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A442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FD448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D095F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016CC8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B1F531" w14:textId="3B9AECE0" w:rsidR="00962C7A" w:rsidRPr="00D0162F" w:rsidRDefault="00962C7A" w:rsidP="00962C7A">
            <w:pPr>
              <w:rPr>
                <w:rFonts w:ascii="Arial" w:hAnsi="Arial"/>
                <w:sz w:val="16"/>
                <w:szCs w:val="16"/>
              </w:rPr>
            </w:pPr>
            <w:r w:rsidRPr="00D0162F">
              <w:rPr>
                <w:rFonts w:ascii="Arial" w:hAnsi="Arial"/>
                <w:sz w:val="16"/>
                <w:szCs w:val="16"/>
              </w:rPr>
              <w:t>R5-2238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184CF1" w14:textId="372AB50E" w:rsidR="00962C7A" w:rsidRPr="00D0162F" w:rsidRDefault="00962C7A" w:rsidP="00962C7A">
            <w:pPr>
              <w:rPr>
                <w:rFonts w:ascii="Arial" w:hAnsi="Arial"/>
                <w:sz w:val="16"/>
                <w:szCs w:val="16"/>
              </w:rPr>
            </w:pPr>
            <w:r w:rsidRPr="00D0162F">
              <w:rPr>
                <w:rFonts w:ascii="Arial" w:hAnsi="Arial"/>
                <w:sz w:val="16"/>
                <w:szCs w:val="16"/>
              </w:rPr>
              <w:t>18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C8203" w14:textId="7C70B3EC"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245301" w14:textId="0AB35CC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9123C1" w14:textId="2E251D0F" w:rsidR="00962C7A" w:rsidRPr="00D0162F" w:rsidRDefault="00962C7A" w:rsidP="00962C7A">
            <w:pPr>
              <w:rPr>
                <w:rFonts w:ascii="Arial" w:hAnsi="Arial"/>
                <w:sz w:val="16"/>
                <w:szCs w:val="16"/>
              </w:rPr>
            </w:pPr>
            <w:r w:rsidRPr="00D0162F">
              <w:rPr>
                <w:rFonts w:ascii="Arial" w:hAnsi="Arial"/>
                <w:sz w:val="16"/>
                <w:szCs w:val="16"/>
              </w:rPr>
              <w:t>Addition of eMIMO test case 6.5.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158D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6F671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9364B"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D3489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7F6A74" w14:textId="417E1FCC" w:rsidR="00962C7A" w:rsidRPr="00D0162F" w:rsidRDefault="00962C7A" w:rsidP="00962C7A">
            <w:pPr>
              <w:rPr>
                <w:rFonts w:ascii="Arial" w:hAnsi="Arial"/>
                <w:sz w:val="16"/>
                <w:szCs w:val="16"/>
              </w:rPr>
            </w:pPr>
            <w:r w:rsidRPr="00D0162F">
              <w:rPr>
                <w:rFonts w:ascii="Arial" w:hAnsi="Arial"/>
                <w:sz w:val="16"/>
                <w:szCs w:val="16"/>
              </w:rPr>
              <w:t>R5-2238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39538" w14:textId="1DFACB1C" w:rsidR="00962C7A" w:rsidRPr="00D0162F" w:rsidRDefault="00962C7A" w:rsidP="00962C7A">
            <w:pPr>
              <w:rPr>
                <w:rFonts w:ascii="Arial" w:hAnsi="Arial"/>
                <w:sz w:val="16"/>
                <w:szCs w:val="16"/>
              </w:rPr>
            </w:pPr>
            <w:r w:rsidRPr="00D0162F">
              <w:rPr>
                <w:rFonts w:ascii="Arial" w:hAnsi="Arial"/>
                <w:sz w:val="16"/>
                <w:szCs w:val="16"/>
              </w:rPr>
              <w:t>18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205E35" w14:textId="394EA6F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CB016D" w14:textId="196861F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29B33" w14:textId="6F727E19" w:rsidR="00962C7A" w:rsidRPr="00D0162F" w:rsidRDefault="00962C7A" w:rsidP="00962C7A">
            <w:pPr>
              <w:rPr>
                <w:rFonts w:ascii="Arial" w:hAnsi="Arial"/>
                <w:sz w:val="16"/>
                <w:szCs w:val="16"/>
              </w:rPr>
            </w:pPr>
            <w:r w:rsidRPr="00D0162F">
              <w:rPr>
                <w:rFonts w:ascii="Arial" w:hAnsi="Arial"/>
                <w:sz w:val="16"/>
                <w:szCs w:val="16"/>
              </w:rPr>
              <w:t>Addition of eMIMO test case 6.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08BCE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6AA6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FB31B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5AFC1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ABB542" w14:textId="1E96A775" w:rsidR="00962C7A" w:rsidRPr="00D0162F" w:rsidRDefault="00962C7A" w:rsidP="00962C7A">
            <w:pPr>
              <w:rPr>
                <w:rFonts w:ascii="Arial" w:hAnsi="Arial"/>
                <w:sz w:val="16"/>
                <w:szCs w:val="16"/>
              </w:rPr>
            </w:pPr>
            <w:r w:rsidRPr="00D0162F">
              <w:rPr>
                <w:rFonts w:ascii="Arial" w:hAnsi="Arial"/>
                <w:sz w:val="16"/>
                <w:szCs w:val="16"/>
              </w:rPr>
              <w:t>R5-223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559D9C" w14:textId="548333D2" w:rsidR="00962C7A" w:rsidRPr="00D0162F" w:rsidRDefault="00962C7A" w:rsidP="00962C7A">
            <w:pPr>
              <w:rPr>
                <w:rFonts w:ascii="Arial" w:hAnsi="Arial"/>
                <w:sz w:val="16"/>
                <w:szCs w:val="16"/>
              </w:rPr>
            </w:pPr>
            <w:r w:rsidRPr="00D0162F">
              <w:rPr>
                <w:rFonts w:ascii="Arial" w:hAnsi="Arial"/>
                <w:sz w:val="16"/>
                <w:szCs w:val="16"/>
              </w:rPr>
              <w:t>18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8C5472" w14:textId="4867D921"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906D1B" w14:textId="530198A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B6A0E3" w14:textId="75B17BDA" w:rsidR="00962C7A" w:rsidRPr="00D0162F" w:rsidRDefault="00962C7A" w:rsidP="00962C7A">
            <w:pPr>
              <w:rPr>
                <w:rFonts w:ascii="Arial" w:hAnsi="Arial"/>
                <w:sz w:val="16"/>
                <w:szCs w:val="16"/>
              </w:rPr>
            </w:pPr>
            <w:r w:rsidRPr="00D0162F">
              <w:rPr>
                <w:rFonts w:ascii="Arial" w:hAnsi="Arial"/>
                <w:sz w:val="16"/>
                <w:szCs w:val="16"/>
              </w:rPr>
              <w:t>Addition of 7.6.6.2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471CE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02D4E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BF716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D6D5FB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FEDD22" w14:textId="14A2FEE2" w:rsidR="00962C7A" w:rsidRPr="00D0162F" w:rsidRDefault="00962C7A" w:rsidP="00962C7A">
            <w:pPr>
              <w:rPr>
                <w:rFonts w:ascii="Arial" w:hAnsi="Arial"/>
                <w:sz w:val="16"/>
                <w:szCs w:val="16"/>
              </w:rPr>
            </w:pPr>
            <w:r w:rsidRPr="00D0162F">
              <w:rPr>
                <w:rFonts w:ascii="Arial" w:hAnsi="Arial"/>
                <w:sz w:val="16"/>
                <w:szCs w:val="16"/>
              </w:rPr>
              <w:t>R5-223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76246A" w14:textId="7F4A64C8" w:rsidR="00962C7A" w:rsidRPr="00D0162F" w:rsidRDefault="00962C7A" w:rsidP="00962C7A">
            <w:pPr>
              <w:rPr>
                <w:rFonts w:ascii="Arial" w:hAnsi="Arial"/>
                <w:sz w:val="16"/>
                <w:szCs w:val="16"/>
              </w:rPr>
            </w:pPr>
            <w:r w:rsidRPr="00D0162F">
              <w:rPr>
                <w:rFonts w:ascii="Arial" w:hAnsi="Arial"/>
                <w:sz w:val="16"/>
                <w:szCs w:val="16"/>
              </w:rPr>
              <w:t>17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5FBFCA" w14:textId="6409413E"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D7495" w14:textId="5218D9A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7E6DEB" w14:textId="784EE096" w:rsidR="00962C7A" w:rsidRPr="00D0162F" w:rsidRDefault="00962C7A" w:rsidP="00962C7A">
            <w:pPr>
              <w:rPr>
                <w:rFonts w:ascii="Arial" w:hAnsi="Arial"/>
                <w:sz w:val="16"/>
                <w:szCs w:val="16"/>
              </w:rPr>
            </w:pPr>
            <w:r w:rsidRPr="00D0162F">
              <w:rPr>
                <w:rFonts w:ascii="Arial" w:hAnsi="Arial"/>
                <w:sz w:val="16"/>
                <w:szCs w:val="16"/>
              </w:rPr>
              <w:t>Update to FR1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B988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712D2F" w:rsidRPr="00D0162F" w14:paraId="40CE59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C40F5D" w14:textId="62A5CC5A" w:rsidR="00712D2F" w:rsidRPr="00D0162F" w:rsidRDefault="00712D2F" w:rsidP="00A81E02">
            <w:pPr>
              <w:rPr>
                <w:rFonts w:ascii="Arial" w:hAnsi="Arial"/>
                <w:sz w:val="16"/>
                <w:szCs w:val="16"/>
              </w:rPr>
            </w:pPr>
            <w:r w:rsidRPr="00D0162F">
              <w:rPr>
                <w:rFonts w:ascii="Arial" w:hAnsi="Arial"/>
                <w:sz w:val="16"/>
                <w:szCs w:val="16"/>
              </w:rPr>
              <w:t>2022-07</w:t>
            </w:r>
          </w:p>
        </w:tc>
        <w:tc>
          <w:tcPr>
            <w:tcW w:w="848" w:type="dxa"/>
            <w:tcBorders>
              <w:top w:val="single" w:sz="6" w:space="0" w:color="auto"/>
              <w:left w:val="single" w:sz="6" w:space="0" w:color="auto"/>
              <w:bottom w:val="single" w:sz="6" w:space="0" w:color="auto"/>
              <w:right w:val="single" w:sz="6" w:space="0" w:color="auto"/>
            </w:tcBorders>
          </w:tcPr>
          <w:p w14:paraId="148E5B0C" w14:textId="77777777" w:rsidR="00712D2F" w:rsidRPr="00D0162F" w:rsidRDefault="00712D2F" w:rsidP="00A81E02">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7A35E" w14:textId="4B70C1D8" w:rsidR="00712D2F" w:rsidRPr="00D0162F" w:rsidRDefault="00712D2F" w:rsidP="00A81E02">
            <w:pPr>
              <w:rPr>
                <w:rFonts w:ascii="Arial" w:hAnsi="Arial"/>
                <w:sz w:val="16"/>
                <w:szCs w:val="16"/>
              </w:rPr>
            </w:pPr>
            <w:r w:rsidRPr="00D0162F">
              <w:rPr>
                <w:rFonts w:ascii="Arial" w:hAnsi="Arial"/>
                <w:sz w:val="16"/>
                <w:szCs w:val="16"/>
              </w:rPr>
              <w:t>R5-223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5315FB" w14:textId="04D945AC" w:rsidR="00712D2F" w:rsidRPr="00D0162F" w:rsidRDefault="00712D2F" w:rsidP="00A81E02">
            <w:pPr>
              <w:rPr>
                <w:rFonts w:ascii="Arial" w:hAnsi="Arial"/>
                <w:sz w:val="16"/>
                <w:szCs w:val="16"/>
              </w:rPr>
            </w:pPr>
            <w:r w:rsidRPr="00D0162F">
              <w:rPr>
                <w:rFonts w:ascii="Arial" w:hAnsi="Arial"/>
                <w:sz w:val="16"/>
                <w:szCs w:val="16"/>
              </w:rPr>
              <w:t>1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7F06EF" w14:textId="77777777" w:rsidR="00712D2F" w:rsidRPr="00D0162F" w:rsidRDefault="00712D2F"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3A0D57" w14:textId="77777777" w:rsidR="00712D2F" w:rsidRPr="00D0162F" w:rsidRDefault="00712D2F"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1E88AB" w14:textId="60D3EEDC" w:rsidR="00712D2F" w:rsidRPr="00D0162F" w:rsidRDefault="00712D2F" w:rsidP="00A81E02">
            <w:pPr>
              <w:rPr>
                <w:rFonts w:ascii="Arial" w:hAnsi="Arial"/>
                <w:sz w:val="16"/>
                <w:szCs w:val="16"/>
              </w:rPr>
            </w:pPr>
            <w:r w:rsidRPr="00D0162F">
              <w:rPr>
                <w:rFonts w:ascii="Arial" w:hAnsi="Arial"/>
                <w:sz w:val="16"/>
                <w:szCs w:val="16"/>
              </w:rPr>
              <w:t>addition of missing changes from R5-223615 in Tables 5.7.4.1.5-2, /-3, /-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DB53B" w14:textId="1679F237" w:rsidR="00712D2F" w:rsidRPr="00D0162F" w:rsidRDefault="00712D2F" w:rsidP="00A81E02">
            <w:pPr>
              <w:rPr>
                <w:rFonts w:ascii="Arial" w:hAnsi="Arial"/>
                <w:sz w:val="16"/>
                <w:szCs w:val="16"/>
              </w:rPr>
            </w:pPr>
            <w:r w:rsidRPr="00D0162F">
              <w:rPr>
                <w:rFonts w:ascii="Arial" w:hAnsi="Arial"/>
                <w:sz w:val="16"/>
                <w:szCs w:val="16"/>
              </w:rPr>
              <w:t>17.3.1</w:t>
            </w:r>
          </w:p>
        </w:tc>
      </w:tr>
      <w:tr w:rsidR="00C16821" w:rsidRPr="00D0162F" w14:paraId="16B942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28E4F9" w14:textId="77777777" w:rsidR="00C16821" w:rsidRPr="00D0162F" w:rsidRDefault="00C16821" w:rsidP="00C16821">
            <w:pPr>
              <w:rPr>
                <w:rFonts w:ascii="Arial" w:hAnsi="Arial"/>
                <w:sz w:val="16"/>
                <w:szCs w:val="16"/>
              </w:rPr>
            </w:pPr>
            <w:r w:rsidRPr="00D0162F">
              <w:rPr>
                <w:rFonts w:ascii="Arial" w:hAnsi="Arial"/>
                <w:sz w:val="16"/>
                <w:szCs w:val="16"/>
              </w:rPr>
              <w:lastRenderedPageBreak/>
              <w:t>2022-09</w:t>
            </w:r>
          </w:p>
        </w:tc>
        <w:tc>
          <w:tcPr>
            <w:tcW w:w="848" w:type="dxa"/>
            <w:tcBorders>
              <w:top w:val="single" w:sz="6" w:space="0" w:color="auto"/>
              <w:left w:val="single" w:sz="6" w:space="0" w:color="auto"/>
              <w:bottom w:val="single" w:sz="6" w:space="0" w:color="auto"/>
              <w:right w:val="single" w:sz="6" w:space="0" w:color="auto"/>
            </w:tcBorders>
          </w:tcPr>
          <w:p w14:paraId="18E4C59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C7D2F" w14:textId="77777777" w:rsidR="00C16821" w:rsidRPr="00D0162F" w:rsidRDefault="00C16821" w:rsidP="00C16821">
            <w:pPr>
              <w:rPr>
                <w:rFonts w:ascii="Arial" w:hAnsi="Arial"/>
                <w:sz w:val="16"/>
                <w:szCs w:val="16"/>
              </w:rPr>
            </w:pPr>
            <w:r w:rsidRPr="00D0162F">
              <w:rPr>
                <w:rFonts w:ascii="Arial" w:hAnsi="Arial"/>
                <w:sz w:val="16"/>
                <w:szCs w:val="16"/>
              </w:rPr>
              <w:t>R5-223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DB3ED1" w14:textId="77777777" w:rsidR="00C16821" w:rsidRPr="00D0162F" w:rsidRDefault="00C16821" w:rsidP="00C16821">
            <w:pPr>
              <w:rPr>
                <w:rFonts w:ascii="Arial" w:hAnsi="Arial"/>
                <w:sz w:val="16"/>
                <w:szCs w:val="16"/>
              </w:rPr>
            </w:pPr>
            <w:r w:rsidRPr="00D0162F">
              <w:rPr>
                <w:rFonts w:ascii="Arial" w:hAnsi="Arial"/>
                <w:sz w:val="16"/>
                <w:szCs w:val="16"/>
              </w:rPr>
              <w:t>18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05A5BE"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B422A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17050" w14:textId="77777777" w:rsidR="00C16821" w:rsidRPr="00D0162F" w:rsidRDefault="00C16821" w:rsidP="00C16821">
            <w:pPr>
              <w:rPr>
                <w:rFonts w:ascii="Arial" w:hAnsi="Arial"/>
                <w:sz w:val="16"/>
                <w:szCs w:val="16"/>
              </w:rPr>
            </w:pPr>
            <w:r w:rsidRPr="00D0162F">
              <w:rPr>
                <w:rFonts w:ascii="Arial" w:hAnsi="Arial"/>
                <w:sz w:val="16"/>
                <w:szCs w:val="16"/>
              </w:rPr>
              <w:t>Update to 2-step RACH RRM TC 7.3.2.2.4-FR2 non-contention based random 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5E8BE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7AB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47150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FEF6A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92C3A" w14:textId="77777777" w:rsidR="00C16821" w:rsidRPr="00D0162F" w:rsidRDefault="00C16821" w:rsidP="00C16821">
            <w:pPr>
              <w:rPr>
                <w:rFonts w:ascii="Arial" w:hAnsi="Arial"/>
                <w:sz w:val="16"/>
                <w:szCs w:val="16"/>
              </w:rPr>
            </w:pPr>
            <w:r w:rsidRPr="00D0162F">
              <w:rPr>
                <w:rFonts w:ascii="Arial" w:hAnsi="Arial"/>
                <w:sz w:val="16"/>
                <w:szCs w:val="16"/>
              </w:rPr>
              <w:t>R5-2239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327275" w14:textId="77777777" w:rsidR="00C16821" w:rsidRPr="00D0162F" w:rsidRDefault="00C16821" w:rsidP="00C16821">
            <w:pPr>
              <w:rPr>
                <w:rFonts w:ascii="Arial" w:hAnsi="Arial"/>
                <w:sz w:val="16"/>
                <w:szCs w:val="16"/>
              </w:rPr>
            </w:pPr>
            <w:r w:rsidRPr="00D0162F">
              <w:rPr>
                <w:rFonts w:ascii="Arial" w:hAnsi="Arial"/>
                <w:sz w:val="16"/>
                <w:szCs w:val="16"/>
              </w:rPr>
              <w:t>18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5DAD9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DA92A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975CC" w14:textId="77777777" w:rsidR="00C16821" w:rsidRPr="00D0162F" w:rsidRDefault="00C16821" w:rsidP="00C16821">
            <w:pPr>
              <w:rPr>
                <w:rFonts w:ascii="Arial" w:hAnsi="Arial"/>
                <w:sz w:val="16"/>
                <w:szCs w:val="16"/>
              </w:rPr>
            </w:pPr>
            <w:r w:rsidRPr="00D0162F">
              <w:rPr>
                <w:rFonts w:ascii="Arial" w:hAnsi="Arial"/>
                <w:sz w:val="16"/>
                <w:szCs w:val="16"/>
              </w:rPr>
              <w:t>Complete 5.7.1.3 i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8FEA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32226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5F7CB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1410E1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C6615E" w14:textId="77777777" w:rsidR="00C16821" w:rsidRPr="00D0162F" w:rsidRDefault="00C16821" w:rsidP="00C16821">
            <w:pPr>
              <w:rPr>
                <w:rFonts w:ascii="Arial" w:hAnsi="Arial"/>
                <w:sz w:val="16"/>
                <w:szCs w:val="16"/>
              </w:rPr>
            </w:pPr>
            <w:r w:rsidRPr="00D0162F">
              <w:rPr>
                <w:rFonts w:ascii="Arial" w:hAnsi="Arial"/>
                <w:sz w:val="16"/>
                <w:szCs w:val="16"/>
              </w:rPr>
              <w:t>R5-2239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924B43" w14:textId="77777777" w:rsidR="00C16821" w:rsidRPr="00D0162F" w:rsidRDefault="00C16821" w:rsidP="00C16821">
            <w:pPr>
              <w:rPr>
                <w:rFonts w:ascii="Arial" w:hAnsi="Arial"/>
                <w:sz w:val="16"/>
                <w:szCs w:val="16"/>
              </w:rPr>
            </w:pPr>
            <w:r w:rsidRPr="00D0162F">
              <w:rPr>
                <w:rFonts w:ascii="Arial" w:hAnsi="Arial"/>
                <w:sz w:val="16"/>
                <w:szCs w:val="16"/>
              </w:rPr>
              <w:t>18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5E036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B5A43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69C059" w14:textId="77777777" w:rsidR="00C16821" w:rsidRPr="00D0162F" w:rsidRDefault="00C16821" w:rsidP="00C16821">
            <w:pPr>
              <w:rPr>
                <w:rFonts w:ascii="Arial" w:hAnsi="Arial"/>
                <w:sz w:val="16"/>
                <w:szCs w:val="16"/>
              </w:rPr>
            </w:pPr>
            <w:r w:rsidRPr="00D0162F">
              <w:rPr>
                <w:rFonts w:ascii="Arial" w:hAnsi="Arial"/>
                <w:sz w:val="16"/>
                <w:szCs w:val="16"/>
              </w:rPr>
              <w:t>Complete 7.7.1.3 i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05058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C1E7D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3D7E4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521963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DDAC9" w14:textId="77777777" w:rsidR="00C16821" w:rsidRPr="00D0162F" w:rsidRDefault="00C16821" w:rsidP="00C16821">
            <w:pPr>
              <w:rPr>
                <w:rFonts w:ascii="Arial" w:hAnsi="Arial"/>
                <w:sz w:val="16"/>
                <w:szCs w:val="16"/>
              </w:rPr>
            </w:pPr>
            <w:r w:rsidRPr="00D0162F">
              <w:rPr>
                <w:rFonts w:ascii="Arial" w:hAnsi="Arial"/>
                <w:sz w:val="16"/>
                <w:szCs w:val="16"/>
              </w:rPr>
              <w:t>R5-223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0F1A13" w14:textId="77777777" w:rsidR="00C16821" w:rsidRPr="00D0162F" w:rsidRDefault="00C16821" w:rsidP="00C16821">
            <w:pPr>
              <w:rPr>
                <w:rFonts w:ascii="Arial" w:hAnsi="Arial"/>
                <w:sz w:val="16"/>
                <w:szCs w:val="16"/>
              </w:rPr>
            </w:pPr>
            <w:r w:rsidRPr="00D0162F">
              <w:rPr>
                <w:rFonts w:ascii="Arial" w:hAnsi="Arial"/>
                <w:sz w:val="16"/>
                <w:szCs w:val="16"/>
              </w:rPr>
              <w:t>18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68288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8F81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2C48E" w14:textId="67B62FCF" w:rsidR="00C16821" w:rsidRPr="00D0162F" w:rsidRDefault="00C16821" w:rsidP="00C16821">
            <w:pPr>
              <w:rPr>
                <w:rFonts w:ascii="Arial" w:hAnsi="Arial"/>
                <w:sz w:val="16"/>
                <w:szCs w:val="16"/>
              </w:rPr>
            </w:pPr>
            <w:r w:rsidRPr="00D0162F">
              <w:rPr>
                <w:rFonts w:ascii="Arial" w:hAnsi="Arial"/>
                <w:sz w:val="16"/>
                <w:szCs w:val="16"/>
              </w:rPr>
              <w:t xml:space="preserve">Complete TC 4.3.2.2.3 </w:t>
            </w:r>
            <w:r w:rsidR="00F16018" w:rsidRPr="00D0162F">
              <w:rPr>
                <w:rFonts w:ascii="Arial" w:hAnsi="Arial"/>
                <w:sz w:val="16"/>
                <w:szCs w:val="16"/>
              </w:rPr>
              <w:t>i</w:t>
            </w:r>
            <w:r w:rsidRPr="00D0162F">
              <w:rPr>
                <w:rFonts w:ascii="Arial" w:hAnsi="Arial"/>
                <w:sz w:val="16"/>
                <w:szCs w:val="16"/>
              </w:rPr>
              <w:t>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BB3D8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2C2C3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91256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154FDE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9DF2DF" w14:textId="77777777" w:rsidR="00C16821" w:rsidRPr="00D0162F" w:rsidRDefault="00C16821" w:rsidP="00C16821">
            <w:pPr>
              <w:rPr>
                <w:rFonts w:ascii="Arial" w:hAnsi="Arial"/>
                <w:sz w:val="16"/>
                <w:szCs w:val="16"/>
              </w:rPr>
            </w:pPr>
            <w:r w:rsidRPr="00D0162F">
              <w:rPr>
                <w:rFonts w:ascii="Arial" w:hAnsi="Arial"/>
                <w:sz w:val="16"/>
                <w:szCs w:val="16"/>
              </w:rPr>
              <w:t>R5-223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B07F7" w14:textId="77777777" w:rsidR="00C16821" w:rsidRPr="00D0162F" w:rsidRDefault="00C16821" w:rsidP="00C16821">
            <w:pPr>
              <w:rPr>
                <w:rFonts w:ascii="Arial" w:hAnsi="Arial"/>
                <w:sz w:val="16"/>
                <w:szCs w:val="16"/>
              </w:rPr>
            </w:pPr>
            <w:r w:rsidRPr="00D0162F">
              <w:rPr>
                <w:rFonts w:ascii="Arial" w:hAnsi="Arial"/>
                <w:sz w:val="16"/>
                <w:szCs w:val="16"/>
              </w:rPr>
              <w:t>18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ED55FD"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89AC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26DC9F" w14:textId="5665DB09" w:rsidR="00C16821" w:rsidRPr="00D0162F" w:rsidRDefault="00C16821" w:rsidP="00C16821">
            <w:pPr>
              <w:rPr>
                <w:rFonts w:ascii="Arial" w:hAnsi="Arial"/>
                <w:sz w:val="16"/>
                <w:szCs w:val="16"/>
              </w:rPr>
            </w:pPr>
            <w:r w:rsidRPr="00D0162F">
              <w:rPr>
                <w:rFonts w:ascii="Arial" w:hAnsi="Arial"/>
                <w:sz w:val="16"/>
                <w:szCs w:val="16"/>
              </w:rPr>
              <w:t xml:space="preserve">Complete TC 4.3.2.2.4 </w:t>
            </w:r>
            <w:r w:rsidR="00F16018" w:rsidRPr="00D0162F">
              <w:rPr>
                <w:rFonts w:ascii="Arial" w:hAnsi="Arial"/>
                <w:sz w:val="16"/>
                <w:szCs w:val="16"/>
              </w:rPr>
              <w:t>i</w:t>
            </w:r>
            <w:r w:rsidRPr="00D0162F">
              <w:rPr>
                <w:rFonts w:ascii="Arial" w:hAnsi="Arial"/>
                <w:sz w:val="16"/>
                <w:szCs w:val="16"/>
              </w:rPr>
              <w:t>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AA42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FA32C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1C2B5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B8B85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50A32" w14:textId="77777777" w:rsidR="00C16821" w:rsidRPr="00D0162F" w:rsidRDefault="00C16821" w:rsidP="00C16821">
            <w:pPr>
              <w:rPr>
                <w:rFonts w:ascii="Arial" w:hAnsi="Arial"/>
                <w:sz w:val="16"/>
                <w:szCs w:val="16"/>
              </w:rPr>
            </w:pPr>
            <w:r w:rsidRPr="00D0162F">
              <w:rPr>
                <w:rFonts w:ascii="Arial" w:hAnsi="Arial"/>
                <w:sz w:val="16"/>
                <w:szCs w:val="16"/>
              </w:rPr>
              <w:t>R5-2239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E4EE2A" w14:textId="77777777" w:rsidR="00C16821" w:rsidRPr="00D0162F" w:rsidRDefault="00C16821" w:rsidP="00C16821">
            <w:pPr>
              <w:rPr>
                <w:rFonts w:ascii="Arial" w:hAnsi="Arial"/>
                <w:sz w:val="16"/>
                <w:szCs w:val="16"/>
              </w:rPr>
            </w:pPr>
            <w:r w:rsidRPr="00D0162F">
              <w:rPr>
                <w:rFonts w:ascii="Arial" w:hAnsi="Arial"/>
                <w:sz w:val="16"/>
                <w:szCs w:val="16"/>
              </w:rPr>
              <w:t>18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919E7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7939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B06595" w14:textId="77777777" w:rsidR="00C16821" w:rsidRPr="00D0162F" w:rsidRDefault="00C16821" w:rsidP="00C16821">
            <w:pPr>
              <w:rPr>
                <w:rFonts w:ascii="Arial" w:hAnsi="Arial"/>
                <w:sz w:val="16"/>
                <w:szCs w:val="16"/>
              </w:rPr>
            </w:pPr>
            <w:r w:rsidRPr="00D0162F">
              <w:rPr>
                <w:rFonts w:ascii="Arial" w:hAnsi="Arial"/>
                <w:sz w:val="16"/>
                <w:szCs w:val="16"/>
              </w:rPr>
              <w:t>Annexes for 2-step RA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35E43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03C3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06A9F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B244A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0002FF" w14:textId="77777777" w:rsidR="00C16821" w:rsidRPr="00D0162F" w:rsidRDefault="00C16821" w:rsidP="00C16821">
            <w:pPr>
              <w:rPr>
                <w:rFonts w:ascii="Arial" w:hAnsi="Arial"/>
                <w:sz w:val="16"/>
                <w:szCs w:val="16"/>
              </w:rPr>
            </w:pPr>
            <w:r w:rsidRPr="00D0162F">
              <w:rPr>
                <w:rFonts w:ascii="Arial" w:hAnsi="Arial"/>
                <w:sz w:val="16"/>
                <w:szCs w:val="16"/>
              </w:rPr>
              <w:t>R5-224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FCC21" w14:textId="77777777" w:rsidR="00C16821" w:rsidRPr="00D0162F" w:rsidRDefault="00C16821" w:rsidP="00C16821">
            <w:pPr>
              <w:rPr>
                <w:rFonts w:ascii="Arial" w:hAnsi="Arial"/>
                <w:sz w:val="16"/>
                <w:szCs w:val="16"/>
              </w:rPr>
            </w:pPr>
            <w:r w:rsidRPr="00D0162F">
              <w:rPr>
                <w:rFonts w:ascii="Arial" w:hAnsi="Arial"/>
                <w:sz w:val="16"/>
                <w:szCs w:val="16"/>
              </w:rPr>
              <w:t>18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C6B925"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B9B24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F86472" w14:textId="77777777" w:rsidR="00C16821" w:rsidRPr="00D0162F" w:rsidRDefault="00C16821" w:rsidP="00C16821">
            <w:pPr>
              <w:rPr>
                <w:rFonts w:ascii="Arial" w:hAnsi="Arial"/>
                <w:sz w:val="16"/>
                <w:szCs w:val="16"/>
              </w:rPr>
            </w:pPr>
            <w:r w:rsidRPr="00D0162F">
              <w:rPr>
                <w:rFonts w:ascii="Arial" w:hAnsi="Arial"/>
                <w:sz w:val="16"/>
                <w:szCs w:val="16"/>
              </w:rPr>
              <w:t>Update of SA FR1 TC 6.3.2.1.1 and 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2346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3BB0B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FB719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404BB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5CAB5" w14:textId="77777777" w:rsidR="00C16821" w:rsidRPr="00D0162F" w:rsidRDefault="00C16821" w:rsidP="00C16821">
            <w:pPr>
              <w:rPr>
                <w:rFonts w:ascii="Arial" w:hAnsi="Arial"/>
                <w:sz w:val="16"/>
                <w:szCs w:val="16"/>
              </w:rPr>
            </w:pPr>
            <w:r w:rsidRPr="00D0162F">
              <w:rPr>
                <w:rFonts w:ascii="Arial" w:hAnsi="Arial"/>
                <w:sz w:val="16"/>
                <w:szCs w:val="16"/>
              </w:rPr>
              <w:t>R5-224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E34B4" w14:textId="77777777" w:rsidR="00C16821" w:rsidRPr="00D0162F" w:rsidRDefault="00C16821" w:rsidP="00C16821">
            <w:pPr>
              <w:rPr>
                <w:rFonts w:ascii="Arial" w:hAnsi="Arial"/>
                <w:sz w:val="16"/>
                <w:szCs w:val="16"/>
              </w:rPr>
            </w:pPr>
            <w:r w:rsidRPr="00D0162F">
              <w:rPr>
                <w:rFonts w:ascii="Arial" w:hAnsi="Arial"/>
                <w:sz w:val="16"/>
                <w:szCs w:val="16"/>
              </w:rPr>
              <w:t>18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18CB0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31020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280C34" w14:textId="77777777" w:rsidR="00C16821" w:rsidRPr="00D0162F" w:rsidRDefault="00C16821" w:rsidP="00C16821">
            <w:pPr>
              <w:rPr>
                <w:rFonts w:ascii="Arial" w:hAnsi="Arial"/>
                <w:sz w:val="16"/>
                <w:szCs w:val="16"/>
              </w:rPr>
            </w:pPr>
            <w:r w:rsidRPr="00D0162F">
              <w:rPr>
                <w:rFonts w:ascii="Arial" w:hAnsi="Arial"/>
                <w:sz w:val="16"/>
                <w:szCs w:val="16"/>
              </w:rPr>
              <w:t>Addition of new test case 4.7.7.1.2 EN-DC FR1 CSI-RS based CMR and no dedicated IMR configured and CSI-RS resource set with repetition off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69072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9DD1B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CC14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B9048B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17E1A" w14:textId="77777777" w:rsidR="00C16821" w:rsidRPr="00D0162F" w:rsidRDefault="00C16821" w:rsidP="00C16821">
            <w:pPr>
              <w:rPr>
                <w:rFonts w:ascii="Arial" w:hAnsi="Arial"/>
                <w:sz w:val="16"/>
                <w:szCs w:val="16"/>
              </w:rPr>
            </w:pPr>
            <w:r w:rsidRPr="00D0162F">
              <w:rPr>
                <w:rFonts w:ascii="Arial" w:hAnsi="Arial"/>
                <w:sz w:val="16"/>
                <w:szCs w:val="16"/>
              </w:rPr>
              <w:t>R5-2241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F7029" w14:textId="77777777" w:rsidR="00C16821" w:rsidRPr="00D0162F" w:rsidRDefault="00C16821" w:rsidP="00C16821">
            <w:pPr>
              <w:rPr>
                <w:rFonts w:ascii="Arial" w:hAnsi="Arial"/>
                <w:sz w:val="16"/>
                <w:szCs w:val="16"/>
              </w:rPr>
            </w:pPr>
            <w:r w:rsidRPr="00D0162F">
              <w:rPr>
                <w:rFonts w:ascii="Arial" w:hAnsi="Arial"/>
                <w:sz w:val="16"/>
                <w:szCs w:val="16"/>
              </w:rPr>
              <w:t>18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CE77A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D1730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36905A" w14:textId="77777777" w:rsidR="00C16821" w:rsidRPr="00D0162F" w:rsidRDefault="00C16821" w:rsidP="00C16821">
            <w:pPr>
              <w:rPr>
                <w:rFonts w:ascii="Arial" w:hAnsi="Arial"/>
                <w:sz w:val="16"/>
                <w:szCs w:val="16"/>
              </w:rPr>
            </w:pPr>
            <w:r w:rsidRPr="00D0162F">
              <w:rPr>
                <w:rFonts w:ascii="Arial" w:hAnsi="Arial"/>
                <w:sz w:val="16"/>
                <w:szCs w:val="16"/>
              </w:rPr>
              <w:t>Addition of new test case 4.7.7.3.2 EN-DC FR1 CSI-RS based CMR and dedicated IMR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C7C6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00787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75C7F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F844A4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19A6C" w14:textId="77777777" w:rsidR="00C16821" w:rsidRPr="00D0162F" w:rsidRDefault="00C16821" w:rsidP="00C16821">
            <w:pPr>
              <w:rPr>
                <w:rFonts w:ascii="Arial" w:hAnsi="Arial"/>
                <w:sz w:val="16"/>
                <w:szCs w:val="16"/>
              </w:rPr>
            </w:pPr>
            <w:r w:rsidRPr="00D0162F">
              <w:rPr>
                <w:rFonts w:ascii="Arial" w:hAnsi="Arial"/>
                <w:sz w:val="16"/>
                <w:szCs w:val="16"/>
              </w:rPr>
              <w:t>R5-2244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2DEFE9" w14:textId="77777777" w:rsidR="00C16821" w:rsidRPr="00D0162F" w:rsidRDefault="00C16821" w:rsidP="00C16821">
            <w:pPr>
              <w:rPr>
                <w:rFonts w:ascii="Arial" w:hAnsi="Arial"/>
                <w:sz w:val="16"/>
                <w:szCs w:val="16"/>
              </w:rPr>
            </w:pPr>
            <w:r w:rsidRPr="00D0162F">
              <w:rPr>
                <w:rFonts w:ascii="Arial" w:hAnsi="Arial"/>
                <w:sz w:val="16"/>
                <w:szCs w:val="16"/>
              </w:rPr>
              <w:t>18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598CD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7D141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784CC2" w14:textId="77777777" w:rsidR="00C16821" w:rsidRPr="00D0162F" w:rsidRDefault="00C16821" w:rsidP="00C16821">
            <w:pPr>
              <w:rPr>
                <w:rFonts w:ascii="Arial" w:hAnsi="Arial"/>
                <w:sz w:val="16"/>
                <w:szCs w:val="16"/>
              </w:rPr>
            </w:pPr>
            <w:r w:rsidRPr="00D0162F">
              <w:rPr>
                <w:rFonts w:ascii="Arial" w:hAnsi="Arial"/>
                <w:sz w:val="16"/>
                <w:szCs w:val="16"/>
              </w:rPr>
              <w:t>Corrections to 5.6.1.3 and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5943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3BA49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1B261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790FD6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56F380" w14:textId="77777777" w:rsidR="00C16821" w:rsidRPr="00D0162F" w:rsidRDefault="00C16821" w:rsidP="00C16821">
            <w:pPr>
              <w:rPr>
                <w:rFonts w:ascii="Arial" w:hAnsi="Arial"/>
                <w:sz w:val="16"/>
                <w:szCs w:val="16"/>
              </w:rPr>
            </w:pPr>
            <w:r w:rsidRPr="00D0162F">
              <w:rPr>
                <w:rFonts w:ascii="Arial" w:hAnsi="Arial"/>
                <w:sz w:val="16"/>
                <w:szCs w:val="16"/>
              </w:rPr>
              <w:t>R5-2244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8321E" w14:textId="77777777" w:rsidR="00C16821" w:rsidRPr="00D0162F" w:rsidRDefault="00C16821" w:rsidP="00C16821">
            <w:pPr>
              <w:rPr>
                <w:rFonts w:ascii="Arial" w:hAnsi="Arial"/>
                <w:sz w:val="16"/>
                <w:szCs w:val="16"/>
              </w:rPr>
            </w:pPr>
            <w:r w:rsidRPr="00D0162F">
              <w:rPr>
                <w:rFonts w:ascii="Arial" w:hAnsi="Arial"/>
                <w:sz w:val="16"/>
                <w:szCs w:val="16"/>
              </w:rPr>
              <w:t>18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3780B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51D03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AD7876" w14:textId="77777777" w:rsidR="00C16821" w:rsidRPr="00D0162F" w:rsidRDefault="00C16821" w:rsidP="00C16821">
            <w:pPr>
              <w:rPr>
                <w:rFonts w:ascii="Arial" w:hAnsi="Arial"/>
                <w:sz w:val="16"/>
                <w:szCs w:val="16"/>
              </w:rPr>
            </w:pPr>
            <w:r w:rsidRPr="00D0162F">
              <w:rPr>
                <w:rFonts w:ascii="Arial" w:hAnsi="Arial"/>
                <w:sz w:val="16"/>
                <w:szCs w:val="16"/>
              </w:rPr>
              <w:t>Corrections to 5.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F346C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AC4A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A6DC6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A61B7E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8EF02" w14:textId="77777777" w:rsidR="00C16821" w:rsidRPr="00D0162F" w:rsidRDefault="00C16821" w:rsidP="00C16821">
            <w:pPr>
              <w:rPr>
                <w:rFonts w:ascii="Arial" w:hAnsi="Arial"/>
                <w:sz w:val="16"/>
                <w:szCs w:val="16"/>
              </w:rPr>
            </w:pPr>
            <w:r w:rsidRPr="00D0162F">
              <w:rPr>
                <w:rFonts w:ascii="Arial" w:hAnsi="Arial"/>
                <w:sz w:val="16"/>
                <w:szCs w:val="16"/>
              </w:rPr>
              <w:t>R5-2244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56149D" w14:textId="77777777" w:rsidR="00C16821" w:rsidRPr="00D0162F" w:rsidRDefault="00C16821" w:rsidP="00C16821">
            <w:pPr>
              <w:rPr>
                <w:rFonts w:ascii="Arial" w:hAnsi="Arial"/>
                <w:sz w:val="16"/>
                <w:szCs w:val="16"/>
              </w:rPr>
            </w:pPr>
            <w:r w:rsidRPr="00D0162F">
              <w:rPr>
                <w:rFonts w:ascii="Arial" w:hAnsi="Arial"/>
                <w:sz w:val="16"/>
                <w:szCs w:val="16"/>
              </w:rPr>
              <w:t>18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61B2A9"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FDF4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F47CA1" w14:textId="77777777" w:rsidR="00C16821" w:rsidRPr="00D0162F" w:rsidRDefault="00C16821" w:rsidP="00C16821">
            <w:pPr>
              <w:rPr>
                <w:rFonts w:ascii="Arial" w:hAnsi="Arial"/>
                <w:sz w:val="16"/>
                <w:szCs w:val="16"/>
              </w:rPr>
            </w:pPr>
            <w:r w:rsidRPr="00D0162F">
              <w:rPr>
                <w:rFonts w:ascii="Arial" w:hAnsi="Arial"/>
                <w:sz w:val="16"/>
                <w:szCs w:val="16"/>
              </w:rPr>
              <w:t>Corrections to 5.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5E194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9D25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962F2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9C3E8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181DA1" w14:textId="77777777" w:rsidR="00C16821" w:rsidRPr="00D0162F" w:rsidRDefault="00C16821" w:rsidP="00C16821">
            <w:pPr>
              <w:rPr>
                <w:rFonts w:ascii="Arial" w:hAnsi="Arial"/>
                <w:sz w:val="16"/>
                <w:szCs w:val="16"/>
              </w:rPr>
            </w:pPr>
            <w:r w:rsidRPr="00D0162F">
              <w:rPr>
                <w:rFonts w:ascii="Arial" w:hAnsi="Arial"/>
                <w:sz w:val="16"/>
                <w:szCs w:val="16"/>
              </w:rPr>
              <w:t>R5-2244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35A01A" w14:textId="77777777" w:rsidR="00C16821" w:rsidRPr="00D0162F" w:rsidRDefault="00C16821" w:rsidP="00C16821">
            <w:pPr>
              <w:rPr>
                <w:rFonts w:ascii="Arial" w:hAnsi="Arial"/>
                <w:sz w:val="16"/>
                <w:szCs w:val="16"/>
              </w:rPr>
            </w:pPr>
            <w:r w:rsidRPr="00D0162F">
              <w:rPr>
                <w:rFonts w:ascii="Arial" w:hAnsi="Arial"/>
                <w:sz w:val="16"/>
                <w:szCs w:val="16"/>
              </w:rPr>
              <w:t>18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4BCD9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1B63B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CD23FF" w14:textId="77777777" w:rsidR="00C16821" w:rsidRPr="00D0162F" w:rsidRDefault="00C16821" w:rsidP="00C16821">
            <w:pPr>
              <w:rPr>
                <w:rFonts w:ascii="Arial" w:hAnsi="Arial"/>
                <w:sz w:val="16"/>
                <w:szCs w:val="16"/>
              </w:rPr>
            </w:pPr>
            <w:r w:rsidRPr="00D0162F">
              <w:rPr>
                <w:rFonts w:ascii="Arial" w:hAnsi="Arial"/>
                <w:sz w:val="16"/>
                <w:szCs w:val="16"/>
              </w:rPr>
              <w:t>Corrections to 5.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AB02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B3E96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EB99A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73021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235B49" w14:textId="77777777" w:rsidR="00C16821" w:rsidRPr="00D0162F" w:rsidRDefault="00C16821" w:rsidP="00C16821">
            <w:pPr>
              <w:rPr>
                <w:rFonts w:ascii="Arial" w:hAnsi="Arial"/>
                <w:sz w:val="16"/>
                <w:szCs w:val="16"/>
              </w:rPr>
            </w:pPr>
            <w:r w:rsidRPr="00D0162F">
              <w:rPr>
                <w:rFonts w:ascii="Arial" w:hAnsi="Arial"/>
                <w:sz w:val="16"/>
                <w:szCs w:val="16"/>
              </w:rPr>
              <w:t>R5-224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1C4D4" w14:textId="77777777" w:rsidR="00C16821" w:rsidRPr="00D0162F" w:rsidRDefault="00C16821" w:rsidP="00C16821">
            <w:pPr>
              <w:rPr>
                <w:rFonts w:ascii="Arial" w:hAnsi="Arial"/>
                <w:sz w:val="16"/>
                <w:szCs w:val="16"/>
              </w:rPr>
            </w:pPr>
            <w:r w:rsidRPr="00D0162F">
              <w:rPr>
                <w:rFonts w:ascii="Arial" w:hAnsi="Arial"/>
                <w:sz w:val="16"/>
                <w:szCs w:val="16"/>
              </w:rPr>
              <w:t>18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98D38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F7CC1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5C82D7" w14:textId="77777777" w:rsidR="00C16821" w:rsidRPr="00D0162F" w:rsidRDefault="00C16821" w:rsidP="00C16821">
            <w:pPr>
              <w:rPr>
                <w:rFonts w:ascii="Arial" w:hAnsi="Arial"/>
                <w:sz w:val="16"/>
                <w:szCs w:val="16"/>
              </w:rPr>
            </w:pPr>
            <w:r w:rsidRPr="00D0162F">
              <w:rPr>
                <w:rFonts w:ascii="Arial" w:hAnsi="Arial"/>
                <w:sz w:val="16"/>
                <w:szCs w:val="16"/>
              </w:rPr>
              <w:t>Corrections for BFD L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1443B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E0B3F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2257E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293510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9822AF" w14:textId="77777777" w:rsidR="00C16821" w:rsidRPr="00D0162F" w:rsidRDefault="00C16821" w:rsidP="00C16821">
            <w:pPr>
              <w:rPr>
                <w:rFonts w:ascii="Arial" w:hAnsi="Arial"/>
                <w:sz w:val="16"/>
                <w:szCs w:val="16"/>
              </w:rPr>
            </w:pPr>
            <w:r w:rsidRPr="00D0162F">
              <w:rPr>
                <w:rFonts w:ascii="Arial" w:hAnsi="Arial"/>
                <w:sz w:val="16"/>
                <w:szCs w:val="16"/>
              </w:rPr>
              <w:t>R5-2244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73C56" w14:textId="77777777" w:rsidR="00C16821" w:rsidRPr="00D0162F" w:rsidRDefault="00C16821" w:rsidP="00C16821">
            <w:pPr>
              <w:rPr>
                <w:rFonts w:ascii="Arial" w:hAnsi="Arial"/>
                <w:sz w:val="16"/>
                <w:szCs w:val="16"/>
              </w:rPr>
            </w:pPr>
            <w:r w:rsidRPr="00D0162F">
              <w:rPr>
                <w:rFonts w:ascii="Arial" w:hAnsi="Arial"/>
                <w:sz w:val="16"/>
                <w:szCs w:val="16"/>
              </w:rPr>
              <w:t>18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5281E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4DC8B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19F9DB" w14:textId="77777777" w:rsidR="00C16821" w:rsidRPr="00D0162F" w:rsidRDefault="00C16821" w:rsidP="00C16821">
            <w:pPr>
              <w:rPr>
                <w:rFonts w:ascii="Arial" w:hAnsi="Arial"/>
                <w:sz w:val="16"/>
                <w:szCs w:val="16"/>
              </w:rPr>
            </w:pPr>
            <w:r w:rsidRPr="00D0162F">
              <w:rPr>
                <w:rFonts w:ascii="Arial" w:hAnsi="Arial"/>
                <w:sz w:val="16"/>
                <w:szCs w:val="16"/>
              </w:rPr>
              <w:t>Core spec alignment 6.7.x.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933D9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5A8E5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A39C5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EB0BCA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42E5E1" w14:textId="77777777" w:rsidR="00C16821" w:rsidRPr="00D0162F" w:rsidRDefault="00C16821" w:rsidP="00C16821">
            <w:pPr>
              <w:rPr>
                <w:rFonts w:ascii="Arial" w:hAnsi="Arial"/>
                <w:sz w:val="16"/>
                <w:szCs w:val="16"/>
              </w:rPr>
            </w:pPr>
            <w:r w:rsidRPr="00D0162F">
              <w:rPr>
                <w:rFonts w:ascii="Arial" w:hAnsi="Arial"/>
                <w:sz w:val="16"/>
                <w:szCs w:val="16"/>
              </w:rPr>
              <w:t>R5-2244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79C8F2" w14:textId="77777777" w:rsidR="00C16821" w:rsidRPr="00D0162F" w:rsidRDefault="00C16821" w:rsidP="00C16821">
            <w:pPr>
              <w:rPr>
                <w:rFonts w:ascii="Arial" w:hAnsi="Arial"/>
                <w:sz w:val="16"/>
                <w:szCs w:val="16"/>
              </w:rPr>
            </w:pPr>
            <w:r w:rsidRPr="00D0162F">
              <w:rPr>
                <w:rFonts w:ascii="Arial" w:hAnsi="Arial"/>
                <w:sz w:val="16"/>
                <w:szCs w:val="16"/>
              </w:rPr>
              <w:t>18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1ECE72"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E2BFC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E449BA" w14:textId="77777777" w:rsidR="00C16821" w:rsidRPr="00D0162F" w:rsidRDefault="00C16821" w:rsidP="00C16821">
            <w:pPr>
              <w:rPr>
                <w:rFonts w:ascii="Arial" w:hAnsi="Arial"/>
                <w:sz w:val="16"/>
                <w:szCs w:val="16"/>
              </w:rPr>
            </w:pPr>
            <w:r w:rsidRPr="00D0162F">
              <w:rPr>
                <w:rFonts w:ascii="Arial" w:hAnsi="Arial"/>
                <w:sz w:val="16"/>
                <w:szCs w:val="16"/>
              </w:rPr>
              <w:t>Correction to CSI-RS.3.2 TD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D37E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4CD4A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9715D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2D3A0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75052" w14:textId="77777777" w:rsidR="00C16821" w:rsidRPr="00D0162F" w:rsidRDefault="00C16821" w:rsidP="00C16821">
            <w:pPr>
              <w:rPr>
                <w:rFonts w:ascii="Arial" w:hAnsi="Arial"/>
                <w:sz w:val="16"/>
                <w:szCs w:val="16"/>
              </w:rPr>
            </w:pPr>
            <w:r w:rsidRPr="00D0162F">
              <w:rPr>
                <w:rFonts w:ascii="Arial" w:hAnsi="Arial"/>
                <w:sz w:val="16"/>
                <w:szCs w:val="16"/>
              </w:rPr>
              <w:t>R5-2245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711B59" w14:textId="77777777" w:rsidR="00C16821" w:rsidRPr="00D0162F" w:rsidRDefault="00C16821" w:rsidP="00C16821">
            <w:pPr>
              <w:rPr>
                <w:rFonts w:ascii="Arial" w:hAnsi="Arial"/>
                <w:sz w:val="16"/>
                <w:szCs w:val="16"/>
              </w:rPr>
            </w:pPr>
            <w:r w:rsidRPr="00D0162F">
              <w:rPr>
                <w:rFonts w:ascii="Arial" w:hAnsi="Arial"/>
                <w:sz w:val="16"/>
                <w:szCs w:val="16"/>
              </w:rPr>
              <w:t>18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32310"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D4EED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DC43CB" w14:textId="77777777" w:rsidR="00C16821" w:rsidRPr="00D0162F" w:rsidRDefault="00C16821" w:rsidP="00C16821">
            <w:pPr>
              <w:rPr>
                <w:rFonts w:ascii="Arial" w:hAnsi="Arial"/>
                <w:sz w:val="16"/>
                <w:szCs w:val="16"/>
              </w:rPr>
            </w:pPr>
            <w:r w:rsidRPr="00D0162F">
              <w:rPr>
                <w:rFonts w:ascii="Arial" w:hAnsi="Arial"/>
                <w:sz w:val="16"/>
                <w:szCs w:val="16"/>
              </w:rPr>
              <w:t>Correction to Mob_enh RRM TCs 7.3.1.X - FR2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217C5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F7A25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775FA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29DC36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5E9E5D" w14:textId="77777777" w:rsidR="00C16821" w:rsidRPr="00D0162F" w:rsidRDefault="00C16821" w:rsidP="00C16821">
            <w:pPr>
              <w:rPr>
                <w:rFonts w:ascii="Arial" w:hAnsi="Arial"/>
                <w:sz w:val="16"/>
                <w:szCs w:val="16"/>
              </w:rPr>
            </w:pPr>
            <w:r w:rsidRPr="00D0162F">
              <w:rPr>
                <w:rFonts w:ascii="Arial" w:hAnsi="Arial"/>
                <w:sz w:val="16"/>
                <w:szCs w:val="16"/>
              </w:rPr>
              <w:t>R5-224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EE1BFF" w14:textId="77777777" w:rsidR="00C16821" w:rsidRPr="00D0162F" w:rsidRDefault="00C16821" w:rsidP="00C16821">
            <w:pPr>
              <w:rPr>
                <w:rFonts w:ascii="Arial" w:hAnsi="Arial"/>
                <w:sz w:val="16"/>
                <w:szCs w:val="16"/>
              </w:rPr>
            </w:pPr>
            <w:r w:rsidRPr="00D0162F">
              <w:rPr>
                <w:rFonts w:ascii="Arial" w:hAnsi="Arial"/>
                <w:sz w:val="16"/>
                <w:szCs w:val="16"/>
              </w:rPr>
              <w:t>18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B4C0A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0B22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CF149B" w14:textId="77777777" w:rsidR="00C16821" w:rsidRPr="00D0162F" w:rsidRDefault="00C16821" w:rsidP="00C16821">
            <w:pPr>
              <w:rPr>
                <w:rFonts w:ascii="Arial" w:hAnsi="Arial"/>
                <w:sz w:val="16"/>
                <w:szCs w:val="16"/>
              </w:rPr>
            </w:pPr>
            <w:r w:rsidRPr="00D0162F">
              <w:rPr>
                <w:rFonts w:ascii="Arial" w:hAnsi="Arial"/>
                <w:sz w:val="16"/>
                <w:szCs w:val="16"/>
              </w:rPr>
              <w:t>Correction to minimum requirements in 9.1.1.0 - SL Tx timing erro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63CB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1669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626CB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4F1FA2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5A6AC" w14:textId="77777777" w:rsidR="00C16821" w:rsidRPr="00D0162F" w:rsidRDefault="00C16821" w:rsidP="00C16821">
            <w:pPr>
              <w:rPr>
                <w:rFonts w:ascii="Arial" w:hAnsi="Arial"/>
                <w:sz w:val="16"/>
                <w:szCs w:val="16"/>
              </w:rPr>
            </w:pPr>
            <w:r w:rsidRPr="00D0162F">
              <w:rPr>
                <w:rFonts w:ascii="Arial" w:hAnsi="Arial"/>
                <w:sz w:val="16"/>
                <w:szCs w:val="16"/>
              </w:rPr>
              <w:t>R5-2245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A7E76E" w14:textId="77777777" w:rsidR="00C16821" w:rsidRPr="00D0162F" w:rsidRDefault="00C16821" w:rsidP="00C16821">
            <w:pPr>
              <w:rPr>
                <w:rFonts w:ascii="Arial" w:hAnsi="Arial"/>
                <w:sz w:val="16"/>
                <w:szCs w:val="16"/>
              </w:rPr>
            </w:pPr>
            <w:r w:rsidRPr="00D0162F">
              <w:rPr>
                <w:rFonts w:ascii="Arial" w:hAnsi="Arial"/>
                <w:sz w:val="16"/>
                <w:szCs w:val="16"/>
              </w:rPr>
              <w:t>18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643B9"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0E51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A1E891"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1 - GNS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63DF8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4FF1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86B02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20324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61939" w14:textId="77777777" w:rsidR="00C16821" w:rsidRPr="00D0162F" w:rsidRDefault="00C16821" w:rsidP="00C16821">
            <w:pPr>
              <w:rPr>
                <w:rFonts w:ascii="Arial" w:hAnsi="Arial"/>
                <w:sz w:val="16"/>
                <w:szCs w:val="16"/>
              </w:rPr>
            </w:pPr>
            <w:r w:rsidRPr="00D0162F">
              <w:rPr>
                <w:rFonts w:ascii="Arial" w:hAnsi="Arial"/>
                <w:sz w:val="16"/>
                <w:szCs w:val="16"/>
              </w:rPr>
              <w:t>R5-224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727F77" w14:textId="77777777" w:rsidR="00C16821" w:rsidRPr="00D0162F" w:rsidRDefault="00C16821" w:rsidP="00C16821">
            <w:pPr>
              <w:rPr>
                <w:rFonts w:ascii="Arial" w:hAnsi="Arial"/>
                <w:sz w:val="16"/>
                <w:szCs w:val="16"/>
              </w:rPr>
            </w:pPr>
            <w:r w:rsidRPr="00D0162F">
              <w:rPr>
                <w:rFonts w:ascii="Arial" w:hAnsi="Arial"/>
                <w:sz w:val="16"/>
                <w:szCs w:val="16"/>
              </w:rPr>
              <w:t>18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90D75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A105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4FBB5A"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2 - SyncRef U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D3542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810E0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EBB2D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F398A9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6DFE8" w14:textId="77777777" w:rsidR="00C16821" w:rsidRPr="00D0162F" w:rsidRDefault="00C16821" w:rsidP="00C16821">
            <w:pPr>
              <w:rPr>
                <w:rFonts w:ascii="Arial" w:hAnsi="Arial"/>
                <w:sz w:val="16"/>
                <w:szCs w:val="16"/>
              </w:rPr>
            </w:pPr>
            <w:r w:rsidRPr="00D0162F">
              <w:rPr>
                <w:rFonts w:ascii="Arial" w:hAnsi="Arial"/>
                <w:sz w:val="16"/>
                <w:szCs w:val="16"/>
              </w:rPr>
              <w:t>R5-224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489654" w14:textId="77777777" w:rsidR="00C16821" w:rsidRPr="00D0162F" w:rsidRDefault="00C16821" w:rsidP="00C16821">
            <w:pPr>
              <w:rPr>
                <w:rFonts w:ascii="Arial" w:hAnsi="Arial"/>
                <w:sz w:val="16"/>
                <w:szCs w:val="16"/>
              </w:rPr>
            </w:pPr>
            <w:r w:rsidRPr="00D0162F">
              <w:rPr>
                <w:rFonts w:ascii="Arial" w:hAnsi="Arial"/>
                <w:sz w:val="16"/>
                <w:szCs w:val="16"/>
              </w:rPr>
              <w:t>18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BC068E"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4611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1E3BBF"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3 - gNB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700A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D2AA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48CC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A1936D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597E58" w14:textId="77777777" w:rsidR="00C16821" w:rsidRPr="00D0162F" w:rsidRDefault="00C16821" w:rsidP="00C16821">
            <w:pPr>
              <w:rPr>
                <w:rFonts w:ascii="Arial" w:hAnsi="Arial"/>
                <w:sz w:val="16"/>
                <w:szCs w:val="16"/>
              </w:rPr>
            </w:pPr>
            <w:r w:rsidRPr="00D0162F">
              <w:rPr>
                <w:rFonts w:ascii="Arial" w:hAnsi="Arial"/>
                <w:sz w:val="16"/>
                <w:szCs w:val="16"/>
              </w:rPr>
              <w:t>R5-224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50BE34" w14:textId="77777777" w:rsidR="00C16821" w:rsidRPr="00D0162F" w:rsidRDefault="00C16821" w:rsidP="00C16821">
            <w:pPr>
              <w:rPr>
                <w:rFonts w:ascii="Arial" w:hAnsi="Arial"/>
                <w:sz w:val="16"/>
                <w:szCs w:val="16"/>
              </w:rPr>
            </w:pPr>
            <w:r w:rsidRPr="00D0162F">
              <w:rPr>
                <w:rFonts w:ascii="Arial" w:hAnsi="Arial"/>
                <w:sz w:val="16"/>
                <w:szCs w:val="16"/>
              </w:rPr>
              <w:t>18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9D884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81551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A6324"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2.1 - S-SSB Tx gNB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AA4BC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A99DD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ED297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05C5C7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54682B" w14:textId="77777777" w:rsidR="00C16821" w:rsidRPr="00D0162F" w:rsidRDefault="00C16821" w:rsidP="00C16821">
            <w:pPr>
              <w:rPr>
                <w:rFonts w:ascii="Arial" w:hAnsi="Arial"/>
                <w:sz w:val="16"/>
                <w:szCs w:val="16"/>
              </w:rPr>
            </w:pPr>
            <w:r w:rsidRPr="00D0162F">
              <w:rPr>
                <w:rFonts w:ascii="Arial" w:hAnsi="Arial"/>
                <w:sz w:val="16"/>
                <w:szCs w:val="16"/>
              </w:rPr>
              <w:t>R5-224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2D2E23" w14:textId="77777777" w:rsidR="00C16821" w:rsidRPr="00D0162F" w:rsidRDefault="00C16821" w:rsidP="00C16821">
            <w:pPr>
              <w:rPr>
                <w:rFonts w:ascii="Arial" w:hAnsi="Arial"/>
                <w:sz w:val="16"/>
                <w:szCs w:val="16"/>
              </w:rPr>
            </w:pPr>
            <w:r w:rsidRPr="00D0162F">
              <w:rPr>
                <w:rFonts w:ascii="Arial" w:hAnsi="Arial"/>
                <w:sz w:val="16"/>
                <w:szCs w:val="16"/>
              </w:rPr>
              <w:t>18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4FC7F5"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B6FAA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A2A24"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2.2 - S-SSB Tx SyncRef U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EF624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7AF88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E4172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5A152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6F87" w14:textId="77777777" w:rsidR="00C16821" w:rsidRPr="00D0162F" w:rsidRDefault="00C16821" w:rsidP="00C16821">
            <w:pPr>
              <w:rPr>
                <w:rFonts w:ascii="Arial" w:hAnsi="Arial"/>
                <w:sz w:val="16"/>
                <w:szCs w:val="16"/>
              </w:rPr>
            </w:pPr>
            <w:r w:rsidRPr="00D0162F">
              <w:rPr>
                <w:rFonts w:ascii="Arial" w:hAnsi="Arial"/>
                <w:sz w:val="16"/>
                <w:szCs w:val="16"/>
              </w:rPr>
              <w:t>R5-224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684E07" w14:textId="77777777" w:rsidR="00C16821" w:rsidRPr="00D0162F" w:rsidRDefault="00C16821" w:rsidP="00C16821">
            <w:pPr>
              <w:rPr>
                <w:rFonts w:ascii="Arial" w:hAnsi="Arial"/>
                <w:sz w:val="16"/>
                <w:szCs w:val="16"/>
              </w:rPr>
            </w:pPr>
            <w:r w:rsidRPr="00D0162F">
              <w:rPr>
                <w:rFonts w:ascii="Arial" w:hAnsi="Arial"/>
                <w:sz w:val="16"/>
                <w:szCs w:val="16"/>
              </w:rPr>
              <w:t>18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86676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9431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D09D01" w14:textId="77777777" w:rsidR="00C16821" w:rsidRPr="00D0162F" w:rsidRDefault="00C16821" w:rsidP="00C16821">
            <w:pPr>
              <w:rPr>
                <w:rFonts w:ascii="Arial" w:hAnsi="Arial"/>
                <w:sz w:val="16"/>
                <w:szCs w:val="16"/>
              </w:rPr>
            </w:pPr>
            <w:r w:rsidRPr="00D0162F">
              <w:rPr>
                <w:rFonts w:ascii="Arial" w:hAnsi="Arial"/>
                <w:sz w:val="16"/>
                <w:szCs w:val="16"/>
              </w:rPr>
              <w:t>Correction to minimum requirements in 9.1.3.0 - SyncRef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417B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008D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13697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7C2D10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D9D39C" w14:textId="77777777" w:rsidR="00C16821" w:rsidRPr="00D0162F" w:rsidRDefault="00C16821" w:rsidP="00C16821">
            <w:pPr>
              <w:rPr>
                <w:rFonts w:ascii="Arial" w:hAnsi="Arial"/>
                <w:sz w:val="16"/>
                <w:szCs w:val="16"/>
              </w:rPr>
            </w:pPr>
            <w:r w:rsidRPr="00D0162F">
              <w:rPr>
                <w:rFonts w:ascii="Arial" w:hAnsi="Arial"/>
                <w:sz w:val="16"/>
                <w:szCs w:val="16"/>
              </w:rPr>
              <w:t>R5-2245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97C7E2" w14:textId="77777777" w:rsidR="00C16821" w:rsidRPr="00D0162F" w:rsidRDefault="00C16821" w:rsidP="00C16821">
            <w:pPr>
              <w:rPr>
                <w:rFonts w:ascii="Arial" w:hAnsi="Arial"/>
                <w:sz w:val="16"/>
                <w:szCs w:val="16"/>
              </w:rPr>
            </w:pPr>
            <w:r w:rsidRPr="00D0162F">
              <w:rPr>
                <w:rFonts w:ascii="Arial" w:hAnsi="Arial"/>
                <w:sz w:val="16"/>
                <w:szCs w:val="16"/>
              </w:rPr>
              <w:t>18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DC1C7D"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3DDD2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8D5D0"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3.1 - GNSS highest prior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0F677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3CB9A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38C93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C8C167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4620F4" w14:textId="77777777" w:rsidR="00C16821" w:rsidRPr="00D0162F" w:rsidRDefault="00C16821" w:rsidP="00C16821">
            <w:pPr>
              <w:rPr>
                <w:rFonts w:ascii="Arial" w:hAnsi="Arial"/>
                <w:sz w:val="16"/>
                <w:szCs w:val="16"/>
              </w:rPr>
            </w:pPr>
            <w:r w:rsidRPr="00D0162F">
              <w:rPr>
                <w:rFonts w:ascii="Arial" w:hAnsi="Arial"/>
                <w:sz w:val="16"/>
                <w:szCs w:val="16"/>
              </w:rPr>
              <w:t>R5-2245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6B0F1F" w14:textId="77777777" w:rsidR="00C16821" w:rsidRPr="00D0162F" w:rsidRDefault="00C16821" w:rsidP="00C16821">
            <w:pPr>
              <w:rPr>
                <w:rFonts w:ascii="Arial" w:hAnsi="Arial"/>
                <w:sz w:val="16"/>
                <w:szCs w:val="16"/>
              </w:rPr>
            </w:pPr>
            <w:r w:rsidRPr="00D0162F">
              <w:rPr>
                <w:rFonts w:ascii="Arial" w:hAnsi="Arial"/>
                <w:sz w:val="16"/>
                <w:szCs w:val="16"/>
              </w:rPr>
              <w:t>18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301A5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6F3B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50F4A7"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1 - resource 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662D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498C5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04D80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5E0B71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DD0E26" w14:textId="77777777" w:rsidR="00C16821" w:rsidRPr="00D0162F" w:rsidRDefault="00C16821" w:rsidP="00C16821">
            <w:pPr>
              <w:rPr>
                <w:rFonts w:ascii="Arial" w:hAnsi="Arial"/>
                <w:sz w:val="16"/>
                <w:szCs w:val="16"/>
              </w:rPr>
            </w:pPr>
            <w:r w:rsidRPr="00D0162F">
              <w:rPr>
                <w:rFonts w:ascii="Arial" w:hAnsi="Arial"/>
                <w:sz w:val="16"/>
                <w:szCs w:val="16"/>
              </w:rPr>
              <w:t>R5-2245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74C05D" w14:textId="77777777" w:rsidR="00C16821" w:rsidRPr="00D0162F" w:rsidRDefault="00C16821" w:rsidP="00C16821">
            <w:pPr>
              <w:rPr>
                <w:rFonts w:ascii="Arial" w:hAnsi="Arial"/>
                <w:sz w:val="16"/>
                <w:szCs w:val="16"/>
              </w:rPr>
            </w:pPr>
            <w:r w:rsidRPr="00D0162F">
              <w:rPr>
                <w:rFonts w:ascii="Arial" w:hAnsi="Arial"/>
                <w:sz w:val="16"/>
                <w:szCs w:val="16"/>
              </w:rPr>
              <w:t>18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0493A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1BF7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3B28D9"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2 - resource pre-emp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9AE6E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6F2D6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E7E39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2130D9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FC5B4D" w14:textId="77777777" w:rsidR="00C16821" w:rsidRPr="00D0162F" w:rsidRDefault="00C16821" w:rsidP="00C16821">
            <w:pPr>
              <w:rPr>
                <w:rFonts w:ascii="Arial" w:hAnsi="Arial"/>
                <w:sz w:val="16"/>
                <w:szCs w:val="16"/>
              </w:rPr>
            </w:pPr>
            <w:r w:rsidRPr="00D0162F">
              <w:rPr>
                <w:rFonts w:ascii="Arial" w:hAnsi="Arial"/>
                <w:sz w:val="16"/>
                <w:szCs w:val="16"/>
              </w:rPr>
              <w:t>R5-224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477AD5" w14:textId="77777777" w:rsidR="00C16821" w:rsidRPr="00D0162F" w:rsidRDefault="00C16821" w:rsidP="00C16821">
            <w:pPr>
              <w:rPr>
                <w:rFonts w:ascii="Arial" w:hAnsi="Arial"/>
                <w:sz w:val="16"/>
                <w:szCs w:val="16"/>
              </w:rPr>
            </w:pPr>
            <w:r w:rsidRPr="00D0162F">
              <w:rPr>
                <w:rFonts w:ascii="Arial" w:hAnsi="Arial"/>
                <w:sz w:val="16"/>
                <w:szCs w:val="16"/>
              </w:rPr>
              <w:t>18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3FF96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4F847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9A7F5D"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5.1 - CBR concurrent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14BF1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79AA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8F92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21A1F3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2B30C2" w14:textId="77777777" w:rsidR="00C16821" w:rsidRPr="00D0162F" w:rsidRDefault="00C16821" w:rsidP="00C16821">
            <w:pPr>
              <w:rPr>
                <w:rFonts w:ascii="Arial" w:hAnsi="Arial"/>
                <w:sz w:val="16"/>
                <w:szCs w:val="16"/>
              </w:rPr>
            </w:pPr>
            <w:r w:rsidRPr="00D0162F">
              <w:rPr>
                <w:rFonts w:ascii="Arial" w:hAnsi="Arial"/>
                <w:sz w:val="16"/>
                <w:szCs w:val="16"/>
              </w:rPr>
              <w:t>R5-2245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FA3E6C" w14:textId="77777777" w:rsidR="00C16821" w:rsidRPr="00D0162F" w:rsidRDefault="00C16821" w:rsidP="00C16821">
            <w:pPr>
              <w:rPr>
                <w:rFonts w:ascii="Arial" w:hAnsi="Arial"/>
                <w:sz w:val="16"/>
                <w:szCs w:val="16"/>
              </w:rPr>
            </w:pPr>
            <w:r w:rsidRPr="00D0162F">
              <w:rPr>
                <w:rFonts w:ascii="Arial" w:hAnsi="Arial"/>
                <w:sz w:val="16"/>
                <w:szCs w:val="16"/>
              </w:rPr>
              <w:t>18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3974B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3ECB1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25047"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5.2 - CBR PC5 onl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CE979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84AFA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055E8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3083AB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2021B" w14:textId="77777777" w:rsidR="00C16821" w:rsidRPr="00D0162F" w:rsidRDefault="00C16821" w:rsidP="00C16821">
            <w:pPr>
              <w:rPr>
                <w:rFonts w:ascii="Arial" w:hAnsi="Arial"/>
                <w:sz w:val="16"/>
                <w:szCs w:val="16"/>
              </w:rPr>
            </w:pPr>
            <w:r w:rsidRPr="00D0162F">
              <w:rPr>
                <w:rFonts w:ascii="Arial" w:hAnsi="Arial"/>
                <w:sz w:val="16"/>
                <w:szCs w:val="16"/>
              </w:rPr>
              <w:t>R5-224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7AE69" w14:textId="77777777" w:rsidR="00C16821" w:rsidRPr="00D0162F" w:rsidRDefault="00C16821" w:rsidP="00C16821">
            <w:pPr>
              <w:rPr>
                <w:rFonts w:ascii="Arial" w:hAnsi="Arial"/>
                <w:sz w:val="16"/>
                <w:szCs w:val="16"/>
              </w:rPr>
            </w:pPr>
            <w:r w:rsidRPr="00D0162F">
              <w:rPr>
                <w:rFonts w:ascii="Arial" w:hAnsi="Arial"/>
                <w:sz w:val="16"/>
                <w:szCs w:val="16"/>
              </w:rPr>
              <w:t>18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4ABB7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07F0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8C1F0"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6.1 - WAN interrup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24EAA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336B4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6FE5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39207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A001B4" w14:textId="77777777" w:rsidR="00C16821" w:rsidRPr="00D0162F" w:rsidRDefault="00C16821" w:rsidP="00C16821">
            <w:pPr>
              <w:rPr>
                <w:rFonts w:ascii="Arial" w:hAnsi="Arial"/>
                <w:sz w:val="16"/>
                <w:szCs w:val="16"/>
              </w:rPr>
            </w:pPr>
            <w:r w:rsidRPr="00D0162F">
              <w:rPr>
                <w:rFonts w:ascii="Arial" w:hAnsi="Arial"/>
                <w:sz w:val="16"/>
                <w:szCs w:val="16"/>
              </w:rPr>
              <w:t>R5-2245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6E02F8" w14:textId="77777777" w:rsidR="00C16821" w:rsidRPr="00D0162F" w:rsidRDefault="00C16821" w:rsidP="00C16821">
            <w:pPr>
              <w:rPr>
                <w:rFonts w:ascii="Arial" w:hAnsi="Arial"/>
                <w:sz w:val="16"/>
                <w:szCs w:val="16"/>
              </w:rPr>
            </w:pPr>
            <w:r w:rsidRPr="00D0162F">
              <w:rPr>
                <w:rFonts w:ascii="Arial" w:hAnsi="Arial"/>
                <w:sz w:val="16"/>
                <w:szCs w:val="16"/>
              </w:rPr>
              <w:t>19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4E73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D7246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BCA07" w14:textId="77777777" w:rsidR="00C16821" w:rsidRPr="00D0162F" w:rsidRDefault="00C16821" w:rsidP="00C16821">
            <w:pPr>
              <w:rPr>
                <w:rFonts w:ascii="Arial" w:hAnsi="Arial"/>
                <w:sz w:val="16"/>
                <w:szCs w:val="16"/>
              </w:rPr>
            </w:pPr>
            <w:r w:rsidRPr="00D0162F">
              <w:rPr>
                <w:rFonts w:ascii="Arial" w:hAnsi="Arial"/>
                <w:sz w:val="16"/>
                <w:szCs w:val="16"/>
              </w:rPr>
              <w:t>Correction to NR HST RRM TC 6.1.1.7 - intra-freq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A21CC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76B54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B8FF7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82CDF9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A13D3" w14:textId="77777777" w:rsidR="00C16821" w:rsidRPr="00D0162F" w:rsidRDefault="00C16821" w:rsidP="00C16821">
            <w:pPr>
              <w:rPr>
                <w:rFonts w:ascii="Arial" w:hAnsi="Arial"/>
                <w:sz w:val="16"/>
                <w:szCs w:val="16"/>
              </w:rPr>
            </w:pPr>
            <w:r w:rsidRPr="00D0162F">
              <w:rPr>
                <w:rFonts w:ascii="Arial" w:hAnsi="Arial"/>
                <w:sz w:val="16"/>
                <w:szCs w:val="16"/>
              </w:rPr>
              <w:t>R5-2245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273E13" w14:textId="77777777" w:rsidR="00C16821" w:rsidRPr="00D0162F" w:rsidRDefault="00C16821" w:rsidP="00C16821">
            <w:pPr>
              <w:rPr>
                <w:rFonts w:ascii="Arial" w:hAnsi="Arial"/>
                <w:sz w:val="16"/>
                <w:szCs w:val="16"/>
              </w:rPr>
            </w:pPr>
            <w:r w:rsidRPr="00D0162F">
              <w:rPr>
                <w:rFonts w:ascii="Arial" w:hAnsi="Arial"/>
                <w:sz w:val="16"/>
                <w:szCs w:val="16"/>
              </w:rPr>
              <w:t>19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85302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9411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72CEA1" w14:textId="77777777" w:rsidR="00C16821" w:rsidRPr="00D0162F" w:rsidRDefault="00C16821" w:rsidP="00C16821">
            <w:pPr>
              <w:rPr>
                <w:rFonts w:ascii="Arial" w:hAnsi="Arial"/>
                <w:sz w:val="16"/>
                <w:szCs w:val="16"/>
              </w:rPr>
            </w:pPr>
            <w:r w:rsidRPr="00D0162F">
              <w:rPr>
                <w:rFonts w:ascii="Arial" w:hAnsi="Arial"/>
                <w:sz w:val="16"/>
                <w:szCs w:val="16"/>
              </w:rPr>
              <w:t>Correction to NR HST RRM TC 8.2.1.2 - intra-RAT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6DBFF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CF9FC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90F6AA" w14:textId="77777777" w:rsidR="00C16821" w:rsidRPr="00D0162F" w:rsidRDefault="00C16821" w:rsidP="00C16821">
            <w:pPr>
              <w:rPr>
                <w:rFonts w:ascii="Arial" w:hAnsi="Arial"/>
                <w:sz w:val="16"/>
                <w:szCs w:val="16"/>
              </w:rPr>
            </w:pPr>
            <w:r w:rsidRPr="00D0162F">
              <w:rPr>
                <w:rFonts w:ascii="Arial" w:hAnsi="Arial"/>
                <w:sz w:val="16"/>
                <w:szCs w:val="16"/>
              </w:rPr>
              <w:lastRenderedPageBreak/>
              <w:t>2022-09</w:t>
            </w:r>
          </w:p>
        </w:tc>
        <w:tc>
          <w:tcPr>
            <w:tcW w:w="848" w:type="dxa"/>
            <w:tcBorders>
              <w:top w:val="single" w:sz="6" w:space="0" w:color="auto"/>
              <w:left w:val="single" w:sz="6" w:space="0" w:color="auto"/>
              <w:bottom w:val="single" w:sz="6" w:space="0" w:color="auto"/>
              <w:right w:val="single" w:sz="6" w:space="0" w:color="auto"/>
            </w:tcBorders>
          </w:tcPr>
          <w:p w14:paraId="7353A10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55C8D5" w14:textId="77777777" w:rsidR="00C16821" w:rsidRPr="00D0162F" w:rsidRDefault="00C16821" w:rsidP="00C16821">
            <w:pPr>
              <w:rPr>
                <w:rFonts w:ascii="Arial" w:hAnsi="Arial"/>
                <w:sz w:val="16"/>
                <w:szCs w:val="16"/>
              </w:rPr>
            </w:pPr>
            <w:r w:rsidRPr="00D0162F">
              <w:rPr>
                <w:rFonts w:ascii="Arial" w:hAnsi="Arial"/>
                <w:sz w:val="16"/>
                <w:szCs w:val="16"/>
              </w:rPr>
              <w:t>R5-224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06893D" w14:textId="77777777" w:rsidR="00C16821" w:rsidRPr="00D0162F" w:rsidRDefault="00C16821" w:rsidP="00C16821">
            <w:pPr>
              <w:rPr>
                <w:rFonts w:ascii="Arial" w:hAnsi="Arial"/>
                <w:sz w:val="16"/>
                <w:szCs w:val="16"/>
              </w:rPr>
            </w:pPr>
            <w:r w:rsidRPr="00D0162F">
              <w:rPr>
                <w:rFonts w:ascii="Arial" w:hAnsi="Arial"/>
                <w:sz w:val="16"/>
                <w:szCs w:val="16"/>
              </w:rPr>
              <w:t>19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CBDEA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2958F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464988" w14:textId="77777777" w:rsidR="00C16821" w:rsidRPr="00D0162F" w:rsidRDefault="00C16821" w:rsidP="00C16821">
            <w:pPr>
              <w:rPr>
                <w:rFonts w:ascii="Arial" w:hAnsi="Arial"/>
                <w:sz w:val="16"/>
                <w:szCs w:val="16"/>
              </w:rPr>
            </w:pPr>
            <w:r w:rsidRPr="00D0162F">
              <w:rPr>
                <w:rFonts w:ascii="Arial" w:hAnsi="Arial"/>
                <w:sz w:val="16"/>
                <w:szCs w:val="16"/>
              </w:rPr>
              <w:t>Correction to condition DRX.7 in H.3.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7FA56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85A7B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3289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A491AA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10EF4" w14:textId="77777777" w:rsidR="00C16821" w:rsidRPr="00D0162F" w:rsidRDefault="00C16821" w:rsidP="00C16821">
            <w:pPr>
              <w:rPr>
                <w:rFonts w:ascii="Arial" w:hAnsi="Arial"/>
                <w:sz w:val="16"/>
                <w:szCs w:val="16"/>
              </w:rPr>
            </w:pPr>
            <w:r w:rsidRPr="00D0162F">
              <w:rPr>
                <w:rFonts w:ascii="Arial" w:hAnsi="Arial"/>
                <w:sz w:val="16"/>
                <w:szCs w:val="16"/>
              </w:rPr>
              <w:t>R5-224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771A5" w14:textId="77777777" w:rsidR="00C16821" w:rsidRPr="00D0162F" w:rsidRDefault="00C16821" w:rsidP="00C16821">
            <w:pPr>
              <w:rPr>
                <w:rFonts w:ascii="Arial" w:hAnsi="Arial"/>
                <w:sz w:val="16"/>
                <w:szCs w:val="16"/>
              </w:rPr>
            </w:pPr>
            <w:r w:rsidRPr="00D0162F">
              <w:rPr>
                <w:rFonts w:ascii="Arial" w:hAnsi="Arial"/>
                <w:sz w:val="16"/>
                <w:szCs w:val="16"/>
              </w:rPr>
              <w:t>19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CF99F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52561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DCDDC" w14:textId="77777777" w:rsidR="00C16821" w:rsidRPr="00D0162F" w:rsidRDefault="00C16821" w:rsidP="00C16821">
            <w:pPr>
              <w:rPr>
                <w:rFonts w:ascii="Arial" w:hAnsi="Arial"/>
                <w:sz w:val="16"/>
                <w:szCs w:val="16"/>
              </w:rPr>
            </w:pPr>
            <w:r w:rsidRPr="00D0162F">
              <w:rPr>
                <w:rFonts w:ascii="Arial" w:hAnsi="Arial"/>
                <w:sz w:val="16"/>
                <w:szCs w:val="16"/>
              </w:rPr>
              <w:t>Correction to test requirement for SFTD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8F1D0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0F778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3CE5A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43EDB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39DF6" w14:textId="77777777" w:rsidR="00C16821" w:rsidRPr="00D0162F" w:rsidRDefault="00C16821" w:rsidP="00C16821">
            <w:pPr>
              <w:rPr>
                <w:rFonts w:ascii="Arial" w:hAnsi="Arial"/>
                <w:sz w:val="16"/>
                <w:szCs w:val="16"/>
              </w:rPr>
            </w:pPr>
            <w:r w:rsidRPr="00D0162F">
              <w:rPr>
                <w:rFonts w:ascii="Arial" w:hAnsi="Arial"/>
                <w:sz w:val="16"/>
                <w:szCs w:val="16"/>
              </w:rPr>
              <w:t>R5-224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CFB258" w14:textId="77777777" w:rsidR="00C16821" w:rsidRPr="00D0162F" w:rsidRDefault="00C16821" w:rsidP="00C16821">
            <w:pPr>
              <w:rPr>
                <w:rFonts w:ascii="Arial" w:hAnsi="Arial"/>
                <w:sz w:val="16"/>
                <w:szCs w:val="16"/>
              </w:rPr>
            </w:pPr>
            <w:r w:rsidRPr="00D0162F">
              <w:rPr>
                <w:rFonts w:ascii="Arial" w:hAnsi="Arial"/>
                <w:sz w:val="16"/>
                <w:szCs w:val="16"/>
              </w:rPr>
              <w:t>19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F9BAD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8211B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EE6F20" w14:textId="77777777" w:rsidR="00C16821" w:rsidRPr="00D0162F" w:rsidRDefault="00C16821" w:rsidP="00C16821">
            <w:pPr>
              <w:rPr>
                <w:rFonts w:ascii="Arial" w:hAnsi="Arial"/>
                <w:sz w:val="16"/>
                <w:szCs w:val="16"/>
              </w:rPr>
            </w:pPr>
            <w:r w:rsidRPr="00D0162F">
              <w:rPr>
                <w:rFonts w:ascii="Arial" w:hAnsi="Arial"/>
                <w:sz w:val="16"/>
                <w:szCs w:val="16"/>
              </w:rPr>
              <w:t>Correction to measurement delay in 4.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9E9B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7881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D200D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7755F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2A4D28" w14:textId="77777777" w:rsidR="00C16821" w:rsidRPr="00D0162F" w:rsidRDefault="00C16821" w:rsidP="00C16821">
            <w:pPr>
              <w:rPr>
                <w:rFonts w:ascii="Arial" w:hAnsi="Arial"/>
                <w:sz w:val="16"/>
                <w:szCs w:val="16"/>
              </w:rPr>
            </w:pPr>
            <w:r w:rsidRPr="00D0162F">
              <w:rPr>
                <w:rFonts w:ascii="Arial" w:hAnsi="Arial"/>
                <w:sz w:val="16"/>
                <w:szCs w:val="16"/>
              </w:rPr>
              <w:t>R5-2246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DEE29B" w14:textId="77777777" w:rsidR="00C16821" w:rsidRPr="00D0162F" w:rsidRDefault="00C16821" w:rsidP="00C16821">
            <w:pPr>
              <w:rPr>
                <w:rFonts w:ascii="Arial" w:hAnsi="Arial"/>
                <w:sz w:val="16"/>
                <w:szCs w:val="16"/>
              </w:rPr>
            </w:pPr>
            <w:r w:rsidRPr="00D0162F">
              <w:rPr>
                <w:rFonts w:ascii="Arial" w:hAnsi="Arial"/>
                <w:sz w:val="16"/>
                <w:szCs w:val="16"/>
              </w:rPr>
              <w:t>19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A81D8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1163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3D02FC" w14:textId="77777777" w:rsidR="00C16821" w:rsidRPr="00D0162F" w:rsidRDefault="00C16821" w:rsidP="00C16821">
            <w:pPr>
              <w:rPr>
                <w:rFonts w:ascii="Arial" w:hAnsi="Arial"/>
                <w:sz w:val="16"/>
                <w:szCs w:val="16"/>
              </w:rPr>
            </w:pPr>
            <w:r w:rsidRPr="00D0162F">
              <w:rPr>
                <w:rFonts w:ascii="Arial" w:hAnsi="Arial"/>
                <w:sz w:val="16"/>
                <w:szCs w:val="16"/>
              </w:rPr>
              <w:t>Correction to RMSI CORESET Reference Measurement Channels in A.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A8455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759B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1890F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97DC7A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61BB99" w14:textId="77777777" w:rsidR="00C16821" w:rsidRPr="00D0162F" w:rsidRDefault="00C16821" w:rsidP="00C16821">
            <w:pPr>
              <w:rPr>
                <w:rFonts w:ascii="Arial" w:hAnsi="Arial"/>
                <w:sz w:val="16"/>
                <w:szCs w:val="16"/>
              </w:rPr>
            </w:pPr>
            <w:r w:rsidRPr="00D0162F">
              <w:rPr>
                <w:rFonts w:ascii="Arial" w:hAnsi="Arial"/>
                <w:sz w:val="16"/>
                <w:szCs w:val="16"/>
              </w:rPr>
              <w:t>R5-2246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669335" w14:textId="77777777" w:rsidR="00C16821" w:rsidRPr="00D0162F" w:rsidRDefault="00C16821" w:rsidP="00C16821">
            <w:pPr>
              <w:rPr>
                <w:rFonts w:ascii="Arial" w:hAnsi="Arial"/>
                <w:sz w:val="16"/>
                <w:szCs w:val="16"/>
              </w:rPr>
            </w:pPr>
            <w:r w:rsidRPr="00D0162F">
              <w:rPr>
                <w:rFonts w:ascii="Arial" w:hAnsi="Arial"/>
                <w:sz w:val="16"/>
                <w:szCs w:val="16"/>
              </w:rPr>
              <w:t>19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2A1BB0"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751B0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9BEC7C" w14:textId="77777777" w:rsidR="00C16821" w:rsidRPr="00D0162F" w:rsidRDefault="00C16821" w:rsidP="00C16821">
            <w:pPr>
              <w:rPr>
                <w:rFonts w:ascii="Arial" w:hAnsi="Arial"/>
                <w:sz w:val="16"/>
                <w:szCs w:val="16"/>
              </w:rPr>
            </w:pPr>
            <w:r w:rsidRPr="00D0162F">
              <w:rPr>
                <w:rFonts w:ascii="Arial" w:hAnsi="Arial"/>
                <w:sz w:val="16"/>
                <w:szCs w:val="16"/>
              </w:rPr>
              <w:t>Correction to SS-SINR condition in 5.7.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C294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E04F3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62207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84B5A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9662B" w14:textId="77777777" w:rsidR="00C16821" w:rsidRPr="00D0162F" w:rsidRDefault="00C16821" w:rsidP="00C16821">
            <w:pPr>
              <w:rPr>
                <w:rFonts w:ascii="Arial" w:hAnsi="Arial"/>
                <w:sz w:val="16"/>
                <w:szCs w:val="16"/>
              </w:rPr>
            </w:pPr>
            <w:r w:rsidRPr="00D0162F">
              <w:rPr>
                <w:rFonts w:ascii="Arial" w:hAnsi="Arial"/>
                <w:sz w:val="16"/>
                <w:szCs w:val="16"/>
              </w:rPr>
              <w:t>R5-2246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113053" w14:textId="77777777" w:rsidR="00C16821" w:rsidRPr="00D0162F" w:rsidRDefault="00C16821" w:rsidP="00C16821">
            <w:pPr>
              <w:rPr>
                <w:rFonts w:ascii="Arial" w:hAnsi="Arial"/>
                <w:sz w:val="16"/>
                <w:szCs w:val="16"/>
              </w:rPr>
            </w:pPr>
            <w:r w:rsidRPr="00D0162F">
              <w:rPr>
                <w:rFonts w:ascii="Arial" w:hAnsi="Arial"/>
                <w:sz w:val="16"/>
                <w:szCs w:val="16"/>
              </w:rPr>
              <w:t>19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77BC8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88D28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022B97" w14:textId="77777777" w:rsidR="00C16821" w:rsidRPr="00D0162F" w:rsidRDefault="00C16821" w:rsidP="00C16821">
            <w:pPr>
              <w:rPr>
                <w:rFonts w:ascii="Arial" w:hAnsi="Arial"/>
                <w:sz w:val="16"/>
                <w:szCs w:val="16"/>
              </w:rPr>
            </w:pPr>
            <w:r w:rsidRPr="00D0162F">
              <w:rPr>
                <w:rFonts w:ascii="Arial" w:hAnsi="Arial"/>
                <w:sz w:val="16"/>
                <w:szCs w:val="16"/>
              </w:rPr>
              <w:t>Correction to Starting PRB index for ULBWP.1.3 in A.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4EF47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4DE25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028FF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05A174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3CC8A0" w14:textId="77777777" w:rsidR="00C16821" w:rsidRPr="00D0162F" w:rsidRDefault="00C16821" w:rsidP="00C16821">
            <w:pPr>
              <w:rPr>
                <w:rFonts w:ascii="Arial" w:hAnsi="Arial"/>
                <w:sz w:val="16"/>
                <w:szCs w:val="16"/>
              </w:rPr>
            </w:pPr>
            <w:r w:rsidRPr="00D0162F">
              <w:rPr>
                <w:rFonts w:ascii="Arial" w:hAnsi="Arial"/>
                <w:sz w:val="16"/>
                <w:szCs w:val="16"/>
              </w:rPr>
              <w:t>R5-2247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99271" w14:textId="77777777" w:rsidR="00C16821" w:rsidRPr="00D0162F" w:rsidRDefault="00C16821" w:rsidP="00C16821">
            <w:pPr>
              <w:rPr>
                <w:rFonts w:ascii="Arial" w:hAnsi="Arial"/>
                <w:sz w:val="16"/>
                <w:szCs w:val="16"/>
              </w:rPr>
            </w:pPr>
            <w:r w:rsidRPr="00D0162F">
              <w:rPr>
                <w:rFonts w:ascii="Arial" w:hAnsi="Arial"/>
                <w:sz w:val="16"/>
                <w:szCs w:val="16"/>
              </w:rPr>
              <w:t>19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A3DD9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954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E5BFF" w14:textId="56826102" w:rsidR="00C16821" w:rsidRPr="00D0162F" w:rsidRDefault="00C16821" w:rsidP="00C16821">
            <w:pPr>
              <w:rPr>
                <w:rFonts w:ascii="Arial" w:hAnsi="Arial"/>
                <w:sz w:val="16"/>
                <w:szCs w:val="16"/>
              </w:rPr>
            </w:pPr>
            <w:r w:rsidRPr="00D0162F">
              <w:rPr>
                <w:rFonts w:ascii="Arial" w:hAnsi="Arial"/>
                <w:sz w:val="16"/>
                <w:szCs w:val="16"/>
              </w:rPr>
              <w:t>Addition of minimum requir</w:t>
            </w:r>
            <w:r w:rsidR="00F16018" w:rsidRPr="00D0162F">
              <w:rPr>
                <w:rFonts w:ascii="Arial" w:hAnsi="Arial"/>
                <w:sz w:val="16"/>
                <w:szCs w:val="16"/>
              </w:rPr>
              <w:t>e</w:t>
            </w:r>
            <w:r w:rsidRPr="00D0162F">
              <w:rPr>
                <w:rFonts w:ascii="Arial" w:hAnsi="Arial"/>
                <w:sz w:val="16"/>
                <w:szCs w:val="16"/>
              </w:rPr>
              <w:t>ment for L1-SINR measurement in 5.7.6.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3C1AD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73053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EB07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03BC6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5FEE6D" w14:textId="77777777" w:rsidR="00C16821" w:rsidRPr="00D0162F" w:rsidRDefault="00C16821" w:rsidP="00C16821">
            <w:pPr>
              <w:rPr>
                <w:rFonts w:ascii="Arial" w:hAnsi="Arial"/>
                <w:sz w:val="16"/>
                <w:szCs w:val="16"/>
              </w:rPr>
            </w:pPr>
            <w:r w:rsidRPr="00D0162F">
              <w:rPr>
                <w:rFonts w:ascii="Arial" w:hAnsi="Arial"/>
                <w:sz w:val="16"/>
                <w:szCs w:val="16"/>
              </w:rPr>
              <w:t>R5-224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4A7CC0" w14:textId="77777777" w:rsidR="00C16821" w:rsidRPr="00D0162F" w:rsidRDefault="00C16821" w:rsidP="00C16821">
            <w:pPr>
              <w:rPr>
                <w:rFonts w:ascii="Arial" w:hAnsi="Arial"/>
                <w:sz w:val="16"/>
                <w:szCs w:val="16"/>
              </w:rPr>
            </w:pPr>
            <w:r w:rsidRPr="00D0162F">
              <w:rPr>
                <w:rFonts w:ascii="Arial" w:hAnsi="Arial"/>
                <w:sz w:val="16"/>
                <w:szCs w:val="16"/>
              </w:rPr>
              <w:t>19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A0B19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C9872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53D8B0" w14:textId="77777777" w:rsidR="00C16821" w:rsidRPr="00D0162F" w:rsidRDefault="00C16821" w:rsidP="00C16821">
            <w:pPr>
              <w:rPr>
                <w:rFonts w:ascii="Arial" w:hAnsi="Arial"/>
                <w:sz w:val="16"/>
                <w:szCs w:val="16"/>
              </w:rPr>
            </w:pPr>
            <w:r w:rsidRPr="00D0162F">
              <w:rPr>
                <w:rFonts w:ascii="Arial" w:hAnsi="Arial"/>
                <w:sz w:val="16"/>
                <w:szCs w:val="16"/>
              </w:rPr>
              <w:t>Update to FR2 L1-RSRP measurement test cases 5.6.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C9DD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6BE1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FB063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029D68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18BB03" w14:textId="77777777" w:rsidR="00C16821" w:rsidRPr="00D0162F" w:rsidRDefault="00C16821" w:rsidP="00C16821">
            <w:pPr>
              <w:rPr>
                <w:rFonts w:ascii="Arial" w:hAnsi="Arial"/>
                <w:sz w:val="16"/>
                <w:szCs w:val="16"/>
              </w:rPr>
            </w:pPr>
            <w:r w:rsidRPr="00D0162F">
              <w:rPr>
                <w:rFonts w:ascii="Arial" w:hAnsi="Arial"/>
                <w:sz w:val="16"/>
                <w:szCs w:val="16"/>
              </w:rPr>
              <w:t>R5-224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CB2933" w14:textId="77777777" w:rsidR="00C16821" w:rsidRPr="00D0162F" w:rsidRDefault="00C16821" w:rsidP="00C16821">
            <w:pPr>
              <w:rPr>
                <w:rFonts w:ascii="Arial" w:hAnsi="Arial"/>
                <w:sz w:val="16"/>
                <w:szCs w:val="16"/>
              </w:rPr>
            </w:pPr>
            <w:r w:rsidRPr="00D0162F">
              <w:rPr>
                <w:rFonts w:ascii="Arial" w:hAnsi="Arial"/>
                <w:sz w:val="16"/>
                <w:szCs w:val="16"/>
              </w:rPr>
              <w:t>19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F84B7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73E81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9B048F" w14:textId="77777777" w:rsidR="00C16821" w:rsidRPr="00D0162F" w:rsidRDefault="00C16821" w:rsidP="00C16821">
            <w:pPr>
              <w:rPr>
                <w:rFonts w:ascii="Arial" w:hAnsi="Arial"/>
                <w:sz w:val="16"/>
                <w:szCs w:val="16"/>
              </w:rPr>
            </w:pPr>
            <w:r w:rsidRPr="00D0162F">
              <w:rPr>
                <w:rFonts w:ascii="Arial" w:hAnsi="Arial"/>
                <w:sz w:val="16"/>
                <w:szCs w:val="16"/>
              </w:rPr>
              <w:t>Test Tolerances and test case introduction for FR2 RLM test cases 7.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0AABC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3F283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BF9BD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4CBAB2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1F2BA" w14:textId="77777777" w:rsidR="00C16821" w:rsidRPr="00D0162F" w:rsidRDefault="00C16821" w:rsidP="00C16821">
            <w:pPr>
              <w:rPr>
                <w:rFonts w:ascii="Arial" w:hAnsi="Arial"/>
                <w:sz w:val="16"/>
                <w:szCs w:val="16"/>
              </w:rPr>
            </w:pPr>
            <w:r w:rsidRPr="00D0162F">
              <w:rPr>
                <w:rFonts w:ascii="Arial" w:hAnsi="Arial"/>
                <w:sz w:val="16"/>
                <w:szCs w:val="16"/>
              </w:rPr>
              <w:t>R5-225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99146" w14:textId="77777777" w:rsidR="00C16821" w:rsidRPr="00D0162F" w:rsidRDefault="00C16821" w:rsidP="00C16821">
            <w:pPr>
              <w:rPr>
                <w:rFonts w:ascii="Arial" w:hAnsi="Arial"/>
                <w:sz w:val="16"/>
                <w:szCs w:val="16"/>
              </w:rPr>
            </w:pPr>
            <w:r w:rsidRPr="00D0162F">
              <w:rPr>
                <w:rFonts w:ascii="Arial" w:hAnsi="Arial"/>
                <w:sz w:val="16"/>
                <w:szCs w:val="16"/>
              </w:rPr>
              <w:t>19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C7241C"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C145C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9EA3A8" w14:textId="77777777" w:rsidR="00C16821" w:rsidRPr="00D0162F" w:rsidRDefault="00C16821" w:rsidP="00C16821">
            <w:pPr>
              <w:rPr>
                <w:rFonts w:ascii="Arial" w:hAnsi="Arial"/>
                <w:sz w:val="16"/>
                <w:szCs w:val="16"/>
              </w:rPr>
            </w:pPr>
            <w:r w:rsidRPr="00D0162F">
              <w:rPr>
                <w:rFonts w:ascii="Arial" w:hAnsi="Arial"/>
                <w:sz w:val="16"/>
                <w:szCs w:val="16"/>
              </w:rPr>
              <w:t>Correction of the measurement accuracy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F93EF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D084F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B4F85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EA75C0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81294B" w14:textId="77777777" w:rsidR="00C16821" w:rsidRPr="00D0162F" w:rsidRDefault="00C16821" w:rsidP="00C16821">
            <w:pPr>
              <w:rPr>
                <w:rFonts w:ascii="Arial" w:hAnsi="Arial"/>
                <w:sz w:val="16"/>
                <w:szCs w:val="16"/>
              </w:rPr>
            </w:pPr>
            <w:r w:rsidRPr="00D0162F">
              <w:rPr>
                <w:rFonts w:ascii="Arial" w:hAnsi="Arial"/>
                <w:sz w:val="16"/>
                <w:szCs w:val="16"/>
              </w:rPr>
              <w:t>R5-225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9EC0E" w14:textId="77777777" w:rsidR="00C16821" w:rsidRPr="00D0162F" w:rsidRDefault="00C16821" w:rsidP="00C16821">
            <w:pPr>
              <w:rPr>
                <w:rFonts w:ascii="Arial" w:hAnsi="Arial"/>
                <w:sz w:val="16"/>
                <w:szCs w:val="16"/>
              </w:rPr>
            </w:pPr>
            <w:r w:rsidRPr="00D0162F">
              <w:rPr>
                <w:rFonts w:ascii="Arial" w:hAnsi="Arial"/>
                <w:sz w:val="16"/>
                <w:szCs w:val="16"/>
              </w:rPr>
              <w:t>19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81855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E5338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F74CA3" w14:textId="77777777" w:rsidR="00C16821" w:rsidRPr="00D0162F" w:rsidRDefault="00C16821" w:rsidP="00C16821">
            <w:pPr>
              <w:rPr>
                <w:rFonts w:ascii="Arial" w:hAnsi="Arial"/>
                <w:sz w:val="16"/>
                <w:szCs w:val="16"/>
              </w:rPr>
            </w:pPr>
            <w:r w:rsidRPr="00D0162F">
              <w:rPr>
                <w:rFonts w:ascii="Arial" w:hAnsi="Arial"/>
                <w:sz w:val="16"/>
                <w:szCs w:val="16"/>
              </w:rPr>
              <w:t>Correction of UL switching test case 6.5.7.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3EDD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65E4F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0B94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C6077E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E427FE" w14:textId="77777777" w:rsidR="00C16821" w:rsidRPr="00D0162F" w:rsidRDefault="00C16821" w:rsidP="00C16821">
            <w:pPr>
              <w:rPr>
                <w:rFonts w:ascii="Arial" w:hAnsi="Arial"/>
                <w:sz w:val="16"/>
                <w:szCs w:val="16"/>
              </w:rPr>
            </w:pPr>
            <w:r w:rsidRPr="00D0162F">
              <w:rPr>
                <w:rFonts w:ascii="Arial" w:hAnsi="Arial"/>
                <w:sz w:val="16"/>
                <w:szCs w:val="16"/>
              </w:rPr>
              <w:t>R5-225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DEFDA8" w14:textId="77777777" w:rsidR="00C16821" w:rsidRPr="00D0162F" w:rsidRDefault="00C16821" w:rsidP="00C16821">
            <w:pPr>
              <w:rPr>
                <w:rFonts w:ascii="Arial" w:hAnsi="Arial"/>
                <w:sz w:val="16"/>
                <w:szCs w:val="16"/>
              </w:rPr>
            </w:pPr>
            <w:r w:rsidRPr="00D0162F">
              <w:rPr>
                <w:rFonts w:ascii="Arial" w:hAnsi="Arial"/>
                <w:sz w:val="16"/>
                <w:szCs w:val="16"/>
              </w:rPr>
              <w:t>19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613B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1E11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A31D92" w14:textId="77777777" w:rsidR="00C16821" w:rsidRPr="00D0162F" w:rsidRDefault="00C16821" w:rsidP="00C16821">
            <w:pPr>
              <w:rPr>
                <w:rFonts w:ascii="Arial" w:hAnsi="Arial"/>
                <w:sz w:val="16"/>
                <w:szCs w:val="16"/>
              </w:rPr>
            </w:pPr>
            <w:r w:rsidRPr="00D0162F">
              <w:rPr>
                <w:rFonts w:ascii="Arial" w:hAnsi="Arial"/>
                <w:sz w:val="16"/>
                <w:szCs w:val="16"/>
              </w:rPr>
              <w:t>Correction of UL switching test case 6.5.7.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B24DC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7E76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196EF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9C31BA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089D5F" w14:textId="77777777" w:rsidR="00C16821" w:rsidRPr="00D0162F" w:rsidRDefault="00C16821" w:rsidP="00C16821">
            <w:pPr>
              <w:rPr>
                <w:rFonts w:ascii="Arial" w:hAnsi="Arial"/>
                <w:sz w:val="16"/>
                <w:szCs w:val="16"/>
              </w:rPr>
            </w:pPr>
            <w:r w:rsidRPr="00D0162F">
              <w:rPr>
                <w:rFonts w:ascii="Arial" w:hAnsi="Arial"/>
                <w:sz w:val="16"/>
                <w:szCs w:val="16"/>
              </w:rPr>
              <w:t>R5-225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8A3F31" w14:textId="77777777" w:rsidR="00C16821" w:rsidRPr="00D0162F" w:rsidRDefault="00C16821" w:rsidP="00C16821">
            <w:pPr>
              <w:rPr>
                <w:rFonts w:ascii="Arial" w:hAnsi="Arial"/>
                <w:sz w:val="16"/>
                <w:szCs w:val="16"/>
              </w:rPr>
            </w:pPr>
            <w:r w:rsidRPr="00D0162F">
              <w:rPr>
                <w:rFonts w:ascii="Arial" w:hAnsi="Arial"/>
                <w:sz w:val="16"/>
                <w:szCs w:val="16"/>
              </w:rPr>
              <w:t>19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A73A6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78682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402E68" w14:textId="77777777" w:rsidR="00C16821" w:rsidRPr="00D0162F" w:rsidRDefault="00C16821" w:rsidP="00C16821">
            <w:pPr>
              <w:rPr>
                <w:rFonts w:ascii="Arial" w:hAnsi="Arial"/>
                <w:sz w:val="16"/>
                <w:szCs w:val="16"/>
              </w:rPr>
            </w:pPr>
            <w:r w:rsidRPr="00D0162F">
              <w:rPr>
                <w:rFonts w:ascii="Arial" w:hAnsi="Arial"/>
                <w:sz w:val="16"/>
                <w:szCs w:val="16"/>
              </w:rPr>
              <w:t>Addition of Test Tolerance for UL switching test cases in Annex F of TS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4112E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E18E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F110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5DDD0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4AC42" w14:textId="77777777" w:rsidR="00C16821" w:rsidRPr="00D0162F" w:rsidRDefault="00C16821" w:rsidP="00C16821">
            <w:pPr>
              <w:rPr>
                <w:rFonts w:ascii="Arial" w:hAnsi="Arial"/>
                <w:sz w:val="16"/>
                <w:szCs w:val="16"/>
              </w:rPr>
            </w:pPr>
            <w:r w:rsidRPr="00D0162F">
              <w:rPr>
                <w:rFonts w:ascii="Arial" w:hAnsi="Arial"/>
                <w:sz w:val="16"/>
                <w:szCs w:val="16"/>
              </w:rPr>
              <w:t>R5-225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813698" w14:textId="77777777" w:rsidR="00C16821" w:rsidRPr="00D0162F" w:rsidRDefault="00C16821" w:rsidP="00C16821">
            <w:pPr>
              <w:rPr>
                <w:rFonts w:ascii="Arial" w:hAnsi="Arial"/>
                <w:sz w:val="16"/>
                <w:szCs w:val="16"/>
              </w:rPr>
            </w:pPr>
            <w:r w:rsidRPr="00D0162F">
              <w:rPr>
                <w:rFonts w:ascii="Arial" w:hAnsi="Arial"/>
                <w:sz w:val="16"/>
                <w:szCs w:val="16"/>
              </w:rPr>
              <w:t>19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183E2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1575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502C1D" w14:textId="77777777" w:rsidR="00C16821" w:rsidRPr="00D0162F" w:rsidRDefault="00C16821" w:rsidP="00C16821">
            <w:pPr>
              <w:rPr>
                <w:rFonts w:ascii="Arial" w:hAnsi="Arial"/>
                <w:sz w:val="16"/>
                <w:szCs w:val="16"/>
              </w:rPr>
            </w:pPr>
            <w:r w:rsidRPr="00D0162F">
              <w:rPr>
                <w:rFonts w:ascii="Arial" w:hAnsi="Arial"/>
                <w:sz w:val="16"/>
                <w:szCs w:val="16"/>
              </w:rPr>
              <w:t>Correction of SA FR2-FR2 SS-RSRP measurement accuracy test case 7.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B92C3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B0AA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CD76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7810D9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37C60" w14:textId="77777777" w:rsidR="00C16821" w:rsidRPr="00D0162F" w:rsidRDefault="00C16821" w:rsidP="00C16821">
            <w:pPr>
              <w:rPr>
                <w:rFonts w:ascii="Arial" w:hAnsi="Arial"/>
                <w:sz w:val="16"/>
                <w:szCs w:val="16"/>
              </w:rPr>
            </w:pPr>
            <w:r w:rsidRPr="00D0162F">
              <w:rPr>
                <w:rFonts w:ascii="Arial" w:hAnsi="Arial"/>
                <w:sz w:val="16"/>
                <w:szCs w:val="16"/>
              </w:rPr>
              <w:t>R5-2251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F747E3" w14:textId="77777777" w:rsidR="00C16821" w:rsidRPr="00D0162F" w:rsidRDefault="00C16821" w:rsidP="00C16821">
            <w:pPr>
              <w:rPr>
                <w:rFonts w:ascii="Arial" w:hAnsi="Arial"/>
                <w:sz w:val="16"/>
                <w:szCs w:val="16"/>
              </w:rPr>
            </w:pPr>
            <w:r w:rsidRPr="00D0162F">
              <w:rPr>
                <w:rFonts w:ascii="Arial" w:hAnsi="Arial"/>
                <w:sz w:val="16"/>
                <w:szCs w:val="16"/>
              </w:rPr>
              <w:t>19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8DC79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2E32C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E2CF1" w14:textId="77777777" w:rsidR="00C16821" w:rsidRPr="00D0162F" w:rsidRDefault="00C16821" w:rsidP="00C16821">
            <w:pPr>
              <w:rPr>
                <w:rFonts w:ascii="Arial" w:hAnsi="Arial"/>
                <w:sz w:val="16"/>
                <w:szCs w:val="16"/>
              </w:rPr>
            </w:pPr>
            <w:r w:rsidRPr="00D0162F">
              <w:rPr>
                <w:rFonts w:ascii="Arial" w:hAnsi="Arial"/>
                <w:sz w:val="16"/>
                <w:szCs w:val="16"/>
              </w:rPr>
              <w:t>Correction of NR SA FR1 SA Idle mode CA/DC measurement for FR1 test case 6.6.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EF0C1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68A17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82FA5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0C97F7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2BDF1B" w14:textId="77777777" w:rsidR="00C16821" w:rsidRPr="00D0162F" w:rsidRDefault="00C16821" w:rsidP="00C16821">
            <w:pPr>
              <w:rPr>
                <w:rFonts w:ascii="Arial" w:hAnsi="Arial"/>
                <w:sz w:val="16"/>
                <w:szCs w:val="16"/>
              </w:rPr>
            </w:pPr>
            <w:r w:rsidRPr="00D0162F">
              <w:rPr>
                <w:rFonts w:ascii="Arial" w:hAnsi="Arial"/>
                <w:sz w:val="16"/>
                <w:szCs w:val="16"/>
              </w:rPr>
              <w:t>R5-2251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1AF7B5" w14:textId="77777777" w:rsidR="00C16821" w:rsidRPr="00D0162F" w:rsidRDefault="00C16821" w:rsidP="00C16821">
            <w:pPr>
              <w:rPr>
                <w:rFonts w:ascii="Arial" w:hAnsi="Arial"/>
                <w:sz w:val="16"/>
                <w:szCs w:val="16"/>
              </w:rPr>
            </w:pPr>
            <w:r w:rsidRPr="00D0162F">
              <w:rPr>
                <w:rFonts w:ascii="Arial" w:hAnsi="Arial"/>
                <w:sz w:val="16"/>
                <w:szCs w:val="16"/>
              </w:rPr>
              <w:t>19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9DBFF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DAE94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354F78" w14:textId="77777777" w:rsidR="00C16821" w:rsidRPr="00D0162F" w:rsidRDefault="00C16821" w:rsidP="00C16821">
            <w:pPr>
              <w:rPr>
                <w:rFonts w:ascii="Arial" w:hAnsi="Arial"/>
                <w:sz w:val="16"/>
                <w:szCs w:val="16"/>
              </w:rPr>
            </w:pPr>
            <w:r w:rsidRPr="00D0162F">
              <w:rPr>
                <w:rFonts w:ascii="Arial" w:hAnsi="Arial"/>
                <w:sz w:val="16"/>
                <w:szCs w:val="16"/>
              </w:rPr>
              <w:t>Correction of Idle Mode inter-RAT CA/DC Measurements test case 6.6.1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68B4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336A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456D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DA5857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FE527E" w14:textId="77777777" w:rsidR="00C16821" w:rsidRPr="00D0162F" w:rsidRDefault="00C16821" w:rsidP="00C16821">
            <w:pPr>
              <w:rPr>
                <w:rFonts w:ascii="Arial" w:hAnsi="Arial"/>
                <w:sz w:val="16"/>
                <w:szCs w:val="16"/>
              </w:rPr>
            </w:pPr>
            <w:r w:rsidRPr="00D0162F">
              <w:rPr>
                <w:rFonts w:ascii="Arial" w:hAnsi="Arial"/>
                <w:sz w:val="16"/>
                <w:szCs w:val="16"/>
              </w:rPr>
              <w:t>R5-2251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AF75F4" w14:textId="77777777" w:rsidR="00C16821" w:rsidRPr="00D0162F" w:rsidRDefault="00C16821" w:rsidP="00C16821">
            <w:pPr>
              <w:rPr>
                <w:rFonts w:ascii="Arial" w:hAnsi="Arial"/>
                <w:sz w:val="16"/>
                <w:szCs w:val="16"/>
              </w:rPr>
            </w:pPr>
            <w:r w:rsidRPr="00D0162F">
              <w:rPr>
                <w:rFonts w:ascii="Arial" w:hAnsi="Arial"/>
                <w:sz w:val="16"/>
                <w:szCs w:val="16"/>
              </w:rPr>
              <w:t>19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4CE4BC"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EFEB0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17054A" w14:textId="77777777" w:rsidR="00C16821" w:rsidRPr="00D0162F" w:rsidRDefault="00C16821" w:rsidP="00C16821">
            <w:pPr>
              <w:rPr>
                <w:rFonts w:ascii="Arial" w:hAnsi="Arial"/>
                <w:sz w:val="16"/>
                <w:szCs w:val="16"/>
              </w:rPr>
            </w:pPr>
            <w:r w:rsidRPr="00D0162F">
              <w:rPr>
                <w:rFonts w:ascii="Arial" w:hAnsi="Arial"/>
                <w:sz w:val="16"/>
                <w:szCs w:val="16"/>
              </w:rPr>
              <w:t>Addition of E-UTRA - NR FR1 Early Measurement Reporting 8.2.2.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32BAC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84A9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93C9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0B665C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6BD6D1" w14:textId="77777777" w:rsidR="00C16821" w:rsidRPr="00D0162F" w:rsidRDefault="00C16821" w:rsidP="00C16821">
            <w:pPr>
              <w:rPr>
                <w:rFonts w:ascii="Arial" w:hAnsi="Arial"/>
                <w:sz w:val="16"/>
                <w:szCs w:val="16"/>
              </w:rPr>
            </w:pPr>
            <w:r w:rsidRPr="00D0162F">
              <w:rPr>
                <w:rFonts w:ascii="Arial" w:hAnsi="Arial"/>
                <w:sz w:val="16"/>
                <w:szCs w:val="16"/>
              </w:rPr>
              <w:t>R5-225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CE100" w14:textId="77777777" w:rsidR="00C16821" w:rsidRPr="00D0162F" w:rsidRDefault="00C16821" w:rsidP="00C16821">
            <w:pPr>
              <w:rPr>
                <w:rFonts w:ascii="Arial" w:hAnsi="Arial"/>
                <w:sz w:val="16"/>
                <w:szCs w:val="16"/>
              </w:rPr>
            </w:pPr>
            <w:r w:rsidRPr="00D0162F">
              <w:rPr>
                <w:rFonts w:ascii="Arial" w:hAnsi="Arial"/>
                <w:sz w:val="16"/>
                <w:szCs w:val="16"/>
              </w:rPr>
              <w:t>19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F0850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2B668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0A44B4" w14:textId="77777777" w:rsidR="00C16821" w:rsidRPr="00D0162F" w:rsidRDefault="00C16821" w:rsidP="00C16821">
            <w:pPr>
              <w:rPr>
                <w:rFonts w:ascii="Arial" w:hAnsi="Arial"/>
                <w:sz w:val="16"/>
                <w:szCs w:val="16"/>
              </w:rPr>
            </w:pPr>
            <w:r w:rsidRPr="00D0162F">
              <w:rPr>
                <w:rFonts w:ascii="Arial" w:hAnsi="Arial"/>
                <w:sz w:val="16"/>
                <w:szCs w:val="16"/>
              </w:rPr>
              <w:t>Update on number of HARQ processes for FDD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FA959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D8E3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33B43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7951EB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6F9B6" w14:textId="77777777" w:rsidR="00C16821" w:rsidRPr="00D0162F" w:rsidRDefault="00C16821" w:rsidP="00C16821">
            <w:pPr>
              <w:rPr>
                <w:rFonts w:ascii="Arial" w:hAnsi="Arial"/>
                <w:sz w:val="16"/>
                <w:szCs w:val="16"/>
              </w:rPr>
            </w:pPr>
            <w:r w:rsidRPr="00D0162F">
              <w:rPr>
                <w:rFonts w:ascii="Arial" w:hAnsi="Arial"/>
                <w:sz w:val="16"/>
                <w:szCs w:val="16"/>
              </w:rPr>
              <w:t>R5-2252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66A8AA" w14:textId="77777777" w:rsidR="00C16821" w:rsidRPr="00D0162F" w:rsidRDefault="00C16821" w:rsidP="00C16821">
            <w:pPr>
              <w:rPr>
                <w:rFonts w:ascii="Arial" w:hAnsi="Arial"/>
                <w:sz w:val="16"/>
                <w:szCs w:val="16"/>
              </w:rPr>
            </w:pPr>
            <w:r w:rsidRPr="00D0162F">
              <w:rPr>
                <w:rFonts w:ascii="Arial" w:hAnsi="Arial"/>
                <w:sz w:val="16"/>
                <w:szCs w:val="16"/>
              </w:rPr>
              <w:t>19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14AD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7FEB3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6FC57E" w14:textId="77777777" w:rsidR="00C16821" w:rsidRPr="00D0162F" w:rsidRDefault="00C16821" w:rsidP="00C16821">
            <w:pPr>
              <w:rPr>
                <w:rFonts w:ascii="Arial" w:hAnsi="Arial"/>
                <w:sz w:val="16"/>
                <w:szCs w:val="16"/>
              </w:rPr>
            </w:pPr>
            <w:r w:rsidRPr="00D0162F">
              <w:rPr>
                <w:rFonts w:ascii="Arial" w:hAnsi="Arial"/>
                <w:sz w:val="16"/>
                <w:szCs w:val="16"/>
              </w:rPr>
              <w:t>Update 6.1.1.3 tes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F8602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588A5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592A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F19077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00313" w14:textId="77777777" w:rsidR="00C16821" w:rsidRPr="00D0162F" w:rsidRDefault="00C16821" w:rsidP="00C16821">
            <w:pPr>
              <w:rPr>
                <w:rFonts w:ascii="Arial" w:hAnsi="Arial"/>
                <w:sz w:val="16"/>
                <w:szCs w:val="16"/>
              </w:rPr>
            </w:pPr>
            <w:r w:rsidRPr="00D0162F">
              <w:rPr>
                <w:rFonts w:ascii="Arial" w:hAnsi="Arial"/>
                <w:sz w:val="16"/>
                <w:szCs w:val="16"/>
              </w:rPr>
              <w:t>R5-2256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C2B535" w14:textId="77777777" w:rsidR="00C16821" w:rsidRPr="00D0162F" w:rsidRDefault="00C16821" w:rsidP="00C16821">
            <w:pPr>
              <w:rPr>
                <w:rFonts w:ascii="Arial" w:hAnsi="Arial"/>
                <w:sz w:val="16"/>
                <w:szCs w:val="16"/>
              </w:rPr>
            </w:pPr>
            <w:r w:rsidRPr="00D0162F">
              <w:rPr>
                <w:rFonts w:ascii="Arial" w:hAnsi="Arial"/>
                <w:sz w:val="16"/>
                <w:szCs w:val="16"/>
              </w:rPr>
              <w:t>18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AEB32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1AE30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3C4C1" w14:textId="77777777" w:rsidR="00C16821" w:rsidRPr="00D0162F" w:rsidRDefault="00C16821" w:rsidP="00C16821">
            <w:pPr>
              <w:rPr>
                <w:rFonts w:ascii="Arial" w:hAnsi="Arial"/>
                <w:sz w:val="16"/>
                <w:szCs w:val="16"/>
              </w:rPr>
            </w:pPr>
            <w:r w:rsidRPr="00D0162F">
              <w:rPr>
                <w:rFonts w:ascii="Arial" w:hAnsi="Arial"/>
                <w:sz w:val="16"/>
                <w:szCs w:val="16"/>
              </w:rPr>
              <w:t>Correction to EN-DC FR2 RLM tests for PSCell configured with CSI-RS-based RLM RS in DRX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FF1B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DD338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43717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465471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40050" w14:textId="77777777" w:rsidR="00C16821" w:rsidRPr="00D0162F" w:rsidRDefault="00C16821" w:rsidP="00C16821">
            <w:pPr>
              <w:rPr>
                <w:rFonts w:ascii="Arial" w:hAnsi="Arial"/>
                <w:sz w:val="16"/>
                <w:szCs w:val="16"/>
              </w:rPr>
            </w:pPr>
            <w:r w:rsidRPr="00D0162F">
              <w:rPr>
                <w:rFonts w:ascii="Arial" w:hAnsi="Arial"/>
                <w:sz w:val="16"/>
                <w:szCs w:val="16"/>
              </w:rPr>
              <w:t>R5-225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CCC2F" w14:textId="77777777" w:rsidR="00C16821" w:rsidRPr="00D0162F" w:rsidRDefault="00C16821" w:rsidP="00C16821">
            <w:pPr>
              <w:rPr>
                <w:rFonts w:ascii="Arial" w:hAnsi="Arial"/>
                <w:sz w:val="16"/>
                <w:szCs w:val="16"/>
              </w:rPr>
            </w:pPr>
            <w:r w:rsidRPr="00D0162F">
              <w:rPr>
                <w:rFonts w:ascii="Arial" w:hAnsi="Arial"/>
                <w:sz w:val="16"/>
                <w:szCs w:val="16"/>
              </w:rPr>
              <w:t>18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E2201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F5ACE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F6191D" w14:textId="77777777" w:rsidR="00C16821" w:rsidRPr="00D0162F" w:rsidRDefault="00C16821" w:rsidP="00C16821">
            <w:pPr>
              <w:rPr>
                <w:rFonts w:ascii="Arial" w:hAnsi="Arial"/>
                <w:sz w:val="16"/>
                <w:szCs w:val="16"/>
              </w:rPr>
            </w:pPr>
            <w:r w:rsidRPr="00D0162F">
              <w:rPr>
                <w:rFonts w:ascii="Arial" w:hAnsi="Arial"/>
                <w:sz w:val="16"/>
                <w:szCs w:val="16"/>
              </w:rPr>
              <w:t>Addition of new test case 6.7.9.3.2 NR SA FR1 CSI-RS based CMR and dedicated IMR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2E648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56A77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360AC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4932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23B5D6" w14:textId="77777777" w:rsidR="00C16821" w:rsidRPr="00D0162F" w:rsidRDefault="00C16821" w:rsidP="00C16821">
            <w:pPr>
              <w:rPr>
                <w:rFonts w:ascii="Arial" w:hAnsi="Arial"/>
                <w:sz w:val="16"/>
                <w:szCs w:val="16"/>
              </w:rPr>
            </w:pPr>
            <w:r w:rsidRPr="00D0162F">
              <w:rPr>
                <w:rFonts w:ascii="Arial" w:hAnsi="Arial"/>
                <w:sz w:val="16"/>
                <w:szCs w:val="16"/>
              </w:rPr>
              <w:t>R5-225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03C276" w14:textId="77777777" w:rsidR="00C16821" w:rsidRPr="00D0162F" w:rsidRDefault="00C16821" w:rsidP="00C16821">
            <w:pPr>
              <w:rPr>
                <w:rFonts w:ascii="Arial" w:hAnsi="Arial"/>
                <w:sz w:val="16"/>
                <w:szCs w:val="16"/>
              </w:rPr>
            </w:pPr>
            <w:r w:rsidRPr="00D0162F">
              <w:rPr>
                <w:rFonts w:ascii="Arial" w:hAnsi="Arial"/>
                <w:sz w:val="16"/>
                <w:szCs w:val="16"/>
              </w:rPr>
              <w:t>18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7FC09"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CD6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EE7DB7" w14:textId="4AD6DD81" w:rsidR="00C16821" w:rsidRPr="00D0162F" w:rsidRDefault="00C16821" w:rsidP="00C16821">
            <w:pPr>
              <w:rPr>
                <w:rFonts w:ascii="Arial" w:hAnsi="Arial"/>
                <w:sz w:val="16"/>
                <w:szCs w:val="16"/>
              </w:rPr>
            </w:pPr>
            <w:r w:rsidRPr="00D0162F">
              <w:rPr>
                <w:rFonts w:ascii="Arial" w:hAnsi="Arial"/>
                <w:sz w:val="16"/>
                <w:szCs w:val="16"/>
              </w:rPr>
              <w:t xml:space="preserve">Completion 7.7.6.2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9CF1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B6E40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EFFC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26F81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07734C" w14:textId="77777777" w:rsidR="00C16821" w:rsidRPr="00D0162F" w:rsidRDefault="00C16821" w:rsidP="00C16821">
            <w:pPr>
              <w:rPr>
                <w:rFonts w:ascii="Arial" w:hAnsi="Arial"/>
                <w:sz w:val="16"/>
                <w:szCs w:val="16"/>
              </w:rPr>
            </w:pPr>
            <w:r w:rsidRPr="00D0162F">
              <w:rPr>
                <w:rFonts w:ascii="Arial" w:hAnsi="Arial"/>
                <w:sz w:val="16"/>
                <w:szCs w:val="16"/>
              </w:rPr>
              <w:t>R5-22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239E" w14:textId="77777777" w:rsidR="00C16821" w:rsidRPr="00D0162F" w:rsidRDefault="00C16821" w:rsidP="00C16821">
            <w:pPr>
              <w:rPr>
                <w:rFonts w:ascii="Arial" w:hAnsi="Arial"/>
                <w:sz w:val="16"/>
                <w:szCs w:val="16"/>
              </w:rPr>
            </w:pPr>
            <w:r w:rsidRPr="00D0162F">
              <w:rPr>
                <w:rFonts w:ascii="Arial" w:hAnsi="Arial"/>
                <w:sz w:val="16"/>
                <w:szCs w:val="16"/>
              </w:rPr>
              <w:t>18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664BA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7104A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CD7E32" w14:textId="2C7147E7" w:rsidR="00C16821" w:rsidRPr="00D0162F" w:rsidRDefault="00C16821" w:rsidP="00C16821">
            <w:pPr>
              <w:rPr>
                <w:rFonts w:ascii="Arial" w:hAnsi="Arial"/>
                <w:sz w:val="16"/>
                <w:szCs w:val="16"/>
              </w:rPr>
            </w:pPr>
            <w:r w:rsidRPr="00D0162F">
              <w:rPr>
                <w:rFonts w:ascii="Arial" w:hAnsi="Arial"/>
                <w:sz w:val="16"/>
                <w:szCs w:val="16"/>
              </w:rPr>
              <w:t xml:space="preserve">Completion 7.7.6.3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F2F1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E9541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F27B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9407E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00E498" w14:textId="77777777" w:rsidR="00C16821" w:rsidRPr="00D0162F" w:rsidRDefault="00C16821" w:rsidP="00C16821">
            <w:pPr>
              <w:rPr>
                <w:rFonts w:ascii="Arial" w:hAnsi="Arial"/>
                <w:sz w:val="16"/>
                <w:szCs w:val="16"/>
              </w:rPr>
            </w:pPr>
            <w:r w:rsidRPr="00D0162F">
              <w:rPr>
                <w:rFonts w:ascii="Arial" w:hAnsi="Arial"/>
                <w:sz w:val="16"/>
                <w:szCs w:val="16"/>
              </w:rPr>
              <w:t>R5-225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4E586F" w14:textId="77777777" w:rsidR="00C16821" w:rsidRPr="00D0162F" w:rsidRDefault="00C16821" w:rsidP="00C16821">
            <w:pPr>
              <w:rPr>
                <w:rFonts w:ascii="Arial" w:hAnsi="Arial"/>
                <w:sz w:val="16"/>
                <w:szCs w:val="16"/>
              </w:rPr>
            </w:pPr>
            <w:r w:rsidRPr="00D0162F">
              <w:rPr>
                <w:rFonts w:ascii="Arial" w:hAnsi="Arial"/>
                <w:sz w:val="16"/>
                <w:szCs w:val="16"/>
              </w:rPr>
              <w:t>18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A3838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9866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A68F70" w14:textId="3C7DB80A" w:rsidR="00C16821" w:rsidRPr="00D0162F" w:rsidRDefault="00C16821" w:rsidP="00C16821">
            <w:pPr>
              <w:rPr>
                <w:rFonts w:ascii="Arial" w:hAnsi="Arial"/>
                <w:sz w:val="16"/>
                <w:szCs w:val="16"/>
              </w:rPr>
            </w:pPr>
            <w:r w:rsidRPr="00D0162F">
              <w:rPr>
                <w:rFonts w:ascii="Arial" w:hAnsi="Arial"/>
                <w:sz w:val="16"/>
                <w:szCs w:val="16"/>
              </w:rPr>
              <w:t xml:space="preserve">Complete TC 6.3.2.2.3 </w:t>
            </w:r>
            <w:r w:rsidR="00F16018" w:rsidRPr="00D0162F">
              <w:rPr>
                <w:rFonts w:ascii="Arial" w:hAnsi="Arial"/>
                <w:sz w:val="16"/>
                <w:szCs w:val="16"/>
              </w:rPr>
              <w:t>including</w:t>
            </w:r>
            <w:r w:rsidRPr="00D0162F">
              <w:rPr>
                <w:rFonts w:ascii="Arial" w:hAnsi="Arial"/>
                <w:sz w:val="16"/>
                <w:szCs w:val="16"/>
              </w:rPr>
              <w:t xml:space="preserve">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98A2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37BE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F9BF7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E34006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00D2D3" w14:textId="77777777" w:rsidR="00C16821" w:rsidRPr="00D0162F" w:rsidRDefault="00C16821" w:rsidP="00C16821">
            <w:pPr>
              <w:rPr>
                <w:rFonts w:ascii="Arial" w:hAnsi="Arial"/>
                <w:sz w:val="16"/>
                <w:szCs w:val="16"/>
              </w:rPr>
            </w:pPr>
            <w:r w:rsidRPr="00D0162F">
              <w:rPr>
                <w:rFonts w:ascii="Arial" w:hAnsi="Arial"/>
                <w:sz w:val="16"/>
                <w:szCs w:val="16"/>
              </w:rPr>
              <w:t>R5-225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A4CD34" w14:textId="77777777" w:rsidR="00C16821" w:rsidRPr="00D0162F" w:rsidRDefault="00C16821" w:rsidP="00C16821">
            <w:pPr>
              <w:rPr>
                <w:rFonts w:ascii="Arial" w:hAnsi="Arial"/>
                <w:sz w:val="16"/>
                <w:szCs w:val="16"/>
              </w:rPr>
            </w:pPr>
            <w:r w:rsidRPr="00D0162F">
              <w:rPr>
                <w:rFonts w:ascii="Arial" w:hAnsi="Arial"/>
                <w:sz w:val="16"/>
                <w:szCs w:val="16"/>
              </w:rPr>
              <w:t>18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613AF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1F6E2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2450E" w14:textId="04C5D70E" w:rsidR="00C16821" w:rsidRPr="00D0162F" w:rsidRDefault="00C16821" w:rsidP="00C16821">
            <w:pPr>
              <w:rPr>
                <w:rFonts w:ascii="Arial" w:hAnsi="Arial"/>
                <w:sz w:val="16"/>
                <w:szCs w:val="16"/>
              </w:rPr>
            </w:pPr>
            <w:r w:rsidRPr="00D0162F">
              <w:rPr>
                <w:rFonts w:ascii="Arial" w:hAnsi="Arial"/>
                <w:sz w:val="16"/>
                <w:szCs w:val="16"/>
              </w:rPr>
              <w:t xml:space="preserve">Complete TC 6.3.2.2.4 </w:t>
            </w:r>
            <w:r w:rsidR="00F16018" w:rsidRPr="00D0162F">
              <w:rPr>
                <w:rFonts w:ascii="Arial" w:hAnsi="Arial"/>
                <w:sz w:val="16"/>
                <w:szCs w:val="16"/>
              </w:rPr>
              <w:t>including</w:t>
            </w:r>
            <w:r w:rsidRPr="00D0162F">
              <w:rPr>
                <w:rFonts w:ascii="Arial" w:hAnsi="Arial"/>
                <w:sz w:val="16"/>
                <w:szCs w:val="16"/>
              </w:rPr>
              <w:t xml:space="preserve">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B0175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DAC2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FDBCA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3A9BB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75C2C1" w14:textId="77777777" w:rsidR="00C16821" w:rsidRPr="00D0162F" w:rsidRDefault="00C16821" w:rsidP="00C16821">
            <w:pPr>
              <w:rPr>
                <w:rFonts w:ascii="Arial" w:hAnsi="Arial"/>
                <w:sz w:val="16"/>
                <w:szCs w:val="16"/>
              </w:rPr>
            </w:pPr>
            <w:r w:rsidRPr="00D0162F">
              <w:rPr>
                <w:rFonts w:ascii="Arial" w:hAnsi="Arial"/>
                <w:sz w:val="16"/>
                <w:szCs w:val="16"/>
              </w:rPr>
              <w:t>R5-225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BD542F" w14:textId="77777777" w:rsidR="00C16821" w:rsidRPr="00D0162F" w:rsidRDefault="00C16821" w:rsidP="00C16821">
            <w:pPr>
              <w:rPr>
                <w:rFonts w:ascii="Arial" w:hAnsi="Arial"/>
                <w:sz w:val="16"/>
                <w:szCs w:val="16"/>
              </w:rPr>
            </w:pPr>
            <w:r w:rsidRPr="00D0162F">
              <w:rPr>
                <w:rFonts w:ascii="Arial" w:hAnsi="Arial"/>
                <w:sz w:val="16"/>
                <w:szCs w:val="16"/>
              </w:rPr>
              <w:t>19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53627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F575C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B51C00" w14:textId="77777777" w:rsidR="00C16821" w:rsidRPr="00D0162F" w:rsidRDefault="00C16821" w:rsidP="00C16821">
            <w:pPr>
              <w:rPr>
                <w:rFonts w:ascii="Arial" w:hAnsi="Arial"/>
                <w:sz w:val="16"/>
                <w:szCs w:val="16"/>
              </w:rPr>
            </w:pPr>
            <w:r w:rsidRPr="00D0162F">
              <w:rPr>
                <w:rFonts w:ascii="Arial" w:hAnsi="Arial"/>
                <w:sz w:val="16"/>
                <w:szCs w:val="16"/>
              </w:rPr>
              <w:t>Test Tolerances for FR2 RLM test cases 5.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0026B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0B5D1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5173A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ECFD9D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3E737" w14:textId="77777777" w:rsidR="00C16821" w:rsidRPr="00D0162F" w:rsidRDefault="00C16821" w:rsidP="00C16821">
            <w:pPr>
              <w:rPr>
                <w:rFonts w:ascii="Arial" w:hAnsi="Arial"/>
                <w:sz w:val="16"/>
                <w:szCs w:val="16"/>
              </w:rPr>
            </w:pPr>
            <w:r w:rsidRPr="00D0162F">
              <w:rPr>
                <w:rFonts w:ascii="Arial" w:hAnsi="Arial"/>
                <w:sz w:val="16"/>
                <w:szCs w:val="16"/>
              </w:rPr>
              <w:t>R5-225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29FCFB" w14:textId="77777777" w:rsidR="00C16821" w:rsidRPr="00D0162F" w:rsidRDefault="00C16821" w:rsidP="00C16821">
            <w:pPr>
              <w:rPr>
                <w:rFonts w:ascii="Arial" w:hAnsi="Arial"/>
                <w:sz w:val="16"/>
                <w:szCs w:val="16"/>
              </w:rPr>
            </w:pPr>
            <w:r w:rsidRPr="00D0162F">
              <w:rPr>
                <w:rFonts w:ascii="Arial" w:hAnsi="Arial"/>
                <w:sz w:val="16"/>
                <w:szCs w:val="16"/>
              </w:rPr>
              <w:t>19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DACE0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1F8A4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08F845" w14:textId="77777777" w:rsidR="00C16821" w:rsidRPr="00D0162F" w:rsidRDefault="00C16821" w:rsidP="00C16821">
            <w:pPr>
              <w:rPr>
                <w:rFonts w:ascii="Arial" w:hAnsi="Arial"/>
                <w:sz w:val="16"/>
                <w:szCs w:val="16"/>
              </w:rPr>
            </w:pPr>
            <w:r w:rsidRPr="00D0162F">
              <w:rPr>
                <w:rFonts w:ascii="Arial" w:hAnsi="Arial"/>
                <w:sz w:val="16"/>
                <w:szCs w:val="16"/>
              </w:rPr>
              <w:t>Correction of ENDC FR2 SSB based L1-RSRP measurement accuracy test case 5.7.4.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29628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CBFE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3B89A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91C0D7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DE44D" w14:textId="77777777" w:rsidR="00C16821" w:rsidRPr="00D0162F" w:rsidRDefault="00C16821" w:rsidP="00C16821">
            <w:pPr>
              <w:rPr>
                <w:rFonts w:ascii="Arial" w:hAnsi="Arial"/>
                <w:sz w:val="16"/>
                <w:szCs w:val="16"/>
              </w:rPr>
            </w:pPr>
            <w:r w:rsidRPr="00D0162F">
              <w:rPr>
                <w:rFonts w:ascii="Arial" w:hAnsi="Arial"/>
                <w:sz w:val="16"/>
                <w:szCs w:val="16"/>
              </w:rPr>
              <w:t>R5-225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6C35DE" w14:textId="77777777" w:rsidR="00C16821" w:rsidRPr="00D0162F" w:rsidRDefault="00C16821" w:rsidP="00C16821">
            <w:pPr>
              <w:rPr>
                <w:rFonts w:ascii="Arial" w:hAnsi="Arial"/>
                <w:sz w:val="16"/>
                <w:szCs w:val="16"/>
              </w:rPr>
            </w:pPr>
            <w:r w:rsidRPr="00D0162F">
              <w:rPr>
                <w:rFonts w:ascii="Arial" w:hAnsi="Arial"/>
                <w:sz w:val="16"/>
                <w:szCs w:val="16"/>
              </w:rPr>
              <w:t>19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5B3B9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0A2E0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94AD77" w14:textId="77777777" w:rsidR="00C16821" w:rsidRPr="00D0162F" w:rsidRDefault="00C16821" w:rsidP="00C16821">
            <w:pPr>
              <w:rPr>
                <w:rFonts w:ascii="Arial" w:hAnsi="Arial"/>
                <w:sz w:val="16"/>
                <w:szCs w:val="16"/>
              </w:rPr>
            </w:pPr>
            <w:r w:rsidRPr="00D0162F">
              <w:rPr>
                <w:rFonts w:ascii="Arial" w:hAnsi="Arial"/>
                <w:sz w:val="16"/>
                <w:szCs w:val="16"/>
              </w:rPr>
              <w:t>Correction of ENDC FR2 CSI-RS based L1-RSRP measurement accuracy test case 5.7.4.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CF8FC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58C0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E47BE" w14:textId="77777777" w:rsidR="00C16821" w:rsidRPr="00D0162F" w:rsidRDefault="00C16821" w:rsidP="00C16821">
            <w:pPr>
              <w:rPr>
                <w:rFonts w:ascii="Arial" w:hAnsi="Arial"/>
                <w:sz w:val="16"/>
                <w:szCs w:val="16"/>
              </w:rPr>
            </w:pPr>
            <w:r w:rsidRPr="00D0162F">
              <w:rPr>
                <w:rFonts w:ascii="Arial" w:hAnsi="Arial"/>
                <w:sz w:val="16"/>
                <w:szCs w:val="16"/>
              </w:rPr>
              <w:lastRenderedPageBreak/>
              <w:t>2022-09</w:t>
            </w:r>
          </w:p>
        </w:tc>
        <w:tc>
          <w:tcPr>
            <w:tcW w:w="848" w:type="dxa"/>
            <w:tcBorders>
              <w:top w:val="single" w:sz="6" w:space="0" w:color="auto"/>
              <w:left w:val="single" w:sz="6" w:space="0" w:color="auto"/>
              <w:bottom w:val="single" w:sz="6" w:space="0" w:color="auto"/>
              <w:right w:val="single" w:sz="6" w:space="0" w:color="auto"/>
            </w:tcBorders>
          </w:tcPr>
          <w:p w14:paraId="201338D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84A7A" w14:textId="77777777" w:rsidR="00C16821" w:rsidRPr="00D0162F" w:rsidRDefault="00C16821" w:rsidP="00C16821">
            <w:pPr>
              <w:rPr>
                <w:rFonts w:ascii="Arial" w:hAnsi="Arial"/>
                <w:sz w:val="16"/>
                <w:szCs w:val="16"/>
              </w:rPr>
            </w:pPr>
            <w:r w:rsidRPr="00D0162F">
              <w:rPr>
                <w:rFonts w:ascii="Arial" w:hAnsi="Arial"/>
                <w:sz w:val="16"/>
                <w:szCs w:val="16"/>
              </w:rPr>
              <w:t>R5-225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CDF0E7" w14:textId="77777777" w:rsidR="00C16821" w:rsidRPr="00D0162F" w:rsidRDefault="00C16821" w:rsidP="00C16821">
            <w:pPr>
              <w:rPr>
                <w:rFonts w:ascii="Arial" w:hAnsi="Arial"/>
                <w:sz w:val="16"/>
                <w:szCs w:val="16"/>
              </w:rPr>
            </w:pPr>
            <w:r w:rsidRPr="00D0162F">
              <w:rPr>
                <w:rFonts w:ascii="Arial" w:hAnsi="Arial"/>
                <w:sz w:val="16"/>
                <w:szCs w:val="16"/>
              </w:rPr>
              <w:t>19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9FABC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8EC82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A1D44A" w14:textId="77777777" w:rsidR="00C16821" w:rsidRPr="00D0162F" w:rsidRDefault="00C16821" w:rsidP="00C16821">
            <w:pPr>
              <w:rPr>
                <w:rFonts w:ascii="Arial" w:hAnsi="Arial"/>
                <w:sz w:val="16"/>
                <w:szCs w:val="16"/>
              </w:rPr>
            </w:pPr>
            <w:r w:rsidRPr="00D0162F">
              <w:rPr>
                <w:rFonts w:ascii="Arial" w:hAnsi="Arial"/>
                <w:sz w:val="16"/>
                <w:szCs w:val="16"/>
              </w:rPr>
              <w:t>Correction of SA FR2 SSB based L1-RSRP measurement accuracy test case 7.7.4.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59FD5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71E51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AD88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9E2928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C483F" w14:textId="77777777" w:rsidR="00C16821" w:rsidRPr="00D0162F" w:rsidRDefault="00C16821" w:rsidP="00C16821">
            <w:pPr>
              <w:rPr>
                <w:rFonts w:ascii="Arial" w:hAnsi="Arial"/>
                <w:sz w:val="16"/>
                <w:szCs w:val="16"/>
              </w:rPr>
            </w:pPr>
            <w:r w:rsidRPr="00D0162F">
              <w:rPr>
                <w:rFonts w:ascii="Arial" w:hAnsi="Arial"/>
                <w:sz w:val="16"/>
                <w:szCs w:val="16"/>
              </w:rPr>
              <w:t>R5-225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0C4E62" w14:textId="77777777" w:rsidR="00C16821" w:rsidRPr="00D0162F" w:rsidRDefault="00C16821" w:rsidP="00C16821">
            <w:pPr>
              <w:rPr>
                <w:rFonts w:ascii="Arial" w:hAnsi="Arial"/>
                <w:sz w:val="16"/>
                <w:szCs w:val="16"/>
              </w:rPr>
            </w:pPr>
            <w:r w:rsidRPr="00D0162F">
              <w:rPr>
                <w:rFonts w:ascii="Arial" w:hAnsi="Arial"/>
                <w:sz w:val="16"/>
                <w:szCs w:val="16"/>
              </w:rPr>
              <w:t>19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27F9F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AD560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C9B6C3" w14:textId="77777777" w:rsidR="00C16821" w:rsidRPr="00D0162F" w:rsidRDefault="00C16821" w:rsidP="00C16821">
            <w:pPr>
              <w:rPr>
                <w:rFonts w:ascii="Arial" w:hAnsi="Arial"/>
                <w:sz w:val="16"/>
                <w:szCs w:val="16"/>
              </w:rPr>
            </w:pPr>
            <w:r w:rsidRPr="00D0162F">
              <w:rPr>
                <w:rFonts w:ascii="Arial" w:hAnsi="Arial"/>
                <w:sz w:val="16"/>
                <w:szCs w:val="16"/>
              </w:rPr>
              <w:t>Correction of SA FR2 CSI-RS based L1-RSRP measurement accuracy test case 7.7.4.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75327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127C1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3428D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910A3D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B3F9D" w14:textId="77777777" w:rsidR="00C16821" w:rsidRPr="00D0162F" w:rsidRDefault="00C16821" w:rsidP="00C16821">
            <w:pPr>
              <w:rPr>
                <w:rFonts w:ascii="Arial" w:hAnsi="Arial"/>
                <w:sz w:val="16"/>
                <w:szCs w:val="16"/>
              </w:rPr>
            </w:pPr>
            <w:r w:rsidRPr="00D0162F">
              <w:rPr>
                <w:rFonts w:ascii="Arial" w:hAnsi="Arial"/>
                <w:sz w:val="16"/>
                <w:szCs w:val="16"/>
              </w:rPr>
              <w:t>R5-225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741F50" w14:textId="77777777" w:rsidR="00C16821" w:rsidRPr="00D0162F" w:rsidRDefault="00C16821" w:rsidP="00C16821">
            <w:pPr>
              <w:rPr>
                <w:rFonts w:ascii="Arial" w:hAnsi="Arial"/>
                <w:sz w:val="16"/>
                <w:szCs w:val="16"/>
              </w:rPr>
            </w:pPr>
            <w:r w:rsidRPr="00D0162F">
              <w:rPr>
                <w:rFonts w:ascii="Arial" w:hAnsi="Arial"/>
                <w:sz w:val="16"/>
                <w:szCs w:val="16"/>
              </w:rPr>
              <w:t>18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E1F92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205D1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A0AC07" w14:textId="77777777" w:rsidR="00C16821" w:rsidRPr="00D0162F" w:rsidRDefault="00C16821" w:rsidP="00C16821">
            <w:pPr>
              <w:rPr>
                <w:rFonts w:ascii="Arial" w:hAnsi="Arial"/>
                <w:sz w:val="16"/>
                <w:szCs w:val="16"/>
              </w:rPr>
            </w:pPr>
            <w:r w:rsidRPr="00D0162F">
              <w:rPr>
                <w:rFonts w:ascii="Arial" w:hAnsi="Arial"/>
                <w:sz w:val="16"/>
                <w:szCs w:val="16"/>
              </w:rPr>
              <w:t>Annex F for 5.7.1.3 and 7.7.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F44C8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DE125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255DB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D8A3C4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3866F6" w14:textId="77777777" w:rsidR="00C16821" w:rsidRPr="00D0162F" w:rsidRDefault="00C16821" w:rsidP="00C16821">
            <w:pPr>
              <w:rPr>
                <w:rFonts w:ascii="Arial" w:hAnsi="Arial"/>
                <w:sz w:val="16"/>
                <w:szCs w:val="16"/>
              </w:rPr>
            </w:pPr>
            <w:r w:rsidRPr="00D0162F">
              <w:rPr>
                <w:rFonts w:ascii="Arial" w:hAnsi="Arial"/>
                <w:sz w:val="16"/>
                <w:szCs w:val="16"/>
              </w:rPr>
              <w:t>R5-2256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D2B10E" w14:textId="77777777" w:rsidR="00C16821" w:rsidRPr="00D0162F" w:rsidRDefault="00C16821" w:rsidP="00C16821">
            <w:pPr>
              <w:rPr>
                <w:rFonts w:ascii="Arial" w:hAnsi="Arial"/>
                <w:sz w:val="16"/>
                <w:szCs w:val="16"/>
              </w:rPr>
            </w:pPr>
            <w:r w:rsidRPr="00D0162F">
              <w:rPr>
                <w:rFonts w:ascii="Arial" w:hAnsi="Arial"/>
                <w:sz w:val="16"/>
                <w:szCs w:val="16"/>
              </w:rPr>
              <w:t>18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DF16B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773FE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B3717" w14:textId="0D650193" w:rsidR="00C16821" w:rsidRPr="00D0162F" w:rsidRDefault="00C16821" w:rsidP="00C16821">
            <w:pPr>
              <w:rPr>
                <w:rFonts w:ascii="Arial" w:hAnsi="Arial"/>
                <w:sz w:val="16"/>
                <w:szCs w:val="16"/>
              </w:rPr>
            </w:pPr>
            <w:r w:rsidRPr="00D0162F">
              <w:rPr>
                <w:rFonts w:ascii="Arial" w:hAnsi="Arial"/>
                <w:sz w:val="16"/>
                <w:szCs w:val="16"/>
              </w:rPr>
              <w:t xml:space="preserve">Completion 4.7.7.1.1 and 6.7.9.1.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DD53B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885EA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E70F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F1FE14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137508" w14:textId="77777777" w:rsidR="00C16821" w:rsidRPr="00D0162F" w:rsidRDefault="00C16821" w:rsidP="00C16821">
            <w:pPr>
              <w:rPr>
                <w:rFonts w:ascii="Arial" w:hAnsi="Arial"/>
                <w:sz w:val="16"/>
                <w:szCs w:val="16"/>
              </w:rPr>
            </w:pPr>
            <w:r w:rsidRPr="00D0162F">
              <w:rPr>
                <w:rFonts w:ascii="Arial" w:hAnsi="Arial"/>
                <w:sz w:val="16"/>
                <w:szCs w:val="16"/>
              </w:rPr>
              <w:t>R5-2256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7D8BE0" w14:textId="77777777" w:rsidR="00C16821" w:rsidRPr="00D0162F" w:rsidRDefault="00C16821" w:rsidP="00C16821">
            <w:pPr>
              <w:rPr>
                <w:rFonts w:ascii="Arial" w:hAnsi="Arial"/>
                <w:sz w:val="16"/>
                <w:szCs w:val="16"/>
              </w:rPr>
            </w:pPr>
            <w:r w:rsidRPr="00D0162F">
              <w:rPr>
                <w:rFonts w:ascii="Arial" w:hAnsi="Arial"/>
                <w:sz w:val="16"/>
                <w:szCs w:val="16"/>
              </w:rPr>
              <w:t>18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6BCD4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F83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576343" w14:textId="77777777" w:rsidR="00C16821" w:rsidRPr="00D0162F" w:rsidRDefault="00C16821" w:rsidP="00C16821">
            <w:pPr>
              <w:rPr>
                <w:rFonts w:ascii="Arial" w:hAnsi="Arial"/>
                <w:sz w:val="16"/>
                <w:szCs w:val="16"/>
              </w:rPr>
            </w:pPr>
            <w:r w:rsidRPr="00D0162F">
              <w:rPr>
                <w:rFonts w:ascii="Arial" w:hAnsi="Arial"/>
                <w:sz w:val="16"/>
                <w:szCs w:val="16"/>
              </w:rPr>
              <w:t>Addition of new test case 6.7.9.1.2 NR SA FR1 CSI-RS based CMR and no dedicated IMR configured and CSI-RS resource set with repetition off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87D86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E4CFD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754C0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2F2DC0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EEA09A" w14:textId="77777777" w:rsidR="00C16821" w:rsidRPr="00D0162F" w:rsidRDefault="00C16821" w:rsidP="00C16821">
            <w:pPr>
              <w:rPr>
                <w:rFonts w:ascii="Arial" w:hAnsi="Arial"/>
                <w:sz w:val="16"/>
                <w:szCs w:val="16"/>
              </w:rPr>
            </w:pPr>
            <w:r w:rsidRPr="00D0162F">
              <w:rPr>
                <w:rFonts w:ascii="Arial" w:hAnsi="Arial"/>
                <w:sz w:val="16"/>
                <w:szCs w:val="16"/>
              </w:rPr>
              <w:t>R5-225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93FB0E" w14:textId="77777777" w:rsidR="00C16821" w:rsidRPr="00D0162F" w:rsidRDefault="00C16821" w:rsidP="00C16821">
            <w:pPr>
              <w:rPr>
                <w:rFonts w:ascii="Arial" w:hAnsi="Arial"/>
                <w:sz w:val="16"/>
                <w:szCs w:val="16"/>
              </w:rPr>
            </w:pPr>
            <w:r w:rsidRPr="00D0162F">
              <w:rPr>
                <w:rFonts w:ascii="Arial" w:hAnsi="Arial"/>
                <w:sz w:val="16"/>
                <w:szCs w:val="16"/>
              </w:rPr>
              <w:t>18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130A0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745C0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FB35D6" w14:textId="0F18F6D2" w:rsidR="00C16821" w:rsidRPr="00D0162F" w:rsidRDefault="00C16821" w:rsidP="00C16821">
            <w:pPr>
              <w:rPr>
                <w:rFonts w:ascii="Arial" w:hAnsi="Arial"/>
                <w:sz w:val="16"/>
                <w:szCs w:val="16"/>
              </w:rPr>
            </w:pPr>
            <w:r w:rsidRPr="00D0162F">
              <w:rPr>
                <w:rFonts w:ascii="Arial" w:hAnsi="Arial"/>
                <w:sz w:val="16"/>
                <w:szCs w:val="16"/>
              </w:rPr>
              <w:t xml:space="preserve">Completion 4.7.7.2 and 6.7.9.2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4D1C8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92CA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50A4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87771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19E86" w14:textId="77777777" w:rsidR="00C16821" w:rsidRPr="00D0162F" w:rsidRDefault="00C16821" w:rsidP="00C16821">
            <w:pPr>
              <w:rPr>
                <w:rFonts w:ascii="Arial" w:hAnsi="Arial"/>
                <w:sz w:val="16"/>
                <w:szCs w:val="16"/>
              </w:rPr>
            </w:pPr>
            <w:r w:rsidRPr="00D0162F">
              <w:rPr>
                <w:rFonts w:ascii="Arial" w:hAnsi="Arial"/>
                <w:sz w:val="16"/>
                <w:szCs w:val="16"/>
              </w:rPr>
              <w:t>R5-225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5B78B6" w14:textId="77777777" w:rsidR="00C16821" w:rsidRPr="00D0162F" w:rsidRDefault="00C16821" w:rsidP="00C16821">
            <w:pPr>
              <w:rPr>
                <w:rFonts w:ascii="Arial" w:hAnsi="Arial"/>
                <w:sz w:val="16"/>
                <w:szCs w:val="16"/>
              </w:rPr>
            </w:pPr>
            <w:r w:rsidRPr="00D0162F">
              <w:rPr>
                <w:rFonts w:ascii="Arial" w:hAnsi="Arial"/>
                <w:sz w:val="16"/>
                <w:szCs w:val="16"/>
              </w:rPr>
              <w:t>18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32A5A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AA33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24EFEA" w14:textId="73F05DC4" w:rsidR="00C16821" w:rsidRPr="00D0162F" w:rsidRDefault="00C16821" w:rsidP="00C16821">
            <w:pPr>
              <w:rPr>
                <w:rFonts w:ascii="Arial" w:hAnsi="Arial"/>
                <w:sz w:val="16"/>
                <w:szCs w:val="16"/>
              </w:rPr>
            </w:pPr>
            <w:r w:rsidRPr="00D0162F">
              <w:rPr>
                <w:rFonts w:ascii="Arial" w:hAnsi="Arial"/>
                <w:sz w:val="16"/>
                <w:szCs w:val="16"/>
              </w:rPr>
              <w:t xml:space="preserve">Completion 4.7.7.3.1 and 6.7.9.3.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14C9E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71F5A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7669A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3BFE97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6D0E45" w14:textId="77777777" w:rsidR="00C16821" w:rsidRPr="00D0162F" w:rsidRDefault="00C16821" w:rsidP="00C16821">
            <w:pPr>
              <w:rPr>
                <w:rFonts w:ascii="Arial" w:hAnsi="Arial"/>
                <w:sz w:val="16"/>
                <w:szCs w:val="16"/>
              </w:rPr>
            </w:pPr>
            <w:r w:rsidRPr="00D0162F">
              <w:rPr>
                <w:rFonts w:ascii="Arial" w:hAnsi="Arial"/>
                <w:sz w:val="16"/>
                <w:szCs w:val="16"/>
              </w:rPr>
              <w:t>R5-225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93DD7" w14:textId="77777777" w:rsidR="00C16821" w:rsidRPr="00D0162F" w:rsidRDefault="00C16821" w:rsidP="00C16821">
            <w:pPr>
              <w:rPr>
                <w:rFonts w:ascii="Arial" w:hAnsi="Arial"/>
                <w:sz w:val="16"/>
                <w:szCs w:val="16"/>
              </w:rPr>
            </w:pPr>
            <w:r w:rsidRPr="00D0162F">
              <w:rPr>
                <w:rFonts w:ascii="Arial" w:hAnsi="Arial"/>
                <w:sz w:val="16"/>
                <w:szCs w:val="16"/>
              </w:rPr>
              <w:t>19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6339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6744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6F599" w14:textId="77777777" w:rsidR="00C16821" w:rsidRPr="00D0162F" w:rsidRDefault="00C16821" w:rsidP="00C16821">
            <w:pPr>
              <w:rPr>
                <w:rFonts w:ascii="Arial" w:hAnsi="Arial"/>
                <w:sz w:val="16"/>
                <w:szCs w:val="16"/>
              </w:rPr>
            </w:pPr>
            <w:r w:rsidRPr="00D0162F">
              <w:rPr>
                <w:rFonts w:ascii="Arial" w:hAnsi="Arial"/>
                <w:sz w:val="16"/>
                <w:szCs w:val="16"/>
              </w:rPr>
              <w:t>Update to Annex E and F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28BE7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70EC5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D0A23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6EBDAB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337ECB" w14:textId="77777777" w:rsidR="00C16821" w:rsidRPr="00D0162F" w:rsidRDefault="00C16821" w:rsidP="00C16821">
            <w:pPr>
              <w:rPr>
                <w:rFonts w:ascii="Arial" w:hAnsi="Arial"/>
                <w:sz w:val="16"/>
                <w:szCs w:val="16"/>
              </w:rPr>
            </w:pPr>
            <w:r w:rsidRPr="00D0162F">
              <w:rPr>
                <w:rFonts w:ascii="Arial" w:hAnsi="Arial"/>
                <w:sz w:val="16"/>
                <w:szCs w:val="16"/>
              </w:rPr>
              <w:t>R5-225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940E70" w14:textId="77777777" w:rsidR="00C16821" w:rsidRPr="00D0162F" w:rsidRDefault="00C16821" w:rsidP="00C16821">
            <w:pPr>
              <w:rPr>
                <w:rFonts w:ascii="Arial" w:hAnsi="Arial"/>
                <w:sz w:val="16"/>
                <w:szCs w:val="16"/>
              </w:rPr>
            </w:pPr>
            <w:r w:rsidRPr="00D0162F">
              <w:rPr>
                <w:rFonts w:ascii="Arial" w:hAnsi="Arial"/>
                <w:sz w:val="16"/>
                <w:szCs w:val="16"/>
              </w:rPr>
              <w:t>19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FA864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FD1B7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148D3C" w14:textId="77777777" w:rsidR="00C16821" w:rsidRPr="00D0162F" w:rsidRDefault="00C16821" w:rsidP="00C16821">
            <w:pPr>
              <w:rPr>
                <w:rFonts w:ascii="Arial" w:hAnsi="Arial"/>
                <w:sz w:val="16"/>
                <w:szCs w:val="16"/>
              </w:rPr>
            </w:pPr>
            <w:r w:rsidRPr="00D0162F">
              <w:rPr>
                <w:rFonts w:ascii="Arial" w:hAnsi="Arial"/>
                <w:sz w:val="16"/>
                <w:szCs w:val="16"/>
              </w:rPr>
              <w:t>Addition of E-UTRA - NR FR2 Early Measurement Reporting 8.2.2.2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B162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8791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B48FC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5FC15C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DCBA13" w14:textId="77777777" w:rsidR="00C16821" w:rsidRPr="00D0162F" w:rsidRDefault="00C16821" w:rsidP="00C16821">
            <w:pPr>
              <w:rPr>
                <w:rFonts w:ascii="Arial" w:hAnsi="Arial"/>
                <w:sz w:val="16"/>
                <w:szCs w:val="16"/>
              </w:rPr>
            </w:pPr>
            <w:r w:rsidRPr="00D0162F">
              <w:rPr>
                <w:rFonts w:ascii="Arial" w:hAnsi="Arial"/>
                <w:sz w:val="16"/>
                <w:szCs w:val="16"/>
              </w:rPr>
              <w:t>R5-225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B66FC" w14:textId="77777777" w:rsidR="00C16821" w:rsidRPr="00D0162F" w:rsidRDefault="00C16821" w:rsidP="00C16821">
            <w:pPr>
              <w:rPr>
                <w:rFonts w:ascii="Arial" w:hAnsi="Arial"/>
                <w:sz w:val="16"/>
                <w:szCs w:val="16"/>
              </w:rPr>
            </w:pPr>
            <w:r w:rsidRPr="00D0162F">
              <w:rPr>
                <w:rFonts w:ascii="Arial" w:hAnsi="Arial"/>
                <w:sz w:val="16"/>
                <w:szCs w:val="16"/>
              </w:rPr>
              <w:t>18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0AA39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32D41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FF2FFA" w14:textId="77777777" w:rsidR="00C16821" w:rsidRPr="00D0162F" w:rsidRDefault="00C16821" w:rsidP="00C16821">
            <w:pPr>
              <w:rPr>
                <w:rFonts w:ascii="Arial" w:hAnsi="Arial"/>
                <w:sz w:val="16"/>
                <w:szCs w:val="16"/>
              </w:rPr>
            </w:pPr>
            <w:r w:rsidRPr="00D0162F">
              <w:rPr>
                <w:rFonts w:ascii="Arial" w:hAnsi="Arial"/>
                <w:sz w:val="16"/>
                <w:szCs w:val="16"/>
              </w:rPr>
              <w:t>Correction on test applicability of HS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0577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8FA1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8256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A1F24D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D58985" w14:textId="77777777" w:rsidR="00C16821" w:rsidRPr="00D0162F" w:rsidRDefault="00C16821" w:rsidP="00C16821">
            <w:pPr>
              <w:rPr>
                <w:rFonts w:ascii="Arial" w:hAnsi="Arial"/>
                <w:sz w:val="16"/>
                <w:szCs w:val="16"/>
              </w:rPr>
            </w:pPr>
            <w:r w:rsidRPr="00D0162F">
              <w:rPr>
                <w:rFonts w:ascii="Arial" w:hAnsi="Arial"/>
                <w:sz w:val="16"/>
                <w:szCs w:val="16"/>
              </w:rPr>
              <w:t>R5-225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9BAB6" w14:textId="77777777" w:rsidR="00C16821" w:rsidRPr="00D0162F" w:rsidRDefault="00C16821" w:rsidP="00C16821">
            <w:pPr>
              <w:rPr>
                <w:rFonts w:ascii="Arial" w:hAnsi="Arial"/>
                <w:sz w:val="16"/>
                <w:szCs w:val="16"/>
              </w:rPr>
            </w:pPr>
            <w:r w:rsidRPr="00D0162F">
              <w:rPr>
                <w:rFonts w:ascii="Arial" w:hAnsi="Arial"/>
                <w:sz w:val="16"/>
                <w:szCs w:val="16"/>
              </w:rPr>
              <w:t>18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4CBAA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A146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21228D" w14:textId="77777777" w:rsidR="00C16821" w:rsidRPr="00D0162F" w:rsidRDefault="00C16821" w:rsidP="00C16821">
            <w:pPr>
              <w:rPr>
                <w:rFonts w:ascii="Arial" w:hAnsi="Arial"/>
                <w:sz w:val="16"/>
                <w:szCs w:val="16"/>
              </w:rPr>
            </w:pPr>
            <w:r w:rsidRPr="00D0162F">
              <w:rPr>
                <w:rFonts w:ascii="Arial" w:hAnsi="Arial"/>
                <w:sz w:val="16"/>
                <w:szCs w:val="16"/>
              </w:rPr>
              <w:t>Correction message contents 4.6.4.3 and 4.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3774F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23E2D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323BC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92D250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F34E0C" w14:textId="77777777" w:rsidR="00C16821" w:rsidRPr="00D0162F" w:rsidRDefault="00C16821" w:rsidP="00C16821">
            <w:pPr>
              <w:rPr>
                <w:rFonts w:ascii="Arial" w:hAnsi="Arial"/>
                <w:sz w:val="16"/>
                <w:szCs w:val="16"/>
              </w:rPr>
            </w:pPr>
            <w:r w:rsidRPr="00D0162F">
              <w:rPr>
                <w:rFonts w:ascii="Arial" w:hAnsi="Arial"/>
                <w:sz w:val="16"/>
                <w:szCs w:val="16"/>
              </w:rPr>
              <w:t>R5-225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5F288" w14:textId="77777777" w:rsidR="00C16821" w:rsidRPr="00D0162F" w:rsidRDefault="00C16821" w:rsidP="00C16821">
            <w:pPr>
              <w:rPr>
                <w:rFonts w:ascii="Arial" w:hAnsi="Arial"/>
                <w:sz w:val="16"/>
                <w:szCs w:val="16"/>
              </w:rPr>
            </w:pPr>
            <w:r w:rsidRPr="00D0162F">
              <w:rPr>
                <w:rFonts w:ascii="Arial" w:hAnsi="Arial"/>
                <w:sz w:val="16"/>
                <w:szCs w:val="16"/>
              </w:rPr>
              <w:t>19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3632E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4ADC0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79671" w14:textId="77777777" w:rsidR="00C16821" w:rsidRPr="00D0162F" w:rsidRDefault="00C16821" w:rsidP="00C16821">
            <w:pPr>
              <w:rPr>
                <w:rFonts w:ascii="Arial" w:hAnsi="Arial"/>
                <w:sz w:val="16"/>
                <w:szCs w:val="16"/>
              </w:rPr>
            </w:pPr>
            <w:r w:rsidRPr="00D0162F">
              <w:rPr>
                <w:rFonts w:ascii="Arial" w:hAnsi="Arial"/>
                <w:sz w:val="16"/>
                <w:szCs w:val="16"/>
              </w:rPr>
              <w:t>Clarification on SFTD delay in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332B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3143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5C454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CDB77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849C94" w14:textId="77777777" w:rsidR="00C16821" w:rsidRPr="00D0162F" w:rsidRDefault="00C16821" w:rsidP="00C16821">
            <w:pPr>
              <w:rPr>
                <w:rFonts w:ascii="Arial" w:hAnsi="Arial"/>
                <w:sz w:val="16"/>
                <w:szCs w:val="16"/>
              </w:rPr>
            </w:pPr>
            <w:r w:rsidRPr="00D0162F">
              <w:rPr>
                <w:rFonts w:ascii="Arial" w:hAnsi="Arial"/>
                <w:sz w:val="16"/>
                <w:szCs w:val="16"/>
              </w:rPr>
              <w:t>R5-225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77B840" w14:textId="77777777" w:rsidR="00C16821" w:rsidRPr="00D0162F" w:rsidRDefault="00C16821" w:rsidP="00C16821">
            <w:pPr>
              <w:rPr>
                <w:rFonts w:ascii="Arial" w:hAnsi="Arial"/>
                <w:sz w:val="16"/>
                <w:szCs w:val="16"/>
              </w:rPr>
            </w:pPr>
            <w:r w:rsidRPr="00D0162F">
              <w:rPr>
                <w:rFonts w:ascii="Arial" w:hAnsi="Arial"/>
                <w:sz w:val="16"/>
                <w:szCs w:val="16"/>
              </w:rPr>
              <w:t>19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E44AF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1CA5C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114233" w14:textId="77777777" w:rsidR="00C16821" w:rsidRPr="00D0162F" w:rsidRDefault="00C16821" w:rsidP="00C16821">
            <w:pPr>
              <w:rPr>
                <w:rFonts w:ascii="Arial" w:hAnsi="Arial"/>
                <w:sz w:val="16"/>
                <w:szCs w:val="16"/>
              </w:rPr>
            </w:pPr>
            <w:r w:rsidRPr="00D0162F">
              <w:rPr>
                <w:rFonts w:ascii="Arial" w:hAnsi="Arial"/>
                <w:sz w:val="16"/>
                <w:szCs w:val="16"/>
              </w:rPr>
              <w:t>Correction of ENDC FR2 SS-RSRP measurement accuracy test case 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5761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C54D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FF0BF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E7A9F5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402860" w14:textId="77777777" w:rsidR="00C16821" w:rsidRPr="00D0162F" w:rsidRDefault="00C16821" w:rsidP="00C16821">
            <w:pPr>
              <w:rPr>
                <w:rFonts w:ascii="Arial" w:hAnsi="Arial"/>
                <w:sz w:val="16"/>
                <w:szCs w:val="16"/>
              </w:rPr>
            </w:pPr>
            <w:r w:rsidRPr="00D0162F">
              <w:rPr>
                <w:rFonts w:ascii="Arial" w:hAnsi="Arial"/>
                <w:sz w:val="16"/>
                <w:szCs w:val="16"/>
              </w:rPr>
              <w:t>R5-2258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5994D6" w14:textId="77777777" w:rsidR="00C16821" w:rsidRPr="00D0162F" w:rsidRDefault="00C16821" w:rsidP="00C16821">
            <w:pPr>
              <w:rPr>
                <w:rFonts w:ascii="Arial" w:hAnsi="Arial"/>
                <w:sz w:val="16"/>
                <w:szCs w:val="16"/>
              </w:rPr>
            </w:pPr>
            <w:r w:rsidRPr="00D0162F">
              <w:rPr>
                <w:rFonts w:ascii="Arial" w:hAnsi="Arial"/>
                <w:sz w:val="16"/>
                <w:szCs w:val="16"/>
              </w:rPr>
              <w:t>19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AFA4C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51D6E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AF15C1" w14:textId="77777777" w:rsidR="00C16821" w:rsidRPr="00D0162F" w:rsidRDefault="00C16821" w:rsidP="00C16821">
            <w:pPr>
              <w:rPr>
                <w:rFonts w:ascii="Arial" w:hAnsi="Arial"/>
                <w:sz w:val="16"/>
                <w:szCs w:val="16"/>
              </w:rPr>
            </w:pPr>
            <w:r w:rsidRPr="00D0162F">
              <w:rPr>
                <w:rFonts w:ascii="Arial" w:hAnsi="Arial"/>
                <w:sz w:val="16"/>
                <w:szCs w:val="16"/>
              </w:rPr>
              <w:t>Updates on 5.7.4.1 test procedure and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272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B663D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8E0D6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AA4BDF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9C577" w14:textId="77777777" w:rsidR="00C16821" w:rsidRPr="00D0162F" w:rsidRDefault="00C16821" w:rsidP="00C16821">
            <w:pPr>
              <w:rPr>
                <w:rFonts w:ascii="Arial" w:hAnsi="Arial"/>
                <w:sz w:val="16"/>
                <w:szCs w:val="16"/>
              </w:rPr>
            </w:pPr>
            <w:r w:rsidRPr="00D0162F">
              <w:rPr>
                <w:rFonts w:ascii="Arial" w:hAnsi="Arial"/>
                <w:sz w:val="16"/>
                <w:szCs w:val="16"/>
              </w:rPr>
              <w:t>R5-225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B93A4D" w14:textId="77777777" w:rsidR="00C16821" w:rsidRPr="00D0162F" w:rsidRDefault="00C16821" w:rsidP="00C16821">
            <w:pPr>
              <w:rPr>
                <w:rFonts w:ascii="Arial" w:hAnsi="Arial"/>
                <w:sz w:val="16"/>
                <w:szCs w:val="16"/>
              </w:rPr>
            </w:pPr>
            <w:r w:rsidRPr="00D0162F">
              <w:rPr>
                <w:rFonts w:ascii="Arial" w:hAnsi="Arial"/>
                <w:sz w:val="16"/>
                <w:szCs w:val="16"/>
              </w:rPr>
              <w:t>19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FE6E2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D54B6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B6C57" w14:textId="77777777" w:rsidR="00C16821" w:rsidRPr="00D0162F" w:rsidRDefault="00C16821" w:rsidP="00C16821">
            <w:pPr>
              <w:rPr>
                <w:rFonts w:ascii="Arial" w:hAnsi="Arial"/>
                <w:sz w:val="16"/>
                <w:szCs w:val="16"/>
              </w:rPr>
            </w:pPr>
            <w:r w:rsidRPr="00D0162F">
              <w:rPr>
                <w:rFonts w:ascii="Arial" w:hAnsi="Arial"/>
                <w:sz w:val="16"/>
                <w:szCs w:val="16"/>
              </w:rPr>
              <w:t>Updates on 5.7.4.2 test procedure and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38140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B0D84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5B880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E7D4A1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8FD88E" w14:textId="77777777" w:rsidR="00C16821" w:rsidRPr="00D0162F" w:rsidRDefault="00C16821" w:rsidP="00C16821">
            <w:pPr>
              <w:rPr>
                <w:rFonts w:ascii="Arial" w:hAnsi="Arial"/>
                <w:sz w:val="16"/>
                <w:szCs w:val="16"/>
              </w:rPr>
            </w:pPr>
            <w:r w:rsidRPr="00D0162F">
              <w:rPr>
                <w:rFonts w:ascii="Arial" w:hAnsi="Arial"/>
                <w:sz w:val="16"/>
                <w:szCs w:val="16"/>
              </w:rPr>
              <w:t>R5-225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7379A8" w14:textId="77777777" w:rsidR="00C16821" w:rsidRPr="00D0162F" w:rsidRDefault="00C16821" w:rsidP="00C16821">
            <w:pPr>
              <w:rPr>
                <w:rFonts w:ascii="Arial" w:hAnsi="Arial"/>
                <w:sz w:val="16"/>
                <w:szCs w:val="16"/>
              </w:rPr>
            </w:pPr>
            <w:r w:rsidRPr="00D0162F">
              <w:rPr>
                <w:rFonts w:ascii="Arial" w:hAnsi="Arial"/>
                <w:sz w:val="16"/>
                <w:szCs w:val="16"/>
              </w:rPr>
              <w:t>18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EF31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911AD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BE8CD4" w14:textId="77777777" w:rsidR="00C16821" w:rsidRPr="00D0162F" w:rsidRDefault="00C16821" w:rsidP="00C16821">
            <w:pPr>
              <w:rPr>
                <w:rFonts w:ascii="Arial" w:hAnsi="Arial"/>
                <w:sz w:val="16"/>
                <w:szCs w:val="16"/>
              </w:rPr>
            </w:pPr>
            <w:r w:rsidRPr="00D0162F">
              <w:rPr>
                <w:rFonts w:ascii="Arial" w:hAnsi="Arial"/>
                <w:sz w:val="16"/>
                <w:szCs w:val="16"/>
              </w:rPr>
              <w:t>Correction message contents 6.6.4.3 and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2D972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EFA5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B0C7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3B269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4499D9" w14:textId="77777777" w:rsidR="00C16821" w:rsidRPr="00D0162F" w:rsidRDefault="00C16821" w:rsidP="00C16821">
            <w:pPr>
              <w:rPr>
                <w:rFonts w:ascii="Arial" w:hAnsi="Arial"/>
                <w:sz w:val="16"/>
                <w:szCs w:val="16"/>
              </w:rPr>
            </w:pPr>
            <w:r w:rsidRPr="00D0162F">
              <w:rPr>
                <w:rFonts w:ascii="Arial" w:hAnsi="Arial"/>
                <w:sz w:val="16"/>
                <w:szCs w:val="16"/>
              </w:rPr>
              <w:t>R5-225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CEC5BD" w14:textId="77777777" w:rsidR="00C16821" w:rsidRPr="00D0162F" w:rsidRDefault="00C16821" w:rsidP="00C16821">
            <w:pPr>
              <w:rPr>
                <w:rFonts w:ascii="Arial" w:hAnsi="Arial"/>
                <w:sz w:val="16"/>
                <w:szCs w:val="16"/>
              </w:rPr>
            </w:pPr>
            <w:r w:rsidRPr="00D0162F">
              <w:rPr>
                <w:rFonts w:ascii="Arial" w:hAnsi="Arial"/>
                <w:sz w:val="16"/>
                <w:szCs w:val="16"/>
              </w:rPr>
              <w:t>19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4CE6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F04BF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9E51A9" w14:textId="77777777" w:rsidR="00C16821" w:rsidRPr="00D0162F" w:rsidRDefault="00C16821" w:rsidP="00C16821">
            <w:pPr>
              <w:rPr>
                <w:rFonts w:ascii="Arial" w:hAnsi="Arial"/>
                <w:sz w:val="16"/>
                <w:szCs w:val="16"/>
              </w:rPr>
            </w:pPr>
            <w:r w:rsidRPr="00D0162F">
              <w:rPr>
                <w:rFonts w:ascii="Arial" w:hAnsi="Arial"/>
                <w:sz w:val="16"/>
                <w:szCs w:val="16"/>
              </w:rPr>
              <w:t>Editorial correction to 5G RRM test case 7.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FBCE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65AD4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B6351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720006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BD8202" w14:textId="77777777" w:rsidR="00C16821" w:rsidRPr="00D0162F" w:rsidRDefault="00C16821" w:rsidP="00C16821">
            <w:pPr>
              <w:rPr>
                <w:rFonts w:ascii="Arial" w:hAnsi="Arial"/>
                <w:sz w:val="16"/>
                <w:szCs w:val="16"/>
              </w:rPr>
            </w:pPr>
            <w:r w:rsidRPr="00D0162F">
              <w:rPr>
                <w:rFonts w:ascii="Arial" w:hAnsi="Arial"/>
                <w:sz w:val="16"/>
                <w:szCs w:val="16"/>
              </w:rPr>
              <w:t>R5-225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315ED7" w14:textId="77777777" w:rsidR="00C16821" w:rsidRPr="00D0162F" w:rsidRDefault="00C16821" w:rsidP="00C16821">
            <w:pPr>
              <w:rPr>
                <w:rFonts w:ascii="Arial" w:hAnsi="Arial"/>
                <w:sz w:val="16"/>
                <w:szCs w:val="16"/>
              </w:rPr>
            </w:pPr>
            <w:r w:rsidRPr="00D0162F">
              <w:rPr>
                <w:rFonts w:ascii="Arial" w:hAnsi="Arial"/>
                <w:sz w:val="16"/>
                <w:szCs w:val="16"/>
              </w:rPr>
              <w:t>19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104F5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BFE83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3D31C6" w14:textId="77777777" w:rsidR="00C16821" w:rsidRPr="00D0162F" w:rsidRDefault="00C16821" w:rsidP="00C16821">
            <w:pPr>
              <w:rPr>
                <w:rFonts w:ascii="Arial" w:hAnsi="Arial"/>
                <w:sz w:val="16"/>
                <w:szCs w:val="16"/>
              </w:rPr>
            </w:pPr>
            <w:r w:rsidRPr="00D0162F">
              <w:rPr>
                <w:rFonts w:ascii="Arial" w:hAnsi="Arial"/>
                <w:sz w:val="16"/>
                <w:szCs w:val="16"/>
              </w:rPr>
              <w:t>Clarification on SFTD delay in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B229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89813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9302D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3E14F3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A8F202" w14:textId="77777777" w:rsidR="00C16821" w:rsidRPr="00D0162F" w:rsidRDefault="00C16821" w:rsidP="00C16821">
            <w:pPr>
              <w:rPr>
                <w:rFonts w:ascii="Arial" w:hAnsi="Arial"/>
                <w:sz w:val="16"/>
                <w:szCs w:val="16"/>
              </w:rPr>
            </w:pPr>
            <w:r w:rsidRPr="00D0162F">
              <w:rPr>
                <w:rFonts w:ascii="Arial" w:hAnsi="Arial"/>
                <w:sz w:val="16"/>
                <w:szCs w:val="16"/>
              </w:rPr>
              <w:t>R5-225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590853" w14:textId="77777777" w:rsidR="00C16821" w:rsidRPr="00D0162F" w:rsidRDefault="00C16821" w:rsidP="00C16821">
            <w:pPr>
              <w:rPr>
                <w:rFonts w:ascii="Arial" w:hAnsi="Arial"/>
                <w:sz w:val="16"/>
                <w:szCs w:val="16"/>
              </w:rPr>
            </w:pPr>
            <w:r w:rsidRPr="00D0162F">
              <w:rPr>
                <w:rFonts w:ascii="Arial" w:hAnsi="Arial"/>
                <w:sz w:val="16"/>
                <w:szCs w:val="16"/>
              </w:rPr>
              <w:t>19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12A9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EB1BC1"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946020" w14:textId="77777777" w:rsidR="00C16821" w:rsidRPr="00D0162F" w:rsidRDefault="00C16821" w:rsidP="00C16821">
            <w:pPr>
              <w:rPr>
                <w:rFonts w:ascii="Arial" w:hAnsi="Arial"/>
                <w:sz w:val="16"/>
                <w:szCs w:val="16"/>
              </w:rPr>
            </w:pPr>
            <w:r w:rsidRPr="00D0162F">
              <w:rPr>
                <w:rFonts w:ascii="Arial" w:hAnsi="Arial"/>
                <w:sz w:val="16"/>
                <w:szCs w:val="16"/>
              </w:rPr>
              <w:t>Corrections to Interruptions at SCell addition/release RRM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38A17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12C12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1DB1A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734440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2B8E0" w14:textId="77777777" w:rsidR="00C16821" w:rsidRPr="00D0162F" w:rsidRDefault="00C16821" w:rsidP="00C16821">
            <w:pPr>
              <w:rPr>
                <w:rFonts w:ascii="Arial" w:hAnsi="Arial"/>
                <w:sz w:val="16"/>
                <w:szCs w:val="16"/>
              </w:rPr>
            </w:pPr>
            <w:r w:rsidRPr="00D0162F">
              <w:rPr>
                <w:rFonts w:ascii="Arial" w:hAnsi="Arial"/>
                <w:sz w:val="16"/>
                <w:szCs w:val="16"/>
              </w:rPr>
              <w:t>R5-2258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1B5EA4" w14:textId="77777777" w:rsidR="00C16821" w:rsidRPr="00D0162F" w:rsidRDefault="00C16821" w:rsidP="00C16821">
            <w:pPr>
              <w:rPr>
                <w:rFonts w:ascii="Arial" w:hAnsi="Arial"/>
                <w:sz w:val="16"/>
                <w:szCs w:val="16"/>
              </w:rPr>
            </w:pPr>
            <w:r w:rsidRPr="00D0162F">
              <w:rPr>
                <w:rFonts w:ascii="Arial" w:hAnsi="Arial"/>
                <w:sz w:val="16"/>
                <w:szCs w:val="16"/>
              </w:rPr>
              <w:t>18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0A7764"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9331E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E97C7" w14:textId="3B0DE37C" w:rsidR="00C16821" w:rsidRPr="00D0162F" w:rsidRDefault="00C16821" w:rsidP="00C16821">
            <w:pPr>
              <w:rPr>
                <w:rFonts w:ascii="Arial" w:hAnsi="Arial"/>
                <w:sz w:val="16"/>
                <w:szCs w:val="16"/>
              </w:rPr>
            </w:pPr>
            <w:r w:rsidRPr="00D0162F">
              <w:rPr>
                <w:rFonts w:ascii="Arial" w:hAnsi="Arial"/>
                <w:sz w:val="16"/>
                <w:szCs w:val="16"/>
              </w:rPr>
              <w:t xml:space="preserve">Completion 7.7.6.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4188D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95FC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BD440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1E8A3E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E5A8F2" w14:textId="77777777" w:rsidR="00C16821" w:rsidRPr="00D0162F" w:rsidRDefault="00C16821" w:rsidP="00C16821">
            <w:pPr>
              <w:rPr>
                <w:rFonts w:ascii="Arial" w:hAnsi="Arial"/>
                <w:sz w:val="16"/>
                <w:szCs w:val="16"/>
              </w:rPr>
            </w:pPr>
            <w:r w:rsidRPr="00D0162F">
              <w:rPr>
                <w:rFonts w:ascii="Arial" w:hAnsi="Arial"/>
                <w:sz w:val="16"/>
                <w:szCs w:val="16"/>
              </w:rPr>
              <w:t>R5-225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8F0A54" w14:textId="77777777" w:rsidR="00C16821" w:rsidRPr="00D0162F" w:rsidRDefault="00C16821" w:rsidP="00C16821">
            <w:pPr>
              <w:rPr>
                <w:rFonts w:ascii="Arial" w:hAnsi="Arial"/>
                <w:sz w:val="16"/>
                <w:szCs w:val="16"/>
              </w:rPr>
            </w:pPr>
            <w:r w:rsidRPr="00D0162F">
              <w:rPr>
                <w:rFonts w:ascii="Arial" w:hAnsi="Arial"/>
                <w:sz w:val="16"/>
                <w:szCs w:val="16"/>
              </w:rPr>
              <w:t>19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C1E1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C4A6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701629"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1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EDF3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0486B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4CF9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86B9B6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34D0CD" w14:textId="77777777" w:rsidR="00C16821" w:rsidRPr="00D0162F" w:rsidRDefault="00C16821" w:rsidP="00C16821">
            <w:pPr>
              <w:rPr>
                <w:rFonts w:ascii="Arial" w:hAnsi="Arial"/>
                <w:sz w:val="16"/>
                <w:szCs w:val="16"/>
              </w:rPr>
            </w:pPr>
            <w:r w:rsidRPr="00D0162F">
              <w:rPr>
                <w:rFonts w:ascii="Arial" w:hAnsi="Arial"/>
                <w:sz w:val="16"/>
                <w:szCs w:val="16"/>
              </w:rPr>
              <w:t>R5-2258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3B05EA" w14:textId="77777777" w:rsidR="00C16821" w:rsidRPr="00D0162F" w:rsidRDefault="00C16821" w:rsidP="00C16821">
            <w:pPr>
              <w:rPr>
                <w:rFonts w:ascii="Arial" w:hAnsi="Arial"/>
                <w:sz w:val="16"/>
                <w:szCs w:val="16"/>
              </w:rPr>
            </w:pPr>
            <w:r w:rsidRPr="00D0162F">
              <w:rPr>
                <w:rFonts w:ascii="Arial" w:hAnsi="Arial"/>
                <w:sz w:val="16"/>
                <w:szCs w:val="16"/>
              </w:rPr>
              <w:t>19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5EB9C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08C92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8AA50"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2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AA92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B296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51E78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22BAC1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76B1D2" w14:textId="77777777" w:rsidR="00C16821" w:rsidRPr="00D0162F" w:rsidRDefault="00C16821" w:rsidP="00C16821">
            <w:pPr>
              <w:rPr>
                <w:rFonts w:ascii="Arial" w:hAnsi="Arial"/>
                <w:sz w:val="16"/>
                <w:szCs w:val="16"/>
              </w:rPr>
            </w:pPr>
            <w:r w:rsidRPr="00D0162F">
              <w:rPr>
                <w:rFonts w:ascii="Arial" w:hAnsi="Arial"/>
                <w:sz w:val="16"/>
                <w:szCs w:val="16"/>
              </w:rPr>
              <w:t>R5-2258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90A49A" w14:textId="77777777" w:rsidR="00C16821" w:rsidRPr="00D0162F" w:rsidRDefault="00C16821" w:rsidP="00C16821">
            <w:pPr>
              <w:rPr>
                <w:rFonts w:ascii="Arial" w:hAnsi="Arial"/>
                <w:sz w:val="16"/>
                <w:szCs w:val="16"/>
              </w:rPr>
            </w:pPr>
            <w:r w:rsidRPr="00D0162F">
              <w:rPr>
                <w:rFonts w:ascii="Arial" w:hAnsi="Arial"/>
                <w:sz w:val="16"/>
                <w:szCs w:val="16"/>
              </w:rPr>
              <w:t>19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075D3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900CC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47FE0C"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3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9E99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0C69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4D2DB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BE0B98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39376C" w14:textId="77777777" w:rsidR="00C16821" w:rsidRPr="00D0162F" w:rsidRDefault="00C16821" w:rsidP="00C16821">
            <w:pPr>
              <w:rPr>
                <w:rFonts w:ascii="Arial" w:hAnsi="Arial"/>
                <w:sz w:val="16"/>
                <w:szCs w:val="16"/>
              </w:rPr>
            </w:pPr>
            <w:r w:rsidRPr="00D0162F">
              <w:rPr>
                <w:rFonts w:ascii="Arial" w:hAnsi="Arial"/>
                <w:sz w:val="16"/>
                <w:szCs w:val="16"/>
              </w:rPr>
              <w:t>R5-225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0FEE7F" w14:textId="77777777" w:rsidR="00C16821" w:rsidRPr="00D0162F" w:rsidRDefault="00C16821" w:rsidP="00C16821">
            <w:pPr>
              <w:rPr>
                <w:rFonts w:ascii="Arial" w:hAnsi="Arial"/>
                <w:sz w:val="16"/>
                <w:szCs w:val="16"/>
              </w:rPr>
            </w:pPr>
            <w:r w:rsidRPr="00D0162F">
              <w:rPr>
                <w:rFonts w:ascii="Arial" w:hAnsi="Arial"/>
                <w:sz w:val="16"/>
                <w:szCs w:val="16"/>
              </w:rPr>
              <w:t>19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3D43D1"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FA64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AED93" w14:textId="77777777" w:rsidR="00C16821" w:rsidRPr="00D0162F" w:rsidRDefault="00C16821" w:rsidP="00C16821">
            <w:pPr>
              <w:rPr>
                <w:rFonts w:ascii="Arial" w:hAnsi="Arial"/>
                <w:sz w:val="16"/>
                <w:szCs w:val="16"/>
              </w:rPr>
            </w:pPr>
            <w:r w:rsidRPr="00D0162F">
              <w:rPr>
                <w:rFonts w:ascii="Arial" w:hAnsi="Arial"/>
                <w:sz w:val="16"/>
                <w:szCs w:val="16"/>
              </w:rPr>
              <w:t>Correction of ENDC FR2-FR2 SS-RSRP measurement accuracy test case 5.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F8FCF0"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7847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39B1C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C6595D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32AA87" w14:textId="77777777" w:rsidR="00C16821" w:rsidRPr="00D0162F" w:rsidRDefault="00C16821" w:rsidP="00C16821">
            <w:pPr>
              <w:rPr>
                <w:rFonts w:ascii="Arial" w:hAnsi="Arial"/>
                <w:sz w:val="16"/>
                <w:szCs w:val="16"/>
              </w:rPr>
            </w:pPr>
            <w:r w:rsidRPr="00D0162F">
              <w:rPr>
                <w:rFonts w:ascii="Arial" w:hAnsi="Arial"/>
                <w:sz w:val="16"/>
                <w:szCs w:val="16"/>
              </w:rPr>
              <w:t>R5-225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C4F12E" w14:textId="77777777" w:rsidR="00C16821" w:rsidRPr="00D0162F" w:rsidRDefault="00C16821" w:rsidP="00C16821">
            <w:pPr>
              <w:rPr>
                <w:rFonts w:ascii="Arial" w:hAnsi="Arial"/>
                <w:sz w:val="16"/>
                <w:szCs w:val="16"/>
              </w:rPr>
            </w:pPr>
            <w:r w:rsidRPr="00D0162F">
              <w:rPr>
                <w:rFonts w:ascii="Arial" w:hAnsi="Arial"/>
                <w:sz w:val="16"/>
                <w:szCs w:val="16"/>
              </w:rPr>
              <w:t>18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5608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350DA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5AC8F8"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3.2 - Cell highest prior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DC962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4E380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DA05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60D244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50571" w14:textId="77777777" w:rsidR="00C16821" w:rsidRPr="00D0162F" w:rsidRDefault="00C16821" w:rsidP="00C16821">
            <w:pPr>
              <w:rPr>
                <w:rFonts w:ascii="Arial" w:hAnsi="Arial"/>
                <w:sz w:val="16"/>
                <w:szCs w:val="16"/>
              </w:rPr>
            </w:pPr>
            <w:r w:rsidRPr="00D0162F">
              <w:rPr>
                <w:rFonts w:ascii="Arial" w:hAnsi="Arial"/>
                <w:sz w:val="16"/>
                <w:szCs w:val="16"/>
              </w:rPr>
              <w:t>R5-2258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1E977E" w14:textId="77777777" w:rsidR="00C16821" w:rsidRPr="00D0162F" w:rsidRDefault="00C16821" w:rsidP="00C16821">
            <w:pPr>
              <w:rPr>
                <w:rFonts w:ascii="Arial" w:hAnsi="Arial"/>
                <w:sz w:val="16"/>
                <w:szCs w:val="16"/>
              </w:rPr>
            </w:pPr>
            <w:r w:rsidRPr="00D0162F">
              <w:rPr>
                <w:rFonts w:ascii="Arial" w:hAnsi="Arial"/>
                <w:sz w:val="16"/>
                <w:szCs w:val="16"/>
              </w:rPr>
              <w:t>18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695A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C7786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625691"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3 - resource re-evalua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FC20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F852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54A9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3FA8B9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93348" w14:textId="77777777" w:rsidR="00C16821" w:rsidRPr="00D0162F" w:rsidRDefault="00C16821" w:rsidP="00C16821">
            <w:pPr>
              <w:rPr>
                <w:rFonts w:ascii="Arial" w:hAnsi="Arial"/>
                <w:sz w:val="16"/>
                <w:szCs w:val="16"/>
              </w:rPr>
            </w:pPr>
            <w:r w:rsidRPr="00D0162F">
              <w:rPr>
                <w:rFonts w:ascii="Arial" w:hAnsi="Arial"/>
                <w:sz w:val="16"/>
                <w:szCs w:val="16"/>
              </w:rPr>
              <w:t>R5-225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C149CB" w14:textId="77777777" w:rsidR="00C16821" w:rsidRPr="00D0162F" w:rsidRDefault="00C16821" w:rsidP="00C16821">
            <w:pPr>
              <w:rPr>
                <w:rFonts w:ascii="Arial" w:hAnsi="Arial"/>
                <w:sz w:val="16"/>
                <w:szCs w:val="16"/>
              </w:rPr>
            </w:pPr>
            <w:r w:rsidRPr="00D0162F">
              <w:rPr>
                <w:rFonts w:ascii="Arial" w:hAnsi="Arial"/>
                <w:sz w:val="16"/>
                <w:szCs w:val="16"/>
              </w:rPr>
              <w:t>18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8B54E"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9052E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C8E1B3"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766F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9C6D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37707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6E1850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B93F8D" w14:textId="77777777" w:rsidR="00C16821" w:rsidRPr="00D0162F" w:rsidRDefault="00C16821" w:rsidP="00C16821">
            <w:pPr>
              <w:rPr>
                <w:rFonts w:ascii="Arial" w:hAnsi="Arial"/>
                <w:sz w:val="16"/>
                <w:szCs w:val="16"/>
              </w:rPr>
            </w:pPr>
            <w:r w:rsidRPr="00D0162F">
              <w:rPr>
                <w:rFonts w:ascii="Arial" w:hAnsi="Arial"/>
                <w:sz w:val="16"/>
                <w:szCs w:val="16"/>
              </w:rPr>
              <w:t>R5-225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C7D9A4" w14:textId="77777777" w:rsidR="00C16821" w:rsidRPr="00D0162F" w:rsidRDefault="00C16821" w:rsidP="00C16821">
            <w:pPr>
              <w:rPr>
                <w:rFonts w:ascii="Arial" w:hAnsi="Arial"/>
                <w:sz w:val="16"/>
                <w:szCs w:val="16"/>
              </w:rPr>
            </w:pPr>
            <w:r w:rsidRPr="00D0162F">
              <w:rPr>
                <w:rFonts w:ascii="Arial" w:hAnsi="Arial"/>
                <w:sz w:val="16"/>
                <w:szCs w:val="16"/>
              </w:rPr>
              <w:t>18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F5451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694FE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2A95F2"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3 - intra-freq reselection low mobil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C766F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A0B3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C6EB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83F7A6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47B629" w14:textId="77777777" w:rsidR="00C16821" w:rsidRPr="00D0162F" w:rsidRDefault="00C16821" w:rsidP="00C16821">
            <w:pPr>
              <w:rPr>
                <w:rFonts w:ascii="Arial" w:hAnsi="Arial"/>
                <w:sz w:val="16"/>
                <w:szCs w:val="16"/>
              </w:rPr>
            </w:pPr>
            <w:r w:rsidRPr="00D0162F">
              <w:rPr>
                <w:rFonts w:ascii="Arial" w:hAnsi="Arial"/>
                <w:sz w:val="16"/>
                <w:szCs w:val="16"/>
              </w:rPr>
              <w:t>R5-2258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23F638" w14:textId="77777777" w:rsidR="00C16821" w:rsidRPr="00D0162F" w:rsidRDefault="00C16821" w:rsidP="00C16821">
            <w:pPr>
              <w:rPr>
                <w:rFonts w:ascii="Arial" w:hAnsi="Arial"/>
                <w:sz w:val="16"/>
                <w:szCs w:val="16"/>
              </w:rPr>
            </w:pPr>
            <w:r w:rsidRPr="00D0162F">
              <w:rPr>
                <w:rFonts w:ascii="Arial" w:hAnsi="Arial"/>
                <w:sz w:val="16"/>
                <w:szCs w:val="16"/>
              </w:rPr>
              <w:t>18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A9AC7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94CA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0FA321"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4 - intra-freq reselection not-at-cell-ed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1DC6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6312B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01176B" w14:textId="77777777" w:rsidR="00C16821" w:rsidRPr="00D0162F" w:rsidRDefault="00C16821" w:rsidP="00C16821">
            <w:pPr>
              <w:rPr>
                <w:rFonts w:ascii="Arial" w:hAnsi="Arial"/>
                <w:sz w:val="16"/>
                <w:szCs w:val="16"/>
              </w:rPr>
            </w:pPr>
            <w:r w:rsidRPr="00D0162F">
              <w:rPr>
                <w:rFonts w:ascii="Arial" w:hAnsi="Arial"/>
                <w:sz w:val="16"/>
                <w:szCs w:val="16"/>
              </w:rPr>
              <w:lastRenderedPageBreak/>
              <w:t>2022-09</w:t>
            </w:r>
          </w:p>
        </w:tc>
        <w:tc>
          <w:tcPr>
            <w:tcW w:w="848" w:type="dxa"/>
            <w:tcBorders>
              <w:top w:val="single" w:sz="6" w:space="0" w:color="auto"/>
              <w:left w:val="single" w:sz="6" w:space="0" w:color="auto"/>
              <w:bottom w:val="single" w:sz="6" w:space="0" w:color="auto"/>
              <w:right w:val="single" w:sz="6" w:space="0" w:color="auto"/>
            </w:tcBorders>
          </w:tcPr>
          <w:p w14:paraId="04EC31B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C557A" w14:textId="77777777" w:rsidR="00C16821" w:rsidRPr="00D0162F" w:rsidRDefault="00C16821" w:rsidP="00C16821">
            <w:pPr>
              <w:rPr>
                <w:rFonts w:ascii="Arial" w:hAnsi="Arial"/>
                <w:sz w:val="16"/>
                <w:szCs w:val="16"/>
              </w:rPr>
            </w:pPr>
            <w:r w:rsidRPr="00D0162F">
              <w:rPr>
                <w:rFonts w:ascii="Arial" w:hAnsi="Arial"/>
                <w:sz w:val="16"/>
                <w:szCs w:val="16"/>
              </w:rPr>
              <w:t>R5-225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83044" w14:textId="77777777" w:rsidR="00C16821" w:rsidRPr="00D0162F" w:rsidRDefault="00C16821" w:rsidP="00C16821">
            <w:pPr>
              <w:rPr>
                <w:rFonts w:ascii="Arial" w:hAnsi="Arial"/>
                <w:sz w:val="16"/>
                <w:szCs w:val="16"/>
              </w:rPr>
            </w:pPr>
            <w:r w:rsidRPr="00D0162F">
              <w:rPr>
                <w:rFonts w:ascii="Arial" w:hAnsi="Arial"/>
                <w:sz w:val="16"/>
                <w:szCs w:val="16"/>
              </w:rPr>
              <w:t>18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507FC9"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432F1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73575B"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5 - inter-freq reselection low mobil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EB268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16C36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4BC72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1237AA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4686D" w14:textId="77777777" w:rsidR="00C16821" w:rsidRPr="00D0162F" w:rsidRDefault="00C16821" w:rsidP="00C16821">
            <w:pPr>
              <w:rPr>
                <w:rFonts w:ascii="Arial" w:hAnsi="Arial"/>
                <w:sz w:val="16"/>
                <w:szCs w:val="16"/>
              </w:rPr>
            </w:pPr>
            <w:r w:rsidRPr="00D0162F">
              <w:rPr>
                <w:rFonts w:ascii="Arial" w:hAnsi="Arial"/>
                <w:sz w:val="16"/>
                <w:szCs w:val="16"/>
              </w:rPr>
              <w:t>R5-225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C6F3B0" w14:textId="77777777" w:rsidR="00C16821" w:rsidRPr="00D0162F" w:rsidRDefault="00C16821" w:rsidP="00C16821">
            <w:pPr>
              <w:rPr>
                <w:rFonts w:ascii="Arial" w:hAnsi="Arial"/>
                <w:sz w:val="16"/>
                <w:szCs w:val="16"/>
              </w:rPr>
            </w:pPr>
            <w:r w:rsidRPr="00D0162F">
              <w:rPr>
                <w:rFonts w:ascii="Arial" w:hAnsi="Arial"/>
                <w:sz w:val="16"/>
                <w:szCs w:val="16"/>
              </w:rPr>
              <w:t>18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7F9BD4"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89D54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C7E6A7"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6 - inter-freq reselection not-at-cell-ed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E850A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DAF74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6EAA7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38E437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E0020" w14:textId="77777777" w:rsidR="00C16821" w:rsidRPr="00D0162F" w:rsidRDefault="00C16821" w:rsidP="00C16821">
            <w:pPr>
              <w:rPr>
                <w:rFonts w:ascii="Arial" w:hAnsi="Arial"/>
                <w:sz w:val="16"/>
                <w:szCs w:val="16"/>
              </w:rPr>
            </w:pPr>
            <w:r w:rsidRPr="00D0162F">
              <w:rPr>
                <w:rFonts w:ascii="Arial" w:hAnsi="Arial"/>
                <w:sz w:val="16"/>
                <w:szCs w:val="16"/>
              </w:rPr>
              <w:t>R5-225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177655" w14:textId="77777777" w:rsidR="00C16821" w:rsidRPr="00D0162F" w:rsidRDefault="00C16821" w:rsidP="00C16821">
            <w:pPr>
              <w:rPr>
                <w:rFonts w:ascii="Arial" w:hAnsi="Arial"/>
                <w:sz w:val="16"/>
                <w:szCs w:val="16"/>
              </w:rPr>
            </w:pPr>
            <w:r w:rsidRPr="00D0162F">
              <w:rPr>
                <w:rFonts w:ascii="Arial" w:hAnsi="Arial"/>
                <w:sz w:val="16"/>
                <w:szCs w:val="16"/>
              </w:rPr>
              <w:t>18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3893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5525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7F3F42"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PS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AA84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50296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A971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52DB8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C3D74" w14:textId="77777777" w:rsidR="00C16821" w:rsidRPr="00D0162F" w:rsidRDefault="00C16821" w:rsidP="00C16821">
            <w:pPr>
              <w:rPr>
                <w:rFonts w:ascii="Arial" w:hAnsi="Arial"/>
                <w:sz w:val="16"/>
                <w:szCs w:val="16"/>
              </w:rPr>
            </w:pPr>
            <w:r w:rsidRPr="00D0162F">
              <w:rPr>
                <w:rFonts w:ascii="Arial" w:hAnsi="Arial"/>
                <w:sz w:val="16"/>
                <w:szCs w:val="16"/>
              </w:rPr>
              <w:t>R5-225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8E7790" w14:textId="77777777" w:rsidR="00C16821" w:rsidRPr="00D0162F" w:rsidRDefault="00C16821" w:rsidP="00C16821">
            <w:pPr>
              <w:rPr>
                <w:rFonts w:ascii="Arial" w:hAnsi="Arial"/>
                <w:sz w:val="16"/>
                <w:szCs w:val="16"/>
              </w:rPr>
            </w:pPr>
            <w:r w:rsidRPr="00D0162F">
              <w:rPr>
                <w:rFonts w:ascii="Arial" w:hAnsi="Arial"/>
                <w:sz w:val="16"/>
                <w:szCs w:val="16"/>
              </w:rPr>
              <w:t>19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8DA2C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AAB9D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A7FECB" w14:textId="77777777" w:rsidR="00C16821" w:rsidRPr="00D0162F" w:rsidRDefault="00C16821" w:rsidP="00C16821">
            <w:pPr>
              <w:rPr>
                <w:rFonts w:ascii="Arial" w:hAnsi="Arial"/>
                <w:sz w:val="16"/>
                <w:szCs w:val="16"/>
              </w:rPr>
            </w:pPr>
            <w:r w:rsidRPr="00D0162F">
              <w:rPr>
                <w:rFonts w:ascii="Arial" w:hAnsi="Arial"/>
                <w:sz w:val="16"/>
                <w:szCs w:val="16"/>
              </w:rPr>
              <w:t>Correction to NR SA FR2 RRM TC 7.1.1.1 - intra-freq re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E6602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889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48069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930AC1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462A51" w14:textId="77777777" w:rsidR="00C16821" w:rsidRPr="00D0162F" w:rsidRDefault="00C16821" w:rsidP="00C16821">
            <w:pPr>
              <w:rPr>
                <w:rFonts w:ascii="Arial" w:hAnsi="Arial"/>
                <w:sz w:val="16"/>
                <w:szCs w:val="16"/>
              </w:rPr>
            </w:pPr>
            <w:r w:rsidRPr="00D0162F">
              <w:rPr>
                <w:rFonts w:ascii="Arial" w:hAnsi="Arial"/>
                <w:sz w:val="16"/>
                <w:szCs w:val="16"/>
              </w:rPr>
              <w:t>R5-2258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D26852" w14:textId="77777777" w:rsidR="00C16821" w:rsidRPr="00D0162F" w:rsidRDefault="00C16821" w:rsidP="00C16821">
            <w:pPr>
              <w:rPr>
                <w:rFonts w:ascii="Arial" w:hAnsi="Arial"/>
                <w:sz w:val="16"/>
                <w:szCs w:val="16"/>
              </w:rPr>
            </w:pPr>
            <w:r w:rsidRPr="00D0162F">
              <w:rPr>
                <w:rFonts w:ascii="Arial" w:hAnsi="Arial"/>
                <w:sz w:val="16"/>
                <w:szCs w:val="16"/>
              </w:rPr>
              <w:t>19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F91E9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16F94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6690CE" w14:textId="77777777" w:rsidR="00C16821" w:rsidRPr="00D0162F" w:rsidRDefault="00C16821" w:rsidP="00C16821">
            <w:pPr>
              <w:rPr>
                <w:rFonts w:ascii="Arial" w:hAnsi="Arial"/>
                <w:sz w:val="16"/>
                <w:szCs w:val="16"/>
              </w:rPr>
            </w:pPr>
            <w:r w:rsidRPr="00D0162F">
              <w:rPr>
                <w:rFonts w:ascii="Arial" w:hAnsi="Arial"/>
                <w:sz w:val="16"/>
                <w:szCs w:val="16"/>
              </w:rPr>
              <w:t>Correction to NR SA FR2 RRM TC 7.1.1.2 - inter-freq re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CE11A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B5A65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15B8B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B5CE70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18C727" w14:textId="77777777" w:rsidR="00C16821" w:rsidRPr="00D0162F" w:rsidRDefault="00C16821" w:rsidP="00C16821">
            <w:pPr>
              <w:rPr>
                <w:rFonts w:ascii="Arial" w:hAnsi="Arial"/>
                <w:sz w:val="16"/>
                <w:szCs w:val="16"/>
              </w:rPr>
            </w:pPr>
            <w:r w:rsidRPr="00D0162F">
              <w:rPr>
                <w:rFonts w:ascii="Arial" w:hAnsi="Arial"/>
                <w:sz w:val="16"/>
                <w:szCs w:val="16"/>
              </w:rPr>
              <w:t>R5-225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9CC615" w14:textId="77777777" w:rsidR="00C16821" w:rsidRPr="00D0162F" w:rsidRDefault="00C16821" w:rsidP="00C16821">
            <w:pPr>
              <w:rPr>
                <w:rFonts w:ascii="Arial" w:hAnsi="Arial"/>
                <w:sz w:val="16"/>
                <w:szCs w:val="16"/>
              </w:rPr>
            </w:pPr>
            <w:r w:rsidRPr="00D0162F">
              <w:rPr>
                <w:rFonts w:ascii="Arial" w:hAnsi="Arial"/>
                <w:sz w:val="16"/>
                <w:szCs w:val="16"/>
              </w:rPr>
              <w:t>19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68063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C27BA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0EF7E2"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486BB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B5B7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FA039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68AEE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0B38E7" w14:textId="77777777" w:rsidR="00C16821" w:rsidRPr="00D0162F" w:rsidRDefault="00C16821" w:rsidP="00C16821">
            <w:pPr>
              <w:rPr>
                <w:rFonts w:ascii="Arial" w:hAnsi="Arial"/>
                <w:sz w:val="16"/>
                <w:szCs w:val="16"/>
              </w:rPr>
            </w:pPr>
            <w:r w:rsidRPr="00D0162F">
              <w:rPr>
                <w:rFonts w:ascii="Arial" w:hAnsi="Arial"/>
                <w:sz w:val="16"/>
                <w:szCs w:val="16"/>
              </w:rPr>
              <w:t>R5-2258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92ACFD" w14:textId="77777777" w:rsidR="00C16821" w:rsidRPr="00D0162F" w:rsidRDefault="00C16821" w:rsidP="00C16821">
            <w:pPr>
              <w:rPr>
                <w:rFonts w:ascii="Arial" w:hAnsi="Arial"/>
                <w:sz w:val="16"/>
                <w:szCs w:val="16"/>
              </w:rPr>
            </w:pPr>
            <w:r w:rsidRPr="00D0162F">
              <w:rPr>
                <w:rFonts w:ascii="Arial" w:hAnsi="Arial"/>
                <w:sz w:val="16"/>
                <w:szCs w:val="16"/>
              </w:rPr>
              <w:t>19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03532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9F8E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EF7C4F" w14:textId="77777777" w:rsidR="00C16821" w:rsidRPr="00D0162F" w:rsidRDefault="00C16821" w:rsidP="00C16821">
            <w:pPr>
              <w:rPr>
                <w:rFonts w:ascii="Arial" w:hAnsi="Arial"/>
                <w:sz w:val="16"/>
                <w:szCs w:val="16"/>
              </w:rPr>
            </w:pPr>
            <w:r w:rsidRPr="00D0162F">
              <w:rPr>
                <w:rFonts w:ascii="Arial" w:hAnsi="Arial"/>
                <w:sz w:val="16"/>
                <w:szCs w:val="16"/>
              </w:rPr>
              <w:t>Correction to test parameters in 5.6.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09ED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BA3BA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4AAA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9B469B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96F05" w14:textId="77777777" w:rsidR="00C16821" w:rsidRPr="00D0162F" w:rsidRDefault="00C16821" w:rsidP="00C16821">
            <w:pPr>
              <w:rPr>
                <w:rFonts w:ascii="Arial" w:hAnsi="Arial"/>
                <w:sz w:val="16"/>
                <w:szCs w:val="16"/>
              </w:rPr>
            </w:pPr>
            <w:r w:rsidRPr="00D0162F">
              <w:rPr>
                <w:rFonts w:ascii="Arial" w:hAnsi="Arial"/>
                <w:sz w:val="16"/>
                <w:szCs w:val="16"/>
              </w:rPr>
              <w:t>R5-225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34FA38" w14:textId="77777777" w:rsidR="00C16821" w:rsidRPr="00D0162F" w:rsidRDefault="00C16821" w:rsidP="00C16821">
            <w:pPr>
              <w:rPr>
                <w:rFonts w:ascii="Arial" w:hAnsi="Arial"/>
                <w:sz w:val="16"/>
                <w:szCs w:val="16"/>
              </w:rPr>
            </w:pPr>
            <w:r w:rsidRPr="00D0162F">
              <w:rPr>
                <w:rFonts w:ascii="Arial" w:hAnsi="Arial"/>
                <w:sz w:val="16"/>
                <w:szCs w:val="16"/>
              </w:rPr>
              <w:t>19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70034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3B42F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85CF96" w14:textId="77777777" w:rsidR="00C16821" w:rsidRPr="00D0162F" w:rsidRDefault="00C16821" w:rsidP="00C16821">
            <w:pPr>
              <w:rPr>
                <w:rFonts w:ascii="Arial" w:hAnsi="Arial"/>
                <w:sz w:val="16"/>
                <w:szCs w:val="16"/>
              </w:rPr>
            </w:pPr>
            <w:r w:rsidRPr="00D0162F">
              <w:rPr>
                <w:rFonts w:ascii="Arial" w:hAnsi="Arial"/>
                <w:sz w:val="16"/>
                <w:szCs w:val="16"/>
              </w:rPr>
              <w:t>Update of eMIMO test case 6.5.5.5 and 6.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7961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18599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3A809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664B24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D37D" w14:textId="77777777" w:rsidR="00C16821" w:rsidRPr="00D0162F" w:rsidRDefault="00C16821" w:rsidP="00C16821">
            <w:pPr>
              <w:rPr>
                <w:rFonts w:ascii="Arial" w:hAnsi="Arial"/>
                <w:sz w:val="16"/>
                <w:szCs w:val="16"/>
              </w:rPr>
            </w:pPr>
            <w:r w:rsidRPr="00D0162F">
              <w:rPr>
                <w:rFonts w:ascii="Arial" w:hAnsi="Arial"/>
                <w:sz w:val="16"/>
                <w:szCs w:val="16"/>
              </w:rPr>
              <w:t>R5-225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934C2" w14:textId="77777777" w:rsidR="00C16821" w:rsidRPr="00D0162F" w:rsidRDefault="00C16821" w:rsidP="00C16821">
            <w:pPr>
              <w:rPr>
                <w:rFonts w:ascii="Arial" w:hAnsi="Arial"/>
                <w:sz w:val="16"/>
                <w:szCs w:val="16"/>
              </w:rPr>
            </w:pPr>
            <w:r w:rsidRPr="00D0162F">
              <w:rPr>
                <w:rFonts w:ascii="Arial" w:hAnsi="Arial"/>
                <w:sz w:val="16"/>
                <w:szCs w:val="16"/>
              </w:rPr>
              <w:t>18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09C1D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5EBE1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AE1493" w14:textId="77777777" w:rsidR="00C16821" w:rsidRPr="00D0162F" w:rsidRDefault="00C16821" w:rsidP="00C16821">
            <w:pPr>
              <w:rPr>
                <w:rFonts w:ascii="Arial" w:hAnsi="Arial"/>
                <w:sz w:val="16"/>
                <w:szCs w:val="16"/>
              </w:rPr>
            </w:pPr>
            <w:r w:rsidRPr="00D0162F">
              <w:rPr>
                <w:rFonts w:ascii="Arial" w:hAnsi="Arial"/>
                <w:sz w:val="16"/>
                <w:szCs w:val="16"/>
              </w:rPr>
              <w:t>Correction to Mob_enh RRM TCs 6.3.1.X - FR1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581E0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1B30A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62DB0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47A525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B5E4E4" w14:textId="77777777" w:rsidR="00C16821" w:rsidRPr="00D0162F" w:rsidRDefault="00C16821" w:rsidP="00C16821">
            <w:pPr>
              <w:rPr>
                <w:rFonts w:ascii="Arial" w:hAnsi="Arial"/>
                <w:sz w:val="16"/>
                <w:szCs w:val="16"/>
              </w:rPr>
            </w:pPr>
            <w:r w:rsidRPr="00D0162F">
              <w:rPr>
                <w:rFonts w:ascii="Arial" w:hAnsi="Arial"/>
                <w:sz w:val="16"/>
                <w:szCs w:val="16"/>
              </w:rPr>
              <w:t>R5-2258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AE064" w14:textId="77777777" w:rsidR="00C16821" w:rsidRPr="00D0162F" w:rsidRDefault="00C16821" w:rsidP="00C16821">
            <w:pPr>
              <w:rPr>
                <w:rFonts w:ascii="Arial" w:hAnsi="Arial"/>
                <w:sz w:val="16"/>
                <w:szCs w:val="16"/>
              </w:rPr>
            </w:pPr>
            <w:r w:rsidRPr="00D0162F">
              <w:rPr>
                <w:rFonts w:ascii="Arial" w:hAnsi="Arial"/>
                <w:sz w:val="16"/>
                <w:szCs w:val="16"/>
              </w:rPr>
              <w:t>18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EFC7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C884E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9E53D3"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02A64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6191A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AD70D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CF4B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90C524" w14:textId="77777777" w:rsidR="00C16821" w:rsidRPr="00D0162F" w:rsidRDefault="00C16821" w:rsidP="00C16821">
            <w:pPr>
              <w:rPr>
                <w:rFonts w:ascii="Arial" w:hAnsi="Arial"/>
                <w:sz w:val="16"/>
                <w:szCs w:val="16"/>
              </w:rPr>
            </w:pPr>
            <w:r w:rsidRPr="00D0162F">
              <w:rPr>
                <w:rFonts w:ascii="Arial" w:hAnsi="Arial"/>
                <w:sz w:val="16"/>
                <w:szCs w:val="16"/>
              </w:rPr>
              <w:t>R5-2258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E7ED23" w14:textId="77777777" w:rsidR="00C16821" w:rsidRPr="00D0162F" w:rsidRDefault="00C16821" w:rsidP="00C16821">
            <w:pPr>
              <w:rPr>
                <w:rFonts w:ascii="Arial" w:hAnsi="Arial"/>
                <w:sz w:val="16"/>
                <w:szCs w:val="16"/>
              </w:rPr>
            </w:pPr>
            <w:r w:rsidRPr="00D0162F">
              <w:rPr>
                <w:rFonts w:ascii="Arial" w:hAnsi="Arial"/>
                <w:sz w:val="16"/>
                <w:szCs w:val="16"/>
              </w:rPr>
              <w:t>19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149A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F47CB1"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605C07"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B76E8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C40B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2FC9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5409DA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ECA1A8" w14:textId="77777777" w:rsidR="00C16821" w:rsidRPr="00D0162F" w:rsidRDefault="00C16821" w:rsidP="00C16821">
            <w:pPr>
              <w:rPr>
                <w:rFonts w:ascii="Arial" w:hAnsi="Arial"/>
                <w:sz w:val="16"/>
                <w:szCs w:val="16"/>
              </w:rPr>
            </w:pPr>
            <w:r w:rsidRPr="00D0162F">
              <w:rPr>
                <w:rFonts w:ascii="Arial" w:hAnsi="Arial"/>
                <w:sz w:val="16"/>
                <w:szCs w:val="16"/>
              </w:rPr>
              <w:t>R5-225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24DEC" w14:textId="77777777" w:rsidR="00C16821" w:rsidRPr="00D0162F" w:rsidRDefault="00C16821" w:rsidP="00C16821">
            <w:pPr>
              <w:rPr>
                <w:rFonts w:ascii="Arial" w:hAnsi="Arial"/>
                <w:sz w:val="16"/>
                <w:szCs w:val="16"/>
              </w:rPr>
            </w:pPr>
            <w:r w:rsidRPr="00D0162F">
              <w:rPr>
                <w:rFonts w:ascii="Arial" w:hAnsi="Arial"/>
                <w:sz w:val="16"/>
                <w:szCs w:val="16"/>
              </w:rPr>
              <w:t>19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7430C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80E8A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B750A"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6.1.2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75D6F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07866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01FA1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E42E6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419E7" w14:textId="77777777" w:rsidR="00C16821" w:rsidRPr="00D0162F" w:rsidRDefault="00C16821" w:rsidP="00C16821">
            <w:pPr>
              <w:rPr>
                <w:rFonts w:ascii="Arial" w:hAnsi="Arial"/>
                <w:sz w:val="16"/>
                <w:szCs w:val="16"/>
              </w:rPr>
            </w:pPr>
            <w:r w:rsidRPr="00D0162F">
              <w:rPr>
                <w:rFonts w:ascii="Arial" w:hAnsi="Arial"/>
                <w:sz w:val="16"/>
                <w:szCs w:val="16"/>
              </w:rPr>
              <w:t>R5-225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28483" w14:textId="77777777" w:rsidR="00C16821" w:rsidRPr="00D0162F" w:rsidRDefault="00C16821" w:rsidP="00C16821">
            <w:pPr>
              <w:rPr>
                <w:rFonts w:ascii="Arial" w:hAnsi="Arial"/>
                <w:sz w:val="16"/>
                <w:szCs w:val="16"/>
              </w:rPr>
            </w:pPr>
            <w:r w:rsidRPr="00D0162F">
              <w:rPr>
                <w:rFonts w:ascii="Arial" w:hAnsi="Arial"/>
                <w:sz w:val="16"/>
                <w:szCs w:val="16"/>
              </w:rPr>
              <w:t>19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D28E5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ACCB3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FD1528"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2.1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19C5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07AE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0C266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B2A212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467FA7" w14:textId="77777777" w:rsidR="00C16821" w:rsidRPr="00D0162F" w:rsidRDefault="00C16821" w:rsidP="00C16821">
            <w:pPr>
              <w:rPr>
                <w:rFonts w:ascii="Arial" w:hAnsi="Arial"/>
                <w:sz w:val="16"/>
                <w:szCs w:val="16"/>
              </w:rPr>
            </w:pPr>
            <w:r w:rsidRPr="00D0162F">
              <w:rPr>
                <w:rFonts w:ascii="Arial" w:hAnsi="Arial"/>
                <w:sz w:val="16"/>
                <w:szCs w:val="16"/>
              </w:rPr>
              <w:t>R5-2258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C0321" w14:textId="77777777" w:rsidR="00C16821" w:rsidRPr="00D0162F" w:rsidRDefault="00C16821" w:rsidP="00C16821">
            <w:pPr>
              <w:rPr>
                <w:rFonts w:ascii="Arial" w:hAnsi="Arial"/>
                <w:sz w:val="16"/>
                <w:szCs w:val="16"/>
              </w:rPr>
            </w:pPr>
            <w:r w:rsidRPr="00D0162F">
              <w:rPr>
                <w:rFonts w:ascii="Arial" w:hAnsi="Arial"/>
                <w:sz w:val="16"/>
                <w:szCs w:val="16"/>
              </w:rPr>
              <w:t>19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1048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8836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A22BFF"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EAEE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B40F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AC168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E9775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4EC58" w14:textId="77777777" w:rsidR="00C16821" w:rsidRPr="00D0162F" w:rsidRDefault="00C16821" w:rsidP="00C16821">
            <w:pPr>
              <w:rPr>
                <w:rFonts w:ascii="Arial" w:hAnsi="Arial"/>
                <w:sz w:val="16"/>
                <w:szCs w:val="16"/>
              </w:rPr>
            </w:pPr>
            <w:r w:rsidRPr="00D0162F">
              <w:rPr>
                <w:rFonts w:ascii="Arial" w:hAnsi="Arial"/>
                <w:sz w:val="16"/>
                <w:szCs w:val="16"/>
              </w:rPr>
              <w:t>R5-225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3BE9B3" w14:textId="77777777" w:rsidR="00C16821" w:rsidRPr="00D0162F" w:rsidRDefault="00C16821" w:rsidP="00C16821">
            <w:pPr>
              <w:rPr>
                <w:rFonts w:ascii="Arial" w:hAnsi="Arial"/>
                <w:sz w:val="16"/>
                <w:szCs w:val="16"/>
              </w:rPr>
            </w:pPr>
            <w:r w:rsidRPr="00D0162F">
              <w:rPr>
                <w:rFonts w:ascii="Arial" w:hAnsi="Arial"/>
                <w:sz w:val="16"/>
                <w:szCs w:val="16"/>
              </w:rPr>
              <w:t>19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14A1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0390C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D5B58D"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6.1.1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2AFD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F21A71" w:rsidRPr="00D0162F" w14:paraId="20E530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29381" w14:textId="501948AF"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31951B" w14:textId="0CB49114"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31ED19" w14:textId="1C1C7C3C" w:rsidR="00F21A71" w:rsidRPr="00D0162F" w:rsidRDefault="00F21A71" w:rsidP="00F21A71">
            <w:pPr>
              <w:rPr>
                <w:rFonts w:ascii="Arial" w:hAnsi="Arial"/>
                <w:sz w:val="16"/>
                <w:szCs w:val="16"/>
              </w:rPr>
            </w:pPr>
            <w:r w:rsidRPr="00D0162F">
              <w:rPr>
                <w:rFonts w:ascii="Arial" w:hAnsi="Arial"/>
                <w:sz w:val="16"/>
                <w:szCs w:val="16"/>
              </w:rPr>
              <w:t>R5-2259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1AC14" w14:textId="11A3A81A" w:rsidR="00F21A71" w:rsidRPr="00D0162F" w:rsidRDefault="00F21A71" w:rsidP="00F21A71">
            <w:pPr>
              <w:rPr>
                <w:rFonts w:ascii="Arial" w:hAnsi="Arial"/>
                <w:sz w:val="16"/>
                <w:szCs w:val="16"/>
              </w:rPr>
            </w:pPr>
            <w:r w:rsidRPr="00D0162F">
              <w:rPr>
                <w:rFonts w:ascii="Arial" w:hAnsi="Arial"/>
                <w:sz w:val="16"/>
                <w:szCs w:val="16"/>
              </w:rPr>
              <w:t>19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135D7F" w14:textId="4E74B45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F6B013" w14:textId="6E36CDE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CD81B3" w14:textId="2B6BBD49" w:rsidR="00F21A71" w:rsidRPr="00D0162F" w:rsidRDefault="00F21A71" w:rsidP="00F21A71">
            <w:pPr>
              <w:rPr>
                <w:rFonts w:ascii="Arial" w:hAnsi="Arial"/>
                <w:sz w:val="16"/>
                <w:szCs w:val="16"/>
              </w:rPr>
            </w:pPr>
            <w:r w:rsidRPr="00D0162F">
              <w:rPr>
                <w:rFonts w:ascii="Arial" w:hAnsi="Arial"/>
                <w:sz w:val="16"/>
                <w:szCs w:val="16"/>
              </w:rPr>
              <w:t>Adding NR bands n91, n92, n93 and n94 to NR band group fo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57DBA" w14:textId="79072F5C"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937E5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4CF3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13713D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009D75" w14:textId="0BD6D720" w:rsidR="00F21A71" w:rsidRPr="00D0162F" w:rsidRDefault="00F21A71" w:rsidP="00F21A71">
            <w:pPr>
              <w:rPr>
                <w:rFonts w:ascii="Arial" w:hAnsi="Arial"/>
                <w:sz w:val="16"/>
                <w:szCs w:val="16"/>
              </w:rPr>
            </w:pPr>
            <w:r w:rsidRPr="00D0162F">
              <w:rPr>
                <w:rFonts w:ascii="Arial" w:hAnsi="Arial"/>
                <w:sz w:val="16"/>
                <w:szCs w:val="16"/>
              </w:rPr>
              <w:t>R5-2261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A56B7F" w14:textId="478643DA" w:rsidR="00F21A71" w:rsidRPr="00D0162F" w:rsidRDefault="00F21A71" w:rsidP="00F21A71">
            <w:pPr>
              <w:rPr>
                <w:rFonts w:ascii="Arial" w:hAnsi="Arial"/>
                <w:sz w:val="16"/>
                <w:szCs w:val="16"/>
              </w:rPr>
            </w:pPr>
            <w:r w:rsidRPr="00D0162F">
              <w:rPr>
                <w:rFonts w:ascii="Arial" w:hAnsi="Arial"/>
                <w:sz w:val="16"/>
                <w:szCs w:val="16"/>
              </w:rPr>
              <w:t>19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19A061" w14:textId="04E5E4B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2AA0C0" w14:textId="028487F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65B4CC" w14:textId="1F1DAAA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1.0 - FR1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D5E82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CA8B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FD45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76254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D9545" w14:textId="4C07AB7C" w:rsidR="00F21A71" w:rsidRPr="00D0162F" w:rsidRDefault="00F21A71" w:rsidP="00F21A71">
            <w:pPr>
              <w:rPr>
                <w:rFonts w:ascii="Arial" w:hAnsi="Arial"/>
                <w:sz w:val="16"/>
                <w:szCs w:val="16"/>
              </w:rPr>
            </w:pPr>
            <w:r w:rsidRPr="00D0162F">
              <w:rPr>
                <w:rFonts w:ascii="Arial" w:hAnsi="Arial"/>
                <w:sz w:val="16"/>
                <w:szCs w:val="16"/>
              </w:rPr>
              <w:t>R5-2261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3457C1" w14:textId="315FF042" w:rsidR="00F21A71" w:rsidRPr="00D0162F" w:rsidRDefault="00F21A71" w:rsidP="00F21A71">
            <w:pPr>
              <w:rPr>
                <w:rFonts w:ascii="Arial" w:hAnsi="Arial"/>
                <w:sz w:val="16"/>
                <w:szCs w:val="16"/>
              </w:rPr>
            </w:pPr>
            <w:r w:rsidRPr="00D0162F">
              <w:rPr>
                <w:rFonts w:ascii="Arial" w:hAnsi="Arial"/>
                <w:sz w:val="16"/>
                <w:szCs w:val="16"/>
              </w:rPr>
              <w:t>19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1738DE" w14:textId="4890E74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ED6781" w14:textId="7A063ED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A884F3" w14:textId="1FE3AF04" w:rsidR="00F21A71" w:rsidRPr="00D0162F" w:rsidRDefault="00F21A71" w:rsidP="00F21A71">
            <w:pPr>
              <w:rPr>
                <w:rFonts w:ascii="Arial" w:hAnsi="Arial"/>
                <w:sz w:val="16"/>
                <w:szCs w:val="16"/>
              </w:rPr>
            </w:pPr>
            <w:r w:rsidRPr="00D0162F">
              <w:rPr>
                <w:rFonts w:ascii="Arial" w:hAnsi="Arial"/>
                <w:sz w:val="16"/>
                <w:szCs w:val="16"/>
              </w:rPr>
              <w:t>Addition of RedCap RRM TC 16.3.1.7 - inter-RAT HO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0123E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0FE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5613F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482D7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040B90" w14:textId="5D4A8B1D" w:rsidR="00F21A71" w:rsidRPr="00D0162F" w:rsidRDefault="00F21A71" w:rsidP="00F21A71">
            <w:pPr>
              <w:rPr>
                <w:rFonts w:ascii="Arial" w:hAnsi="Arial"/>
                <w:sz w:val="16"/>
                <w:szCs w:val="16"/>
              </w:rPr>
            </w:pPr>
            <w:r w:rsidRPr="00D0162F">
              <w:rPr>
                <w:rFonts w:ascii="Arial" w:hAnsi="Arial"/>
                <w:sz w:val="16"/>
                <w:szCs w:val="16"/>
              </w:rPr>
              <w:t>R5-2261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3C600B" w14:textId="5CA60EC8" w:rsidR="00F21A71" w:rsidRPr="00D0162F" w:rsidRDefault="00F21A71" w:rsidP="00F21A71">
            <w:pPr>
              <w:rPr>
                <w:rFonts w:ascii="Arial" w:hAnsi="Arial"/>
                <w:sz w:val="16"/>
                <w:szCs w:val="16"/>
              </w:rPr>
            </w:pPr>
            <w:r w:rsidRPr="00D0162F">
              <w:rPr>
                <w:rFonts w:ascii="Arial" w:hAnsi="Arial"/>
                <w:sz w:val="16"/>
                <w:szCs w:val="16"/>
              </w:rPr>
              <w:t>19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D3979" w14:textId="6991E38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2A8A1" w14:textId="1CD36A5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9C01E0" w14:textId="1F3E115B" w:rsidR="00F21A71" w:rsidRPr="00D0162F" w:rsidRDefault="00F21A71" w:rsidP="00F21A71">
            <w:pPr>
              <w:rPr>
                <w:rFonts w:ascii="Arial" w:hAnsi="Arial"/>
                <w:sz w:val="16"/>
                <w:szCs w:val="16"/>
              </w:rPr>
            </w:pPr>
            <w:r w:rsidRPr="00D0162F">
              <w:rPr>
                <w:rFonts w:ascii="Arial" w:hAnsi="Arial"/>
                <w:sz w:val="16"/>
                <w:szCs w:val="16"/>
              </w:rPr>
              <w:t>Addition of RedCap RRM TC 16.3.1.9 - inter-RAT blind HO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00E2F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2E845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7D060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25CF53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37FB14" w14:textId="0FC7B3ED" w:rsidR="00F21A71" w:rsidRPr="00D0162F" w:rsidRDefault="00F21A71" w:rsidP="00F21A71">
            <w:pPr>
              <w:rPr>
                <w:rFonts w:ascii="Arial" w:hAnsi="Arial"/>
                <w:sz w:val="16"/>
                <w:szCs w:val="16"/>
              </w:rPr>
            </w:pPr>
            <w:r w:rsidRPr="00D0162F">
              <w:rPr>
                <w:rFonts w:ascii="Arial" w:hAnsi="Arial"/>
                <w:sz w:val="16"/>
                <w:szCs w:val="16"/>
              </w:rPr>
              <w:t>R5-2261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A7D54E" w14:textId="75A38ECD" w:rsidR="00F21A71" w:rsidRPr="00D0162F" w:rsidRDefault="00F21A71" w:rsidP="00F21A71">
            <w:pPr>
              <w:rPr>
                <w:rFonts w:ascii="Arial" w:hAnsi="Arial"/>
                <w:sz w:val="16"/>
                <w:szCs w:val="16"/>
              </w:rPr>
            </w:pPr>
            <w:r w:rsidRPr="00D0162F">
              <w:rPr>
                <w:rFonts w:ascii="Arial" w:hAnsi="Arial"/>
                <w:sz w:val="16"/>
                <w:szCs w:val="16"/>
              </w:rPr>
              <w:t>19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EDD2A" w14:textId="1EAA50B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677E34" w14:textId="06E6B12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618AF3" w14:textId="65857307"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1.0 - FR1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1C61F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5115B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C6207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2D76F0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B79E4" w14:textId="7B4E3D25" w:rsidR="00F21A71" w:rsidRPr="00D0162F" w:rsidRDefault="00F21A71" w:rsidP="00F21A71">
            <w:pPr>
              <w:rPr>
                <w:rFonts w:ascii="Arial" w:hAnsi="Arial"/>
                <w:sz w:val="16"/>
                <w:szCs w:val="16"/>
              </w:rPr>
            </w:pPr>
            <w:r w:rsidRPr="00D0162F">
              <w:rPr>
                <w:rFonts w:ascii="Arial" w:hAnsi="Arial"/>
                <w:sz w:val="16"/>
                <w:szCs w:val="16"/>
              </w:rPr>
              <w:t>R5-2261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1026EE" w14:textId="5B27F67E" w:rsidR="00F21A71" w:rsidRPr="00D0162F" w:rsidRDefault="00F21A71" w:rsidP="00F21A71">
            <w:pPr>
              <w:rPr>
                <w:rFonts w:ascii="Arial" w:hAnsi="Arial"/>
                <w:sz w:val="16"/>
                <w:szCs w:val="16"/>
              </w:rPr>
            </w:pPr>
            <w:r w:rsidRPr="00D0162F">
              <w:rPr>
                <w:rFonts w:ascii="Arial" w:hAnsi="Arial"/>
                <w:sz w:val="16"/>
                <w:szCs w:val="16"/>
              </w:rPr>
              <w:t>19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B218C1" w14:textId="2728363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6C88F9" w14:textId="4CB57C4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CF6F4E" w14:textId="08C39139" w:rsidR="00F21A71" w:rsidRPr="00D0162F" w:rsidRDefault="00F21A71" w:rsidP="00F21A71">
            <w:pPr>
              <w:rPr>
                <w:rFonts w:ascii="Arial" w:hAnsi="Arial"/>
                <w:sz w:val="16"/>
                <w:szCs w:val="16"/>
              </w:rPr>
            </w:pPr>
            <w:r w:rsidRPr="00D0162F">
              <w:rPr>
                <w:rFonts w:ascii="Arial" w:hAnsi="Arial"/>
                <w:sz w:val="16"/>
                <w:szCs w:val="16"/>
              </w:rPr>
              <w:t>Addition of RedCap RRM TC 16.3.2.1.1 - intra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EDDBA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BD11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F4288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2C431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EFBFD" w14:textId="038CC189" w:rsidR="00F21A71" w:rsidRPr="00D0162F" w:rsidRDefault="00F21A71" w:rsidP="00F21A71">
            <w:pPr>
              <w:rPr>
                <w:rFonts w:ascii="Arial" w:hAnsi="Arial"/>
                <w:sz w:val="16"/>
                <w:szCs w:val="16"/>
              </w:rPr>
            </w:pPr>
            <w:r w:rsidRPr="00D0162F">
              <w:rPr>
                <w:rFonts w:ascii="Arial" w:hAnsi="Arial"/>
                <w:sz w:val="16"/>
                <w:szCs w:val="16"/>
              </w:rPr>
              <w:t>R5-2261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5E9B0" w14:textId="696E9460" w:rsidR="00F21A71" w:rsidRPr="00D0162F" w:rsidRDefault="00F21A71" w:rsidP="00F21A71">
            <w:pPr>
              <w:rPr>
                <w:rFonts w:ascii="Arial" w:hAnsi="Arial"/>
                <w:sz w:val="16"/>
                <w:szCs w:val="16"/>
              </w:rPr>
            </w:pPr>
            <w:r w:rsidRPr="00D0162F">
              <w:rPr>
                <w:rFonts w:ascii="Arial" w:hAnsi="Arial"/>
                <w:sz w:val="16"/>
                <w:szCs w:val="16"/>
              </w:rPr>
              <w:t>19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52B111" w14:textId="523F111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5FD8DA" w14:textId="5880C1D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0F10D1" w14:textId="0E4B1CB6" w:rsidR="00F21A71" w:rsidRPr="00D0162F" w:rsidRDefault="00F21A71" w:rsidP="00F21A71">
            <w:pPr>
              <w:rPr>
                <w:rFonts w:ascii="Arial" w:hAnsi="Arial"/>
                <w:sz w:val="16"/>
                <w:szCs w:val="16"/>
              </w:rPr>
            </w:pPr>
            <w:r w:rsidRPr="00D0162F">
              <w:rPr>
                <w:rFonts w:ascii="Arial" w:hAnsi="Arial"/>
                <w:sz w:val="16"/>
                <w:szCs w:val="16"/>
              </w:rPr>
              <w:t>Addition of RedCap RRM TC 16.3.2.1.2 - intra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04F1C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8621C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44EA4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ADD9B7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A1D1A3" w14:textId="49E95972" w:rsidR="00F21A71" w:rsidRPr="00D0162F" w:rsidRDefault="00F21A71" w:rsidP="00F21A71">
            <w:pPr>
              <w:rPr>
                <w:rFonts w:ascii="Arial" w:hAnsi="Arial"/>
                <w:sz w:val="16"/>
                <w:szCs w:val="16"/>
              </w:rPr>
            </w:pPr>
            <w:r w:rsidRPr="00D0162F">
              <w:rPr>
                <w:rFonts w:ascii="Arial" w:hAnsi="Arial"/>
                <w:sz w:val="16"/>
                <w:szCs w:val="16"/>
              </w:rPr>
              <w:t>R5-2261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F436E6" w14:textId="5E98CD9C" w:rsidR="00F21A71" w:rsidRPr="00D0162F" w:rsidRDefault="00F21A71" w:rsidP="00F21A71">
            <w:pPr>
              <w:rPr>
                <w:rFonts w:ascii="Arial" w:hAnsi="Arial"/>
                <w:sz w:val="16"/>
                <w:szCs w:val="16"/>
              </w:rPr>
            </w:pPr>
            <w:r w:rsidRPr="00D0162F">
              <w:rPr>
                <w:rFonts w:ascii="Arial" w:hAnsi="Arial"/>
                <w:sz w:val="16"/>
                <w:szCs w:val="16"/>
              </w:rPr>
              <w:t>19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EB09D8" w14:textId="2714D39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E579B5" w14:textId="6505C2E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7B1793" w14:textId="7974BC2E" w:rsidR="00F21A71" w:rsidRPr="00D0162F" w:rsidRDefault="00F21A71" w:rsidP="00F21A71">
            <w:pPr>
              <w:rPr>
                <w:rFonts w:ascii="Arial" w:hAnsi="Arial"/>
                <w:sz w:val="16"/>
                <w:szCs w:val="16"/>
              </w:rPr>
            </w:pPr>
            <w:r w:rsidRPr="00D0162F">
              <w:rPr>
                <w:rFonts w:ascii="Arial" w:hAnsi="Arial"/>
                <w:sz w:val="16"/>
                <w:szCs w:val="16"/>
              </w:rPr>
              <w:t>Addition of RedCap RRM TC 16.3.2.1.3 - inter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468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5ABBD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E1B72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C3B79E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C16C7E" w14:textId="1819387E" w:rsidR="00F21A71" w:rsidRPr="00D0162F" w:rsidRDefault="00F21A71" w:rsidP="00F21A71">
            <w:pPr>
              <w:rPr>
                <w:rFonts w:ascii="Arial" w:hAnsi="Arial"/>
                <w:sz w:val="16"/>
                <w:szCs w:val="16"/>
              </w:rPr>
            </w:pPr>
            <w:r w:rsidRPr="00D0162F">
              <w:rPr>
                <w:rFonts w:ascii="Arial" w:hAnsi="Arial"/>
                <w:sz w:val="16"/>
                <w:szCs w:val="16"/>
              </w:rPr>
              <w:t>R5-226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6BC6C3" w14:textId="29133EEF" w:rsidR="00F21A71" w:rsidRPr="00D0162F" w:rsidRDefault="00F21A71" w:rsidP="00F21A71">
            <w:pPr>
              <w:rPr>
                <w:rFonts w:ascii="Arial" w:hAnsi="Arial"/>
                <w:sz w:val="16"/>
                <w:szCs w:val="16"/>
              </w:rPr>
            </w:pPr>
            <w:r w:rsidRPr="00D0162F">
              <w:rPr>
                <w:rFonts w:ascii="Arial" w:hAnsi="Arial"/>
                <w:sz w:val="16"/>
                <w:szCs w:val="16"/>
              </w:rPr>
              <w:t>19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B4E808" w14:textId="62622BF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363AEE" w14:textId="6B3CA39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FB19D" w14:textId="326AED23" w:rsidR="00F21A71" w:rsidRPr="00D0162F" w:rsidRDefault="00F21A71" w:rsidP="00F21A71">
            <w:pPr>
              <w:rPr>
                <w:rFonts w:ascii="Arial" w:hAnsi="Arial"/>
                <w:sz w:val="16"/>
                <w:szCs w:val="16"/>
              </w:rPr>
            </w:pPr>
            <w:r w:rsidRPr="00D0162F">
              <w:rPr>
                <w:rFonts w:ascii="Arial" w:hAnsi="Arial"/>
                <w:sz w:val="16"/>
                <w:szCs w:val="16"/>
              </w:rPr>
              <w:t>Addition of RedCap RRM TC 16.3.2.1.4 - inter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CD9A7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182F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93501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6737C7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A7E01" w14:textId="1A98F798" w:rsidR="00F21A71" w:rsidRPr="00D0162F" w:rsidRDefault="00F21A71" w:rsidP="00F21A71">
            <w:pPr>
              <w:rPr>
                <w:rFonts w:ascii="Arial" w:hAnsi="Arial"/>
                <w:sz w:val="16"/>
                <w:szCs w:val="16"/>
              </w:rPr>
            </w:pPr>
            <w:r w:rsidRPr="00D0162F">
              <w:rPr>
                <w:rFonts w:ascii="Arial" w:hAnsi="Arial"/>
                <w:sz w:val="16"/>
                <w:szCs w:val="16"/>
              </w:rPr>
              <w:t>R5-226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0BC9C" w14:textId="105C353E" w:rsidR="00F21A71" w:rsidRPr="00D0162F" w:rsidRDefault="00F21A71" w:rsidP="00F21A71">
            <w:pPr>
              <w:rPr>
                <w:rFonts w:ascii="Arial" w:hAnsi="Arial"/>
                <w:sz w:val="16"/>
                <w:szCs w:val="16"/>
              </w:rPr>
            </w:pPr>
            <w:r w:rsidRPr="00D0162F">
              <w:rPr>
                <w:rFonts w:ascii="Arial" w:hAnsi="Arial"/>
                <w:sz w:val="16"/>
                <w:szCs w:val="16"/>
              </w:rPr>
              <w:t>19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09B1E" w14:textId="3C73424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9B9DB3" w14:textId="2CC32E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FDA0AA" w14:textId="7AAD80B2" w:rsidR="00F21A71" w:rsidRPr="00D0162F" w:rsidRDefault="00F21A71" w:rsidP="00F21A71">
            <w:pPr>
              <w:rPr>
                <w:rFonts w:ascii="Arial" w:hAnsi="Arial"/>
                <w:sz w:val="16"/>
                <w:szCs w:val="16"/>
              </w:rPr>
            </w:pPr>
            <w:r w:rsidRPr="00D0162F">
              <w:rPr>
                <w:rFonts w:ascii="Arial" w:hAnsi="Arial"/>
                <w:sz w:val="16"/>
                <w:szCs w:val="16"/>
              </w:rPr>
              <w:t>Addition of RedCap RRM TC 16.3.2.1.5 - no timing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095BE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7B18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37838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BDD2C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BABCE" w14:textId="795F3012" w:rsidR="00F21A71" w:rsidRPr="00D0162F" w:rsidRDefault="00F21A71" w:rsidP="00F21A71">
            <w:pPr>
              <w:rPr>
                <w:rFonts w:ascii="Arial" w:hAnsi="Arial"/>
                <w:sz w:val="16"/>
                <w:szCs w:val="16"/>
              </w:rPr>
            </w:pPr>
            <w:r w:rsidRPr="00D0162F">
              <w:rPr>
                <w:rFonts w:ascii="Arial" w:hAnsi="Arial"/>
                <w:sz w:val="16"/>
                <w:szCs w:val="16"/>
              </w:rPr>
              <w:t>R5-226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AC851" w14:textId="56EE3710" w:rsidR="00F21A71" w:rsidRPr="00D0162F" w:rsidRDefault="00F21A71" w:rsidP="00F21A71">
            <w:pPr>
              <w:rPr>
                <w:rFonts w:ascii="Arial" w:hAnsi="Arial"/>
                <w:sz w:val="16"/>
                <w:szCs w:val="16"/>
              </w:rPr>
            </w:pPr>
            <w:r w:rsidRPr="00D0162F">
              <w:rPr>
                <w:rFonts w:ascii="Arial" w:hAnsi="Arial"/>
                <w:sz w:val="16"/>
                <w:szCs w:val="16"/>
              </w:rPr>
              <w:t>19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B39408" w14:textId="0BC33F8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42D11F" w14:textId="5C68C1E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5D606A" w14:textId="42389C18" w:rsidR="00F21A71" w:rsidRPr="00D0162F" w:rsidRDefault="00F21A71" w:rsidP="00F21A71">
            <w:pPr>
              <w:rPr>
                <w:rFonts w:ascii="Arial" w:hAnsi="Arial"/>
                <w:sz w:val="16"/>
                <w:szCs w:val="16"/>
              </w:rPr>
            </w:pPr>
            <w:r w:rsidRPr="00D0162F">
              <w:rPr>
                <w:rFonts w:ascii="Arial" w:hAnsi="Arial"/>
                <w:sz w:val="16"/>
                <w:szCs w:val="16"/>
              </w:rPr>
              <w:t>Addition of RedCap RRM TC 16.3.2.1.6 - no timing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8874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2F2EA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61C87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154C85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75BAB" w14:textId="53C42909" w:rsidR="00F21A71" w:rsidRPr="00D0162F" w:rsidRDefault="00F21A71" w:rsidP="00F21A71">
            <w:pPr>
              <w:rPr>
                <w:rFonts w:ascii="Arial" w:hAnsi="Arial"/>
                <w:sz w:val="16"/>
                <w:szCs w:val="16"/>
              </w:rPr>
            </w:pPr>
            <w:r w:rsidRPr="00D0162F">
              <w:rPr>
                <w:rFonts w:ascii="Arial" w:hAnsi="Arial"/>
                <w:sz w:val="16"/>
                <w:szCs w:val="16"/>
              </w:rPr>
              <w:t>R5-226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49EB0" w14:textId="39E4C7E4" w:rsidR="00F21A71" w:rsidRPr="00D0162F" w:rsidRDefault="00F21A71" w:rsidP="00F21A71">
            <w:pPr>
              <w:rPr>
                <w:rFonts w:ascii="Arial" w:hAnsi="Arial"/>
                <w:sz w:val="16"/>
                <w:szCs w:val="16"/>
              </w:rPr>
            </w:pPr>
            <w:r w:rsidRPr="00D0162F">
              <w:rPr>
                <w:rFonts w:ascii="Arial" w:hAnsi="Arial"/>
                <w:sz w:val="16"/>
                <w:szCs w:val="16"/>
              </w:rPr>
              <w:t>19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8B19C" w14:textId="18D5360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72882F" w14:textId="4687110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DF5D1A" w14:textId="0CDA3A51"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2.0 - 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0362D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DC844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8A20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DDC076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142094" w14:textId="276719E9" w:rsidR="00F21A71" w:rsidRPr="00D0162F" w:rsidRDefault="00F21A71" w:rsidP="00F21A71">
            <w:pPr>
              <w:rPr>
                <w:rFonts w:ascii="Arial" w:hAnsi="Arial"/>
                <w:sz w:val="16"/>
                <w:szCs w:val="16"/>
              </w:rPr>
            </w:pPr>
            <w:r w:rsidRPr="00D0162F">
              <w:rPr>
                <w:rFonts w:ascii="Arial" w:hAnsi="Arial"/>
                <w:sz w:val="16"/>
                <w:szCs w:val="16"/>
              </w:rPr>
              <w:t>R5-2261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32AFC6" w14:textId="46A4E287" w:rsidR="00F21A71" w:rsidRPr="00D0162F" w:rsidRDefault="00F21A71" w:rsidP="00F21A71">
            <w:pPr>
              <w:rPr>
                <w:rFonts w:ascii="Arial" w:hAnsi="Arial"/>
                <w:sz w:val="16"/>
                <w:szCs w:val="16"/>
              </w:rPr>
            </w:pPr>
            <w:r w:rsidRPr="00D0162F">
              <w:rPr>
                <w:rFonts w:ascii="Arial" w:hAnsi="Arial"/>
                <w:sz w:val="16"/>
                <w:szCs w:val="16"/>
              </w:rPr>
              <w:t>19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8E08E2" w14:textId="3E933C9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F7AAA8" w14:textId="31886E1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5ABFE1" w14:textId="1E256BF4" w:rsidR="00F21A71" w:rsidRPr="00D0162F" w:rsidRDefault="00F21A71" w:rsidP="00F21A71">
            <w:pPr>
              <w:rPr>
                <w:rFonts w:ascii="Arial" w:hAnsi="Arial"/>
                <w:sz w:val="16"/>
                <w:szCs w:val="16"/>
              </w:rPr>
            </w:pPr>
            <w:r w:rsidRPr="00D0162F">
              <w:rPr>
                <w:rFonts w:ascii="Arial" w:hAnsi="Arial"/>
                <w:sz w:val="16"/>
                <w:szCs w:val="16"/>
              </w:rPr>
              <w:t>Addition of RedCap RRM TC 16.3.2.2.1 - 4 step CB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FF43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26CC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8C7A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B3F117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E52AE" w14:textId="3959B8BE" w:rsidR="00F21A71" w:rsidRPr="00D0162F" w:rsidRDefault="00F21A71" w:rsidP="00F21A71">
            <w:pPr>
              <w:rPr>
                <w:rFonts w:ascii="Arial" w:hAnsi="Arial"/>
                <w:sz w:val="16"/>
                <w:szCs w:val="16"/>
              </w:rPr>
            </w:pPr>
            <w:r w:rsidRPr="00D0162F">
              <w:rPr>
                <w:rFonts w:ascii="Arial" w:hAnsi="Arial"/>
                <w:sz w:val="16"/>
                <w:szCs w:val="16"/>
              </w:rPr>
              <w:t>R5-2261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06C37D" w14:textId="59F4E84F" w:rsidR="00F21A71" w:rsidRPr="00D0162F" w:rsidRDefault="00F21A71" w:rsidP="00F21A71">
            <w:pPr>
              <w:rPr>
                <w:rFonts w:ascii="Arial" w:hAnsi="Arial"/>
                <w:sz w:val="16"/>
                <w:szCs w:val="16"/>
              </w:rPr>
            </w:pPr>
            <w:r w:rsidRPr="00D0162F">
              <w:rPr>
                <w:rFonts w:ascii="Arial" w:hAnsi="Arial"/>
                <w:sz w:val="16"/>
                <w:szCs w:val="16"/>
              </w:rPr>
              <w:t>19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8669EC" w14:textId="23810B1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9A88EF" w14:textId="289477B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83F896" w14:textId="6E46725C" w:rsidR="00F21A71" w:rsidRPr="00D0162F" w:rsidRDefault="00F21A71" w:rsidP="00F21A71">
            <w:pPr>
              <w:rPr>
                <w:rFonts w:ascii="Arial" w:hAnsi="Arial"/>
                <w:sz w:val="16"/>
                <w:szCs w:val="16"/>
              </w:rPr>
            </w:pPr>
            <w:r w:rsidRPr="00D0162F">
              <w:rPr>
                <w:rFonts w:ascii="Arial" w:hAnsi="Arial"/>
                <w:sz w:val="16"/>
                <w:szCs w:val="16"/>
              </w:rPr>
              <w:t>Addition of RedCap RRM TC 16.3.2.2.2 - 4 step CB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E4826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C28DF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B7626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3480CF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258AD7" w14:textId="4211143C" w:rsidR="00F21A71" w:rsidRPr="00D0162F" w:rsidRDefault="00F21A71" w:rsidP="00F21A71">
            <w:pPr>
              <w:rPr>
                <w:rFonts w:ascii="Arial" w:hAnsi="Arial"/>
                <w:sz w:val="16"/>
                <w:szCs w:val="16"/>
              </w:rPr>
            </w:pPr>
            <w:r w:rsidRPr="00D0162F">
              <w:rPr>
                <w:rFonts w:ascii="Arial" w:hAnsi="Arial"/>
                <w:sz w:val="16"/>
                <w:szCs w:val="16"/>
              </w:rPr>
              <w:t>R5-2261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C154C" w14:textId="62C2281C" w:rsidR="00F21A71" w:rsidRPr="00D0162F" w:rsidRDefault="00F21A71" w:rsidP="00F21A71">
            <w:pPr>
              <w:rPr>
                <w:rFonts w:ascii="Arial" w:hAnsi="Arial"/>
                <w:sz w:val="16"/>
                <w:szCs w:val="16"/>
              </w:rPr>
            </w:pPr>
            <w:r w:rsidRPr="00D0162F">
              <w:rPr>
                <w:rFonts w:ascii="Arial" w:hAnsi="Arial"/>
                <w:sz w:val="16"/>
                <w:szCs w:val="16"/>
              </w:rPr>
              <w:t>19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D9F17A" w14:textId="4D89989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11D29A" w14:textId="32AF60E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C92C65" w14:textId="0F91BC85" w:rsidR="00F21A71" w:rsidRPr="00D0162F" w:rsidRDefault="00F21A71" w:rsidP="00F21A71">
            <w:pPr>
              <w:rPr>
                <w:rFonts w:ascii="Arial" w:hAnsi="Arial"/>
                <w:sz w:val="16"/>
                <w:szCs w:val="16"/>
              </w:rPr>
            </w:pPr>
            <w:r w:rsidRPr="00D0162F">
              <w:rPr>
                <w:rFonts w:ascii="Arial" w:hAnsi="Arial"/>
                <w:sz w:val="16"/>
                <w:szCs w:val="16"/>
              </w:rPr>
              <w:t>Addition of RedCap RRM TC 16.3.2.2.3 - 4 step CF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B8FF5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6AF6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BBBB5"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582CD8B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27C4F" w14:textId="24421904" w:rsidR="00F21A71" w:rsidRPr="00D0162F" w:rsidRDefault="00F21A71" w:rsidP="00F21A71">
            <w:pPr>
              <w:rPr>
                <w:rFonts w:ascii="Arial" w:hAnsi="Arial"/>
                <w:sz w:val="16"/>
                <w:szCs w:val="16"/>
              </w:rPr>
            </w:pPr>
            <w:r w:rsidRPr="00D0162F">
              <w:rPr>
                <w:rFonts w:ascii="Arial" w:hAnsi="Arial"/>
                <w:sz w:val="16"/>
                <w:szCs w:val="16"/>
              </w:rPr>
              <w:t>R5-2261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7B365" w14:textId="0D243590" w:rsidR="00F21A71" w:rsidRPr="00D0162F" w:rsidRDefault="00F21A71" w:rsidP="00F21A71">
            <w:pPr>
              <w:rPr>
                <w:rFonts w:ascii="Arial" w:hAnsi="Arial"/>
                <w:sz w:val="16"/>
                <w:szCs w:val="16"/>
              </w:rPr>
            </w:pPr>
            <w:r w:rsidRPr="00D0162F">
              <w:rPr>
                <w:rFonts w:ascii="Arial" w:hAnsi="Arial"/>
                <w:sz w:val="16"/>
                <w:szCs w:val="16"/>
              </w:rPr>
              <w:t>19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DA1B95" w14:textId="412794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610090" w14:textId="2666ABA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5F818F" w14:textId="61C2C653" w:rsidR="00F21A71" w:rsidRPr="00D0162F" w:rsidRDefault="00F21A71" w:rsidP="00F21A71">
            <w:pPr>
              <w:rPr>
                <w:rFonts w:ascii="Arial" w:hAnsi="Arial"/>
                <w:sz w:val="16"/>
                <w:szCs w:val="16"/>
              </w:rPr>
            </w:pPr>
            <w:r w:rsidRPr="00D0162F">
              <w:rPr>
                <w:rFonts w:ascii="Arial" w:hAnsi="Arial"/>
                <w:sz w:val="16"/>
                <w:szCs w:val="16"/>
              </w:rPr>
              <w:t>Addition of RedCap RRM TC 16.3.2.2.4 - 4 step CF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A1E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75823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72FE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A8D2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423BF" w14:textId="16C6726A" w:rsidR="00F21A71" w:rsidRPr="00D0162F" w:rsidRDefault="00F21A71" w:rsidP="00F21A71">
            <w:pPr>
              <w:rPr>
                <w:rFonts w:ascii="Arial" w:hAnsi="Arial"/>
                <w:sz w:val="16"/>
                <w:szCs w:val="16"/>
              </w:rPr>
            </w:pPr>
            <w:r w:rsidRPr="00D0162F">
              <w:rPr>
                <w:rFonts w:ascii="Arial" w:hAnsi="Arial"/>
                <w:sz w:val="16"/>
                <w:szCs w:val="16"/>
              </w:rPr>
              <w:t>R5-226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2C4C1A" w14:textId="4BD42113" w:rsidR="00F21A71" w:rsidRPr="00D0162F" w:rsidRDefault="00F21A71" w:rsidP="00F21A71">
            <w:pPr>
              <w:rPr>
                <w:rFonts w:ascii="Arial" w:hAnsi="Arial"/>
                <w:sz w:val="16"/>
                <w:szCs w:val="16"/>
              </w:rPr>
            </w:pPr>
            <w:r w:rsidRPr="00D0162F">
              <w:rPr>
                <w:rFonts w:ascii="Arial" w:hAnsi="Arial"/>
                <w:sz w:val="16"/>
                <w:szCs w:val="16"/>
              </w:rPr>
              <w:t>19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042B5" w14:textId="2405B5F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BBFB9C" w14:textId="0A2272F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B0720D" w14:textId="7D7BEF9F"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3.0 -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14499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B6788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4BA40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FE0C9C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AACA44" w14:textId="56201CAE" w:rsidR="00F21A71" w:rsidRPr="00D0162F" w:rsidRDefault="00F21A71" w:rsidP="00F21A71">
            <w:pPr>
              <w:rPr>
                <w:rFonts w:ascii="Arial" w:hAnsi="Arial"/>
                <w:sz w:val="16"/>
                <w:szCs w:val="16"/>
              </w:rPr>
            </w:pPr>
            <w:r w:rsidRPr="00D0162F">
              <w:rPr>
                <w:rFonts w:ascii="Arial" w:hAnsi="Arial"/>
                <w:sz w:val="16"/>
                <w:szCs w:val="16"/>
              </w:rPr>
              <w:t>R5-226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E51CA" w14:textId="66A123FA" w:rsidR="00F21A71" w:rsidRPr="00D0162F" w:rsidRDefault="00F21A71" w:rsidP="00F21A71">
            <w:pPr>
              <w:rPr>
                <w:rFonts w:ascii="Arial" w:hAnsi="Arial"/>
                <w:sz w:val="16"/>
                <w:szCs w:val="16"/>
              </w:rPr>
            </w:pPr>
            <w:r w:rsidRPr="00D0162F">
              <w:rPr>
                <w:rFonts w:ascii="Arial" w:hAnsi="Arial"/>
                <w:sz w:val="16"/>
                <w:szCs w:val="16"/>
              </w:rPr>
              <w:t>19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34B056" w14:textId="4EEE1B2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5DBA1F" w14:textId="1F940E7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B9F9CD" w14:textId="45360872" w:rsidR="00F21A71" w:rsidRPr="00D0162F" w:rsidRDefault="00F21A71" w:rsidP="00F21A71">
            <w:pPr>
              <w:rPr>
                <w:rFonts w:ascii="Arial" w:hAnsi="Arial"/>
                <w:sz w:val="16"/>
                <w:szCs w:val="16"/>
              </w:rPr>
            </w:pPr>
            <w:r w:rsidRPr="00D0162F">
              <w:rPr>
                <w:rFonts w:ascii="Arial" w:hAnsi="Arial"/>
                <w:sz w:val="16"/>
                <w:szCs w:val="16"/>
              </w:rPr>
              <w:t>Addition of RedCap RRM TC 16.3.2.3.1 - NR redirection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B0EC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59F94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E4720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FF817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07A1E" w14:textId="28F926B0" w:rsidR="00F21A71" w:rsidRPr="00D0162F" w:rsidRDefault="00F21A71" w:rsidP="00F21A71">
            <w:pPr>
              <w:rPr>
                <w:rFonts w:ascii="Arial" w:hAnsi="Arial"/>
                <w:sz w:val="16"/>
                <w:szCs w:val="16"/>
              </w:rPr>
            </w:pPr>
            <w:r w:rsidRPr="00D0162F">
              <w:rPr>
                <w:rFonts w:ascii="Arial" w:hAnsi="Arial"/>
                <w:sz w:val="16"/>
                <w:szCs w:val="16"/>
              </w:rPr>
              <w:t>R5-2261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79AD82" w14:textId="0DFAE124" w:rsidR="00F21A71" w:rsidRPr="00D0162F" w:rsidRDefault="00F21A71" w:rsidP="00F21A71">
            <w:pPr>
              <w:rPr>
                <w:rFonts w:ascii="Arial" w:hAnsi="Arial"/>
                <w:sz w:val="16"/>
                <w:szCs w:val="16"/>
              </w:rPr>
            </w:pPr>
            <w:r w:rsidRPr="00D0162F">
              <w:rPr>
                <w:rFonts w:ascii="Arial" w:hAnsi="Arial"/>
                <w:sz w:val="16"/>
                <w:szCs w:val="16"/>
              </w:rPr>
              <w:t>19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02418C" w14:textId="6C9BDE9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99723A" w14:textId="32B84A9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BFD0CB" w14:textId="1ACA3E85"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4.1.0 - Tx 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9DEA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4024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1182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8D0881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028E03" w14:textId="794E01DB" w:rsidR="00F21A71" w:rsidRPr="00D0162F" w:rsidRDefault="00F21A71" w:rsidP="00F21A71">
            <w:pPr>
              <w:rPr>
                <w:rFonts w:ascii="Arial" w:hAnsi="Arial"/>
                <w:sz w:val="16"/>
                <w:szCs w:val="16"/>
              </w:rPr>
            </w:pPr>
            <w:r w:rsidRPr="00D0162F">
              <w:rPr>
                <w:rFonts w:ascii="Arial" w:hAnsi="Arial"/>
                <w:sz w:val="16"/>
                <w:szCs w:val="16"/>
              </w:rPr>
              <w:t>R5-2261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0EDBE3" w14:textId="63131C36" w:rsidR="00F21A71" w:rsidRPr="00D0162F" w:rsidRDefault="00F21A71" w:rsidP="00F21A71">
            <w:pPr>
              <w:rPr>
                <w:rFonts w:ascii="Arial" w:hAnsi="Arial"/>
                <w:sz w:val="16"/>
                <w:szCs w:val="16"/>
              </w:rPr>
            </w:pPr>
            <w:r w:rsidRPr="00D0162F">
              <w:rPr>
                <w:rFonts w:ascii="Arial" w:hAnsi="Arial"/>
                <w:sz w:val="16"/>
                <w:szCs w:val="16"/>
              </w:rPr>
              <w:t>19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16624A" w14:textId="6F2E1FC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C58E05" w14:textId="5785FF2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E6272F" w14:textId="69B5BA5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5.1.0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7A405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B184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B2E2D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B5280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3B51" w14:textId="40AA192F" w:rsidR="00F21A71" w:rsidRPr="00D0162F" w:rsidRDefault="00F21A71" w:rsidP="00F21A71">
            <w:pPr>
              <w:rPr>
                <w:rFonts w:ascii="Arial" w:hAnsi="Arial"/>
                <w:sz w:val="16"/>
                <w:szCs w:val="16"/>
              </w:rPr>
            </w:pPr>
            <w:r w:rsidRPr="00D0162F">
              <w:rPr>
                <w:rFonts w:ascii="Arial" w:hAnsi="Arial"/>
                <w:sz w:val="16"/>
                <w:szCs w:val="16"/>
              </w:rPr>
              <w:t>R5-2261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C63591" w14:textId="4A9AE16C" w:rsidR="00F21A71" w:rsidRPr="00D0162F" w:rsidRDefault="00F21A71" w:rsidP="00F21A71">
            <w:pPr>
              <w:rPr>
                <w:rFonts w:ascii="Arial" w:hAnsi="Arial"/>
                <w:sz w:val="16"/>
                <w:szCs w:val="16"/>
              </w:rPr>
            </w:pPr>
            <w:r w:rsidRPr="00D0162F">
              <w:rPr>
                <w:rFonts w:ascii="Arial" w:hAnsi="Arial"/>
                <w:sz w:val="16"/>
                <w:szCs w:val="16"/>
              </w:rPr>
              <w:t>19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01DCCA" w14:textId="32C6CD0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7FE516" w14:textId="0FB4EC8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43D35" w14:textId="2014C0AB" w:rsidR="00F21A71" w:rsidRPr="00D0162F" w:rsidRDefault="00F21A71" w:rsidP="00F21A71">
            <w:pPr>
              <w:rPr>
                <w:rFonts w:ascii="Arial" w:hAnsi="Arial"/>
                <w:sz w:val="16"/>
                <w:szCs w:val="16"/>
              </w:rPr>
            </w:pPr>
            <w:r w:rsidRPr="00D0162F">
              <w:rPr>
                <w:rFonts w:ascii="Arial" w:hAnsi="Arial"/>
                <w:sz w:val="16"/>
                <w:szCs w:val="16"/>
              </w:rPr>
              <w:t>Addition of RedCap RRM TC 16.5.1.1 - OOS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CE74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D947B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530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F920D4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3CC17" w14:textId="5894E5D5" w:rsidR="00F21A71" w:rsidRPr="00D0162F" w:rsidRDefault="00F21A71" w:rsidP="00F21A71">
            <w:pPr>
              <w:rPr>
                <w:rFonts w:ascii="Arial" w:hAnsi="Arial"/>
                <w:sz w:val="16"/>
                <w:szCs w:val="16"/>
              </w:rPr>
            </w:pPr>
            <w:r w:rsidRPr="00D0162F">
              <w:rPr>
                <w:rFonts w:ascii="Arial" w:hAnsi="Arial"/>
                <w:sz w:val="16"/>
                <w:szCs w:val="16"/>
              </w:rPr>
              <w:t>R5-2261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92E6C" w14:textId="2AE390A0" w:rsidR="00F21A71" w:rsidRPr="00D0162F" w:rsidRDefault="00F21A71" w:rsidP="00F21A71">
            <w:pPr>
              <w:rPr>
                <w:rFonts w:ascii="Arial" w:hAnsi="Arial"/>
                <w:sz w:val="16"/>
                <w:szCs w:val="16"/>
              </w:rPr>
            </w:pPr>
            <w:r w:rsidRPr="00D0162F">
              <w:rPr>
                <w:rFonts w:ascii="Arial" w:hAnsi="Arial"/>
                <w:sz w:val="16"/>
                <w:szCs w:val="16"/>
              </w:rPr>
              <w:t>19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6DB8B" w14:textId="773014D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E1680B" w14:textId="0A9BE68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615446" w14:textId="6E0A3C9C" w:rsidR="00F21A71" w:rsidRPr="00D0162F" w:rsidRDefault="00F21A71" w:rsidP="00F21A71">
            <w:pPr>
              <w:rPr>
                <w:rFonts w:ascii="Arial" w:hAnsi="Arial"/>
                <w:sz w:val="16"/>
                <w:szCs w:val="16"/>
              </w:rPr>
            </w:pPr>
            <w:r w:rsidRPr="00D0162F">
              <w:rPr>
                <w:rFonts w:ascii="Arial" w:hAnsi="Arial"/>
                <w:sz w:val="16"/>
                <w:szCs w:val="16"/>
              </w:rPr>
              <w:t>Addition of RedCap RRM TC 16.5.1.2 - OOS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EAD90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31B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73E5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1FF05F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93B7E8" w14:textId="6341FA56" w:rsidR="00F21A71" w:rsidRPr="00D0162F" w:rsidRDefault="00F21A71" w:rsidP="00F21A71">
            <w:pPr>
              <w:rPr>
                <w:rFonts w:ascii="Arial" w:hAnsi="Arial"/>
                <w:sz w:val="16"/>
                <w:szCs w:val="16"/>
              </w:rPr>
            </w:pPr>
            <w:r w:rsidRPr="00D0162F">
              <w:rPr>
                <w:rFonts w:ascii="Arial" w:hAnsi="Arial"/>
                <w:sz w:val="16"/>
                <w:szCs w:val="16"/>
              </w:rPr>
              <w:t>R5-226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031274" w14:textId="19E796E5" w:rsidR="00F21A71" w:rsidRPr="00D0162F" w:rsidRDefault="00F21A71" w:rsidP="00F21A71">
            <w:pPr>
              <w:rPr>
                <w:rFonts w:ascii="Arial" w:hAnsi="Arial"/>
                <w:sz w:val="16"/>
                <w:szCs w:val="16"/>
              </w:rPr>
            </w:pPr>
            <w:r w:rsidRPr="00D0162F">
              <w:rPr>
                <w:rFonts w:ascii="Arial" w:hAnsi="Arial"/>
                <w:sz w:val="16"/>
                <w:szCs w:val="16"/>
              </w:rPr>
              <w:t>19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E7B772" w14:textId="64949E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7558F3" w14:textId="34901BD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E20F28" w14:textId="128506F5" w:rsidR="00F21A71" w:rsidRPr="00D0162F" w:rsidRDefault="00F21A71" w:rsidP="00F21A71">
            <w:pPr>
              <w:rPr>
                <w:rFonts w:ascii="Arial" w:hAnsi="Arial"/>
                <w:sz w:val="16"/>
                <w:szCs w:val="16"/>
              </w:rPr>
            </w:pPr>
            <w:r w:rsidRPr="00D0162F">
              <w:rPr>
                <w:rFonts w:ascii="Arial" w:hAnsi="Arial"/>
                <w:sz w:val="16"/>
                <w:szCs w:val="16"/>
              </w:rPr>
              <w:t>Addition of RedCap RRM TC 16.5.1.3 - IS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C6A2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4D66D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6DDE8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1FEAFC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AAD4EA" w14:textId="752DACE6" w:rsidR="00F21A71" w:rsidRPr="00D0162F" w:rsidRDefault="00F21A71" w:rsidP="00F21A71">
            <w:pPr>
              <w:rPr>
                <w:rFonts w:ascii="Arial" w:hAnsi="Arial"/>
                <w:sz w:val="16"/>
                <w:szCs w:val="16"/>
              </w:rPr>
            </w:pPr>
            <w:r w:rsidRPr="00D0162F">
              <w:rPr>
                <w:rFonts w:ascii="Arial" w:hAnsi="Arial"/>
                <w:sz w:val="16"/>
                <w:szCs w:val="16"/>
              </w:rPr>
              <w:t>R5-226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6EAA6" w14:textId="1787D993" w:rsidR="00F21A71" w:rsidRPr="00D0162F" w:rsidRDefault="00F21A71" w:rsidP="00F21A71">
            <w:pPr>
              <w:rPr>
                <w:rFonts w:ascii="Arial" w:hAnsi="Arial"/>
                <w:sz w:val="16"/>
                <w:szCs w:val="16"/>
              </w:rPr>
            </w:pPr>
            <w:r w:rsidRPr="00D0162F">
              <w:rPr>
                <w:rFonts w:ascii="Arial" w:hAnsi="Arial"/>
                <w:sz w:val="16"/>
                <w:szCs w:val="16"/>
              </w:rPr>
              <w:t>19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54D3BF" w14:textId="51B29C2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4C2087" w14:textId="4C1DE73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88A23A" w14:textId="0D27076B" w:rsidR="00F21A71" w:rsidRPr="00D0162F" w:rsidRDefault="00F21A71" w:rsidP="00F21A71">
            <w:pPr>
              <w:rPr>
                <w:rFonts w:ascii="Arial" w:hAnsi="Arial"/>
                <w:sz w:val="16"/>
                <w:szCs w:val="16"/>
              </w:rPr>
            </w:pPr>
            <w:r w:rsidRPr="00D0162F">
              <w:rPr>
                <w:rFonts w:ascii="Arial" w:hAnsi="Arial"/>
                <w:sz w:val="16"/>
                <w:szCs w:val="16"/>
              </w:rPr>
              <w:t>Addition of RedCap RRM TC 16.5.1.4 - IS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C453F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0025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35518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856E5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4E86" w14:textId="744EF6D4" w:rsidR="00F21A71" w:rsidRPr="00D0162F" w:rsidRDefault="00F21A71" w:rsidP="00F21A71">
            <w:pPr>
              <w:rPr>
                <w:rFonts w:ascii="Arial" w:hAnsi="Arial"/>
                <w:sz w:val="16"/>
                <w:szCs w:val="16"/>
              </w:rPr>
            </w:pPr>
            <w:r w:rsidRPr="00D0162F">
              <w:rPr>
                <w:rFonts w:ascii="Arial" w:hAnsi="Arial"/>
                <w:sz w:val="16"/>
                <w:szCs w:val="16"/>
              </w:rPr>
              <w:t>R5-226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5F6BDC" w14:textId="323B779B" w:rsidR="00F21A71" w:rsidRPr="00D0162F" w:rsidRDefault="00F21A71" w:rsidP="00F21A71">
            <w:pPr>
              <w:rPr>
                <w:rFonts w:ascii="Arial" w:hAnsi="Arial"/>
                <w:sz w:val="16"/>
                <w:szCs w:val="16"/>
              </w:rPr>
            </w:pPr>
            <w:r w:rsidRPr="00D0162F">
              <w:rPr>
                <w:rFonts w:ascii="Arial" w:hAnsi="Arial"/>
                <w:sz w:val="16"/>
                <w:szCs w:val="16"/>
              </w:rPr>
              <w:t>19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99019" w14:textId="2E68344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9B2E5" w14:textId="6EA944E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B0F4A6" w14:textId="14C65891" w:rsidR="00F21A71" w:rsidRPr="00D0162F" w:rsidRDefault="00F21A71" w:rsidP="00F21A71">
            <w:pPr>
              <w:rPr>
                <w:rFonts w:ascii="Arial" w:hAnsi="Arial"/>
                <w:sz w:val="16"/>
                <w:szCs w:val="16"/>
              </w:rPr>
            </w:pPr>
            <w:r w:rsidRPr="00D0162F">
              <w:rPr>
                <w:rFonts w:ascii="Arial" w:hAnsi="Arial"/>
                <w:sz w:val="16"/>
                <w:szCs w:val="16"/>
              </w:rPr>
              <w:t>Addition of RedCap RRM TC 16.5.1.7 - IS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A66F1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D899A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BA443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9D7C82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62F4D" w14:textId="146005D9" w:rsidR="00F21A71" w:rsidRPr="00D0162F" w:rsidRDefault="00F21A71" w:rsidP="00F21A71">
            <w:pPr>
              <w:rPr>
                <w:rFonts w:ascii="Arial" w:hAnsi="Arial"/>
                <w:sz w:val="16"/>
                <w:szCs w:val="16"/>
              </w:rPr>
            </w:pPr>
            <w:r w:rsidRPr="00D0162F">
              <w:rPr>
                <w:rFonts w:ascii="Arial" w:hAnsi="Arial"/>
                <w:sz w:val="16"/>
                <w:szCs w:val="16"/>
              </w:rPr>
              <w:t>R5-226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F15A1D" w14:textId="6EC540F6" w:rsidR="00F21A71" w:rsidRPr="00D0162F" w:rsidRDefault="00F21A71" w:rsidP="00F21A71">
            <w:pPr>
              <w:rPr>
                <w:rFonts w:ascii="Arial" w:hAnsi="Arial"/>
                <w:sz w:val="16"/>
                <w:szCs w:val="16"/>
              </w:rPr>
            </w:pPr>
            <w:r w:rsidRPr="00D0162F">
              <w:rPr>
                <w:rFonts w:ascii="Arial" w:hAnsi="Arial"/>
                <w:sz w:val="16"/>
                <w:szCs w:val="16"/>
              </w:rPr>
              <w:t>19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1AECC4" w14:textId="2059FEB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9FA10" w14:textId="378CF1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FB1001" w14:textId="7D19AF9E" w:rsidR="00F21A71" w:rsidRPr="00D0162F" w:rsidRDefault="00F21A71" w:rsidP="00F21A71">
            <w:pPr>
              <w:rPr>
                <w:rFonts w:ascii="Arial" w:hAnsi="Arial"/>
                <w:sz w:val="16"/>
                <w:szCs w:val="16"/>
              </w:rPr>
            </w:pPr>
            <w:r w:rsidRPr="00D0162F">
              <w:rPr>
                <w:rFonts w:ascii="Arial" w:hAnsi="Arial"/>
                <w:sz w:val="16"/>
                <w:szCs w:val="16"/>
              </w:rPr>
              <w:t>Addition of RedCap RRM TC 16.5.1.8 - IS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A1C8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A3B6E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5276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1F566E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A30AB" w14:textId="42CD1FC9" w:rsidR="00F21A71" w:rsidRPr="00D0162F" w:rsidRDefault="00F21A71" w:rsidP="00F21A71">
            <w:pPr>
              <w:rPr>
                <w:rFonts w:ascii="Arial" w:hAnsi="Arial"/>
                <w:sz w:val="16"/>
                <w:szCs w:val="16"/>
              </w:rPr>
            </w:pPr>
            <w:r w:rsidRPr="00D0162F">
              <w:rPr>
                <w:rFonts w:ascii="Arial" w:hAnsi="Arial"/>
                <w:sz w:val="16"/>
                <w:szCs w:val="16"/>
              </w:rPr>
              <w:t>R5-226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A9EE28" w14:textId="3509036D" w:rsidR="00F21A71" w:rsidRPr="00D0162F" w:rsidRDefault="00F21A71" w:rsidP="00F21A71">
            <w:pPr>
              <w:rPr>
                <w:rFonts w:ascii="Arial" w:hAnsi="Arial"/>
                <w:sz w:val="16"/>
                <w:szCs w:val="16"/>
              </w:rPr>
            </w:pPr>
            <w:r w:rsidRPr="00D0162F">
              <w:rPr>
                <w:rFonts w:ascii="Arial" w:hAnsi="Arial"/>
                <w:sz w:val="16"/>
                <w:szCs w:val="16"/>
              </w:rPr>
              <w:t>19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2263CD" w14:textId="35D535C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B7F46" w14:textId="4F7DE5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2E6511" w14:textId="2718216D"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5.2.0 - 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E7FF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AE89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1DDD9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C9CE9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07DC5D" w14:textId="52494693" w:rsidR="00F21A71" w:rsidRPr="00D0162F" w:rsidRDefault="00F21A71" w:rsidP="00F21A71">
            <w:pPr>
              <w:rPr>
                <w:rFonts w:ascii="Arial" w:hAnsi="Arial"/>
                <w:sz w:val="16"/>
                <w:szCs w:val="16"/>
              </w:rPr>
            </w:pPr>
            <w:r w:rsidRPr="00D0162F">
              <w:rPr>
                <w:rFonts w:ascii="Arial" w:hAnsi="Arial"/>
                <w:sz w:val="16"/>
                <w:szCs w:val="16"/>
              </w:rPr>
              <w:t>R5-2261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9D9D46" w14:textId="2BC9B716" w:rsidR="00F21A71" w:rsidRPr="00D0162F" w:rsidRDefault="00F21A71" w:rsidP="00F21A71">
            <w:pPr>
              <w:rPr>
                <w:rFonts w:ascii="Arial" w:hAnsi="Arial"/>
                <w:sz w:val="16"/>
                <w:szCs w:val="16"/>
              </w:rPr>
            </w:pPr>
            <w:r w:rsidRPr="00D0162F">
              <w:rPr>
                <w:rFonts w:ascii="Arial" w:hAnsi="Arial"/>
                <w:sz w:val="16"/>
                <w:szCs w:val="16"/>
              </w:rPr>
              <w:t>19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756D4" w14:textId="74818EC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BAD908" w14:textId="294F1C3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4F5D4" w14:textId="65BC7303" w:rsidR="00F21A71" w:rsidRPr="00D0162F" w:rsidRDefault="00F21A71" w:rsidP="00F21A71">
            <w:pPr>
              <w:rPr>
                <w:rFonts w:ascii="Arial" w:hAnsi="Arial"/>
                <w:sz w:val="16"/>
                <w:szCs w:val="16"/>
              </w:rPr>
            </w:pPr>
            <w:r w:rsidRPr="00D0162F">
              <w:rPr>
                <w:rFonts w:ascii="Arial" w:hAnsi="Arial"/>
                <w:sz w:val="16"/>
                <w:szCs w:val="16"/>
              </w:rPr>
              <w:t>Addition of RedCap RRM TC 16.5.2.1 - SSB BFR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F78B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67145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DA3C9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523BB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A191F" w14:textId="60254619" w:rsidR="00F21A71" w:rsidRPr="00D0162F" w:rsidRDefault="00F21A71" w:rsidP="00F21A71">
            <w:pPr>
              <w:rPr>
                <w:rFonts w:ascii="Arial" w:hAnsi="Arial"/>
                <w:sz w:val="16"/>
                <w:szCs w:val="16"/>
              </w:rPr>
            </w:pPr>
            <w:r w:rsidRPr="00D0162F">
              <w:rPr>
                <w:rFonts w:ascii="Arial" w:hAnsi="Arial"/>
                <w:sz w:val="16"/>
                <w:szCs w:val="16"/>
              </w:rPr>
              <w:t>R5-2261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32B046" w14:textId="5AFA6589" w:rsidR="00F21A71" w:rsidRPr="00D0162F" w:rsidRDefault="00F21A71" w:rsidP="00F21A71">
            <w:pPr>
              <w:rPr>
                <w:rFonts w:ascii="Arial" w:hAnsi="Arial"/>
                <w:sz w:val="16"/>
                <w:szCs w:val="16"/>
              </w:rPr>
            </w:pPr>
            <w:r w:rsidRPr="00D0162F">
              <w:rPr>
                <w:rFonts w:ascii="Arial" w:hAnsi="Arial"/>
                <w:sz w:val="16"/>
                <w:szCs w:val="16"/>
              </w:rPr>
              <w:t>19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A14A92" w14:textId="531626C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B66E0D" w14:textId="13D9F98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A8A63E" w14:textId="3949AAB1"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6.1.0 - Intra-freq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FE50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E1E1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B1BC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7E514C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5B09AE" w14:textId="10FF1EFA" w:rsidR="00F21A71" w:rsidRPr="00D0162F" w:rsidRDefault="00F21A71" w:rsidP="00F21A71">
            <w:pPr>
              <w:rPr>
                <w:rFonts w:ascii="Arial" w:hAnsi="Arial"/>
                <w:sz w:val="16"/>
                <w:szCs w:val="16"/>
              </w:rPr>
            </w:pPr>
            <w:r w:rsidRPr="00D0162F">
              <w:rPr>
                <w:rFonts w:ascii="Arial" w:hAnsi="Arial"/>
                <w:sz w:val="16"/>
                <w:szCs w:val="16"/>
              </w:rPr>
              <w:t>R5-2261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8F4DEC" w14:textId="2C4799F3" w:rsidR="00F21A71" w:rsidRPr="00D0162F" w:rsidRDefault="00F21A71" w:rsidP="00F21A71">
            <w:pPr>
              <w:rPr>
                <w:rFonts w:ascii="Arial" w:hAnsi="Arial"/>
                <w:sz w:val="16"/>
                <w:szCs w:val="16"/>
              </w:rPr>
            </w:pPr>
            <w:r w:rsidRPr="00D0162F">
              <w:rPr>
                <w:rFonts w:ascii="Arial" w:hAnsi="Arial"/>
                <w:sz w:val="16"/>
                <w:szCs w:val="16"/>
              </w:rPr>
              <w:t>19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AD3E49" w14:textId="51E9BF3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B5168" w14:textId="0F58925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EE949" w14:textId="0229C593" w:rsidR="00F21A71" w:rsidRPr="00D0162F" w:rsidRDefault="00F21A71" w:rsidP="00F21A71">
            <w:pPr>
              <w:rPr>
                <w:rFonts w:ascii="Arial" w:hAnsi="Arial"/>
                <w:sz w:val="16"/>
                <w:szCs w:val="16"/>
              </w:rPr>
            </w:pPr>
            <w:r w:rsidRPr="00D0162F">
              <w:rPr>
                <w:rFonts w:ascii="Arial" w:hAnsi="Arial"/>
                <w:sz w:val="16"/>
                <w:szCs w:val="16"/>
              </w:rPr>
              <w:t>Addition of RedCap RRM TC 16.6.1.3 - no ga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385B9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82982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1B4F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6892D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D72364" w14:textId="265413E5" w:rsidR="00F21A71" w:rsidRPr="00D0162F" w:rsidRDefault="00F21A71" w:rsidP="00F21A71">
            <w:pPr>
              <w:rPr>
                <w:rFonts w:ascii="Arial" w:hAnsi="Arial"/>
                <w:sz w:val="16"/>
                <w:szCs w:val="16"/>
              </w:rPr>
            </w:pPr>
            <w:r w:rsidRPr="00D0162F">
              <w:rPr>
                <w:rFonts w:ascii="Arial" w:hAnsi="Arial"/>
                <w:sz w:val="16"/>
                <w:szCs w:val="16"/>
              </w:rPr>
              <w:t>R5-2261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759DE0" w14:textId="53F20D42" w:rsidR="00F21A71" w:rsidRPr="00D0162F" w:rsidRDefault="00F21A71" w:rsidP="00F21A71">
            <w:pPr>
              <w:rPr>
                <w:rFonts w:ascii="Arial" w:hAnsi="Arial"/>
                <w:sz w:val="16"/>
                <w:szCs w:val="16"/>
              </w:rPr>
            </w:pPr>
            <w:r w:rsidRPr="00D0162F">
              <w:rPr>
                <w:rFonts w:ascii="Arial" w:hAnsi="Arial"/>
                <w:sz w:val="16"/>
                <w:szCs w:val="16"/>
              </w:rPr>
              <w:t>20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367F75" w14:textId="07F3830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46042" w14:textId="23F68C8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AD72A8" w14:textId="244595AA" w:rsidR="00F21A71" w:rsidRPr="00D0162F" w:rsidRDefault="00F21A71" w:rsidP="00F21A71">
            <w:pPr>
              <w:rPr>
                <w:rFonts w:ascii="Arial" w:hAnsi="Arial"/>
                <w:sz w:val="16"/>
                <w:szCs w:val="16"/>
              </w:rPr>
            </w:pPr>
            <w:r w:rsidRPr="00D0162F">
              <w:rPr>
                <w:rFonts w:ascii="Arial" w:hAnsi="Arial"/>
                <w:sz w:val="16"/>
                <w:szCs w:val="16"/>
              </w:rPr>
              <w:t>Addition of RedCap RRM TC 16.6.1.4 - no ga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4771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4B9D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70E3B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4DC5C7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D30BAE" w14:textId="028BFF14" w:rsidR="00F21A71" w:rsidRPr="00D0162F" w:rsidRDefault="00F21A71" w:rsidP="00F21A71">
            <w:pPr>
              <w:rPr>
                <w:rFonts w:ascii="Arial" w:hAnsi="Arial"/>
                <w:sz w:val="16"/>
                <w:szCs w:val="16"/>
              </w:rPr>
            </w:pPr>
            <w:r w:rsidRPr="00D0162F">
              <w:rPr>
                <w:rFonts w:ascii="Arial" w:hAnsi="Arial"/>
                <w:sz w:val="16"/>
                <w:szCs w:val="16"/>
              </w:rPr>
              <w:t>R5-2261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E7A1" w14:textId="44799026" w:rsidR="00F21A71" w:rsidRPr="00D0162F" w:rsidRDefault="00F21A71" w:rsidP="00F21A71">
            <w:pPr>
              <w:rPr>
                <w:rFonts w:ascii="Arial" w:hAnsi="Arial"/>
                <w:sz w:val="16"/>
                <w:szCs w:val="16"/>
              </w:rPr>
            </w:pPr>
            <w:r w:rsidRPr="00D0162F">
              <w:rPr>
                <w:rFonts w:ascii="Arial" w:hAnsi="Arial"/>
                <w:sz w:val="16"/>
                <w:szCs w:val="16"/>
              </w:rPr>
              <w:t>20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89E807" w14:textId="069BE6B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971488" w14:textId="25EF877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FB83E4" w14:textId="275664B2" w:rsidR="00F21A71" w:rsidRPr="00D0162F" w:rsidRDefault="00F21A71" w:rsidP="00F21A71">
            <w:pPr>
              <w:rPr>
                <w:rFonts w:ascii="Arial" w:hAnsi="Arial"/>
                <w:sz w:val="16"/>
                <w:szCs w:val="16"/>
              </w:rPr>
            </w:pPr>
            <w:r w:rsidRPr="00D0162F">
              <w:rPr>
                <w:rFonts w:ascii="Arial" w:hAnsi="Arial"/>
                <w:sz w:val="16"/>
                <w:szCs w:val="16"/>
              </w:rPr>
              <w:t>Addition of RedCap RRM TC 16.6.1.7 - ga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F9D8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C926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E85C6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32DB3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393A87" w14:textId="4FC54F4C" w:rsidR="00F21A71" w:rsidRPr="00D0162F" w:rsidRDefault="00F21A71" w:rsidP="00F21A71">
            <w:pPr>
              <w:rPr>
                <w:rFonts w:ascii="Arial" w:hAnsi="Arial"/>
                <w:sz w:val="16"/>
                <w:szCs w:val="16"/>
              </w:rPr>
            </w:pPr>
            <w:r w:rsidRPr="00D0162F">
              <w:rPr>
                <w:rFonts w:ascii="Arial" w:hAnsi="Arial"/>
                <w:sz w:val="16"/>
                <w:szCs w:val="16"/>
              </w:rPr>
              <w:t>R5-2261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872EFA" w14:textId="712D0A3D" w:rsidR="00F21A71" w:rsidRPr="00D0162F" w:rsidRDefault="00F21A71" w:rsidP="00F21A71">
            <w:pPr>
              <w:rPr>
                <w:rFonts w:ascii="Arial" w:hAnsi="Arial"/>
                <w:sz w:val="16"/>
                <w:szCs w:val="16"/>
              </w:rPr>
            </w:pPr>
            <w:r w:rsidRPr="00D0162F">
              <w:rPr>
                <w:rFonts w:ascii="Arial" w:hAnsi="Arial"/>
                <w:sz w:val="16"/>
                <w:szCs w:val="16"/>
              </w:rPr>
              <w:t>20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1EFCE" w14:textId="67EECBD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F99A83" w14:textId="4F0E860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A963EB" w14:textId="194283FE" w:rsidR="00F21A71" w:rsidRPr="00D0162F" w:rsidRDefault="00F21A71" w:rsidP="00F21A71">
            <w:pPr>
              <w:rPr>
                <w:rFonts w:ascii="Arial" w:hAnsi="Arial"/>
                <w:sz w:val="16"/>
                <w:szCs w:val="16"/>
              </w:rPr>
            </w:pPr>
            <w:r w:rsidRPr="00D0162F">
              <w:rPr>
                <w:rFonts w:ascii="Arial" w:hAnsi="Arial"/>
                <w:sz w:val="16"/>
                <w:szCs w:val="16"/>
              </w:rPr>
              <w:t>Addition of RedCap RRM TC 16.6.1.8 - ga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6AD70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4D0D7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C8850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8A30FA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9BDAB9" w14:textId="5F7FF6D1" w:rsidR="00F21A71" w:rsidRPr="00D0162F" w:rsidRDefault="00F21A71" w:rsidP="00F21A71">
            <w:pPr>
              <w:rPr>
                <w:rFonts w:ascii="Arial" w:hAnsi="Arial"/>
                <w:sz w:val="16"/>
                <w:szCs w:val="16"/>
              </w:rPr>
            </w:pPr>
            <w:r w:rsidRPr="00D0162F">
              <w:rPr>
                <w:rFonts w:ascii="Arial" w:hAnsi="Arial"/>
                <w:sz w:val="16"/>
                <w:szCs w:val="16"/>
              </w:rPr>
              <w:t>R5-2261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22C460" w14:textId="7B3826E9" w:rsidR="00F21A71" w:rsidRPr="00D0162F" w:rsidRDefault="00F21A71" w:rsidP="00F21A71">
            <w:pPr>
              <w:rPr>
                <w:rFonts w:ascii="Arial" w:hAnsi="Arial"/>
                <w:sz w:val="16"/>
                <w:szCs w:val="16"/>
              </w:rPr>
            </w:pPr>
            <w:r w:rsidRPr="00D0162F">
              <w:rPr>
                <w:rFonts w:ascii="Arial" w:hAnsi="Arial"/>
                <w:sz w:val="16"/>
                <w:szCs w:val="16"/>
              </w:rPr>
              <w:t>20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D45031" w14:textId="3439A23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56648" w14:textId="221115A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01A302" w14:textId="32F503FE" w:rsidR="00F21A71" w:rsidRPr="00D0162F" w:rsidRDefault="00F21A71" w:rsidP="00F21A71">
            <w:pPr>
              <w:rPr>
                <w:rFonts w:ascii="Arial" w:hAnsi="Arial"/>
                <w:sz w:val="16"/>
                <w:szCs w:val="16"/>
              </w:rPr>
            </w:pPr>
            <w:r w:rsidRPr="00D0162F">
              <w:rPr>
                <w:rFonts w:ascii="Arial" w:hAnsi="Arial"/>
                <w:sz w:val="16"/>
                <w:szCs w:val="16"/>
              </w:rPr>
              <w:t>Addition of RedCap RRM TC 16.6.1.11 - gap non-DRX SSB inde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76F2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BB9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D904C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298CAD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AB5D33" w14:textId="4B2CA976" w:rsidR="00F21A71" w:rsidRPr="00D0162F" w:rsidRDefault="00F21A71" w:rsidP="00F21A71">
            <w:pPr>
              <w:rPr>
                <w:rFonts w:ascii="Arial" w:hAnsi="Arial"/>
                <w:sz w:val="16"/>
                <w:szCs w:val="16"/>
              </w:rPr>
            </w:pPr>
            <w:r w:rsidRPr="00D0162F">
              <w:rPr>
                <w:rFonts w:ascii="Arial" w:hAnsi="Arial"/>
                <w:sz w:val="16"/>
                <w:szCs w:val="16"/>
              </w:rPr>
              <w:t>R5-2261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2329FF" w14:textId="0477D926" w:rsidR="00F21A71" w:rsidRPr="00D0162F" w:rsidRDefault="00F21A71" w:rsidP="00F21A71">
            <w:pPr>
              <w:rPr>
                <w:rFonts w:ascii="Arial" w:hAnsi="Arial"/>
                <w:sz w:val="16"/>
                <w:szCs w:val="16"/>
              </w:rPr>
            </w:pPr>
            <w:r w:rsidRPr="00D0162F">
              <w:rPr>
                <w:rFonts w:ascii="Arial" w:hAnsi="Arial"/>
                <w:sz w:val="16"/>
                <w:szCs w:val="16"/>
              </w:rPr>
              <w:t>20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0EE584" w14:textId="04D22C7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7D68B" w14:textId="0E01C5A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3E40F4" w14:textId="2AE029DE" w:rsidR="00F21A71" w:rsidRPr="00D0162F" w:rsidRDefault="00F21A71" w:rsidP="00F21A71">
            <w:pPr>
              <w:rPr>
                <w:rFonts w:ascii="Arial" w:hAnsi="Arial"/>
                <w:sz w:val="16"/>
                <w:szCs w:val="16"/>
              </w:rPr>
            </w:pPr>
            <w:r w:rsidRPr="00D0162F">
              <w:rPr>
                <w:rFonts w:ascii="Arial" w:hAnsi="Arial"/>
                <w:sz w:val="16"/>
                <w:szCs w:val="16"/>
              </w:rPr>
              <w:t>Addition of RedCap RRM TC 16.6.1.12 - gap non-DRX SSB inde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4E9BC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971D3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5123E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3DA404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015CB" w14:textId="0B6DDF2C" w:rsidR="00F21A71" w:rsidRPr="00D0162F" w:rsidRDefault="00F21A71" w:rsidP="00F21A71">
            <w:pPr>
              <w:rPr>
                <w:rFonts w:ascii="Arial" w:hAnsi="Arial"/>
                <w:sz w:val="16"/>
                <w:szCs w:val="16"/>
              </w:rPr>
            </w:pPr>
            <w:r w:rsidRPr="00D0162F">
              <w:rPr>
                <w:rFonts w:ascii="Arial" w:hAnsi="Arial"/>
                <w:sz w:val="16"/>
                <w:szCs w:val="16"/>
              </w:rPr>
              <w:t>R5-2261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B0E337" w14:textId="75075B85" w:rsidR="00F21A71" w:rsidRPr="00D0162F" w:rsidRDefault="00F21A71" w:rsidP="00F21A71">
            <w:pPr>
              <w:rPr>
                <w:rFonts w:ascii="Arial" w:hAnsi="Arial"/>
                <w:sz w:val="16"/>
                <w:szCs w:val="16"/>
              </w:rPr>
            </w:pPr>
            <w:r w:rsidRPr="00D0162F">
              <w:rPr>
                <w:rFonts w:ascii="Arial" w:hAnsi="Arial"/>
                <w:sz w:val="16"/>
                <w:szCs w:val="16"/>
              </w:rPr>
              <w:t>20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097FFC" w14:textId="364EF9B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FB991" w14:textId="0ECE0F9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ED368" w14:textId="1157B29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6.4.0 -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10D8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72C7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BA5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D9FC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ABF3EE" w14:textId="11176385" w:rsidR="00F21A71" w:rsidRPr="00D0162F" w:rsidRDefault="00F21A71" w:rsidP="00F21A71">
            <w:pPr>
              <w:rPr>
                <w:rFonts w:ascii="Arial" w:hAnsi="Arial"/>
                <w:sz w:val="16"/>
                <w:szCs w:val="16"/>
              </w:rPr>
            </w:pPr>
            <w:r w:rsidRPr="00D0162F">
              <w:rPr>
                <w:rFonts w:ascii="Arial" w:hAnsi="Arial"/>
                <w:sz w:val="16"/>
                <w:szCs w:val="16"/>
              </w:rPr>
              <w:t>R5-226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B9EA79" w14:textId="1238B2E1" w:rsidR="00F21A71" w:rsidRPr="00D0162F" w:rsidRDefault="00F21A71" w:rsidP="00F21A71">
            <w:pPr>
              <w:rPr>
                <w:rFonts w:ascii="Arial" w:hAnsi="Arial"/>
                <w:sz w:val="16"/>
                <w:szCs w:val="16"/>
              </w:rPr>
            </w:pPr>
            <w:r w:rsidRPr="00D0162F">
              <w:rPr>
                <w:rFonts w:ascii="Arial" w:hAnsi="Arial"/>
                <w:sz w:val="16"/>
                <w:szCs w:val="16"/>
              </w:rPr>
              <w:t>20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4E4D9" w14:textId="24331CD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AC17DA" w14:textId="57E6E37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1BB074" w14:textId="430F9E13" w:rsidR="00F21A71" w:rsidRPr="00D0162F" w:rsidRDefault="00F21A71" w:rsidP="00F21A71">
            <w:pPr>
              <w:rPr>
                <w:rFonts w:ascii="Arial" w:hAnsi="Arial"/>
                <w:sz w:val="16"/>
                <w:szCs w:val="16"/>
              </w:rPr>
            </w:pPr>
            <w:r w:rsidRPr="00D0162F">
              <w:rPr>
                <w:rFonts w:ascii="Arial" w:hAnsi="Arial"/>
                <w:sz w:val="16"/>
                <w:szCs w:val="16"/>
              </w:rPr>
              <w:t>Addition of RedCap RRM TC 16.6.4.1 - L1-RSRP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4D3D1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F3D98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DFB3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E39DC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9E3B1" w14:textId="49519233" w:rsidR="00F21A71" w:rsidRPr="00D0162F" w:rsidRDefault="00F21A71" w:rsidP="00F21A71">
            <w:pPr>
              <w:rPr>
                <w:rFonts w:ascii="Arial" w:hAnsi="Arial"/>
                <w:sz w:val="16"/>
                <w:szCs w:val="16"/>
              </w:rPr>
            </w:pPr>
            <w:r w:rsidRPr="00D0162F">
              <w:rPr>
                <w:rFonts w:ascii="Arial" w:hAnsi="Arial"/>
                <w:sz w:val="16"/>
                <w:szCs w:val="16"/>
              </w:rPr>
              <w:t>R5-2261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10E0CE" w14:textId="4FB100E8" w:rsidR="00F21A71" w:rsidRPr="00D0162F" w:rsidRDefault="00F21A71" w:rsidP="00F21A71">
            <w:pPr>
              <w:rPr>
                <w:rFonts w:ascii="Arial" w:hAnsi="Arial"/>
                <w:sz w:val="16"/>
                <w:szCs w:val="16"/>
              </w:rPr>
            </w:pPr>
            <w:r w:rsidRPr="00D0162F">
              <w:rPr>
                <w:rFonts w:ascii="Arial" w:hAnsi="Arial"/>
                <w:sz w:val="16"/>
                <w:szCs w:val="16"/>
              </w:rPr>
              <w:t>20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8D2111" w14:textId="547C925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3A681C" w14:textId="4A07913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8D954" w14:textId="537D165A" w:rsidR="00F21A71" w:rsidRPr="00D0162F" w:rsidRDefault="00F21A71" w:rsidP="00F21A71">
            <w:pPr>
              <w:rPr>
                <w:rFonts w:ascii="Arial" w:hAnsi="Arial"/>
                <w:sz w:val="16"/>
                <w:szCs w:val="16"/>
              </w:rPr>
            </w:pPr>
            <w:r w:rsidRPr="00D0162F">
              <w:rPr>
                <w:rFonts w:ascii="Arial" w:hAnsi="Arial"/>
                <w:sz w:val="16"/>
                <w:szCs w:val="16"/>
              </w:rPr>
              <w:t>Addition of RedCap RRM TC 16.6.4.3 - L1-RSR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765F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79D11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0EF60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02555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0FE23" w14:textId="596280CC" w:rsidR="00F21A71" w:rsidRPr="00D0162F" w:rsidRDefault="00F21A71" w:rsidP="00F21A71">
            <w:pPr>
              <w:rPr>
                <w:rFonts w:ascii="Arial" w:hAnsi="Arial"/>
                <w:sz w:val="16"/>
                <w:szCs w:val="16"/>
              </w:rPr>
            </w:pPr>
            <w:r w:rsidRPr="00D0162F">
              <w:rPr>
                <w:rFonts w:ascii="Arial" w:hAnsi="Arial"/>
                <w:sz w:val="16"/>
                <w:szCs w:val="16"/>
              </w:rPr>
              <w:t>R5-2261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27794" w14:textId="1F5BA562" w:rsidR="00F21A71" w:rsidRPr="00D0162F" w:rsidRDefault="00F21A71" w:rsidP="00F21A71">
            <w:pPr>
              <w:rPr>
                <w:rFonts w:ascii="Arial" w:hAnsi="Arial"/>
                <w:sz w:val="16"/>
                <w:szCs w:val="16"/>
              </w:rPr>
            </w:pPr>
            <w:r w:rsidRPr="00D0162F">
              <w:rPr>
                <w:rFonts w:ascii="Arial" w:hAnsi="Arial"/>
                <w:sz w:val="16"/>
                <w:szCs w:val="16"/>
              </w:rPr>
              <w:t>20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25410" w14:textId="19E45A6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3FC7DA" w14:textId="686BCA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E2A819" w14:textId="2EBC887E"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3.2.1.0 -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579FE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ED1D1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A57B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4F35D5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51DC5A" w14:textId="32F3FCE2" w:rsidR="00F21A71" w:rsidRPr="00D0162F" w:rsidRDefault="00F21A71" w:rsidP="00F21A71">
            <w:pPr>
              <w:rPr>
                <w:rFonts w:ascii="Arial" w:hAnsi="Arial"/>
                <w:sz w:val="16"/>
                <w:szCs w:val="16"/>
              </w:rPr>
            </w:pPr>
            <w:r w:rsidRPr="00D0162F">
              <w:rPr>
                <w:rFonts w:ascii="Arial" w:hAnsi="Arial"/>
                <w:sz w:val="16"/>
                <w:szCs w:val="16"/>
              </w:rPr>
              <w:t>R5-2261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F568B" w14:textId="0A341365" w:rsidR="00F21A71" w:rsidRPr="00D0162F" w:rsidRDefault="00F21A71" w:rsidP="00F21A71">
            <w:pPr>
              <w:rPr>
                <w:rFonts w:ascii="Arial" w:hAnsi="Arial"/>
                <w:sz w:val="16"/>
                <w:szCs w:val="16"/>
              </w:rPr>
            </w:pPr>
            <w:r w:rsidRPr="00D0162F">
              <w:rPr>
                <w:rFonts w:ascii="Arial" w:hAnsi="Arial"/>
                <w:sz w:val="16"/>
                <w:szCs w:val="16"/>
              </w:rPr>
              <w:t>20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27D0E9" w14:textId="0AD8D1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86603E" w14:textId="3AD7AA0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27366A" w14:textId="037AB6A1" w:rsidR="00F21A71" w:rsidRPr="00D0162F" w:rsidRDefault="00F21A71" w:rsidP="00F21A71">
            <w:pPr>
              <w:rPr>
                <w:rFonts w:ascii="Arial" w:hAnsi="Arial"/>
                <w:sz w:val="16"/>
                <w:szCs w:val="16"/>
              </w:rPr>
            </w:pPr>
            <w:r w:rsidRPr="00D0162F">
              <w:rPr>
                <w:rFonts w:ascii="Arial" w:hAnsi="Arial"/>
                <w:sz w:val="16"/>
                <w:szCs w:val="16"/>
              </w:rPr>
              <w:t>Addition of RedCap RRM TC 17.3.2.1.1 - intra reestablish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F5F2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F7C64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67AAC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E0E945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5CB7FA" w14:textId="55393DB8" w:rsidR="00F21A71" w:rsidRPr="00D0162F" w:rsidRDefault="00F21A71" w:rsidP="00F21A71">
            <w:pPr>
              <w:rPr>
                <w:rFonts w:ascii="Arial" w:hAnsi="Arial"/>
                <w:sz w:val="16"/>
                <w:szCs w:val="16"/>
              </w:rPr>
            </w:pPr>
            <w:r w:rsidRPr="00D0162F">
              <w:rPr>
                <w:rFonts w:ascii="Arial" w:hAnsi="Arial"/>
                <w:sz w:val="16"/>
                <w:szCs w:val="16"/>
              </w:rPr>
              <w:t>R5-2261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0AAF69" w14:textId="7EA26FA8" w:rsidR="00F21A71" w:rsidRPr="00D0162F" w:rsidRDefault="00F21A71" w:rsidP="00F21A71">
            <w:pPr>
              <w:rPr>
                <w:rFonts w:ascii="Arial" w:hAnsi="Arial"/>
                <w:sz w:val="16"/>
                <w:szCs w:val="16"/>
              </w:rPr>
            </w:pPr>
            <w:r w:rsidRPr="00D0162F">
              <w:rPr>
                <w:rFonts w:ascii="Arial" w:hAnsi="Arial"/>
                <w:sz w:val="16"/>
                <w:szCs w:val="16"/>
              </w:rPr>
              <w:t>20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834D2" w14:textId="38A28B2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F48DD" w14:textId="4EC1FC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6B0154" w14:textId="0D6EA8E6" w:rsidR="00F21A71" w:rsidRPr="00D0162F" w:rsidRDefault="00F21A71" w:rsidP="00F21A71">
            <w:pPr>
              <w:rPr>
                <w:rFonts w:ascii="Arial" w:hAnsi="Arial"/>
                <w:sz w:val="16"/>
                <w:szCs w:val="16"/>
              </w:rPr>
            </w:pPr>
            <w:r w:rsidRPr="00D0162F">
              <w:rPr>
                <w:rFonts w:ascii="Arial" w:hAnsi="Arial"/>
                <w:sz w:val="16"/>
                <w:szCs w:val="16"/>
              </w:rPr>
              <w:t>Addition of RedCap RRM TC 17.3.2.1.2 - inter reestablish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1ED27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DE8A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3918E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37CA4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B2C815" w14:textId="1001B0F6" w:rsidR="00F21A71" w:rsidRPr="00D0162F" w:rsidRDefault="00F21A71" w:rsidP="00F21A71">
            <w:pPr>
              <w:rPr>
                <w:rFonts w:ascii="Arial" w:hAnsi="Arial"/>
                <w:sz w:val="16"/>
                <w:szCs w:val="16"/>
              </w:rPr>
            </w:pPr>
            <w:r w:rsidRPr="00D0162F">
              <w:rPr>
                <w:rFonts w:ascii="Arial" w:hAnsi="Arial"/>
                <w:sz w:val="16"/>
                <w:szCs w:val="16"/>
              </w:rPr>
              <w:t>R5-226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2ABE3" w14:textId="0306CBE5" w:rsidR="00F21A71" w:rsidRPr="00D0162F" w:rsidRDefault="00F21A71" w:rsidP="00F21A71">
            <w:pPr>
              <w:rPr>
                <w:rFonts w:ascii="Arial" w:hAnsi="Arial"/>
                <w:sz w:val="16"/>
                <w:szCs w:val="16"/>
              </w:rPr>
            </w:pPr>
            <w:r w:rsidRPr="00D0162F">
              <w:rPr>
                <w:rFonts w:ascii="Arial" w:hAnsi="Arial"/>
                <w:sz w:val="16"/>
                <w:szCs w:val="16"/>
              </w:rPr>
              <w:t>20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7910A3" w14:textId="36C8C44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8009A5" w14:textId="4F1E47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EBCE8" w14:textId="14E4F455" w:rsidR="00F21A71" w:rsidRPr="00D0162F" w:rsidRDefault="00F21A71" w:rsidP="00F21A71">
            <w:pPr>
              <w:rPr>
                <w:rFonts w:ascii="Arial" w:hAnsi="Arial"/>
                <w:sz w:val="16"/>
                <w:szCs w:val="16"/>
              </w:rPr>
            </w:pPr>
            <w:r w:rsidRPr="00D0162F">
              <w:rPr>
                <w:rFonts w:ascii="Arial" w:hAnsi="Arial"/>
                <w:sz w:val="16"/>
                <w:szCs w:val="16"/>
              </w:rPr>
              <w:t>Addition of RedCap RRM TC 17.3.2.1.3 - no timing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A1F26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5FE9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772C2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2E5ACA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D96BA" w14:textId="2BEE7D2C" w:rsidR="00F21A71" w:rsidRPr="00D0162F" w:rsidRDefault="00F21A71" w:rsidP="00F21A71">
            <w:pPr>
              <w:rPr>
                <w:rFonts w:ascii="Arial" w:hAnsi="Arial"/>
                <w:sz w:val="16"/>
                <w:szCs w:val="16"/>
              </w:rPr>
            </w:pPr>
            <w:r w:rsidRPr="00D0162F">
              <w:rPr>
                <w:rFonts w:ascii="Arial" w:hAnsi="Arial"/>
                <w:sz w:val="16"/>
                <w:szCs w:val="16"/>
              </w:rPr>
              <w:t>R5-226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2C346A" w14:textId="57B3D343" w:rsidR="00F21A71" w:rsidRPr="00D0162F" w:rsidRDefault="00F21A71" w:rsidP="00F21A71">
            <w:pPr>
              <w:rPr>
                <w:rFonts w:ascii="Arial" w:hAnsi="Arial"/>
                <w:sz w:val="16"/>
                <w:szCs w:val="16"/>
              </w:rPr>
            </w:pPr>
            <w:r w:rsidRPr="00D0162F">
              <w:rPr>
                <w:rFonts w:ascii="Arial" w:hAnsi="Arial"/>
                <w:sz w:val="16"/>
                <w:szCs w:val="16"/>
              </w:rPr>
              <w:t>20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E38DFE" w14:textId="28BC9FD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CB07B1" w14:textId="674D91B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F2D08A" w14:textId="3536205D"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5.1.0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723A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89424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7B9B3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DFD84F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E39DBF" w14:textId="7744D679" w:rsidR="00F21A71" w:rsidRPr="00D0162F" w:rsidRDefault="00F21A71" w:rsidP="00F21A71">
            <w:pPr>
              <w:rPr>
                <w:rFonts w:ascii="Arial" w:hAnsi="Arial"/>
                <w:sz w:val="16"/>
                <w:szCs w:val="16"/>
              </w:rPr>
            </w:pPr>
            <w:r w:rsidRPr="00D0162F">
              <w:rPr>
                <w:rFonts w:ascii="Arial" w:hAnsi="Arial"/>
                <w:sz w:val="16"/>
                <w:szCs w:val="16"/>
              </w:rPr>
              <w:t>R5-2261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279F4C" w14:textId="25DAF3D1" w:rsidR="00F21A71" w:rsidRPr="00D0162F" w:rsidRDefault="00F21A71" w:rsidP="00F21A71">
            <w:pPr>
              <w:rPr>
                <w:rFonts w:ascii="Arial" w:hAnsi="Arial"/>
                <w:sz w:val="16"/>
                <w:szCs w:val="16"/>
              </w:rPr>
            </w:pPr>
            <w:r w:rsidRPr="00D0162F">
              <w:rPr>
                <w:rFonts w:ascii="Arial" w:hAnsi="Arial"/>
                <w:sz w:val="16"/>
                <w:szCs w:val="16"/>
              </w:rPr>
              <w:t>20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70A91" w14:textId="5BC85B7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FD1C24" w14:textId="3069A31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2D6527" w14:textId="06F53D6B" w:rsidR="00F21A71" w:rsidRPr="00D0162F" w:rsidRDefault="00F21A71" w:rsidP="00F21A71">
            <w:pPr>
              <w:rPr>
                <w:rFonts w:ascii="Arial" w:hAnsi="Arial"/>
                <w:sz w:val="16"/>
                <w:szCs w:val="16"/>
              </w:rPr>
            </w:pPr>
            <w:r w:rsidRPr="00D0162F">
              <w:rPr>
                <w:rFonts w:ascii="Arial" w:hAnsi="Arial"/>
                <w:sz w:val="16"/>
                <w:szCs w:val="16"/>
              </w:rPr>
              <w:t>Addition of RedCap RRM TC 17.5.1.1 - OOS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E350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5F62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54CA9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DEC5E2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E464C4" w14:textId="26E4E9D4" w:rsidR="00F21A71" w:rsidRPr="00D0162F" w:rsidRDefault="00F21A71" w:rsidP="00F21A71">
            <w:pPr>
              <w:rPr>
                <w:rFonts w:ascii="Arial" w:hAnsi="Arial"/>
                <w:sz w:val="16"/>
                <w:szCs w:val="16"/>
              </w:rPr>
            </w:pPr>
            <w:r w:rsidRPr="00D0162F">
              <w:rPr>
                <w:rFonts w:ascii="Arial" w:hAnsi="Arial"/>
                <w:sz w:val="16"/>
                <w:szCs w:val="16"/>
              </w:rPr>
              <w:t>R5-2261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FA9D4C" w14:textId="5FA2B8C4" w:rsidR="00F21A71" w:rsidRPr="00D0162F" w:rsidRDefault="00F21A71" w:rsidP="00F21A71">
            <w:pPr>
              <w:rPr>
                <w:rFonts w:ascii="Arial" w:hAnsi="Arial"/>
                <w:sz w:val="16"/>
                <w:szCs w:val="16"/>
              </w:rPr>
            </w:pPr>
            <w:r w:rsidRPr="00D0162F">
              <w:rPr>
                <w:rFonts w:ascii="Arial" w:hAnsi="Arial"/>
                <w:sz w:val="16"/>
                <w:szCs w:val="16"/>
              </w:rPr>
              <w:t>20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71749A" w14:textId="00972A5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932BDB" w14:textId="424138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0670AF" w14:textId="405315A4" w:rsidR="00F21A71" w:rsidRPr="00D0162F" w:rsidRDefault="00F21A71" w:rsidP="00F21A71">
            <w:pPr>
              <w:rPr>
                <w:rFonts w:ascii="Arial" w:hAnsi="Arial"/>
                <w:sz w:val="16"/>
                <w:szCs w:val="16"/>
              </w:rPr>
            </w:pPr>
            <w:r w:rsidRPr="00D0162F">
              <w:rPr>
                <w:rFonts w:ascii="Arial" w:hAnsi="Arial"/>
                <w:sz w:val="16"/>
                <w:szCs w:val="16"/>
              </w:rPr>
              <w:t>Addition of RedCap RRM TC 17.5.1.2 - IS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DDAC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4D5AF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622ADC"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291305F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9094E" w14:textId="36EB25E2" w:rsidR="00F21A71" w:rsidRPr="00D0162F" w:rsidRDefault="00F21A71" w:rsidP="00F21A71">
            <w:pPr>
              <w:rPr>
                <w:rFonts w:ascii="Arial" w:hAnsi="Arial"/>
                <w:sz w:val="16"/>
                <w:szCs w:val="16"/>
              </w:rPr>
            </w:pPr>
            <w:r w:rsidRPr="00D0162F">
              <w:rPr>
                <w:rFonts w:ascii="Arial" w:hAnsi="Arial"/>
                <w:sz w:val="16"/>
                <w:szCs w:val="16"/>
              </w:rPr>
              <w:t>R5-2261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46EC18" w14:textId="5B32DC8E" w:rsidR="00F21A71" w:rsidRPr="00D0162F" w:rsidRDefault="00F21A71" w:rsidP="00F21A71">
            <w:pPr>
              <w:rPr>
                <w:rFonts w:ascii="Arial" w:hAnsi="Arial"/>
                <w:sz w:val="16"/>
                <w:szCs w:val="16"/>
              </w:rPr>
            </w:pPr>
            <w:r w:rsidRPr="00D0162F">
              <w:rPr>
                <w:rFonts w:ascii="Arial" w:hAnsi="Arial"/>
                <w:sz w:val="16"/>
                <w:szCs w:val="16"/>
              </w:rPr>
              <w:t>20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DC511A" w14:textId="494418D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201A01" w14:textId="5478CC9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925DBF" w14:textId="09BF639D" w:rsidR="00F21A71" w:rsidRPr="00D0162F" w:rsidRDefault="00F21A71" w:rsidP="00F21A71">
            <w:pPr>
              <w:rPr>
                <w:rFonts w:ascii="Arial" w:hAnsi="Arial"/>
                <w:sz w:val="16"/>
                <w:szCs w:val="16"/>
              </w:rPr>
            </w:pPr>
            <w:r w:rsidRPr="00D0162F">
              <w:rPr>
                <w:rFonts w:ascii="Arial" w:hAnsi="Arial"/>
                <w:sz w:val="16"/>
                <w:szCs w:val="16"/>
              </w:rPr>
              <w:t>Addition of RedCap RRM TC 17.5.1.4 - IS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349D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9DED9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BC8F4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0D0CB6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1885B0" w14:textId="76192DF5" w:rsidR="00F21A71" w:rsidRPr="00D0162F" w:rsidRDefault="00F21A71" w:rsidP="00F21A71">
            <w:pPr>
              <w:rPr>
                <w:rFonts w:ascii="Arial" w:hAnsi="Arial"/>
                <w:sz w:val="16"/>
                <w:szCs w:val="16"/>
              </w:rPr>
            </w:pPr>
            <w:r w:rsidRPr="00D0162F">
              <w:rPr>
                <w:rFonts w:ascii="Arial" w:hAnsi="Arial"/>
                <w:sz w:val="16"/>
                <w:szCs w:val="16"/>
              </w:rPr>
              <w:t>R5-2261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CD8528" w14:textId="394E6FD6" w:rsidR="00F21A71" w:rsidRPr="00D0162F" w:rsidRDefault="00F21A71" w:rsidP="00F21A71">
            <w:pPr>
              <w:rPr>
                <w:rFonts w:ascii="Arial" w:hAnsi="Arial"/>
                <w:sz w:val="16"/>
                <w:szCs w:val="16"/>
              </w:rPr>
            </w:pPr>
            <w:r w:rsidRPr="00D0162F">
              <w:rPr>
                <w:rFonts w:ascii="Arial" w:hAnsi="Arial"/>
                <w:sz w:val="16"/>
                <w:szCs w:val="16"/>
              </w:rPr>
              <w:t>20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A2FAA" w14:textId="1125458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36851" w14:textId="5DE9FFC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45EA47" w14:textId="29AB6FF8"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6.1.0 - Intra-freq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9939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FE9E5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C63F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8D49FB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F781B" w14:textId="3F050E8F" w:rsidR="00F21A71" w:rsidRPr="00D0162F" w:rsidRDefault="00F21A71" w:rsidP="00F21A71">
            <w:pPr>
              <w:rPr>
                <w:rFonts w:ascii="Arial" w:hAnsi="Arial"/>
                <w:sz w:val="16"/>
                <w:szCs w:val="16"/>
              </w:rPr>
            </w:pPr>
            <w:r w:rsidRPr="00D0162F">
              <w:rPr>
                <w:rFonts w:ascii="Arial" w:hAnsi="Arial"/>
                <w:sz w:val="16"/>
                <w:szCs w:val="16"/>
              </w:rPr>
              <w:t>R5-226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AF9B18" w14:textId="750628B1" w:rsidR="00F21A71" w:rsidRPr="00D0162F" w:rsidRDefault="00F21A71" w:rsidP="00F21A71">
            <w:pPr>
              <w:rPr>
                <w:rFonts w:ascii="Arial" w:hAnsi="Arial"/>
                <w:sz w:val="16"/>
                <w:szCs w:val="16"/>
              </w:rPr>
            </w:pPr>
            <w:r w:rsidRPr="00D0162F">
              <w:rPr>
                <w:rFonts w:ascii="Arial" w:hAnsi="Arial"/>
                <w:sz w:val="16"/>
                <w:szCs w:val="16"/>
              </w:rPr>
              <w:t>20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DC828" w14:textId="0853FF5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54513E" w14:textId="197896B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D7F87" w14:textId="7F3604B4" w:rsidR="00F21A71" w:rsidRPr="00D0162F" w:rsidRDefault="00F21A71" w:rsidP="00F21A71">
            <w:pPr>
              <w:rPr>
                <w:rFonts w:ascii="Arial" w:hAnsi="Arial"/>
                <w:sz w:val="16"/>
                <w:szCs w:val="16"/>
              </w:rPr>
            </w:pPr>
            <w:r w:rsidRPr="00D0162F">
              <w:rPr>
                <w:rFonts w:ascii="Arial" w:hAnsi="Arial"/>
                <w:sz w:val="16"/>
                <w:szCs w:val="16"/>
              </w:rPr>
              <w:t>Addition of RedCap RRM TC 17.6.1.1 - no gap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24D3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B41D3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62A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22C2CC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FA05F" w14:textId="400C55D9" w:rsidR="00F21A71" w:rsidRPr="00D0162F" w:rsidRDefault="00F21A71" w:rsidP="00F21A71">
            <w:pPr>
              <w:rPr>
                <w:rFonts w:ascii="Arial" w:hAnsi="Arial"/>
                <w:sz w:val="16"/>
                <w:szCs w:val="16"/>
              </w:rPr>
            </w:pPr>
            <w:r w:rsidRPr="00D0162F">
              <w:rPr>
                <w:rFonts w:ascii="Arial" w:hAnsi="Arial"/>
                <w:sz w:val="16"/>
                <w:szCs w:val="16"/>
              </w:rPr>
              <w:t>R5-2261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782591" w14:textId="423B7F1E" w:rsidR="00F21A71" w:rsidRPr="00D0162F" w:rsidRDefault="00F21A71" w:rsidP="00F21A71">
            <w:pPr>
              <w:rPr>
                <w:rFonts w:ascii="Arial" w:hAnsi="Arial"/>
                <w:sz w:val="16"/>
                <w:szCs w:val="16"/>
              </w:rPr>
            </w:pPr>
            <w:r w:rsidRPr="00D0162F">
              <w:rPr>
                <w:rFonts w:ascii="Arial" w:hAnsi="Arial"/>
                <w:sz w:val="16"/>
                <w:szCs w:val="16"/>
              </w:rPr>
              <w:t>20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460956" w14:textId="7F886D0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E10408" w14:textId="2FCC6CA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646DF1" w14:textId="265DED9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8.2.1.0 - L2N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DA71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BB712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535FE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494283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6CDE0" w14:textId="34462DC4" w:rsidR="00F21A71" w:rsidRPr="00D0162F" w:rsidRDefault="00F21A71" w:rsidP="00F21A71">
            <w:pPr>
              <w:rPr>
                <w:rFonts w:ascii="Arial" w:hAnsi="Arial"/>
                <w:sz w:val="16"/>
                <w:szCs w:val="16"/>
              </w:rPr>
            </w:pPr>
            <w:r w:rsidRPr="00D0162F">
              <w:rPr>
                <w:rFonts w:ascii="Arial" w:hAnsi="Arial"/>
                <w:sz w:val="16"/>
                <w:szCs w:val="16"/>
              </w:rPr>
              <w:t>R5-2261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4B755" w14:textId="50722AD9" w:rsidR="00F21A71" w:rsidRPr="00D0162F" w:rsidRDefault="00F21A71" w:rsidP="00F21A71">
            <w:pPr>
              <w:rPr>
                <w:rFonts w:ascii="Arial" w:hAnsi="Arial"/>
                <w:sz w:val="16"/>
                <w:szCs w:val="16"/>
              </w:rPr>
            </w:pPr>
            <w:r w:rsidRPr="00D0162F">
              <w:rPr>
                <w:rFonts w:ascii="Arial" w:hAnsi="Arial"/>
                <w:sz w:val="16"/>
                <w:szCs w:val="16"/>
              </w:rPr>
              <w:t>20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1A111F" w14:textId="46E2A64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0F928D" w14:textId="00124E7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75FF38" w14:textId="665A305A" w:rsidR="00F21A71" w:rsidRPr="00D0162F" w:rsidRDefault="00F21A71" w:rsidP="00F21A71">
            <w:pPr>
              <w:rPr>
                <w:rFonts w:ascii="Arial" w:hAnsi="Arial"/>
                <w:sz w:val="16"/>
                <w:szCs w:val="16"/>
              </w:rPr>
            </w:pPr>
            <w:r w:rsidRPr="00D0162F">
              <w:rPr>
                <w:rFonts w:ascii="Arial" w:hAnsi="Arial"/>
                <w:sz w:val="16"/>
                <w:szCs w:val="16"/>
              </w:rPr>
              <w:t>Addition of RedCap RRM TC 18.2.1.1 - L2N HO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CD29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455D1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F651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BB6422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13C1DB" w14:textId="03567A12" w:rsidR="00F21A71" w:rsidRPr="00D0162F" w:rsidRDefault="00F21A71" w:rsidP="00F21A71">
            <w:pPr>
              <w:rPr>
                <w:rFonts w:ascii="Arial" w:hAnsi="Arial"/>
                <w:sz w:val="16"/>
                <w:szCs w:val="16"/>
              </w:rPr>
            </w:pPr>
            <w:r w:rsidRPr="00D0162F">
              <w:rPr>
                <w:rFonts w:ascii="Arial" w:hAnsi="Arial"/>
                <w:sz w:val="16"/>
                <w:szCs w:val="16"/>
              </w:rPr>
              <w:t>R5-226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00CE8B" w14:textId="5958B5B8" w:rsidR="00F21A71" w:rsidRPr="00D0162F" w:rsidRDefault="00F21A71" w:rsidP="00F21A71">
            <w:pPr>
              <w:rPr>
                <w:rFonts w:ascii="Arial" w:hAnsi="Arial"/>
                <w:sz w:val="16"/>
                <w:szCs w:val="16"/>
              </w:rPr>
            </w:pPr>
            <w:r w:rsidRPr="00D0162F">
              <w:rPr>
                <w:rFonts w:ascii="Arial" w:hAnsi="Arial"/>
                <w:sz w:val="16"/>
                <w:szCs w:val="16"/>
              </w:rPr>
              <w:t>20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007820" w14:textId="3B403E2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0D1DFF" w14:textId="2A9DD56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448638" w14:textId="21B8A4C9"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8.2.2.0 - L2N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DDF03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9C019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5D06D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ADD7B7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D67825" w14:textId="2795AB0E" w:rsidR="00F21A71" w:rsidRPr="00D0162F" w:rsidRDefault="00F21A71" w:rsidP="00F21A71">
            <w:pPr>
              <w:rPr>
                <w:rFonts w:ascii="Arial" w:hAnsi="Arial"/>
                <w:sz w:val="16"/>
                <w:szCs w:val="16"/>
              </w:rPr>
            </w:pPr>
            <w:r w:rsidRPr="00D0162F">
              <w:rPr>
                <w:rFonts w:ascii="Arial" w:hAnsi="Arial"/>
                <w:sz w:val="16"/>
                <w:szCs w:val="16"/>
              </w:rPr>
              <w:t>R5-226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CBFD36" w14:textId="0411C6B0" w:rsidR="00F21A71" w:rsidRPr="00D0162F" w:rsidRDefault="00F21A71" w:rsidP="00F21A71">
            <w:pPr>
              <w:rPr>
                <w:rFonts w:ascii="Arial" w:hAnsi="Arial"/>
                <w:sz w:val="16"/>
                <w:szCs w:val="16"/>
              </w:rPr>
            </w:pPr>
            <w:r w:rsidRPr="00D0162F">
              <w:rPr>
                <w:rFonts w:ascii="Arial" w:hAnsi="Arial"/>
                <w:sz w:val="16"/>
                <w:szCs w:val="16"/>
              </w:rPr>
              <w:t>20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DA4F5" w14:textId="39000CB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E2885" w14:textId="51F51DA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151DCD" w14:textId="7D0C1A9D" w:rsidR="00F21A71" w:rsidRPr="00D0162F" w:rsidRDefault="00F21A71" w:rsidP="00F21A71">
            <w:pPr>
              <w:rPr>
                <w:rFonts w:ascii="Arial" w:hAnsi="Arial"/>
                <w:sz w:val="16"/>
                <w:szCs w:val="16"/>
              </w:rPr>
            </w:pPr>
            <w:r w:rsidRPr="00D0162F">
              <w:rPr>
                <w:rFonts w:ascii="Arial" w:hAnsi="Arial"/>
                <w:sz w:val="16"/>
                <w:szCs w:val="16"/>
              </w:rPr>
              <w:t>Addition of RedCap RRM TC 18.2.2.1 - L2N redir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25371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B34B6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97303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821328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9D2823" w14:textId="33CFF980" w:rsidR="00F21A71" w:rsidRPr="00D0162F" w:rsidRDefault="00F21A71" w:rsidP="00F21A71">
            <w:pPr>
              <w:rPr>
                <w:rFonts w:ascii="Arial" w:hAnsi="Arial"/>
                <w:sz w:val="16"/>
                <w:szCs w:val="16"/>
              </w:rPr>
            </w:pPr>
            <w:r w:rsidRPr="00D0162F">
              <w:rPr>
                <w:rFonts w:ascii="Arial" w:hAnsi="Arial"/>
                <w:sz w:val="16"/>
                <w:szCs w:val="16"/>
              </w:rPr>
              <w:t>R5-2261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19832E" w14:textId="437F6097" w:rsidR="00F21A71" w:rsidRPr="00D0162F" w:rsidRDefault="00F21A71" w:rsidP="00F21A71">
            <w:pPr>
              <w:rPr>
                <w:rFonts w:ascii="Arial" w:hAnsi="Arial"/>
                <w:sz w:val="16"/>
                <w:szCs w:val="16"/>
              </w:rPr>
            </w:pPr>
            <w:r w:rsidRPr="00D0162F">
              <w:rPr>
                <w:rFonts w:ascii="Arial" w:hAnsi="Arial"/>
                <w:sz w:val="16"/>
                <w:szCs w:val="16"/>
              </w:rPr>
              <w:t>20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CA6BF3" w14:textId="08A9614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C4D39" w14:textId="650624F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B7EF6" w14:textId="674568D6" w:rsidR="00F21A71" w:rsidRPr="00D0162F" w:rsidRDefault="00F21A71" w:rsidP="00F21A71">
            <w:pPr>
              <w:rPr>
                <w:rFonts w:ascii="Arial" w:hAnsi="Arial"/>
                <w:sz w:val="16"/>
                <w:szCs w:val="16"/>
              </w:rPr>
            </w:pPr>
            <w:r w:rsidRPr="00D0162F">
              <w:rPr>
                <w:rFonts w:ascii="Arial" w:hAnsi="Arial"/>
                <w:sz w:val="16"/>
                <w:szCs w:val="16"/>
              </w:rPr>
              <w:t>Correction to Clause 3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529BE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8324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5C738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C8F2A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121775" w14:textId="4CA36CEE" w:rsidR="00F21A71" w:rsidRPr="00D0162F" w:rsidRDefault="00F21A71" w:rsidP="00F21A71">
            <w:pPr>
              <w:rPr>
                <w:rFonts w:ascii="Arial" w:hAnsi="Arial"/>
                <w:sz w:val="16"/>
                <w:szCs w:val="16"/>
              </w:rPr>
            </w:pPr>
            <w:r w:rsidRPr="00D0162F">
              <w:rPr>
                <w:rFonts w:ascii="Arial" w:hAnsi="Arial"/>
                <w:sz w:val="16"/>
                <w:szCs w:val="16"/>
              </w:rPr>
              <w:t>R5-2261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1ACA15" w14:textId="37C49303" w:rsidR="00F21A71" w:rsidRPr="00D0162F" w:rsidRDefault="00F21A71" w:rsidP="00F21A71">
            <w:pPr>
              <w:rPr>
                <w:rFonts w:ascii="Arial" w:hAnsi="Arial"/>
                <w:sz w:val="16"/>
                <w:szCs w:val="16"/>
              </w:rPr>
            </w:pPr>
            <w:r w:rsidRPr="00D0162F">
              <w:rPr>
                <w:rFonts w:ascii="Arial" w:hAnsi="Arial"/>
                <w:sz w:val="16"/>
                <w:szCs w:val="16"/>
              </w:rPr>
              <w:t>20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C754BC" w14:textId="0B48A2E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0A6040" w14:textId="7C9F007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1B5AAE" w14:textId="13352EEE" w:rsidR="00F21A71" w:rsidRPr="00D0162F" w:rsidRDefault="00F21A71" w:rsidP="00F21A71">
            <w:pPr>
              <w:rPr>
                <w:rFonts w:ascii="Arial" w:hAnsi="Arial"/>
                <w:sz w:val="16"/>
                <w:szCs w:val="16"/>
              </w:rPr>
            </w:pPr>
            <w:r w:rsidRPr="00D0162F">
              <w:rPr>
                <w:rFonts w:ascii="Arial" w:hAnsi="Arial"/>
                <w:sz w:val="16"/>
                <w:szCs w:val="16"/>
              </w:rPr>
              <w:t>Correction to Annex B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72A0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8D309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2CE30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0D72B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F65F53" w14:textId="3496C09A" w:rsidR="00F21A71" w:rsidRPr="00D0162F" w:rsidRDefault="00F21A71" w:rsidP="00F21A71">
            <w:pPr>
              <w:rPr>
                <w:rFonts w:ascii="Arial" w:hAnsi="Arial"/>
                <w:sz w:val="16"/>
                <w:szCs w:val="16"/>
              </w:rPr>
            </w:pPr>
            <w:r w:rsidRPr="00D0162F">
              <w:rPr>
                <w:rFonts w:ascii="Arial" w:hAnsi="Arial"/>
                <w:sz w:val="16"/>
                <w:szCs w:val="16"/>
              </w:rPr>
              <w:t>R5-2261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B3B769" w14:textId="7AE2A38F" w:rsidR="00F21A71" w:rsidRPr="00D0162F" w:rsidRDefault="00F21A71" w:rsidP="00F21A71">
            <w:pPr>
              <w:rPr>
                <w:rFonts w:ascii="Arial" w:hAnsi="Arial"/>
                <w:sz w:val="16"/>
                <w:szCs w:val="16"/>
              </w:rPr>
            </w:pPr>
            <w:r w:rsidRPr="00D0162F">
              <w:rPr>
                <w:rFonts w:ascii="Arial" w:hAnsi="Arial"/>
                <w:sz w:val="16"/>
                <w:szCs w:val="16"/>
              </w:rPr>
              <w:t>20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02330" w14:textId="63A9915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A2E5F1" w14:textId="7B3ABD0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5C31FC" w14:textId="544A6438" w:rsidR="00F21A71" w:rsidRPr="00D0162F" w:rsidRDefault="00F21A71" w:rsidP="00F21A71">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F6457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967E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C3F8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DBD339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703D9C" w14:textId="16679B21" w:rsidR="00F21A71" w:rsidRPr="00D0162F" w:rsidRDefault="00F21A71" w:rsidP="00F21A71">
            <w:pPr>
              <w:rPr>
                <w:rFonts w:ascii="Arial" w:hAnsi="Arial"/>
                <w:sz w:val="16"/>
                <w:szCs w:val="16"/>
              </w:rPr>
            </w:pPr>
            <w:r w:rsidRPr="00D0162F">
              <w:rPr>
                <w:rFonts w:ascii="Arial" w:hAnsi="Arial"/>
                <w:sz w:val="16"/>
                <w:szCs w:val="16"/>
              </w:rPr>
              <w:t>R5-226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F84DC8" w14:textId="1773B03C" w:rsidR="00F21A71" w:rsidRPr="00D0162F" w:rsidRDefault="00F21A71" w:rsidP="00F21A71">
            <w:pPr>
              <w:rPr>
                <w:rFonts w:ascii="Arial" w:hAnsi="Arial"/>
                <w:sz w:val="16"/>
                <w:szCs w:val="16"/>
              </w:rPr>
            </w:pPr>
            <w:r w:rsidRPr="00D0162F">
              <w:rPr>
                <w:rFonts w:ascii="Arial" w:hAnsi="Arial"/>
                <w:sz w:val="16"/>
                <w:szCs w:val="16"/>
              </w:rPr>
              <w:t>20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CCCFC5" w14:textId="4C3CA1D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4B7170" w14:textId="4D1ACB1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4BAA5B" w14:textId="51135189" w:rsidR="00F21A71" w:rsidRPr="00D0162F" w:rsidRDefault="00F21A71" w:rsidP="00F21A71">
            <w:pPr>
              <w:rPr>
                <w:rFonts w:ascii="Arial" w:hAnsi="Arial"/>
                <w:sz w:val="16"/>
                <w:szCs w:val="16"/>
              </w:rPr>
            </w:pPr>
            <w:r w:rsidRPr="00D0162F">
              <w:rPr>
                <w:rFonts w:ascii="Arial" w:hAnsi="Arial"/>
                <w:sz w:val="16"/>
                <w:szCs w:val="16"/>
              </w:rPr>
              <w:t>Correction to Annex G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D348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B47EE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F631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0A4A5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D2E0A6" w14:textId="1FB709E5" w:rsidR="00F21A71" w:rsidRPr="00D0162F" w:rsidRDefault="00F21A71" w:rsidP="00F21A71">
            <w:pPr>
              <w:rPr>
                <w:rFonts w:ascii="Arial" w:hAnsi="Arial"/>
                <w:sz w:val="16"/>
                <w:szCs w:val="16"/>
              </w:rPr>
            </w:pPr>
            <w:r w:rsidRPr="00D0162F">
              <w:rPr>
                <w:rFonts w:ascii="Arial" w:hAnsi="Arial"/>
                <w:sz w:val="16"/>
                <w:szCs w:val="16"/>
              </w:rPr>
              <w:t>R5-226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00E94B" w14:textId="17ED29F6" w:rsidR="00F21A71" w:rsidRPr="00D0162F" w:rsidRDefault="00F21A71" w:rsidP="00F21A71">
            <w:pPr>
              <w:rPr>
                <w:rFonts w:ascii="Arial" w:hAnsi="Arial"/>
                <w:sz w:val="16"/>
                <w:szCs w:val="16"/>
              </w:rPr>
            </w:pPr>
            <w:r w:rsidRPr="00D0162F">
              <w:rPr>
                <w:rFonts w:ascii="Arial" w:hAnsi="Arial"/>
                <w:sz w:val="16"/>
                <w:szCs w:val="16"/>
              </w:rPr>
              <w:t>20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02A36F" w14:textId="006F939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44B436" w14:textId="537DDD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C2621E" w14:textId="46C42FC6" w:rsidR="00F21A71" w:rsidRPr="00D0162F" w:rsidRDefault="00F21A71" w:rsidP="00F21A71">
            <w:pPr>
              <w:rPr>
                <w:rFonts w:ascii="Arial" w:hAnsi="Arial"/>
                <w:sz w:val="16"/>
                <w:szCs w:val="16"/>
              </w:rPr>
            </w:pPr>
            <w:r w:rsidRPr="00D0162F">
              <w:rPr>
                <w:rFonts w:ascii="Arial" w:hAnsi="Arial"/>
                <w:sz w:val="16"/>
                <w:szCs w:val="16"/>
              </w:rPr>
              <w:t>Correction to NR RRM TCs 4.5.2.X and 6.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B055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61F32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8C412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CAC53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120962" w14:textId="4C0365EA" w:rsidR="00F21A71" w:rsidRPr="00D0162F" w:rsidRDefault="00F21A71" w:rsidP="00F21A71">
            <w:pPr>
              <w:rPr>
                <w:rFonts w:ascii="Arial" w:hAnsi="Arial"/>
                <w:sz w:val="16"/>
                <w:szCs w:val="16"/>
              </w:rPr>
            </w:pPr>
            <w:r w:rsidRPr="00D0162F">
              <w:rPr>
                <w:rFonts w:ascii="Arial" w:hAnsi="Arial"/>
                <w:sz w:val="16"/>
                <w:szCs w:val="16"/>
              </w:rPr>
              <w:t>R5-2262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FEB4AA" w14:textId="1EB2C210" w:rsidR="00F21A71" w:rsidRPr="00D0162F" w:rsidRDefault="00F21A71" w:rsidP="00F21A71">
            <w:pPr>
              <w:rPr>
                <w:rFonts w:ascii="Arial" w:hAnsi="Arial"/>
                <w:sz w:val="16"/>
                <w:szCs w:val="16"/>
              </w:rPr>
            </w:pPr>
            <w:r w:rsidRPr="00D0162F">
              <w:rPr>
                <w:rFonts w:ascii="Arial" w:hAnsi="Arial"/>
                <w:sz w:val="16"/>
                <w:szCs w:val="16"/>
              </w:rPr>
              <w:t>20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65C335" w14:textId="4ACBB4C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EC65C" w14:textId="03E335C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0C85E0" w14:textId="3EA9AB2C" w:rsidR="00F21A71" w:rsidRPr="00D0162F" w:rsidRDefault="00F21A71" w:rsidP="00F21A71">
            <w:pPr>
              <w:rPr>
                <w:rFonts w:ascii="Arial" w:hAnsi="Arial"/>
                <w:sz w:val="16"/>
                <w:szCs w:val="16"/>
              </w:rPr>
            </w:pPr>
            <w:r w:rsidRPr="00D0162F">
              <w:rPr>
                <w:rFonts w:ascii="Arial" w:hAnsi="Arial"/>
                <w:sz w:val="16"/>
                <w:szCs w:val="16"/>
              </w:rPr>
              <w:t>Correction to NR RRM TCs 4.5.3.X and 6.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789C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6438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1CB2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C6BDB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45424" w14:textId="3969A60A" w:rsidR="00F21A71" w:rsidRPr="00D0162F" w:rsidRDefault="00F21A71" w:rsidP="00F21A71">
            <w:pPr>
              <w:rPr>
                <w:rFonts w:ascii="Arial" w:hAnsi="Arial"/>
                <w:sz w:val="16"/>
                <w:szCs w:val="16"/>
              </w:rPr>
            </w:pPr>
            <w:r w:rsidRPr="00D0162F">
              <w:rPr>
                <w:rFonts w:ascii="Arial" w:hAnsi="Arial"/>
                <w:sz w:val="16"/>
                <w:szCs w:val="16"/>
              </w:rPr>
              <w:t>R5-2262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DCE083" w14:textId="3E91B91A" w:rsidR="00F21A71" w:rsidRPr="00D0162F" w:rsidRDefault="00F21A71" w:rsidP="00F21A71">
            <w:pPr>
              <w:rPr>
                <w:rFonts w:ascii="Arial" w:hAnsi="Arial"/>
                <w:sz w:val="16"/>
                <w:szCs w:val="16"/>
              </w:rPr>
            </w:pPr>
            <w:r w:rsidRPr="00D0162F">
              <w:rPr>
                <w:rFonts w:ascii="Arial" w:hAnsi="Arial"/>
                <w:sz w:val="16"/>
                <w:szCs w:val="16"/>
              </w:rPr>
              <w:t>20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9DEFF6" w14:textId="7776F6A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0B7933" w14:textId="29E2620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356249" w14:textId="60983364" w:rsidR="00F21A71" w:rsidRPr="00D0162F" w:rsidRDefault="00F21A71" w:rsidP="00F21A71">
            <w:pPr>
              <w:rPr>
                <w:rFonts w:ascii="Arial" w:hAnsi="Arial"/>
                <w:sz w:val="16"/>
                <w:szCs w:val="16"/>
              </w:rPr>
            </w:pPr>
            <w:r w:rsidRPr="00D0162F">
              <w:rPr>
                <w:rFonts w:ascii="Arial" w:hAnsi="Arial"/>
                <w:sz w:val="16"/>
                <w:szCs w:val="16"/>
              </w:rPr>
              <w:t>Correction to NR RRM TCs 4.5.6.1.2 and 6.5.6.1.1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084C5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3ADDD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DC7E3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3E2975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3ACA8" w14:textId="251393EB" w:rsidR="00F21A71" w:rsidRPr="00D0162F" w:rsidRDefault="00F21A71" w:rsidP="00F21A71">
            <w:pPr>
              <w:rPr>
                <w:rFonts w:ascii="Arial" w:hAnsi="Arial"/>
                <w:sz w:val="16"/>
                <w:szCs w:val="16"/>
              </w:rPr>
            </w:pPr>
            <w:r w:rsidRPr="00D0162F">
              <w:rPr>
                <w:rFonts w:ascii="Arial" w:hAnsi="Arial"/>
                <w:sz w:val="16"/>
                <w:szCs w:val="16"/>
              </w:rPr>
              <w:t>R5-2262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9385A4" w14:textId="6CD87BD7" w:rsidR="00F21A71" w:rsidRPr="00D0162F" w:rsidRDefault="00F21A71" w:rsidP="00F21A71">
            <w:pPr>
              <w:rPr>
                <w:rFonts w:ascii="Arial" w:hAnsi="Arial"/>
                <w:sz w:val="16"/>
                <w:szCs w:val="16"/>
              </w:rPr>
            </w:pPr>
            <w:r w:rsidRPr="00D0162F">
              <w:rPr>
                <w:rFonts w:ascii="Arial" w:hAnsi="Arial"/>
                <w:sz w:val="16"/>
                <w:szCs w:val="16"/>
              </w:rPr>
              <w:t>20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7AD1E6" w14:textId="4813CF4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D33EFE" w14:textId="3B02DD0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47955" w14:textId="59853BFF" w:rsidR="00F21A71" w:rsidRPr="00D0162F" w:rsidRDefault="00F21A71" w:rsidP="00F21A71">
            <w:pPr>
              <w:rPr>
                <w:rFonts w:ascii="Arial" w:hAnsi="Arial"/>
                <w:sz w:val="16"/>
                <w:szCs w:val="16"/>
              </w:rPr>
            </w:pPr>
            <w:r w:rsidRPr="00D0162F">
              <w:rPr>
                <w:rFonts w:ascii="Arial" w:hAnsi="Arial"/>
                <w:sz w:val="16"/>
                <w:szCs w:val="16"/>
              </w:rPr>
              <w:t>Correction to cell mapping for RRM TC 6.3.2.3.1 -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4F6A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31A33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0B9D1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96FBC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453158" w14:textId="7B1E6061" w:rsidR="00F21A71" w:rsidRPr="00D0162F" w:rsidRDefault="00F21A71" w:rsidP="00F21A71">
            <w:pPr>
              <w:rPr>
                <w:rFonts w:ascii="Arial" w:hAnsi="Arial"/>
                <w:sz w:val="16"/>
                <w:szCs w:val="16"/>
              </w:rPr>
            </w:pPr>
            <w:r w:rsidRPr="00D0162F">
              <w:rPr>
                <w:rFonts w:ascii="Arial" w:hAnsi="Arial"/>
                <w:sz w:val="16"/>
                <w:szCs w:val="16"/>
              </w:rPr>
              <w:t>R5-2262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82DE27" w14:textId="77E675BD" w:rsidR="00F21A71" w:rsidRPr="00D0162F" w:rsidRDefault="00F21A71" w:rsidP="00F21A71">
            <w:pPr>
              <w:rPr>
                <w:rFonts w:ascii="Arial" w:hAnsi="Arial"/>
                <w:sz w:val="16"/>
                <w:szCs w:val="16"/>
              </w:rPr>
            </w:pPr>
            <w:r w:rsidRPr="00D0162F">
              <w:rPr>
                <w:rFonts w:ascii="Arial" w:hAnsi="Arial"/>
                <w:sz w:val="16"/>
                <w:szCs w:val="16"/>
              </w:rPr>
              <w:t>20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914832" w14:textId="5F3FBAD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8B91AF" w14:textId="2AEF823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0D984" w14:textId="3ED11EFD" w:rsidR="00F21A71" w:rsidRPr="00D0162F" w:rsidRDefault="00F21A71" w:rsidP="00F21A71">
            <w:pPr>
              <w:rPr>
                <w:rFonts w:ascii="Arial" w:hAnsi="Arial"/>
                <w:sz w:val="16"/>
                <w:szCs w:val="16"/>
              </w:rPr>
            </w:pPr>
            <w:r w:rsidRPr="00D0162F">
              <w:rPr>
                <w:rFonts w:ascii="Arial" w:hAnsi="Arial"/>
                <w:sz w:val="16"/>
                <w:szCs w:val="16"/>
              </w:rPr>
              <w:t>Correction of Inter-RAT TC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5690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901B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2B956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60E97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CDA3D4" w14:textId="57646A6A" w:rsidR="00F21A71" w:rsidRPr="00D0162F" w:rsidRDefault="00F21A71" w:rsidP="00F21A71">
            <w:pPr>
              <w:rPr>
                <w:rFonts w:ascii="Arial" w:hAnsi="Arial"/>
                <w:sz w:val="16"/>
                <w:szCs w:val="16"/>
              </w:rPr>
            </w:pPr>
            <w:r w:rsidRPr="00D0162F">
              <w:rPr>
                <w:rFonts w:ascii="Arial" w:hAnsi="Arial"/>
                <w:sz w:val="16"/>
                <w:szCs w:val="16"/>
              </w:rPr>
              <w:t>R5-2263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2E896" w14:textId="4163C6C8" w:rsidR="00F21A71" w:rsidRPr="00D0162F" w:rsidRDefault="00F21A71" w:rsidP="00F21A71">
            <w:pPr>
              <w:rPr>
                <w:rFonts w:ascii="Arial" w:hAnsi="Arial"/>
                <w:sz w:val="16"/>
                <w:szCs w:val="16"/>
              </w:rPr>
            </w:pPr>
            <w:r w:rsidRPr="00D0162F">
              <w:rPr>
                <w:rFonts w:ascii="Arial" w:hAnsi="Arial"/>
                <w:sz w:val="16"/>
                <w:szCs w:val="16"/>
              </w:rPr>
              <w:t>20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71A3E6" w14:textId="2BCDCD1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A98D7E" w14:textId="1141841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A5D391" w14:textId="1D44B807" w:rsidR="00F21A71" w:rsidRPr="00D0162F" w:rsidRDefault="00F21A71" w:rsidP="00F21A71">
            <w:pPr>
              <w:rPr>
                <w:rFonts w:ascii="Arial" w:hAnsi="Arial"/>
                <w:sz w:val="16"/>
                <w:szCs w:val="16"/>
              </w:rPr>
            </w:pPr>
            <w:r w:rsidRPr="00D0162F">
              <w:rPr>
                <w:rFonts w:ascii="Arial" w:hAnsi="Arial"/>
                <w:sz w:val="16"/>
                <w:szCs w:val="16"/>
              </w:rPr>
              <w:t>Correction to FR2 RRC-based DL active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B255B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7CFB0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76813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D492C2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F749D" w14:textId="4253440B" w:rsidR="00F21A71" w:rsidRPr="00D0162F" w:rsidRDefault="00F21A71" w:rsidP="00F21A71">
            <w:pPr>
              <w:rPr>
                <w:rFonts w:ascii="Arial" w:hAnsi="Arial"/>
                <w:sz w:val="16"/>
                <w:szCs w:val="16"/>
              </w:rPr>
            </w:pPr>
            <w:r w:rsidRPr="00D0162F">
              <w:rPr>
                <w:rFonts w:ascii="Arial" w:hAnsi="Arial"/>
                <w:sz w:val="16"/>
                <w:szCs w:val="16"/>
              </w:rPr>
              <w:t>R5-2264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997777" w14:textId="1974F139" w:rsidR="00F21A71" w:rsidRPr="00D0162F" w:rsidRDefault="00F21A71" w:rsidP="00F21A71">
            <w:pPr>
              <w:rPr>
                <w:rFonts w:ascii="Arial" w:hAnsi="Arial"/>
                <w:sz w:val="16"/>
                <w:szCs w:val="16"/>
              </w:rPr>
            </w:pPr>
            <w:r w:rsidRPr="00D0162F">
              <w:rPr>
                <w:rFonts w:ascii="Arial" w:hAnsi="Arial"/>
                <w:sz w:val="16"/>
                <w:szCs w:val="16"/>
              </w:rPr>
              <w:t>20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88CE32" w14:textId="3656D82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5B3651" w14:textId="3CAEE56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FBFAE" w14:textId="7A47333E" w:rsidR="00F21A71" w:rsidRPr="00D0162F" w:rsidRDefault="00F21A71" w:rsidP="00F21A71">
            <w:pPr>
              <w:rPr>
                <w:rFonts w:ascii="Arial" w:hAnsi="Arial"/>
                <w:sz w:val="16"/>
                <w:szCs w:val="16"/>
              </w:rPr>
            </w:pPr>
            <w:r w:rsidRPr="00D0162F">
              <w:rPr>
                <w:rFonts w:ascii="Arial" w:hAnsi="Arial"/>
                <w:sz w:val="16"/>
                <w:szCs w:val="16"/>
              </w:rPr>
              <w:t>Corrections to 4.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952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67F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A4A67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8934A8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FA77E" w14:textId="0F66242E" w:rsidR="00F21A71" w:rsidRPr="00D0162F" w:rsidRDefault="00F21A71" w:rsidP="00F21A71">
            <w:pPr>
              <w:rPr>
                <w:rFonts w:ascii="Arial" w:hAnsi="Arial"/>
                <w:sz w:val="16"/>
                <w:szCs w:val="16"/>
              </w:rPr>
            </w:pPr>
            <w:r w:rsidRPr="00D0162F">
              <w:rPr>
                <w:rFonts w:ascii="Arial" w:hAnsi="Arial"/>
                <w:sz w:val="16"/>
                <w:szCs w:val="16"/>
              </w:rPr>
              <w:t>R5-2265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E93CF3" w14:textId="1CA256DD" w:rsidR="00F21A71" w:rsidRPr="00D0162F" w:rsidRDefault="00F21A71" w:rsidP="00F21A71">
            <w:pPr>
              <w:rPr>
                <w:rFonts w:ascii="Arial" w:hAnsi="Arial"/>
                <w:sz w:val="16"/>
                <w:szCs w:val="16"/>
              </w:rPr>
            </w:pPr>
            <w:r w:rsidRPr="00D0162F">
              <w:rPr>
                <w:rFonts w:ascii="Arial" w:hAnsi="Arial"/>
                <w:sz w:val="16"/>
                <w:szCs w:val="16"/>
              </w:rPr>
              <w:t>20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D42E9E" w14:textId="1AEB1E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0D0BF0" w14:textId="4901A3E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8FB3EE" w14:textId="5E02BE63" w:rsidR="00F21A71" w:rsidRPr="00D0162F" w:rsidRDefault="00F21A71" w:rsidP="00F21A71">
            <w:pPr>
              <w:rPr>
                <w:rFonts w:ascii="Arial" w:hAnsi="Arial"/>
                <w:sz w:val="16"/>
                <w:szCs w:val="16"/>
              </w:rPr>
            </w:pPr>
            <w:r w:rsidRPr="00D0162F">
              <w:rPr>
                <w:rFonts w:ascii="Arial" w:hAnsi="Arial"/>
                <w:sz w:val="16"/>
                <w:szCs w:val="16"/>
              </w:rPr>
              <w:t>Corrections to 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F67EB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511C8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7D47B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347A1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D8D72" w14:textId="5C86A571" w:rsidR="00F21A71" w:rsidRPr="00D0162F" w:rsidRDefault="00F21A71" w:rsidP="00F21A71">
            <w:pPr>
              <w:rPr>
                <w:rFonts w:ascii="Arial" w:hAnsi="Arial"/>
                <w:sz w:val="16"/>
                <w:szCs w:val="16"/>
              </w:rPr>
            </w:pPr>
            <w:r w:rsidRPr="00D0162F">
              <w:rPr>
                <w:rFonts w:ascii="Arial" w:hAnsi="Arial"/>
                <w:sz w:val="16"/>
                <w:szCs w:val="16"/>
              </w:rPr>
              <w:t>R5-2265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67F8E7" w14:textId="5EF9CA54" w:rsidR="00F21A71" w:rsidRPr="00D0162F" w:rsidRDefault="00F21A71" w:rsidP="00F21A71">
            <w:pPr>
              <w:rPr>
                <w:rFonts w:ascii="Arial" w:hAnsi="Arial"/>
                <w:sz w:val="16"/>
                <w:szCs w:val="16"/>
              </w:rPr>
            </w:pPr>
            <w:r w:rsidRPr="00D0162F">
              <w:rPr>
                <w:rFonts w:ascii="Arial" w:hAnsi="Arial"/>
                <w:sz w:val="16"/>
                <w:szCs w:val="16"/>
              </w:rPr>
              <w:t>20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C46904" w14:textId="2FD3EA8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FDBA02" w14:textId="6FDA34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D5CCBA" w14:textId="2D4A5BD7" w:rsidR="00F21A71" w:rsidRPr="00D0162F" w:rsidRDefault="00F21A71" w:rsidP="00F21A71">
            <w:pPr>
              <w:rPr>
                <w:rFonts w:ascii="Arial" w:hAnsi="Arial"/>
                <w:sz w:val="16"/>
                <w:szCs w:val="16"/>
              </w:rPr>
            </w:pPr>
            <w:r w:rsidRPr="00D0162F">
              <w:rPr>
                <w:rFonts w:ascii="Arial" w:hAnsi="Arial"/>
                <w:sz w:val="16"/>
                <w:szCs w:val="16"/>
              </w:rPr>
              <w:t>Corrections to 6.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BA18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0B9E4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3E64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2B4A25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C49D13" w14:textId="3485CAC0" w:rsidR="00F21A71" w:rsidRPr="00D0162F" w:rsidRDefault="00F21A71" w:rsidP="00F21A71">
            <w:pPr>
              <w:rPr>
                <w:rFonts w:ascii="Arial" w:hAnsi="Arial"/>
                <w:sz w:val="16"/>
                <w:szCs w:val="16"/>
              </w:rPr>
            </w:pPr>
            <w:r w:rsidRPr="00D0162F">
              <w:rPr>
                <w:rFonts w:ascii="Arial" w:hAnsi="Arial"/>
                <w:sz w:val="16"/>
                <w:szCs w:val="16"/>
              </w:rPr>
              <w:t>R5-2265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CAC7F4" w14:textId="212E8002" w:rsidR="00F21A71" w:rsidRPr="00D0162F" w:rsidRDefault="00F21A71" w:rsidP="00F21A71">
            <w:pPr>
              <w:rPr>
                <w:rFonts w:ascii="Arial" w:hAnsi="Arial"/>
                <w:sz w:val="16"/>
                <w:szCs w:val="16"/>
              </w:rPr>
            </w:pPr>
            <w:r w:rsidRPr="00D0162F">
              <w:rPr>
                <w:rFonts w:ascii="Arial" w:hAnsi="Arial"/>
                <w:sz w:val="16"/>
                <w:szCs w:val="16"/>
              </w:rPr>
              <w:t>20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65C4C4" w14:textId="0FF1A0E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3A670C" w14:textId="43B5642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901B05" w14:textId="013FBCC7" w:rsidR="00F21A71" w:rsidRPr="00D0162F" w:rsidRDefault="00F21A71" w:rsidP="00F21A71">
            <w:pPr>
              <w:rPr>
                <w:rFonts w:ascii="Arial" w:hAnsi="Arial"/>
                <w:sz w:val="16"/>
                <w:szCs w:val="16"/>
              </w:rPr>
            </w:pPr>
            <w:r w:rsidRPr="00D0162F">
              <w:rPr>
                <w:rFonts w:ascii="Arial" w:hAnsi="Arial"/>
                <w:sz w:val="16"/>
                <w:szCs w:val="16"/>
              </w:rPr>
              <w:t>Corrections to 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69324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8BE88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374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C0C13A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5B91F7" w14:textId="0BBFF468" w:rsidR="00F21A71" w:rsidRPr="00D0162F" w:rsidRDefault="00F21A71" w:rsidP="00F21A71">
            <w:pPr>
              <w:rPr>
                <w:rFonts w:ascii="Arial" w:hAnsi="Arial"/>
                <w:sz w:val="16"/>
                <w:szCs w:val="16"/>
              </w:rPr>
            </w:pPr>
            <w:r w:rsidRPr="00D0162F">
              <w:rPr>
                <w:rFonts w:ascii="Arial" w:hAnsi="Arial"/>
                <w:sz w:val="16"/>
                <w:szCs w:val="16"/>
              </w:rPr>
              <w:t>R5-2265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FB7A89" w14:textId="20D0F209" w:rsidR="00F21A71" w:rsidRPr="00D0162F" w:rsidRDefault="00F21A71" w:rsidP="00F21A71">
            <w:pPr>
              <w:rPr>
                <w:rFonts w:ascii="Arial" w:hAnsi="Arial"/>
                <w:sz w:val="16"/>
                <w:szCs w:val="16"/>
              </w:rPr>
            </w:pPr>
            <w:r w:rsidRPr="00D0162F">
              <w:rPr>
                <w:rFonts w:ascii="Arial" w:hAnsi="Arial"/>
                <w:sz w:val="16"/>
                <w:szCs w:val="16"/>
              </w:rPr>
              <w:t>20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98B063" w14:textId="0AE1F5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B39EE8" w14:textId="1981B20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E3F50F" w14:textId="138802E5" w:rsidR="00F21A71" w:rsidRPr="00D0162F" w:rsidRDefault="00F21A71" w:rsidP="00F21A71">
            <w:pPr>
              <w:rPr>
                <w:rFonts w:ascii="Arial" w:hAnsi="Arial"/>
                <w:sz w:val="16"/>
                <w:szCs w:val="16"/>
              </w:rPr>
            </w:pPr>
            <w:r w:rsidRPr="00D0162F">
              <w:rPr>
                <w:rFonts w:ascii="Arial" w:hAnsi="Arial"/>
                <w:sz w:val="16"/>
                <w:szCs w:val="16"/>
              </w:rPr>
              <w:t>Corrections to 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3D24E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69F83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7B8F7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F3B0BD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420183" w14:textId="5E0FE64A" w:rsidR="00F21A71" w:rsidRPr="00D0162F" w:rsidRDefault="00F21A71" w:rsidP="00F21A71">
            <w:pPr>
              <w:rPr>
                <w:rFonts w:ascii="Arial" w:hAnsi="Arial"/>
                <w:sz w:val="16"/>
                <w:szCs w:val="16"/>
              </w:rPr>
            </w:pPr>
            <w:r w:rsidRPr="00D0162F">
              <w:rPr>
                <w:rFonts w:ascii="Arial" w:hAnsi="Arial"/>
                <w:sz w:val="16"/>
                <w:szCs w:val="16"/>
              </w:rPr>
              <w:t>R5-226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0C03B" w14:textId="1F97C85B" w:rsidR="00F21A71" w:rsidRPr="00D0162F" w:rsidRDefault="00F21A71" w:rsidP="00F21A71">
            <w:pPr>
              <w:rPr>
                <w:rFonts w:ascii="Arial" w:hAnsi="Arial"/>
                <w:sz w:val="16"/>
                <w:szCs w:val="16"/>
              </w:rPr>
            </w:pPr>
            <w:r w:rsidRPr="00D0162F">
              <w:rPr>
                <w:rFonts w:ascii="Arial" w:hAnsi="Arial"/>
                <w:sz w:val="16"/>
                <w:szCs w:val="16"/>
              </w:rPr>
              <w:t>20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1B4F67" w14:textId="1CEE10A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C2168F" w14:textId="7402402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E83468" w14:textId="31A20A8E" w:rsidR="00F21A71" w:rsidRPr="00D0162F" w:rsidRDefault="00F21A71" w:rsidP="00F21A71">
            <w:pPr>
              <w:rPr>
                <w:rFonts w:ascii="Arial" w:hAnsi="Arial"/>
                <w:sz w:val="16"/>
                <w:szCs w:val="16"/>
              </w:rPr>
            </w:pPr>
            <w:r w:rsidRPr="00D0162F">
              <w:rPr>
                <w:rFonts w:ascii="Arial" w:hAnsi="Arial"/>
                <w:sz w:val="16"/>
                <w:szCs w:val="16"/>
              </w:rPr>
              <w:t>Corrections to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F460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276D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1B98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186610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4446B7" w14:textId="23027AAE" w:rsidR="00F21A71" w:rsidRPr="00D0162F" w:rsidRDefault="00F21A71" w:rsidP="00F21A71">
            <w:pPr>
              <w:rPr>
                <w:rFonts w:ascii="Arial" w:hAnsi="Arial"/>
                <w:sz w:val="16"/>
                <w:szCs w:val="16"/>
              </w:rPr>
            </w:pPr>
            <w:r w:rsidRPr="00D0162F">
              <w:rPr>
                <w:rFonts w:ascii="Arial" w:hAnsi="Arial"/>
                <w:sz w:val="16"/>
                <w:szCs w:val="16"/>
              </w:rPr>
              <w:t>R5-2265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59D524" w14:textId="1563A4FC" w:rsidR="00F21A71" w:rsidRPr="00D0162F" w:rsidRDefault="00F21A71" w:rsidP="00F21A71">
            <w:pPr>
              <w:rPr>
                <w:rFonts w:ascii="Arial" w:hAnsi="Arial"/>
                <w:sz w:val="16"/>
                <w:szCs w:val="16"/>
              </w:rPr>
            </w:pPr>
            <w:r w:rsidRPr="00D0162F">
              <w:rPr>
                <w:rFonts w:ascii="Arial" w:hAnsi="Arial"/>
                <w:sz w:val="16"/>
                <w:szCs w:val="16"/>
              </w:rPr>
              <w:t>20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5286E4" w14:textId="2ABD0D6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0DB73E" w14:textId="31B8B2B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3B73E8" w14:textId="151C5442" w:rsidR="00F21A71" w:rsidRPr="00D0162F" w:rsidRDefault="00F21A71" w:rsidP="00F21A71">
            <w:pPr>
              <w:rPr>
                <w:rFonts w:ascii="Arial" w:hAnsi="Arial"/>
                <w:sz w:val="16"/>
                <w:szCs w:val="16"/>
              </w:rPr>
            </w:pPr>
            <w:r w:rsidRPr="00D0162F">
              <w:rPr>
                <w:rFonts w:ascii="Arial" w:hAnsi="Arial"/>
                <w:sz w:val="16"/>
                <w:szCs w:val="16"/>
              </w:rPr>
              <w:t>Corrections to 6.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DA4F7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CBB56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994AC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D7E29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1D3472" w14:textId="312917DD" w:rsidR="00F21A71" w:rsidRPr="00D0162F" w:rsidRDefault="00F21A71" w:rsidP="00F21A71">
            <w:pPr>
              <w:rPr>
                <w:rFonts w:ascii="Arial" w:hAnsi="Arial"/>
                <w:sz w:val="16"/>
                <w:szCs w:val="16"/>
              </w:rPr>
            </w:pPr>
            <w:r w:rsidRPr="00D0162F">
              <w:rPr>
                <w:rFonts w:ascii="Arial" w:hAnsi="Arial"/>
                <w:sz w:val="16"/>
                <w:szCs w:val="16"/>
              </w:rPr>
              <w:t>R5-226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1AE9D" w14:textId="15ACDF17" w:rsidR="00F21A71" w:rsidRPr="00D0162F" w:rsidRDefault="00F21A71" w:rsidP="00F21A71">
            <w:pPr>
              <w:rPr>
                <w:rFonts w:ascii="Arial" w:hAnsi="Arial"/>
                <w:sz w:val="16"/>
                <w:szCs w:val="16"/>
              </w:rPr>
            </w:pPr>
            <w:r w:rsidRPr="00D0162F">
              <w:rPr>
                <w:rFonts w:ascii="Arial" w:hAnsi="Arial"/>
                <w:sz w:val="16"/>
                <w:szCs w:val="16"/>
              </w:rPr>
              <w:t>20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49587" w14:textId="23F7293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29235F" w14:textId="5BF4A46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EF0B7" w14:textId="776EF241" w:rsidR="00F21A71" w:rsidRPr="00D0162F" w:rsidRDefault="00F21A71" w:rsidP="00F21A71">
            <w:pPr>
              <w:rPr>
                <w:rFonts w:ascii="Arial" w:hAnsi="Arial"/>
                <w:sz w:val="16"/>
                <w:szCs w:val="16"/>
              </w:rPr>
            </w:pPr>
            <w:r w:rsidRPr="00D0162F">
              <w:rPr>
                <w:rFonts w:ascii="Arial" w:hAnsi="Arial"/>
                <w:sz w:val="16"/>
                <w:szCs w:val="16"/>
              </w:rPr>
              <w:t>Corrections to 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A58A6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F308D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FDD7F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A52919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A93C68" w14:textId="10854B09" w:rsidR="00F21A71" w:rsidRPr="00D0162F" w:rsidRDefault="00F21A71" w:rsidP="00F21A71">
            <w:pPr>
              <w:rPr>
                <w:rFonts w:ascii="Arial" w:hAnsi="Arial"/>
                <w:sz w:val="16"/>
                <w:szCs w:val="16"/>
              </w:rPr>
            </w:pPr>
            <w:r w:rsidRPr="00D0162F">
              <w:rPr>
                <w:rFonts w:ascii="Arial" w:hAnsi="Arial"/>
                <w:sz w:val="16"/>
                <w:szCs w:val="16"/>
              </w:rPr>
              <w:t>R5-226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7F2BBC" w14:textId="5353EE91" w:rsidR="00F21A71" w:rsidRPr="00D0162F" w:rsidRDefault="00F21A71" w:rsidP="00F21A71">
            <w:pPr>
              <w:rPr>
                <w:rFonts w:ascii="Arial" w:hAnsi="Arial"/>
                <w:sz w:val="16"/>
                <w:szCs w:val="16"/>
              </w:rPr>
            </w:pPr>
            <w:r w:rsidRPr="00D0162F">
              <w:rPr>
                <w:rFonts w:ascii="Arial" w:hAnsi="Arial"/>
                <w:sz w:val="16"/>
                <w:szCs w:val="16"/>
              </w:rPr>
              <w:t>20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BDAFD9" w14:textId="55F400C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100F0B" w14:textId="0CCE8C7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DF289" w14:textId="10A73EA4" w:rsidR="00F21A71" w:rsidRPr="00D0162F" w:rsidRDefault="00F21A71" w:rsidP="00F21A71">
            <w:pPr>
              <w:rPr>
                <w:rFonts w:ascii="Arial" w:hAnsi="Arial"/>
                <w:sz w:val="16"/>
                <w:szCs w:val="16"/>
              </w:rPr>
            </w:pPr>
            <w:r w:rsidRPr="00D0162F">
              <w:rPr>
                <w:rFonts w:ascii="Arial" w:hAnsi="Arial"/>
                <w:sz w:val="16"/>
                <w:szCs w:val="16"/>
              </w:rPr>
              <w:t>Corrections to 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EE4DE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4A0E0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AAE8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BB84BE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45E17E" w14:textId="649C5243" w:rsidR="00F21A71" w:rsidRPr="00D0162F" w:rsidRDefault="00F21A71" w:rsidP="00F21A71">
            <w:pPr>
              <w:rPr>
                <w:rFonts w:ascii="Arial" w:hAnsi="Arial"/>
                <w:sz w:val="16"/>
                <w:szCs w:val="16"/>
              </w:rPr>
            </w:pPr>
            <w:r w:rsidRPr="00D0162F">
              <w:rPr>
                <w:rFonts w:ascii="Arial" w:hAnsi="Arial"/>
                <w:sz w:val="16"/>
                <w:szCs w:val="16"/>
              </w:rPr>
              <w:t>R5-226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E89E87" w14:textId="6AEE7CBA" w:rsidR="00F21A71" w:rsidRPr="00D0162F" w:rsidRDefault="00F21A71" w:rsidP="00F21A71">
            <w:pPr>
              <w:rPr>
                <w:rFonts w:ascii="Arial" w:hAnsi="Arial"/>
                <w:sz w:val="16"/>
                <w:szCs w:val="16"/>
              </w:rPr>
            </w:pPr>
            <w:r w:rsidRPr="00D0162F">
              <w:rPr>
                <w:rFonts w:ascii="Arial" w:hAnsi="Arial"/>
                <w:sz w:val="16"/>
                <w:szCs w:val="16"/>
              </w:rPr>
              <w:t>20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66F59" w14:textId="5A33D5D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BA55B0" w14:textId="119EA2A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62F29" w14:textId="4D5EED96" w:rsidR="00F21A71" w:rsidRPr="00D0162F" w:rsidRDefault="00F21A71" w:rsidP="00F21A71">
            <w:pPr>
              <w:rPr>
                <w:rFonts w:ascii="Arial" w:hAnsi="Arial"/>
                <w:sz w:val="16"/>
                <w:szCs w:val="16"/>
              </w:rPr>
            </w:pPr>
            <w:r w:rsidRPr="00D0162F">
              <w:rPr>
                <w:rFonts w:ascii="Arial" w:hAnsi="Arial"/>
                <w:sz w:val="16"/>
                <w:szCs w:val="16"/>
              </w:rPr>
              <w:t>Corrections to 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FBF2D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29076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C7DA8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01760B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6D129" w14:textId="5C0CC4CE" w:rsidR="00F21A71" w:rsidRPr="00D0162F" w:rsidRDefault="00F21A71" w:rsidP="00F21A71">
            <w:pPr>
              <w:rPr>
                <w:rFonts w:ascii="Arial" w:hAnsi="Arial"/>
                <w:sz w:val="16"/>
                <w:szCs w:val="16"/>
              </w:rPr>
            </w:pPr>
            <w:r w:rsidRPr="00D0162F">
              <w:rPr>
                <w:rFonts w:ascii="Arial" w:hAnsi="Arial"/>
                <w:sz w:val="16"/>
                <w:szCs w:val="16"/>
              </w:rPr>
              <w:t>R5-226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2C29A" w14:textId="0DD2671D" w:rsidR="00F21A71" w:rsidRPr="00D0162F" w:rsidRDefault="00F21A71" w:rsidP="00F21A71">
            <w:pPr>
              <w:rPr>
                <w:rFonts w:ascii="Arial" w:hAnsi="Arial"/>
                <w:sz w:val="16"/>
                <w:szCs w:val="16"/>
              </w:rPr>
            </w:pPr>
            <w:r w:rsidRPr="00D0162F">
              <w:rPr>
                <w:rFonts w:ascii="Arial" w:hAnsi="Arial"/>
                <w:sz w:val="16"/>
                <w:szCs w:val="16"/>
              </w:rPr>
              <w:t>20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20519A" w14:textId="5BCA8ED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E781F8" w14:textId="04D696A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720A99" w14:textId="5DCE1D34" w:rsidR="00F21A71" w:rsidRPr="00D0162F" w:rsidRDefault="00F21A71" w:rsidP="00F21A71">
            <w:pPr>
              <w:rPr>
                <w:rFonts w:ascii="Arial" w:hAnsi="Arial"/>
                <w:sz w:val="16"/>
                <w:szCs w:val="16"/>
              </w:rPr>
            </w:pPr>
            <w:r w:rsidRPr="00D0162F">
              <w:rPr>
                <w:rFonts w:ascii="Arial" w:hAnsi="Arial"/>
                <w:sz w:val="16"/>
                <w:szCs w:val="16"/>
              </w:rPr>
              <w:t>Corrections to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D3A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2EF8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22F2E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CD2C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24DD9D" w14:textId="70E70553" w:rsidR="00F21A71" w:rsidRPr="00D0162F" w:rsidRDefault="00F21A71" w:rsidP="00F21A71">
            <w:pPr>
              <w:rPr>
                <w:rFonts w:ascii="Arial" w:hAnsi="Arial"/>
                <w:sz w:val="16"/>
                <w:szCs w:val="16"/>
              </w:rPr>
            </w:pPr>
            <w:r w:rsidRPr="00D0162F">
              <w:rPr>
                <w:rFonts w:ascii="Arial" w:hAnsi="Arial"/>
                <w:sz w:val="16"/>
                <w:szCs w:val="16"/>
              </w:rPr>
              <w:t>R5-226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56C85E" w14:textId="375DBE76" w:rsidR="00F21A71" w:rsidRPr="00D0162F" w:rsidRDefault="00F21A71" w:rsidP="00F21A71">
            <w:pPr>
              <w:rPr>
                <w:rFonts w:ascii="Arial" w:hAnsi="Arial"/>
                <w:sz w:val="16"/>
                <w:szCs w:val="16"/>
              </w:rPr>
            </w:pPr>
            <w:r w:rsidRPr="00D0162F">
              <w:rPr>
                <w:rFonts w:ascii="Arial" w:hAnsi="Arial"/>
                <w:sz w:val="16"/>
                <w:szCs w:val="16"/>
              </w:rPr>
              <w:t>20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51B369" w14:textId="2260872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5CA73F" w14:textId="6C2D347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890F80" w14:textId="7982D67A" w:rsidR="00F21A71" w:rsidRPr="00D0162F" w:rsidRDefault="00F21A71" w:rsidP="00F21A71">
            <w:pPr>
              <w:rPr>
                <w:rFonts w:ascii="Arial" w:hAnsi="Arial"/>
                <w:sz w:val="16"/>
                <w:szCs w:val="16"/>
              </w:rPr>
            </w:pPr>
            <w:r w:rsidRPr="00D0162F">
              <w:rPr>
                <w:rFonts w:ascii="Arial" w:hAnsi="Arial"/>
                <w:sz w:val="16"/>
                <w:szCs w:val="16"/>
              </w:rPr>
              <w:t>Corrections to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2485D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79D0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F387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B078C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15A941" w14:textId="69C42FF8" w:rsidR="00F21A71" w:rsidRPr="00D0162F" w:rsidRDefault="00F21A71" w:rsidP="00F21A71">
            <w:pPr>
              <w:rPr>
                <w:rFonts w:ascii="Arial" w:hAnsi="Arial"/>
                <w:sz w:val="16"/>
                <w:szCs w:val="16"/>
              </w:rPr>
            </w:pPr>
            <w:r w:rsidRPr="00D0162F">
              <w:rPr>
                <w:rFonts w:ascii="Arial" w:hAnsi="Arial"/>
                <w:sz w:val="16"/>
                <w:szCs w:val="16"/>
              </w:rPr>
              <w:t>R5-2265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0B0957" w14:textId="1D437308" w:rsidR="00F21A71" w:rsidRPr="00D0162F" w:rsidRDefault="00F21A71" w:rsidP="00F21A71">
            <w:pPr>
              <w:rPr>
                <w:rFonts w:ascii="Arial" w:hAnsi="Arial"/>
                <w:sz w:val="16"/>
                <w:szCs w:val="16"/>
              </w:rPr>
            </w:pPr>
            <w:r w:rsidRPr="00D0162F">
              <w:rPr>
                <w:rFonts w:ascii="Arial" w:hAnsi="Arial"/>
                <w:sz w:val="16"/>
                <w:szCs w:val="16"/>
              </w:rPr>
              <w:t>20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722992" w14:textId="3FA0C8A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B18D26" w14:textId="163EAB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80ACBF" w14:textId="458F8149" w:rsidR="00F21A71" w:rsidRPr="00D0162F" w:rsidRDefault="00F21A71" w:rsidP="00F21A71">
            <w:pPr>
              <w:rPr>
                <w:rFonts w:ascii="Arial" w:hAnsi="Arial"/>
                <w:sz w:val="16"/>
                <w:szCs w:val="16"/>
              </w:rPr>
            </w:pPr>
            <w:r w:rsidRPr="00D0162F">
              <w:rPr>
                <w:rFonts w:ascii="Arial" w:hAnsi="Arial"/>
                <w:sz w:val="16"/>
                <w:szCs w:val="16"/>
              </w:rPr>
              <w:t>Update to RRM TC 4A.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FC8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0719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390A2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B46DD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3CE9B" w14:textId="26712FD0" w:rsidR="00F21A71" w:rsidRPr="00D0162F" w:rsidRDefault="00F21A71" w:rsidP="00F21A71">
            <w:pPr>
              <w:rPr>
                <w:rFonts w:ascii="Arial" w:hAnsi="Arial"/>
                <w:sz w:val="16"/>
                <w:szCs w:val="16"/>
              </w:rPr>
            </w:pPr>
            <w:r w:rsidRPr="00D0162F">
              <w:rPr>
                <w:rFonts w:ascii="Arial" w:hAnsi="Arial"/>
                <w:sz w:val="16"/>
                <w:szCs w:val="16"/>
              </w:rPr>
              <w:t>R5-2266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9DB17" w14:textId="7D3A9904" w:rsidR="00F21A71" w:rsidRPr="00D0162F" w:rsidRDefault="00F21A71" w:rsidP="00F21A71">
            <w:pPr>
              <w:rPr>
                <w:rFonts w:ascii="Arial" w:hAnsi="Arial"/>
                <w:sz w:val="16"/>
                <w:szCs w:val="16"/>
              </w:rPr>
            </w:pPr>
            <w:r w:rsidRPr="00D0162F">
              <w:rPr>
                <w:rFonts w:ascii="Arial" w:hAnsi="Arial"/>
                <w:sz w:val="16"/>
                <w:szCs w:val="16"/>
              </w:rPr>
              <w:t>20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26BF78" w14:textId="4C0D385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8C4EB0" w14:textId="3236840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38596" w14:textId="4B33D41E" w:rsidR="00F21A71" w:rsidRPr="00D0162F" w:rsidRDefault="00F21A71" w:rsidP="00F21A71">
            <w:pPr>
              <w:rPr>
                <w:rFonts w:ascii="Arial" w:hAnsi="Arial"/>
                <w:sz w:val="16"/>
                <w:szCs w:val="16"/>
              </w:rPr>
            </w:pPr>
            <w:r w:rsidRPr="00D0162F">
              <w:rPr>
                <w:rFonts w:ascii="Arial" w:hAnsi="Arial"/>
                <w:sz w:val="16"/>
                <w:szCs w:val="16"/>
              </w:rPr>
              <w:t>Update to test case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8A88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724D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CE6E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B356F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1CA8F7" w14:textId="5F43F58F" w:rsidR="00F21A71" w:rsidRPr="00D0162F" w:rsidRDefault="00F21A71" w:rsidP="00F21A71">
            <w:pPr>
              <w:rPr>
                <w:rFonts w:ascii="Arial" w:hAnsi="Arial"/>
                <w:sz w:val="16"/>
                <w:szCs w:val="16"/>
              </w:rPr>
            </w:pPr>
            <w:r w:rsidRPr="00D0162F">
              <w:rPr>
                <w:rFonts w:ascii="Arial" w:hAnsi="Arial"/>
                <w:sz w:val="16"/>
                <w:szCs w:val="16"/>
              </w:rPr>
              <w:t>R5-2266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8AADD2" w14:textId="707392AC" w:rsidR="00F21A71" w:rsidRPr="00D0162F" w:rsidRDefault="00F21A71" w:rsidP="00F21A71">
            <w:pPr>
              <w:rPr>
                <w:rFonts w:ascii="Arial" w:hAnsi="Arial"/>
                <w:sz w:val="16"/>
                <w:szCs w:val="16"/>
              </w:rPr>
            </w:pPr>
            <w:r w:rsidRPr="00D0162F">
              <w:rPr>
                <w:rFonts w:ascii="Arial" w:hAnsi="Arial"/>
                <w:sz w:val="16"/>
                <w:szCs w:val="16"/>
              </w:rPr>
              <w:t>20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3B43ED" w14:textId="1CCECF0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9D801" w14:textId="44E9848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D0706A" w14:textId="7F0EEC94" w:rsidR="00F21A71" w:rsidRPr="00D0162F" w:rsidRDefault="00F21A71" w:rsidP="00F21A71">
            <w:pPr>
              <w:rPr>
                <w:rFonts w:ascii="Arial" w:hAnsi="Arial"/>
                <w:sz w:val="16"/>
                <w:szCs w:val="16"/>
              </w:rPr>
            </w:pPr>
            <w:r w:rsidRPr="00D0162F">
              <w:rPr>
                <w:rFonts w:ascii="Arial" w:hAnsi="Arial"/>
                <w:sz w:val="16"/>
                <w:szCs w:val="16"/>
              </w:rPr>
              <w:t>Addition of test case 7.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75420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C2F36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039F9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40EBEA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B4A8C4" w14:textId="4D30553A" w:rsidR="00F21A71" w:rsidRPr="00D0162F" w:rsidRDefault="00F21A71" w:rsidP="00F21A71">
            <w:pPr>
              <w:rPr>
                <w:rFonts w:ascii="Arial" w:hAnsi="Arial"/>
                <w:sz w:val="16"/>
                <w:szCs w:val="16"/>
              </w:rPr>
            </w:pPr>
            <w:r w:rsidRPr="00D0162F">
              <w:rPr>
                <w:rFonts w:ascii="Arial" w:hAnsi="Arial"/>
                <w:sz w:val="16"/>
                <w:szCs w:val="16"/>
              </w:rPr>
              <w:t>R5-2266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BB4578" w14:textId="4D8E1D56" w:rsidR="00F21A71" w:rsidRPr="00D0162F" w:rsidRDefault="00F21A71" w:rsidP="00F21A71">
            <w:pPr>
              <w:rPr>
                <w:rFonts w:ascii="Arial" w:hAnsi="Arial"/>
                <w:sz w:val="16"/>
                <w:szCs w:val="16"/>
              </w:rPr>
            </w:pPr>
            <w:r w:rsidRPr="00D0162F">
              <w:rPr>
                <w:rFonts w:ascii="Arial" w:hAnsi="Arial"/>
                <w:sz w:val="16"/>
                <w:szCs w:val="16"/>
              </w:rPr>
              <w:t>20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64AD0B" w14:textId="600854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F2511" w14:textId="3A9D4C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4DABC6" w14:textId="09DFC953" w:rsidR="00F21A71" w:rsidRPr="00D0162F" w:rsidRDefault="00F21A71" w:rsidP="00F21A71">
            <w:pPr>
              <w:rPr>
                <w:rFonts w:ascii="Arial" w:hAnsi="Arial"/>
                <w:sz w:val="16"/>
                <w:szCs w:val="16"/>
              </w:rPr>
            </w:pPr>
            <w:r w:rsidRPr="00D0162F">
              <w:rPr>
                <w:rFonts w:ascii="Arial" w:hAnsi="Arial"/>
                <w:sz w:val="16"/>
                <w:szCs w:val="16"/>
              </w:rPr>
              <w:t>Addition of test case 7.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C394C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692D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580CE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F3781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540951" w14:textId="52426996" w:rsidR="00F21A71" w:rsidRPr="00D0162F" w:rsidRDefault="00F21A71" w:rsidP="00F21A71">
            <w:pPr>
              <w:rPr>
                <w:rFonts w:ascii="Arial" w:hAnsi="Arial"/>
                <w:sz w:val="16"/>
                <w:szCs w:val="16"/>
              </w:rPr>
            </w:pPr>
            <w:r w:rsidRPr="00D0162F">
              <w:rPr>
                <w:rFonts w:ascii="Arial" w:hAnsi="Arial"/>
                <w:sz w:val="16"/>
                <w:szCs w:val="16"/>
              </w:rPr>
              <w:t>R5-226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F629EA" w14:textId="3F8B7F5F" w:rsidR="00F21A71" w:rsidRPr="00D0162F" w:rsidRDefault="00F21A71" w:rsidP="00F21A71">
            <w:pPr>
              <w:rPr>
                <w:rFonts w:ascii="Arial" w:hAnsi="Arial"/>
                <w:sz w:val="16"/>
                <w:szCs w:val="16"/>
              </w:rPr>
            </w:pPr>
            <w:r w:rsidRPr="00D0162F">
              <w:rPr>
                <w:rFonts w:ascii="Arial" w:hAnsi="Arial"/>
                <w:sz w:val="16"/>
                <w:szCs w:val="16"/>
              </w:rPr>
              <w:t>20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B2C667" w14:textId="65A228F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7259CC" w14:textId="19097FB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BD508" w14:textId="1F80E3EB" w:rsidR="00F21A71" w:rsidRPr="00D0162F" w:rsidRDefault="00F21A71" w:rsidP="00F21A71">
            <w:pPr>
              <w:rPr>
                <w:rFonts w:ascii="Arial" w:hAnsi="Arial"/>
                <w:sz w:val="16"/>
                <w:szCs w:val="16"/>
              </w:rPr>
            </w:pPr>
            <w:r w:rsidRPr="00D0162F">
              <w:rPr>
                <w:rFonts w:ascii="Arial" w:hAnsi="Arial"/>
                <w:sz w:val="16"/>
                <w:szCs w:val="16"/>
              </w:rPr>
              <w:t>Addition of test 7.3.1.1, 7.3.1.2, 7.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859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0D04F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F93894"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01FC612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8EC44" w14:textId="58D97F53" w:rsidR="00F21A71" w:rsidRPr="00D0162F" w:rsidRDefault="00F21A71" w:rsidP="00F21A71">
            <w:pPr>
              <w:rPr>
                <w:rFonts w:ascii="Arial" w:hAnsi="Arial"/>
                <w:sz w:val="16"/>
                <w:szCs w:val="16"/>
              </w:rPr>
            </w:pPr>
            <w:r w:rsidRPr="00D0162F">
              <w:rPr>
                <w:rFonts w:ascii="Arial" w:hAnsi="Arial"/>
                <w:sz w:val="16"/>
                <w:szCs w:val="16"/>
              </w:rPr>
              <w:t>R5-226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CBC48" w14:textId="1C74707C" w:rsidR="00F21A71" w:rsidRPr="00D0162F" w:rsidRDefault="00F21A71" w:rsidP="00F21A71">
            <w:pPr>
              <w:rPr>
                <w:rFonts w:ascii="Arial" w:hAnsi="Arial"/>
                <w:sz w:val="16"/>
                <w:szCs w:val="16"/>
              </w:rPr>
            </w:pPr>
            <w:r w:rsidRPr="00D0162F">
              <w:rPr>
                <w:rFonts w:ascii="Arial" w:hAnsi="Arial"/>
                <w:sz w:val="16"/>
                <w:szCs w:val="16"/>
              </w:rPr>
              <w:t>20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FDCE3" w14:textId="3A0C0DF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59DC4A" w14:textId="7B80195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4C4F9" w14:textId="5C0BB19E" w:rsidR="00F21A71" w:rsidRPr="00D0162F" w:rsidRDefault="00F21A71" w:rsidP="00F21A71">
            <w:pPr>
              <w:rPr>
                <w:rFonts w:ascii="Arial" w:hAnsi="Arial"/>
                <w:sz w:val="16"/>
                <w:szCs w:val="16"/>
              </w:rPr>
            </w:pPr>
            <w:r w:rsidRPr="00D0162F">
              <w:rPr>
                <w:rFonts w:ascii="Arial" w:hAnsi="Arial"/>
                <w:sz w:val="16"/>
                <w:szCs w:val="16"/>
              </w:rPr>
              <w:t>Update to tests 5.5.2.3 and 5.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E53FE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E1373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91C2E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CF040C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F14F16" w14:textId="2AF67935" w:rsidR="00F21A71" w:rsidRPr="00D0162F" w:rsidRDefault="00F21A71" w:rsidP="00F21A71">
            <w:pPr>
              <w:rPr>
                <w:rFonts w:ascii="Arial" w:hAnsi="Arial"/>
                <w:sz w:val="16"/>
                <w:szCs w:val="16"/>
              </w:rPr>
            </w:pPr>
            <w:r w:rsidRPr="00D0162F">
              <w:rPr>
                <w:rFonts w:ascii="Arial" w:hAnsi="Arial"/>
                <w:sz w:val="16"/>
                <w:szCs w:val="16"/>
              </w:rPr>
              <w:t>R5-226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B517" w14:textId="7C59E8D0" w:rsidR="00F21A71" w:rsidRPr="00D0162F" w:rsidRDefault="00F21A71" w:rsidP="00F21A71">
            <w:pPr>
              <w:rPr>
                <w:rFonts w:ascii="Arial" w:hAnsi="Arial"/>
                <w:sz w:val="16"/>
                <w:szCs w:val="16"/>
              </w:rPr>
            </w:pPr>
            <w:r w:rsidRPr="00D0162F">
              <w:rPr>
                <w:rFonts w:ascii="Arial" w:hAnsi="Arial"/>
                <w:sz w:val="16"/>
                <w:szCs w:val="16"/>
              </w:rPr>
              <w:t>20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F712BE" w14:textId="2045604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96BF44" w14:textId="208B999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46F0A" w14:textId="5E19C1F6" w:rsidR="00F21A71" w:rsidRPr="00D0162F" w:rsidRDefault="00F21A71" w:rsidP="00F21A71">
            <w:pPr>
              <w:rPr>
                <w:rFonts w:ascii="Arial" w:hAnsi="Arial"/>
                <w:sz w:val="16"/>
                <w:szCs w:val="16"/>
              </w:rPr>
            </w:pPr>
            <w:r w:rsidRPr="00D0162F">
              <w:rPr>
                <w:rFonts w:ascii="Arial" w:hAnsi="Arial"/>
                <w:sz w:val="16"/>
                <w:szCs w:val="16"/>
              </w:rPr>
              <w:t>Update on the delta(Max-Min) rules for 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4BC9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31E7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54FB1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632515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74D38" w14:textId="4C94A8DD" w:rsidR="00F21A71" w:rsidRPr="00D0162F" w:rsidRDefault="00F21A71" w:rsidP="00F21A71">
            <w:pPr>
              <w:rPr>
                <w:rFonts w:ascii="Arial" w:hAnsi="Arial"/>
                <w:sz w:val="16"/>
                <w:szCs w:val="16"/>
              </w:rPr>
            </w:pPr>
            <w:r w:rsidRPr="00D0162F">
              <w:rPr>
                <w:rFonts w:ascii="Arial" w:hAnsi="Arial"/>
                <w:sz w:val="16"/>
                <w:szCs w:val="16"/>
              </w:rPr>
              <w:t>R5-226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A5CA5" w14:textId="268F7A11" w:rsidR="00F21A71" w:rsidRPr="00D0162F" w:rsidRDefault="00F21A71" w:rsidP="00F21A71">
            <w:pPr>
              <w:rPr>
                <w:rFonts w:ascii="Arial" w:hAnsi="Arial"/>
                <w:sz w:val="16"/>
                <w:szCs w:val="16"/>
              </w:rPr>
            </w:pPr>
            <w:r w:rsidRPr="00D0162F">
              <w:rPr>
                <w:rFonts w:ascii="Arial" w:hAnsi="Arial"/>
                <w:sz w:val="16"/>
                <w:szCs w:val="16"/>
              </w:rPr>
              <w:t>20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911728" w14:textId="694A93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3244FA" w14:textId="6D0D41F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8D16F1" w14:textId="455C6063" w:rsidR="00F21A71" w:rsidRPr="00D0162F" w:rsidRDefault="00F21A71" w:rsidP="00F21A71">
            <w:pPr>
              <w:rPr>
                <w:rFonts w:ascii="Arial" w:hAnsi="Arial"/>
                <w:sz w:val="16"/>
                <w:szCs w:val="16"/>
              </w:rPr>
            </w:pPr>
            <w:r w:rsidRPr="00D0162F">
              <w:rPr>
                <w:rFonts w:ascii="Arial" w:hAnsi="Arial"/>
                <w:sz w:val="16"/>
                <w:szCs w:val="16"/>
              </w:rPr>
              <w:t>Update on the delta(Max-Min) rules for 5.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B5F98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9AFC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99CC6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44261B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AB26A2" w14:textId="7E1F127A" w:rsidR="00F21A71" w:rsidRPr="00D0162F" w:rsidRDefault="00F21A71" w:rsidP="00F21A71">
            <w:pPr>
              <w:rPr>
                <w:rFonts w:ascii="Arial" w:hAnsi="Arial"/>
                <w:sz w:val="16"/>
                <w:szCs w:val="16"/>
              </w:rPr>
            </w:pPr>
            <w:r w:rsidRPr="00D0162F">
              <w:rPr>
                <w:rFonts w:ascii="Arial" w:hAnsi="Arial"/>
                <w:sz w:val="16"/>
                <w:szCs w:val="16"/>
              </w:rPr>
              <w:t>R5-226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5F26F" w14:textId="30A8F527" w:rsidR="00F21A71" w:rsidRPr="00D0162F" w:rsidRDefault="00F21A71" w:rsidP="00F21A71">
            <w:pPr>
              <w:rPr>
                <w:rFonts w:ascii="Arial" w:hAnsi="Arial"/>
                <w:sz w:val="16"/>
                <w:szCs w:val="16"/>
              </w:rPr>
            </w:pPr>
            <w:r w:rsidRPr="00D0162F">
              <w:rPr>
                <w:rFonts w:ascii="Arial" w:hAnsi="Arial"/>
                <w:sz w:val="16"/>
                <w:szCs w:val="16"/>
              </w:rPr>
              <w:t>20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628781" w14:textId="5CD1B13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F55161" w14:textId="7388288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3FD733" w14:textId="5879250F" w:rsidR="00F21A71" w:rsidRPr="00D0162F" w:rsidRDefault="00F21A71" w:rsidP="00F21A71">
            <w:pPr>
              <w:rPr>
                <w:rFonts w:ascii="Arial" w:hAnsi="Arial"/>
                <w:sz w:val="16"/>
                <w:szCs w:val="16"/>
              </w:rPr>
            </w:pPr>
            <w:r w:rsidRPr="00D0162F">
              <w:rPr>
                <w:rFonts w:ascii="Arial" w:hAnsi="Arial"/>
                <w:sz w:val="16"/>
                <w:szCs w:val="16"/>
              </w:rPr>
              <w:t>Addition of CCA model, RMC into Annex for NR-U</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F74A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AB52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9AF4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55271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C91BA2" w14:textId="0914DD9E" w:rsidR="00F21A71" w:rsidRPr="00D0162F" w:rsidRDefault="00F21A71" w:rsidP="00F21A71">
            <w:pPr>
              <w:rPr>
                <w:rFonts w:ascii="Arial" w:hAnsi="Arial"/>
                <w:sz w:val="16"/>
                <w:szCs w:val="16"/>
              </w:rPr>
            </w:pPr>
            <w:r w:rsidRPr="00D0162F">
              <w:rPr>
                <w:rFonts w:ascii="Arial" w:hAnsi="Arial"/>
                <w:sz w:val="16"/>
                <w:szCs w:val="16"/>
              </w:rPr>
              <w:t>R5-2270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5E8F2" w14:textId="4986A611" w:rsidR="00F21A71" w:rsidRPr="00D0162F" w:rsidRDefault="00F21A71" w:rsidP="00F21A71">
            <w:pPr>
              <w:rPr>
                <w:rFonts w:ascii="Arial" w:hAnsi="Arial"/>
                <w:sz w:val="16"/>
                <w:szCs w:val="16"/>
              </w:rPr>
            </w:pPr>
            <w:r w:rsidRPr="00D0162F">
              <w:rPr>
                <w:rFonts w:ascii="Arial" w:hAnsi="Arial"/>
                <w:sz w:val="16"/>
                <w:szCs w:val="16"/>
              </w:rPr>
              <w:t>20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6769C" w14:textId="4D9DC5D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7131B0" w14:textId="38BBF05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8BFFCF" w14:textId="31513831" w:rsidR="00F21A71" w:rsidRPr="00D0162F" w:rsidRDefault="00F21A71" w:rsidP="00F21A71">
            <w:pPr>
              <w:rPr>
                <w:rFonts w:ascii="Arial" w:hAnsi="Arial"/>
                <w:sz w:val="16"/>
                <w:szCs w:val="16"/>
              </w:rPr>
            </w:pPr>
            <w:r w:rsidRPr="00D0162F">
              <w:rPr>
                <w:rFonts w:ascii="Arial" w:hAnsi="Arial"/>
                <w:sz w:val="16"/>
                <w:szCs w:val="16"/>
              </w:rPr>
              <w:t>Update on the delta(Max-Min) rules for 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17DF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7F8A8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80B2A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A51AAD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1410F0" w14:textId="00869D4A" w:rsidR="00F21A71" w:rsidRPr="00D0162F" w:rsidRDefault="00F21A71" w:rsidP="00F21A71">
            <w:pPr>
              <w:rPr>
                <w:rFonts w:ascii="Arial" w:hAnsi="Arial"/>
                <w:sz w:val="16"/>
                <w:szCs w:val="16"/>
              </w:rPr>
            </w:pPr>
            <w:r w:rsidRPr="00D0162F">
              <w:rPr>
                <w:rFonts w:ascii="Arial" w:hAnsi="Arial"/>
                <w:sz w:val="16"/>
                <w:szCs w:val="16"/>
              </w:rPr>
              <w:t>R5-227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DA9350" w14:textId="1D0049FF" w:rsidR="00F21A71" w:rsidRPr="00D0162F" w:rsidRDefault="00F21A71" w:rsidP="00F21A71">
            <w:pPr>
              <w:rPr>
                <w:rFonts w:ascii="Arial" w:hAnsi="Arial"/>
                <w:sz w:val="16"/>
                <w:szCs w:val="16"/>
              </w:rPr>
            </w:pPr>
            <w:r w:rsidRPr="00D0162F">
              <w:rPr>
                <w:rFonts w:ascii="Arial" w:hAnsi="Arial"/>
                <w:sz w:val="16"/>
                <w:szCs w:val="16"/>
              </w:rPr>
              <w:t>20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5252E2" w14:textId="2F236FF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27474" w14:textId="7D8A1BC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7A6380" w14:textId="66573BD6" w:rsidR="00F21A71" w:rsidRPr="00D0162F" w:rsidRDefault="00F21A71" w:rsidP="00F21A71">
            <w:pPr>
              <w:rPr>
                <w:rFonts w:ascii="Arial" w:hAnsi="Arial"/>
                <w:sz w:val="16"/>
                <w:szCs w:val="16"/>
              </w:rPr>
            </w:pPr>
            <w:r w:rsidRPr="00D0162F">
              <w:rPr>
                <w:rFonts w:ascii="Arial" w:hAnsi="Arial"/>
                <w:sz w:val="16"/>
                <w:szCs w:val="16"/>
              </w:rPr>
              <w:t>Update on the delta(Max-Min) rules for 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80BC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3547E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0ED0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4231F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836D22" w14:textId="474CDDC6" w:rsidR="00F21A71" w:rsidRPr="00D0162F" w:rsidRDefault="00F21A71" w:rsidP="00F21A71">
            <w:pPr>
              <w:rPr>
                <w:rFonts w:ascii="Arial" w:hAnsi="Arial"/>
                <w:sz w:val="16"/>
                <w:szCs w:val="16"/>
              </w:rPr>
            </w:pPr>
            <w:r w:rsidRPr="00D0162F">
              <w:rPr>
                <w:rFonts w:ascii="Arial" w:hAnsi="Arial"/>
                <w:sz w:val="16"/>
                <w:szCs w:val="16"/>
              </w:rPr>
              <w:t>R5-2270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FE5ED5" w14:textId="3658C071" w:rsidR="00F21A71" w:rsidRPr="00D0162F" w:rsidRDefault="00F21A71" w:rsidP="00F21A71">
            <w:pPr>
              <w:rPr>
                <w:rFonts w:ascii="Arial" w:hAnsi="Arial"/>
                <w:sz w:val="16"/>
                <w:szCs w:val="16"/>
              </w:rPr>
            </w:pPr>
            <w:r w:rsidRPr="00D0162F">
              <w:rPr>
                <w:rFonts w:ascii="Arial" w:hAnsi="Arial"/>
                <w:sz w:val="16"/>
                <w:szCs w:val="16"/>
              </w:rPr>
              <w:t>20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88F508" w14:textId="05DB816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2D2413" w14:textId="50FFF16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DC398" w14:textId="6ED27039" w:rsidR="00F21A71" w:rsidRPr="00D0162F" w:rsidRDefault="00F21A71" w:rsidP="00F21A71">
            <w:pPr>
              <w:rPr>
                <w:rFonts w:ascii="Arial" w:hAnsi="Arial"/>
                <w:sz w:val="16"/>
                <w:szCs w:val="16"/>
              </w:rPr>
            </w:pPr>
            <w:r w:rsidRPr="00D0162F">
              <w:rPr>
                <w:rFonts w:ascii="Arial" w:hAnsi="Arial"/>
                <w:sz w:val="16"/>
                <w:szCs w:val="16"/>
              </w:rPr>
              <w:t>Corrections to 7.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D57E2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9559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8B64C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DA6AC5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2D80D5" w14:textId="6AE4D01E" w:rsidR="00F21A71" w:rsidRPr="00D0162F" w:rsidRDefault="00F21A71" w:rsidP="00F21A71">
            <w:pPr>
              <w:rPr>
                <w:rFonts w:ascii="Arial" w:hAnsi="Arial"/>
                <w:sz w:val="16"/>
                <w:szCs w:val="16"/>
              </w:rPr>
            </w:pPr>
            <w:r w:rsidRPr="00D0162F">
              <w:rPr>
                <w:rFonts w:ascii="Arial" w:hAnsi="Arial"/>
                <w:sz w:val="16"/>
                <w:szCs w:val="16"/>
              </w:rPr>
              <w:t>R5-227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B44A51" w14:textId="05DDFED4" w:rsidR="00F21A71" w:rsidRPr="00D0162F" w:rsidRDefault="00F21A71" w:rsidP="00F21A71">
            <w:pPr>
              <w:rPr>
                <w:rFonts w:ascii="Arial" w:hAnsi="Arial"/>
                <w:sz w:val="16"/>
                <w:szCs w:val="16"/>
              </w:rPr>
            </w:pPr>
            <w:r w:rsidRPr="00D0162F">
              <w:rPr>
                <w:rFonts w:ascii="Arial" w:hAnsi="Arial"/>
                <w:sz w:val="16"/>
                <w:szCs w:val="16"/>
              </w:rPr>
              <w:t>20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93BE38" w14:textId="3085B3C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F55E69" w14:textId="144EABF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33A38E" w14:textId="151546A2" w:rsidR="00F21A71" w:rsidRPr="00D0162F" w:rsidRDefault="00F21A71" w:rsidP="00F21A71">
            <w:pPr>
              <w:rPr>
                <w:rFonts w:ascii="Arial" w:hAnsi="Arial"/>
                <w:sz w:val="16"/>
                <w:szCs w:val="16"/>
              </w:rPr>
            </w:pPr>
            <w:r w:rsidRPr="00D0162F">
              <w:rPr>
                <w:rFonts w:ascii="Arial" w:hAnsi="Arial"/>
                <w:sz w:val="16"/>
                <w:szCs w:val="16"/>
              </w:rPr>
              <w:t>Corrections to 7.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166E6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DABC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92A56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EE0E92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CD9CD" w14:textId="6710F65F" w:rsidR="00F21A71" w:rsidRPr="00D0162F" w:rsidRDefault="00F21A71" w:rsidP="00F21A71">
            <w:pPr>
              <w:rPr>
                <w:rFonts w:ascii="Arial" w:hAnsi="Arial"/>
                <w:sz w:val="16"/>
                <w:szCs w:val="16"/>
              </w:rPr>
            </w:pPr>
            <w:r w:rsidRPr="00D0162F">
              <w:rPr>
                <w:rFonts w:ascii="Arial" w:hAnsi="Arial"/>
                <w:sz w:val="16"/>
                <w:szCs w:val="16"/>
              </w:rPr>
              <w:t>R5-227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C7181" w14:textId="2926FD71" w:rsidR="00F21A71" w:rsidRPr="00D0162F" w:rsidRDefault="00F21A71" w:rsidP="00F21A71">
            <w:pPr>
              <w:rPr>
                <w:rFonts w:ascii="Arial" w:hAnsi="Arial"/>
                <w:sz w:val="16"/>
                <w:szCs w:val="16"/>
              </w:rPr>
            </w:pPr>
            <w:r w:rsidRPr="00D0162F">
              <w:rPr>
                <w:rFonts w:ascii="Arial" w:hAnsi="Arial"/>
                <w:sz w:val="16"/>
                <w:szCs w:val="16"/>
              </w:rPr>
              <w:t>20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3B2839" w14:textId="57D5971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2DBB0" w14:textId="381137C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32C5A1" w14:textId="7530A034" w:rsidR="00F21A71" w:rsidRPr="00D0162F" w:rsidRDefault="00F21A71" w:rsidP="00F21A71">
            <w:pPr>
              <w:rPr>
                <w:rFonts w:ascii="Arial" w:hAnsi="Arial"/>
                <w:sz w:val="16"/>
                <w:szCs w:val="16"/>
              </w:rPr>
            </w:pPr>
            <w:r w:rsidRPr="00D0162F">
              <w:rPr>
                <w:rFonts w:ascii="Arial" w:hAnsi="Arial"/>
                <w:sz w:val="16"/>
                <w:szCs w:val="16"/>
              </w:rPr>
              <w:t>Corrections to 7.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4916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AB58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8676F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18EF4A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CFF3E" w14:textId="10C894DF" w:rsidR="00F21A71" w:rsidRPr="00D0162F" w:rsidRDefault="00F21A71" w:rsidP="00F21A71">
            <w:pPr>
              <w:rPr>
                <w:rFonts w:ascii="Arial" w:hAnsi="Arial"/>
                <w:sz w:val="16"/>
                <w:szCs w:val="16"/>
              </w:rPr>
            </w:pPr>
            <w:r w:rsidRPr="00D0162F">
              <w:rPr>
                <w:rFonts w:ascii="Arial" w:hAnsi="Arial"/>
                <w:sz w:val="16"/>
                <w:szCs w:val="16"/>
              </w:rPr>
              <w:t>R5-227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E8AD23" w14:textId="07967809" w:rsidR="00F21A71" w:rsidRPr="00D0162F" w:rsidRDefault="00F21A71" w:rsidP="00F21A71">
            <w:pPr>
              <w:rPr>
                <w:rFonts w:ascii="Arial" w:hAnsi="Arial"/>
                <w:sz w:val="16"/>
                <w:szCs w:val="16"/>
              </w:rPr>
            </w:pPr>
            <w:r w:rsidRPr="00D0162F">
              <w:rPr>
                <w:rFonts w:ascii="Arial" w:hAnsi="Arial"/>
                <w:sz w:val="16"/>
                <w:szCs w:val="16"/>
              </w:rPr>
              <w:t>20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46F9B9" w14:textId="3287AC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E6F829" w14:textId="19F017B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CB2172" w14:textId="51D70069" w:rsidR="00F21A71" w:rsidRPr="00D0162F" w:rsidRDefault="00F21A71" w:rsidP="00F21A71">
            <w:pPr>
              <w:rPr>
                <w:rFonts w:ascii="Arial" w:hAnsi="Arial"/>
                <w:sz w:val="16"/>
                <w:szCs w:val="16"/>
              </w:rPr>
            </w:pPr>
            <w:r w:rsidRPr="00D0162F">
              <w:rPr>
                <w:rFonts w:ascii="Arial" w:hAnsi="Arial"/>
                <w:sz w:val="16"/>
                <w:szCs w:val="16"/>
              </w:rPr>
              <w:t>Corrections to 7.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CF09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7BEFD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7C5A4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9FCFF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F970D3" w14:textId="7A03FA3D" w:rsidR="00F21A71" w:rsidRPr="00D0162F" w:rsidRDefault="00F21A71" w:rsidP="00F21A71">
            <w:pPr>
              <w:rPr>
                <w:rFonts w:ascii="Arial" w:hAnsi="Arial"/>
                <w:sz w:val="16"/>
                <w:szCs w:val="16"/>
              </w:rPr>
            </w:pPr>
            <w:r w:rsidRPr="00D0162F">
              <w:rPr>
                <w:rFonts w:ascii="Arial" w:hAnsi="Arial"/>
                <w:sz w:val="16"/>
                <w:szCs w:val="16"/>
              </w:rPr>
              <w:t>R5-227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A166F" w14:textId="2ACB8494" w:rsidR="00F21A71" w:rsidRPr="00D0162F" w:rsidRDefault="00F21A71" w:rsidP="00F21A71">
            <w:pPr>
              <w:rPr>
                <w:rFonts w:ascii="Arial" w:hAnsi="Arial"/>
                <w:sz w:val="16"/>
                <w:szCs w:val="16"/>
              </w:rPr>
            </w:pPr>
            <w:r w:rsidRPr="00D0162F">
              <w:rPr>
                <w:rFonts w:ascii="Arial" w:hAnsi="Arial"/>
                <w:sz w:val="16"/>
                <w:szCs w:val="16"/>
              </w:rPr>
              <w:t>20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B7A9C" w14:textId="5CA9F03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CBAE28" w14:textId="7E714EA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E4F531" w14:textId="333EEB28" w:rsidR="00F21A71" w:rsidRPr="00D0162F" w:rsidRDefault="00F21A71" w:rsidP="00F21A71">
            <w:pPr>
              <w:rPr>
                <w:rFonts w:ascii="Arial" w:hAnsi="Arial"/>
                <w:sz w:val="16"/>
                <w:szCs w:val="16"/>
              </w:rPr>
            </w:pPr>
            <w:r w:rsidRPr="00D0162F">
              <w:rPr>
                <w:rFonts w:ascii="Arial" w:hAnsi="Arial"/>
                <w:sz w:val="16"/>
                <w:szCs w:val="16"/>
              </w:rPr>
              <w:t>Correction to RadioLinkMonitoringConfi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9F4F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D3D5F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F2256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390A93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89EEA" w14:textId="05A3DE17" w:rsidR="00F21A71" w:rsidRPr="00D0162F" w:rsidRDefault="00F21A71" w:rsidP="00F21A71">
            <w:pPr>
              <w:rPr>
                <w:rFonts w:ascii="Arial" w:hAnsi="Arial"/>
                <w:sz w:val="16"/>
                <w:szCs w:val="16"/>
              </w:rPr>
            </w:pPr>
            <w:r w:rsidRPr="00D0162F">
              <w:rPr>
                <w:rFonts w:ascii="Arial" w:hAnsi="Arial"/>
                <w:sz w:val="16"/>
                <w:szCs w:val="16"/>
              </w:rPr>
              <w:t>R5-227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B53B1F" w14:textId="5BE2A931" w:rsidR="00F21A71" w:rsidRPr="00D0162F" w:rsidRDefault="00F21A71" w:rsidP="00F21A71">
            <w:pPr>
              <w:rPr>
                <w:rFonts w:ascii="Arial" w:hAnsi="Arial"/>
                <w:sz w:val="16"/>
                <w:szCs w:val="16"/>
              </w:rPr>
            </w:pPr>
            <w:r w:rsidRPr="00D0162F">
              <w:rPr>
                <w:rFonts w:ascii="Arial" w:hAnsi="Arial"/>
                <w:sz w:val="16"/>
                <w:szCs w:val="16"/>
              </w:rPr>
              <w:t>20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9CC02" w14:textId="21819EE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447F6" w14:textId="04B9150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97D09" w14:textId="3D685D0B" w:rsidR="00F21A71" w:rsidRPr="00D0162F" w:rsidRDefault="00F21A71" w:rsidP="00F21A71">
            <w:pPr>
              <w:rPr>
                <w:rFonts w:ascii="Arial" w:hAnsi="Arial"/>
                <w:sz w:val="16"/>
                <w:szCs w:val="16"/>
              </w:rPr>
            </w:pPr>
            <w:r w:rsidRPr="00D0162F">
              <w:rPr>
                <w:rFonts w:ascii="Arial" w:hAnsi="Arial"/>
                <w:sz w:val="16"/>
                <w:szCs w:val="16"/>
              </w:rPr>
              <w:t>Correction to CSI-Report periodicity in procedure of 5.7.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4EA5D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ECB0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390A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A80E28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E63AD" w14:textId="7A8BC96E" w:rsidR="00F21A71" w:rsidRPr="00D0162F" w:rsidRDefault="00F21A71" w:rsidP="00F21A71">
            <w:pPr>
              <w:rPr>
                <w:rFonts w:ascii="Arial" w:hAnsi="Arial"/>
                <w:sz w:val="16"/>
                <w:szCs w:val="16"/>
              </w:rPr>
            </w:pPr>
            <w:r w:rsidRPr="00D0162F">
              <w:rPr>
                <w:rFonts w:ascii="Arial" w:hAnsi="Arial"/>
                <w:sz w:val="16"/>
                <w:szCs w:val="16"/>
              </w:rPr>
              <w:t>R5-227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C2C482" w14:textId="4B68679D" w:rsidR="00F21A71" w:rsidRPr="00D0162F" w:rsidRDefault="00F21A71" w:rsidP="00F21A71">
            <w:pPr>
              <w:rPr>
                <w:rFonts w:ascii="Arial" w:hAnsi="Arial"/>
                <w:sz w:val="16"/>
                <w:szCs w:val="16"/>
              </w:rPr>
            </w:pPr>
            <w:r w:rsidRPr="00D0162F">
              <w:rPr>
                <w:rFonts w:ascii="Arial" w:hAnsi="Arial"/>
                <w:sz w:val="16"/>
                <w:szCs w:val="16"/>
              </w:rPr>
              <w:t>20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F96ED7" w14:textId="7F5BC31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E101E" w14:textId="7E58D12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5CF27D" w14:textId="3D43E726" w:rsidR="00F21A71" w:rsidRPr="00D0162F" w:rsidRDefault="00F21A71" w:rsidP="00F21A71">
            <w:pPr>
              <w:rPr>
                <w:rFonts w:ascii="Arial" w:hAnsi="Arial"/>
                <w:sz w:val="16"/>
                <w:szCs w:val="16"/>
              </w:rPr>
            </w:pPr>
            <w:r w:rsidRPr="00D0162F">
              <w:rPr>
                <w:rFonts w:ascii="Arial" w:hAnsi="Arial"/>
                <w:sz w:val="16"/>
                <w:szCs w:val="16"/>
              </w:rPr>
              <w:t>Correction to EUTRA PCell and NR PSCell interruption requirement in 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F89F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42FA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3954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B76814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4A6E1E" w14:textId="5FBB8030" w:rsidR="00F21A71" w:rsidRPr="00D0162F" w:rsidRDefault="00F21A71" w:rsidP="00F21A71">
            <w:pPr>
              <w:rPr>
                <w:rFonts w:ascii="Arial" w:hAnsi="Arial"/>
                <w:sz w:val="16"/>
                <w:szCs w:val="16"/>
              </w:rPr>
            </w:pPr>
            <w:r w:rsidRPr="00D0162F">
              <w:rPr>
                <w:rFonts w:ascii="Arial" w:hAnsi="Arial"/>
                <w:sz w:val="16"/>
                <w:szCs w:val="16"/>
              </w:rPr>
              <w:t>R5-227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F28E5" w14:textId="305D9A9E" w:rsidR="00F21A71" w:rsidRPr="00D0162F" w:rsidRDefault="00F21A71" w:rsidP="00F21A71">
            <w:pPr>
              <w:rPr>
                <w:rFonts w:ascii="Arial" w:hAnsi="Arial"/>
                <w:sz w:val="16"/>
                <w:szCs w:val="16"/>
              </w:rPr>
            </w:pPr>
            <w:r w:rsidRPr="00D0162F">
              <w:rPr>
                <w:rFonts w:ascii="Arial" w:hAnsi="Arial"/>
                <w:sz w:val="16"/>
                <w:szCs w:val="16"/>
              </w:rPr>
              <w:t>20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0DBA4" w14:textId="12016F3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70590" w14:textId="5C13BC2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D16C4" w14:textId="432C2E79" w:rsidR="00F21A71" w:rsidRPr="00D0162F" w:rsidRDefault="00F21A71" w:rsidP="00F21A71">
            <w:pPr>
              <w:rPr>
                <w:rFonts w:ascii="Arial" w:hAnsi="Arial"/>
                <w:sz w:val="16"/>
                <w:szCs w:val="16"/>
              </w:rPr>
            </w:pPr>
            <w:r w:rsidRPr="00D0162F">
              <w:rPr>
                <w:rFonts w:ascii="Arial" w:hAnsi="Arial"/>
                <w:sz w:val="16"/>
                <w:szCs w:val="16"/>
              </w:rPr>
              <w:t>Correction to radioBearerConfig in RRCReconfiguration-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F32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5DDF5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8E121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581A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33189" w14:textId="37319BC3" w:rsidR="00F21A71" w:rsidRPr="00D0162F" w:rsidRDefault="00F21A71" w:rsidP="00F21A71">
            <w:pPr>
              <w:rPr>
                <w:rFonts w:ascii="Arial" w:hAnsi="Arial"/>
                <w:sz w:val="16"/>
                <w:szCs w:val="16"/>
              </w:rPr>
            </w:pPr>
            <w:r w:rsidRPr="00D0162F">
              <w:rPr>
                <w:rFonts w:ascii="Arial" w:hAnsi="Arial"/>
                <w:sz w:val="16"/>
                <w:szCs w:val="16"/>
              </w:rPr>
              <w:t>R5-227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904FCD" w14:textId="7C26596B" w:rsidR="00F21A71" w:rsidRPr="00D0162F" w:rsidRDefault="00F21A71" w:rsidP="00F21A71">
            <w:pPr>
              <w:rPr>
                <w:rFonts w:ascii="Arial" w:hAnsi="Arial"/>
                <w:sz w:val="16"/>
                <w:szCs w:val="16"/>
              </w:rPr>
            </w:pPr>
            <w:r w:rsidRPr="00D0162F">
              <w:rPr>
                <w:rFonts w:ascii="Arial" w:hAnsi="Arial"/>
                <w:sz w:val="16"/>
                <w:szCs w:val="16"/>
              </w:rPr>
              <w:t>21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524F33" w14:textId="6641469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54EAA" w14:textId="713F193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97A268" w14:textId="3A100AE8"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E-UTRA - NR Early Measurement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E30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CAEA3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0002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9B1903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53CA2" w14:textId="05315804" w:rsidR="00F21A71" w:rsidRPr="00D0162F" w:rsidRDefault="00F21A71" w:rsidP="00F21A71">
            <w:pPr>
              <w:rPr>
                <w:rFonts w:ascii="Arial" w:hAnsi="Arial"/>
                <w:sz w:val="16"/>
                <w:szCs w:val="16"/>
              </w:rPr>
            </w:pPr>
            <w:r w:rsidRPr="00D0162F">
              <w:rPr>
                <w:rFonts w:ascii="Arial" w:hAnsi="Arial"/>
                <w:sz w:val="16"/>
                <w:szCs w:val="16"/>
              </w:rPr>
              <w:t>R5-227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23D95C" w14:textId="1CB6B8C2" w:rsidR="00F21A71" w:rsidRPr="00D0162F" w:rsidRDefault="00F21A71" w:rsidP="00F21A71">
            <w:pPr>
              <w:rPr>
                <w:rFonts w:ascii="Arial" w:hAnsi="Arial"/>
                <w:sz w:val="16"/>
                <w:szCs w:val="16"/>
              </w:rPr>
            </w:pPr>
            <w:r w:rsidRPr="00D0162F">
              <w:rPr>
                <w:rFonts w:ascii="Arial" w:hAnsi="Arial"/>
                <w:sz w:val="16"/>
                <w:szCs w:val="16"/>
              </w:rPr>
              <w:t>2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567557" w14:textId="28DAAE7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E0590E" w14:textId="6862CED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C54EBE" w14:textId="6EFFCBA0" w:rsidR="00F21A71" w:rsidRPr="00D0162F" w:rsidRDefault="00F21A71" w:rsidP="00F21A71">
            <w:pPr>
              <w:rPr>
                <w:rFonts w:ascii="Arial" w:hAnsi="Arial"/>
                <w:sz w:val="16"/>
                <w:szCs w:val="16"/>
              </w:rPr>
            </w:pPr>
            <w:r w:rsidRPr="00D0162F">
              <w:rPr>
                <w:rFonts w:ascii="Arial" w:hAnsi="Arial"/>
                <w:sz w:val="16"/>
                <w:szCs w:val="16"/>
              </w:rPr>
              <w:t>Minimum conformance requirements for EN-DC FR1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6AB50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5F26A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B04DA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A0F0C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41600C" w14:textId="510A5291" w:rsidR="00F21A71" w:rsidRPr="00D0162F" w:rsidRDefault="00F21A71" w:rsidP="00F21A71">
            <w:pPr>
              <w:rPr>
                <w:rFonts w:ascii="Arial" w:hAnsi="Arial"/>
                <w:sz w:val="16"/>
                <w:szCs w:val="16"/>
              </w:rPr>
            </w:pPr>
            <w:r w:rsidRPr="00D0162F">
              <w:rPr>
                <w:rFonts w:ascii="Arial" w:hAnsi="Arial"/>
                <w:sz w:val="16"/>
                <w:szCs w:val="16"/>
              </w:rPr>
              <w:t>R5-227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0EAC44" w14:textId="31A6B566" w:rsidR="00F21A71" w:rsidRPr="00D0162F" w:rsidRDefault="00F21A71" w:rsidP="00F21A71">
            <w:pPr>
              <w:rPr>
                <w:rFonts w:ascii="Arial" w:hAnsi="Arial"/>
                <w:sz w:val="16"/>
                <w:szCs w:val="16"/>
              </w:rPr>
            </w:pPr>
            <w:r w:rsidRPr="00D0162F">
              <w:rPr>
                <w:rFonts w:ascii="Arial" w:hAnsi="Arial"/>
                <w:sz w:val="16"/>
                <w:szCs w:val="16"/>
              </w:rPr>
              <w:t>21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F36281" w14:textId="6389DDF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6B25F" w14:textId="3B1584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5D999" w14:textId="649C93D6" w:rsidR="00F21A71" w:rsidRPr="00D0162F" w:rsidRDefault="00F21A71" w:rsidP="00F21A71">
            <w:pPr>
              <w:rPr>
                <w:rFonts w:ascii="Arial" w:hAnsi="Arial"/>
                <w:sz w:val="16"/>
                <w:szCs w:val="16"/>
              </w:rPr>
            </w:pPr>
            <w:r w:rsidRPr="00D0162F">
              <w:rPr>
                <w:rFonts w:ascii="Arial" w:hAnsi="Arial"/>
                <w:sz w:val="16"/>
                <w:szCs w:val="16"/>
              </w:rPr>
              <w:t>Addition of EN-DC FR1 interruptions at NR SRS carrier based switching test case 4.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39C2C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00D9E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6C19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6C7B6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C783FF" w14:textId="140E5899" w:rsidR="00F21A71" w:rsidRPr="00D0162F" w:rsidRDefault="00F21A71" w:rsidP="00F21A71">
            <w:pPr>
              <w:rPr>
                <w:rFonts w:ascii="Arial" w:hAnsi="Arial"/>
                <w:sz w:val="16"/>
                <w:szCs w:val="16"/>
              </w:rPr>
            </w:pPr>
            <w:r w:rsidRPr="00D0162F">
              <w:rPr>
                <w:rFonts w:ascii="Arial" w:hAnsi="Arial"/>
                <w:sz w:val="16"/>
                <w:szCs w:val="16"/>
              </w:rPr>
              <w:t>R5-227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1FBC75" w14:textId="4378DF50" w:rsidR="00F21A71" w:rsidRPr="00D0162F" w:rsidRDefault="00F21A71" w:rsidP="00F21A71">
            <w:pPr>
              <w:rPr>
                <w:rFonts w:ascii="Arial" w:hAnsi="Arial"/>
                <w:sz w:val="16"/>
                <w:szCs w:val="16"/>
              </w:rPr>
            </w:pPr>
            <w:r w:rsidRPr="00D0162F">
              <w:rPr>
                <w:rFonts w:ascii="Arial" w:hAnsi="Arial"/>
                <w:sz w:val="16"/>
                <w:szCs w:val="16"/>
              </w:rPr>
              <w:t>21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8DA0DB" w14:textId="0F1BD70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60CEEB" w14:textId="3A16098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EF3A7" w14:textId="6CAFAE90" w:rsidR="00F21A71" w:rsidRPr="00D0162F" w:rsidRDefault="00F21A71" w:rsidP="00F21A71">
            <w:pPr>
              <w:rPr>
                <w:rFonts w:ascii="Arial" w:hAnsi="Arial"/>
                <w:sz w:val="16"/>
                <w:szCs w:val="16"/>
              </w:rPr>
            </w:pPr>
            <w:r w:rsidRPr="00D0162F">
              <w:rPr>
                <w:rFonts w:ascii="Arial" w:hAnsi="Arial"/>
                <w:sz w:val="16"/>
                <w:szCs w:val="16"/>
              </w:rPr>
              <w:t>Addition of EN-DC FR1 interruptions at NR SRS carrier based switching test case 4.5.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05FED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E518E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77F15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71730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1A1A" w14:textId="0569A9D8" w:rsidR="00F21A71" w:rsidRPr="00D0162F" w:rsidRDefault="00F21A71" w:rsidP="00F21A71">
            <w:pPr>
              <w:rPr>
                <w:rFonts w:ascii="Arial" w:hAnsi="Arial"/>
                <w:sz w:val="16"/>
                <w:szCs w:val="16"/>
              </w:rPr>
            </w:pPr>
            <w:r w:rsidRPr="00D0162F">
              <w:rPr>
                <w:rFonts w:ascii="Arial" w:hAnsi="Arial"/>
                <w:sz w:val="16"/>
                <w:szCs w:val="16"/>
              </w:rPr>
              <w:t>R5-2271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913E9F" w14:textId="7A777665" w:rsidR="00F21A71" w:rsidRPr="00D0162F" w:rsidRDefault="00F21A71" w:rsidP="00F21A71">
            <w:pPr>
              <w:rPr>
                <w:rFonts w:ascii="Arial" w:hAnsi="Arial"/>
                <w:sz w:val="16"/>
                <w:szCs w:val="16"/>
              </w:rPr>
            </w:pPr>
            <w:r w:rsidRPr="00D0162F">
              <w:rPr>
                <w:rFonts w:ascii="Arial" w:hAnsi="Arial"/>
                <w:sz w:val="16"/>
                <w:szCs w:val="16"/>
              </w:rPr>
              <w:t>2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1C383F" w14:textId="54060D6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A6A499" w14:textId="073D2D6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056803" w14:textId="707EC4C5" w:rsidR="00F21A71" w:rsidRPr="00D0162F" w:rsidRDefault="00F21A71" w:rsidP="00F21A71">
            <w:pPr>
              <w:rPr>
                <w:rFonts w:ascii="Arial" w:hAnsi="Arial"/>
                <w:sz w:val="16"/>
                <w:szCs w:val="16"/>
              </w:rPr>
            </w:pPr>
            <w:r w:rsidRPr="00D0162F">
              <w:rPr>
                <w:rFonts w:ascii="Arial" w:hAnsi="Arial"/>
                <w:sz w:val="16"/>
                <w:szCs w:val="16"/>
              </w:rPr>
              <w:t>Minimum conformance requirements for EN-DC FR2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73FA2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10468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CD14A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B9D84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DE35EB" w14:textId="41A58927" w:rsidR="00F21A71" w:rsidRPr="00D0162F" w:rsidRDefault="00F21A71" w:rsidP="00F21A71">
            <w:pPr>
              <w:rPr>
                <w:rFonts w:ascii="Arial" w:hAnsi="Arial"/>
                <w:sz w:val="16"/>
                <w:szCs w:val="16"/>
              </w:rPr>
            </w:pPr>
            <w:r w:rsidRPr="00D0162F">
              <w:rPr>
                <w:rFonts w:ascii="Arial" w:hAnsi="Arial"/>
                <w:sz w:val="16"/>
                <w:szCs w:val="16"/>
              </w:rPr>
              <w:t>R5-2271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C72F25" w14:textId="51042528" w:rsidR="00F21A71" w:rsidRPr="00D0162F" w:rsidRDefault="00F21A71" w:rsidP="00F21A71">
            <w:pPr>
              <w:rPr>
                <w:rFonts w:ascii="Arial" w:hAnsi="Arial"/>
                <w:sz w:val="16"/>
                <w:szCs w:val="16"/>
              </w:rPr>
            </w:pPr>
            <w:r w:rsidRPr="00D0162F">
              <w:rPr>
                <w:rFonts w:ascii="Arial" w:hAnsi="Arial"/>
                <w:sz w:val="16"/>
                <w:szCs w:val="16"/>
              </w:rPr>
              <w:t>2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686FD1" w14:textId="27124DB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966272" w14:textId="043C4BB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4B67C3" w14:textId="6C29D3D5" w:rsidR="00F21A71" w:rsidRPr="00D0162F" w:rsidRDefault="00F21A71" w:rsidP="00F21A71">
            <w:pPr>
              <w:rPr>
                <w:rFonts w:ascii="Arial" w:hAnsi="Arial"/>
                <w:sz w:val="16"/>
                <w:szCs w:val="16"/>
              </w:rPr>
            </w:pPr>
            <w:r w:rsidRPr="00D0162F">
              <w:rPr>
                <w:rFonts w:ascii="Arial" w:hAnsi="Arial"/>
                <w:sz w:val="16"/>
                <w:szCs w:val="16"/>
              </w:rPr>
              <w:t>Addition of EN-DC FR2 interruptions at E-UTRA SRS carrier-based switching test case 5.5.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D86E1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DD4B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34A73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0075D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B4FA81" w14:textId="068B742A" w:rsidR="00F21A71" w:rsidRPr="00D0162F" w:rsidRDefault="00F21A71" w:rsidP="00F21A71">
            <w:pPr>
              <w:rPr>
                <w:rFonts w:ascii="Arial" w:hAnsi="Arial"/>
                <w:sz w:val="16"/>
                <w:szCs w:val="16"/>
              </w:rPr>
            </w:pPr>
            <w:r w:rsidRPr="00D0162F">
              <w:rPr>
                <w:rFonts w:ascii="Arial" w:hAnsi="Arial"/>
                <w:sz w:val="16"/>
                <w:szCs w:val="16"/>
              </w:rPr>
              <w:t>R5-2271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FAF6D1" w14:textId="18304920" w:rsidR="00F21A71" w:rsidRPr="00D0162F" w:rsidRDefault="00F21A71" w:rsidP="00F21A71">
            <w:pPr>
              <w:rPr>
                <w:rFonts w:ascii="Arial" w:hAnsi="Arial"/>
                <w:sz w:val="16"/>
                <w:szCs w:val="16"/>
              </w:rPr>
            </w:pPr>
            <w:r w:rsidRPr="00D0162F">
              <w:rPr>
                <w:rFonts w:ascii="Arial" w:hAnsi="Arial"/>
                <w:sz w:val="16"/>
                <w:szCs w:val="16"/>
              </w:rPr>
              <w:t>2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DB5C22" w14:textId="0F720E3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6A64A2" w14:textId="259839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3845A" w14:textId="5ADE0A89" w:rsidR="00F21A71" w:rsidRPr="00D0162F" w:rsidRDefault="00F21A71" w:rsidP="00F21A71">
            <w:pPr>
              <w:rPr>
                <w:rFonts w:ascii="Arial" w:hAnsi="Arial"/>
                <w:sz w:val="16"/>
                <w:szCs w:val="16"/>
              </w:rPr>
            </w:pPr>
            <w:r w:rsidRPr="00D0162F">
              <w:rPr>
                <w:rFonts w:ascii="Arial" w:hAnsi="Arial"/>
                <w:sz w:val="16"/>
                <w:szCs w:val="16"/>
              </w:rPr>
              <w:t>Addition of EN-DC FR2 interruptions at NR SRS carrier-based switching test case 5.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940F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AA8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B9457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2A99E5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2B9851" w14:textId="2EF41E50" w:rsidR="00F21A71" w:rsidRPr="00D0162F" w:rsidRDefault="00F21A71" w:rsidP="00F21A71">
            <w:pPr>
              <w:rPr>
                <w:rFonts w:ascii="Arial" w:hAnsi="Arial"/>
                <w:sz w:val="16"/>
                <w:szCs w:val="16"/>
              </w:rPr>
            </w:pPr>
            <w:r w:rsidRPr="00D0162F">
              <w:rPr>
                <w:rFonts w:ascii="Arial" w:hAnsi="Arial"/>
                <w:sz w:val="16"/>
                <w:szCs w:val="16"/>
              </w:rPr>
              <w:t>R5-2271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7F1DD0" w14:textId="5BE8CE87" w:rsidR="00F21A71" w:rsidRPr="00D0162F" w:rsidRDefault="00F21A71" w:rsidP="00F21A71">
            <w:pPr>
              <w:rPr>
                <w:rFonts w:ascii="Arial" w:hAnsi="Arial"/>
                <w:sz w:val="16"/>
                <w:szCs w:val="16"/>
              </w:rPr>
            </w:pPr>
            <w:r w:rsidRPr="00D0162F">
              <w:rPr>
                <w:rFonts w:ascii="Arial" w:hAnsi="Arial"/>
                <w:sz w:val="16"/>
                <w:szCs w:val="16"/>
              </w:rPr>
              <w:t>2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78BDB" w14:textId="0D47EB7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AD29DF" w14:textId="1B21B0B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2C3DA1" w14:textId="26766871" w:rsidR="00F21A71" w:rsidRPr="00D0162F" w:rsidRDefault="00F21A71" w:rsidP="00F21A71">
            <w:pPr>
              <w:rPr>
                <w:rFonts w:ascii="Arial" w:hAnsi="Arial"/>
                <w:sz w:val="16"/>
                <w:szCs w:val="16"/>
              </w:rPr>
            </w:pPr>
            <w:r w:rsidRPr="00D0162F">
              <w:rPr>
                <w:rFonts w:ascii="Arial" w:hAnsi="Arial"/>
                <w:sz w:val="16"/>
                <w:szCs w:val="16"/>
              </w:rPr>
              <w:t>Minimum conformance requirements for SA FR1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453FB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4BC8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22D22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DE41CD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46B87" w14:textId="663BBF99" w:rsidR="00F21A71" w:rsidRPr="00D0162F" w:rsidRDefault="00F21A71" w:rsidP="00F21A71">
            <w:pPr>
              <w:rPr>
                <w:rFonts w:ascii="Arial" w:hAnsi="Arial"/>
                <w:sz w:val="16"/>
                <w:szCs w:val="16"/>
              </w:rPr>
            </w:pPr>
            <w:r w:rsidRPr="00D0162F">
              <w:rPr>
                <w:rFonts w:ascii="Arial" w:hAnsi="Arial"/>
                <w:sz w:val="16"/>
                <w:szCs w:val="16"/>
              </w:rPr>
              <w:t>R5-2271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0E160C" w14:textId="76862171" w:rsidR="00F21A71" w:rsidRPr="00D0162F" w:rsidRDefault="00F21A71" w:rsidP="00F21A71">
            <w:pPr>
              <w:rPr>
                <w:rFonts w:ascii="Arial" w:hAnsi="Arial"/>
                <w:sz w:val="16"/>
                <w:szCs w:val="16"/>
              </w:rPr>
            </w:pPr>
            <w:r w:rsidRPr="00D0162F">
              <w:rPr>
                <w:rFonts w:ascii="Arial" w:hAnsi="Arial"/>
                <w:sz w:val="16"/>
                <w:szCs w:val="16"/>
              </w:rPr>
              <w:t>2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70BBCD" w14:textId="12BDE3A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E1819D" w14:textId="19D2BA2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362B37" w14:textId="120C5F12" w:rsidR="00F21A71" w:rsidRPr="00D0162F" w:rsidRDefault="00F21A71" w:rsidP="00F21A71">
            <w:pPr>
              <w:rPr>
                <w:rFonts w:ascii="Arial" w:hAnsi="Arial"/>
                <w:sz w:val="16"/>
                <w:szCs w:val="16"/>
              </w:rPr>
            </w:pPr>
            <w:r w:rsidRPr="00D0162F">
              <w:rPr>
                <w:rFonts w:ascii="Arial" w:hAnsi="Arial"/>
                <w:sz w:val="16"/>
                <w:szCs w:val="16"/>
              </w:rPr>
              <w:t>Minimum conformance requirements for Inter-frequency measurement without measurem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4CC4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2B53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96E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1077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CCA9AD" w14:textId="1D3236F0" w:rsidR="00F21A71" w:rsidRPr="00D0162F" w:rsidRDefault="00F21A71" w:rsidP="00F21A71">
            <w:pPr>
              <w:rPr>
                <w:rFonts w:ascii="Arial" w:hAnsi="Arial"/>
                <w:sz w:val="16"/>
                <w:szCs w:val="16"/>
              </w:rPr>
            </w:pPr>
            <w:r w:rsidRPr="00D0162F">
              <w:rPr>
                <w:rFonts w:ascii="Arial" w:hAnsi="Arial"/>
                <w:sz w:val="16"/>
                <w:szCs w:val="16"/>
              </w:rPr>
              <w:t>R5-2271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962CA9" w14:textId="443C777C" w:rsidR="00F21A71" w:rsidRPr="00D0162F" w:rsidRDefault="00F21A71" w:rsidP="00F21A71">
            <w:pPr>
              <w:rPr>
                <w:rFonts w:ascii="Arial" w:hAnsi="Arial"/>
                <w:sz w:val="16"/>
                <w:szCs w:val="16"/>
              </w:rPr>
            </w:pPr>
            <w:r w:rsidRPr="00D0162F">
              <w:rPr>
                <w:rFonts w:ascii="Arial" w:hAnsi="Arial"/>
                <w:sz w:val="16"/>
                <w:szCs w:val="16"/>
              </w:rPr>
              <w:t>2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C45EF" w14:textId="5EC0998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3A2F0" w14:textId="1DCF975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9EA51C" w14:textId="6794B0C5" w:rsidR="00F21A71" w:rsidRPr="00D0162F" w:rsidRDefault="00F21A71" w:rsidP="00F21A71">
            <w:pPr>
              <w:rPr>
                <w:rFonts w:ascii="Arial" w:hAnsi="Arial"/>
                <w:sz w:val="16"/>
                <w:szCs w:val="16"/>
              </w:rPr>
            </w:pPr>
            <w:r w:rsidRPr="00D0162F">
              <w:rPr>
                <w:rFonts w:ascii="Arial" w:hAnsi="Arial"/>
                <w:sz w:val="16"/>
                <w:szCs w:val="16"/>
              </w:rPr>
              <w:t>Addition of SA event triggered reporting with additional mandatory gap pattern test case 6.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30E76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9F875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1C4A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96B4A5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A8BF" w14:textId="2A724D4F" w:rsidR="00F21A71" w:rsidRPr="00D0162F" w:rsidRDefault="00F21A71" w:rsidP="00F21A71">
            <w:pPr>
              <w:rPr>
                <w:rFonts w:ascii="Arial" w:hAnsi="Arial"/>
                <w:sz w:val="16"/>
                <w:szCs w:val="16"/>
              </w:rPr>
            </w:pPr>
            <w:r w:rsidRPr="00D0162F">
              <w:rPr>
                <w:rFonts w:ascii="Arial" w:hAnsi="Arial"/>
                <w:sz w:val="16"/>
                <w:szCs w:val="16"/>
              </w:rPr>
              <w:t>R5-2271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C9899E" w14:textId="3FED5AF1" w:rsidR="00F21A71" w:rsidRPr="00D0162F" w:rsidRDefault="00F21A71" w:rsidP="00F21A71">
            <w:pPr>
              <w:rPr>
                <w:rFonts w:ascii="Arial" w:hAnsi="Arial"/>
                <w:sz w:val="16"/>
                <w:szCs w:val="16"/>
              </w:rPr>
            </w:pPr>
            <w:r w:rsidRPr="00D0162F">
              <w:rPr>
                <w:rFonts w:ascii="Arial" w:hAnsi="Arial"/>
                <w:sz w:val="16"/>
                <w:szCs w:val="16"/>
              </w:rPr>
              <w:t>2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B15143" w14:textId="0FC698D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87292B" w14:textId="50E1EF9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32871" w14:textId="30513789" w:rsidR="00F21A71" w:rsidRPr="00D0162F" w:rsidRDefault="00F21A71" w:rsidP="00F21A71">
            <w:pPr>
              <w:rPr>
                <w:rFonts w:ascii="Arial" w:hAnsi="Arial"/>
                <w:sz w:val="16"/>
                <w:szCs w:val="16"/>
              </w:rPr>
            </w:pPr>
            <w:r w:rsidRPr="00D0162F">
              <w:rPr>
                <w:rFonts w:ascii="Arial" w:hAnsi="Arial"/>
                <w:sz w:val="16"/>
                <w:szCs w:val="16"/>
              </w:rPr>
              <w:t>Addition of SA FR1 event triggered reporting without gap when DRX is used test case 6.6.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735E6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7C533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B5D83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34548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C8342" w14:textId="7E0CAB68" w:rsidR="00F21A71" w:rsidRPr="00D0162F" w:rsidRDefault="00F21A71" w:rsidP="00F21A71">
            <w:pPr>
              <w:rPr>
                <w:rFonts w:ascii="Arial" w:hAnsi="Arial"/>
                <w:sz w:val="16"/>
                <w:szCs w:val="16"/>
              </w:rPr>
            </w:pPr>
            <w:r w:rsidRPr="00D0162F">
              <w:rPr>
                <w:rFonts w:ascii="Arial" w:hAnsi="Arial"/>
                <w:sz w:val="16"/>
                <w:szCs w:val="16"/>
              </w:rPr>
              <w:t>R5-2271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64533D" w14:textId="06B0F68F" w:rsidR="00F21A71" w:rsidRPr="00D0162F" w:rsidRDefault="00F21A71" w:rsidP="00F21A71">
            <w:pPr>
              <w:rPr>
                <w:rFonts w:ascii="Arial" w:hAnsi="Arial"/>
                <w:sz w:val="16"/>
                <w:szCs w:val="16"/>
              </w:rPr>
            </w:pPr>
            <w:r w:rsidRPr="00D0162F">
              <w:rPr>
                <w:rFonts w:ascii="Arial" w:hAnsi="Arial"/>
                <w:sz w:val="16"/>
                <w:szCs w:val="16"/>
              </w:rPr>
              <w:t>2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DA4A50" w14:textId="4DEF6DB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61C257" w14:textId="7551E8C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9775E" w14:textId="58F29F61" w:rsidR="00F21A71" w:rsidRPr="00D0162F" w:rsidRDefault="00F21A71" w:rsidP="00F21A71">
            <w:pPr>
              <w:rPr>
                <w:rFonts w:ascii="Arial" w:hAnsi="Arial"/>
                <w:sz w:val="16"/>
                <w:szCs w:val="16"/>
              </w:rPr>
            </w:pPr>
            <w:r w:rsidRPr="00D0162F">
              <w:rPr>
                <w:rFonts w:ascii="Arial" w:hAnsi="Arial"/>
                <w:sz w:val="16"/>
                <w:szCs w:val="16"/>
              </w:rPr>
              <w:t>Addition of SA event triggered reporting tests for FR1 without gap when DRX is not used test case 6.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543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B8812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5784F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F958C7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399D2C" w14:textId="4718C192" w:rsidR="00F21A71" w:rsidRPr="00D0162F" w:rsidRDefault="00F21A71" w:rsidP="00F21A71">
            <w:pPr>
              <w:rPr>
                <w:rFonts w:ascii="Arial" w:hAnsi="Arial"/>
                <w:sz w:val="16"/>
                <w:szCs w:val="16"/>
              </w:rPr>
            </w:pPr>
            <w:r w:rsidRPr="00D0162F">
              <w:rPr>
                <w:rFonts w:ascii="Arial" w:hAnsi="Arial"/>
                <w:sz w:val="16"/>
                <w:szCs w:val="16"/>
              </w:rPr>
              <w:t>R5-227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4F7DD2" w14:textId="625C7442" w:rsidR="00F21A71" w:rsidRPr="00D0162F" w:rsidRDefault="00F21A71" w:rsidP="00F21A71">
            <w:pPr>
              <w:rPr>
                <w:rFonts w:ascii="Arial" w:hAnsi="Arial"/>
                <w:sz w:val="16"/>
                <w:szCs w:val="16"/>
              </w:rPr>
            </w:pPr>
            <w:r w:rsidRPr="00D0162F">
              <w:rPr>
                <w:rFonts w:ascii="Arial" w:hAnsi="Arial"/>
                <w:sz w:val="16"/>
                <w:szCs w:val="16"/>
              </w:rPr>
              <w:t>2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ABD26" w14:textId="0FE4F0F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574F2B" w14:textId="5CFC86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8501D5" w14:textId="1AB66907"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ra-freq measuremen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420B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B781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3E7D0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4F62A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87F309" w14:textId="1BC6E392" w:rsidR="00F21A71" w:rsidRPr="00D0162F" w:rsidRDefault="00F21A71" w:rsidP="00F21A71">
            <w:pPr>
              <w:rPr>
                <w:rFonts w:ascii="Arial" w:hAnsi="Arial"/>
                <w:sz w:val="16"/>
                <w:szCs w:val="16"/>
              </w:rPr>
            </w:pPr>
            <w:r w:rsidRPr="00D0162F">
              <w:rPr>
                <w:rFonts w:ascii="Arial" w:hAnsi="Arial"/>
                <w:sz w:val="16"/>
                <w:szCs w:val="16"/>
              </w:rPr>
              <w:t>R5-2272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388CB" w14:textId="5EBFB4E2" w:rsidR="00F21A71" w:rsidRPr="00D0162F" w:rsidRDefault="00F21A71" w:rsidP="00F21A71">
            <w:pPr>
              <w:rPr>
                <w:rFonts w:ascii="Arial" w:hAnsi="Arial"/>
                <w:sz w:val="16"/>
                <w:szCs w:val="16"/>
              </w:rPr>
            </w:pPr>
            <w:r w:rsidRPr="00D0162F">
              <w:rPr>
                <w:rFonts w:ascii="Arial" w:hAnsi="Arial"/>
                <w:sz w:val="16"/>
                <w:szCs w:val="16"/>
              </w:rPr>
              <w:t>2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3BC92" w14:textId="7B8B35A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060B4C" w14:textId="2695B1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EC4FC8" w14:textId="77662A2C"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BD782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EE022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C800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FC94B1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18492" w14:textId="3815103C" w:rsidR="00F21A71" w:rsidRPr="00D0162F" w:rsidRDefault="00F21A71" w:rsidP="00F21A71">
            <w:pPr>
              <w:rPr>
                <w:rFonts w:ascii="Arial" w:hAnsi="Arial"/>
                <w:sz w:val="16"/>
                <w:szCs w:val="16"/>
              </w:rPr>
            </w:pPr>
            <w:r w:rsidRPr="00D0162F">
              <w:rPr>
                <w:rFonts w:ascii="Arial" w:hAnsi="Arial"/>
                <w:sz w:val="16"/>
                <w:szCs w:val="16"/>
              </w:rPr>
              <w:t>R5-2272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57B41F" w14:textId="57D54AAB" w:rsidR="00F21A71" w:rsidRPr="00D0162F" w:rsidRDefault="00F21A71" w:rsidP="00F21A71">
            <w:pPr>
              <w:rPr>
                <w:rFonts w:ascii="Arial" w:hAnsi="Arial"/>
                <w:sz w:val="16"/>
                <w:szCs w:val="16"/>
              </w:rPr>
            </w:pPr>
            <w:r w:rsidRPr="00D0162F">
              <w:rPr>
                <w:rFonts w:ascii="Arial" w:hAnsi="Arial"/>
                <w:sz w:val="16"/>
                <w:szCs w:val="16"/>
              </w:rPr>
              <w:t>2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A5F65C" w14:textId="2C9E64B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E8ECE1" w14:textId="538B0EE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D45C30" w14:textId="5ACA82E4"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17F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8F88B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984ACF"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087ADDE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9F1C83" w14:textId="1B1CB07B" w:rsidR="00F21A71" w:rsidRPr="00D0162F" w:rsidRDefault="00F21A71" w:rsidP="00F21A71">
            <w:pPr>
              <w:rPr>
                <w:rFonts w:ascii="Arial" w:hAnsi="Arial"/>
                <w:sz w:val="16"/>
                <w:szCs w:val="16"/>
              </w:rPr>
            </w:pPr>
            <w:r w:rsidRPr="00D0162F">
              <w:rPr>
                <w:rFonts w:ascii="Arial" w:hAnsi="Arial"/>
                <w:sz w:val="16"/>
                <w:szCs w:val="16"/>
              </w:rPr>
              <w:t>R5-227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15BFA2" w14:textId="18C7C43C" w:rsidR="00F21A71" w:rsidRPr="00D0162F" w:rsidRDefault="00F21A71" w:rsidP="00F21A71">
            <w:pPr>
              <w:rPr>
                <w:rFonts w:ascii="Arial" w:hAnsi="Arial"/>
                <w:sz w:val="16"/>
                <w:szCs w:val="16"/>
              </w:rPr>
            </w:pPr>
            <w:r w:rsidRPr="00D0162F">
              <w:rPr>
                <w:rFonts w:ascii="Arial" w:hAnsi="Arial"/>
                <w:sz w:val="16"/>
                <w:szCs w:val="16"/>
              </w:rPr>
              <w:t>2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656F02" w14:textId="42BFDF2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6092AA" w14:textId="55DFCAB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E7762C" w14:textId="420032EF"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AD5DE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7A91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F9C3F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5E088D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E8855" w14:textId="36AB1AA1" w:rsidR="00F21A71" w:rsidRPr="00D0162F" w:rsidRDefault="00F21A71" w:rsidP="00F21A71">
            <w:pPr>
              <w:rPr>
                <w:rFonts w:ascii="Arial" w:hAnsi="Arial"/>
                <w:sz w:val="16"/>
                <w:szCs w:val="16"/>
              </w:rPr>
            </w:pPr>
            <w:r w:rsidRPr="00D0162F">
              <w:rPr>
                <w:rFonts w:ascii="Arial" w:hAnsi="Arial"/>
                <w:sz w:val="16"/>
                <w:szCs w:val="16"/>
              </w:rPr>
              <w:t>R5-227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F0F1D4" w14:textId="057053CE" w:rsidR="00F21A71" w:rsidRPr="00D0162F" w:rsidRDefault="00F21A71" w:rsidP="00F21A71">
            <w:pPr>
              <w:rPr>
                <w:rFonts w:ascii="Arial" w:hAnsi="Arial"/>
                <w:sz w:val="16"/>
                <w:szCs w:val="16"/>
              </w:rPr>
            </w:pPr>
            <w:r w:rsidRPr="00D0162F">
              <w:rPr>
                <w:rFonts w:ascii="Arial" w:hAnsi="Arial"/>
                <w:sz w:val="16"/>
                <w:szCs w:val="16"/>
              </w:rPr>
              <w:t>2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7A40C3" w14:textId="414BB55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133E4D" w14:textId="1078AA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49D20F" w14:textId="7C4656BA"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C6B3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FCC86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9FC6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94318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D513B" w14:textId="5D2951F3" w:rsidR="00F21A71" w:rsidRPr="00D0162F" w:rsidRDefault="00F21A71" w:rsidP="00F21A71">
            <w:pPr>
              <w:rPr>
                <w:rFonts w:ascii="Arial" w:hAnsi="Arial"/>
                <w:sz w:val="16"/>
                <w:szCs w:val="16"/>
              </w:rPr>
            </w:pPr>
            <w:r w:rsidRPr="00D0162F">
              <w:rPr>
                <w:rFonts w:ascii="Arial" w:hAnsi="Arial"/>
                <w:sz w:val="16"/>
                <w:szCs w:val="16"/>
              </w:rPr>
              <w:t>R5-227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61ECAB" w14:textId="0035307C" w:rsidR="00F21A71" w:rsidRPr="00D0162F" w:rsidRDefault="00F21A71" w:rsidP="00F21A71">
            <w:pPr>
              <w:rPr>
                <w:rFonts w:ascii="Arial" w:hAnsi="Arial"/>
                <w:sz w:val="16"/>
                <w:szCs w:val="16"/>
              </w:rPr>
            </w:pPr>
            <w:r w:rsidRPr="00D0162F">
              <w:rPr>
                <w:rFonts w:ascii="Arial" w:hAnsi="Arial"/>
                <w:sz w:val="16"/>
                <w:szCs w:val="16"/>
              </w:rPr>
              <w:t>2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C14AB8" w14:textId="1391BF6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C3A9A" w14:textId="5969327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4103E8" w14:textId="31CA09A6"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3FAC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A68D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77DA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B7D461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6BE17" w14:textId="1539D1B7" w:rsidR="00F21A71" w:rsidRPr="00D0162F" w:rsidRDefault="00F21A71" w:rsidP="00F21A71">
            <w:pPr>
              <w:rPr>
                <w:rFonts w:ascii="Arial" w:hAnsi="Arial"/>
                <w:sz w:val="16"/>
                <w:szCs w:val="16"/>
              </w:rPr>
            </w:pPr>
            <w:r w:rsidRPr="00D0162F">
              <w:rPr>
                <w:rFonts w:ascii="Arial" w:hAnsi="Arial"/>
                <w:sz w:val="16"/>
                <w:szCs w:val="16"/>
              </w:rPr>
              <w:t>R5-227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75B1C" w14:textId="33C17865" w:rsidR="00F21A71" w:rsidRPr="00D0162F" w:rsidRDefault="00F21A71" w:rsidP="00F21A71">
            <w:pPr>
              <w:rPr>
                <w:rFonts w:ascii="Arial" w:hAnsi="Arial"/>
                <w:sz w:val="16"/>
                <w:szCs w:val="16"/>
              </w:rPr>
            </w:pPr>
            <w:r w:rsidRPr="00D0162F">
              <w:rPr>
                <w:rFonts w:ascii="Arial" w:hAnsi="Arial"/>
                <w:sz w:val="16"/>
                <w:szCs w:val="16"/>
              </w:rPr>
              <w:t>2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9F2A99" w14:textId="2034881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1F8DD" w14:textId="1A55CC8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25027E" w14:textId="093B9985"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DD44D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AE5F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9E875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7BA3BA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8FD1A7" w14:textId="662F0550" w:rsidR="00F21A71" w:rsidRPr="00D0162F" w:rsidRDefault="00F21A71" w:rsidP="00F21A71">
            <w:pPr>
              <w:rPr>
                <w:rFonts w:ascii="Arial" w:hAnsi="Arial"/>
                <w:sz w:val="16"/>
                <w:szCs w:val="16"/>
              </w:rPr>
            </w:pPr>
            <w:r w:rsidRPr="00D0162F">
              <w:rPr>
                <w:rFonts w:ascii="Arial" w:hAnsi="Arial"/>
                <w:sz w:val="16"/>
                <w:szCs w:val="16"/>
              </w:rPr>
              <w:t>R5-227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AFF42" w14:textId="6894E9CE" w:rsidR="00F21A71" w:rsidRPr="00D0162F" w:rsidRDefault="00F21A71" w:rsidP="00F21A71">
            <w:pPr>
              <w:rPr>
                <w:rFonts w:ascii="Arial" w:hAnsi="Arial"/>
                <w:sz w:val="16"/>
                <w:szCs w:val="16"/>
              </w:rPr>
            </w:pPr>
            <w:r w:rsidRPr="00D0162F">
              <w:rPr>
                <w:rFonts w:ascii="Arial" w:hAnsi="Arial"/>
                <w:sz w:val="16"/>
                <w:szCs w:val="16"/>
              </w:rPr>
              <w:t>2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CF701B" w14:textId="33DA60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C694A" w14:textId="5BB8A2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301F89" w14:textId="379A19AA"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36BAF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EB20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9E3A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41C61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84658" w14:textId="34EBB1DE" w:rsidR="00F21A71" w:rsidRPr="00D0162F" w:rsidRDefault="00F21A71" w:rsidP="00F21A71">
            <w:pPr>
              <w:rPr>
                <w:rFonts w:ascii="Arial" w:hAnsi="Arial"/>
                <w:sz w:val="16"/>
                <w:szCs w:val="16"/>
              </w:rPr>
            </w:pPr>
            <w:r w:rsidRPr="00D0162F">
              <w:rPr>
                <w:rFonts w:ascii="Arial" w:hAnsi="Arial"/>
                <w:sz w:val="16"/>
                <w:szCs w:val="16"/>
              </w:rPr>
              <w:t>R5-2273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F56C5" w14:textId="553DF471" w:rsidR="00F21A71" w:rsidRPr="00D0162F" w:rsidRDefault="00F21A71" w:rsidP="00F21A71">
            <w:pPr>
              <w:rPr>
                <w:rFonts w:ascii="Arial" w:hAnsi="Arial"/>
                <w:sz w:val="16"/>
                <w:szCs w:val="16"/>
              </w:rPr>
            </w:pPr>
            <w:r w:rsidRPr="00D0162F">
              <w:rPr>
                <w:rFonts w:ascii="Arial" w:hAnsi="Arial"/>
                <w:sz w:val="16"/>
                <w:szCs w:val="16"/>
              </w:rPr>
              <w:t>2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006AE8" w14:textId="44D76FE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12079F" w14:textId="17EC335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B2CBA" w14:textId="3B8CAA7D" w:rsidR="00F21A71" w:rsidRPr="00D0162F" w:rsidRDefault="00F21A71" w:rsidP="00F21A71">
            <w:pPr>
              <w:rPr>
                <w:rFonts w:ascii="Arial" w:hAnsi="Arial"/>
                <w:sz w:val="16"/>
                <w:szCs w:val="16"/>
              </w:rPr>
            </w:pPr>
            <w:r w:rsidRPr="00D0162F">
              <w:rPr>
                <w:rFonts w:ascii="Arial" w:hAnsi="Arial"/>
                <w:sz w:val="16"/>
                <w:szCs w:val="16"/>
              </w:rPr>
              <w:t>Correction in 6.1.1.4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FA21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C2AC4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BFE7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9E227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C06E7" w14:textId="51136964" w:rsidR="00F21A71" w:rsidRPr="00D0162F" w:rsidRDefault="00F21A71" w:rsidP="00F21A71">
            <w:pPr>
              <w:rPr>
                <w:rFonts w:ascii="Arial" w:hAnsi="Arial"/>
                <w:sz w:val="16"/>
                <w:szCs w:val="16"/>
              </w:rPr>
            </w:pPr>
            <w:r w:rsidRPr="00D0162F">
              <w:rPr>
                <w:rFonts w:ascii="Arial" w:hAnsi="Arial"/>
                <w:sz w:val="16"/>
                <w:szCs w:val="16"/>
              </w:rPr>
              <w:t>R5-2273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C1B6C4" w14:textId="5B79EB84" w:rsidR="00F21A71" w:rsidRPr="00D0162F" w:rsidRDefault="00F21A71" w:rsidP="00F21A71">
            <w:pPr>
              <w:rPr>
                <w:rFonts w:ascii="Arial" w:hAnsi="Arial"/>
                <w:sz w:val="16"/>
                <w:szCs w:val="16"/>
              </w:rPr>
            </w:pPr>
            <w:r w:rsidRPr="00D0162F">
              <w:rPr>
                <w:rFonts w:ascii="Arial" w:hAnsi="Arial"/>
                <w:sz w:val="16"/>
                <w:szCs w:val="16"/>
              </w:rPr>
              <w:t>2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D57F2" w14:textId="6F4D042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3911D" w14:textId="78A597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92FA32" w14:textId="14C0F986" w:rsidR="00F21A71" w:rsidRPr="00D0162F" w:rsidRDefault="00F21A71" w:rsidP="00F21A71">
            <w:pPr>
              <w:rPr>
                <w:rFonts w:ascii="Arial" w:hAnsi="Arial"/>
                <w:sz w:val="16"/>
                <w:szCs w:val="16"/>
              </w:rPr>
            </w:pPr>
            <w:r w:rsidRPr="00D0162F">
              <w:rPr>
                <w:rFonts w:ascii="Arial" w:hAnsi="Arial"/>
                <w:sz w:val="16"/>
                <w:szCs w:val="16"/>
              </w:rPr>
              <w:t>Correction in 6.1.2.4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95495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70E88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B00AD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9C34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8DF8F6" w14:textId="70BEEFB3" w:rsidR="00F21A71" w:rsidRPr="00D0162F" w:rsidRDefault="00F21A71" w:rsidP="00F21A71">
            <w:pPr>
              <w:rPr>
                <w:rFonts w:ascii="Arial" w:hAnsi="Arial"/>
                <w:sz w:val="16"/>
                <w:szCs w:val="16"/>
              </w:rPr>
            </w:pPr>
            <w:r w:rsidRPr="00D0162F">
              <w:rPr>
                <w:rFonts w:ascii="Arial" w:hAnsi="Arial"/>
                <w:sz w:val="16"/>
                <w:szCs w:val="16"/>
              </w:rPr>
              <w:t>R5-2273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94AA58" w14:textId="03B5A86B" w:rsidR="00F21A71" w:rsidRPr="00D0162F" w:rsidRDefault="00F21A71" w:rsidP="00F21A71">
            <w:pPr>
              <w:rPr>
                <w:rFonts w:ascii="Arial" w:hAnsi="Arial"/>
                <w:sz w:val="16"/>
                <w:szCs w:val="16"/>
              </w:rPr>
            </w:pPr>
            <w:r w:rsidRPr="00D0162F">
              <w:rPr>
                <w:rFonts w:ascii="Arial" w:hAnsi="Arial"/>
                <w:sz w:val="16"/>
                <w:szCs w:val="16"/>
              </w:rPr>
              <w:t>2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7B58D" w14:textId="6B0AD0A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CDC48" w14:textId="18F2C6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FB8BF2" w14:textId="5D999DFD" w:rsidR="00F21A71" w:rsidRPr="00D0162F" w:rsidRDefault="00F21A71" w:rsidP="00F21A71">
            <w:pPr>
              <w:rPr>
                <w:rFonts w:ascii="Arial" w:hAnsi="Arial"/>
                <w:sz w:val="16"/>
                <w:szCs w:val="16"/>
              </w:rPr>
            </w:pPr>
            <w:r w:rsidRPr="00D0162F">
              <w:rPr>
                <w:rFonts w:ascii="Arial" w:hAnsi="Arial"/>
                <w:sz w:val="16"/>
                <w:szCs w:val="16"/>
              </w:rPr>
              <w:t>Correction on MU definition for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34C24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D880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AA58A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91708F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BF6B21" w14:textId="67FEA614" w:rsidR="00F21A71" w:rsidRPr="00D0162F" w:rsidRDefault="00F21A71" w:rsidP="00F21A71">
            <w:pPr>
              <w:rPr>
                <w:rFonts w:ascii="Arial" w:hAnsi="Arial"/>
                <w:sz w:val="16"/>
                <w:szCs w:val="16"/>
              </w:rPr>
            </w:pPr>
            <w:r w:rsidRPr="00D0162F">
              <w:rPr>
                <w:rFonts w:ascii="Arial" w:hAnsi="Arial"/>
                <w:sz w:val="16"/>
                <w:szCs w:val="16"/>
              </w:rPr>
              <w:t>R5-2273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7DBFCE" w14:textId="34C141F9" w:rsidR="00F21A71" w:rsidRPr="00D0162F" w:rsidRDefault="00F21A71" w:rsidP="00F21A71">
            <w:pPr>
              <w:rPr>
                <w:rFonts w:ascii="Arial" w:hAnsi="Arial"/>
                <w:sz w:val="16"/>
                <w:szCs w:val="16"/>
              </w:rPr>
            </w:pPr>
            <w:r w:rsidRPr="00D0162F">
              <w:rPr>
                <w:rFonts w:ascii="Arial" w:hAnsi="Arial"/>
                <w:sz w:val="16"/>
                <w:szCs w:val="16"/>
              </w:rPr>
              <w:t>2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34347B" w14:textId="750CBA5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CE02DC" w14:textId="045536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50AA43" w14:textId="0EDB15E2" w:rsidR="00F21A71" w:rsidRPr="00D0162F" w:rsidRDefault="00F21A71" w:rsidP="00F21A71">
            <w:pPr>
              <w:rPr>
                <w:rFonts w:ascii="Arial" w:hAnsi="Arial"/>
                <w:sz w:val="16"/>
                <w:szCs w:val="16"/>
              </w:rPr>
            </w:pPr>
            <w:r w:rsidRPr="00D0162F">
              <w:rPr>
                <w:rFonts w:ascii="Arial" w:hAnsi="Arial"/>
                <w:sz w:val="16"/>
                <w:szCs w:val="16"/>
              </w:rPr>
              <w:t>Updates to L1-RSRP NSA FR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0834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E9A03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C3B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246C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507272" w14:textId="2F363771" w:rsidR="00F21A71" w:rsidRPr="00D0162F" w:rsidRDefault="00F21A71" w:rsidP="00F21A71">
            <w:pPr>
              <w:rPr>
                <w:rFonts w:ascii="Arial" w:hAnsi="Arial"/>
                <w:sz w:val="16"/>
                <w:szCs w:val="16"/>
              </w:rPr>
            </w:pPr>
            <w:r w:rsidRPr="00D0162F">
              <w:rPr>
                <w:rFonts w:ascii="Arial" w:hAnsi="Arial"/>
                <w:sz w:val="16"/>
                <w:szCs w:val="16"/>
              </w:rPr>
              <w:t>R5-2273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438B01" w14:textId="541E9489" w:rsidR="00F21A71" w:rsidRPr="00D0162F" w:rsidRDefault="00F21A71" w:rsidP="00F21A71">
            <w:pPr>
              <w:rPr>
                <w:rFonts w:ascii="Arial" w:hAnsi="Arial"/>
                <w:sz w:val="16"/>
                <w:szCs w:val="16"/>
              </w:rPr>
            </w:pPr>
            <w:r w:rsidRPr="00D0162F">
              <w:rPr>
                <w:rFonts w:ascii="Arial" w:hAnsi="Arial"/>
                <w:sz w:val="16"/>
                <w:szCs w:val="16"/>
              </w:rPr>
              <w:t>2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88E7C" w14:textId="34352CE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F2541" w14:textId="770776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051244" w14:textId="7843477F" w:rsidR="00F21A71" w:rsidRPr="00D0162F" w:rsidRDefault="00F21A71" w:rsidP="00F21A71">
            <w:pPr>
              <w:rPr>
                <w:rFonts w:ascii="Arial" w:hAnsi="Arial"/>
                <w:sz w:val="16"/>
                <w:szCs w:val="16"/>
              </w:rPr>
            </w:pPr>
            <w:r w:rsidRPr="00D0162F">
              <w:rPr>
                <w:rFonts w:ascii="Arial" w:hAnsi="Arial"/>
                <w:sz w:val="16"/>
                <w:szCs w:val="16"/>
              </w:rPr>
              <w:t>Updates to L1-RSRP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9AAA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5B78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8CF04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EB80A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B28558" w14:textId="4CA25D88" w:rsidR="00F21A71" w:rsidRPr="00D0162F" w:rsidRDefault="00F21A71" w:rsidP="00F21A71">
            <w:pPr>
              <w:rPr>
                <w:rFonts w:ascii="Arial" w:hAnsi="Arial"/>
                <w:sz w:val="16"/>
                <w:szCs w:val="16"/>
              </w:rPr>
            </w:pPr>
            <w:r w:rsidRPr="00D0162F">
              <w:rPr>
                <w:rFonts w:ascii="Arial" w:hAnsi="Arial"/>
                <w:sz w:val="16"/>
                <w:szCs w:val="16"/>
              </w:rPr>
              <w:t>R5-227</w:t>
            </w:r>
            <w:r w:rsidR="00AA4FC5" w:rsidRPr="00D0162F">
              <w:rPr>
                <w:rFonts w:ascii="Arial" w:hAnsi="Arial"/>
                <w:sz w:val="16"/>
                <w:szCs w:val="16"/>
              </w:rPr>
              <w:t>99</w:t>
            </w:r>
            <w:r w:rsidRPr="00D0162F">
              <w:rPr>
                <w:rFonts w:ascii="Arial" w:hAnsi="Arial"/>
                <w:sz w:val="16"/>
                <w:szCs w:val="16"/>
              </w:rPr>
              <w:t>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B2472E" w14:textId="74655FC0" w:rsidR="00F21A71" w:rsidRPr="00D0162F" w:rsidRDefault="00F21A71" w:rsidP="00F21A71">
            <w:pPr>
              <w:rPr>
                <w:rFonts w:ascii="Arial" w:hAnsi="Arial"/>
                <w:sz w:val="16"/>
                <w:szCs w:val="16"/>
              </w:rPr>
            </w:pPr>
            <w:r w:rsidRPr="00D0162F">
              <w:rPr>
                <w:rFonts w:ascii="Arial" w:hAnsi="Arial"/>
                <w:sz w:val="16"/>
                <w:szCs w:val="16"/>
              </w:rPr>
              <w:t>21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616AC2" w14:textId="5150FF18" w:rsidR="00F21A71" w:rsidRPr="00D0162F" w:rsidRDefault="00AA4FC5"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494D0C" w14:textId="465121A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1DA484" w14:textId="44958B88" w:rsidR="00F21A71" w:rsidRPr="00D0162F" w:rsidRDefault="00F21A71" w:rsidP="00F21A71">
            <w:pPr>
              <w:rPr>
                <w:rFonts w:ascii="Arial" w:hAnsi="Arial"/>
                <w:sz w:val="16"/>
                <w:szCs w:val="16"/>
              </w:rPr>
            </w:pPr>
            <w:r w:rsidRPr="00D0162F">
              <w:rPr>
                <w:rFonts w:ascii="Arial" w:hAnsi="Arial"/>
                <w:sz w:val="16"/>
                <w:szCs w:val="16"/>
              </w:rPr>
              <w:t>Updates to CLI Measurement test case 5.6.4.1, 5.7.5.1, 7.6.4.1 and 7.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3D5E6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E849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26B8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48F185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A630A0" w14:textId="7E535C3C" w:rsidR="00F21A71" w:rsidRPr="00D0162F" w:rsidRDefault="00F21A71" w:rsidP="00F21A71">
            <w:pPr>
              <w:rPr>
                <w:rFonts w:ascii="Arial" w:hAnsi="Arial"/>
                <w:sz w:val="16"/>
                <w:szCs w:val="16"/>
              </w:rPr>
            </w:pPr>
            <w:r w:rsidRPr="00D0162F">
              <w:rPr>
                <w:rFonts w:ascii="Arial" w:hAnsi="Arial"/>
                <w:sz w:val="16"/>
                <w:szCs w:val="16"/>
              </w:rPr>
              <w:t>R5-2276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A4549A" w14:textId="31856414" w:rsidR="00F21A71" w:rsidRPr="00D0162F" w:rsidRDefault="00F21A71" w:rsidP="00F21A71">
            <w:pPr>
              <w:rPr>
                <w:rFonts w:ascii="Arial" w:hAnsi="Arial"/>
                <w:sz w:val="16"/>
                <w:szCs w:val="16"/>
              </w:rPr>
            </w:pPr>
            <w:r w:rsidRPr="00D0162F">
              <w:rPr>
                <w:rFonts w:ascii="Arial" w:hAnsi="Arial"/>
                <w:sz w:val="16"/>
                <w:szCs w:val="16"/>
              </w:rPr>
              <w:t>19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4E4FB1" w14:textId="655D2DA1" w:rsidR="00F21A71" w:rsidRPr="00D0162F" w:rsidRDefault="00F21A71" w:rsidP="00F21A71">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541888" w14:textId="42AC559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3E146F" w14:textId="5C6C639E" w:rsidR="00F21A71" w:rsidRPr="00D0162F" w:rsidRDefault="00F21A71" w:rsidP="00F21A71">
            <w:pPr>
              <w:rPr>
                <w:rFonts w:ascii="Arial" w:hAnsi="Arial"/>
                <w:sz w:val="16"/>
                <w:szCs w:val="16"/>
              </w:rPr>
            </w:pPr>
            <w:r w:rsidRPr="00D0162F">
              <w:rPr>
                <w:rFonts w:ascii="Arial" w:hAnsi="Arial"/>
                <w:sz w:val="16"/>
                <w:szCs w:val="16"/>
              </w:rPr>
              <w:t>Update of EN-DC FR1 TC 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2F04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FDD3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6ADD8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2C1587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6C8215" w14:textId="1410445E" w:rsidR="00F21A71" w:rsidRPr="00D0162F" w:rsidRDefault="00F21A71" w:rsidP="00F21A71">
            <w:pPr>
              <w:rPr>
                <w:rFonts w:ascii="Arial" w:hAnsi="Arial"/>
                <w:sz w:val="16"/>
                <w:szCs w:val="16"/>
              </w:rPr>
            </w:pPr>
            <w:r w:rsidRPr="00D0162F">
              <w:rPr>
                <w:rFonts w:ascii="Arial" w:hAnsi="Arial"/>
                <w:sz w:val="16"/>
                <w:szCs w:val="16"/>
              </w:rPr>
              <w:t>R5-226</w:t>
            </w:r>
            <w:r w:rsidR="00BF09B0" w:rsidRPr="00D0162F">
              <w:rPr>
                <w:rFonts w:ascii="Arial" w:hAnsi="Arial"/>
                <w:sz w:val="16"/>
                <w:szCs w:val="16"/>
              </w:rPr>
              <w:t>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C75531" w14:textId="685BCB4E" w:rsidR="00F21A71" w:rsidRPr="00D0162F" w:rsidRDefault="00F21A71" w:rsidP="00F21A71">
            <w:pPr>
              <w:rPr>
                <w:rFonts w:ascii="Arial" w:hAnsi="Arial"/>
                <w:sz w:val="16"/>
                <w:szCs w:val="16"/>
              </w:rPr>
            </w:pPr>
            <w:r w:rsidRPr="00D0162F">
              <w:rPr>
                <w:rFonts w:ascii="Arial" w:hAnsi="Arial"/>
                <w:sz w:val="16"/>
                <w:szCs w:val="16"/>
              </w:rPr>
              <w:t>20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1C127E" w14:textId="6D478DF1" w:rsidR="00F21A71" w:rsidRPr="00D0162F" w:rsidRDefault="00BF09B0"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E2F82" w14:textId="45D1E25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716FDC" w14:textId="561A2164" w:rsidR="00F21A71" w:rsidRPr="00D0162F" w:rsidRDefault="00F21A71" w:rsidP="00F21A71">
            <w:pPr>
              <w:rPr>
                <w:rFonts w:ascii="Arial" w:hAnsi="Arial"/>
                <w:sz w:val="16"/>
                <w:szCs w:val="16"/>
              </w:rPr>
            </w:pPr>
            <w:r w:rsidRPr="00D0162F">
              <w:rPr>
                <w:rFonts w:ascii="Arial" w:hAnsi="Arial"/>
                <w:sz w:val="16"/>
                <w:szCs w:val="16"/>
              </w:rPr>
              <w:t>Update of RRM Test Case 5.5.3.1 EN-DC FR2 SCell activation and deactivation intra-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D186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58AC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B5211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FC379E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840C7" w14:textId="131D7F56" w:rsidR="00F21A71" w:rsidRPr="00D0162F" w:rsidRDefault="00F21A71" w:rsidP="00F21A71">
            <w:pPr>
              <w:rPr>
                <w:rFonts w:ascii="Arial" w:hAnsi="Arial"/>
                <w:sz w:val="16"/>
                <w:szCs w:val="16"/>
              </w:rPr>
            </w:pPr>
            <w:r w:rsidRPr="00D0162F">
              <w:rPr>
                <w:rFonts w:ascii="Arial" w:hAnsi="Arial"/>
                <w:sz w:val="16"/>
                <w:szCs w:val="16"/>
              </w:rPr>
              <w:t>R5-227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49CC11" w14:textId="1FE45F59" w:rsidR="00F21A71" w:rsidRPr="00D0162F" w:rsidRDefault="00F21A71" w:rsidP="00F21A71">
            <w:pPr>
              <w:rPr>
                <w:rFonts w:ascii="Arial" w:hAnsi="Arial"/>
                <w:sz w:val="16"/>
                <w:szCs w:val="16"/>
              </w:rPr>
            </w:pPr>
            <w:r w:rsidRPr="00D0162F">
              <w:rPr>
                <w:rFonts w:ascii="Arial" w:hAnsi="Arial"/>
                <w:sz w:val="16"/>
                <w:szCs w:val="16"/>
              </w:rPr>
              <w:t>20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265D61" w14:textId="172AA0F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D9045D" w14:textId="596DF0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9517A" w14:textId="1D52E213" w:rsidR="00F21A71" w:rsidRPr="00D0162F" w:rsidRDefault="00F21A71" w:rsidP="00F21A71">
            <w:pPr>
              <w:rPr>
                <w:rFonts w:ascii="Arial" w:hAnsi="Arial"/>
                <w:sz w:val="16"/>
                <w:szCs w:val="16"/>
              </w:rPr>
            </w:pPr>
            <w:r w:rsidRPr="00D0162F">
              <w:rPr>
                <w:rFonts w:ascii="Arial" w:hAnsi="Arial"/>
                <w:sz w:val="16"/>
                <w:szCs w:val="16"/>
              </w:rPr>
              <w:t>Correction to FR2 NSA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7B2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D51EF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E2555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AF058F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93148B" w14:textId="6DAAB658" w:rsidR="00F21A71" w:rsidRPr="00D0162F" w:rsidRDefault="00F21A71" w:rsidP="00F21A71">
            <w:pPr>
              <w:rPr>
                <w:rFonts w:ascii="Arial" w:hAnsi="Arial"/>
                <w:sz w:val="16"/>
                <w:szCs w:val="16"/>
              </w:rPr>
            </w:pPr>
            <w:r w:rsidRPr="00D0162F">
              <w:rPr>
                <w:rFonts w:ascii="Arial" w:hAnsi="Arial"/>
                <w:sz w:val="16"/>
                <w:szCs w:val="16"/>
              </w:rPr>
              <w:t>R5-227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87CD2D" w14:textId="69A032FD" w:rsidR="00F21A71" w:rsidRPr="00D0162F" w:rsidRDefault="00F21A71" w:rsidP="00F21A71">
            <w:pPr>
              <w:rPr>
                <w:rFonts w:ascii="Arial" w:hAnsi="Arial"/>
                <w:sz w:val="16"/>
                <w:szCs w:val="16"/>
              </w:rPr>
            </w:pPr>
            <w:r w:rsidRPr="00D0162F">
              <w:rPr>
                <w:rFonts w:ascii="Arial" w:hAnsi="Arial"/>
                <w:sz w:val="16"/>
                <w:szCs w:val="16"/>
              </w:rPr>
              <w:t>20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6DF10" w14:textId="41D0FA3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383222" w14:textId="091ADA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E7E7DA" w14:textId="16CC6281" w:rsidR="00F21A71" w:rsidRPr="00D0162F" w:rsidRDefault="00F21A71" w:rsidP="00F21A71">
            <w:pPr>
              <w:rPr>
                <w:rFonts w:ascii="Arial" w:hAnsi="Arial"/>
                <w:sz w:val="16"/>
                <w:szCs w:val="16"/>
              </w:rPr>
            </w:pPr>
            <w:r w:rsidRPr="00D0162F">
              <w:rPr>
                <w:rFonts w:ascii="Arial" w:hAnsi="Arial"/>
                <w:sz w:val="16"/>
                <w:szCs w:val="16"/>
              </w:rPr>
              <w:t>Editorial update to RACH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67FC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16F36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67AAD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129B6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0A451" w14:textId="49223F56" w:rsidR="00F21A71" w:rsidRPr="00D0162F" w:rsidRDefault="00F21A71" w:rsidP="00F21A71">
            <w:pPr>
              <w:rPr>
                <w:rFonts w:ascii="Arial" w:hAnsi="Arial"/>
                <w:sz w:val="16"/>
                <w:szCs w:val="16"/>
              </w:rPr>
            </w:pPr>
            <w:r w:rsidRPr="00D0162F">
              <w:rPr>
                <w:rFonts w:ascii="Arial" w:hAnsi="Arial"/>
                <w:sz w:val="16"/>
                <w:szCs w:val="16"/>
              </w:rPr>
              <w:t>R5-227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0CB8D4" w14:textId="664EA279" w:rsidR="00F21A71" w:rsidRPr="00D0162F" w:rsidRDefault="00F21A71" w:rsidP="00F21A71">
            <w:pPr>
              <w:rPr>
                <w:rFonts w:ascii="Arial" w:hAnsi="Arial"/>
                <w:sz w:val="16"/>
                <w:szCs w:val="16"/>
              </w:rPr>
            </w:pPr>
            <w:r w:rsidRPr="00D0162F">
              <w:rPr>
                <w:rFonts w:ascii="Arial" w:hAnsi="Arial"/>
                <w:sz w:val="16"/>
                <w:szCs w:val="16"/>
              </w:rPr>
              <w:t>20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B6B2B" w14:textId="71BBE20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B1569" w14:textId="4FDA4FB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A106E2" w14:textId="203B4FB8" w:rsidR="00F21A71" w:rsidRPr="00D0162F" w:rsidRDefault="00F21A71" w:rsidP="00F21A71">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91C63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B68BF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B235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4A7F3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421ECD" w14:textId="41E49956" w:rsidR="00F21A71" w:rsidRPr="00D0162F" w:rsidRDefault="00F21A71" w:rsidP="00F21A71">
            <w:pPr>
              <w:rPr>
                <w:rFonts w:ascii="Arial" w:hAnsi="Arial"/>
                <w:sz w:val="16"/>
                <w:szCs w:val="16"/>
              </w:rPr>
            </w:pPr>
            <w:r w:rsidRPr="00D0162F">
              <w:rPr>
                <w:rFonts w:ascii="Arial" w:hAnsi="Arial"/>
                <w:sz w:val="16"/>
                <w:szCs w:val="16"/>
              </w:rPr>
              <w:t>R5-227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A471F2" w14:textId="0530724D" w:rsidR="00F21A71" w:rsidRPr="00D0162F" w:rsidRDefault="00F21A71" w:rsidP="00F21A71">
            <w:pPr>
              <w:rPr>
                <w:rFonts w:ascii="Arial" w:hAnsi="Arial"/>
                <w:sz w:val="16"/>
                <w:szCs w:val="16"/>
              </w:rPr>
            </w:pPr>
            <w:r w:rsidRPr="00D0162F">
              <w:rPr>
                <w:rFonts w:ascii="Arial" w:hAnsi="Arial"/>
                <w:sz w:val="16"/>
                <w:szCs w:val="16"/>
              </w:rPr>
              <w:t>2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B411BA" w14:textId="2E9DB98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18EAFA" w14:textId="73E2794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FB73EE" w14:textId="7E21D804"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9B35B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299B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9664F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AC617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234D13" w14:textId="79DB62F0" w:rsidR="00F21A71" w:rsidRPr="00D0162F" w:rsidRDefault="00F21A71" w:rsidP="00F21A71">
            <w:pPr>
              <w:rPr>
                <w:rFonts w:ascii="Arial" w:hAnsi="Arial"/>
                <w:sz w:val="16"/>
                <w:szCs w:val="16"/>
              </w:rPr>
            </w:pPr>
            <w:r w:rsidRPr="00D0162F">
              <w:rPr>
                <w:rFonts w:ascii="Arial" w:hAnsi="Arial"/>
                <w:sz w:val="16"/>
                <w:szCs w:val="16"/>
              </w:rPr>
              <w:t>R5-227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5092B8" w14:textId="52539CD1" w:rsidR="00F21A71" w:rsidRPr="00D0162F" w:rsidRDefault="00F21A71" w:rsidP="00F21A71">
            <w:pPr>
              <w:rPr>
                <w:rFonts w:ascii="Arial" w:hAnsi="Arial"/>
                <w:sz w:val="16"/>
                <w:szCs w:val="16"/>
              </w:rPr>
            </w:pPr>
            <w:r w:rsidRPr="00D0162F">
              <w:rPr>
                <w:rFonts w:ascii="Arial" w:hAnsi="Arial"/>
                <w:sz w:val="16"/>
                <w:szCs w:val="16"/>
              </w:rPr>
              <w:t>2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1954E3" w14:textId="6CB3D9D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DA8393" w14:textId="4AB9C84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F662AA" w14:textId="1F0860AD" w:rsidR="00F21A71" w:rsidRPr="00D0162F" w:rsidRDefault="00F21A71" w:rsidP="00F21A71">
            <w:pPr>
              <w:rPr>
                <w:rFonts w:ascii="Arial" w:hAnsi="Arial"/>
                <w:sz w:val="16"/>
                <w:szCs w:val="16"/>
              </w:rPr>
            </w:pPr>
            <w:r w:rsidRPr="00D0162F">
              <w:rPr>
                <w:rFonts w:ascii="Arial" w:hAnsi="Arial"/>
                <w:sz w:val="16"/>
                <w:szCs w:val="16"/>
              </w:rPr>
              <w:t>Addition of NR - E-UTRA cell re-selection test cases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33D97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C68DD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DCA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3BE00F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38D31B" w14:textId="706F8433" w:rsidR="00F21A71" w:rsidRPr="00D0162F" w:rsidRDefault="00F21A71" w:rsidP="00F21A71">
            <w:pPr>
              <w:rPr>
                <w:rFonts w:ascii="Arial" w:hAnsi="Arial"/>
                <w:sz w:val="16"/>
                <w:szCs w:val="16"/>
              </w:rPr>
            </w:pPr>
            <w:r w:rsidRPr="00D0162F">
              <w:rPr>
                <w:rFonts w:ascii="Arial" w:hAnsi="Arial"/>
                <w:sz w:val="16"/>
                <w:szCs w:val="16"/>
              </w:rPr>
              <w:t>R5-2278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7B3E9" w14:textId="54443EDA" w:rsidR="00F21A71" w:rsidRPr="00D0162F" w:rsidRDefault="00F21A71" w:rsidP="00F21A71">
            <w:pPr>
              <w:rPr>
                <w:rFonts w:ascii="Arial" w:hAnsi="Arial"/>
                <w:sz w:val="16"/>
                <w:szCs w:val="16"/>
              </w:rPr>
            </w:pPr>
            <w:r w:rsidRPr="00D0162F">
              <w:rPr>
                <w:rFonts w:ascii="Arial" w:hAnsi="Arial"/>
                <w:sz w:val="16"/>
                <w:szCs w:val="16"/>
              </w:rPr>
              <w:t>2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8DCA4A" w14:textId="592C17D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9627CB" w14:textId="0B9BB3D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813EFC" w14:textId="640F16E3" w:rsidR="00F21A71" w:rsidRPr="00D0162F" w:rsidRDefault="00F21A71" w:rsidP="00F21A71">
            <w:pPr>
              <w:rPr>
                <w:rFonts w:ascii="Arial" w:hAnsi="Arial"/>
                <w:sz w:val="16"/>
                <w:szCs w:val="16"/>
              </w:rPr>
            </w:pPr>
            <w:r w:rsidRPr="00D0162F">
              <w:rPr>
                <w:rFonts w:ascii="Arial" w:hAnsi="Arial"/>
                <w:sz w:val="16"/>
                <w:szCs w:val="16"/>
              </w:rPr>
              <w:t>Addition of NR FR1 interruptions at SRS carrier-based switching test case 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5A11C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1ECD3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F4384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D20A4E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6253E3" w14:textId="012F91D7" w:rsidR="00F21A71" w:rsidRPr="00D0162F" w:rsidRDefault="00F21A71" w:rsidP="00F21A71">
            <w:pPr>
              <w:rPr>
                <w:rFonts w:ascii="Arial" w:hAnsi="Arial"/>
                <w:sz w:val="16"/>
                <w:szCs w:val="16"/>
              </w:rPr>
            </w:pPr>
            <w:r w:rsidRPr="00D0162F">
              <w:rPr>
                <w:rFonts w:ascii="Arial" w:hAnsi="Arial"/>
                <w:sz w:val="16"/>
                <w:szCs w:val="16"/>
              </w:rPr>
              <w:t>R5-2278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38E084" w14:textId="6F4E973E" w:rsidR="00F21A71" w:rsidRPr="00D0162F" w:rsidRDefault="00F21A71" w:rsidP="00F21A71">
            <w:pPr>
              <w:rPr>
                <w:rFonts w:ascii="Arial" w:hAnsi="Arial"/>
                <w:sz w:val="16"/>
                <w:szCs w:val="16"/>
              </w:rPr>
            </w:pPr>
            <w:r w:rsidRPr="00D0162F">
              <w:rPr>
                <w:rFonts w:ascii="Arial" w:hAnsi="Arial"/>
                <w:sz w:val="16"/>
                <w:szCs w:val="16"/>
              </w:rPr>
              <w:t>20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09F283" w14:textId="350D0D7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A934CE" w14:textId="50C9CC3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B7291" w14:textId="0F06988B"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EN-DC FR2 eMIMO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6F33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6F7B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6D610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30058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22BBE" w14:textId="18FA9B95" w:rsidR="00F21A71" w:rsidRPr="00D0162F" w:rsidRDefault="00F21A71" w:rsidP="00F21A71">
            <w:pPr>
              <w:rPr>
                <w:rFonts w:ascii="Arial" w:hAnsi="Arial"/>
                <w:sz w:val="16"/>
                <w:szCs w:val="16"/>
              </w:rPr>
            </w:pPr>
            <w:r w:rsidRPr="00D0162F">
              <w:rPr>
                <w:rFonts w:ascii="Arial" w:hAnsi="Arial"/>
                <w:sz w:val="16"/>
                <w:szCs w:val="16"/>
              </w:rPr>
              <w:t>R5-227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650E56" w14:textId="68AC5935" w:rsidR="00F21A71" w:rsidRPr="00D0162F" w:rsidRDefault="00F21A71" w:rsidP="00F21A71">
            <w:pPr>
              <w:rPr>
                <w:rFonts w:ascii="Arial" w:hAnsi="Arial"/>
                <w:sz w:val="16"/>
                <w:szCs w:val="16"/>
              </w:rPr>
            </w:pPr>
            <w:r w:rsidRPr="00D0162F">
              <w:rPr>
                <w:rFonts w:ascii="Arial" w:hAnsi="Arial"/>
                <w:sz w:val="16"/>
                <w:szCs w:val="16"/>
              </w:rPr>
              <w:t>20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E3CBD1" w14:textId="36E7306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0ECAD8" w14:textId="5E39AE3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88A9F8" w14:textId="03B57AC9"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NR SA FR2 eMIMO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ED5F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B2FC7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D0718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B9FE66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565376" w14:textId="612F58A1" w:rsidR="00F21A71" w:rsidRPr="00D0162F" w:rsidRDefault="00F21A71" w:rsidP="00F21A71">
            <w:pPr>
              <w:rPr>
                <w:rFonts w:ascii="Arial" w:hAnsi="Arial"/>
                <w:sz w:val="16"/>
                <w:szCs w:val="16"/>
              </w:rPr>
            </w:pPr>
            <w:r w:rsidRPr="00D0162F">
              <w:rPr>
                <w:rFonts w:ascii="Arial" w:hAnsi="Arial"/>
                <w:sz w:val="16"/>
                <w:szCs w:val="16"/>
              </w:rPr>
              <w:t>R5-227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CC9422" w14:textId="65DCA3E1" w:rsidR="00F21A71" w:rsidRPr="00D0162F" w:rsidRDefault="00F21A71" w:rsidP="00F21A71">
            <w:pPr>
              <w:rPr>
                <w:rFonts w:ascii="Arial" w:hAnsi="Arial"/>
                <w:sz w:val="16"/>
                <w:szCs w:val="16"/>
              </w:rPr>
            </w:pPr>
            <w:r w:rsidRPr="00D0162F">
              <w:rPr>
                <w:rFonts w:ascii="Arial" w:hAnsi="Arial"/>
                <w:sz w:val="16"/>
                <w:szCs w:val="16"/>
              </w:rPr>
              <w:t>20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BB404" w14:textId="5C87E84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15EB39" w14:textId="64E690B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DC798" w14:textId="41AD93AF" w:rsidR="00F21A71" w:rsidRPr="00D0162F" w:rsidRDefault="00F21A71" w:rsidP="00F21A71">
            <w:pPr>
              <w:rPr>
                <w:rFonts w:ascii="Arial" w:hAnsi="Arial"/>
                <w:sz w:val="16"/>
                <w:szCs w:val="16"/>
              </w:rPr>
            </w:pPr>
            <w:r w:rsidRPr="00D0162F">
              <w:rPr>
                <w:rFonts w:ascii="Arial" w:hAnsi="Arial"/>
                <w:sz w:val="16"/>
                <w:szCs w:val="16"/>
              </w:rPr>
              <w:t>Corrections to 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0EDC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32C76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14584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8BB61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D4AA62" w14:textId="7067F1FD" w:rsidR="00F21A71" w:rsidRPr="00D0162F" w:rsidRDefault="00F21A71" w:rsidP="00F21A71">
            <w:pPr>
              <w:rPr>
                <w:rFonts w:ascii="Arial" w:hAnsi="Arial"/>
                <w:sz w:val="16"/>
                <w:szCs w:val="16"/>
              </w:rPr>
            </w:pPr>
            <w:r w:rsidRPr="00D0162F">
              <w:rPr>
                <w:rFonts w:ascii="Arial" w:hAnsi="Arial"/>
                <w:sz w:val="16"/>
                <w:szCs w:val="16"/>
              </w:rPr>
              <w:t>R5-227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991CFB" w14:textId="7C4B44D3" w:rsidR="00F21A71" w:rsidRPr="00D0162F" w:rsidRDefault="00F21A71" w:rsidP="00F21A71">
            <w:pPr>
              <w:rPr>
                <w:rFonts w:ascii="Arial" w:hAnsi="Arial"/>
                <w:sz w:val="16"/>
                <w:szCs w:val="16"/>
              </w:rPr>
            </w:pPr>
            <w:r w:rsidRPr="00D0162F">
              <w:rPr>
                <w:rFonts w:ascii="Arial" w:hAnsi="Arial"/>
                <w:sz w:val="16"/>
                <w:szCs w:val="16"/>
              </w:rPr>
              <w:t>2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F9CFE9" w14:textId="6E9C4C4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9CCEC" w14:textId="7D2678A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76B2D" w14:textId="2A99730B" w:rsidR="00F21A71" w:rsidRPr="00D0162F" w:rsidRDefault="00F21A71" w:rsidP="00F21A71">
            <w:pPr>
              <w:rPr>
                <w:rFonts w:ascii="Arial" w:hAnsi="Arial"/>
                <w:sz w:val="16"/>
                <w:szCs w:val="16"/>
              </w:rPr>
            </w:pPr>
            <w:r w:rsidRPr="00D0162F">
              <w:rPr>
                <w:rFonts w:ascii="Arial" w:hAnsi="Arial"/>
                <w:sz w:val="16"/>
                <w:szCs w:val="16"/>
              </w:rPr>
              <w:t>Update on priority cell configuration in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78E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3A4EC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BD61C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5CDE3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4E1FB" w14:textId="5EBB62CE" w:rsidR="00F21A71" w:rsidRPr="00D0162F" w:rsidRDefault="00F21A71" w:rsidP="00F21A71">
            <w:pPr>
              <w:rPr>
                <w:rFonts w:ascii="Arial" w:hAnsi="Arial"/>
                <w:sz w:val="16"/>
                <w:szCs w:val="16"/>
              </w:rPr>
            </w:pPr>
            <w:r w:rsidRPr="00D0162F">
              <w:rPr>
                <w:rFonts w:ascii="Arial" w:hAnsi="Arial"/>
                <w:sz w:val="16"/>
                <w:szCs w:val="16"/>
              </w:rPr>
              <w:t>R5-227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1E2E67" w14:textId="47F0C364" w:rsidR="00F21A71" w:rsidRPr="00D0162F" w:rsidRDefault="00F21A71" w:rsidP="00F21A71">
            <w:pPr>
              <w:rPr>
                <w:rFonts w:ascii="Arial" w:hAnsi="Arial"/>
                <w:sz w:val="16"/>
                <w:szCs w:val="16"/>
              </w:rPr>
            </w:pPr>
            <w:r w:rsidRPr="00D0162F">
              <w:rPr>
                <w:rFonts w:ascii="Arial" w:hAnsi="Arial"/>
                <w:sz w:val="16"/>
                <w:szCs w:val="16"/>
              </w:rPr>
              <w:t>20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7058E" w14:textId="7A84A9D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CCCDCA" w14:textId="4E75A1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FF7083" w14:textId="1A71CDAF" w:rsidR="00F21A71" w:rsidRPr="00D0162F" w:rsidRDefault="00F21A71" w:rsidP="00F21A71">
            <w:pPr>
              <w:rPr>
                <w:rFonts w:ascii="Arial" w:hAnsi="Arial"/>
                <w:sz w:val="16"/>
                <w:szCs w:val="16"/>
              </w:rPr>
            </w:pPr>
            <w:r w:rsidRPr="00D0162F">
              <w:rPr>
                <w:rFonts w:ascii="Arial" w:hAnsi="Arial"/>
                <w:sz w:val="16"/>
                <w:szCs w:val="16"/>
              </w:rPr>
              <w:t>Update to RRM TC 4A.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C18E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C660E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14B14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E0A2A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D395C" w14:textId="55CA6841" w:rsidR="00F21A71" w:rsidRPr="00D0162F" w:rsidRDefault="00F21A71" w:rsidP="00F21A71">
            <w:pPr>
              <w:rPr>
                <w:rFonts w:ascii="Arial" w:hAnsi="Arial"/>
                <w:sz w:val="16"/>
                <w:szCs w:val="16"/>
              </w:rPr>
            </w:pPr>
            <w:r w:rsidRPr="00D0162F">
              <w:rPr>
                <w:rFonts w:ascii="Arial" w:hAnsi="Arial"/>
                <w:sz w:val="16"/>
                <w:szCs w:val="16"/>
              </w:rPr>
              <w:t>R5-227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1E63F3" w14:textId="11D40F99" w:rsidR="00F21A71" w:rsidRPr="00D0162F" w:rsidRDefault="00F21A71" w:rsidP="00F21A71">
            <w:pPr>
              <w:rPr>
                <w:rFonts w:ascii="Arial" w:hAnsi="Arial"/>
                <w:sz w:val="16"/>
                <w:szCs w:val="16"/>
              </w:rPr>
            </w:pPr>
            <w:r w:rsidRPr="00D0162F">
              <w:rPr>
                <w:rFonts w:ascii="Arial" w:hAnsi="Arial"/>
                <w:sz w:val="16"/>
                <w:szCs w:val="16"/>
              </w:rPr>
              <w:t>20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ED3FD5" w14:textId="0F672C4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B6D76D" w14:textId="0419CB5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732C9D" w14:textId="7A58CF4A" w:rsidR="00F21A71" w:rsidRPr="00D0162F" w:rsidRDefault="00F21A71" w:rsidP="00F21A71">
            <w:pPr>
              <w:rPr>
                <w:rFonts w:ascii="Arial" w:hAnsi="Arial"/>
                <w:sz w:val="16"/>
                <w:szCs w:val="16"/>
              </w:rPr>
            </w:pPr>
            <w:r w:rsidRPr="00D0162F">
              <w:rPr>
                <w:rFonts w:ascii="Arial" w:hAnsi="Arial"/>
                <w:sz w:val="16"/>
                <w:szCs w:val="16"/>
              </w:rPr>
              <w:t>Update to RRM TC 4A.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836FD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51AEF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407F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F5B2F2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2C83D2" w14:textId="510E6346" w:rsidR="00F21A71" w:rsidRPr="00D0162F" w:rsidRDefault="00F21A71" w:rsidP="00F21A71">
            <w:pPr>
              <w:rPr>
                <w:rFonts w:ascii="Arial" w:hAnsi="Arial"/>
                <w:sz w:val="16"/>
                <w:szCs w:val="16"/>
              </w:rPr>
            </w:pPr>
            <w:r w:rsidRPr="00D0162F">
              <w:rPr>
                <w:rFonts w:ascii="Arial" w:hAnsi="Arial"/>
                <w:sz w:val="16"/>
                <w:szCs w:val="16"/>
              </w:rPr>
              <w:t>R5-227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C9DFE9" w14:textId="6C9AFA55" w:rsidR="00F21A71" w:rsidRPr="00D0162F" w:rsidRDefault="00F21A71" w:rsidP="00F21A71">
            <w:pPr>
              <w:rPr>
                <w:rFonts w:ascii="Arial" w:hAnsi="Arial"/>
                <w:sz w:val="16"/>
                <w:szCs w:val="16"/>
              </w:rPr>
            </w:pPr>
            <w:r w:rsidRPr="00D0162F">
              <w:rPr>
                <w:rFonts w:ascii="Arial" w:hAnsi="Arial"/>
                <w:sz w:val="16"/>
                <w:szCs w:val="16"/>
              </w:rPr>
              <w:t>20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9FD891" w14:textId="1082896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4144E" w14:textId="7ADD74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BE82C" w14:textId="1463E6CC"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EN-DC FR2 L1-RSRP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96D94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998C0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FF49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76849E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73FF0" w14:textId="30035038" w:rsidR="00F21A71" w:rsidRPr="00D0162F" w:rsidRDefault="00F21A71" w:rsidP="00F21A71">
            <w:pPr>
              <w:rPr>
                <w:rFonts w:ascii="Arial" w:hAnsi="Arial"/>
                <w:sz w:val="16"/>
                <w:szCs w:val="16"/>
              </w:rPr>
            </w:pPr>
            <w:r w:rsidRPr="00D0162F">
              <w:rPr>
                <w:rFonts w:ascii="Arial" w:hAnsi="Arial"/>
                <w:sz w:val="16"/>
                <w:szCs w:val="16"/>
              </w:rPr>
              <w:t>R5-227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CB60E" w14:textId="1CBFD58B" w:rsidR="00F21A71" w:rsidRPr="00D0162F" w:rsidRDefault="00F21A71" w:rsidP="00F21A71">
            <w:pPr>
              <w:rPr>
                <w:rFonts w:ascii="Arial" w:hAnsi="Arial"/>
                <w:sz w:val="16"/>
                <w:szCs w:val="16"/>
              </w:rPr>
            </w:pPr>
            <w:r w:rsidRPr="00D0162F">
              <w:rPr>
                <w:rFonts w:ascii="Arial" w:hAnsi="Arial"/>
                <w:sz w:val="16"/>
                <w:szCs w:val="16"/>
              </w:rPr>
              <w:t>20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30DEB9" w14:textId="067009A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DD3C6B" w14:textId="132EB1B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63B8B6" w14:textId="46DAAAAF"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NR SA FR2 L1-RSRP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B20C9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343E1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0EDD2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47A32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4AAB30" w14:textId="0A293B61" w:rsidR="00F21A71" w:rsidRPr="00D0162F" w:rsidRDefault="00F21A71" w:rsidP="00F21A71">
            <w:pPr>
              <w:rPr>
                <w:rFonts w:ascii="Arial" w:hAnsi="Arial"/>
                <w:sz w:val="16"/>
                <w:szCs w:val="16"/>
              </w:rPr>
            </w:pPr>
            <w:r w:rsidRPr="00D0162F">
              <w:rPr>
                <w:rFonts w:ascii="Arial" w:hAnsi="Arial"/>
                <w:sz w:val="16"/>
                <w:szCs w:val="16"/>
              </w:rPr>
              <w:t>R5-227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964E19" w14:textId="0165A5B6" w:rsidR="00F21A71" w:rsidRPr="00D0162F" w:rsidRDefault="00F21A71" w:rsidP="00F21A71">
            <w:pPr>
              <w:rPr>
                <w:rFonts w:ascii="Arial" w:hAnsi="Arial"/>
                <w:sz w:val="16"/>
                <w:szCs w:val="16"/>
              </w:rPr>
            </w:pPr>
            <w:r w:rsidRPr="00D0162F">
              <w:rPr>
                <w:rFonts w:ascii="Arial" w:hAnsi="Arial"/>
                <w:sz w:val="16"/>
                <w:szCs w:val="16"/>
              </w:rPr>
              <w:t>20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EB9B9" w14:textId="3392E8D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7C139" w14:textId="25FC7D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CB1CE" w14:textId="2E6B9CFF" w:rsidR="00F21A71" w:rsidRPr="00D0162F" w:rsidRDefault="00F21A71" w:rsidP="00F21A71">
            <w:pPr>
              <w:rPr>
                <w:rFonts w:ascii="Arial" w:hAnsi="Arial"/>
                <w:sz w:val="16"/>
                <w:szCs w:val="16"/>
              </w:rPr>
            </w:pPr>
            <w:r w:rsidRPr="00D0162F">
              <w:rPr>
                <w:rFonts w:ascii="Arial" w:hAnsi="Arial"/>
                <w:sz w:val="16"/>
                <w:szCs w:val="16"/>
              </w:rPr>
              <w:t>Correction to FR2 NSA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EDD65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1858B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254FC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737FD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FBDABC" w14:textId="6AD7B334" w:rsidR="00F21A71" w:rsidRPr="00D0162F" w:rsidRDefault="00F21A71" w:rsidP="00F21A71">
            <w:pPr>
              <w:rPr>
                <w:rFonts w:ascii="Arial" w:hAnsi="Arial"/>
                <w:sz w:val="16"/>
                <w:szCs w:val="16"/>
              </w:rPr>
            </w:pPr>
            <w:r w:rsidRPr="00D0162F">
              <w:rPr>
                <w:rFonts w:ascii="Arial" w:hAnsi="Arial"/>
                <w:sz w:val="16"/>
                <w:szCs w:val="16"/>
              </w:rPr>
              <w:t>R5-227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3155F" w14:textId="62757E3B" w:rsidR="00F21A71" w:rsidRPr="00D0162F" w:rsidRDefault="00F21A71" w:rsidP="00F21A71">
            <w:pPr>
              <w:rPr>
                <w:rFonts w:ascii="Arial" w:hAnsi="Arial"/>
                <w:sz w:val="16"/>
                <w:szCs w:val="16"/>
              </w:rPr>
            </w:pPr>
            <w:r w:rsidRPr="00D0162F">
              <w:rPr>
                <w:rFonts w:ascii="Arial" w:hAnsi="Arial"/>
                <w:sz w:val="16"/>
                <w:szCs w:val="16"/>
              </w:rPr>
              <w:t>2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7A466" w14:textId="5078980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4AA117" w14:textId="3D6E218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12C67F" w14:textId="5922CC96" w:rsidR="00F21A71" w:rsidRPr="00D0162F" w:rsidRDefault="00F21A71" w:rsidP="00F21A71">
            <w:pPr>
              <w:rPr>
                <w:rFonts w:ascii="Arial" w:hAnsi="Arial"/>
                <w:sz w:val="16"/>
                <w:szCs w:val="16"/>
              </w:rPr>
            </w:pPr>
            <w:r w:rsidRPr="00D0162F">
              <w:rPr>
                <w:rFonts w:ascii="Arial" w:hAnsi="Arial"/>
                <w:sz w:val="16"/>
                <w:szCs w:val="16"/>
              </w:rPr>
              <w:t>Addition of CADC enhancement test cases to Annex E and F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55D97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3B974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34F24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93F653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B9346" w14:textId="7002D038" w:rsidR="00F21A71" w:rsidRPr="00D0162F" w:rsidRDefault="00F21A71" w:rsidP="00F21A71">
            <w:pPr>
              <w:rPr>
                <w:rFonts w:ascii="Arial" w:hAnsi="Arial"/>
                <w:sz w:val="16"/>
                <w:szCs w:val="16"/>
              </w:rPr>
            </w:pPr>
            <w:r w:rsidRPr="00D0162F">
              <w:rPr>
                <w:rFonts w:ascii="Arial" w:hAnsi="Arial"/>
                <w:sz w:val="16"/>
                <w:szCs w:val="16"/>
              </w:rPr>
              <w:t>R5-2278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EDD486" w14:textId="450A47EF" w:rsidR="00F21A71" w:rsidRPr="00D0162F" w:rsidRDefault="00F21A71" w:rsidP="00F21A71">
            <w:pPr>
              <w:rPr>
                <w:rFonts w:ascii="Arial" w:hAnsi="Arial"/>
                <w:sz w:val="16"/>
                <w:szCs w:val="16"/>
              </w:rPr>
            </w:pPr>
            <w:r w:rsidRPr="00D0162F">
              <w:rPr>
                <w:rFonts w:ascii="Arial" w:hAnsi="Arial"/>
                <w:sz w:val="16"/>
                <w:szCs w:val="16"/>
              </w:rPr>
              <w:t>20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EE854" w14:textId="367685A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23BB95" w14:textId="7BF110E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DFE72B" w14:textId="19071F84" w:rsidR="00F21A71" w:rsidRPr="00D0162F" w:rsidRDefault="00F21A71" w:rsidP="00F21A71">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B444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33DC0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B6820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0A71D3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1966C8" w14:textId="36FAD7C6" w:rsidR="00F21A71" w:rsidRPr="00D0162F" w:rsidRDefault="00F21A71" w:rsidP="00F21A71">
            <w:pPr>
              <w:rPr>
                <w:rFonts w:ascii="Arial" w:hAnsi="Arial"/>
                <w:sz w:val="16"/>
                <w:szCs w:val="16"/>
              </w:rPr>
            </w:pPr>
            <w:r w:rsidRPr="00D0162F">
              <w:rPr>
                <w:rFonts w:ascii="Arial" w:hAnsi="Arial"/>
                <w:sz w:val="16"/>
                <w:szCs w:val="16"/>
              </w:rPr>
              <w:t>R5-227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88D449" w14:textId="6A218C0F" w:rsidR="00F21A71" w:rsidRPr="00D0162F" w:rsidRDefault="00F21A71" w:rsidP="00F21A71">
            <w:pPr>
              <w:rPr>
                <w:rFonts w:ascii="Arial" w:hAnsi="Arial"/>
                <w:sz w:val="16"/>
                <w:szCs w:val="16"/>
              </w:rPr>
            </w:pPr>
            <w:r w:rsidRPr="00D0162F">
              <w:rPr>
                <w:rFonts w:ascii="Arial" w:hAnsi="Arial"/>
                <w:sz w:val="16"/>
                <w:szCs w:val="16"/>
              </w:rPr>
              <w:t>2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44BA65" w14:textId="2407134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AF6399" w14:textId="3E7AB5D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8CB32E" w14:textId="52D705EC"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ra-freq measurement cases to include HST_en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C2DA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C21D5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E555F"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621DE76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2C4EA" w14:textId="5034A244" w:rsidR="00F21A71" w:rsidRPr="00D0162F" w:rsidRDefault="00F21A71" w:rsidP="00F21A71">
            <w:pPr>
              <w:rPr>
                <w:rFonts w:ascii="Arial" w:hAnsi="Arial"/>
                <w:sz w:val="16"/>
                <w:szCs w:val="16"/>
              </w:rPr>
            </w:pPr>
            <w:r w:rsidRPr="00D0162F">
              <w:rPr>
                <w:rFonts w:ascii="Arial" w:hAnsi="Arial"/>
                <w:sz w:val="16"/>
                <w:szCs w:val="16"/>
              </w:rPr>
              <w:t>R5-227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8919D5" w14:textId="049E3A3F" w:rsidR="00F21A71" w:rsidRPr="00D0162F" w:rsidRDefault="00F21A71" w:rsidP="00F21A71">
            <w:pPr>
              <w:rPr>
                <w:rFonts w:ascii="Arial" w:hAnsi="Arial"/>
                <w:sz w:val="16"/>
                <w:szCs w:val="16"/>
              </w:rPr>
            </w:pPr>
            <w:r w:rsidRPr="00D0162F">
              <w:rPr>
                <w:rFonts w:ascii="Arial" w:hAnsi="Arial"/>
                <w:sz w:val="16"/>
                <w:szCs w:val="16"/>
              </w:rPr>
              <w:t>2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B0A52C" w14:textId="452D272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D4394" w14:textId="7043D9B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D66041" w14:textId="2BCA193E" w:rsidR="00F21A71" w:rsidRPr="00D0162F" w:rsidRDefault="00F21A71" w:rsidP="00F21A71">
            <w:pPr>
              <w:rPr>
                <w:rFonts w:ascii="Arial" w:hAnsi="Arial"/>
                <w:sz w:val="16"/>
                <w:szCs w:val="16"/>
              </w:rPr>
            </w:pPr>
            <w:r w:rsidRPr="00D0162F">
              <w:rPr>
                <w:rFonts w:ascii="Arial" w:hAnsi="Arial"/>
                <w:sz w:val="16"/>
                <w:szCs w:val="16"/>
              </w:rPr>
              <w:t>Addition of EN-DC FR1 intra-freq measurement HST_enh test case 4.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7862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87B8D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09ED7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E7E25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E41ED2" w14:textId="0E41F4A8" w:rsidR="00F21A71" w:rsidRPr="00D0162F" w:rsidRDefault="00F21A71" w:rsidP="00F21A71">
            <w:pPr>
              <w:rPr>
                <w:rFonts w:ascii="Arial" w:hAnsi="Arial"/>
                <w:sz w:val="16"/>
                <w:szCs w:val="16"/>
              </w:rPr>
            </w:pPr>
            <w:r w:rsidRPr="00D0162F">
              <w:rPr>
                <w:rFonts w:ascii="Arial" w:hAnsi="Arial"/>
                <w:sz w:val="16"/>
                <w:szCs w:val="16"/>
              </w:rPr>
              <w:t>R5-227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F1CA0" w14:textId="7603ED16" w:rsidR="00F21A71" w:rsidRPr="00D0162F" w:rsidRDefault="00F21A71" w:rsidP="00F21A71">
            <w:pPr>
              <w:rPr>
                <w:rFonts w:ascii="Arial" w:hAnsi="Arial"/>
                <w:sz w:val="16"/>
                <w:szCs w:val="16"/>
              </w:rPr>
            </w:pPr>
            <w:r w:rsidRPr="00D0162F">
              <w:rPr>
                <w:rFonts w:ascii="Arial" w:hAnsi="Arial"/>
                <w:sz w:val="16"/>
                <w:szCs w:val="16"/>
              </w:rPr>
              <w:t>2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7A2B20" w14:textId="0FAB5A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D52DFC" w14:textId="3BB8138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5201B4" w14:textId="7810BCEC"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er-freq measurement cases to include HST_en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18121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7BD4F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E0B22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1F533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93988" w14:textId="13537E5E" w:rsidR="00F21A71" w:rsidRPr="00D0162F" w:rsidRDefault="00F21A71" w:rsidP="00F21A71">
            <w:pPr>
              <w:rPr>
                <w:rFonts w:ascii="Arial" w:hAnsi="Arial"/>
                <w:sz w:val="16"/>
                <w:szCs w:val="16"/>
              </w:rPr>
            </w:pPr>
            <w:r w:rsidRPr="00D0162F">
              <w:rPr>
                <w:rFonts w:ascii="Arial" w:hAnsi="Arial"/>
                <w:sz w:val="16"/>
                <w:szCs w:val="16"/>
              </w:rPr>
              <w:t>R5-227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B0DF3C" w14:textId="1FD23AC0" w:rsidR="00F21A71" w:rsidRPr="00D0162F" w:rsidRDefault="00F21A71" w:rsidP="00F21A71">
            <w:pPr>
              <w:rPr>
                <w:rFonts w:ascii="Arial" w:hAnsi="Arial"/>
                <w:sz w:val="16"/>
                <w:szCs w:val="16"/>
              </w:rPr>
            </w:pPr>
            <w:r w:rsidRPr="00D0162F">
              <w:rPr>
                <w:rFonts w:ascii="Arial" w:hAnsi="Arial"/>
                <w:sz w:val="16"/>
                <w:szCs w:val="16"/>
              </w:rPr>
              <w:t>2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70EFEA" w14:textId="5F24924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0CC29" w14:textId="190C359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9506CE" w14:textId="09D16F49" w:rsidR="00F21A71" w:rsidRPr="00D0162F" w:rsidRDefault="00F21A71" w:rsidP="00F21A71">
            <w:pPr>
              <w:rPr>
                <w:rFonts w:ascii="Arial" w:hAnsi="Arial"/>
                <w:sz w:val="16"/>
                <w:szCs w:val="16"/>
              </w:rPr>
            </w:pPr>
            <w:r w:rsidRPr="00D0162F">
              <w:rPr>
                <w:rFonts w:ascii="Arial" w:hAnsi="Arial"/>
                <w:sz w:val="16"/>
                <w:szCs w:val="16"/>
              </w:rPr>
              <w:t>Addition of EN-DC FR1 inter-freq measurement HST_enh test case 4.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2D2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DF63F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A24B5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130FE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3FFAE" w14:textId="05238B82" w:rsidR="00F21A71" w:rsidRPr="00D0162F" w:rsidRDefault="00F21A71" w:rsidP="00F21A71">
            <w:pPr>
              <w:rPr>
                <w:rFonts w:ascii="Arial" w:hAnsi="Arial"/>
                <w:sz w:val="16"/>
                <w:szCs w:val="16"/>
              </w:rPr>
            </w:pPr>
            <w:r w:rsidRPr="00D0162F">
              <w:rPr>
                <w:rFonts w:ascii="Arial" w:hAnsi="Arial"/>
                <w:sz w:val="16"/>
                <w:szCs w:val="16"/>
              </w:rPr>
              <w:t>R5-2278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C48F4D" w14:textId="04709124" w:rsidR="00F21A71" w:rsidRPr="00D0162F" w:rsidRDefault="00F21A71" w:rsidP="00F21A71">
            <w:pPr>
              <w:rPr>
                <w:rFonts w:ascii="Arial" w:hAnsi="Arial"/>
                <w:sz w:val="16"/>
                <w:szCs w:val="16"/>
              </w:rPr>
            </w:pPr>
            <w:r w:rsidRPr="00D0162F">
              <w:rPr>
                <w:rFonts w:ascii="Arial" w:hAnsi="Arial"/>
                <w:sz w:val="16"/>
                <w:szCs w:val="16"/>
              </w:rPr>
              <w:t>2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BA55B0" w14:textId="6D7CB6CA"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761D2C" w14:textId="647D63B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4A11D4" w14:textId="1A4A4737"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NR SA reselection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ABA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8AB1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0127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67403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85AA0" w14:textId="3FABA5E9" w:rsidR="00F21A71" w:rsidRPr="00D0162F" w:rsidRDefault="00F21A71" w:rsidP="00F21A71">
            <w:pPr>
              <w:rPr>
                <w:rFonts w:ascii="Arial" w:hAnsi="Arial"/>
                <w:sz w:val="16"/>
                <w:szCs w:val="16"/>
              </w:rPr>
            </w:pPr>
            <w:r w:rsidRPr="00D0162F">
              <w:rPr>
                <w:rFonts w:ascii="Arial" w:hAnsi="Arial"/>
                <w:sz w:val="16"/>
                <w:szCs w:val="16"/>
              </w:rPr>
              <w:t>R5-227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596646" w14:textId="396802FB" w:rsidR="00F21A71" w:rsidRPr="00D0162F" w:rsidRDefault="00F21A71" w:rsidP="00F21A71">
            <w:pPr>
              <w:rPr>
                <w:rFonts w:ascii="Arial" w:hAnsi="Arial"/>
                <w:sz w:val="16"/>
                <w:szCs w:val="16"/>
              </w:rPr>
            </w:pPr>
            <w:r w:rsidRPr="00D0162F">
              <w:rPr>
                <w:rFonts w:ascii="Arial" w:hAnsi="Arial"/>
                <w:sz w:val="16"/>
                <w:szCs w:val="16"/>
              </w:rPr>
              <w:t>2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B53D1B" w14:textId="66472F4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61F0E" w14:textId="53EE67D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24BA7" w14:textId="057E152A" w:rsidR="00F21A71" w:rsidRPr="00D0162F" w:rsidRDefault="00F21A71" w:rsidP="00F21A71">
            <w:pPr>
              <w:rPr>
                <w:rFonts w:ascii="Arial" w:hAnsi="Arial"/>
                <w:sz w:val="16"/>
                <w:szCs w:val="16"/>
              </w:rPr>
            </w:pPr>
            <w:r w:rsidRPr="00D0162F">
              <w:rPr>
                <w:rFonts w:ascii="Arial" w:hAnsi="Arial"/>
                <w:sz w:val="16"/>
                <w:szCs w:val="16"/>
              </w:rPr>
              <w:t>Addition of EN-DC FR1 Cell reselection in HST scenario test case 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ED315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A06AC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B9B5E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F84F96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608FA6" w14:textId="3708B183" w:rsidR="00F21A71" w:rsidRPr="00D0162F" w:rsidRDefault="00F21A71" w:rsidP="00F21A71">
            <w:pPr>
              <w:rPr>
                <w:rFonts w:ascii="Arial" w:hAnsi="Arial"/>
                <w:sz w:val="16"/>
                <w:szCs w:val="16"/>
              </w:rPr>
            </w:pPr>
            <w:r w:rsidRPr="00D0162F">
              <w:rPr>
                <w:rFonts w:ascii="Arial" w:hAnsi="Arial"/>
                <w:sz w:val="16"/>
                <w:szCs w:val="16"/>
              </w:rPr>
              <w:t>R5-2278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3CC16" w14:textId="7C11F519" w:rsidR="00F21A71" w:rsidRPr="00D0162F" w:rsidRDefault="00F21A71" w:rsidP="00F21A71">
            <w:pPr>
              <w:rPr>
                <w:rFonts w:ascii="Arial" w:hAnsi="Arial"/>
                <w:sz w:val="16"/>
                <w:szCs w:val="16"/>
              </w:rPr>
            </w:pPr>
            <w:r w:rsidRPr="00D0162F">
              <w:rPr>
                <w:rFonts w:ascii="Arial" w:hAnsi="Arial"/>
                <w:sz w:val="16"/>
                <w:szCs w:val="16"/>
              </w:rPr>
              <w:t>2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6960B3" w14:textId="57F4AC0D"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AFA4D7" w14:textId="6079652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53C8F0" w14:textId="54D80EBC" w:rsidR="00F21A71" w:rsidRPr="00D0162F" w:rsidRDefault="00F21A71" w:rsidP="00F21A71">
            <w:pPr>
              <w:rPr>
                <w:rFonts w:ascii="Arial" w:hAnsi="Arial"/>
                <w:sz w:val="16"/>
                <w:szCs w:val="16"/>
              </w:rPr>
            </w:pPr>
            <w:r w:rsidRPr="00D0162F">
              <w:rPr>
                <w:rFonts w:ascii="Arial" w:hAnsi="Arial"/>
                <w:sz w:val="16"/>
                <w:szCs w:val="16"/>
              </w:rPr>
              <w:t>Addition of SA FR1 intra-freq measurement HST_enh test case 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506A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49CC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20D8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0C089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25B59" w14:textId="638ECE92" w:rsidR="00F21A71" w:rsidRPr="00D0162F" w:rsidRDefault="00F21A71" w:rsidP="00F21A71">
            <w:pPr>
              <w:rPr>
                <w:rFonts w:ascii="Arial" w:hAnsi="Arial"/>
                <w:sz w:val="16"/>
                <w:szCs w:val="16"/>
              </w:rPr>
            </w:pPr>
            <w:r w:rsidRPr="00D0162F">
              <w:rPr>
                <w:rFonts w:ascii="Arial" w:hAnsi="Arial"/>
                <w:sz w:val="16"/>
                <w:szCs w:val="16"/>
              </w:rPr>
              <w:t>R5-2278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76502" w14:textId="2C2B9C95" w:rsidR="00F21A71" w:rsidRPr="00D0162F" w:rsidRDefault="00F21A71" w:rsidP="00F21A71">
            <w:pPr>
              <w:rPr>
                <w:rFonts w:ascii="Arial" w:hAnsi="Arial"/>
                <w:sz w:val="16"/>
                <w:szCs w:val="16"/>
              </w:rPr>
            </w:pPr>
            <w:r w:rsidRPr="00D0162F">
              <w:rPr>
                <w:rFonts w:ascii="Arial" w:hAnsi="Arial"/>
                <w:sz w:val="16"/>
                <w:szCs w:val="16"/>
              </w:rPr>
              <w:t>2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9AEB59" w14:textId="2022D82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38547" w14:textId="73CBD3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5CEDBA" w14:textId="20ED66DD" w:rsidR="00F21A71" w:rsidRPr="00D0162F" w:rsidRDefault="00F21A71" w:rsidP="00F21A71">
            <w:pPr>
              <w:rPr>
                <w:rFonts w:ascii="Arial" w:hAnsi="Arial"/>
                <w:sz w:val="16"/>
                <w:szCs w:val="16"/>
              </w:rPr>
            </w:pPr>
            <w:r w:rsidRPr="00D0162F">
              <w:rPr>
                <w:rFonts w:ascii="Arial" w:hAnsi="Arial"/>
                <w:sz w:val="16"/>
                <w:szCs w:val="16"/>
              </w:rPr>
              <w:t>Addition of SA FR1 intra-freq measurement HST_enh test case 6.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18D90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E89DB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34ACB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2D1F17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A5DE5" w14:textId="7897AB06" w:rsidR="00F21A71" w:rsidRPr="00D0162F" w:rsidRDefault="00F21A71" w:rsidP="00F21A71">
            <w:pPr>
              <w:rPr>
                <w:rFonts w:ascii="Arial" w:hAnsi="Arial"/>
                <w:sz w:val="16"/>
                <w:szCs w:val="16"/>
              </w:rPr>
            </w:pPr>
            <w:r w:rsidRPr="00D0162F">
              <w:rPr>
                <w:rFonts w:ascii="Arial" w:hAnsi="Arial"/>
                <w:sz w:val="16"/>
                <w:szCs w:val="16"/>
              </w:rPr>
              <w:t>R5-227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0DBFA" w14:textId="6D8BDB37" w:rsidR="00F21A71" w:rsidRPr="00D0162F" w:rsidRDefault="00F21A71" w:rsidP="00F21A71">
            <w:pPr>
              <w:rPr>
                <w:rFonts w:ascii="Arial" w:hAnsi="Arial"/>
                <w:sz w:val="16"/>
                <w:szCs w:val="16"/>
              </w:rPr>
            </w:pPr>
            <w:r w:rsidRPr="00D0162F">
              <w:rPr>
                <w:rFonts w:ascii="Arial" w:hAnsi="Arial"/>
                <w:sz w:val="16"/>
                <w:szCs w:val="16"/>
              </w:rPr>
              <w:t>20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E3F218" w14:textId="2965B8A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CB4840" w14:textId="3E69B94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9FAEAB" w14:textId="04819FBC" w:rsidR="00F21A71" w:rsidRPr="00D0162F" w:rsidRDefault="00F21A71" w:rsidP="00F21A71">
            <w:pPr>
              <w:rPr>
                <w:rFonts w:ascii="Arial" w:hAnsi="Arial"/>
                <w:sz w:val="16"/>
                <w:szCs w:val="16"/>
              </w:rPr>
            </w:pPr>
            <w:r w:rsidRPr="00D0162F">
              <w:rPr>
                <w:rFonts w:ascii="Arial" w:hAnsi="Arial"/>
                <w:sz w:val="16"/>
                <w:szCs w:val="16"/>
              </w:rPr>
              <w:t>Correction of NR SA FR1 Idle mode CA/DC measurement for FR1 test case 6.6.9.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CB3C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BF202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B46B7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8AD5C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36D86D" w14:textId="6D890C46" w:rsidR="00F21A71" w:rsidRPr="00D0162F" w:rsidRDefault="00F21A71" w:rsidP="00F21A71">
            <w:pPr>
              <w:rPr>
                <w:rFonts w:ascii="Arial" w:hAnsi="Arial"/>
                <w:sz w:val="16"/>
                <w:szCs w:val="16"/>
              </w:rPr>
            </w:pPr>
            <w:r w:rsidRPr="00D0162F">
              <w:rPr>
                <w:rFonts w:ascii="Arial" w:hAnsi="Arial"/>
                <w:sz w:val="16"/>
                <w:szCs w:val="16"/>
              </w:rPr>
              <w:t>R5-227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19B7D9" w14:textId="78F4E39A" w:rsidR="00F21A71" w:rsidRPr="00D0162F" w:rsidRDefault="00F21A71" w:rsidP="00F21A71">
            <w:pPr>
              <w:rPr>
                <w:rFonts w:ascii="Arial" w:hAnsi="Arial"/>
                <w:sz w:val="16"/>
                <w:szCs w:val="16"/>
              </w:rPr>
            </w:pPr>
            <w:r w:rsidRPr="00D0162F">
              <w:rPr>
                <w:rFonts w:ascii="Arial" w:hAnsi="Arial"/>
                <w:sz w:val="16"/>
                <w:szCs w:val="16"/>
              </w:rPr>
              <w:t>21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AEC931" w14:textId="65CC87D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9099B" w14:textId="7284883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A270F9" w14:textId="670CDA30" w:rsidR="00F21A71" w:rsidRPr="00D0162F" w:rsidRDefault="00F21A71" w:rsidP="00F21A71">
            <w:pPr>
              <w:rPr>
                <w:rFonts w:ascii="Arial" w:hAnsi="Arial"/>
                <w:sz w:val="16"/>
                <w:szCs w:val="16"/>
              </w:rPr>
            </w:pPr>
            <w:r w:rsidRPr="00D0162F">
              <w:rPr>
                <w:rFonts w:ascii="Arial" w:hAnsi="Arial"/>
                <w:sz w:val="16"/>
                <w:szCs w:val="16"/>
              </w:rPr>
              <w:t>Correction of Idle Mode inter-RAT CA/DC Measurements test case 6.6.15.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D4EF6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D0084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62B3B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95384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9C58F4" w14:textId="3DA8C673" w:rsidR="00F21A71" w:rsidRPr="00D0162F" w:rsidRDefault="00F21A71" w:rsidP="00F21A71">
            <w:pPr>
              <w:rPr>
                <w:rFonts w:ascii="Arial" w:hAnsi="Arial"/>
                <w:sz w:val="16"/>
                <w:szCs w:val="16"/>
              </w:rPr>
            </w:pPr>
            <w:r w:rsidRPr="00D0162F">
              <w:rPr>
                <w:rFonts w:ascii="Arial" w:hAnsi="Arial"/>
                <w:sz w:val="16"/>
                <w:szCs w:val="16"/>
              </w:rPr>
              <w:t>R5-2279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0D50BA" w14:textId="616B8864" w:rsidR="00F21A71" w:rsidRPr="00D0162F" w:rsidRDefault="00F21A71" w:rsidP="00F21A71">
            <w:pPr>
              <w:rPr>
                <w:rFonts w:ascii="Arial" w:hAnsi="Arial"/>
                <w:sz w:val="16"/>
                <w:szCs w:val="16"/>
              </w:rPr>
            </w:pPr>
            <w:r w:rsidRPr="00D0162F">
              <w:rPr>
                <w:rFonts w:ascii="Arial" w:hAnsi="Arial"/>
                <w:sz w:val="16"/>
                <w:szCs w:val="16"/>
              </w:rPr>
              <w:t>2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DE9902" w14:textId="755C447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A0A65D" w14:textId="6FBB3E6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AFFF2" w14:textId="77D99526" w:rsidR="00F21A71" w:rsidRPr="00D0162F" w:rsidRDefault="00F21A71" w:rsidP="00F21A71">
            <w:pPr>
              <w:rPr>
                <w:rFonts w:ascii="Arial" w:hAnsi="Arial"/>
                <w:sz w:val="16"/>
                <w:szCs w:val="16"/>
              </w:rPr>
            </w:pPr>
            <w:r w:rsidRPr="00D0162F">
              <w:rPr>
                <w:rFonts w:ascii="Arial" w:hAnsi="Arial"/>
                <w:sz w:val="16"/>
                <w:szCs w:val="16"/>
              </w:rPr>
              <w:t>Correction of E-UTRA - NR FR1 Early Measurement Reporting 8.2.2.1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D9CFA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CAA2D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6B1A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6A1FB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FBDC5" w14:textId="0ED20EB6" w:rsidR="00F21A71" w:rsidRPr="00D0162F" w:rsidRDefault="00F21A71" w:rsidP="00F21A71">
            <w:pPr>
              <w:rPr>
                <w:rFonts w:ascii="Arial" w:hAnsi="Arial"/>
                <w:sz w:val="16"/>
                <w:szCs w:val="16"/>
              </w:rPr>
            </w:pPr>
            <w:r w:rsidRPr="00D0162F">
              <w:rPr>
                <w:rFonts w:ascii="Arial" w:hAnsi="Arial"/>
                <w:sz w:val="16"/>
                <w:szCs w:val="16"/>
              </w:rPr>
              <w:t>R5-2279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3005EF" w14:textId="7D56DA99" w:rsidR="00F21A71" w:rsidRPr="00D0162F" w:rsidRDefault="00F21A71" w:rsidP="00F21A71">
            <w:pPr>
              <w:rPr>
                <w:rFonts w:ascii="Arial" w:hAnsi="Arial"/>
                <w:sz w:val="16"/>
                <w:szCs w:val="16"/>
              </w:rPr>
            </w:pPr>
            <w:r w:rsidRPr="00D0162F">
              <w:rPr>
                <w:rFonts w:ascii="Arial" w:hAnsi="Arial"/>
                <w:sz w:val="16"/>
                <w:szCs w:val="16"/>
              </w:rPr>
              <w:t>2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608AB8" w14:textId="080D1B4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B6C070" w14:textId="79DCBB8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014B73" w14:textId="20963468" w:rsidR="00F21A71" w:rsidRPr="00D0162F" w:rsidRDefault="00F21A71" w:rsidP="00F21A71">
            <w:pPr>
              <w:rPr>
                <w:rFonts w:ascii="Arial" w:hAnsi="Arial"/>
                <w:sz w:val="16"/>
                <w:szCs w:val="16"/>
              </w:rPr>
            </w:pPr>
            <w:r w:rsidRPr="00D0162F">
              <w:rPr>
                <w:rFonts w:ascii="Arial" w:hAnsi="Arial"/>
                <w:sz w:val="16"/>
                <w:szCs w:val="16"/>
              </w:rPr>
              <w:t>Correction of E-UTRA - NR FR2 Early Measurement Reporting 8.2.2.2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B84E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20E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A221C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1F6F2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8D0CD" w14:textId="2B8B02EE" w:rsidR="00F21A71" w:rsidRPr="00D0162F" w:rsidRDefault="00F21A71" w:rsidP="00F21A71">
            <w:pPr>
              <w:rPr>
                <w:rFonts w:ascii="Arial" w:hAnsi="Arial"/>
                <w:sz w:val="16"/>
                <w:szCs w:val="16"/>
              </w:rPr>
            </w:pPr>
            <w:r w:rsidRPr="00D0162F">
              <w:rPr>
                <w:rFonts w:ascii="Arial" w:hAnsi="Arial"/>
                <w:sz w:val="16"/>
                <w:szCs w:val="16"/>
              </w:rPr>
              <w:t>R5-227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2F27DC" w14:textId="2412F520" w:rsidR="00F21A71" w:rsidRPr="00D0162F" w:rsidRDefault="00F21A71" w:rsidP="00F21A71">
            <w:pPr>
              <w:rPr>
                <w:rFonts w:ascii="Arial" w:hAnsi="Arial"/>
                <w:sz w:val="16"/>
                <w:szCs w:val="16"/>
              </w:rPr>
            </w:pPr>
            <w:r w:rsidRPr="00D0162F">
              <w:rPr>
                <w:rFonts w:ascii="Arial" w:hAnsi="Arial"/>
                <w:sz w:val="16"/>
                <w:szCs w:val="16"/>
              </w:rPr>
              <w:t>20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18DF2B" w14:textId="065280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362999" w14:textId="2614B69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6962B" w14:textId="6D7A8F2A" w:rsidR="00F21A71" w:rsidRPr="00D0162F" w:rsidRDefault="00F21A71" w:rsidP="00F21A71">
            <w:pPr>
              <w:rPr>
                <w:rFonts w:ascii="Arial" w:hAnsi="Arial"/>
                <w:sz w:val="16"/>
                <w:szCs w:val="16"/>
              </w:rPr>
            </w:pPr>
            <w:r w:rsidRPr="00D0162F">
              <w:rPr>
                <w:rFonts w:ascii="Arial" w:hAnsi="Arial"/>
                <w:sz w:val="16"/>
                <w:szCs w:val="16"/>
              </w:rPr>
              <w:t>Addition of BFD and Link recovery test cases for NR-U</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1BC35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8C61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5065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5DA6B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D1741A" w14:textId="0EFC41C0" w:rsidR="00F21A71" w:rsidRPr="00D0162F" w:rsidRDefault="00F21A71" w:rsidP="00F21A71">
            <w:pPr>
              <w:rPr>
                <w:rFonts w:ascii="Arial" w:hAnsi="Arial"/>
                <w:sz w:val="16"/>
                <w:szCs w:val="16"/>
              </w:rPr>
            </w:pPr>
            <w:r w:rsidRPr="00D0162F">
              <w:rPr>
                <w:rFonts w:ascii="Arial" w:hAnsi="Arial"/>
                <w:sz w:val="16"/>
                <w:szCs w:val="16"/>
              </w:rPr>
              <w:t>R5-227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5FD712" w14:textId="03ADFADB" w:rsidR="00F21A71" w:rsidRPr="00D0162F" w:rsidRDefault="00F21A71" w:rsidP="00F21A71">
            <w:pPr>
              <w:rPr>
                <w:rFonts w:ascii="Arial" w:hAnsi="Arial"/>
                <w:sz w:val="16"/>
                <w:szCs w:val="16"/>
              </w:rPr>
            </w:pPr>
            <w:r w:rsidRPr="00D0162F">
              <w:rPr>
                <w:rFonts w:ascii="Arial" w:hAnsi="Arial"/>
                <w:sz w:val="16"/>
                <w:szCs w:val="16"/>
              </w:rPr>
              <w:t>21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CAAE46" w14:textId="447D4CE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8C7A03" w14:textId="15FCB76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1A2F9" w14:textId="6CB76D27" w:rsidR="00F21A71" w:rsidRPr="00D0162F" w:rsidRDefault="00F21A71" w:rsidP="00F21A71">
            <w:pPr>
              <w:rPr>
                <w:rFonts w:ascii="Arial" w:hAnsi="Arial"/>
                <w:sz w:val="16"/>
                <w:szCs w:val="16"/>
              </w:rPr>
            </w:pPr>
            <w:r w:rsidRPr="00D0162F">
              <w:rPr>
                <w:rFonts w:ascii="Arial" w:hAnsi="Arial"/>
                <w:sz w:val="16"/>
                <w:szCs w:val="16"/>
              </w:rPr>
              <w:t>Addition of EN-DC FR1 RLM test cases under CCA 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61B2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BC3C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92313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8763EE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8FC4A" w14:textId="7E731BB1" w:rsidR="00F21A71" w:rsidRPr="00D0162F" w:rsidRDefault="00F21A71" w:rsidP="00F21A71">
            <w:pPr>
              <w:rPr>
                <w:rFonts w:ascii="Arial" w:hAnsi="Arial"/>
                <w:sz w:val="16"/>
                <w:szCs w:val="16"/>
              </w:rPr>
            </w:pPr>
            <w:r w:rsidRPr="00D0162F">
              <w:rPr>
                <w:rFonts w:ascii="Arial" w:hAnsi="Arial"/>
                <w:sz w:val="16"/>
                <w:szCs w:val="16"/>
              </w:rPr>
              <w:t>R5-227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D375D4" w14:textId="1B14B0B4" w:rsidR="00F21A71" w:rsidRPr="00D0162F" w:rsidRDefault="00F21A71" w:rsidP="00F21A71">
            <w:pPr>
              <w:rPr>
                <w:rFonts w:ascii="Arial" w:hAnsi="Arial"/>
                <w:sz w:val="16"/>
                <w:szCs w:val="16"/>
              </w:rPr>
            </w:pPr>
            <w:r w:rsidRPr="00D0162F">
              <w:rPr>
                <w:rFonts w:ascii="Arial" w:hAnsi="Arial"/>
                <w:sz w:val="16"/>
                <w:szCs w:val="16"/>
              </w:rPr>
              <w:t>20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5C22C7" w14:textId="03CBAB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F0130" w14:textId="377B693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D608F" w14:textId="52CCB15F" w:rsidR="00F21A71" w:rsidRPr="00D0162F" w:rsidRDefault="00F21A71" w:rsidP="00F21A71">
            <w:pPr>
              <w:rPr>
                <w:rFonts w:ascii="Arial" w:hAnsi="Arial"/>
                <w:sz w:val="16"/>
                <w:szCs w:val="16"/>
              </w:rPr>
            </w:pPr>
            <w:r w:rsidRPr="00D0162F">
              <w:rPr>
                <w:rFonts w:ascii="Arial" w:hAnsi="Arial"/>
                <w:sz w:val="16"/>
                <w:szCs w:val="16"/>
              </w:rPr>
              <w:t>Update to L1-RSRP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FE2AC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F0285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78781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DA45A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36B760" w14:textId="20FA574E" w:rsidR="00F21A71" w:rsidRPr="00D0162F" w:rsidRDefault="00F21A71" w:rsidP="00F21A71">
            <w:pPr>
              <w:rPr>
                <w:rFonts w:ascii="Arial" w:hAnsi="Arial"/>
                <w:sz w:val="16"/>
                <w:szCs w:val="16"/>
              </w:rPr>
            </w:pPr>
            <w:r w:rsidRPr="00D0162F">
              <w:rPr>
                <w:rFonts w:ascii="Arial" w:hAnsi="Arial"/>
                <w:sz w:val="16"/>
                <w:szCs w:val="16"/>
              </w:rPr>
              <w:t>R5-2279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259758" w14:textId="1480DBF8" w:rsidR="00F21A71" w:rsidRPr="00D0162F" w:rsidRDefault="00F21A71" w:rsidP="00F21A71">
            <w:pPr>
              <w:rPr>
                <w:rFonts w:ascii="Arial" w:hAnsi="Arial"/>
                <w:sz w:val="16"/>
                <w:szCs w:val="16"/>
              </w:rPr>
            </w:pPr>
            <w:r w:rsidRPr="00D0162F">
              <w:rPr>
                <w:rFonts w:ascii="Arial" w:hAnsi="Arial"/>
                <w:sz w:val="16"/>
                <w:szCs w:val="16"/>
              </w:rPr>
              <w:t>20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2BF106" w14:textId="2E838346"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CA35CA" w14:textId="064FE78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7E7293" w14:textId="29966580" w:rsidR="00F21A71" w:rsidRPr="00D0162F" w:rsidRDefault="00F21A71" w:rsidP="00F21A71">
            <w:pPr>
              <w:rPr>
                <w:rFonts w:ascii="Arial" w:hAnsi="Arial"/>
                <w:sz w:val="16"/>
                <w:szCs w:val="16"/>
              </w:rPr>
            </w:pPr>
            <w:r w:rsidRPr="00D0162F">
              <w:rPr>
                <w:rFonts w:ascii="Arial" w:hAnsi="Arial"/>
                <w:sz w:val="16"/>
                <w:szCs w:val="16"/>
              </w:rPr>
              <w:t>Correction of SA FR1 TC 6.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FE7CB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66945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D8464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A0C538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D3E0E" w14:textId="3EF40482" w:rsidR="00F21A71" w:rsidRPr="00D0162F" w:rsidRDefault="00F21A71" w:rsidP="00F21A71">
            <w:pPr>
              <w:rPr>
                <w:rFonts w:ascii="Arial" w:hAnsi="Arial"/>
                <w:sz w:val="16"/>
                <w:szCs w:val="16"/>
              </w:rPr>
            </w:pPr>
            <w:r w:rsidRPr="00D0162F">
              <w:rPr>
                <w:rFonts w:ascii="Arial" w:hAnsi="Arial"/>
                <w:sz w:val="16"/>
                <w:szCs w:val="16"/>
              </w:rPr>
              <w:t>R5-227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727B06" w14:textId="4271EA61" w:rsidR="00F21A71" w:rsidRPr="00D0162F" w:rsidRDefault="00F21A71" w:rsidP="00F21A71">
            <w:pPr>
              <w:rPr>
                <w:rFonts w:ascii="Arial" w:hAnsi="Arial"/>
                <w:sz w:val="16"/>
                <w:szCs w:val="16"/>
              </w:rPr>
            </w:pPr>
            <w:r w:rsidRPr="00D0162F">
              <w:rPr>
                <w:rFonts w:ascii="Arial" w:hAnsi="Arial"/>
                <w:sz w:val="16"/>
                <w:szCs w:val="16"/>
              </w:rPr>
              <w:t>20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E66A27" w14:textId="273957E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830CE4" w14:textId="5DED98B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9285E9" w14:textId="3C602C28" w:rsidR="00F21A71" w:rsidRPr="00D0162F" w:rsidRDefault="00F21A71" w:rsidP="00F21A71">
            <w:pPr>
              <w:rPr>
                <w:rFonts w:ascii="Arial" w:hAnsi="Arial"/>
                <w:sz w:val="16"/>
                <w:szCs w:val="16"/>
              </w:rPr>
            </w:pPr>
            <w:r w:rsidRPr="00D0162F">
              <w:rPr>
                <w:rFonts w:ascii="Arial" w:hAnsi="Arial"/>
                <w:sz w:val="16"/>
                <w:szCs w:val="16"/>
              </w:rPr>
              <w:t>Addition of test case 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7F18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D4CB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A76B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4DC25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9EEBD1" w14:textId="325DB968" w:rsidR="00F21A71" w:rsidRPr="00D0162F" w:rsidRDefault="00F21A71" w:rsidP="00F21A71">
            <w:pPr>
              <w:rPr>
                <w:rFonts w:ascii="Arial" w:hAnsi="Arial"/>
                <w:sz w:val="16"/>
                <w:szCs w:val="16"/>
              </w:rPr>
            </w:pPr>
            <w:r w:rsidRPr="00D0162F">
              <w:rPr>
                <w:rFonts w:ascii="Arial" w:hAnsi="Arial"/>
                <w:sz w:val="16"/>
                <w:szCs w:val="16"/>
              </w:rPr>
              <w:t>R5-227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C975B5" w14:textId="7F07E0D1" w:rsidR="00F21A71" w:rsidRPr="00D0162F" w:rsidRDefault="00F21A71" w:rsidP="00F21A71">
            <w:pPr>
              <w:rPr>
                <w:rFonts w:ascii="Arial" w:hAnsi="Arial"/>
                <w:sz w:val="16"/>
                <w:szCs w:val="16"/>
              </w:rPr>
            </w:pPr>
            <w:r w:rsidRPr="00D0162F">
              <w:rPr>
                <w:rFonts w:ascii="Arial" w:hAnsi="Arial"/>
                <w:sz w:val="16"/>
                <w:szCs w:val="16"/>
              </w:rPr>
              <w:t>20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B59737" w14:textId="6C48B14D"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76F97C" w14:textId="3BC6CF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4E0873" w14:textId="776CC46A" w:rsidR="00F21A71" w:rsidRPr="00D0162F" w:rsidRDefault="00F21A71" w:rsidP="00F21A71">
            <w:pPr>
              <w:rPr>
                <w:rFonts w:ascii="Arial" w:hAnsi="Arial"/>
                <w:sz w:val="16"/>
                <w:szCs w:val="16"/>
              </w:rPr>
            </w:pPr>
            <w:r w:rsidRPr="00D0162F">
              <w:rPr>
                <w:rFonts w:ascii="Arial" w:hAnsi="Arial"/>
                <w:sz w:val="16"/>
                <w:szCs w:val="16"/>
              </w:rPr>
              <w:t>Update to tests 4.5.3.1 and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70E1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A350A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9453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4628C4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AD03E0" w14:textId="509E9DE0" w:rsidR="00F21A71" w:rsidRPr="00D0162F" w:rsidRDefault="00F21A71" w:rsidP="00F21A71">
            <w:pPr>
              <w:rPr>
                <w:rFonts w:ascii="Arial" w:hAnsi="Arial"/>
                <w:sz w:val="16"/>
                <w:szCs w:val="16"/>
              </w:rPr>
            </w:pPr>
            <w:r w:rsidRPr="00D0162F">
              <w:rPr>
                <w:rFonts w:ascii="Arial" w:hAnsi="Arial"/>
                <w:sz w:val="16"/>
                <w:szCs w:val="16"/>
              </w:rPr>
              <w:t>R5-227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7A47C6" w14:textId="55033910" w:rsidR="00F21A71" w:rsidRPr="00D0162F" w:rsidRDefault="00F21A71" w:rsidP="00F21A71">
            <w:pPr>
              <w:rPr>
                <w:rFonts w:ascii="Arial" w:hAnsi="Arial"/>
                <w:sz w:val="16"/>
                <w:szCs w:val="16"/>
              </w:rPr>
            </w:pPr>
            <w:r w:rsidRPr="00D0162F">
              <w:rPr>
                <w:rFonts w:ascii="Arial" w:hAnsi="Arial"/>
                <w:sz w:val="16"/>
                <w:szCs w:val="16"/>
              </w:rPr>
              <w:t>21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202E87" w14:textId="77B0EBE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A5C257" w14:textId="59562B7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1D6085" w14:textId="0C126CDE" w:rsidR="00F21A71" w:rsidRPr="00D0162F" w:rsidRDefault="00F21A71" w:rsidP="00F21A71">
            <w:pPr>
              <w:rPr>
                <w:rFonts w:ascii="Arial" w:hAnsi="Arial"/>
                <w:sz w:val="16"/>
                <w:szCs w:val="16"/>
              </w:rPr>
            </w:pPr>
            <w:r w:rsidRPr="00D0162F">
              <w:rPr>
                <w:rFonts w:ascii="Arial" w:hAnsi="Arial"/>
                <w:sz w:val="16"/>
                <w:szCs w:val="16"/>
              </w:rPr>
              <w:t>Update on message content for 5.6.1.1 and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0C8AC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DB7BF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F74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3EEB4A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94BA7E" w14:textId="701B8512" w:rsidR="00F21A71" w:rsidRPr="00D0162F" w:rsidRDefault="00F21A71" w:rsidP="00F21A71">
            <w:pPr>
              <w:rPr>
                <w:rFonts w:ascii="Arial" w:hAnsi="Arial"/>
                <w:sz w:val="16"/>
                <w:szCs w:val="16"/>
              </w:rPr>
            </w:pPr>
            <w:r w:rsidRPr="00D0162F">
              <w:rPr>
                <w:rFonts w:ascii="Arial" w:hAnsi="Arial"/>
                <w:sz w:val="16"/>
                <w:szCs w:val="16"/>
              </w:rPr>
              <w:t>R5-228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C32F32" w14:textId="59CE89DC" w:rsidR="00F21A71" w:rsidRPr="00D0162F" w:rsidRDefault="00F21A71" w:rsidP="00F21A71">
            <w:pPr>
              <w:rPr>
                <w:rFonts w:ascii="Arial" w:hAnsi="Arial"/>
                <w:sz w:val="16"/>
                <w:szCs w:val="16"/>
              </w:rPr>
            </w:pPr>
            <w:r w:rsidRPr="00D0162F">
              <w:rPr>
                <w:rFonts w:ascii="Arial" w:hAnsi="Arial"/>
                <w:sz w:val="16"/>
                <w:szCs w:val="16"/>
              </w:rPr>
              <w:t>2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F64636" w14:textId="638BB30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F07688" w14:textId="015F37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003558" w14:textId="79177B24" w:rsidR="00F21A71" w:rsidRPr="00D0162F" w:rsidRDefault="00F21A71" w:rsidP="00F21A71">
            <w:pPr>
              <w:rPr>
                <w:rFonts w:ascii="Arial" w:hAnsi="Arial"/>
                <w:sz w:val="16"/>
                <w:szCs w:val="16"/>
              </w:rPr>
            </w:pPr>
            <w:r w:rsidRPr="00D0162F">
              <w:rPr>
                <w:rFonts w:ascii="Arial" w:hAnsi="Arial"/>
                <w:sz w:val="16"/>
                <w:szCs w:val="16"/>
              </w:rPr>
              <w:t>Corrections to EN-DC FR2 radio link monitoring TCs 5.5.1.1, 5.1.2, 5.5.1.3 and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0B473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D8EC6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2A41A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9255FE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D48FC" w14:textId="6ACCF68D" w:rsidR="00F21A71" w:rsidRPr="00D0162F" w:rsidRDefault="00F21A71" w:rsidP="00F21A71">
            <w:pPr>
              <w:rPr>
                <w:rFonts w:ascii="Arial" w:hAnsi="Arial"/>
                <w:sz w:val="16"/>
                <w:szCs w:val="16"/>
              </w:rPr>
            </w:pPr>
            <w:r w:rsidRPr="00D0162F">
              <w:rPr>
                <w:rFonts w:ascii="Arial" w:hAnsi="Arial"/>
                <w:sz w:val="16"/>
                <w:szCs w:val="16"/>
              </w:rPr>
              <w:t>R5-228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45AF23" w14:textId="3CEAD3C3" w:rsidR="00F21A71" w:rsidRPr="00D0162F" w:rsidRDefault="00F21A71" w:rsidP="00F21A71">
            <w:pPr>
              <w:rPr>
                <w:rFonts w:ascii="Arial" w:hAnsi="Arial"/>
                <w:sz w:val="16"/>
                <w:szCs w:val="16"/>
              </w:rPr>
            </w:pPr>
            <w:r w:rsidRPr="00D0162F">
              <w:rPr>
                <w:rFonts w:ascii="Arial" w:hAnsi="Arial"/>
                <w:sz w:val="16"/>
                <w:szCs w:val="16"/>
              </w:rPr>
              <w:t>20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C7F0C" w14:textId="17CAA1D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82C513" w14:textId="53B00E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CF6251" w14:textId="5BBAAC0A" w:rsidR="00F21A71" w:rsidRPr="00D0162F" w:rsidRDefault="00F21A71" w:rsidP="00F21A71">
            <w:pPr>
              <w:rPr>
                <w:rFonts w:ascii="Arial" w:hAnsi="Arial"/>
                <w:sz w:val="16"/>
                <w:szCs w:val="16"/>
              </w:rPr>
            </w:pPr>
            <w:r w:rsidRPr="00D0162F">
              <w:rPr>
                <w:rFonts w:ascii="Arial" w:hAnsi="Arial"/>
                <w:sz w:val="16"/>
                <w:szCs w:val="16"/>
              </w:rPr>
              <w:t>Correction to Mob_enh RRM TCs 6.3.1.x and 7.3.1.x -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B6CE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41748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FD10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BE34D5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BD5BA" w14:textId="541B7888" w:rsidR="00F21A71" w:rsidRPr="00D0162F" w:rsidRDefault="00F21A71" w:rsidP="00F21A71">
            <w:pPr>
              <w:rPr>
                <w:rFonts w:ascii="Arial" w:hAnsi="Arial"/>
                <w:sz w:val="16"/>
                <w:szCs w:val="16"/>
              </w:rPr>
            </w:pPr>
            <w:r w:rsidRPr="00D0162F">
              <w:rPr>
                <w:rFonts w:ascii="Arial" w:hAnsi="Arial"/>
                <w:sz w:val="16"/>
                <w:szCs w:val="16"/>
              </w:rPr>
              <w:t>R5-2280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E344D2" w14:textId="24280F7A" w:rsidR="00F21A71" w:rsidRPr="00D0162F" w:rsidRDefault="00F21A71" w:rsidP="00F21A71">
            <w:pPr>
              <w:rPr>
                <w:rFonts w:ascii="Arial" w:hAnsi="Arial"/>
                <w:sz w:val="16"/>
                <w:szCs w:val="16"/>
              </w:rPr>
            </w:pPr>
            <w:r w:rsidRPr="00D0162F">
              <w:rPr>
                <w:rFonts w:ascii="Arial" w:hAnsi="Arial"/>
                <w:sz w:val="16"/>
                <w:szCs w:val="16"/>
              </w:rPr>
              <w:t>20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D3F6B1" w14:textId="2FE674C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ABCC4E" w14:textId="371B4F7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C9844F" w14:textId="3E45D008" w:rsidR="00F21A71" w:rsidRPr="00D0162F" w:rsidRDefault="00F21A71" w:rsidP="00F21A71">
            <w:pPr>
              <w:rPr>
                <w:rFonts w:ascii="Arial" w:hAnsi="Arial"/>
                <w:sz w:val="16"/>
                <w:szCs w:val="16"/>
              </w:rPr>
            </w:pPr>
            <w:r w:rsidRPr="00D0162F">
              <w:rPr>
                <w:rFonts w:ascii="Arial" w:hAnsi="Arial"/>
                <w:sz w:val="16"/>
                <w:szCs w:val="16"/>
              </w:rPr>
              <w:t>Update to CSI-RS RRM tab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5987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722CE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A06D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F4D1A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1BB707" w14:textId="3CEBD63E" w:rsidR="00F21A71" w:rsidRPr="00D0162F" w:rsidRDefault="00F21A71" w:rsidP="00F21A71">
            <w:pPr>
              <w:rPr>
                <w:rFonts w:ascii="Arial" w:hAnsi="Arial"/>
                <w:sz w:val="16"/>
                <w:szCs w:val="16"/>
              </w:rPr>
            </w:pPr>
            <w:r w:rsidRPr="00D0162F">
              <w:rPr>
                <w:rFonts w:ascii="Arial" w:hAnsi="Arial"/>
                <w:sz w:val="16"/>
                <w:szCs w:val="16"/>
              </w:rPr>
              <w:t>R5-2280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496CC5" w14:textId="2DC33E4D" w:rsidR="00F21A71" w:rsidRPr="00D0162F" w:rsidRDefault="00F21A71" w:rsidP="00F21A71">
            <w:pPr>
              <w:rPr>
                <w:rFonts w:ascii="Arial" w:hAnsi="Arial"/>
                <w:sz w:val="16"/>
                <w:szCs w:val="16"/>
              </w:rPr>
            </w:pPr>
            <w:r w:rsidRPr="00D0162F">
              <w:rPr>
                <w:rFonts w:ascii="Arial" w:hAnsi="Arial"/>
                <w:sz w:val="16"/>
                <w:szCs w:val="16"/>
              </w:rPr>
              <w:t>19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DEAA9E" w14:textId="3639D5C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443C33" w14:textId="63CC24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C65155" w14:textId="220D9859" w:rsidR="00F21A71" w:rsidRPr="00D0162F" w:rsidRDefault="00F21A71" w:rsidP="00F21A71">
            <w:pPr>
              <w:rPr>
                <w:rFonts w:ascii="Arial" w:hAnsi="Arial"/>
                <w:sz w:val="16"/>
                <w:szCs w:val="16"/>
              </w:rPr>
            </w:pPr>
            <w:r w:rsidRPr="00D0162F">
              <w:rPr>
                <w:rFonts w:ascii="Arial" w:hAnsi="Arial"/>
                <w:sz w:val="16"/>
                <w:szCs w:val="16"/>
              </w:rPr>
              <w:t>Update of SA FR2 TC 7.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2B1DC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89643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9427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456D47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22F81C" w14:textId="3E86E463" w:rsidR="00F21A71" w:rsidRPr="00D0162F" w:rsidRDefault="00F21A71" w:rsidP="00F21A71">
            <w:pPr>
              <w:rPr>
                <w:rFonts w:ascii="Arial" w:hAnsi="Arial"/>
                <w:sz w:val="16"/>
                <w:szCs w:val="16"/>
              </w:rPr>
            </w:pPr>
            <w:r w:rsidRPr="00D0162F">
              <w:rPr>
                <w:rFonts w:ascii="Arial" w:hAnsi="Arial"/>
                <w:sz w:val="16"/>
                <w:szCs w:val="16"/>
              </w:rPr>
              <w:t>R5-228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951A33" w14:textId="29AB4062" w:rsidR="00F21A71" w:rsidRPr="00D0162F" w:rsidRDefault="00F21A71" w:rsidP="00F21A71">
            <w:pPr>
              <w:rPr>
                <w:rFonts w:ascii="Arial" w:hAnsi="Arial"/>
                <w:sz w:val="16"/>
                <w:szCs w:val="16"/>
              </w:rPr>
            </w:pPr>
            <w:r w:rsidRPr="00D0162F">
              <w:rPr>
                <w:rFonts w:ascii="Arial" w:hAnsi="Arial"/>
                <w:sz w:val="16"/>
                <w:szCs w:val="16"/>
              </w:rPr>
              <w:t>20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1AC9B4" w14:textId="29D1A68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B8DA8E" w14:textId="6AEE41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53D19" w14:textId="029E688D" w:rsidR="00F21A71" w:rsidRPr="00D0162F" w:rsidRDefault="00F21A71" w:rsidP="00F21A71">
            <w:pPr>
              <w:rPr>
                <w:rFonts w:ascii="Arial" w:hAnsi="Arial"/>
                <w:sz w:val="16"/>
                <w:szCs w:val="16"/>
              </w:rPr>
            </w:pPr>
            <w:r w:rsidRPr="00D0162F">
              <w:rPr>
                <w:rFonts w:ascii="Arial" w:hAnsi="Arial"/>
                <w:sz w:val="16"/>
                <w:szCs w:val="16"/>
              </w:rPr>
              <w:t>Correction to NR RRM TCs 4.6.4.X and 6.6.4.X - CSI-RS based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25B4C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42BE7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96A84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9C391B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BA5ACB" w14:textId="57F477F7" w:rsidR="00F21A71" w:rsidRPr="00D0162F" w:rsidRDefault="00F21A71" w:rsidP="00F21A71">
            <w:pPr>
              <w:rPr>
                <w:rFonts w:ascii="Arial" w:hAnsi="Arial"/>
                <w:sz w:val="16"/>
                <w:szCs w:val="16"/>
              </w:rPr>
            </w:pPr>
            <w:r w:rsidRPr="00D0162F">
              <w:rPr>
                <w:rFonts w:ascii="Arial" w:hAnsi="Arial"/>
                <w:sz w:val="16"/>
                <w:szCs w:val="16"/>
              </w:rPr>
              <w:t>R5-228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3A0FDC" w14:textId="5166628C" w:rsidR="00F21A71" w:rsidRPr="00D0162F" w:rsidRDefault="00F21A71" w:rsidP="00F21A71">
            <w:pPr>
              <w:rPr>
                <w:rFonts w:ascii="Arial" w:hAnsi="Arial"/>
                <w:sz w:val="16"/>
                <w:szCs w:val="16"/>
              </w:rPr>
            </w:pPr>
            <w:r w:rsidRPr="00D0162F">
              <w:rPr>
                <w:rFonts w:ascii="Arial" w:hAnsi="Arial"/>
                <w:sz w:val="16"/>
                <w:szCs w:val="16"/>
              </w:rPr>
              <w:t>19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7F5D57" w14:textId="5FDF746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2C942A" w14:textId="1A8110D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3D0CFD" w14:textId="15171072" w:rsidR="00F21A71" w:rsidRPr="00D0162F" w:rsidRDefault="00F21A71" w:rsidP="00F21A71">
            <w:pPr>
              <w:rPr>
                <w:rFonts w:ascii="Arial" w:hAnsi="Arial"/>
                <w:sz w:val="16"/>
                <w:szCs w:val="16"/>
              </w:rPr>
            </w:pPr>
            <w:r w:rsidRPr="00D0162F">
              <w:rPr>
                <w:rFonts w:ascii="Arial" w:hAnsi="Arial"/>
                <w:sz w:val="16"/>
                <w:szCs w:val="16"/>
              </w:rPr>
              <w:t>Addition of RedCap RRM TC 16.3.1.8 - inter-RAT HO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817F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5F67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6B35F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0345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84FC13" w14:textId="58AB1BF1" w:rsidR="00F21A71" w:rsidRPr="00D0162F" w:rsidRDefault="00F21A71" w:rsidP="00F21A71">
            <w:pPr>
              <w:rPr>
                <w:rFonts w:ascii="Arial" w:hAnsi="Arial"/>
                <w:sz w:val="16"/>
                <w:szCs w:val="16"/>
              </w:rPr>
            </w:pPr>
            <w:r w:rsidRPr="00D0162F">
              <w:rPr>
                <w:rFonts w:ascii="Arial" w:hAnsi="Arial"/>
                <w:sz w:val="16"/>
                <w:szCs w:val="16"/>
              </w:rPr>
              <w:t>R5-228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C72B7C" w14:textId="64710E1B" w:rsidR="00F21A71" w:rsidRPr="00D0162F" w:rsidRDefault="00F21A71" w:rsidP="00F21A71">
            <w:pPr>
              <w:rPr>
                <w:rFonts w:ascii="Arial" w:hAnsi="Arial"/>
                <w:sz w:val="16"/>
                <w:szCs w:val="16"/>
              </w:rPr>
            </w:pPr>
            <w:r w:rsidRPr="00D0162F">
              <w:rPr>
                <w:rFonts w:ascii="Arial" w:hAnsi="Arial"/>
                <w:sz w:val="16"/>
                <w:szCs w:val="16"/>
              </w:rPr>
              <w:t>19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DC11EF" w14:textId="60370C81"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8C827" w14:textId="3AE7A3E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136133" w14:textId="68C13BCC" w:rsidR="00F21A71" w:rsidRPr="00D0162F" w:rsidRDefault="00F21A71" w:rsidP="00F21A71">
            <w:pPr>
              <w:rPr>
                <w:rFonts w:ascii="Arial" w:hAnsi="Arial"/>
                <w:sz w:val="16"/>
                <w:szCs w:val="16"/>
              </w:rPr>
            </w:pPr>
            <w:r w:rsidRPr="00D0162F">
              <w:rPr>
                <w:rFonts w:ascii="Arial" w:hAnsi="Arial"/>
                <w:sz w:val="16"/>
                <w:szCs w:val="16"/>
              </w:rPr>
              <w:t>Addition of RedCap RRM TC 16.3.1.10 - inter-RAT blind HO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84C3F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E9BDF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23A11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E85BC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14D7E1" w14:textId="375BC4E4" w:rsidR="00F21A71" w:rsidRPr="00D0162F" w:rsidRDefault="00F21A71" w:rsidP="00F21A71">
            <w:pPr>
              <w:rPr>
                <w:rFonts w:ascii="Arial" w:hAnsi="Arial"/>
                <w:sz w:val="16"/>
                <w:szCs w:val="16"/>
              </w:rPr>
            </w:pPr>
            <w:r w:rsidRPr="00D0162F">
              <w:rPr>
                <w:rFonts w:ascii="Arial" w:hAnsi="Arial"/>
                <w:sz w:val="16"/>
                <w:szCs w:val="16"/>
              </w:rPr>
              <w:t>R5-2280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AA816C" w14:textId="6386C19B" w:rsidR="00F21A71" w:rsidRPr="00D0162F" w:rsidRDefault="00F21A71" w:rsidP="00F21A71">
            <w:pPr>
              <w:rPr>
                <w:rFonts w:ascii="Arial" w:hAnsi="Arial"/>
                <w:sz w:val="16"/>
                <w:szCs w:val="16"/>
              </w:rPr>
            </w:pPr>
            <w:r w:rsidRPr="00D0162F">
              <w:rPr>
                <w:rFonts w:ascii="Arial" w:hAnsi="Arial"/>
                <w:sz w:val="16"/>
                <w:szCs w:val="16"/>
              </w:rPr>
              <w:t>19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33C5EE" w14:textId="43BE537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3D100E" w14:textId="7794D53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9DC5B3" w14:textId="5BD42EC8" w:rsidR="00F21A71" w:rsidRPr="00D0162F" w:rsidRDefault="00F21A71" w:rsidP="00F21A71">
            <w:pPr>
              <w:rPr>
                <w:rFonts w:ascii="Arial" w:hAnsi="Arial"/>
                <w:sz w:val="16"/>
                <w:szCs w:val="16"/>
              </w:rPr>
            </w:pPr>
            <w:r w:rsidRPr="00D0162F">
              <w:rPr>
                <w:rFonts w:ascii="Arial" w:hAnsi="Arial"/>
                <w:sz w:val="16"/>
                <w:szCs w:val="16"/>
              </w:rPr>
              <w:t>Addition of RedCap RRM TC 16.3.2.2.5 - 2 step CB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B62AF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C70A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E9C9B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ECED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6D21F4" w14:textId="569D3E96" w:rsidR="00F21A71" w:rsidRPr="00D0162F" w:rsidRDefault="00F21A71" w:rsidP="00F21A71">
            <w:pPr>
              <w:rPr>
                <w:rFonts w:ascii="Arial" w:hAnsi="Arial"/>
                <w:sz w:val="16"/>
                <w:szCs w:val="16"/>
              </w:rPr>
            </w:pPr>
            <w:r w:rsidRPr="00D0162F">
              <w:rPr>
                <w:rFonts w:ascii="Arial" w:hAnsi="Arial"/>
                <w:sz w:val="16"/>
                <w:szCs w:val="16"/>
              </w:rPr>
              <w:t>R5-228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BC672E" w14:textId="23C5A3A3" w:rsidR="00F21A71" w:rsidRPr="00D0162F" w:rsidRDefault="00F21A71" w:rsidP="00F21A71">
            <w:pPr>
              <w:rPr>
                <w:rFonts w:ascii="Arial" w:hAnsi="Arial"/>
                <w:sz w:val="16"/>
                <w:szCs w:val="16"/>
              </w:rPr>
            </w:pPr>
            <w:r w:rsidRPr="00D0162F">
              <w:rPr>
                <w:rFonts w:ascii="Arial" w:hAnsi="Arial"/>
                <w:sz w:val="16"/>
                <w:szCs w:val="16"/>
              </w:rPr>
              <w:t>19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CF2BDF" w14:textId="70235E4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D2F3E2" w14:textId="17E4E7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31831" w14:textId="66FADB36" w:rsidR="00F21A71" w:rsidRPr="00D0162F" w:rsidRDefault="00F21A71" w:rsidP="00F21A71">
            <w:pPr>
              <w:rPr>
                <w:rFonts w:ascii="Arial" w:hAnsi="Arial"/>
                <w:sz w:val="16"/>
                <w:szCs w:val="16"/>
              </w:rPr>
            </w:pPr>
            <w:r w:rsidRPr="00D0162F">
              <w:rPr>
                <w:rFonts w:ascii="Arial" w:hAnsi="Arial"/>
                <w:sz w:val="16"/>
                <w:szCs w:val="16"/>
              </w:rPr>
              <w:t>Addition of RedCap RRM TC 16.3.2.2.6 - 2 step CB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23E9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23E96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E112C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99AAB8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B3DD60" w14:textId="6976DF93" w:rsidR="00F21A71" w:rsidRPr="00D0162F" w:rsidRDefault="00F21A71" w:rsidP="00F21A71">
            <w:pPr>
              <w:rPr>
                <w:rFonts w:ascii="Arial" w:hAnsi="Arial"/>
                <w:sz w:val="16"/>
                <w:szCs w:val="16"/>
              </w:rPr>
            </w:pPr>
            <w:r w:rsidRPr="00D0162F">
              <w:rPr>
                <w:rFonts w:ascii="Arial" w:hAnsi="Arial"/>
                <w:sz w:val="16"/>
                <w:szCs w:val="16"/>
              </w:rPr>
              <w:t>R5-228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40523D" w14:textId="43957A60" w:rsidR="00F21A71" w:rsidRPr="00D0162F" w:rsidRDefault="00F21A71" w:rsidP="00F21A71">
            <w:pPr>
              <w:rPr>
                <w:rFonts w:ascii="Arial" w:hAnsi="Arial"/>
                <w:sz w:val="16"/>
                <w:szCs w:val="16"/>
              </w:rPr>
            </w:pPr>
            <w:r w:rsidRPr="00D0162F">
              <w:rPr>
                <w:rFonts w:ascii="Arial" w:hAnsi="Arial"/>
                <w:sz w:val="16"/>
                <w:szCs w:val="16"/>
              </w:rPr>
              <w:t>19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9FC7FF" w14:textId="58848BA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C879AD" w14:textId="6FEDF97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F094E0" w14:textId="0415F84C" w:rsidR="00F21A71" w:rsidRPr="00D0162F" w:rsidRDefault="00F21A71" w:rsidP="00F21A71">
            <w:pPr>
              <w:rPr>
                <w:rFonts w:ascii="Arial" w:hAnsi="Arial"/>
                <w:sz w:val="16"/>
                <w:szCs w:val="16"/>
              </w:rPr>
            </w:pPr>
            <w:r w:rsidRPr="00D0162F">
              <w:rPr>
                <w:rFonts w:ascii="Arial" w:hAnsi="Arial"/>
                <w:sz w:val="16"/>
                <w:szCs w:val="16"/>
              </w:rPr>
              <w:t>Addition of RedCap RRM TC 16.3.2.2.7 - 2 step CF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8C239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F84F9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281D02" w14:textId="77777777" w:rsidR="00F21A71" w:rsidRPr="00D0162F" w:rsidRDefault="00F21A71" w:rsidP="00F21A71">
            <w:pPr>
              <w:rPr>
                <w:rFonts w:ascii="Arial" w:hAnsi="Arial"/>
                <w:sz w:val="16"/>
                <w:szCs w:val="16"/>
              </w:rPr>
            </w:pPr>
            <w:r w:rsidRPr="00D0162F">
              <w:rPr>
                <w:rFonts w:ascii="Arial" w:hAnsi="Arial"/>
                <w:sz w:val="16"/>
                <w:szCs w:val="16"/>
              </w:rPr>
              <w:lastRenderedPageBreak/>
              <w:t>2022-12</w:t>
            </w:r>
          </w:p>
        </w:tc>
        <w:tc>
          <w:tcPr>
            <w:tcW w:w="848" w:type="dxa"/>
            <w:tcBorders>
              <w:top w:val="single" w:sz="6" w:space="0" w:color="auto"/>
              <w:left w:val="single" w:sz="6" w:space="0" w:color="auto"/>
              <w:bottom w:val="single" w:sz="6" w:space="0" w:color="auto"/>
              <w:right w:val="single" w:sz="6" w:space="0" w:color="auto"/>
            </w:tcBorders>
          </w:tcPr>
          <w:p w14:paraId="6BED90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C39569" w14:textId="106BF780" w:rsidR="00F21A71" w:rsidRPr="00D0162F" w:rsidRDefault="00F21A71" w:rsidP="00F21A71">
            <w:pPr>
              <w:rPr>
                <w:rFonts w:ascii="Arial" w:hAnsi="Arial"/>
                <w:sz w:val="16"/>
                <w:szCs w:val="16"/>
              </w:rPr>
            </w:pPr>
            <w:r w:rsidRPr="00D0162F">
              <w:rPr>
                <w:rFonts w:ascii="Arial" w:hAnsi="Arial"/>
                <w:sz w:val="16"/>
                <w:szCs w:val="16"/>
              </w:rPr>
              <w:t>R5-228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78C6C" w14:textId="1787C00B" w:rsidR="00F21A71" w:rsidRPr="00D0162F" w:rsidRDefault="00F21A71" w:rsidP="00F21A71">
            <w:pPr>
              <w:rPr>
                <w:rFonts w:ascii="Arial" w:hAnsi="Arial"/>
                <w:sz w:val="16"/>
                <w:szCs w:val="16"/>
              </w:rPr>
            </w:pPr>
            <w:r w:rsidRPr="00D0162F">
              <w:rPr>
                <w:rFonts w:ascii="Arial" w:hAnsi="Arial"/>
                <w:sz w:val="16"/>
                <w:szCs w:val="16"/>
              </w:rPr>
              <w:t>19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2FCAD" w14:textId="4DDF24D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0452D6" w14:textId="0495F4F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ABB5A" w14:textId="7AAC3B02" w:rsidR="00F21A71" w:rsidRPr="00D0162F" w:rsidRDefault="00F21A71" w:rsidP="00F21A71">
            <w:pPr>
              <w:rPr>
                <w:rFonts w:ascii="Arial" w:hAnsi="Arial"/>
                <w:sz w:val="16"/>
                <w:szCs w:val="16"/>
              </w:rPr>
            </w:pPr>
            <w:r w:rsidRPr="00D0162F">
              <w:rPr>
                <w:rFonts w:ascii="Arial" w:hAnsi="Arial"/>
                <w:sz w:val="16"/>
                <w:szCs w:val="16"/>
              </w:rPr>
              <w:t>Addition of RedCap RRM TC 16.3.2.2.8 - 2 step CF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223CD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D633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624F2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58247D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0A7B9D" w14:textId="1902AEF6" w:rsidR="00F21A71" w:rsidRPr="00D0162F" w:rsidRDefault="00F21A71" w:rsidP="00F21A71">
            <w:pPr>
              <w:rPr>
                <w:rFonts w:ascii="Arial" w:hAnsi="Arial"/>
                <w:sz w:val="16"/>
                <w:szCs w:val="16"/>
              </w:rPr>
            </w:pPr>
            <w:r w:rsidRPr="00D0162F">
              <w:rPr>
                <w:rFonts w:ascii="Arial" w:hAnsi="Arial"/>
                <w:sz w:val="16"/>
                <w:szCs w:val="16"/>
              </w:rPr>
              <w:t>R5-228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350996" w14:textId="07E3C143" w:rsidR="00F21A71" w:rsidRPr="00D0162F" w:rsidRDefault="00F21A71" w:rsidP="00F21A71">
            <w:pPr>
              <w:rPr>
                <w:rFonts w:ascii="Arial" w:hAnsi="Arial"/>
                <w:sz w:val="16"/>
                <w:szCs w:val="16"/>
              </w:rPr>
            </w:pPr>
            <w:r w:rsidRPr="00D0162F">
              <w:rPr>
                <w:rFonts w:ascii="Arial" w:hAnsi="Arial"/>
                <w:sz w:val="16"/>
                <w:szCs w:val="16"/>
              </w:rPr>
              <w:t>19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BD60EA" w14:textId="4779E1C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3BA4EF" w14:textId="29D7A99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3339F1" w14:textId="63AF46E2" w:rsidR="00F21A71" w:rsidRPr="00D0162F" w:rsidRDefault="00F21A71" w:rsidP="00F21A71">
            <w:pPr>
              <w:rPr>
                <w:rFonts w:ascii="Arial" w:hAnsi="Arial"/>
                <w:sz w:val="16"/>
                <w:szCs w:val="16"/>
              </w:rPr>
            </w:pPr>
            <w:r w:rsidRPr="00D0162F">
              <w:rPr>
                <w:rFonts w:ascii="Arial" w:hAnsi="Arial"/>
                <w:sz w:val="16"/>
                <w:szCs w:val="16"/>
              </w:rPr>
              <w:t>Addition of RedCap RRM TC 16.3.2.3.2 - NR redirection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2B9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9C64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7B68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52472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FA97C" w14:textId="16FED575" w:rsidR="00F21A71" w:rsidRPr="00D0162F" w:rsidRDefault="00F21A71" w:rsidP="00F21A71">
            <w:pPr>
              <w:rPr>
                <w:rFonts w:ascii="Arial" w:hAnsi="Arial"/>
                <w:sz w:val="16"/>
                <w:szCs w:val="16"/>
              </w:rPr>
            </w:pPr>
            <w:r w:rsidRPr="00D0162F">
              <w:rPr>
                <w:rFonts w:ascii="Arial" w:hAnsi="Arial"/>
                <w:sz w:val="16"/>
                <w:szCs w:val="16"/>
              </w:rPr>
              <w:t>R5-228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5D47C" w14:textId="51911FCD" w:rsidR="00F21A71" w:rsidRPr="00D0162F" w:rsidRDefault="00F21A71" w:rsidP="00F21A71">
            <w:pPr>
              <w:rPr>
                <w:rFonts w:ascii="Arial" w:hAnsi="Arial"/>
                <w:sz w:val="16"/>
                <w:szCs w:val="16"/>
              </w:rPr>
            </w:pPr>
            <w:r w:rsidRPr="00D0162F">
              <w:rPr>
                <w:rFonts w:ascii="Arial" w:hAnsi="Arial"/>
                <w:sz w:val="16"/>
                <w:szCs w:val="16"/>
              </w:rPr>
              <w:t>19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057C1B" w14:textId="477DEC8A"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6D060" w14:textId="44E847A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24F865" w14:textId="508835BF" w:rsidR="00F21A71" w:rsidRPr="00D0162F" w:rsidRDefault="00F21A71" w:rsidP="00F21A71">
            <w:pPr>
              <w:rPr>
                <w:rFonts w:ascii="Arial" w:hAnsi="Arial"/>
                <w:sz w:val="16"/>
                <w:szCs w:val="16"/>
              </w:rPr>
            </w:pPr>
            <w:r w:rsidRPr="00D0162F">
              <w:rPr>
                <w:rFonts w:ascii="Arial" w:hAnsi="Arial"/>
                <w:sz w:val="16"/>
                <w:szCs w:val="16"/>
              </w:rPr>
              <w:t>Addition of RedCap RRM TC 16.3.2.3.3 - LTE redirection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A2EE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2FFEA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00AD2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0029A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49EB9E" w14:textId="494FA4EC" w:rsidR="00F21A71" w:rsidRPr="00D0162F" w:rsidRDefault="00F21A71" w:rsidP="00F21A71">
            <w:pPr>
              <w:rPr>
                <w:rFonts w:ascii="Arial" w:hAnsi="Arial"/>
                <w:sz w:val="16"/>
                <w:szCs w:val="16"/>
              </w:rPr>
            </w:pPr>
            <w:r w:rsidRPr="00D0162F">
              <w:rPr>
                <w:rFonts w:ascii="Arial" w:hAnsi="Arial"/>
                <w:sz w:val="16"/>
                <w:szCs w:val="16"/>
              </w:rPr>
              <w:t>R5-228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E0D5FA" w14:textId="1E1152CB" w:rsidR="00F21A71" w:rsidRPr="00D0162F" w:rsidRDefault="00F21A71" w:rsidP="00F21A71">
            <w:pPr>
              <w:rPr>
                <w:rFonts w:ascii="Arial" w:hAnsi="Arial"/>
                <w:sz w:val="16"/>
                <w:szCs w:val="16"/>
              </w:rPr>
            </w:pPr>
            <w:r w:rsidRPr="00D0162F">
              <w:rPr>
                <w:rFonts w:ascii="Arial" w:hAnsi="Arial"/>
                <w:sz w:val="16"/>
                <w:szCs w:val="16"/>
              </w:rPr>
              <w:t>19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7DBFE4" w14:textId="19A20506"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379992" w14:textId="77A7716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B46BD" w14:textId="77D5A1BA" w:rsidR="00F21A71" w:rsidRPr="00D0162F" w:rsidRDefault="00F21A71" w:rsidP="00F21A71">
            <w:pPr>
              <w:rPr>
                <w:rFonts w:ascii="Arial" w:hAnsi="Arial"/>
                <w:sz w:val="16"/>
                <w:szCs w:val="16"/>
              </w:rPr>
            </w:pPr>
            <w:r w:rsidRPr="00D0162F">
              <w:rPr>
                <w:rFonts w:ascii="Arial" w:hAnsi="Arial"/>
                <w:sz w:val="16"/>
                <w:szCs w:val="16"/>
              </w:rPr>
              <w:t>Addition of RedCap RRM TC 16.3.2.3.4 - LTE redirection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58C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762C4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E25A4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AD695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B041CC" w14:textId="0F76CD26" w:rsidR="00F21A71" w:rsidRPr="00D0162F" w:rsidRDefault="00F21A71" w:rsidP="00F21A71">
            <w:pPr>
              <w:rPr>
                <w:rFonts w:ascii="Arial" w:hAnsi="Arial"/>
                <w:sz w:val="16"/>
                <w:szCs w:val="16"/>
              </w:rPr>
            </w:pPr>
            <w:r w:rsidRPr="00D0162F">
              <w:rPr>
                <w:rFonts w:ascii="Arial" w:hAnsi="Arial"/>
                <w:sz w:val="16"/>
                <w:szCs w:val="16"/>
              </w:rPr>
              <w:t>R5-2280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D8F252" w14:textId="6DB63510" w:rsidR="00F21A71" w:rsidRPr="00D0162F" w:rsidRDefault="00F21A71" w:rsidP="00F21A71">
            <w:pPr>
              <w:rPr>
                <w:rFonts w:ascii="Arial" w:hAnsi="Arial"/>
                <w:sz w:val="16"/>
                <w:szCs w:val="16"/>
              </w:rPr>
            </w:pPr>
            <w:r w:rsidRPr="00D0162F">
              <w:rPr>
                <w:rFonts w:ascii="Arial" w:hAnsi="Arial"/>
                <w:sz w:val="16"/>
                <w:szCs w:val="16"/>
              </w:rPr>
              <w:t>19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D50B02" w14:textId="021E8CF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140FAF" w14:textId="6911C3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AAA31C" w14:textId="78D83C89" w:rsidR="00F21A71" w:rsidRPr="00D0162F" w:rsidRDefault="00F21A71" w:rsidP="00F21A71">
            <w:pPr>
              <w:rPr>
                <w:rFonts w:ascii="Arial" w:hAnsi="Arial"/>
                <w:sz w:val="16"/>
                <w:szCs w:val="16"/>
              </w:rPr>
            </w:pPr>
            <w:r w:rsidRPr="00D0162F">
              <w:rPr>
                <w:rFonts w:ascii="Arial" w:hAnsi="Arial"/>
                <w:sz w:val="16"/>
                <w:szCs w:val="16"/>
              </w:rPr>
              <w:t>Addition of RedCap RRM TC 16.4.1.1 - Tx timing 1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4050A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66656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11893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C9517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46A696" w14:textId="5BA8F55B" w:rsidR="00F21A71" w:rsidRPr="00D0162F" w:rsidRDefault="00F21A71" w:rsidP="00F21A71">
            <w:pPr>
              <w:rPr>
                <w:rFonts w:ascii="Arial" w:hAnsi="Arial"/>
                <w:sz w:val="16"/>
                <w:szCs w:val="16"/>
              </w:rPr>
            </w:pPr>
            <w:r w:rsidRPr="00D0162F">
              <w:rPr>
                <w:rFonts w:ascii="Arial" w:hAnsi="Arial"/>
                <w:sz w:val="16"/>
                <w:szCs w:val="16"/>
              </w:rPr>
              <w:t>R5-2280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717AFF" w14:textId="697A90EF" w:rsidR="00F21A71" w:rsidRPr="00D0162F" w:rsidRDefault="00F21A71" w:rsidP="00F21A71">
            <w:pPr>
              <w:rPr>
                <w:rFonts w:ascii="Arial" w:hAnsi="Arial"/>
                <w:sz w:val="16"/>
                <w:szCs w:val="16"/>
              </w:rPr>
            </w:pPr>
            <w:r w:rsidRPr="00D0162F">
              <w:rPr>
                <w:rFonts w:ascii="Arial" w:hAnsi="Arial"/>
                <w:sz w:val="16"/>
                <w:szCs w:val="16"/>
              </w:rPr>
              <w:t>19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886371" w14:textId="1E17190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5BDBB1" w14:textId="7727490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7CF85" w14:textId="3B496019" w:rsidR="00F21A71" w:rsidRPr="00D0162F" w:rsidRDefault="00F21A71" w:rsidP="00F21A71">
            <w:pPr>
              <w:rPr>
                <w:rFonts w:ascii="Arial" w:hAnsi="Arial"/>
                <w:sz w:val="16"/>
                <w:szCs w:val="16"/>
              </w:rPr>
            </w:pPr>
            <w:r w:rsidRPr="00D0162F">
              <w:rPr>
                <w:rFonts w:ascii="Arial" w:hAnsi="Arial"/>
                <w:sz w:val="16"/>
                <w:szCs w:val="16"/>
              </w:rPr>
              <w:t>Addition of RedCap RRM TC 16.4.1.2 - Tx timing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1005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C189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8D1C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065E1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7EE8DC" w14:textId="7BD999FE" w:rsidR="00F21A71" w:rsidRPr="00D0162F" w:rsidRDefault="00F21A71" w:rsidP="00F21A71">
            <w:pPr>
              <w:rPr>
                <w:rFonts w:ascii="Arial" w:hAnsi="Arial"/>
                <w:sz w:val="16"/>
                <w:szCs w:val="16"/>
              </w:rPr>
            </w:pPr>
            <w:r w:rsidRPr="00D0162F">
              <w:rPr>
                <w:rFonts w:ascii="Arial" w:hAnsi="Arial"/>
                <w:sz w:val="16"/>
                <w:szCs w:val="16"/>
              </w:rPr>
              <w:t>R5-228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7F186" w14:textId="392A6412" w:rsidR="00F21A71" w:rsidRPr="00D0162F" w:rsidRDefault="00F21A71" w:rsidP="00F21A71">
            <w:pPr>
              <w:rPr>
                <w:rFonts w:ascii="Arial" w:hAnsi="Arial"/>
                <w:sz w:val="16"/>
                <w:szCs w:val="16"/>
              </w:rPr>
            </w:pPr>
            <w:r w:rsidRPr="00D0162F">
              <w:rPr>
                <w:rFonts w:ascii="Arial" w:hAnsi="Arial"/>
                <w:sz w:val="16"/>
                <w:szCs w:val="16"/>
              </w:rPr>
              <w:t>19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B984F6" w14:textId="2A4DD331"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2E9EB1" w14:textId="06ABD1A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8AD787" w14:textId="3DAE79A4" w:rsidR="00F21A71" w:rsidRPr="00D0162F" w:rsidRDefault="00F21A71" w:rsidP="00F21A71">
            <w:pPr>
              <w:rPr>
                <w:rFonts w:ascii="Arial" w:hAnsi="Arial"/>
                <w:sz w:val="16"/>
                <w:szCs w:val="16"/>
              </w:rPr>
            </w:pPr>
            <w:r w:rsidRPr="00D0162F">
              <w:rPr>
                <w:rFonts w:ascii="Arial" w:hAnsi="Arial"/>
                <w:sz w:val="16"/>
                <w:szCs w:val="16"/>
              </w:rPr>
              <w:t>Addition of RedCap RRM TC 16.5.2.2 - SSB BFR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7B06D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54930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CA533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E80BE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1D4DFF" w14:textId="65F5A1BA" w:rsidR="00F21A71" w:rsidRPr="00D0162F" w:rsidRDefault="00F21A71" w:rsidP="00F21A71">
            <w:pPr>
              <w:rPr>
                <w:rFonts w:ascii="Arial" w:hAnsi="Arial"/>
                <w:sz w:val="16"/>
                <w:szCs w:val="16"/>
              </w:rPr>
            </w:pPr>
            <w:r w:rsidRPr="00D0162F">
              <w:rPr>
                <w:rFonts w:ascii="Arial" w:hAnsi="Arial"/>
                <w:sz w:val="16"/>
                <w:szCs w:val="16"/>
              </w:rPr>
              <w:t>R5-228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60894" w14:textId="08978948" w:rsidR="00F21A71" w:rsidRPr="00D0162F" w:rsidRDefault="00F21A71" w:rsidP="00F21A71">
            <w:pPr>
              <w:rPr>
                <w:rFonts w:ascii="Arial" w:hAnsi="Arial"/>
                <w:sz w:val="16"/>
                <w:szCs w:val="16"/>
              </w:rPr>
            </w:pPr>
            <w:r w:rsidRPr="00D0162F">
              <w:rPr>
                <w:rFonts w:ascii="Arial" w:hAnsi="Arial"/>
                <w:sz w:val="16"/>
                <w:szCs w:val="16"/>
              </w:rPr>
              <w:t>20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C3E08C" w14:textId="387A41C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8A18F9" w14:textId="453B73F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ECF88C" w14:textId="0AFBCB9F" w:rsidR="00F21A71" w:rsidRPr="00D0162F" w:rsidRDefault="00F21A71" w:rsidP="00F21A71">
            <w:pPr>
              <w:rPr>
                <w:rFonts w:ascii="Arial" w:hAnsi="Arial"/>
                <w:sz w:val="16"/>
                <w:szCs w:val="16"/>
              </w:rPr>
            </w:pPr>
            <w:r w:rsidRPr="00D0162F">
              <w:rPr>
                <w:rFonts w:ascii="Arial" w:hAnsi="Arial"/>
                <w:sz w:val="16"/>
                <w:szCs w:val="16"/>
              </w:rPr>
              <w:t>Addition of RedCap RRM TC 16.6.4.2 - L1-RSRP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0808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0C387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C8F32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F25E93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7134C7" w14:textId="1B4A5189" w:rsidR="00F21A71" w:rsidRPr="00D0162F" w:rsidRDefault="00F21A71" w:rsidP="00F21A71">
            <w:pPr>
              <w:rPr>
                <w:rFonts w:ascii="Arial" w:hAnsi="Arial"/>
                <w:sz w:val="16"/>
                <w:szCs w:val="16"/>
              </w:rPr>
            </w:pPr>
            <w:r w:rsidRPr="00D0162F">
              <w:rPr>
                <w:rFonts w:ascii="Arial" w:hAnsi="Arial"/>
                <w:sz w:val="16"/>
                <w:szCs w:val="16"/>
              </w:rPr>
              <w:t>R5-228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02A6EA" w14:textId="14DBEB46" w:rsidR="00F21A71" w:rsidRPr="00D0162F" w:rsidRDefault="00F21A71" w:rsidP="00F21A71">
            <w:pPr>
              <w:rPr>
                <w:rFonts w:ascii="Arial" w:hAnsi="Arial"/>
                <w:sz w:val="16"/>
                <w:szCs w:val="16"/>
              </w:rPr>
            </w:pPr>
            <w:r w:rsidRPr="00D0162F">
              <w:rPr>
                <w:rFonts w:ascii="Arial" w:hAnsi="Arial"/>
                <w:sz w:val="16"/>
                <w:szCs w:val="16"/>
              </w:rPr>
              <w:t>20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CA12C8" w14:textId="53DDA68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3F7033" w14:textId="794AA1E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C043CC" w14:textId="60465DAE" w:rsidR="00F21A71" w:rsidRPr="00D0162F" w:rsidRDefault="00F21A71" w:rsidP="00F21A71">
            <w:pPr>
              <w:rPr>
                <w:rFonts w:ascii="Arial" w:hAnsi="Arial"/>
                <w:sz w:val="16"/>
                <w:szCs w:val="16"/>
              </w:rPr>
            </w:pPr>
            <w:r w:rsidRPr="00D0162F">
              <w:rPr>
                <w:rFonts w:ascii="Arial" w:hAnsi="Arial"/>
                <w:sz w:val="16"/>
                <w:szCs w:val="16"/>
              </w:rPr>
              <w:t>Addition of RedCap RRM TC 16.6.4.4 - L1-RSR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5B8E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E452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29975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9EE72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1780A3" w14:textId="0D26BD01" w:rsidR="00F21A71" w:rsidRPr="00D0162F" w:rsidRDefault="00F21A71" w:rsidP="00F21A71">
            <w:pPr>
              <w:rPr>
                <w:rFonts w:ascii="Arial" w:hAnsi="Arial"/>
                <w:sz w:val="16"/>
                <w:szCs w:val="16"/>
              </w:rPr>
            </w:pPr>
            <w:r w:rsidRPr="00D0162F">
              <w:rPr>
                <w:rFonts w:ascii="Arial" w:hAnsi="Arial"/>
                <w:sz w:val="16"/>
                <w:szCs w:val="16"/>
              </w:rPr>
              <w:t>R5-228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AEDE82" w14:textId="3F31BD03" w:rsidR="00F21A71" w:rsidRPr="00D0162F" w:rsidRDefault="00F21A71" w:rsidP="00F21A71">
            <w:pPr>
              <w:rPr>
                <w:rFonts w:ascii="Arial" w:hAnsi="Arial"/>
                <w:sz w:val="16"/>
                <w:szCs w:val="16"/>
              </w:rPr>
            </w:pPr>
            <w:r w:rsidRPr="00D0162F">
              <w:rPr>
                <w:rFonts w:ascii="Arial" w:hAnsi="Arial"/>
                <w:sz w:val="16"/>
                <w:szCs w:val="16"/>
              </w:rPr>
              <w:t>2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9AED48" w14:textId="722CE87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8DA4A4" w14:textId="3FDE146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F21E58" w14:textId="2E038E7B" w:rsidR="00F21A71" w:rsidRPr="00D0162F" w:rsidRDefault="00F21A71" w:rsidP="00F21A71">
            <w:pPr>
              <w:rPr>
                <w:rFonts w:ascii="Arial" w:hAnsi="Arial"/>
                <w:sz w:val="16"/>
                <w:szCs w:val="16"/>
              </w:rPr>
            </w:pPr>
            <w:r w:rsidRPr="00D0162F">
              <w:rPr>
                <w:rFonts w:ascii="Arial" w:hAnsi="Arial"/>
                <w:sz w:val="16"/>
                <w:szCs w:val="16"/>
              </w:rPr>
              <w:t>Corrections to SA FR1 SCell activation and deactivation delay TCs 6.5.3.1, 6.5.3.2 and 6.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82C5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F465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44C8F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3DE407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5CBAF3" w14:textId="222D86BD" w:rsidR="00F21A71" w:rsidRPr="00D0162F" w:rsidRDefault="00F21A71" w:rsidP="00F21A71">
            <w:pPr>
              <w:rPr>
                <w:rFonts w:ascii="Arial" w:hAnsi="Arial"/>
                <w:sz w:val="16"/>
                <w:szCs w:val="16"/>
              </w:rPr>
            </w:pPr>
            <w:r w:rsidRPr="00D0162F">
              <w:rPr>
                <w:rFonts w:ascii="Arial" w:hAnsi="Arial"/>
                <w:sz w:val="16"/>
                <w:szCs w:val="16"/>
              </w:rPr>
              <w:t>R5-228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7CD752" w14:textId="45C1E692" w:rsidR="00F21A71" w:rsidRPr="00D0162F" w:rsidRDefault="00F21A71" w:rsidP="00F21A71">
            <w:pPr>
              <w:rPr>
                <w:rFonts w:ascii="Arial" w:hAnsi="Arial"/>
                <w:sz w:val="16"/>
                <w:szCs w:val="16"/>
              </w:rPr>
            </w:pPr>
            <w:r w:rsidRPr="00D0162F">
              <w:rPr>
                <w:rFonts w:ascii="Arial" w:hAnsi="Arial"/>
                <w:sz w:val="16"/>
                <w:szCs w:val="16"/>
              </w:rPr>
              <w:t>2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5D0C81" w14:textId="3AB7547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56EAE" w14:textId="26313D5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63DD6E" w14:textId="499E3114" w:rsidR="00F21A71" w:rsidRPr="00D0162F" w:rsidRDefault="00F21A71" w:rsidP="00F21A71">
            <w:pPr>
              <w:rPr>
                <w:rFonts w:ascii="Arial" w:hAnsi="Arial"/>
                <w:sz w:val="16"/>
                <w:szCs w:val="16"/>
              </w:rPr>
            </w:pPr>
            <w:r w:rsidRPr="00D0162F">
              <w:rPr>
                <w:rFonts w:ascii="Arial" w:hAnsi="Arial"/>
                <w:sz w:val="16"/>
                <w:szCs w:val="16"/>
              </w:rPr>
              <w:t>Updates to L1-RSRP SA FR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2A51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65C91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DE53A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83BCEB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75F9EE" w14:textId="4796BD0D" w:rsidR="00F21A71" w:rsidRPr="00D0162F" w:rsidRDefault="00F21A71" w:rsidP="00F21A71">
            <w:pPr>
              <w:rPr>
                <w:rFonts w:ascii="Arial" w:hAnsi="Arial"/>
                <w:sz w:val="16"/>
                <w:szCs w:val="16"/>
              </w:rPr>
            </w:pPr>
            <w:r w:rsidRPr="00D0162F">
              <w:rPr>
                <w:rFonts w:ascii="Arial" w:hAnsi="Arial"/>
                <w:sz w:val="16"/>
                <w:szCs w:val="16"/>
              </w:rPr>
              <w:t>R5-228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01E2D1" w14:textId="4A0BFF96" w:rsidR="00F21A71" w:rsidRPr="00D0162F" w:rsidRDefault="00F21A71" w:rsidP="00F21A71">
            <w:pPr>
              <w:rPr>
                <w:rFonts w:ascii="Arial" w:hAnsi="Arial"/>
                <w:sz w:val="16"/>
                <w:szCs w:val="16"/>
              </w:rPr>
            </w:pPr>
            <w:r w:rsidRPr="00D0162F">
              <w:rPr>
                <w:rFonts w:ascii="Arial" w:hAnsi="Arial"/>
                <w:sz w:val="16"/>
                <w:szCs w:val="16"/>
              </w:rPr>
              <w:t>2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677772" w14:textId="4958FF6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5E0C49" w14:textId="764BBB9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0A0505" w14:textId="73444AA1" w:rsidR="00F21A71" w:rsidRPr="00D0162F" w:rsidRDefault="00F21A71" w:rsidP="00F21A71">
            <w:pPr>
              <w:rPr>
                <w:rFonts w:ascii="Arial" w:hAnsi="Arial"/>
                <w:sz w:val="16"/>
                <w:szCs w:val="16"/>
              </w:rPr>
            </w:pPr>
            <w:r w:rsidRPr="00D0162F">
              <w:rPr>
                <w:rFonts w:ascii="Arial" w:hAnsi="Arial"/>
                <w:sz w:val="16"/>
                <w:szCs w:val="16"/>
              </w:rPr>
              <w:t>Updates to L1-RSRP N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6F42A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3B5295" w:rsidRPr="00D0162F" w14:paraId="324FCC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22BCC6" w14:textId="31CAF408"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4B0DB49" w14:textId="0D16024A"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953D1" w14:textId="1A627E9F" w:rsidR="003B5295" w:rsidRPr="00D0162F" w:rsidRDefault="003B5295" w:rsidP="003B5295">
            <w:pPr>
              <w:rPr>
                <w:rFonts w:ascii="Arial" w:hAnsi="Arial"/>
                <w:sz w:val="16"/>
                <w:szCs w:val="16"/>
              </w:rPr>
            </w:pPr>
            <w:r w:rsidRPr="00D0162F">
              <w:rPr>
                <w:rFonts w:ascii="Arial" w:hAnsi="Arial"/>
                <w:sz w:val="16"/>
                <w:szCs w:val="16"/>
              </w:rPr>
              <w:t>R5-230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7139A9" w14:textId="103DDEF9" w:rsidR="003B5295" w:rsidRPr="00D0162F" w:rsidRDefault="003B5295" w:rsidP="003B5295">
            <w:pPr>
              <w:rPr>
                <w:rFonts w:ascii="Arial" w:hAnsi="Arial"/>
                <w:sz w:val="16"/>
                <w:szCs w:val="16"/>
              </w:rPr>
            </w:pPr>
            <w:r w:rsidRPr="00D0162F">
              <w:rPr>
                <w:rFonts w:ascii="Arial" w:hAnsi="Arial"/>
                <w:sz w:val="16"/>
                <w:szCs w:val="16"/>
              </w:rPr>
              <w:t>2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E0632" w14:textId="309FBA4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0AB78" w14:textId="7AB9AB4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BEE560" w14:textId="1FB982DE" w:rsidR="003B5295" w:rsidRPr="00D0162F" w:rsidRDefault="003B5295" w:rsidP="003B5295">
            <w:pPr>
              <w:rPr>
                <w:rFonts w:ascii="Arial" w:hAnsi="Arial"/>
                <w:sz w:val="16"/>
                <w:szCs w:val="16"/>
              </w:rPr>
            </w:pPr>
            <w:r w:rsidRPr="00D0162F">
              <w:rPr>
                <w:rFonts w:ascii="Arial" w:hAnsi="Arial"/>
                <w:sz w:val="16"/>
                <w:szCs w:val="16"/>
              </w:rPr>
              <w:t>Addition of minimum requirements for FR1 6.6.18.0 -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251FE" w14:textId="6E8EA43E"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CEBBB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F8F21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16C942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7C8BAA" w14:textId="4FA05F98" w:rsidR="003B5295" w:rsidRPr="00D0162F" w:rsidRDefault="003B5295" w:rsidP="003B5295">
            <w:pPr>
              <w:rPr>
                <w:rFonts w:ascii="Arial" w:hAnsi="Arial"/>
                <w:sz w:val="16"/>
                <w:szCs w:val="16"/>
              </w:rPr>
            </w:pPr>
            <w:r w:rsidRPr="00D0162F">
              <w:rPr>
                <w:rFonts w:ascii="Arial" w:hAnsi="Arial"/>
                <w:sz w:val="16"/>
                <w:szCs w:val="16"/>
              </w:rPr>
              <w:t>R5-2300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06B705" w14:textId="3FED98B1" w:rsidR="003B5295" w:rsidRPr="00D0162F" w:rsidRDefault="003B5295" w:rsidP="003B5295">
            <w:pPr>
              <w:rPr>
                <w:rFonts w:ascii="Arial" w:hAnsi="Arial"/>
                <w:sz w:val="16"/>
                <w:szCs w:val="16"/>
              </w:rPr>
            </w:pPr>
            <w:r w:rsidRPr="00D0162F">
              <w:rPr>
                <w:rFonts w:ascii="Arial" w:hAnsi="Arial"/>
                <w:sz w:val="16"/>
                <w:szCs w:val="16"/>
              </w:rPr>
              <w:t>21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A838D8" w14:textId="1907918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99A463" w14:textId="52677A2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4455B7" w14:textId="28BA2CDC" w:rsidR="003B5295" w:rsidRPr="00D0162F" w:rsidRDefault="003B5295" w:rsidP="003B5295">
            <w:pPr>
              <w:rPr>
                <w:rFonts w:ascii="Arial" w:hAnsi="Arial"/>
                <w:sz w:val="16"/>
                <w:szCs w:val="16"/>
              </w:rPr>
            </w:pPr>
            <w:r w:rsidRPr="00D0162F">
              <w:rPr>
                <w:rFonts w:ascii="Arial" w:hAnsi="Arial"/>
                <w:sz w:val="16"/>
                <w:szCs w:val="16"/>
              </w:rPr>
              <w:t>Addition of test case 6.6.18.1 - non-overlapping scenari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9089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75F39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845F1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3409D2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D9594E" w14:textId="56802F25" w:rsidR="003B5295" w:rsidRPr="00D0162F" w:rsidRDefault="003B5295" w:rsidP="003B5295">
            <w:pPr>
              <w:rPr>
                <w:rFonts w:ascii="Arial" w:hAnsi="Arial"/>
                <w:sz w:val="16"/>
                <w:szCs w:val="16"/>
              </w:rPr>
            </w:pPr>
            <w:r w:rsidRPr="00D0162F">
              <w:rPr>
                <w:rFonts w:ascii="Arial" w:hAnsi="Arial"/>
                <w:sz w:val="16"/>
                <w:szCs w:val="16"/>
              </w:rPr>
              <w:t>R5-2300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43B60A" w14:textId="66C52EC2" w:rsidR="003B5295" w:rsidRPr="00D0162F" w:rsidRDefault="003B5295" w:rsidP="003B5295">
            <w:pPr>
              <w:rPr>
                <w:rFonts w:ascii="Arial" w:hAnsi="Arial"/>
                <w:sz w:val="16"/>
                <w:szCs w:val="16"/>
              </w:rPr>
            </w:pPr>
            <w:r w:rsidRPr="00D0162F">
              <w:rPr>
                <w:rFonts w:ascii="Arial" w:hAnsi="Arial"/>
                <w:sz w:val="16"/>
                <w:szCs w:val="16"/>
              </w:rPr>
              <w:t>21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B7A05" w14:textId="359FC27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74EA3C" w14:textId="4CF3F79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4AC029" w14:textId="063BBD83" w:rsidR="003B5295" w:rsidRPr="00D0162F" w:rsidRDefault="003B5295" w:rsidP="003B5295">
            <w:pPr>
              <w:rPr>
                <w:rFonts w:ascii="Arial" w:hAnsi="Arial"/>
                <w:sz w:val="16"/>
                <w:szCs w:val="16"/>
              </w:rPr>
            </w:pPr>
            <w:r w:rsidRPr="00D0162F">
              <w:rPr>
                <w:rFonts w:ascii="Arial" w:hAnsi="Arial"/>
                <w:sz w:val="16"/>
                <w:szCs w:val="16"/>
              </w:rPr>
              <w:t>Correction to table E.4-1 for concurrent ga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ABFD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F22A0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1BC72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B3904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B1B315" w14:textId="0E9D91FC" w:rsidR="003B5295" w:rsidRPr="00D0162F" w:rsidRDefault="003B5295" w:rsidP="003B5295">
            <w:pPr>
              <w:rPr>
                <w:rFonts w:ascii="Arial" w:hAnsi="Arial"/>
                <w:sz w:val="16"/>
                <w:szCs w:val="16"/>
              </w:rPr>
            </w:pPr>
            <w:r w:rsidRPr="00D0162F">
              <w:rPr>
                <w:rFonts w:ascii="Arial" w:hAnsi="Arial"/>
                <w:sz w:val="16"/>
                <w:szCs w:val="16"/>
              </w:rPr>
              <w:t>R5-2300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2FD936" w14:textId="466F3E91" w:rsidR="003B5295" w:rsidRPr="00D0162F" w:rsidRDefault="003B5295" w:rsidP="003B5295">
            <w:pPr>
              <w:rPr>
                <w:rFonts w:ascii="Arial" w:hAnsi="Arial"/>
                <w:sz w:val="16"/>
                <w:szCs w:val="16"/>
              </w:rPr>
            </w:pPr>
            <w:r w:rsidRPr="00D0162F">
              <w:rPr>
                <w:rFonts w:ascii="Arial" w:hAnsi="Arial"/>
                <w:sz w:val="16"/>
                <w:szCs w:val="16"/>
              </w:rPr>
              <w:t>21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ACC960" w14:textId="34C0162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B66322" w14:textId="481F53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F05E18C" w14:textId="42729FA7" w:rsidR="003B5295" w:rsidRPr="00D0162F" w:rsidRDefault="003B5295" w:rsidP="003B5295">
            <w:pPr>
              <w:rPr>
                <w:rFonts w:ascii="Arial" w:hAnsi="Arial"/>
                <w:sz w:val="16"/>
                <w:szCs w:val="16"/>
              </w:rPr>
            </w:pPr>
            <w:r w:rsidRPr="00D0162F">
              <w:rPr>
                <w:rFonts w:ascii="Arial" w:hAnsi="Arial"/>
                <w:sz w:val="16"/>
                <w:szCs w:val="16"/>
              </w:rPr>
              <w:t>Adding NR bands n100, n101 to NR band group fo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AA9BA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ADE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741CF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8776E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EA94F4" w14:textId="4DF62778" w:rsidR="003B5295" w:rsidRPr="00D0162F" w:rsidRDefault="003B5295" w:rsidP="003B5295">
            <w:pPr>
              <w:rPr>
                <w:rFonts w:ascii="Arial" w:hAnsi="Arial"/>
                <w:sz w:val="16"/>
                <w:szCs w:val="16"/>
              </w:rPr>
            </w:pPr>
            <w:r w:rsidRPr="00D0162F">
              <w:rPr>
                <w:rFonts w:ascii="Arial" w:hAnsi="Arial"/>
                <w:sz w:val="16"/>
                <w:szCs w:val="16"/>
              </w:rPr>
              <w:t>R5-2301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611E38" w14:textId="74C4D4DA" w:rsidR="003B5295" w:rsidRPr="00D0162F" w:rsidRDefault="003B5295" w:rsidP="003B5295">
            <w:pPr>
              <w:rPr>
                <w:rFonts w:ascii="Arial" w:hAnsi="Arial"/>
                <w:sz w:val="16"/>
                <w:szCs w:val="16"/>
              </w:rPr>
            </w:pPr>
            <w:r w:rsidRPr="00D0162F">
              <w:rPr>
                <w:rFonts w:ascii="Arial" w:hAnsi="Arial"/>
                <w:sz w:val="16"/>
                <w:szCs w:val="16"/>
              </w:rPr>
              <w:t>21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D1326B" w14:textId="3E26B46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881840" w14:textId="6DE4453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171FE0" w14:textId="04001E57" w:rsidR="003B5295" w:rsidRPr="00D0162F" w:rsidRDefault="003B5295" w:rsidP="003B5295">
            <w:pPr>
              <w:rPr>
                <w:rFonts w:ascii="Arial" w:hAnsi="Arial"/>
                <w:sz w:val="16"/>
                <w:szCs w:val="16"/>
              </w:rPr>
            </w:pPr>
            <w:r w:rsidRPr="00D0162F">
              <w:rPr>
                <w:rFonts w:ascii="Arial" w:hAnsi="Arial"/>
                <w:sz w:val="16"/>
                <w:szCs w:val="16"/>
              </w:rPr>
              <w:t>Addition of test case 6.6.18.2 - partial-overlapping scenari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2E98F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CAC9F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0578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3DDA11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9BDCD" w14:textId="775505E6" w:rsidR="003B5295" w:rsidRPr="00D0162F" w:rsidRDefault="003B5295" w:rsidP="003B5295">
            <w:pPr>
              <w:rPr>
                <w:rFonts w:ascii="Arial" w:hAnsi="Arial"/>
                <w:sz w:val="16"/>
                <w:szCs w:val="16"/>
              </w:rPr>
            </w:pPr>
            <w:r w:rsidRPr="00D0162F">
              <w:rPr>
                <w:rFonts w:ascii="Arial" w:hAnsi="Arial"/>
                <w:sz w:val="16"/>
                <w:szCs w:val="16"/>
              </w:rPr>
              <w:t>R5-2304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73687E" w14:textId="69400860" w:rsidR="003B5295" w:rsidRPr="00D0162F" w:rsidRDefault="003B5295" w:rsidP="003B5295">
            <w:pPr>
              <w:rPr>
                <w:rFonts w:ascii="Arial" w:hAnsi="Arial"/>
                <w:sz w:val="16"/>
                <w:szCs w:val="16"/>
              </w:rPr>
            </w:pPr>
            <w:r w:rsidRPr="00D0162F">
              <w:rPr>
                <w:rFonts w:ascii="Arial" w:hAnsi="Arial"/>
                <w:sz w:val="16"/>
                <w:szCs w:val="16"/>
              </w:rPr>
              <w:t>21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7C8FE6" w14:textId="588E2A1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A95A93" w14:textId="60F248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048228" w14:textId="63D475DB" w:rsidR="003B5295" w:rsidRPr="00D0162F" w:rsidRDefault="003B5295" w:rsidP="003B5295">
            <w:pPr>
              <w:rPr>
                <w:rFonts w:ascii="Arial" w:hAnsi="Arial"/>
                <w:sz w:val="16"/>
                <w:szCs w:val="16"/>
              </w:rPr>
            </w:pPr>
            <w:r w:rsidRPr="00D0162F">
              <w:rPr>
                <w:rFonts w:ascii="Arial" w:hAnsi="Arial"/>
                <w:sz w:val="16"/>
                <w:szCs w:val="16"/>
              </w:rPr>
              <w:t>Update of NR Inter-RAT event triggered reporting tests for FR2 test cases 8.4.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0220A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0B929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F1D9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2CEA62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CA36D0" w14:textId="13D04A8F" w:rsidR="003B5295" w:rsidRPr="00D0162F" w:rsidRDefault="003B5295" w:rsidP="003B5295">
            <w:pPr>
              <w:rPr>
                <w:rFonts w:ascii="Arial" w:hAnsi="Arial"/>
                <w:sz w:val="16"/>
                <w:szCs w:val="16"/>
              </w:rPr>
            </w:pPr>
            <w:r w:rsidRPr="00D0162F">
              <w:rPr>
                <w:rFonts w:ascii="Arial" w:hAnsi="Arial"/>
                <w:sz w:val="16"/>
                <w:szCs w:val="16"/>
              </w:rPr>
              <w:t>R5-2304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A585F4" w14:textId="49E143AF" w:rsidR="003B5295" w:rsidRPr="00D0162F" w:rsidRDefault="003B5295" w:rsidP="003B5295">
            <w:pPr>
              <w:rPr>
                <w:rFonts w:ascii="Arial" w:hAnsi="Arial"/>
                <w:sz w:val="16"/>
                <w:szCs w:val="16"/>
              </w:rPr>
            </w:pPr>
            <w:r w:rsidRPr="00D0162F">
              <w:rPr>
                <w:rFonts w:ascii="Arial" w:hAnsi="Arial"/>
                <w:sz w:val="16"/>
                <w:szCs w:val="16"/>
              </w:rPr>
              <w:t>21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10CAEB" w14:textId="61EE79C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4554B7" w14:textId="14C27B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CFC4EE" w14:textId="4D370955" w:rsidR="003B5295" w:rsidRPr="00D0162F" w:rsidRDefault="003B5295" w:rsidP="003B5295">
            <w:pPr>
              <w:rPr>
                <w:rFonts w:ascii="Arial" w:hAnsi="Arial"/>
                <w:sz w:val="16"/>
                <w:szCs w:val="16"/>
              </w:rPr>
            </w:pPr>
            <w:r w:rsidRPr="00D0162F">
              <w:rPr>
                <w:rFonts w:ascii="Arial" w:hAnsi="Arial"/>
                <w:sz w:val="16"/>
                <w:szCs w:val="16"/>
              </w:rPr>
              <w:t>Update of NR Inter-RAT event triggered reporting tests for FR2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C286C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F20E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6BB0A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65C6F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8E138C" w14:textId="38C9091F" w:rsidR="003B5295" w:rsidRPr="00D0162F" w:rsidRDefault="003B5295" w:rsidP="003B5295">
            <w:pPr>
              <w:rPr>
                <w:rFonts w:ascii="Arial" w:hAnsi="Arial"/>
                <w:sz w:val="16"/>
                <w:szCs w:val="16"/>
              </w:rPr>
            </w:pPr>
            <w:r w:rsidRPr="00D0162F">
              <w:rPr>
                <w:rFonts w:ascii="Arial" w:hAnsi="Arial"/>
                <w:sz w:val="16"/>
                <w:szCs w:val="16"/>
              </w:rPr>
              <w:t>R5-2304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90AF57" w14:textId="040F27B1" w:rsidR="003B5295" w:rsidRPr="00D0162F" w:rsidRDefault="003B5295" w:rsidP="003B5295">
            <w:pPr>
              <w:rPr>
                <w:rFonts w:ascii="Arial" w:hAnsi="Arial"/>
                <w:sz w:val="16"/>
                <w:szCs w:val="16"/>
              </w:rPr>
            </w:pPr>
            <w:r w:rsidRPr="00D0162F">
              <w:rPr>
                <w:rFonts w:ascii="Arial" w:hAnsi="Arial"/>
                <w:sz w:val="16"/>
                <w:szCs w:val="16"/>
              </w:rPr>
              <w:t>21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A3490A" w14:textId="5472593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35D375" w14:textId="41D64BE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E0CA3" w14:textId="3A33C0C4" w:rsidR="003B5295" w:rsidRPr="00D0162F" w:rsidRDefault="003B5295" w:rsidP="003B5295">
            <w:pPr>
              <w:rPr>
                <w:rFonts w:ascii="Arial" w:hAnsi="Arial"/>
                <w:sz w:val="16"/>
                <w:szCs w:val="16"/>
              </w:rPr>
            </w:pPr>
            <w:r w:rsidRPr="00D0162F">
              <w:rPr>
                <w:rFonts w:ascii="Arial" w:hAnsi="Arial"/>
                <w:sz w:val="16"/>
                <w:szCs w:val="16"/>
              </w:rPr>
              <w:t>Addition of RedCap RRM TC 16.3.1.1 - intra 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7C0F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4E368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1BB2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3AE2F8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635BC4" w14:textId="136FB472" w:rsidR="003B5295" w:rsidRPr="00D0162F" w:rsidRDefault="003B5295" w:rsidP="003B5295">
            <w:pPr>
              <w:rPr>
                <w:rFonts w:ascii="Arial" w:hAnsi="Arial"/>
                <w:sz w:val="16"/>
                <w:szCs w:val="16"/>
              </w:rPr>
            </w:pPr>
            <w:r w:rsidRPr="00D0162F">
              <w:rPr>
                <w:rFonts w:ascii="Arial" w:hAnsi="Arial"/>
                <w:sz w:val="16"/>
                <w:szCs w:val="16"/>
              </w:rPr>
              <w:t>R5-2304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C4275F" w14:textId="5529E4F5" w:rsidR="003B5295" w:rsidRPr="00D0162F" w:rsidRDefault="003B5295" w:rsidP="003B5295">
            <w:pPr>
              <w:rPr>
                <w:rFonts w:ascii="Arial" w:hAnsi="Arial"/>
                <w:sz w:val="16"/>
                <w:szCs w:val="16"/>
              </w:rPr>
            </w:pPr>
            <w:r w:rsidRPr="00D0162F">
              <w:rPr>
                <w:rFonts w:ascii="Arial" w:hAnsi="Arial"/>
                <w:sz w:val="16"/>
                <w:szCs w:val="16"/>
              </w:rPr>
              <w:t>21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27580E" w14:textId="43416C4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69E455" w14:textId="3FE3175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696326" w14:textId="61DBB398" w:rsidR="003B5295" w:rsidRPr="00D0162F" w:rsidRDefault="003B5295" w:rsidP="003B5295">
            <w:pPr>
              <w:rPr>
                <w:rFonts w:ascii="Arial" w:hAnsi="Arial"/>
                <w:sz w:val="16"/>
                <w:szCs w:val="16"/>
              </w:rPr>
            </w:pPr>
            <w:r w:rsidRPr="00D0162F">
              <w:rPr>
                <w:rFonts w:ascii="Arial" w:hAnsi="Arial"/>
                <w:sz w:val="16"/>
                <w:szCs w:val="16"/>
              </w:rPr>
              <w:t>Addition of RedCap RRM TC 16.4.3.1 - TA accuracy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0D939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D945E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286C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0DF7EA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0A7BCD" w14:textId="3F6A2626" w:rsidR="003B5295" w:rsidRPr="00D0162F" w:rsidRDefault="003B5295" w:rsidP="003B5295">
            <w:pPr>
              <w:rPr>
                <w:rFonts w:ascii="Arial" w:hAnsi="Arial"/>
                <w:sz w:val="16"/>
                <w:szCs w:val="16"/>
              </w:rPr>
            </w:pPr>
            <w:r w:rsidRPr="00D0162F">
              <w:rPr>
                <w:rFonts w:ascii="Arial" w:hAnsi="Arial"/>
                <w:sz w:val="16"/>
                <w:szCs w:val="16"/>
              </w:rPr>
              <w:t>R5-2304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3C249E" w14:textId="060325A6" w:rsidR="003B5295" w:rsidRPr="00D0162F" w:rsidRDefault="003B5295" w:rsidP="003B5295">
            <w:pPr>
              <w:rPr>
                <w:rFonts w:ascii="Arial" w:hAnsi="Arial"/>
                <w:sz w:val="16"/>
                <w:szCs w:val="16"/>
              </w:rPr>
            </w:pPr>
            <w:r w:rsidRPr="00D0162F">
              <w:rPr>
                <w:rFonts w:ascii="Arial" w:hAnsi="Arial"/>
                <w:sz w:val="16"/>
                <w:szCs w:val="16"/>
              </w:rPr>
              <w:t>21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5588C5" w14:textId="41C7F7E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6CB4C0" w14:textId="2F7DD49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5EF2A7" w14:textId="586A43A7" w:rsidR="003B5295" w:rsidRPr="00D0162F" w:rsidRDefault="003B5295" w:rsidP="003B5295">
            <w:pPr>
              <w:rPr>
                <w:rFonts w:ascii="Arial" w:hAnsi="Arial"/>
                <w:sz w:val="16"/>
                <w:szCs w:val="16"/>
              </w:rPr>
            </w:pPr>
            <w:r w:rsidRPr="00D0162F">
              <w:rPr>
                <w:rFonts w:ascii="Arial" w:hAnsi="Arial"/>
                <w:sz w:val="16"/>
                <w:szCs w:val="16"/>
              </w:rPr>
              <w:t>Addition of RedCap RRM TC 16.4.3.2 - TA accuracy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8FE6C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A4D3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EC77B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DB9DC9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501AF1" w14:textId="66464423" w:rsidR="003B5295" w:rsidRPr="00D0162F" w:rsidRDefault="003B5295" w:rsidP="003B5295">
            <w:pPr>
              <w:rPr>
                <w:rFonts w:ascii="Arial" w:hAnsi="Arial"/>
                <w:sz w:val="16"/>
                <w:szCs w:val="16"/>
              </w:rPr>
            </w:pPr>
            <w:r w:rsidRPr="00D0162F">
              <w:rPr>
                <w:rFonts w:ascii="Arial" w:hAnsi="Arial"/>
                <w:sz w:val="16"/>
                <w:szCs w:val="16"/>
              </w:rPr>
              <w:t>R5-2304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266F16" w14:textId="0950D0B7" w:rsidR="003B5295" w:rsidRPr="00D0162F" w:rsidRDefault="003B5295" w:rsidP="003B5295">
            <w:pPr>
              <w:rPr>
                <w:rFonts w:ascii="Arial" w:hAnsi="Arial"/>
                <w:sz w:val="16"/>
                <w:szCs w:val="16"/>
              </w:rPr>
            </w:pPr>
            <w:r w:rsidRPr="00D0162F">
              <w:rPr>
                <w:rFonts w:ascii="Arial" w:hAnsi="Arial"/>
                <w:sz w:val="16"/>
                <w:szCs w:val="16"/>
              </w:rPr>
              <w:t>21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80692C" w14:textId="7C63B0A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4F9014" w14:textId="177BFA8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5739F7" w14:textId="73EE3D8D" w:rsidR="003B5295" w:rsidRPr="00D0162F" w:rsidRDefault="003B5295" w:rsidP="003B5295">
            <w:pPr>
              <w:rPr>
                <w:rFonts w:ascii="Arial" w:hAnsi="Arial"/>
                <w:sz w:val="16"/>
                <w:szCs w:val="16"/>
              </w:rPr>
            </w:pPr>
            <w:r w:rsidRPr="00D0162F">
              <w:rPr>
                <w:rFonts w:ascii="Arial" w:hAnsi="Arial"/>
                <w:sz w:val="16"/>
                <w:szCs w:val="16"/>
              </w:rPr>
              <w:t>Addition of RedCap RRM TC 16.5.1.9 - OO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57856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B537C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519EC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4404C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77A4F3" w14:textId="30B0E5BB" w:rsidR="003B5295" w:rsidRPr="00D0162F" w:rsidRDefault="003B5295" w:rsidP="003B5295">
            <w:pPr>
              <w:rPr>
                <w:rFonts w:ascii="Arial" w:hAnsi="Arial"/>
                <w:sz w:val="16"/>
                <w:szCs w:val="16"/>
              </w:rPr>
            </w:pPr>
            <w:r w:rsidRPr="00D0162F">
              <w:rPr>
                <w:rFonts w:ascii="Arial" w:hAnsi="Arial"/>
                <w:sz w:val="16"/>
                <w:szCs w:val="16"/>
              </w:rPr>
              <w:t>R5-230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FFDEA3" w14:textId="0A464E55" w:rsidR="003B5295" w:rsidRPr="00D0162F" w:rsidRDefault="003B5295" w:rsidP="003B5295">
            <w:pPr>
              <w:rPr>
                <w:rFonts w:ascii="Arial" w:hAnsi="Arial"/>
                <w:sz w:val="16"/>
                <w:szCs w:val="16"/>
              </w:rPr>
            </w:pPr>
            <w:r w:rsidRPr="00D0162F">
              <w:rPr>
                <w:rFonts w:ascii="Arial" w:hAnsi="Arial"/>
                <w:sz w:val="16"/>
                <w:szCs w:val="16"/>
              </w:rPr>
              <w:t>21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0CDD78" w14:textId="4637C51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991EA9" w14:textId="649084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39F99C" w14:textId="700AB12D" w:rsidR="003B5295" w:rsidRPr="00D0162F" w:rsidRDefault="003B5295" w:rsidP="003B5295">
            <w:pPr>
              <w:rPr>
                <w:rFonts w:ascii="Arial" w:hAnsi="Arial"/>
                <w:sz w:val="16"/>
                <w:szCs w:val="16"/>
              </w:rPr>
            </w:pPr>
            <w:r w:rsidRPr="00D0162F">
              <w:rPr>
                <w:rFonts w:ascii="Arial" w:hAnsi="Arial"/>
                <w:sz w:val="16"/>
                <w:szCs w:val="16"/>
              </w:rPr>
              <w:t>Addition of RedCap RRM TC 16.5.1.12 - I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9A2B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1D12C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D756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C1B6E7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6A718C" w14:textId="0D6A09CF" w:rsidR="003B5295" w:rsidRPr="00D0162F" w:rsidRDefault="003B5295" w:rsidP="003B5295">
            <w:pPr>
              <w:rPr>
                <w:rFonts w:ascii="Arial" w:hAnsi="Arial"/>
                <w:sz w:val="16"/>
                <w:szCs w:val="16"/>
              </w:rPr>
            </w:pPr>
            <w:r w:rsidRPr="00D0162F">
              <w:rPr>
                <w:rFonts w:ascii="Arial" w:hAnsi="Arial"/>
                <w:sz w:val="16"/>
                <w:szCs w:val="16"/>
              </w:rPr>
              <w:t>R5-2304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92F448" w14:textId="1748712F" w:rsidR="003B5295" w:rsidRPr="00D0162F" w:rsidRDefault="003B5295" w:rsidP="003B5295">
            <w:pPr>
              <w:rPr>
                <w:rFonts w:ascii="Arial" w:hAnsi="Arial"/>
                <w:sz w:val="16"/>
                <w:szCs w:val="16"/>
              </w:rPr>
            </w:pPr>
            <w:r w:rsidRPr="00D0162F">
              <w:rPr>
                <w:rFonts w:ascii="Arial" w:hAnsi="Arial"/>
                <w:sz w:val="16"/>
                <w:szCs w:val="16"/>
              </w:rPr>
              <w:t>21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B241A0" w14:textId="512ADFE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8C7E4E" w14:textId="74DD8E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62E62" w14:textId="474CC351" w:rsidR="003B5295" w:rsidRPr="00D0162F" w:rsidRDefault="003B5295" w:rsidP="003B5295">
            <w:pPr>
              <w:rPr>
                <w:rFonts w:ascii="Arial" w:hAnsi="Arial"/>
                <w:sz w:val="16"/>
                <w:szCs w:val="16"/>
              </w:rPr>
            </w:pPr>
            <w:r w:rsidRPr="00D0162F">
              <w:rPr>
                <w:rFonts w:ascii="Arial" w:hAnsi="Arial"/>
                <w:sz w:val="16"/>
                <w:szCs w:val="16"/>
              </w:rPr>
              <w:t>Addition of RedCap RRM TC 16.5.1.13 - OOS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BE3A5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57EE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A5A90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E52730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135BDC" w14:textId="3806F9A1" w:rsidR="003B5295" w:rsidRPr="00D0162F" w:rsidRDefault="003B5295" w:rsidP="003B5295">
            <w:pPr>
              <w:rPr>
                <w:rFonts w:ascii="Arial" w:hAnsi="Arial"/>
                <w:sz w:val="16"/>
                <w:szCs w:val="16"/>
              </w:rPr>
            </w:pPr>
            <w:r w:rsidRPr="00D0162F">
              <w:rPr>
                <w:rFonts w:ascii="Arial" w:hAnsi="Arial"/>
                <w:sz w:val="16"/>
                <w:szCs w:val="16"/>
              </w:rPr>
              <w:t>R5-2304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B7E6FB" w14:textId="72B8F9D7" w:rsidR="003B5295" w:rsidRPr="00D0162F" w:rsidRDefault="003B5295" w:rsidP="003B5295">
            <w:pPr>
              <w:rPr>
                <w:rFonts w:ascii="Arial" w:hAnsi="Arial"/>
                <w:sz w:val="16"/>
                <w:szCs w:val="16"/>
              </w:rPr>
            </w:pPr>
            <w:r w:rsidRPr="00D0162F">
              <w:rPr>
                <w:rFonts w:ascii="Arial" w:hAnsi="Arial"/>
                <w:sz w:val="16"/>
                <w:szCs w:val="16"/>
              </w:rPr>
              <w:t>21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24FFC7" w14:textId="3D55949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7551E8" w14:textId="1731EC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D3F83E" w14:textId="4E9013E1" w:rsidR="003B5295" w:rsidRPr="00D0162F" w:rsidRDefault="003B5295" w:rsidP="003B5295">
            <w:pPr>
              <w:rPr>
                <w:rFonts w:ascii="Arial" w:hAnsi="Arial"/>
                <w:sz w:val="16"/>
                <w:szCs w:val="16"/>
              </w:rPr>
            </w:pPr>
            <w:r w:rsidRPr="00D0162F">
              <w:rPr>
                <w:rFonts w:ascii="Arial" w:hAnsi="Arial"/>
                <w:sz w:val="16"/>
                <w:szCs w:val="16"/>
              </w:rPr>
              <w:t>Addition of RedCap RRM TC 16.5.1.16 - IS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E7168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221D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6FB8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AF6DB0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3D2847" w14:textId="7EA36E80" w:rsidR="003B5295" w:rsidRPr="00D0162F" w:rsidRDefault="003B5295" w:rsidP="003B5295">
            <w:pPr>
              <w:rPr>
                <w:rFonts w:ascii="Arial" w:hAnsi="Arial"/>
                <w:sz w:val="16"/>
                <w:szCs w:val="16"/>
              </w:rPr>
            </w:pPr>
            <w:r w:rsidRPr="00D0162F">
              <w:rPr>
                <w:rFonts w:ascii="Arial" w:hAnsi="Arial"/>
                <w:sz w:val="16"/>
                <w:szCs w:val="16"/>
              </w:rPr>
              <w:t>R5-2304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3F2780" w14:textId="713C52DA" w:rsidR="003B5295" w:rsidRPr="00D0162F" w:rsidRDefault="003B5295" w:rsidP="003B5295">
            <w:pPr>
              <w:rPr>
                <w:rFonts w:ascii="Arial" w:hAnsi="Arial"/>
                <w:sz w:val="16"/>
                <w:szCs w:val="16"/>
              </w:rPr>
            </w:pPr>
            <w:r w:rsidRPr="00D0162F">
              <w:rPr>
                <w:rFonts w:ascii="Arial" w:hAnsi="Arial"/>
                <w:sz w:val="16"/>
                <w:szCs w:val="16"/>
              </w:rPr>
              <w:t>21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DB2F25" w14:textId="32435D1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AC6985" w14:textId="5D5845B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58ED4E" w14:textId="22544DED" w:rsidR="003B5295" w:rsidRPr="00D0162F" w:rsidRDefault="003B5295" w:rsidP="003B5295">
            <w:pPr>
              <w:rPr>
                <w:rFonts w:ascii="Arial" w:hAnsi="Arial"/>
                <w:sz w:val="16"/>
                <w:szCs w:val="16"/>
              </w:rPr>
            </w:pPr>
            <w:r w:rsidRPr="00D0162F">
              <w:rPr>
                <w:rFonts w:ascii="Arial" w:hAnsi="Arial"/>
                <w:sz w:val="16"/>
                <w:szCs w:val="16"/>
              </w:rPr>
              <w:t>Addition of RedCap RRM TC 16.5.2.5 - BFR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94A8F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049A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C1BDD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B9D92F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1BD2BE" w14:textId="5ED31C9C" w:rsidR="003B5295" w:rsidRPr="00D0162F" w:rsidRDefault="003B5295" w:rsidP="003B5295">
            <w:pPr>
              <w:rPr>
                <w:rFonts w:ascii="Arial" w:hAnsi="Arial"/>
                <w:sz w:val="16"/>
                <w:szCs w:val="16"/>
              </w:rPr>
            </w:pPr>
            <w:r w:rsidRPr="00D0162F">
              <w:rPr>
                <w:rFonts w:ascii="Arial" w:hAnsi="Arial"/>
                <w:sz w:val="16"/>
                <w:szCs w:val="16"/>
              </w:rPr>
              <w:t>R5-2304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7081AA" w14:textId="1E76E342" w:rsidR="003B5295" w:rsidRPr="00D0162F" w:rsidRDefault="003B5295" w:rsidP="003B5295">
            <w:pPr>
              <w:rPr>
                <w:rFonts w:ascii="Arial" w:hAnsi="Arial"/>
                <w:sz w:val="16"/>
                <w:szCs w:val="16"/>
              </w:rPr>
            </w:pPr>
            <w:r w:rsidRPr="00D0162F">
              <w:rPr>
                <w:rFonts w:ascii="Arial" w:hAnsi="Arial"/>
                <w:sz w:val="16"/>
                <w:szCs w:val="16"/>
              </w:rPr>
              <w:t>21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2B2AE8" w14:textId="51F91EC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19B915" w14:textId="5D1EED9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DE3A51" w14:textId="4AC2C794" w:rsidR="003B5295" w:rsidRPr="00D0162F" w:rsidRDefault="003B5295" w:rsidP="003B5295">
            <w:pPr>
              <w:rPr>
                <w:rFonts w:ascii="Arial" w:hAnsi="Arial"/>
                <w:sz w:val="16"/>
                <w:szCs w:val="16"/>
              </w:rPr>
            </w:pPr>
            <w:r w:rsidRPr="00D0162F">
              <w:rPr>
                <w:rFonts w:ascii="Arial" w:hAnsi="Arial"/>
                <w:sz w:val="16"/>
                <w:szCs w:val="16"/>
              </w:rPr>
              <w:t>Addition of RedCap RRM TC 16.5.2.6 - BFR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6FE72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12817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A71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DB0B7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530ACD" w14:textId="63FD6D1A" w:rsidR="003B5295" w:rsidRPr="00D0162F" w:rsidRDefault="003B5295" w:rsidP="003B5295">
            <w:pPr>
              <w:rPr>
                <w:rFonts w:ascii="Arial" w:hAnsi="Arial"/>
                <w:sz w:val="16"/>
                <w:szCs w:val="16"/>
              </w:rPr>
            </w:pPr>
            <w:r w:rsidRPr="00D0162F">
              <w:rPr>
                <w:rFonts w:ascii="Arial" w:hAnsi="Arial"/>
                <w:sz w:val="16"/>
                <w:szCs w:val="16"/>
              </w:rPr>
              <w:t>R5-2304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D23403" w14:textId="068EB61F" w:rsidR="003B5295" w:rsidRPr="00D0162F" w:rsidRDefault="003B5295" w:rsidP="003B5295">
            <w:pPr>
              <w:rPr>
                <w:rFonts w:ascii="Arial" w:hAnsi="Arial"/>
                <w:sz w:val="16"/>
                <w:szCs w:val="16"/>
              </w:rPr>
            </w:pPr>
            <w:r w:rsidRPr="00D0162F">
              <w:rPr>
                <w:rFonts w:ascii="Arial" w:hAnsi="Arial"/>
                <w:sz w:val="16"/>
                <w:szCs w:val="16"/>
              </w:rPr>
              <w:t>21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223341" w14:textId="2BED701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150820" w14:textId="4EF12D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E5805B" w14:textId="23B52AFD" w:rsidR="003B5295" w:rsidRPr="00D0162F" w:rsidRDefault="003B5295" w:rsidP="003B5295">
            <w:pPr>
              <w:rPr>
                <w:rFonts w:ascii="Arial" w:hAnsi="Arial"/>
                <w:sz w:val="16"/>
                <w:szCs w:val="16"/>
              </w:rPr>
            </w:pPr>
            <w:r w:rsidRPr="00D0162F">
              <w:rPr>
                <w:rFonts w:ascii="Arial" w:hAnsi="Arial"/>
                <w:sz w:val="16"/>
                <w:szCs w:val="16"/>
              </w:rPr>
              <w:t>Addition of RedCap RRM TC 16.5.2.7 - BFR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79D68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99854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18237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B1474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BD938C" w14:textId="0C4F75E2" w:rsidR="003B5295" w:rsidRPr="00D0162F" w:rsidRDefault="003B5295" w:rsidP="003B5295">
            <w:pPr>
              <w:rPr>
                <w:rFonts w:ascii="Arial" w:hAnsi="Arial"/>
                <w:sz w:val="16"/>
                <w:szCs w:val="16"/>
              </w:rPr>
            </w:pPr>
            <w:r w:rsidRPr="00D0162F">
              <w:rPr>
                <w:rFonts w:ascii="Arial" w:hAnsi="Arial"/>
                <w:sz w:val="16"/>
                <w:szCs w:val="16"/>
              </w:rPr>
              <w:t>R5-2304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D22DD6" w14:textId="15788001" w:rsidR="003B5295" w:rsidRPr="00D0162F" w:rsidRDefault="003B5295" w:rsidP="003B5295">
            <w:pPr>
              <w:rPr>
                <w:rFonts w:ascii="Arial" w:hAnsi="Arial"/>
                <w:sz w:val="16"/>
                <w:szCs w:val="16"/>
              </w:rPr>
            </w:pPr>
            <w:r w:rsidRPr="00D0162F">
              <w:rPr>
                <w:rFonts w:ascii="Arial" w:hAnsi="Arial"/>
                <w:sz w:val="16"/>
                <w:szCs w:val="16"/>
              </w:rPr>
              <w:t>21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354BA0" w14:textId="4AD3533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A30DA5" w14:textId="282D6A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4F4896" w14:textId="23FA91DD" w:rsidR="003B5295" w:rsidRPr="00D0162F" w:rsidRDefault="003B5295" w:rsidP="003B5295">
            <w:pPr>
              <w:rPr>
                <w:rFonts w:ascii="Arial" w:hAnsi="Arial"/>
                <w:sz w:val="16"/>
                <w:szCs w:val="16"/>
              </w:rPr>
            </w:pPr>
            <w:r w:rsidRPr="00D0162F">
              <w:rPr>
                <w:rFonts w:ascii="Arial" w:hAnsi="Arial"/>
                <w:sz w:val="16"/>
                <w:szCs w:val="16"/>
              </w:rPr>
              <w:t>Addition of RedCap RRM TC 16.5.2.8 - BFR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06D9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B84C3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DC702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AC7595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BA4767" w14:textId="5F6A271B" w:rsidR="003B5295" w:rsidRPr="00D0162F" w:rsidRDefault="003B5295" w:rsidP="003B5295">
            <w:pPr>
              <w:rPr>
                <w:rFonts w:ascii="Arial" w:hAnsi="Arial"/>
                <w:sz w:val="16"/>
                <w:szCs w:val="16"/>
              </w:rPr>
            </w:pPr>
            <w:r w:rsidRPr="00D0162F">
              <w:rPr>
                <w:rFonts w:ascii="Arial" w:hAnsi="Arial"/>
                <w:sz w:val="16"/>
                <w:szCs w:val="16"/>
              </w:rPr>
              <w:t>R5-2304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51FF22" w14:textId="714E6B4D" w:rsidR="003B5295" w:rsidRPr="00D0162F" w:rsidRDefault="003B5295" w:rsidP="003B5295">
            <w:pPr>
              <w:rPr>
                <w:rFonts w:ascii="Arial" w:hAnsi="Arial"/>
                <w:sz w:val="16"/>
                <w:szCs w:val="16"/>
              </w:rPr>
            </w:pPr>
            <w:r w:rsidRPr="00D0162F">
              <w:rPr>
                <w:rFonts w:ascii="Arial" w:hAnsi="Arial"/>
                <w:sz w:val="16"/>
                <w:szCs w:val="16"/>
              </w:rPr>
              <w:t>21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B55E1E" w14:textId="687762F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88987" w14:textId="471C1FC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F0E32D" w14:textId="3866596B" w:rsidR="003B5295" w:rsidRPr="00D0162F" w:rsidRDefault="003B5295" w:rsidP="003B5295">
            <w:pPr>
              <w:rPr>
                <w:rFonts w:ascii="Arial" w:hAnsi="Arial"/>
                <w:sz w:val="16"/>
                <w:szCs w:val="16"/>
              </w:rPr>
            </w:pPr>
            <w:r w:rsidRPr="00D0162F">
              <w:rPr>
                <w:rFonts w:ascii="Arial" w:hAnsi="Arial"/>
                <w:sz w:val="16"/>
                <w:szCs w:val="16"/>
              </w:rPr>
              <w:t>Addition of RedCap RRM TC 16.6.1.5 - intra gap based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47F4B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7A4C9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56E627"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43C86FF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7C0BB4" w14:textId="066B2602" w:rsidR="003B5295" w:rsidRPr="00D0162F" w:rsidRDefault="003B5295" w:rsidP="003B5295">
            <w:pPr>
              <w:rPr>
                <w:rFonts w:ascii="Arial" w:hAnsi="Arial"/>
                <w:sz w:val="16"/>
                <w:szCs w:val="16"/>
              </w:rPr>
            </w:pPr>
            <w:r w:rsidRPr="00D0162F">
              <w:rPr>
                <w:rFonts w:ascii="Arial" w:hAnsi="Arial"/>
                <w:sz w:val="16"/>
                <w:szCs w:val="16"/>
              </w:rPr>
              <w:t>R5-2304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D9E256" w14:textId="1CFB0549" w:rsidR="003B5295" w:rsidRPr="00D0162F" w:rsidRDefault="003B5295" w:rsidP="003B5295">
            <w:pPr>
              <w:rPr>
                <w:rFonts w:ascii="Arial" w:hAnsi="Arial"/>
                <w:sz w:val="16"/>
                <w:szCs w:val="16"/>
              </w:rPr>
            </w:pPr>
            <w:r w:rsidRPr="00D0162F">
              <w:rPr>
                <w:rFonts w:ascii="Arial" w:hAnsi="Arial"/>
                <w:sz w:val="16"/>
                <w:szCs w:val="16"/>
              </w:rPr>
              <w:t>21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CCF774" w14:textId="650670A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3DDA6E" w14:textId="431C73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F19E22" w14:textId="7E9083C9" w:rsidR="003B5295" w:rsidRPr="00D0162F" w:rsidRDefault="003B5295" w:rsidP="003B5295">
            <w:pPr>
              <w:rPr>
                <w:rFonts w:ascii="Arial" w:hAnsi="Arial"/>
                <w:sz w:val="16"/>
                <w:szCs w:val="16"/>
              </w:rPr>
            </w:pPr>
            <w:r w:rsidRPr="00D0162F">
              <w:rPr>
                <w:rFonts w:ascii="Arial" w:hAnsi="Arial"/>
                <w:sz w:val="16"/>
                <w:szCs w:val="16"/>
              </w:rPr>
              <w:t>Addition of RedCap RRM TC 16.6.1.6 - intra gap based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4C2E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08A3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C9670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825C0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111BE8" w14:textId="579DBD1E" w:rsidR="003B5295" w:rsidRPr="00D0162F" w:rsidRDefault="003B5295" w:rsidP="003B5295">
            <w:pPr>
              <w:rPr>
                <w:rFonts w:ascii="Arial" w:hAnsi="Arial"/>
                <w:sz w:val="16"/>
                <w:szCs w:val="16"/>
              </w:rPr>
            </w:pPr>
            <w:r w:rsidRPr="00D0162F">
              <w:rPr>
                <w:rFonts w:ascii="Arial" w:hAnsi="Arial"/>
                <w:sz w:val="16"/>
                <w:szCs w:val="16"/>
              </w:rPr>
              <w:t>R5-2304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68894A" w14:textId="3593AE6E" w:rsidR="003B5295" w:rsidRPr="00D0162F" w:rsidRDefault="003B5295" w:rsidP="003B5295">
            <w:pPr>
              <w:rPr>
                <w:rFonts w:ascii="Arial" w:hAnsi="Arial"/>
                <w:sz w:val="16"/>
                <w:szCs w:val="16"/>
              </w:rPr>
            </w:pPr>
            <w:r w:rsidRPr="00D0162F">
              <w:rPr>
                <w:rFonts w:ascii="Arial" w:hAnsi="Arial"/>
                <w:sz w:val="16"/>
                <w:szCs w:val="16"/>
              </w:rPr>
              <w:t>21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67DF4F" w14:textId="7D9790D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EEA442" w14:textId="3A9BA0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20212F" w14:textId="2ACFD9C1" w:rsidR="003B5295" w:rsidRPr="00D0162F" w:rsidRDefault="003B5295" w:rsidP="003B5295">
            <w:pPr>
              <w:rPr>
                <w:rFonts w:ascii="Arial" w:hAnsi="Arial"/>
                <w:sz w:val="16"/>
                <w:szCs w:val="16"/>
              </w:rPr>
            </w:pPr>
            <w:r w:rsidRPr="00D0162F">
              <w:rPr>
                <w:rFonts w:ascii="Arial" w:hAnsi="Arial"/>
                <w:sz w:val="16"/>
                <w:szCs w:val="16"/>
              </w:rPr>
              <w:t>Addition of RedCap RRM TC 16.6.4.5 - CSI-RS L1-RSRP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A6048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05AEE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5C91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18032D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2B9138" w14:textId="596D100C" w:rsidR="003B5295" w:rsidRPr="00D0162F" w:rsidRDefault="003B5295" w:rsidP="003B5295">
            <w:pPr>
              <w:rPr>
                <w:rFonts w:ascii="Arial" w:hAnsi="Arial"/>
                <w:sz w:val="16"/>
                <w:szCs w:val="16"/>
              </w:rPr>
            </w:pPr>
            <w:r w:rsidRPr="00D0162F">
              <w:rPr>
                <w:rFonts w:ascii="Arial" w:hAnsi="Arial"/>
                <w:sz w:val="16"/>
                <w:szCs w:val="16"/>
              </w:rPr>
              <w:t>R5-2304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6EC86B" w14:textId="7F686094" w:rsidR="003B5295" w:rsidRPr="00D0162F" w:rsidRDefault="003B5295" w:rsidP="003B5295">
            <w:pPr>
              <w:rPr>
                <w:rFonts w:ascii="Arial" w:hAnsi="Arial"/>
                <w:sz w:val="16"/>
                <w:szCs w:val="16"/>
              </w:rPr>
            </w:pPr>
            <w:r w:rsidRPr="00D0162F">
              <w:rPr>
                <w:rFonts w:ascii="Arial" w:hAnsi="Arial"/>
                <w:sz w:val="16"/>
                <w:szCs w:val="16"/>
              </w:rPr>
              <w:t>21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0B77C2" w14:textId="624DFC0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FDFA83" w14:textId="64CBB3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802D70" w14:textId="1F36EB89" w:rsidR="003B5295" w:rsidRPr="00D0162F" w:rsidRDefault="003B5295" w:rsidP="003B5295">
            <w:pPr>
              <w:rPr>
                <w:rFonts w:ascii="Arial" w:hAnsi="Arial"/>
                <w:sz w:val="16"/>
                <w:szCs w:val="16"/>
              </w:rPr>
            </w:pPr>
            <w:r w:rsidRPr="00D0162F">
              <w:rPr>
                <w:rFonts w:ascii="Arial" w:hAnsi="Arial"/>
                <w:sz w:val="16"/>
                <w:szCs w:val="16"/>
              </w:rPr>
              <w:t>Addition of RedCap RRM TC 16.6.4.6 - CSI-RS L1-RSRP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5BDDD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4D8EB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8CE82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B38CF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32D2CA" w14:textId="480D88A1" w:rsidR="003B5295" w:rsidRPr="00D0162F" w:rsidRDefault="003B5295" w:rsidP="003B5295">
            <w:pPr>
              <w:rPr>
                <w:rFonts w:ascii="Arial" w:hAnsi="Arial"/>
                <w:sz w:val="16"/>
                <w:szCs w:val="16"/>
              </w:rPr>
            </w:pPr>
            <w:r w:rsidRPr="00D0162F">
              <w:rPr>
                <w:rFonts w:ascii="Arial" w:hAnsi="Arial"/>
                <w:sz w:val="16"/>
                <w:szCs w:val="16"/>
              </w:rPr>
              <w:t>R5-2304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CD760A" w14:textId="75B8C0B9" w:rsidR="003B5295" w:rsidRPr="00D0162F" w:rsidRDefault="003B5295" w:rsidP="003B5295">
            <w:pPr>
              <w:rPr>
                <w:rFonts w:ascii="Arial" w:hAnsi="Arial"/>
                <w:sz w:val="16"/>
                <w:szCs w:val="16"/>
              </w:rPr>
            </w:pPr>
            <w:r w:rsidRPr="00D0162F">
              <w:rPr>
                <w:rFonts w:ascii="Arial" w:hAnsi="Arial"/>
                <w:sz w:val="16"/>
                <w:szCs w:val="16"/>
              </w:rPr>
              <w:t>22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360B43" w14:textId="4BC660F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5AFAEE" w14:textId="14836D0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596463" w14:textId="4C7632C9" w:rsidR="003B5295" w:rsidRPr="00D0162F" w:rsidRDefault="003B5295" w:rsidP="003B5295">
            <w:pPr>
              <w:rPr>
                <w:rFonts w:ascii="Arial" w:hAnsi="Arial"/>
                <w:sz w:val="16"/>
                <w:szCs w:val="16"/>
              </w:rPr>
            </w:pPr>
            <w:r w:rsidRPr="00D0162F">
              <w:rPr>
                <w:rFonts w:ascii="Arial" w:hAnsi="Arial"/>
                <w:sz w:val="16"/>
                <w:szCs w:val="16"/>
              </w:rPr>
              <w:t>Addition of RedCap RRM TC 16.6.4.7 - CSI-RS L1-RSRP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D015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ADAA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9F93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53AE7E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088B3" w14:textId="4A3F7462" w:rsidR="003B5295" w:rsidRPr="00D0162F" w:rsidRDefault="003B5295" w:rsidP="003B5295">
            <w:pPr>
              <w:rPr>
                <w:rFonts w:ascii="Arial" w:hAnsi="Arial"/>
                <w:sz w:val="16"/>
                <w:szCs w:val="16"/>
              </w:rPr>
            </w:pPr>
            <w:r w:rsidRPr="00D0162F">
              <w:rPr>
                <w:rFonts w:ascii="Arial" w:hAnsi="Arial"/>
                <w:sz w:val="16"/>
                <w:szCs w:val="16"/>
              </w:rPr>
              <w:t>R5-2304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E922CD" w14:textId="10FB6CD5" w:rsidR="003B5295" w:rsidRPr="00D0162F" w:rsidRDefault="003B5295" w:rsidP="003B5295">
            <w:pPr>
              <w:rPr>
                <w:rFonts w:ascii="Arial" w:hAnsi="Arial"/>
                <w:sz w:val="16"/>
                <w:szCs w:val="16"/>
              </w:rPr>
            </w:pPr>
            <w:r w:rsidRPr="00D0162F">
              <w:rPr>
                <w:rFonts w:ascii="Arial" w:hAnsi="Arial"/>
                <w:sz w:val="16"/>
                <w:szCs w:val="16"/>
              </w:rPr>
              <w:t>22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E90244" w14:textId="188AEA7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08C4D7" w14:textId="2450BA5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7459A7" w14:textId="77BAFC47" w:rsidR="003B5295" w:rsidRPr="00D0162F" w:rsidRDefault="003B5295" w:rsidP="003B5295">
            <w:pPr>
              <w:rPr>
                <w:rFonts w:ascii="Arial" w:hAnsi="Arial"/>
                <w:sz w:val="16"/>
                <w:szCs w:val="16"/>
              </w:rPr>
            </w:pPr>
            <w:r w:rsidRPr="00D0162F">
              <w:rPr>
                <w:rFonts w:ascii="Arial" w:hAnsi="Arial"/>
                <w:sz w:val="16"/>
                <w:szCs w:val="16"/>
              </w:rPr>
              <w:t>Addition of RedCap RRM TC 17.3.2.2.1 - 4-step CB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A024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6756E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80E26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67BA9C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2DB90B" w14:textId="7F60C304" w:rsidR="003B5295" w:rsidRPr="00D0162F" w:rsidRDefault="003B5295" w:rsidP="003B5295">
            <w:pPr>
              <w:rPr>
                <w:rFonts w:ascii="Arial" w:hAnsi="Arial"/>
                <w:sz w:val="16"/>
                <w:szCs w:val="16"/>
              </w:rPr>
            </w:pPr>
            <w:r w:rsidRPr="00D0162F">
              <w:rPr>
                <w:rFonts w:ascii="Arial" w:hAnsi="Arial"/>
                <w:sz w:val="16"/>
                <w:szCs w:val="16"/>
              </w:rPr>
              <w:t>R5-2304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20D535" w14:textId="48091B15" w:rsidR="003B5295" w:rsidRPr="00D0162F" w:rsidRDefault="003B5295" w:rsidP="003B5295">
            <w:pPr>
              <w:rPr>
                <w:rFonts w:ascii="Arial" w:hAnsi="Arial"/>
                <w:sz w:val="16"/>
                <w:szCs w:val="16"/>
              </w:rPr>
            </w:pPr>
            <w:r w:rsidRPr="00D0162F">
              <w:rPr>
                <w:rFonts w:ascii="Arial" w:hAnsi="Arial"/>
                <w:sz w:val="16"/>
                <w:szCs w:val="16"/>
              </w:rPr>
              <w:t>22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A00F8C" w14:textId="2060C40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8137AB" w14:textId="3B4E153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414B61" w14:textId="0305C75C" w:rsidR="003B5295" w:rsidRPr="00D0162F" w:rsidRDefault="003B5295" w:rsidP="003B5295">
            <w:pPr>
              <w:rPr>
                <w:rFonts w:ascii="Arial" w:hAnsi="Arial"/>
                <w:sz w:val="16"/>
                <w:szCs w:val="16"/>
              </w:rPr>
            </w:pPr>
            <w:r w:rsidRPr="00D0162F">
              <w:rPr>
                <w:rFonts w:ascii="Arial" w:hAnsi="Arial"/>
                <w:sz w:val="16"/>
                <w:szCs w:val="16"/>
              </w:rPr>
              <w:t>Addition of RedCap RRM TC 17.3.2.2.2 - 4-step CF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F57AD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572B8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4EAF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D5633E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123E00" w14:textId="3E26747A" w:rsidR="003B5295" w:rsidRPr="00D0162F" w:rsidRDefault="003B5295" w:rsidP="003B5295">
            <w:pPr>
              <w:rPr>
                <w:rFonts w:ascii="Arial" w:hAnsi="Arial"/>
                <w:sz w:val="16"/>
                <w:szCs w:val="16"/>
              </w:rPr>
            </w:pPr>
            <w:r w:rsidRPr="00D0162F">
              <w:rPr>
                <w:rFonts w:ascii="Arial" w:hAnsi="Arial"/>
                <w:sz w:val="16"/>
                <w:szCs w:val="16"/>
              </w:rPr>
              <w:t>R5-2304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E13D13" w14:textId="3D91C24A" w:rsidR="003B5295" w:rsidRPr="00D0162F" w:rsidRDefault="003B5295" w:rsidP="003B5295">
            <w:pPr>
              <w:rPr>
                <w:rFonts w:ascii="Arial" w:hAnsi="Arial"/>
                <w:sz w:val="16"/>
                <w:szCs w:val="16"/>
              </w:rPr>
            </w:pPr>
            <w:r w:rsidRPr="00D0162F">
              <w:rPr>
                <w:rFonts w:ascii="Arial" w:hAnsi="Arial"/>
                <w:sz w:val="16"/>
                <w:szCs w:val="16"/>
              </w:rPr>
              <w:t>22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F0C8C8" w14:textId="1BD777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539A6A" w14:textId="341A366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57B4CB" w14:textId="7CE74888" w:rsidR="003B5295" w:rsidRPr="00D0162F" w:rsidRDefault="003B5295" w:rsidP="003B5295">
            <w:pPr>
              <w:rPr>
                <w:rFonts w:ascii="Arial" w:hAnsi="Arial"/>
                <w:sz w:val="16"/>
                <w:szCs w:val="16"/>
              </w:rPr>
            </w:pPr>
            <w:r w:rsidRPr="00D0162F">
              <w:rPr>
                <w:rFonts w:ascii="Arial" w:hAnsi="Arial"/>
                <w:sz w:val="16"/>
                <w:szCs w:val="16"/>
              </w:rPr>
              <w:t>Addition of RedCap RRM TC 17.3.2.2.3 - 2-step CB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F92E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A36C6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733C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2A46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DB2FCA" w14:textId="644F4841" w:rsidR="003B5295" w:rsidRPr="00D0162F" w:rsidRDefault="003B5295" w:rsidP="003B5295">
            <w:pPr>
              <w:rPr>
                <w:rFonts w:ascii="Arial" w:hAnsi="Arial"/>
                <w:sz w:val="16"/>
                <w:szCs w:val="16"/>
              </w:rPr>
            </w:pPr>
            <w:r w:rsidRPr="00D0162F">
              <w:rPr>
                <w:rFonts w:ascii="Arial" w:hAnsi="Arial"/>
                <w:sz w:val="16"/>
                <w:szCs w:val="16"/>
              </w:rPr>
              <w:t>R5-2304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C51A78" w14:textId="6CA4E61A" w:rsidR="003B5295" w:rsidRPr="00D0162F" w:rsidRDefault="003B5295" w:rsidP="003B5295">
            <w:pPr>
              <w:rPr>
                <w:rFonts w:ascii="Arial" w:hAnsi="Arial"/>
                <w:sz w:val="16"/>
                <w:szCs w:val="16"/>
              </w:rPr>
            </w:pPr>
            <w:r w:rsidRPr="00D0162F">
              <w:rPr>
                <w:rFonts w:ascii="Arial" w:hAnsi="Arial"/>
                <w:sz w:val="16"/>
                <w:szCs w:val="16"/>
              </w:rPr>
              <w:t>22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954F60" w14:textId="0D1C5C8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12F15D" w14:textId="141541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C24E4F" w14:textId="71451BA1" w:rsidR="003B5295" w:rsidRPr="00D0162F" w:rsidRDefault="003B5295" w:rsidP="003B5295">
            <w:pPr>
              <w:rPr>
                <w:rFonts w:ascii="Arial" w:hAnsi="Arial"/>
                <w:sz w:val="16"/>
                <w:szCs w:val="16"/>
              </w:rPr>
            </w:pPr>
            <w:r w:rsidRPr="00D0162F">
              <w:rPr>
                <w:rFonts w:ascii="Arial" w:hAnsi="Arial"/>
                <w:sz w:val="16"/>
                <w:szCs w:val="16"/>
              </w:rPr>
              <w:t>Addition of RedCap RRM TC 17.3.2.2.4 - 2-step CF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42F8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D2E3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F263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1A057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4F8464" w14:textId="5093E0F2" w:rsidR="003B5295" w:rsidRPr="00D0162F" w:rsidRDefault="003B5295" w:rsidP="003B5295">
            <w:pPr>
              <w:rPr>
                <w:rFonts w:ascii="Arial" w:hAnsi="Arial"/>
                <w:sz w:val="16"/>
                <w:szCs w:val="16"/>
              </w:rPr>
            </w:pPr>
            <w:r w:rsidRPr="00D0162F">
              <w:rPr>
                <w:rFonts w:ascii="Arial" w:hAnsi="Arial"/>
                <w:sz w:val="16"/>
                <w:szCs w:val="16"/>
              </w:rPr>
              <w:t>R5-2304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96969E" w14:textId="0E6ED7BD" w:rsidR="003B5295" w:rsidRPr="00D0162F" w:rsidRDefault="003B5295" w:rsidP="003B5295">
            <w:pPr>
              <w:rPr>
                <w:rFonts w:ascii="Arial" w:hAnsi="Arial"/>
                <w:sz w:val="16"/>
                <w:szCs w:val="16"/>
              </w:rPr>
            </w:pPr>
            <w:r w:rsidRPr="00D0162F">
              <w:rPr>
                <w:rFonts w:ascii="Arial" w:hAnsi="Arial"/>
                <w:sz w:val="16"/>
                <w:szCs w:val="16"/>
              </w:rPr>
              <w:t>22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1CFE45" w14:textId="4D5732F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5372DD" w14:textId="254B2E9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6A3AF0" w14:textId="0F427CEB" w:rsidR="003B5295" w:rsidRPr="00D0162F" w:rsidRDefault="003B5295" w:rsidP="003B5295">
            <w:pPr>
              <w:rPr>
                <w:rFonts w:ascii="Arial" w:hAnsi="Arial"/>
                <w:sz w:val="16"/>
                <w:szCs w:val="16"/>
              </w:rPr>
            </w:pPr>
            <w:r w:rsidRPr="00D0162F">
              <w:rPr>
                <w:rFonts w:ascii="Arial" w:hAnsi="Arial"/>
                <w:sz w:val="16"/>
                <w:szCs w:val="16"/>
              </w:rPr>
              <w:t>Addition of RedCap RRM TC 17.5.1.9 - RLM scheduling 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63DA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37BF0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624C2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0114CD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BDB391" w14:textId="54297D01" w:rsidR="003B5295" w:rsidRPr="00D0162F" w:rsidRDefault="003B5295" w:rsidP="003B5295">
            <w:pPr>
              <w:rPr>
                <w:rFonts w:ascii="Arial" w:hAnsi="Arial"/>
                <w:sz w:val="16"/>
                <w:szCs w:val="16"/>
              </w:rPr>
            </w:pPr>
            <w:r w:rsidRPr="00D0162F">
              <w:rPr>
                <w:rFonts w:ascii="Arial" w:hAnsi="Arial"/>
                <w:sz w:val="16"/>
                <w:szCs w:val="16"/>
              </w:rPr>
              <w:t>R5-2304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9E84E4" w14:textId="5047DA55" w:rsidR="003B5295" w:rsidRPr="00D0162F" w:rsidRDefault="003B5295" w:rsidP="003B5295">
            <w:pPr>
              <w:rPr>
                <w:rFonts w:ascii="Arial" w:hAnsi="Arial"/>
                <w:sz w:val="16"/>
                <w:szCs w:val="16"/>
              </w:rPr>
            </w:pPr>
            <w:r w:rsidRPr="00D0162F">
              <w:rPr>
                <w:rFonts w:ascii="Arial" w:hAnsi="Arial"/>
                <w:sz w:val="16"/>
                <w:szCs w:val="16"/>
              </w:rPr>
              <w:t>22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5CCFAE" w14:textId="6F8FC98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98308A" w14:textId="7A33AB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8AC7F2" w14:textId="2B647EC7" w:rsidR="003B5295" w:rsidRPr="00D0162F" w:rsidRDefault="003B5295" w:rsidP="003B5295">
            <w:pPr>
              <w:rPr>
                <w:rFonts w:ascii="Arial" w:hAnsi="Arial"/>
                <w:sz w:val="16"/>
                <w:szCs w:val="16"/>
              </w:rPr>
            </w:pPr>
            <w:r w:rsidRPr="00D0162F">
              <w:rPr>
                <w:rFonts w:ascii="Arial" w:hAnsi="Arial"/>
                <w:sz w:val="16"/>
                <w:szCs w:val="16"/>
              </w:rPr>
              <w:t>Addition of RedCap RRM TC 17.6.1.3 - intra gap-based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25500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BAA0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08B2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A5ACD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E5B28B" w14:textId="56AD6814" w:rsidR="003B5295" w:rsidRPr="00D0162F" w:rsidRDefault="003B5295" w:rsidP="003B5295">
            <w:pPr>
              <w:rPr>
                <w:rFonts w:ascii="Arial" w:hAnsi="Arial"/>
                <w:sz w:val="16"/>
                <w:szCs w:val="16"/>
              </w:rPr>
            </w:pPr>
            <w:r w:rsidRPr="00D0162F">
              <w:rPr>
                <w:rFonts w:ascii="Arial" w:hAnsi="Arial"/>
                <w:sz w:val="16"/>
                <w:szCs w:val="16"/>
              </w:rPr>
              <w:t>R5-2305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FF3592" w14:textId="2B378A37" w:rsidR="003B5295" w:rsidRPr="00D0162F" w:rsidRDefault="003B5295" w:rsidP="003B5295">
            <w:pPr>
              <w:rPr>
                <w:rFonts w:ascii="Arial" w:hAnsi="Arial"/>
                <w:sz w:val="16"/>
                <w:szCs w:val="16"/>
              </w:rPr>
            </w:pPr>
            <w:r w:rsidRPr="00D0162F">
              <w:rPr>
                <w:rFonts w:ascii="Arial" w:hAnsi="Arial"/>
                <w:sz w:val="16"/>
                <w:szCs w:val="16"/>
              </w:rPr>
              <w:t>22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B6E8EC" w14:textId="0CBE396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127922" w14:textId="78ABBFB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BDC731" w14:textId="12A2E410" w:rsidR="003B5295" w:rsidRPr="00D0162F" w:rsidRDefault="003B5295" w:rsidP="003B5295">
            <w:pPr>
              <w:rPr>
                <w:rFonts w:ascii="Arial" w:hAnsi="Arial"/>
                <w:sz w:val="16"/>
                <w:szCs w:val="16"/>
              </w:rPr>
            </w:pPr>
            <w:r w:rsidRPr="00D0162F">
              <w:rPr>
                <w:rFonts w:ascii="Arial" w:hAnsi="Arial"/>
                <w:sz w:val="16"/>
                <w:szCs w:val="16"/>
              </w:rPr>
              <w:t>Addition of RedCap RRM TC 17.6.1.4 - intra gap-based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8FABB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72CE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D20D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901F40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FBB085" w14:textId="557EA380" w:rsidR="003B5295" w:rsidRPr="00D0162F" w:rsidRDefault="003B5295" w:rsidP="003B5295">
            <w:pPr>
              <w:rPr>
                <w:rFonts w:ascii="Arial" w:hAnsi="Arial"/>
                <w:sz w:val="16"/>
                <w:szCs w:val="16"/>
              </w:rPr>
            </w:pPr>
            <w:r w:rsidRPr="00D0162F">
              <w:rPr>
                <w:rFonts w:ascii="Arial" w:hAnsi="Arial"/>
                <w:sz w:val="16"/>
                <w:szCs w:val="16"/>
              </w:rPr>
              <w:t>R5-2305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AFC172" w14:textId="6FE78169" w:rsidR="003B5295" w:rsidRPr="00D0162F" w:rsidRDefault="003B5295" w:rsidP="003B5295">
            <w:pPr>
              <w:rPr>
                <w:rFonts w:ascii="Arial" w:hAnsi="Arial"/>
                <w:sz w:val="16"/>
                <w:szCs w:val="16"/>
              </w:rPr>
            </w:pPr>
            <w:r w:rsidRPr="00D0162F">
              <w:rPr>
                <w:rFonts w:ascii="Arial" w:hAnsi="Arial"/>
                <w:sz w:val="16"/>
                <w:szCs w:val="16"/>
              </w:rPr>
              <w:t>22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9D183D" w14:textId="1F5C8B9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B7D698" w14:textId="3C62D4E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B05790" w14:textId="2F492D1F" w:rsidR="003B5295" w:rsidRPr="00D0162F" w:rsidRDefault="003B5295" w:rsidP="003B5295">
            <w:pPr>
              <w:rPr>
                <w:rFonts w:ascii="Arial" w:hAnsi="Arial"/>
                <w:sz w:val="16"/>
                <w:szCs w:val="16"/>
              </w:rPr>
            </w:pPr>
            <w:r w:rsidRPr="00D0162F">
              <w:rPr>
                <w:rFonts w:ascii="Arial" w:hAnsi="Arial"/>
                <w:sz w:val="16"/>
                <w:szCs w:val="16"/>
              </w:rPr>
              <w:t>Addition of RedCap RRM TC 17.6.3.2 - SSB L1-RSRP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1C210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4A81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763A5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2A9A5D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4B77A8" w14:textId="76535657" w:rsidR="003B5295" w:rsidRPr="00D0162F" w:rsidRDefault="003B5295" w:rsidP="003B5295">
            <w:pPr>
              <w:rPr>
                <w:rFonts w:ascii="Arial" w:hAnsi="Arial"/>
                <w:sz w:val="16"/>
                <w:szCs w:val="16"/>
              </w:rPr>
            </w:pPr>
            <w:r w:rsidRPr="00D0162F">
              <w:rPr>
                <w:rFonts w:ascii="Arial" w:hAnsi="Arial"/>
                <w:sz w:val="16"/>
                <w:szCs w:val="16"/>
              </w:rPr>
              <w:t>R5-2305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3A2001" w14:textId="368D6CBE" w:rsidR="003B5295" w:rsidRPr="00D0162F" w:rsidRDefault="003B5295" w:rsidP="003B5295">
            <w:pPr>
              <w:rPr>
                <w:rFonts w:ascii="Arial" w:hAnsi="Arial"/>
                <w:sz w:val="16"/>
                <w:szCs w:val="16"/>
              </w:rPr>
            </w:pPr>
            <w:r w:rsidRPr="00D0162F">
              <w:rPr>
                <w:rFonts w:ascii="Arial" w:hAnsi="Arial"/>
                <w:sz w:val="16"/>
                <w:szCs w:val="16"/>
              </w:rPr>
              <w:t>22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EA9424" w14:textId="6A9186E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41FCDA" w14:textId="6BF1D3A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8DED85" w14:textId="430A2E15" w:rsidR="003B5295" w:rsidRPr="00D0162F" w:rsidRDefault="003B5295" w:rsidP="003B5295">
            <w:pPr>
              <w:rPr>
                <w:rFonts w:ascii="Arial" w:hAnsi="Arial"/>
                <w:sz w:val="16"/>
                <w:szCs w:val="16"/>
              </w:rPr>
            </w:pPr>
            <w:r w:rsidRPr="00D0162F">
              <w:rPr>
                <w:rFonts w:ascii="Arial" w:hAnsi="Arial"/>
                <w:sz w:val="16"/>
                <w:szCs w:val="16"/>
              </w:rPr>
              <w:t>Addition of RedCap RRM TC 17.6.3.3 - CSI-RS L1-RSRP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DD53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CE28A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6118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FEF10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70DE93" w14:textId="76243692" w:rsidR="003B5295" w:rsidRPr="00D0162F" w:rsidRDefault="003B5295" w:rsidP="003B5295">
            <w:pPr>
              <w:rPr>
                <w:rFonts w:ascii="Arial" w:hAnsi="Arial"/>
                <w:sz w:val="16"/>
                <w:szCs w:val="16"/>
              </w:rPr>
            </w:pPr>
            <w:r w:rsidRPr="00D0162F">
              <w:rPr>
                <w:rFonts w:ascii="Arial" w:hAnsi="Arial"/>
                <w:sz w:val="16"/>
                <w:szCs w:val="16"/>
              </w:rPr>
              <w:t>R5-2305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17891C" w14:textId="375208FC" w:rsidR="003B5295" w:rsidRPr="00D0162F" w:rsidRDefault="003B5295" w:rsidP="003B5295">
            <w:pPr>
              <w:rPr>
                <w:rFonts w:ascii="Arial" w:hAnsi="Arial"/>
                <w:sz w:val="16"/>
                <w:szCs w:val="16"/>
              </w:rPr>
            </w:pPr>
            <w:r w:rsidRPr="00D0162F">
              <w:rPr>
                <w:rFonts w:ascii="Arial" w:hAnsi="Arial"/>
                <w:sz w:val="16"/>
                <w:szCs w:val="16"/>
              </w:rPr>
              <w:t>22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F403F6" w14:textId="612F787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48D9E5" w14:textId="752E8E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DC04C0" w14:textId="497A45BB" w:rsidR="003B5295" w:rsidRPr="00D0162F" w:rsidRDefault="003B5295" w:rsidP="003B5295">
            <w:pPr>
              <w:rPr>
                <w:rFonts w:ascii="Arial" w:hAnsi="Arial"/>
                <w:sz w:val="16"/>
                <w:szCs w:val="16"/>
              </w:rPr>
            </w:pPr>
            <w:r w:rsidRPr="00D0162F">
              <w:rPr>
                <w:rFonts w:ascii="Arial" w:hAnsi="Arial"/>
                <w:sz w:val="16"/>
                <w:szCs w:val="16"/>
              </w:rPr>
              <w:t>Addition of RedCap RRM TC 17.6.3.4 - CSI-RS L1-RSRP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AF1C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C5DAF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DF388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888D7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A85385" w14:textId="664E7FB0" w:rsidR="003B5295" w:rsidRPr="00D0162F" w:rsidRDefault="003B5295" w:rsidP="003B5295">
            <w:pPr>
              <w:rPr>
                <w:rFonts w:ascii="Arial" w:hAnsi="Arial"/>
                <w:sz w:val="16"/>
                <w:szCs w:val="16"/>
              </w:rPr>
            </w:pPr>
            <w:r w:rsidRPr="00D0162F">
              <w:rPr>
                <w:rFonts w:ascii="Arial" w:hAnsi="Arial"/>
                <w:sz w:val="16"/>
                <w:szCs w:val="16"/>
              </w:rPr>
              <w:t>R5-2305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98D2C3" w14:textId="162C396A" w:rsidR="003B5295" w:rsidRPr="00D0162F" w:rsidRDefault="003B5295" w:rsidP="003B5295">
            <w:pPr>
              <w:rPr>
                <w:rFonts w:ascii="Arial" w:hAnsi="Arial"/>
                <w:sz w:val="16"/>
                <w:szCs w:val="16"/>
              </w:rPr>
            </w:pPr>
            <w:r w:rsidRPr="00D0162F">
              <w:rPr>
                <w:rFonts w:ascii="Arial" w:hAnsi="Arial"/>
                <w:sz w:val="16"/>
                <w:szCs w:val="16"/>
              </w:rPr>
              <w:t>22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DA3437" w14:textId="39A34BB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1216B9" w14:textId="489D35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FE6A89" w14:textId="7A793453" w:rsidR="003B5295" w:rsidRPr="00D0162F" w:rsidRDefault="003B5295" w:rsidP="003B5295">
            <w:pPr>
              <w:rPr>
                <w:rFonts w:ascii="Arial" w:hAnsi="Arial"/>
                <w:sz w:val="16"/>
                <w:szCs w:val="16"/>
              </w:rPr>
            </w:pPr>
            <w:r w:rsidRPr="00D0162F">
              <w:rPr>
                <w:rFonts w:ascii="Arial" w:hAnsi="Arial"/>
                <w:sz w:val="16"/>
                <w:szCs w:val="16"/>
              </w:rPr>
              <w:t>Addition of RedCap RRM TC 18.3.1.1 - FR1 NR meas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49CD8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47329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22689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1421D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62B734" w14:textId="6C857E7E" w:rsidR="003B5295" w:rsidRPr="00D0162F" w:rsidRDefault="003B5295" w:rsidP="003B5295">
            <w:pPr>
              <w:rPr>
                <w:rFonts w:ascii="Arial" w:hAnsi="Arial"/>
                <w:sz w:val="16"/>
                <w:szCs w:val="16"/>
              </w:rPr>
            </w:pPr>
            <w:r w:rsidRPr="00D0162F">
              <w:rPr>
                <w:rFonts w:ascii="Arial" w:hAnsi="Arial"/>
                <w:sz w:val="16"/>
                <w:szCs w:val="16"/>
              </w:rPr>
              <w:t>R5-2305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1B2307" w14:textId="522A9BA4" w:rsidR="003B5295" w:rsidRPr="00D0162F" w:rsidRDefault="003B5295" w:rsidP="003B5295">
            <w:pPr>
              <w:rPr>
                <w:rFonts w:ascii="Arial" w:hAnsi="Arial"/>
                <w:sz w:val="16"/>
                <w:szCs w:val="16"/>
              </w:rPr>
            </w:pPr>
            <w:r w:rsidRPr="00D0162F">
              <w:rPr>
                <w:rFonts w:ascii="Arial" w:hAnsi="Arial"/>
                <w:sz w:val="16"/>
                <w:szCs w:val="16"/>
              </w:rPr>
              <w:t>22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1B94EA" w14:textId="47A1B48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2CB8E3" w14:textId="219854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BDBB2E" w14:textId="281914BE" w:rsidR="003B5295" w:rsidRPr="00D0162F" w:rsidRDefault="003B5295" w:rsidP="003B5295">
            <w:pPr>
              <w:rPr>
                <w:rFonts w:ascii="Arial" w:hAnsi="Arial"/>
                <w:sz w:val="16"/>
                <w:szCs w:val="16"/>
              </w:rPr>
            </w:pPr>
            <w:r w:rsidRPr="00D0162F">
              <w:rPr>
                <w:rFonts w:ascii="Arial" w:hAnsi="Arial"/>
                <w:sz w:val="16"/>
                <w:szCs w:val="16"/>
              </w:rPr>
              <w:t>Addition of RedCap RRM TC 18.3.1.2 - FR1 NR meas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277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7B61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923C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0DF718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127E51" w14:textId="585295C4" w:rsidR="003B5295" w:rsidRPr="00D0162F" w:rsidRDefault="003B5295" w:rsidP="003B5295">
            <w:pPr>
              <w:rPr>
                <w:rFonts w:ascii="Arial" w:hAnsi="Arial"/>
                <w:sz w:val="16"/>
                <w:szCs w:val="16"/>
              </w:rPr>
            </w:pPr>
            <w:r w:rsidRPr="00D0162F">
              <w:rPr>
                <w:rFonts w:ascii="Arial" w:hAnsi="Arial"/>
                <w:sz w:val="16"/>
                <w:szCs w:val="16"/>
              </w:rPr>
              <w:t>R5-2305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84A718" w14:textId="6BE00D5D" w:rsidR="003B5295" w:rsidRPr="00D0162F" w:rsidRDefault="003B5295" w:rsidP="003B5295">
            <w:pPr>
              <w:rPr>
                <w:rFonts w:ascii="Arial" w:hAnsi="Arial"/>
                <w:sz w:val="16"/>
                <w:szCs w:val="16"/>
              </w:rPr>
            </w:pPr>
            <w:r w:rsidRPr="00D0162F">
              <w:rPr>
                <w:rFonts w:ascii="Arial" w:hAnsi="Arial"/>
                <w:sz w:val="16"/>
                <w:szCs w:val="16"/>
              </w:rPr>
              <w:t>22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0B1580" w14:textId="0D6D9C6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44C67D" w14:textId="4115D96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7F6DF9" w14:textId="0336B77A" w:rsidR="003B5295" w:rsidRPr="00D0162F" w:rsidRDefault="003B5295" w:rsidP="003B5295">
            <w:pPr>
              <w:rPr>
                <w:rFonts w:ascii="Arial" w:hAnsi="Arial"/>
                <w:sz w:val="16"/>
                <w:szCs w:val="16"/>
              </w:rPr>
            </w:pPr>
            <w:r w:rsidRPr="00D0162F">
              <w:rPr>
                <w:rFonts w:ascii="Arial" w:hAnsi="Arial"/>
                <w:sz w:val="16"/>
                <w:szCs w:val="16"/>
              </w:rPr>
              <w:t>Addition of RedCap RRM TC 18.3.1.3 - FR1 NR meas no-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AAA4A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B6BB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BD24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3CE492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D93DD3" w14:textId="734872EA" w:rsidR="003B5295" w:rsidRPr="00D0162F" w:rsidRDefault="003B5295" w:rsidP="003B5295">
            <w:pPr>
              <w:rPr>
                <w:rFonts w:ascii="Arial" w:hAnsi="Arial"/>
                <w:sz w:val="16"/>
                <w:szCs w:val="16"/>
              </w:rPr>
            </w:pPr>
            <w:r w:rsidRPr="00D0162F">
              <w:rPr>
                <w:rFonts w:ascii="Arial" w:hAnsi="Arial"/>
                <w:sz w:val="16"/>
                <w:szCs w:val="16"/>
              </w:rPr>
              <w:t>R5-2305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25ADA2" w14:textId="7E4166C1" w:rsidR="003B5295" w:rsidRPr="00D0162F" w:rsidRDefault="003B5295" w:rsidP="003B5295">
            <w:pPr>
              <w:rPr>
                <w:rFonts w:ascii="Arial" w:hAnsi="Arial"/>
                <w:sz w:val="16"/>
                <w:szCs w:val="16"/>
              </w:rPr>
            </w:pPr>
            <w:r w:rsidRPr="00D0162F">
              <w:rPr>
                <w:rFonts w:ascii="Arial" w:hAnsi="Arial"/>
                <w:sz w:val="16"/>
                <w:szCs w:val="16"/>
              </w:rPr>
              <w:t>22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82DB7E" w14:textId="2E0FF85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2B6117" w14:textId="35B80A8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3893FC" w14:textId="7FB444D4" w:rsidR="003B5295" w:rsidRPr="00D0162F" w:rsidRDefault="003B5295" w:rsidP="003B5295">
            <w:pPr>
              <w:rPr>
                <w:rFonts w:ascii="Arial" w:hAnsi="Arial"/>
                <w:sz w:val="16"/>
                <w:szCs w:val="16"/>
              </w:rPr>
            </w:pPr>
            <w:r w:rsidRPr="00D0162F">
              <w:rPr>
                <w:rFonts w:ascii="Arial" w:hAnsi="Arial"/>
                <w:sz w:val="16"/>
                <w:szCs w:val="16"/>
              </w:rPr>
              <w:t>Addition of RedCap RRM TC 18.3.1.4 - FR1 NR meas 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92023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D04E1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A16D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56B738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3BBCB6" w14:textId="3D6D7EBB" w:rsidR="003B5295" w:rsidRPr="00D0162F" w:rsidRDefault="003B5295" w:rsidP="003B5295">
            <w:pPr>
              <w:rPr>
                <w:rFonts w:ascii="Arial" w:hAnsi="Arial"/>
                <w:sz w:val="16"/>
                <w:szCs w:val="16"/>
              </w:rPr>
            </w:pPr>
            <w:r w:rsidRPr="00D0162F">
              <w:rPr>
                <w:rFonts w:ascii="Arial" w:hAnsi="Arial"/>
                <w:sz w:val="16"/>
                <w:szCs w:val="16"/>
              </w:rPr>
              <w:t>R5-2305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C37493" w14:textId="7079022F" w:rsidR="003B5295" w:rsidRPr="00D0162F" w:rsidRDefault="003B5295" w:rsidP="003B5295">
            <w:pPr>
              <w:rPr>
                <w:rFonts w:ascii="Arial" w:hAnsi="Arial"/>
                <w:sz w:val="16"/>
                <w:szCs w:val="16"/>
              </w:rPr>
            </w:pPr>
            <w:r w:rsidRPr="00D0162F">
              <w:rPr>
                <w:rFonts w:ascii="Arial" w:hAnsi="Arial"/>
                <w:sz w:val="16"/>
                <w:szCs w:val="16"/>
              </w:rPr>
              <w:t>22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5BF8CE" w14:textId="6D55ABC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64C2AB" w14:textId="0AACB28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8CC6B5" w14:textId="34997F02" w:rsidR="003B5295" w:rsidRPr="00D0162F" w:rsidRDefault="003B5295" w:rsidP="003B5295">
            <w:pPr>
              <w:rPr>
                <w:rFonts w:ascii="Arial" w:hAnsi="Arial"/>
                <w:sz w:val="16"/>
                <w:szCs w:val="16"/>
              </w:rPr>
            </w:pPr>
            <w:r w:rsidRPr="00D0162F">
              <w:rPr>
                <w:rFonts w:ascii="Arial" w:hAnsi="Arial"/>
                <w:sz w:val="16"/>
                <w:szCs w:val="16"/>
              </w:rPr>
              <w:t>Addition of RedCap RRM TC 18.3.1.5 - FR2 NR meas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FC4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84DE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AF4E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3D351A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F09C43" w14:textId="2CA3B25D" w:rsidR="003B5295" w:rsidRPr="00D0162F" w:rsidRDefault="003B5295" w:rsidP="003B5295">
            <w:pPr>
              <w:rPr>
                <w:rFonts w:ascii="Arial" w:hAnsi="Arial"/>
                <w:sz w:val="16"/>
                <w:szCs w:val="16"/>
              </w:rPr>
            </w:pPr>
            <w:r w:rsidRPr="00D0162F">
              <w:rPr>
                <w:rFonts w:ascii="Arial" w:hAnsi="Arial"/>
                <w:sz w:val="16"/>
                <w:szCs w:val="16"/>
              </w:rPr>
              <w:t>R5-2305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A75E21" w14:textId="1E4919BE" w:rsidR="003B5295" w:rsidRPr="00D0162F" w:rsidRDefault="003B5295" w:rsidP="003B5295">
            <w:pPr>
              <w:rPr>
                <w:rFonts w:ascii="Arial" w:hAnsi="Arial"/>
                <w:sz w:val="16"/>
                <w:szCs w:val="16"/>
              </w:rPr>
            </w:pPr>
            <w:r w:rsidRPr="00D0162F">
              <w:rPr>
                <w:rFonts w:ascii="Arial" w:hAnsi="Arial"/>
                <w:sz w:val="16"/>
                <w:szCs w:val="16"/>
              </w:rPr>
              <w:t>22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D2DCC7" w14:textId="756D52C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6C6807" w14:textId="7E0E9F4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DFB50D" w14:textId="412E845C" w:rsidR="003B5295" w:rsidRPr="00D0162F" w:rsidRDefault="003B5295" w:rsidP="003B5295">
            <w:pPr>
              <w:rPr>
                <w:rFonts w:ascii="Arial" w:hAnsi="Arial"/>
                <w:sz w:val="16"/>
                <w:szCs w:val="16"/>
              </w:rPr>
            </w:pPr>
            <w:r w:rsidRPr="00D0162F">
              <w:rPr>
                <w:rFonts w:ascii="Arial" w:hAnsi="Arial"/>
                <w:sz w:val="16"/>
                <w:szCs w:val="16"/>
              </w:rPr>
              <w:t>Addition of RedCap RRM TC 18.3.1.6 - FR2 NR meas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31974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34D24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5003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AB46B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C3CB85" w14:textId="1EFE58E1" w:rsidR="003B5295" w:rsidRPr="00D0162F" w:rsidRDefault="003B5295" w:rsidP="003B5295">
            <w:pPr>
              <w:rPr>
                <w:rFonts w:ascii="Arial" w:hAnsi="Arial"/>
                <w:sz w:val="16"/>
                <w:szCs w:val="16"/>
              </w:rPr>
            </w:pPr>
            <w:r w:rsidRPr="00D0162F">
              <w:rPr>
                <w:rFonts w:ascii="Arial" w:hAnsi="Arial"/>
                <w:sz w:val="16"/>
                <w:szCs w:val="16"/>
              </w:rPr>
              <w:t>R5-2305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637147" w14:textId="12020732" w:rsidR="003B5295" w:rsidRPr="00D0162F" w:rsidRDefault="003B5295" w:rsidP="003B5295">
            <w:pPr>
              <w:rPr>
                <w:rFonts w:ascii="Arial" w:hAnsi="Arial"/>
                <w:sz w:val="16"/>
                <w:szCs w:val="16"/>
              </w:rPr>
            </w:pPr>
            <w:r w:rsidRPr="00D0162F">
              <w:rPr>
                <w:rFonts w:ascii="Arial" w:hAnsi="Arial"/>
                <w:sz w:val="16"/>
                <w:szCs w:val="16"/>
              </w:rPr>
              <w:t>22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FD80F7" w14:textId="72DAC1E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496B36" w14:textId="4D4CE83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A2A42D" w14:textId="67ADC57E" w:rsidR="003B5295" w:rsidRPr="00D0162F" w:rsidRDefault="003B5295" w:rsidP="003B5295">
            <w:pPr>
              <w:rPr>
                <w:rFonts w:ascii="Arial" w:hAnsi="Arial"/>
                <w:sz w:val="16"/>
                <w:szCs w:val="16"/>
              </w:rPr>
            </w:pPr>
            <w:r w:rsidRPr="00D0162F">
              <w:rPr>
                <w:rFonts w:ascii="Arial" w:hAnsi="Arial"/>
                <w:sz w:val="16"/>
                <w:szCs w:val="16"/>
              </w:rPr>
              <w:t>Addition of RedCap RRM TC 18.3.1.7 - FR2 NR meas no-DRX SBI</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1169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92F5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788E0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EE5E2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9E679E" w14:textId="1EA460F8" w:rsidR="003B5295" w:rsidRPr="00D0162F" w:rsidRDefault="003B5295" w:rsidP="003B5295">
            <w:pPr>
              <w:rPr>
                <w:rFonts w:ascii="Arial" w:hAnsi="Arial"/>
                <w:sz w:val="16"/>
                <w:szCs w:val="16"/>
              </w:rPr>
            </w:pPr>
            <w:r w:rsidRPr="00D0162F">
              <w:rPr>
                <w:rFonts w:ascii="Arial" w:hAnsi="Arial"/>
                <w:sz w:val="16"/>
                <w:szCs w:val="16"/>
              </w:rPr>
              <w:t>R5-2305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F9E3E3" w14:textId="1A74B1FD" w:rsidR="003B5295" w:rsidRPr="00D0162F" w:rsidRDefault="003B5295" w:rsidP="003B5295">
            <w:pPr>
              <w:rPr>
                <w:rFonts w:ascii="Arial" w:hAnsi="Arial"/>
                <w:sz w:val="16"/>
                <w:szCs w:val="16"/>
              </w:rPr>
            </w:pPr>
            <w:r w:rsidRPr="00D0162F">
              <w:rPr>
                <w:rFonts w:ascii="Arial" w:hAnsi="Arial"/>
                <w:sz w:val="16"/>
                <w:szCs w:val="16"/>
              </w:rPr>
              <w:t>22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A8688F" w14:textId="09DCF9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C021C6" w14:textId="7D49306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DC6B18" w14:textId="5E2A7133" w:rsidR="003B5295" w:rsidRPr="00D0162F" w:rsidRDefault="003B5295" w:rsidP="003B5295">
            <w:pPr>
              <w:rPr>
                <w:rFonts w:ascii="Arial" w:hAnsi="Arial"/>
                <w:sz w:val="16"/>
                <w:szCs w:val="16"/>
              </w:rPr>
            </w:pPr>
            <w:r w:rsidRPr="00D0162F">
              <w:rPr>
                <w:rFonts w:ascii="Arial" w:hAnsi="Arial"/>
                <w:sz w:val="16"/>
                <w:szCs w:val="16"/>
              </w:rPr>
              <w:t>Addition of RedCap RRM TC 18.3.1.8 - FR2 NR meas DRX SBI</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053A1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7168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D1B15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8E7BE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351B06" w14:textId="2328CA89" w:rsidR="003B5295" w:rsidRPr="00D0162F" w:rsidRDefault="003B5295" w:rsidP="003B5295">
            <w:pPr>
              <w:rPr>
                <w:rFonts w:ascii="Arial" w:hAnsi="Arial"/>
                <w:sz w:val="16"/>
                <w:szCs w:val="16"/>
              </w:rPr>
            </w:pPr>
            <w:r w:rsidRPr="00D0162F">
              <w:rPr>
                <w:rFonts w:ascii="Arial" w:hAnsi="Arial"/>
                <w:sz w:val="16"/>
                <w:szCs w:val="16"/>
              </w:rPr>
              <w:t>R5-2305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5A8C8C" w14:textId="7BD35448" w:rsidR="003B5295" w:rsidRPr="00D0162F" w:rsidRDefault="003B5295" w:rsidP="003B5295">
            <w:pPr>
              <w:rPr>
                <w:rFonts w:ascii="Arial" w:hAnsi="Arial"/>
                <w:sz w:val="16"/>
                <w:szCs w:val="16"/>
              </w:rPr>
            </w:pPr>
            <w:r w:rsidRPr="00D0162F">
              <w:rPr>
                <w:rFonts w:ascii="Arial" w:hAnsi="Arial"/>
                <w:sz w:val="16"/>
                <w:szCs w:val="16"/>
              </w:rPr>
              <w:t>22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CEA8C2" w14:textId="75553F1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2CE269" w14:textId="62618B8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F69802" w14:textId="0F81EC84" w:rsidR="003B5295" w:rsidRPr="00D0162F" w:rsidRDefault="003B5295" w:rsidP="003B5295">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251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28951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B4AA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FB295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6E4F51" w14:textId="6EEEA556" w:rsidR="003B5295" w:rsidRPr="00D0162F" w:rsidRDefault="003B5295" w:rsidP="003B5295">
            <w:pPr>
              <w:rPr>
                <w:rFonts w:ascii="Arial" w:hAnsi="Arial"/>
                <w:sz w:val="16"/>
                <w:szCs w:val="16"/>
              </w:rPr>
            </w:pPr>
            <w:r w:rsidRPr="00D0162F">
              <w:rPr>
                <w:rFonts w:ascii="Arial" w:hAnsi="Arial"/>
                <w:sz w:val="16"/>
                <w:szCs w:val="16"/>
              </w:rPr>
              <w:t>R5-2305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E5A64D" w14:textId="53337D5C" w:rsidR="003B5295" w:rsidRPr="00D0162F" w:rsidRDefault="003B5295" w:rsidP="003B5295">
            <w:pPr>
              <w:rPr>
                <w:rFonts w:ascii="Arial" w:hAnsi="Arial"/>
                <w:sz w:val="16"/>
                <w:szCs w:val="16"/>
              </w:rPr>
            </w:pPr>
            <w:r w:rsidRPr="00D0162F">
              <w:rPr>
                <w:rFonts w:ascii="Arial" w:hAnsi="Arial"/>
                <w:sz w:val="16"/>
                <w:szCs w:val="16"/>
              </w:rPr>
              <w:t>22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29A394" w14:textId="795D03C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7522CF" w14:textId="006766A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C521F6" w14:textId="72C69B83" w:rsidR="003B5295" w:rsidRPr="00D0162F" w:rsidRDefault="003B5295" w:rsidP="003B5295">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B4AE2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5653F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04AA6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30AA81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DF05F9" w14:textId="5449BD97" w:rsidR="003B5295" w:rsidRPr="00D0162F" w:rsidRDefault="003B5295" w:rsidP="003B5295">
            <w:pPr>
              <w:rPr>
                <w:rFonts w:ascii="Arial" w:hAnsi="Arial"/>
                <w:sz w:val="16"/>
                <w:szCs w:val="16"/>
              </w:rPr>
            </w:pPr>
            <w:r w:rsidRPr="00D0162F">
              <w:rPr>
                <w:rFonts w:ascii="Arial" w:hAnsi="Arial"/>
                <w:sz w:val="16"/>
                <w:szCs w:val="16"/>
              </w:rPr>
              <w:t>R5-2305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F4DADB" w14:textId="19D8E6E9" w:rsidR="003B5295" w:rsidRPr="00D0162F" w:rsidRDefault="003B5295" w:rsidP="003B5295">
            <w:pPr>
              <w:rPr>
                <w:rFonts w:ascii="Arial" w:hAnsi="Arial"/>
                <w:sz w:val="16"/>
                <w:szCs w:val="16"/>
              </w:rPr>
            </w:pPr>
            <w:r w:rsidRPr="00D0162F">
              <w:rPr>
                <w:rFonts w:ascii="Arial" w:hAnsi="Arial"/>
                <w:sz w:val="16"/>
                <w:szCs w:val="16"/>
              </w:rPr>
              <w:t>22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CBC47" w14:textId="311F49D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4FDCE3" w14:textId="1861ADF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D9DC4A" w14:textId="2F678339" w:rsidR="003B5295" w:rsidRPr="00D0162F" w:rsidRDefault="003B5295" w:rsidP="003B529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4C4F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28EA0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04F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C11C2F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7040C3" w14:textId="2BFB32AF" w:rsidR="003B5295" w:rsidRPr="00D0162F" w:rsidRDefault="003B5295" w:rsidP="003B5295">
            <w:pPr>
              <w:rPr>
                <w:rFonts w:ascii="Arial" w:hAnsi="Arial"/>
                <w:sz w:val="16"/>
                <w:szCs w:val="16"/>
              </w:rPr>
            </w:pPr>
            <w:r w:rsidRPr="00D0162F">
              <w:rPr>
                <w:rFonts w:ascii="Arial" w:hAnsi="Arial"/>
                <w:sz w:val="16"/>
                <w:szCs w:val="16"/>
              </w:rPr>
              <w:t>R5-2305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714EEF" w14:textId="765B7A06" w:rsidR="003B5295" w:rsidRPr="00D0162F" w:rsidRDefault="003B5295" w:rsidP="003B5295">
            <w:pPr>
              <w:rPr>
                <w:rFonts w:ascii="Arial" w:hAnsi="Arial"/>
                <w:sz w:val="16"/>
                <w:szCs w:val="16"/>
              </w:rPr>
            </w:pPr>
            <w:r w:rsidRPr="00D0162F">
              <w:rPr>
                <w:rFonts w:ascii="Arial" w:hAnsi="Arial"/>
                <w:sz w:val="16"/>
                <w:szCs w:val="16"/>
              </w:rPr>
              <w:t>22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EDF559" w14:textId="2E65393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EA3EF5" w14:textId="7C5077F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7E1EEF" w14:textId="7B3B4F63" w:rsidR="003B5295" w:rsidRPr="00D0162F" w:rsidRDefault="003B5295" w:rsidP="003B5295">
            <w:pPr>
              <w:rPr>
                <w:rFonts w:ascii="Arial" w:hAnsi="Arial"/>
                <w:sz w:val="16"/>
                <w:szCs w:val="16"/>
              </w:rPr>
            </w:pPr>
            <w:r w:rsidRPr="00D0162F">
              <w:rPr>
                <w:rFonts w:ascii="Arial" w:hAnsi="Arial"/>
                <w:sz w:val="16"/>
                <w:szCs w:val="16"/>
              </w:rPr>
              <w:t>Correction to Annex A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5A02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78F1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643B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F50B8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D1F4DE" w14:textId="5ED41B78" w:rsidR="003B5295" w:rsidRPr="00D0162F" w:rsidRDefault="003B5295" w:rsidP="003B5295">
            <w:pPr>
              <w:rPr>
                <w:rFonts w:ascii="Arial" w:hAnsi="Arial"/>
                <w:sz w:val="16"/>
                <w:szCs w:val="16"/>
              </w:rPr>
            </w:pPr>
            <w:r w:rsidRPr="00D0162F">
              <w:rPr>
                <w:rFonts w:ascii="Arial" w:hAnsi="Arial"/>
                <w:sz w:val="16"/>
                <w:szCs w:val="16"/>
              </w:rPr>
              <w:t>R5-2305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ABD405" w14:textId="3618785C" w:rsidR="003B5295" w:rsidRPr="00D0162F" w:rsidRDefault="003B5295" w:rsidP="003B5295">
            <w:pPr>
              <w:rPr>
                <w:rFonts w:ascii="Arial" w:hAnsi="Arial"/>
                <w:sz w:val="16"/>
                <w:szCs w:val="16"/>
              </w:rPr>
            </w:pPr>
            <w:r w:rsidRPr="00D0162F">
              <w:rPr>
                <w:rFonts w:ascii="Arial" w:hAnsi="Arial"/>
                <w:sz w:val="16"/>
                <w:szCs w:val="16"/>
              </w:rPr>
              <w:t>22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F1A8E5" w14:textId="63CE2BA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E93461" w14:textId="776E65E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8B4940" w14:textId="1236E407" w:rsidR="003B5295" w:rsidRPr="00D0162F" w:rsidRDefault="003B5295" w:rsidP="003B5295">
            <w:pPr>
              <w:rPr>
                <w:rFonts w:ascii="Arial" w:hAnsi="Arial"/>
                <w:sz w:val="16"/>
                <w:szCs w:val="16"/>
              </w:rPr>
            </w:pPr>
            <w:r w:rsidRPr="00D0162F">
              <w:rPr>
                <w:rFonts w:ascii="Arial" w:hAnsi="Arial"/>
                <w:sz w:val="16"/>
                <w:szCs w:val="16"/>
              </w:rPr>
              <w:t>Correction to Annex E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85F83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972CB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8E54E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75AC7B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AD06CE" w14:textId="0A2EB7C5" w:rsidR="003B5295" w:rsidRPr="00D0162F" w:rsidRDefault="003B5295" w:rsidP="003B5295">
            <w:pPr>
              <w:rPr>
                <w:rFonts w:ascii="Arial" w:hAnsi="Arial"/>
                <w:sz w:val="16"/>
                <w:szCs w:val="16"/>
              </w:rPr>
            </w:pPr>
            <w:r w:rsidRPr="00D0162F">
              <w:rPr>
                <w:rFonts w:ascii="Arial" w:hAnsi="Arial"/>
                <w:sz w:val="16"/>
                <w:szCs w:val="16"/>
              </w:rPr>
              <w:t>R5-2305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EAFDAD" w14:textId="61488238" w:rsidR="003B5295" w:rsidRPr="00D0162F" w:rsidRDefault="003B5295" w:rsidP="003B5295">
            <w:pPr>
              <w:rPr>
                <w:rFonts w:ascii="Arial" w:hAnsi="Arial"/>
                <w:sz w:val="16"/>
                <w:szCs w:val="16"/>
              </w:rPr>
            </w:pPr>
            <w:r w:rsidRPr="00D0162F">
              <w:rPr>
                <w:rFonts w:ascii="Arial" w:hAnsi="Arial"/>
                <w:sz w:val="16"/>
                <w:szCs w:val="16"/>
              </w:rPr>
              <w:t>22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12C4D2" w14:textId="35B891C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156023" w14:textId="04BE888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16133B" w14:textId="6B85D821" w:rsidR="003B5295" w:rsidRPr="00D0162F" w:rsidRDefault="003B5295" w:rsidP="003B5295">
            <w:pPr>
              <w:rPr>
                <w:rFonts w:ascii="Arial" w:hAnsi="Arial"/>
                <w:sz w:val="16"/>
                <w:szCs w:val="16"/>
              </w:rPr>
            </w:pPr>
            <w:r w:rsidRPr="00D0162F">
              <w:rPr>
                <w:rFonts w:ascii="Arial" w:hAnsi="Arial"/>
                <w:sz w:val="16"/>
                <w:szCs w:val="16"/>
              </w:rPr>
              <w:t>Correction to Annex F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EC833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C03D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F38E9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1B0DBF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F46328" w14:textId="3D4CA6A1" w:rsidR="003B5295" w:rsidRPr="00D0162F" w:rsidRDefault="003B5295" w:rsidP="003B5295">
            <w:pPr>
              <w:rPr>
                <w:rFonts w:ascii="Arial" w:hAnsi="Arial"/>
                <w:sz w:val="16"/>
                <w:szCs w:val="16"/>
              </w:rPr>
            </w:pPr>
            <w:r w:rsidRPr="00D0162F">
              <w:rPr>
                <w:rFonts w:ascii="Arial" w:hAnsi="Arial"/>
                <w:sz w:val="16"/>
                <w:szCs w:val="16"/>
              </w:rPr>
              <w:t>R5-2305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8CE51A" w14:textId="1C881363" w:rsidR="003B5295" w:rsidRPr="00D0162F" w:rsidRDefault="003B5295" w:rsidP="003B5295">
            <w:pPr>
              <w:rPr>
                <w:rFonts w:ascii="Arial" w:hAnsi="Arial"/>
                <w:sz w:val="16"/>
                <w:szCs w:val="16"/>
              </w:rPr>
            </w:pPr>
            <w:r w:rsidRPr="00D0162F">
              <w:rPr>
                <w:rFonts w:ascii="Arial" w:hAnsi="Arial"/>
                <w:sz w:val="16"/>
                <w:szCs w:val="16"/>
              </w:rPr>
              <w:t>22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3DF2B0" w14:textId="2B5C71D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93EE0E" w14:textId="14890E4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2057B1" w14:textId="7CCC25B9" w:rsidR="003B5295" w:rsidRPr="00D0162F" w:rsidRDefault="003B5295" w:rsidP="003B5295">
            <w:pPr>
              <w:rPr>
                <w:rFonts w:ascii="Arial" w:hAnsi="Arial"/>
                <w:sz w:val="16"/>
                <w:szCs w:val="16"/>
              </w:rPr>
            </w:pPr>
            <w:r w:rsidRPr="00D0162F">
              <w:rPr>
                <w:rFonts w:ascii="Arial" w:hAnsi="Arial"/>
                <w:sz w:val="16"/>
                <w:szCs w:val="16"/>
              </w:rPr>
              <w:t>Correction to FR1 NR SA RRM TC 6.3.1.3 - inter unknown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D1128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6B1F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005E0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24029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834E37" w14:textId="40A152D1" w:rsidR="003B5295" w:rsidRPr="00D0162F" w:rsidRDefault="003B5295" w:rsidP="003B5295">
            <w:pPr>
              <w:rPr>
                <w:rFonts w:ascii="Arial" w:hAnsi="Arial"/>
                <w:sz w:val="16"/>
                <w:szCs w:val="16"/>
              </w:rPr>
            </w:pPr>
            <w:r w:rsidRPr="00D0162F">
              <w:rPr>
                <w:rFonts w:ascii="Arial" w:hAnsi="Arial"/>
                <w:sz w:val="16"/>
                <w:szCs w:val="16"/>
              </w:rPr>
              <w:t>R5-230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5C7024" w14:textId="68F51E84" w:rsidR="003B5295" w:rsidRPr="00D0162F" w:rsidRDefault="003B5295" w:rsidP="003B5295">
            <w:pPr>
              <w:rPr>
                <w:rFonts w:ascii="Arial" w:hAnsi="Arial"/>
                <w:sz w:val="16"/>
                <w:szCs w:val="16"/>
              </w:rPr>
            </w:pPr>
            <w:r w:rsidRPr="00D0162F">
              <w:rPr>
                <w:rFonts w:ascii="Arial" w:hAnsi="Arial"/>
                <w:sz w:val="16"/>
                <w:szCs w:val="16"/>
              </w:rPr>
              <w:t>22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46FEF3" w14:textId="1EA0A9A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AFA35E" w14:textId="14998DF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1B26FE" w14:textId="51C9FD8B" w:rsidR="003B5295" w:rsidRPr="00D0162F" w:rsidRDefault="003B5295" w:rsidP="003B5295">
            <w:pPr>
              <w:rPr>
                <w:rFonts w:ascii="Arial" w:hAnsi="Arial"/>
                <w:sz w:val="16"/>
                <w:szCs w:val="16"/>
              </w:rPr>
            </w:pPr>
            <w:r w:rsidRPr="00D0162F">
              <w:rPr>
                <w:rFonts w:ascii="Arial" w:hAnsi="Arial"/>
                <w:sz w:val="16"/>
                <w:szCs w:val="16"/>
              </w:rPr>
              <w:t>Correction to FR2 EN-DC test case 5.3.2.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B3899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C66C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B1A68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14EEE4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16D93B" w14:textId="07F2FE16" w:rsidR="003B5295" w:rsidRPr="00D0162F" w:rsidRDefault="003B5295" w:rsidP="003B5295">
            <w:pPr>
              <w:rPr>
                <w:rFonts w:ascii="Arial" w:hAnsi="Arial"/>
                <w:sz w:val="16"/>
                <w:szCs w:val="16"/>
              </w:rPr>
            </w:pPr>
            <w:r w:rsidRPr="00D0162F">
              <w:rPr>
                <w:rFonts w:ascii="Arial" w:hAnsi="Arial"/>
                <w:sz w:val="16"/>
                <w:szCs w:val="16"/>
              </w:rPr>
              <w:t>R5-2307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9866F3" w14:textId="61E800D7" w:rsidR="003B5295" w:rsidRPr="00D0162F" w:rsidRDefault="003B5295" w:rsidP="003B5295">
            <w:pPr>
              <w:rPr>
                <w:rFonts w:ascii="Arial" w:hAnsi="Arial"/>
                <w:sz w:val="16"/>
                <w:szCs w:val="16"/>
              </w:rPr>
            </w:pPr>
            <w:r w:rsidRPr="00D0162F">
              <w:rPr>
                <w:rFonts w:ascii="Arial" w:hAnsi="Arial"/>
                <w:sz w:val="16"/>
                <w:szCs w:val="16"/>
              </w:rPr>
              <w:t>22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B27328" w14:textId="1C75163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F8C18A" w14:textId="52E21B3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259637" w14:textId="142B0625" w:rsidR="003B5295" w:rsidRPr="00D0162F" w:rsidRDefault="003B5295" w:rsidP="003B5295">
            <w:pPr>
              <w:rPr>
                <w:rFonts w:ascii="Arial" w:hAnsi="Arial"/>
                <w:sz w:val="16"/>
                <w:szCs w:val="16"/>
              </w:rPr>
            </w:pPr>
            <w:r w:rsidRPr="00D0162F">
              <w:rPr>
                <w:rFonts w:ascii="Arial" w:hAnsi="Arial"/>
                <w:sz w:val="16"/>
                <w:szCs w:val="16"/>
              </w:rPr>
              <w:t>Update to RRC based BWP switch in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006F9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4403C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4D5B9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3BFC97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A07547" w14:textId="100A4386" w:rsidR="003B5295" w:rsidRPr="00D0162F" w:rsidRDefault="003B5295" w:rsidP="003B5295">
            <w:pPr>
              <w:rPr>
                <w:rFonts w:ascii="Arial" w:hAnsi="Arial"/>
                <w:sz w:val="16"/>
                <w:szCs w:val="16"/>
              </w:rPr>
            </w:pPr>
            <w:r w:rsidRPr="00D0162F">
              <w:rPr>
                <w:rFonts w:ascii="Arial" w:hAnsi="Arial"/>
                <w:sz w:val="16"/>
                <w:szCs w:val="16"/>
              </w:rPr>
              <w:t>R5-2307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C01496" w14:textId="473AE1A6" w:rsidR="003B5295" w:rsidRPr="00D0162F" w:rsidRDefault="003B5295" w:rsidP="003B5295">
            <w:pPr>
              <w:rPr>
                <w:rFonts w:ascii="Arial" w:hAnsi="Arial"/>
                <w:sz w:val="16"/>
                <w:szCs w:val="16"/>
              </w:rPr>
            </w:pPr>
            <w:r w:rsidRPr="00D0162F">
              <w:rPr>
                <w:rFonts w:ascii="Arial" w:hAnsi="Arial"/>
                <w:sz w:val="16"/>
                <w:szCs w:val="16"/>
              </w:rPr>
              <w:t>22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E298A2" w14:textId="38EF80E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064608" w14:textId="5730474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9902D" w14:textId="3AE691C6" w:rsidR="003B5295" w:rsidRPr="00D0162F" w:rsidRDefault="003B5295" w:rsidP="003B5295">
            <w:pPr>
              <w:rPr>
                <w:rFonts w:ascii="Arial" w:hAnsi="Arial"/>
                <w:sz w:val="16"/>
                <w:szCs w:val="16"/>
              </w:rPr>
            </w:pPr>
            <w:r w:rsidRPr="00D0162F">
              <w:rPr>
                <w:rFonts w:ascii="Arial" w:hAnsi="Arial"/>
                <w:sz w:val="16"/>
                <w:szCs w:val="16"/>
              </w:rPr>
              <w:t>Addition of TT for SA FR2 handove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DCDE1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81026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60735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234F92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479B12" w14:textId="74CD21A0" w:rsidR="003B5295" w:rsidRPr="00D0162F" w:rsidRDefault="003B5295" w:rsidP="003B5295">
            <w:pPr>
              <w:rPr>
                <w:rFonts w:ascii="Arial" w:hAnsi="Arial"/>
                <w:sz w:val="16"/>
                <w:szCs w:val="16"/>
              </w:rPr>
            </w:pPr>
            <w:r w:rsidRPr="00D0162F">
              <w:rPr>
                <w:rFonts w:ascii="Arial" w:hAnsi="Arial"/>
                <w:sz w:val="16"/>
                <w:szCs w:val="16"/>
              </w:rPr>
              <w:t>R5-2307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14E114" w14:textId="722C2FB5" w:rsidR="003B5295" w:rsidRPr="00D0162F" w:rsidRDefault="003B5295" w:rsidP="003B5295">
            <w:pPr>
              <w:rPr>
                <w:rFonts w:ascii="Arial" w:hAnsi="Arial"/>
                <w:sz w:val="16"/>
                <w:szCs w:val="16"/>
              </w:rPr>
            </w:pPr>
            <w:r w:rsidRPr="00D0162F">
              <w:rPr>
                <w:rFonts w:ascii="Arial" w:hAnsi="Arial"/>
                <w:sz w:val="16"/>
                <w:szCs w:val="16"/>
              </w:rPr>
              <w:t>22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0B6015" w14:textId="242F31A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71D8BA" w14:textId="4191D50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941BE8" w14:textId="7055A266" w:rsidR="003B5295" w:rsidRPr="00D0162F" w:rsidRDefault="003B5295" w:rsidP="003B5295">
            <w:pPr>
              <w:rPr>
                <w:rFonts w:ascii="Arial" w:hAnsi="Arial"/>
                <w:sz w:val="16"/>
                <w:szCs w:val="16"/>
              </w:rPr>
            </w:pPr>
            <w:r w:rsidRPr="00D0162F">
              <w:rPr>
                <w:rFonts w:ascii="Arial" w:hAnsi="Arial"/>
                <w:sz w:val="16"/>
                <w:szCs w:val="16"/>
              </w:rPr>
              <w:t>Addition of SA FR2-FR2 RRC Connection Release with Redirec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F5FE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DDFC0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9509C"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6086315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1F80B8" w14:textId="7C8FEEEF" w:rsidR="003B5295" w:rsidRPr="00D0162F" w:rsidRDefault="003B5295" w:rsidP="003B5295">
            <w:pPr>
              <w:rPr>
                <w:rFonts w:ascii="Arial" w:hAnsi="Arial"/>
                <w:sz w:val="16"/>
                <w:szCs w:val="16"/>
              </w:rPr>
            </w:pPr>
            <w:r w:rsidRPr="00D0162F">
              <w:rPr>
                <w:rFonts w:ascii="Arial" w:hAnsi="Arial"/>
                <w:sz w:val="16"/>
                <w:szCs w:val="16"/>
              </w:rPr>
              <w:t>R5-2307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99C978" w14:textId="12A627D7" w:rsidR="003B5295" w:rsidRPr="00D0162F" w:rsidRDefault="003B5295" w:rsidP="003B5295">
            <w:pPr>
              <w:rPr>
                <w:rFonts w:ascii="Arial" w:hAnsi="Arial"/>
                <w:sz w:val="16"/>
                <w:szCs w:val="16"/>
              </w:rPr>
            </w:pPr>
            <w:r w:rsidRPr="00D0162F">
              <w:rPr>
                <w:rFonts w:ascii="Arial" w:hAnsi="Arial"/>
                <w:sz w:val="16"/>
                <w:szCs w:val="16"/>
              </w:rPr>
              <w:t>22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D2C407" w14:textId="0B5322B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72CAB" w14:textId="0F67CED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3953B8" w14:textId="70C74F9F" w:rsidR="003B5295" w:rsidRPr="00D0162F" w:rsidRDefault="003B5295" w:rsidP="003B5295">
            <w:pPr>
              <w:rPr>
                <w:rFonts w:ascii="Arial" w:hAnsi="Arial"/>
                <w:sz w:val="16"/>
                <w:szCs w:val="16"/>
              </w:rPr>
            </w:pPr>
            <w:r w:rsidRPr="00D0162F">
              <w:rPr>
                <w:rFonts w:ascii="Arial" w:hAnsi="Arial"/>
                <w:sz w:val="16"/>
                <w:szCs w:val="16"/>
              </w:rPr>
              <w:t>Addition of NR-U NSA intra-frequency event-triggered measurement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4D8B2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BE04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FB8C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531EF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D8415F" w14:textId="38CE31BF" w:rsidR="003B5295" w:rsidRPr="00D0162F" w:rsidRDefault="003B5295" w:rsidP="003B5295">
            <w:pPr>
              <w:rPr>
                <w:rFonts w:ascii="Arial" w:hAnsi="Arial"/>
                <w:sz w:val="16"/>
                <w:szCs w:val="16"/>
              </w:rPr>
            </w:pPr>
            <w:r w:rsidRPr="00D0162F">
              <w:rPr>
                <w:rFonts w:ascii="Arial" w:hAnsi="Arial"/>
                <w:sz w:val="16"/>
                <w:szCs w:val="16"/>
              </w:rPr>
              <w:t>R5-2307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50D093" w14:textId="1C774B27" w:rsidR="003B5295" w:rsidRPr="00D0162F" w:rsidRDefault="003B5295" w:rsidP="003B5295">
            <w:pPr>
              <w:rPr>
                <w:rFonts w:ascii="Arial" w:hAnsi="Arial"/>
                <w:sz w:val="16"/>
                <w:szCs w:val="16"/>
              </w:rPr>
            </w:pPr>
            <w:r w:rsidRPr="00D0162F">
              <w:rPr>
                <w:rFonts w:ascii="Arial" w:hAnsi="Arial"/>
                <w:sz w:val="16"/>
                <w:szCs w:val="16"/>
              </w:rPr>
              <w:t>22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E62EE" w14:textId="278AD55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0621E5" w14:textId="1427FB1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4F3B70" w14:textId="0E984761" w:rsidR="003B5295" w:rsidRPr="00D0162F" w:rsidRDefault="003B5295" w:rsidP="003B5295">
            <w:pPr>
              <w:rPr>
                <w:rFonts w:ascii="Arial" w:hAnsi="Arial"/>
                <w:sz w:val="16"/>
                <w:szCs w:val="16"/>
              </w:rPr>
            </w:pPr>
            <w:r w:rsidRPr="00D0162F">
              <w:rPr>
                <w:rFonts w:ascii="Arial" w:hAnsi="Arial"/>
                <w:sz w:val="16"/>
                <w:szCs w:val="16"/>
              </w:rPr>
              <w:t>Addition of NR-U SA FR1 RLM and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80B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6938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CC684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2C919C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EF9554" w14:textId="59574E04" w:rsidR="003B5295" w:rsidRPr="00D0162F" w:rsidRDefault="003B5295" w:rsidP="003B5295">
            <w:pPr>
              <w:rPr>
                <w:rFonts w:ascii="Arial" w:hAnsi="Arial"/>
                <w:sz w:val="16"/>
                <w:szCs w:val="16"/>
              </w:rPr>
            </w:pPr>
            <w:r w:rsidRPr="00D0162F">
              <w:rPr>
                <w:rFonts w:ascii="Arial" w:hAnsi="Arial"/>
                <w:sz w:val="16"/>
                <w:szCs w:val="16"/>
              </w:rPr>
              <w:t>R5-2307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4098C5" w14:textId="5CD99FCA" w:rsidR="003B5295" w:rsidRPr="00D0162F" w:rsidRDefault="003B5295" w:rsidP="003B5295">
            <w:pPr>
              <w:rPr>
                <w:rFonts w:ascii="Arial" w:hAnsi="Arial"/>
                <w:sz w:val="16"/>
                <w:szCs w:val="16"/>
              </w:rPr>
            </w:pPr>
            <w:r w:rsidRPr="00D0162F">
              <w:rPr>
                <w:rFonts w:ascii="Arial" w:hAnsi="Arial"/>
                <w:sz w:val="16"/>
                <w:szCs w:val="16"/>
              </w:rPr>
              <w:t>22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31B4ED" w14:textId="23D3E5D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F6CF93" w14:textId="1324702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860E52" w14:textId="5A8DE20A" w:rsidR="003B5295" w:rsidRPr="00D0162F" w:rsidRDefault="003B5295" w:rsidP="003B5295">
            <w:pPr>
              <w:rPr>
                <w:rFonts w:ascii="Arial" w:hAnsi="Arial"/>
                <w:sz w:val="16"/>
                <w:szCs w:val="16"/>
              </w:rPr>
            </w:pPr>
            <w:r w:rsidRPr="00D0162F">
              <w:rPr>
                <w:rFonts w:ascii="Arial" w:hAnsi="Arial"/>
                <w:sz w:val="16"/>
                <w:szCs w:val="16"/>
              </w:rPr>
              <w:t>Update to NR-U NSA RLM and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04A6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DD782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2950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D0D512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EF94CC" w14:textId="0558E34C" w:rsidR="003B5295" w:rsidRPr="00D0162F" w:rsidRDefault="003B5295" w:rsidP="003B5295">
            <w:pPr>
              <w:rPr>
                <w:rFonts w:ascii="Arial" w:hAnsi="Arial"/>
                <w:sz w:val="16"/>
                <w:szCs w:val="16"/>
              </w:rPr>
            </w:pPr>
            <w:r w:rsidRPr="00D0162F">
              <w:rPr>
                <w:rFonts w:ascii="Arial" w:hAnsi="Arial"/>
                <w:sz w:val="16"/>
                <w:szCs w:val="16"/>
              </w:rPr>
              <w:t>R5-2308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2C161A" w14:textId="77F01B60" w:rsidR="003B5295" w:rsidRPr="00D0162F" w:rsidRDefault="003B5295" w:rsidP="003B5295">
            <w:pPr>
              <w:rPr>
                <w:rFonts w:ascii="Arial" w:hAnsi="Arial"/>
                <w:sz w:val="16"/>
                <w:szCs w:val="16"/>
              </w:rPr>
            </w:pPr>
            <w:r w:rsidRPr="00D0162F">
              <w:rPr>
                <w:rFonts w:ascii="Arial" w:hAnsi="Arial"/>
                <w:sz w:val="16"/>
                <w:szCs w:val="16"/>
              </w:rPr>
              <w:t>22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589B92" w14:textId="5157387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54E563" w14:textId="1A1D4FF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F0ED65" w14:textId="0841AC55" w:rsidR="003B5295" w:rsidRPr="00D0162F" w:rsidRDefault="003B5295" w:rsidP="003B5295">
            <w:pPr>
              <w:rPr>
                <w:rFonts w:ascii="Arial" w:hAnsi="Arial"/>
                <w:sz w:val="16"/>
                <w:szCs w:val="16"/>
              </w:rPr>
            </w:pPr>
            <w:r w:rsidRPr="00D0162F">
              <w:rPr>
                <w:rFonts w:ascii="Arial" w:hAnsi="Arial"/>
                <w:sz w:val="16"/>
                <w:szCs w:val="16"/>
              </w:rPr>
              <w:t>Correct Test procedure for RLM-SSB Based FR2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CFFAD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0C1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79B9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085F1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341B5E" w14:textId="3E14870B" w:rsidR="003B5295" w:rsidRPr="00D0162F" w:rsidRDefault="003B5295" w:rsidP="003B5295">
            <w:pPr>
              <w:rPr>
                <w:rFonts w:ascii="Arial" w:hAnsi="Arial"/>
                <w:sz w:val="16"/>
                <w:szCs w:val="16"/>
              </w:rPr>
            </w:pPr>
            <w:r w:rsidRPr="00D0162F">
              <w:rPr>
                <w:rFonts w:ascii="Arial" w:hAnsi="Arial"/>
                <w:sz w:val="16"/>
                <w:szCs w:val="16"/>
              </w:rPr>
              <w:t>R5-2309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0AB937" w14:textId="7190CB48" w:rsidR="003B5295" w:rsidRPr="00D0162F" w:rsidRDefault="003B5295" w:rsidP="003B5295">
            <w:pPr>
              <w:rPr>
                <w:rFonts w:ascii="Arial" w:hAnsi="Arial"/>
                <w:sz w:val="16"/>
                <w:szCs w:val="16"/>
              </w:rPr>
            </w:pPr>
            <w:r w:rsidRPr="00D0162F">
              <w:rPr>
                <w:rFonts w:ascii="Arial" w:hAnsi="Arial"/>
                <w:sz w:val="16"/>
                <w:szCs w:val="16"/>
              </w:rPr>
              <w:t>22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706B8B" w14:textId="5AD3773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DA7104" w14:textId="7D91BF7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2E5ECD" w14:textId="0783D9B7" w:rsidR="003B5295" w:rsidRPr="00D0162F" w:rsidRDefault="003B5295" w:rsidP="003B5295">
            <w:pPr>
              <w:rPr>
                <w:rFonts w:ascii="Arial" w:hAnsi="Arial"/>
                <w:sz w:val="16"/>
                <w:szCs w:val="16"/>
              </w:rPr>
            </w:pPr>
            <w:r w:rsidRPr="00D0162F">
              <w:rPr>
                <w:rFonts w:ascii="Arial" w:hAnsi="Arial"/>
                <w:sz w:val="16"/>
                <w:szCs w:val="16"/>
              </w:rPr>
              <w:t>Update  TC 4A.1.1.1 with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F7A8B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6F98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E14A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DF12AF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0AFB42" w14:textId="348D7FD2" w:rsidR="003B5295" w:rsidRPr="00D0162F" w:rsidRDefault="003B5295" w:rsidP="003B5295">
            <w:pPr>
              <w:rPr>
                <w:rFonts w:ascii="Arial" w:hAnsi="Arial"/>
                <w:sz w:val="16"/>
                <w:szCs w:val="16"/>
              </w:rPr>
            </w:pPr>
            <w:r w:rsidRPr="00D0162F">
              <w:rPr>
                <w:rFonts w:ascii="Arial" w:hAnsi="Arial"/>
                <w:sz w:val="16"/>
                <w:szCs w:val="16"/>
              </w:rPr>
              <w:t>R5-2309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55FA88" w14:textId="5B6B1870" w:rsidR="003B5295" w:rsidRPr="00D0162F" w:rsidRDefault="003B5295" w:rsidP="003B5295">
            <w:pPr>
              <w:rPr>
                <w:rFonts w:ascii="Arial" w:hAnsi="Arial"/>
                <w:sz w:val="16"/>
                <w:szCs w:val="16"/>
              </w:rPr>
            </w:pPr>
            <w:r w:rsidRPr="00D0162F">
              <w:rPr>
                <w:rFonts w:ascii="Arial" w:hAnsi="Arial"/>
                <w:sz w:val="16"/>
                <w:szCs w:val="16"/>
              </w:rPr>
              <w:t>22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78E7EE" w14:textId="3695633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667BF6" w14:textId="1C0C2F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AE78C9" w14:textId="1155B579" w:rsidR="003B5295" w:rsidRPr="00D0162F" w:rsidRDefault="003B5295" w:rsidP="003B5295">
            <w:pPr>
              <w:rPr>
                <w:rFonts w:ascii="Arial" w:hAnsi="Arial"/>
                <w:sz w:val="16"/>
                <w:szCs w:val="16"/>
              </w:rPr>
            </w:pPr>
            <w:r w:rsidRPr="00D0162F">
              <w:rPr>
                <w:rFonts w:ascii="Arial" w:hAnsi="Arial"/>
                <w:sz w:val="16"/>
                <w:szCs w:val="16"/>
              </w:rPr>
              <w:t>Update  TC 4A.2.1.1 with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5CB0D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4AE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114A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3528A6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94B104" w14:textId="336D786D" w:rsidR="003B5295" w:rsidRPr="00D0162F" w:rsidRDefault="003B5295" w:rsidP="003B5295">
            <w:pPr>
              <w:rPr>
                <w:rFonts w:ascii="Arial" w:hAnsi="Arial"/>
                <w:sz w:val="16"/>
                <w:szCs w:val="16"/>
              </w:rPr>
            </w:pPr>
            <w:r w:rsidRPr="00D0162F">
              <w:rPr>
                <w:rFonts w:ascii="Arial" w:hAnsi="Arial"/>
                <w:sz w:val="16"/>
                <w:szCs w:val="16"/>
              </w:rPr>
              <w:t>R5-2309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57BC66" w14:textId="1A8F4731" w:rsidR="003B5295" w:rsidRPr="00D0162F" w:rsidRDefault="003B5295" w:rsidP="003B5295">
            <w:pPr>
              <w:rPr>
                <w:rFonts w:ascii="Arial" w:hAnsi="Arial"/>
                <w:sz w:val="16"/>
                <w:szCs w:val="16"/>
              </w:rPr>
            </w:pPr>
            <w:r w:rsidRPr="00D0162F">
              <w:rPr>
                <w:rFonts w:ascii="Arial" w:hAnsi="Arial"/>
                <w:sz w:val="16"/>
                <w:szCs w:val="16"/>
              </w:rPr>
              <w:t>22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355A4" w14:textId="05AACF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596472" w14:textId="04F11EB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6F4A98" w14:textId="788A1E98" w:rsidR="003B5295" w:rsidRPr="00D0162F" w:rsidRDefault="003B5295" w:rsidP="003B5295">
            <w:pPr>
              <w:rPr>
                <w:rFonts w:ascii="Arial" w:hAnsi="Arial"/>
                <w:sz w:val="16"/>
                <w:szCs w:val="16"/>
              </w:rPr>
            </w:pPr>
            <w:r w:rsidRPr="00D0162F">
              <w:rPr>
                <w:rFonts w:ascii="Arial" w:hAnsi="Arial"/>
                <w:sz w:val="16"/>
                <w:szCs w:val="16"/>
              </w:rPr>
              <w:t>Minimum requirements for TC 4A.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D999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1D2C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E07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6BD01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1A50C0" w14:textId="09B1BEF9" w:rsidR="003B5295" w:rsidRPr="00D0162F" w:rsidRDefault="003B5295" w:rsidP="003B5295">
            <w:pPr>
              <w:rPr>
                <w:rFonts w:ascii="Arial" w:hAnsi="Arial"/>
                <w:sz w:val="16"/>
                <w:szCs w:val="16"/>
              </w:rPr>
            </w:pPr>
            <w:r w:rsidRPr="00D0162F">
              <w:rPr>
                <w:rFonts w:ascii="Arial" w:hAnsi="Arial"/>
                <w:sz w:val="16"/>
                <w:szCs w:val="16"/>
              </w:rPr>
              <w:t>R5-2309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98CC83" w14:textId="31343922" w:rsidR="003B5295" w:rsidRPr="00D0162F" w:rsidRDefault="003B5295" w:rsidP="003B5295">
            <w:pPr>
              <w:rPr>
                <w:rFonts w:ascii="Arial" w:hAnsi="Arial"/>
                <w:sz w:val="16"/>
                <w:szCs w:val="16"/>
              </w:rPr>
            </w:pPr>
            <w:r w:rsidRPr="00D0162F">
              <w:rPr>
                <w:rFonts w:ascii="Arial" w:hAnsi="Arial"/>
                <w:sz w:val="16"/>
                <w:szCs w:val="16"/>
              </w:rPr>
              <w:t>22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EA93AF" w14:textId="3B80A15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306F1A" w14:textId="50BA9E8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22F9B5" w14:textId="4485E242" w:rsidR="003B5295" w:rsidRPr="00D0162F" w:rsidRDefault="003B5295" w:rsidP="003B5295">
            <w:pPr>
              <w:rPr>
                <w:rFonts w:ascii="Arial" w:hAnsi="Arial"/>
                <w:sz w:val="16"/>
                <w:szCs w:val="16"/>
              </w:rPr>
            </w:pPr>
            <w:r w:rsidRPr="00D0162F">
              <w:rPr>
                <w:rFonts w:ascii="Arial" w:hAnsi="Arial"/>
                <w:sz w:val="16"/>
                <w:szCs w:val="16"/>
              </w:rPr>
              <w:t>Update Annex F for NE-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2769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C46F6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41A8E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2F8B3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028813" w14:textId="02F813FA" w:rsidR="003B5295" w:rsidRPr="00D0162F" w:rsidRDefault="003B5295" w:rsidP="003B5295">
            <w:pPr>
              <w:rPr>
                <w:rFonts w:ascii="Arial" w:hAnsi="Arial"/>
                <w:sz w:val="16"/>
                <w:szCs w:val="16"/>
              </w:rPr>
            </w:pPr>
            <w:r w:rsidRPr="00D0162F">
              <w:rPr>
                <w:rFonts w:ascii="Arial" w:hAnsi="Arial"/>
                <w:sz w:val="16"/>
                <w:szCs w:val="16"/>
              </w:rPr>
              <w:t>R5-2309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2B4693" w14:textId="2261BBE0" w:rsidR="003B5295" w:rsidRPr="00D0162F" w:rsidRDefault="003B5295" w:rsidP="003B5295">
            <w:pPr>
              <w:rPr>
                <w:rFonts w:ascii="Arial" w:hAnsi="Arial"/>
                <w:sz w:val="16"/>
                <w:szCs w:val="16"/>
              </w:rPr>
            </w:pPr>
            <w:r w:rsidRPr="00D0162F">
              <w:rPr>
                <w:rFonts w:ascii="Arial" w:hAnsi="Arial"/>
                <w:sz w:val="16"/>
                <w:szCs w:val="16"/>
              </w:rPr>
              <w:t>22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3F510A" w14:textId="1A7157B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14CC18" w14:textId="093FE5E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5E67815" w14:textId="15B75BA0" w:rsidR="003B5295" w:rsidRPr="00D0162F" w:rsidRDefault="003B5295" w:rsidP="003B5295">
            <w:pPr>
              <w:rPr>
                <w:rFonts w:ascii="Arial" w:hAnsi="Arial"/>
                <w:sz w:val="16"/>
                <w:szCs w:val="16"/>
              </w:rPr>
            </w:pPr>
            <w:r w:rsidRPr="00D0162F">
              <w:rPr>
                <w:rFonts w:ascii="Arial" w:hAnsi="Arial"/>
                <w:sz w:val="16"/>
                <w:szCs w:val="16"/>
              </w:rPr>
              <w:t>Removal of Editor Note for EN-DC FR2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997C6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AA4CF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7CBFA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D0B79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20F559" w14:textId="0223162C" w:rsidR="003B5295" w:rsidRPr="00D0162F" w:rsidRDefault="003B5295" w:rsidP="003B5295">
            <w:pPr>
              <w:rPr>
                <w:rFonts w:ascii="Arial" w:hAnsi="Arial"/>
                <w:sz w:val="16"/>
                <w:szCs w:val="16"/>
              </w:rPr>
            </w:pPr>
            <w:r w:rsidRPr="00D0162F">
              <w:rPr>
                <w:rFonts w:ascii="Arial" w:hAnsi="Arial"/>
                <w:sz w:val="16"/>
                <w:szCs w:val="16"/>
              </w:rPr>
              <w:t>R5-2309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714626" w14:textId="736456AA" w:rsidR="003B5295" w:rsidRPr="00D0162F" w:rsidRDefault="003B5295" w:rsidP="003B5295">
            <w:pPr>
              <w:rPr>
                <w:rFonts w:ascii="Arial" w:hAnsi="Arial"/>
                <w:sz w:val="16"/>
                <w:szCs w:val="16"/>
              </w:rPr>
            </w:pPr>
            <w:r w:rsidRPr="00D0162F">
              <w:rPr>
                <w:rFonts w:ascii="Arial" w:hAnsi="Arial"/>
                <w:sz w:val="16"/>
                <w:szCs w:val="16"/>
              </w:rPr>
              <w:t>22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9D1285" w14:textId="6B5D9FF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DC55AE" w14:textId="01CF538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CFB420" w14:textId="3C43EF59" w:rsidR="003B5295" w:rsidRPr="00D0162F" w:rsidRDefault="003B5295" w:rsidP="003B5295">
            <w:pPr>
              <w:rPr>
                <w:rFonts w:ascii="Arial" w:hAnsi="Arial"/>
                <w:sz w:val="16"/>
                <w:szCs w:val="16"/>
              </w:rPr>
            </w:pPr>
            <w:r w:rsidRPr="00D0162F">
              <w:rPr>
                <w:rFonts w:ascii="Arial" w:hAnsi="Arial"/>
                <w:sz w:val="16"/>
                <w:szCs w:val="16"/>
              </w:rPr>
              <w:t>Removal of Editor Note for NR SA FR2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3E072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D815A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C903B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D9FACA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AED56A" w14:textId="171639E1" w:rsidR="003B5295" w:rsidRPr="00D0162F" w:rsidRDefault="003B5295" w:rsidP="003B5295">
            <w:pPr>
              <w:rPr>
                <w:rFonts w:ascii="Arial" w:hAnsi="Arial"/>
                <w:sz w:val="16"/>
                <w:szCs w:val="16"/>
              </w:rPr>
            </w:pPr>
            <w:r w:rsidRPr="00D0162F">
              <w:rPr>
                <w:rFonts w:ascii="Arial" w:hAnsi="Arial"/>
                <w:sz w:val="16"/>
                <w:szCs w:val="16"/>
              </w:rPr>
              <w:t>R5-2309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3E0213" w14:textId="09C31DF6" w:rsidR="003B5295" w:rsidRPr="00D0162F" w:rsidRDefault="003B5295" w:rsidP="003B5295">
            <w:pPr>
              <w:rPr>
                <w:rFonts w:ascii="Arial" w:hAnsi="Arial"/>
                <w:sz w:val="16"/>
                <w:szCs w:val="16"/>
              </w:rPr>
            </w:pPr>
            <w:r w:rsidRPr="00D0162F">
              <w:rPr>
                <w:rFonts w:ascii="Arial" w:hAnsi="Arial"/>
                <w:sz w:val="16"/>
                <w:szCs w:val="16"/>
              </w:rPr>
              <w:t>22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E26014" w14:textId="1D610C4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8CBC8D" w14:textId="2F21138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2A4C89" w14:textId="1DC04058" w:rsidR="003B5295" w:rsidRPr="00D0162F" w:rsidRDefault="003B5295" w:rsidP="003B5295">
            <w:pPr>
              <w:rPr>
                <w:rFonts w:ascii="Arial" w:hAnsi="Arial"/>
                <w:sz w:val="16"/>
                <w:szCs w:val="16"/>
              </w:rPr>
            </w:pPr>
            <w:r w:rsidRPr="00D0162F">
              <w:rPr>
                <w:rFonts w:ascii="Arial" w:hAnsi="Arial"/>
                <w:sz w:val="16"/>
                <w:szCs w:val="16"/>
              </w:rPr>
              <w:t>Clarification on the test procedure of 5.7.1.2 and 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C6D90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CBF5B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7FD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44D2CB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B892FD" w14:textId="4AB73770" w:rsidR="003B5295" w:rsidRPr="00D0162F" w:rsidRDefault="003B5295" w:rsidP="003B5295">
            <w:pPr>
              <w:rPr>
                <w:rFonts w:ascii="Arial" w:hAnsi="Arial"/>
                <w:sz w:val="16"/>
                <w:szCs w:val="16"/>
              </w:rPr>
            </w:pPr>
            <w:r w:rsidRPr="00D0162F">
              <w:rPr>
                <w:rFonts w:ascii="Arial" w:hAnsi="Arial"/>
                <w:sz w:val="16"/>
                <w:szCs w:val="16"/>
              </w:rPr>
              <w:t>R5-2309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EBC428" w14:textId="22F78D95" w:rsidR="003B5295" w:rsidRPr="00D0162F" w:rsidRDefault="003B5295" w:rsidP="003B5295">
            <w:pPr>
              <w:rPr>
                <w:rFonts w:ascii="Arial" w:hAnsi="Arial"/>
                <w:sz w:val="16"/>
                <w:szCs w:val="16"/>
              </w:rPr>
            </w:pPr>
            <w:r w:rsidRPr="00D0162F">
              <w:rPr>
                <w:rFonts w:ascii="Arial" w:hAnsi="Arial"/>
                <w:sz w:val="16"/>
                <w:szCs w:val="16"/>
              </w:rPr>
              <w:t>22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D120FA" w14:textId="0DFF534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EAE6C4" w14:textId="172B7B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A3E623" w14:textId="582CE9C8" w:rsidR="003B5295" w:rsidRPr="00D0162F" w:rsidRDefault="003B5295" w:rsidP="003B5295">
            <w:pPr>
              <w:rPr>
                <w:rFonts w:ascii="Arial" w:hAnsi="Arial"/>
                <w:sz w:val="16"/>
                <w:szCs w:val="16"/>
              </w:rPr>
            </w:pPr>
            <w:r w:rsidRPr="00D0162F">
              <w:rPr>
                <w:rFonts w:ascii="Arial" w:hAnsi="Arial"/>
                <w:sz w:val="16"/>
                <w:szCs w:val="16"/>
              </w:rPr>
              <w:t>Correction to message exceptions of 5.7.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0AD2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B9DD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348EB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54FE3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A97319" w14:textId="71D69992" w:rsidR="003B5295" w:rsidRPr="00D0162F" w:rsidRDefault="003B5295" w:rsidP="003B5295">
            <w:pPr>
              <w:rPr>
                <w:rFonts w:ascii="Arial" w:hAnsi="Arial"/>
                <w:sz w:val="16"/>
                <w:szCs w:val="16"/>
              </w:rPr>
            </w:pPr>
            <w:r w:rsidRPr="00D0162F">
              <w:rPr>
                <w:rFonts w:ascii="Arial" w:hAnsi="Arial"/>
                <w:sz w:val="16"/>
                <w:szCs w:val="16"/>
              </w:rPr>
              <w:t>R5-2309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B16E3B" w14:textId="7A35E94A" w:rsidR="003B5295" w:rsidRPr="00D0162F" w:rsidRDefault="003B5295" w:rsidP="003B5295">
            <w:pPr>
              <w:rPr>
                <w:rFonts w:ascii="Arial" w:hAnsi="Arial"/>
                <w:sz w:val="16"/>
                <w:szCs w:val="16"/>
              </w:rPr>
            </w:pPr>
            <w:r w:rsidRPr="00D0162F">
              <w:rPr>
                <w:rFonts w:ascii="Arial" w:hAnsi="Arial"/>
                <w:sz w:val="16"/>
                <w:szCs w:val="16"/>
              </w:rPr>
              <w:t>22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DEB9B4" w14:textId="0143C13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871A49" w14:textId="1F5850D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0851F0" w14:textId="0FDA0C89" w:rsidR="003B5295" w:rsidRPr="00D0162F" w:rsidRDefault="003B5295" w:rsidP="003B5295">
            <w:pPr>
              <w:rPr>
                <w:rFonts w:ascii="Arial" w:hAnsi="Arial"/>
                <w:sz w:val="16"/>
                <w:szCs w:val="16"/>
              </w:rPr>
            </w:pPr>
            <w:r w:rsidRPr="00D0162F">
              <w:rPr>
                <w:rFonts w:ascii="Arial" w:hAnsi="Arial"/>
                <w:sz w:val="16"/>
                <w:szCs w:val="16"/>
              </w:rPr>
              <w:t>Correction to configuration number of 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3C41E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CF80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72EDA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01534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83829A" w14:textId="50CE7484" w:rsidR="003B5295" w:rsidRPr="00D0162F" w:rsidRDefault="003B5295" w:rsidP="003B5295">
            <w:pPr>
              <w:rPr>
                <w:rFonts w:ascii="Arial" w:hAnsi="Arial"/>
                <w:sz w:val="16"/>
                <w:szCs w:val="16"/>
              </w:rPr>
            </w:pPr>
            <w:r w:rsidRPr="00D0162F">
              <w:rPr>
                <w:rFonts w:ascii="Arial" w:hAnsi="Arial"/>
                <w:sz w:val="16"/>
                <w:szCs w:val="16"/>
              </w:rPr>
              <w:t>R5-2309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361C9E" w14:textId="1A223D99" w:rsidR="003B5295" w:rsidRPr="00D0162F" w:rsidRDefault="003B5295" w:rsidP="003B5295">
            <w:pPr>
              <w:rPr>
                <w:rFonts w:ascii="Arial" w:hAnsi="Arial"/>
                <w:sz w:val="16"/>
                <w:szCs w:val="16"/>
              </w:rPr>
            </w:pPr>
            <w:r w:rsidRPr="00D0162F">
              <w:rPr>
                <w:rFonts w:ascii="Arial" w:hAnsi="Arial"/>
                <w:sz w:val="16"/>
                <w:szCs w:val="16"/>
              </w:rPr>
              <w:t>22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F4CEF6" w14:textId="2EA1CE5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B48CFC" w14:textId="1076BBB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915C51" w14:textId="46A0D60F" w:rsidR="003B5295" w:rsidRPr="00D0162F" w:rsidRDefault="003B5295" w:rsidP="003B5295">
            <w:pPr>
              <w:rPr>
                <w:rFonts w:ascii="Arial" w:hAnsi="Arial"/>
                <w:sz w:val="16"/>
                <w:szCs w:val="16"/>
              </w:rPr>
            </w:pPr>
            <w:r w:rsidRPr="00D0162F">
              <w:rPr>
                <w:rFonts w:ascii="Arial" w:hAnsi="Arial"/>
                <w:sz w:val="16"/>
                <w:szCs w:val="16"/>
              </w:rPr>
              <w:t>Correction to Offset value in CSI-RS RMCs tab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8F4ED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8196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82A00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142C08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8DFEE1B" w14:textId="1B58DD2C" w:rsidR="003B5295" w:rsidRPr="00D0162F" w:rsidRDefault="003B5295" w:rsidP="003B5295">
            <w:pPr>
              <w:rPr>
                <w:rFonts w:ascii="Arial" w:hAnsi="Arial"/>
                <w:sz w:val="16"/>
                <w:szCs w:val="16"/>
              </w:rPr>
            </w:pPr>
            <w:r w:rsidRPr="00D0162F">
              <w:rPr>
                <w:rFonts w:ascii="Arial" w:hAnsi="Arial"/>
                <w:sz w:val="16"/>
                <w:szCs w:val="16"/>
              </w:rPr>
              <w:t>R5-2309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BE421A" w14:textId="360B0E5E" w:rsidR="003B5295" w:rsidRPr="00D0162F" w:rsidRDefault="003B5295" w:rsidP="003B5295">
            <w:pPr>
              <w:rPr>
                <w:rFonts w:ascii="Arial" w:hAnsi="Arial"/>
                <w:sz w:val="16"/>
                <w:szCs w:val="16"/>
              </w:rPr>
            </w:pPr>
            <w:r w:rsidRPr="00D0162F">
              <w:rPr>
                <w:rFonts w:ascii="Arial" w:hAnsi="Arial"/>
                <w:sz w:val="16"/>
                <w:szCs w:val="16"/>
              </w:rPr>
              <w:t>22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FA8D14" w14:textId="6132E98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03037F" w14:textId="7936AD9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A9E0B3" w14:textId="082B9398" w:rsidR="003B5295" w:rsidRPr="00D0162F" w:rsidRDefault="003B5295" w:rsidP="003B5295">
            <w:pPr>
              <w:rPr>
                <w:rFonts w:ascii="Arial" w:hAnsi="Arial"/>
                <w:sz w:val="16"/>
                <w:szCs w:val="16"/>
              </w:rPr>
            </w:pPr>
            <w:r w:rsidRPr="00D0162F">
              <w:rPr>
                <w:rFonts w:ascii="Arial" w:hAnsi="Arial"/>
                <w:sz w:val="16"/>
                <w:szCs w:val="16"/>
              </w:rPr>
              <w:t>Correction to L1-RSRP report delay requi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1E0A6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2B58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7AE6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F4953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0E5EC4" w14:textId="3B29A612" w:rsidR="003B5295" w:rsidRPr="00D0162F" w:rsidRDefault="003B5295" w:rsidP="003B5295">
            <w:pPr>
              <w:rPr>
                <w:rFonts w:ascii="Arial" w:hAnsi="Arial"/>
                <w:sz w:val="16"/>
                <w:szCs w:val="16"/>
              </w:rPr>
            </w:pPr>
            <w:r w:rsidRPr="00D0162F">
              <w:rPr>
                <w:rFonts w:ascii="Arial" w:hAnsi="Arial"/>
                <w:sz w:val="16"/>
                <w:szCs w:val="16"/>
              </w:rPr>
              <w:t>R5-2310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5646C4" w14:textId="41AFA014" w:rsidR="003B5295" w:rsidRPr="00D0162F" w:rsidRDefault="003B5295" w:rsidP="003B5295">
            <w:pPr>
              <w:rPr>
                <w:rFonts w:ascii="Arial" w:hAnsi="Arial"/>
                <w:sz w:val="16"/>
                <w:szCs w:val="16"/>
              </w:rPr>
            </w:pPr>
            <w:r w:rsidRPr="00D0162F">
              <w:rPr>
                <w:rFonts w:ascii="Arial" w:hAnsi="Arial"/>
                <w:sz w:val="16"/>
                <w:szCs w:val="16"/>
              </w:rPr>
              <w:t>22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E5A492" w14:textId="099CE7B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E746EF" w14:textId="637270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992D1F" w14:textId="7FAA66E6" w:rsidR="003B5295" w:rsidRPr="00D0162F" w:rsidRDefault="003B5295" w:rsidP="003B5295">
            <w:pPr>
              <w:rPr>
                <w:rFonts w:ascii="Arial" w:hAnsi="Arial"/>
                <w:sz w:val="16"/>
                <w:szCs w:val="16"/>
              </w:rPr>
            </w:pPr>
            <w:r w:rsidRPr="00D0162F">
              <w:rPr>
                <w:rFonts w:ascii="Arial" w:hAnsi="Arial"/>
                <w:sz w:val="16"/>
                <w:szCs w:val="16"/>
              </w:rPr>
              <w:t>Correction to 4.5.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64C01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C1B25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EF0E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20942F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5ACFA0" w14:textId="47D4C626" w:rsidR="003B5295" w:rsidRPr="00D0162F" w:rsidRDefault="003B5295" w:rsidP="003B5295">
            <w:pPr>
              <w:rPr>
                <w:rFonts w:ascii="Arial" w:hAnsi="Arial"/>
                <w:sz w:val="16"/>
                <w:szCs w:val="16"/>
              </w:rPr>
            </w:pPr>
            <w:r w:rsidRPr="00D0162F">
              <w:rPr>
                <w:rFonts w:ascii="Arial" w:hAnsi="Arial"/>
                <w:sz w:val="16"/>
                <w:szCs w:val="16"/>
              </w:rPr>
              <w:t>R5-2310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DC1B6B" w14:textId="38521B71" w:rsidR="003B5295" w:rsidRPr="00D0162F" w:rsidRDefault="003B5295" w:rsidP="003B5295">
            <w:pPr>
              <w:rPr>
                <w:rFonts w:ascii="Arial" w:hAnsi="Arial"/>
                <w:sz w:val="16"/>
                <w:szCs w:val="16"/>
              </w:rPr>
            </w:pPr>
            <w:r w:rsidRPr="00D0162F">
              <w:rPr>
                <w:rFonts w:ascii="Arial" w:hAnsi="Arial"/>
                <w:sz w:val="16"/>
                <w:szCs w:val="16"/>
              </w:rPr>
              <w:t>22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14C019" w14:textId="40F3821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1A4BF5" w14:textId="58D25D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E0DDC7" w14:textId="2B413431" w:rsidR="003B5295" w:rsidRPr="00D0162F" w:rsidRDefault="003B5295" w:rsidP="003B5295">
            <w:pPr>
              <w:rPr>
                <w:rFonts w:ascii="Arial" w:hAnsi="Arial"/>
                <w:sz w:val="16"/>
                <w:szCs w:val="16"/>
              </w:rPr>
            </w:pPr>
            <w:r w:rsidRPr="00D0162F">
              <w:rPr>
                <w:rFonts w:ascii="Arial" w:hAnsi="Arial"/>
                <w:sz w:val="16"/>
                <w:szCs w:val="16"/>
              </w:rPr>
              <w:t>Correction to 4.5.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A90B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CB354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6C508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5A60D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415C51" w14:textId="48C26FD4" w:rsidR="003B5295" w:rsidRPr="00D0162F" w:rsidRDefault="003B5295" w:rsidP="003B5295">
            <w:pPr>
              <w:rPr>
                <w:rFonts w:ascii="Arial" w:hAnsi="Arial"/>
                <w:sz w:val="16"/>
                <w:szCs w:val="16"/>
              </w:rPr>
            </w:pPr>
            <w:r w:rsidRPr="00D0162F">
              <w:rPr>
                <w:rFonts w:ascii="Arial" w:hAnsi="Arial"/>
                <w:sz w:val="16"/>
                <w:szCs w:val="16"/>
              </w:rPr>
              <w:t>R5-2310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7F44DA" w14:textId="194BC4B6" w:rsidR="003B5295" w:rsidRPr="00D0162F" w:rsidRDefault="003B5295" w:rsidP="003B5295">
            <w:pPr>
              <w:rPr>
                <w:rFonts w:ascii="Arial" w:hAnsi="Arial"/>
                <w:sz w:val="16"/>
                <w:szCs w:val="16"/>
              </w:rPr>
            </w:pPr>
            <w:r w:rsidRPr="00D0162F">
              <w:rPr>
                <w:rFonts w:ascii="Arial" w:hAnsi="Arial"/>
                <w:sz w:val="16"/>
                <w:szCs w:val="16"/>
              </w:rPr>
              <w:t>22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81263B" w14:textId="0AC6280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A46068" w14:textId="6EFB3B7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132762" w14:textId="526053E7" w:rsidR="003B5295" w:rsidRPr="00D0162F" w:rsidRDefault="003B5295" w:rsidP="003B5295">
            <w:pPr>
              <w:rPr>
                <w:rFonts w:ascii="Arial" w:hAnsi="Arial"/>
                <w:sz w:val="16"/>
                <w:szCs w:val="16"/>
              </w:rPr>
            </w:pPr>
            <w:r w:rsidRPr="00D0162F">
              <w:rPr>
                <w:rFonts w:ascii="Arial" w:hAnsi="Arial"/>
                <w:sz w:val="16"/>
                <w:szCs w:val="16"/>
              </w:rPr>
              <w:t>Correction to 4.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DABDE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FC5E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AC4D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61D835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451672" w14:textId="6648F18E" w:rsidR="003B5295" w:rsidRPr="00D0162F" w:rsidRDefault="003B5295" w:rsidP="003B5295">
            <w:pPr>
              <w:rPr>
                <w:rFonts w:ascii="Arial" w:hAnsi="Arial"/>
                <w:sz w:val="16"/>
                <w:szCs w:val="16"/>
              </w:rPr>
            </w:pPr>
            <w:r w:rsidRPr="00D0162F">
              <w:rPr>
                <w:rFonts w:ascii="Arial" w:hAnsi="Arial"/>
                <w:sz w:val="16"/>
                <w:szCs w:val="16"/>
              </w:rPr>
              <w:t>R5-2310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7AEBD4" w14:textId="3724F54F" w:rsidR="003B5295" w:rsidRPr="00D0162F" w:rsidRDefault="003B5295" w:rsidP="003B5295">
            <w:pPr>
              <w:rPr>
                <w:rFonts w:ascii="Arial" w:hAnsi="Arial"/>
                <w:sz w:val="16"/>
                <w:szCs w:val="16"/>
              </w:rPr>
            </w:pPr>
            <w:r w:rsidRPr="00D0162F">
              <w:rPr>
                <w:rFonts w:ascii="Arial" w:hAnsi="Arial"/>
                <w:sz w:val="16"/>
                <w:szCs w:val="16"/>
              </w:rPr>
              <w:t>22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B60ABE" w14:textId="1FE3B0A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C6F5FD" w14:textId="7CFC4E5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D7B204" w14:textId="3E761019" w:rsidR="003B5295" w:rsidRPr="00D0162F" w:rsidRDefault="003B5295" w:rsidP="003B5295">
            <w:pPr>
              <w:rPr>
                <w:rFonts w:ascii="Arial" w:hAnsi="Arial"/>
                <w:sz w:val="16"/>
                <w:szCs w:val="16"/>
              </w:rPr>
            </w:pPr>
            <w:r w:rsidRPr="00D0162F">
              <w:rPr>
                <w:rFonts w:ascii="Arial" w:hAnsi="Arial"/>
                <w:sz w:val="16"/>
                <w:szCs w:val="16"/>
              </w:rPr>
              <w:t>Correction to 4.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D52BC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3039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D3C0A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892DD3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3CC439" w14:textId="1767B0C0" w:rsidR="003B5295" w:rsidRPr="00D0162F" w:rsidRDefault="003B5295" w:rsidP="003B5295">
            <w:pPr>
              <w:rPr>
                <w:rFonts w:ascii="Arial" w:hAnsi="Arial"/>
                <w:sz w:val="16"/>
                <w:szCs w:val="16"/>
              </w:rPr>
            </w:pPr>
            <w:r w:rsidRPr="00D0162F">
              <w:rPr>
                <w:rFonts w:ascii="Arial" w:hAnsi="Arial"/>
                <w:sz w:val="16"/>
                <w:szCs w:val="16"/>
              </w:rPr>
              <w:t>R5-2310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407840" w14:textId="7656DD89" w:rsidR="003B5295" w:rsidRPr="00D0162F" w:rsidRDefault="003B5295" w:rsidP="003B5295">
            <w:pPr>
              <w:rPr>
                <w:rFonts w:ascii="Arial" w:hAnsi="Arial"/>
                <w:sz w:val="16"/>
                <w:szCs w:val="16"/>
              </w:rPr>
            </w:pPr>
            <w:r w:rsidRPr="00D0162F">
              <w:rPr>
                <w:rFonts w:ascii="Arial" w:hAnsi="Arial"/>
                <w:sz w:val="16"/>
                <w:szCs w:val="16"/>
              </w:rPr>
              <w:t>22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521C45" w14:textId="7D7DC0E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1367EB" w14:textId="5C5F8D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868EF1" w14:textId="0AE27C11" w:rsidR="003B5295" w:rsidRPr="00D0162F" w:rsidRDefault="003B5295" w:rsidP="003B5295">
            <w:pPr>
              <w:rPr>
                <w:rFonts w:ascii="Arial" w:hAnsi="Arial"/>
                <w:sz w:val="16"/>
                <w:szCs w:val="16"/>
              </w:rPr>
            </w:pPr>
            <w:r w:rsidRPr="00D0162F">
              <w:rPr>
                <w:rFonts w:ascii="Arial" w:hAnsi="Arial"/>
                <w:sz w:val="16"/>
                <w:szCs w:val="16"/>
              </w:rPr>
              <w:t>Correction to 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26950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58E58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26953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38134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49A8D9" w14:textId="7FF47942" w:rsidR="003B5295" w:rsidRPr="00D0162F" w:rsidRDefault="003B5295" w:rsidP="003B5295">
            <w:pPr>
              <w:rPr>
                <w:rFonts w:ascii="Arial" w:hAnsi="Arial"/>
                <w:sz w:val="16"/>
                <w:szCs w:val="16"/>
              </w:rPr>
            </w:pPr>
            <w:r w:rsidRPr="00D0162F">
              <w:rPr>
                <w:rFonts w:ascii="Arial" w:hAnsi="Arial"/>
                <w:sz w:val="16"/>
                <w:szCs w:val="16"/>
              </w:rPr>
              <w:t>R5-2310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DF5CEF" w14:textId="58D2D0B8" w:rsidR="003B5295" w:rsidRPr="00D0162F" w:rsidRDefault="003B5295" w:rsidP="003B5295">
            <w:pPr>
              <w:rPr>
                <w:rFonts w:ascii="Arial" w:hAnsi="Arial"/>
                <w:sz w:val="16"/>
                <w:szCs w:val="16"/>
              </w:rPr>
            </w:pPr>
            <w:r w:rsidRPr="00D0162F">
              <w:rPr>
                <w:rFonts w:ascii="Arial" w:hAnsi="Arial"/>
                <w:sz w:val="16"/>
                <w:szCs w:val="16"/>
              </w:rPr>
              <w:t>22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FCF6F9" w14:textId="2A9E16D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9B6023" w14:textId="0DDECA1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C3E299" w14:textId="779460E8" w:rsidR="003B5295" w:rsidRPr="00D0162F" w:rsidRDefault="003B5295" w:rsidP="003B5295">
            <w:pPr>
              <w:rPr>
                <w:rFonts w:ascii="Arial" w:hAnsi="Arial"/>
                <w:sz w:val="16"/>
                <w:szCs w:val="16"/>
              </w:rPr>
            </w:pPr>
            <w:r w:rsidRPr="00D0162F">
              <w:rPr>
                <w:rFonts w:ascii="Arial" w:hAnsi="Arial"/>
                <w:sz w:val="16"/>
                <w:szCs w:val="16"/>
              </w:rPr>
              <w:t>Corrections to 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D8F72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91B2E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51AD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43476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171515" w14:textId="60DCCC11" w:rsidR="003B5295" w:rsidRPr="00D0162F" w:rsidRDefault="003B5295" w:rsidP="003B5295">
            <w:pPr>
              <w:rPr>
                <w:rFonts w:ascii="Arial" w:hAnsi="Arial"/>
                <w:sz w:val="16"/>
                <w:szCs w:val="16"/>
              </w:rPr>
            </w:pPr>
            <w:r w:rsidRPr="00D0162F">
              <w:rPr>
                <w:rFonts w:ascii="Arial" w:hAnsi="Arial"/>
                <w:sz w:val="16"/>
                <w:szCs w:val="16"/>
              </w:rPr>
              <w:t>R5-2310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90A3C3" w14:textId="36FC811E" w:rsidR="003B5295" w:rsidRPr="00D0162F" w:rsidRDefault="003B5295" w:rsidP="003B5295">
            <w:pPr>
              <w:rPr>
                <w:rFonts w:ascii="Arial" w:hAnsi="Arial"/>
                <w:sz w:val="16"/>
                <w:szCs w:val="16"/>
              </w:rPr>
            </w:pPr>
            <w:r w:rsidRPr="00D0162F">
              <w:rPr>
                <w:rFonts w:ascii="Arial" w:hAnsi="Arial"/>
                <w:sz w:val="16"/>
                <w:szCs w:val="16"/>
              </w:rPr>
              <w:t>22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76792" w14:textId="0FF239C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7D5670" w14:textId="5A9F9E5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69A6AE" w14:textId="2094FEEF" w:rsidR="003B5295" w:rsidRPr="00D0162F" w:rsidRDefault="003B5295" w:rsidP="003B5295">
            <w:pPr>
              <w:rPr>
                <w:rFonts w:ascii="Arial" w:hAnsi="Arial"/>
                <w:sz w:val="16"/>
                <w:szCs w:val="16"/>
              </w:rPr>
            </w:pPr>
            <w:r w:rsidRPr="00D0162F">
              <w:rPr>
                <w:rFonts w:ascii="Arial" w:hAnsi="Arial"/>
                <w:sz w:val="16"/>
                <w:szCs w:val="16"/>
              </w:rPr>
              <w:t>Corrections 5.6.3.3 and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C508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D53B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D0F97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FE48D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3CD29F" w14:textId="118D8205" w:rsidR="003B5295" w:rsidRPr="00D0162F" w:rsidRDefault="003B5295" w:rsidP="003B5295">
            <w:pPr>
              <w:rPr>
                <w:rFonts w:ascii="Arial" w:hAnsi="Arial"/>
                <w:sz w:val="16"/>
                <w:szCs w:val="16"/>
              </w:rPr>
            </w:pPr>
            <w:r w:rsidRPr="00D0162F">
              <w:rPr>
                <w:rFonts w:ascii="Arial" w:hAnsi="Arial"/>
                <w:sz w:val="16"/>
                <w:szCs w:val="16"/>
              </w:rPr>
              <w:t>R5-2310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68DCED" w14:textId="388A9D5D" w:rsidR="003B5295" w:rsidRPr="00D0162F" w:rsidRDefault="003B5295" w:rsidP="003B5295">
            <w:pPr>
              <w:rPr>
                <w:rFonts w:ascii="Arial" w:hAnsi="Arial"/>
                <w:sz w:val="16"/>
                <w:szCs w:val="16"/>
              </w:rPr>
            </w:pPr>
            <w:r w:rsidRPr="00D0162F">
              <w:rPr>
                <w:rFonts w:ascii="Arial" w:hAnsi="Arial"/>
                <w:sz w:val="16"/>
                <w:szCs w:val="16"/>
              </w:rPr>
              <w:t>22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F04EA9" w14:textId="38C3DB3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0665B7" w14:textId="4CBEA6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78D96C" w14:textId="494FB56D" w:rsidR="003B5295" w:rsidRPr="00D0162F" w:rsidRDefault="003B5295" w:rsidP="003B5295">
            <w:pPr>
              <w:rPr>
                <w:rFonts w:ascii="Arial" w:hAnsi="Arial"/>
                <w:sz w:val="16"/>
                <w:szCs w:val="16"/>
              </w:rPr>
            </w:pPr>
            <w:r w:rsidRPr="00D0162F">
              <w:rPr>
                <w:rFonts w:ascii="Arial" w:hAnsi="Arial"/>
                <w:sz w:val="16"/>
                <w:szCs w:val="16"/>
              </w:rPr>
              <w:t>Correction to RLM test cases EN-DC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9EA0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8B0A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671F4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B288A6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52DC40" w14:textId="7CC1A51F" w:rsidR="003B5295" w:rsidRPr="00D0162F" w:rsidRDefault="003B5295" w:rsidP="003B5295">
            <w:pPr>
              <w:rPr>
                <w:rFonts w:ascii="Arial" w:hAnsi="Arial"/>
                <w:sz w:val="16"/>
                <w:szCs w:val="16"/>
              </w:rPr>
            </w:pPr>
            <w:r w:rsidRPr="00D0162F">
              <w:rPr>
                <w:rFonts w:ascii="Arial" w:hAnsi="Arial"/>
                <w:sz w:val="16"/>
                <w:szCs w:val="16"/>
              </w:rPr>
              <w:t>R5-2310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D851A0" w14:textId="49169DED" w:rsidR="003B5295" w:rsidRPr="00D0162F" w:rsidRDefault="003B5295" w:rsidP="003B5295">
            <w:pPr>
              <w:rPr>
                <w:rFonts w:ascii="Arial" w:hAnsi="Arial"/>
                <w:sz w:val="16"/>
                <w:szCs w:val="16"/>
              </w:rPr>
            </w:pPr>
            <w:r w:rsidRPr="00D0162F">
              <w:rPr>
                <w:rFonts w:ascii="Arial" w:hAnsi="Arial"/>
                <w:sz w:val="16"/>
                <w:szCs w:val="16"/>
              </w:rPr>
              <w:t>22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C040D1" w14:textId="03B5600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8355A9" w14:textId="603262C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7A1607" w14:textId="3A7DC62A" w:rsidR="003B5295" w:rsidRPr="00D0162F" w:rsidRDefault="003B5295" w:rsidP="003B5295">
            <w:pPr>
              <w:rPr>
                <w:rFonts w:ascii="Arial" w:hAnsi="Arial"/>
                <w:sz w:val="16"/>
                <w:szCs w:val="16"/>
              </w:rPr>
            </w:pPr>
            <w:r w:rsidRPr="00D0162F">
              <w:rPr>
                <w:rFonts w:ascii="Arial" w:hAnsi="Arial"/>
                <w:sz w:val="16"/>
                <w:szCs w:val="16"/>
              </w:rPr>
              <w:t>Correction to RLM test cases N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ABD80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049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2F7D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48B900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2260D3" w14:textId="2BE89604" w:rsidR="003B5295" w:rsidRPr="00D0162F" w:rsidRDefault="003B5295" w:rsidP="003B5295">
            <w:pPr>
              <w:rPr>
                <w:rFonts w:ascii="Arial" w:hAnsi="Arial"/>
                <w:sz w:val="16"/>
                <w:szCs w:val="16"/>
              </w:rPr>
            </w:pPr>
            <w:r w:rsidRPr="00D0162F">
              <w:rPr>
                <w:rFonts w:ascii="Arial" w:hAnsi="Arial"/>
                <w:sz w:val="16"/>
                <w:szCs w:val="16"/>
              </w:rPr>
              <w:t>R5-231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E93C2C" w14:textId="08038160" w:rsidR="003B5295" w:rsidRPr="00D0162F" w:rsidRDefault="003B5295" w:rsidP="003B5295">
            <w:pPr>
              <w:rPr>
                <w:rFonts w:ascii="Arial" w:hAnsi="Arial"/>
                <w:sz w:val="16"/>
                <w:szCs w:val="16"/>
              </w:rPr>
            </w:pPr>
            <w:r w:rsidRPr="00D0162F">
              <w:rPr>
                <w:rFonts w:ascii="Arial" w:hAnsi="Arial"/>
                <w:sz w:val="16"/>
                <w:szCs w:val="16"/>
              </w:rPr>
              <w:t>22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B61C55" w14:textId="0986EBA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69B322" w14:textId="180A82B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09F96A" w14:textId="4AED1231" w:rsidR="003B5295" w:rsidRPr="00D0162F" w:rsidRDefault="003B5295" w:rsidP="003B5295">
            <w:pPr>
              <w:rPr>
                <w:rFonts w:ascii="Arial" w:hAnsi="Arial"/>
                <w:sz w:val="16"/>
                <w:szCs w:val="16"/>
              </w:rPr>
            </w:pPr>
            <w:r w:rsidRPr="00D0162F">
              <w:rPr>
                <w:rFonts w:ascii="Arial" w:hAnsi="Arial"/>
                <w:sz w:val="16"/>
                <w:szCs w:val="16"/>
              </w:rPr>
              <w:t>Correction to 6.5.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B23E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0EF2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55522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3DFCD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186C17" w14:textId="14CFE5C2" w:rsidR="003B5295" w:rsidRPr="00D0162F" w:rsidRDefault="003B5295" w:rsidP="003B5295">
            <w:pPr>
              <w:rPr>
                <w:rFonts w:ascii="Arial" w:hAnsi="Arial"/>
                <w:sz w:val="16"/>
                <w:szCs w:val="16"/>
              </w:rPr>
            </w:pPr>
            <w:r w:rsidRPr="00D0162F">
              <w:rPr>
                <w:rFonts w:ascii="Arial" w:hAnsi="Arial"/>
                <w:sz w:val="16"/>
                <w:szCs w:val="16"/>
              </w:rPr>
              <w:t>R5-2310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F76E7E" w14:textId="664475CC" w:rsidR="003B5295" w:rsidRPr="00D0162F" w:rsidRDefault="003B5295" w:rsidP="003B5295">
            <w:pPr>
              <w:rPr>
                <w:rFonts w:ascii="Arial" w:hAnsi="Arial"/>
                <w:sz w:val="16"/>
                <w:szCs w:val="16"/>
              </w:rPr>
            </w:pPr>
            <w:r w:rsidRPr="00D0162F">
              <w:rPr>
                <w:rFonts w:ascii="Arial" w:hAnsi="Arial"/>
                <w:sz w:val="16"/>
                <w:szCs w:val="16"/>
              </w:rPr>
              <w:t>22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56C431" w14:textId="6B68077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185A2" w14:textId="10F38A2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607F2D" w14:textId="3B4D9BCF" w:rsidR="003B5295" w:rsidRPr="00D0162F" w:rsidRDefault="003B5295" w:rsidP="003B5295">
            <w:pPr>
              <w:rPr>
                <w:rFonts w:ascii="Arial" w:hAnsi="Arial"/>
                <w:sz w:val="16"/>
                <w:szCs w:val="16"/>
              </w:rPr>
            </w:pPr>
            <w:r w:rsidRPr="00D0162F">
              <w:rPr>
                <w:rFonts w:ascii="Arial" w:hAnsi="Arial"/>
                <w:sz w:val="16"/>
                <w:szCs w:val="16"/>
              </w:rPr>
              <w:t>Correction to 6.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FBCDB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DA241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6D208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86C59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583D07" w14:textId="06ADEFD7" w:rsidR="003B5295" w:rsidRPr="00D0162F" w:rsidRDefault="003B5295" w:rsidP="003B5295">
            <w:pPr>
              <w:rPr>
                <w:rFonts w:ascii="Arial" w:hAnsi="Arial"/>
                <w:sz w:val="16"/>
                <w:szCs w:val="16"/>
              </w:rPr>
            </w:pPr>
            <w:r w:rsidRPr="00D0162F">
              <w:rPr>
                <w:rFonts w:ascii="Arial" w:hAnsi="Arial"/>
                <w:sz w:val="16"/>
                <w:szCs w:val="16"/>
              </w:rPr>
              <w:t>R5-2310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2A0E56" w14:textId="6A086BF6" w:rsidR="003B5295" w:rsidRPr="00D0162F" w:rsidRDefault="003B5295" w:rsidP="003B5295">
            <w:pPr>
              <w:rPr>
                <w:rFonts w:ascii="Arial" w:hAnsi="Arial"/>
                <w:sz w:val="16"/>
                <w:szCs w:val="16"/>
              </w:rPr>
            </w:pPr>
            <w:r w:rsidRPr="00D0162F">
              <w:rPr>
                <w:rFonts w:ascii="Arial" w:hAnsi="Arial"/>
                <w:sz w:val="16"/>
                <w:szCs w:val="16"/>
              </w:rPr>
              <w:t>22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74B616" w14:textId="60229C2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7A3059" w14:textId="2ACC56B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9DB5AC" w14:textId="7BA73C1F" w:rsidR="003B5295" w:rsidRPr="00D0162F" w:rsidRDefault="003B5295" w:rsidP="003B5295">
            <w:pPr>
              <w:rPr>
                <w:rFonts w:ascii="Arial" w:hAnsi="Arial"/>
                <w:sz w:val="16"/>
                <w:szCs w:val="16"/>
              </w:rPr>
            </w:pPr>
            <w:r w:rsidRPr="00D0162F">
              <w:rPr>
                <w:rFonts w:ascii="Arial" w:hAnsi="Arial"/>
                <w:sz w:val="16"/>
                <w:szCs w:val="16"/>
              </w:rPr>
              <w:t>Correction to RLM test cases N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4F84B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EA4C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C55A6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22923B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4AF8DF" w14:textId="59D6AC99" w:rsidR="003B5295" w:rsidRPr="00D0162F" w:rsidRDefault="003B5295" w:rsidP="003B5295">
            <w:pPr>
              <w:rPr>
                <w:rFonts w:ascii="Arial" w:hAnsi="Arial"/>
                <w:sz w:val="16"/>
                <w:szCs w:val="16"/>
              </w:rPr>
            </w:pPr>
            <w:r w:rsidRPr="00D0162F">
              <w:rPr>
                <w:rFonts w:ascii="Arial" w:hAnsi="Arial"/>
                <w:sz w:val="16"/>
                <w:szCs w:val="16"/>
              </w:rPr>
              <w:t>R5-2310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3A45FF" w14:textId="7C274AD9" w:rsidR="003B5295" w:rsidRPr="00D0162F" w:rsidRDefault="003B5295" w:rsidP="003B5295">
            <w:pPr>
              <w:rPr>
                <w:rFonts w:ascii="Arial" w:hAnsi="Arial"/>
                <w:sz w:val="16"/>
                <w:szCs w:val="16"/>
              </w:rPr>
            </w:pPr>
            <w:r w:rsidRPr="00D0162F">
              <w:rPr>
                <w:rFonts w:ascii="Arial" w:hAnsi="Arial"/>
                <w:sz w:val="16"/>
                <w:szCs w:val="16"/>
              </w:rPr>
              <w:t>22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9C3050" w14:textId="0A6F52A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F63D62" w14:textId="6BC2B93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9DCE04" w14:textId="62408126" w:rsidR="003B5295" w:rsidRPr="00D0162F" w:rsidRDefault="003B5295" w:rsidP="003B5295">
            <w:pPr>
              <w:rPr>
                <w:rFonts w:ascii="Arial" w:hAnsi="Arial"/>
                <w:sz w:val="16"/>
                <w:szCs w:val="16"/>
              </w:rPr>
            </w:pPr>
            <w:r w:rsidRPr="00D0162F">
              <w:rPr>
                <w:rFonts w:ascii="Arial" w:hAnsi="Arial"/>
                <w:sz w:val="16"/>
                <w:szCs w:val="16"/>
              </w:rPr>
              <w:t>Correction in Annex F for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F53B2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BCE5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804A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B40BB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335131" w14:textId="1BA84AD7" w:rsidR="003B5295" w:rsidRPr="00D0162F" w:rsidRDefault="003B5295" w:rsidP="003B5295">
            <w:pPr>
              <w:rPr>
                <w:rFonts w:ascii="Arial" w:hAnsi="Arial"/>
                <w:sz w:val="16"/>
                <w:szCs w:val="16"/>
              </w:rPr>
            </w:pPr>
            <w:r w:rsidRPr="00D0162F">
              <w:rPr>
                <w:rFonts w:ascii="Arial" w:hAnsi="Arial"/>
                <w:sz w:val="16"/>
                <w:szCs w:val="16"/>
              </w:rPr>
              <w:t>R5-2310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BE7E20" w14:textId="2847758D" w:rsidR="003B5295" w:rsidRPr="00D0162F" w:rsidRDefault="003B5295" w:rsidP="003B5295">
            <w:pPr>
              <w:rPr>
                <w:rFonts w:ascii="Arial" w:hAnsi="Arial"/>
                <w:sz w:val="16"/>
                <w:szCs w:val="16"/>
              </w:rPr>
            </w:pPr>
            <w:r w:rsidRPr="00D0162F">
              <w:rPr>
                <w:rFonts w:ascii="Arial" w:hAnsi="Arial"/>
                <w:sz w:val="16"/>
                <w:szCs w:val="16"/>
              </w:rPr>
              <w:t>22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F94360" w14:textId="587579A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9AC216" w14:textId="2DC947A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14993D" w14:textId="36C4D854" w:rsidR="003B5295" w:rsidRPr="00D0162F" w:rsidRDefault="003B5295" w:rsidP="003B5295">
            <w:pPr>
              <w:rPr>
                <w:rFonts w:ascii="Arial" w:hAnsi="Arial"/>
                <w:sz w:val="16"/>
                <w:szCs w:val="16"/>
              </w:rPr>
            </w:pPr>
            <w:r w:rsidRPr="00D0162F">
              <w:rPr>
                <w:rFonts w:ascii="Arial" w:hAnsi="Arial"/>
                <w:sz w:val="16"/>
                <w:szCs w:val="16"/>
              </w:rPr>
              <w:t>Corrections to 1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478B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8A25E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630F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5255F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B9C351" w14:textId="224BEB1B" w:rsidR="003B5295" w:rsidRPr="00D0162F" w:rsidRDefault="003B5295" w:rsidP="003B5295">
            <w:pPr>
              <w:rPr>
                <w:rFonts w:ascii="Arial" w:hAnsi="Arial"/>
                <w:sz w:val="16"/>
                <w:szCs w:val="16"/>
              </w:rPr>
            </w:pPr>
            <w:r w:rsidRPr="00D0162F">
              <w:rPr>
                <w:rFonts w:ascii="Arial" w:hAnsi="Arial"/>
                <w:sz w:val="16"/>
                <w:szCs w:val="16"/>
              </w:rPr>
              <w:t>R5-231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86F6A8" w14:textId="1DCD88F0" w:rsidR="003B5295" w:rsidRPr="00D0162F" w:rsidRDefault="003B5295" w:rsidP="003B5295">
            <w:pPr>
              <w:rPr>
                <w:rFonts w:ascii="Arial" w:hAnsi="Arial"/>
                <w:sz w:val="16"/>
                <w:szCs w:val="16"/>
              </w:rPr>
            </w:pPr>
            <w:r w:rsidRPr="00D0162F">
              <w:rPr>
                <w:rFonts w:ascii="Arial" w:hAnsi="Arial"/>
                <w:sz w:val="16"/>
                <w:szCs w:val="16"/>
              </w:rPr>
              <w:t>22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B16B03" w14:textId="710B216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634614" w14:textId="530E1BF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844E00" w14:textId="3218499C" w:rsidR="003B5295" w:rsidRPr="00D0162F" w:rsidRDefault="003B5295" w:rsidP="003B5295">
            <w:pPr>
              <w:rPr>
                <w:rFonts w:ascii="Arial" w:hAnsi="Arial"/>
                <w:sz w:val="16"/>
                <w:szCs w:val="16"/>
              </w:rPr>
            </w:pPr>
            <w:r w:rsidRPr="00D0162F">
              <w:rPr>
                <w:rFonts w:ascii="Arial" w:hAnsi="Arial"/>
                <w:sz w:val="16"/>
                <w:szCs w:val="16"/>
              </w:rPr>
              <w:t>Corrections to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B11C9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AD4A4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FD89C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9B9EB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23A865" w14:textId="55872BD8" w:rsidR="003B5295" w:rsidRPr="00D0162F" w:rsidRDefault="003B5295" w:rsidP="003B5295">
            <w:pPr>
              <w:rPr>
                <w:rFonts w:ascii="Arial" w:hAnsi="Arial"/>
                <w:sz w:val="16"/>
                <w:szCs w:val="16"/>
              </w:rPr>
            </w:pPr>
            <w:r w:rsidRPr="00D0162F">
              <w:rPr>
                <w:rFonts w:ascii="Arial" w:hAnsi="Arial"/>
                <w:sz w:val="16"/>
                <w:szCs w:val="16"/>
              </w:rPr>
              <w:t>R5-2310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FFF817" w14:textId="5F5332E2" w:rsidR="003B5295" w:rsidRPr="00D0162F" w:rsidRDefault="003B5295" w:rsidP="003B5295">
            <w:pPr>
              <w:rPr>
                <w:rFonts w:ascii="Arial" w:hAnsi="Arial"/>
                <w:sz w:val="16"/>
                <w:szCs w:val="16"/>
              </w:rPr>
            </w:pPr>
            <w:r w:rsidRPr="00D0162F">
              <w:rPr>
                <w:rFonts w:ascii="Arial" w:hAnsi="Arial"/>
                <w:sz w:val="16"/>
                <w:szCs w:val="16"/>
              </w:rPr>
              <w:t>22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DD7C8C" w14:textId="15D400B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FFD9CE" w14:textId="012D171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53909A" w14:textId="0DA02705" w:rsidR="003B5295" w:rsidRPr="00D0162F" w:rsidRDefault="003B5295" w:rsidP="003B5295">
            <w:pPr>
              <w:rPr>
                <w:rFonts w:ascii="Arial" w:hAnsi="Arial"/>
                <w:sz w:val="16"/>
                <w:szCs w:val="16"/>
              </w:rPr>
            </w:pPr>
            <w:r w:rsidRPr="00D0162F">
              <w:rPr>
                <w:rFonts w:ascii="Arial" w:hAnsi="Arial"/>
                <w:sz w:val="16"/>
                <w:szCs w:val="16"/>
              </w:rPr>
              <w:t>Addition of eMG TC 6.6.18.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DF127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442AC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576E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E9EDB9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5C57F3" w14:textId="3DA9F0C9" w:rsidR="003B5295" w:rsidRPr="00D0162F" w:rsidRDefault="003B5295" w:rsidP="003B5295">
            <w:pPr>
              <w:rPr>
                <w:rFonts w:ascii="Arial" w:hAnsi="Arial"/>
                <w:sz w:val="16"/>
                <w:szCs w:val="16"/>
              </w:rPr>
            </w:pPr>
            <w:r w:rsidRPr="00D0162F">
              <w:rPr>
                <w:rFonts w:ascii="Arial" w:hAnsi="Arial"/>
                <w:sz w:val="16"/>
                <w:szCs w:val="16"/>
              </w:rPr>
              <w:t>R5-2310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A6E269" w14:textId="39DAE129" w:rsidR="003B5295" w:rsidRPr="00D0162F" w:rsidRDefault="003B5295" w:rsidP="003B5295">
            <w:pPr>
              <w:rPr>
                <w:rFonts w:ascii="Arial" w:hAnsi="Arial"/>
                <w:sz w:val="16"/>
                <w:szCs w:val="16"/>
              </w:rPr>
            </w:pPr>
            <w:r w:rsidRPr="00D0162F">
              <w:rPr>
                <w:rFonts w:ascii="Arial" w:hAnsi="Arial"/>
                <w:sz w:val="16"/>
                <w:szCs w:val="16"/>
              </w:rPr>
              <w:t>22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48CDE1" w14:textId="1CFCB0A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0F14C5" w14:textId="25118B9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9C8FD9" w14:textId="796234B6" w:rsidR="003B5295" w:rsidRPr="00D0162F" w:rsidRDefault="003B5295" w:rsidP="003B5295">
            <w:pPr>
              <w:rPr>
                <w:rFonts w:ascii="Arial" w:hAnsi="Arial"/>
                <w:sz w:val="16"/>
                <w:szCs w:val="16"/>
              </w:rPr>
            </w:pPr>
            <w:r w:rsidRPr="00D0162F">
              <w:rPr>
                <w:rFonts w:ascii="Arial" w:hAnsi="Arial"/>
                <w:sz w:val="16"/>
                <w:szCs w:val="16"/>
              </w:rPr>
              <w:t>Addition of eMG TC 6.6.18.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7603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B0055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CFE7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EF8FB4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CD65B4" w14:textId="3B871767" w:rsidR="003B5295" w:rsidRPr="00D0162F" w:rsidRDefault="003B5295" w:rsidP="003B5295">
            <w:pPr>
              <w:rPr>
                <w:rFonts w:ascii="Arial" w:hAnsi="Arial"/>
                <w:sz w:val="16"/>
                <w:szCs w:val="16"/>
              </w:rPr>
            </w:pPr>
            <w:r w:rsidRPr="00D0162F">
              <w:rPr>
                <w:rFonts w:ascii="Arial" w:hAnsi="Arial"/>
                <w:sz w:val="16"/>
                <w:szCs w:val="16"/>
              </w:rPr>
              <w:t>R5-2311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C39517" w14:textId="2D2453E1" w:rsidR="003B5295" w:rsidRPr="00D0162F" w:rsidRDefault="003B5295" w:rsidP="003B5295">
            <w:pPr>
              <w:rPr>
                <w:rFonts w:ascii="Arial" w:hAnsi="Arial"/>
                <w:sz w:val="16"/>
                <w:szCs w:val="16"/>
              </w:rPr>
            </w:pPr>
            <w:r w:rsidRPr="00D0162F">
              <w:rPr>
                <w:rFonts w:ascii="Arial" w:hAnsi="Arial"/>
                <w:sz w:val="16"/>
                <w:szCs w:val="16"/>
              </w:rPr>
              <w:t>22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3B6001" w14:textId="65B2B18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DEFF99" w14:textId="1351A39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A006687" w14:textId="0EFEEDB5" w:rsidR="003B5295" w:rsidRPr="00D0162F" w:rsidRDefault="003B5295" w:rsidP="003B5295">
            <w:pPr>
              <w:rPr>
                <w:rFonts w:ascii="Arial" w:hAnsi="Arial"/>
                <w:sz w:val="16"/>
                <w:szCs w:val="16"/>
              </w:rPr>
            </w:pPr>
            <w:r w:rsidRPr="00D0162F">
              <w:rPr>
                <w:rFonts w:ascii="Arial" w:hAnsi="Arial"/>
                <w:sz w:val="16"/>
                <w:szCs w:val="16"/>
              </w:rPr>
              <w:t>Addition of the editors note regarding the principle of testing on mix of E-UTRA and NR FR2 carriers in clause 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6A09A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CDFF4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D7652A"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5050E5A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8833DB" w14:textId="48998FBA" w:rsidR="003B5295" w:rsidRPr="00D0162F" w:rsidRDefault="003B5295" w:rsidP="003B5295">
            <w:pPr>
              <w:rPr>
                <w:rFonts w:ascii="Arial" w:hAnsi="Arial"/>
                <w:sz w:val="16"/>
                <w:szCs w:val="16"/>
              </w:rPr>
            </w:pPr>
            <w:r w:rsidRPr="00D0162F">
              <w:rPr>
                <w:rFonts w:ascii="Arial" w:hAnsi="Arial"/>
                <w:sz w:val="16"/>
                <w:szCs w:val="16"/>
              </w:rPr>
              <w:t>R5-2311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3A24C2" w14:textId="3DFDDB5B" w:rsidR="003B5295" w:rsidRPr="00D0162F" w:rsidRDefault="003B5295" w:rsidP="003B5295">
            <w:pPr>
              <w:rPr>
                <w:rFonts w:ascii="Arial" w:hAnsi="Arial"/>
                <w:sz w:val="16"/>
                <w:szCs w:val="16"/>
              </w:rPr>
            </w:pPr>
            <w:r w:rsidRPr="00D0162F">
              <w:rPr>
                <w:rFonts w:ascii="Arial" w:hAnsi="Arial"/>
                <w:sz w:val="16"/>
                <w:szCs w:val="16"/>
              </w:rPr>
              <w:t>22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A11C43" w14:textId="4ED5036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C624DC" w14:textId="5CF176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80E2B0" w14:textId="30CC7BED" w:rsidR="003B5295" w:rsidRPr="00D0162F" w:rsidRDefault="003B5295" w:rsidP="003B5295">
            <w:pPr>
              <w:rPr>
                <w:rFonts w:ascii="Arial" w:hAnsi="Arial"/>
                <w:sz w:val="16"/>
                <w:szCs w:val="16"/>
              </w:rPr>
            </w:pPr>
            <w:r w:rsidRPr="00D0162F">
              <w:rPr>
                <w:rFonts w:ascii="Arial" w:hAnsi="Arial"/>
                <w:sz w:val="16"/>
                <w:szCs w:val="16"/>
              </w:rPr>
              <w:t>Addition of the editors note regarding the principle of testing on mix of E-UTRA and NR FR2 carriers in clause 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8560D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F6B8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2381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1ED9D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98073D" w14:textId="462BAD15" w:rsidR="003B5295" w:rsidRPr="00D0162F" w:rsidRDefault="003B5295" w:rsidP="003B5295">
            <w:pPr>
              <w:rPr>
                <w:rFonts w:ascii="Arial" w:hAnsi="Arial"/>
                <w:sz w:val="16"/>
                <w:szCs w:val="16"/>
              </w:rPr>
            </w:pPr>
            <w:r w:rsidRPr="00D0162F">
              <w:rPr>
                <w:rFonts w:ascii="Arial" w:hAnsi="Arial"/>
                <w:sz w:val="16"/>
                <w:szCs w:val="16"/>
              </w:rPr>
              <w:t>R5-2311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5A8BD9" w14:textId="3668F4D1" w:rsidR="003B5295" w:rsidRPr="00D0162F" w:rsidRDefault="003B5295" w:rsidP="003B5295">
            <w:pPr>
              <w:rPr>
                <w:rFonts w:ascii="Arial" w:hAnsi="Arial"/>
                <w:sz w:val="16"/>
                <w:szCs w:val="16"/>
              </w:rPr>
            </w:pPr>
            <w:r w:rsidRPr="00D0162F">
              <w:rPr>
                <w:rFonts w:ascii="Arial" w:hAnsi="Arial"/>
                <w:sz w:val="16"/>
                <w:szCs w:val="16"/>
              </w:rPr>
              <w:t>22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B3D1C3" w14:textId="7384C02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82D5B9" w14:textId="46CD7EC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4DD04E" w14:textId="32402F26" w:rsidR="003B5295" w:rsidRPr="00D0162F" w:rsidRDefault="003B5295" w:rsidP="003B5295">
            <w:pPr>
              <w:rPr>
                <w:rFonts w:ascii="Arial" w:hAnsi="Arial"/>
                <w:sz w:val="16"/>
                <w:szCs w:val="16"/>
              </w:rPr>
            </w:pPr>
            <w:r w:rsidRPr="00D0162F">
              <w:rPr>
                <w:rFonts w:ascii="Arial" w:hAnsi="Arial"/>
                <w:sz w:val="16"/>
                <w:szCs w:val="16"/>
              </w:rPr>
              <w:t>Editorial corrections of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3D1F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52293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0EEF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4F8157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5D09BD" w14:textId="149BE8A8" w:rsidR="003B5295" w:rsidRPr="00D0162F" w:rsidRDefault="003B5295" w:rsidP="003B5295">
            <w:pPr>
              <w:rPr>
                <w:rFonts w:ascii="Arial" w:hAnsi="Arial"/>
                <w:sz w:val="16"/>
                <w:szCs w:val="16"/>
              </w:rPr>
            </w:pPr>
            <w:r w:rsidRPr="00D0162F">
              <w:rPr>
                <w:rFonts w:ascii="Arial" w:hAnsi="Arial"/>
                <w:sz w:val="16"/>
                <w:szCs w:val="16"/>
              </w:rPr>
              <w:t>R5-2311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4B93D1" w14:textId="548558A8" w:rsidR="003B5295" w:rsidRPr="00D0162F" w:rsidRDefault="003B5295" w:rsidP="003B5295">
            <w:pPr>
              <w:rPr>
                <w:rFonts w:ascii="Arial" w:hAnsi="Arial"/>
                <w:sz w:val="16"/>
                <w:szCs w:val="16"/>
              </w:rPr>
            </w:pPr>
            <w:r w:rsidRPr="00D0162F">
              <w:rPr>
                <w:rFonts w:ascii="Arial" w:hAnsi="Arial"/>
                <w:sz w:val="16"/>
                <w:szCs w:val="16"/>
              </w:rPr>
              <w:t>22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29205" w14:textId="1AA6FFF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587C2B" w14:textId="13B7A0B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A059DC" w14:textId="1A4589FC"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4176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80C3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6F276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471BD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03F253" w14:textId="3C392955" w:rsidR="003B5295" w:rsidRPr="00D0162F" w:rsidRDefault="003B5295" w:rsidP="003B5295">
            <w:pPr>
              <w:rPr>
                <w:rFonts w:ascii="Arial" w:hAnsi="Arial"/>
                <w:sz w:val="16"/>
                <w:szCs w:val="16"/>
              </w:rPr>
            </w:pPr>
            <w:r w:rsidRPr="00D0162F">
              <w:rPr>
                <w:rFonts w:ascii="Arial" w:hAnsi="Arial"/>
                <w:sz w:val="16"/>
                <w:szCs w:val="16"/>
              </w:rPr>
              <w:t>R5-2311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745796" w14:textId="069E8154" w:rsidR="003B5295" w:rsidRPr="00D0162F" w:rsidRDefault="003B5295" w:rsidP="003B5295">
            <w:pPr>
              <w:rPr>
                <w:rFonts w:ascii="Arial" w:hAnsi="Arial"/>
                <w:sz w:val="16"/>
                <w:szCs w:val="16"/>
              </w:rPr>
            </w:pPr>
            <w:r w:rsidRPr="00D0162F">
              <w:rPr>
                <w:rFonts w:ascii="Arial" w:hAnsi="Arial"/>
                <w:sz w:val="16"/>
                <w:szCs w:val="16"/>
              </w:rPr>
              <w:t>22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50CB84" w14:textId="09D421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9C5F5F" w14:textId="2A02BA4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037FE1" w14:textId="2B87B8CA"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D8F5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E52E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E1056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99ADB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AA2924" w14:textId="77F37379" w:rsidR="003B5295" w:rsidRPr="00D0162F" w:rsidRDefault="003B5295" w:rsidP="003B5295">
            <w:pPr>
              <w:rPr>
                <w:rFonts w:ascii="Arial" w:hAnsi="Arial"/>
                <w:sz w:val="16"/>
                <w:szCs w:val="16"/>
              </w:rPr>
            </w:pPr>
            <w:r w:rsidRPr="00D0162F">
              <w:rPr>
                <w:rFonts w:ascii="Arial" w:hAnsi="Arial"/>
                <w:sz w:val="16"/>
                <w:szCs w:val="16"/>
              </w:rPr>
              <w:t>R5-2311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F90486" w14:textId="45B1990D" w:rsidR="003B5295" w:rsidRPr="00D0162F" w:rsidRDefault="003B5295" w:rsidP="003B5295">
            <w:pPr>
              <w:rPr>
                <w:rFonts w:ascii="Arial" w:hAnsi="Arial"/>
                <w:sz w:val="16"/>
                <w:szCs w:val="16"/>
              </w:rPr>
            </w:pPr>
            <w:r w:rsidRPr="00D0162F">
              <w:rPr>
                <w:rFonts w:ascii="Arial" w:hAnsi="Arial"/>
                <w:sz w:val="16"/>
                <w:szCs w:val="16"/>
              </w:rPr>
              <w:t>23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2F563C" w14:textId="49495E5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0BEF33" w14:textId="1EB5088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E4423B" w14:textId="04434B1D"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CDBD5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EA672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6647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89C4D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510CC6" w14:textId="51A1E1BE" w:rsidR="003B5295" w:rsidRPr="00D0162F" w:rsidRDefault="003B5295" w:rsidP="003B5295">
            <w:pPr>
              <w:rPr>
                <w:rFonts w:ascii="Arial" w:hAnsi="Arial"/>
                <w:sz w:val="16"/>
                <w:szCs w:val="16"/>
              </w:rPr>
            </w:pPr>
            <w:r w:rsidRPr="00D0162F">
              <w:rPr>
                <w:rFonts w:ascii="Arial" w:hAnsi="Arial"/>
                <w:sz w:val="16"/>
                <w:szCs w:val="16"/>
              </w:rPr>
              <w:t>R5-2311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63E944" w14:textId="2215ADA4" w:rsidR="003B5295" w:rsidRPr="00D0162F" w:rsidRDefault="003B5295" w:rsidP="003B5295">
            <w:pPr>
              <w:rPr>
                <w:rFonts w:ascii="Arial" w:hAnsi="Arial"/>
                <w:sz w:val="16"/>
                <w:szCs w:val="16"/>
              </w:rPr>
            </w:pPr>
            <w:r w:rsidRPr="00D0162F">
              <w:rPr>
                <w:rFonts w:ascii="Arial" w:hAnsi="Arial"/>
                <w:sz w:val="16"/>
                <w:szCs w:val="16"/>
              </w:rPr>
              <w:t>23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88761" w14:textId="34B32AB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E7E7D" w14:textId="5879B86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F74AC4" w14:textId="73FC469B"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FC145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563E1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77173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DC378C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FCEFD7" w14:textId="4A5E085F" w:rsidR="003B5295" w:rsidRPr="00D0162F" w:rsidRDefault="003B5295" w:rsidP="003B5295">
            <w:pPr>
              <w:rPr>
                <w:rFonts w:ascii="Arial" w:hAnsi="Arial"/>
                <w:sz w:val="16"/>
                <w:szCs w:val="16"/>
              </w:rPr>
            </w:pPr>
            <w:r w:rsidRPr="00D0162F">
              <w:rPr>
                <w:rFonts w:ascii="Arial" w:hAnsi="Arial"/>
                <w:sz w:val="16"/>
                <w:szCs w:val="16"/>
              </w:rPr>
              <w:t>R5-2311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89CF83" w14:textId="50A3CA57" w:rsidR="003B5295" w:rsidRPr="00D0162F" w:rsidRDefault="003B5295" w:rsidP="003B5295">
            <w:pPr>
              <w:rPr>
                <w:rFonts w:ascii="Arial" w:hAnsi="Arial"/>
                <w:sz w:val="16"/>
                <w:szCs w:val="16"/>
              </w:rPr>
            </w:pPr>
            <w:r w:rsidRPr="00D0162F">
              <w:rPr>
                <w:rFonts w:ascii="Arial" w:hAnsi="Arial"/>
                <w:sz w:val="16"/>
                <w:szCs w:val="16"/>
              </w:rPr>
              <w:t>23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EACE94" w14:textId="369648A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03AC28" w14:textId="3E6E928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02A55" w14:textId="5EEC2645"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94FAB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927B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DD379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8A9DD2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9586A5" w14:textId="1473EFE4" w:rsidR="003B5295" w:rsidRPr="00D0162F" w:rsidRDefault="003B5295" w:rsidP="003B5295">
            <w:pPr>
              <w:rPr>
                <w:rFonts w:ascii="Arial" w:hAnsi="Arial"/>
                <w:sz w:val="16"/>
                <w:szCs w:val="16"/>
              </w:rPr>
            </w:pPr>
            <w:r w:rsidRPr="00D0162F">
              <w:rPr>
                <w:rFonts w:ascii="Arial" w:hAnsi="Arial"/>
                <w:sz w:val="16"/>
                <w:szCs w:val="16"/>
              </w:rPr>
              <w:t>R5-2311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5B363D" w14:textId="32F806AE" w:rsidR="003B5295" w:rsidRPr="00D0162F" w:rsidRDefault="003B5295" w:rsidP="003B5295">
            <w:pPr>
              <w:rPr>
                <w:rFonts w:ascii="Arial" w:hAnsi="Arial"/>
                <w:sz w:val="16"/>
                <w:szCs w:val="16"/>
              </w:rPr>
            </w:pPr>
            <w:r w:rsidRPr="00D0162F">
              <w:rPr>
                <w:rFonts w:ascii="Arial" w:hAnsi="Arial"/>
                <w:sz w:val="16"/>
                <w:szCs w:val="16"/>
              </w:rPr>
              <w:t>23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3CBB3F" w14:textId="70251F8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E827BF" w14:textId="5B380BA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498548" w14:textId="21FF44BC"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8AEC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AECCD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9B5CF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54B44A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95A657" w14:textId="3EC6CD54" w:rsidR="003B5295" w:rsidRPr="00D0162F" w:rsidRDefault="003B5295" w:rsidP="003B5295">
            <w:pPr>
              <w:rPr>
                <w:rFonts w:ascii="Arial" w:hAnsi="Arial"/>
                <w:sz w:val="16"/>
                <w:szCs w:val="16"/>
              </w:rPr>
            </w:pPr>
            <w:r w:rsidRPr="00D0162F">
              <w:rPr>
                <w:rFonts w:ascii="Arial" w:hAnsi="Arial"/>
                <w:sz w:val="16"/>
                <w:szCs w:val="16"/>
              </w:rPr>
              <w:t>R5-2311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1B321F" w14:textId="102334AC" w:rsidR="003B5295" w:rsidRPr="00D0162F" w:rsidRDefault="003B5295" w:rsidP="003B5295">
            <w:pPr>
              <w:rPr>
                <w:rFonts w:ascii="Arial" w:hAnsi="Arial"/>
                <w:sz w:val="16"/>
                <w:szCs w:val="16"/>
              </w:rPr>
            </w:pPr>
            <w:r w:rsidRPr="00D0162F">
              <w:rPr>
                <w:rFonts w:ascii="Arial" w:hAnsi="Arial"/>
                <w:sz w:val="16"/>
                <w:szCs w:val="16"/>
              </w:rPr>
              <w:t>23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E92EC" w14:textId="31A876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374265" w14:textId="26E0ED3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FB14A7" w14:textId="6D6D3CB6" w:rsidR="003B5295" w:rsidRPr="00D0162F" w:rsidRDefault="003B5295" w:rsidP="003B5295">
            <w:pPr>
              <w:rPr>
                <w:rFonts w:ascii="Arial" w:hAnsi="Arial"/>
                <w:sz w:val="16"/>
                <w:szCs w:val="16"/>
              </w:rPr>
            </w:pPr>
            <w:r w:rsidRPr="00D0162F">
              <w:rPr>
                <w:rFonts w:ascii="Arial" w:hAnsi="Arial"/>
                <w:sz w:val="16"/>
                <w:szCs w:val="16"/>
              </w:rPr>
              <w:t>Addition of new NR SA FR1 Event triggered reporting RedCap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41D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1223E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C3DC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9FA7E1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3214C" w14:textId="6BBFDEA3" w:rsidR="003B5295" w:rsidRPr="00D0162F" w:rsidRDefault="003B5295" w:rsidP="003B5295">
            <w:pPr>
              <w:rPr>
                <w:rFonts w:ascii="Arial" w:hAnsi="Arial"/>
                <w:sz w:val="16"/>
                <w:szCs w:val="16"/>
              </w:rPr>
            </w:pPr>
            <w:r w:rsidRPr="00D0162F">
              <w:rPr>
                <w:rFonts w:ascii="Arial" w:hAnsi="Arial"/>
                <w:sz w:val="16"/>
                <w:szCs w:val="16"/>
              </w:rPr>
              <w:t>R5-2311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E1599F" w14:textId="1DF9DAD6" w:rsidR="003B5295" w:rsidRPr="00D0162F" w:rsidRDefault="003B5295" w:rsidP="003B5295">
            <w:pPr>
              <w:rPr>
                <w:rFonts w:ascii="Arial" w:hAnsi="Arial"/>
                <w:sz w:val="16"/>
                <w:szCs w:val="16"/>
              </w:rPr>
            </w:pPr>
            <w:r w:rsidRPr="00D0162F">
              <w:rPr>
                <w:rFonts w:ascii="Arial" w:hAnsi="Arial"/>
                <w:sz w:val="16"/>
                <w:szCs w:val="16"/>
              </w:rPr>
              <w:t>23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37E9A6" w14:textId="154CF48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0B6AAF" w14:textId="444D75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088C33" w14:textId="43EFEAFC" w:rsidR="003B5295" w:rsidRPr="00D0162F" w:rsidRDefault="003B5295" w:rsidP="003B5295">
            <w:pPr>
              <w:rPr>
                <w:rFonts w:ascii="Arial" w:hAnsi="Arial"/>
                <w:sz w:val="16"/>
                <w:szCs w:val="16"/>
              </w:rPr>
            </w:pPr>
            <w:r w:rsidRPr="00D0162F">
              <w:rPr>
                <w:rFonts w:ascii="Arial" w:hAnsi="Arial"/>
                <w:sz w:val="16"/>
                <w:szCs w:val="16"/>
              </w:rPr>
              <w:t>Addition of NR SA FR2 Cell reselection to FR2 intra-frequency NR case for 2 Rx 1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F745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1B7D7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C66DB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6C75D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1FAA6" w14:textId="3ACD0C3A" w:rsidR="003B5295" w:rsidRPr="00D0162F" w:rsidRDefault="003B5295" w:rsidP="003B5295">
            <w:pPr>
              <w:rPr>
                <w:rFonts w:ascii="Arial" w:hAnsi="Arial"/>
                <w:sz w:val="16"/>
                <w:szCs w:val="16"/>
              </w:rPr>
            </w:pPr>
            <w:r w:rsidRPr="00D0162F">
              <w:rPr>
                <w:rFonts w:ascii="Arial" w:hAnsi="Arial"/>
                <w:sz w:val="16"/>
                <w:szCs w:val="16"/>
              </w:rPr>
              <w:t>R5-2311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296C9A" w14:textId="6AA81BC7" w:rsidR="003B5295" w:rsidRPr="00D0162F" w:rsidRDefault="003B5295" w:rsidP="003B5295">
            <w:pPr>
              <w:rPr>
                <w:rFonts w:ascii="Arial" w:hAnsi="Arial"/>
                <w:sz w:val="16"/>
                <w:szCs w:val="16"/>
              </w:rPr>
            </w:pPr>
            <w:r w:rsidRPr="00D0162F">
              <w:rPr>
                <w:rFonts w:ascii="Arial" w:hAnsi="Arial"/>
                <w:sz w:val="16"/>
                <w:szCs w:val="16"/>
              </w:rPr>
              <w:t>23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380F90" w14:textId="4E3E886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B9C2F5" w14:textId="500362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78FAF5" w14:textId="0F34F063" w:rsidR="003B5295" w:rsidRPr="00D0162F" w:rsidRDefault="003B5295" w:rsidP="003B5295">
            <w:pPr>
              <w:rPr>
                <w:rFonts w:ascii="Arial" w:hAnsi="Arial"/>
                <w:sz w:val="16"/>
                <w:szCs w:val="16"/>
              </w:rPr>
            </w:pPr>
            <w:r w:rsidRPr="00D0162F">
              <w:rPr>
                <w:rFonts w:ascii="Arial" w:hAnsi="Arial"/>
                <w:sz w:val="16"/>
                <w:szCs w:val="16"/>
              </w:rPr>
              <w:t>Addition of NR SA FR2-FR2 Cell reselection to FR2 inter-frequency NR for 2 Rx 1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06D8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93A2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D8C6E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5396C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CB8092" w14:textId="675ACE08" w:rsidR="003B5295" w:rsidRPr="00D0162F" w:rsidRDefault="003B5295" w:rsidP="003B5295">
            <w:pPr>
              <w:rPr>
                <w:rFonts w:ascii="Arial" w:hAnsi="Arial"/>
                <w:sz w:val="16"/>
                <w:szCs w:val="16"/>
              </w:rPr>
            </w:pPr>
            <w:r w:rsidRPr="00D0162F">
              <w:rPr>
                <w:rFonts w:ascii="Arial" w:hAnsi="Arial"/>
                <w:sz w:val="16"/>
                <w:szCs w:val="16"/>
              </w:rPr>
              <w:t>R5-2311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1030B1" w14:textId="2CD88B38" w:rsidR="003B5295" w:rsidRPr="00D0162F" w:rsidRDefault="003B5295" w:rsidP="003B5295">
            <w:pPr>
              <w:rPr>
                <w:rFonts w:ascii="Arial" w:hAnsi="Arial"/>
                <w:sz w:val="16"/>
                <w:szCs w:val="16"/>
              </w:rPr>
            </w:pPr>
            <w:r w:rsidRPr="00D0162F">
              <w:rPr>
                <w:rFonts w:ascii="Arial" w:hAnsi="Arial"/>
                <w:sz w:val="16"/>
                <w:szCs w:val="16"/>
              </w:rPr>
              <w:t>23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28AD00" w14:textId="0A61A72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81A368" w14:textId="5F566BC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668E6C" w14:textId="214049B3" w:rsidR="003B5295" w:rsidRPr="00D0162F" w:rsidRDefault="003B5295" w:rsidP="003B5295">
            <w:pPr>
              <w:rPr>
                <w:rFonts w:ascii="Arial" w:hAnsi="Arial"/>
                <w:sz w:val="16"/>
                <w:szCs w:val="16"/>
              </w:rPr>
            </w:pPr>
            <w:r w:rsidRPr="00D0162F">
              <w:rPr>
                <w:rFonts w:ascii="Arial" w:hAnsi="Arial"/>
                <w:sz w:val="16"/>
                <w:szCs w:val="16"/>
              </w:rPr>
              <w:t>Addition of NR SA FR2 Cell reselection to FR2 intra-frequency NR for UE fulfilling stationary relaxed measurement criterion for 2 Rx UE 17.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27D3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446B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1E833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89C935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C8F6C" w14:textId="219EF541" w:rsidR="003B5295" w:rsidRPr="00D0162F" w:rsidRDefault="003B5295" w:rsidP="003B5295">
            <w:pPr>
              <w:rPr>
                <w:rFonts w:ascii="Arial" w:hAnsi="Arial"/>
                <w:sz w:val="16"/>
                <w:szCs w:val="16"/>
              </w:rPr>
            </w:pPr>
            <w:r w:rsidRPr="00D0162F">
              <w:rPr>
                <w:rFonts w:ascii="Arial" w:hAnsi="Arial"/>
                <w:sz w:val="16"/>
                <w:szCs w:val="16"/>
              </w:rPr>
              <w:t>R5-2311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A70BE3" w14:textId="11712DED" w:rsidR="003B5295" w:rsidRPr="00D0162F" w:rsidRDefault="003B5295" w:rsidP="003B5295">
            <w:pPr>
              <w:rPr>
                <w:rFonts w:ascii="Arial" w:hAnsi="Arial"/>
                <w:sz w:val="16"/>
                <w:szCs w:val="16"/>
              </w:rPr>
            </w:pPr>
            <w:r w:rsidRPr="00D0162F">
              <w:rPr>
                <w:rFonts w:ascii="Arial" w:hAnsi="Arial"/>
                <w:sz w:val="16"/>
                <w:szCs w:val="16"/>
              </w:rPr>
              <w:t>23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7FBB48" w14:textId="3DFB89E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40C5BA" w14:textId="75E6549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EE1AC2" w14:textId="5EBE2589" w:rsidR="003B5295" w:rsidRPr="00D0162F" w:rsidRDefault="003B5295" w:rsidP="003B5295">
            <w:pPr>
              <w:rPr>
                <w:rFonts w:ascii="Arial" w:hAnsi="Arial"/>
                <w:sz w:val="16"/>
                <w:szCs w:val="16"/>
              </w:rPr>
            </w:pPr>
            <w:r w:rsidRPr="00D0162F">
              <w:rPr>
                <w:rFonts w:ascii="Arial" w:hAnsi="Arial"/>
                <w:sz w:val="16"/>
                <w:szCs w:val="16"/>
              </w:rPr>
              <w:t>Addition of NR SA FR2-FR2 Cell reselection to FR2 inter-frequency NR for UE fulfilling stationary mobility relaxed measurement criterion for 2 Rx UE 17.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5421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957C9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EA76B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D83EB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EBBBB7" w14:textId="6A338B1D" w:rsidR="003B5295" w:rsidRPr="00D0162F" w:rsidRDefault="003B5295" w:rsidP="003B5295">
            <w:pPr>
              <w:rPr>
                <w:rFonts w:ascii="Arial" w:hAnsi="Arial"/>
                <w:sz w:val="16"/>
                <w:szCs w:val="16"/>
              </w:rPr>
            </w:pPr>
            <w:r w:rsidRPr="00D0162F">
              <w:rPr>
                <w:rFonts w:ascii="Arial" w:hAnsi="Arial"/>
                <w:sz w:val="16"/>
                <w:szCs w:val="16"/>
              </w:rPr>
              <w:t>R5-2311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8D3A45" w14:textId="2047C706" w:rsidR="003B5295" w:rsidRPr="00D0162F" w:rsidRDefault="003B5295" w:rsidP="003B5295">
            <w:pPr>
              <w:rPr>
                <w:rFonts w:ascii="Arial" w:hAnsi="Arial"/>
                <w:sz w:val="16"/>
                <w:szCs w:val="16"/>
              </w:rPr>
            </w:pPr>
            <w:r w:rsidRPr="00D0162F">
              <w:rPr>
                <w:rFonts w:ascii="Arial" w:hAnsi="Arial"/>
                <w:sz w:val="16"/>
                <w:szCs w:val="16"/>
              </w:rPr>
              <w:t>23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0113ED" w14:textId="7CAB046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66410A" w14:textId="47D59BD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DA0396" w14:textId="4A353D1F" w:rsidR="003B5295" w:rsidRPr="00D0162F" w:rsidRDefault="003B5295" w:rsidP="003B5295">
            <w:pPr>
              <w:rPr>
                <w:rFonts w:ascii="Arial" w:hAnsi="Arial"/>
                <w:sz w:val="16"/>
                <w:szCs w:val="16"/>
              </w:rPr>
            </w:pPr>
            <w:r w:rsidRPr="00D0162F">
              <w:rPr>
                <w:rFonts w:ascii="Arial" w:hAnsi="Arial"/>
                <w:sz w:val="16"/>
                <w:szCs w:val="16"/>
              </w:rPr>
              <w:t>Addition of E-UTRA - NR SA FR1 E-UTRA Cell reselection to higher priority NR target Cell in FR1 18.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C85AF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09EE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E3677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A04700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BBBA7" w14:textId="566CC2D5" w:rsidR="003B5295" w:rsidRPr="00D0162F" w:rsidRDefault="003B5295" w:rsidP="003B5295">
            <w:pPr>
              <w:rPr>
                <w:rFonts w:ascii="Arial" w:hAnsi="Arial"/>
                <w:sz w:val="16"/>
                <w:szCs w:val="16"/>
              </w:rPr>
            </w:pPr>
            <w:r w:rsidRPr="00D0162F">
              <w:rPr>
                <w:rFonts w:ascii="Arial" w:hAnsi="Arial"/>
                <w:sz w:val="16"/>
                <w:szCs w:val="16"/>
              </w:rPr>
              <w:t>R5-2311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6AC517" w14:textId="68C97E92" w:rsidR="003B5295" w:rsidRPr="00D0162F" w:rsidRDefault="003B5295" w:rsidP="003B5295">
            <w:pPr>
              <w:rPr>
                <w:rFonts w:ascii="Arial" w:hAnsi="Arial"/>
                <w:sz w:val="16"/>
                <w:szCs w:val="16"/>
              </w:rPr>
            </w:pPr>
            <w:r w:rsidRPr="00D0162F">
              <w:rPr>
                <w:rFonts w:ascii="Arial" w:hAnsi="Arial"/>
                <w:sz w:val="16"/>
                <w:szCs w:val="16"/>
              </w:rPr>
              <w:t>23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17F1DF" w14:textId="1509889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A6F538" w14:textId="29CA1C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1A2CE6" w14:textId="1BFF576F" w:rsidR="003B5295" w:rsidRPr="00D0162F" w:rsidRDefault="003B5295" w:rsidP="003B5295">
            <w:pPr>
              <w:rPr>
                <w:rFonts w:ascii="Arial" w:hAnsi="Arial"/>
                <w:sz w:val="16"/>
                <w:szCs w:val="16"/>
              </w:rPr>
            </w:pPr>
            <w:r w:rsidRPr="00D0162F">
              <w:rPr>
                <w:rFonts w:ascii="Arial" w:hAnsi="Arial"/>
                <w:sz w:val="16"/>
                <w:szCs w:val="16"/>
              </w:rPr>
              <w:t>Annex E and F correction for RedCap reselection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95F4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997C0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0DBE0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40870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89326C" w14:textId="257B436A" w:rsidR="003B5295" w:rsidRPr="00D0162F" w:rsidRDefault="003B5295" w:rsidP="003B5295">
            <w:pPr>
              <w:rPr>
                <w:rFonts w:ascii="Arial" w:hAnsi="Arial"/>
                <w:sz w:val="16"/>
                <w:szCs w:val="16"/>
              </w:rPr>
            </w:pPr>
            <w:r w:rsidRPr="00D0162F">
              <w:rPr>
                <w:rFonts w:ascii="Arial" w:hAnsi="Arial"/>
                <w:sz w:val="16"/>
                <w:szCs w:val="16"/>
              </w:rPr>
              <w:t>R5-2311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601E05" w14:textId="49A47546" w:rsidR="003B5295" w:rsidRPr="00D0162F" w:rsidRDefault="003B5295" w:rsidP="003B5295">
            <w:pPr>
              <w:rPr>
                <w:rFonts w:ascii="Arial" w:hAnsi="Arial"/>
                <w:sz w:val="16"/>
                <w:szCs w:val="16"/>
              </w:rPr>
            </w:pPr>
            <w:r w:rsidRPr="00D0162F">
              <w:rPr>
                <w:rFonts w:ascii="Arial" w:hAnsi="Arial"/>
                <w:sz w:val="16"/>
                <w:szCs w:val="16"/>
              </w:rPr>
              <w:t>23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6C75EB" w14:textId="4533CCE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F47284" w14:textId="6F47B46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DA09FE" w14:textId="383BADBB" w:rsidR="003B5295" w:rsidRPr="00D0162F" w:rsidRDefault="003B5295" w:rsidP="003B5295">
            <w:pPr>
              <w:rPr>
                <w:rFonts w:ascii="Arial" w:hAnsi="Arial"/>
                <w:sz w:val="16"/>
                <w:szCs w:val="16"/>
              </w:rPr>
            </w:pPr>
            <w:r w:rsidRPr="00D0162F">
              <w:rPr>
                <w:rFonts w:ascii="Arial" w:hAnsi="Arial"/>
                <w:sz w:val="16"/>
                <w:szCs w:val="16"/>
              </w:rPr>
              <w:t>Correction of E-UTRA - NR FR1 Early Measurement Reporting 8.2.2.1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BE3F8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3BF6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F89B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DE26B9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45AE2E" w14:textId="04D611C7" w:rsidR="003B5295" w:rsidRPr="00D0162F" w:rsidRDefault="003B5295" w:rsidP="003B5295">
            <w:pPr>
              <w:rPr>
                <w:rFonts w:ascii="Arial" w:hAnsi="Arial"/>
                <w:sz w:val="16"/>
                <w:szCs w:val="16"/>
              </w:rPr>
            </w:pPr>
            <w:r w:rsidRPr="00D0162F">
              <w:rPr>
                <w:rFonts w:ascii="Arial" w:hAnsi="Arial"/>
                <w:sz w:val="16"/>
                <w:szCs w:val="16"/>
              </w:rPr>
              <w:t>R5-2311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381B82" w14:textId="2CE06CAC" w:rsidR="003B5295" w:rsidRPr="00D0162F" w:rsidRDefault="003B5295" w:rsidP="003B5295">
            <w:pPr>
              <w:rPr>
                <w:rFonts w:ascii="Arial" w:hAnsi="Arial"/>
                <w:sz w:val="16"/>
                <w:szCs w:val="16"/>
              </w:rPr>
            </w:pPr>
            <w:r w:rsidRPr="00D0162F">
              <w:rPr>
                <w:rFonts w:ascii="Arial" w:hAnsi="Arial"/>
                <w:sz w:val="16"/>
                <w:szCs w:val="16"/>
              </w:rPr>
              <w:t>23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8453B8" w14:textId="38B5BE3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8C9FAC" w14:textId="2F4EA1D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D65D8E" w14:textId="50D42B12" w:rsidR="003B5295" w:rsidRPr="00D0162F" w:rsidRDefault="003B5295" w:rsidP="003B5295">
            <w:pPr>
              <w:rPr>
                <w:rFonts w:ascii="Arial" w:hAnsi="Arial"/>
                <w:sz w:val="16"/>
                <w:szCs w:val="16"/>
              </w:rPr>
            </w:pPr>
            <w:r w:rsidRPr="00D0162F">
              <w:rPr>
                <w:rFonts w:ascii="Arial" w:hAnsi="Arial"/>
                <w:sz w:val="16"/>
                <w:szCs w:val="16"/>
              </w:rPr>
              <w:t>Correction of EN-DC FR1 HST event triggered reporting test case 4.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FE2C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1B271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6AE49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7D1030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6EBD0C" w14:textId="2374B1B9" w:rsidR="003B5295" w:rsidRPr="00D0162F" w:rsidRDefault="003B5295" w:rsidP="003B5295">
            <w:pPr>
              <w:rPr>
                <w:rFonts w:ascii="Arial" w:hAnsi="Arial"/>
                <w:sz w:val="16"/>
                <w:szCs w:val="16"/>
              </w:rPr>
            </w:pPr>
            <w:r w:rsidRPr="00D0162F">
              <w:rPr>
                <w:rFonts w:ascii="Arial" w:hAnsi="Arial"/>
                <w:sz w:val="16"/>
                <w:szCs w:val="16"/>
              </w:rPr>
              <w:t>R5-2311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75F76" w14:textId="76A288FE" w:rsidR="003B5295" w:rsidRPr="00D0162F" w:rsidRDefault="003B5295" w:rsidP="003B5295">
            <w:pPr>
              <w:rPr>
                <w:rFonts w:ascii="Arial" w:hAnsi="Arial"/>
                <w:sz w:val="16"/>
                <w:szCs w:val="16"/>
              </w:rPr>
            </w:pPr>
            <w:r w:rsidRPr="00D0162F">
              <w:rPr>
                <w:rFonts w:ascii="Arial" w:hAnsi="Arial"/>
                <w:sz w:val="16"/>
                <w:szCs w:val="16"/>
              </w:rPr>
              <w:t>23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F5ED22" w14:textId="546E6FB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972530" w14:textId="2BC0614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7A9B98" w14:textId="6CD585CE" w:rsidR="003B5295" w:rsidRPr="00D0162F" w:rsidRDefault="003B5295" w:rsidP="003B5295">
            <w:pPr>
              <w:rPr>
                <w:rFonts w:ascii="Arial" w:hAnsi="Arial"/>
                <w:sz w:val="16"/>
                <w:szCs w:val="16"/>
              </w:rPr>
            </w:pPr>
            <w:r w:rsidRPr="00D0162F">
              <w:rPr>
                <w:rFonts w:ascii="Arial" w:hAnsi="Arial"/>
                <w:sz w:val="16"/>
                <w:szCs w:val="16"/>
              </w:rPr>
              <w:t>Correction of cell mapping in Annex E for FR1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00B6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DDA5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C915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E53FDE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065B4" w14:textId="4ED2C30C" w:rsidR="003B5295" w:rsidRPr="00D0162F" w:rsidRDefault="003B5295" w:rsidP="003B5295">
            <w:pPr>
              <w:rPr>
                <w:rFonts w:ascii="Arial" w:hAnsi="Arial"/>
                <w:sz w:val="16"/>
                <w:szCs w:val="16"/>
              </w:rPr>
            </w:pPr>
            <w:r w:rsidRPr="00D0162F">
              <w:rPr>
                <w:rFonts w:ascii="Arial" w:hAnsi="Arial"/>
                <w:sz w:val="16"/>
                <w:szCs w:val="16"/>
              </w:rPr>
              <w:t>R5-2312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8A7B9D" w14:textId="0E609133" w:rsidR="003B5295" w:rsidRPr="00D0162F" w:rsidRDefault="003B5295" w:rsidP="003B5295">
            <w:pPr>
              <w:rPr>
                <w:rFonts w:ascii="Arial" w:hAnsi="Arial"/>
                <w:sz w:val="16"/>
                <w:szCs w:val="16"/>
              </w:rPr>
            </w:pPr>
            <w:r w:rsidRPr="00D0162F">
              <w:rPr>
                <w:rFonts w:ascii="Arial" w:hAnsi="Arial"/>
                <w:sz w:val="16"/>
                <w:szCs w:val="16"/>
              </w:rPr>
              <w:t>23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B50BFB" w14:textId="29AF120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95CC5" w14:textId="3C53F28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88E170" w14:textId="4E36C9A8" w:rsidR="003B5295" w:rsidRPr="00D0162F" w:rsidRDefault="003B5295" w:rsidP="003B5295">
            <w:pPr>
              <w:rPr>
                <w:rFonts w:ascii="Arial" w:hAnsi="Arial"/>
                <w:sz w:val="16"/>
                <w:szCs w:val="16"/>
              </w:rPr>
            </w:pPr>
            <w:r w:rsidRPr="00D0162F">
              <w:rPr>
                <w:rFonts w:ascii="Arial" w:hAnsi="Arial"/>
                <w:sz w:val="16"/>
                <w:szCs w:val="16"/>
              </w:rPr>
              <w:t>Correction of NR SA FR1 Idle mode CA/DC measurement for FR1 test case 6.6.9.1 - resubmiss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3D40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2B624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E9BD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A4E191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2677B4" w14:textId="06919016" w:rsidR="003B5295" w:rsidRPr="00D0162F" w:rsidRDefault="003B5295" w:rsidP="003B5295">
            <w:pPr>
              <w:rPr>
                <w:rFonts w:ascii="Arial" w:hAnsi="Arial"/>
                <w:sz w:val="16"/>
                <w:szCs w:val="16"/>
              </w:rPr>
            </w:pPr>
            <w:r w:rsidRPr="00D0162F">
              <w:rPr>
                <w:rFonts w:ascii="Arial" w:hAnsi="Arial"/>
                <w:sz w:val="16"/>
                <w:szCs w:val="16"/>
              </w:rPr>
              <w:t>R5-2312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CB0C22" w14:textId="7B8C30A2" w:rsidR="003B5295" w:rsidRPr="00D0162F" w:rsidRDefault="003B5295" w:rsidP="003B5295">
            <w:pPr>
              <w:rPr>
                <w:rFonts w:ascii="Arial" w:hAnsi="Arial"/>
                <w:sz w:val="16"/>
                <w:szCs w:val="16"/>
              </w:rPr>
            </w:pPr>
            <w:r w:rsidRPr="00D0162F">
              <w:rPr>
                <w:rFonts w:ascii="Arial" w:hAnsi="Arial"/>
                <w:sz w:val="16"/>
                <w:szCs w:val="16"/>
              </w:rPr>
              <w:t>23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9D42BA" w14:textId="4C329FE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15B342" w14:textId="4D2D2DD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8AD514" w14:textId="6F8D58B5" w:rsidR="003B5295" w:rsidRPr="00D0162F" w:rsidRDefault="003B5295" w:rsidP="003B5295">
            <w:pPr>
              <w:rPr>
                <w:rFonts w:ascii="Arial" w:hAnsi="Arial"/>
                <w:sz w:val="16"/>
                <w:szCs w:val="16"/>
              </w:rPr>
            </w:pPr>
            <w:r w:rsidRPr="00D0162F">
              <w:rPr>
                <w:rFonts w:ascii="Arial" w:hAnsi="Arial"/>
                <w:sz w:val="16"/>
                <w:szCs w:val="16"/>
              </w:rPr>
              <w:t>Corrections in 7.6.2.2 and 7.6.2.4 Test Procedur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1D1B8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EFA98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957B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C5A36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1A5D31" w14:textId="19513E9D" w:rsidR="003B5295" w:rsidRPr="00D0162F" w:rsidRDefault="003B5295" w:rsidP="003B5295">
            <w:pPr>
              <w:rPr>
                <w:rFonts w:ascii="Arial" w:hAnsi="Arial"/>
                <w:sz w:val="16"/>
                <w:szCs w:val="16"/>
              </w:rPr>
            </w:pPr>
            <w:r w:rsidRPr="00D0162F">
              <w:rPr>
                <w:rFonts w:ascii="Arial" w:hAnsi="Arial"/>
                <w:sz w:val="16"/>
                <w:szCs w:val="16"/>
              </w:rPr>
              <w:t>R5-2312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75FDAD" w14:textId="59458C64" w:rsidR="003B5295" w:rsidRPr="00D0162F" w:rsidRDefault="003B5295" w:rsidP="003B5295">
            <w:pPr>
              <w:rPr>
                <w:rFonts w:ascii="Arial" w:hAnsi="Arial"/>
                <w:sz w:val="16"/>
                <w:szCs w:val="16"/>
              </w:rPr>
            </w:pPr>
            <w:r w:rsidRPr="00D0162F">
              <w:rPr>
                <w:rFonts w:ascii="Arial" w:hAnsi="Arial"/>
                <w:sz w:val="16"/>
                <w:szCs w:val="16"/>
              </w:rPr>
              <w:t>23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91A1FA" w14:textId="5C27C4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FFBC47" w14:textId="7C970E8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E6BC13" w14:textId="028AE3A0" w:rsidR="003B5295" w:rsidRPr="00D0162F" w:rsidRDefault="003B5295" w:rsidP="003B5295">
            <w:pPr>
              <w:rPr>
                <w:rFonts w:ascii="Arial" w:hAnsi="Arial"/>
                <w:sz w:val="16"/>
                <w:szCs w:val="16"/>
              </w:rPr>
            </w:pPr>
            <w:r w:rsidRPr="00D0162F">
              <w:rPr>
                <w:rFonts w:ascii="Arial" w:hAnsi="Arial"/>
                <w:sz w:val="16"/>
                <w:szCs w:val="16"/>
              </w:rPr>
              <w:t>Update Message Contents 4.5.2.5 and 4.5.2.6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9D4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E2F1F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C7071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466D42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649EA" w14:textId="5CDBBD5D" w:rsidR="003B5295" w:rsidRPr="00D0162F" w:rsidRDefault="003B5295" w:rsidP="003B5295">
            <w:pPr>
              <w:rPr>
                <w:rFonts w:ascii="Arial" w:hAnsi="Arial"/>
                <w:sz w:val="16"/>
                <w:szCs w:val="16"/>
              </w:rPr>
            </w:pPr>
            <w:r w:rsidRPr="00D0162F">
              <w:rPr>
                <w:rFonts w:ascii="Arial" w:hAnsi="Arial"/>
                <w:sz w:val="16"/>
                <w:szCs w:val="16"/>
              </w:rPr>
              <w:t>R5-2312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AE7D1C" w14:textId="4A14A19D" w:rsidR="003B5295" w:rsidRPr="00D0162F" w:rsidRDefault="003B5295" w:rsidP="003B5295">
            <w:pPr>
              <w:rPr>
                <w:rFonts w:ascii="Arial" w:hAnsi="Arial"/>
                <w:sz w:val="16"/>
                <w:szCs w:val="16"/>
              </w:rPr>
            </w:pPr>
            <w:r w:rsidRPr="00D0162F">
              <w:rPr>
                <w:rFonts w:ascii="Arial" w:hAnsi="Arial"/>
                <w:sz w:val="16"/>
                <w:szCs w:val="16"/>
              </w:rPr>
              <w:t>23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02729D" w14:textId="1488DEC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F3C9E7" w14:textId="61D72A7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9566BA" w14:textId="4C07B94E" w:rsidR="003B5295" w:rsidRPr="00D0162F" w:rsidRDefault="003B5295" w:rsidP="003B5295">
            <w:pPr>
              <w:rPr>
                <w:rFonts w:ascii="Arial" w:hAnsi="Arial"/>
                <w:sz w:val="16"/>
                <w:szCs w:val="16"/>
              </w:rPr>
            </w:pPr>
            <w:r w:rsidRPr="00D0162F">
              <w:rPr>
                <w:rFonts w:ascii="Arial" w:hAnsi="Arial"/>
                <w:sz w:val="16"/>
                <w:szCs w:val="16"/>
              </w:rPr>
              <w:t>Update 5.6.2.4 test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92D62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41A8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D21FC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19E09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CA161C" w14:textId="74FC78B1" w:rsidR="003B5295" w:rsidRPr="00D0162F" w:rsidRDefault="003B5295" w:rsidP="003B5295">
            <w:pPr>
              <w:rPr>
                <w:rFonts w:ascii="Arial" w:hAnsi="Arial"/>
                <w:sz w:val="16"/>
                <w:szCs w:val="16"/>
              </w:rPr>
            </w:pPr>
            <w:r w:rsidRPr="00D0162F">
              <w:rPr>
                <w:rFonts w:ascii="Arial" w:hAnsi="Arial"/>
                <w:sz w:val="16"/>
                <w:szCs w:val="16"/>
              </w:rPr>
              <w:t>R5-2312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BF29C7" w14:textId="16861871" w:rsidR="003B5295" w:rsidRPr="00D0162F" w:rsidRDefault="003B5295" w:rsidP="003B5295">
            <w:pPr>
              <w:rPr>
                <w:rFonts w:ascii="Arial" w:hAnsi="Arial"/>
                <w:sz w:val="16"/>
                <w:szCs w:val="16"/>
              </w:rPr>
            </w:pPr>
            <w:r w:rsidRPr="00D0162F">
              <w:rPr>
                <w:rFonts w:ascii="Arial" w:hAnsi="Arial"/>
                <w:sz w:val="16"/>
                <w:szCs w:val="16"/>
              </w:rPr>
              <w:t>23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B2AFED" w14:textId="3164536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1401DF" w14:textId="70E0AB0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989BB5" w14:textId="0394F93B" w:rsidR="003B5295" w:rsidRPr="00D0162F" w:rsidRDefault="003B5295" w:rsidP="003B5295">
            <w:pPr>
              <w:rPr>
                <w:rFonts w:ascii="Arial" w:hAnsi="Arial"/>
                <w:sz w:val="16"/>
                <w:szCs w:val="16"/>
              </w:rPr>
            </w:pPr>
            <w:r w:rsidRPr="00D0162F">
              <w:rPr>
                <w:rFonts w:ascii="Arial" w:hAnsi="Arial"/>
                <w:sz w:val="16"/>
                <w:szCs w:val="16"/>
              </w:rPr>
              <w:t>Update Message Contents 8.4.2.7 and 8.4.2.8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A447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0B39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7043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CA2B6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F07580" w14:textId="14AF0B53" w:rsidR="003B5295" w:rsidRPr="00D0162F" w:rsidRDefault="003B5295" w:rsidP="003B5295">
            <w:pPr>
              <w:rPr>
                <w:rFonts w:ascii="Arial" w:hAnsi="Arial"/>
                <w:sz w:val="16"/>
                <w:szCs w:val="16"/>
              </w:rPr>
            </w:pPr>
            <w:r w:rsidRPr="00D0162F">
              <w:rPr>
                <w:rFonts w:ascii="Arial" w:hAnsi="Arial"/>
                <w:sz w:val="16"/>
                <w:szCs w:val="16"/>
              </w:rPr>
              <w:t>R5-2312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D869DE" w14:textId="760D0041" w:rsidR="003B5295" w:rsidRPr="00D0162F" w:rsidRDefault="003B5295" w:rsidP="003B5295">
            <w:pPr>
              <w:rPr>
                <w:rFonts w:ascii="Arial" w:hAnsi="Arial"/>
                <w:sz w:val="16"/>
                <w:szCs w:val="16"/>
              </w:rPr>
            </w:pPr>
            <w:r w:rsidRPr="00D0162F">
              <w:rPr>
                <w:rFonts w:ascii="Arial" w:hAnsi="Arial"/>
                <w:sz w:val="16"/>
                <w:szCs w:val="16"/>
              </w:rPr>
              <w:t>23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625698" w14:textId="6BCFB51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A0E31A" w14:textId="1A645BA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354D23" w14:textId="382015BF" w:rsidR="003B5295" w:rsidRPr="00D0162F" w:rsidRDefault="003B5295" w:rsidP="003B5295">
            <w:pPr>
              <w:rPr>
                <w:rFonts w:ascii="Arial" w:hAnsi="Arial"/>
                <w:sz w:val="16"/>
                <w:szCs w:val="16"/>
              </w:rPr>
            </w:pPr>
            <w:r w:rsidRPr="00D0162F">
              <w:rPr>
                <w:rFonts w:ascii="Arial" w:hAnsi="Arial"/>
                <w:sz w:val="16"/>
                <w:szCs w:val="16"/>
              </w:rPr>
              <w:t>Correction to CSI RS based L1-measurement tests 4.6.4.3, 4.6.4.4,6.6.4.3 and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D18C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E3D2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B6E0D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DD96D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F0890C" w14:textId="1A522DB8" w:rsidR="003B5295" w:rsidRPr="00D0162F" w:rsidRDefault="003B5295" w:rsidP="003B5295">
            <w:pPr>
              <w:rPr>
                <w:rFonts w:ascii="Arial" w:hAnsi="Arial"/>
                <w:sz w:val="16"/>
                <w:szCs w:val="16"/>
              </w:rPr>
            </w:pPr>
            <w:r w:rsidRPr="00D0162F">
              <w:rPr>
                <w:rFonts w:ascii="Arial" w:hAnsi="Arial"/>
                <w:sz w:val="16"/>
                <w:szCs w:val="16"/>
              </w:rPr>
              <w:t>R5-2312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C6948E" w14:textId="171DC79A" w:rsidR="003B5295" w:rsidRPr="00D0162F" w:rsidRDefault="003B5295" w:rsidP="003B5295">
            <w:pPr>
              <w:rPr>
                <w:rFonts w:ascii="Arial" w:hAnsi="Arial"/>
                <w:sz w:val="16"/>
                <w:szCs w:val="16"/>
              </w:rPr>
            </w:pPr>
            <w:r w:rsidRPr="00D0162F">
              <w:rPr>
                <w:rFonts w:ascii="Arial" w:hAnsi="Arial"/>
                <w:sz w:val="16"/>
                <w:szCs w:val="16"/>
              </w:rPr>
              <w:t>23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3E0DE4" w14:textId="6C7F2AE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A79281" w14:textId="659E809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AC6549" w14:textId="0D077229" w:rsidR="003B5295" w:rsidRPr="00D0162F" w:rsidRDefault="003B5295" w:rsidP="003B5295">
            <w:pPr>
              <w:rPr>
                <w:rFonts w:ascii="Arial" w:hAnsi="Arial"/>
                <w:sz w:val="16"/>
                <w:szCs w:val="16"/>
              </w:rPr>
            </w:pPr>
            <w:r w:rsidRPr="00D0162F">
              <w:rPr>
                <w:rFonts w:ascii="Arial" w:hAnsi="Arial"/>
                <w:sz w:val="16"/>
                <w:szCs w:val="16"/>
              </w:rPr>
              <w:t>Updated correct Event A4 in test procedure for EN-DC FR1-FR2 event-triggered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B6764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9093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1E338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AC369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B7D3B8" w14:textId="5DB0B905" w:rsidR="003B5295" w:rsidRPr="00D0162F" w:rsidRDefault="003B5295" w:rsidP="003B5295">
            <w:pPr>
              <w:rPr>
                <w:rFonts w:ascii="Arial" w:hAnsi="Arial"/>
                <w:sz w:val="16"/>
                <w:szCs w:val="16"/>
              </w:rPr>
            </w:pPr>
            <w:r w:rsidRPr="00D0162F">
              <w:rPr>
                <w:rFonts w:ascii="Arial" w:hAnsi="Arial"/>
                <w:sz w:val="16"/>
                <w:szCs w:val="16"/>
              </w:rPr>
              <w:t>R5-2312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41F38A" w14:textId="0CB901FF" w:rsidR="003B5295" w:rsidRPr="00D0162F" w:rsidRDefault="003B5295" w:rsidP="003B5295">
            <w:pPr>
              <w:rPr>
                <w:rFonts w:ascii="Arial" w:hAnsi="Arial"/>
                <w:sz w:val="16"/>
                <w:szCs w:val="16"/>
              </w:rPr>
            </w:pPr>
            <w:r w:rsidRPr="00D0162F">
              <w:rPr>
                <w:rFonts w:ascii="Arial" w:hAnsi="Arial"/>
                <w:sz w:val="16"/>
                <w:szCs w:val="16"/>
              </w:rPr>
              <w:t>23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28C9BB" w14:textId="308E49E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CFC130" w14:textId="5DB5506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32EF09" w14:textId="041A52CB" w:rsidR="003B5295" w:rsidRPr="00D0162F" w:rsidRDefault="003B5295" w:rsidP="003B5295">
            <w:pPr>
              <w:rPr>
                <w:rFonts w:ascii="Arial" w:hAnsi="Arial"/>
                <w:sz w:val="16"/>
                <w:szCs w:val="16"/>
              </w:rPr>
            </w:pPr>
            <w:r w:rsidRPr="00D0162F">
              <w:rPr>
                <w:rFonts w:ascii="Arial" w:hAnsi="Arial"/>
                <w:sz w:val="16"/>
                <w:szCs w:val="16"/>
              </w:rPr>
              <w:t>Update of SA FR1 TC 6.1.1.1 and 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8E04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78CC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6A221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9AA03C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5EB636" w14:textId="5FB6D21A" w:rsidR="003B5295" w:rsidRPr="00D0162F" w:rsidRDefault="003B5295" w:rsidP="003B5295">
            <w:pPr>
              <w:rPr>
                <w:rFonts w:ascii="Arial" w:hAnsi="Arial"/>
                <w:sz w:val="16"/>
                <w:szCs w:val="16"/>
              </w:rPr>
            </w:pPr>
            <w:r w:rsidRPr="00D0162F">
              <w:rPr>
                <w:rFonts w:ascii="Arial" w:hAnsi="Arial"/>
                <w:sz w:val="16"/>
                <w:szCs w:val="16"/>
              </w:rPr>
              <w:t>R5-2312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81312C" w14:textId="0FDB199A" w:rsidR="003B5295" w:rsidRPr="00D0162F" w:rsidRDefault="003B5295" w:rsidP="003B5295">
            <w:pPr>
              <w:rPr>
                <w:rFonts w:ascii="Arial" w:hAnsi="Arial"/>
                <w:sz w:val="16"/>
                <w:szCs w:val="16"/>
              </w:rPr>
            </w:pPr>
            <w:r w:rsidRPr="00D0162F">
              <w:rPr>
                <w:rFonts w:ascii="Arial" w:hAnsi="Arial"/>
                <w:sz w:val="16"/>
                <w:szCs w:val="16"/>
              </w:rPr>
              <w:t>23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4852FB" w14:textId="6371DEA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A43389" w14:textId="2278290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59EC22" w14:textId="34630ED4" w:rsidR="003B5295" w:rsidRPr="00D0162F" w:rsidRDefault="003B5295" w:rsidP="003B5295">
            <w:pPr>
              <w:rPr>
                <w:rFonts w:ascii="Arial" w:hAnsi="Arial"/>
                <w:sz w:val="16"/>
                <w:szCs w:val="16"/>
              </w:rPr>
            </w:pPr>
            <w:r w:rsidRPr="00D0162F">
              <w:rPr>
                <w:rFonts w:ascii="Arial" w:hAnsi="Arial"/>
                <w:sz w:val="16"/>
                <w:szCs w:val="16"/>
              </w:rPr>
              <w:t>Correction in Measurement uncertainty table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C4944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6AB03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3F602D"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0759846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392608" w14:textId="03A70EC2" w:rsidR="003B5295" w:rsidRPr="00D0162F" w:rsidRDefault="003B5295" w:rsidP="003B5295">
            <w:pPr>
              <w:rPr>
                <w:rFonts w:ascii="Arial" w:hAnsi="Arial"/>
                <w:sz w:val="16"/>
                <w:szCs w:val="16"/>
              </w:rPr>
            </w:pPr>
            <w:r w:rsidRPr="00D0162F">
              <w:rPr>
                <w:rFonts w:ascii="Arial" w:hAnsi="Arial"/>
                <w:sz w:val="16"/>
                <w:szCs w:val="16"/>
              </w:rPr>
              <w:t>R5-2313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74C6BC" w14:textId="76CAC263" w:rsidR="003B5295" w:rsidRPr="00D0162F" w:rsidRDefault="003B5295" w:rsidP="003B5295">
            <w:pPr>
              <w:rPr>
                <w:rFonts w:ascii="Arial" w:hAnsi="Arial"/>
                <w:sz w:val="16"/>
                <w:szCs w:val="16"/>
              </w:rPr>
            </w:pPr>
            <w:r w:rsidRPr="00D0162F">
              <w:rPr>
                <w:rFonts w:ascii="Arial" w:hAnsi="Arial"/>
                <w:sz w:val="16"/>
                <w:szCs w:val="16"/>
              </w:rPr>
              <w:t>23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F92597" w14:textId="5B904FC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23DF1B" w14:textId="4A51F4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32F310" w14:textId="4FDEC820" w:rsidR="003B5295" w:rsidRPr="00D0162F" w:rsidRDefault="003B5295" w:rsidP="003B5295">
            <w:pPr>
              <w:rPr>
                <w:rFonts w:ascii="Arial" w:hAnsi="Arial"/>
                <w:sz w:val="16"/>
                <w:szCs w:val="16"/>
              </w:rPr>
            </w:pPr>
            <w:r w:rsidRPr="00D0162F">
              <w:rPr>
                <w:rFonts w:ascii="Arial" w:hAnsi="Arial"/>
                <w:sz w:val="16"/>
                <w:szCs w:val="16"/>
              </w:rPr>
              <w:t>Update to test case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A388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DAA79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BBD6D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62C98E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F3416A" w14:textId="3AEDDDC0" w:rsidR="003B5295" w:rsidRPr="00D0162F" w:rsidRDefault="003B5295" w:rsidP="003B5295">
            <w:pPr>
              <w:rPr>
                <w:rFonts w:ascii="Arial" w:hAnsi="Arial"/>
                <w:sz w:val="16"/>
                <w:szCs w:val="16"/>
              </w:rPr>
            </w:pPr>
            <w:r w:rsidRPr="00D0162F">
              <w:rPr>
                <w:rFonts w:ascii="Arial" w:hAnsi="Arial"/>
                <w:sz w:val="16"/>
                <w:szCs w:val="16"/>
              </w:rPr>
              <w:t>R5-231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217BBD" w14:textId="450DEBEC" w:rsidR="003B5295" w:rsidRPr="00D0162F" w:rsidRDefault="003B5295" w:rsidP="003B5295">
            <w:pPr>
              <w:rPr>
                <w:rFonts w:ascii="Arial" w:hAnsi="Arial"/>
                <w:sz w:val="16"/>
                <w:szCs w:val="16"/>
              </w:rPr>
            </w:pPr>
            <w:r w:rsidRPr="00D0162F">
              <w:rPr>
                <w:rFonts w:ascii="Arial" w:hAnsi="Arial"/>
                <w:sz w:val="16"/>
                <w:szCs w:val="16"/>
              </w:rPr>
              <w:t>22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94E1CC" w14:textId="4220A73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A7044F" w14:textId="79BB7A5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5D2330" w14:textId="79D19AC8" w:rsidR="003B5295" w:rsidRPr="00D0162F" w:rsidRDefault="003B5295" w:rsidP="003B5295">
            <w:pPr>
              <w:rPr>
                <w:rFonts w:ascii="Arial" w:hAnsi="Arial"/>
                <w:sz w:val="16"/>
                <w:szCs w:val="16"/>
              </w:rPr>
            </w:pPr>
            <w:r w:rsidRPr="00D0162F">
              <w:rPr>
                <w:rFonts w:ascii="Arial" w:hAnsi="Arial"/>
                <w:sz w:val="16"/>
                <w:szCs w:val="16"/>
              </w:rPr>
              <w:t>Correction to 4.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1BE19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1FC4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0347C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8E5DDA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74741B" w14:textId="5260EE35" w:rsidR="003B5295" w:rsidRPr="00D0162F" w:rsidRDefault="003B5295" w:rsidP="003B5295">
            <w:pPr>
              <w:rPr>
                <w:rFonts w:ascii="Arial" w:hAnsi="Arial"/>
                <w:sz w:val="16"/>
                <w:szCs w:val="16"/>
              </w:rPr>
            </w:pPr>
            <w:r w:rsidRPr="00D0162F">
              <w:rPr>
                <w:rFonts w:ascii="Arial" w:hAnsi="Arial"/>
                <w:sz w:val="16"/>
                <w:szCs w:val="16"/>
              </w:rPr>
              <w:t>R5-231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9718D3" w14:textId="28522105" w:rsidR="003B5295" w:rsidRPr="00D0162F" w:rsidRDefault="003B5295" w:rsidP="003B5295">
            <w:pPr>
              <w:rPr>
                <w:rFonts w:ascii="Arial" w:hAnsi="Arial"/>
                <w:sz w:val="16"/>
                <w:szCs w:val="16"/>
              </w:rPr>
            </w:pPr>
            <w:r w:rsidRPr="00D0162F">
              <w:rPr>
                <w:rFonts w:ascii="Arial" w:hAnsi="Arial"/>
                <w:sz w:val="16"/>
                <w:szCs w:val="16"/>
              </w:rPr>
              <w:t>22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A00CC1" w14:textId="71C9918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160122" w14:textId="5CE2057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3657F5" w14:textId="25C6A11F" w:rsidR="003B5295" w:rsidRPr="00D0162F" w:rsidRDefault="003B5295" w:rsidP="003B5295">
            <w:pPr>
              <w:rPr>
                <w:rFonts w:ascii="Arial" w:hAnsi="Arial"/>
                <w:sz w:val="16"/>
                <w:szCs w:val="16"/>
              </w:rPr>
            </w:pPr>
            <w:r w:rsidRPr="00D0162F">
              <w:rPr>
                <w:rFonts w:ascii="Arial" w:hAnsi="Arial"/>
                <w:sz w:val="16"/>
                <w:szCs w:val="16"/>
              </w:rPr>
              <w:t>Correction to firstActiveUplinkBWP-Id in uplinkConfig for non-contention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9445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791D7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FB3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D2E492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B8272C" w14:textId="6B9F50D3" w:rsidR="003B5295" w:rsidRPr="00D0162F" w:rsidRDefault="003B5295" w:rsidP="003B5295">
            <w:pPr>
              <w:rPr>
                <w:rFonts w:ascii="Arial" w:hAnsi="Arial"/>
                <w:sz w:val="16"/>
                <w:szCs w:val="16"/>
              </w:rPr>
            </w:pPr>
            <w:r w:rsidRPr="00D0162F">
              <w:rPr>
                <w:rFonts w:ascii="Arial" w:hAnsi="Arial"/>
                <w:sz w:val="16"/>
                <w:szCs w:val="16"/>
              </w:rPr>
              <w:t>R5-231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C36E98" w14:textId="65F9BE5D" w:rsidR="003B5295" w:rsidRPr="00D0162F" w:rsidRDefault="003B5295" w:rsidP="003B5295">
            <w:pPr>
              <w:rPr>
                <w:rFonts w:ascii="Arial" w:hAnsi="Arial"/>
                <w:sz w:val="16"/>
                <w:szCs w:val="16"/>
              </w:rPr>
            </w:pPr>
            <w:r w:rsidRPr="00D0162F">
              <w:rPr>
                <w:rFonts w:ascii="Arial" w:hAnsi="Arial"/>
                <w:sz w:val="16"/>
                <w:szCs w:val="16"/>
              </w:rPr>
              <w:t>22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768C1E" w14:textId="3908DED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EA3F01" w14:textId="2459848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7FD69D" w14:textId="7200F230" w:rsidR="003B5295" w:rsidRPr="00D0162F" w:rsidRDefault="003B5295" w:rsidP="003B5295">
            <w:pPr>
              <w:rPr>
                <w:rFonts w:ascii="Arial" w:hAnsi="Arial"/>
                <w:sz w:val="16"/>
                <w:szCs w:val="16"/>
              </w:rPr>
            </w:pPr>
            <w:r w:rsidRPr="00D0162F">
              <w:rPr>
                <w:rFonts w:ascii="Arial" w:hAnsi="Arial"/>
                <w:sz w:val="16"/>
                <w:szCs w:val="16"/>
              </w:rPr>
              <w:t>Correction to FR1 NR SA RRM TC 6.7.3.2.1 - SS-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59294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760E8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F4A98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519622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D793DD" w14:textId="59ECAC3B" w:rsidR="003B5295" w:rsidRPr="00D0162F" w:rsidRDefault="003B5295" w:rsidP="003B5295">
            <w:pPr>
              <w:rPr>
                <w:rFonts w:ascii="Arial" w:hAnsi="Arial"/>
                <w:sz w:val="16"/>
                <w:szCs w:val="16"/>
              </w:rPr>
            </w:pPr>
            <w:r w:rsidRPr="00D0162F">
              <w:rPr>
                <w:rFonts w:ascii="Arial" w:hAnsi="Arial"/>
                <w:sz w:val="16"/>
                <w:szCs w:val="16"/>
              </w:rPr>
              <w:t>R5-231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505E60" w14:textId="193EA94E" w:rsidR="003B5295" w:rsidRPr="00D0162F" w:rsidRDefault="003B5295" w:rsidP="003B5295">
            <w:pPr>
              <w:rPr>
                <w:rFonts w:ascii="Arial" w:hAnsi="Arial"/>
                <w:sz w:val="16"/>
                <w:szCs w:val="16"/>
              </w:rPr>
            </w:pPr>
            <w:r w:rsidRPr="00D0162F">
              <w:rPr>
                <w:rFonts w:ascii="Arial" w:hAnsi="Arial"/>
                <w:sz w:val="16"/>
                <w:szCs w:val="16"/>
              </w:rPr>
              <w:t>23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416197" w14:textId="13F1E2E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49BA17" w14:textId="4199F83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74F533" w14:textId="34AD6E60" w:rsidR="003B5295" w:rsidRPr="00D0162F" w:rsidRDefault="003B5295" w:rsidP="003B5295">
            <w:pPr>
              <w:rPr>
                <w:rFonts w:ascii="Arial" w:hAnsi="Arial"/>
                <w:sz w:val="16"/>
                <w:szCs w:val="16"/>
              </w:rPr>
            </w:pPr>
            <w:r w:rsidRPr="00D0162F">
              <w:rPr>
                <w:rFonts w:ascii="Arial" w:hAnsi="Arial"/>
                <w:sz w:val="16"/>
                <w:szCs w:val="16"/>
              </w:rPr>
              <w:t>Correction of EN-DC FR1 HST event triggered reporting test case 4.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EF6E2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0BF1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6D0D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4619C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589D92" w14:textId="67983DC1" w:rsidR="003B5295" w:rsidRPr="00D0162F" w:rsidRDefault="003B5295" w:rsidP="003B5295">
            <w:pPr>
              <w:rPr>
                <w:rFonts w:ascii="Arial" w:hAnsi="Arial"/>
                <w:sz w:val="16"/>
                <w:szCs w:val="16"/>
              </w:rPr>
            </w:pPr>
            <w:r w:rsidRPr="00D0162F">
              <w:rPr>
                <w:rFonts w:ascii="Arial" w:hAnsi="Arial"/>
                <w:sz w:val="16"/>
                <w:szCs w:val="16"/>
              </w:rPr>
              <w:t>R5-231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A1CA8B" w14:textId="4AD4BA23" w:rsidR="003B5295" w:rsidRPr="00D0162F" w:rsidRDefault="003B5295" w:rsidP="003B5295">
            <w:pPr>
              <w:rPr>
                <w:rFonts w:ascii="Arial" w:hAnsi="Arial"/>
                <w:sz w:val="16"/>
                <w:szCs w:val="16"/>
              </w:rPr>
            </w:pPr>
            <w:r w:rsidRPr="00D0162F">
              <w:rPr>
                <w:rFonts w:ascii="Arial" w:hAnsi="Arial"/>
                <w:sz w:val="16"/>
                <w:szCs w:val="16"/>
              </w:rPr>
              <w:t>23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E434E7" w14:textId="5DF5AE3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CE45E1" w14:textId="3529B4E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5B98E9" w14:textId="78A6B905" w:rsidR="003B5295" w:rsidRPr="00D0162F" w:rsidRDefault="003B5295" w:rsidP="003B5295">
            <w:pPr>
              <w:rPr>
                <w:rFonts w:ascii="Arial" w:hAnsi="Arial"/>
                <w:sz w:val="16"/>
                <w:szCs w:val="16"/>
              </w:rPr>
            </w:pPr>
            <w:r w:rsidRPr="00D0162F">
              <w:rPr>
                <w:rFonts w:ascii="Arial" w:hAnsi="Arial"/>
                <w:sz w:val="16"/>
                <w:szCs w:val="16"/>
              </w:rPr>
              <w:t>Correction of SA FR1 HST event triggered reporting test case 6.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060A1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C6FA8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29E5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010EE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A67116" w14:textId="56860BA6" w:rsidR="003B5295" w:rsidRPr="00D0162F" w:rsidRDefault="003B5295" w:rsidP="003B5295">
            <w:pPr>
              <w:rPr>
                <w:rFonts w:ascii="Arial" w:hAnsi="Arial"/>
                <w:sz w:val="16"/>
                <w:szCs w:val="16"/>
              </w:rPr>
            </w:pPr>
            <w:r w:rsidRPr="00D0162F">
              <w:rPr>
                <w:rFonts w:ascii="Arial" w:hAnsi="Arial"/>
                <w:sz w:val="16"/>
                <w:szCs w:val="16"/>
              </w:rPr>
              <w:t>R5-231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4D54C6" w14:textId="1C0E9103" w:rsidR="003B5295" w:rsidRPr="00D0162F" w:rsidRDefault="003B5295" w:rsidP="003B5295">
            <w:pPr>
              <w:rPr>
                <w:rFonts w:ascii="Arial" w:hAnsi="Arial"/>
                <w:sz w:val="16"/>
                <w:szCs w:val="16"/>
              </w:rPr>
            </w:pPr>
            <w:r w:rsidRPr="00D0162F">
              <w:rPr>
                <w:rFonts w:ascii="Arial" w:hAnsi="Arial"/>
                <w:sz w:val="16"/>
                <w:szCs w:val="16"/>
              </w:rPr>
              <w:t>22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BA0C76" w14:textId="75DDDA4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7D1796" w14:textId="5B0CE7B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FE8DC3" w14:textId="4EB5B8D8" w:rsidR="003B5295" w:rsidRPr="00D0162F" w:rsidRDefault="003B5295" w:rsidP="003B5295">
            <w:pPr>
              <w:rPr>
                <w:rFonts w:ascii="Arial" w:hAnsi="Arial"/>
                <w:sz w:val="16"/>
                <w:szCs w:val="16"/>
              </w:rPr>
            </w:pPr>
            <w:r w:rsidRPr="00D0162F">
              <w:rPr>
                <w:rFonts w:ascii="Arial" w:hAnsi="Arial"/>
                <w:sz w:val="16"/>
                <w:szCs w:val="16"/>
              </w:rPr>
              <w:t>Addition of CG-SD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15B7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01901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A3B56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D73C0C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B79C9D" w14:textId="6F79C6C7" w:rsidR="003B5295" w:rsidRPr="00D0162F" w:rsidRDefault="003B5295" w:rsidP="003B5295">
            <w:pPr>
              <w:rPr>
                <w:rFonts w:ascii="Arial" w:hAnsi="Arial"/>
                <w:sz w:val="16"/>
                <w:szCs w:val="16"/>
              </w:rPr>
            </w:pPr>
            <w:r w:rsidRPr="00D0162F">
              <w:rPr>
                <w:rFonts w:ascii="Arial" w:hAnsi="Arial"/>
                <w:sz w:val="16"/>
                <w:szCs w:val="16"/>
              </w:rPr>
              <w:t>R5-231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FFF27F" w14:textId="1921F0E2" w:rsidR="003B5295" w:rsidRPr="00D0162F" w:rsidRDefault="003B5295" w:rsidP="003B5295">
            <w:pPr>
              <w:rPr>
                <w:rFonts w:ascii="Arial" w:hAnsi="Arial"/>
                <w:sz w:val="16"/>
                <w:szCs w:val="16"/>
              </w:rPr>
            </w:pPr>
            <w:r w:rsidRPr="00D0162F">
              <w:rPr>
                <w:rFonts w:ascii="Arial" w:hAnsi="Arial"/>
                <w:sz w:val="16"/>
                <w:szCs w:val="16"/>
              </w:rPr>
              <w:t>21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06EC92" w14:textId="4622D7A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AE6F63" w14:textId="41B9164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F3F457" w14:textId="6E2A9A91" w:rsidR="003B5295" w:rsidRPr="00D0162F" w:rsidRDefault="003B5295" w:rsidP="003B5295">
            <w:pPr>
              <w:rPr>
                <w:rFonts w:ascii="Arial" w:hAnsi="Arial"/>
                <w:sz w:val="16"/>
                <w:szCs w:val="16"/>
              </w:rPr>
            </w:pPr>
            <w:r w:rsidRPr="00D0162F">
              <w:rPr>
                <w:rFonts w:ascii="Arial" w:hAnsi="Arial"/>
                <w:sz w:val="16"/>
                <w:szCs w:val="16"/>
              </w:rPr>
              <w:t>Addition of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1A37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185EA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63C27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291CA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3D64C5" w14:textId="2DCBBA94" w:rsidR="003B5295" w:rsidRPr="00D0162F" w:rsidRDefault="003B5295" w:rsidP="003B5295">
            <w:pPr>
              <w:rPr>
                <w:rFonts w:ascii="Arial" w:hAnsi="Arial"/>
                <w:sz w:val="16"/>
                <w:szCs w:val="16"/>
              </w:rPr>
            </w:pPr>
            <w:r w:rsidRPr="00D0162F">
              <w:rPr>
                <w:rFonts w:ascii="Arial" w:hAnsi="Arial"/>
                <w:sz w:val="16"/>
                <w:szCs w:val="16"/>
              </w:rPr>
              <w:t>R5-231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4FD08E" w14:textId="7498D3D2" w:rsidR="003B5295" w:rsidRPr="00D0162F" w:rsidRDefault="003B5295" w:rsidP="003B5295">
            <w:pPr>
              <w:rPr>
                <w:rFonts w:ascii="Arial" w:hAnsi="Arial"/>
                <w:sz w:val="16"/>
                <w:szCs w:val="16"/>
              </w:rPr>
            </w:pPr>
            <w:r w:rsidRPr="00D0162F">
              <w:rPr>
                <w:rFonts w:ascii="Arial" w:hAnsi="Arial"/>
                <w:sz w:val="16"/>
                <w:szCs w:val="16"/>
              </w:rPr>
              <w:t>22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009C25" w14:textId="26030F4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731900" w14:textId="5E6F127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92DBA9" w14:textId="767BF1B1" w:rsidR="003B5295" w:rsidRPr="00D0162F" w:rsidRDefault="003B5295" w:rsidP="003B5295">
            <w:pPr>
              <w:rPr>
                <w:rFonts w:ascii="Arial" w:hAnsi="Arial"/>
                <w:sz w:val="16"/>
                <w:szCs w:val="16"/>
              </w:rPr>
            </w:pPr>
            <w:r w:rsidRPr="00D0162F">
              <w:rPr>
                <w:rFonts w:ascii="Arial" w:hAnsi="Arial"/>
                <w:sz w:val="16"/>
                <w:szCs w:val="16"/>
              </w:rPr>
              <w:t>Add new RRC messages and information elements contents for TS38.533 Annex H.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1A0E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E708C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8A9E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AEA6EC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A80E00" w14:textId="7BC18406" w:rsidR="003B5295" w:rsidRPr="00D0162F" w:rsidRDefault="003B5295" w:rsidP="003B5295">
            <w:pPr>
              <w:rPr>
                <w:rFonts w:ascii="Arial" w:hAnsi="Arial"/>
                <w:sz w:val="16"/>
                <w:szCs w:val="16"/>
              </w:rPr>
            </w:pPr>
            <w:r w:rsidRPr="00D0162F">
              <w:rPr>
                <w:rFonts w:ascii="Arial" w:hAnsi="Arial"/>
                <w:sz w:val="16"/>
                <w:szCs w:val="16"/>
              </w:rPr>
              <w:t>R5-231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2DE3B4" w14:textId="6623D44A" w:rsidR="003B5295" w:rsidRPr="00D0162F" w:rsidRDefault="003B5295" w:rsidP="003B5295">
            <w:pPr>
              <w:rPr>
                <w:rFonts w:ascii="Arial" w:hAnsi="Arial"/>
                <w:sz w:val="16"/>
                <w:szCs w:val="16"/>
              </w:rPr>
            </w:pPr>
            <w:r w:rsidRPr="00D0162F">
              <w:rPr>
                <w:rFonts w:ascii="Arial" w:hAnsi="Arial"/>
                <w:sz w:val="16"/>
                <w:szCs w:val="16"/>
              </w:rPr>
              <w:t>22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8531BB" w14:textId="07940728"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D19565" w14:textId="54E34F1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5D21F4" w14:textId="2EBC80AE" w:rsidR="003B5295" w:rsidRPr="00D0162F" w:rsidRDefault="003B5295" w:rsidP="003B5295">
            <w:pPr>
              <w:rPr>
                <w:rFonts w:ascii="Arial" w:hAnsi="Arial"/>
                <w:sz w:val="16"/>
                <w:szCs w:val="16"/>
              </w:rPr>
            </w:pPr>
            <w:r w:rsidRPr="00D0162F">
              <w:rPr>
                <w:rFonts w:ascii="Arial" w:hAnsi="Arial"/>
                <w:sz w:val="16"/>
                <w:szCs w:val="16"/>
              </w:rPr>
              <w:t>add test case for TS38.533 clause 4.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C547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7601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BF8B3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4CC58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419763" w14:textId="49F2C63A" w:rsidR="003B5295" w:rsidRPr="00D0162F" w:rsidRDefault="003B5295" w:rsidP="003B5295">
            <w:pPr>
              <w:rPr>
                <w:rFonts w:ascii="Arial" w:hAnsi="Arial"/>
                <w:sz w:val="16"/>
                <w:szCs w:val="16"/>
              </w:rPr>
            </w:pPr>
            <w:r w:rsidRPr="00D0162F">
              <w:rPr>
                <w:rFonts w:ascii="Arial" w:hAnsi="Arial"/>
                <w:sz w:val="16"/>
                <w:szCs w:val="16"/>
              </w:rPr>
              <w:t>R5-231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59B3A5" w14:textId="2F5D083B" w:rsidR="003B5295" w:rsidRPr="00D0162F" w:rsidRDefault="003B5295" w:rsidP="003B5295">
            <w:pPr>
              <w:rPr>
                <w:rFonts w:ascii="Arial" w:hAnsi="Arial"/>
                <w:sz w:val="16"/>
                <w:szCs w:val="16"/>
              </w:rPr>
            </w:pPr>
            <w:r w:rsidRPr="00D0162F">
              <w:rPr>
                <w:rFonts w:ascii="Arial" w:hAnsi="Arial"/>
                <w:sz w:val="16"/>
                <w:szCs w:val="16"/>
              </w:rPr>
              <w:t>22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4D6C06" w14:textId="1F119D1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360D07" w14:textId="01C47D8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EA049" w14:textId="1897234A" w:rsidR="003B5295" w:rsidRPr="00D0162F" w:rsidRDefault="003B5295" w:rsidP="003B5295">
            <w:pPr>
              <w:rPr>
                <w:rFonts w:ascii="Arial" w:hAnsi="Arial"/>
                <w:sz w:val="16"/>
                <w:szCs w:val="16"/>
              </w:rPr>
            </w:pPr>
            <w:r w:rsidRPr="00D0162F">
              <w:rPr>
                <w:rFonts w:ascii="Arial" w:hAnsi="Arial"/>
                <w:sz w:val="16"/>
                <w:szCs w:val="16"/>
              </w:rPr>
              <w:t>add test case for TS38.533 clause 4.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77C2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133C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4AAF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BEF42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A89D9B" w14:textId="01AB7637" w:rsidR="003B5295" w:rsidRPr="00D0162F" w:rsidRDefault="003B5295" w:rsidP="003B5295">
            <w:pPr>
              <w:rPr>
                <w:rFonts w:ascii="Arial" w:hAnsi="Arial"/>
                <w:sz w:val="16"/>
                <w:szCs w:val="16"/>
              </w:rPr>
            </w:pPr>
            <w:r w:rsidRPr="00D0162F">
              <w:rPr>
                <w:rFonts w:ascii="Arial" w:hAnsi="Arial"/>
                <w:sz w:val="16"/>
                <w:szCs w:val="16"/>
              </w:rPr>
              <w:t>R5-231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B33AAC" w14:textId="6A0FAB42" w:rsidR="003B5295" w:rsidRPr="00D0162F" w:rsidRDefault="003B5295" w:rsidP="003B5295">
            <w:pPr>
              <w:rPr>
                <w:rFonts w:ascii="Arial" w:hAnsi="Arial"/>
                <w:sz w:val="16"/>
                <w:szCs w:val="16"/>
              </w:rPr>
            </w:pPr>
            <w:r w:rsidRPr="00D0162F">
              <w:rPr>
                <w:rFonts w:ascii="Arial" w:hAnsi="Arial"/>
                <w:sz w:val="16"/>
                <w:szCs w:val="16"/>
              </w:rPr>
              <w:t>22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DE9985" w14:textId="7629E44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B476A2" w14:textId="402899A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37ED4E" w14:textId="7DE5B971" w:rsidR="003B5295" w:rsidRPr="00D0162F" w:rsidRDefault="003B5295" w:rsidP="003B5295">
            <w:pPr>
              <w:rPr>
                <w:rFonts w:ascii="Arial" w:hAnsi="Arial"/>
                <w:sz w:val="16"/>
                <w:szCs w:val="16"/>
              </w:rPr>
            </w:pPr>
            <w:r w:rsidRPr="00D0162F">
              <w:rPr>
                <w:rFonts w:ascii="Arial" w:hAnsi="Arial"/>
                <w:sz w:val="16"/>
                <w:szCs w:val="16"/>
              </w:rPr>
              <w:t>add test case for TS38.533 clause 5.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97BBF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58C9D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FF8D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EE1A6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76B8FB" w14:textId="29E2D8F9" w:rsidR="003B5295" w:rsidRPr="00D0162F" w:rsidRDefault="003B5295" w:rsidP="003B5295">
            <w:pPr>
              <w:rPr>
                <w:rFonts w:ascii="Arial" w:hAnsi="Arial"/>
                <w:sz w:val="16"/>
                <w:szCs w:val="16"/>
              </w:rPr>
            </w:pPr>
            <w:r w:rsidRPr="00D0162F">
              <w:rPr>
                <w:rFonts w:ascii="Arial" w:hAnsi="Arial"/>
                <w:sz w:val="16"/>
                <w:szCs w:val="16"/>
              </w:rPr>
              <w:t>R5-231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A34270" w14:textId="709C0F68" w:rsidR="003B5295" w:rsidRPr="00D0162F" w:rsidRDefault="003B5295" w:rsidP="003B5295">
            <w:pPr>
              <w:rPr>
                <w:rFonts w:ascii="Arial" w:hAnsi="Arial"/>
                <w:sz w:val="16"/>
                <w:szCs w:val="16"/>
              </w:rPr>
            </w:pPr>
            <w:r w:rsidRPr="00D0162F">
              <w:rPr>
                <w:rFonts w:ascii="Arial" w:hAnsi="Arial"/>
                <w:sz w:val="16"/>
                <w:szCs w:val="16"/>
              </w:rPr>
              <w:t>22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388094" w14:textId="2E08044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A988F4" w14:textId="0498655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F7D4A8" w14:textId="5DB1C266" w:rsidR="003B5295" w:rsidRPr="00D0162F" w:rsidRDefault="003B5295" w:rsidP="003B5295">
            <w:pPr>
              <w:rPr>
                <w:rFonts w:ascii="Arial" w:hAnsi="Arial"/>
                <w:sz w:val="16"/>
                <w:szCs w:val="16"/>
              </w:rPr>
            </w:pPr>
            <w:r w:rsidRPr="00D0162F">
              <w:rPr>
                <w:rFonts w:ascii="Arial" w:hAnsi="Arial"/>
                <w:sz w:val="16"/>
                <w:szCs w:val="16"/>
              </w:rPr>
              <w:t>add test case for TS38.533 clause 6.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5E6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6326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7A85E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6F07D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8BB92A" w14:textId="7EAA9CC0" w:rsidR="003B5295" w:rsidRPr="00D0162F" w:rsidRDefault="003B5295" w:rsidP="003B5295">
            <w:pPr>
              <w:rPr>
                <w:rFonts w:ascii="Arial" w:hAnsi="Arial"/>
                <w:sz w:val="16"/>
                <w:szCs w:val="16"/>
              </w:rPr>
            </w:pPr>
            <w:r w:rsidRPr="00D0162F">
              <w:rPr>
                <w:rFonts w:ascii="Arial" w:hAnsi="Arial"/>
                <w:sz w:val="16"/>
                <w:szCs w:val="16"/>
              </w:rPr>
              <w:t>R5-231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4B4ABC" w14:textId="6575979F" w:rsidR="003B5295" w:rsidRPr="00D0162F" w:rsidRDefault="003B5295" w:rsidP="003B5295">
            <w:pPr>
              <w:rPr>
                <w:rFonts w:ascii="Arial" w:hAnsi="Arial"/>
                <w:sz w:val="16"/>
                <w:szCs w:val="16"/>
              </w:rPr>
            </w:pPr>
            <w:r w:rsidRPr="00D0162F">
              <w:rPr>
                <w:rFonts w:ascii="Arial" w:hAnsi="Arial"/>
                <w:sz w:val="16"/>
                <w:szCs w:val="16"/>
              </w:rPr>
              <w:t>22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7EFD45" w14:textId="6B468BB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6F3EB" w14:textId="0C6C083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884C86" w14:textId="2BF9D1F8" w:rsidR="003B5295" w:rsidRPr="00D0162F" w:rsidRDefault="003B5295" w:rsidP="00EE2C3B">
            <w:pPr>
              <w:rPr>
                <w:rFonts w:ascii="Arial" w:hAnsi="Arial"/>
                <w:sz w:val="16"/>
                <w:szCs w:val="16"/>
              </w:rPr>
            </w:pPr>
            <w:r w:rsidRPr="00D0162F">
              <w:rPr>
                <w:rFonts w:ascii="Arial" w:hAnsi="Arial"/>
                <w:sz w:val="16"/>
                <w:szCs w:val="16"/>
              </w:rPr>
              <w:t>add test case for TS38.533 clause 7.5.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C757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FD467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C2450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DECF3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C081AB" w14:textId="724C6FDA" w:rsidR="003B5295" w:rsidRPr="00D0162F" w:rsidRDefault="003B5295" w:rsidP="003B5295">
            <w:pPr>
              <w:rPr>
                <w:rFonts w:ascii="Arial" w:hAnsi="Arial"/>
                <w:sz w:val="16"/>
                <w:szCs w:val="16"/>
              </w:rPr>
            </w:pPr>
            <w:r w:rsidRPr="00D0162F">
              <w:rPr>
                <w:rFonts w:ascii="Arial" w:hAnsi="Arial"/>
                <w:sz w:val="16"/>
                <w:szCs w:val="16"/>
              </w:rPr>
              <w:t>R5-231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3B4D4B" w14:textId="2782DF33" w:rsidR="003B5295" w:rsidRPr="00D0162F" w:rsidRDefault="003B5295" w:rsidP="003B5295">
            <w:pPr>
              <w:rPr>
                <w:rFonts w:ascii="Arial" w:hAnsi="Arial"/>
                <w:sz w:val="16"/>
                <w:szCs w:val="16"/>
              </w:rPr>
            </w:pPr>
            <w:r w:rsidRPr="00D0162F">
              <w:rPr>
                <w:rFonts w:ascii="Arial" w:hAnsi="Arial"/>
                <w:sz w:val="16"/>
                <w:szCs w:val="16"/>
              </w:rPr>
              <w:t>22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111DB9" w14:textId="62B95F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AE1621" w14:textId="7C831FE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93B441" w14:textId="4BC1AF35" w:rsidR="003B5295" w:rsidRPr="00D0162F" w:rsidRDefault="003B5295" w:rsidP="003B5295">
            <w:pPr>
              <w:rPr>
                <w:rFonts w:ascii="Arial" w:hAnsi="Arial"/>
                <w:sz w:val="16"/>
                <w:szCs w:val="16"/>
              </w:rPr>
            </w:pPr>
            <w:r w:rsidRPr="00D0162F">
              <w:rPr>
                <w:rFonts w:ascii="Arial" w:hAnsi="Arial"/>
                <w:sz w:val="16"/>
                <w:szCs w:val="16"/>
              </w:rPr>
              <w:t>add test case for TS38.533 clause 7.5.5.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76C0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DE56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9F9DC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75E2B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87827C" w14:textId="796BF301" w:rsidR="003B5295" w:rsidRPr="00D0162F" w:rsidRDefault="003B5295" w:rsidP="003B5295">
            <w:pPr>
              <w:rPr>
                <w:rFonts w:ascii="Arial" w:hAnsi="Arial"/>
                <w:sz w:val="16"/>
                <w:szCs w:val="16"/>
              </w:rPr>
            </w:pPr>
            <w:r w:rsidRPr="00D0162F">
              <w:rPr>
                <w:rFonts w:ascii="Arial" w:hAnsi="Arial"/>
                <w:sz w:val="16"/>
                <w:szCs w:val="16"/>
              </w:rPr>
              <w:t>R5-231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A5C07E" w14:textId="4D6C7DA5" w:rsidR="003B5295" w:rsidRPr="00D0162F" w:rsidRDefault="003B5295" w:rsidP="003B5295">
            <w:pPr>
              <w:rPr>
                <w:rFonts w:ascii="Arial" w:hAnsi="Arial"/>
                <w:sz w:val="16"/>
                <w:szCs w:val="16"/>
              </w:rPr>
            </w:pPr>
            <w:r w:rsidRPr="00D0162F">
              <w:rPr>
                <w:rFonts w:ascii="Arial" w:hAnsi="Arial"/>
                <w:sz w:val="16"/>
                <w:szCs w:val="16"/>
              </w:rPr>
              <w:t>21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D65566" w14:textId="561D05C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9709AA" w14:textId="327346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5A8FE8" w14:textId="11141B42" w:rsidR="003B5295" w:rsidRPr="00D0162F" w:rsidRDefault="003B5295" w:rsidP="003B5295">
            <w:pPr>
              <w:rPr>
                <w:rFonts w:ascii="Arial" w:hAnsi="Arial"/>
                <w:sz w:val="16"/>
                <w:szCs w:val="16"/>
              </w:rPr>
            </w:pPr>
            <w:r w:rsidRPr="00D0162F">
              <w:rPr>
                <w:rFonts w:ascii="Arial" w:hAnsi="Arial"/>
                <w:sz w:val="16"/>
                <w:szCs w:val="16"/>
              </w:rPr>
              <w:t>Addition of pass fail limits for CB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4F864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7073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0671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16EDBC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F34594" w14:textId="3D567476" w:rsidR="003B5295" w:rsidRPr="00D0162F" w:rsidRDefault="003B5295" w:rsidP="003B5295">
            <w:pPr>
              <w:rPr>
                <w:rFonts w:ascii="Arial" w:hAnsi="Arial"/>
                <w:sz w:val="16"/>
                <w:szCs w:val="16"/>
              </w:rPr>
            </w:pPr>
            <w:r w:rsidRPr="00D0162F">
              <w:rPr>
                <w:rFonts w:ascii="Arial" w:hAnsi="Arial"/>
                <w:sz w:val="16"/>
                <w:szCs w:val="16"/>
              </w:rPr>
              <w:t>R5-231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C10D25" w14:textId="0B7050CA" w:rsidR="003B5295" w:rsidRPr="00D0162F" w:rsidRDefault="003B5295" w:rsidP="003B5295">
            <w:pPr>
              <w:rPr>
                <w:rFonts w:ascii="Arial" w:hAnsi="Arial"/>
                <w:sz w:val="16"/>
                <w:szCs w:val="16"/>
              </w:rPr>
            </w:pPr>
            <w:r w:rsidRPr="00D0162F">
              <w:rPr>
                <w:rFonts w:ascii="Arial" w:hAnsi="Arial"/>
                <w:sz w:val="16"/>
                <w:szCs w:val="16"/>
              </w:rPr>
              <w:t>22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21F7C5" w14:textId="6ED803D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2B044D" w14:textId="70181A4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50DF9A" w14:textId="3286810A" w:rsidR="003B5295" w:rsidRPr="00D0162F" w:rsidRDefault="003B5295" w:rsidP="003B5295">
            <w:pPr>
              <w:rPr>
                <w:rFonts w:ascii="Arial" w:hAnsi="Arial"/>
                <w:sz w:val="16"/>
                <w:szCs w:val="16"/>
              </w:rPr>
            </w:pPr>
            <w:r w:rsidRPr="00D0162F">
              <w:rPr>
                <w:rFonts w:ascii="Arial" w:hAnsi="Arial"/>
                <w:sz w:val="16"/>
                <w:szCs w:val="16"/>
              </w:rPr>
              <w:t>Addition of RedCap RRM TC 17.5.2.3 - CSI-RS BFR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9F0AD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C088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15D19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1647D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CF404D" w14:textId="38BE9986" w:rsidR="003B5295" w:rsidRPr="00D0162F" w:rsidRDefault="003B5295" w:rsidP="003B5295">
            <w:pPr>
              <w:rPr>
                <w:rFonts w:ascii="Arial" w:hAnsi="Arial"/>
                <w:sz w:val="16"/>
                <w:szCs w:val="16"/>
              </w:rPr>
            </w:pPr>
            <w:r w:rsidRPr="00D0162F">
              <w:rPr>
                <w:rFonts w:ascii="Arial" w:hAnsi="Arial"/>
                <w:sz w:val="16"/>
                <w:szCs w:val="16"/>
              </w:rPr>
              <w:t>R5-231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E2961A" w14:textId="67B43702" w:rsidR="003B5295" w:rsidRPr="00D0162F" w:rsidRDefault="003B5295" w:rsidP="003B5295">
            <w:pPr>
              <w:rPr>
                <w:rFonts w:ascii="Arial" w:hAnsi="Arial"/>
                <w:sz w:val="16"/>
                <w:szCs w:val="16"/>
              </w:rPr>
            </w:pPr>
            <w:r w:rsidRPr="00D0162F">
              <w:rPr>
                <w:rFonts w:ascii="Arial" w:hAnsi="Arial"/>
                <w:sz w:val="16"/>
                <w:szCs w:val="16"/>
              </w:rPr>
              <w:t>22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A52BE7" w14:textId="07AF2A43"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920932" w14:textId="65F4FA5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77998E" w14:textId="449DBD15" w:rsidR="003B5295" w:rsidRPr="00D0162F" w:rsidRDefault="003B5295" w:rsidP="003B5295">
            <w:pPr>
              <w:rPr>
                <w:rFonts w:ascii="Arial" w:hAnsi="Arial"/>
                <w:sz w:val="16"/>
                <w:szCs w:val="16"/>
              </w:rPr>
            </w:pPr>
            <w:r w:rsidRPr="00D0162F">
              <w:rPr>
                <w:rFonts w:ascii="Arial" w:hAnsi="Arial"/>
                <w:sz w:val="16"/>
                <w:szCs w:val="16"/>
              </w:rPr>
              <w:t>Addition of RedCap RRM TC 17.5.2.4 - CSI-RS BFR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AC6F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0199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48AB4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BE0308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B3053D" w14:textId="03148E8A" w:rsidR="003B5295" w:rsidRPr="00D0162F" w:rsidRDefault="003B5295" w:rsidP="003B5295">
            <w:pPr>
              <w:rPr>
                <w:rFonts w:ascii="Arial" w:hAnsi="Arial"/>
                <w:sz w:val="16"/>
                <w:szCs w:val="16"/>
              </w:rPr>
            </w:pPr>
            <w:r w:rsidRPr="00D0162F">
              <w:rPr>
                <w:rFonts w:ascii="Arial" w:hAnsi="Arial"/>
                <w:sz w:val="16"/>
                <w:szCs w:val="16"/>
              </w:rPr>
              <w:t>R5-2317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DCA63D" w14:textId="0234F00B" w:rsidR="003B5295" w:rsidRPr="00D0162F" w:rsidRDefault="003B5295" w:rsidP="003B5295">
            <w:pPr>
              <w:rPr>
                <w:rFonts w:ascii="Arial" w:hAnsi="Arial"/>
                <w:sz w:val="16"/>
                <w:szCs w:val="16"/>
              </w:rPr>
            </w:pPr>
            <w:r w:rsidRPr="00D0162F">
              <w:rPr>
                <w:rFonts w:ascii="Arial" w:hAnsi="Arial"/>
                <w:sz w:val="16"/>
                <w:szCs w:val="16"/>
              </w:rPr>
              <w:t>22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E24B07" w14:textId="43E982F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65265C" w14:textId="7051A3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7D5098" w14:textId="27A94F94" w:rsidR="003B5295" w:rsidRPr="00D0162F" w:rsidRDefault="003B5295" w:rsidP="003B5295">
            <w:pPr>
              <w:rPr>
                <w:rFonts w:ascii="Arial" w:hAnsi="Arial"/>
                <w:sz w:val="16"/>
                <w:szCs w:val="16"/>
              </w:rPr>
            </w:pPr>
            <w:r w:rsidRPr="00D0162F">
              <w:rPr>
                <w:rFonts w:ascii="Arial" w:hAnsi="Arial"/>
                <w:sz w:val="16"/>
                <w:szCs w:val="16"/>
              </w:rPr>
              <w:t>Addition of RedCap RRM TC 17.5.2.5 - BFR scheduling 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89A16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2A7C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5D318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940EE8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0B10D3" w14:textId="46ACE3FA" w:rsidR="003B5295" w:rsidRPr="00D0162F" w:rsidRDefault="003B5295" w:rsidP="003B5295">
            <w:pPr>
              <w:rPr>
                <w:rFonts w:ascii="Arial" w:hAnsi="Arial"/>
                <w:sz w:val="16"/>
                <w:szCs w:val="16"/>
              </w:rPr>
            </w:pPr>
            <w:r w:rsidRPr="00D0162F">
              <w:rPr>
                <w:rFonts w:ascii="Arial" w:hAnsi="Arial"/>
                <w:sz w:val="16"/>
                <w:szCs w:val="16"/>
              </w:rPr>
              <w:t>R5-231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914472" w14:textId="0708EC66" w:rsidR="003B5295" w:rsidRPr="00D0162F" w:rsidRDefault="003B5295" w:rsidP="003B5295">
            <w:pPr>
              <w:rPr>
                <w:rFonts w:ascii="Arial" w:hAnsi="Arial"/>
                <w:sz w:val="16"/>
                <w:szCs w:val="16"/>
              </w:rPr>
            </w:pPr>
            <w:r w:rsidRPr="00D0162F">
              <w:rPr>
                <w:rFonts w:ascii="Arial" w:hAnsi="Arial"/>
                <w:sz w:val="16"/>
                <w:szCs w:val="16"/>
              </w:rPr>
              <w:t>22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FBA26F" w14:textId="7C61A9B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9327B6" w14:textId="49B7E4A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672B1D" w14:textId="39F0CE9C" w:rsidR="003B5295" w:rsidRPr="00D0162F" w:rsidRDefault="003B5295" w:rsidP="003B5295">
            <w:pPr>
              <w:rPr>
                <w:rFonts w:ascii="Arial" w:hAnsi="Arial"/>
                <w:sz w:val="16"/>
                <w:szCs w:val="16"/>
              </w:rPr>
            </w:pPr>
            <w:r w:rsidRPr="00D0162F">
              <w:rPr>
                <w:rFonts w:ascii="Arial" w:hAnsi="Arial"/>
                <w:sz w:val="16"/>
                <w:szCs w:val="16"/>
              </w:rPr>
              <w:t>Addition of RedCap RRM TC 17.6.3.1 - SSB L1-RSRP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EDC1A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394A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FEF43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CEB87E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C93296" w14:textId="71B2CF3A" w:rsidR="003B5295" w:rsidRPr="00D0162F" w:rsidRDefault="003B5295" w:rsidP="003B5295">
            <w:pPr>
              <w:rPr>
                <w:rFonts w:ascii="Arial" w:hAnsi="Arial"/>
                <w:sz w:val="16"/>
                <w:szCs w:val="16"/>
              </w:rPr>
            </w:pPr>
            <w:r w:rsidRPr="00D0162F">
              <w:rPr>
                <w:rFonts w:ascii="Arial" w:hAnsi="Arial"/>
                <w:sz w:val="16"/>
                <w:szCs w:val="16"/>
              </w:rPr>
              <w:t>R5-231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A6689B" w14:textId="2ECCF14E" w:rsidR="003B5295" w:rsidRPr="00D0162F" w:rsidRDefault="003B5295" w:rsidP="003B5295">
            <w:pPr>
              <w:rPr>
                <w:rFonts w:ascii="Arial" w:hAnsi="Arial"/>
                <w:sz w:val="16"/>
                <w:szCs w:val="16"/>
              </w:rPr>
            </w:pPr>
            <w:r w:rsidRPr="00D0162F">
              <w:rPr>
                <w:rFonts w:ascii="Arial" w:hAnsi="Arial"/>
                <w:sz w:val="16"/>
                <w:szCs w:val="16"/>
              </w:rPr>
              <w:t>22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07BA0E" w14:textId="07520E1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798A51" w14:textId="71F41AA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BC4075" w14:textId="4C7B2C63" w:rsidR="003B5295" w:rsidRPr="00D0162F" w:rsidRDefault="003B5295" w:rsidP="003B5295">
            <w:pPr>
              <w:rPr>
                <w:rFonts w:ascii="Arial" w:hAnsi="Arial"/>
                <w:sz w:val="16"/>
                <w:szCs w:val="16"/>
              </w:rPr>
            </w:pPr>
            <w:r w:rsidRPr="00D0162F">
              <w:rPr>
                <w:rFonts w:ascii="Arial" w:hAnsi="Arial"/>
                <w:sz w:val="16"/>
                <w:szCs w:val="16"/>
              </w:rPr>
              <w:t>Corrections to 16.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1AC3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D63FC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E958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5EB821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EA4D3F" w14:textId="73C4DA01" w:rsidR="003B5295" w:rsidRPr="00D0162F" w:rsidRDefault="003B5295" w:rsidP="003B5295">
            <w:pPr>
              <w:rPr>
                <w:rFonts w:ascii="Arial" w:hAnsi="Arial"/>
                <w:sz w:val="16"/>
                <w:szCs w:val="16"/>
              </w:rPr>
            </w:pPr>
            <w:r w:rsidRPr="00D0162F">
              <w:rPr>
                <w:rFonts w:ascii="Arial" w:hAnsi="Arial"/>
                <w:sz w:val="16"/>
                <w:szCs w:val="16"/>
              </w:rPr>
              <w:t>R5-2317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A26020" w14:textId="3CAFEB70" w:rsidR="003B5295" w:rsidRPr="00D0162F" w:rsidRDefault="003B5295" w:rsidP="003B5295">
            <w:pPr>
              <w:rPr>
                <w:rFonts w:ascii="Arial" w:hAnsi="Arial"/>
                <w:sz w:val="16"/>
                <w:szCs w:val="16"/>
              </w:rPr>
            </w:pPr>
            <w:r w:rsidRPr="00D0162F">
              <w:rPr>
                <w:rFonts w:ascii="Arial" w:hAnsi="Arial"/>
                <w:sz w:val="16"/>
                <w:szCs w:val="16"/>
              </w:rPr>
              <w:t>21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4E7761" w14:textId="43E7EEF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469038" w14:textId="33C689C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176EDD" w14:textId="614045AD" w:rsidR="003B5295" w:rsidRPr="00D0162F" w:rsidRDefault="003B5295" w:rsidP="003B5295">
            <w:pPr>
              <w:rPr>
                <w:rFonts w:ascii="Arial" w:hAnsi="Arial"/>
                <w:sz w:val="16"/>
                <w:szCs w:val="16"/>
              </w:rPr>
            </w:pPr>
            <w:r w:rsidRPr="00D0162F">
              <w:rPr>
                <w:rFonts w:ascii="Arial" w:hAnsi="Arial"/>
                <w:sz w:val="16"/>
                <w:szCs w:val="16"/>
              </w:rPr>
              <w:t>Addition of test case 4.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04E8C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50C4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D9C5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84A3D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8DDBA0" w14:textId="61EC54F8" w:rsidR="003B5295" w:rsidRPr="00D0162F" w:rsidRDefault="003B5295" w:rsidP="003B5295">
            <w:pPr>
              <w:rPr>
                <w:rFonts w:ascii="Arial" w:hAnsi="Arial"/>
                <w:sz w:val="16"/>
                <w:szCs w:val="16"/>
              </w:rPr>
            </w:pPr>
            <w:r w:rsidRPr="00D0162F">
              <w:rPr>
                <w:rFonts w:ascii="Arial" w:hAnsi="Arial"/>
                <w:sz w:val="16"/>
                <w:szCs w:val="16"/>
              </w:rPr>
              <w:t>R5-231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2F5A45" w14:textId="62A0D5FC" w:rsidR="003B5295" w:rsidRPr="00D0162F" w:rsidRDefault="003B5295" w:rsidP="003B5295">
            <w:pPr>
              <w:rPr>
                <w:rFonts w:ascii="Arial" w:hAnsi="Arial"/>
                <w:sz w:val="16"/>
                <w:szCs w:val="16"/>
              </w:rPr>
            </w:pPr>
            <w:r w:rsidRPr="00D0162F">
              <w:rPr>
                <w:rFonts w:ascii="Arial" w:hAnsi="Arial"/>
                <w:sz w:val="16"/>
                <w:szCs w:val="16"/>
              </w:rPr>
              <w:t>21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6FE68" w14:textId="4F3E08F3"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7AA0A5" w14:textId="19EA3B6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718AA4" w14:textId="07C5560A" w:rsidR="003B5295" w:rsidRPr="00D0162F" w:rsidRDefault="003B5295" w:rsidP="003B5295">
            <w:pPr>
              <w:rPr>
                <w:rFonts w:ascii="Arial" w:hAnsi="Arial"/>
                <w:sz w:val="16"/>
                <w:szCs w:val="16"/>
              </w:rPr>
            </w:pPr>
            <w:r w:rsidRPr="00D0162F">
              <w:rPr>
                <w:rFonts w:ascii="Arial" w:hAnsi="Arial"/>
                <w:sz w:val="16"/>
                <w:szCs w:val="16"/>
              </w:rPr>
              <w:t>Addition of test case 5.5.3.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E0B85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62536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CDF2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FD8F92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DB839F" w14:textId="42848AA1" w:rsidR="003B5295" w:rsidRPr="00D0162F" w:rsidRDefault="003B5295" w:rsidP="003B5295">
            <w:pPr>
              <w:rPr>
                <w:rFonts w:ascii="Arial" w:hAnsi="Arial"/>
                <w:sz w:val="16"/>
                <w:szCs w:val="16"/>
              </w:rPr>
            </w:pPr>
            <w:r w:rsidRPr="00D0162F">
              <w:rPr>
                <w:rFonts w:ascii="Arial" w:hAnsi="Arial"/>
                <w:sz w:val="16"/>
                <w:szCs w:val="16"/>
              </w:rPr>
              <w:t>R5-231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55298D" w14:textId="49F5B230" w:rsidR="003B5295" w:rsidRPr="00D0162F" w:rsidRDefault="003B5295" w:rsidP="003B5295">
            <w:pPr>
              <w:rPr>
                <w:rFonts w:ascii="Arial" w:hAnsi="Arial"/>
                <w:sz w:val="16"/>
                <w:szCs w:val="16"/>
              </w:rPr>
            </w:pPr>
            <w:r w:rsidRPr="00D0162F">
              <w:rPr>
                <w:rFonts w:ascii="Arial" w:hAnsi="Arial"/>
                <w:sz w:val="16"/>
                <w:szCs w:val="16"/>
              </w:rPr>
              <w:t>21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27E84D" w14:textId="71C1B8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07C942" w14:textId="2FC1718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0C96A" w14:textId="7D40279A" w:rsidR="003B5295" w:rsidRPr="00D0162F" w:rsidRDefault="003B5295" w:rsidP="003B5295">
            <w:pPr>
              <w:rPr>
                <w:rFonts w:ascii="Arial" w:hAnsi="Arial"/>
                <w:sz w:val="16"/>
                <w:szCs w:val="16"/>
              </w:rPr>
            </w:pPr>
            <w:r w:rsidRPr="00D0162F">
              <w:rPr>
                <w:rFonts w:ascii="Arial" w:hAnsi="Arial"/>
                <w:sz w:val="16"/>
                <w:szCs w:val="16"/>
              </w:rPr>
              <w:t>Addition of test case 6.5.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FB923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B62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2E38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FFF7AC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16CC43" w14:textId="71C728D6" w:rsidR="003B5295" w:rsidRPr="00D0162F" w:rsidRDefault="003B5295" w:rsidP="003B5295">
            <w:pPr>
              <w:rPr>
                <w:rFonts w:ascii="Arial" w:hAnsi="Arial"/>
                <w:sz w:val="16"/>
                <w:szCs w:val="16"/>
              </w:rPr>
            </w:pPr>
            <w:r w:rsidRPr="00D0162F">
              <w:rPr>
                <w:rFonts w:ascii="Arial" w:hAnsi="Arial"/>
                <w:sz w:val="16"/>
                <w:szCs w:val="16"/>
              </w:rPr>
              <w:t>R5-231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A6EC40" w14:textId="2B2E0477" w:rsidR="003B5295" w:rsidRPr="00D0162F" w:rsidRDefault="003B5295" w:rsidP="003B5295">
            <w:pPr>
              <w:rPr>
                <w:rFonts w:ascii="Arial" w:hAnsi="Arial"/>
                <w:sz w:val="16"/>
                <w:szCs w:val="16"/>
              </w:rPr>
            </w:pPr>
            <w:r w:rsidRPr="00D0162F">
              <w:rPr>
                <w:rFonts w:ascii="Arial" w:hAnsi="Arial"/>
                <w:sz w:val="16"/>
                <w:szCs w:val="16"/>
              </w:rPr>
              <w:t>21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C218C9" w14:textId="1F6E25B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3DA013" w14:textId="5FA8D6A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32D691" w14:textId="1EB42D8A" w:rsidR="003B5295" w:rsidRPr="00D0162F" w:rsidRDefault="003B5295" w:rsidP="003B5295">
            <w:pPr>
              <w:rPr>
                <w:rFonts w:ascii="Arial" w:hAnsi="Arial"/>
                <w:sz w:val="16"/>
                <w:szCs w:val="16"/>
              </w:rPr>
            </w:pPr>
            <w:r w:rsidRPr="00D0162F">
              <w:rPr>
                <w:rFonts w:ascii="Arial" w:hAnsi="Arial"/>
                <w:sz w:val="16"/>
                <w:szCs w:val="16"/>
              </w:rPr>
              <w:t>Addition of test case 6.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5E2E1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BB7D6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9DC3A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767B5A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AFEB48" w14:textId="00769E98" w:rsidR="003B5295" w:rsidRPr="00D0162F" w:rsidRDefault="003B5295" w:rsidP="003B5295">
            <w:pPr>
              <w:rPr>
                <w:rFonts w:ascii="Arial" w:hAnsi="Arial"/>
                <w:sz w:val="16"/>
                <w:szCs w:val="16"/>
              </w:rPr>
            </w:pPr>
            <w:r w:rsidRPr="00D0162F">
              <w:rPr>
                <w:rFonts w:ascii="Arial" w:hAnsi="Arial"/>
                <w:sz w:val="16"/>
                <w:szCs w:val="16"/>
              </w:rPr>
              <w:t>R5-231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E2046B" w14:textId="6B40DA2D" w:rsidR="003B5295" w:rsidRPr="00D0162F" w:rsidRDefault="003B5295" w:rsidP="003B5295">
            <w:pPr>
              <w:rPr>
                <w:rFonts w:ascii="Arial" w:hAnsi="Arial"/>
                <w:sz w:val="16"/>
                <w:szCs w:val="16"/>
              </w:rPr>
            </w:pPr>
            <w:r w:rsidRPr="00D0162F">
              <w:rPr>
                <w:rFonts w:ascii="Arial" w:hAnsi="Arial"/>
                <w:sz w:val="16"/>
                <w:szCs w:val="16"/>
              </w:rPr>
              <w:t>21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D05FD9" w14:textId="31FEF20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FA0602" w14:textId="1C98A06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5766F" w14:textId="1E2FA649" w:rsidR="003B5295" w:rsidRPr="00D0162F" w:rsidRDefault="003B5295" w:rsidP="003B5295">
            <w:pPr>
              <w:rPr>
                <w:rFonts w:ascii="Arial" w:hAnsi="Arial"/>
                <w:sz w:val="16"/>
                <w:szCs w:val="16"/>
              </w:rPr>
            </w:pPr>
            <w:r w:rsidRPr="00D0162F">
              <w:rPr>
                <w:rFonts w:ascii="Arial" w:hAnsi="Arial"/>
                <w:sz w:val="16"/>
                <w:szCs w:val="16"/>
              </w:rPr>
              <w:t>Addition of test case 7.5.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D55F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FF177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A0302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A6302C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6F881A" w14:textId="61AEE2A4" w:rsidR="003B5295" w:rsidRPr="00D0162F" w:rsidRDefault="003B5295" w:rsidP="003B5295">
            <w:pPr>
              <w:rPr>
                <w:rFonts w:ascii="Arial" w:hAnsi="Arial"/>
                <w:sz w:val="16"/>
                <w:szCs w:val="16"/>
              </w:rPr>
            </w:pPr>
            <w:r w:rsidRPr="00D0162F">
              <w:rPr>
                <w:rFonts w:ascii="Arial" w:hAnsi="Arial"/>
                <w:sz w:val="16"/>
                <w:szCs w:val="16"/>
              </w:rPr>
              <w:t>R5-2317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C54388" w14:textId="264DAA44" w:rsidR="003B5295" w:rsidRPr="00D0162F" w:rsidRDefault="003B5295" w:rsidP="003B5295">
            <w:pPr>
              <w:rPr>
                <w:rFonts w:ascii="Arial" w:hAnsi="Arial"/>
                <w:sz w:val="16"/>
                <w:szCs w:val="16"/>
              </w:rPr>
            </w:pPr>
            <w:r w:rsidRPr="00D0162F">
              <w:rPr>
                <w:rFonts w:ascii="Arial" w:hAnsi="Arial"/>
                <w:sz w:val="16"/>
                <w:szCs w:val="16"/>
              </w:rPr>
              <w:t>21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BC9C6F" w14:textId="0C89C44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CA3AF9" w14:textId="1C3C906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452477" w14:textId="3365191C" w:rsidR="003B5295" w:rsidRPr="00D0162F" w:rsidRDefault="003B5295" w:rsidP="003B5295">
            <w:pPr>
              <w:rPr>
                <w:rFonts w:ascii="Arial" w:hAnsi="Arial"/>
                <w:sz w:val="16"/>
                <w:szCs w:val="16"/>
              </w:rPr>
            </w:pPr>
            <w:r w:rsidRPr="00D0162F">
              <w:rPr>
                <w:rFonts w:ascii="Arial" w:hAnsi="Arial"/>
                <w:sz w:val="16"/>
                <w:szCs w:val="16"/>
              </w:rPr>
              <w:t>Addition of test case 7.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4EA6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C1D2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7B289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D1956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5D7B1D" w14:textId="0D399AFA" w:rsidR="003B5295" w:rsidRPr="00D0162F" w:rsidRDefault="003B5295" w:rsidP="003B5295">
            <w:pPr>
              <w:rPr>
                <w:rFonts w:ascii="Arial" w:hAnsi="Arial"/>
                <w:sz w:val="16"/>
                <w:szCs w:val="16"/>
              </w:rPr>
            </w:pPr>
            <w:r w:rsidRPr="00D0162F">
              <w:rPr>
                <w:rFonts w:ascii="Arial" w:hAnsi="Arial"/>
                <w:sz w:val="16"/>
                <w:szCs w:val="16"/>
              </w:rPr>
              <w:t>R5-2317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48FA8C" w14:textId="5A7C4509" w:rsidR="003B5295" w:rsidRPr="00D0162F" w:rsidRDefault="003B5295" w:rsidP="003B5295">
            <w:pPr>
              <w:rPr>
                <w:rFonts w:ascii="Arial" w:hAnsi="Arial"/>
                <w:sz w:val="16"/>
                <w:szCs w:val="16"/>
              </w:rPr>
            </w:pPr>
            <w:r w:rsidRPr="00D0162F">
              <w:rPr>
                <w:rFonts w:ascii="Arial" w:hAnsi="Arial"/>
                <w:sz w:val="16"/>
                <w:szCs w:val="16"/>
              </w:rPr>
              <w:t>22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C0C62C" w14:textId="6C715C0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7F3C74" w14:textId="53E3AE9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3F305E" w14:textId="195CDA0D"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2F544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1D65F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BF2CB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823A3A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4A0D78" w14:textId="75FB2F40" w:rsidR="003B5295" w:rsidRPr="00D0162F" w:rsidRDefault="003B5295" w:rsidP="003B5295">
            <w:pPr>
              <w:rPr>
                <w:rFonts w:ascii="Arial" w:hAnsi="Arial"/>
                <w:sz w:val="16"/>
                <w:szCs w:val="16"/>
              </w:rPr>
            </w:pPr>
            <w:r w:rsidRPr="00D0162F">
              <w:rPr>
                <w:rFonts w:ascii="Arial" w:hAnsi="Arial"/>
                <w:sz w:val="16"/>
                <w:szCs w:val="16"/>
              </w:rPr>
              <w:t>R5-2317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F3793A" w14:textId="60ADA60E" w:rsidR="003B5295" w:rsidRPr="00D0162F" w:rsidRDefault="003B5295" w:rsidP="003B5295">
            <w:pPr>
              <w:rPr>
                <w:rFonts w:ascii="Arial" w:hAnsi="Arial"/>
                <w:sz w:val="16"/>
                <w:szCs w:val="16"/>
              </w:rPr>
            </w:pPr>
            <w:r w:rsidRPr="00D0162F">
              <w:rPr>
                <w:rFonts w:ascii="Arial" w:hAnsi="Arial"/>
                <w:sz w:val="16"/>
                <w:szCs w:val="16"/>
              </w:rPr>
              <w:t>22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7E8E99" w14:textId="00C840B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3145F9" w14:textId="1D66F6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561262" w14:textId="389C116F"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0C2AE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8AB8B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10B56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0AF46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FB730" w14:textId="4050A090" w:rsidR="003B5295" w:rsidRPr="00D0162F" w:rsidRDefault="003B5295" w:rsidP="003B5295">
            <w:pPr>
              <w:rPr>
                <w:rFonts w:ascii="Arial" w:hAnsi="Arial"/>
                <w:sz w:val="16"/>
                <w:szCs w:val="16"/>
              </w:rPr>
            </w:pPr>
            <w:r w:rsidRPr="00D0162F">
              <w:rPr>
                <w:rFonts w:ascii="Arial" w:hAnsi="Arial"/>
                <w:sz w:val="16"/>
                <w:szCs w:val="16"/>
              </w:rPr>
              <w:t>R5-231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33921D" w14:textId="11FE424A" w:rsidR="003B5295" w:rsidRPr="00D0162F" w:rsidRDefault="003B5295" w:rsidP="003B5295">
            <w:pPr>
              <w:rPr>
                <w:rFonts w:ascii="Arial" w:hAnsi="Arial"/>
                <w:sz w:val="16"/>
                <w:szCs w:val="16"/>
              </w:rPr>
            </w:pPr>
            <w:r w:rsidRPr="00D0162F">
              <w:rPr>
                <w:rFonts w:ascii="Arial" w:hAnsi="Arial"/>
                <w:sz w:val="16"/>
                <w:szCs w:val="16"/>
              </w:rPr>
              <w:t>22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794F1B" w14:textId="6241C3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CA038" w14:textId="0FE7613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FB3CEA" w14:textId="2D677787"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5CBC2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2BD51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0CB07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DB943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D2A00E" w14:textId="702C86F5" w:rsidR="003B5295" w:rsidRPr="00D0162F" w:rsidRDefault="003B5295" w:rsidP="003B5295">
            <w:pPr>
              <w:rPr>
                <w:rFonts w:ascii="Arial" w:hAnsi="Arial"/>
                <w:sz w:val="16"/>
                <w:szCs w:val="16"/>
              </w:rPr>
            </w:pPr>
            <w:r w:rsidRPr="00D0162F">
              <w:rPr>
                <w:rFonts w:ascii="Arial" w:hAnsi="Arial"/>
                <w:sz w:val="16"/>
                <w:szCs w:val="16"/>
              </w:rPr>
              <w:t>R5-2317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532668" w14:textId="3A89D1E0" w:rsidR="003B5295" w:rsidRPr="00D0162F" w:rsidRDefault="003B5295" w:rsidP="003B5295">
            <w:pPr>
              <w:rPr>
                <w:rFonts w:ascii="Arial" w:hAnsi="Arial"/>
                <w:sz w:val="16"/>
                <w:szCs w:val="16"/>
              </w:rPr>
            </w:pPr>
            <w:r w:rsidRPr="00D0162F">
              <w:rPr>
                <w:rFonts w:ascii="Arial" w:hAnsi="Arial"/>
                <w:sz w:val="16"/>
                <w:szCs w:val="16"/>
              </w:rPr>
              <w:t>22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F53E39" w14:textId="5445561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60CD66" w14:textId="03058B4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B4A0D7" w14:textId="30D8078F"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8B295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C281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EADC75"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04183E0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0FB3D6" w14:textId="77424C41" w:rsidR="003B5295" w:rsidRPr="00D0162F" w:rsidRDefault="003B5295" w:rsidP="003B5295">
            <w:pPr>
              <w:rPr>
                <w:rFonts w:ascii="Arial" w:hAnsi="Arial"/>
                <w:sz w:val="16"/>
                <w:szCs w:val="16"/>
              </w:rPr>
            </w:pPr>
            <w:r w:rsidRPr="00D0162F">
              <w:rPr>
                <w:rFonts w:ascii="Arial" w:hAnsi="Arial"/>
                <w:sz w:val="16"/>
                <w:szCs w:val="16"/>
              </w:rPr>
              <w:t>R5-2317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72DBCE" w14:textId="06BCD61F" w:rsidR="003B5295" w:rsidRPr="00D0162F" w:rsidRDefault="003B5295" w:rsidP="003B5295">
            <w:pPr>
              <w:rPr>
                <w:rFonts w:ascii="Arial" w:hAnsi="Arial"/>
                <w:sz w:val="16"/>
                <w:szCs w:val="16"/>
              </w:rPr>
            </w:pPr>
            <w:r w:rsidRPr="00D0162F">
              <w:rPr>
                <w:rFonts w:ascii="Arial" w:hAnsi="Arial"/>
                <w:sz w:val="16"/>
                <w:szCs w:val="16"/>
              </w:rPr>
              <w:t>21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67371E" w14:textId="156F270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BA461A" w14:textId="6437FD4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2022DE" w14:textId="1CBDA363" w:rsidR="003B5295" w:rsidRPr="00D0162F" w:rsidRDefault="003B5295" w:rsidP="003B5295">
            <w:pPr>
              <w:rPr>
                <w:rFonts w:ascii="Arial" w:hAnsi="Arial"/>
                <w:sz w:val="16"/>
                <w:szCs w:val="16"/>
              </w:rPr>
            </w:pPr>
            <w:r w:rsidRPr="00D0162F">
              <w:rPr>
                <w:rFonts w:ascii="Arial" w:hAnsi="Arial"/>
                <w:sz w:val="16"/>
                <w:szCs w:val="16"/>
              </w:rPr>
              <w:t>Adding test case 7.5.11 for UE UL carrier RRC reconfigur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68D2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B25B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ED79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9631F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CB79CC" w14:textId="45743F24" w:rsidR="003B5295" w:rsidRPr="00D0162F" w:rsidRDefault="003B5295" w:rsidP="003B5295">
            <w:pPr>
              <w:rPr>
                <w:rFonts w:ascii="Arial" w:hAnsi="Arial"/>
                <w:sz w:val="16"/>
                <w:szCs w:val="16"/>
              </w:rPr>
            </w:pPr>
            <w:r w:rsidRPr="00D0162F">
              <w:rPr>
                <w:rFonts w:ascii="Arial" w:hAnsi="Arial"/>
                <w:sz w:val="16"/>
                <w:szCs w:val="16"/>
              </w:rPr>
              <w:t>R5-2317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0C4646" w14:textId="52FBCEDD" w:rsidR="003B5295" w:rsidRPr="00D0162F" w:rsidRDefault="003B5295" w:rsidP="003B5295">
            <w:pPr>
              <w:rPr>
                <w:rFonts w:ascii="Arial" w:hAnsi="Arial"/>
                <w:sz w:val="16"/>
                <w:szCs w:val="16"/>
              </w:rPr>
            </w:pPr>
            <w:r w:rsidRPr="00D0162F">
              <w:rPr>
                <w:rFonts w:ascii="Arial" w:hAnsi="Arial"/>
                <w:sz w:val="16"/>
                <w:szCs w:val="16"/>
              </w:rPr>
              <w:t>23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F0C9FE" w14:textId="213BDC70"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81D198" w14:textId="10847A9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527029" w14:textId="393D85E5" w:rsidR="003B5295" w:rsidRPr="00D0162F" w:rsidRDefault="003B5295" w:rsidP="003B5295">
            <w:pPr>
              <w:rPr>
                <w:rFonts w:ascii="Arial" w:hAnsi="Arial"/>
                <w:sz w:val="16"/>
                <w:szCs w:val="16"/>
              </w:rPr>
            </w:pPr>
            <w:r w:rsidRPr="00D0162F">
              <w:rPr>
                <w:rFonts w:ascii="Arial" w:hAnsi="Arial"/>
                <w:sz w:val="16"/>
                <w:szCs w:val="16"/>
              </w:rPr>
              <w:t>Correction of Idle Mode inter-RAT CA/DC Measurements test case 6.6.15.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5C63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68605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E870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63E5BA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4FD0AB" w14:textId="17A726B7" w:rsidR="003B5295" w:rsidRPr="00D0162F" w:rsidRDefault="003B5295" w:rsidP="003B5295">
            <w:pPr>
              <w:rPr>
                <w:rFonts w:ascii="Arial" w:hAnsi="Arial"/>
                <w:sz w:val="16"/>
                <w:szCs w:val="16"/>
              </w:rPr>
            </w:pPr>
            <w:r w:rsidRPr="00D0162F">
              <w:rPr>
                <w:rFonts w:ascii="Arial" w:hAnsi="Arial"/>
                <w:sz w:val="16"/>
                <w:szCs w:val="16"/>
              </w:rPr>
              <w:t>R5-231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04FB47" w14:textId="4560051E" w:rsidR="003B5295" w:rsidRPr="00D0162F" w:rsidRDefault="003B5295" w:rsidP="003B5295">
            <w:pPr>
              <w:rPr>
                <w:rFonts w:ascii="Arial" w:hAnsi="Arial"/>
                <w:sz w:val="16"/>
                <w:szCs w:val="16"/>
              </w:rPr>
            </w:pPr>
            <w:r w:rsidRPr="00D0162F">
              <w:rPr>
                <w:rFonts w:ascii="Arial" w:hAnsi="Arial"/>
                <w:sz w:val="16"/>
                <w:szCs w:val="16"/>
              </w:rPr>
              <w:t>23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288D62" w14:textId="0FB118F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C4EA73" w14:textId="1817264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6335BD" w14:textId="14B4BDB3" w:rsidR="003B5295" w:rsidRPr="00D0162F" w:rsidRDefault="003B5295" w:rsidP="003B5295">
            <w:pPr>
              <w:rPr>
                <w:rFonts w:ascii="Arial" w:hAnsi="Arial"/>
                <w:sz w:val="16"/>
                <w:szCs w:val="16"/>
              </w:rPr>
            </w:pPr>
            <w:r w:rsidRPr="00D0162F">
              <w:rPr>
                <w:rFonts w:ascii="Arial" w:hAnsi="Arial"/>
                <w:sz w:val="16"/>
                <w:szCs w:val="16"/>
              </w:rPr>
              <w:t>Correction of E-UTRA - NR FR2 Early Measurement Reporting 8.2.2.2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1166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24B2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0133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E0D5B0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69EAAA" w14:textId="0284FDC5" w:rsidR="003B5295" w:rsidRPr="00D0162F" w:rsidRDefault="003B5295" w:rsidP="003B5295">
            <w:pPr>
              <w:rPr>
                <w:rFonts w:ascii="Arial" w:hAnsi="Arial"/>
                <w:sz w:val="16"/>
                <w:szCs w:val="16"/>
              </w:rPr>
            </w:pPr>
            <w:r w:rsidRPr="00D0162F">
              <w:rPr>
                <w:rFonts w:ascii="Arial" w:hAnsi="Arial"/>
                <w:sz w:val="16"/>
                <w:szCs w:val="16"/>
              </w:rPr>
              <w:t>R5-2317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5C74C5" w14:textId="4B2533C2" w:rsidR="003B5295" w:rsidRPr="00D0162F" w:rsidRDefault="003B5295" w:rsidP="003B5295">
            <w:pPr>
              <w:rPr>
                <w:rFonts w:ascii="Arial" w:hAnsi="Arial"/>
                <w:sz w:val="16"/>
                <w:szCs w:val="16"/>
              </w:rPr>
            </w:pPr>
            <w:r w:rsidRPr="00D0162F">
              <w:rPr>
                <w:rFonts w:ascii="Arial" w:hAnsi="Arial"/>
                <w:sz w:val="16"/>
                <w:szCs w:val="16"/>
              </w:rPr>
              <w:t>22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F86A74" w14:textId="6D3F86D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18C986" w14:textId="3925FA5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F7C404" w14:textId="0C91A55D"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798F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B8DED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E544A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87415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26074" w14:textId="43082663" w:rsidR="003B5295" w:rsidRPr="00D0162F" w:rsidRDefault="003B5295" w:rsidP="003B5295">
            <w:pPr>
              <w:rPr>
                <w:rFonts w:ascii="Arial" w:hAnsi="Arial"/>
                <w:sz w:val="16"/>
                <w:szCs w:val="16"/>
              </w:rPr>
            </w:pPr>
            <w:r w:rsidRPr="00D0162F">
              <w:rPr>
                <w:rFonts w:ascii="Arial" w:hAnsi="Arial"/>
                <w:sz w:val="16"/>
                <w:szCs w:val="16"/>
              </w:rPr>
              <w:t>R5-231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9B1550" w14:textId="0101DA03" w:rsidR="003B5295" w:rsidRPr="00D0162F" w:rsidRDefault="003B5295" w:rsidP="003B5295">
            <w:pPr>
              <w:rPr>
                <w:rFonts w:ascii="Arial" w:hAnsi="Arial"/>
                <w:sz w:val="16"/>
                <w:szCs w:val="16"/>
              </w:rPr>
            </w:pPr>
            <w:r w:rsidRPr="00D0162F">
              <w:rPr>
                <w:rFonts w:ascii="Arial" w:hAnsi="Arial"/>
                <w:sz w:val="16"/>
                <w:szCs w:val="16"/>
              </w:rPr>
              <w:t>22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8D695D" w14:textId="3F1568F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1003AE" w14:textId="3369080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69FD75" w14:textId="697A907E"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2D43C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45CA6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E4E60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58CFD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2A4146" w14:textId="2AB58A2C" w:rsidR="003B5295" w:rsidRPr="00D0162F" w:rsidRDefault="003B5295" w:rsidP="003B5295">
            <w:pPr>
              <w:rPr>
                <w:rFonts w:ascii="Arial" w:hAnsi="Arial"/>
                <w:sz w:val="16"/>
                <w:szCs w:val="16"/>
              </w:rPr>
            </w:pPr>
            <w:r w:rsidRPr="00D0162F">
              <w:rPr>
                <w:rFonts w:ascii="Arial" w:hAnsi="Arial"/>
                <w:sz w:val="16"/>
                <w:szCs w:val="16"/>
              </w:rPr>
              <w:t>R5-231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016EFED" w14:textId="5F65C53D" w:rsidR="003B5295" w:rsidRPr="00D0162F" w:rsidRDefault="003B5295" w:rsidP="003B5295">
            <w:pPr>
              <w:rPr>
                <w:rFonts w:ascii="Arial" w:hAnsi="Arial"/>
                <w:sz w:val="16"/>
                <w:szCs w:val="16"/>
              </w:rPr>
            </w:pPr>
            <w:r w:rsidRPr="00D0162F">
              <w:rPr>
                <w:rFonts w:ascii="Arial" w:hAnsi="Arial"/>
                <w:sz w:val="16"/>
                <w:szCs w:val="16"/>
              </w:rPr>
              <w:t>23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F143E" w14:textId="5E4CA70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B84A64" w14:textId="3DB17B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0ACAD9" w14:textId="6988113D" w:rsidR="003B5295" w:rsidRPr="00D0162F" w:rsidRDefault="003B5295" w:rsidP="003B5295">
            <w:pPr>
              <w:rPr>
                <w:rFonts w:ascii="Arial" w:hAnsi="Arial"/>
                <w:sz w:val="16"/>
                <w:szCs w:val="16"/>
              </w:rPr>
            </w:pPr>
            <w:r w:rsidRPr="00D0162F">
              <w:rPr>
                <w:rFonts w:ascii="Arial" w:hAnsi="Arial"/>
                <w:sz w:val="16"/>
                <w:szCs w:val="16"/>
              </w:rPr>
              <w:t>Correction of test tolerance for CADC enhancement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4931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45DE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77526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A0E3C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4E2EA4" w14:textId="11827B2D" w:rsidR="003B5295" w:rsidRPr="00D0162F" w:rsidRDefault="003B5295" w:rsidP="003B5295">
            <w:pPr>
              <w:rPr>
                <w:rFonts w:ascii="Arial" w:hAnsi="Arial"/>
                <w:sz w:val="16"/>
                <w:szCs w:val="16"/>
              </w:rPr>
            </w:pPr>
            <w:r w:rsidRPr="00D0162F">
              <w:rPr>
                <w:rFonts w:ascii="Arial" w:hAnsi="Arial"/>
                <w:sz w:val="16"/>
                <w:szCs w:val="16"/>
              </w:rPr>
              <w:t>R5-2317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602703" w14:textId="5CCE9AC6" w:rsidR="003B5295" w:rsidRPr="00D0162F" w:rsidRDefault="003B5295" w:rsidP="003B5295">
            <w:pPr>
              <w:rPr>
                <w:rFonts w:ascii="Arial" w:hAnsi="Arial"/>
                <w:sz w:val="16"/>
                <w:szCs w:val="16"/>
              </w:rPr>
            </w:pPr>
            <w:r w:rsidRPr="00D0162F">
              <w:rPr>
                <w:rFonts w:ascii="Arial" w:hAnsi="Arial"/>
                <w:sz w:val="16"/>
                <w:szCs w:val="16"/>
              </w:rPr>
              <w:t>21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C58B56" w14:textId="7D1497A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7F35A4" w14:textId="1A0C1B2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98E6C" w14:textId="38ACC7CE" w:rsidR="003B5295" w:rsidRPr="00D0162F" w:rsidRDefault="003B5295" w:rsidP="003B5295">
            <w:pPr>
              <w:rPr>
                <w:rFonts w:ascii="Arial" w:hAnsi="Arial"/>
                <w:sz w:val="16"/>
                <w:szCs w:val="16"/>
              </w:rPr>
            </w:pPr>
            <w:r w:rsidRPr="00D0162F">
              <w:rPr>
                <w:rFonts w:ascii="Arial" w:hAnsi="Arial"/>
                <w:sz w:val="16"/>
                <w:szCs w:val="16"/>
              </w:rPr>
              <w:t>Addition of RedCap RRM TC 16.5.1.14 - OOS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19A7C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B0E7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7875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31867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16904" w14:textId="55BC21DF" w:rsidR="003B5295" w:rsidRPr="00D0162F" w:rsidRDefault="003B5295" w:rsidP="003B5295">
            <w:pPr>
              <w:rPr>
                <w:rFonts w:ascii="Arial" w:hAnsi="Arial"/>
                <w:sz w:val="16"/>
                <w:szCs w:val="16"/>
              </w:rPr>
            </w:pPr>
            <w:r w:rsidRPr="00D0162F">
              <w:rPr>
                <w:rFonts w:ascii="Arial" w:hAnsi="Arial"/>
                <w:sz w:val="16"/>
                <w:szCs w:val="16"/>
              </w:rPr>
              <w:t>R5-2317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267EBE" w14:textId="5D7A3CF8" w:rsidR="003B5295" w:rsidRPr="00D0162F" w:rsidRDefault="003B5295" w:rsidP="003B5295">
            <w:pPr>
              <w:rPr>
                <w:rFonts w:ascii="Arial" w:hAnsi="Arial"/>
                <w:sz w:val="16"/>
                <w:szCs w:val="16"/>
              </w:rPr>
            </w:pPr>
            <w:r w:rsidRPr="00D0162F">
              <w:rPr>
                <w:rFonts w:ascii="Arial" w:hAnsi="Arial"/>
                <w:sz w:val="16"/>
                <w:szCs w:val="16"/>
              </w:rPr>
              <w:t>22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D91305" w14:textId="3581F0D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BB720C" w14:textId="5500BCB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12F7EB" w14:textId="7F2B12AC"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DF01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D7A7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ADA2B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1482D6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3C4D5" w14:textId="2D6C4E84" w:rsidR="003B5295" w:rsidRPr="00D0162F" w:rsidRDefault="003B5295" w:rsidP="003B5295">
            <w:pPr>
              <w:rPr>
                <w:rFonts w:ascii="Arial" w:hAnsi="Arial"/>
                <w:sz w:val="16"/>
                <w:szCs w:val="16"/>
              </w:rPr>
            </w:pPr>
            <w:r w:rsidRPr="00D0162F">
              <w:rPr>
                <w:rFonts w:ascii="Arial" w:hAnsi="Arial"/>
                <w:sz w:val="16"/>
                <w:szCs w:val="16"/>
              </w:rPr>
              <w:t>R5-2317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A2DA1F" w14:textId="1854D888" w:rsidR="003B5295" w:rsidRPr="00D0162F" w:rsidRDefault="003B5295" w:rsidP="003B5295">
            <w:pPr>
              <w:rPr>
                <w:rFonts w:ascii="Arial" w:hAnsi="Arial"/>
                <w:sz w:val="16"/>
                <w:szCs w:val="16"/>
              </w:rPr>
            </w:pPr>
            <w:r w:rsidRPr="00D0162F">
              <w:rPr>
                <w:rFonts w:ascii="Arial" w:hAnsi="Arial"/>
                <w:sz w:val="16"/>
                <w:szCs w:val="16"/>
              </w:rPr>
              <w:t>22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96C0B0" w14:textId="0A038C4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6AE94A" w14:textId="45298C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84B56C" w14:textId="4A945A84"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0952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22BF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035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33D6D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C4FAB3" w14:textId="2F0CE403" w:rsidR="003B5295" w:rsidRPr="00D0162F" w:rsidRDefault="003B5295" w:rsidP="003B5295">
            <w:pPr>
              <w:rPr>
                <w:rFonts w:ascii="Arial" w:hAnsi="Arial"/>
                <w:sz w:val="16"/>
                <w:szCs w:val="16"/>
              </w:rPr>
            </w:pPr>
            <w:r w:rsidRPr="00D0162F">
              <w:rPr>
                <w:rFonts w:ascii="Arial" w:hAnsi="Arial"/>
                <w:sz w:val="16"/>
                <w:szCs w:val="16"/>
              </w:rPr>
              <w:t>R5-2317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278A6" w14:textId="660BB531" w:rsidR="003B5295" w:rsidRPr="00D0162F" w:rsidRDefault="003B5295" w:rsidP="003B5295">
            <w:pPr>
              <w:rPr>
                <w:rFonts w:ascii="Arial" w:hAnsi="Arial"/>
                <w:sz w:val="16"/>
                <w:szCs w:val="16"/>
              </w:rPr>
            </w:pPr>
            <w:r w:rsidRPr="00D0162F">
              <w:rPr>
                <w:rFonts w:ascii="Arial" w:hAnsi="Arial"/>
                <w:sz w:val="16"/>
                <w:szCs w:val="16"/>
              </w:rPr>
              <w:t>21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6B470E" w14:textId="6A330A6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91BA40" w14:textId="4322864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A3251C" w14:textId="07AA9200" w:rsidR="003B5295" w:rsidRPr="00D0162F" w:rsidRDefault="003B5295" w:rsidP="003B5295">
            <w:pPr>
              <w:rPr>
                <w:rFonts w:ascii="Arial" w:hAnsi="Arial"/>
                <w:sz w:val="16"/>
                <w:szCs w:val="16"/>
              </w:rPr>
            </w:pPr>
            <w:r w:rsidRPr="00D0162F">
              <w:rPr>
                <w:rFonts w:ascii="Arial" w:hAnsi="Arial"/>
                <w:sz w:val="16"/>
                <w:szCs w:val="16"/>
              </w:rPr>
              <w:t>Update of RRM Test Case 5.5.3.1 EN-DC FR2 SCell activation and deactivation intra-band in non-DRX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3605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0140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17F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146070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875CD3" w14:textId="1C941A90" w:rsidR="003B5295" w:rsidRPr="00D0162F" w:rsidRDefault="003B5295" w:rsidP="003B5295">
            <w:pPr>
              <w:rPr>
                <w:rFonts w:ascii="Arial" w:hAnsi="Arial"/>
                <w:sz w:val="16"/>
                <w:szCs w:val="16"/>
              </w:rPr>
            </w:pPr>
            <w:r w:rsidRPr="00D0162F">
              <w:rPr>
                <w:rFonts w:ascii="Arial" w:hAnsi="Arial"/>
                <w:sz w:val="16"/>
                <w:szCs w:val="16"/>
              </w:rPr>
              <w:t>R5-2317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00CB9D" w14:textId="1E8542FB" w:rsidR="003B5295" w:rsidRPr="00D0162F" w:rsidRDefault="003B5295" w:rsidP="003B5295">
            <w:pPr>
              <w:rPr>
                <w:rFonts w:ascii="Arial" w:hAnsi="Arial"/>
                <w:sz w:val="16"/>
                <w:szCs w:val="16"/>
              </w:rPr>
            </w:pPr>
            <w:r w:rsidRPr="00D0162F">
              <w:rPr>
                <w:rFonts w:ascii="Arial" w:hAnsi="Arial"/>
                <w:sz w:val="16"/>
                <w:szCs w:val="16"/>
              </w:rPr>
              <w:t>22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903261" w14:textId="7967691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E9A61A" w14:textId="0F37129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961EBE" w14:textId="0F051D72" w:rsidR="003B5295" w:rsidRPr="00D0162F" w:rsidRDefault="00123772" w:rsidP="003B5295">
            <w:pPr>
              <w:rPr>
                <w:rFonts w:ascii="Arial" w:hAnsi="Arial"/>
                <w:sz w:val="16"/>
                <w:szCs w:val="16"/>
              </w:rPr>
            </w:pPr>
            <w:r w:rsidRPr="00D0162F">
              <w:rPr>
                <w:rFonts w:ascii="Arial" w:hAnsi="Arial"/>
                <w:sz w:val="16"/>
                <w:szCs w:val="16"/>
              </w:rPr>
              <w:t>Introduction</w:t>
            </w:r>
            <w:r w:rsidR="003B5295" w:rsidRPr="00D0162F">
              <w:rPr>
                <w:rFonts w:ascii="Arial" w:hAnsi="Arial"/>
                <w:sz w:val="16"/>
                <w:szCs w:val="16"/>
              </w:rPr>
              <w:t xml:space="preserve"> of CLI Measurement test case 5.6.4.2, 5.7.5.2, 7.6.4.2, 7.7.5.2, 6.6.6.1 and 6.7.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263D1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2BDDC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1C854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F318B4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B8C2C9" w14:textId="78CBC71F" w:rsidR="003B5295" w:rsidRPr="00D0162F" w:rsidRDefault="003B5295" w:rsidP="003B5295">
            <w:pPr>
              <w:rPr>
                <w:rFonts w:ascii="Arial" w:hAnsi="Arial"/>
                <w:sz w:val="16"/>
                <w:szCs w:val="16"/>
              </w:rPr>
            </w:pPr>
            <w:r w:rsidRPr="00D0162F">
              <w:rPr>
                <w:rFonts w:ascii="Arial" w:hAnsi="Arial"/>
                <w:sz w:val="16"/>
                <w:szCs w:val="16"/>
              </w:rPr>
              <w:t>R5-2318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15885D" w14:textId="4ECFE02D" w:rsidR="003B5295" w:rsidRPr="00D0162F" w:rsidRDefault="003B5295" w:rsidP="003B5295">
            <w:pPr>
              <w:rPr>
                <w:rFonts w:ascii="Arial" w:hAnsi="Arial"/>
                <w:sz w:val="16"/>
                <w:szCs w:val="16"/>
              </w:rPr>
            </w:pPr>
            <w:r w:rsidRPr="00D0162F">
              <w:rPr>
                <w:rFonts w:ascii="Arial" w:hAnsi="Arial"/>
                <w:sz w:val="16"/>
                <w:szCs w:val="16"/>
              </w:rPr>
              <w:t>21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1D2E7A" w14:textId="17D7EB3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8CDE3A" w14:textId="5167D1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364417" w14:textId="56082AC3" w:rsidR="003B5295" w:rsidRPr="00D0162F" w:rsidRDefault="003B5295" w:rsidP="003B5295">
            <w:pPr>
              <w:rPr>
                <w:rFonts w:ascii="Arial" w:hAnsi="Arial"/>
                <w:sz w:val="16"/>
                <w:szCs w:val="16"/>
              </w:rPr>
            </w:pPr>
            <w:r w:rsidRPr="00D0162F">
              <w:rPr>
                <w:rFonts w:ascii="Arial" w:hAnsi="Arial"/>
                <w:sz w:val="16"/>
                <w:szCs w:val="16"/>
              </w:rPr>
              <w:t>Addition of P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DF0B3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75F1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CD6C1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BB75A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1340C2" w14:textId="3CA2F509" w:rsidR="003B5295" w:rsidRPr="00D0162F" w:rsidRDefault="003B5295" w:rsidP="003B5295">
            <w:pPr>
              <w:rPr>
                <w:rFonts w:ascii="Arial" w:hAnsi="Arial"/>
                <w:sz w:val="16"/>
                <w:szCs w:val="16"/>
              </w:rPr>
            </w:pPr>
            <w:r w:rsidRPr="00D0162F">
              <w:rPr>
                <w:rFonts w:ascii="Arial" w:hAnsi="Arial"/>
                <w:sz w:val="16"/>
                <w:szCs w:val="16"/>
              </w:rPr>
              <w:t>R5-2318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A8468A" w14:textId="16DC4B7B" w:rsidR="003B5295" w:rsidRPr="00D0162F" w:rsidRDefault="003B5295" w:rsidP="003B5295">
            <w:pPr>
              <w:rPr>
                <w:rFonts w:ascii="Arial" w:hAnsi="Arial"/>
                <w:sz w:val="16"/>
                <w:szCs w:val="16"/>
              </w:rPr>
            </w:pPr>
            <w:r w:rsidRPr="00D0162F">
              <w:rPr>
                <w:rFonts w:ascii="Arial" w:hAnsi="Arial"/>
                <w:sz w:val="16"/>
                <w:szCs w:val="16"/>
              </w:rPr>
              <w:t>21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703D5" w14:textId="1C48617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4AEB35" w14:textId="1FCFB30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2E0827" w14:textId="21DCA501" w:rsidR="003B5295" w:rsidRPr="00D0162F" w:rsidRDefault="003B5295" w:rsidP="003B5295">
            <w:pPr>
              <w:rPr>
                <w:rFonts w:ascii="Arial" w:hAnsi="Arial"/>
                <w:sz w:val="16"/>
                <w:szCs w:val="16"/>
              </w:rPr>
            </w:pPr>
            <w:r w:rsidRPr="00D0162F">
              <w:rPr>
                <w:rFonts w:ascii="Arial" w:hAnsi="Arial"/>
                <w:sz w:val="16"/>
                <w:szCs w:val="16"/>
              </w:rPr>
              <w:t>Addition of PRS based UE Rx-Tx measurement FR2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B86F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F430C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B4E23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573A2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5E289B" w14:textId="529F2F03" w:rsidR="003B5295" w:rsidRPr="00D0162F" w:rsidRDefault="003B5295" w:rsidP="003B5295">
            <w:pPr>
              <w:rPr>
                <w:rFonts w:ascii="Arial" w:hAnsi="Arial"/>
                <w:sz w:val="16"/>
                <w:szCs w:val="16"/>
              </w:rPr>
            </w:pPr>
            <w:r w:rsidRPr="00D0162F">
              <w:rPr>
                <w:rFonts w:ascii="Arial" w:hAnsi="Arial"/>
                <w:sz w:val="16"/>
                <w:szCs w:val="16"/>
              </w:rPr>
              <w:t>R5-2318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489E9F" w14:textId="7E14C2A0" w:rsidR="003B5295" w:rsidRPr="00D0162F" w:rsidRDefault="003B5295" w:rsidP="003B5295">
            <w:pPr>
              <w:rPr>
                <w:rFonts w:ascii="Arial" w:hAnsi="Arial"/>
                <w:sz w:val="16"/>
                <w:szCs w:val="16"/>
              </w:rPr>
            </w:pPr>
            <w:r w:rsidRPr="00D0162F">
              <w:rPr>
                <w:rFonts w:ascii="Arial" w:hAnsi="Arial"/>
                <w:sz w:val="16"/>
                <w:szCs w:val="16"/>
              </w:rPr>
              <w:t>23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FA0B35" w14:textId="7D7B6A3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8CDB1A" w14:textId="02A67DA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BE4F0A" w14:textId="72833914" w:rsidR="003B5295" w:rsidRPr="00D0162F" w:rsidRDefault="003B5295" w:rsidP="003B5295">
            <w:pPr>
              <w:rPr>
                <w:rFonts w:ascii="Arial" w:hAnsi="Arial"/>
                <w:sz w:val="16"/>
                <w:szCs w:val="16"/>
              </w:rPr>
            </w:pPr>
            <w:r w:rsidRPr="00D0162F">
              <w:rPr>
                <w:rFonts w:ascii="Arial" w:hAnsi="Arial"/>
                <w:sz w:val="16"/>
                <w:szCs w:val="16"/>
              </w:rPr>
              <w:t>Update to RRM applicability rules and test optimization -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EAD6E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6D43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33F88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6D33D2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DD25DF" w14:textId="3FDB70A3" w:rsidR="003B5295" w:rsidRPr="00D0162F" w:rsidRDefault="003B5295" w:rsidP="003B5295">
            <w:pPr>
              <w:rPr>
                <w:rFonts w:ascii="Arial" w:hAnsi="Arial"/>
                <w:sz w:val="16"/>
                <w:szCs w:val="16"/>
              </w:rPr>
            </w:pPr>
            <w:r w:rsidRPr="00D0162F">
              <w:rPr>
                <w:rFonts w:ascii="Arial" w:hAnsi="Arial"/>
                <w:sz w:val="16"/>
                <w:szCs w:val="16"/>
              </w:rPr>
              <w:t>R5-2318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029602" w14:textId="482F0FAA" w:rsidR="003B5295" w:rsidRPr="00D0162F" w:rsidRDefault="003B5295" w:rsidP="003B5295">
            <w:pPr>
              <w:rPr>
                <w:rFonts w:ascii="Arial" w:hAnsi="Arial"/>
                <w:sz w:val="16"/>
                <w:szCs w:val="16"/>
              </w:rPr>
            </w:pPr>
            <w:r w:rsidRPr="00D0162F">
              <w:rPr>
                <w:rFonts w:ascii="Arial" w:hAnsi="Arial"/>
                <w:sz w:val="16"/>
                <w:szCs w:val="16"/>
              </w:rPr>
              <w:t>22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4194D5" w14:textId="5078B5B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F786F9" w14:textId="41E1015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01BEE5" w14:textId="2032F95C" w:rsidR="003B5295" w:rsidRPr="00D0162F" w:rsidRDefault="003B5295" w:rsidP="003B5295">
            <w:pPr>
              <w:rPr>
                <w:rFonts w:ascii="Arial" w:hAnsi="Arial"/>
                <w:sz w:val="16"/>
                <w:szCs w:val="16"/>
              </w:rPr>
            </w:pPr>
            <w:r w:rsidRPr="00D0162F">
              <w:rPr>
                <w:rFonts w:ascii="Arial" w:hAnsi="Arial"/>
                <w:sz w:val="16"/>
                <w:szCs w:val="16"/>
              </w:rPr>
              <w:t>Correction to NSA FR2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5392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C838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C7A05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A5F46B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2949F4" w14:textId="607D024B" w:rsidR="003B5295" w:rsidRPr="00D0162F" w:rsidRDefault="003B5295" w:rsidP="003B5295">
            <w:pPr>
              <w:rPr>
                <w:rFonts w:ascii="Arial" w:hAnsi="Arial"/>
                <w:sz w:val="16"/>
                <w:szCs w:val="16"/>
              </w:rPr>
            </w:pPr>
            <w:r w:rsidRPr="00D0162F">
              <w:rPr>
                <w:rFonts w:ascii="Arial" w:hAnsi="Arial"/>
                <w:sz w:val="16"/>
                <w:szCs w:val="16"/>
              </w:rPr>
              <w:t>R5-2318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06DD33" w14:textId="6FFDD6E6" w:rsidR="003B5295" w:rsidRPr="00D0162F" w:rsidRDefault="003B5295" w:rsidP="003B5295">
            <w:pPr>
              <w:rPr>
                <w:rFonts w:ascii="Arial" w:hAnsi="Arial"/>
                <w:sz w:val="16"/>
                <w:szCs w:val="16"/>
              </w:rPr>
            </w:pPr>
            <w:r w:rsidRPr="00D0162F">
              <w:rPr>
                <w:rFonts w:ascii="Arial" w:hAnsi="Arial"/>
                <w:sz w:val="16"/>
                <w:szCs w:val="16"/>
              </w:rPr>
              <w:t>22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60B2EA" w14:textId="782A236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BC7620" w14:textId="039CE4F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0C8F88" w14:textId="17D67F44" w:rsidR="003B5295" w:rsidRPr="00D0162F" w:rsidRDefault="003B5295" w:rsidP="003B5295">
            <w:pPr>
              <w:rPr>
                <w:rFonts w:ascii="Arial" w:hAnsi="Arial"/>
                <w:sz w:val="16"/>
                <w:szCs w:val="16"/>
              </w:rPr>
            </w:pPr>
            <w:r w:rsidRPr="00D0162F">
              <w:rPr>
                <w:rFonts w:ascii="Arial" w:hAnsi="Arial"/>
                <w:sz w:val="16"/>
                <w:szCs w:val="16"/>
              </w:rPr>
              <w:t>Addition of RRM enh TC 6.5.8.1 - PCell CBW chan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B09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EA9C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4359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F7F64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AF221C" w14:textId="36CDD25C" w:rsidR="003B5295" w:rsidRPr="00D0162F" w:rsidRDefault="003B5295" w:rsidP="003B5295">
            <w:pPr>
              <w:rPr>
                <w:rFonts w:ascii="Arial" w:hAnsi="Arial"/>
                <w:sz w:val="16"/>
                <w:szCs w:val="16"/>
              </w:rPr>
            </w:pPr>
            <w:r w:rsidRPr="00D0162F">
              <w:rPr>
                <w:rFonts w:ascii="Arial" w:hAnsi="Arial"/>
                <w:sz w:val="16"/>
                <w:szCs w:val="16"/>
              </w:rPr>
              <w:t>R5-2318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BC67BC" w14:textId="350964CD" w:rsidR="003B5295" w:rsidRPr="00D0162F" w:rsidRDefault="003B5295" w:rsidP="003B5295">
            <w:pPr>
              <w:rPr>
                <w:rFonts w:ascii="Arial" w:hAnsi="Arial"/>
                <w:sz w:val="16"/>
                <w:szCs w:val="16"/>
              </w:rPr>
            </w:pPr>
            <w:r w:rsidRPr="00D0162F">
              <w:rPr>
                <w:rFonts w:ascii="Arial" w:hAnsi="Arial"/>
                <w:sz w:val="16"/>
                <w:szCs w:val="16"/>
              </w:rPr>
              <w:t>21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E46FC9" w14:textId="446CCA5D" w:rsidR="003B5295" w:rsidRPr="00D0162F" w:rsidRDefault="003B5295" w:rsidP="003B529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A15FB7" w14:textId="1C9C2CF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E1C653" w14:textId="2E54CB45" w:rsidR="003B5295" w:rsidRPr="00D0162F" w:rsidRDefault="003B5295" w:rsidP="003B5295">
            <w:pPr>
              <w:rPr>
                <w:rFonts w:ascii="Arial" w:hAnsi="Arial"/>
                <w:sz w:val="16"/>
                <w:szCs w:val="16"/>
              </w:rPr>
            </w:pPr>
            <w:r w:rsidRPr="00D0162F">
              <w:rPr>
                <w:rFonts w:ascii="Arial" w:hAnsi="Arial"/>
                <w:sz w:val="16"/>
                <w:szCs w:val="16"/>
              </w:rPr>
              <w:t>Addition of TRS based UE Rx-Tx measurement SA FR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8225A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8DE2D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7B21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DC801E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FD19A9" w14:textId="110BE878" w:rsidR="003B5295" w:rsidRPr="00D0162F" w:rsidRDefault="003B5295" w:rsidP="003B5295">
            <w:pPr>
              <w:rPr>
                <w:rFonts w:ascii="Arial" w:hAnsi="Arial"/>
                <w:sz w:val="16"/>
                <w:szCs w:val="16"/>
              </w:rPr>
            </w:pPr>
            <w:r w:rsidRPr="00D0162F">
              <w:rPr>
                <w:rFonts w:ascii="Arial" w:hAnsi="Arial"/>
                <w:sz w:val="16"/>
                <w:szCs w:val="16"/>
              </w:rPr>
              <w:t>R5-231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CE4B12" w14:textId="2E762878" w:rsidR="003B5295" w:rsidRPr="00D0162F" w:rsidRDefault="003B5295" w:rsidP="003B5295">
            <w:pPr>
              <w:rPr>
                <w:rFonts w:ascii="Arial" w:hAnsi="Arial"/>
                <w:sz w:val="16"/>
                <w:szCs w:val="16"/>
              </w:rPr>
            </w:pPr>
            <w:r w:rsidRPr="00D0162F">
              <w:rPr>
                <w:rFonts w:ascii="Arial" w:hAnsi="Arial"/>
                <w:sz w:val="16"/>
                <w:szCs w:val="16"/>
              </w:rPr>
              <w:t>22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22FA36" w14:textId="05FB5F8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E5A915" w14:textId="178CB96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945EB3" w14:textId="50FDE22C" w:rsidR="003B5295" w:rsidRPr="00D0162F" w:rsidRDefault="003B5295" w:rsidP="003B5295">
            <w:pPr>
              <w:rPr>
                <w:rFonts w:ascii="Arial" w:hAnsi="Arial"/>
                <w:sz w:val="16"/>
                <w:szCs w:val="16"/>
              </w:rPr>
            </w:pPr>
            <w:r w:rsidRPr="00D0162F">
              <w:rPr>
                <w:rFonts w:ascii="Arial" w:hAnsi="Arial"/>
                <w:sz w:val="16"/>
                <w:szCs w:val="16"/>
              </w:rPr>
              <w:t>Update to HST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1CB3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394BD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232D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625F1D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BCCA96" w14:textId="149D1606" w:rsidR="003B5295" w:rsidRPr="00D0162F" w:rsidRDefault="003B5295" w:rsidP="003B5295">
            <w:pPr>
              <w:rPr>
                <w:rFonts w:ascii="Arial" w:hAnsi="Arial"/>
                <w:sz w:val="16"/>
                <w:szCs w:val="16"/>
              </w:rPr>
            </w:pPr>
            <w:r w:rsidRPr="00D0162F">
              <w:rPr>
                <w:rFonts w:ascii="Arial" w:hAnsi="Arial"/>
                <w:sz w:val="16"/>
                <w:szCs w:val="16"/>
              </w:rPr>
              <w:t>R5-2319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B4968F" w14:textId="6E927BB1" w:rsidR="003B5295" w:rsidRPr="00D0162F" w:rsidRDefault="003B5295" w:rsidP="003B5295">
            <w:pPr>
              <w:rPr>
                <w:rFonts w:ascii="Arial" w:hAnsi="Arial"/>
                <w:sz w:val="16"/>
                <w:szCs w:val="16"/>
              </w:rPr>
            </w:pPr>
            <w:r w:rsidRPr="00D0162F">
              <w:rPr>
                <w:rFonts w:ascii="Arial" w:hAnsi="Arial"/>
                <w:sz w:val="16"/>
                <w:szCs w:val="16"/>
              </w:rPr>
              <w:t>23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00E363" w14:textId="04A020E7"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20151E" w14:textId="0E1AEB1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D71D07" w14:textId="2C8513AF" w:rsidR="003B5295" w:rsidRPr="00D0162F" w:rsidRDefault="003B5295" w:rsidP="003B5295">
            <w:pPr>
              <w:rPr>
                <w:rFonts w:ascii="Arial" w:hAnsi="Arial"/>
                <w:sz w:val="16"/>
                <w:szCs w:val="16"/>
              </w:rPr>
            </w:pPr>
            <w:r w:rsidRPr="00D0162F">
              <w:rPr>
                <w:rFonts w:ascii="Arial" w:hAnsi="Arial"/>
                <w:sz w:val="16"/>
                <w:szCs w:val="16"/>
              </w:rPr>
              <w:t>Correction of SA FR1 HST reselection test case 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817C9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11367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A077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93C861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F10CDA" w14:textId="696299E7" w:rsidR="003B5295" w:rsidRPr="00D0162F" w:rsidRDefault="003B5295" w:rsidP="003B5295">
            <w:pPr>
              <w:rPr>
                <w:rFonts w:ascii="Arial" w:hAnsi="Arial"/>
                <w:sz w:val="16"/>
                <w:szCs w:val="16"/>
              </w:rPr>
            </w:pPr>
            <w:r w:rsidRPr="00D0162F">
              <w:rPr>
                <w:rFonts w:ascii="Arial" w:hAnsi="Arial"/>
                <w:sz w:val="16"/>
                <w:szCs w:val="16"/>
              </w:rPr>
              <w:t>R5-2319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86E1A2" w14:textId="39BA0C3A" w:rsidR="003B5295" w:rsidRPr="00D0162F" w:rsidRDefault="003B5295" w:rsidP="003B5295">
            <w:pPr>
              <w:rPr>
                <w:rFonts w:ascii="Arial" w:hAnsi="Arial"/>
                <w:sz w:val="16"/>
                <w:szCs w:val="16"/>
              </w:rPr>
            </w:pPr>
            <w:r w:rsidRPr="00D0162F">
              <w:rPr>
                <w:rFonts w:ascii="Arial" w:hAnsi="Arial"/>
                <w:sz w:val="16"/>
                <w:szCs w:val="16"/>
              </w:rPr>
              <w:t>23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8AE6E8" w14:textId="3173E75C"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C93111" w14:textId="467F898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C6C2A78" w14:textId="23D79AE0" w:rsidR="003B5295" w:rsidRPr="00D0162F" w:rsidRDefault="003B5295" w:rsidP="003B5295">
            <w:pPr>
              <w:rPr>
                <w:rFonts w:ascii="Arial" w:hAnsi="Arial"/>
                <w:sz w:val="16"/>
                <w:szCs w:val="16"/>
              </w:rPr>
            </w:pPr>
            <w:r w:rsidRPr="00D0162F">
              <w:rPr>
                <w:rFonts w:ascii="Arial" w:hAnsi="Arial"/>
                <w:sz w:val="16"/>
                <w:szCs w:val="16"/>
              </w:rPr>
              <w:t>Correction of SA FR1 HST event triggered reporting test case 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A640D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D488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5A39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C10A8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2C5460" w14:textId="06B715D4" w:rsidR="003B5295" w:rsidRPr="00D0162F" w:rsidRDefault="003B5295" w:rsidP="003B5295">
            <w:pPr>
              <w:rPr>
                <w:rFonts w:ascii="Arial" w:hAnsi="Arial"/>
                <w:sz w:val="16"/>
                <w:szCs w:val="16"/>
              </w:rPr>
            </w:pPr>
            <w:r w:rsidRPr="00D0162F">
              <w:rPr>
                <w:rFonts w:ascii="Arial" w:hAnsi="Arial"/>
                <w:sz w:val="16"/>
                <w:szCs w:val="16"/>
              </w:rPr>
              <w:t>R5-2319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ADB208" w14:textId="25CC5A29" w:rsidR="003B5295" w:rsidRPr="00D0162F" w:rsidRDefault="003B5295" w:rsidP="003B5295">
            <w:pPr>
              <w:rPr>
                <w:rFonts w:ascii="Arial" w:hAnsi="Arial"/>
                <w:sz w:val="16"/>
                <w:szCs w:val="16"/>
              </w:rPr>
            </w:pPr>
            <w:r w:rsidRPr="00D0162F">
              <w:rPr>
                <w:rFonts w:ascii="Arial" w:hAnsi="Arial"/>
                <w:sz w:val="16"/>
                <w:szCs w:val="16"/>
              </w:rPr>
              <w:t>21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939780" w14:textId="2BABA75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27E4FD" w14:textId="73409E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888F6F" w14:textId="1110CF3B" w:rsidR="003B5295" w:rsidRPr="00D0162F" w:rsidRDefault="003B5295" w:rsidP="003B5295">
            <w:pPr>
              <w:rPr>
                <w:rFonts w:ascii="Arial" w:hAnsi="Arial"/>
                <w:sz w:val="16"/>
                <w:szCs w:val="16"/>
              </w:rPr>
            </w:pPr>
            <w:r w:rsidRPr="00D0162F">
              <w:rPr>
                <w:rFonts w:ascii="Arial" w:hAnsi="Arial"/>
                <w:sz w:val="16"/>
                <w:szCs w:val="16"/>
              </w:rPr>
              <w:t>Addition of RedCap RRM TC 16.5.1.10 - OO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F360C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6DFF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8F6BD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A29107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6A6F24" w14:textId="38CD1080" w:rsidR="003B5295" w:rsidRPr="00D0162F" w:rsidRDefault="003B5295" w:rsidP="003B5295">
            <w:pPr>
              <w:rPr>
                <w:rFonts w:ascii="Arial" w:hAnsi="Arial"/>
                <w:sz w:val="16"/>
                <w:szCs w:val="16"/>
              </w:rPr>
            </w:pPr>
            <w:r w:rsidRPr="00D0162F">
              <w:rPr>
                <w:rFonts w:ascii="Arial" w:hAnsi="Arial"/>
                <w:sz w:val="16"/>
                <w:szCs w:val="16"/>
              </w:rPr>
              <w:t>R5-2319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3688DA" w14:textId="10FF6827" w:rsidR="003B5295" w:rsidRPr="00D0162F" w:rsidRDefault="003B5295" w:rsidP="003B5295">
            <w:pPr>
              <w:rPr>
                <w:rFonts w:ascii="Arial" w:hAnsi="Arial"/>
                <w:sz w:val="16"/>
                <w:szCs w:val="16"/>
              </w:rPr>
            </w:pPr>
            <w:r w:rsidRPr="00D0162F">
              <w:rPr>
                <w:rFonts w:ascii="Arial" w:hAnsi="Arial"/>
                <w:sz w:val="16"/>
                <w:szCs w:val="16"/>
              </w:rPr>
              <w:t>21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2CE5B2" w14:textId="314B65E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74909D" w14:textId="3492130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DCC4A7" w14:textId="665BD01B" w:rsidR="003B5295" w:rsidRPr="00D0162F" w:rsidRDefault="003B5295" w:rsidP="003B5295">
            <w:pPr>
              <w:rPr>
                <w:rFonts w:ascii="Arial" w:hAnsi="Arial"/>
                <w:sz w:val="16"/>
                <w:szCs w:val="16"/>
              </w:rPr>
            </w:pPr>
            <w:r w:rsidRPr="00D0162F">
              <w:rPr>
                <w:rFonts w:ascii="Arial" w:hAnsi="Arial"/>
                <w:sz w:val="16"/>
                <w:szCs w:val="16"/>
              </w:rPr>
              <w:t>Addition of RedCap RRM TC 16.5.1.11 - I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7130E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B0DF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E658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88EEF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4533AF" w14:textId="2DFED7F7" w:rsidR="003B5295" w:rsidRPr="00D0162F" w:rsidRDefault="003B5295" w:rsidP="003B5295">
            <w:pPr>
              <w:rPr>
                <w:rFonts w:ascii="Arial" w:hAnsi="Arial"/>
                <w:sz w:val="16"/>
                <w:szCs w:val="16"/>
              </w:rPr>
            </w:pPr>
            <w:r w:rsidRPr="00D0162F">
              <w:rPr>
                <w:rFonts w:ascii="Arial" w:hAnsi="Arial"/>
                <w:sz w:val="16"/>
                <w:szCs w:val="16"/>
              </w:rPr>
              <w:t>R5-2319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DC76E5" w14:textId="62F1F7BF" w:rsidR="003B5295" w:rsidRPr="00D0162F" w:rsidRDefault="003B5295" w:rsidP="003B5295">
            <w:pPr>
              <w:rPr>
                <w:rFonts w:ascii="Arial" w:hAnsi="Arial"/>
                <w:sz w:val="16"/>
                <w:szCs w:val="16"/>
              </w:rPr>
            </w:pPr>
            <w:r w:rsidRPr="00D0162F">
              <w:rPr>
                <w:rFonts w:ascii="Arial" w:hAnsi="Arial"/>
                <w:sz w:val="16"/>
                <w:szCs w:val="16"/>
              </w:rPr>
              <w:t>21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CA237B" w14:textId="77BA374B"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BFFBED" w14:textId="3DE8417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308F90" w14:textId="4B0F5A67" w:rsidR="003B5295" w:rsidRPr="00D0162F" w:rsidRDefault="003B5295" w:rsidP="003B5295">
            <w:pPr>
              <w:rPr>
                <w:rFonts w:ascii="Arial" w:hAnsi="Arial"/>
                <w:sz w:val="16"/>
                <w:szCs w:val="16"/>
              </w:rPr>
            </w:pPr>
            <w:r w:rsidRPr="00D0162F">
              <w:rPr>
                <w:rFonts w:ascii="Arial" w:hAnsi="Arial"/>
                <w:sz w:val="16"/>
                <w:szCs w:val="16"/>
              </w:rPr>
              <w:t>Addition of RedCap RRM TC 16.5.1.15 - IS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00405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0F3C0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A736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A96C0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A2FA2D" w14:textId="24AFF3ED" w:rsidR="003B5295" w:rsidRPr="00D0162F" w:rsidRDefault="003B5295" w:rsidP="003B5295">
            <w:pPr>
              <w:rPr>
                <w:rFonts w:ascii="Arial" w:hAnsi="Arial"/>
                <w:sz w:val="16"/>
                <w:szCs w:val="16"/>
              </w:rPr>
            </w:pPr>
            <w:r w:rsidRPr="00D0162F">
              <w:rPr>
                <w:rFonts w:ascii="Arial" w:hAnsi="Arial"/>
                <w:sz w:val="16"/>
                <w:szCs w:val="16"/>
              </w:rPr>
              <w:t>R5-2319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6466D1" w14:textId="12235602" w:rsidR="003B5295" w:rsidRPr="00D0162F" w:rsidRDefault="003B5295" w:rsidP="003B5295">
            <w:pPr>
              <w:rPr>
                <w:rFonts w:ascii="Arial" w:hAnsi="Arial"/>
                <w:sz w:val="16"/>
                <w:szCs w:val="16"/>
              </w:rPr>
            </w:pPr>
            <w:r w:rsidRPr="00D0162F">
              <w:rPr>
                <w:rFonts w:ascii="Arial" w:hAnsi="Arial"/>
                <w:sz w:val="16"/>
                <w:szCs w:val="16"/>
              </w:rPr>
              <w:t>21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C92AEE" w14:textId="70A748E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80BF7B" w14:textId="5CA5301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3EB56A" w14:textId="1505BE5F" w:rsidR="003B5295" w:rsidRPr="00D0162F" w:rsidRDefault="003B5295" w:rsidP="003B5295">
            <w:pPr>
              <w:rPr>
                <w:rFonts w:ascii="Arial" w:hAnsi="Arial"/>
                <w:sz w:val="16"/>
                <w:szCs w:val="16"/>
              </w:rPr>
            </w:pPr>
            <w:r w:rsidRPr="00D0162F">
              <w:rPr>
                <w:rFonts w:ascii="Arial" w:hAnsi="Arial"/>
                <w:sz w:val="16"/>
                <w:szCs w:val="16"/>
              </w:rPr>
              <w:t>Addition of RedCap RRM TC 16.5.4.1 - CBW change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C2744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38C1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329F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B304DC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25B336" w14:textId="0D2D92BC" w:rsidR="003B5295" w:rsidRPr="00D0162F" w:rsidRDefault="003B5295" w:rsidP="003B5295">
            <w:pPr>
              <w:rPr>
                <w:rFonts w:ascii="Arial" w:hAnsi="Arial"/>
                <w:sz w:val="16"/>
                <w:szCs w:val="16"/>
              </w:rPr>
            </w:pPr>
            <w:r w:rsidRPr="00D0162F">
              <w:rPr>
                <w:rFonts w:ascii="Arial" w:hAnsi="Arial"/>
                <w:sz w:val="16"/>
                <w:szCs w:val="16"/>
              </w:rPr>
              <w:t>R5-2319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58F8DE" w14:textId="4831EE24" w:rsidR="003B5295" w:rsidRPr="00D0162F" w:rsidRDefault="003B5295" w:rsidP="003B5295">
            <w:pPr>
              <w:rPr>
                <w:rFonts w:ascii="Arial" w:hAnsi="Arial"/>
                <w:sz w:val="16"/>
                <w:szCs w:val="16"/>
              </w:rPr>
            </w:pPr>
            <w:r w:rsidRPr="00D0162F">
              <w:rPr>
                <w:rFonts w:ascii="Arial" w:hAnsi="Arial"/>
                <w:sz w:val="16"/>
                <w:szCs w:val="16"/>
              </w:rPr>
              <w:t>21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504180" w14:textId="3E89BF7C"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EDB813" w14:textId="4583BA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BB6BF1" w14:textId="75576FE8" w:rsidR="003B5295" w:rsidRPr="00D0162F" w:rsidRDefault="003B5295" w:rsidP="003B5295">
            <w:pPr>
              <w:rPr>
                <w:rFonts w:ascii="Arial" w:hAnsi="Arial"/>
                <w:sz w:val="16"/>
                <w:szCs w:val="16"/>
              </w:rPr>
            </w:pPr>
            <w:r w:rsidRPr="00D0162F">
              <w:rPr>
                <w:rFonts w:ascii="Arial" w:hAnsi="Arial"/>
                <w:sz w:val="16"/>
                <w:szCs w:val="16"/>
              </w:rPr>
              <w:t>Addition of RedCap RRM TC 16.5.4.2 - CBW change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2901D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D27F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537DE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2128AE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683E72" w14:textId="2862DC4A" w:rsidR="003B5295" w:rsidRPr="00D0162F" w:rsidRDefault="003B5295" w:rsidP="003B5295">
            <w:pPr>
              <w:rPr>
                <w:rFonts w:ascii="Arial" w:hAnsi="Arial"/>
                <w:sz w:val="16"/>
                <w:szCs w:val="16"/>
              </w:rPr>
            </w:pPr>
            <w:r w:rsidRPr="00D0162F">
              <w:rPr>
                <w:rFonts w:ascii="Arial" w:hAnsi="Arial"/>
                <w:sz w:val="16"/>
                <w:szCs w:val="16"/>
              </w:rPr>
              <w:t>R5-2319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309CE4" w14:textId="69A26AF8" w:rsidR="003B5295" w:rsidRPr="00D0162F" w:rsidRDefault="003B5295" w:rsidP="003B5295">
            <w:pPr>
              <w:rPr>
                <w:rFonts w:ascii="Arial" w:hAnsi="Arial"/>
                <w:sz w:val="16"/>
                <w:szCs w:val="16"/>
              </w:rPr>
            </w:pPr>
            <w:r w:rsidRPr="00D0162F">
              <w:rPr>
                <w:rFonts w:ascii="Arial" w:hAnsi="Arial"/>
                <w:sz w:val="16"/>
                <w:szCs w:val="16"/>
              </w:rPr>
              <w:t>22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FFABDF" w14:textId="16EE88C8"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16A12" w14:textId="58022E9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FF0923" w14:textId="0F11657E" w:rsidR="003B5295" w:rsidRPr="00D0162F" w:rsidRDefault="003B5295" w:rsidP="003B5295">
            <w:pPr>
              <w:rPr>
                <w:rFonts w:ascii="Arial" w:hAnsi="Arial"/>
                <w:sz w:val="16"/>
                <w:szCs w:val="16"/>
              </w:rPr>
            </w:pPr>
            <w:r w:rsidRPr="00D0162F">
              <w:rPr>
                <w:rFonts w:ascii="Arial" w:hAnsi="Arial"/>
                <w:sz w:val="16"/>
                <w:szCs w:val="16"/>
              </w:rPr>
              <w:t>Addition of RedCap RRM TC 16.6.4.8 - CSI-RS L1-RSRP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0E39F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04D25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795D4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4FD3CB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0E5DE4" w14:textId="73A9B9E1" w:rsidR="003B5295" w:rsidRPr="00D0162F" w:rsidRDefault="003B5295" w:rsidP="003B5295">
            <w:pPr>
              <w:rPr>
                <w:rFonts w:ascii="Arial" w:hAnsi="Arial"/>
                <w:sz w:val="16"/>
                <w:szCs w:val="16"/>
              </w:rPr>
            </w:pPr>
            <w:r w:rsidRPr="00D0162F">
              <w:rPr>
                <w:rFonts w:ascii="Arial" w:hAnsi="Arial"/>
                <w:sz w:val="16"/>
                <w:szCs w:val="16"/>
              </w:rPr>
              <w:t>R5-2319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34DCE1" w14:textId="66C1E05F" w:rsidR="003B5295" w:rsidRPr="00D0162F" w:rsidRDefault="003B5295" w:rsidP="003B5295">
            <w:pPr>
              <w:rPr>
                <w:rFonts w:ascii="Arial" w:hAnsi="Arial"/>
                <w:sz w:val="16"/>
                <w:szCs w:val="16"/>
              </w:rPr>
            </w:pPr>
            <w:r w:rsidRPr="00D0162F">
              <w:rPr>
                <w:rFonts w:ascii="Arial" w:hAnsi="Arial"/>
                <w:sz w:val="16"/>
                <w:szCs w:val="16"/>
              </w:rPr>
              <w:t>21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0A70B2" w14:textId="36C978F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91FEAF" w14:textId="6A32C7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E444E2" w14:textId="2BDB82F3" w:rsidR="003B5295" w:rsidRPr="00D0162F" w:rsidRDefault="003B5295" w:rsidP="003B5295">
            <w:pPr>
              <w:rPr>
                <w:rFonts w:ascii="Arial" w:hAnsi="Arial"/>
                <w:sz w:val="16"/>
                <w:szCs w:val="16"/>
              </w:rPr>
            </w:pPr>
            <w:r w:rsidRPr="00D0162F">
              <w:rPr>
                <w:rFonts w:ascii="Arial" w:hAnsi="Arial"/>
                <w:sz w:val="16"/>
                <w:szCs w:val="16"/>
              </w:rPr>
              <w:t>Addition of RedCap RRM TC 16.3.1.2 - intra 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3839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F85FE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A1CF6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9F094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338E41" w14:textId="514CD304" w:rsidR="003B5295" w:rsidRPr="00D0162F" w:rsidRDefault="003B5295" w:rsidP="003B5295">
            <w:pPr>
              <w:rPr>
                <w:rFonts w:ascii="Arial" w:hAnsi="Arial"/>
                <w:sz w:val="16"/>
                <w:szCs w:val="16"/>
              </w:rPr>
            </w:pPr>
            <w:r w:rsidRPr="00D0162F">
              <w:rPr>
                <w:rFonts w:ascii="Arial" w:hAnsi="Arial"/>
                <w:sz w:val="16"/>
                <w:szCs w:val="16"/>
              </w:rPr>
              <w:t>R5-2319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E54CEC" w14:textId="392965B6" w:rsidR="003B5295" w:rsidRPr="00D0162F" w:rsidRDefault="003B5295" w:rsidP="003B5295">
            <w:pPr>
              <w:rPr>
                <w:rFonts w:ascii="Arial" w:hAnsi="Arial"/>
                <w:sz w:val="16"/>
                <w:szCs w:val="16"/>
              </w:rPr>
            </w:pPr>
            <w:r w:rsidRPr="00D0162F">
              <w:rPr>
                <w:rFonts w:ascii="Arial" w:hAnsi="Arial"/>
                <w:sz w:val="16"/>
                <w:szCs w:val="16"/>
              </w:rPr>
              <w:t>21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C4D67F" w14:textId="042FD27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659B09" w14:textId="39A996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F95406" w14:textId="484277FE" w:rsidR="003B5295" w:rsidRPr="00D0162F" w:rsidRDefault="003B5295" w:rsidP="003B5295">
            <w:pPr>
              <w:rPr>
                <w:rFonts w:ascii="Arial" w:hAnsi="Arial"/>
                <w:sz w:val="16"/>
                <w:szCs w:val="16"/>
              </w:rPr>
            </w:pPr>
            <w:r w:rsidRPr="00D0162F">
              <w:rPr>
                <w:rFonts w:ascii="Arial" w:hAnsi="Arial"/>
                <w:sz w:val="16"/>
                <w:szCs w:val="16"/>
              </w:rPr>
              <w:t>Addition of RedCap RRM TC 16.3.1.3 - intra un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196D6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79A4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4D964" w14:textId="77777777" w:rsidR="003B5295" w:rsidRPr="00D0162F" w:rsidRDefault="003B5295" w:rsidP="003B5295">
            <w:pPr>
              <w:rPr>
                <w:rFonts w:ascii="Arial" w:hAnsi="Arial"/>
                <w:sz w:val="16"/>
                <w:szCs w:val="16"/>
              </w:rPr>
            </w:pPr>
            <w:r w:rsidRPr="00D0162F">
              <w:rPr>
                <w:rFonts w:ascii="Arial" w:hAnsi="Arial"/>
                <w:sz w:val="16"/>
                <w:szCs w:val="16"/>
              </w:rPr>
              <w:lastRenderedPageBreak/>
              <w:t>2023-03</w:t>
            </w:r>
          </w:p>
        </w:tc>
        <w:tc>
          <w:tcPr>
            <w:tcW w:w="848" w:type="dxa"/>
            <w:tcBorders>
              <w:top w:val="single" w:sz="6" w:space="0" w:color="auto"/>
              <w:left w:val="single" w:sz="6" w:space="0" w:color="auto"/>
              <w:bottom w:val="single" w:sz="6" w:space="0" w:color="auto"/>
              <w:right w:val="single" w:sz="6" w:space="0" w:color="auto"/>
            </w:tcBorders>
          </w:tcPr>
          <w:p w14:paraId="47C4B1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D5F78F" w14:textId="0B48180C" w:rsidR="003B5295" w:rsidRPr="00D0162F" w:rsidRDefault="003B5295" w:rsidP="003B5295">
            <w:pPr>
              <w:rPr>
                <w:rFonts w:ascii="Arial" w:hAnsi="Arial"/>
                <w:sz w:val="16"/>
                <w:szCs w:val="16"/>
              </w:rPr>
            </w:pPr>
            <w:r w:rsidRPr="00D0162F">
              <w:rPr>
                <w:rFonts w:ascii="Arial" w:hAnsi="Arial"/>
                <w:sz w:val="16"/>
                <w:szCs w:val="16"/>
              </w:rPr>
              <w:t>R5-2319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870590" w14:textId="39EFC40D" w:rsidR="003B5295" w:rsidRPr="00D0162F" w:rsidRDefault="003B5295" w:rsidP="003B5295">
            <w:pPr>
              <w:rPr>
                <w:rFonts w:ascii="Arial" w:hAnsi="Arial"/>
                <w:sz w:val="16"/>
                <w:szCs w:val="16"/>
              </w:rPr>
            </w:pPr>
            <w:r w:rsidRPr="00D0162F">
              <w:rPr>
                <w:rFonts w:ascii="Arial" w:hAnsi="Arial"/>
                <w:sz w:val="16"/>
                <w:szCs w:val="16"/>
              </w:rPr>
              <w:t>21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ED2C46" w14:textId="3E40FC7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C82D6F" w14:textId="5E214D1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83B10B" w14:textId="2350AFF5" w:rsidR="003B5295" w:rsidRPr="00D0162F" w:rsidRDefault="003B5295" w:rsidP="003B5295">
            <w:pPr>
              <w:rPr>
                <w:rFonts w:ascii="Arial" w:hAnsi="Arial"/>
                <w:sz w:val="16"/>
                <w:szCs w:val="16"/>
              </w:rPr>
            </w:pPr>
            <w:r w:rsidRPr="00D0162F">
              <w:rPr>
                <w:rFonts w:ascii="Arial" w:hAnsi="Arial"/>
                <w:sz w:val="16"/>
                <w:szCs w:val="16"/>
              </w:rPr>
              <w:t>Addition of RedCap RRM TC 16.3.1.4 - intra un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2BFC4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DC8F1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AD8BD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9DB227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C5AA70" w14:textId="67CF44CC" w:rsidR="003B5295" w:rsidRPr="00D0162F" w:rsidRDefault="003B5295" w:rsidP="003B5295">
            <w:pPr>
              <w:rPr>
                <w:rFonts w:ascii="Arial" w:hAnsi="Arial"/>
                <w:sz w:val="16"/>
                <w:szCs w:val="16"/>
              </w:rPr>
            </w:pPr>
            <w:r w:rsidRPr="00D0162F">
              <w:rPr>
                <w:rFonts w:ascii="Arial" w:hAnsi="Arial"/>
                <w:sz w:val="16"/>
                <w:szCs w:val="16"/>
              </w:rPr>
              <w:t>R5-23197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284C8C" w14:textId="3E978DF3" w:rsidR="003B5295" w:rsidRPr="00D0162F" w:rsidRDefault="003B5295" w:rsidP="003B5295">
            <w:pPr>
              <w:rPr>
                <w:rFonts w:ascii="Arial" w:hAnsi="Arial"/>
                <w:sz w:val="16"/>
                <w:szCs w:val="16"/>
              </w:rPr>
            </w:pPr>
            <w:r w:rsidRPr="00D0162F">
              <w:rPr>
                <w:rFonts w:ascii="Arial" w:hAnsi="Arial"/>
                <w:sz w:val="16"/>
                <w:szCs w:val="16"/>
              </w:rPr>
              <w:t>21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0D8A19" w14:textId="572D834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77C8DC" w14:textId="08116EF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1696C" w14:textId="320CDECF" w:rsidR="003B5295" w:rsidRPr="00D0162F" w:rsidRDefault="003B5295" w:rsidP="003B5295">
            <w:pPr>
              <w:rPr>
                <w:rFonts w:ascii="Arial" w:hAnsi="Arial"/>
                <w:sz w:val="16"/>
                <w:szCs w:val="16"/>
              </w:rPr>
            </w:pPr>
            <w:r w:rsidRPr="00D0162F">
              <w:rPr>
                <w:rFonts w:ascii="Arial" w:hAnsi="Arial"/>
                <w:sz w:val="16"/>
                <w:szCs w:val="16"/>
              </w:rPr>
              <w:t>Addition of RedCap RRM TC 16.3.1.5 - inter un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165BB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93F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F1A83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CEC59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7FA8AC" w14:textId="158F280B" w:rsidR="003B5295" w:rsidRPr="00D0162F" w:rsidRDefault="003B5295" w:rsidP="003B5295">
            <w:pPr>
              <w:rPr>
                <w:rFonts w:ascii="Arial" w:hAnsi="Arial"/>
                <w:sz w:val="16"/>
                <w:szCs w:val="16"/>
              </w:rPr>
            </w:pPr>
            <w:r w:rsidRPr="00D0162F">
              <w:rPr>
                <w:rFonts w:ascii="Arial" w:hAnsi="Arial"/>
                <w:sz w:val="16"/>
                <w:szCs w:val="16"/>
              </w:rPr>
              <w:t>R5-2319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768E8C" w14:textId="1FDADA77" w:rsidR="003B5295" w:rsidRPr="00D0162F" w:rsidRDefault="003B5295" w:rsidP="003B5295">
            <w:pPr>
              <w:rPr>
                <w:rFonts w:ascii="Arial" w:hAnsi="Arial"/>
                <w:sz w:val="16"/>
                <w:szCs w:val="16"/>
              </w:rPr>
            </w:pPr>
            <w:r w:rsidRPr="00D0162F">
              <w:rPr>
                <w:rFonts w:ascii="Arial" w:hAnsi="Arial"/>
                <w:sz w:val="16"/>
                <w:szCs w:val="16"/>
              </w:rPr>
              <w:t>21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47764F" w14:textId="29FBCDD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2B2A8" w14:textId="3C13827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DC978B" w14:textId="691059B6" w:rsidR="003B5295" w:rsidRPr="00D0162F" w:rsidRDefault="003B5295" w:rsidP="003B5295">
            <w:pPr>
              <w:rPr>
                <w:rFonts w:ascii="Arial" w:hAnsi="Arial"/>
                <w:sz w:val="16"/>
                <w:szCs w:val="16"/>
              </w:rPr>
            </w:pPr>
            <w:r w:rsidRPr="00D0162F">
              <w:rPr>
                <w:rFonts w:ascii="Arial" w:hAnsi="Arial"/>
                <w:sz w:val="16"/>
                <w:szCs w:val="16"/>
              </w:rPr>
              <w:t>Addition of RedCap RRM TC 16.3.1.6 - inter un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AE986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3B5295" w:rsidRPr="00D0162F" w14:paraId="7460BA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2791B"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85CDD31"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9E9F95" w14:textId="77777777" w:rsidR="003B5295" w:rsidRPr="00D0162F" w:rsidRDefault="003B5295" w:rsidP="00A81E02">
            <w:pPr>
              <w:rPr>
                <w:rFonts w:ascii="Arial" w:hAnsi="Arial"/>
                <w:sz w:val="16"/>
                <w:szCs w:val="16"/>
              </w:rPr>
            </w:pPr>
            <w:r w:rsidRPr="00D0162F">
              <w:rPr>
                <w:rFonts w:ascii="Arial" w:hAnsi="Arial"/>
                <w:sz w:val="16"/>
                <w:szCs w:val="16"/>
              </w:rPr>
              <w:t>R5-2319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5CD77D" w14:textId="77777777" w:rsidR="003B5295" w:rsidRPr="00D0162F" w:rsidRDefault="003B5295" w:rsidP="00A81E02">
            <w:pPr>
              <w:rPr>
                <w:rFonts w:ascii="Arial" w:hAnsi="Arial"/>
                <w:sz w:val="16"/>
                <w:szCs w:val="16"/>
              </w:rPr>
            </w:pPr>
            <w:r w:rsidRPr="00D0162F">
              <w:rPr>
                <w:rFonts w:ascii="Arial" w:hAnsi="Arial"/>
                <w:sz w:val="16"/>
                <w:szCs w:val="16"/>
              </w:rPr>
              <w:t>21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C3D7BD"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3834C4"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4D2B80"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1 - gaples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8AC7B6"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7CCF24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F8DBF3"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1ACFE5"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A65D22" w14:textId="77777777" w:rsidR="003B5295" w:rsidRPr="00D0162F" w:rsidRDefault="003B5295" w:rsidP="00A81E02">
            <w:pPr>
              <w:rPr>
                <w:rFonts w:ascii="Arial" w:hAnsi="Arial"/>
                <w:sz w:val="16"/>
                <w:szCs w:val="16"/>
              </w:rPr>
            </w:pPr>
            <w:r w:rsidRPr="00D0162F">
              <w:rPr>
                <w:rFonts w:ascii="Arial" w:hAnsi="Arial"/>
                <w:sz w:val="16"/>
                <w:szCs w:val="16"/>
              </w:rPr>
              <w:t>R5-2319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4FAC20" w14:textId="77777777" w:rsidR="003B5295" w:rsidRPr="00D0162F" w:rsidRDefault="003B5295" w:rsidP="00A81E02">
            <w:pPr>
              <w:rPr>
                <w:rFonts w:ascii="Arial" w:hAnsi="Arial"/>
                <w:sz w:val="16"/>
                <w:szCs w:val="16"/>
              </w:rPr>
            </w:pPr>
            <w:r w:rsidRPr="00D0162F">
              <w:rPr>
                <w:rFonts w:ascii="Arial" w:hAnsi="Arial"/>
                <w:sz w:val="16"/>
                <w:szCs w:val="16"/>
              </w:rPr>
              <w:t>21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8B5278"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78F66"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7512AD"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2 - gaples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5A296E"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2F4E7B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7F185B"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D63BCA"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C0A154" w14:textId="77777777" w:rsidR="003B5295" w:rsidRPr="00D0162F" w:rsidRDefault="003B5295" w:rsidP="00A81E02">
            <w:pPr>
              <w:rPr>
                <w:rFonts w:ascii="Arial" w:hAnsi="Arial"/>
                <w:sz w:val="16"/>
                <w:szCs w:val="16"/>
              </w:rPr>
            </w:pPr>
            <w:r w:rsidRPr="00D0162F">
              <w:rPr>
                <w:rFonts w:ascii="Arial" w:hAnsi="Arial"/>
                <w:sz w:val="16"/>
                <w:szCs w:val="16"/>
              </w:rPr>
              <w:t>R5-2319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F9F18C" w14:textId="77777777" w:rsidR="003B5295" w:rsidRPr="00D0162F" w:rsidRDefault="003B5295" w:rsidP="00A81E02">
            <w:pPr>
              <w:rPr>
                <w:rFonts w:ascii="Arial" w:hAnsi="Arial"/>
                <w:sz w:val="16"/>
                <w:szCs w:val="16"/>
              </w:rPr>
            </w:pPr>
            <w:r w:rsidRPr="00D0162F">
              <w:rPr>
                <w:rFonts w:ascii="Arial" w:hAnsi="Arial"/>
                <w:sz w:val="16"/>
                <w:szCs w:val="16"/>
              </w:rPr>
              <w:t>21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B4867C"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98425A"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36418C"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9 - intra gapless SBI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7D834F"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4FC73D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9ED77"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97BF88"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9B7AF4" w14:textId="77777777" w:rsidR="003B5295" w:rsidRPr="00D0162F" w:rsidRDefault="003B5295" w:rsidP="00A81E02">
            <w:pPr>
              <w:rPr>
                <w:rFonts w:ascii="Arial" w:hAnsi="Arial"/>
                <w:sz w:val="16"/>
                <w:szCs w:val="16"/>
              </w:rPr>
            </w:pPr>
            <w:r w:rsidRPr="00D0162F">
              <w:rPr>
                <w:rFonts w:ascii="Arial" w:hAnsi="Arial"/>
                <w:sz w:val="16"/>
                <w:szCs w:val="16"/>
              </w:rPr>
              <w:t>R5-2319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C8C579" w14:textId="77777777" w:rsidR="003B5295" w:rsidRPr="00D0162F" w:rsidRDefault="003B5295" w:rsidP="00A81E02">
            <w:pPr>
              <w:rPr>
                <w:rFonts w:ascii="Arial" w:hAnsi="Arial"/>
                <w:sz w:val="16"/>
                <w:szCs w:val="16"/>
              </w:rPr>
            </w:pPr>
            <w:r w:rsidRPr="00D0162F">
              <w:rPr>
                <w:rFonts w:ascii="Arial" w:hAnsi="Arial"/>
                <w:sz w:val="16"/>
                <w:szCs w:val="16"/>
              </w:rPr>
              <w:t>21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4C7CD6"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5DFB53"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7F9A56"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10 - intra gapless SBI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50A065"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D067E9" w:rsidRPr="00D0162F" w14:paraId="5CA338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566B2D" w14:textId="77777777" w:rsidR="00D067E9" w:rsidRPr="00D0162F" w:rsidRDefault="00D067E9" w:rsidP="008E4E47">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95AA68B" w14:textId="77777777" w:rsidR="00D067E9" w:rsidRPr="00D0162F" w:rsidRDefault="00D067E9" w:rsidP="008E4E47">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B3EC74" w14:textId="668E4B00" w:rsidR="00D067E9" w:rsidRPr="00D0162F" w:rsidRDefault="00D067E9" w:rsidP="008E4E47">
            <w:pPr>
              <w:rPr>
                <w:rFonts w:ascii="Arial" w:hAnsi="Arial"/>
                <w:sz w:val="16"/>
                <w:szCs w:val="16"/>
              </w:rPr>
            </w:pPr>
            <w:r w:rsidRPr="00D0162F">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82DC55" w14:textId="7BE03F93" w:rsidR="00D067E9" w:rsidRPr="00D0162F" w:rsidRDefault="00D067E9" w:rsidP="008E4E47">
            <w:pPr>
              <w:rPr>
                <w:rFonts w:ascii="Arial" w:hAnsi="Arial"/>
                <w:sz w:val="16"/>
                <w:szCs w:val="16"/>
              </w:rPr>
            </w:pPr>
            <w:r w:rsidRPr="00D0162F">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4B7995" w14:textId="64F3DEEA" w:rsidR="00D067E9" w:rsidRPr="00D0162F" w:rsidRDefault="00D067E9" w:rsidP="008E4E47">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83EE4B" w14:textId="7ABBA23A" w:rsidR="00D067E9" w:rsidRPr="00D0162F" w:rsidRDefault="00D067E9" w:rsidP="008E4E47">
            <w:pPr>
              <w:rPr>
                <w:rFonts w:ascii="Arial" w:hAnsi="Arial"/>
                <w:sz w:val="16"/>
                <w:szCs w:val="16"/>
              </w:rPr>
            </w:pPr>
            <w:r w:rsidRPr="00D0162F">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5990AF" w14:textId="709EC02B" w:rsidR="00D067E9" w:rsidRPr="00D0162F" w:rsidRDefault="00D067E9" w:rsidP="008E4E47">
            <w:pPr>
              <w:rPr>
                <w:rFonts w:ascii="Arial" w:hAnsi="Arial"/>
                <w:sz w:val="16"/>
                <w:szCs w:val="16"/>
              </w:rPr>
            </w:pPr>
            <w:r w:rsidRPr="00D0162F">
              <w:rPr>
                <w:rFonts w:ascii="Arial" w:hAnsi="Arial"/>
                <w:sz w:val="16"/>
                <w:szCs w:val="16"/>
              </w:rPr>
              <w:t>coversheet cor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105BEC" w14:textId="510A069F" w:rsidR="00D067E9" w:rsidRPr="00D0162F" w:rsidRDefault="00D067E9" w:rsidP="008E4E47">
            <w:pPr>
              <w:rPr>
                <w:rFonts w:ascii="Arial" w:hAnsi="Arial"/>
                <w:sz w:val="16"/>
                <w:szCs w:val="16"/>
              </w:rPr>
            </w:pPr>
            <w:r w:rsidRPr="00D0162F">
              <w:rPr>
                <w:rFonts w:ascii="Arial" w:hAnsi="Arial"/>
                <w:sz w:val="16"/>
                <w:szCs w:val="16"/>
              </w:rPr>
              <w:t>17.6.1</w:t>
            </w:r>
          </w:p>
        </w:tc>
      </w:tr>
      <w:tr w:rsidR="006B6755" w:rsidRPr="00D0162F" w14:paraId="60915F9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3932256" w14:textId="1D12A2BD"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9912BB" w14:textId="52B379D2"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7099CD" w14:textId="339FEB74" w:rsidR="006B6755" w:rsidRPr="00D0162F" w:rsidRDefault="006B6755" w:rsidP="006B6755">
            <w:pPr>
              <w:rPr>
                <w:rFonts w:ascii="Arial" w:hAnsi="Arial"/>
                <w:sz w:val="16"/>
                <w:szCs w:val="16"/>
              </w:rPr>
            </w:pPr>
            <w:r w:rsidRPr="00D0162F">
              <w:rPr>
                <w:rFonts w:ascii="Arial" w:hAnsi="Arial"/>
                <w:sz w:val="16"/>
                <w:szCs w:val="16"/>
              </w:rPr>
              <w:t>R5-2320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C92FB4" w14:textId="58193F92" w:rsidR="006B6755" w:rsidRPr="00D0162F" w:rsidRDefault="006B6755" w:rsidP="006B6755">
            <w:pPr>
              <w:rPr>
                <w:rFonts w:ascii="Arial" w:hAnsi="Arial"/>
                <w:sz w:val="16"/>
                <w:szCs w:val="16"/>
              </w:rPr>
            </w:pPr>
            <w:r w:rsidRPr="00D0162F">
              <w:rPr>
                <w:rFonts w:ascii="Arial" w:hAnsi="Arial"/>
                <w:sz w:val="16"/>
                <w:szCs w:val="16"/>
              </w:rPr>
              <w:t>23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7EB40" w14:textId="5BA8AE3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48CE70" w14:textId="7130363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2496E0" w14:textId="6868A44F" w:rsidR="006B6755" w:rsidRPr="00D0162F" w:rsidRDefault="006B6755" w:rsidP="006B6755">
            <w:pPr>
              <w:rPr>
                <w:rFonts w:ascii="Arial" w:hAnsi="Arial"/>
                <w:sz w:val="16"/>
                <w:szCs w:val="16"/>
              </w:rPr>
            </w:pPr>
            <w:r w:rsidRPr="00D0162F">
              <w:rPr>
                <w:rFonts w:ascii="Arial" w:hAnsi="Arial"/>
                <w:sz w:val="16"/>
                <w:szCs w:val="16"/>
              </w:rPr>
              <w:t>Addition of minimum requirements for 6.6.19.0 - FR1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CD057" w14:textId="0379A072"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A53496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7D25E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23E8C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A52C27" w14:textId="19188CAC" w:rsidR="006B6755" w:rsidRPr="00D0162F" w:rsidRDefault="006B6755" w:rsidP="006B6755">
            <w:pPr>
              <w:rPr>
                <w:rFonts w:ascii="Arial" w:hAnsi="Arial"/>
                <w:sz w:val="16"/>
                <w:szCs w:val="16"/>
              </w:rPr>
            </w:pPr>
            <w:r w:rsidRPr="00D0162F">
              <w:rPr>
                <w:rFonts w:ascii="Arial" w:hAnsi="Arial"/>
                <w:sz w:val="16"/>
                <w:szCs w:val="16"/>
              </w:rPr>
              <w:t>R5-2320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9B8732" w14:textId="619CCBB2" w:rsidR="006B6755" w:rsidRPr="00D0162F" w:rsidRDefault="006B6755" w:rsidP="006B6755">
            <w:pPr>
              <w:rPr>
                <w:rFonts w:ascii="Arial" w:hAnsi="Arial"/>
                <w:sz w:val="16"/>
                <w:szCs w:val="16"/>
              </w:rPr>
            </w:pPr>
            <w:r w:rsidRPr="00D0162F">
              <w:rPr>
                <w:rFonts w:ascii="Arial" w:hAnsi="Arial"/>
                <w:sz w:val="16"/>
                <w:szCs w:val="16"/>
              </w:rPr>
              <w:t>23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9E6E64" w14:textId="573F654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FDDB60" w14:textId="361D00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D5E50A" w14:textId="39CB9660" w:rsidR="006B6755" w:rsidRPr="00D0162F" w:rsidRDefault="006B6755" w:rsidP="006B6755">
            <w:pPr>
              <w:rPr>
                <w:rFonts w:ascii="Arial" w:hAnsi="Arial"/>
                <w:sz w:val="16"/>
                <w:szCs w:val="16"/>
              </w:rPr>
            </w:pPr>
            <w:r w:rsidRPr="00D0162F">
              <w:rPr>
                <w:rFonts w:ascii="Arial" w:hAnsi="Arial"/>
                <w:sz w:val="16"/>
                <w:szCs w:val="16"/>
              </w:rPr>
              <w:t>Addition of NCSG RRM test case 6.6.1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C0917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6171BD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01812B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6929AD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4A47E0" w14:textId="5DD9598E" w:rsidR="006B6755" w:rsidRPr="00D0162F" w:rsidRDefault="006B6755" w:rsidP="006B6755">
            <w:pPr>
              <w:rPr>
                <w:rFonts w:ascii="Arial" w:hAnsi="Arial"/>
                <w:sz w:val="16"/>
                <w:szCs w:val="16"/>
              </w:rPr>
            </w:pPr>
            <w:r w:rsidRPr="00D0162F">
              <w:rPr>
                <w:rFonts w:ascii="Arial" w:hAnsi="Arial"/>
                <w:sz w:val="16"/>
                <w:szCs w:val="16"/>
              </w:rPr>
              <w:t>R5-2320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43132" w14:textId="11B0BDCE" w:rsidR="006B6755" w:rsidRPr="00D0162F" w:rsidRDefault="006B6755" w:rsidP="006B6755">
            <w:pPr>
              <w:rPr>
                <w:rFonts w:ascii="Arial" w:hAnsi="Arial"/>
                <w:sz w:val="16"/>
                <w:szCs w:val="16"/>
              </w:rPr>
            </w:pPr>
            <w:r w:rsidRPr="00D0162F">
              <w:rPr>
                <w:rFonts w:ascii="Arial" w:hAnsi="Arial"/>
                <w:sz w:val="16"/>
                <w:szCs w:val="16"/>
              </w:rPr>
              <w:t>23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0D01651" w14:textId="446E351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F50262" w14:textId="52F7A87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7694517" w14:textId="1755329D" w:rsidR="006B6755" w:rsidRPr="00D0162F" w:rsidRDefault="006B6755" w:rsidP="006B6755">
            <w:pPr>
              <w:rPr>
                <w:rFonts w:ascii="Arial" w:hAnsi="Arial"/>
                <w:sz w:val="16"/>
                <w:szCs w:val="16"/>
              </w:rPr>
            </w:pPr>
            <w:r w:rsidRPr="00D0162F">
              <w:rPr>
                <w:rFonts w:ascii="Arial" w:hAnsi="Arial"/>
                <w:sz w:val="16"/>
                <w:szCs w:val="16"/>
              </w:rPr>
              <w:t>Addition of NCSG RRM test case 6.6.19.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8C54E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267D36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5D9C8B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EF6686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0F1ECB" w14:textId="764D89D4" w:rsidR="006B6755" w:rsidRPr="00D0162F" w:rsidRDefault="006B6755" w:rsidP="006B6755">
            <w:pPr>
              <w:rPr>
                <w:rFonts w:ascii="Arial" w:hAnsi="Arial"/>
                <w:sz w:val="16"/>
                <w:szCs w:val="16"/>
              </w:rPr>
            </w:pPr>
            <w:r w:rsidRPr="00D0162F">
              <w:rPr>
                <w:rFonts w:ascii="Arial" w:hAnsi="Arial"/>
                <w:sz w:val="16"/>
                <w:szCs w:val="16"/>
              </w:rPr>
              <w:t>R5-2321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1D0525" w14:textId="0206D9C4" w:rsidR="006B6755" w:rsidRPr="00D0162F" w:rsidRDefault="006B6755" w:rsidP="006B6755">
            <w:pPr>
              <w:rPr>
                <w:rFonts w:ascii="Arial" w:hAnsi="Arial"/>
                <w:sz w:val="16"/>
                <w:szCs w:val="16"/>
              </w:rPr>
            </w:pPr>
            <w:r w:rsidRPr="00D0162F">
              <w:rPr>
                <w:rFonts w:ascii="Arial" w:hAnsi="Arial"/>
                <w:sz w:val="16"/>
                <w:szCs w:val="16"/>
              </w:rPr>
              <w:t>23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5B4D81" w14:textId="5BDCE35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B951D0" w14:textId="440A176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846D75" w14:textId="5DDEE552" w:rsidR="006B6755" w:rsidRPr="00D0162F" w:rsidRDefault="006B6755" w:rsidP="006B6755">
            <w:pPr>
              <w:rPr>
                <w:rFonts w:ascii="Arial" w:hAnsi="Arial"/>
                <w:sz w:val="16"/>
                <w:szCs w:val="16"/>
              </w:rPr>
            </w:pPr>
            <w:r w:rsidRPr="00D0162F">
              <w:rPr>
                <w:rFonts w:ascii="Arial" w:hAnsi="Arial"/>
                <w:sz w:val="16"/>
                <w:szCs w:val="16"/>
              </w:rPr>
              <w:t>Addition of NCSG RRM test case 6.6.19.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67F39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D91E7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8F121C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5AA8A4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882A65" w14:textId="17AD83C7" w:rsidR="006B6755" w:rsidRPr="00D0162F" w:rsidRDefault="006B6755" w:rsidP="006B6755">
            <w:pPr>
              <w:rPr>
                <w:rFonts w:ascii="Arial" w:hAnsi="Arial"/>
                <w:sz w:val="16"/>
                <w:szCs w:val="16"/>
              </w:rPr>
            </w:pPr>
            <w:r w:rsidRPr="00D0162F">
              <w:rPr>
                <w:rFonts w:ascii="Arial" w:hAnsi="Arial"/>
                <w:sz w:val="16"/>
                <w:szCs w:val="16"/>
              </w:rPr>
              <w:t>R5-2321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CF6C03" w14:textId="523003D6" w:rsidR="006B6755" w:rsidRPr="00D0162F" w:rsidRDefault="006B6755" w:rsidP="006B6755">
            <w:pPr>
              <w:rPr>
                <w:rFonts w:ascii="Arial" w:hAnsi="Arial"/>
                <w:sz w:val="16"/>
                <w:szCs w:val="16"/>
              </w:rPr>
            </w:pPr>
            <w:r w:rsidRPr="00D0162F">
              <w:rPr>
                <w:rFonts w:ascii="Arial" w:hAnsi="Arial"/>
                <w:sz w:val="16"/>
                <w:szCs w:val="16"/>
              </w:rPr>
              <w:t>23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6F8ABA" w14:textId="170FFE8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29E108" w14:textId="5BA4A6C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AAB31D" w14:textId="4EB63D33" w:rsidR="006B6755" w:rsidRPr="00D0162F" w:rsidRDefault="006B6755" w:rsidP="006B6755">
            <w:pPr>
              <w:rPr>
                <w:rFonts w:ascii="Arial" w:hAnsi="Arial"/>
                <w:sz w:val="16"/>
                <w:szCs w:val="16"/>
              </w:rPr>
            </w:pPr>
            <w:r w:rsidRPr="00D0162F">
              <w:rPr>
                <w:rFonts w:ascii="Arial" w:hAnsi="Arial"/>
                <w:sz w:val="16"/>
                <w:szCs w:val="16"/>
              </w:rPr>
              <w:t>Addition of NCSG RRM test case 6.6.19.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A65D1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B4B0C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A12A40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82B2B6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2D1BA8" w14:textId="76A52336" w:rsidR="006B6755" w:rsidRPr="00D0162F" w:rsidRDefault="006B6755" w:rsidP="006B6755">
            <w:pPr>
              <w:rPr>
                <w:rFonts w:ascii="Arial" w:hAnsi="Arial"/>
                <w:sz w:val="16"/>
                <w:szCs w:val="16"/>
              </w:rPr>
            </w:pPr>
            <w:r w:rsidRPr="00D0162F">
              <w:rPr>
                <w:rFonts w:ascii="Arial" w:hAnsi="Arial"/>
                <w:sz w:val="16"/>
                <w:szCs w:val="16"/>
              </w:rPr>
              <w:t>R5-2321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8AE4EE" w14:textId="569F3EC4" w:rsidR="006B6755" w:rsidRPr="00D0162F" w:rsidRDefault="006B6755" w:rsidP="006B6755">
            <w:pPr>
              <w:rPr>
                <w:rFonts w:ascii="Arial" w:hAnsi="Arial"/>
                <w:sz w:val="16"/>
                <w:szCs w:val="16"/>
              </w:rPr>
            </w:pPr>
            <w:r w:rsidRPr="00D0162F">
              <w:rPr>
                <w:rFonts w:ascii="Arial" w:hAnsi="Arial"/>
                <w:sz w:val="16"/>
                <w:szCs w:val="16"/>
              </w:rPr>
              <w:t>23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7D63B1" w14:textId="3637C59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663FFC" w14:textId="14A2EF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B199B6" w14:textId="58D821E1" w:rsidR="006B6755" w:rsidRPr="00D0162F" w:rsidRDefault="006B6755" w:rsidP="006B6755">
            <w:pPr>
              <w:rPr>
                <w:rFonts w:ascii="Arial" w:hAnsi="Arial"/>
                <w:sz w:val="16"/>
                <w:szCs w:val="16"/>
              </w:rPr>
            </w:pPr>
            <w:r w:rsidRPr="00D0162F">
              <w:rPr>
                <w:rFonts w:ascii="Arial" w:hAnsi="Arial"/>
                <w:sz w:val="16"/>
                <w:szCs w:val="16"/>
              </w:rPr>
              <w:t>Correction to table E.4-1 and E.4-2 for NCS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62BBE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1ABCE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E5B883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885587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A050DC" w14:textId="3844B81E" w:rsidR="006B6755" w:rsidRPr="00D0162F" w:rsidRDefault="006B6755" w:rsidP="006B6755">
            <w:pPr>
              <w:rPr>
                <w:rFonts w:ascii="Arial" w:hAnsi="Arial"/>
                <w:sz w:val="16"/>
                <w:szCs w:val="16"/>
              </w:rPr>
            </w:pPr>
            <w:r w:rsidRPr="00D0162F">
              <w:rPr>
                <w:rFonts w:ascii="Arial" w:hAnsi="Arial"/>
                <w:sz w:val="16"/>
                <w:szCs w:val="16"/>
              </w:rPr>
              <w:t>R5-2321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4ACA3B" w14:textId="49C7A7FF" w:rsidR="006B6755" w:rsidRPr="00D0162F" w:rsidRDefault="006B6755" w:rsidP="006B6755">
            <w:pPr>
              <w:rPr>
                <w:rFonts w:ascii="Arial" w:hAnsi="Arial"/>
                <w:sz w:val="16"/>
                <w:szCs w:val="16"/>
              </w:rPr>
            </w:pPr>
            <w:r w:rsidRPr="00D0162F">
              <w:rPr>
                <w:rFonts w:ascii="Arial" w:hAnsi="Arial"/>
                <w:sz w:val="16"/>
                <w:szCs w:val="16"/>
              </w:rPr>
              <w:t>23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3D301E" w14:textId="0B84D07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6BE450" w14:textId="013DE4C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229CD1" w14:textId="5526FAFF" w:rsidR="006B6755" w:rsidRPr="00D0162F" w:rsidRDefault="006B6755" w:rsidP="006B6755">
            <w:pPr>
              <w:rPr>
                <w:rFonts w:ascii="Arial" w:hAnsi="Arial"/>
                <w:sz w:val="16"/>
                <w:szCs w:val="16"/>
              </w:rPr>
            </w:pPr>
            <w:r w:rsidRPr="00D0162F">
              <w:rPr>
                <w:rFonts w:ascii="Arial" w:hAnsi="Arial"/>
                <w:sz w:val="16"/>
                <w:szCs w:val="16"/>
              </w:rPr>
              <w:t>Addition of minimum requirements for 6.6.17.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E6C9E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DB5149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12505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3A0EA8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521D7B" w14:textId="3F582726" w:rsidR="006B6755" w:rsidRPr="00D0162F" w:rsidRDefault="006B6755" w:rsidP="006B6755">
            <w:pPr>
              <w:rPr>
                <w:rFonts w:ascii="Arial" w:hAnsi="Arial"/>
                <w:sz w:val="16"/>
                <w:szCs w:val="16"/>
              </w:rPr>
            </w:pPr>
            <w:r w:rsidRPr="00D0162F">
              <w:rPr>
                <w:rFonts w:ascii="Arial" w:hAnsi="Arial"/>
                <w:sz w:val="16"/>
                <w:szCs w:val="16"/>
              </w:rPr>
              <w:t>R5-2321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41B966" w14:textId="3E7EA30D" w:rsidR="006B6755" w:rsidRPr="00D0162F" w:rsidRDefault="006B6755" w:rsidP="006B6755">
            <w:pPr>
              <w:rPr>
                <w:rFonts w:ascii="Arial" w:hAnsi="Arial"/>
                <w:sz w:val="16"/>
                <w:szCs w:val="16"/>
              </w:rPr>
            </w:pPr>
            <w:r w:rsidRPr="00D0162F">
              <w:rPr>
                <w:rFonts w:ascii="Arial" w:hAnsi="Arial"/>
                <w:sz w:val="16"/>
                <w:szCs w:val="16"/>
              </w:rPr>
              <w:t>23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23CFE" w14:textId="1B41ED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9ACC4A" w14:textId="4B4B0E1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9C2200" w14:textId="3CB90BA5" w:rsidR="006B6755" w:rsidRPr="00D0162F" w:rsidRDefault="006B6755" w:rsidP="006B6755">
            <w:pPr>
              <w:rPr>
                <w:rFonts w:ascii="Arial" w:hAnsi="Arial"/>
                <w:sz w:val="16"/>
                <w:szCs w:val="16"/>
              </w:rPr>
            </w:pPr>
            <w:r w:rsidRPr="00D0162F">
              <w:rPr>
                <w:rFonts w:ascii="Arial" w:hAnsi="Arial"/>
                <w:sz w:val="16"/>
                <w:szCs w:val="16"/>
              </w:rPr>
              <w:t>Addi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142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07C180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DE332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B5E52E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9EACE0" w14:textId="33E2A4E3" w:rsidR="006B6755" w:rsidRPr="00D0162F" w:rsidRDefault="006B6755" w:rsidP="006B6755">
            <w:pPr>
              <w:rPr>
                <w:rFonts w:ascii="Arial" w:hAnsi="Arial"/>
                <w:sz w:val="16"/>
                <w:szCs w:val="16"/>
              </w:rPr>
            </w:pPr>
            <w:r w:rsidRPr="00D0162F">
              <w:rPr>
                <w:rFonts w:ascii="Arial" w:hAnsi="Arial"/>
                <w:sz w:val="16"/>
                <w:szCs w:val="16"/>
              </w:rPr>
              <w:t>R5-2321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5AE21E" w14:textId="196816F8" w:rsidR="006B6755" w:rsidRPr="00D0162F" w:rsidRDefault="006B6755" w:rsidP="006B6755">
            <w:pPr>
              <w:rPr>
                <w:rFonts w:ascii="Arial" w:hAnsi="Arial"/>
                <w:sz w:val="16"/>
                <w:szCs w:val="16"/>
              </w:rPr>
            </w:pPr>
            <w:r w:rsidRPr="00D0162F">
              <w:rPr>
                <w:rFonts w:ascii="Arial" w:hAnsi="Arial"/>
                <w:sz w:val="16"/>
                <w:szCs w:val="16"/>
              </w:rPr>
              <w:t>23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A18371" w14:textId="4945EBA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3C91A4" w14:textId="1A6F45E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AC29B5" w14:textId="0803B740" w:rsidR="006B6755" w:rsidRPr="00D0162F" w:rsidRDefault="006B6755" w:rsidP="006B6755">
            <w:pPr>
              <w:rPr>
                <w:rFonts w:ascii="Arial" w:hAnsi="Arial"/>
                <w:sz w:val="16"/>
                <w:szCs w:val="16"/>
              </w:rPr>
            </w:pPr>
            <w:r w:rsidRPr="00D0162F">
              <w:rPr>
                <w:rFonts w:ascii="Arial" w:hAnsi="Arial"/>
                <w:sz w:val="16"/>
                <w:szCs w:val="16"/>
              </w:rPr>
              <w:t>Core spec alignment for RedCap TCs 16.6.1.8 and 16.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8B23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BC57C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1E6BC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1AA03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814ADB" w14:textId="18DC6844" w:rsidR="006B6755" w:rsidRPr="00D0162F" w:rsidRDefault="006B6755" w:rsidP="006B6755">
            <w:pPr>
              <w:rPr>
                <w:rFonts w:ascii="Arial" w:hAnsi="Arial"/>
                <w:sz w:val="16"/>
                <w:szCs w:val="16"/>
              </w:rPr>
            </w:pPr>
            <w:r w:rsidRPr="00D0162F">
              <w:rPr>
                <w:rFonts w:ascii="Arial" w:hAnsi="Arial"/>
                <w:sz w:val="16"/>
                <w:szCs w:val="16"/>
              </w:rPr>
              <w:t>R5-2321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216430" w14:textId="39D9AB00" w:rsidR="006B6755" w:rsidRPr="00D0162F" w:rsidRDefault="006B6755" w:rsidP="006B6755">
            <w:pPr>
              <w:rPr>
                <w:rFonts w:ascii="Arial" w:hAnsi="Arial"/>
                <w:sz w:val="16"/>
                <w:szCs w:val="16"/>
              </w:rPr>
            </w:pPr>
            <w:r w:rsidRPr="00D0162F">
              <w:rPr>
                <w:rFonts w:ascii="Arial" w:hAnsi="Arial"/>
                <w:sz w:val="16"/>
                <w:szCs w:val="16"/>
              </w:rPr>
              <w:t>23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0D5ADC" w14:textId="6E81F10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636B8F" w14:textId="0A092F3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222B4A" w14:textId="5337C2C2" w:rsidR="006B6755" w:rsidRPr="00D0162F" w:rsidRDefault="006B6755" w:rsidP="006B6755">
            <w:pPr>
              <w:rPr>
                <w:rFonts w:ascii="Arial" w:hAnsi="Arial"/>
                <w:sz w:val="16"/>
                <w:szCs w:val="16"/>
              </w:rPr>
            </w:pPr>
            <w:r w:rsidRPr="00D0162F">
              <w:rPr>
                <w:rFonts w:ascii="Arial" w:hAnsi="Arial"/>
                <w:sz w:val="16"/>
                <w:szCs w:val="16"/>
              </w:rPr>
              <w:t>Correction to Test frequencies reference for RedCap TCs in chapter 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E35D4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43ADAB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5CC10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B64D55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598197" w14:textId="5A98BD56" w:rsidR="006B6755" w:rsidRPr="00D0162F" w:rsidRDefault="006B6755" w:rsidP="006B6755">
            <w:pPr>
              <w:rPr>
                <w:rFonts w:ascii="Arial" w:hAnsi="Arial"/>
                <w:sz w:val="16"/>
                <w:szCs w:val="16"/>
              </w:rPr>
            </w:pPr>
            <w:r w:rsidRPr="00D0162F">
              <w:rPr>
                <w:rFonts w:ascii="Arial" w:hAnsi="Arial"/>
                <w:sz w:val="16"/>
                <w:szCs w:val="16"/>
              </w:rPr>
              <w:t>R5-2321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CD488F" w14:textId="1D65A435" w:rsidR="006B6755" w:rsidRPr="00D0162F" w:rsidRDefault="006B6755" w:rsidP="006B6755">
            <w:pPr>
              <w:rPr>
                <w:rFonts w:ascii="Arial" w:hAnsi="Arial"/>
                <w:sz w:val="16"/>
                <w:szCs w:val="16"/>
              </w:rPr>
            </w:pPr>
            <w:r w:rsidRPr="00D0162F">
              <w:rPr>
                <w:rFonts w:ascii="Arial" w:hAnsi="Arial"/>
                <w:sz w:val="16"/>
                <w:szCs w:val="16"/>
              </w:rPr>
              <w:t>23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657376" w14:textId="5F593A7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0B43B7" w14:textId="7D244CA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31B91E" w14:textId="73C4276B" w:rsidR="006B6755" w:rsidRPr="00D0162F" w:rsidRDefault="006B6755" w:rsidP="006B6755">
            <w:pPr>
              <w:rPr>
                <w:rFonts w:ascii="Arial" w:hAnsi="Arial"/>
                <w:sz w:val="16"/>
                <w:szCs w:val="16"/>
              </w:rPr>
            </w:pPr>
            <w:r w:rsidRPr="00D0162F">
              <w:rPr>
                <w:rFonts w:ascii="Arial" w:hAnsi="Arial"/>
                <w:sz w:val="16"/>
                <w:szCs w:val="16"/>
              </w:rPr>
              <w:t>Core spec alignment for SMTC value for TC 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97947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03979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86055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2CEA89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277E9B" w14:textId="30A474C5" w:rsidR="006B6755" w:rsidRPr="00D0162F" w:rsidRDefault="006B6755" w:rsidP="006B6755">
            <w:pPr>
              <w:rPr>
                <w:rFonts w:ascii="Arial" w:hAnsi="Arial"/>
                <w:sz w:val="16"/>
                <w:szCs w:val="16"/>
              </w:rPr>
            </w:pPr>
            <w:r w:rsidRPr="00D0162F">
              <w:rPr>
                <w:rFonts w:ascii="Arial" w:hAnsi="Arial"/>
                <w:sz w:val="16"/>
                <w:szCs w:val="16"/>
              </w:rPr>
              <w:t>R5-2321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30C58B" w14:textId="749CAA2E" w:rsidR="006B6755" w:rsidRPr="00D0162F" w:rsidRDefault="006B6755" w:rsidP="006B6755">
            <w:pPr>
              <w:rPr>
                <w:rFonts w:ascii="Arial" w:hAnsi="Arial"/>
                <w:sz w:val="16"/>
                <w:szCs w:val="16"/>
              </w:rPr>
            </w:pPr>
            <w:r w:rsidRPr="00D0162F">
              <w:rPr>
                <w:rFonts w:ascii="Arial" w:hAnsi="Arial"/>
                <w:sz w:val="16"/>
                <w:szCs w:val="16"/>
              </w:rPr>
              <w:t>23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17390A" w14:textId="3939A3E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F422C8" w14:textId="735235E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E70695" w14:textId="12BF8EA7" w:rsidR="006B6755" w:rsidRPr="00D0162F" w:rsidRDefault="006B6755" w:rsidP="006B6755">
            <w:pPr>
              <w:rPr>
                <w:rFonts w:ascii="Arial" w:hAnsi="Arial"/>
                <w:sz w:val="16"/>
                <w:szCs w:val="16"/>
              </w:rPr>
            </w:pPr>
            <w:r w:rsidRPr="00D0162F">
              <w:rPr>
                <w:rFonts w:ascii="Arial" w:hAnsi="Arial"/>
                <w:sz w:val="16"/>
                <w:szCs w:val="16"/>
              </w:rPr>
              <w:t>Correction to Test frequencies reference for active BWP switch TCs: 4.5.6.1.1, 4.5.6.1.2, 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F4574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EE1493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B7C617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B4A1E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B4A656" w14:textId="30206BF4" w:rsidR="006B6755" w:rsidRPr="00D0162F" w:rsidRDefault="006B6755" w:rsidP="006B6755">
            <w:pPr>
              <w:rPr>
                <w:rFonts w:ascii="Arial" w:hAnsi="Arial"/>
                <w:sz w:val="16"/>
                <w:szCs w:val="16"/>
              </w:rPr>
            </w:pPr>
            <w:r w:rsidRPr="00D0162F">
              <w:rPr>
                <w:rFonts w:ascii="Arial" w:hAnsi="Arial"/>
                <w:sz w:val="16"/>
                <w:szCs w:val="16"/>
              </w:rPr>
              <w:t>R5-2323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5E15A5" w14:textId="33EBB0D8" w:rsidR="006B6755" w:rsidRPr="00D0162F" w:rsidRDefault="006B6755" w:rsidP="006B6755">
            <w:pPr>
              <w:rPr>
                <w:rFonts w:ascii="Arial" w:hAnsi="Arial"/>
                <w:sz w:val="16"/>
                <w:szCs w:val="16"/>
              </w:rPr>
            </w:pPr>
            <w:r w:rsidRPr="00D0162F">
              <w:rPr>
                <w:rFonts w:ascii="Arial" w:hAnsi="Arial"/>
                <w:sz w:val="16"/>
                <w:szCs w:val="16"/>
              </w:rPr>
              <w:t>23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714411" w14:textId="73EC3019"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4D13F2" w14:textId="46FE22E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03079A" w14:textId="289981DD" w:rsidR="006B6755" w:rsidRPr="00D0162F" w:rsidRDefault="006B6755" w:rsidP="006B6755">
            <w:pPr>
              <w:rPr>
                <w:rFonts w:ascii="Arial" w:hAnsi="Arial"/>
                <w:sz w:val="16"/>
                <w:szCs w:val="16"/>
              </w:rPr>
            </w:pPr>
            <w:r w:rsidRPr="00D0162F">
              <w:rPr>
                <w:rFonts w:ascii="Arial" w:hAnsi="Arial"/>
                <w:sz w:val="16"/>
                <w:szCs w:val="16"/>
              </w:rPr>
              <w:t>Correction to EN-DC FR2 RLM tests for PSCell configured with CSI-RS-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476CE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104172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45A031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C34CF4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01061F" w14:textId="66DA46EE" w:rsidR="006B6755" w:rsidRPr="00D0162F" w:rsidRDefault="006B6755" w:rsidP="006B6755">
            <w:pPr>
              <w:rPr>
                <w:rFonts w:ascii="Arial" w:hAnsi="Arial"/>
                <w:sz w:val="16"/>
                <w:szCs w:val="16"/>
              </w:rPr>
            </w:pPr>
            <w:r w:rsidRPr="00D0162F">
              <w:rPr>
                <w:rFonts w:ascii="Arial" w:hAnsi="Arial"/>
                <w:sz w:val="16"/>
                <w:szCs w:val="16"/>
              </w:rPr>
              <w:t>R5-2323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54D4F6" w14:textId="1E8E8AAF" w:rsidR="006B6755" w:rsidRPr="00D0162F" w:rsidRDefault="006B6755" w:rsidP="006B6755">
            <w:pPr>
              <w:rPr>
                <w:rFonts w:ascii="Arial" w:hAnsi="Arial"/>
                <w:sz w:val="16"/>
                <w:szCs w:val="16"/>
              </w:rPr>
            </w:pPr>
            <w:r w:rsidRPr="00D0162F">
              <w:rPr>
                <w:rFonts w:ascii="Arial" w:hAnsi="Arial"/>
                <w:sz w:val="16"/>
                <w:szCs w:val="16"/>
              </w:rPr>
              <w:t>23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7ACB65" w14:textId="5D6B11F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D995FD" w14:textId="6F9D525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5C02DF" w14:textId="3F49F5F7" w:rsidR="006B6755" w:rsidRPr="00D0162F" w:rsidRDefault="006B6755" w:rsidP="006B6755">
            <w:pPr>
              <w:rPr>
                <w:rFonts w:ascii="Arial" w:hAnsi="Arial"/>
                <w:sz w:val="16"/>
                <w:szCs w:val="16"/>
              </w:rPr>
            </w:pPr>
            <w:r w:rsidRPr="00D0162F">
              <w:rPr>
                <w:rFonts w:ascii="Arial" w:hAnsi="Arial"/>
                <w:sz w:val="16"/>
                <w:szCs w:val="16"/>
              </w:rPr>
              <w:t>Update concurrent gap test cases 6.6.18.1 and 6.6.1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6F78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8B1BC6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C0B0EC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41D1F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21A284" w14:textId="5EE009C0" w:rsidR="006B6755" w:rsidRPr="00D0162F" w:rsidRDefault="006B6755" w:rsidP="006B6755">
            <w:pPr>
              <w:rPr>
                <w:rFonts w:ascii="Arial" w:hAnsi="Arial"/>
                <w:sz w:val="16"/>
                <w:szCs w:val="16"/>
              </w:rPr>
            </w:pPr>
            <w:r w:rsidRPr="00D0162F">
              <w:rPr>
                <w:rFonts w:ascii="Arial" w:hAnsi="Arial"/>
                <w:sz w:val="16"/>
                <w:szCs w:val="16"/>
              </w:rPr>
              <w:t>R5-2324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645FFF" w14:textId="016D18D2" w:rsidR="006B6755" w:rsidRPr="00D0162F" w:rsidRDefault="006B6755" w:rsidP="006B6755">
            <w:pPr>
              <w:rPr>
                <w:rFonts w:ascii="Arial" w:hAnsi="Arial"/>
                <w:sz w:val="16"/>
                <w:szCs w:val="16"/>
              </w:rPr>
            </w:pPr>
            <w:r w:rsidRPr="00D0162F">
              <w:rPr>
                <w:rFonts w:ascii="Arial" w:hAnsi="Arial"/>
                <w:sz w:val="16"/>
                <w:szCs w:val="16"/>
              </w:rPr>
              <w:t>23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C37C66" w14:textId="515DE6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8828D4" w14:textId="1A6AA2B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930357" w14:textId="76F8101E" w:rsidR="006B6755" w:rsidRPr="00D0162F" w:rsidRDefault="006B6755" w:rsidP="006B6755">
            <w:pPr>
              <w:rPr>
                <w:rFonts w:ascii="Arial" w:hAnsi="Arial"/>
                <w:sz w:val="16"/>
                <w:szCs w:val="16"/>
              </w:rPr>
            </w:pPr>
            <w:r w:rsidRPr="00D0162F">
              <w:rPr>
                <w:rFonts w:ascii="Arial" w:hAnsi="Arial"/>
                <w:sz w:val="16"/>
                <w:szCs w:val="16"/>
              </w:rPr>
              <w:t>Correction to table E.4-1 for Pre-M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F3EE8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85BA8C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39C95C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2A5F95"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A1E018" w14:textId="53E2FD2A" w:rsidR="006B6755" w:rsidRPr="00D0162F" w:rsidRDefault="006B6755" w:rsidP="006B6755">
            <w:pPr>
              <w:rPr>
                <w:rFonts w:ascii="Arial" w:hAnsi="Arial"/>
                <w:sz w:val="16"/>
                <w:szCs w:val="16"/>
              </w:rPr>
            </w:pPr>
            <w:r w:rsidRPr="00D0162F">
              <w:rPr>
                <w:rFonts w:ascii="Arial" w:hAnsi="Arial"/>
                <w:sz w:val="16"/>
                <w:szCs w:val="16"/>
              </w:rPr>
              <w:t>R5-2324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21EFA6C" w14:textId="07F0ACDC" w:rsidR="006B6755" w:rsidRPr="00D0162F" w:rsidRDefault="006B6755" w:rsidP="006B6755">
            <w:pPr>
              <w:rPr>
                <w:rFonts w:ascii="Arial" w:hAnsi="Arial"/>
                <w:sz w:val="16"/>
                <w:szCs w:val="16"/>
              </w:rPr>
            </w:pPr>
            <w:r w:rsidRPr="00D0162F">
              <w:rPr>
                <w:rFonts w:ascii="Arial" w:hAnsi="Arial"/>
                <w:sz w:val="16"/>
                <w:szCs w:val="16"/>
              </w:rPr>
              <w:t>23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79C4D1" w14:textId="372422C1"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807FFC" w14:textId="00560DC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BAD345" w14:textId="0295EFC1" w:rsidR="006B6755" w:rsidRPr="00D0162F" w:rsidRDefault="006B6755" w:rsidP="006B6755">
            <w:pPr>
              <w:rPr>
                <w:rFonts w:ascii="Arial" w:hAnsi="Arial"/>
                <w:sz w:val="16"/>
                <w:szCs w:val="16"/>
              </w:rPr>
            </w:pPr>
            <w:r w:rsidRPr="00D0162F">
              <w:rPr>
                <w:rFonts w:ascii="Arial" w:hAnsi="Arial"/>
                <w:sz w:val="16"/>
                <w:szCs w:val="16"/>
              </w:rPr>
              <w:t>Correction to RedCap RRM TC 16.5.2.x SSB 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47C70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142F8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FD848A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767358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7CA128" w14:textId="46171C1C" w:rsidR="006B6755" w:rsidRPr="00D0162F" w:rsidRDefault="006B6755" w:rsidP="006B6755">
            <w:pPr>
              <w:rPr>
                <w:rFonts w:ascii="Arial" w:hAnsi="Arial"/>
                <w:sz w:val="16"/>
                <w:szCs w:val="16"/>
              </w:rPr>
            </w:pPr>
            <w:r w:rsidRPr="00D0162F">
              <w:rPr>
                <w:rFonts w:ascii="Arial" w:hAnsi="Arial"/>
                <w:sz w:val="16"/>
                <w:szCs w:val="16"/>
              </w:rPr>
              <w:t>R5-2324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3F48B4" w14:textId="005A24BE" w:rsidR="006B6755" w:rsidRPr="00D0162F" w:rsidRDefault="006B6755" w:rsidP="006B6755">
            <w:pPr>
              <w:rPr>
                <w:rFonts w:ascii="Arial" w:hAnsi="Arial"/>
                <w:sz w:val="16"/>
                <w:szCs w:val="16"/>
              </w:rPr>
            </w:pPr>
            <w:r w:rsidRPr="00D0162F">
              <w:rPr>
                <w:rFonts w:ascii="Arial" w:hAnsi="Arial"/>
                <w:sz w:val="16"/>
                <w:szCs w:val="16"/>
              </w:rPr>
              <w:t>23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D5250B" w14:textId="1D40440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FAD004" w14:textId="457E687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0B0C0F" w14:textId="3274EC1B" w:rsidR="006B6755" w:rsidRPr="00D0162F" w:rsidRDefault="006B6755" w:rsidP="006B6755">
            <w:pPr>
              <w:rPr>
                <w:rFonts w:ascii="Arial" w:hAnsi="Arial"/>
                <w:sz w:val="16"/>
                <w:szCs w:val="16"/>
              </w:rPr>
            </w:pPr>
            <w:r w:rsidRPr="00D0162F">
              <w:rPr>
                <w:rFonts w:ascii="Arial" w:hAnsi="Arial"/>
                <w:sz w:val="16"/>
                <w:szCs w:val="16"/>
              </w:rPr>
              <w:t>Correction to RedCap RRM TC 16.6.1.x CDSSB intra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DA76C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DD94AE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A88BC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1079A1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AFA97E" w14:textId="7F9E2E91" w:rsidR="006B6755" w:rsidRPr="00D0162F" w:rsidRDefault="006B6755" w:rsidP="006B6755">
            <w:pPr>
              <w:rPr>
                <w:rFonts w:ascii="Arial" w:hAnsi="Arial"/>
                <w:sz w:val="16"/>
                <w:szCs w:val="16"/>
              </w:rPr>
            </w:pPr>
            <w:r w:rsidRPr="00D0162F">
              <w:rPr>
                <w:rFonts w:ascii="Arial" w:hAnsi="Arial"/>
                <w:sz w:val="16"/>
                <w:szCs w:val="16"/>
              </w:rPr>
              <w:t>R5-2324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061CA5" w14:textId="1D7A90A9" w:rsidR="006B6755" w:rsidRPr="00D0162F" w:rsidRDefault="006B6755" w:rsidP="006B6755">
            <w:pPr>
              <w:rPr>
                <w:rFonts w:ascii="Arial" w:hAnsi="Arial"/>
                <w:sz w:val="16"/>
                <w:szCs w:val="16"/>
              </w:rPr>
            </w:pPr>
            <w:r w:rsidRPr="00D0162F">
              <w:rPr>
                <w:rFonts w:ascii="Arial" w:hAnsi="Arial"/>
                <w:sz w:val="16"/>
                <w:szCs w:val="16"/>
              </w:rPr>
              <w:t>23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859F90" w14:textId="020C631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724F1" w14:textId="3042059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60EBEB" w14:textId="75FFB298" w:rsidR="006B6755" w:rsidRPr="00D0162F" w:rsidRDefault="006B6755" w:rsidP="006B6755">
            <w:pPr>
              <w:rPr>
                <w:rFonts w:ascii="Arial" w:hAnsi="Arial"/>
                <w:sz w:val="16"/>
                <w:szCs w:val="16"/>
              </w:rPr>
            </w:pPr>
            <w:r w:rsidRPr="00D0162F">
              <w:rPr>
                <w:rFonts w:ascii="Arial" w:hAnsi="Arial"/>
                <w:sz w:val="16"/>
                <w:szCs w:val="16"/>
              </w:rPr>
              <w:t>Correction to RedCap RRM TC 16.6.1.x NCDSSB intra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7835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17D367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36BF3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552341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A5161F" w14:textId="726D6D0E" w:rsidR="006B6755" w:rsidRPr="00D0162F" w:rsidRDefault="006B6755" w:rsidP="006B6755">
            <w:pPr>
              <w:rPr>
                <w:rFonts w:ascii="Arial" w:hAnsi="Arial"/>
                <w:sz w:val="16"/>
                <w:szCs w:val="16"/>
              </w:rPr>
            </w:pPr>
            <w:r w:rsidRPr="00D0162F">
              <w:rPr>
                <w:rFonts w:ascii="Arial" w:hAnsi="Arial"/>
                <w:sz w:val="16"/>
                <w:szCs w:val="16"/>
              </w:rPr>
              <w:t>R5-2324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4E6CD8" w14:textId="6FDDD124" w:rsidR="006B6755" w:rsidRPr="00D0162F" w:rsidRDefault="006B6755" w:rsidP="006B6755">
            <w:pPr>
              <w:rPr>
                <w:rFonts w:ascii="Arial" w:hAnsi="Arial"/>
                <w:sz w:val="16"/>
                <w:szCs w:val="16"/>
              </w:rPr>
            </w:pPr>
            <w:r w:rsidRPr="00D0162F">
              <w:rPr>
                <w:rFonts w:ascii="Arial" w:hAnsi="Arial"/>
                <w:sz w:val="16"/>
                <w:szCs w:val="16"/>
              </w:rPr>
              <w:t>23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B25C2F" w14:textId="2BAD4E0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873604" w14:textId="32968D5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30011D" w14:textId="00CD4E3E" w:rsidR="006B6755" w:rsidRPr="00D0162F" w:rsidRDefault="006B6755" w:rsidP="006B6755">
            <w:pPr>
              <w:rPr>
                <w:rFonts w:ascii="Arial" w:hAnsi="Arial"/>
                <w:sz w:val="16"/>
                <w:szCs w:val="16"/>
              </w:rPr>
            </w:pPr>
            <w:r w:rsidRPr="00D0162F">
              <w:rPr>
                <w:rFonts w:ascii="Arial" w:hAnsi="Arial"/>
                <w:sz w:val="16"/>
                <w:szCs w:val="16"/>
              </w:rPr>
              <w:t>Correction to RedCap RRM TC 17.5.1.2 SSB InSync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757D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482F6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0D7E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4B1E23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4097A7" w14:textId="6AFDA001" w:rsidR="006B6755" w:rsidRPr="00D0162F" w:rsidRDefault="006B6755" w:rsidP="006B6755">
            <w:pPr>
              <w:rPr>
                <w:rFonts w:ascii="Arial" w:hAnsi="Arial"/>
                <w:sz w:val="16"/>
                <w:szCs w:val="16"/>
              </w:rPr>
            </w:pPr>
            <w:r w:rsidRPr="00D0162F">
              <w:rPr>
                <w:rFonts w:ascii="Arial" w:hAnsi="Arial"/>
                <w:sz w:val="16"/>
                <w:szCs w:val="16"/>
              </w:rPr>
              <w:t>R5-2324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068735" w14:textId="54B97B61" w:rsidR="006B6755" w:rsidRPr="00D0162F" w:rsidRDefault="006B6755" w:rsidP="006B6755">
            <w:pPr>
              <w:rPr>
                <w:rFonts w:ascii="Arial" w:hAnsi="Arial"/>
                <w:sz w:val="16"/>
                <w:szCs w:val="16"/>
              </w:rPr>
            </w:pPr>
            <w:r w:rsidRPr="00D0162F">
              <w:rPr>
                <w:rFonts w:ascii="Arial" w:hAnsi="Arial"/>
                <w:sz w:val="16"/>
                <w:szCs w:val="16"/>
              </w:rPr>
              <w:t>23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7DD62C" w14:textId="6ABF0F3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8E0844" w14:textId="3EB81FD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2DFC79B" w14:textId="1DBF7C12" w:rsidR="006B6755" w:rsidRPr="00D0162F" w:rsidRDefault="006B6755" w:rsidP="006B6755">
            <w:pPr>
              <w:rPr>
                <w:rFonts w:ascii="Arial" w:hAnsi="Arial"/>
                <w:sz w:val="16"/>
                <w:szCs w:val="16"/>
              </w:rPr>
            </w:pPr>
            <w:r w:rsidRPr="00D0162F">
              <w:rPr>
                <w:rFonts w:ascii="Arial" w:hAnsi="Arial"/>
                <w:sz w:val="16"/>
                <w:szCs w:val="16"/>
              </w:rPr>
              <w:t>Correction to RedCap RRM TC 17.6.1.1 intraFreq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F97A4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120720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4CB0C2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C9D30B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63D24B" w14:textId="1EF03230" w:rsidR="006B6755" w:rsidRPr="00D0162F" w:rsidRDefault="006B6755" w:rsidP="006B6755">
            <w:pPr>
              <w:rPr>
                <w:rFonts w:ascii="Arial" w:hAnsi="Arial"/>
                <w:sz w:val="16"/>
                <w:szCs w:val="16"/>
              </w:rPr>
            </w:pPr>
            <w:r w:rsidRPr="00D0162F">
              <w:rPr>
                <w:rFonts w:ascii="Arial" w:hAnsi="Arial"/>
                <w:sz w:val="16"/>
                <w:szCs w:val="16"/>
              </w:rPr>
              <w:t>R5-2324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878F52" w14:textId="38AACABC" w:rsidR="006B6755" w:rsidRPr="00D0162F" w:rsidRDefault="006B6755" w:rsidP="006B6755">
            <w:pPr>
              <w:rPr>
                <w:rFonts w:ascii="Arial" w:hAnsi="Arial"/>
                <w:sz w:val="16"/>
                <w:szCs w:val="16"/>
              </w:rPr>
            </w:pPr>
            <w:r w:rsidRPr="00D0162F">
              <w:rPr>
                <w:rFonts w:ascii="Arial" w:hAnsi="Arial"/>
                <w:sz w:val="16"/>
                <w:szCs w:val="16"/>
              </w:rPr>
              <w:t>23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91EADF" w14:textId="0B304E4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EC3BB0" w14:textId="5738250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BA9E22" w14:textId="76C7B3F5" w:rsidR="006B6755" w:rsidRPr="00D0162F" w:rsidRDefault="006B6755" w:rsidP="006B6755">
            <w:pPr>
              <w:rPr>
                <w:rFonts w:ascii="Arial" w:hAnsi="Arial"/>
                <w:sz w:val="16"/>
                <w:szCs w:val="16"/>
              </w:rPr>
            </w:pPr>
            <w:r w:rsidRPr="00D0162F">
              <w:rPr>
                <w:rFonts w:ascii="Arial" w:hAnsi="Arial"/>
                <w:sz w:val="16"/>
                <w:szCs w:val="16"/>
              </w:rPr>
              <w:t>Correction to RedCap RRM TC 17.6.1.3 gap intraFreq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17E5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AA0249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5E82B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AC8B3C5"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A53C98" w14:textId="7FC21D98" w:rsidR="006B6755" w:rsidRPr="00D0162F" w:rsidRDefault="006B6755" w:rsidP="006B6755">
            <w:pPr>
              <w:rPr>
                <w:rFonts w:ascii="Arial" w:hAnsi="Arial"/>
                <w:sz w:val="16"/>
                <w:szCs w:val="16"/>
              </w:rPr>
            </w:pPr>
            <w:r w:rsidRPr="00D0162F">
              <w:rPr>
                <w:rFonts w:ascii="Arial" w:hAnsi="Arial"/>
                <w:sz w:val="16"/>
                <w:szCs w:val="16"/>
              </w:rPr>
              <w:t>R5-232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127D9D" w14:textId="1FF07314" w:rsidR="006B6755" w:rsidRPr="00D0162F" w:rsidRDefault="006B6755" w:rsidP="006B6755">
            <w:pPr>
              <w:rPr>
                <w:rFonts w:ascii="Arial" w:hAnsi="Arial"/>
                <w:sz w:val="16"/>
                <w:szCs w:val="16"/>
              </w:rPr>
            </w:pPr>
            <w:r w:rsidRPr="00D0162F">
              <w:rPr>
                <w:rFonts w:ascii="Arial" w:hAnsi="Arial"/>
                <w:sz w:val="16"/>
                <w:szCs w:val="16"/>
              </w:rPr>
              <w:t>23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69ED8A" w14:textId="667B865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CAAA90" w14:textId="2BDD29F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FE3193" w14:textId="1C6067A8" w:rsidR="006B6755" w:rsidRPr="00D0162F" w:rsidRDefault="006B6755" w:rsidP="006B6755">
            <w:pPr>
              <w:rPr>
                <w:rFonts w:ascii="Arial" w:hAnsi="Arial"/>
                <w:sz w:val="16"/>
                <w:szCs w:val="16"/>
              </w:rPr>
            </w:pPr>
            <w:r w:rsidRPr="00D0162F">
              <w:rPr>
                <w:rFonts w:ascii="Arial" w:hAnsi="Arial"/>
                <w:sz w:val="16"/>
                <w:szCs w:val="16"/>
              </w:rPr>
              <w:t>Correction to RedCap RRM TC 17.6.1.4 gap intraFreq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0B76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259BD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91983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4894B8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242454" w14:textId="54F65F55" w:rsidR="006B6755" w:rsidRPr="00D0162F" w:rsidRDefault="006B6755" w:rsidP="006B6755">
            <w:pPr>
              <w:rPr>
                <w:rFonts w:ascii="Arial" w:hAnsi="Arial"/>
                <w:sz w:val="16"/>
                <w:szCs w:val="16"/>
              </w:rPr>
            </w:pPr>
            <w:r w:rsidRPr="00D0162F">
              <w:rPr>
                <w:rFonts w:ascii="Arial" w:hAnsi="Arial"/>
                <w:sz w:val="16"/>
                <w:szCs w:val="16"/>
              </w:rPr>
              <w:t>R5-2324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92AEFC" w14:textId="5E9FE6AF" w:rsidR="006B6755" w:rsidRPr="00D0162F" w:rsidRDefault="006B6755" w:rsidP="006B6755">
            <w:pPr>
              <w:rPr>
                <w:rFonts w:ascii="Arial" w:hAnsi="Arial"/>
                <w:sz w:val="16"/>
                <w:szCs w:val="16"/>
              </w:rPr>
            </w:pPr>
            <w:r w:rsidRPr="00D0162F">
              <w:rPr>
                <w:rFonts w:ascii="Arial" w:hAnsi="Arial"/>
                <w:sz w:val="16"/>
                <w:szCs w:val="16"/>
              </w:rPr>
              <w:t>23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4FFF24" w14:textId="3761AE6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FC0330" w14:textId="396B7AC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130CA0" w14:textId="64D8A0A5" w:rsidR="006B6755" w:rsidRPr="00D0162F" w:rsidRDefault="006B6755" w:rsidP="006B6755">
            <w:pPr>
              <w:rPr>
                <w:rFonts w:ascii="Arial" w:hAnsi="Arial"/>
                <w:sz w:val="16"/>
                <w:szCs w:val="16"/>
              </w:rPr>
            </w:pPr>
            <w:r w:rsidRPr="00D0162F">
              <w:rPr>
                <w:rFonts w:ascii="Arial" w:hAnsi="Arial"/>
                <w:sz w:val="16"/>
                <w:szCs w:val="16"/>
              </w:rPr>
              <w:t>Correction to RedCap RRM TC 17.6.3.2 SSB L1RSRP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D814D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AE48B3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BB2D462" w14:textId="77777777" w:rsidR="006B6755" w:rsidRPr="00D0162F" w:rsidRDefault="006B6755" w:rsidP="006B6755">
            <w:pPr>
              <w:rPr>
                <w:rFonts w:ascii="Arial" w:hAnsi="Arial"/>
                <w:sz w:val="16"/>
                <w:szCs w:val="16"/>
              </w:rPr>
            </w:pPr>
            <w:r w:rsidRPr="00D0162F">
              <w:rPr>
                <w:rFonts w:ascii="Arial" w:hAnsi="Arial"/>
                <w:sz w:val="16"/>
                <w:szCs w:val="16"/>
              </w:rPr>
              <w:lastRenderedPageBreak/>
              <w:t>2023-06</w:t>
            </w:r>
          </w:p>
        </w:tc>
        <w:tc>
          <w:tcPr>
            <w:tcW w:w="848" w:type="dxa"/>
            <w:tcBorders>
              <w:top w:val="single" w:sz="6" w:space="0" w:color="auto"/>
              <w:left w:val="single" w:sz="6" w:space="0" w:color="auto"/>
              <w:bottom w:val="single" w:sz="6" w:space="0" w:color="auto"/>
              <w:right w:val="single" w:sz="6" w:space="0" w:color="auto"/>
            </w:tcBorders>
          </w:tcPr>
          <w:p w14:paraId="168ABA0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0F4CEC" w14:textId="0AB41753" w:rsidR="006B6755" w:rsidRPr="00D0162F" w:rsidRDefault="006B6755" w:rsidP="006B6755">
            <w:pPr>
              <w:rPr>
                <w:rFonts w:ascii="Arial" w:hAnsi="Arial"/>
                <w:sz w:val="16"/>
                <w:szCs w:val="16"/>
              </w:rPr>
            </w:pPr>
            <w:r w:rsidRPr="00D0162F">
              <w:rPr>
                <w:rFonts w:ascii="Arial" w:hAnsi="Arial"/>
                <w:sz w:val="16"/>
                <w:szCs w:val="16"/>
              </w:rPr>
              <w:t>R5-2324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06E448" w14:textId="6B531A2F" w:rsidR="006B6755" w:rsidRPr="00D0162F" w:rsidRDefault="006B6755" w:rsidP="006B6755">
            <w:pPr>
              <w:rPr>
                <w:rFonts w:ascii="Arial" w:hAnsi="Arial"/>
                <w:sz w:val="16"/>
                <w:szCs w:val="16"/>
              </w:rPr>
            </w:pPr>
            <w:r w:rsidRPr="00D0162F">
              <w:rPr>
                <w:rFonts w:ascii="Arial" w:hAnsi="Arial"/>
                <w:sz w:val="16"/>
                <w:szCs w:val="16"/>
              </w:rPr>
              <w:t>23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70833B" w14:textId="6E2065B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676FE9" w14:textId="6BEC472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3D12B1" w14:textId="0B8A86C9" w:rsidR="006B6755" w:rsidRPr="00D0162F" w:rsidRDefault="006B6755" w:rsidP="006B6755">
            <w:pPr>
              <w:rPr>
                <w:rFonts w:ascii="Arial" w:hAnsi="Arial"/>
                <w:sz w:val="16"/>
                <w:szCs w:val="16"/>
              </w:rPr>
            </w:pPr>
            <w:r w:rsidRPr="00D0162F">
              <w:rPr>
                <w:rFonts w:ascii="Arial" w:hAnsi="Arial"/>
                <w:sz w:val="16"/>
                <w:szCs w:val="16"/>
              </w:rPr>
              <w:t>Correction to RedCap RRM TC 17.6.3.3 CSIRS L1RSRP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02CA0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BB6AC6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3D7840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DF1875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E108CA" w14:textId="39EF7DA8" w:rsidR="006B6755" w:rsidRPr="00D0162F" w:rsidRDefault="006B6755" w:rsidP="006B6755">
            <w:pPr>
              <w:rPr>
                <w:rFonts w:ascii="Arial" w:hAnsi="Arial"/>
                <w:sz w:val="16"/>
                <w:szCs w:val="16"/>
              </w:rPr>
            </w:pPr>
            <w:r w:rsidRPr="00D0162F">
              <w:rPr>
                <w:rFonts w:ascii="Arial" w:hAnsi="Arial"/>
                <w:sz w:val="16"/>
                <w:szCs w:val="16"/>
              </w:rPr>
              <w:t>R5-2324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1B0978" w14:textId="627252E5" w:rsidR="006B6755" w:rsidRPr="00D0162F" w:rsidRDefault="006B6755" w:rsidP="006B6755">
            <w:pPr>
              <w:rPr>
                <w:rFonts w:ascii="Arial" w:hAnsi="Arial"/>
                <w:sz w:val="16"/>
                <w:szCs w:val="16"/>
              </w:rPr>
            </w:pPr>
            <w:r w:rsidRPr="00D0162F">
              <w:rPr>
                <w:rFonts w:ascii="Arial" w:hAnsi="Arial"/>
                <w:sz w:val="16"/>
                <w:szCs w:val="16"/>
              </w:rPr>
              <w:t>23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47237F" w14:textId="56E31027"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29B65A" w14:textId="5FEF96C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454DCB" w14:textId="21831138" w:rsidR="006B6755" w:rsidRPr="00D0162F" w:rsidRDefault="006B6755" w:rsidP="006B6755">
            <w:pPr>
              <w:rPr>
                <w:rFonts w:ascii="Arial" w:hAnsi="Arial"/>
                <w:sz w:val="16"/>
                <w:szCs w:val="16"/>
              </w:rPr>
            </w:pPr>
            <w:r w:rsidRPr="00D0162F">
              <w:rPr>
                <w:rFonts w:ascii="Arial" w:hAnsi="Arial"/>
                <w:sz w:val="16"/>
                <w:szCs w:val="16"/>
              </w:rPr>
              <w:t>Correction to RedCap RRM TC 17.6.3.4 CSIRS L1RSRP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C6604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7D9A3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A63715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3FF09A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22A56A" w14:textId="33B459D8" w:rsidR="006B6755" w:rsidRPr="00D0162F" w:rsidRDefault="006B6755" w:rsidP="006B6755">
            <w:pPr>
              <w:rPr>
                <w:rFonts w:ascii="Arial" w:hAnsi="Arial"/>
                <w:sz w:val="16"/>
                <w:szCs w:val="16"/>
              </w:rPr>
            </w:pPr>
            <w:r w:rsidRPr="00D0162F">
              <w:rPr>
                <w:rFonts w:ascii="Arial" w:hAnsi="Arial"/>
                <w:sz w:val="16"/>
                <w:szCs w:val="16"/>
              </w:rPr>
              <w:t>R5-2324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30814A" w14:textId="05779494" w:rsidR="006B6755" w:rsidRPr="00D0162F" w:rsidRDefault="006B6755" w:rsidP="006B6755">
            <w:pPr>
              <w:rPr>
                <w:rFonts w:ascii="Arial" w:hAnsi="Arial"/>
                <w:sz w:val="16"/>
                <w:szCs w:val="16"/>
              </w:rPr>
            </w:pPr>
            <w:r w:rsidRPr="00D0162F">
              <w:rPr>
                <w:rFonts w:ascii="Arial" w:hAnsi="Arial"/>
                <w:sz w:val="16"/>
                <w:szCs w:val="16"/>
              </w:rPr>
              <w:t>23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DCCD0C" w14:textId="578BAE2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B3250A" w14:textId="24A51DC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A0EF1D" w14:textId="58304161" w:rsidR="006B6755" w:rsidRPr="00D0162F" w:rsidRDefault="006B6755" w:rsidP="006B6755">
            <w:pPr>
              <w:rPr>
                <w:rFonts w:ascii="Arial" w:hAnsi="Arial"/>
                <w:sz w:val="16"/>
                <w:szCs w:val="16"/>
              </w:rPr>
            </w:pPr>
            <w:r w:rsidRPr="00D0162F">
              <w:rPr>
                <w:rFonts w:ascii="Arial" w:hAnsi="Arial"/>
                <w:sz w:val="16"/>
                <w:szCs w:val="16"/>
              </w:rPr>
              <w:t>Correction to RedCap RRM TC 18.2.2.1 L2N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01F66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9C2154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2FFEB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F16DA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08E40F" w14:textId="28E775B5" w:rsidR="006B6755" w:rsidRPr="00D0162F" w:rsidRDefault="006B6755" w:rsidP="006B6755">
            <w:pPr>
              <w:rPr>
                <w:rFonts w:ascii="Arial" w:hAnsi="Arial"/>
                <w:sz w:val="16"/>
                <w:szCs w:val="16"/>
              </w:rPr>
            </w:pPr>
            <w:r w:rsidRPr="00D0162F">
              <w:rPr>
                <w:rFonts w:ascii="Arial" w:hAnsi="Arial"/>
                <w:sz w:val="16"/>
                <w:szCs w:val="16"/>
              </w:rPr>
              <w:t>R5-2324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21CA12" w14:textId="6D75498A" w:rsidR="006B6755" w:rsidRPr="00D0162F" w:rsidRDefault="006B6755" w:rsidP="006B6755">
            <w:pPr>
              <w:rPr>
                <w:rFonts w:ascii="Arial" w:hAnsi="Arial"/>
                <w:sz w:val="16"/>
                <w:szCs w:val="16"/>
              </w:rPr>
            </w:pPr>
            <w:r w:rsidRPr="00D0162F">
              <w:rPr>
                <w:rFonts w:ascii="Arial" w:hAnsi="Arial"/>
                <w:sz w:val="16"/>
                <w:szCs w:val="16"/>
              </w:rPr>
              <w:t>23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51FE57" w14:textId="47932DF1"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97155D" w14:textId="7456454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1B6EBF" w14:textId="6301E083" w:rsidR="006B6755" w:rsidRPr="00D0162F" w:rsidRDefault="006B6755" w:rsidP="006B6755">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7466A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60AB40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2488BE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42B009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C38AFC" w14:textId="529B6A1C" w:rsidR="006B6755" w:rsidRPr="00D0162F" w:rsidRDefault="006B6755" w:rsidP="006B6755">
            <w:pPr>
              <w:rPr>
                <w:rFonts w:ascii="Arial" w:hAnsi="Arial"/>
                <w:sz w:val="16"/>
                <w:szCs w:val="16"/>
              </w:rPr>
            </w:pPr>
            <w:r w:rsidRPr="00D0162F">
              <w:rPr>
                <w:rFonts w:ascii="Arial" w:hAnsi="Arial"/>
                <w:sz w:val="16"/>
                <w:szCs w:val="16"/>
              </w:rPr>
              <w:t>R5-2324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B7BA5F" w14:textId="2CAD7124" w:rsidR="006B6755" w:rsidRPr="00D0162F" w:rsidRDefault="006B6755" w:rsidP="006B6755">
            <w:pPr>
              <w:rPr>
                <w:rFonts w:ascii="Arial" w:hAnsi="Arial"/>
                <w:sz w:val="16"/>
                <w:szCs w:val="16"/>
              </w:rPr>
            </w:pPr>
            <w:r w:rsidRPr="00D0162F">
              <w:rPr>
                <w:rFonts w:ascii="Arial" w:hAnsi="Arial"/>
                <w:sz w:val="16"/>
                <w:szCs w:val="16"/>
              </w:rPr>
              <w:t>23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75734E" w14:textId="14DA47B9"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D531EE" w14:textId="14FE4F4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E952F4" w14:textId="0901A5BF" w:rsidR="006B6755" w:rsidRPr="00D0162F" w:rsidRDefault="006B6755" w:rsidP="006B675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2005C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4C37F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D45DE9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C782BA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30854F" w14:textId="2F428758" w:rsidR="006B6755" w:rsidRPr="00D0162F" w:rsidRDefault="006B6755" w:rsidP="006B6755">
            <w:pPr>
              <w:rPr>
                <w:rFonts w:ascii="Arial" w:hAnsi="Arial"/>
                <w:sz w:val="16"/>
                <w:szCs w:val="16"/>
              </w:rPr>
            </w:pPr>
            <w:r w:rsidRPr="00D0162F">
              <w:rPr>
                <w:rFonts w:ascii="Arial" w:hAnsi="Arial"/>
                <w:sz w:val="16"/>
                <w:szCs w:val="16"/>
              </w:rPr>
              <w:t>R5-2324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6EC08" w14:textId="7B347D81" w:rsidR="006B6755" w:rsidRPr="00D0162F" w:rsidRDefault="006B6755" w:rsidP="006B6755">
            <w:pPr>
              <w:rPr>
                <w:rFonts w:ascii="Arial" w:hAnsi="Arial"/>
                <w:sz w:val="16"/>
                <w:szCs w:val="16"/>
              </w:rPr>
            </w:pPr>
            <w:r w:rsidRPr="00D0162F">
              <w:rPr>
                <w:rFonts w:ascii="Arial" w:hAnsi="Arial"/>
                <w:sz w:val="16"/>
                <w:szCs w:val="16"/>
              </w:rPr>
              <w:t>23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49E1EB" w14:textId="27BFC3D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6CEDAF" w14:textId="02C8B9E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E7090D" w14:textId="7F52E8A2" w:rsidR="006B6755" w:rsidRPr="00D0162F" w:rsidRDefault="006B6755" w:rsidP="006B6755">
            <w:pPr>
              <w:rPr>
                <w:rFonts w:ascii="Arial" w:hAnsi="Arial"/>
                <w:sz w:val="16"/>
                <w:szCs w:val="16"/>
              </w:rPr>
            </w:pPr>
            <w:r w:rsidRPr="00D0162F">
              <w:rPr>
                <w:rFonts w:ascii="Arial" w:hAnsi="Arial"/>
                <w:sz w:val="16"/>
                <w:szCs w:val="16"/>
              </w:rPr>
              <w:t>Correction to RRM enh TC 6.5.8.1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52ED3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B316FC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0E09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A1211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7E8F4C" w14:textId="264F0646" w:rsidR="006B6755" w:rsidRPr="00D0162F" w:rsidRDefault="006B6755" w:rsidP="006B6755">
            <w:pPr>
              <w:rPr>
                <w:rFonts w:ascii="Arial" w:hAnsi="Arial"/>
                <w:sz w:val="16"/>
                <w:szCs w:val="16"/>
              </w:rPr>
            </w:pPr>
            <w:r w:rsidRPr="00D0162F">
              <w:rPr>
                <w:rFonts w:ascii="Arial" w:hAnsi="Arial"/>
                <w:sz w:val="16"/>
                <w:szCs w:val="16"/>
              </w:rPr>
              <w:t>R5-2324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4C35B2" w14:textId="69902ECD" w:rsidR="006B6755" w:rsidRPr="00D0162F" w:rsidRDefault="006B6755" w:rsidP="006B6755">
            <w:pPr>
              <w:rPr>
                <w:rFonts w:ascii="Arial" w:hAnsi="Arial"/>
                <w:sz w:val="16"/>
                <w:szCs w:val="16"/>
              </w:rPr>
            </w:pPr>
            <w:r w:rsidRPr="00D0162F">
              <w:rPr>
                <w:rFonts w:ascii="Arial" w:hAnsi="Arial"/>
                <w:sz w:val="16"/>
                <w:szCs w:val="16"/>
              </w:rPr>
              <w:t>23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B4B467" w14:textId="5B60598C"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797284" w14:textId="1A582FF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2AF40B" w14:textId="47BA2448" w:rsidR="006B6755" w:rsidRPr="00D0162F" w:rsidRDefault="006B6755" w:rsidP="006B6755">
            <w:pPr>
              <w:rPr>
                <w:rFonts w:ascii="Arial" w:hAnsi="Arial"/>
                <w:sz w:val="16"/>
                <w:szCs w:val="16"/>
              </w:rPr>
            </w:pPr>
            <w:r w:rsidRPr="00D0162F">
              <w:rPr>
                <w:rFonts w:ascii="Arial" w:hAnsi="Arial"/>
                <w:sz w:val="16"/>
                <w:szCs w:val="16"/>
              </w:rPr>
              <w:t>Correction to EN DC RRM TC 4.6.2.x FR1 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E11C6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F89198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1B5496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2CEEDF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8C9B0A" w14:textId="40B073F6" w:rsidR="006B6755" w:rsidRPr="00D0162F" w:rsidRDefault="006B6755" w:rsidP="006B6755">
            <w:pPr>
              <w:rPr>
                <w:rFonts w:ascii="Arial" w:hAnsi="Arial"/>
                <w:sz w:val="16"/>
                <w:szCs w:val="16"/>
              </w:rPr>
            </w:pPr>
            <w:r w:rsidRPr="00D0162F">
              <w:rPr>
                <w:rFonts w:ascii="Arial" w:hAnsi="Arial"/>
                <w:sz w:val="16"/>
                <w:szCs w:val="16"/>
              </w:rPr>
              <w:t>R5-2324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2494D8" w14:textId="4435FED6" w:rsidR="006B6755" w:rsidRPr="00D0162F" w:rsidRDefault="006B6755" w:rsidP="006B6755">
            <w:pPr>
              <w:rPr>
                <w:rFonts w:ascii="Arial" w:hAnsi="Arial"/>
                <w:sz w:val="16"/>
                <w:szCs w:val="16"/>
              </w:rPr>
            </w:pPr>
            <w:r w:rsidRPr="00D0162F">
              <w:rPr>
                <w:rFonts w:ascii="Arial" w:hAnsi="Arial"/>
                <w:sz w:val="16"/>
                <w:szCs w:val="16"/>
              </w:rPr>
              <w:t>24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6EDD82" w14:textId="667E303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34C985" w14:textId="120D352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23F8EA" w14:textId="0DB5AED2" w:rsidR="006B6755" w:rsidRPr="00D0162F" w:rsidRDefault="006B6755" w:rsidP="006B6755">
            <w:pPr>
              <w:rPr>
                <w:rFonts w:ascii="Arial" w:hAnsi="Arial"/>
                <w:sz w:val="16"/>
                <w:szCs w:val="16"/>
              </w:rPr>
            </w:pPr>
            <w:r w:rsidRPr="00D0162F">
              <w:rPr>
                <w:rFonts w:ascii="Arial" w:hAnsi="Arial"/>
                <w:sz w:val="16"/>
                <w:szCs w:val="16"/>
              </w:rPr>
              <w:t>Correction to NR SA RRM TC 6.6.2.x FR1 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10FDC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8AE6E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D7CDDB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A51840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43BBC5" w14:textId="4C5D779D" w:rsidR="006B6755" w:rsidRPr="00D0162F" w:rsidRDefault="006B6755" w:rsidP="006B6755">
            <w:pPr>
              <w:rPr>
                <w:rFonts w:ascii="Arial" w:hAnsi="Arial"/>
                <w:sz w:val="16"/>
                <w:szCs w:val="16"/>
              </w:rPr>
            </w:pPr>
            <w:r w:rsidRPr="00D0162F">
              <w:rPr>
                <w:rFonts w:ascii="Arial" w:hAnsi="Arial"/>
                <w:sz w:val="16"/>
                <w:szCs w:val="16"/>
              </w:rPr>
              <w:t>R5-2324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872E44" w14:textId="1FBC09D5" w:rsidR="006B6755" w:rsidRPr="00D0162F" w:rsidRDefault="006B6755" w:rsidP="006B6755">
            <w:pPr>
              <w:rPr>
                <w:rFonts w:ascii="Arial" w:hAnsi="Arial"/>
                <w:sz w:val="16"/>
                <w:szCs w:val="16"/>
              </w:rPr>
            </w:pPr>
            <w:r w:rsidRPr="00D0162F">
              <w:rPr>
                <w:rFonts w:ascii="Arial" w:hAnsi="Arial"/>
                <w:sz w:val="16"/>
                <w:szCs w:val="16"/>
              </w:rPr>
              <w:t>24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0694EF" w14:textId="0BD1F7DD"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8C716F" w14:textId="111E97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E89CA6" w14:textId="42DB2989" w:rsidR="006B6755" w:rsidRPr="00D0162F" w:rsidRDefault="006B6755" w:rsidP="006B6755">
            <w:pPr>
              <w:rPr>
                <w:rFonts w:ascii="Arial" w:hAnsi="Arial"/>
                <w:sz w:val="16"/>
                <w:szCs w:val="16"/>
              </w:rPr>
            </w:pPr>
            <w:r w:rsidRPr="00D0162F">
              <w:rPr>
                <w:rFonts w:ascii="Arial" w:hAnsi="Arial"/>
                <w:sz w:val="16"/>
                <w:szCs w:val="16"/>
              </w:rPr>
              <w:t>Correction to Annex H for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CE404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A1F17B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0002E2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1F6EBE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C5BC91" w14:textId="38C2944F" w:rsidR="006B6755" w:rsidRPr="00D0162F" w:rsidRDefault="006B6755" w:rsidP="006B6755">
            <w:pPr>
              <w:rPr>
                <w:rFonts w:ascii="Arial" w:hAnsi="Arial"/>
                <w:sz w:val="16"/>
                <w:szCs w:val="16"/>
              </w:rPr>
            </w:pPr>
            <w:r w:rsidRPr="00D0162F">
              <w:rPr>
                <w:rFonts w:ascii="Arial" w:hAnsi="Arial"/>
                <w:sz w:val="16"/>
                <w:szCs w:val="16"/>
              </w:rPr>
              <w:t>R5-2325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DFC34A" w14:textId="5DAE93A1" w:rsidR="006B6755" w:rsidRPr="00D0162F" w:rsidRDefault="006B6755" w:rsidP="006B6755">
            <w:pPr>
              <w:rPr>
                <w:rFonts w:ascii="Arial" w:hAnsi="Arial"/>
                <w:sz w:val="16"/>
                <w:szCs w:val="16"/>
              </w:rPr>
            </w:pPr>
            <w:r w:rsidRPr="00D0162F">
              <w:rPr>
                <w:rFonts w:ascii="Arial" w:hAnsi="Arial"/>
                <w:sz w:val="16"/>
                <w:szCs w:val="16"/>
              </w:rPr>
              <w:t>24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53EC10" w14:textId="0D626D0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93F727" w14:textId="13FD110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7D8F1A" w14:textId="4BE04D68" w:rsidR="006B6755" w:rsidRPr="00D0162F" w:rsidRDefault="006B6755" w:rsidP="006B6755">
            <w:pPr>
              <w:rPr>
                <w:rFonts w:ascii="Arial" w:hAnsi="Arial"/>
                <w:sz w:val="16"/>
                <w:szCs w:val="16"/>
              </w:rPr>
            </w:pPr>
            <w:r w:rsidRPr="00D0162F">
              <w:rPr>
                <w:rFonts w:ascii="Arial" w:hAnsi="Arial"/>
                <w:sz w:val="16"/>
                <w:szCs w:val="16"/>
              </w:rPr>
              <w:t>Update of eMG TC 6.6.18.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79C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242A4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B9F4CA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94D84A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E5F106" w14:textId="1BC05F1C" w:rsidR="006B6755" w:rsidRPr="00D0162F" w:rsidRDefault="006B6755" w:rsidP="006B6755">
            <w:pPr>
              <w:rPr>
                <w:rFonts w:ascii="Arial" w:hAnsi="Arial"/>
                <w:sz w:val="16"/>
                <w:szCs w:val="16"/>
              </w:rPr>
            </w:pPr>
            <w:r w:rsidRPr="00D0162F">
              <w:rPr>
                <w:rFonts w:ascii="Arial" w:hAnsi="Arial"/>
                <w:sz w:val="16"/>
                <w:szCs w:val="16"/>
              </w:rPr>
              <w:t>R5-2325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5C5989" w14:textId="6E8282C5" w:rsidR="006B6755" w:rsidRPr="00D0162F" w:rsidRDefault="006B6755" w:rsidP="006B6755">
            <w:pPr>
              <w:rPr>
                <w:rFonts w:ascii="Arial" w:hAnsi="Arial"/>
                <w:sz w:val="16"/>
                <w:szCs w:val="16"/>
              </w:rPr>
            </w:pPr>
            <w:r w:rsidRPr="00D0162F">
              <w:rPr>
                <w:rFonts w:ascii="Arial" w:hAnsi="Arial"/>
                <w:sz w:val="16"/>
                <w:szCs w:val="16"/>
              </w:rPr>
              <w:t>24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E394E4" w14:textId="1FDFA1E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D3CA8A" w14:textId="6151CDD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0DF68E" w14:textId="4AFCB80A" w:rsidR="006B6755" w:rsidRPr="00D0162F" w:rsidRDefault="006B6755" w:rsidP="006B6755">
            <w:pPr>
              <w:rPr>
                <w:rFonts w:ascii="Arial" w:hAnsi="Arial"/>
                <w:sz w:val="16"/>
                <w:szCs w:val="16"/>
              </w:rPr>
            </w:pPr>
            <w:r w:rsidRPr="00D0162F">
              <w:rPr>
                <w:rFonts w:ascii="Arial" w:hAnsi="Arial"/>
                <w:sz w:val="16"/>
                <w:szCs w:val="16"/>
              </w:rPr>
              <w:t>Update of eMG TC 6.6.18.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8B16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2A284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E92B7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8DABC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02F535" w14:textId="3E0D88CB" w:rsidR="006B6755" w:rsidRPr="00D0162F" w:rsidRDefault="006B6755" w:rsidP="006B6755">
            <w:pPr>
              <w:rPr>
                <w:rFonts w:ascii="Arial" w:hAnsi="Arial"/>
                <w:sz w:val="16"/>
                <w:szCs w:val="16"/>
              </w:rPr>
            </w:pPr>
            <w:r w:rsidRPr="00D0162F">
              <w:rPr>
                <w:rFonts w:ascii="Arial" w:hAnsi="Arial"/>
                <w:sz w:val="16"/>
                <w:szCs w:val="16"/>
              </w:rPr>
              <w:t>R5-2325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85FA40" w14:textId="1A52852D" w:rsidR="006B6755" w:rsidRPr="00D0162F" w:rsidRDefault="006B6755" w:rsidP="006B6755">
            <w:pPr>
              <w:rPr>
                <w:rFonts w:ascii="Arial" w:hAnsi="Arial"/>
                <w:sz w:val="16"/>
                <w:szCs w:val="16"/>
              </w:rPr>
            </w:pPr>
            <w:r w:rsidRPr="00D0162F">
              <w:rPr>
                <w:rFonts w:ascii="Arial" w:hAnsi="Arial"/>
                <w:sz w:val="16"/>
                <w:szCs w:val="16"/>
              </w:rPr>
              <w:t>24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DE36CD" w14:textId="6ACBE18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E9303E" w14:textId="2A98754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EC5EDE" w14:textId="4BA4CE14" w:rsidR="006B6755" w:rsidRPr="00D0162F" w:rsidRDefault="006B6755" w:rsidP="006B6755">
            <w:pPr>
              <w:rPr>
                <w:rFonts w:ascii="Arial" w:hAnsi="Arial"/>
                <w:sz w:val="16"/>
                <w:szCs w:val="16"/>
              </w:rPr>
            </w:pPr>
            <w:r w:rsidRPr="00D0162F">
              <w:rPr>
                <w:rFonts w:ascii="Arial" w:hAnsi="Arial"/>
                <w:sz w:val="16"/>
                <w:szCs w:val="16"/>
              </w:rPr>
              <w:t>Update of E.4 for MG enhanc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0021C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4D08FE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084242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86B685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8D7E1F" w14:textId="2845A27F" w:rsidR="006B6755" w:rsidRPr="00D0162F" w:rsidRDefault="006B6755" w:rsidP="006B6755">
            <w:pPr>
              <w:rPr>
                <w:rFonts w:ascii="Arial" w:hAnsi="Arial"/>
                <w:sz w:val="16"/>
                <w:szCs w:val="16"/>
              </w:rPr>
            </w:pPr>
            <w:r w:rsidRPr="00D0162F">
              <w:rPr>
                <w:rFonts w:ascii="Arial" w:hAnsi="Arial"/>
                <w:sz w:val="16"/>
                <w:szCs w:val="16"/>
              </w:rPr>
              <w:t>R5-2325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2C3E2C" w14:textId="35D8E2B7" w:rsidR="006B6755" w:rsidRPr="00D0162F" w:rsidRDefault="006B6755" w:rsidP="006B6755">
            <w:pPr>
              <w:rPr>
                <w:rFonts w:ascii="Arial" w:hAnsi="Arial"/>
                <w:sz w:val="16"/>
                <w:szCs w:val="16"/>
              </w:rPr>
            </w:pPr>
            <w:r w:rsidRPr="00D0162F">
              <w:rPr>
                <w:rFonts w:ascii="Arial" w:hAnsi="Arial"/>
                <w:sz w:val="16"/>
                <w:szCs w:val="16"/>
              </w:rPr>
              <w:t>24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59E415" w14:textId="5C7E54D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8FBD66" w14:textId="758A2F3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61EA5A" w14:textId="0D7025E1" w:rsidR="006B6755" w:rsidRPr="00D0162F" w:rsidRDefault="006B6755" w:rsidP="006B6755">
            <w:pPr>
              <w:rPr>
                <w:rFonts w:ascii="Arial" w:hAnsi="Arial"/>
                <w:sz w:val="16"/>
                <w:szCs w:val="16"/>
              </w:rPr>
            </w:pPr>
            <w:r w:rsidRPr="00D0162F">
              <w:rPr>
                <w:rFonts w:ascii="Arial" w:hAnsi="Arial"/>
                <w:sz w:val="16"/>
                <w:szCs w:val="16"/>
              </w:rPr>
              <w:t>Update of H.3.1 for MG enhanc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685D5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9D7332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2F0AE7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6610B4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F98D2A" w14:textId="1277B84F" w:rsidR="006B6755" w:rsidRPr="00D0162F" w:rsidRDefault="006B6755" w:rsidP="006B6755">
            <w:pPr>
              <w:rPr>
                <w:rFonts w:ascii="Arial" w:hAnsi="Arial"/>
                <w:sz w:val="16"/>
                <w:szCs w:val="16"/>
              </w:rPr>
            </w:pPr>
            <w:r w:rsidRPr="00D0162F">
              <w:rPr>
                <w:rFonts w:ascii="Arial" w:hAnsi="Arial"/>
                <w:sz w:val="16"/>
                <w:szCs w:val="16"/>
              </w:rPr>
              <w:t>R5-232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A941DA" w14:textId="51436DFC" w:rsidR="006B6755" w:rsidRPr="00D0162F" w:rsidRDefault="006B6755" w:rsidP="006B6755">
            <w:pPr>
              <w:rPr>
                <w:rFonts w:ascii="Arial" w:hAnsi="Arial"/>
                <w:sz w:val="16"/>
                <w:szCs w:val="16"/>
              </w:rPr>
            </w:pPr>
            <w:r w:rsidRPr="00D0162F">
              <w:rPr>
                <w:rFonts w:ascii="Arial" w:hAnsi="Arial"/>
                <w:sz w:val="16"/>
                <w:szCs w:val="16"/>
              </w:rPr>
              <w:t>24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500782" w14:textId="22DF3E2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3CF2B9" w14:textId="6961382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387DA6" w14:textId="533A6FC1" w:rsidR="006B6755" w:rsidRPr="00D0162F" w:rsidRDefault="006B6755" w:rsidP="006B6755">
            <w:pPr>
              <w:rPr>
                <w:rFonts w:ascii="Arial" w:hAnsi="Arial"/>
                <w:sz w:val="16"/>
                <w:szCs w:val="16"/>
              </w:rPr>
            </w:pPr>
            <w:r w:rsidRPr="00D0162F">
              <w:rPr>
                <w:rFonts w:ascii="Arial" w:hAnsi="Arial"/>
                <w:sz w:val="16"/>
                <w:szCs w:val="16"/>
              </w:rPr>
              <w:t>Correction of EN-DC event reporting with highSpeedMeasCA-Scell-r17 test case 4.6.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39060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3BD66E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53F8E7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248F47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D6A05E" w14:textId="15E65DD5" w:rsidR="006B6755" w:rsidRPr="00D0162F" w:rsidRDefault="006B6755" w:rsidP="006B6755">
            <w:pPr>
              <w:rPr>
                <w:rFonts w:ascii="Arial" w:hAnsi="Arial"/>
                <w:sz w:val="16"/>
                <w:szCs w:val="16"/>
              </w:rPr>
            </w:pPr>
            <w:r w:rsidRPr="00D0162F">
              <w:rPr>
                <w:rFonts w:ascii="Arial" w:hAnsi="Arial"/>
                <w:sz w:val="16"/>
                <w:szCs w:val="16"/>
              </w:rPr>
              <w:t>R5-232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D2FFA7" w14:textId="51B55C3C" w:rsidR="006B6755" w:rsidRPr="00D0162F" w:rsidRDefault="006B6755" w:rsidP="006B6755">
            <w:pPr>
              <w:rPr>
                <w:rFonts w:ascii="Arial" w:hAnsi="Arial"/>
                <w:sz w:val="16"/>
                <w:szCs w:val="16"/>
              </w:rPr>
            </w:pPr>
            <w:r w:rsidRPr="00D0162F">
              <w:rPr>
                <w:rFonts w:ascii="Arial" w:hAnsi="Arial"/>
                <w:sz w:val="16"/>
                <w:szCs w:val="16"/>
              </w:rPr>
              <w:t>24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A68AC6" w14:textId="35A0389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26B75B" w14:textId="5EA908E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54E769" w14:textId="7B0B5353" w:rsidR="006B6755" w:rsidRPr="00D0162F" w:rsidRDefault="006B6755" w:rsidP="006B6755">
            <w:pPr>
              <w:rPr>
                <w:rFonts w:ascii="Arial" w:hAnsi="Arial"/>
                <w:sz w:val="16"/>
                <w:szCs w:val="16"/>
              </w:rPr>
            </w:pPr>
            <w:r w:rsidRPr="00D0162F">
              <w:rPr>
                <w:rFonts w:ascii="Arial" w:hAnsi="Arial"/>
                <w:sz w:val="16"/>
                <w:szCs w:val="16"/>
              </w:rPr>
              <w:t>Correction of EN-DC event reporting with highSpeedMeasCA-Scell-r17 test case 4.6.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EA0A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E2C466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E84963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83FA3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233DA9" w14:textId="41AA7185" w:rsidR="006B6755" w:rsidRPr="00D0162F" w:rsidRDefault="006B6755" w:rsidP="006B6755">
            <w:pPr>
              <w:rPr>
                <w:rFonts w:ascii="Arial" w:hAnsi="Arial"/>
                <w:sz w:val="16"/>
                <w:szCs w:val="16"/>
              </w:rPr>
            </w:pPr>
            <w:r w:rsidRPr="00D0162F">
              <w:rPr>
                <w:rFonts w:ascii="Arial" w:hAnsi="Arial"/>
                <w:sz w:val="16"/>
                <w:szCs w:val="16"/>
              </w:rPr>
              <w:t>R5-232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17E3E" w14:textId="15C730EE" w:rsidR="006B6755" w:rsidRPr="00D0162F" w:rsidRDefault="006B6755" w:rsidP="006B6755">
            <w:pPr>
              <w:rPr>
                <w:rFonts w:ascii="Arial" w:hAnsi="Arial"/>
                <w:sz w:val="16"/>
                <w:szCs w:val="16"/>
              </w:rPr>
            </w:pPr>
            <w:r w:rsidRPr="00D0162F">
              <w:rPr>
                <w:rFonts w:ascii="Arial" w:hAnsi="Arial"/>
                <w:sz w:val="16"/>
                <w:szCs w:val="16"/>
              </w:rPr>
              <w:t>24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55087C" w14:textId="15ACD7F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334F77" w14:textId="22E6708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7C80F2" w14:textId="20374364" w:rsidR="006B6755" w:rsidRPr="00D0162F" w:rsidRDefault="006B6755" w:rsidP="006B6755">
            <w:pPr>
              <w:rPr>
                <w:rFonts w:ascii="Arial" w:hAnsi="Arial"/>
                <w:sz w:val="16"/>
                <w:szCs w:val="16"/>
              </w:rPr>
            </w:pPr>
            <w:r w:rsidRPr="00D0162F">
              <w:rPr>
                <w:rFonts w:ascii="Arial" w:hAnsi="Arial"/>
                <w:sz w:val="16"/>
                <w:szCs w:val="16"/>
              </w:rPr>
              <w:t>Correction of SA FR1 HST reselection test case 6.1.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6B68E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146DFA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E0497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F70396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57A51F" w14:textId="42D1DD8C" w:rsidR="006B6755" w:rsidRPr="00D0162F" w:rsidRDefault="006B6755" w:rsidP="006B6755">
            <w:pPr>
              <w:rPr>
                <w:rFonts w:ascii="Arial" w:hAnsi="Arial"/>
                <w:sz w:val="16"/>
                <w:szCs w:val="16"/>
              </w:rPr>
            </w:pPr>
            <w:r w:rsidRPr="00D0162F">
              <w:rPr>
                <w:rFonts w:ascii="Arial" w:hAnsi="Arial"/>
                <w:sz w:val="16"/>
                <w:szCs w:val="16"/>
              </w:rPr>
              <w:t>R5-2329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667BA3" w14:textId="7D77DBA8" w:rsidR="006B6755" w:rsidRPr="00D0162F" w:rsidRDefault="006B6755" w:rsidP="006B6755">
            <w:pPr>
              <w:rPr>
                <w:rFonts w:ascii="Arial" w:hAnsi="Arial"/>
                <w:sz w:val="16"/>
                <w:szCs w:val="16"/>
              </w:rPr>
            </w:pPr>
            <w:r w:rsidRPr="00D0162F">
              <w:rPr>
                <w:rFonts w:ascii="Arial" w:hAnsi="Arial"/>
                <w:sz w:val="16"/>
                <w:szCs w:val="16"/>
              </w:rPr>
              <w:t>24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A21334" w14:textId="7A32BC7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C77673" w14:textId="0774BB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17FB56" w14:textId="29FFA59B" w:rsidR="006B6755" w:rsidRPr="00D0162F" w:rsidRDefault="006B6755" w:rsidP="006B6755">
            <w:pPr>
              <w:rPr>
                <w:rFonts w:ascii="Arial" w:hAnsi="Arial"/>
                <w:sz w:val="16"/>
                <w:szCs w:val="16"/>
              </w:rPr>
            </w:pPr>
            <w:r w:rsidRPr="00D0162F">
              <w:rPr>
                <w:rFonts w:ascii="Arial" w:hAnsi="Arial"/>
                <w:sz w:val="16"/>
                <w:szCs w:val="16"/>
              </w:rPr>
              <w:t>Correction of SA event reporting with highSpeedMeasCA-Scell-r17 test case 6.6.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11D8C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886380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0E6B29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5D6B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FC5183" w14:textId="082D22B9" w:rsidR="006B6755" w:rsidRPr="00D0162F" w:rsidRDefault="006B6755" w:rsidP="006B6755">
            <w:pPr>
              <w:rPr>
                <w:rFonts w:ascii="Arial" w:hAnsi="Arial"/>
                <w:sz w:val="16"/>
                <w:szCs w:val="16"/>
              </w:rPr>
            </w:pPr>
            <w:r w:rsidRPr="00D0162F">
              <w:rPr>
                <w:rFonts w:ascii="Arial" w:hAnsi="Arial"/>
                <w:sz w:val="16"/>
                <w:szCs w:val="16"/>
              </w:rPr>
              <w:t>R5-232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CFEC7A" w14:textId="243FA179" w:rsidR="006B6755" w:rsidRPr="00D0162F" w:rsidRDefault="006B6755" w:rsidP="006B6755">
            <w:pPr>
              <w:rPr>
                <w:rFonts w:ascii="Arial" w:hAnsi="Arial"/>
                <w:sz w:val="16"/>
                <w:szCs w:val="16"/>
              </w:rPr>
            </w:pPr>
            <w:r w:rsidRPr="00D0162F">
              <w:rPr>
                <w:rFonts w:ascii="Arial" w:hAnsi="Arial"/>
                <w:sz w:val="16"/>
                <w:szCs w:val="16"/>
              </w:rPr>
              <w:t>24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AFCEA6" w14:textId="38226D0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79757" w14:textId="1BBDB01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5A0C7" w14:textId="22173DD9" w:rsidR="006B6755" w:rsidRPr="00D0162F" w:rsidRDefault="006B6755" w:rsidP="006B6755">
            <w:pPr>
              <w:rPr>
                <w:rFonts w:ascii="Arial" w:hAnsi="Arial"/>
                <w:sz w:val="16"/>
                <w:szCs w:val="16"/>
              </w:rPr>
            </w:pPr>
            <w:r w:rsidRPr="00D0162F">
              <w:rPr>
                <w:rFonts w:ascii="Arial" w:hAnsi="Arial"/>
                <w:sz w:val="16"/>
                <w:szCs w:val="16"/>
              </w:rPr>
              <w:t>Correction of Annex F for HST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45A04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142BF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8CCF38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9A781A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257D99" w14:textId="4699C509" w:rsidR="006B6755" w:rsidRPr="00D0162F" w:rsidRDefault="006B6755" w:rsidP="006B6755">
            <w:pPr>
              <w:rPr>
                <w:rFonts w:ascii="Arial" w:hAnsi="Arial"/>
                <w:sz w:val="16"/>
                <w:szCs w:val="16"/>
              </w:rPr>
            </w:pPr>
            <w:r w:rsidRPr="00D0162F">
              <w:rPr>
                <w:rFonts w:ascii="Arial" w:hAnsi="Arial"/>
                <w:sz w:val="16"/>
                <w:szCs w:val="16"/>
              </w:rPr>
              <w:t>R5-2329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00437" w14:textId="57191036" w:rsidR="006B6755" w:rsidRPr="00D0162F" w:rsidRDefault="006B6755" w:rsidP="006B6755">
            <w:pPr>
              <w:rPr>
                <w:rFonts w:ascii="Arial" w:hAnsi="Arial"/>
                <w:sz w:val="16"/>
                <w:szCs w:val="16"/>
              </w:rPr>
            </w:pPr>
            <w:r w:rsidRPr="00D0162F">
              <w:rPr>
                <w:rFonts w:ascii="Arial" w:hAnsi="Arial"/>
                <w:sz w:val="16"/>
                <w:szCs w:val="16"/>
              </w:rPr>
              <w:t>24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BE7D36" w14:textId="778FC7B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D6422E" w14:textId="61EEEC5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B5B614" w14:textId="202684FC" w:rsidR="006B6755" w:rsidRPr="00D0162F" w:rsidRDefault="006B6755" w:rsidP="006B6755">
            <w:pPr>
              <w:rPr>
                <w:rFonts w:ascii="Arial" w:hAnsi="Arial"/>
                <w:sz w:val="16"/>
                <w:szCs w:val="16"/>
              </w:rPr>
            </w:pPr>
            <w:r w:rsidRPr="00D0162F">
              <w:rPr>
                <w:rFonts w:ascii="Arial" w:hAnsi="Arial"/>
                <w:sz w:val="16"/>
                <w:szCs w:val="16"/>
              </w:rPr>
              <w:t>Correction of RedCap test case 1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16EF2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FD53EF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C48A7A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A54F1A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C6BBA1" w14:textId="1428BC18" w:rsidR="006B6755" w:rsidRPr="00D0162F" w:rsidRDefault="006B6755" w:rsidP="006B6755">
            <w:pPr>
              <w:rPr>
                <w:rFonts w:ascii="Arial" w:hAnsi="Arial"/>
                <w:sz w:val="16"/>
                <w:szCs w:val="16"/>
              </w:rPr>
            </w:pPr>
            <w:r w:rsidRPr="00D0162F">
              <w:rPr>
                <w:rFonts w:ascii="Arial" w:hAnsi="Arial"/>
                <w:sz w:val="16"/>
                <w:szCs w:val="16"/>
              </w:rPr>
              <w:t>R5-232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18D8EB" w14:textId="25EC91B4" w:rsidR="006B6755" w:rsidRPr="00D0162F" w:rsidRDefault="006B6755" w:rsidP="006B6755">
            <w:pPr>
              <w:rPr>
                <w:rFonts w:ascii="Arial" w:hAnsi="Arial"/>
                <w:sz w:val="16"/>
                <w:szCs w:val="16"/>
              </w:rPr>
            </w:pPr>
            <w:r w:rsidRPr="00D0162F">
              <w:rPr>
                <w:rFonts w:ascii="Arial" w:hAnsi="Arial"/>
                <w:sz w:val="16"/>
                <w:szCs w:val="16"/>
              </w:rPr>
              <w:t>24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468982" w14:textId="7F9E7BA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162DC5" w14:textId="7DFAD0F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E6CDD5" w14:textId="2795AAA0" w:rsidR="006B6755" w:rsidRPr="00D0162F" w:rsidRDefault="006B6755" w:rsidP="006B6755">
            <w:pPr>
              <w:rPr>
                <w:rFonts w:ascii="Arial" w:hAnsi="Arial"/>
                <w:sz w:val="16"/>
                <w:szCs w:val="16"/>
              </w:rPr>
            </w:pPr>
            <w:r w:rsidRPr="00D0162F">
              <w:rPr>
                <w:rFonts w:ascii="Arial" w:hAnsi="Arial"/>
                <w:sz w:val="16"/>
                <w:szCs w:val="16"/>
              </w:rPr>
              <w:t>Correction of RedCap test case 1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735A7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4C6B43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7B9AF9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9934F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FCC86" w14:textId="79C4A5AE" w:rsidR="006B6755" w:rsidRPr="00D0162F" w:rsidRDefault="006B6755" w:rsidP="006B6755">
            <w:pPr>
              <w:rPr>
                <w:rFonts w:ascii="Arial" w:hAnsi="Arial"/>
                <w:sz w:val="16"/>
                <w:szCs w:val="16"/>
              </w:rPr>
            </w:pPr>
            <w:r w:rsidRPr="00D0162F">
              <w:rPr>
                <w:rFonts w:ascii="Arial" w:hAnsi="Arial"/>
                <w:sz w:val="16"/>
                <w:szCs w:val="16"/>
              </w:rPr>
              <w:t>R5-2329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663693" w14:textId="1A308EF2" w:rsidR="006B6755" w:rsidRPr="00D0162F" w:rsidRDefault="006B6755" w:rsidP="006B6755">
            <w:pPr>
              <w:rPr>
                <w:rFonts w:ascii="Arial" w:hAnsi="Arial"/>
                <w:sz w:val="16"/>
                <w:szCs w:val="16"/>
              </w:rPr>
            </w:pPr>
            <w:r w:rsidRPr="00D0162F">
              <w:rPr>
                <w:rFonts w:ascii="Arial" w:hAnsi="Arial"/>
                <w:sz w:val="16"/>
                <w:szCs w:val="16"/>
              </w:rPr>
              <w:t>24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489606" w14:textId="53E8985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B017E2" w14:textId="1D28B41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90F951" w14:textId="53993390" w:rsidR="006B6755" w:rsidRPr="00D0162F" w:rsidRDefault="006B6755" w:rsidP="006B6755">
            <w:pPr>
              <w:rPr>
                <w:rFonts w:ascii="Arial" w:hAnsi="Arial"/>
                <w:sz w:val="16"/>
                <w:szCs w:val="16"/>
              </w:rPr>
            </w:pPr>
            <w:r w:rsidRPr="00D0162F">
              <w:rPr>
                <w:rFonts w:ascii="Arial" w:hAnsi="Arial"/>
                <w:sz w:val="16"/>
                <w:szCs w:val="16"/>
              </w:rPr>
              <w:t>Correction of RedCap test case 17.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9657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707626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C7EBC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524046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C9D7DC" w14:textId="0814F090" w:rsidR="006B6755" w:rsidRPr="00D0162F" w:rsidRDefault="006B6755" w:rsidP="006B6755">
            <w:pPr>
              <w:rPr>
                <w:rFonts w:ascii="Arial" w:hAnsi="Arial"/>
                <w:sz w:val="16"/>
                <w:szCs w:val="16"/>
              </w:rPr>
            </w:pPr>
            <w:r w:rsidRPr="00D0162F">
              <w:rPr>
                <w:rFonts w:ascii="Arial" w:hAnsi="Arial"/>
                <w:sz w:val="16"/>
                <w:szCs w:val="16"/>
              </w:rPr>
              <w:t>R5-2329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6AD0E3" w14:textId="3D92C86D" w:rsidR="006B6755" w:rsidRPr="00D0162F" w:rsidRDefault="006B6755" w:rsidP="006B6755">
            <w:pPr>
              <w:rPr>
                <w:rFonts w:ascii="Arial" w:hAnsi="Arial"/>
                <w:sz w:val="16"/>
                <w:szCs w:val="16"/>
              </w:rPr>
            </w:pPr>
            <w:r w:rsidRPr="00D0162F">
              <w:rPr>
                <w:rFonts w:ascii="Arial" w:hAnsi="Arial"/>
                <w:sz w:val="16"/>
                <w:szCs w:val="16"/>
              </w:rPr>
              <w:t>24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DC76A0" w14:textId="431FDC2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BFA0A7" w14:textId="384DCD3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832046" w14:textId="616951D1" w:rsidR="006B6755" w:rsidRPr="00D0162F" w:rsidRDefault="006B6755" w:rsidP="006B6755">
            <w:pPr>
              <w:rPr>
                <w:rFonts w:ascii="Arial" w:hAnsi="Arial"/>
                <w:sz w:val="16"/>
                <w:szCs w:val="16"/>
              </w:rPr>
            </w:pPr>
            <w:r w:rsidRPr="00D0162F">
              <w:rPr>
                <w:rFonts w:ascii="Arial" w:hAnsi="Arial"/>
                <w:sz w:val="16"/>
                <w:szCs w:val="16"/>
              </w:rPr>
              <w:t>Correction of RedCap test case 17.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7A16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FF897F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1F5EDD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2B3756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AADD43" w14:textId="265D6A9A" w:rsidR="006B6755" w:rsidRPr="00D0162F" w:rsidRDefault="006B6755" w:rsidP="006B6755">
            <w:pPr>
              <w:rPr>
                <w:rFonts w:ascii="Arial" w:hAnsi="Arial"/>
                <w:sz w:val="16"/>
                <w:szCs w:val="16"/>
              </w:rPr>
            </w:pPr>
            <w:r w:rsidRPr="00D0162F">
              <w:rPr>
                <w:rFonts w:ascii="Arial" w:hAnsi="Arial"/>
                <w:sz w:val="16"/>
                <w:szCs w:val="16"/>
              </w:rPr>
              <w:t>R5-2329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F710B5" w14:textId="1BC672ED" w:rsidR="006B6755" w:rsidRPr="00D0162F" w:rsidRDefault="006B6755" w:rsidP="006B6755">
            <w:pPr>
              <w:rPr>
                <w:rFonts w:ascii="Arial" w:hAnsi="Arial"/>
                <w:sz w:val="16"/>
                <w:szCs w:val="16"/>
              </w:rPr>
            </w:pPr>
            <w:r w:rsidRPr="00D0162F">
              <w:rPr>
                <w:rFonts w:ascii="Arial" w:hAnsi="Arial"/>
                <w:sz w:val="16"/>
                <w:szCs w:val="16"/>
              </w:rPr>
              <w:t>24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48C088" w14:textId="2733AD9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0ECD89" w14:textId="0496416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00072" w14:textId="33ED2AB0" w:rsidR="006B6755" w:rsidRPr="00D0162F" w:rsidRDefault="006B6755" w:rsidP="006B6755">
            <w:pPr>
              <w:rPr>
                <w:rFonts w:ascii="Arial" w:hAnsi="Arial"/>
                <w:sz w:val="16"/>
                <w:szCs w:val="16"/>
              </w:rPr>
            </w:pPr>
            <w:r w:rsidRPr="00D0162F">
              <w:rPr>
                <w:rFonts w:ascii="Arial" w:hAnsi="Arial"/>
                <w:sz w:val="16"/>
                <w:szCs w:val="16"/>
              </w:rPr>
              <w:t>Correction to CSI RS based L1-RSRP measurement test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E030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6D59F2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0C776E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F29CF4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023363" w14:textId="68CF68D0" w:rsidR="006B6755" w:rsidRPr="00D0162F" w:rsidRDefault="006B6755" w:rsidP="006B6755">
            <w:pPr>
              <w:rPr>
                <w:rFonts w:ascii="Arial" w:hAnsi="Arial"/>
                <w:sz w:val="16"/>
                <w:szCs w:val="16"/>
              </w:rPr>
            </w:pPr>
            <w:r w:rsidRPr="00D0162F">
              <w:rPr>
                <w:rFonts w:ascii="Arial" w:hAnsi="Arial"/>
                <w:sz w:val="16"/>
                <w:szCs w:val="16"/>
              </w:rPr>
              <w:t>R5-2330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7A06D9" w14:textId="13571ECD" w:rsidR="006B6755" w:rsidRPr="00D0162F" w:rsidRDefault="006B6755" w:rsidP="006B6755">
            <w:pPr>
              <w:rPr>
                <w:rFonts w:ascii="Arial" w:hAnsi="Arial"/>
                <w:sz w:val="16"/>
                <w:szCs w:val="16"/>
              </w:rPr>
            </w:pPr>
            <w:r w:rsidRPr="00D0162F">
              <w:rPr>
                <w:rFonts w:ascii="Arial" w:hAnsi="Arial"/>
                <w:sz w:val="16"/>
                <w:szCs w:val="16"/>
              </w:rPr>
              <w:t>24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65A146" w14:textId="10455BE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E8F0BE" w14:textId="4FE3F7C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687B98" w14:textId="7B2CF496" w:rsidR="006B6755" w:rsidRPr="00D0162F" w:rsidRDefault="006B6755" w:rsidP="006B6755">
            <w:pPr>
              <w:rPr>
                <w:rFonts w:ascii="Arial" w:hAnsi="Arial"/>
                <w:sz w:val="16"/>
                <w:szCs w:val="16"/>
              </w:rPr>
            </w:pPr>
            <w:r w:rsidRPr="00D0162F">
              <w:rPr>
                <w:rFonts w:ascii="Arial" w:hAnsi="Arial"/>
                <w:sz w:val="16"/>
                <w:szCs w:val="16"/>
              </w:rPr>
              <w:t>Correction to message exception in FR1 BWP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A568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F60A8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FB10E3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67C755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AE0DAD" w14:textId="77F4EFB7" w:rsidR="006B6755" w:rsidRPr="00D0162F" w:rsidRDefault="006B6755" w:rsidP="006B6755">
            <w:pPr>
              <w:rPr>
                <w:rFonts w:ascii="Arial" w:hAnsi="Arial"/>
                <w:sz w:val="16"/>
                <w:szCs w:val="16"/>
              </w:rPr>
            </w:pPr>
            <w:r w:rsidRPr="00D0162F">
              <w:rPr>
                <w:rFonts w:ascii="Arial" w:hAnsi="Arial"/>
                <w:sz w:val="16"/>
                <w:szCs w:val="16"/>
              </w:rPr>
              <w:t>R5-2330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4F90D8" w14:textId="77A44F1F" w:rsidR="006B6755" w:rsidRPr="00D0162F" w:rsidRDefault="006B6755" w:rsidP="006B6755">
            <w:pPr>
              <w:rPr>
                <w:rFonts w:ascii="Arial" w:hAnsi="Arial"/>
                <w:sz w:val="16"/>
                <w:szCs w:val="16"/>
              </w:rPr>
            </w:pPr>
            <w:r w:rsidRPr="00D0162F">
              <w:rPr>
                <w:rFonts w:ascii="Arial" w:hAnsi="Arial"/>
                <w:sz w:val="16"/>
                <w:szCs w:val="16"/>
              </w:rPr>
              <w:t>24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496FF" w14:textId="757C585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D17706" w14:textId="3E54DF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CFF87A" w14:textId="2D1DA9D8" w:rsidR="006B6755" w:rsidRPr="00D0162F" w:rsidRDefault="006B6755" w:rsidP="006B6755">
            <w:pPr>
              <w:rPr>
                <w:rFonts w:ascii="Arial" w:hAnsi="Arial"/>
                <w:sz w:val="16"/>
                <w:szCs w:val="16"/>
              </w:rPr>
            </w:pPr>
            <w:r w:rsidRPr="00D0162F">
              <w:rPr>
                <w:rFonts w:ascii="Arial" w:hAnsi="Arial"/>
                <w:sz w:val="16"/>
                <w:szCs w:val="16"/>
              </w:rPr>
              <w:t>Correction to ssb-ToMeasure setting in 5.6.1.1 and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7C04E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D61DD1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65563C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4E2A63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1021D0" w14:textId="0A9D3EDD" w:rsidR="006B6755" w:rsidRPr="00D0162F" w:rsidRDefault="006B6755" w:rsidP="006B6755">
            <w:pPr>
              <w:rPr>
                <w:rFonts w:ascii="Arial" w:hAnsi="Arial"/>
                <w:sz w:val="16"/>
                <w:szCs w:val="16"/>
              </w:rPr>
            </w:pPr>
            <w:r w:rsidRPr="00D0162F">
              <w:rPr>
                <w:rFonts w:ascii="Arial" w:hAnsi="Arial"/>
                <w:sz w:val="16"/>
                <w:szCs w:val="16"/>
              </w:rPr>
              <w:t>R5-2330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EE167C" w14:textId="5904E978" w:rsidR="006B6755" w:rsidRPr="00D0162F" w:rsidRDefault="006B6755" w:rsidP="006B6755">
            <w:pPr>
              <w:rPr>
                <w:rFonts w:ascii="Arial" w:hAnsi="Arial"/>
                <w:sz w:val="16"/>
                <w:szCs w:val="16"/>
              </w:rPr>
            </w:pPr>
            <w:r w:rsidRPr="00D0162F">
              <w:rPr>
                <w:rFonts w:ascii="Arial" w:hAnsi="Arial"/>
                <w:sz w:val="16"/>
                <w:szCs w:val="16"/>
              </w:rPr>
              <w:t>24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E1586F" w14:textId="2C7D974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0A5571" w14:textId="6921743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7CB5F3" w14:textId="18102674" w:rsidR="006B6755" w:rsidRPr="00D0162F" w:rsidRDefault="006B6755" w:rsidP="006B6755">
            <w:pPr>
              <w:rPr>
                <w:rFonts w:ascii="Arial" w:hAnsi="Arial"/>
                <w:sz w:val="16"/>
                <w:szCs w:val="16"/>
              </w:rPr>
            </w:pPr>
            <w:r w:rsidRPr="00D0162F">
              <w:rPr>
                <w:rFonts w:ascii="Arial" w:hAnsi="Arial"/>
                <w:sz w:val="16"/>
                <w:szCs w:val="16"/>
              </w:rPr>
              <w:t>Correction to CellGroupConfig in 5.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5D2CA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8FB50B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D43FD9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4639A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1D113A" w14:textId="4D814FAB" w:rsidR="006B6755" w:rsidRPr="00D0162F" w:rsidRDefault="006B6755" w:rsidP="006B6755">
            <w:pPr>
              <w:rPr>
                <w:rFonts w:ascii="Arial" w:hAnsi="Arial"/>
                <w:sz w:val="16"/>
                <w:szCs w:val="16"/>
              </w:rPr>
            </w:pPr>
            <w:r w:rsidRPr="00D0162F">
              <w:rPr>
                <w:rFonts w:ascii="Arial" w:hAnsi="Arial"/>
                <w:sz w:val="16"/>
                <w:szCs w:val="16"/>
              </w:rPr>
              <w:t>R5-233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2A8FC0" w14:textId="4373E0EE" w:rsidR="006B6755" w:rsidRPr="00D0162F" w:rsidRDefault="006B6755" w:rsidP="006B6755">
            <w:pPr>
              <w:rPr>
                <w:rFonts w:ascii="Arial" w:hAnsi="Arial"/>
                <w:sz w:val="16"/>
                <w:szCs w:val="16"/>
              </w:rPr>
            </w:pPr>
            <w:r w:rsidRPr="00D0162F">
              <w:rPr>
                <w:rFonts w:ascii="Arial" w:hAnsi="Arial"/>
                <w:sz w:val="16"/>
                <w:szCs w:val="16"/>
              </w:rPr>
              <w:t>24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D97CA2" w14:textId="4F88F5D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8F426C" w14:textId="544BD16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F3EE77" w14:textId="19C8F518" w:rsidR="006B6755" w:rsidRPr="00D0162F" w:rsidRDefault="006B6755" w:rsidP="006B6755">
            <w:pPr>
              <w:rPr>
                <w:rFonts w:ascii="Arial" w:hAnsi="Arial"/>
                <w:sz w:val="16"/>
                <w:szCs w:val="16"/>
              </w:rPr>
            </w:pPr>
            <w:r w:rsidRPr="00D0162F">
              <w:rPr>
                <w:rFonts w:ascii="Arial" w:hAnsi="Arial"/>
                <w:sz w:val="16"/>
                <w:szCs w:val="16"/>
              </w:rPr>
              <w:t>Correction to entries of FR2 RLM config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045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36BC1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C09DB1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12685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E6F245" w14:textId="74DA337A" w:rsidR="006B6755" w:rsidRPr="00D0162F" w:rsidRDefault="006B6755" w:rsidP="006B6755">
            <w:pPr>
              <w:rPr>
                <w:rFonts w:ascii="Arial" w:hAnsi="Arial"/>
                <w:sz w:val="16"/>
                <w:szCs w:val="16"/>
              </w:rPr>
            </w:pPr>
            <w:r w:rsidRPr="00D0162F">
              <w:rPr>
                <w:rFonts w:ascii="Arial" w:hAnsi="Arial"/>
                <w:sz w:val="16"/>
                <w:szCs w:val="16"/>
              </w:rPr>
              <w:t>R5-2330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E905C7" w14:textId="7BAC70BE" w:rsidR="006B6755" w:rsidRPr="00D0162F" w:rsidRDefault="006B6755" w:rsidP="006B6755">
            <w:pPr>
              <w:rPr>
                <w:rFonts w:ascii="Arial" w:hAnsi="Arial"/>
                <w:sz w:val="16"/>
                <w:szCs w:val="16"/>
              </w:rPr>
            </w:pPr>
            <w:r w:rsidRPr="00D0162F">
              <w:rPr>
                <w:rFonts w:ascii="Arial" w:hAnsi="Arial"/>
                <w:sz w:val="16"/>
                <w:szCs w:val="16"/>
              </w:rPr>
              <w:t>24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8F6C6C" w14:textId="216E288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3F4FDD" w14:textId="1A16890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E7A8F4" w14:textId="455E0164" w:rsidR="006B6755" w:rsidRPr="00D0162F" w:rsidRDefault="006B6755" w:rsidP="006B6755">
            <w:pPr>
              <w:rPr>
                <w:rFonts w:ascii="Arial" w:hAnsi="Arial"/>
                <w:sz w:val="16"/>
                <w:szCs w:val="16"/>
              </w:rPr>
            </w:pPr>
            <w:r w:rsidRPr="00D0162F">
              <w:rPr>
                <w:rFonts w:ascii="Arial" w:hAnsi="Arial"/>
                <w:sz w:val="16"/>
                <w:szCs w:val="16"/>
              </w:rPr>
              <w:t>Corrections to RRM HST 6.1.1.7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49600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CF3BAF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51F7D5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4187E1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AB4D57" w14:textId="71F5BFC9" w:rsidR="006B6755" w:rsidRPr="00D0162F" w:rsidRDefault="006B6755" w:rsidP="006B6755">
            <w:pPr>
              <w:rPr>
                <w:rFonts w:ascii="Arial" w:hAnsi="Arial"/>
                <w:sz w:val="16"/>
                <w:szCs w:val="16"/>
              </w:rPr>
            </w:pPr>
            <w:r w:rsidRPr="00D0162F">
              <w:rPr>
                <w:rFonts w:ascii="Arial" w:hAnsi="Arial"/>
                <w:sz w:val="16"/>
                <w:szCs w:val="16"/>
              </w:rPr>
              <w:t>R5-233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C2F9F7" w14:textId="6D94C423" w:rsidR="006B6755" w:rsidRPr="00D0162F" w:rsidRDefault="006B6755" w:rsidP="006B6755">
            <w:pPr>
              <w:rPr>
                <w:rFonts w:ascii="Arial" w:hAnsi="Arial"/>
                <w:sz w:val="16"/>
                <w:szCs w:val="16"/>
              </w:rPr>
            </w:pPr>
            <w:r w:rsidRPr="00D0162F">
              <w:rPr>
                <w:rFonts w:ascii="Arial" w:hAnsi="Arial"/>
                <w:sz w:val="16"/>
                <w:szCs w:val="16"/>
              </w:rPr>
              <w:t>24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C6021" w14:textId="7F355BB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00C54E" w14:textId="3D0B5B3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9E09CB" w14:textId="33CA5B6C" w:rsidR="006B6755" w:rsidRPr="00D0162F" w:rsidRDefault="006B6755" w:rsidP="006B6755">
            <w:pPr>
              <w:rPr>
                <w:rFonts w:ascii="Arial" w:hAnsi="Arial"/>
                <w:sz w:val="16"/>
                <w:szCs w:val="16"/>
              </w:rPr>
            </w:pPr>
            <w:r w:rsidRPr="00D0162F">
              <w:rPr>
                <w:rFonts w:ascii="Arial" w:hAnsi="Arial"/>
                <w:sz w:val="16"/>
                <w:szCs w:val="16"/>
              </w:rPr>
              <w:t>Introduction of 6.5.1.9 power saving enhancemen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EA7D0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3C1EC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A6D3C6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BB46BD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99875F" w14:textId="7BCB7495" w:rsidR="006B6755" w:rsidRPr="00D0162F" w:rsidRDefault="006B6755" w:rsidP="006B6755">
            <w:pPr>
              <w:rPr>
                <w:rFonts w:ascii="Arial" w:hAnsi="Arial"/>
                <w:sz w:val="16"/>
                <w:szCs w:val="16"/>
              </w:rPr>
            </w:pPr>
            <w:r w:rsidRPr="00D0162F">
              <w:rPr>
                <w:rFonts w:ascii="Arial" w:hAnsi="Arial"/>
                <w:sz w:val="16"/>
                <w:szCs w:val="16"/>
              </w:rPr>
              <w:t>R5-2331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EB1BF5" w14:textId="77B6EC39" w:rsidR="006B6755" w:rsidRPr="00D0162F" w:rsidRDefault="006B6755" w:rsidP="006B6755">
            <w:pPr>
              <w:rPr>
                <w:rFonts w:ascii="Arial" w:hAnsi="Arial"/>
                <w:sz w:val="16"/>
                <w:szCs w:val="16"/>
              </w:rPr>
            </w:pPr>
            <w:r w:rsidRPr="00D0162F">
              <w:rPr>
                <w:rFonts w:ascii="Arial" w:hAnsi="Arial"/>
                <w:sz w:val="16"/>
                <w:szCs w:val="16"/>
              </w:rPr>
              <w:t>24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9C54AE" w14:textId="3F913D1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696669" w14:textId="41E19B4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8AA3C3" w14:textId="35E8DAC2" w:rsidR="006B6755" w:rsidRPr="00D0162F" w:rsidRDefault="006B6755" w:rsidP="006B6755">
            <w:pPr>
              <w:rPr>
                <w:rFonts w:ascii="Arial" w:hAnsi="Arial"/>
                <w:sz w:val="16"/>
                <w:szCs w:val="16"/>
              </w:rPr>
            </w:pPr>
            <w:r w:rsidRPr="00D0162F">
              <w:rPr>
                <w:rFonts w:ascii="Arial" w:hAnsi="Arial"/>
                <w:sz w:val="16"/>
                <w:szCs w:val="16"/>
              </w:rPr>
              <w:t>Correction in RRM TC 4.5.2.5 TC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B92C9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022E8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6CE5EE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61C0D5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380C95" w14:textId="47446DFE" w:rsidR="006B6755" w:rsidRPr="00D0162F" w:rsidRDefault="006B6755" w:rsidP="006B6755">
            <w:pPr>
              <w:rPr>
                <w:rFonts w:ascii="Arial" w:hAnsi="Arial"/>
                <w:sz w:val="16"/>
                <w:szCs w:val="16"/>
              </w:rPr>
            </w:pPr>
            <w:r w:rsidRPr="00D0162F">
              <w:rPr>
                <w:rFonts w:ascii="Arial" w:hAnsi="Arial"/>
                <w:sz w:val="16"/>
                <w:szCs w:val="16"/>
              </w:rPr>
              <w:t>R5-2331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478B77" w14:textId="070E0F24" w:rsidR="006B6755" w:rsidRPr="00D0162F" w:rsidRDefault="006B6755" w:rsidP="006B6755">
            <w:pPr>
              <w:rPr>
                <w:rFonts w:ascii="Arial" w:hAnsi="Arial"/>
                <w:sz w:val="16"/>
                <w:szCs w:val="16"/>
              </w:rPr>
            </w:pPr>
            <w:r w:rsidRPr="00D0162F">
              <w:rPr>
                <w:rFonts w:ascii="Arial" w:hAnsi="Arial"/>
                <w:sz w:val="16"/>
                <w:szCs w:val="16"/>
              </w:rPr>
              <w:t>24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BE3E2F" w14:textId="41679B97"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643E67" w14:textId="3EC8BC9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BAF181" w14:textId="1593D5ED" w:rsidR="006B6755" w:rsidRPr="00D0162F" w:rsidRDefault="006B6755" w:rsidP="006B6755">
            <w:pPr>
              <w:rPr>
                <w:rFonts w:ascii="Arial" w:hAnsi="Arial"/>
                <w:sz w:val="16"/>
                <w:szCs w:val="16"/>
              </w:rPr>
            </w:pPr>
            <w:r w:rsidRPr="00D0162F">
              <w:rPr>
                <w:rFonts w:ascii="Arial" w:hAnsi="Arial"/>
                <w:sz w:val="16"/>
                <w:szCs w:val="16"/>
              </w:rPr>
              <w:t>Removal of duplicated table in A.1.4.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CF8D8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D35307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860048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69B893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BBD59" w14:textId="273C7879" w:rsidR="006B6755" w:rsidRPr="00D0162F" w:rsidRDefault="006B6755" w:rsidP="006B6755">
            <w:pPr>
              <w:rPr>
                <w:rFonts w:ascii="Arial" w:hAnsi="Arial"/>
                <w:sz w:val="16"/>
                <w:szCs w:val="16"/>
              </w:rPr>
            </w:pPr>
            <w:r w:rsidRPr="00D0162F">
              <w:rPr>
                <w:rFonts w:ascii="Arial" w:hAnsi="Arial"/>
                <w:sz w:val="16"/>
                <w:szCs w:val="16"/>
              </w:rPr>
              <w:t>R5-2331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CBEC48" w14:textId="35F779F8" w:rsidR="006B6755" w:rsidRPr="00D0162F" w:rsidRDefault="006B6755" w:rsidP="006B6755">
            <w:pPr>
              <w:rPr>
                <w:rFonts w:ascii="Arial" w:hAnsi="Arial"/>
                <w:sz w:val="16"/>
                <w:szCs w:val="16"/>
              </w:rPr>
            </w:pPr>
            <w:r w:rsidRPr="00D0162F">
              <w:rPr>
                <w:rFonts w:ascii="Arial" w:hAnsi="Arial"/>
                <w:sz w:val="16"/>
                <w:szCs w:val="16"/>
              </w:rPr>
              <w:t>24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343DD5" w14:textId="720EF0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34C648" w14:textId="4237689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A790F3" w14:textId="281DA34B" w:rsidR="006B6755" w:rsidRPr="00D0162F" w:rsidRDefault="006B6755" w:rsidP="006B6755">
            <w:pPr>
              <w:rPr>
                <w:rFonts w:ascii="Arial" w:hAnsi="Arial"/>
                <w:sz w:val="16"/>
                <w:szCs w:val="16"/>
              </w:rPr>
            </w:pPr>
            <w:r w:rsidRPr="00D0162F">
              <w:rPr>
                <w:rFonts w:ascii="Arial" w:hAnsi="Arial"/>
                <w:sz w:val="16"/>
                <w:szCs w:val="16"/>
              </w:rPr>
              <w:t>Core spec alignment for TC 5.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0771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0B80A2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82EABD" w14:textId="77777777" w:rsidR="006B6755" w:rsidRPr="00D0162F" w:rsidRDefault="006B6755" w:rsidP="006B6755">
            <w:pPr>
              <w:rPr>
                <w:rFonts w:ascii="Arial" w:hAnsi="Arial"/>
                <w:sz w:val="16"/>
                <w:szCs w:val="16"/>
              </w:rPr>
            </w:pPr>
            <w:r w:rsidRPr="00D0162F">
              <w:rPr>
                <w:rFonts w:ascii="Arial" w:hAnsi="Arial"/>
                <w:sz w:val="16"/>
                <w:szCs w:val="16"/>
              </w:rPr>
              <w:lastRenderedPageBreak/>
              <w:t>2023-06</w:t>
            </w:r>
          </w:p>
        </w:tc>
        <w:tc>
          <w:tcPr>
            <w:tcW w:w="848" w:type="dxa"/>
            <w:tcBorders>
              <w:top w:val="single" w:sz="6" w:space="0" w:color="auto"/>
              <w:left w:val="single" w:sz="6" w:space="0" w:color="auto"/>
              <w:bottom w:val="single" w:sz="6" w:space="0" w:color="auto"/>
              <w:right w:val="single" w:sz="6" w:space="0" w:color="auto"/>
            </w:tcBorders>
          </w:tcPr>
          <w:p w14:paraId="0C7451B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6FB976" w14:textId="55E69392" w:rsidR="006B6755" w:rsidRPr="00D0162F" w:rsidRDefault="006B6755" w:rsidP="006B6755">
            <w:pPr>
              <w:rPr>
                <w:rFonts w:ascii="Arial" w:hAnsi="Arial"/>
                <w:sz w:val="16"/>
                <w:szCs w:val="16"/>
              </w:rPr>
            </w:pPr>
            <w:r w:rsidRPr="00D0162F">
              <w:rPr>
                <w:rFonts w:ascii="Arial" w:hAnsi="Arial"/>
                <w:sz w:val="16"/>
                <w:szCs w:val="16"/>
              </w:rPr>
              <w:t>R5-2331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2AD7DC" w14:textId="62B45D84" w:rsidR="006B6755" w:rsidRPr="00D0162F" w:rsidRDefault="006B6755" w:rsidP="006B6755">
            <w:pPr>
              <w:rPr>
                <w:rFonts w:ascii="Arial" w:hAnsi="Arial"/>
                <w:sz w:val="16"/>
                <w:szCs w:val="16"/>
              </w:rPr>
            </w:pPr>
            <w:r w:rsidRPr="00D0162F">
              <w:rPr>
                <w:rFonts w:ascii="Arial" w:hAnsi="Arial"/>
                <w:sz w:val="16"/>
                <w:szCs w:val="16"/>
              </w:rPr>
              <w:t>24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A7CD4B" w14:textId="3C748A0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7B7CD4" w14:textId="5DE0697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70AEE7" w14:textId="039CF641" w:rsidR="006B6755" w:rsidRPr="00D0162F" w:rsidRDefault="006B6755" w:rsidP="006B6755">
            <w:pPr>
              <w:rPr>
                <w:rFonts w:ascii="Arial" w:hAnsi="Arial"/>
                <w:sz w:val="16"/>
                <w:szCs w:val="16"/>
              </w:rPr>
            </w:pPr>
            <w:r w:rsidRPr="00D0162F">
              <w:rPr>
                <w:rFonts w:ascii="Arial" w:hAnsi="Arial"/>
                <w:sz w:val="16"/>
                <w:szCs w:val="16"/>
              </w:rPr>
              <w:t>PDCCH Config correction for FR2 beam failure detection and link recover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29E3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048FB4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A7594D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BDB566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8F12C5" w14:textId="09B82B2C" w:rsidR="006B6755" w:rsidRPr="00D0162F" w:rsidRDefault="006B6755" w:rsidP="006B6755">
            <w:pPr>
              <w:rPr>
                <w:rFonts w:ascii="Arial" w:hAnsi="Arial"/>
                <w:sz w:val="16"/>
                <w:szCs w:val="16"/>
              </w:rPr>
            </w:pPr>
            <w:r w:rsidRPr="00D0162F">
              <w:rPr>
                <w:rFonts w:ascii="Arial" w:hAnsi="Arial"/>
                <w:sz w:val="16"/>
                <w:szCs w:val="16"/>
              </w:rPr>
              <w:t>R5-2332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D00FD8" w14:textId="053BC1AC" w:rsidR="006B6755" w:rsidRPr="00D0162F" w:rsidRDefault="006B6755" w:rsidP="006B6755">
            <w:pPr>
              <w:rPr>
                <w:rFonts w:ascii="Arial" w:hAnsi="Arial"/>
                <w:sz w:val="16"/>
                <w:szCs w:val="16"/>
              </w:rPr>
            </w:pPr>
            <w:r w:rsidRPr="00D0162F">
              <w:rPr>
                <w:rFonts w:ascii="Arial" w:hAnsi="Arial"/>
                <w:sz w:val="16"/>
                <w:szCs w:val="16"/>
              </w:rPr>
              <w:t>24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FCAA1B" w14:textId="60818E1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16C971" w14:textId="6535FC4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3AC2CD" w14:textId="09A1ADFA" w:rsidR="006B6755" w:rsidRPr="00D0162F" w:rsidRDefault="006B6755" w:rsidP="006B6755">
            <w:pPr>
              <w:rPr>
                <w:rFonts w:ascii="Arial" w:hAnsi="Arial"/>
                <w:sz w:val="16"/>
                <w:szCs w:val="16"/>
              </w:rPr>
            </w:pPr>
            <w:r w:rsidRPr="00D0162F">
              <w:rPr>
                <w:rFonts w:ascii="Arial" w:hAnsi="Arial"/>
                <w:sz w:val="16"/>
                <w:szCs w:val="16"/>
              </w:rPr>
              <w:t>Addition of NR SA FR2 BFD and LR TT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008A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C2B89F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FB031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6B37F1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1FBCD1" w14:textId="795CF65F" w:rsidR="006B6755" w:rsidRPr="00D0162F" w:rsidRDefault="006B6755" w:rsidP="006B6755">
            <w:pPr>
              <w:rPr>
                <w:rFonts w:ascii="Arial" w:hAnsi="Arial"/>
                <w:sz w:val="16"/>
                <w:szCs w:val="16"/>
              </w:rPr>
            </w:pPr>
            <w:r w:rsidRPr="00D0162F">
              <w:rPr>
                <w:rFonts w:ascii="Arial" w:hAnsi="Arial"/>
                <w:sz w:val="16"/>
                <w:szCs w:val="16"/>
              </w:rPr>
              <w:t>R5-2335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9B9CDB" w14:textId="631CE2EC" w:rsidR="006B6755" w:rsidRPr="00D0162F" w:rsidRDefault="006B6755" w:rsidP="006B6755">
            <w:pPr>
              <w:rPr>
                <w:rFonts w:ascii="Arial" w:hAnsi="Arial"/>
                <w:sz w:val="16"/>
                <w:szCs w:val="16"/>
              </w:rPr>
            </w:pPr>
            <w:r w:rsidRPr="00D0162F">
              <w:rPr>
                <w:rFonts w:ascii="Arial" w:hAnsi="Arial"/>
                <w:sz w:val="16"/>
                <w:szCs w:val="16"/>
              </w:rPr>
              <w:t>23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DD4C01" w14:textId="663A667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B9C962" w14:textId="697A41F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6F9ABA" w14:textId="70E92D3E" w:rsidR="006B6755" w:rsidRPr="00D0162F" w:rsidRDefault="006B6755" w:rsidP="006B6755">
            <w:pPr>
              <w:rPr>
                <w:rFonts w:ascii="Arial" w:hAnsi="Arial"/>
                <w:sz w:val="16"/>
                <w:szCs w:val="16"/>
              </w:rPr>
            </w:pPr>
            <w:r w:rsidRPr="00D0162F">
              <w:rPr>
                <w:rFonts w:ascii="Arial" w:hAnsi="Arial"/>
                <w:sz w:val="16"/>
                <w:szCs w:val="16"/>
              </w:rPr>
              <w:t>Addition of MAC-CE based active TCI state switch test case for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8FC18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85E91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0A9AD1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861087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8EAC47" w14:textId="7E648DF9" w:rsidR="006B6755" w:rsidRPr="00D0162F" w:rsidRDefault="006B6755" w:rsidP="006B6755">
            <w:pPr>
              <w:rPr>
                <w:rFonts w:ascii="Arial" w:hAnsi="Arial"/>
                <w:sz w:val="16"/>
                <w:szCs w:val="16"/>
              </w:rPr>
            </w:pPr>
            <w:r w:rsidRPr="00D0162F">
              <w:rPr>
                <w:rFonts w:ascii="Arial" w:hAnsi="Arial"/>
                <w:sz w:val="16"/>
                <w:szCs w:val="16"/>
              </w:rPr>
              <w:t>R5-2336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73DA9C" w14:textId="124287CA" w:rsidR="006B6755" w:rsidRPr="00D0162F" w:rsidRDefault="006B6755" w:rsidP="006B6755">
            <w:pPr>
              <w:rPr>
                <w:rFonts w:ascii="Arial" w:hAnsi="Arial"/>
                <w:sz w:val="16"/>
                <w:szCs w:val="16"/>
              </w:rPr>
            </w:pPr>
            <w:r w:rsidRPr="00D0162F">
              <w:rPr>
                <w:rFonts w:ascii="Arial" w:hAnsi="Arial"/>
                <w:sz w:val="16"/>
                <w:szCs w:val="16"/>
              </w:rPr>
              <w:t>23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968310" w14:textId="1D60140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2EE856" w14:textId="09EDC4A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93F7D2" w14:textId="1CFBDCD3" w:rsidR="006B6755" w:rsidRPr="00D0162F" w:rsidRDefault="006B6755" w:rsidP="006B6755">
            <w:pPr>
              <w:rPr>
                <w:rFonts w:ascii="Arial" w:hAnsi="Arial"/>
                <w:sz w:val="16"/>
                <w:szCs w:val="16"/>
              </w:rPr>
            </w:pPr>
            <w:r w:rsidRPr="00D0162F">
              <w:rPr>
                <w:rFonts w:ascii="Arial" w:hAnsi="Arial"/>
                <w:sz w:val="16"/>
                <w:szCs w:val="16"/>
              </w:rPr>
              <w:t>Completion of SA FR2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96FF3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785755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C95491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622FF8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B1D329" w14:textId="72A78636" w:rsidR="006B6755" w:rsidRPr="00D0162F" w:rsidRDefault="006B6755" w:rsidP="006B6755">
            <w:pPr>
              <w:rPr>
                <w:rFonts w:ascii="Arial" w:hAnsi="Arial"/>
                <w:sz w:val="16"/>
                <w:szCs w:val="16"/>
              </w:rPr>
            </w:pPr>
            <w:r w:rsidRPr="00D0162F">
              <w:rPr>
                <w:rFonts w:ascii="Arial" w:hAnsi="Arial"/>
                <w:sz w:val="16"/>
                <w:szCs w:val="16"/>
              </w:rPr>
              <w:t>R5-2336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FE7BB3" w14:textId="019E58FF" w:rsidR="006B6755" w:rsidRPr="00D0162F" w:rsidRDefault="006B6755" w:rsidP="006B6755">
            <w:pPr>
              <w:rPr>
                <w:rFonts w:ascii="Arial" w:hAnsi="Arial"/>
                <w:sz w:val="16"/>
                <w:szCs w:val="16"/>
              </w:rPr>
            </w:pPr>
            <w:r w:rsidRPr="00D0162F">
              <w:rPr>
                <w:rFonts w:ascii="Arial" w:hAnsi="Arial"/>
                <w:sz w:val="16"/>
                <w:szCs w:val="16"/>
              </w:rPr>
              <w:t>23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DC5784" w14:textId="32C8DAB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166CD3" w14:textId="5E7AB10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599684" w14:textId="6A03F5CC" w:rsidR="006B6755" w:rsidRPr="00D0162F" w:rsidRDefault="006B6755" w:rsidP="006B6755">
            <w:pPr>
              <w:rPr>
                <w:rFonts w:ascii="Arial" w:hAnsi="Arial"/>
                <w:sz w:val="16"/>
                <w:szCs w:val="16"/>
              </w:rPr>
            </w:pPr>
            <w:r w:rsidRPr="00D0162F">
              <w:rPr>
                <w:rFonts w:ascii="Arial" w:hAnsi="Arial"/>
                <w:sz w:val="16"/>
                <w:szCs w:val="16"/>
              </w:rPr>
              <w:t>Completion of SA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04B2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806154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092A0B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42BABE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6E6B3A" w14:textId="1FD4B018" w:rsidR="006B6755" w:rsidRPr="00D0162F" w:rsidRDefault="006B6755" w:rsidP="006B6755">
            <w:pPr>
              <w:rPr>
                <w:rFonts w:ascii="Arial" w:hAnsi="Arial"/>
                <w:sz w:val="16"/>
                <w:szCs w:val="16"/>
              </w:rPr>
            </w:pPr>
            <w:r w:rsidRPr="00D0162F">
              <w:rPr>
                <w:rFonts w:ascii="Arial" w:hAnsi="Arial"/>
                <w:sz w:val="16"/>
                <w:szCs w:val="16"/>
              </w:rPr>
              <w:t>R5-2336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144D4A" w14:textId="23E596F9" w:rsidR="006B6755" w:rsidRPr="00D0162F" w:rsidRDefault="006B6755" w:rsidP="006B6755">
            <w:pPr>
              <w:rPr>
                <w:rFonts w:ascii="Arial" w:hAnsi="Arial"/>
                <w:sz w:val="16"/>
                <w:szCs w:val="16"/>
              </w:rPr>
            </w:pPr>
            <w:r w:rsidRPr="00D0162F">
              <w:rPr>
                <w:rFonts w:ascii="Arial" w:hAnsi="Arial"/>
                <w:sz w:val="16"/>
                <w:szCs w:val="16"/>
              </w:rPr>
              <w:t>23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E5D2B8" w14:textId="39DD863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1B796" w14:textId="0272582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7CA7B3" w14:textId="6513DB8D" w:rsidR="006B6755" w:rsidRPr="00D0162F" w:rsidRDefault="006B6755" w:rsidP="006B6755">
            <w:pPr>
              <w:rPr>
                <w:rFonts w:ascii="Arial" w:hAnsi="Arial"/>
                <w:sz w:val="16"/>
                <w:szCs w:val="16"/>
              </w:rPr>
            </w:pPr>
            <w:r w:rsidRPr="00D0162F">
              <w:rPr>
                <w:rFonts w:ascii="Arial" w:hAnsi="Arial"/>
                <w:sz w:val="16"/>
                <w:szCs w:val="16"/>
              </w:rPr>
              <w:t>Completion of ENDC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A25F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1A9C4E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DF4F4F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67BBE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A01131" w14:textId="3D74408A" w:rsidR="006B6755" w:rsidRPr="00D0162F" w:rsidRDefault="006B6755" w:rsidP="006B6755">
            <w:pPr>
              <w:rPr>
                <w:rFonts w:ascii="Arial" w:hAnsi="Arial"/>
                <w:sz w:val="16"/>
                <w:szCs w:val="16"/>
              </w:rPr>
            </w:pPr>
            <w:r w:rsidRPr="00D0162F">
              <w:rPr>
                <w:rFonts w:ascii="Arial" w:hAnsi="Arial"/>
                <w:sz w:val="16"/>
                <w:szCs w:val="16"/>
              </w:rPr>
              <w:t>R5-2336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C045E9" w14:textId="77AB984A" w:rsidR="006B6755" w:rsidRPr="00D0162F" w:rsidRDefault="006B6755" w:rsidP="006B6755">
            <w:pPr>
              <w:rPr>
                <w:rFonts w:ascii="Arial" w:hAnsi="Arial"/>
                <w:sz w:val="16"/>
                <w:szCs w:val="16"/>
              </w:rPr>
            </w:pPr>
            <w:r w:rsidRPr="00D0162F">
              <w:rPr>
                <w:rFonts w:ascii="Arial" w:hAnsi="Arial"/>
                <w:sz w:val="16"/>
                <w:szCs w:val="16"/>
              </w:rPr>
              <w:t>23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46F5ED" w14:textId="0CFE58D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556FB9" w14:textId="14A296D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ABD1F8" w14:textId="70A98309" w:rsidR="006B6755" w:rsidRPr="00D0162F" w:rsidRDefault="006B6755" w:rsidP="006B6755">
            <w:pPr>
              <w:rPr>
                <w:rFonts w:ascii="Arial" w:hAnsi="Arial"/>
                <w:sz w:val="16"/>
                <w:szCs w:val="16"/>
              </w:rPr>
            </w:pPr>
            <w:r w:rsidRPr="00D0162F">
              <w:rPr>
                <w:rFonts w:ascii="Arial" w:hAnsi="Arial"/>
                <w:sz w:val="16"/>
                <w:szCs w:val="16"/>
              </w:rPr>
              <w:t>Addition of UE Rx-Tx time difference measurement for propagation delay compensation using TRS in FR2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2CEB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C9D5C4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742237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F587B9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8AB331" w14:textId="2FDCD456" w:rsidR="006B6755" w:rsidRPr="00D0162F" w:rsidRDefault="006B6755" w:rsidP="006B6755">
            <w:pPr>
              <w:rPr>
                <w:rFonts w:ascii="Arial" w:hAnsi="Arial"/>
                <w:sz w:val="16"/>
                <w:szCs w:val="16"/>
              </w:rPr>
            </w:pPr>
            <w:r w:rsidRPr="00D0162F">
              <w:rPr>
                <w:rFonts w:ascii="Arial" w:hAnsi="Arial"/>
                <w:sz w:val="16"/>
                <w:szCs w:val="16"/>
              </w:rPr>
              <w:t>R5-2336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9162C" w14:textId="3C82213B" w:rsidR="006B6755" w:rsidRPr="00D0162F" w:rsidRDefault="006B6755" w:rsidP="006B6755">
            <w:pPr>
              <w:rPr>
                <w:rFonts w:ascii="Arial" w:hAnsi="Arial"/>
                <w:sz w:val="16"/>
                <w:szCs w:val="16"/>
              </w:rPr>
            </w:pPr>
            <w:r w:rsidRPr="00D0162F">
              <w:rPr>
                <w:rFonts w:ascii="Arial" w:hAnsi="Arial"/>
                <w:sz w:val="16"/>
                <w:szCs w:val="16"/>
              </w:rPr>
              <w:t>23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A478BE" w14:textId="6741ADD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B8DF65" w14:textId="5DB645E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5F25BE" w14:textId="66FE536D" w:rsidR="006B6755" w:rsidRPr="00D0162F" w:rsidRDefault="006B6755" w:rsidP="006B6755">
            <w:pPr>
              <w:rPr>
                <w:rFonts w:ascii="Arial" w:hAnsi="Arial"/>
                <w:sz w:val="16"/>
                <w:szCs w:val="16"/>
              </w:rPr>
            </w:pPr>
            <w:r w:rsidRPr="00D0162F">
              <w:rPr>
                <w:rFonts w:ascii="Arial" w:hAnsi="Arial"/>
                <w:sz w:val="16"/>
                <w:szCs w:val="16"/>
              </w:rPr>
              <w:t>Addition of Pre-MG RRM test case 6.6.1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37D43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CAE00D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7138A6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3B26D0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0CD7C4" w14:textId="45CAB7CA" w:rsidR="006B6755" w:rsidRPr="00D0162F" w:rsidRDefault="006B6755" w:rsidP="006B6755">
            <w:pPr>
              <w:rPr>
                <w:rFonts w:ascii="Arial" w:hAnsi="Arial"/>
                <w:sz w:val="16"/>
                <w:szCs w:val="16"/>
              </w:rPr>
            </w:pPr>
            <w:r w:rsidRPr="00D0162F">
              <w:rPr>
                <w:rFonts w:ascii="Arial" w:hAnsi="Arial"/>
                <w:sz w:val="16"/>
                <w:szCs w:val="16"/>
              </w:rPr>
              <w:t>R5-2336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BE6594" w14:textId="34A3947E" w:rsidR="006B6755" w:rsidRPr="00D0162F" w:rsidRDefault="006B6755" w:rsidP="006B6755">
            <w:pPr>
              <w:rPr>
                <w:rFonts w:ascii="Arial" w:hAnsi="Arial"/>
                <w:sz w:val="16"/>
                <w:szCs w:val="16"/>
              </w:rPr>
            </w:pPr>
            <w:r w:rsidRPr="00D0162F">
              <w:rPr>
                <w:rFonts w:ascii="Arial" w:hAnsi="Arial"/>
                <w:sz w:val="16"/>
                <w:szCs w:val="16"/>
              </w:rPr>
              <w:t>23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4B9D7B" w14:textId="028471C1"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E552CC" w14:textId="2E0CB3A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A63128" w14:textId="59AA6135" w:rsidR="006B6755" w:rsidRPr="00D0162F" w:rsidRDefault="006B6755" w:rsidP="006B6755">
            <w:pPr>
              <w:rPr>
                <w:rFonts w:ascii="Arial" w:hAnsi="Arial"/>
                <w:sz w:val="16"/>
                <w:szCs w:val="16"/>
              </w:rPr>
            </w:pPr>
            <w:r w:rsidRPr="00D0162F">
              <w:rPr>
                <w:rFonts w:ascii="Arial" w:hAnsi="Arial"/>
                <w:sz w:val="16"/>
                <w:szCs w:val="16"/>
              </w:rPr>
              <w:t>Addition of Pre-MG RRM test case 6.6.1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B8853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8A2EEF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3C7145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765477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73A0F6" w14:textId="0CF9A457" w:rsidR="006B6755" w:rsidRPr="00D0162F" w:rsidRDefault="006B6755" w:rsidP="006B6755">
            <w:pPr>
              <w:rPr>
                <w:rFonts w:ascii="Arial" w:hAnsi="Arial"/>
                <w:sz w:val="16"/>
                <w:szCs w:val="16"/>
              </w:rPr>
            </w:pPr>
            <w:r w:rsidRPr="00D0162F">
              <w:rPr>
                <w:rFonts w:ascii="Arial" w:hAnsi="Arial"/>
                <w:sz w:val="16"/>
                <w:szCs w:val="16"/>
              </w:rPr>
              <w:t>R5-2336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F2B33F" w14:textId="38542260" w:rsidR="006B6755" w:rsidRPr="00D0162F" w:rsidRDefault="006B6755" w:rsidP="006B6755">
            <w:pPr>
              <w:rPr>
                <w:rFonts w:ascii="Arial" w:hAnsi="Arial"/>
                <w:sz w:val="16"/>
                <w:szCs w:val="16"/>
              </w:rPr>
            </w:pPr>
            <w:r w:rsidRPr="00D0162F">
              <w:rPr>
                <w:rFonts w:ascii="Arial" w:hAnsi="Arial"/>
                <w:sz w:val="16"/>
                <w:szCs w:val="16"/>
              </w:rPr>
              <w:t>23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D31C00" w14:textId="0EB7832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E61AF9" w14:textId="312F7DE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A5764E" w14:textId="1B818016" w:rsidR="006B6755" w:rsidRPr="00D0162F" w:rsidRDefault="006B6755" w:rsidP="006B6755">
            <w:pPr>
              <w:rPr>
                <w:rFonts w:ascii="Arial" w:hAnsi="Arial"/>
                <w:sz w:val="16"/>
                <w:szCs w:val="16"/>
              </w:rPr>
            </w:pPr>
            <w:r w:rsidRPr="00D0162F">
              <w:rPr>
                <w:rFonts w:ascii="Arial" w:hAnsi="Arial"/>
                <w:sz w:val="16"/>
                <w:szCs w:val="16"/>
              </w:rPr>
              <w:t>Core spec alignment for SMTC value for RedCap TC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B882D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7C9B73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05D24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160F4A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96F5CD" w14:textId="60225CEB" w:rsidR="006B6755" w:rsidRPr="00D0162F" w:rsidRDefault="006B6755" w:rsidP="006B6755">
            <w:pPr>
              <w:rPr>
                <w:rFonts w:ascii="Arial" w:hAnsi="Arial"/>
                <w:sz w:val="16"/>
                <w:szCs w:val="16"/>
              </w:rPr>
            </w:pPr>
            <w:r w:rsidRPr="00D0162F">
              <w:rPr>
                <w:rFonts w:ascii="Arial" w:hAnsi="Arial"/>
                <w:sz w:val="16"/>
                <w:szCs w:val="16"/>
              </w:rPr>
              <w:t>R5-2336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607D5B" w14:textId="05FE0819" w:rsidR="006B6755" w:rsidRPr="00D0162F" w:rsidRDefault="006B6755" w:rsidP="006B6755">
            <w:pPr>
              <w:rPr>
                <w:rFonts w:ascii="Arial" w:hAnsi="Arial"/>
                <w:sz w:val="16"/>
                <w:szCs w:val="16"/>
              </w:rPr>
            </w:pPr>
            <w:r w:rsidRPr="00D0162F">
              <w:rPr>
                <w:rFonts w:ascii="Arial" w:hAnsi="Arial"/>
                <w:sz w:val="16"/>
                <w:szCs w:val="16"/>
              </w:rPr>
              <w:t>23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B5FBA0" w14:textId="7D89604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8314CC" w14:textId="1A3E67C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C1B0B3" w14:textId="0520E2D2" w:rsidR="006B6755" w:rsidRPr="00D0162F" w:rsidRDefault="006B6755" w:rsidP="006B6755">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A48DA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F7AE35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5AFA55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E6822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0AEA0A" w14:textId="21538FDF" w:rsidR="006B6755" w:rsidRPr="00D0162F" w:rsidRDefault="006B6755" w:rsidP="006B6755">
            <w:pPr>
              <w:rPr>
                <w:rFonts w:ascii="Arial" w:hAnsi="Arial"/>
                <w:sz w:val="16"/>
                <w:szCs w:val="16"/>
              </w:rPr>
            </w:pPr>
            <w:r w:rsidRPr="00D0162F">
              <w:rPr>
                <w:rFonts w:ascii="Arial" w:hAnsi="Arial"/>
                <w:sz w:val="16"/>
                <w:szCs w:val="16"/>
              </w:rPr>
              <w:t>R5-2336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C12886" w14:textId="6720A9FD" w:rsidR="006B6755" w:rsidRPr="00D0162F" w:rsidRDefault="006B6755" w:rsidP="006B6755">
            <w:pPr>
              <w:rPr>
                <w:rFonts w:ascii="Arial" w:hAnsi="Arial"/>
                <w:sz w:val="16"/>
                <w:szCs w:val="16"/>
              </w:rPr>
            </w:pPr>
            <w:r w:rsidRPr="00D0162F">
              <w:rPr>
                <w:rFonts w:ascii="Arial" w:hAnsi="Arial"/>
                <w:sz w:val="16"/>
                <w:szCs w:val="16"/>
              </w:rPr>
              <w:t>24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3C5A93" w14:textId="6B26478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6B6E3B" w14:textId="36938A4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708315" w14:textId="73350E07" w:rsidR="006B6755" w:rsidRPr="00D0162F" w:rsidRDefault="006B6755" w:rsidP="006B6755">
            <w:pPr>
              <w:rPr>
                <w:rFonts w:ascii="Arial" w:hAnsi="Arial"/>
                <w:sz w:val="16"/>
                <w:szCs w:val="16"/>
              </w:rPr>
            </w:pPr>
            <w:r w:rsidRPr="00D0162F">
              <w:rPr>
                <w:rFonts w:ascii="Arial" w:hAnsi="Arial"/>
                <w:sz w:val="16"/>
                <w:szCs w:val="16"/>
              </w:rPr>
              <w:t>Addition of RedCap RLM OOS test cases 16.5.1.5 and 16.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1989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2B0555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E7F1A2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1ABFE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40DF2E" w14:textId="1DC31217" w:rsidR="006B6755" w:rsidRPr="00D0162F" w:rsidRDefault="006B6755" w:rsidP="006B6755">
            <w:pPr>
              <w:rPr>
                <w:rFonts w:ascii="Arial" w:hAnsi="Arial"/>
                <w:sz w:val="16"/>
                <w:szCs w:val="16"/>
              </w:rPr>
            </w:pPr>
            <w:r w:rsidRPr="00D0162F">
              <w:rPr>
                <w:rFonts w:ascii="Arial" w:hAnsi="Arial"/>
                <w:sz w:val="16"/>
                <w:szCs w:val="16"/>
              </w:rPr>
              <w:t>R5-2336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BEAEAC" w14:textId="552C4CC3" w:rsidR="006B6755" w:rsidRPr="00D0162F" w:rsidRDefault="006B6755" w:rsidP="006B6755">
            <w:pPr>
              <w:rPr>
                <w:rFonts w:ascii="Arial" w:hAnsi="Arial"/>
                <w:sz w:val="16"/>
                <w:szCs w:val="16"/>
              </w:rPr>
            </w:pPr>
            <w:r w:rsidRPr="00D0162F">
              <w:rPr>
                <w:rFonts w:ascii="Arial" w:hAnsi="Arial"/>
                <w:sz w:val="16"/>
                <w:szCs w:val="16"/>
              </w:rPr>
              <w:t>24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3FB07D" w14:textId="1F89AA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626123" w14:textId="7F6101F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354F40" w14:textId="17884572" w:rsidR="006B6755" w:rsidRPr="00D0162F" w:rsidRDefault="006B6755" w:rsidP="006B6755">
            <w:pPr>
              <w:rPr>
                <w:rFonts w:ascii="Arial" w:hAnsi="Arial"/>
                <w:sz w:val="16"/>
                <w:szCs w:val="16"/>
              </w:rPr>
            </w:pPr>
            <w:r w:rsidRPr="00D0162F">
              <w:rPr>
                <w:rFonts w:ascii="Arial" w:hAnsi="Arial"/>
                <w:sz w:val="16"/>
                <w:szCs w:val="16"/>
              </w:rPr>
              <w:t>Addition of RedCap SSB-based BFD and LR in DRX mode test cases 16.5.2.3 and 16.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2E292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C7FA8F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6F397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DFD42A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3F7FC" w14:textId="5F99B90C" w:rsidR="006B6755" w:rsidRPr="00D0162F" w:rsidRDefault="006B6755" w:rsidP="006B6755">
            <w:pPr>
              <w:rPr>
                <w:rFonts w:ascii="Arial" w:hAnsi="Arial"/>
                <w:sz w:val="16"/>
                <w:szCs w:val="16"/>
              </w:rPr>
            </w:pPr>
            <w:r w:rsidRPr="00D0162F">
              <w:rPr>
                <w:rFonts w:ascii="Arial" w:hAnsi="Arial"/>
                <w:sz w:val="16"/>
                <w:szCs w:val="16"/>
              </w:rPr>
              <w:t>R5-2336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7D523E" w14:textId="47966981" w:rsidR="006B6755" w:rsidRPr="00D0162F" w:rsidRDefault="006B6755" w:rsidP="006B6755">
            <w:pPr>
              <w:rPr>
                <w:rFonts w:ascii="Arial" w:hAnsi="Arial"/>
                <w:sz w:val="16"/>
                <w:szCs w:val="16"/>
              </w:rPr>
            </w:pPr>
            <w:r w:rsidRPr="00D0162F">
              <w:rPr>
                <w:rFonts w:ascii="Arial" w:hAnsi="Arial"/>
                <w:sz w:val="16"/>
                <w:szCs w:val="16"/>
              </w:rPr>
              <w:t>24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C8EA3E" w14:textId="705A59F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CF1E93" w14:textId="553B673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D49CE8" w14:textId="732C5424" w:rsidR="006B6755" w:rsidRPr="00D0162F" w:rsidRDefault="006B6755" w:rsidP="006B6755">
            <w:pPr>
              <w:rPr>
                <w:rFonts w:ascii="Arial" w:hAnsi="Arial"/>
                <w:sz w:val="16"/>
                <w:szCs w:val="16"/>
              </w:rPr>
            </w:pPr>
            <w:r w:rsidRPr="00D0162F">
              <w:rPr>
                <w:rFonts w:ascii="Arial" w:hAnsi="Arial"/>
                <w:sz w:val="16"/>
                <w:szCs w:val="16"/>
              </w:rPr>
              <w:t>Addition of RedCap DCI-based DL active BWP switch test cases 16.5.3.1.1 and 16.5.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94504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A17CE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FAA8D4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CF996D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1C4743" w14:textId="275CE025" w:rsidR="006B6755" w:rsidRPr="00D0162F" w:rsidRDefault="006B6755" w:rsidP="006B6755">
            <w:pPr>
              <w:rPr>
                <w:rFonts w:ascii="Arial" w:hAnsi="Arial"/>
                <w:sz w:val="16"/>
                <w:szCs w:val="16"/>
              </w:rPr>
            </w:pPr>
            <w:r w:rsidRPr="00D0162F">
              <w:rPr>
                <w:rFonts w:ascii="Arial" w:hAnsi="Arial"/>
                <w:sz w:val="16"/>
                <w:szCs w:val="16"/>
              </w:rPr>
              <w:t>R5-2336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E6C607" w14:textId="62F2E82A" w:rsidR="006B6755" w:rsidRPr="00D0162F" w:rsidRDefault="006B6755" w:rsidP="006B6755">
            <w:pPr>
              <w:rPr>
                <w:rFonts w:ascii="Arial" w:hAnsi="Arial"/>
                <w:sz w:val="16"/>
                <w:szCs w:val="16"/>
              </w:rPr>
            </w:pPr>
            <w:r w:rsidRPr="00D0162F">
              <w:rPr>
                <w:rFonts w:ascii="Arial" w:hAnsi="Arial"/>
                <w:sz w:val="16"/>
                <w:szCs w:val="16"/>
              </w:rPr>
              <w:t>24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4801F1" w14:textId="1BC18EE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7F36B7" w14:textId="6B938F6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30536" w14:textId="7D4EBB14" w:rsidR="006B6755" w:rsidRPr="00D0162F" w:rsidRDefault="006B6755" w:rsidP="006B6755">
            <w:pPr>
              <w:rPr>
                <w:rFonts w:ascii="Arial" w:hAnsi="Arial"/>
                <w:sz w:val="16"/>
                <w:szCs w:val="16"/>
              </w:rPr>
            </w:pPr>
            <w:r w:rsidRPr="00D0162F">
              <w:rPr>
                <w:rFonts w:ascii="Arial" w:hAnsi="Arial"/>
                <w:sz w:val="16"/>
                <w:szCs w:val="16"/>
              </w:rPr>
              <w:t>Addition of RedCap RRC-based DL active BWP switch test cases 16.5.3.2.1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CBD6D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CB0867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7EFDD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DE10E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B3C47C9" w14:textId="310FBCAA" w:rsidR="006B6755" w:rsidRPr="00D0162F" w:rsidRDefault="006B6755" w:rsidP="006B6755">
            <w:pPr>
              <w:rPr>
                <w:rFonts w:ascii="Arial" w:hAnsi="Arial"/>
                <w:sz w:val="16"/>
                <w:szCs w:val="16"/>
              </w:rPr>
            </w:pPr>
            <w:r w:rsidRPr="00D0162F">
              <w:rPr>
                <w:rFonts w:ascii="Arial" w:hAnsi="Arial"/>
                <w:sz w:val="16"/>
                <w:szCs w:val="16"/>
              </w:rPr>
              <w:t>R5-2336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9AD53D" w14:textId="16F23732" w:rsidR="006B6755" w:rsidRPr="00D0162F" w:rsidRDefault="006B6755" w:rsidP="006B6755">
            <w:pPr>
              <w:rPr>
                <w:rFonts w:ascii="Arial" w:hAnsi="Arial"/>
                <w:sz w:val="16"/>
                <w:szCs w:val="16"/>
              </w:rPr>
            </w:pPr>
            <w:r w:rsidRPr="00D0162F">
              <w:rPr>
                <w:rFonts w:ascii="Arial" w:hAnsi="Arial"/>
                <w:sz w:val="16"/>
                <w:szCs w:val="16"/>
              </w:rPr>
              <w:t>24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F38297" w14:textId="653C308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E5B73E" w14:textId="511EDA8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B39DF0" w14:textId="567A70FE" w:rsidR="006B6755" w:rsidRPr="00D0162F" w:rsidRDefault="006B6755" w:rsidP="006B6755">
            <w:pPr>
              <w:rPr>
                <w:rFonts w:ascii="Arial" w:hAnsi="Arial"/>
                <w:sz w:val="16"/>
                <w:szCs w:val="16"/>
              </w:rPr>
            </w:pPr>
            <w:r w:rsidRPr="00D0162F">
              <w:rPr>
                <w:rFonts w:ascii="Arial" w:hAnsi="Arial"/>
                <w:sz w:val="16"/>
                <w:szCs w:val="16"/>
              </w:rPr>
              <w:t>Correction of RedCap NR SA FR1 - E-UTRA Cell reselection test cases in clause 1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BEE6E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ABF11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2D0CB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34D985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DAA6AA" w14:textId="43C59BB3" w:rsidR="006B6755" w:rsidRPr="00D0162F" w:rsidRDefault="006B6755" w:rsidP="006B6755">
            <w:pPr>
              <w:rPr>
                <w:rFonts w:ascii="Arial" w:hAnsi="Arial"/>
                <w:sz w:val="16"/>
                <w:szCs w:val="16"/>
              </w:rPr>
            </w:pPr>
            <w:r w:rsidRPr="00D0162F">
              <w:rPr>
                <w:rFonts w:ascii="Arial" w:hAnsi="Arial"/>
                <w:sz w:val="16"/>
                <w:szCs w:val="16"/>
              </w:rPr>
              <w:t>R5-2336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3885CD" w14:textId="27B22FF5" w:rsidR="006B6755" w:rsidRPr="00D0162F" w:rsidRDefault="006B6755" w:rsidP="006B6755">
            <w:pPr>
              <w:rPr>
                <w:rFonts w:ascii="Arial" w:hAnsi="Arial"/>
                <w:sz w:val="16"/>
                <w:szCs w:val="16"/>
              </w:rPr>
            </w:pPr>
            <w:r w:rsidRPr="00D0162F">
              <w:rPr>
                <w:rFonts w:ascii="Arial" w:hAnsi="Arial"/>
                <w:sz w:val="16"/>
                <w:szCs w:val="16"/>
              </w:rPr>
              <w:t>24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71CC3C" w14:textId="79E6855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B4ED92" w14:textId="1B967BC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0AB05C" w14:textId="69BE926F" w:rsidR="006B6755" w:rsidRPr="00D0162F" w:rsidRDefault="006B6755" w:rsidP="006B6755">
            <w:pPr>
              <w:rPr>
                <w:rFonts w:ascii="Arial" w:hAnsi="Arial"/>
                <w:sz w:val="16"/>
                <w:szCs w:val="16"/>
              </w:rPr>
            </w:pPr>
            <w:r w:rsidRPr="00D0162F">
              <w:rPr>
                <w:rFonts w:ascii="Arial" w:hAnsi="Arial"/>
                <w:sz w:val="16"/>
                <w:szCs w:val="16"/>
              </w:rPr>
              <w:t>Annex E correction for Redcap FR2 reselection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1CADB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97B86F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11A6E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B3C0B7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9176A6" w14:textId="0EF308FB" w:rsidR="006B6755" w:rsidRPr="00D0162F" w:rsidRDefault="006B6755" w:rsidP="006B6755">
            <w:pPr>
              <w:rPr>
                <w:rFonts w:ascii="Arial" w:hAnsi="Arial"/>
                <w:sz w:val="16"/>
                <w:szCs w:val="16"/>
              </w:rPr>
            </w:pPr>
            <w:r w:rsidRPr="00D0162F">
              <w:rPr>
                <w:rFonts w:ascii="Arial" w:hAnsi="Arial"/>
                <w:sz w:val="16"/>
                <w:szCs w:val="16"/>
              </w:rPr>
              <w:t>R5-2336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81C002" w14:textId="7717500A" w:rsidR="006B6755" w:rsidRPr="00D0162F" w:rsidRDefault="006B6755" w:rsidP="006B6755">
            <w:pPr>
              <w:rPr>
                <w:rFonts w:ascii="Arial" w:hAnsi="Arial"/>
                <w:sz w:val="16"/>
                <w:szCs w:val="16"/>
              </w:rPr>
            </w:pPr>
            <w:r w:rsidRPr="00D0162F">
              <w:rPr>
                <w:rFonts w:ascii="Arial" w:hAnsi="Arial"/>
                <w:sz w:val="16"/>
                <w:szCs w:val="16"/>
              </w:rPr>
              <w:t>23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AFD04F" w14:textId="54668C2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D760C2" w14:textId="7D1BFCE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A7C832" w14:textId="7D4817A8" w:rsidR="006B6755" w:rsidRPr="00D0162F" w:rsidRDefault="006B6755" w:rsidP="006B6755">
            <w:pPr>
              <w:rPr>
                <w:rFonts w:ascii="Arial" w:hAnsi="Arial"/>
                <w:sz w:val="16"/>
                <w:szCs w:val="16"/>
              </w:rPr>
            </w:pPr>
            <w:r w:rsidRPr="00D0162F">
              <w:rPr>
                <w:rFonts w:ascii="Arial" w:hAnsi="Arial"/>
                <w:sz w:val="16"/>
                <w:szCs w:val="16"/>
              </w:rPr>
              <w:t>Adding test case 7.5.3.3 for SCell Activation and deactivation for SCell in FR2 inter-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B7F83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B9438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71460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A986E8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D53824" w14:textId="1CAC4EB1" w:rsidR="006B6755" w:rsidRPr="00D0162F" w:rsidRDefault="006B6755" w:rsidP="006B6755">
            <w:pPr>
              <w:rPr>
                <w:rFonts w:ascii="Arial" w:hAnsi="Arial"/>
                <w:sz w:val="16"/>
                <w:szCs w:val="16"/>
              </w:rPr>
            </w:pPr>
            <w:r w:rsidRPr="00D0162F">
              <w:rPr>
                <w:rFonts w:ascii="Arial" w:hAnsi="Arial"/>
                <w:sz w:val="16"/>
                <w:szCs w:val="16"/>
              </w:rPr>
              <w:t>R5-2336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D783AA" w14:textId="35C1F4FF" w:rsidR="006B6755" w:rsidRPr="00D0162F" w:rsidRDefault="006B6755" w:rsidP="006B6755">
            <w:pPr>
              <w:rPr>
                <w:rFonts w:ascii="Arial" w:hAnsi="Arial"/>
                <w:sz w:val="16"/>
                <w:szCs w:val="16"/>
              </w:rPr>
            </w:pPr>
            <w:r w:rsidRPr="00D0162F">
              <w:rPr>
                <w:rFonts w:ascii="Arial" w:hAnsi="Arial"/>
                <w:sz w:val="16"/>
                <w:szCs w:val="16"/>
              </w:rPr>
              <w:t>24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E2C848" w14:textId="6CE0B4C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2A3C7C" w14:textId="0383FD7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5F4215" w14:textId="621D58C8" w:rsidR="006B6755" w:rsidRPr="00D0162F" w:rsidRDefault="006B6755" w:rsidP="006B6755">
            <w:pPr>
              <w:rPr>
                <w:rFonts w:ascii="Arial" w:hAnsi="Arial"/>
                <w:sz w:val="16"/>
                <w:szCs w:val="16"/>
              </w:rPr>
            </w:pPr>
            <w:r w:rsidRPr="00D0162F">
              <w:rPr>
                <w:rFonts w:ascii="Arial" w:hAnsi="Arial"/>
                <w:sz w:val="16"/>
                <w:szCs w:val="16"/>
              </w:rPr>
              <w:t>Addition of power savings RLM OOS test case 4.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6DBB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A66EFD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9C1CD8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AF57A7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675B2E" w14:textId="1953970C" w:rsidR="006B6755" w:rsidRPr="00D0162F" w:rsidRDefault="006B6755" w:rsidP="006B6755">
            <w:pPr>
              <w:rPr>
                <w:rFonts w:ascii="Arial" w:hAnsi="Arial"/>
                <w:sz w:val="16"/>
                <w:szCs w:val="16"/>
              </w:rPr>
            </w:pPr>
            <w:r w:rsidRPr="00D0162F">
              <w:rPr>
                <w:rFonts w:ascii="Arial" w:hAnsi="Arial"/>
                <w:sz w:val="16"/>
                <w:szCs w:val="16"/>
              </w:rPr>
              <w:t>R5-2336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21BF9D" w14:textId="799FFA5F" w:rsidR="006B6755" w:rsidRPr="00D0162F" w:rsidRDefault="006B6755" w:rsidP="006B6755">
            <w:pPr>
              <w:rPr>
                <w:rFonts w:ascii="Arial" w:hAnsi="Arial"/>
                <w:sz w:val="16"/>
                <w:szCs w:val="16"/>
              </w:rPr>
            </w:pPr>
            <w:r w:rsidRPr="00D0162F">
              <w:rPr>
                <w:rFonts w:ascii="Arial" w:hAnsi="Arial"/>
                <w:sz w:val="16"/>
                <w:szCs w:val="16"/>
              </w:rPr>
              <w:t>24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C0C3F3" w14:textId="0955128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2A19EB" w14:textId="1FB4EDB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3121A3" w14:textId="31B0C6BB" w:rsidR="006B6755" w:rsidRPr="00D0162F" w:rsidRDefault="006B6755" w:rsidP="006B6755">
            <w:pPr>
              <w:rPr>
                <w:rFonts w:ascii="Arial" w:hAnsi="Arial"/>
                <w:sz w:val="16"/>
                <w:szCs w:val="16"/>
              </w:rPr>
            </w:pPr>
            <w:r w:rsidRPr="00D0162F">
              <w:rPr>
                <w:rFonts w:ascii="Arial" w:hAnsi="Arial"/>
                <w:sz w:val="16"/>
                <w:szCs w:val="16"/>
              </w:rPr>
              <w:t>Addition of power savings RLM OOS test case 5.5.1.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E45F2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F3A3E1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552EE2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87532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8E5BE8" w14:textId="36D66A6C" w:rsidR="006B6755" w:rsidRPr="00D0162F" w:rsidRDefault="006B6755" w:rsidP="006B6755">
            <w:pPr>
              <w:rPr>
                <w:rFonts w:ascii="Arial" w:hAnsi="Arial"/>
                <w:sz w:val="16"/>
                <w:szCs w:val="16"/>
              </w:rPr>
            </w:pPr>
            <w:r w:rsidRPr="00D0162F">
              <w:rPr>
                <w:rFonts w:ascii="Arial" w:hAnsi="Arial"/>
                <w:sz w:val="16"/>
                <w:szCs w:val="16"/>
              </w:rPr>
              <w:t>R5-2336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68B19F" w14:textId="7B100DB8" w:rsidR="006B6755" w:rsidRPr="00D0162F" w:rsidRDefault="006B6755" w:rsidP="006B6755">
            <w:pPr>
              <w:rPr>
                <w:rFonts w:ascii="Arial" w:hAnsi="Arial"/>
                <w:sz w:val="16"/>
                <w:szCs w:val="16"/>
              </w:rPr>
            </w:pPr>
            <w:r w:rsidRPr="00D0162F">
              <w:rPr>
                <w:rFonts w:ascii="Arial" w:hAnsi="Arial"/>
                <w:sz w:val="16"/>
                <w:szCs w:val="16"/>
              </w:rPr>
              <w:t>24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72C82C" w14:textId="31EB4B4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762EA8" w14:textId="2AB47B6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E8A15F" w14:textId="47177922" w:rsidR="006B6755" w:rsidRPr="00D0162F" w:rsidRDefault="006B6755" w:rsidP="006B6755">
            <w:pPr>
              <w:rPr>
                <w:rFonts w:ascii="Arial" w:hAnsi="Arial"/>
                <w:sz w:val="16"/>
                <w:szCs w:val="16"/>
              </w:rPr>
            </w:pPr>
            <w:r w:rsidRPr="00D0162F">
              <w:rPr>
                <w:rFonts w:ascii="Arial" w:hAnsi="Arial"/>
                <w:sz w:val="16"/>
                <w:szCs w:val="16"/>
              </w:rPr>
              <w:t>Addition of NR-U EN-DC SS-RSRP measurement performance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8398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C4D2EB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AD298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51F795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7EA8CB" w14:textId="5ABD7A83" w:rsidR="006B6755" w:rsidRPr="00D0162F" w:rsidRDefault="006B6755" w:rsidP="006B6755">
            <w:pPr>
              <w:rPr>
                <w:rFonts w:ascii="Arial" w:hAnsi="Arial"/>
                <w:sz w:val="16"/>
                <w:szCs w:val="16"/>
              </w:rPr>
            </w:pPr>
            <w:r w:rsidRPr="00D0162F">
              <w:rPr>
                <w:rFonts w:ascii="Arial" w:hAnsi="Arial"/>
                <w:sz w:val="16"/>
                <w:szCs w:val="16"/>
              </w:rPr>
              <w:t>R5-2336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1E3155" w14:textId="68EEDB42" w:rsidR="006B6755" w:rsidRPr="00D0162F" w:rsidRDefault="006B6755" w:rsidP="006B6755">
            <w:pPr>
              <w:rPr>
                <w:rFonts w:ascii="Arial" w:hAnsi="Arial"/>
                <w:sz w:val="16"/>
                <w:szCs w:val="16"/>
              </w:rPr>
            </w:pPr>
            <w:r w:rsidRPr="00D0162F">
              <w:rPr>
                <w:rFonts w:ascii="Arial" w:hAnsi="Arial"/>
                <w:sz w:val="16"/>
                <w:szCs w:val="16"/>
              </w:rPr>
              <w:t>24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5795EC" w14:textId="2E5E5FB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1F44F1" w14:textId="758A1F0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A4B2F6" w14:textId="05624A55" w:rsidR="006B6755" w:rsidRPr="00D0162F" w:rsidRDefault="006B6755" w:rsidP="006B6755">
            <w:pPr>
              <w:rPr>
                <w:rFonts w:ascii="Arial" w:hAnsi="Arial"/>
                <w:sz w:val="16"/>
                <w:szCs w:val="16"/>
              </w:rPr>
            </w:pPr>
            <w:r w:rsidRPr="00D0162F">
              <w:rPr>
                <w:rFonts w:ascii="Arial" w:hAnsi="Arial"/>
                <w:sz w:val="16"/>
                <w:szCs w:val="16"/>
              </w:rPr>
              <w:t>Update to NR-U frequency 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723FF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C15667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ED2590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6AE6F9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FC7621" w14:textId="3211E628" w:rsidR="006B6755" w:rsidRPr="00D0162F" w:rsidRDefault="006B6755" w:rsidP="006B6755">
            <w:pPr>
              <w:rPr>
                <w:rFonts w:ascii="Arial" w:hAnsi="Arial"/>
                <w:sz w:val="16"/>
                <w:szCs w:val="16"/>
              </w:rPr>
            </w:pPr>
            <w:r w:rsidRPr="00D0162F">
              <w:rPr>
                <w:rFonts w:ascii="Arial" w:hAnsi="Arial"/>
                <w:sz w:val="16"/>
                <w:szCs w:val="16"/>
              </w:rPr>
              <w:t>R5-2336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4CD49D" w14:textId="4ED4666B" w:rsidR="006B6755" w:rsidRPr="00D0162F" w:rsidRDefault="006B6755" w:rsidP="006B6755">
            <w:pPr>
              <w:rPr>
                <w:rFonts w:ascii="Arial" w:hAnsi="Arial"/>
                <w:sz w:val="16"/>
                <w:szCs w:val="16"/>
              </w:rPr>
            </w:pPr>
            <w:r w:rsidRPr="00D0162F">
              <w:rPr>
                <w:rFonts w:ascii="Arial" w:hAnsi="Arial"/>
                <w:sz w:val="16"/>
                <w:szCs w:val="16"/>
              </w:rPr>
              <w:t>24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8551FF" w14:textId="4569F6D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A757A4" w14:textId="0D2FFD3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D9E44D" w14:textId="3B98154A" w:rsidR="006B6755" w:rsidRPr="00D0162F" w:rsidRDefault="006B6755" w:rsidP="006B6755">
            <w:pPr>
              <w:rPr>
                <w:rFonts w:ascii="Arial" w:hAnsi="Arial"/>
                <w:sz w:val="16"/>
                <w:szCs w:val="16"/>
              </w:rPr>
            </w:pPr>
            <w:r w:rsidRPr="00D0162F">
              <w:rPr>
                <w:rFonts w:ascii="Arial" w:hAnsi="Arial"/>
                <w:sz w:val="16"/>
                <w:szCs w:val="16"/>
              </w:rPr>
              <w:t>Addition of NR-U SA SS-RSRP measurement performance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1840E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2E4AB4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C84FC0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4C59B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DDA4EC" w14:textId="73B75BF4" w:rsidR="006B6755" w:rsidRPr="00D0162F" w:rsidRDefault="006B6755" w:rsidP="006B6755">
            <w:pPr>
              <w:rPr>
                <w:rFonts w:ascii="Arial" w:hAnsi="Arial"/>
                <w:sz w:val="16"/>
                <w:szCs w:val="16"/>
              </w:rPr>
            </w:pPr>
            <w:r w:rsidRPr="00D0162F">
              <w:rPr>
                <w:rFonts w:ascii="Arial" w:hAnsi="Arial"/>
                <w:sz w:val="16"/>
                <w:szCs w:val="16"/>
              </w:rPr>
              <w:t>R5-2336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0CBA57" w14:textId="0510D4D0" w:rsidR="006B6755" w:rsidRPr="00D0162F" w:rsidRDefault="006B6755" w:rsidP="006B6755">
            <w:pPr>
              <w:rPr>
                <w:rFonts w:ascii="Arial" w:hAnsi="Arial"/>
                <w:sz w:val="16"/>
                <w:szCs w:val="16"/>
              </w:rPr>
            </w:pPr>
            <w:r w:rsidRPr="00D0162F">
              <w:rPr>
                <w:rFonts w:ascii="Arial" w:hAnsi="Arial"/>
                <w:sz w:val="16"/>
                <w:szCs w:val="16"/>
              </w:rPr>
              <w:t>23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5575D1" w14:textId="71C0CFC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95C771" w14:textId="0CF0098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10FEE9" w14:textId="3E3BCE2E" w:rsidR="006B6755" w:rsidRPr="00D0162F" w:rsidRDefault="006B6755" w:rsidP="006B6755">
            <w:pPr>
              <w:rPr>
                <w:rFonts w:ascii="Arial" w:hAnsi="Arial"/>
                <w:sz w:val="16"/>
                <w:szCs w:val="16"/>
              </w:rPr>
            </w:pPr>
            <w:r w:rsidRPr="00D0162F">
              <w:rPr>
                <w:rFonts w:ascii="Arial" w:hAnsi="Arial"/>
                <w:sz w:val="16"/>
                <w:szCs w:val="16"/>
              </w:rPr>
              <w:t>Clarification to test procedure for EN-DC active BWP switch TCs: 4.5.6.1.1, 4.5.6.1.2, 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1007B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39F986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181064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DDAC3F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9D6D7E" w14:textId="5C4F8E29" w:rsidR="006B6755" w:rsidRPr="00D0162F" w:rsidRDefault="006B6755" w:rsidP="006B6755">
            <w:pPr>
              <w:rPr>
                <w:rFonts w:ascii="Arial" w:hAnsi="Arial"/>
                <w:sz w:val="16"/>
                <w:szCs w:val="16"/>
              </w:rPr>
            </w:pPr>
            <w:r w:rsidRPr="00D0162F">
              <w:rPr>
                <w:rFonts w:ascii="Arial" w:hAnsi="Arial"/>
                <w:sz w:val="16"/>
                <w:szCs w:val="16"/>
              </w:rPr>
              <w:t>R5-2336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7E5789" w14:textId="6FAAE3E6" w:rsidR="006B6755" w:rsidRPr="00D0162F" w:rsidRDefault="006B6755" w:rsidP="006B6755">
            <w:pPr>
              <w:rPr>
                <w:rFonts w:ascii="Arial" w:hAnsi="Arial"/>
                <w:sz w:val="16"/>
                <w:szCs w:val="16"/>
              </w:rPr>
            </w:pPr>
            <w:r w:rsidRPr="00D0162F">
              <w:rPr>
                <w:rFonts w:ascii="Arial" w:hAnsi="Arial"/>
                <w:sz w:val="16"/>
                <w:szCs w:val="16"/>
              </w:rPr>
              <w:t>24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F0F7AA" w14:textId="09F5D6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5A06E2" w14:textId="3734E3E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C6C294" w14:textId="15281B6D" w:rsidR="006B6755" w:rsidRPr="00D0162F" w:rsidRDefault="006B6755" w:rsidP="006B6755">
            <w:pPr>
              <w:rPr>
                <w:rFonts w:ascii="Arial" w:hAnsi="Arial"/>
                <w:sz w:val="16"/>
                <w:szCs w:val="16"/>
              </w:rPr>
            </w:pPr>
            <w:r w:rsidRPr="00D0162F">
              <w:rPr>
                <w:rFonts w:ascii="Arial" w:hAnsi="Arial"/>
                <w:sz w:val="16"/>
                <w:szCs w:val="16"/>
              </w:rPr>
              <w:t>Update to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235D4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A6F4D0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CA3219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94CE94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9E7547" w14:textId="730D91BC" w:rsidR="006B6755" w:rsidRPr="00D0162F" w:rsidRDefault="006B6755" w:rsidP="006B6755">
            <w:pPr>
              <w:rPr>
                <w:rFonts w:ascii="Arial" w:hAnsi="Arial"/>
                <w:sz w:val="16"/>
                <w:szCs w:val="16"/>
              </w:rPr>
            </w:pPr>
            <w:r w:rsidRPr="00D0162F">
              <w:rPr>
                <w:rFonts w:ascii="Arial" w:hAnsi="Arial"/>
                <w:sz w:val="16"/>
                <w:szCs w:val="16"/>
              </w:rPr>
              <w:t>R5-2336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0603E0" w14:textId="0318A284" w:rsidR="006B6755" w:rsidRPr="00D0162F" w:rsidRDefault="006B6755" w:rsidP="006B6755">
            <w:pPr>
              <w:rPr>
                <w:rFonts w:ascii="Arial" w:hAnsi="Arial"/>
                <w:sz w:val="16"/>
                <w:szCs w:val="16"/>
              </w:rPr>
            </w:pPr>
            <w:r w:rsidRPr="00D0162F">
              <w:rPr>
                <w:rFonts w:ascii="Arial" w:hAnsi="Arial"/>
                <w:sz w:val="16"/>
                <w:szCs w:val="16"/>
              </w:rPr>
              <w:t>24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CF9578" w14:textId="631F43E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A6086B" w14:textId="417C8CE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9DB2F5" w14:textId="1FEB5342" w:rsidR="006B6755" w:rsidRPr="00D0162F" w:rsidRDefault="006B6755" w:rsidP="006B6755">
            <w:pPr>
              <w:rPr>
                <w:rFonts w:ascii="Arial" w:hAnsi="Arial"/>
                <w:sz w:val="16"/>
                <w:szCs w:val="16"/>
              </w:rPr>
            </w:pPr>
            <w:r w:rsidRPr="00D0162F">
              <w:rPr>
                <w:rFonts w:ascii="Arial" w:hAnsi="Arial"/>
                <w:sz w:val="16"/>
                <w:szCs w:val="16"/>
              </w:rPr>
              <w:t>T3 correction of SSB_RP for TC 5.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E742C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44B8FC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D25F0C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391C13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ADBE5C" w14:textId="6A9CC724" w:rsidR="006B6755" w:rsidRPr="00D0162F" w:rsidRDefault="006B6755" w:rsidP="006B6755">
            <w:pPr>
              <w:rPr>
                <w:rFonts w:ascii="Arial" w:hAnsi="Arial"/>
                <w:sz w:val="16"/>
                <w:szCs w:val="16"/>
              </w:rPr>
            </w:pPr>
            <w:r w:rsidRPr="00D0162F">
              <w:rPr>
                <w:rFonts w:ascii="Arial" w:hAnsi="Arial"/>
                <w:sz w:val="16"/>
                <w:szCs w:val="16"/>
              </w:rPr>
              <w:t>R5-2336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6C9A93" w14:textId="623622D4" w:rsidR="006B6755" w:rsidRPr="00D0162F" w:rsidRDefault="006B6755" w:rsidP="006B6755">
            <w:pPr>
              <w:rPr>
                <w:rFonts w:ascii="Arial" w:hAnsi="Arial"/>
                <w:sz w:val="16"/>
                <w:szCs w:val="16"/>
              </w:rPr>
            </w:pPr>
            <w:r w:rsidRPr="00D0162F">
              <w:rPr>
                <w:rFonts w:ascii="Arial" w:hAnsi="Arial"/>
                <w:sz w:val="16"/>
                <w:szCs w:val="16"/>
              </w:rPr>
              <w:t>24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72DA5C" w14:textId="51E2FF9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2FD6E8" w14:textId="0C746F9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547A2B" w14:textId="0AA4E1D1" w:rsidR="006B6755" w:rsidRPr="00D0162F" w:rsidRDefault="006B6755" w:rsidP="006B6755">
            <w:pPr>
              <w:rPr>
                <w:rFonts w:ascii="Arial" w:hAnsi="Arial"/>
                <w:sz w:val="16"/>
                <w:szCs w:val="16"/>
              </w:rPr>
            </w:pPr>
            <w:r w:rsidRPr="00D0162F">
              <w:rPr>
                <w:rFonts w:ascii="Arial" w:hAnsi="Arial"/>
                <w:sz w:val="16"/>
                <w:szCs w:val="16"/>
              </w:rPr>
              <w:t>Editorial correction to reference of AoA setu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F8F1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DA7827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E1E18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C9557F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5CCF30" w14:textId="1B909502" w:rsidR="006B6755" w:rsidRPr="00D0162F" w:rsidRDefault="006B6755" w:rsidP="006B6755">
            <w:pPr>
              <w:rPr>
                <w:rFonts w:ascii="Arial" w:hAnsi="Arial"/>
                <w:sz w:val="16"/>
                <w:szCs w:val="16"/>
              </w:rPr>
            </w:pPr>
            <w:r w:rsidRPr="00D0162F">
              <w:rPr>
                <w:rFonts w:ascii="Arial" w:hAnsi="Arial"/>
                <w:sz w:val="16"/>
                <w:szCs w:val="16"/>
              </w:rPr>
              <w:t>R5-2336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853537" w14:textId="69E9D9FB" w:rsidR="006B6755" w:rsidRPr="00D0162F" w:rsidRDefault="006B6755" w:rsidP="006B6755">
            <w:pPr>
              <w:rPr>
                <w:rFonts w:ascii="Arial" w:hAnsi="Arial"/>
                <w:sz w:val="16"/>
                <w:szCs w:val="16"/>
              </w:rPr>
            </w:pPr>
            <w:r w:rsidRPr="00D0162F">
              <w:rPr>
                <w:rFonts w:ascii="Arial" w:hAnsi="Arial"/>
                <w:sz w:val="16"/>
                <w:szCs w:val="16"/>
              </w:rPr>
              <w:t>24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572B1E" w14:textId="4B5C622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1DD0D9" w14:textId="322D4D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E20274" w14:textId="7A243BA9" w:rsidR="006B6755" w:rsidRPr="00D0162F" w:rsidRDefault="006B6755" w:rsidP="006B6755">
            <w:pPr>
              <w:rPr>
                <w:rFonts w:ascii="Arial" w:hAnsi="Arial"/>
                <w:sz w:val="16"/>
                <w:szCs w:val="16"/>
              </w:rPr>
            </w:pPr>
            <w:r w:rsidRPr="00D0162F">
              <w:rPr>
                <w:rFonts w:ascii="Arial" w:hAnsi="Arial"/>
                <w:sz w:val="16"/>
                <w:szCs w:val="16"/>
              </w:rPr>
              <w:t>Update of RRM Test Case 5.5.3.1 EN-DC FR2 SCell activation and deactivation intra-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4EC1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65FB4D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ECA646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579C6B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CA10E8" w14:textId="14B13AE8" w:rsidR="006B6755" w:rsidRPr="00D0162F" w:rsidRDefault="006B6755" w:rsidP="006B6755">
            <w:pPr>
              <w:rPr>
                <w:rFonts w:ascii="Arial" w:hAnsi="Arial"/>
                <w:sz w:val="16"/>
                <w:szCs w:val="16"/>
              </w:rPr>
            </w:pPr>
            <w:r w:rsidRPr="00D0162F">
              <w:rPr>
                <w:rFonts w:ascii="Arial" w:hAnsi="Arial"/>
                <w:sz w:val="16"/>
                <w:szCs w:val="16"/>
              </w:rPr>
              <w:t>R5-2336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F782CC" w14:textId="0F0AB155" w:rsidR="006B6755" w:rsidRPr="00D0162F" w:rsidRDefault="006B6755" w:rsidP="006B6755">
            <w:pPr>
              <w:rPr>
                <w:rFonts w:ascii="Arial" w:hAnsi="Arial"/>
                <w:sz w:val="16"/>
                <w:szCs w:val="16"/>
              </w:rPr>
            </w:pPr>
            <w:r w:rsidRPr="00D0162F">
              <w:rPr>
                <w:rFonts w:ascii="Arial" w:hAnsi="Arial"/>
                <w:sz w:val="16"/>
                <w:szCs w:val="16"/>
              </w:rPr>
              <w:t>23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61C93D" w14:textId="2841D38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721030" w14:textId="005CF77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E3D1EA" w14:textId="52BC80D4" w:rsidR="006B6755" w:rsidRPr="00D0162F" w:rsidRDefault="006B6755" w:rsidP="006B6755">
            <w:pPr>
              <w:rPr>
                <w:rFonts w:ascii="Arial" w:hAnsi="Arial"/>
                <w:sz w:val="16"/>
                <w:szCs w:val="16"/>
              </w:rPr>
            </w:pPr>
            <w:r w:rsidRPr="00D0162F">
              <w:rPr>
                <w:rFonts w:ascii="Arial" w:hAnsi="Arial"/>
                <w:sz w:val="16"/>
                <w:szCs w:val="16"/>
              </w:rPr>
              <w:t>Clarification to test procedure for SA active BWP switch TCs: 6.5.6.1.1, 6.5.6.1.2, 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F8B4A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5BFEDD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031D2A5" w14:textId="77777777" w:rsidR="006B6755" w:rsidRPr="00D0162F" w:rsidRDefault="006B6755" w:rsidP="006B6755">
            <w:pPr>
              <w:rPr>
                <w:rFonts w:ascii="Arial" w:hAnsi="Arial"/>
                <w:sz w:val="16"/>
                <w:szCs w:val="16"/>
              </w:rPr>
            </w:pPr>
            <w:r w:rsidRPr="00D0162F">
              <w:rPr>
                <w:rFonts w:ascii="Arial" w:hAnsi="Arial"/>
                <w:sz w:val="16"/>
                <w:szCs w:val="16"/>
              </w:rPr>
              <w:lastRenderedPageBreak/>
              <w:t>2023-06</w:t>
            </w:r>
          </w:p>
        </w:tc>
        <w:tc>
          <w:tcPr>
            <w:tcW w:w="848" w:type="dxa"/>
            <w:tcBorders>
              <w:top w:val="single" w:sz="6" w:space="0" w:color="auto"/>
              <w:left w:val="single" w:sz="6" w:space="0" w:color="auto"/>
              <w:bottom w:val="single" w:sz="6" w:space="0" w:color="auto"/>
              <w:right w:val="single" w:sz="6" w:space="0" w:color="auto"/>
            </w:tcBorders>
          </w:tcPr>
          <w:p w14:paraId="126ABB8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A96E6F" w14:textId="6E2D8D34" w:rsidR="006B6755" w:rsidRPr="00D0162F" w:rsidRDefault="006B6755" w:rsidP="006B6755">
            <w:pPr>
              <w:rPr>
                <w:rFonts w:ascii="Arial" w:hAnsi="Arial"/>
                <w:sz w:val="16"/>
                <w:szCs w:val="16"/>
              </w:rPr>
            </w:pPr>
            <w:r w:rsidRPr="00D0162F">
              <w:rPr>
                <w:rFonts w:ascii="Arial" w:hAnsi="Arial"/>
                <w:sz w:val="16"/>
                <w:szCs w:val="16"/>
              </w:rPr>
              <w:t>R5-2336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FE5D3E" w14:textId="098DD7F7" w:rsidR="006B6755" w:rsidRPr="00D0162F" w:rsidRDefault="006B6755" w:rsidP="006B6755">
            <w:pPr>
              <w:rPr>
                <w:rFonts w:ascii="Arial" w:hAnsi="Arial"/>
                <w:sz w:val="16"/>
                <w:szCs w:val="16"/>
              </w:rPr>
            </w:pPr>
            <w:r w:rsidRPr="00D0162F">
              <w:rPr>
                <w:rFonts w:ascii="Arial" w:hAnsi="Arial"/>
                <w:sz w:val="16"/>
                <w:szCs w:val="16"/>
              </w:rPr>
              <w:t>24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4BD30F" w14:textId="21A2C26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ECE7DA" w14:textId="7C08969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876459" w14:textId="3CA4CEB8" w:rsidR="006B6755" w:rsidRPr="00D0162F" w:rsidRDefault="006B6755" w:rsidP="006B6755">
            <w:pPr>
              <w:rPr>
                <w:rFonts w:ascii="Arial" w:hAnsi="Arial"/>
                <w:sz w:val="16"/>
                <w:szCs w:val="16"/>
              </w:rPr>
            </w:pPr>
            <w:r w:rsidRPr="00D0162F">
              <w:rPr>
                <w:rFonts w:ascii="Arial" w:hAnsi="Arial"/>
                <w:sz w:val="16"/>
                <w:szCs w:val="16"/>
              </w:rPr>
              <w:t>Correction to test applicability for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216F1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C97AB2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943942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97277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D283EF" w14:textId="648EE333" w:rsidR="006B6755" w:rsidRPr="00D0162F" w:rsidRDefault="006B6755" w:rsidP="006B6755">
            <w:pPr>
              <w:rPr>
                <w:rFonts w:ascii="Arial" w:hAnsi="Arial"/>
                <w:sz w:val="16"/>
                <w:szCs w:val="16"/>
              </w:rPr>
            </w:pPr>
            <w:r w:rsidRPr="00D0162F">
              <w:rPr>
                <w:rFonts w:ascii="Arial" w:hAnsi="Arial"/>
                <w:sz w:val="16"/>
                <w:szCs w:val="16"/>
              </w:rPr>
              <w:t>R5-2336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1C3108" w14:textId="7085FDC0" w:rsidR="006B6755" w:rsidRPr="00D0162F" w:rsidRDefault="006B6755" w:rsidP="006B6755">
            <w:pPr>
              <w:rPr>
                <w:rFonts w:ascii="Arial" w:hAnsi="Arial"/>
                <w:sz w:val="16"/>
                <w:szCs w:val="16"/>
              </w:rPr>
            </w:pPr>
            <w:r w:rsidRPr="00D0162F">
              <w:rPr>
                <w:rFonts w:ascii="Arial" w:hAnsi="Arial"/>
                <w:sz w:val="16"/>
                <w:szCs w:val="16"/>
              </w:rPr>
              <w:t>24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91D09C" w14:textId="5F649DB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FC95D6" w14:textId="3203762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0D102D" w14:textId="74292771" w:rsidR="006B6755" w:rsidRPr="00D0162F" w:rsidRDefault="006B6755" w:rsidP="006B6755">
            <w:pPr>
              <w:rPr>
                <w:rFonts w:ascii="Arial" w:hAnsi="Arial"/>
                <w:sz w:val="16"/>
                <w:szCs w:val="16"/>
              </w:rPr>
            </w:pPr>
            <w:r w:rsidRPr="00D0162F">
              <w:rPr>
                <w:rFonts w:ascii="Arial" w:hAnsi="Arial"/>
                <w:sz w:val="16"/>
                <w:szCs w:val="16"/>
              </w:rPr>
              <w:t>Addition of NR SA FR2 active TCI state switch test cases 7.5.8.1.1 and 7.5.8.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327B9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5B8A8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60EC3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53E90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209275" w14:textId="58AEF72A" w:rsidR="006B6755" w:rsidRPr="00D0162F" w:rsidRDefault="006B6755" w:rsidP="006B6755">
            <w:pPr>
              <w:rPr>
                <w:rFonts w:ascii="Arial" w:hAnsi="Arial"/>
                <w:sz w:val="16"/>
                <w:szCs w:val="16"/>
              </w:rPr>
            </w:pPr>
            <w:r w:rsidRPr="00D0162F">
              <w:rPr>
                <w:rFonts w:ascii="Arial" w:hAnsi="Arial"/>
                <w:sz w:val="16"/>
                <w:szCs w:val="16"/>
              </w:rPr>
              <w:t>R5-2336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9F5A37" w14:textId="49D7CB78" w:rsidR="006B6755" w:rsidRPr="00D0162F" w:rsidRDefault="006B6755" w:rsidP="006B6755">
            <w:pPr>
              <w:rPr>
                <w:rFonts w:ascii="Arial" w:hAnsi="Arial"/>
                <w:sz w:val="16"/>
                <w:szCs w:val="16"/>
              </w:rPr>
            </w:pPr>
            <w:r w:rsidRPr="00D0162F">
              <w:rPr>
                <w:rFonts w:ascii="Arial" w:hAnsi="Arial"/>
                <w:sz w:val="16"/>
                <w:szCs w:val="16"/>
              </w:rPr>
              <w:t>23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549CF1" w14:textId="76A5A19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157C6D" w14:textId="4B3621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534840" w14:textId="1479ED93" w:rsidR="006B6755" w:rsidRPr="00D0162F" w:rsidRDefault="006B6755" w:rsidP="006B6755">
            <w:pPr>
              <w:rPr>
                <w:rFonts w:ascii="Arial" w:hAnsi="Arial"/>
                <w:sz w:val="16"/>
                <w:szCs w:val="16"/>
              </w:rPr>
            </w:pPr>
            <w:r w:rsidRPr="00D0162F">
              <w:rPr>
                <w:rFonts w:ascii="Arial" w:hAnsi="Arial"/>
                <w:sz w:val="16"/>
                <w:szCs w:val="16"/>
              </w:rPr>
              <w:t>Correction to RedCap RRM TC 17.6.3.1 SSB L1RSRP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07936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0CC885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1134B3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C3A61A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C09B6E" w14:textId="4B4CE5B7" w:rsidR="006B6755" w:rsidRPr="00D0162F" w:rsidRDefault="006B6755" w:rsidP="006B6755">
            <w:pPr>
              <w:rPr>
                <w:rFonts w:ascii="Arial" w:hAnsi="Arial"/>
                <w:sz w:val="16"/>
                <w:szCs w:val="16"/>
              </w:rPr>
            </w:pPr>
            <w:r w:rsidRPr="00D0162F">
              <w:rPr>
                <w:rFonts w:ascii="Arial" w:hAnsi="Arial"/>
                <w:sz w:val="16"/>
                <w:szCs w:val="16"/>
              </w:rPr>
              <w:t>R5-2336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17B67D" w14:textId="76A5D7EE" w:rsidR="006B6755" w:rsidRPr="00D0162F" w:rsidRDefault="006B6755" w:rsidP="006B6755">
            <w:pPr>
              <w:rPr>
                <w:rFonts w:ascii="Arial" w:hAnsi="Arial"/>
                <w:sz w:val="16"/>
                <w:szCs w:val="16"/>
              </w:rPr>
            </w:pPr>
            <w:r w:rsidRPr="00D0162F">
              <w:rPr>
                <w:rFonts w:ascii="Arial" w:hAnsi="Arial"/>
                <w:sz w:val="16"/>
                <w:szCs w:val="16"/>
              </w:rPr>
              <w:t>24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C07F9F" w14:textId="5359BD3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ECE907" w14:textId="34BC0B3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B48B74" w14:textId="0A38C39C" w:rsidR="006B6755" w:rsidRPr="00D0162F" w:rsidRDefault="006B6755" w:rsidP="006B6755">
            <w:pPr>
              <w:rPr>
                <w:rFonts w:ascii="Arial" w:hAnsi="Arial"/>
                <w:sz w:val="16"/>
                <w:szCs w:val="16"/>
              </w:rPr>
            </w:pPr>
            <w:r w:rsidRPr="00D0162F">
              <w:rPr>
                <w:rFonts w:ascii="Arial" w:hAnsi="Arial"/>
                <w:sz w:val="16"/>
                <w:szCs w:val="16"/>
              </w:rPr>
              <w:t>Update to CLI tests 4.6.5.1 and 6.6.6.1 with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56E0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B3492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BAAD4D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3B51ED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6C0D92" w14:textId="6015870E" w:rsidR="006B6755" w:rsidRPr="00D0162F" w:rsidRDefault="006B6755" w:rsidP="006B6755">
            <w:pPr>
              <w:rPr>
                <w:rFonts w:ascii="Arial" w:hAnsi="Arial"/>
                <w:sz w:val="16"/>
                <w:szCs w:val="16"/>
              </w:rPr>
            </w:pPr>
            <w:r w:rsidRPr="00D0162F">
              <w:rPr>
                <w:rFonts w:ascii="Arial" w:hAnsi="Arial"/>
                <w:sz w:val="16"/>
                <w:szCs w:val="16"/>
              </w:rPr>
              <w:t>R5-2336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51651F" w14:textId="2D064373" w:rsidR="006B6755" w:rsidRPr="00D0162F" w:rsidRDefault="006B6755" w:rsidP="006B6755">
            <w:pPr>
              <w:rPr>
                <w:rFonts w:ascii="Arial" w:hAnsi="Arial"/>
                <w:sz w:val="16"/>
                <w:szCs w:val="16"/>
              </w:rPr>
            </w:pPr>
            <w:r w:rsidRPr="00D0162F">
              <w:rPr>
                <w:rFonts w:ascii="Arial" w:hAnsi="Arial"/>
                <w:sz w:val="16"/>
                <w:szCs w:val="16"/>
              </w:rPr>
              <w:t>24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109E3" w14:textId="645654C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052913" w14:textId="5EFFA43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058F0E" w14:textId="3FB62B12" w:rsidR="006B6755" w:rsidRPr="00D0162F" w:rsidRDefault="006B6755" w:rsidP="006B6755">
            <w:pPr>
              <w:rPr>
                <w:rFonts w:ascii="Arial" w:hAnsi="Arial"/>
                <w:sz w:val="16"/>
                <w:szCs w:val="16"/>
              </w:rPr>
            </w:pPr>
            <w:r w:rsidRPr="00D0162F">
              <w:rPr>
                <w:rFonts w:ascii="Arial" w:hAnsi="Arial"/>
                <w:sz w:val="16"/>
                <w:szCs w:val="16"/>
              </w:rPr>
              <w:t>Update to CLI tests 4.7.6.1 and 6.7.8.1 with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DB4B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E70ADF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4DB564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D88D83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DBF007" w14:textId="34EAFB4E" w:rsidR="006B6755" w:rsidRPr="00D0162F" w:rsidRDefault="006B6755" w:rsidP="006B6755">
            <w:pPr>
              <w:rPr>
                <w:rFonts w:ascii="Arial" w:hAnsi="Arial"/>
                <w:sz w:val="16"/>
                <w:szCs w:val="16"/>
              </w:rPr>
            </w:pPr>
            <w:r w:rsidRPr="00D0162F">
              <w:rPr>
                <w:rFonts w:ascii="Arial" w:hAnsi="Arial"/>
                <w:sz w:val="16"/>
                <w:szCs w:val="16"/>
              </w:rPr>
              <w:t>R5-2336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9416E8" w14:textId="104AF1B3" w:rsidR="006B6755" w:rsidRPr="00D0162F" w:rsidRDefault="006B6755" w:rsidP="006B6755">
            <w:pPr>
              <w:rPr>
                <w:rFonts w:ascii="Arial" w:hAnsi="Arial"/>
                <w:sz w:val="16"/>
                <w:szCs w:val="16"/>
              </w:rPr>
            </w:pPr>
            <w:r w:rsidRPr="00D0162F">
              <w:rPr>
                <w:rFonts w:ascii="Arial" w:hAnsi="Arial"/>
                <w:sz w:val="16"/>
                <w:szCs w:val="16"/>
              </w:rPr>
              <w:t>24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3F9E5E" w14:textId="26272A3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AB5F0E" w14:textId="478B065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6A6CEE" w14:textId="54B2380B" w:rsidR="006B6755" w:rsidRPr="00D0162F" w:rsidRDefault="006B6755" w:rsidP="006B6755">
            <w:pPr>
              <w:rPr>
                <w:rFonts w:ascii="Arial" w:hAnsi="Arial"/>
                <w:sz w:val="16"/>
                <w:szCs w:val="16"/>
              </w:rPr>
            </w:pPr>
            <w:r w:rsidRPr="00D0162F">
              <w:rPr>
                <w:rFonts w:ascii="Arial" w:hAnsi="Arial"/>
                <w:sz w:val="16"/>
                <w:szCs w:val="16"/>
              </w:rPr>
              <w:t>Annex E and F updates for CLI-based test cases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1E64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D6BE87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BF9D8A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AF8CFB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44711F" w14:textId="35B7A34C" w:rsidR="006B6755" w:rsidRPr="00D0162F" w:rsidRDefault="006B6755" w:rsidP="006B6755">
            <w:pPr>
              <w:rPr>
                <w:rFonts w:ascii="Arial" w:hAnsi="Arial"/>
                <w:sz w:val="16"/>
                <w:szCs w:val="16"/>
              </w:rPr>
            </w:pPr>
            <w:r w:rsidRPr="00D0162F">
              <w:rPr>
                <w:rFonts w:ascii="Arial" w:hAnsi="Arial"/>
                <w:sz w:val="16"/>
                <w:szCs w:val="16"/>
              </w:rPr>
              <w:t>R5-2336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B49877" w14:textId="3B7F6F08" w:rsidR="006B6755" w:rsidRPr="00D0162F" w:rsidRDefault="006B6755" w:rsidP="006B6755">
            <w:pPr>
              <w:rPr>
                <w:rFonts w:ascii="Arial" w:hAnsi="Arial"/>
                <w:sz w:val="16"/>
                <w:szCs w:val="16"/>
              </w:rPr>
            </w:pPr>
            <w:r w:rsidRPr="00D0162F">
              <w:rPr>
                <w:rFonts w:ascii="Arial" w:hAnsi="Arial"/>
                <w:sz w:val="16"/>
                <w:szCs w:val="16"/>
              </w:rPr>
              <w:t>23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49DDC7" w14:textId="22D352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CDFF3F" w14:textId="20130AD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C5F990" w14:textId="71AADD3F" w:rsidR="006B6755" w:rsidRPr="00D0162F" w:rsidRDefault="006B6755" w:rsidP="006B6755">
            <w:pPr>
              <w:rPr>
                <w:rFonts w:ascii="Arial" w:hAnsi="Arial"/>
                <w:sz w:val="16"/>
                <w:szCs w:val="16"/>
              </w:rPr>
            </w:pPr>
            <w:r w:rsidRPr="00D0162F">
              <w:rPr>
                <w:rFonts w:ascii="Arial" w:hAnsi="Arial"/>
                <w:sz w:val="16"/>
                <w:szCs w:val="16"/>
              </w:rPr>
              <w:t>Correction to RedCap RRM TC 17.5.2.3 CSIRS BFR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3F5C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233A71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2BB05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A1905B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FD5776" w14:textId="61006AC8" w:rsidR="006B6755" w:rsidRPr="00D0162F" w:rsidRDefault="006B6755" w:rsidP="006B6755">
            <w:pPr>
              <w:rPr>
                <w:rFonts w:ascii="Arial" w:hAnsi="Arial"/>
                <w:sz w:val="16"/>
                <w:szCs w:val="16"/>
              </w:rPr>
            </w:pPr>
            <w:r w:rsidRPr="00D0162F">
              <w:rPr>
                <w:rFonts w:ascii="Arial" w:hAnsi="Arial"/>
                <w:sz w:val="16"/>
                <w:szCs w:val="16"/>
              </w:rPr>
              <w:t>R5-2336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1107D6" w14:textId="1592F016" w:rsidR="006B6755" w:rsidRPr="00D0162F" w:rsidRDefault="006B6755" w:rsidP="006B6755">
            <w:pPr>
              <w:rPr>
                <w:rFonts w:ascii="Arial" w:hAnsi="Arial"/>
                <w:sz w:val="16"/>
                <w:szCs w:val="16"/>
              </w:rPr>
            </w:pPr>
            <w:r w:rsidRPr="00D0162F">
              <w:rPr>
                <w:rFonts w:ascii="Arial" w:hAnsi="Arial"/>
                <w:sz w:val="16"/>
                <w:szCs w:val="16"/>
              </w:rPr>
              <w:t>23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665889" w14:textId="41112E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5F57A8" w14:textId="4B3741B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B2CAB5" w14:textId="0E6D74C2" w:rsidR="006B6755" w:rsidRPr="00D0162F" w:rsidRDefault="006B6755" w:rsidP="006B6755">
            <w:pPr>
              <w:rPr>
                <w:rFonts w:ascii="Arial" w:hAnsi="Arial"/>
                <w:sz w:val="16"/>
                <w:szCs w:val="16"/>
              </w:rPr>
            </w:pPr>
            <w:r w:rsidRPr="00D0162F">
              <w:rPr>
                <w:rFonts w:ascii="Arial" w:hAnsi="Arial"/>
                <w:sz w:val="16"/>
                <w:szCs w:val="16"/>
              </w:rPr>
              <w:t>Correction to RedCap RRM TC 17.5.2.4 CSIRS BFR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17533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D6DFEA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7645B7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015AEF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E4E456" w14:textId="680D6221" w:rsidR="006B6755" w:rsidRPr="00D0162F" w:rsidRDefault="006B6755" w:rsidP="006B6755">
            <w:pPr>
              <w:rPr>
                <w:rFonts w:ascii="Arial" w:hAnsi="Arial"/>
                <w:sz w:val="16"/>
                <w:szCs w:val="16"/>
              </w:rPr>
            </w:pPr>
            <w:r w:rsidRPr="00D0162F">
              <w:rPr>
                <w:rFonts w:ascii="Arial" w:hAnsi="Arial"/>
                <w:sz w:val="16"/>
                <w:szCs w:val="16"/>
              </w:rPr>
              <w:t>R5-2336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188518" w14:textId="21DFDD4C" w:rsidR="006B6755" w:rsidRPr="00D0162F" w:rsidRDefault="006B6755" w:rsidP="006B6755">
            <w:pPr>
              <w:rPr>
                <w:rFonts w:ascii="Arial" w:hAnsi="Arial"/>
                <w:sz w:val="16"/>
                <w:szCs w:val="16"/>
              </w:rPr>
            </w:pPr>
            <w:r w:rsidRPr="00D0162F">
              <w:rPr>
                <w:rFonts w:ascii="Arial" w:hAnsi="Arial"/>
                <w:sz w:val="16"/>
                <w:szCs w:val="16"/>
              </w:rPr>
              <w:t>23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B6B8FF" w14:textId="243976B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E3C8DB" w14:textId="4B8C169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9D5891" w14:textId="5C2A1C0F" w:rsidR="006B6755" w:rsidRPr="00D0162F" w:rsidRDefault="006B6755" w:rsidP="006B6755">
            <w:pPr>
              <w:rPr>
                <w:rFonts w:ascii="Arial" w:hAnsi="Arial"/>
                <w:sz w:val="16"/>
                <w:szCs w:val="16"/>
              </w:rPr>
            </w:pPr>
            <w:r w:rsidRPr="00D0162F">
              <w:rPr>
                <w:rFonts w:ascii="Arial" w:hAnsi="Arial"/>
                <w:sz w:val="16"/>
                <w:szCs w:val="16"/>
              </w:rPr>
              <w:t>Correction to RedCap RRM TC 17.5.2.5 BFR restri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B98C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5D7896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D0B2A9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6D7B6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251AFA" w14:textId="647A8645" w:rsidR="006B6755" w:rsidRPr="00D0162F" w:rsidRDefault="006B6755" w:rsidP="006B6755">
            <w:pPr>
              <w:rPr>
                <w:rFonts w:ascii="Arial" w:hAnsi="Arial"/>
                <w:sz w:val="16"/>
                <w:szCs w:val="16"/>
              </w:rPr>
            </w:pPr>
            <w:r w:rsidRPr="00D0162F">
              <w:rPr>
                <w:rFonts w:ascii="Arial" w:hAnsi="Arial"/>
                <w:sz w:val="16"/>
                <w:szCs w:val="16"/>
              </w:rPr>
              <w:t>R5-2336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88D7DE" w14:textId="584C2720" w:rsidR="006B6755" w:rsidRPr="00D0162F" w:rsidRDefault="006B6755" w:rsidP="006B6755">
            <w:pPr>
              <w:rPr>
                <w:rFonts w:ascii="Arial" w:hAnsi="Arial"/>
                <w:sz w:val="16"/>
                <w:szCs w:val="16"/>
              </w:rPr>
            </w:pPr>
            <w:r w:rsidRPr="00D0162F">
              <w:rPr>
                <w:rFonts w:ascii="Arial" w:hAnsi="Arial"/>
                <w:sz w:val="16"/>
                <w:szCs w:val="16"/>
              </w:rPr>
              <w:t>23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CE1A78" w14:textId="7C85E94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DA37A0" w14:textId="3852AC1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94BA48" w14:textId="08B7AF03" w:rsidR="006B6755" w:rsidRPr="00D0162F" w:rsidRDefault="006B6755" w:rsidP="006B6755">
            <w:pPr>
              <w:rPr>
                <w:rFonts w:ascii="Arial" w:hAnsi="Arial"/>
                <w:sz w:val="16"/>
                <w:szCs w:val="16"/>
              </w:rPr>
            </w:pPr>
            <w:r w:rsidRPr="00D0162F">
              <w:rPr>
                <w:rFonts w:ascii="Arial" w:hAnsi="Arial"/>
                <w:sz w:val="16"/>
                <w:szCs w:val="16"/>
              </w:rPr>
              <w:t>Addition of RedCap RRM TC 17.6.1.2 intraFreq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B4F1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12B0A1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E14C67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E0E758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BED191" w14:textId="4B7DEFB0" w:rsidR="006B6755" w:rsidRPr="00D0162F" w:rsidRDefault="006B6755" w:rsidP="006B6755">
            <w:pPr>
              <w:rPr>
                <w:rFonts w:ascii="Arial" w:hAnsi="Arial"/>
                <w:sz w:val="16"/>
                <w:szCs w:val="16"/>
              </w:rPr>
            </w:pPr>
            <w:r w:rsidRPr="00D0162F">
              <w:rPr>
                <w:rFonts w:ascii="Arial" w:hAnsi="Arial"/>
                <w:sz w:val="16"/>
                <w:szCs w:val="16"/>
              </w:rPr>
              <w:t>R5-2336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7AA39B" w14:textId="56A0FF31" w:rsidR="006B6755" w:rsidRPr="00D0162F" w:rsidRDefault="006B6755" w:rsidP="006B6755">
            <w:pPr>
              <w:rPr>
                <w:rFonts w:ascii="Arial" w:hAnsi="Arial"/>
                <w:sz w:val="16"/>
                <w:szCs w:val="16"/>
              </w:rPr>
            </w:pPr>
            <w:r w:rsidRPr="00D0162F">
              <w:rPr>
                <w:rFonts w:ascii="Arial" w:hAnsi="Arial"/>
                <w:sz w:val="16"/>
                <w:szCs w:val="16"/>
              </w:rPr>
              <w:t>24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E35BEF" w14:textId="796AD8E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4AA582" w14:textId="131041E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BC4338" w14:textId="65F078C1" w:rsidR="006B6755" w:rsidRPr="00D0162F" w:rsidRDefault="006B6755" w:rsidP="006B6755">
            <w:pPr>
              <w:rPr>
                <w:rFonts w:ascii="Arial" w:hAnsi="Arial"/>
                <w:sz w:val="16"/>
                <w:szCs w:val="16"/>
              </w:rPr>
            </w:pPr>
            <w:r w:rsidRPr="00D0162F">
              <w:rPr>
                <w:rFonts w:ascii="Arial" w:hAnsi="Arial"/>
                <w:sz w:val="16"/>
                <w:szCs w:val="16"/>
              </w:rPr>
              <w:t>Correction of SA event reporting with highSpeedMeasCA-Scell-r17 test case 6.6.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6B90C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BFD0C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F46FA4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FD416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C3CA31" w14:textId="39611EFC" w:rsidR="006B6755" w:rsidRPr="00D0162F" w:rsidRDefault="006B6755" w:rsidP="006B6755">
            <w:pPr>
              <w:rPr>
                <w:rFonts w:ascii="Arial" w:hAnsi="Arial"/>
                <w:sz w:val="16"/>
                <w:szCs w:val="16"/>
              </w:rPr>
            </w:pPr>
            <w:r w:rsidRPr="00D0162F">
              <w:rPr>
                <w:rFonts w:ascii="Arial" w:hAnsi="Arial"/>
                <w:sz w:val="16"/>
                <w:szCs w:val="16"/>
              </w:rPr>
              <w:t>R5-2336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307A3E" w14:textId="71BC297B" w:rsidR="006B6755" w:rsidRPr="00D0162F" w:rsidRDefault="006B6755" w:rsidP="006B6755">
            <w:pPr>
              <w:rPr>
                <w:rFonts w:ascii="Arial" w:hAnsi="Arial"/>
                <w:sz w:val="16"/>
                <w:szCs w:val="16"/>
              </w:rPr>
            </w:pPr>
            <w:r w:rsidRPr="00D0162F">
              <w:rPr>
                <w:rFonts w:ascii="Arial" w:hAnsi="Arial"/>
                <w:sz w:val="16"/>
                <w:szCs w:val="16"/>
              </w:rPr>
              <w:t>23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CE6398" w14:textId="5A903E3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CF8FDA" w14:textId="6AB042A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CE873F" w14:textId="497D6EBB" w:rsidR="006B6755" w:rsidRPr="00D0162F" w:rsidRDefault="006B6755" w:rsidP="006B6755">
            <w:pPr>
              <w:rPr>
                <w:rFonts w:ascii="Arial" w:hAnsi="Arial"/>
                <w:sz w:val="16"/>
                <w:szCs w:val="16"/>
              </w:rPr>
            </w:pPr>
            <w:r w:rsidRPr="00D0162F">
              <w:rPr>
                <w:rFonts w:ascii="Arial" w:hAnsi="Arial"/>
                <w:sz w:val="16"/>
                <w:szCs w:val="16"/>
              </w:rPr>
              <w:t>Update to P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2748D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59FF9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C7808D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F9152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AE21BD" w14:textId="5DEE808A" w:rsidR="006B6755" w:rsidRPr="00D0162F" w:rsidRDefault="006B6755" w:rsidP="006B6755">
            <w:pPr>
              <w:rPr>
                <w:rFonts w:ascii="Arial" w:hAnsi="Arial"/>
                <w:sz w:val="16"/>
                <w:szCs w:val="16"/>
              </w:rPr>
            </w:pPr>
            <w:r w:rsidRPr="00D0162F">
              <w:rPr>
                <w:rFonts w:ascii="Arial" w:hAnsi="Arial"/>
                <w:sz w:val="16"/>
                <w:szCs w:val="16"/>
              </w:rPr>
              <w:t>R5-2336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510098" w14:textId="06FA3673" w:rsidR="006B6755" w:rsidRPr="00D0162F" w:rsidRDefault="006B6755" w:rsidP="006B6755">
            <w:pPr>
              <w:rPr>
                <w:rFonts w:ascii="Arial" w:hAnsi="Arial"/>
                <w:sz w:val="16"/>
                <w:szCs w:val="16"/>
              </w:rPr>
            </w:pPr>
            <w:r w:rsidRPr="00D0162F">
              <w:rPr>
                <w:rFonts w:ascii="Arial" w:hAnsi="Arial"/>
                <w:sz w:val="16"/>
                <w:szCs w:val="16"/>
              </w:rPr>
              <w:t>23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906BC9" w14:textId="4807803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83CA12" w14:textId="62CE9EC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EBFC63" w14:textId="6B3BEE2D" w:rsidR="006B6755" w:rsidRPr="00D0162F" w:rsidRDefault="006B6755" w:rsidP="006B6755">
            <w:pPr>
              <w:rPr>
                <w:rFonts w:ascii="Arial" w:hAnsi="Arial"/>
                <w:sz w:val="16"/>
                <w:szCs w:val="16"/>
              </w:rPr>
            </w:pPr>
            <w:r w:rsidRPr="00D0162F">
              <w:rPr>
                <w:rFonts w:ascii="Arial" w:hAnsi="Arial"/>
                <w:sz w:val="16"/>
                <w:szCs w:val="16"/>
              </w:rPr>
              <w:t>Update to PRS based UE Rx-Tx measurement FR2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3E58B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32FE13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6B9214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73EAEC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C41084" w14:textId="21C6038E" w:rsidR="006B6755" w:rsidRPr="00D0162F" w:rsidRDefault="006B6755" w:rsidP="006B6755">
            <w:pPr>
              <w:rPr>
                <w:rFonts w:ascii="Arial" w:hAnsi="Arial"/>
                <w:sz w:val="16"/>
                <w:szCs w:val="16"/>
              </w:rPr>
            </w:pPr>
            <w:r w:rsidRPr="00D0162F">
              <w:rPr>
                <w:rFonts w:ascii="Arial" w:hAnsi="Arial"/>
                <w:sz w:val="16"/>
                <w:szCs w:val="16"/>
              </w:rPr>
              <w:t>R5-2336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BA53F8" w14:textId="2BAE78EF" w:rsidR="006B6755" w:rsidRPr="00D0162F" w:rsidRDefault="006B6755" w:rsidP="006B6755">
            <w:pPr>
              <w:rPr>
                <w:rFonts w:ascii="Arial" w:hAnsi="Arial"/>
                <w:sz w:val="16"/>
                <w:szCs w:val="16"/>
              </w:rPr>
            </w:pPr>
            <w:r w:rsidRPr="00D0162F">
              <w:rPr>
                <w:rFonts w:ascii="Arial" w:hAnsi="Arial"/>
                <w:sz w:val="16"/>
                <w:szCs w:val="16"/>
              </w:rPr>
              <w:t>23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343DE3" w14:textId="5F62429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3723C7" w14:textId="57A1658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645BF0" w14:textId="5E85C22A" w:rsidR="006B6755" w:rsidRPr="00D0162F" w:rsidRDefault="006B6755" w:rsidP="006B6755">
            <w:pPr>
              <w:rPr>
                <w:rFonts w:ascii="Arial" w:hAnsi="Arial"/>
                <w:sz w:val="16"/>
                <w:szCs w:val="16"/>
              </w:rPr>
            </w:pPr>
            <w:r w:rsidRPr="00D0162F">
              <w:rPr>
                <w:rFonts w:ascii="Arial" w:hAnsi="Arial"/>
                <w:sz w:val="16"/>
                <w:szCs w:val="16"/>
              </w:rPr>
              <w:t>Update to T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27ED7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AFF2EF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3FDA7C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51B280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DB9C76" w14:textId="448314C2" w:rsidR="006B6755" w:rsidRPr="00D0162F" w:rsidRDefault="006B6755" w:rsidP="006B6755">
            <w:pPr>
              <w:rPr>
                <w:rFonts w:ascii="Arial" w:hAnsi="Arial"/>
                <w:sz w:val="16"/>
                <w:szCs w:val="16"/>
              </w:rPr>
            </w:pPr>
            <w:r w:rsidRPr="00D0162F">
              <w:rPr>
                <w:rFonts w:ascii="Arial" w:hAnsi="Arial"/>
                <w:sz w:val="16"/>
                <w:szCs w:val="16"/>
              </w:rPr>
              <w:t>R5-2336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0E47BE" w14:textId="65C1FC75" w:rsidR="006B6755" w:rsidRPr="00D0162F" w:rsidRDefault="006B6755" w:rsidP="006B6755">
            <w:pPr>
              <w:rPr>
                <w:rFonts w:ascii="Arial" w:hAnsi="Arial"/>
                <w:sz w:val="16"/>
                <w:szCs w:val="16"/>
              </w:rPr>
            </w:pPr>
            <w:r w:rsidRPr="00D0162F">
              <w:rPr>
                <w:rFonts w:ascii="Arial" w:hAnsi="Arial"/>
                <w:sz w:val="16"/>
                <w:szCs w:val="16"/>
              </w:rPr>
              <w:t>23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E2F4A7" w14:textId="5DFF08B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D08016" w14:textId="1BFE4A1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CEA888" w14:textId="7E0D1063" w:rsidR="006B6755" w:rsidRPr="00D0162F" w:rsidRDefault="006B6755" w:rsidP="006B6755">
            <w:pPr>
              <w:rPr>
                <w:rFonts w:ascii="Arial" w:hAnsi="Arial"/>
                <w:sz w:val="16"/>
                <w:szCs w:val="16"/>
              </w:rPr>
            </w:pPr>
            <w:r w:rsidRPr="00D0162F">
              <w:rPr>
                <w:rFonts w:ascii="Arial" w:hAnsi="Arial"/>
                <w:sz w:val="16"/>
                <w:szCs w:val="16"/>
              </w:rPr>
              <w:t>UE UL carrier RRC reconfiguration delay test tolerances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24296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05986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20F281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A80ADE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9B4FD3" w14:textId="73C03CD3" w:rsidR="006B6755" w:rsidRPr="00D0162F" w:rsidRDefault="006B6755" w:rsidP="006B6755">
            <w:pPr>
              <w:rPr>
                <w:rFonts w:ascii="Arial" w:hAnsi="Arial"/>
                <w:sz w:val="16"/>
                <w:szCs w:val="16"/>
              </w:rPr>
            </w:pPr>
            <w:r w:rsidRPr="00D0162F">
              <w:rPr>
                <w:rFonts w:ascii="Arial" w:hAnsi="Arial"/>
                <w:sz w:val="16"/>
                <w:szCs w:val="16"/>
              </w:rPr>
              <w:t>R5-2336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524F9C" w14:textId="056E417C" w:rsidR="006B6755" w:rsidRPr="00D0162F" w:rsidRDefault="006B6755" w:rsidP="006B6755">
            <w:pPr>
              <w:rPr>
                <w:rFonts w:ascii="Arial" w:hAnsi="Arial"/>
                <w:sz w:val="16"/>
                <w:szCs w:val="16"/>
              </w:rPr>
            </w:pPr>
            <w:r w:rsidRPr="00D0162F">
              <w:rPr>
                <w:rFonts w:ascii="Arial" w:hAnsi="Arial"/>
                <w:sz w:val="16"/>
                <w:szCs w:val="16"/>
              </w:rPr>
              <w:t>23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C4D41B" w14:textId="71D2EAB1"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0A181A" w14:textId="43826E6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4B86DE" w14:textId="24250470" w:rsidR="006B6755" w:rsidRPr="00D0162F" w:rsidRDefault="006B6755" w:rsidP="006B6755">
            <w:pPr>
              <w:rPr>
                <w:rFonts w:ascii="Arial" w:hAnsi="Arial"/>
                <w:sz w:val="16"/>
                <w:szCs w:val="16"/>
              </w:rPr>
            </w:pPr>
            <w:r w:rsidRPr="00D0162F">
              <w:rPr>
                <w:rFonts w:ascii="Arial" w:hAnsi="Arial"/>
                <w:sz w:val="16"/>
                <w:szCs w:val="16"/>
              </w:rPr>
              <w:t>Correction to FR2 BFD and LR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1E25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86667B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84A2C1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8A5D5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2B135D" w14:textId="30EA6F80" w:rsidR="006B6755" w:rsidRPr="00D0162F" w:rsidRDefault="006B6755" w:rsidP="006B6755">
            <w:pPr>
              <w:rPr>
                <w:rFonts w:ascii="Arial" w:hAnsi="Arial"/>
                <w:sz w:val="16"/>
                <w:szCs w:val="16"/>
              </w:rPr>
            </w:pPr>
            <w:r w:rsidRPr="00D0162F">
              <w:rPr>
                <w:rFonts w:ascii="Arial" w:hAnsi="Arial"/>
                <w:sz w:val="16"/>
                <w:szCs w:val="16"/>
              </w:rPr>
              <w:t>R5-2336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92CB4D" w14:textId="7DD33B9D" w:rsidR="006B6755" w:rsidRPr="00D0162F" w:rsidRDefault="006B6755" w:rsidP="006B6755">
            <w:pPr>
              <w:rPr>
                <w:rFonts w:ascii="Arial" w:hAnsi="Arial"/>
                <w:sz w:val="16"/>
                <w:szCs w:val="16"/>
              </w:rPr>
            </w:pPr>
            <w:r w:rsidRPr="00D0162F">
              <w:rPr>
                <w:rFonts w:ascii="Arial" w:hAnsi="Arial"/>
                <w:sz w:val="16"/>
                <w:szCs w:val="16"/>
              </w:rPr>
              <w:t>24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8E1938" w14:textId="2BA2E51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6A67CA" w14:textId="233B119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1C802E" w14:textId="08AAD09C" w:rsidR="006B6755" w:rsidRPr="00D0162F" w:rsidRDefault="006B6755" w:rsidP="006B6755">
            <w:pPr>
              <w:rPr>
                <w:rFonts w:ascii="Arial" w:hAnsi="Arial"/>
                <w:sz w:val="16"/>
                <w:szCs w:val="16"/>
              </w:rPr>
            </w:pPr>
            <w:r w:rsidRPr="00D0162F">
              <w:rPr>
                <w:rFonts w:ascii="Arial" w:hAnsi="Arial"/>
                <w:sz w:val="16"/>
                <w:szCs w:val="16"/>
              </w:rPr>
              <w:t>Correction to FR2 BFD and 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6E4F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39C24E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4C17B9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B03AA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C72C33" w14:textId="2CC45D4A" w:rsidR="006B6755" w:rsidRPr="00D0162F" w:rsidRDefault="006B6755" w:rsidP="006B6755">
            <w:pPr>
              <w:rPr>
                <w:rFonts w:ascii="Arial" w:hAnsi="Arial"/>
                <w:sz w:val="16"/>
                <w:szCs w:val="16"/>
              </w:rPr>
            </w:pPr>
            <w:r w:rsidRPr="00D0162F">
              <w:rPr>
                <w:rFonts w:ascii="Arial" w:hAnsi="Arial"/>
                <w:sz w:val="16"/>
                <w:szCs w:val="16"/>
              </w:rPr>
              <w:t>R5-2336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F79365" w14:textId="2C1EF28D" w:rsidR="006B6755" w:rsidRPr="00D0162F" w:rsidRDefault="006B6755" w:rsidP="006B6755">
            <w:pPr>
              <w:rPr>
                <w:rFonts w:ascii="Arial" w:hAnsi="Arial"/>
                <w:sz w:val="16"/>
                <w:szCs w:val="16"/>
              </w:rPr>
            </w:pPr>
            <w:r w:rsidRPr="00D0162F">
              <w:rPr>
                <w:rFonts w:ascii="Arial" w:hAnsi="Arial"/>
                <w:sz w:val="16"/>
                <w:szCs w:val="16"/>
              </w:rPr>
              <w:t>24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DE4EB3" w14:textId="3A4BC82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7E0E08" w14:textId="0849DA6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ED1D0E" w14:textId="6E7C58D3" w:rsidR="006B6755" w:rsidRPr="00D0162F" w:rsidRDefault="006B6755" w:rsidP="006B6755">
            <w:pPr>
              <w:rPr>
                <w:rFonts w:ascii="Arial" w:hAnsi="Arial"/>
                <w:sz w:val="16"/>
                <w:szCs w:val="16"/>
              </w:rPr>
            </w:pPr>
            <w:r w:rsidRPr="00D0162F">
              <w:rPr>
                <w:rFonts w:ascii="Arial" w:hAnsi="Arial"/>
                <w:sz w:val="16"/>
                <w:szCs w:val="16"/>
              </w:rPr>
              <w:t>TT update for test cases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8054E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16223B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6B951E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E88959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DF86F0" w14:textId="043BA6EB" w:rsidR="006B6755" w:rsidRPr="00D0162F" w:rsidRDefault="006B6755" w:rsidP="006B6755">
            <w:pPr>
              <w:rPr>
                <w:rFonts w:ascii="Arial" w:hAnsi="Arial"/>
                <w:sz w:val="16"/>
                <w:szCs w:val="16"/>
              </w:rPr>
            </w:pPr>
            <w:r w:rsidRPr="00D0162F">
              <w:rPr>
                <w:rFonts w:ascii="Arial" w:hAnsi="Arial"/>
                <w:sz w:val="16"/>
                <w:szCs w:val="16"/>
              </w:rPr>
              <w:t>R5-233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489128" w14:textId="144C8CA5" w:rsidR="006B6755" w:rsidRPr="00D0162F" w:rsidRDefault="006B6755" w:rsidP="006B6755">
            <w:pPr>
              <w:rPr>
                <w:rFonts w:ascii="Arial" w:hAnsi="Arial"/>
                <w:sz w:val="16"/>
                <w:szCs w:val="16"/>
              </w:rPr>
            </w:pPr>
            <w:r w:rsidRPr="00D0162F">
              <w:rPr>
                <w:rFonts w:ascii="Arial" w:hAnsi="Arial"/>
                <w:sz w:val="16"/>
                <w:szCs w:val="16"/>
              </w:rPr>
              <w:t>24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F5A1EC" w14:textId="57BC46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518DE9" w14:textId="6CEF045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BDFFCF" w14:textId="4BBB608C" w:rsidR="006B6755" w:rsidRPr="00D0162F" w:rsidRDefault="006B6755" w:rsidP="006B6755">
            <w:pPr>
              <w:rPr>
                <w:rFonts w:ascii="Arial" w:hAnsi="Arial"/>
                <w:sz w:val="16"/>
                <w:szCs w:val="16"/>
              </w:rPr>
            </w:pPr>
            <w:r w:rsidRPr="00D0162F">
              <w:rPr>
                <w:rFonts w:ascii="Arial" w:hAnsi="Arial"/>
                <w:sz w:val="16"/>
                <w:szCs w:val="16"/>
              </w:rPr>
              <w:t>Core spec alignment for antenna configuration for 4.5.3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0B6B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E7AEA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85DC54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67395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10CAE6" w14:textId="7F7F4056" w:rsidR="006B6755" w:rsidRPr="00D0162F" w:rsidRDefault="006B6755" w:rsidP="006B6755">
            <w:pPr>
              <w:rPr>
                <w:rFonts w:ascii="Arial" w:hAnsi="Arial"/>
                <w:sz w:val="16"/>
                <w:szCs w:val="16"/>
              </w:rPr>
            </w:pPr>
            <w:r w:rsidRPr="00D0162F">
              <w:rPr>
                <w:rFonts w:ascii="Arial" w:hAnsi="Arial"/>
                <w:sz w:val="16"/>
                <w:szCs w:val="16"/>
              </w:rPr>
              <w:t>R5-233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44CE24" w14:textId="2885E2EF" w:rsidR="006B6755" w:rsidRPr="00D0162F" w:rsidRDefault="006B6755" w:rsidP="006B6755">
            <w:pPr>
              <w:rPr>
                <w:rFonts w:ascii="Arial" w:hAnsi="Arial"/>
                <w:sz w:val="16"/>
                <w:szCs w:val="16"/>
              </w:rPr>
            </w:pPr>
            <w:r w:rsidRPr="00D0162F">
              <w:rPr>
                <w:rFonts w:ascii="Arial" w:hAnsi="Arial"/>
                <w:sz w:val="16"/>
                <w:szCs w:val="16"/>
              </w:rPr>
              <w:t>24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A52D31" w14:textId="335FAB3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C3A323" w14:textId="78372B6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567D1D" w14:textId="694998CA" w:rsidR="006B6755" w:rsidRPr="00D0162F" w:rsidRDefault="006B6755" w:rsidP="006B6755">
            <w:pPr>
              <w:rPr>
                <w:rFonts w:ascii="Arial" w:hAnsi="Arial"/>
                <w:sz w:val="16"/>
                <w:szCs w:val="16"/>
              </w:rPr>
            </w:pPr>
            <w:r w:rsidRPr="00D0162F">
              <w:rPr>
                <w:rFonts w:ascii="Arial" w:hAnsi="Arial"/>
                <w:sz w:val="16"/>
                <w:szCs w:val="16"/>
              </w:rPr>
              <w:t>Core spec alignment for antenna configuration for 6.5.3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0A7D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94D82E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2929E8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D9342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B3A1F3" w14:textId="4FD42192" w:rsidR="006B6755" w:rsidRPr="00D0162F" w:rsidRDefault="006B6755" w:rsidP="006B6755">
            <w:pPr>
              <w:rPr>
                <w:rFonts w:ascii="Arial" w:hAnsi="Arial"/>
                <w:sz w:val="16"/>
                <w:szCs w:val="16"/>
              </w:rPr>
            </w:pPr>
            <w:r w:rsidRPr="00D0162F">
              <w:rPr>
                <w:rFonts w:ascii="Arial" w:hAnsi="Arial"/>
                <w:sz w:val="16"/>
                <w:szCs w:val="16"/>
              </w:rPr>
              <w:t>R5-233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58CDED" w14:textId="7788D586" w:rsidR="006B6755" w:rsidRPr="00D0162F" w:rsidRDefault="006B6755" w:rsidP="006B6755">
            <w:pPr>
              <w:rPr>
                <w:rFonts w:ascii="Arial" w:hAnsi="Arial"/>
                <w:sz w:val="16"/>
                <w:szCs w:val="16"/>
              </w:rPr>
            </w:pPr>
            <w:r w:rsidRPr="00D0162F">
              <w:rPr>
                <w:rFonts w:ascii="Arial" w:hAnsi="Arial"/>
                <w:sz w:val="16"/>
                <w:szCs w:val="16"/>
              </w:rPr>
              <w:t>24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0F774" w14:textId="57745E0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820EBC" w14:textId="264919F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7C03DB" w14:textId="4CD203E8" w:rsidR="006B6755" w:rsidRPr="00D0162F" w:rsidRDefault="006B6755" w:rsidP="006B6755">
            <w:pPr>
              <w:rPr>
                <w:rFonts w:ascii="Arial" w:hAnsi="Arial"/>
                <w:sz w:val="16"/>
                <w:szCs w:val="16"/>
              </w:rPr>
            </w:pPr>
            <w:r w:rsidRPr="00D0162F">
              <w:rPr>
                <w:rFonts w:ascii="Arial" w:hAnsi="Arial"/>
                <w:sz w:val="16"/>
                <w:szCs w:val="16"/>
              </w:rPr>
              <w:t>Update to FR1 CG-SD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CE64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DC8A84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ADE5E5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FD59C7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E1A820" w14:textId="1818C179" w:rsidR="006B6755" w:rsidRPr="00D0162F" w:rsidRDefault="006B6755" w:rsidP="006B6755">
            <w:pPr>
              <w:rPr>
                <w:rFonts w:ascii="Arial" w:hAnsi="Arial"/>
                <w:sz w:val="16"/>
                <w:szCs w:val="16"/>
              </w:rPr>
            </w:pPr>
            <w:r w:rsidRPr="00D0162F">
              <w:rPr>
                <w:rFonts w:ascii="Arial" w:hAnsi="Arial"/>
                <w:sz w:val="16"/>
                <w:szCs w:val="16"/>
              </w:rPr>
              <w:t>R5-2337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FBB45C" w14:textId="5D764BF5" w:rsidR="006B6755" w:rsidRPr="00D0162F" w:rsidRDefault="006B6755" w:rsidP="006B6755">
            <w:pPr>
              <w:rPr>
                <w:rFonts w:ascii="Arial" w:hAnsi="Arial"/>
                <w:sz w:val="16"/>
                <w:szCs w:val="16"/>
              </w:rPr>
            </w:pPr>
            <w:r w:rsidRPr="00D0162F">
              <w:rPr>
                <w:rFonts w:ascii="Arial" w:hAnsi="Arial"/>
                <w:sz w:val="16"/>
                <w:szCs w:val="16"/>
              </w:rPr>
              <w:t>24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42F400" w14:textId="1E4CE26D"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97A840" w14:textId="0697431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1E69A8" w14:textId="2846286B" w:rsidR="006B6755" w:rsidRPr="00D0162F" w:rsidRDefault="006B6755" w:rsidP="006B6755">
            <w:pPr>
              <w:rPr>
                <w:rFonts w:ascii="Arial" w:hAnsi="Arial"/>
                <w:sz w:val="16"/>
                <w:szCs w:val="16"/>
              </w:rPr>
            </w:pPr>
            <w:r w:rsidRPr="00D0162F">
              <w:rPr>
                <w:rFonts w:ascii="Arial" w:hAnsi="Arial"/>
                <w:sz w:val="16"/>
                <w:szCs w:val="16"/>
              </w:rPr>
              <w:t>Update to RRM idle mode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C813A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D298AE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5EC074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AE01D9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DCDC50" w14:textId="08C2F3DC" w:rsidR="006B6755" w:rsidRPr="00D0162F" w:rsidRDefault="006B6755" w:rsidP="006B6755">
            <w:pPr>
              <w:rPr>
                <w:rFonts w:ascii="Arial" w:hAnsi="Arial"/>
                <w:sz w:val="16"/>
                <w:szCs w:val="16"/>
              </w:rPr>
            </w:pPr>
            <w:r w:rsidRPr="00D0162F">
              <w:rPr>
                <w:rFonts w:ascii="Arial" w:hAnsi="Arial"/>
                <w:sz w:val="16"/>
                <w:szCs w:val="16"/>
              </w:rPr>
              <w:t>R5-233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FCBF9A" w14:textId="73F4CA59" w:rsidR="006B6755" w:rsidRPr="00D0162F" w:rsidRDefault="006B6755" w:rsidP="006B6755">
            <w:pPr>
              <w:rPr>
                <w:rFonts w:ascii="Arial" w:hAnsi="Arial"/>
                <w:sz w:val="16"/>
                <w:szCs w:val="16"/>
              </w:rPr>
            </w:pPr>
            <w:r w:rsidRPr="00D0162F">
              <w:rPr>
                <w:rFonts w:ascii="Arial" w:hAnsi="Arial"/>
                <w:sz w:val="16"/>
                <w:szCs w:val="16"/>
              </w:rPr>
              <w:t>24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4F6F48" w14:textId="1103BD1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6CEC0F" w14:textId="577A898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A8B932" w14:textId="7B9F9589" w:rsidR="006B6755" w:rsidRPr="00D0162F" w:rsidRDefault="006B6755" w:rsidP="006B6755">
            <w:pPr>
              <w:rPr>
                <w:rFonts w:ascii="Arial" w:hAnsi="Arial"/>
                <w:sz w:val="16"/>
                <w:szCs w:val="16"/>
              </w:rPr>
            </w:pPr>
            <w:r w:rsidRPr="00D0162F">
              <w:rPr>
                <w:rFonts w:ascii="Arial" w:hAnsi="Arial"/>
                <w:sz w:val="16"/>
                <w:szCs w:val="16"/>
              </w:rPr>
              <w:t>Correction for multi-TRP test case 7.5.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D55A0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3C7E15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4FBA0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B9FBAB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BC099" w14:textId="3A11FB8A" w:rsidR="006B6755" w:rsidRPr="00D0162F" w:rsidRDefault="006B6755" w:rsidP="006B6755">
            <w:pPr>
              <w:rPr>
                <w:rFonts w:ascii="Arial" w:hAnsi="Arial"/>
                <w:sz w:val="16"/>
                <w:szCs w:val="16"/>
              </w:rPr>
            </w:pPr>
            <w:r w:rsidRPr="00D0162F">
              <w:rPr>
                <w:rFonts w:ascii="Arial" w:hAnsi="Arial"/>
                <w:sz w:val="16"/>
                <w:szCs w:val="16"/>
              </w:rPr>
              <w:t>R5-233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A8828C" w14:textId="12FBD0C6" w:rsidR="006B6755" w:rsidRPr="00D0162F" w:rsidRDefault="006B6755" w:rsidP="006B6755">
            <w:pPr>
              <w:rPr>
                <w:rFonts w:ascii="Arial" w:hAnsi="Arial"/>
                <w:sz w:val="16"/>
                <w:szCs w:val="16"/>
              </w:rPr>
            </w:pPr>
            <w:r w:rsidRPr="00D0162F">
              <w:rPr>
                <w:rFonts w:ascii="Arial" w:hAnsi="Arial"/>
                <w:sz w:val="16"/>
                <w:szCs w:val="16"/>
              </w:rPr>
              <w:t>24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A5344F" w14:textId="6184FA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D4B9DB" w14:textId="4590670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EAC37A" w14:textId="7A83C38C" w:rsidR="006B6755" w:rsidRPr="00D0162F" w:rsidRDefault="006B6755" w:rsidP="006B6755">
            <w:pPr>
              <w:rPr>
                <w:rFonts w:ascii="Arial" w:hAnsi="Arial"/>
                <w:sz w:val="16"/>
                <w:szCs w:val="16"/>
              </w:rPr>
            </w:pPr>
            <w:r w:rsidRPr="00D0162F">
              <w:rPr>
                <w:rFonts w:ascii="Arial" w:hAnsi="Arial"/>
                <w:sz w:val="16"/>
                <w:szCs w:val="16"/>
              </w:rPr>
              <w:t>Update to L2N lat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59ECA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D53DE3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145F6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9CAF6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22371" w14:textId="5EEBB4F2" w:rsidR="006B6755" w:rsidRPr="00D0162F" w:rsidRDefault="006B6755" w:rsidP="006B6755">
            <w:pPr>
              <w:rPr>
                <w:rFonts w:ascii="Arial" w:hAnsi="Arial"/>
                <w:sz w:val="16"/>
                <w:szCs w:val="16"/>
              </w:rPr>
            </w:pPr>
            <w:r w:rsidRPr="00D0162F">
              <w:rPr>
                <w:rFonts w:ascii="Arial" w:hAnsi="Arial"/>
                <w:sz w:val="16"/>
                <w:szCs w:val="16"/>
              </w:rPr>
              <w:t>R5-233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1666CA" w14:textId="4FCE5921" w:rsidR="006B6755" w:rsidRPr="00D0162F" w:rsidRDefault="006B6755" w:rsidP="006B6755">
            <w:pPr>
              <w:rPr>
                <w:rFonts w:ascii="Arial" w:hAnsi="Arial"/>
                <w:sz w:val="16"/>
                <w:szCs w:val="16"/>
              </w:rPr>
            </w:pPr>
            <w:r w:rsidRPr="00D0162F">
              <w:rPr>
                <w:rFonts w:ascii="Arial" w:hAnsi="Arial"/>
                <w:sz w:val="16"/>
                <w:szCs w:val="16"/>
              </w:rPr>
              <w:t>23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722AD2" w14:textId="3A3E270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E1B985" w14:textId="7D6CCBF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96E721" w14:textId="785F12C2" w:rsidR="006B6755" w:rsidRPr="00D0162F" w:rsidRDefault="006B6755" w:rsidP="006B6755">
            <w:pPr>
              <w:rPr>
                <w:rFonts w:ascii="Arial" w:hAnsi="Arial"/>
                <w:sz w:val="16"/>
                <w:szCs w:val="16"/>
              </w:rPr>
            </w:pPr>
            <w:r w:rsidRPr="00D0162F">
              <w:rPr>
                <w:rFonts w:ascii="Arial" w:hAnsi="Arial"/>
                <w:sz w:val="16"/>
                <w:szCs w:val="16"/>
              </w:rPr>
              <w:t>Completion of EN-DC FR1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2D9F3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7F8D2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D3B51C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7BCBDD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CCDC8B" w14:textId="1389A3A0" w:rsidR="006B6755" w:rsidRPr="00D0162F" w:rsidRDefault="006B6755" w:rsidP="006B6755">
            <w:pPr>
              <w:rPr>
                <w:rFonts w:ascii="Arial" w:hAnsi="Arial"/>
                <w:sz w:val="16"/>
                <w:szCs w:val="16"/>
              </w:rPr>
            </w:pPr>
            <w:r w:rsidRPr="00D0162F">
              <w:rPr>
                <w:rFonts w:ascii="Arial" w:hAnsi="Arial"/>
                <w:sz w:val="16"/>
                <w:szCs w:val="16"/>
              </w:rPr>
              <w:t>R5-233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3593BF" w14:textId="51D92C40" w:rsidR="006B6755" w:rsidRPr="00D0162F" w:rsidRDefault="006B6755" w:rsidP="006B6755">
            <w:pPr>
              <w:rPr>
                <w:rFonts w:ascii="Arial" w:hAnsi="Arial"/>
                <w:sz w:val="16"/>
                <w:szCs w:val="16"/>
              </w:rPr>
            </w:pPr>
            <w:r w:rsidRPr="00D0162F">
              <w:rPr>
                <w:rFonts w:ascii="Arial" w:hAnsi="Arial"/>
                <w:sz w:val="16"/>
                <w:szCs w:val="16"/>
              </w:rPr>
              <w:t>23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1B24C" w14:textId="1383809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D1D205" w14:textId="36E83B6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72DD6F" w14:textId="5907B129" w:rsidR="006B6755" w:rsidRPr="00D0162F" w:rsidRDefault="006B6755" w:rsidP="006B6755">
            <w:pPr>
              <w:rPr>
                <w:rFonts w:ascii="Arial" w:hAnsi="Arial"/>
                <w:sz w:val="16"/>
                <w:szCs w:val="16"/>
              </w:rPr>
            </w:pPr>
            <w:r w:rsidRPr="00D0162F">
              <w:rPr>
                <w:rFonts w:ascii="Arial" w:hAnsi="Arial"/>
                <w:sz w:val="16"/>
                <w:szCs w:val="16"/>
              </w:rPr>
              <w:t>Completion of SA FR1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A5E06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FC9DD6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A00ED0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92EF4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F3462B" w14:textId="2256E055" w:rsidR="006B6755" w:rsidRPr="00D0162F" w:rsidRDefault="006B6755" w:rsidP="006B6755">
            <w:pPr>
              <w:rPr>
                <w:rFonts w:ascii="Arial" w:hAnsi="Arial"/>
                <w:sz w:val="16"/>
                <w:szCs w:val="16"/>
              </w:rPr>
            </w:pPr>
            <w:r w:rsidRPr="00D0162F">
              <w:rPr>
                <w:rFonts w:ascii="Arial" w:hAnsi="Arial"/>
                <w:sz w:val="16"/>
                <w:szCs w:val="16"/>
              </w:rPr>
              <w:t>R5-233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7E0B9" w14:textId="063BBA82" w:rsidR="006B6755" w:rsidRPr="00D0162F" w:rsidRDefault="006B6755" w:rsidP="006B6755">
            <w:pPr>
              <w:rPr>
                <w:rFonts w:ascii="Arial" w:hAnsi="Arial"/>
                <w:sz w:val="16"/>
                <w:szCs w:val="16"/>
              </w:rPr>
            </w:pPr>
            <w:r w:rsidRPr="00D0162F">
              <w:rPr>
                <w:rFonts w:ascii="Arial" w:hAnsi="Arial"/>
                <w:sz w:val="16"/>
                <w:szCs w:val="16"/>
              </w:rPr>
              <w:t>23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D4F1D9" w14:textId="3C6EC9C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4EE719" w14:textId="013F5B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049F0B" w14:textId="1438E4F6" w:rsidR="006B6755" w:rsidRPr="00D0162F" w:rsidRDefault="006B6755" w:rsidP="006B6755">
            <w:pPr>
              <w:rPr>
                <w:rFonts w:ascii="Arial" w:hAnsi="Arial"/>
                <w:sz w:val="16"/>
                <w:szCs w:val="16"/>
              </w:rPr>
            </w:pPr>
            <w:r w:rsidRPr="00D0162F">
              <w:rPr>
                <w:rFonts w:ascii="Arial" w:hAnsi="Arial"/>
                <w:sz w:val="16"/>
                <w:szCs w:val="16"/>
              </w:rPr>
              <w:t>Completion SA FR1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56579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34C83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C198B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80B61D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B46C83" w14:textId="79E8E0FC" w:rsidR="006B6755" w:rsidRPr="00D0162F" w:rsidRDefault="006B6755" w:rsidP="006B6755">
            <w:pPr>
              <w:rPr>
                <w:rFonts w:ascii="Arial" w:hAnsi="Arial"/>
                <w:sz w:val="16"/>
                <w:szCs w:val="16"/>
              </w:rPr>
            </w:pPr>
            <w:r w:rsidRPr="00D0162F">
              <w:rPr>
                <w:rFonts w:ascii="Arial" w:hAnsi="Arial"/>
                <w:sz w:val="16"/>
                <w:szCs w:val="16"/>
              </w:rPr>
              <w:t>R5-2337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B3C969" w14:textId="76A2CAF8" w:rsidR="006B6755" w:rsidRPr="00D0162F" w:rsidRDefault="006B6755" w:rsidP="006B6755">
            <w:pPr>
              <w:rPr>
                <w:rFonts w:ascii="Arial" w:hAnsi="Arial"/>
                <w:sz w:val="16"/>
                <w:szCs w:val="16"/>
              </w:rPr>
            </w:pPr>
            <w:r w:rsidRPr="00D0162F">
              <w:rPr>
                <w:rFonts w:ascii="Arial" w:hAnsi="Arial"/>
                <w:sz w:val="16"/>
                <w:szCs w:val="16"/>
              </w:rPr>
              <w:t>23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42A998" w14:textId="5E5187A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710E27" w14:textId="78CDE4E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38B127" w14:textId="6B5B861F" w:rsidR="006B6755" w:rsidRPr="00D0162F" w:rsidRDefault="006B6755" w:rsidP="006B6755">
            <w:pPr>
              <w:rPr>
                <w:rFonts w:ascii="Arial" w:hAnsi="Arial"/>
                <w:sz w:val="16"/>
                <w:szCs w:val="16"/>
              </w:rPr>
            </w:pPr>
            <w:r w:rsidRPr="00D0162F">
              <w:rPr>
                <w:rFonts w:ascii="Arial" w:hAnsi="Arial"/>
                <w:sz w:val="16"/>
                <w:szCs w:val="16"/>
              </w:rPr>
              <w:t>Correction to RedCap RRM TC 18.3.1.5 interRAT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F10DD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0F5130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4525C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C7CEC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54E08B" w14:textId="760C2804" w:rsidR="006B6755" w:rsidRPr="00D0162F" w:rsidRDefault="006B6755" w:rsidP="006B6755">
            <w:pPr>
              <w:rPr>
                <w:rFonts w:ascii="Arial" w:hAnsi="Arial"/>
                <w:sz w:val="16"/>
                <w:szCs w:val="16"/>
              </w:rPr>
            </w:pPr>
            <w:r w:rsidRPr="00D0162F">
              <w:rPr>
                <w:rFonts w:ascii="Arial" w:hAnsi="Arial"/>
                <w:sz w:val="16"/>
                <w:szCs w:val="16"/>
              </w:rPr>
              <w:t>R5-2337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370113" w14:textId="0DD3B748" w:rsidR="006B6755" w:rsidRPr="00D0162F" w:rsidRDefault="006B6755" w:rsidP="006B6755">
            <w:pPr>
              <w:rPr>
                <w:rFonts w:ascii="Arial" w:hAnsi="Arial"/>
                <w:sz w:val="16"/>
                <w:szCs w:val="16"/>
              </w:rPr>
            </w:pPr>
            <w:r w:rsidRPr="00D0162F">
              <w:rPr>
                <w:rFonts w:ascii="Arial" w:hAnsi="Arial"/>
                <w:sz w:val="16"/>
                <w:szCs w:val="16"/>
              </w:rPr>
              <w:t>23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3101CF" w14:textId="0E2B09B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1F15BF" w14:textId="2420930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923F64" w14:textId="65A1D00B" w:rsidR="006B6755" w:rsidRPr="00D0162F" w:rsidRDefault="006B6755" w:rsidP="006B6755">
            <w:pPr>
              <w:rPr>
                <w:rFonts w:ascii="Arial" w:hAnsi="Arial"/>
                <w:sz w:val="16"/>
                <w:szCs w:val="16"/>
              </w:rPr>
            </w:pPr>
            <w:r w:rsidRPr="00D0162F">
              <w:rPr>
                <w:rFonts w:ascii="Arial" w:hAnsi="Arial"/>
                <w:sz w:val="16"/>
                <w:szCs w:val="16"/>
              </w:rPr>
              <w:t>Correction to RedCap RRM TC 18.3.1.6 interRAT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96B4A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E69DD3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074DD3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E56A54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F4DAA" w14:textId="4B68270D" w:rsidR="006B6755" w:rsidRPr="00D0162F" w:rsidRDefault="006B6755" w:rsidP="006B6755">
            <w:pPr>
              <w:rPr>
                <w:rFonts w:ascii="Arial" w:hAnsi="Arial"/>
                <w:sz w:val="16"/>
                <w:szCs w:val="16"/>
              </w:rPr>
            </w:pPr>
            <w:r w:rsidRPr="00D0162F">
              <w:rPr>
                <w:rFonts w:ascii="Arial" w:hAnsi="Arial"/>
                <w:sz w:val="16"/>
                <w:szCs w:val="16"/>
              </w:rPr>
              <w:t>R5-2337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23476D" w14:textId="10B5AD25" w:rsidR="006B6755" w:rsidRPr="00D0162F" w:rsidRDefault="006B6755" w:rsidP="006B6755">
            <w:pPr>
              <w:rPr>
                <w:rFonts w:ascii="Arial" w:hAnsi="Arial"/>
                <w:sz w:val="16"/>
                <w:szCs w:val="16"/>
              </w:rPr>
            </w:pPr>
            <w:r w:rsidRPr="00D0162F">
              <w:rPr>
                <w:rFonts w:ascii="Arial" w:hAnsi="Arial"/>
                <w:sz w:val="16"/>
                <w:szCs w:val="16"/>
              </w:rPr>
              <w:t>23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78042D" w14:textId="24C014F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451B8C" w14:textId="77F2491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3EA49A" w14:textId="0E033B93" w:rsidR="006B6755" w:rsidRPr="00D0162F" w:rsidRDefault="006B6755" w:rsidP="006B6755">
            <w:pPr>
              <w:rPr>
                <w:rFonts w:ascii="Arial" w:hAnsi="Arial"/>
                <w:sz w:val="16"/>
                <w:szCs w:val="16"/>
              </w:rPr>
            </w:pPr>
            <w:r w:rsidRPr="00D0162F">
              <w:rPr>
                <w:rFonts w:ascii="Arial" w:hAnsi="Arial"/>
                <w:sz w:val="16"/>
                <w:szCs w:val="16"/>
              </w:rPr>
              <w:t>Correction to RedCap RRM TC 18.3.1.7 interRAT no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3D5A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A070E8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F67088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BF114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06189A" w14:textId="75AEF277" w:rsidR="006B6755" w:rsidRPr="00D0162F" w:rsidRDefault="006B6755" w:rsidP="006B6755">
            <w:pPr>
              <w:rPr>
                <w:rFonts w:ascii="Arial" w:hAnsi="Arial"/>
                <w:sz w:val="16"/>
                <w:szCs w:val="16"/>
              </w:rPr>
            </w:pPr>
            <w:r w:rsidRPr="00D0162F">
              <w:rPr>
                <w:rFonts w:ascii="Arial" w:hAnsi="Arial"/>
                <w:sz w:val="16"/>
                <w:szCs w:val="16"/>
              </w:rPr>
              <w:t>R5-2337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EA76BB" w14:textId="24EAB1A7" w:rsidR="006B6755" w:rsidRPr="00D0162F" w:rsidRDefault="006B6755" w:rsidP="006B6755">
            <w:pPr>
              <w:rPr>
                <w:rFonts w:ascii="Arial" w:hAnsi="Arial"/>
                <w:sz w:val="16"/>
                <w:szCs w:val="16"/>
              </w:rPr>
            </w:pPr>
            <w:r w:rsidRPr="00D0162F">
              <w:rPr>
                <w:rFonts w:ascii="Arial" w:hAnsi="Arial"/>
                <w:sz w:val="16"/>
                <w:szCs w:val="16"/>
              </w:rPr>
              <w:t>23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D9B2EA" w14:textId="5AAE136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B1705C" w14:textId="632C52E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30397D" w14:textId="0724470B" w:rsidR="006B6755" w:rsidRPr="00D0162F" w:rsidRDefault="006B6755" w:rsidP="006B6755">
            <w:pPr>
              <w:rPr>
                <w:rFonts w:ascii="Arial" w:hAnsi="Arial"/>
                <w:sz w:val="16"/>
                <w:szCs w:val="16"/>
              </w:rPr>
            </w:pPr>
            <w:r w:rsidRPr="00D0162F">
              <w:rPr>
                <w:rFonts w:ascii="Arial" w:hAnsi="Arial"/>
                <w:sz w:val="16"/>
                <w:szCs w:val="16"/>
              </w:rPr>
              <w:t>Correction to RedCap RRM TC 18.3.1.8 interRAT 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1A2F8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8836DD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DD86E2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306D67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5E5637" w14:textId="5398A9C7" w:rsidR="006B6755" w:rsidRPr="00D0162F" w:rsidRDefault="006B6755" w:rsidP="006B6755">
            <w:pPr>
              <w:rPr>
                <w:rFonts w:ascii="Arial" w:hAnsi="Arial"/>
                <w:sz w:val="16"/>
                <w:szCs w:val="16"/>
              </w:rPr>
            </w:pPr>
            <w:r w:rsidRPr="00D0162F">
              <w:rPr>
                <w:rFonts w:ascii="Arial" w:hAnsi="Arial"/>
                <w:sz w:val="16"/>
                <w:szCs w:val="16"/>
              </w:rPr>
              <w:t>R5-2337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1E64A7" w14:textId="36754FFF" w:rsidR="006B6755" w:rsidRPr="00D0162F" w:rsidRDefault="006B6755" w:rsidP="006B6755">
            <w:pPr>
              <w:rPr>
                <w:rFonts w:ascii="Arial" w:hAnsi="Arial"/>
                <w:sz w:val="16"/>
                <w:szCs w:val="16"/>
              </w:rPr>
            </w:pPr>
            <w:r w:rsidRPr="00D0162F">
              <w:rPr>
                <w:rFonts w:ascii="Arial" w:hAnsi="Arial"/>
                <w:sz w:val="16"/>
                <w:szCs w:val="16"/>
              </w:rPr>
              <w:t>23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08515B" w14:textId="4D8AA89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25DF1B" w14:textId="5B71FF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ED00DA" w14:textId="6CABB08D" w:rsidR="006B6755" w:rsidRPr="00D0162F" w:rsidRDefault="006B6755" w:rsidP="006B6755">
            <w:pPr>
              <w:rPr>
                <w:rFonts w:ascii="Arial" w:hAnsi="Arial"/>
                <w:sz w:val="16"/>
                <w:szCs w:val="16"/>
              </w:rPr>
            </w:pPr>
            <w:r w:rsidRPr="00D0162F">
              <w:rPr>
                <w:rFonts w:ascii="Arial" w:hAnsi="Arial"/>
                <w:sz w:val="16"/>
                <w:szCs w:val="16"/>
              </w:rPr>
              <w:t>Correction to RedCap RRM TC 16.3.1.x NCDSSB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46703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17E9D1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AAAA85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008C46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63A977" w14:textId="22B61C86" w:rsidR="006B6755" w:rsidRPr="00D0162F" w:rsidRDefault="006B6755" w:rsidP="006B6755">
            <w:pPr>
              <w:rPr>
                <w:rFonts w:ascii="Arial" w:hAnsi="Arial"/>
                <w:sz w:val="16"/>
                <w:szCs w:val="16"/>
              </w:rPr>
            </w:pPr>
            <w:r w:rsidRPr="00D0162F">
              <w:rPr>
                <w:rFonts w:ascii="Arial" w:hAnsi="Arial"/>
                <w:sz w:val="16"/>
                <w:szCs w:val="16"/>
              </w:rPr>
              <w:t>R5-2337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691259" w14:textId="3F609AEA" w:rsidR="006B6755" w:rsidRPr="00D0162F" w:rsidRDefault="006B6755" w:rsidP="006B6755">
            <w:pPr>
              <w:rPr>
                <w:rFonts w:ascii="Arial" w:hAnsi="Arial"/>
                <w:sz w:val="16"/>
                <w:szCs w:val="16"/>
              </w:rPr>
            </w:pPr>
            <w:r w:rsidRPr="00D0162F">
              <w:rPr>
                <w:rFonts w:ascii="Arial" w:hAnsi="Arial"/>
                <w:sz w:val="16"/>
                <w:szCs w:val="16"/>
              </w:rPr>
              <w:t>23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F1AB2F" w14:textId="7823E43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411585" w14:textId="13F5F5D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E37B71" w14:textId="67B3DBF8" w:rsidR="006B6755" w:rsidRPr="00D0162F" w:rsidRDefault="006B6755" w:rsidP="006B6755">
            <w:pPr>
              <w:rPr>
                <w:rFonts w:ascii="Arial" w:hAnsi="Arial"/>
                <w:sz w:val="16"/>
                <w:szCs w:val="16"/>
              </w:rPr>
            </w:pPr>
            <w:r w:rsidRPr="00D0162F">
              <w:rPr>
                <w:rFonts w:ascii="Arial" w:hAnsi="Arial"/>
                <w:sz w:val="16"/>
                <w:szCs w:val="16"/>
              </w:rPr>
              <w:t>Correction to Annex A for RRM enh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0355A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C5F68A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479FADB" w14:textId="77777777" w:rsidR="006B6755" w:rsidRPr="00D0162F" w:rsidRDefault="006B6755" w:rsidP="006B6755">
            <w:pPr>
              <w:rPr>
                <w:rFonts w:ascii="Arial" w:hAnsi="Arial"/>
                <w:sz w:val="16"/>
                <w:szCs w:val="16"/>
              </w:rPr>
            </w:pPr>
            <w:r w:rsidRPr="00D0162F">
              <w:rPr>
                <w:rFonts w:ascii="Arial" w:hAnsi="Arial"/>
                <w:sz w:val="16"/>
                <w:szCs w:val="16"/>
              </w:rPr>
              <w:lastRenderedPageBreak/>
              <w:t>2023-06</w:t>
            </w:r>
          </w:p>
        </w:tc>
        <w:tc>
          <w:tcPr>
            <w:tcW w:w="848" w:type="dxa"/>
            <w:tcBorders>
              <w:top w:val="single" w:sz="6" w:space="0" w:color="auto"/>
              <w:left w:val="single" w:sz="6" w:space="0" w:color="auto"/>
              <w:bottom w:val="single" w:sz="6" w:space="0" w:color="auto"/>
              <w:right w:val="single" w:sz="6" w:space="0" w:color="auto"/>
            </w:tcBorders>
          </w:tcPr>
          <w:p w14:paraId="1699866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C57436" w14:textId="3F71035E" w:rsidR="006B6755" w:rsidRPr="00D0162F" w:rsidRDefault="006B6755" w:rsidP="006B6755">
            <w:pPr>
              <w:rPr>
                <w:rFonts w:ascii="Arial" w:hAnsi="Arial"/>
                <w:sz w:val="16"/>
                <w:szCs w:val="16"/>
              </w:rPr>
            </w:pPr>
            <w:r w:rsidRPr="00D0162F">
              <w:rPr>
                <w:rFonts w:ascii="Arial" w:hAnsi="Arial"/>
                <w:sz w:val="16"/>
                <w:szCs w:val="16"/>
              </w:rPr>
              <w:t>R5-2337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07F2D7" w14:textId="5DE4B189" w:rsidR="006B6755" w:rsidRPr="00D0162F" w:rsidRDefault="006B6755" w:rsidP="006B6755">
            <w:pPr>
              <w:rPr>
                <w:rFonts w:ascii="Arial" w:hAnsi="Arial"/>
                <w:sz w:val="16"/>
                <w:szCs w:val="16"/>
              </w:rPr>
            </w:pPr>
            <w:r w:rsidRPr="00D0162F">
              <w:rPr>
                <w:rFonts w:ascii="Arial" w:hAnsi="Arial"/>
                <w:sz w:val="16"/>
                <w:szCs w:val="16"/>
              </w:rPr>
              <w:t>24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FBF6EC" w14:textId="297BC7B6" w:rsidR="006B6755" w:rsidRPr="00D0162F" w:rsidRDefault="006B6755" w:rsidP="006B675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3CAD40" w14:textId="0CA95D0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F5136" w14:textId="08428C7C" w:rsidR="006B6755" w:rsidRPr="00D0162F" w:rsidRDefault="006B6755" w:rsidP="006B6755">
            <w:pPr>
              <w:rPr>
                <w:rFonts w:ascii="Arial" w:hAnsi="Arial"/>
                <w:sz w:val="16"/>
                <w:szCs w:val="16"/>
              </w:rPr>
            </w:pPr>
            <w:r w:rsidRPr="00D0162F">
              <w:rPr>
                <w:rFonts w:ascii="Arial" w:hAnsi="Arial"/>
                <w:sz w:val="16"/>
                <w:szCs w:val="16"/>
              </w:rPr>
              <w:t>Correction to NR SA RRM TC 8.4.2.x FR2 inter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6B39B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040122" w:rsidRPr="00D0162F" w14:paraId="5A5AE5E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AB589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71625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D61E71" w14:textId="77777777" w:rsidR="00040122" w:rsidRPr="00D0162F" w:rsidRDefault="00040122" w:rsidP="00096385">
            <w:pPr>
              <w:rPr>
                <w:rFonts w:ascii="Arial" w:hAnsi="Arial"/>
                <w:sz w:val="16"/>
                <w:szCs w:val="16"/>
              </w:rPr>
            </w:pPr>
            <w:r w:rsidRPr="00D0162F">
              <w:rPr>
                <w:rFonts w:ascii="Arial" w:hAnsi="Arial"/>
                <w:sz w:val="16"/>
                <w:szCs w:val="16"/>
              </w:rPr>
              <w:t>R5-233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5A7425" w14:textId="77777777" w:rsidR="00040122" w:rsidRPr="00D0162F" w:rsidRDefault="00040122" w:rsidP="00096385">
            <w:pPr>
              <w:rPr>
                <w:rFonts w:ascii="Arial" w:hAnsi="Arial"/>
                <w:sz w:val="16"/>
                <w:szCs w:val="16"/>
              </w:rPr>
            </w:pPr>
            <w:r w:rsidRPr="00D0162F">
              <w:rPr>
                <w:rFonts w:ascii="Arial" w:hAnsi="Arial"/>
                <w:sz w:val="16"/>
                <w:szCs w:val="16"/>
              </w:rPr>
              <w:t>24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2697E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9DFEB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407F41" w14:textId="77777777" w:rsidR="00040122" w:rsidRPr="00D0162F" w:rsidRDefault="00040122" w:rsidP="00096385">
            <w:pPr>
              <w:rPr>
                <w:rFonts w:ascii="Arial" w:hAnsi="Arial"/>
                <w:sz w:val="16"/>
                <w:szCs w:val="16"/>
              </w:rPr>
            </w:pPr>
            <w:r w:rsidRPr="00D0162F">
              <w:rPr>
                <w:rFonts w:ascii="Arial" w:hAnsi="Arial"/>
                <w:sz w:val="16"/>
                <w:szCs w:val="16"/>
              </w:rPr>
              <w:t>Update CORESET RMC in Annex for Redcap TC 16.5.3.2.1 and 16.5.3.2.2 with core spec 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EA7D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9BA6E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32011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5FCD9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5E8FE4" w14:textId="77777777" w:rsidR="00040122" w:rsidRPr="00D0162F" w:rsidRDefault="00040122" w:rsidP="00096385">
            <w:pPr>
              <w:rPr>
                <w:rFonts w:ascii="Arial" w:hAnsi="Arial"/>
                <w:sz w:val="16"/>
                <w:szCs w:val="16"/>
              </w:rPr>
            </w:pPr>
            <w:r w:rsidRPr="00D0162F">
              <w:rPr>
                <w:rFonts w:ascii="Arial" w:hAnsi="Arial"/>
                <w:sz w:val="16"/>
                <w:szCs w:val="16"/>
              </w:rPr>
              <w:t>R5-233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C2F199" w14:textId="77777777" w:rsidR="00040122" w:rsidRPr="00D0162F" w:rsidRDefault="00040122" w:rsidP="00096385">
            <w:pPr>
              <w:rPr>
                <w:rFonts w:ascii="Arial" w:hAnsi="Arial"/>
                <w:sz w:val="16"/>
                <w:szCs w:val="16"/>
              </w:rPr>
            </w:pPr>
            <w:r w:rsidRPr="00D0162F">
              <w:rPr>
                <w:rFonts w:ascii="Arial" w:hAnsi="Arial"/>
                <w:sz w:val="16"/>
                <w:szCs w:val="16"/>
              </w:rPr>
              <w:t>24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BB574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0FBFF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454984" w14:textId="77777777" w:rsidR="00040122" w:rsidRPr="00D0162F" w:rsidRDefault="00040122" w:rsidP="00096385">
            <w:pPr>
              <w:rPr>
                <w:rFonts w:ascii="Arial" w:hAnsi="Arial"/>
                <w:sz w:val="16"/>
                <w:szCs w:val="16"/>
              </w:rPr>
            </w:pPr>
            <w:r w:rsidRPr="00D0162F">
              <w:rPr>
                <w:rFonts w:ascii="Arial" w:hAnsi="Arial"/>
                <w:sz w:val="16"/>
                <w:szCs w:val="16"/>
              </w:rPr>
              <w:t>Correction of 6.6.19.1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22296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3D69D9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5E5B7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1E68CA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AF1959" w14:textId="77777777" w:rsidR="00040122" w:rsidRPr="00D0162F" w:rsidRDefault="00040122" w:rsidP="00096385">
            <w:pPr>
              <w:rPr>
                <w:rFonts w:ascii="Arial" w:hAnsi="Arial"/>
                <w:sz w:val="16"/>
                <w:szCs w:val="16"/>
              </w:rPr>
            </w:pPr>
            <w:r w:rsidRPr="00D0162F">
              <w:rPr>
                <w:rFonts w:ascii="Arial" w:hAnsi="Arial"/>
                <w:sz w:val="16"/>
                <w:szCs w:val="16"/>
              </w:rPr>
              <w:t>R5-233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6C18AA" w14:textId="77777777" w:rsidR="00040122" w:rsidRPr="00D0162F" w:rsidRDefault="00040122" w:rsidP="00096385">
            <w:pPr>
              <w:rPr>
                <w:rFonts w:ascii="Arial" w:hAnsi="Arial"/>
                <w:sz w:val="16"/>
                <w:szCs w:val="16"/>
              </w:rPr>
            </w:pPr>
            <w:r w:rsidRPr="00D0162F">
              <w:rPr>
                <w:rFonts w:ascii="Arial" w:hAnsi="Arial"/>
                <w:sz w:val="16"/>
                <w:szCs w:val="16"/>
              </w:rPr>
              <w:t>24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FB1E7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CCC1A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2DF844" w14:textId="77777777" w:rsidR="00040122" w:rsidRPr="00D0162F" w:rsidRDefault="00040122" w:rsidP="00096385">
            <w:pPr>
              <w:rPr>
                <w:rFonts w:ascii="Arial" w:hAnsi="Arial"/>
                <w:sz w:val="16"/>
                <w:szCs w:val="16"/>
              </w:rPr>
            </w:pPr>
            <w:r w:rsidRPr="00D0162F">
              <w:rPr>
                <w:rFonts w:ascii="Arial" w:hAnsi="Arial"/>
                <w:sz w:val="16"/>
                <w:szCs w:val="16"/>
              </w:rPr>
              <w:t>Correction of 6.6.19.2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99FEF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5069AC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68D0F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24B02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8692A5" w14:textId="77777777" w:rsidR="00040122" w:rsidRPr="00D0162F" w:rsidRDefault="00040122" w:rsidP="00096385">
            <w:pPr>
              <w:rPr>
                <w:rFonts w:ascii="Arial" w:hAnsi="Arial"/>
                <w:sz w:val="16"/>
                <w:szCs w:val="16"/>
              </w:rPr>
            </w:pPr>
            <w:r w:rsidRPr="00D0162F">
              <w:rPr>
                <w:rFonts w:ascii="Arial" w:hAnsi="Arial"/>
                <w:sz w:val="16"/>
                <w:szCs w:val="16"/>
              </w:rPr>
              <w:t>R5-233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B4B2E9" w14:textId="77777777" w:rsidR="00040122" w:rsidRPr="00D0162F" w:rsidRDefault="00040122" w:rsidP="00096385">
            <w:pPr>
              <w:rPr>
                <w:rFonts w:ascii="Arial" w:hAnsi="Arial"/>
                <w:sz w:val="16"/>
                <w:szCs w:val="16"/>
              </w:rPr>
            </w:pPr>
            <w:r w:rsidRPr="00D0162F">
              <w:rPr>
                <w:rFonts w:ascii="Arial" w:hAnsi="Arial"/>
                <w:sz w:val="16"/>
                <w:szCs w:val="16"/>
              </w:rPr>
              <w:t>24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406ED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E9BC1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E0E9B0" w14:textId="77777777" w:rsidR="00040122" w:rsidRPr="00D0162F" w:rsidRDefault="00040122" w:rsidP="00096385">
            <w:pPr>
              <w:rPr>
                <w:rFonts w:ascii="Arial" w:hAnsi="Arial"/>
                <w:sz w:val="16"/>
                <w:szCs w:val="16"/>
              </w:rPr>
            </w:pPr>
            <w:r w:rsidRPr="00D0162F">
              <w:rPr>
                <w:rFonts w:ascii="Arial" w:hAnsi="Arial"/>
                <w:sz w:val="16"/>
                <w:szCs w:val="16"/>
              </w:rPr>
              <w:t>Correction of 6.6.19.4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71D50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60CDCF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96C9C5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6B6532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9FE258" w14:textId="77777777" w:rsidR="00040122" w:rsidRPr="00D0162F" w:rsidRDefault="00040122" w:rsidP="00096385">
            <w:pPr>
              <w:rPr>
                <w:rFonts w:ascii="Arial" w:hAnsi="Arial"/>
                <w:sz w:val="16"/>
                <w:szCs w:val="16"/>
              </w:rPr>
            </w:pPr>
            <w:r w:rsidRPr="00D0162F">
              <w:rPr>
                <w:rFonts w:ascii="Arial" w:hAnsi="Arial"/>
                <w:sz w:val="16"/>
                <w:szCs w:val="16"/>
              </w:rPr>
              <w:t>R5-2339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BB1D24" w14:textId="77777777" w:rsidR="00040122" w:rsidRPr="00D0162F" w:rsidRDefault="00040122" w:rsidP="00096385">
            <w:pPr>
              <w:rPr>
                <w:rFonts w:ascii="Arial" w:hAnsi="Arial"/>
                <w:sz w:val="16"/>
                <w:szCs w:val="16"/>
              </w:rPr>
            </w:pPr>
            <w:r w:rsidRPr="00D0162F">
              <w:rPr>
                <w:rFonts w:ascii="Arial" w:hAnsi="Arial"/>
                <w:sz w:val="16"/>
                <w:szCs w:val="16"/>
              </w:rPr>
              <w:t>24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59B96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29AD2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E3C49A" w14:textId="77777777" w:rsidR="00040122" w:rsidRPr="00D0162F" w:rsidRDefault="00040122" w:rsidP="00096385">
            <w:pPr>
              <w:rPr>
                <w:rFonts w:ascii="Arial" w:hAnsi="Arial"/>
                <w:sz w:val="16"/>
                <w:szCs w:val="16"/>
              </w:rPr>
            </w:pPr>
            <w:r w:rsidRPr="00D0162F">
              <w:rPr>
                <w:rFonts w:ascii="Arial" w:hAnsi="Arial"/>
                <w:sz w:val="16"/>
                <w:szCs w:val="16"/>
              </w:rPr>
              <w:t>Adding TTs into 7.5.3.3 -  SCell Activation and deactivation for SCell in FR2 inter-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F9F3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07D566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685E9B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63E03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9E0D99" w14:textId="77777777" w:rsidR="00040122" w:rsidRPr="00D0162F" w:rsidRDefault="00040122" w:rsidP="00096385">
            <w:pPr>
              <w:rPr>
                <w:rFonts w:ascii="Arial" w:hAnsi="Arial"/>
                <w:sz w:val="16"/>
                <w:szCs w:val="16"/>
              </w:rPr>
            </w:pPr>
            <w:r w:rsidRPr="00D0162F">
              <w:rPr>
                <w:rFonts w:ascii="Arial" w:hAnsi="Arial"/>
                <w:sz w:val="16"/>
                <w:szCs w:val="16"/>
              </w:rPr>
              <w:t>R5-2339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7CA297" w14:textId="77777777" w:rsidR="00040122" w:rsidRPr="00D0162F" w:rsidRDefault="00040122" w:rsidP="00096385">
            <w:pPr>
              <w:rPr>
                <w:rFonts w:ascii="Arial" w:hAnsi="Arial"/>
                <w:sz w:val="16"/>
                <w:szCs w:val="16"/>
              </w:rPr>
            </w:pPr>
            <w:r w:rsidRPr="00D0162F">
              <w:rPr>
                <w:rFonts w:ascii="Arial" w:hAnsi="Arial"/>
                <w:sz w:val="16"/>
                <w:szCs w:val="16"/>
              </w:rPr>
              <w:t>24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645E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65BBD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E2FA2B"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6.1.3, 16.6.1.4, 16.6.1.7 and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43B2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43DD2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68791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FA791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044C5C" w14:textId="77777777" w:rsidR="00040122" w:rsidRPr="00D0162F" w:rsidRDefault="00040122" w:rsidP="00096385">
            <w:pPr>
              <w:rPr>
                <w:rFonts w:ascii="Arial" w:hAnsi="Arial"/>
                <w:sz w:val="16"/>
                <w:szCs w:val="16"/>
              </w:rPr>
            </w:pPr>
            <w:r w:rsidRPr="00D0162F">
              <w:rPr>
                <w:rFonts w:ascii="Arial" w:hAnsi="Arial"/>
                <w:sz w:val="16"/>
                <w:szCs w:val="16"/>
              </w:rPr>
              <w:t>R5-2340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F23991" w14:textId="77777777" w:rsidR="00040122" w:rsidRPr="00D0162F" w:rsidRDefault="00040122" w:rsidP="00096385">
            <w:pPr>
              <w:rPr>
                <w:rFonts w:ascii="Arial" w:hAnsi="Arial"/>
                <w:sz w:val="16"/>
                <w:szCs w:val="16"/>
              </w:rPr>
            </w:pPr>
            <w:r w:rsidRPr="00D0162F">
              <w:rPr>
                <w:rFonts w:ascii="Arial" w:hAnsi="Arial"/>
                <w:sz w:val="16"/>
                <w:szCs w:val="16"/>
              </w:rPr>
              <w:t>24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9748D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D23FC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E60080"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1.2.1, 16.1.2.2, 16.1.2.3 and 16.1.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ADF95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D79C24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2879A0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72DB4B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7BDCEE" w14:textId="77777777" w:rsidR="00040122" w:rsidRPr="00D0162F" w:rsidRDefault="00040122" w:rsidP="00096385">
            <w:pPr>
              <w:rPr>
                <w:rFonts w:ascii="Arial" w:hAnsi="Arial"/>
                <w:sz w:val="16"/>
                <w:szCs w:val="16"/>
              </w:rPr>
            </w:pPr>
            <w:r w:rsidRPr="00D0162F">
              <w:rPr>
                <w:rFonts w:ascii="Arial" w:hAnsi="Arial"/>
                <w:sz w:val="16"/>
                <w:szCs w:val="16"/>
              </w:rPr>
              <w:t>R5-2340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D74C43" w14:textId="77777777" w:rsidR="00040122" w:rsidRPr="00D0162F" w:rsidRDefault="00040122" w:rsidP="00096385">
            <w:pPr>
              <w:rPr>
                <w:rFonts w:ascii="Arial" w:hAnsi="Arial"/>
                <w:sz w:val="16"/>
                <w:szCs w:val="16"/>
              </w:rPr>
            </w:pPr>
            <w:r w:rsidRPr="00D0162F">
              <w:rPr>
                <w:rFonts w:ascii="Arial" w:hAnsi="Arial"/>
                <w:sz w:val="16"/>
                <w:szCs w:val="16"/>
              </w:rPr>
              <w:t>24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79569D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0A9CE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32E393" w14:textId="77777777" w:rsidR="00040122" w:rsidRPr="00D0162F" w:rsidRDefault="00040122" w:rsidP="00096385">
            <w:pPr>
              <w:rPr>
                <w:rFonts w:ascii="Arial" w:hAnsi="Arial"/>
                <w:sz w:val="16"/>
                <w:szCs w:val="16"/>
              </w:rPr>
            </w:pPr>
            <w:r w:rsidRPr="00D0162F">
              <w:rPr>
                <w:rFonts w:ascii="Arial" w:hAnsi="Arial"/>
                <w:sz w:val="16"/>
                <w:szCs w:val="16"/>
              </w:rPr>
              <w:t>Correction of test step number and reference for RRM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1501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1B6709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31F857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503EB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829819" w14:textId="77777777" w:rsidR="00040122" w:rsidRPr="00D0162F" w:rsidRDefault="00040122" w:rsidP="00096385">
            <w:pPr>
              <w:rPr>
                <w:rFonts w:ascii="Arial" w:hAnsi="Arial"/>
                <w:sz w:val="16"/>
                <w:szCs w:val="16"/>
              </w:rPr>
            </w:pPr>
            <w:r w:rsidRPr="00D0162F">
              <w:rPr>
                <w:rFonts w:ascii="Arial" w:hAnsi="Arial"/>
                <w:sz w:val="16"/>
                <w:szCs w:val="16"/>
              </w:rPr>
              <w:t>R5-2343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11B199" w14:textId="77777777" w:rsidR="00040122" w:rsidRPr="00D0162F" w:rsidRDefault="00040122" w:rsidP="00096385">
            <w:pPr>
              <w:rPr>
                <w:rFonts w:ascii="Arial" w:hAnsi="Arial"/>
                <w:sz w:val="16"/>
                <w:szCs w:val="16"/>
              </w:rPr>
            </w:pPr>
            <w:r w:rsidRPr="00D0162F">
              <w:rPr>
                <w:rFonts w:ascii="Arial" w:hAnsi="Arial"/>
                <w:sz w:val="16"/>
                <w:szCs w:val="16"/>
              </w:rPr>
              <w:t>24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D7357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2AEBE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A7BB75" w14:textId="77777777" w:rsidR="00040122" w:rsidRPr="00D0162F" w:rsidRDefault="00040122" w:rsidP="00096385">
            <w:pPr>
              <w:rPr>
                <w:rFonts w:ascii="Arial" w:hAnsi="Arial"/>
                <w:sz w:val="16"/>
                <w:szCs w:val="16"/>
              </w:rPr>
            </w:pPr>
            <w:r w:rsidRPr="00D0162F">
              <w:rPr>
                <w:rFonts w:ascii="Arial" w:hAnsi="Arial"/>
                <w:sz w:val="16"/>
                <w:szCs w:val="16"/>
              </w:rPr>
              <w:t>Correction in minimum conformance requirements for intra-frequency cell re-selection to handle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F2B2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0479C1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F0A6EB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46CAF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E5F14E" w14:textId="77777777" w:rsidR="00040122" w:rsidRPr="00D0162F" w:rsidRDefault="00040122" w:rsidP="00096385">
            <w:pPr>
              <w:rPr>
                <w:rFonts w:ascii="Arial" w:hAnsi="Arial"/>
                <w:sz w:val="16"/>
                <w:szCs w:val="16"/>
              </w:rPr>
            </w:pPr>
            <w:r w:rsidRPr="00D0162F">
              <w:rPr>
                <w:rFonts w:ascii="Arial" w:hAnsi="Arial"/>
                <w:sz w:val="16"/>
                <w:szCs w:val="16"/>
              </w:rPr>
              <w:t>R5-2343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66E2F3" w14:textId="77777777" w:rsidR="00040122" w:rsidRPr="00D0162F" w:rsidRDefault="00040122" w:rsidP="00096385">
            <w:pPr>
              <w:rPr>
                <w:rFonts w:ascii="Arial" w:hAnsi="Arial"/>
                <w:sz w:val="16"/>
                <w:szCs w:val="16"/>
              </w:rPr>
            </w:pPr>
            <w:r w:rsidRPr="00D0162F">
              <w:rPr>
                <w:rFonts w:ascii="Arial" w:hAnsi="Arial"/>
                <w:sz w:val="16"/>
                <w:szCs w:val="16"/>
              </w:rPr>
              <w:t>24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1D652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BEAA7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9F5A06" w14:textId="77777777" w:rsidR="00040122" w:rsidRPr="00D0162F" w:rsidRDefault="00040122" w:rsidP="00096385">
            <w:pPr>
              <w:rPr>
                <w:rFonts w:ascii="Arial" w:hAnsi="Arial"/>
                <w:sz w:val="16"/>
                <w:szCs w:val="16"/>
              </w:rPr>
            </w:pPr>
            <w:r w:rsidRPr="00D0162F">
              <w:rPr>
                <w:rFonts w:ascii="Arial" w:hAnsi="Arial"/>
                <w:sz w:val="16"/>
                <w:szCs w:val="16"/>
              </w:rPr>
              <w:t>Addition of intra-frequency cell re-selection NR FR2 test case for UE power class 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D5F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9E4E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63B875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C46A9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3A752E" w14:textId="77777777" w:rsidR="00040122" w:rsidRPr="00D0162F" w:rsidRDefault="00040122" w:rsidP="00096385">
            <w:pPr>
              <w:rPr>
                <w:rFonts w:ascii="Arial" w:hAnsi="Arial"/>
                <w:sz w:val="16"/>
                <w:szCs w:val="16"/>
              </w:rPr>
            </w:pPr>
            <w:r w:rsidRPr="00D0162F">
              <w:rPr>
                <w:rFonts w:ascii="Arial" w:hAnsi="Arial"/>
                <w:sz w:val="16"/>
                <w:szCs w:val="16"/>
              </w:rPr>
              <w:t>R5-2343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AE3A61" w14:textId="77777777" w:rsidR="00040122" w:rsidRPr="00D0162F" w:rsidRDefault="00040122" w:rsidP="00096385">
            <w:pPr>
              <w:rPr>
                <w:rFonts w:ascii="Arial" w:hAnsi="Arial"/>
                <w:sz w:val="16"/>
                <w:szCs w:val="16"/>
              </w:rPr>
            </w:pPr>
            <w:r w:rsidRPr="00D0162F">
              <w:rPr>
                <w:rFonts w:ascii="Arial" w:hAnsi="Arial"/>
                <w:sz w:val="16"/>
                <w:szCs w:val="16"/>
              </w:rPr>
              <w:t>24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027ED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C8012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E0035E" w14:textId="77777777" w:rsidR="00040122" w:rsidRPr="00D0162F" w:rsidRDefault="00040122" w:rsidP="00096385">
            <w:pPr>
              <w:rPr>
                <w:rFonts w:ascii="Arial" w:hAnsi="Arial"/>
                <w:sz w:val="16"/>
                <w:szCs w:val="16"/>
              </w:rPr>
            </w:pPr>
            <w:r w:rsidRPr="00D0162F">
              <w:rPr>
                <w:rFonts w:ascii="Arial" w:hAnsi="Arial"/>
                <w:sz w:val="16"/>
                <w:szCs w:val="16"/>
              </w:rPr>
              <w:t>Completion of propagation delay compensation FR1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EDDF5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16889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23025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D1E4B4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3AC40D" w14:textId="77777777" w:rsidR="00040122" w:rsidRPr="00D0162F" w:rsidRDefault="00040122" w:rsidP="00096385">
            <w:pPr>
              <w:rPr>
                <w:rFonts w:ascii="Arial" w:hAnsi="Arial"/>
                <w:sz w:val="16"/>
                <w:szCs w:val="16"/>
              </w:rPr>
            </w:pPr>
            <w:r w:rsidRPr="00D0162F">
              <w:rPr>
                <w:rFonts w:ascii="Arial" w:hAnsi="Arial"/>
                <w:sz w:val="16"/>
                <w:szCs w:val="16"/>
              </w:rPr>
              <w:t>R5-2343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7FF7DE" w14:textId="77777777" w:rsidR="00040122" w:rsidRPr="00D0162F" w:rsidRDefault="00040122" w:rsidP="00096385">
            <w:pPr>
              <w:rPr>
                <w:rFonts w:ascii="Arial" w:hAnsi="Arial"/>
                <w:sz w:val="16"/>
                <w:szCs w:val="16"/>
              </w:rPr>
            </w:pPr>
            <w:r w:rsidRPr="00D0162F">
              <w:rPr>
                <w:rFonts w:ascii="Arial" w:hAnsi="Arial"/>
                <w:sz w:val="16"/>
                <w:szCs w:val="16"/>
              </w:rPr>
              <w:t>24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54F4F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4752C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3F26A2" w14:textId="77777777" w:rsidR="00040122" w:rsidRPr="00D0162F" w:rsidRDefault="00040122" w:rsidP="00096385">
            <w:pPr>
              <w:rPr>
                <w:rFonts w:ascii="Arial" w:hAnsi="Arial"/>
                <w:sz w:val="16"/>
                <w:szCs w:val="16"/>
              </w:rPr>
            </w:pPr>
            <w:r w:rsidRPr="00D0162F">
              <w:rPr>
                <w:rFonts w:ascii="Arial" w:hAnsi="Arial"/>
                <w:sz w:val="16"/>
                <w:szCs w:val="16"/>
              </w:rPr>
              <w:t>Completion of propagation delay compensation FR2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9F13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3AE56D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272B32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4ED3F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25FEC0" w14:textId="77777777" w:rsidR="00040122" w:rsidRPr="00D0162F" w:rsidRDefault="00040122" w:rsidP="00096385">
            <w:pPr>
              <w:rPr>
                <w:rFonts w:ascii="Arial" w:hAnsi="Arial"/>
                <w:sz w:val="16"/>
                <w:szCs w:val="16"/>
              </w:rPr>
            </w:pPr>
            <w:r w:rsidRPr="00D0162F">
              <w:rPr>
                <w:rFonts w:ascii="Arial" w:hAnsi="Arial"/>
                <w:sz w:val="16"/>
                <w:szCs w:val="16"/>
              </w:rPr>
              <w:t>R5-2343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AACDAF" w14:textId="77777777" w:rsidR="00040122" w:rsidRPr="00D0162F" w:rsidRDefault="00040122" w:rsidP="00096385">
            <w:pPr>
              <w:rPr>
                <w:rFonts w:ascii="Arial" w:hAnsi="Arial"/>
                <w:sz w:val="16"/>
                <w:szCs w:val="16"/>
              </w:rPr>
            </w:pPr>
            <w:r w:rsidRPr="00D0162F">
              <w:rPr>
                <w:rFonts w:ascii="Arial" w:hAnsi="Arial"/>
                <w:sz w:val="16"/>
                <w:szCs w:val="16"/>
              </w:rPr>
              <w:t>24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A1ACC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6E586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419EBC" w14:textId="77777777" w:rsidR="00040122" w:rsidRPr="00D0162F" w:rsidRDefault="00040122" w:rsidP="00096385">
            <w:pPr>
              <w:rPr>
                <w:rFonts w:ascii="Arial" w:hAnsi="Arial"/>
                <w:sz w:val="16"/>
                <w:szCs w:val="16"/>
              </w:rPr>
            </w:pPr>
            <w:r w:rsidRPr="00D0162F">
              <w:rPr>
                <w:rFonts w:ascii="Arial" w:hAnsi="Arial"/>
                <w:sz w:val="16"/>
                <w:szCs w:val="16"/>
              </w:rPr>
              <w:t>Addition of 16.6.7.1 test case: NR SA FR1 intra-frequency CGI identification of NR neighbour cell in FR1 for 1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738B2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271CE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468A1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2C643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0DF709" w14:textId="77777777" w:rsidR="00040122" w:rsidRPr="00D0162F" w:rsidRDefault="00040122" w:rsidP="00096385">
            <w:pPr>
              <w:rPr>
                <w:rFonts w:ascii="Arial" w:hAnsi="Arial"/>
                <w:sz w:val="16"/>
                <w:szCs w:val="16"/>
              </w:rPr>
            </w:pPr>
            <w:r w:rsidRPr="00D0162F">
              <w:rPr>
                <w:rFonts w:ascii="Arial" w:hAnsi="Arial"/>
                <w:sz w:val="16"/>
                <w:szCs w:val="16"/>
              </w:rPr>
              <w:t>R5-2343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CAF8AC" w14:textId="77777777" w:rsidR="00040122" w:rsidRPr="00D0162F" w:rsidRDefault="00040122" w:rsidP="00096385">
            <w:pPr>
              <w:rPr>
                <w:rFonts w:ascii="Arial" w:hAnsi="Arial"/>
                <w:sz w:val="16"/>
                <w:szCs w:val="16"/>
              </w:rPr>
            </w:pPr>
            <w:r w:rsidRPr="00D0162F">
              <w:rPr>
                <w:rFonts w:ascii="Arial" w:hAnsi="Arial"/>
                <w:sz w:val="16"/>
                <w:szCs w:val="16"/>
              </w:rPr>
              <w:t>24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B2C79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07F7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45EEBE" w14:textId="77777777" w:rsidR="00040122" w:rsidRPr="00D0162F" w:rsidRDefault="00040122" w:rsidP="00096385">
            <w:pPr>
              <w:rPr>
                <w:rFonts w:ascii="Arial" w:hAnsi="Arial"/>
                <w:sz w:val="16"/>
                <w:szCs w:val="16"/>
              </w:rPr>
            </w:pPr>
            <w:r w:rsidRPr="00D0162F">
              <w:rPr>
                <w:rFonts w:ascii="Arial" w:hAnsi="Arial"/>
                <w:sz w:val="16"/>
                <w:szCs w:val="16"/>
              </w:rPr>
              <w:t>Addition of 16.6.7.2 test case: NR SA FR1 intra-frequency CGI identification of NR neighbour cell in FR1 for 2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E4969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86617B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14DEC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2B297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8B586" w14:textId="77777777" w:rsidR="00040122" w:rsidRPr="00D0162F" w:rsidRDefault="00040122" w:rsidP="00096385">
            <w:pPr>
              <w:rPr>
                <w:rFonts w:ascii="Arial" w:hAnsi="Arial"/>
                <w:sz w:val="16"/>
                <w:szCs w:val="16"/>
              </w:rPr>
            </w:pPr>
            <w:r w:rsidRPr="00D0162F">
              <w:rPr>
                <w:rFonts w:ascii="Arial" w:hAnsi="Arial"/>
                <w:sz w:val="16"/>
                <w:szCs w:val="16"/>
              </w:rPr>
              <w:t>R5-2343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D8D761" w14:textId="77777777" w:rsidR="00040122" w:rsidRPr="00D0162F" w:rsidRDefault="00040122" w:rsidP="00096385">
            <w:pPr>
              <w:rPr>
                <w:rFonts w:ascii="Arial" w:hAnsi="Arial"/>
                <w:sz w:val="16"/>
                <w:szCs w:val="16"/>
              </w:rPr>
            </w:pPr>
            <w:r w:rsidRPr="00D0162F">
              <w:rPr>
                <w:rFonts w:ascii="Arial" w:hAnsi="Arial"/>
                <w:sz w:val="16"/>
                <w:szCs w:val="16"/>
              </w:rPr>
              <w:t>25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CB8E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1D7B0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04A6F6" w14:textId="77777777" w:rsidR="00040122" w:rsidRPr="00D0162F" w:rsidRDefault="00040122" w:rsidP="00096385">
            <w:pPr>
              <w:rPr>
                <w:rFonts w:ascii="Arial" w:hAnsi="Arial"/>
                <w:sz w:val="16"/>
                <w:szCs w:val="16"/>
              </w:rPr>
            </w:pPr>
            <w:r w:rsidRPr="00D0162F">
              <w:rPr>
                <w:rFonts w:ascii="Arial" w:hAnsi="Arial"/>
                <w:sz w:val="16"/>
                <w:szCs w:val="16"/>
              </w:rPr>
              <w:t>Cell configuration mapping for the MRDC and CPAC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5FDC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1C266C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A9499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C79B6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47C6B0" w14:textId="77777777" w:rsidR="00040122" w:rsidRPr="00D0162F" w:rsidRDefault="00040122" w:rsidP="00096385">
            <w:pPr>
              <w:rPr>
                <w:rFonts w:ascii="Arial" w:hAnsi="Arial"/>
                <w:sz w:val="16"/>
                <w:szCs w:val="16"/>
              </w:rPr>
            </w:pPr>
            <w:r w:rsidRPr="00D0162F">
              <w:rPr>
                <w:rFonts w:ascii="Arial" w:hAnsi="Arial"/>
                <w:sz w:val="16"/>
                <w:szCs w:val="16"/>
              </w:rPr>
              <w:t>R5-2343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9E199E" w14:textId="77777777" w:rsidR="00040122" w:rsidRPr="00D0162F" w:rsidRDefault="00040122" w:rsidP="00096385">
            <w:pPr>
              <w:rPr>
                <w:rFonts w:ascii="Arial" w:hAnsi="Arial"/>
                <w:sz w:val="16"/>
                <w:szCs w:val="16"/>
              </w:rPr>
            </w:pPr>
            <w:r w:rsidRPr="00D0162F">
              <w:rPr>
                <w:rFonts w:ascii="Arial" w:hAnsi="Arial"/>
                <w:sz w:val="16"/>
                <w:szCs w:val="16"/>
              </w:rPr>
              <w:t>25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49876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DC85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05442A" w14:textId="77777777" w:rsidR="00040122" w:rsidRPr="00D0162F" w:rsidRDefault="00040122" w:rsidP="00096385">
            <w:pPr>
              <w:rPr>
                <w:rFonts w:ascii="Arial" w:hAnsi="Arial"/>
                <w:sz w:val="16"/>
                <w:szCs w:val="16"/>
              </w:rPr>
            </w:pPr>
            <w:r w:rsidRPr="00D0162F">
              <w:rPr>
                <w:rFonts w:ascii="Arial" w:hAnsi="Arial"/>
                <w:sz w:val="16"/>
                <w:szCs w:val="16"/>
              </w:rPr>
              <w:t>Correction to FR2 RLM tests for PSCell configured with SSB-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14D88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830CD5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EE276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0697F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4EC006" w14:textId="77777777" w:rsidR="00040122" w:rsidRPr="00D0162F" w:rsidRDefault="00040122" w:rsidP="00096385">
            <w:pPr>
              <w:rPr>
                <w:rFonts w:ascii="Arial" w:hAnsi="Arial"/>
                <w:sz w:val="16"/>
                <w:szCs w:val="16"/>
              </w:rPr>
            </w:pPr>
            <w:r w:rsidRPr="00D0162F">
              <w:rPr>
                <w:rFonts w:ascii="Arial" w:hAnsi="Arial"/>
                <w:sz w:val="16"/>
                <w:szCs w:val="16"/>
              </w:rPr>
              <w:t>R5-2343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299FCA" w14:textId="77777777" w:rsidR="00040122" w:rsidRPr="00D0162F" w:rsidRDefault="00040122" w:rsidP="00096385">
            <w:pPr>
              <w:rPr>
                <w:rFonts w:ascii="Arial" w:hAnsi="Arial"/>
                <w:sz w:val="16"/>
                <w:szCs w:val="16"/>
              </w:rPr>
            </w:pPr>
            <w:r w:rsidRPr="00D0162F">
              <w:rPr>
                <w:rFonts w:ascii="Arial" w:hAnsi="Arial"/>
                <w:sz w:val="16"/>
                <w:szCs w:val="16"/>
              </w:rPr>
              <w:t>25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E3DAB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4B034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CAE391" w14:textId="77777777" w:rsidR="00040122" w:rsidRPr="00D0162F" w:rsidRDefault="00040122" w:rsidP="00096385">
            <w:pPr>
              <w:rPr>
                <w:rFonts w:ascii="Arial" w:hAnsi="Arial"/>
                <w:sz w:val="16"/>
                <w:szCs w:val="16"/>
              </w:rPr>
            </w:pPr>
            <w:r w:rsidRPr="00D0162F">
              <w:rPr>
                <w:rFonts w:ascii="Arial" w:hAnsi="Arial"/>
                <w:sz w:val="16"/>
                <w:szCs w:val="16"/>
              </w:rPr>
              <w:t>Correction to TC 17.5.1.2 RedCap NR SA FR2 RLM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88DA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FC694F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3421D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64605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D1C6C5" w14:textId="77777777" w:rsidR="00040122" w:rsidRPr="00D0162F" w:rsidRDefault="00040122" w:rsidP="00096385">
            <w:pPr>
              <w:rPr>
                <w:rFonts w:ascii="Arial" w:hAnsi="Arial"/>
                <w:sz w:val="16"/>
                <w:szCs w:val="16"/>
              </w:rPr>
            </w:pPr>
            <w:r w:rsidRPr="00D0162F">
              <w:rPr>
                <w:rFonts w:ascii="Arial" w:hAnsi="Arial"/>
                <w:sz w:val="16"/>
                <w:szCs w:val="16"/>
              </w:rPr>
              <w:t>R5-2343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C35E7D" w14:textId="77777777" w:rsidR="00040122" w:rsidRPr="00D0162F" w:rsidRDefault="00040122" w:rsidP="00096385">
            <w:pPr>
              <w:rPr>
                <w:rFonts w:ascii="Arial" w:hAnsi="Arial"/>
                <w:sz w:val="16"/>
                <w:szCs w:val="16"/>
              </w:rPr>
            </w:pPr>
            <w:r w:rsidRPr="00D0162F">
              <w:rPr>
                <w:rFonts w:ascii="Arial" w:hAnsi="Arial"/>
                <w:sz w:val="16"/>
                <w:szCs w:val="16"/>
              </w:rPr>
              <w:t>25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0CC2F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A06A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266CDD" w14:textId="77777777" w:rsidR="00040122" w:rsidRPr="00D0162F" w:rsidRDefault="00040122" w:rsidP="00096385">
            <w:pPr>
              <w:rPr>
                <w:rFonts w:ascii="Arial" w:hAnsi="Arial"/>
                <w:sz w:val="16"/>
                <w:szCs w:val="16"/>
              </w:rPr>
            </w:pPr>
            <w:r w:rsidRPr="00D0162F">
              <w:rPr>
                <w:rFonts w:ascii="Arial" w:hAnsi="Arial"/>
                <w:sz w:val="16"/>
                <w:szCs w:val="16"/>
              </w:rPr>
              <w:t>Correction to 5.5.1.6 EN-DC FR2 RLM test for PSCell configured with CSI-RS-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2B28B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A5833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04D3A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CEA1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12DCBC" w14:textId="77777777" w:rsidR="00040122" w:rsidRPr="00D0162F" w:rsidRDefault="00040122" w:rsidP="00096385">
            <w:pPr>
              <w:rPr>
                <w:rFonts w:ascii="Arial" w:hAnsi="Arial"/>
                <w:sz w:val="16"/>
                <w:szCs w:val="16"/>
              </w:rPr>
            </w:pPr>
            <w:r w:rsidRPr="00D0162F">
              <w:rPr>
                <w:rFonts w:ascii="Arial" w:hAnsi="Arial"/>
                <w:sz w:val="16"/>
                <w:szCs w:val="16"/>
              </w:rPr>
              <w:t>R5-2343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AAFCD9" w14:textId="77777777" w:rsidR="00040122" w:rsidRPr="00D0162F" w:rsidRDefault="00040122" w:rsidP="00096385">
            <w:pPr>
              <w:rPr>
                <w:rFonts w:ascii="Arial" w:hAnsi="Arial"/>
                <w:sz w:val="16"/>
                <w:szCs w:val="16"/>
              </w:rPr>
            </w:pPr>
            <w:r w:rsidRPr="00D0162F">
              <w:rPr>
                <w:rFonts w:ascii="Arial" w:hAnsi="Arial"/>
                <w:sz w:val="16"/>
                <w:szCs w:val="16"/>
              </w:rPr>
              <w:t>25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B307E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42A7C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2BFB2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1_intra freq HO 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4EC9E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9FE44A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DA84B1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C56B2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FEB1AE" w14:textId="77777777" w:rsidR="00040122" w:rsidRPr="00D0162F" w:rsidRDefault="00040122" w:rsidP="00096385">
            <w:pPr>
              <w:rPr>
                <w:rFonts w:ascii="Arial" w:hAnsi="Arial"/>
                <w:sz w:val="16"/>
                <w:szCs w:val="16"/>
              </w:rPr>
            </w:pPr>
            <w:r w:rsidRPr="00D0162F">
              <w:rPr>
                <w:rFonts w:ascii="Arial" w:hAnsi="Arial"/>
                <w:sz w:val="16"/>
                <w:szCs w:val="16"/>
              </w:rPr>
              <w:t>R5-2343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F33CAD" w14:textId="77777777" w:rsidR="00040122" w:rsidRPr="00D0162F" w:rsidRDefault="00040122" w:rsidP="00096385">
            <w:pPr>
              <w:rPr>
                <w:rFonts w:ascii="Arial" w:hAnsi="Arial"/>
                <w:sz w:val="16"/>
                <w:szCs w:val="16"/>
              </w:rPr>
            </w:pPr>
            <w:r w:rsidRPr="00D0162F">
              <w:rPr>
                <w:rFonts w:ascii="Arial" w:hAnsi="Arial"/>
                <w:sz w:val="16"/>
                <w:szCs w:val="16"/>
              </w:rPr>
              <w:t>25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6B71D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FC344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6D7CF4"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3_intra freq HO un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5F604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FA67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A9BF2D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BEE8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D960C4" w14:textId="77777777" w:rsidR="00040122" w:rsidRPr="00D0162F" w:rsidRDefault="00040122" w:rsidP="00096385">
            <w:pPr>
              <w:rPr>
                <w:rFonts w:ascii="Arial" w:hAnsi="Arial"/>
                <w:sz w:val="16"/>
                <w:szCs w:val="16"/>
              </w:rPr>
            </w:pPr>
            <w:r w:rsidRPr="00D0162F">
              <w:rPr>
                <w:rFonts w:ascii="Arial" w:hAnsi="Arial"/>
                <w:sz w:val="16"/>
                <w:szCs w:val="16"/>
              </w:rPr>
              <w:t>R5-2343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620676" w14:textId="77777777" w:rsidR="00040122" w:rsidRPr="00D0162F" w:rsidRDefault="00040122" w:rsidP="00096385">
            <w:pPr>
              <w:rPr>
                <w:rFonts w:ascii="Arial" w:hAnsi="Arial"/>
                <w:sz w:val="16"/>
                <w:szCs w:val="16"/>
              </w:rPr>
            </w:pPr>
            <w:r w:rsidRPr="00D0162F">
              <w:rPr>
                <w:rFonts w:ascii="Arial" w:hAnsi="Arial"/>
                <w:sz w:val="16"/>
                <w:szCs w:val="16"/>
              </w:rPr>
              <w:t>25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9EACB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55C09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CB9E88"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4_intra freq HO unknown 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8D8A2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4D70B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B5D442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0CDB1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3F026A" w14:textId="77777777" w:rsidR="00040122" w:rsidRPr="00D0162F" w:rsidRDefault="00040122" w:rsidP="00096385">
            <w:pPr>
              <w:rPr>
                <w:rFonts w:ascii="Arial" w:hAnsi="Arial"/>
                <w:sz w:val="16"/>
                <w:szCs w:val="16"/>
              </w:rPr>
            </w:pPr>
            <w:r w:rsidRPr="00D0162F">
              <w:rPr>
                <w:rFonts w:ascii="Arial" w:hAnsi="Arial"/>
                <w:sz w:val="16"/>
                <w:szCs w:val="16"/>
              </w:rPr>
              <w:t>R5-2344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4C614A" w14:textId="77777777" w:rsidR="00040122" w:rsidRPr="00D0162F" w:rsidRDefault="00040122" w:rsidP="00096385">
            <w:pPr>
              <w:rPr>
                <w:rFonts w:ascii="Arial" w:hAnsi="Arial"/>
                <w:sz w:val="16"/>
                <w:szCs w:val="16"/>
              </w:rPr>
            </w:pPr>
            <w:r w:rsidRPr="00D0162F">
              <w:rPr>
                <w:rFonts w:ascii="Arial" w:hAnsi="Arial"/>
                <w:sz w:val="16"/>
                <w:szCs w:val="16"/>
              </w:rPr>
              <w:t>25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3D4A5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59F2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B80A5C"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5_inter freq HO un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255A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BFB306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9E8FB8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068A5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50D35" w14:textId="77777777" w:rsidR="00040122" w:rsidRPr="00D0162F" w:rsidRDefault="00040122" w:rsidP="00096385">
            <w:pPr>
              <w:rPr>
                <w:rFonts w:ascii="Arial" w:hAnsi="Arial"/>
                <w:sz w:val="16"/>
                <w:szCs w:val="16"/>
              </w:rPr>
            </w:pPr>
            <w:r w:rsidRPr="00D0162F">
              <w:rPr>
                <w:rFonts w:ascii="Arial" w:hAnsi="Arial"/>
                <w:sz w:val="16"/>
                <w:szCs w:val="16"/>
              </w:rPr>
              <w:t>R5-2344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08848A" w14:textId="77777777" w:rsidR="00040122" w:rsidRPr="00D0162F" w:rsidRDefault="00040122" w:rsidP="00096385">
            <w:pPr>
              <w:rPr>
                <w:rFonts w:ascii="Arial" w:hAnsi="Arial"/>
                <w:sz w:val="16"/>
                <w:szCs w:val="16"/>
              </w:rPr>
            </w:pPr>
            <w:r w:rsidRPr="00D0162F">
              <w:rPr>
                <w:rFonts w:ascii="Arial" w:hAnsi="Arial"/>
                <w:sz w:val="16"/>
                <w:szCs w:val="16"/>
              </w:rPr>
              <w:t>25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D19D9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98770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1C714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_SSB OO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32DAA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A9EEE9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E7CC34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5D195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A1290A" w14:textId="77777777" w:rsidR="00040122" w:rsidRPr="00D0162F" w:rsidRDefault="00040122" w:rsidP="00096385">
            <w:pPr>
              <w:rPr>
                <w:rFonts w:ascii="Arial" w:hAnsi="Arial"/>
                <w:sz w:val="16"/>
                <w:szCs w:val="16"/>
              </w:rPr>
            </w:pPr>
            <w:r w:rsidRPr="00D0162F">
              <w:rPr>
                <w:rFonts w:ascii="Arial" w:hAnsi="Arial"/>
                <w:sz w:val="16"/>
                <w:szCs w:val="16"/>
              </w:rPr>
              <w:t>R5-2344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0650F" w14:textId="77777777" w:rsidR="00040122" w:rsidRPr="00D0162F" w:rsidRDefault="00040122" w:rsidP="00096385">
            <w:pPr>
              <w:rPr>
                <w:rFonts w:ascii="Arial" w:hAnsi="Arial"/>
                <w:sz w:val="16"/>
                <w:szCs w:val="16"/>
              </w:rPr>
            </w:pPr>
            <w:r w:rsidRPr="00D0162F">
              <w:rPr>
                <w:rFonts w:ascii="Arial" w:hAnsi="Arial"/>
                <w:sz w:val="16"/>
                <w:szCs w:val="16"/>
              </w:rPr>
              <w:t>25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21D72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48B45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3A282B"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3_SSB I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3E1E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0EBC27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E33876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9DF040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AACA54" w14:textId="77777777" w:rsidR="00040122" w:rsidRPr="00D0162F" w:rsidRDefault="00040122" w:rsidP="00096385">
            <w:pPr>
              <w:rPr>
                <w:rFonts w:ascii="Arial" w:hAnsi="Arial"/>
                <w:sz w:val="16"/>
                <w:szCs w:val="16"/>
              </w:rPr>
            </w:pPr>
            <w:r w:rsidRPr="00D0162F">
              <w:rPr>
                <w:rFonts w:ascii="Arial" w:hAnsi="Arial"/>
                <w:sz w:val="16"/>
                <w:szCs w:val="16"/>
              </w:rPr>
              <w:t>R5-2344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20B210" w14:textId="77777777" w:rsidR="00040122" w:rsidRPr="00D0162F" w:rsidRDefault="00040122" w:rsidP="00096385">
            <w:pPr>
              <w:rPr>
                <w:rFonts w:ascii="Arial" w:hAnsi="Arial"/>
                <w:sz w:val="16"/>
                <w:szCs w:val="16"/>
              </w:rPr>
            </w:pPr>
            <w:r w:rsidRPr="00D0162F">
              <w:rPr>
                <w:rFonts w:ascii="Arial" w:hAnsi="Arial"/>
                <w:sz w:val="16"/>
                <w:szCs w:val="16"/>
              </w:rPr>
              <w:t>25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B5BD67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3F9E7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AE67FD"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7_SSB I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8100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04A8A4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F8F6A7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BF3B23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08CC29" w14:textId="77777777" w:rsidR="00040122" w:rsidRPr="00D0162F" w:rsidRDefault="00040122" w:rsidP="00096385">
            <w:pPr>
              <w:rPr>
                <w:rFonts w:ascii="Arial" w:hAnsi="Arial"/>
                <w:sz w:val="16"/>
                <w:szCs w:val="16"/>
              </w:rPr>
            </w:pPr>
            <w:r w:rsidRPr="00D0162F">
              <w:rPr>
                <w:rFonts w:ascii="Arial" w:hAnsi="Arial"/>
                <w:sz w:val="16"/>
                <w:szCs w:val="16"/>
              </w:rPr>
              <w:t>R5-2344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8D1531" w14:textId="77777777" w:rsidR="00040122" w:rsidRPr="00D0162F" w:rsidRDefault="00040122" w:rsidP="00096385">
            <w:pPr>
              <w:rPr>
                <w:rFonts w:ascii="Arial" w:hAnsi="Arial"/>
                <w:sz w:val="16"/>
                <w:szCs w:val="16"/>
              </w:rPr>
            </w:pPr>
            <w:r w:rsidRPr="00D0162F">
              <w:rPr>
                <w:rFonts w:ascii="Arial" w:hAnsi="Arial"/>
                <w:sz w:val="16"/>
                <w:szCs w:val="16"/>
              </w:rPr>
              <w:t>25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72B98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44BA9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B6724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9_CSIRS OO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4A9BE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979C53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A8645B"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751ED7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507CF8" w14:textId="77777777" w:rsidR="00040122" w:rsidRPr="00D0162F" w:rsidRDefault="00040122" w:rsidP="00096385">
            <w:pPr>
              <w:rPr>
                <w:rFonts w:ascii="Arial" w:hAnsi="Arial"/>
                <w:sz w:val="16"/>
                <w:szCs w:val="16"/>
              </w:rPr>
            </w:pPr>
            <w:r w:rsidRPr="00D0162F">
              <w:rPr>
                <w:rFonts w:ascii="Arial" w:hAnsi="Arial"/>
                <w:sz w:val="16"/>
                <w:szCs w:val="16"/>
              </w:rPr>
              <w:t>R5-2344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D70658" w14:textId="77777777" w:rsidR="00040122" w:rsidRPr="00D0162F" w:rsidRDefault="00040122" w:rsidP="00096385">
            <w:pPr>
              <w:rPr>
                <w:rFonts w:ascii="Arial" w:hAnsi="Arial"/>
                <w:sz w:val="16"/>
                <w:szCs w:val="16"/>
              </w:rPr>
            </w:pPr>
            <w:r w:rsidRPr="00D0162F">
              <w:rPr>
                <w:rFonts w:ascii="Arial" w:hAnsi="Arial"/>
                <w:sz w:val="16"/>
                <w:szCs w:val="16"/>
              </w:rPr>
              <w:t>25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1B260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8F90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A82951"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1_CSIRS I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5CA9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53758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90B2D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D28C6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618B9C" w14:textId="77777777" w:rsidR="00040122" w:rsidRPr="00D0162F" w:rsidRDefault="00040122" w:rsidP="00096385">
            <w:pPr>
              <w:rPr>
                <w:rFonts w:ascii="Arial" w:hAnsi="Arial"/>
                <w:sz w:val="16"/>
                <w:szCs w:val="16"/>
              </w:rPr>
            </w:pPr>
            <w:r w:rsidRPr="00D0162F">
              <w:rPr>
                <w:rFonts w:ascii="Arial" w:hAnsi="Arial"/>
                <w:sz w:val="16"/>
                <w:szCs w:val="16"/>
              </w:rPr>
              <w:t>R5-2344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35C785" w14:textId="77777777" w:rsidR="00040122" w:rsidRPr="00D0162F" w:rsidRDefault="00040122" w:rsidP="00096385">
            <w:pPr>
              <w:rPr>
                <w:rFonts w:ascii="Arial" w:hAnsi="Arial"/>
                <w:sz w:val="16"/>
                <w:szCs w:val="16"/>
              </w:rPr>
            </w:pPr>
            <w:r w:rsidRPr="00D0162F">
              <w:rPr>
                <w:rFonts w:ascii="Arial" w:hAnsi="Arial"/>
                <w:sz w:val="16"/>
                <w:szCs w:val="16"/>
              </w:rPr>
              <w:t>25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34303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2B05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6C9CDC"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3_CSIRS OO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A6A0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FAF7A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6D078B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B4A31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E144DB" w14:textId="77777777" w:rsidR="00040122" w:rsidRPr="00D0162F" w:rsidRDefault="00040122" w:rsidP="00096385">
            <w:pPr>
              <w:rPr>
                <w:rFonts w:ascii="Arial" w:hAnsi="Arial"/>
                <w:sz w:val="16"/>
                <w:szCs w:val="16"/>
              </w:rPr>
            </w:pPr>
            <w:r w:rsidRPr="00D0162F">
              <w:rPr>
                <w:rFonts w:ascii="Arial" w:hAnsi="Arial"/>
                <w:sz w:val="16"/>
                <w:szCs w:val="16"/>
              </w:rPr>
              <w:t>R5-2344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1B5270" w14:textId="77777777" w:rsidR="00040122" w:rsidRPr="00D0162F" w:rsidRDefault="00040122" w:rsidP="00096385">
            <w:pPr>
              <w:rPr>
                <w:rFonts w:ascii="Arial" w:hAnsi="Arial"/>
                <w:sz w:val="16"/>
                <w:szCs w:val="16"/>
              </w:rPr>
            </w:pPr>
            <w:r w:rsidRPr="00D0162F">
              <w:rPr>
                <w:rFonts w:ascii="Arial" w:hAnsi="Arial"/>
                <w:sz w:val="16"/>
                <w:szCs w:val="16"/>
              </w:rPr>
              <w:t>25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36541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4532E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BD9585"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5_CSIRS I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1DB0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2BCE28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DFA75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C7A176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DF84FB" w14:textId="77777777" w:rsidR="00040122" w:rsidRPr="00D0162F" w:rsidRDefault="00040122" w:rsidP="00096385">
            <w:pPr>
              <w:rPr>
                <w:rFonts w:ascii="Arial" w:hAnsi="Arial"/>
                <w:sz w:val="16"/>
                <w:szCs w:val="16"/>
              </w:rPr>
            </w:pPr>
            <w:r w:rsidRPr="00D0162F">
              <w:rPr>
                <w:rFonts w:ascii="Arial" w:hAnsi="Arial"/>
                <w:sz w:val="16"/>
                <w:szCs w:val="16"/>
              </w:rPr>
              <w:t>R5-2344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FD797C" w14:textId="77777777" w:rsidR="00040122" w:rsidRPr="00D0162F" w:rsidRDefault="00040122" w:rsidP="00096385">
            <w:pPr>
              <w:rPr>
                <w:rFonts w:ascii="Arial" w:hAnsi="Arial"/>
                <w:sz w:val="16"/>
                <w:szCs w:val="16"/>
              </w:rPr>
            </w:pPr>
            <w:r w:rsidRPr="00D0162F">
              <w:rPr>
                <w:rFonts w:ascii="Arial" w:hAnsi="Arial"/>
                <w:sz w:val="16"/>
                <w:szCs w:val="16"/>
              </w:rPr>
              <w:t>25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2A5DE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60D7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3779D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1_no ga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A76C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2A830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4A39B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1950D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20ABF1" w14:textId="77777777" w:rsidR="00040122" w:rsidRPr="00D0162F" w:rsidRDefault="00040122" w:rsidP="00096385">
            <w:pPr>
              <w:rPr>
                <w:rFonts w:ascii="Arial" w:hAnsi="Arial"/>
                <w:sz w:val="16"/>
                <w:szCs w:val="16"/>
              </w:rPr>
            </w:pPr>
            <w:r w:rsidRPr="00D0162F">
              <w:rPr>
                <w:rFonts w:ascii="Arial" w:hAnsi="Arial"/>
                <w:sz w:val="16"/>
                <w:szCs w:val="16"/>
              </w:rPr>
              <w:t>R5-2344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710874" w14:textId="77777777" w:rsidR="00040122" w:rsidRPr="00D0162F" w:rsidRDefault="00040122" w:rsidP="00096385">
            <w:pPr>
              <w:rPr>
                <w:rFonts w:ascii="Arial" w:hAnsi="Arial"/>
                <w:sz w:val="16"/>
                <w:szCs w:val="16"/>
              </w:rPr>
            </w:pPr>
            <w:r w:rsidRPr="00D0162F">
              <w:rPr>
                <w:rFonts w:ascii="Arial" w:hAnsi="Arial"/>
                <w:sz w:val="16"/>
                <w:szCs w:val="16"/>
              </w:rPr>
              <w:t>25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5E24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9A05B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DA85D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3_no ga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4D57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AC23BA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3F2BB2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02A5C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9F931F" w14:textId="77777777" w:rsidR="00040122" w:rsidRPr="00D0162F" w:rsidRDefault="00040122" w:rsidP="00096385">
            <w:pPr>
              <w:rPr>
                <w:rFonts w:ascii="Arial" w:hAnsi="Arial"/>
                <w:sz w:val="16"/>
                <w:szCs w:val="16"/>
              </w:rPr>
            </w:pPr>
            <w:r w:rsidRPr="00D0162F">
              <w:rPr>
                <w:rFonts w:ascii="Arial" w:hAnsi="Arial"/>
                <w:sz w:val="16"/>
                <w:szCs w:val="16"/>
              </w:rPr>
              <w:t>R5-2344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DBEA72" w14:textId="77777777" w:rsidR="00040122" w:rsidRPr="00D0162F" w:rsidRDefault="00040122" w:rsidP="00096385">
            <w:pPr>
              <w:rPr>
                <w:rFonts w:ascii="Arial" w:hAnsi="Arial"/>
                <w:sz w:val="16"/>
                <w:szCs w:val="16"/>
              </w:rPr>
            </w:pPr>
            <w:r w:rsidRPr="00D0162F">
              <w:rPr>
                <w:rFonts w:ascii="Arial" w:hAnsi="Arial"/>
                <w:sz w:val="16"/>
                <w:szCs w:val="16"/>
              </w:rPr>
              <w:t>25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BDFD9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766F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F535DE"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5_ga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206B5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86B8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7729B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E89412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955AEB" w14:textId="77777777" w:rsidR="00040122" w:rsidRPr="00D0162F" w:rsidRDefault="00040122" w:rsidP="00096385">
            <w:pPr>
              <w:rPr>
                <w:rFonts w:ascii="Arial" w:hAnsi="Arial"/>
                <w:sz w:val="16"/>
                <w:szCs w:val="16"/>
              </w:rPr>
            </w:pPr>
            <w:r w:rsidRPr="00D0162F">
              <w:rPr>
                <w:rFonts w:ascii="Arial" w:hAnsi="Arial"/>
                <w:sz w:val="16"/>
                <w:szCs w:val="16"/>
              </w:rPr>
              <w:t>R5-2344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CDDCD6" w14:textId="77777777" w:rsidR="00040122" w:rsidRPr="00D0162F" w:rsidRDefault="00040122" w:rsidP="00096385">
            <w:pPr>
              <w:rPr>
                <w:rFonts w:ascii="Arial" w:hAnsi="Arial"/>
                <w:sz w:val="16"/>
                <w:szCs w:val="16"/>
              </w:rPr>
            </w:pPr>
            <w:r w:rsidRPr="00D0162F">
              <w:rPr>
                <w:rFonts w:ascii="Arial" w:hAnsi="Arial"/>
                <w:sz w:val="16"/>
                <w:szCs w:val="16"/>
              </w:rPr>
              <w:t>25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9DD40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DD26E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296100"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7_ga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7B1FF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8F108A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54DAD5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FFDE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09183F" w14:textId="77777777" w:rsidR="00040122" w:rsidRPr="00D0162F" w:rsidRDefault="00040122" w:rsidP="00096385">
            <w:pPr>
              <w:rPr>
                <w:rFonts w:ascii="Arial" w:hAnsi="Arial"/>
                <w:sz w:val="16"/>
                <w:szCs w:val="16"/>
              </w:rPr>
            </w:pPr>
            <w:r w:rsidRPr="00D0162F">
              <w:rPr>
                <w:rFonts w:ascii="Arial" w:hAnsi="Arial"/>
                <w:sz w:val="16"/>
                <w:szCs w:val="16"/>
              </w:rPr>
              <w:t>R5-2344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F3E0A3" w14:textId="77777777" w:rsidR="00040122" w:rsidRPr="00D0162F" w:rsidRDefault="00040122" w:rsidP="00096385">
            <w:pPr>
              <w:rPr>
                <w:rFonts w:ascii="Arial" w:hAnsi="Arial"/>
                <w:sz w:val="16"/>
                <w:szCs w:val="16"/>
              </w:rPr>
            </w:pPr>
            <w:r w:rsidRPr="00D0162F">
              <w:rPr>
                <w:rFonts w:ascii="Arial" w:hAnsi="Arial"/>
                <w:sz w:val="16"/>
                <w:szCs w:val="16"/>
              </w:rPr>
              <w:t>25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FD861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0DCEA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BE0CF9"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9_no gap no DRX SBI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0495B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93A39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1E5500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53BC4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FBD4E8" w14:textId="77777777" w:rsidR="00040122" w:rsidRPr="00D0162F" w:rsidRDefault="00040122" w:rsidP="00096385">
            <w:pPr>
              <w:rPr>
                <w:rFonts w:ascii="Arial" w:hAnsi="Arial"/>
                <w:sz w:val="16"/>
                <w:szCs w:val="16"/>
              </w:rPr>
            </w:pPr>
            <w:r w:rsidRPr="00D0162F">
              <w:rPr>
                <w:rFonts w:ascii="Arial" w:hAnsi="Arial"/>
                <w:sz w:val="16"/>
                <w:szCs w:val="16"/>
              </w:rPr>
              <w:t>R5-2344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23AFD5" w14:textId="77777777" w:rsidR="00040122" w:rsidRPr="00D0162F" w:rsidRDefault="00040122" w:rsidP="00096385">
            <w:pPr>
              <w:rPr>
                <w:rFonts w:ascii="Arial" w:hAnsi="Arial"/>
                <w:sz w:val="16"/>
                <w:szCs w:val="16"/>
              </w:rPr>
            </w:pPr>
            <w:r w:rsidRPr="00D0162F">
              <w:rPr>
                <w:rFonts w:ascii="Arial" w:hAnsi="Arial"/>
                <w:sz w:val="16"/>
                <w:szCs w:val="16"/>
              </w:rPr>
              <w:t>25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1D59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F66C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A1F350"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11_no gap DRX SBI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00178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3305C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4F7698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298A7E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6D26EC" w14:textId="77777777" w:rsidR="00040122" w:rsidRPr="00D0162F" w:rsidRDefault="00040122" w:rsidP="00096385">
            <w:pPr>
              <w:rPr>
                <w:rFonts w:ascii="Arial" w:hAnsi="Arial"/>
                <w:sz w:val="16"/>
                <w:szCs w:val="16"/>
              </w:rPr>
            </w:pPr>
            <w:r w:rsidRPr="00D0162F">
              <w:rPr>
                <w:rFonts w:ascii="Arial" w:hAnsi="Arial"/>
                <w:sz w:val="16"/>
                <w:szCs w:val="16"/>
              </w:rPr>
              <w:t>R5-2344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7B10D0" w14:textId="77777777" w:rsidR="00040122" w:rsidRPr="00D0162F" w:rsidRDefault="00040122" w:rsidP="00096385">
            <w:pPr>
              <w:rPr>
                <w:rFonts w:ascii="Arial" w:hAnsi="Arial"/>
                <w:sz w:val="16"/>
                <w:szCs w:val="16"/>
              </w:rPr>
            </w:pPr>
            <w:r w:rsidRPr="00D0162F">
              <w:rPr>
                <w:rFonts w:ascii="Arial" w:hAnsi="Arial"/>
                <w:sz w:val="16"/>
                <w:szCs w:val="16"/>
              </w:rPr>
              <w:t>25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40D6A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87FE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F2DE4"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1_SSB L1 RSR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20323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055F6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726E8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07F25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8A249" w14:textId="77777777" w:rsidR="00040122" w:rsidRPr="00D0162F" w:rsidRDefault="00040122" w:rsidP="00096385">
            <w:pPr>
              <w:rPr>
                <w:rFonts w:ascii="Arial" w:hAnsi="Arial"/>
                <w:sz w:val="16"/>
                <w:szCs w:val="16"/>
              </w:rPr>
            </w:pPr>
            <w:r w:rsidRPr="00D0162F">
              <w:rPr>
                <w:rFonts w:ascii="Arial" w:hAnsi="Arial"/>
                <w:sz w:val="16"/>
                <w:szCs w:val="16"/>
              </w:rPr>
              <w:t>R5-2344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A6AA94" w14:textId="77777777" w:rsidR="00040122" w:rsidRPr="00D0162F" w:rsidRDefault="00040122" w:rsidP="00096385">
            <w:pPr>
              <w:rPr>
                <w:rFonts w:ascii="Arial" w:hAnsi="Arial"/>
                <w:sz w:val="16"/>
                <w:szCs w:val="16"/>
              </w:rPr>
            </w:pPr>
            <w:r w:rsidRPr="00D0162F">
              <w:rPr>
                <w:rFonts w:ascii="Arial" w:hAnsi="Arial"/>
                <w:sz w:val="16"/>
                <w:szCs w:val="16"/>
              </w:rPr>
              <w:t>25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EAC45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7BDA0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68523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3_SSB L1 RSR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2755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1BF2CD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72A22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6BFD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6AD64" w14:textId="77777777" w:rsidR="00040122" w:rsidRPr="00D0162F" w:rsidRDefault="00040122" w:rsidP="00096385">
            <w:pPr>
              <w:rPr>
                <w:rFonts w:ascii="Arial" w:hAnsi="Arial"/>
                <w:sz w:val="16"/>
                <w:szCs w:val="16"/>
              </w:rPr>
            </w:pPr>
            <w:r w:rsidRPr="00D0162F">
              <w:rPr>
                <w:rFonts w:ascii="Arial" w:hAnsi="Arial"/>
                <w:sz w:val="16"/>
                <w:szCs w:val="16"/>
              </w:rPr>
              <w:t>R5-2344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96D142" w14:textId="77777777" w:rsidR="00040122" w:rsidRPr="00D0162F" w:rsidRDefault="00040122" w:rsidP="00096385">
            <w:pPr>
              <w:rPr>
                <w:rFonts w:ascii="Arial" w:hAnsi="Arial"/>
                <w:sz w:val="16"/>
                <w:szCs w:val="16"/>
              </w:rPr>
            </w:pPr>
            <w:r w:rsidRPr="00D0162F">
              <w:rPr>
                <w:rFonts w:ascii="Arial" w:hAnsi="Arial"/>
                <w:sz w:val="16"/>
                <w:szCs w:val="16"/>
              </w:rPr>
              <w:t>25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E6BB9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B7C8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989F7B"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5_CSIRS L1 RSR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2B072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E290C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E28896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42CF97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6AD5B2" w14:textId="77777777" w:rsidR="00040122" w:rsidRPr="00D0162F" w:rsidRDefault="00040122" w:rsidP="00096385">
            <w:pPr>
              <w:rPr>
                <w:rFonts w:ascii="Arial" w:hAnsi="Arial"/>
                <w:sz w:val="16"/>
                <w:szCs w:val="16"/>
              </w:rPr>
            </w:pPr>
            <w:r w:rsidRPr="00D0162F">
              <w:rPr>
                <w:rFonts w:ascii="Arial" w:hAnsi="Arial"/>
                <w:sz w:val="16"/>
                <w:szCs w:val="16"/>
              </w:rPr>
              <w:t>R5-2344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94DF7C" w14:textId="77777777" w:rsidR="00040122" w:rsidRPr="00D0162F" w:rsidRDefault="00040122" w:rsidP="00096385">
            <w:pPr>
              <w:rPr>
                <w:rFonts w:ascii="Arial" w:hAnsi="Arial"/>
                <w:sz w:val="16"/>
                <w:szCs w:val="16"/>
              </w:rPr>
            </w:pPr>
            <w:r w:rsidRPr="00D0162F">
              <w:rPr>
                <w:rFonts w:ascii="Arial" w:hAnsi="Arial"/>
                <w:sz w:val="16"/>
                <w:szCs w:val="16"/>
              </w:rPr>
              <w:t>25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4E7F60"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794BD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60036D"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7_CSIRS L1 RSR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70318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8385C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7CF235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08AB33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0A282F" w14:textId="77777777" w:rsidR="00040122" w:rsidRPr="00D0162F" w:rsidRDefault="00040122" w:rsidP="00096385">
            <w:pPr>
              <w:rPr>
                <w:rFonts w:ascii="Arial" w:hAnsi="Arial"/>
                <w:sz w:val="16"/>
                <w:szCs w:val="16"/>
              </w:rPr>
            </w:pPr>
            <w:r w:rsidRPr="00D0162F">
              <w:rPr>
                <w:rFonts w:ascii="Arial" w:hAnsi="Arial"/>
                <w:sz w:val="16"/>
                <w:szCs w:val="16"/>
              </w:rPr>
              <w:t>R5-2344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B47FCB" w14:textId="77777777" w:rsidR="00040122" w:rsidRPr="00D0162F" w:rsidRDefault="00040122" w:rsidP="00096385">
            <w:pPr>
              <w:rPr>
                <w:rFonts w:ascii="Arial" w:hAnsi="Arial"/>
                <w:sz w:val="16"/>
                <w:szCs w:val="16"/>
              </w:rPr>
            </w:pPr>
            <w:r w:rsidRPr="00D0162F">
              <w:rPr>
                <w:rFonts w:ascii="Arial" w:hAnsi="Arial"/>
                <w:sz w:val="16"/>
                <w:szCs w:val="16"/>
              </w:rPr>
              <w:t>25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97898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84DB5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DF4868" w14:textId="77777777" w:rsidR="00040122" w:rsidRPr="00D0162F" w:rsidRDefault="00040122" w:rsidP="00096385">
            <w:pPr>
              <w:rPr>
                <w:rFonts w:ascii="Arial" w:hAnsi="Arial"/>
                <w:sz w:val="16"/>
                <w:szCs w:val="16"/>
              </w:rPr>
            </w:pPr>
            <w:r w:rsidRPr="00D0162F">
              <w:rPr>
                <w:rFonts w:ascii="Arial" w:hAnsi="Arial"/>
                <w:sz w:val="16"/>
                <w:szCs w:val="16"/>
              </w:rPr>
              <w:t>Addition of RRM enh TC 4.5.6.3.1 - EN DC dual DCI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E9B9A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95B435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BB0A60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2DDEF8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3ABC21" w14:textId="77777777" w:rsidR="00040122" w:rsidRPr="00D0162F" w:rsidRDefault="00040122" w:rsidP="00096385">
            <w:pPr>
              <w:rPr>
                <w:rFonts w:ascii="Arial" w:hAnsi="Arial"/>
                <w:sz w:val="16"/>
                <w:szCs w:val="16"/>
              </w:rPr>
            </w:pPr>
            <w:r w:rsidRPr="00D0162F">
              <w:rPr>
                <w:rFonts w:ascii="Arial" w:hAnsi="Arial"/>
                <w:sz w:val="16"/>
                <w:szCs w:val="16"/>
              </w:rPr>
              <w:t>R5-2344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4FE64C" w14:textId="77777777" w:rsidR="00040122" w:rsidRPr="00D0162F" w:rsidRDefault="00040122" w:rsidP="00096385">
            <w:pPr>
              <w:rPr>
                <w:rFonts w:ascii="Arial" w:hAnsi="Arial"/>
                <w:sz w:val="16"/>
                <w:szCs w:val="16"/>
              </w:rPr>
            </w:pPr>
            <w:r w:rsidRPr="00D0162F">
              <w:rPr>
                <w:rFonts w:ascii="Arial" w:hAnsi="Arial"/>
                <w:sz w:val="16"/>
                <w:szCs w:val="16"/>
              </w:rPr>
              <w:t>25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42E72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AB5CA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0F1C95" w14:textId="77777777" w:rsidR="00040122" w:rsidRPr="00D0162F" w:rsidRDefault="00040122" w:rsidP="00096385">
            <w:pPr>
              <w:rPr>
                <w:rFonts w:ascii="Arial" w:hAnsi="Arial"/>
                <w:sz w:val="16"/>
                <w:szCs w:val="16"/>
              </w:rPr>
            </w:pPr>
            <w:r w:rsidRPr="00D0162F">
              <w:rPr>
                <w:rFonts w:ascii="Arial" w:hAnsi="Arial"/>
                <w:sz w:val="16"/>
                <w:szCs w:val="16"/>
              </w:rPr>
              <w:t>Addition of RRM enh TC 4.5.6.5.1 - EN DC dual RRC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C861C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755A21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D324D3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C9528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70088C" w14:textId="77777777" w:rsidR="00040122" w:rsidRPr="00D0162F" w:rsidRDefault="00040122" w:rsidP="00096385">
            <w:pPr>
              <w:rPr>
                <w:rFonts w:ascii="Arial" w:hAnsi="Arial"/>
                <w:sz w:val="16"/>
                <w:szCs w:val="16"/>
              </w:rPr>
            </w:pPr>
            <w:r w:rsidRPr="00D0162F">
              <w:rPr>
                <w:rFonts w:ascii="Arial" w:hAnsi="Arial"/>
                <w:sz w:val="16"/>
                <w:szCs w:val="16"/>
              </w:rPr>
              <w:t>R5-2344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048DDE" w14:textId="77777777" w:rsidR="00040122" w:rsidRPr="00D0162F" w:rsidRDefault="00040122" w:rsidP="00096385">
            <w:pPr>
              <w:rPr>
                <w:rFonts w:ascii="Arial" w:hAnsi="Arial"/>
                <w:sz w:val="16"/>
                <w:szCs w:val="16"/>
              </w:rPr>
            </w:pPr>
            <w:r w:rsidRPr="00D0162F">
              <w:rPr>
                <w:rFonts w:ascii="Arial" w:hAnsi="Arial"/>
                <w:sz w:val="16"/>
                <w:szCs w:val="16"/>
              </w:rPr>
              <w:t>25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C3618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8156C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E9F45F" w14:textId="77777777" w:rsidR="00040122" w:rsidRPr="00D0162F" w:rsidRDefault="00040122" w:rsidP="00096385">
            <w:pPr>
              <w:rPr>
                <w:rFonts w:ascii="Arial" w:hAnsi="Arial"/>
                <w:sz w:val="16"/>
                <w:szCs w:val="16"/>
              </w:rPr>
            </w:pPr>
            <w:r w:rsidRPr="00D0162F">
              <w:rPr>
                <w:rFonts w:ascii="Arial" w:hAnsi="Arial"/>
                <w:sz w:val="16"/>
                <w:szCs w:val="16"/>
              </w:rPr>
              <w:t>Addition of RRM enh TC 6.5.6.3.1 - NR SA dual DCI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0944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5EB341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B372F3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1BC81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D81C81" w14:textId="77777777" w:rsidR="00040122" w:rsidRPr="00D0162F" w:rsidRDefault="00040122" w:rsidP="00096385">
            <w:pPr>
              <w:rPr>
                <w:rFonts w:ascii="Arial" w:hAnsi="Arial"/>
                <w:sz w:val="16"/>
                <w:szCs w:val="16"/>
              </w:rPr>
            </w:pPr>
            <w:r w:rsidRPr="00D0162F">
              <w:rPr>
                <w:rFonts w:ascii="Arial" w:hAnsi="Arial"/>
                <w:sz w:val="16"/>
                <w:szCs w:val="16"/>
              </w:rPr>
              <w:t>R5-2344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CA6E42" w14:textId="77777777" w:rsidR="00040122" w:rsidRPr="00D0162F" w:rsidRDefault="00040122" w:rsidP="00096385">
            <w:pPr>
              <w:rPr>
                <w:rFonts w:ascii="Arial" w:hAnsi="Arial"/>
                <w:sz w:val="16"/>
                <w:szCs w:val="16"/>
              </w:rPr>
            </w:pPr>
            <w:r w:rsidRPr="00D0162F">
              <w:rPr>
                <w:rFonts w:ascii="Arial" w:hAnsi="Arial"/>
                <w:sz w:val="16"/>
                <w:szCs w:val="16"/>
              </w:rPr>
              <w:t>25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F4BB4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C29DA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27660A" w14:textId="77777777" w:rsidR="00040122" w:rsidRPr="00D0162F" w:rsidRDefault="00040122" w:rsidP="00096385">
            <w:pPr>
              <w:rPr>
                <w:rFonts w:ascii="Arial" w:hAnsi="Arial"/>
                <w:sz w:val="16"/>
                <w:szCs w:val="16"/>
              </w:rPr>
            </w:pPr>
            <w:r w:rsidRPr="00D0162F">
              <w:rPr>
                <w:rFonts w:ascii="Arial" w:hAnsi="Arial"/>
                <w:sz w:val="16"/>
                <w:szCs w:val="16"/>
              </w:rPr>
              <w:t>Addition of RRM enh TC 6.5.6.5.1 - NR SA dual RRC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825B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E3DF7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B3A760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CCEC74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C0D03C" w14:textId="77777777" w:rsidR="00040122" w:rsidRPr="00D0162F" w:rsidRDefault="00040122" w:rsidP="00096385">
            <w:pPr>
              <w:rPr>
                <w:rFonts w:ascii="Arial" w:hAnsi="Arial"/>
                <w:sz w:val="16"/>
                <w:szCs w:val="16"/>
              </w:rPr>
            </w:pPr>
            <w:r w:rsidRPr="00D0162F">
              <w:rPr>
                <w:rFonts w:ascii="Arial" w:hAnsi="Arial"/>
                <w:sz w:val="16"/>
                <w:szCs w:val="16"/>
              </w:rPr>
              <w:t>R5-2344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01398E" w14:textId="77777777" w:rsidR="00040122" w:rsidRPr="00D0162F" w:rsidRDefault="00040122" w:rsidP="00096385">
            <w:pPr>
              <w:rPr>
                <w:rFonts w:ascii="Arial" w:hAnsi="Arial"/>
                <w:sz w:val="16"/>
                <w:szCs w:val="16"/>
              </w:rPr>
            </w:pPr>
            <w:r w:rsidRPr="00D0162F">
              <w:rPr>
                <w:rFonts w:ascii="Arial" w:hAnsi="Arial"/>
                <w:sz w:val="16"/>
                <w:szCs w:val="16"/>
              </w:rPr>
              <w:t>25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09D96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E6E01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2FED16" w14:textId="77777777" w:rsidR="00040122" w:rsidRPr="00D0162F" w:rsidRDefault="00040122" w:rsidP="00096385">
            <w:pPr>
              <w:rPr>
                <w:rFonts w:ascii="Arial" w:hAnsi="Arial"/>
                <w:sz w:val="16"/>
                <w:szCs w:val="16"/>
              </w:rPr>
            </w:pPr>
            <w:r w:rsidRPr="00D0162F">
              <w:rPr>
                <w:rFonts w:ascii="Arial" w:hAnsi="Arial"/>
                <w:sz w:val="16"/>
                <w:szCs w:val="16"/>
              </w:rPr>
              <w:t>Correction to Annex E for RRM enh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A71BD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C1A17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FFF82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E08F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DD6C59" w14:textId="77777777" w:rsidR="00040122" w:rsidRPr="00D0162F" w:rsidRDefault="00040122" w:rsidP="00096385">
            <w:pPr>
              <w:rPr>
                <w:rFonts w:ascii="Arial" w:hAnsi="Arial"/>
                <w:sz w:val="16"/>
                <w:szCs w:val="16"/>
              </w:rPr>
            </w:pPr>
            <w:r w:rsidRPr="00D0162F">
              <w:rPr>
                <w:rFonts w:ascii="Arial" w:hAnsi="Arial"/>
                <w:sz w:val="16"/>
                <w:szCs w:val="16"/>
              </w:rPr>
              <w:t>R5-2344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925EC3" w14:textId="77777777" w:rsidR="00040122" w:rsidRPr="00D0162F" w:rsidRDefault="00040122" w:rsidP="00096385">
            <w:pPr>
              <w:rPr>
                <w:rFonts w:ascii="Arial" w:hAnsi="Arial"/>
                <w:sz w:val="16"/>
                <w:szCs w:val="16"/>
              </w:rPr>
            </w:pPr>
            <w:r w:rsidRPr="00D0162F">
              <w:rPr>
                <w:rFonts w:ascii="Arial" w:hAnsi="Arial"/>
                <w:sz w:val="16"/>
                <w:szCs w:val="16"/>
              </w:rPr>
              <w:t>25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4A1CC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3FECF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73A42A" w14:textId="77777777" w:rsidR="00040122" w:rsidRPr="00D0162F" w:rsidRDefault="00040122" w:rsidP="00096385">
            <w:pPr>
              <w:rPr>
                <w:rFonts w:ascii="Arial" w:hAnsi="Arial"/>
                <w:sz w:val="16"/>
                <w:szCs w:val="16"/>
              </w:rPr>
            </w:pPr>
            <w:r w:rsidRPr="00D0162F">
              <w:rPr>
                <w:rFonts w:ascii="Arial" w:hAnsi="Arial"/>
                <w:sz w:val="16"/>
                <w:szCs w:val="16"/>
              </w:rPr>
              <w:t>Correction to NR SA RRM TC 6.7.1.2.1_RSRP absolute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DBB9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F660AB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5CFCE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A5EB7C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BD3E49" w14:textId="77777777" w:rsidR="00040122" w:rsidRPr="00D0162F" w:rsidRDefault="00040122" w:rsidP="00096385">
            <w:pPr>
              <w:rPr>
                <w:rFonts w:ascii="Arial" w:hAnsi="Arial"/>
                <w:sz w:val="16"/>
                <w:szCs w:val="16"/>
              </w:rPr>
            </w:pPr>
            <w:r w:rsidRPr="00D0162F">
              <w:rPr>
                <w:rFonts w:ascii="Arial" w:hAnsi="Arial"/>
                <w:sz w:val="16"/>
                <w:szCs w:val="16"/>
              </w:rPr>
              <w:t>R5-2344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0B4D0F" w14:textId="77777777" w:rsidR="00040122" w:rsidRPr="00D0162F" w:rsidRDefault="00040122" w:rsidP="00096385">
            <w:pPr>
              <w:rPr>
                <w:rFonts w:ascii="Arial" w:hAnsi="Arial"/>
                <w:sz w:val="16"/>
                <w:szCs w:val="16"/>
              </w:rPr>
            </w:pPr>
            <w:r w:rsidRPr="00D0162F">
              <w:rPr>
                <w:rFonts w:ascii="Arial" w:hAnsi="Arial"/>
                <w:sz w:val="16"/>
                <w:szCs w:val="16"/>
              </w:rPr>
              <w:t>25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9830C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945E1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E9A438" w14:textId="77777777" w:rsidR="00040122" w:rsidRPr="00D0162F" w:rsidRDefault="00040122" w:rsidP="00096385">
            <w:pPr>
              <w:rPr>
                <w:rFonts w:ascii="Arial" w:hAnsi="Arial"/>
                <w:sz w:val="16"/>
                <w:szCs w:val="16"/>
              </w:rPr>
            </w:pPr>
            <w:r w:rsidRPr="00D0162F">
              <w:rPr>
                <w:rFonts w:ascii="Arial" w:hAnsi="Arial"/>
                <w:sz w:val="16"/>
                <w:szCs w:val="16"/>
              </w:rPr>
              <w:t>Correction to FR2 NR inter-RAT measurement TCs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4DBD5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E6F9B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B5492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DC4F63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26CF5B" w14:textId="77777777" w:rsidR="00040122" w:rsidRPr="00D0162F" w:rsidRDefault="00040122" w:rsidP="00096385">
            <w:pPr>
              <w:rPr>
                <w:rFonts w:ascii="Arial" w:hAnsi="Arial"/>
                <w:sz w:val="16"/>
                <w:szCs w:val="16"/>
              </w:rPr>
            </w:pPr>
            <w:r w:rsidRPr="00D0162F">
              <w:rPr>
                <w:rFonts w:ascii="Arial" w:hAnsi="Arial"/>
                <w:sz w:val="16"/>
                <w:szCs w:val="16"/>
              </w:rPr>
              <w:t>R5-2344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3EDD06C" w14:textId="77777777" w:rsidR="00040122" w:rsidRPr="00D0162F" w:rsidRDefault="00040122" w:rsidP="00096385">
            <w:pPr>
              <w:rPr>
                <w:rFonts w:ascii="Arial" w:hAnsi="Arial"/>
                <w:sz w:val="16"/>
                <w:szCs w:val="16"/>
              </w:rPr>
            </w:pPr>
            <w:r w:rsidRPr="00D0162F">
              <w:rPr>
                <w:rFonts w:ascii="Arial" w:hAnsi="Arial"/>
                <w:sz w:val="16"/>
                <w:szCs w:val="16"/>
              </w:rPr>
              <w:t>25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61642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4CDAE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75BCFB" w14:textId="77777777" w:rsidR="00040122" w:rsidRPr="00D0162F" w:rsidRDefault="00040122" w:rsidP="00096385">
            <w:pPr>
              <w:rPr>
                <w:rFonts w:ascii="Arial" w:hAnsi="Arial"/>
                <w:sz w:val="16"/>
                <w:szCs w:val="16"/>
              </w:rPr>
            </w:pPr>
            <w:r w:rsidRPr="00D0162F">
              <w:rPr>
                <w:rFonts w:ascii="Arial" w:hAnsi="Arial"/>
                <w:sz w:val="16"/>
                <w:szCs w:val="16"/>
              </w:rPr>
              <w:t>Correction to power saving RRM TCs 6.1.1.x_relaxed 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DFE1D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988DFD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061BA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5F7E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73B542" w14:textId="77777777" w:rsidR="00040122" w:rsidRPr="00D0162F" w:rsidRDefault="00040122" w:rsidP="00096385">
            <w:pPr>
              <w:rPr>
                <w:rFonts w:ascii="Arial" w:hAnsi="Arial"/>
                <w:sz w:val="16"/>
                <w:szCs w:val="16"/>
              </w:rPr>
            </w:pPr>
            <w:r w:rsidRPr="00D0162F">
              <w:rPr>
                <w:rFonts w:ascii="Arial" w:hAnsi="Arial"/>
                <w:sz w:val="16"/>
                <w:szCs w:val="16"/>
              </w:rPr>
              <w:t>R5-2346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FD541B" w14:textId="77777777" w:rsidR="00040122" w:rsidRPr="00D0162F" w:rsidRDefault="00040122" w:rsidP="00096385">
            <w:pPr>
              <w:rPr>
                <w:rFonts w:ascii="Arial" w:hAnsi="Arial"/>
                <w:sz w:val="16"/>
                <w:szCs w:val="16"/>
              </w:rPr>
            </w:pPr>
            <w:r w:rsidRPr="00D0162F">
              <w:rPr>
                <w:rFonts w:ascii="Arial" w:hAnsi="Arial"/>
                <w:sz w:val="16"/>
                <w:szCs w:val="16"/>
              </w:rPr>
              <w:t>25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90735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A4A64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8C6A1B" w14:textId="77777777" w:rsidR="00040122" w:rsidRPr="00D0162F" w:rsidRDefault="00040122" w:rsidP="00096385">
            <w:pPr>
              <w:rPr>
                <w:rFonts w:ascii="Arial" w:hAnsi="Arial"/>
                <w:sz w:val="16"/>
                <w:szCs w:val="16"/>
              </w:rPr>
            </w:pPr>
            <w:r w:rsidRPr="00D0162F">
              <w:rPr>
                <w:rFonts w:ascii="Arial" w:hAnsi="Arial"/>
                <w:sz w:val="16"/>
                <w:szCs w:val="16"/>
              </w:rPr>
              <w:t>Addition of NTN intra-frequency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F65F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94099A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2FF62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770D6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49351B" w14:textId="77777777" w:rsidR="00040122" w:rsidRPr="00D0162F" w:rsidRDefault="00040122" w:rsidP="00096385">
            <w:pPr>
              <w:rPr>
                <w:rFonts w:ascii="Arial" w:hAnsi="Arial"/>
                <w:sz w:val="16"/>
                <w:szCs w:val="16"/>
              </w:rPr>
            </w:pPr>
            <w:r w:rsidRPr="00D0162F">
              <w:rPr>
                <w:rFonts w:ascii="Arial" w:hAnsi="Arial"/>
                <w:sz w:val="16"/>
                <w:szCs w:val="16"/>
              </w:rPr>
              <w:t>R5-2346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8711BF" w14:textId="77777777" w:rsidR="00040122" w:rsidRPr="00D0162F" w:rsidRDefault="00040122" w:rsidP="00096385">
            <w:pPr>
              <w:rPr>
                <w:rFonts w:ascii="Arial" w:hAnsi="Arial"/>
                <w:sz w:val="16"/>
                <w:szCs w:val="16"/>
              </w:rPr>
            </w:pPr>
            <w:r w:rsidRPr="00D0162F">
              <w:rPr>
                <w:rFonts w:ascii="Arial" w:hAnsi="Arial"/>
                <w:sz w:val="16"/>
                <w:szCs w:val="16"/>
              </w:rPr>
              <w:t>25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C084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970BB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A94446" w14:textId="77777777" w:rsidR="00040122" w:rsidRPr="00D0162F" w:rsidRDefault="00040122" w:rsidP="00096385">
            <w:pPr>
              <w:rPr>
                <w:rFonts w:ascii="Arial" w:hAnsi="Arial"/>
                <w:sz w:val="16"/>
                <w:szCs w:val="16"/>
              </w:rPr>
            </w:pPr>
            <w:r w:rsidRPr="00D0162F">
              <w:rPr>
                <w:rFonts w:ascii="Arial" w:hAnsi="Arial"/>
                <w:sz w:val="16"/>
                <w:szCs w:val="16"/>
              </w:rPr>
              <w:t>Addition of NTN general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CEE5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DB34C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E53AD4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B2A6DA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BE8899" w14:textId="77777777" w:rsidR="00040122" w:rsidRPr="00D0162F" w:rsidRDefault="00040122" w:rsidP="00096385">
            <w:pPr>
              <w:rPr>
                <w:rFonts w:ascii="Arial" w:hAnsi="Arial"/>
                <w:sz w:val="16"/>
                <w:szCs w:val="16"/>
              </w:rPr>
            </w:pPr>
            <w:r w:rsidRPr="00D0162F">
              <w:rPr>
                <w:rFonts w:ascii="Arial" w:hAnsi="Arial"/>
                <w:sz w:val="16"/>
                <w:szCs w:val="16"/>
              </w:rPr>
              <w:t>R5-2346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8B2DFF" w14:textId="77777777" w:rsidR="00040122" w:rsidRPr="00D0162F" w:rsidRDefault="00040122" w:rsidP="00096385">
            <w:pPr>
              <w:rPr>
                <w:rFonts w:ascii="Arial" w:hAnsi="Arial"/>
                <w:sz w:val="16"/>
                <w:szCs w:val="16"/>
              </w:rPr>
            </w:pPr>
            <w:r w:rsidRPr="00D0162F">
              <w:rPr>
                <w:rFonts w:ascii="Arial" w:hAnsi="Arial"/>
                <w:sz w:val="16"/>
                <w:szCs w:val="16"/>
              </w:rPr>
              <w:t>25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70765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79A8C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4B94DC" w14:textId="77777777" w:rsidR="00040122" w:rsidRPr="00D0162F" w:rsidRDefault="00040122" w:rsidP="00096385">
            <w:pPr>
              <w:rPr>
                <w:rFonts w:ascii="Arial" w:hAnsi="Arial"/>
                <w:sz w:val="16"/>
                <w:szCs w:val="16"/>
              </w:rPr>
            </w:pPr>
            <w:r w:rsidRPr="00D0162F">
              <w:rPr>
                <w:rFonts w:ascii="Arial" w:hAnsi="Arial"/>
                <w:sz w:val="16"/>
                <w:szCs w:val="16"/>
              </w:rPr>
              <w:t>Update for test case 4.5.1.9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9A7DD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93B0EC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18426D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D38FB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3DA931" w14:textId="77777777" w:rsidR="00040122" w:rsidRPr="00D0162F" w:rsidRDefault="00040122" w:rsidP="00096385">
            <w:pPr>
              <w:rPr>
                <w:rFonts w:ascii="Arial" w:hAnsi="Arial"/>
                <w:sz w:val="16"/>
                <w:szCs w:val="16"/>
              </w:rPr>
            </w:pPr>
            <w:r w:rsidRPr="00D0162F">
              <w:rPr>
                <w:rFonts w:ascii="Arial" w:hAnsi="Arial"/>
                <w:sz w:val="16"/>
                <w:szCs w:val="16"/>
              </w:rPr>
              <w:t>R5-2346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906F60" w14:textId="77777777" w:rsidR="00040122" w:rsidRPr="00D0162F" w:rsidRDefault="00040122" w:rsidP="00096385">
            <w:pPr>
              <w:rPr>
                <w:rFonts w:ascii="Arial" w:hAnsi="Arial"/>
                <w:sz w:val="16"/>
                <w:szCs w:val="16"/>
              </w:rPr>
            </w:pPr>
            <w:r w:rsidRPr="00D0162F">
              <w:rPr>
                <w:rFonts w:ascii="Arial" w:hAnsi="Arial"/>
                <w:sz w:val="16"/>
                <w:szCs w:val="16"/>
              </w:rPr>
              <w:t>25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0DA70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CD375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D009BA" w14:textId="77777777" w:rsidR="00040122" w:rsidRPr="00D0162F" w:rsidRDefault="00040122" w:rsidP="00096385">
            <w:pPr>
              <w:rPr>
                <w:rFonts w:ascii="Arial" w:hAnsi="Arial"/>
                <w:sz w:val="16"/>
                <w:szCs w:val="16"/>
              </w:rPr>
            </w:pPr>
            <w:r w:rsidRPr="00D0162F">
              <w:rPr>
                <w:rFonts w:ascii="Arial" w:hAnsi="Arial"/>
                <w:sz w:val="16"/>
                <w:szCs w:val="16"/>
              </w:rPr>
              <w:t>Update for test case 5.5.1.10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11DC3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CA070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B3342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E55F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81A128" w14:textId="77777777" w:rsidR="00040122" w:rsidRPr="00D0162F" w:rsidRDefault="00040122" w:rsidP="00096385">
            <w:pPr>
              <w:rPr>
                <w:rFonts w:ascii="Arial" w:hAnsi="Arial"/>
                <w:sz w:val="16"/>
                <w:szCs w:val="16"/>
              </w:rPr>
            </w:pPr>
            <w:r w:rsidRPr="00D0162F">
              <w:rPr>
                <w:rFonts w:ascii="Arial" w:hAnsi="Arial"/>
                <w:sz w:val="16"/>
                <w:szCs w:val="16"/>
              </w:rPr>
              <w:t>R5-2346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106AF4" w14:textId="77777777" w:rsidR="00040122" w:rsidRPr="00D0162F" w:rsidRDefault="00040122" w:rsidP="00096385">
            <w:pPr>
              <w:rPr>
                <w:rFonts w:ascii="Arial" w:hAnsi="Arial"/>
                <w:sz w:val="16"/>
                <w:szCs w:val="16"/>
              </w:rPr>
            </w:pPr>
            <w:r w:rsidRPr="00D0162F">
              <w:rPr>
                <w:rFonts w:ascii="Arial" w:hAnsi="Arial"/>
                <w:sz w:val="16"/>
                <w:szCs w:val="16"/>
              </w:rPr>
              <w:t>25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E3C9F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C6D7F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5858DA" w14:textId="77777777" w:rsidR="00040122" w:rsidRPr="00D0162F" w:rsidRDefault="00040122" w:rsidP="00096385">
            <w:pPr>
              <w:rPr>
                <w:rFonts w:ascii="Arial" w:hAnsi="Arial"/>
                <w:sz w:val="16"/>
                <w:szCs w:val="16"/>
              </w:rPr>
            </w:pPr>
            <w:r w:rsidRPr="00D0162F">
              <w:rPr>
                <w:rFonts w:ascii="Arial" w:hAnsi="Arial"/>
                <w:sz w:val="16"/>
                <w:szCs w:val="16"/>
              </w:rPr>
              <w:t>Addition of NR-U general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5584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B0B91E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7BBB0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1C2090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E222F1" w14:textId="77777777" w:rsidR="00040122" w:rsidRPr="00D0162F" w:rsidRDefault="00040122" w:rsidP="00096385">
            <w:pPr>
              <w:rPr>
                <w:rFonts w:ascii="Arial" w:hAnsi="Arial"/>
                <w:sz w:val="16"/>
                <w:szCs w:val="16"/>
              </w:rPr>
            </w:pPr>
            <w:r w:rsidRPr="00D0162F">
              <w:rPr>
                <w:rFonts w:ascii="Arial" w:hAnsi="Arial"/>
                <w:sz w:val="16"/>
                <w:szCs w:val="16"/>
              </w:rPr>
              <w:t>R5-2346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6374FB" w14:textId="77777777" w:rsidR="00040122" w:rsidRPr="00D0162F" w:rsidRDefault="00040122" w:rsidP="00096385">
            <w:pPr>
              <w:rPr>
                <w:rFonts w:ascii="Arial" w:hAnsi="Arial"/>
                <w:sz w:val="16"/>
                <w:szCs w:val="16"/>
              </w:rPr>
            </w:pPr>
            <w:r w:rsidRPr="00D0162F">
              <w:rPr>
                <w:rFonts w:ascii="Arial" w:hAnsi="Arial"/>
                <w:sz w:val="16"/>
                <w:szCs w:val="16"/>
              </w:rPr>
              <w:t>25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8B9DB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2E823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4596A7" w14:textId="77777777" w:rsidR="00040122" w:rsidRPr="00D0162F" w:rsidRDefault="00040122" w:rsidP="00096385">
            <w:pPr>
              <w:rPr>
                <w:rFonts w:ascii="Arial" w:hAnsi="Arial"/>
                <w:sz w:val="16"/>
                <w:szCs w:val="16"/>
              </w:rPr>
            </w:pPr>
            <w:r w:rsidRPr="00D0162F">
              <w:rPr>
                <w:rFonts w:ascii="Arial" w:hAnsi="Arial"/>
                <w:sz w:val="16"/>
                <w:szCs w:val="16"/>
              </w:rPr>
              <w:t>Addition of NR-U interrup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B13A0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5A53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5E84A3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B73118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4CFDE" w14:textId="77777777" w:rsidR="00040122" w:rsidRPr="00D0162F" w:rsidRDefault="00040122" w:rsidP="00096385">
            <w:pPr>
              <w:rPr>
                <w:rFonts w:ascii="Arial" w:hAnsi="Arial"/>
                <w:sz w:val="16"/>
                <w:szCs w:val="16"/>
              </w:rPr>
            </w:pPr>
            <w:r w:rsidRPr="00D0162F">
              <w:rPr>
                <w:rFonts w:ascii="Arial" w:hAnsi="Arial"/>
                <w:sz w:val="16"/>
                <w:szCs w:val="16"/>
              </w:rPr>
              <w:t>R5-2346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5777B4" w14:textId="77777777" w:rsidR="00040122" w:rsidRPr="00D0162F" w:rsidRDefault="00040122" w:rsidP="00096385">
            <w:pPr>
              <w:rPr>
                <w:rFonts w:ascii="Arial" w:hAnsi="Arial"/>
                <w:sz w:val="16"/>
                <w:szCs w:val="16"/>
              </w:rPr>
            </w:pPr>
            <w:r w:rsidRPr="00D0162F">
              <w:rPr>
                <w:rFonts w:ascii="Arial" w:hAnsi="Arial"/>
                <w:sz w:val="16"/>
                <w:szCs w:val="16"/>
              </w:rPr>
              <w:t>25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97F83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19A52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E0AC59" w14:textId="77777777" w:rsidR="00040122" w:rsidRPr="00D0162F" w:rsidRDefault="00040122" w:rsidP="00096385">
            <w:pPr>
              <w:rPr>
                <w:rFonts w:ascii="Arial" w:hAnsi="Arial"/>
                <w:sz w:val="16"/>
                <w:szCs w:val="16"/>
              </w:rPr>
            </w:pPr>
            <w:r w:rsidRPr="00D0162F">
              <w:rPr>
                <w:rFonts w:ascii="Arial" w:hAnsi="Arial"/>
                <w:sz w:val="16"/>
                <w:szCs w:val="16"/>
              </w:rPr>
              <w:t>Addition of NR-U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407F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2BB8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83D9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F0EAE9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4CF5DA" w14:textId="77777777" w:rsidR="00040122" w:rsidRPr="00D0162F" w:rsidRDefault="00040122" w:rsidP="00096385">
            <w:pPr>
              <w:rPr>
                <w:rFonts w:ascii="Arial" w:hAnsi="Arial"/>
                <w:sz w:val="16"/>
                <w:szCs w:val="16"/>
              </w:rPr>
            </w:pPr>
            <w:r w:rsidRPr="00D0162F">
              <w:rPr>
                <w:rFonts w:ascii="Arial" w:hAnsi="Arial"/>
                <w:sz w:val="16"/>
                <w:szCs w:val="16"/>
              </w:rPr>
              <w:t>R5-2346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8096F9" w14:textId="77777777" w:rsidR="00040122" w:rsidRPr="00D0162F" w:rsidRDefault="00040122" w:rsidP="00096385">
            <w:pPr>
              <w:rPr>
                <w:rFonts w:ascii="Arial" w:hAnsi="Arial"/>
                <w:sz w:val="16"/>
                <w:szCs w:val="16"/>
              </w:rPr>
            </w:pPr>
            <w:r w:rsidRPr="00D0162F">
              <w:rPr>
                <w:rFonts w:ascii="Arial" w:hAnsi="Arial"/>
                <w:sz w:val="16"/>
                <w:szCs w:val="16"/>
              </w:rPr>
              <w:t>25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2C7BB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92EA3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30AF99" w14:textId="77777777" w:rsidR="00040122" w:rsidRPr="00D0162F" w:rsidRDefault="00040122" w:rsidP="00096385">
            <w:pPr>
              <w:rPr>
                <w:rFonts w:ascii="Arial" w:hAnsi="Arial"/>
                <w:sz w:val="16"/>
                <w:szCs w:val="16"/>
              </w:rPr>
            </w:pPr>
            <w:r w:rsidRPr="00D0162F">
              <w:rPr>
                <w:rFonts w:ascii="Arial" w:hAnsi="Arial"/>
                <w:sz w:val="16"/>
                <w:szCs w:val="16"/>
              </w:rPr>
              <w:t>Addition of NR-U SS-RSRQ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D7C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2E0E3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46120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72E9BC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1A8664" w14:textId="77777777" w:rsidR="00040122" w:rsidRPr="00D0162F" w:rsidRDefault="00040122" w:rsidP="00096385">
            <w:pPr>
              <w:rPr>
                <w:rFonts w:ascii="Arial" w:hAnsi="Arial"/>
                <w:sz w:val="16"/>
                <w:szCs w:val="16"/>
              </w:rPr>
            </w:pPr>
            <w:r w:rsidRPr="00D0162F">
              <w:rPr>
                <w:rFonts w:ascii="Arial" w:hAnsi="Arial"/>
                <w:sz w:val="16"/>
                <w:szCs w:val="16"/>
              </w:rPr>
              <w:t>R5-2346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A2A282" w14:textId="77777777" w:rsidR="00040122" w:rsidRPr="00D0162F" w:rsidRDefault="00040122" w:rsidP="00096385">
            <w:pPr>
              <w:rPr>
                <w:rFonts w:ascii="Arial" w:hAnsi="Arial"/>
                <w:sz w:val="16"/>
                <w:szCs w:val="16"/>
              </w:rPr>
            </w:pPr>
            <w:r w:rsidRPr="00D0162F">
              <w:rPr>
                <w:rFonts w:ascii="Arial" w:hAnsi="Arial"/>
                <w:sz w:val="16"/>
                <w:szCs w:val="16"/>
              </w:rPr>
              <w:t>25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4162E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7C976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CA2A6E" w14:textId="77777777" w:rsidR="00040122" w:rsidRPr="00D0162F" w:rsidRDefault="00040122" w:rsidP="00096385">
            <w:pPr>
              <w:rPr>
                <w:rFonts w:ascii="Arial" w:hAnsi="Arial"/>
                <w:sz w:val="16"/>
                <w:szCs w:val="16"/>
              </w:rPr>
            </w:pPr>
            <w:r w:rsidRPr="00D0162F">
              <w:rPr>
                <w:rFonts w:ascii="Arial" w:hAnsi="Arial"/>
                <w:sz w:val="16"/>
                <w:szCs w:val="16"/>
              </w:rPr>
              <w:t>Addition of NR-U SS-SINR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CAA52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6C40A7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E39651"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530A687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5631D6" w14:textId="77777777" w:rsidR="00040122" w:rsidRPr="00D0162F" w:rsidRDefault="00040122" w:rsidP="00096385">
            <w:pPr>
              <w:rPr>
                <w:rFonts w:ascii="Arial" w:hAnsi="Arial"/>
                <w:sz w:val="16"/>
                <w:szCs w:val="16"/>
              </w:rPr>
            </w:pPr>
            <w:r w:rsidRPr="00D0162F">
              <w:rPr>
                <w:rFonts w:ascii="Arial" w:hAnsi="Arial"/>
                <w:sz w:val="16"/>
                <w:szCs w:val="16"/>
              </w:rPr>
              <w:t>R5-2346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C2B6B5" w14:textId="77777777" w:rsidR="00040122" w:rsidRPr="00D0162F" w:rsidRDefault="00040122" w:rsidP="00096385">
            <w:pPr>
              <w:rPr>
                <w:rFonts w:ascii="Arial" w:hAnsi="Arial"/>
                <w:sz w:val="16"/>
                <w:szCs w:val="16"/>
              </w:rPr>
            </w:pPr>
            <w:r w:rsidRPr="00D0162F">
              <w:rPr>
                <w:rFonts w:ascii="Arial" w:hAnsi="Arial"/>
                <w:sz w:val="16"/>
                <w:szCs w:val="16"/>
              </w:rPr>
              <w:t>25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E8210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4823A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8D4951" w14:textId="77777777" w:rsidR="00040122" w:rsidRPr="00D0162F" w:rsidRDefault="00040122" w:rsidP="00096385">
            <w:pPr>
              <w:rPr>
                <w:rFonts w:ascii="Arial" w:hAnsi="Arial"/>
                <w:sz w:val="16"/>
                <w:szCs w:val="16"/>
              </w:rPr>
            </w:pPr>
            <w:r w:rsidRPr="00D0162F">
              <w:rPr>
                <w:rFonts w:ascii="Arial" w:hAnsi="Arial"/>
                <w:sz w:val="16"/>
                <w:szCs w:val="16"/>
              </w:rPr>
              <w:t>Update to NR-U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2550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F509C2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9D33DC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7F578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232A9D" w14:textId="77777777" w:rsidR="00040122" w:rsidRPr="00D0162F" w:rsidRDefault="00040122" w:rsidP="00096385">
            <w:pPr>
              <w:rPr>
                <w:rFonts w:ascii="Arial" w:hAnsi="Arial"/>
                <w:sz w:val="16"/>
                <w:szCs w:val="16"/>
              </w:rPr>
            </w:pPr>
            <w:r w:rsidRPr="00D0162F">
              <w:rPr>
                <w:rFonts w:ascii="Arial" w:hAnsi="Arial"/>
                <w:sz w:val="16"/>
                <w:szCs w:val="16"/>
              </w:rPr>
              <w:t>R5-2346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26917E" w14:textId="77777777" w:rsidR="00040122" w:rsidRPr="00D0162F" w:rsidRDefault="00040122" w:rsidP="00096385">
            <w:pPr>
              <w:rPr>
                <w:rFonts w:ascii="Arial" w:hAnsi="Arial"/>
                <w:sz w:val="16"/>
                <w:szCs w:val="16"/>
              </w:rPr>
            </w:pPr>
            <w:r w:rsidRPr="00D0162F">
              <w:rPr>
                <w:rFonts w:ascii="Arial" w:hAnsi="Arial"/>
                <w:sz w:val="16"/>
                <w:szCs w:val="16"/>
              </w:rPr>
              <w:t>25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A85B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B9D81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A4BAEE" w14:textId="77777777" w:rsidR="00040122" w:rsidRPr="00D0162F" w:rsidRDefault="00040122" w:rsidP="00096385">
            <w:pPr>
              <w:rPr>
                <w:rFonts w:ascii="Arial" w:hAnsi="Arial"/>
                <w:sz w:val="16"/>
                <w:szCs w:val="16"/>
              </w:rPr>
            </w:pPr>
            <w:r w:rsidRPr="00D0162F">
              <w:rPr>
                <w:rFonts w:ascii="Arial" w:hAnsi="Arial"/>
                <w:sz w:val="16"/>
                <w:szCs w:val="16"/>
              </w:rPr>
              <w:t>Update to NR-U annexes E and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439F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928D2D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83AC2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0705D8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C04268" w14:textId="77777777" w:rsidR="00040122" w:rsidRPr="00D0162F" w:rsidRDefault="00040122" w:rsidP="00096385">
            <w:pPr>
              <w:rPr>
                <w:rFonts w:ascii="Arial" w:hAnsi="Arial"/>
                <w:sz w:val="16"/>
                <w:szCs w:val="16"/>
              </w:rPr>
            </w:pPr>
            <w:r w:rsidRPr="00D0162F">
              <w:rPr>
                <w:rFonts w:ascii="Arial" w:hAnsi="Arial"/>
                <w:sz w:val="16"/>
                <w:szCs w:val="16"/>
              </w:rPr>
              <w:t>R5-2346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C06520" w14:textId="77777777" w:rsidR="00040122" w:rsidRPr="00D0162F" w:rsidRDefault="00040122" w:rsidP="00096385">
            <w:pPr>
              <w:rPr>
                <w:rFonts w:ascii="Arial" w:hAnsi="Arial"/>
                <w:sz w:val="16"/>
                <w:szCs w:val="16"/>
              </w:rPr>
            </w:pPr>
            <w:r w:rsidRPr="00D0162F">
              <w:rPr>
                <w:rFonts w:ascii="Arial" w:hAnsi="Arial"/>
                <w:sz w:val="16"/>
                <w:szCs w:val="16"/>
              </w:rPr>
              <w:t>25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452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020C4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9DB78B" w14:textId="77777777" w:rsidR="00040122" w:rsidRPr="00D0162F" w:rsidRDefault="00040122" w:rsidP="00096385">
            <w:pPr>
              <w:rPr>
                <w:rFonts w:ascii="Arial" w:hAnsi="Arial"/>
                <w:sz w:val="16"/>
                <w:szCs w:val="16"/>
              </w:rPr>
            </w:pPr>
            <w:r w:rsidRPr="00D0162F">
              <w:rPr>
                <w:rFonts w:ascii="Arial" w:hAnsi="Arial"/>
                <w:sz w:val="16"/>
                <w:szCs w:val="16"/>
              </w:rPr>
              <w:t>Annex E and F updates for Redcap RLM, BFR and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97085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B1C64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E2C7F8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C2461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AC7D8D" w14:textId="77777777" w:rsidR="00040122" w:rsidRPr="00D0162F" w:rsidRDefault="00040122" w:rsidP="00096385">
            <w:pPr>
              <w:rPr>
                <w:rFonts w:ascii="Arial" w:hAnsi="Arial"/>
                <w:sz w:val="16"/>
                <w:szCs w:val="16"/>
              </w:rPr>
            </w:pPr>
            <w:r w:rsidRPr="00D0162F">
              <w:rPr>
                <w:rFonts w:ascii="Arial" w:hAnsi="Arial"/>
                <w:sz w:val="16"/>
                <w:szCs w:val="16"/>
              </w:rPr>
              <w:t>R5-2346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5962CB" w14:textId="77777777" w:rsidR="00040122" w:rsidRPr="00D0162F" w:rsidRDefault="00040122" w:rsidP="00096385">
            <w:pPr>
              <w:rPr>
                <w:rFonts w:ascii="Arial" w:hAnsi="Arial"/>
                <w:sz w:val="16"/>
                <w:szCs w:val="16"/>
              </w:rPr>
            </w:pPr>
            <w:r w:rsidRPr="00D0162F">
              <w:rPr>
                <w:rFonts w:ascii="Arial" w:hAnsi="Arial"/>
                <w:sz w:val="16"/>
                <w:szCs w:val="16"/>
              </w:rPr>
              <w:t>25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2FADA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26E54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75C77" w14:textId="77777777" w:rsidR="00040122" w:rsidRPr="00D0162F" w:rsidRDefault="00040122" w:rsidP="00096385">
            <w:pPr>
              <w:rPr>
                <w:rFonts w:ascii="Arial" w:hAnsi="Arial"/>
                <w:sz w:val="16"/>
                <w:szCs w:val="16"/>
              </w:rPr>
            </w:pPr>
            <w:r w:rsidRPr="00D0162F">
              <w:rPr>
                <w:rFonts w:ascii="Arial" w:hAnsi="Arial"/>
                <w:sz w:val="16"/>
                <w:szCs w:val="16"/>
              </w:rPr>
              <w:t>Update to Redcap RLM, BFR and BWP switch tests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3229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7BEE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A10751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468273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B5C74A" w14:textId="77777777" w:rsidR="00040122" w:rsidRPr="00D0162F" w:rsidRDefault="00040122" w:rsidP="00096385">
            <w:pPr>
              <w:rPr>
                <w:rFonts w:ascii="Arial" w:hAnsi="Arial"/>
                <w:sz w:val="16"/>
                <w:szCs w:val="16"/>
              </w:rPr>
            </w:pPr>
            <w:r w:rsidRPr="00D0162F">
              <w:rPr>
                <w:rFonts w:ascii="Arial" w:hAnsi="Arial"/>
                <w:sz w:val="16"/>
                <w:szCs w:val="16"/>
              </w:rPr>
              <w:t>R5-2346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AB5F50" w14:textId="77777777" w:rsidR="00040122" w:rsidRPr="00D0162F" w:rsidRDefault="00040122" w:rsidP="00096385">
            <w:pPr>
              <w:rPr>
                <w:rFonts w:ascii="Arial" w:hAnsi="Arial"/>
                <w:sz w:val="16"/>
                <w:szCs w:val="16"/>
              </w:rPr>
            </w:pPr>
            <w:r w:rsidRPr="00D0162F">
              <w:rPr>
                <w:rFonts w:ascii="Arial" w:hAnsi="Arial"/>
                <w:sz w:val="16"/>
                <w:szCs w:val="16"/>
              </w:rPr>
              <w:t>25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745C9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113FF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CE924F" w14:textId="77777777" w:rsidR="00040122" w:rsidRPr="00D0162F" w:rsidRDefault="00040122" w:rsidP="00096385">
            <w:pPr>
              <w:rPr>
                <w:rFonts w:ascii="Arial" w:hAnsi="Arial"/>
                <w:sz w:val="16"/>
                <w:szCs w:val="16"/>
              </w:rPr>
            </w:pPr>
            <w:r w:rsidRPr="00D0162F">
              <w:rPr>
                <w:rFonts w:ascii="Arial" w:hAnsi="Arial"/>
                <w:sz w:val="16"/>
                <w:szCs w:val="16"/>
              </w:rPr>
              <w:t>Update to TT analysis for L2N RedCap latency test cases 18.3.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CFBC6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3741D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A7C3C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B29855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EE2797" w14:textId="77777777" w:rsidR="00040122" w:rsidRPr="00D0162F" w:rsidRDefault="00040122" w:rsidP="00096385">
            <w:pPr>
              <w:rPr>
                <w:rFonts w:ascii="Arial" w:hAnsi="Arial"/>
                <w:sz w:val="16"/>
                <w:szCs w:val="16"/>
              </w:rPr>
            </w:pPr>
            <w:r w:rsidRPr="00D0162F">
              <w:rPr>
                <w:rFonts w:ascii="Arial" w:hAnsi="Arial"/>
                <w:sz w:val="16"/>
                <w:szCs w:val="16"/>
              </w:rPr>
              <w:t>R5-2346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1876C" w14:textId="77777777" w:rsidR="00040122" w:rsidRPr="00D0162F" w:rsidRDefault="00040122" w:rsidP="00096385">
            <w:pPr>
              <w:rPr>
                <w:rFonts w:ascii="Arial" w:hAnsi="Arial"/>
                <w:sz w:val="16"/>
                <w:szCs w:val="16"/>
              </w:rPr>
            </w:pPr>
            <w:r w:rsidRPr="00D0162F">
              <w:rPr>
                <w:rFonts w:ascii="Arial" w:hAnsi="Arial"/>
                <w:sz w:val="16"/>
                <w:szCs w:val="16"/>
              </w:rPr>
              <w:t>25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65239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12F3F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25B5E7" w14:textId="77777777" w:rsidR="00040122" w:rsidRPr="00D0162F" w:rsidRDefault="00040122" w:rsidP="00096385">
            <w:pPr>
              <w:rPr>
                <w:rFonts w:ascii="Arial" w:hAnsi="Arial"/>
                <w:sz w:val="16"/>
                <w:szCs w:val="16"/>
              </w:rPr>
            </w:pPr>
            <w:r w:rsidRPr="00D0162F">
              <w:rPr>
                <w:rFonts w:ascii="Arial" w:hAnsi="Arial"/>
                <w:sz w:val="16"/>
                <w:szCs w:val="16"/>
              </w:rPr>
              <w:t>Addition of TT analysis for TCI state switch test cases 7.5.8.1.1 and 7.5.8.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C025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9868D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88946F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57453E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C3035B" w14:textId="77777777" w:rsidR="00040122" w:rsidRPr="00D0162F" w:rsidRDefault="00040122" w:rsidP="00096385">
            <w:pPr>
              <w:rPr>
                <w:rFonts w:ascii="Arial" w:hAnsi="Arial"/>
                <w:sz w:val="16"/>
                <w:szCs w:val="16"/>
              </w:rPr>
            </w:pPr>
            <w:r w:rsidRPr="00D0162F">
              <w:rPr>
                <w:rFonts w:ascii="Arial" w:hAnsi="Arial"/>
                <w:sz w:val="16"/>
                <w:szCs w:val="16"/>
              </w:rPr>
              <w:t>R5-2346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649660" w14:textId="77777777" w:rsidR="00040122" w:rsidRPr="00D0162F" w:rsidRDefault="00040122" w:rsidP="00096385">
            <w:pPr>
              <w:rPr>
                <w:rFonts w:ascii="Arial" w:hAnsi="Arial"/>
                <w:sz w:val="16"/>
                <w:szCs w:val="16"/>
              </w:rPr>
            </w:pPr>
            <w:r w:rsidRPr="00D0162F">
              <w:rPr>
                <w:rFonts w:ascii="Arial" w:hAnsi="Arial"/>
                <w:sz w:val="16"/>
                <w:szCs w:val="16"/>
              </w:rPr>
              <w:t>25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E98BF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B20D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1825C9" w14:textId="77777777" w:rsidR="00040122" w:rsidRPr="00D0162F" w:rsidRDefault="00040122" w:rsidP="00096385">
            <w:pPr>
              <w:rPr>
                <w:rFonts w:ascii="Arial" w:hAnsi="Arial"/>
                <w:sz w:val="16"/>
                <w:szCs w:val="16"/>
              </w:rPr>
            </w:pPr>
            <w:r w:rsidRPr="00D0162F">
              <w:rPr>
                <w:rFonts w:ascii="Arial" w:hAnsi="Arial"/>
                <w:sz w:val="16"/>
                <w:szCs w:val="16"/>
              </w:rPr>
              <w:t>Update to TT analysis for L2N latency test cases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6E5AA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665B5F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FFB1EC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FD993B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05777A" w14:textId="77777777" w:rsidR="00040122" w:rsidRPr="00D0162F" w:rsidRDefault="00040122" w:rsidP="00096385">
            <w:pPr>
              <w:rPr>
                <w:rFonts w:ascii="Arial" w:hAnsi="Arial"/>
                <w:sz w:val="16"/>
                <w:szCs w:val="16"/>
              </w:rPr>
            </w:pPr>
            <w:r w:rsidRPr="00D0162F">
              <w:rPr>
                <w:rFonts w:ascii="Arial" w:hAnsi="Arial"/>
                <w:sz w:val="16"/>
                <w:szCs w:val="16"/>
              </w:rPr>
              <w:t>R5-2346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C5578B" w14:textId="77777777" w:rsidR="00040122" w:rsidRPr="00D0162F" w:rsidRDefault="00040122" w:rsidP="00096385">
            <w:pPr>
              <w:rPr>
                <w:rFonts w:ascii="Arial" w:hAnsi="Arial"/>
                <w:sz w:val="16"/>
                <w:szCs w:val="16"/>
              </w:rPr>
            </w:pPr>
            <w:r w:rsidRPr="00D0162F">
              <w:rPr>
                <w:rFonts w:ascii="Arial" w:hAnsi="Arial"/>
                <w:sz w:val="16"/>
                <w:szCs w:val="16"/>
              </w:rPr>
              <w:t>25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BC29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87F14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3F9631" w14:textId="77777777" w:rsidR="00040122" w:rsidRPr="00D0162F" w:rsidRDefault="00040122" w:rsidP="00096385">
            <w:pPr>
              <w:rPr>
                <w:rFonts w:ascii="Arial" w:hAnsi="Arial"/>
                <w:sz w:val="16"/>
                <w:szCs w:val="16"/>
              </w:rPr>
            </w:pPr>
            <w:r w:rsidRPr="00D0162F">
              <w:rPr>
                <w:rFonts w:ascii="Arial" w:hAnsi="Arial"/>
                <w:sz w:val="16"/>
                <w:szCs w:val="16"/>
              </w:rPr>
              <w:t>Addition of CSI-RS based RLM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1C37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18423B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70325A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EC8CF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CEA05F" w14:textId="77777777" w:rsidR="00040122" w:rsidRPr="00D0162F" w:rsidRDefault="00040122" w:rsidP="00096385">
            <w:pPr>
              <w:rPr>
                <w:rFonts w:ascii="Arial" w:hAnsi="Arial"/>
                <w:sz w:val="16"/>
                <w:szCs w:val="16"/>
              </w:rPr>
            </w:pPr>
            <w:r w:rsidRPr="00D0162F">
              <w:rPr>
                <w:rFonts w:ascii="Arial" w:hAnsi="Arial"/>
                <w:sz w:val="16"/>
                <w:szCs w:val="16"/>
              </w:rPr>
              <w:t>R5-2347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EB420A" w14:textId="77777777" w:rsidR="00040122" w:rsidRPr="00D0162F" w:rsidRDefault="00040122" w:rsidP="00096385">
            <w:pPr>
              <w:rPr>
                <w:rFonts w:ascii="Arial" w:hAnsi="Arial"/>
                <w:sz w:val="16"/>
                <w:szCs w:val="16"/>
              </w:rPr>
            </w:pPr>
            <w:r w:rsidRPr="00D0162F">
              <w:rPr>
                <w:rFonts w:ascii="Arial" w:hAnsi="Arial"/>
                <w:sz w:val="16"/>
                <w:szCs w:val="16"/>
              </w:rPr>
              <w:t>25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5158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B1327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EA7AFD" w14:textId="77777777" w:rsidR="00040122" w:rsidRPr="00D0162F" w:rsidRDefault="00040122" w:rsidP="00096385">
            <w:pPr>
              <w:rPr>
                <w:rFonts w:ascii="Arial" w:hAnsi="Arial"/>
                <w:sz w:val="16"/>
                <w:szCs w:val="16"/>
              </w:rPr>
            </w:pPr>
            <w:r w:rsidRPr="00D0162F">
              <w:rPr>
                <w:rFonts w:ascii="Arial" w:hAnsi="Arial"/>
                <w:sz w:val="16"/>
                <w:szCs w:val="16"/>
              </w:rPr>
              <w:t>Test tolerances and measurement uncertainty for DL interruptions testcases 6.5.7A.2 and 6.5.7B.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D21B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6BA38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55B8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48EC8C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B9EB7D" w14:textId="77777777" w:rsidR="00040122" w:rsidRPr="00D0162F" w:rsidRDefault="00040122" w:rsidP="00096385">
            <w:pPr>
              <w:rPr>
                <w:rFonts w:ascii="Arial" w:hAnsi="Arial"/>
                <w:sz w:val="16"/>
                <w:szCs w:val="16"/>
              </w:rPr>
            </w:pPr>
            <w:r w:rsidRPr="00D0162F">
              <w:rPr>
                <w:rFonts w:ascii="Arial" w:hAnsi="Arial"/>
                <w:sz w:val="16"/>
                <w:szCs w:val="16"/>
              </w:rPr>
              <w:t>R5-2348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8BE8C9" w14:textId="77777777" w:rsidR="00040122" w:rsidRPr="00D0162F" w:rsidRDefault="00040122" w:rsidP="00096385">
            <w:pPr>
              <w:rPr>
                <w:rFonts w:ascii="Arial" w:hAnsi="Arial"/>
                <w:sz w:val="16"/>
                <w:szCs w:val="16"/>
              </w:rPr>
            </w:pPr>
            <w:r w:rsidRPr="00D0162F">
              <w:rPr>
                <w:rFonts w:ascii="Arial" w:hAnsi="Arial"/>
                <w:sz w:val="16"/>
                <w:szCs w:val="16"/>
              </w:rPr>
              <w:t>25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6E40B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B549D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DF11D4"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s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BBCB1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E0DB4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D6D27E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FA12CD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426FCE" w14:textId="77777777" w:rsidR="00040122" w:rsidRPr="00D0162F" w:rsidRDefault="00040122" w:rsidP="00096385">
            <w:pPr>
              <w:rPr>
                <w:rFonts w:ascii="Arial" w:hAnsi="Arial"/>
                <w:sz w:val="16"/>
                <w:szCs w:val="16"/>
              </w:rPr>
            </w:pPr>
            <w:r w:rsidRPr="00D0162F">
              <w:rPr>
                <w:rFonts w:ascii="Arial" w:hAnsi="Arial"/>
                <w:sz w:val="16"/>
                <w:szCs w:val="16"/>
              </w:rPr>
              <w:t>R5-2348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C7E5C3" w14:textId="77777777" w:rsidR="00040122" w:rsidRPr="00D0162F" w:rsidRDefault="00040122" w:rsidP="00096385">
            <w:pPr>
              <w:rPr>
                <w:rFonts w:ascii="Arial" w:hAnsi="Arial"/>
                <w:sz w:val="16"/>
                <w:szCs w:val="16"/>
              </w:rPr>
            </w:pPr>
            <w:r w:rsidRPr="00D0162F">
              <w:rPr>
                <w:rFonts w:ascii="Arial" w:hAnsi="Arial"/>
                <w:sz w:val="16"/>
                <w:szCs w:val="16"/>
              </w:rPr>
              <w:t>25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C63EF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6A24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F51774"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s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91A12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D4611D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048A81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64E21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41F8CD" w14:textId="77777777" w:rsidR="00040122" w:rsidRPr="00D0162F" w:rsidRDefault="00040122" w:rsidP="00096385">
            <w:pPr>
              <w:rPr>
                <w:rFonts w:ascii="Arial" w:hAnsi="Arial"/>
                <w:sz w:val="16"/>
                <w:szCs w:val="16"/>
              </w:rPr>
            </w:pPr>
            <w:r w:rsidRPr="00D0162F">
              <w:rPr>
                <w:rFonts w:ascii="Arial" w:hAnsi="Arial"/>
                <w:sz w:val="16"/>
                <w:szCs w:val="16"/>
              </w:rPr>
              <w:t>R5-2348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F29AA6" w14:textId="77777777" w:rsidR="00040122" w:rsidRPr="00D0162F" w:rsidRDefault="00040122" w:rsidP="00096385">
            <w:pPr>
              <w:rPr>
                <w:rFonts w:ascii="Arial" w:hAnsi="Arial"/>
                <w:sz w:val="16"/>
                <w:szCs w:val="16"/>
              </w:rPr>
            </w:pPr>
            <w:r w:rsidRPr="00D0162F">
              <w:rPr>
                <w:rFonts w:ascii="Arial" w:hAnsi="Arial"/>
                <w:sz w:val="16"/>
                <w:szCs w:val="16"/>
              </w:rPr>
              <w:t>25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23CBC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4CE29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9E74A9"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3.14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EE1FC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32390C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426A14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906ABA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F558EE" w14:textId="77777777" w:rsidR="00040122" w:rsidRPr="00D0162F" w:rsidRDefault="00040122" w:rsidP="00096385">
            <w:pPr>
              <w:rPr>
                <w:rFonts w:ascii="Arial" w:hAnsi="Arial"/>
                <w:sz w:val="16"/>
                <w:szCs w:val="16"/>
              </w:rPr>
            </w:pPr>
            <w:r w:rsidRPr="00D0162F">
              <w:rPr>
                <w:rFonts w:ascii="Arial" w:hAnsi="Arial"/>
                <w:sz w:val="16"/>
                <w:szCs w:val="16"/>
              </w:rPr>
              <w:t>R5-2348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615BC8" w14:textId="77777777" w:rsidR="00040122" w:rsidRPr="00D0162F" w:rsidRDefault="00040122" w:rsidP="00096385">
            <w:pPr>
              <w:rPr>
                <w:rFonts w:ascii="Arial" w:hAnsi="Arial"/>
                <w:sz w:val="16"/>
                <w:szCs w:val="16"/>
              </w:rPr>
            </w:pPr>
            <w:r w:rsidRPr="00D0162F">
              <w:rPr>
                <w:rFonts w:ascii="Arial" w:hAnsi="Arial"/>
                <w:sz w:val="16"/>
                <w:szCs w:val="16"/>
              </w:rPr>
              <w:t>25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0ADFC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3779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47D92E"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12.1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63864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211D0A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7648E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D8D17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E89781" w14:textId="77777777" w:rsidR="00040122" w:rsidRPr="00D0162F" w:rsidRDefault="00040122" w:rsidP="00096385">
            <w:pPr>
              <w:rPr>
                <w:rFonts w:ascii="Arial" w:hAnsi="Arial"/>
                <w:sz w:val="16"/>
                <w:szCs w:val="16"/>
              </w:rPr>
            </w:pPr>
            <w:r w:rsidRPr="00D0162F">
              <w:rPr>
                <w:rFonts w:ascii="Arial" w:hAnsi="Arial"/>
                <w:sz w:val="16"/>
                <w:szCs w:val="16"/>
              </w:rPr>
              <w:t>R5-2348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08D840" w14:textId="77777777" w:rsidR="00040122" w:rsidRPr="00D0162F" w:rsidRDefault="00040122" w:rsidP="00096385">
            <w:pPr>
              <w:rPr>
                <w:rFonts w:ascii="Arial" w:hAnsi="Arial"/>
                <w:sz w:val="16"/>
                <w:szCs w:val="16"/>
              </w:rPr>
            </w:pPr>
            <w:r w:rsidRPr="00D0162F">
              <w:rPr>
                <w:rFonts w:ascii="Arial" w:hAnsi="Arial"/>
                <w:sz w:val="16"/>
                <w:szCs w:val="16"/>
              </w:rPr>
              <w:t>25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5CE56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DA265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FEBE96"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15.1 for SCG activation and 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2638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25CCA7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7E1B2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0E4F03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DFBB7B" w14:textId="77777777" w:rsidR="00040122" w:rsidRPr="00D0162F" w:rsidRDefault="00040122" w:rsidP="00096385">
            <w:pPr>
              <w:rPr>
                <w:rFonts w:ascii="Arial" w:hAnsi="Arial"/>
                <w:sz w:val="16"/>
                <w:szCs w:val="16"/>
              </w:rPr>
            </w:pPr>
            <w:r w:rsidRPr="00D0162F">
              <w:rPr>
                <w:rFonts w:ascii="Arial" w:hAnsi="Arial"/>
                <w:sz w:val="16"/>
                <w:szCs w:val="16"/>
              </w:rPr>
              <w:t>R5-2348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282730" w14:textId="77777777" w:rsidR="00040122" w:rsidRPr="00D0162F" w:rsidRDefault="00040122" w:rsidP="00096385">
            <w:pPr>
              <w:rPr>
                <w:rFonts w:ascii="Arial" w:hAnsi="Arial"/>
                <w:sz w:val="16"/>
                <w:szCs w:val="16"/>
              </w:rPr>
            </w:pPr>
            <w:r w:rsidRPr="00D0162F">
              <w:rPr>
                <w:rFonts w:ascii="Arial" w:hAnsi="Arial"/>
                <w:sz w:val="16"/>
                <w:szCs w:val="16"/>
              </w:rPr>
              <w:t>25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743D8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69E6E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CCB504" w14:textId="77777777" w:rsidR="00040122" w:rsidRPr="00D0162F" w:rsidRDefault="00040122" w:rsidP="00096385">
            <w:pPr>
              <w:rPr>
                <w:rFonts w:ascii="Arial" w:hAnsi="Arial"/>
                <w:sz w:val="16"/>
                <w:szCs w:val="16"/>
              </w:rPr>
            </w:pPr>
            <w:r w:rsidRPr="00D0162F">
              <w:rPr>
                <w:rFonts w:ascii="Arial" w:hAnsi="Arial"/>
                <w:sz w:val="16"/>
                <w:szCs w:val="16"/>
              </w:rPr>
              <w:t>Addition of CSI-RS configuration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4926A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2A5B76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CFB2A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05D4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A90FC5" w14:textId="77777777" w:rsidR="00040122" w:rsidRPr="00D0162F" w:rsidRDefault="00040122" w:rsidP="00096385">
            <w:pPr>
              <w:rPr>
                <w:rFonts w:ascii="Arial" w:hAnsi="Arial"/>
                <w:sz w:val="16"/>
                <w:szCs w:val="16"/>
              </w:rPr>
            </w:pPr>
            <w:r w:rsidRPr="00D0162F">
              <w:rPr>
                <w:rFonts w:ascii="Arial" w:hAnsi="Arial"/>
                <w:sz w:val="16"/>
                <w:szCs w:val="16"/>
              </w:rPr>
              <w:t>R5-2348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CEE177" w14:textId="77777777" w:rsidR="00040122" w:rsidRPr="00D0162F" w:rsidRDefault="00040122" w:rsidP="00096385">
            <w:pPr>
              <w:rPr>
                <w:rFonts w:ascii="Arial" w:hAnsi="Arial"/>
                <w:sz w:val="16"/>
                <w:szCs w:val="16"/>
              </w:rPr>
            </w:pPr>
            <w:r w:rsidRPr="00D0162F">
              <w:rPr>
                <w:rFonts w:ascii="Arial" w:hAnsi="Arial"/>
                <w:sz w:val="16"/>
                <w:szCs w:val="16"/>
              </w:rPr>
              <w:t>25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AC777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6FAC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3E7043" w14:textId="77777777" w:rsidR="00040122" w:rsidRPr="00D0162F" w:rsidRDefault="00040122" w:rsidP="00096385">
            <w:pPr>
              <w:rPr>
                <w:rFonts w:ascii="Arial" w:hAnsi="Arial"/>
                <w:sz w:val="16"/>
                <w:szCs w:val="16"/>
              </w:rPr>
            </w:pPr>
            <w:r w:rsidRPr="00D0162F">
              <w:rPr>
                <w:rFonts w:ascii="Arial" w:hAnsi="Arial"/>
                <w:sz w:val="16"/>
                <w:szCs w:val="16"/>
              </w:rPr>
              <w:t>Addition of 5.5.11.1 new test case for unified joint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570D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98A0C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A7A9E9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D2330C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13B416" w14:textId="77777777" w:rsidR="00040122" w:rsidRPr="00D0162F" w:rsidRDefault="00040122" w:rsidP="00096385">
            <w:pPr>
              <w:rPr>
                <w:rFonts w:ascii="Arial" w:hAnsi="Arial"/>
                <w:sz w:val="16"/>
                <w:szCs w:val="16"/>
              </w:rPr>
            </w:pPr>
            <w:r w:rsidRPr="00D0162F">
              <w:rPr>
                <w:rFonts w:ascii="Arial" w:hAnsi="Arial"/>
                <w:sz w:val="16"/>
                <w:szCs w:val="16"/>
              </w:rPr>
              <w:t>R5-2348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F08FC1" w14:textId="77777777" w:rsidR="00040122" w:rsidRPr="00D0162F" w:rsidRDefault="00040122" w:rsidP="00096385">
            <w:pPr>
              <w:rPr>
                <w:rFonts w:ascii="Arial" w:hAnsi="Arial"/>
                <w:sz w:val="16"/>
                <w:szCs w:val="16"/>
              </w:rPr>
            </w:pPr>
            <w:r w:rsidRPr="00D0162F">
              <w:rPr>
                <w:rFonts w:ascii="Arial" w:hAnsi="Arial"/>
                <w:sz w:val="16"/>
                <w:szCs w:val="16"/>
              </w:rPr>
              <w:t>25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C797D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18B37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AA14C8" w14:textId="77777777" w:rsidR="00040122" w:rsidRPr="00D0162F" w:rsidRDefault="00040122" w:rsidP="00096385">
            <w:pPr>
              <w:rPr>
                <w:rFonts w:ascii="Arial" w:hAnsi="Arial"/>
                <w:sz w:val="16"/>
                <w:szCs w:val="16"/>
              </w:rPr>
            </w:pPr>
            <w:r w:rsidRPr="00D0162F">
              <w:rPr>
                <w:rFonts w:ascii="Arial" w:hAnsi="Arial"/>
                <w:sz w:val="16"/>
                <w:szCs w:val="16"/>
              </w:rPr>
              <w:t>Addition of 5.5.11.2 new test case for unified U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BFEB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4A5DAF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65DDA4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8A93C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551569" w14:textId="77777777" w:rsidR="00040122" w:rsidRPr="00D0162F" w:rsidRDefault="00040122" w:rsidP="00096385">
            <w:pPr>
              <w:rPr>
                <w:rFonts w:ascii="Arial" w:hAnsi="Arial"/>
                <w:sz w:val="16"/>
                <w:szCs w:val="16"/>
              </w:rPr>
            </w:pPr>
            <w:r w:rsidRPr="00D0162F">
              <w:rPr>
                <w:rFonts w:ascii="Arial" w:hAnsi="Arial"/>
                <w:sz w:val="16"/>
                <w:szCs w:val="16"/>
              </w:rPr>
              <w:t>R5-2348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23333E" w14:textId="77777777" w:rsidR="00040122" w:rsidRPr="00D0162F" w:rsidRDefault="00040122" w:rsidP="00096385">
            <w:pPr>
              <w:rPr>
                <w:rFonts w:ascii="Arial" w:hAnsi="Arial"/>
                <w:sz w:val="16"/>
                <w:szCs w:val="16"/>
              </w:rPr>
            </w:pPr>
            <w:r w:rsidRPr="00D0162F">
              <w:rPr>
                <w:rFonts w:ascii="Arial" w:hAnsi="Arial"/>
                <w:sz w:val="16"/>
                <w:szCs w:val="16"/>
              </w:rPr>
              <w:t>25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179A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56163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9E8463" w14:textId="77777777" w:rsidR="00040122" w:rsidRPr="00D0162F" w:rsidRDefault="00040122" w:rsidP="00096385">
            <w:pPr>
              <w:rPr>
                <w:rFonts w:ascii="Arial" w:hAnsi="Arial"/>
                <w:sz w:val="16"/>
                <w:szCs w:val="16"/>
              </w:rPr>
            </w:pPr>
            <w:r w:rsidRPr="00D0162F">
              <w:rPr>
                <w:rFonts w:ascii="Arial" w:hAnsi="Arial"/>
                <w:sz w:val="16"/>
                <w:szCs w:val="16"/>
              </w:rPr>
              <w:t>Addition of 5.5.11.3 new test case for unified D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4985F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FDF50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CE9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6BBAE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EF6E4" w14:textId="77777777" w:rsidR="00040122" w:rsidRPr="00D0162F" w:rsidRDefault="00040122" w:rsidP="00096385">
            <w:pPr>
              <w:rPr>
                <w:rFonts w:ascii="Arial" w:hAnsi="Arial"/>
                <w:sz w:val="16"/>
                <w:szCs w:val="16"/>
              </w:rPr>
            </w:pPr>
            <w:r w:rsidRPr="00D0162F">
              <w:rPr>
                <w:rFonts w:ascii="Arial" w:hAnsi="Arial"/>
                <w:sz w:val="16"/>
                <w:szCs w:val="16"/>
              </w:rPr>
              <w:t>R5-2348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2247D8" w14:textId="77777777" w:rsidR="00040122" w:rsidRPr="00D0162F" w:rsidRDefault="00040122" w:rsidP="00096385">
            <w:pPr>
              <w:rPr>
                <w:rFonts w:ascii="Arial" w:hAnsi="Arial"/>
                <w:sz w:val="16"/>
                <w:szCs w:val="16"/>
              </w:rPr>
            </w:pPr>
            <w:r w:rsidRPr="00D0162F">
              <w:rPr>
                <w:rFonts w:ascii="Arial" w:hAnsi="Arial"/>
                <w:sz w:val="16"/>
                <w:szCs w:val="16"/>
              </w:rPr>
              <w:t>25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2AFA1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92F4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27985B" w14:textId="77777777" w:rsidR="00040122" w:rsidRPr="00D0162F" w:rsidRDefault="00040122" w:rsidP="00096385">
            <w:pPr>
              <w:rPr>
                <w:rFonts w:ascii="Arial" w:hAnsi="Arial"/>
                <w:sz w:val="16"/>
                <w:szCs w:val="16"/>
              </w:rPr>
            </w:pPr>
            <w:r w:rsidRPr="00D0162F">
              <w:rPr>
                <w:rFonts w:ascii="Arial" w:hAnsi="Arial"/>
                <w:sz w:val="16"/>
                <w:szCs w:val="16"/>
              </w:rPr>
              <w:t>Addition of 7.5.13.1 new test case for unified joint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0C7B3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323E90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2BE3A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C937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74BE7E" w14:textId="77777777" w:rsidR="00040122" w:rsidRPr="00D0162F" w:rsidRDefault="00040122" w:rsidP="00096385">
            <w:pPr>
              <w:rPr>
                <w:rFonts w:ascii="Arial" w:hAnsi="Arial"/>
                <w:sz w:val="16"/>
                <w:szCs w:val="16"/>
              </w:rPr>
            </w:pPr>
            <w:r w:rsidRPr="00D0162F">
              <w:rPr>
                <w:rFonts w:ascii="Arial" w:hAnsi="Arial"/>
                <w:sz w:val="16"/>
                <w:szCs w:val="16"/>
              </w:rPr>
              <w:t>R5-2348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BCD7B7" w14:textId="77777777" w:rsidR="00040122" w:rsidRPr="00D0162F" w:rsidRDefault="00040122" w:rsidP="00096385">
            <w:pPr>
              <w:rPr>
                <w:rFonts w:ascii="Arial" w:hAnsi="Arial"/>
                <w:sz w:val="16"/>
                <w:szCs w:val="16"/>
              </w:rPr>
            </w:pPr>
            <w:r w:rsidRPr="00D0162F">
              <w:rPr>
                <w:rFonts w:ascii="Arial" w:hAnsi="Arial"/>
                <w:sz w:val="16"/>
                <w:szCs w:val="16"/>
              </w:rPr>
              <w:t>25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C6F8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07FF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79F75A" w14:textId="77777777" w:rsidR="00040122" w:rsidRPr="00D0162F" w:rsidRDefault="00040122" w:rsidP="00096385">
            <w:pPr>
              <w:rPr>
                <w:rFonts w:ascii="Arial" w:hAnsi="Arial"/>
                <w:sz w:val="16"/>
                <w:szCs w:val="16"/>
              </w:rPr>
            </w:pPr>
            <w:r w:rsidRPr="00D0162F">
              <w:rPr>
                <w:rFonts w:ascii="Arial" w:hAnsi="Arial"/>
                <w:sz w:val="16"/>
                <w:szCs w:val="16"/>
              </w:rPr>
              <w:t>Addition of 7.5.13.2 new test case for unified U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13229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FEC085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3AFA56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68736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1FF5E2" w14:textId="77777777" w:rsidR="00040122" w:rsidRPr="00D0162F" w:rsidRDefault="00040122" w:rsidP="00096385">
            <w:pPr>
              <w:rPr>
                <w:rFonts w:ascii="Arial" w:hAnsi="Arial"/>
                <w:sz w:val="16"/>
                <w:szCs w:val="16"/>
              </w:rPr>
            </w:pPr>
            <w:r w:rsidRPr="00D0162F">
              <w:rPr>
                <w:rFonts w:ascii="Arial" w:hAnsi="Arial"/>
                <w:sz w:val="16"/>
                <w:szCs w:val="16"/>
              </w:rPr>
              <w:t>R5-2348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28B32C" w14:textId="77777777" w:rsidR="00040122" w:rsidRPr="00D0162F" w:rsidRDefault="00040122" w:rsidP="00096385">
            <w:pPr>
              <w:rPr>
                <w:rFonts w:ascii="Arial" w:hAnsi="Arial"/>
                <w:sz w:val="16"/>
                <w:szCs w:val="16"/>
              </w:rPr>
            </w:pPr>
            <w:r w:rsidRPr="00D0162F">
              <w:rPr>
                <w:rFonts w:ascii="Arial" w:hAnsi="Arial"/>
                <w:sz w:val="16"/>
                <w:szCs w:val="16"/>
              </w:rPr>
              <w:t>25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6E712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F8D58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2400B3" w14:textId="77777777" w:rsidR="00040122" w:rsidRPr="00D0162F" w:rsidRDefault="00040122" w:rsidP="00096385">
            <w:pPr>
              <w:rPr>
                <w:rFonts w:ascii="Arial" w:hAnsi="Arial"/>
                <w:sz w:val="16"/>
                <w:szCs w:val="16"/>
              </w:rPr>
            </w:pPr>
            <w:r w:rsidRPr="00D0162F">
              <w:rPr>
                <w:rFonts w:ascii="Arial" w:hAnsi="Arial"/>
                <w:sz w:val="16"/>
                <w:szCs w:val="16"/>
              </w:rPr>
              <w:t>Addition of 7.5.13.3 new test case for unified D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3B7B0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8C0C9F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D0832E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E952D6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FB4A23" w14:textId="77777777" w:rsidR="00040122" w:rsidRPr="00D0162F" w:rsidRDefault="00040122" w:rsidP="00096385">
            <w:pPr>
              <w:rPr>
                <w:rFonts w:ascii="Arial" w:hAnsi="Arial"/>
                <w:sz w:val="16"/>
                <w:szCs w:val="16"/>
              </w:rPr>
            </w:pPr>
            <w:r w:rsidRPr="00D0162F">
              <w:rPr>
                <w:rFonts w:ascii="Arial" w:hAnsi="Arial"/>
                <w:sz w:val="16"/>
                <w:szCs w:val="16"/>
              </w:rPr>
              <w:t>R5-234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5827BC" w14:textId="77777777" w:rsidR="00040122" w:rsidRPr="00D0162F" w:rsidRDefault="00040122" w:rsidP="00096385">
            <w:pPr>
              <w:rPr>
                <w:rFonts w:ascii="Arial" w:hAnsi="Arial"/>
                <w:sz w:val="16"/>
                <w:szCs w:val="16"/>
              </w:rPr>
            </w:pPr>
            <w:r w:rsidRPr="00D0162F">
              <w:rPr>
                <w:rFonts w:ascii="Arial" w:hAnsi="Arial"/>
                <w:sz w:val="16"/>
                <w:szCs w:val="16"/>
              </w:rPr>
              <w:t>25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F93D6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B6484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FEAE4C" w14:textId="77777777" w:rsidR="00040122" w:rsidRPr="00D0162F" w:rsidRDefault="00040122" w:rsidP="00096385">
            <w:pPr>
              <w:rPr>
                <w:rFonts w:ascii="Arial" w:hAnsi="Arial"/>
                <w:sz w:val="16"/>
                <w:szCs w:val="16"/>
              </w:rPr>
            </w:pPr>
            <w:r w:rsidRPr="00D0162F">
              <w:rPr>
                <w:rFonts w:ascii="Arial" w:hAnsi="Arial"/>
                <w:sz w:val="16"/>
                <w:szCs w:val="16"/>
              </w:rPr>
              <w:t>Correction to Cell 2 PCI for next iteration in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71546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A6BE01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711DA6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F5A0E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2A89D2" w14:textId="77777777" w:rsidR="00040122" w:rsidRPr="00D0162F" w:rsidRDefault="00040122" w:rsidP="00096385">
            <w:pPr>
              <w:rPr>
                <w:rFonts w:ascii="Arial" w:hAnsi="Arial"/>
                <w:sz w:val="16"/>
                <w:szCs w:val="16"/>
              </w:rPr>
            </w:pPr>
            <w:r w:rsidRPr="00D0162F">
              <w:rPr>
                <w:rFonts w:ascii="Arial" w:hAnsi="Arial"/>
                <w:sz w:val="16"/>
                <w:szCs w:val="16"/>
              </w:rPr>
              <w:t>R5-234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F61746" w14:textId="77777777" w:rsidR="00040122" w:rsidRPr="00D0162F" w:rsidRDefault="00040122" w:rsidP="00096385">
            <w:pPr>
              <w:rPr>
                <w:rFonts w:ascii="Arial" w:hAnsi="Arial"/>
                <w:sz w:val="16"/>
                <w:szCs w:val="16"/>
              </w:rPr>
            </w:pPr>
            <w:r w:rsidRPr="00D0162F">
              <w:rPr>
                <w:rFonts w:ascii="Arial" w:hAnsi="Arial"/>
                <w:sz w:val="16"/>
                <w:szCs w:val="16"/>
              </w:rPr>
              <w:t>25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E7DE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4BE69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D917A7" w14:textId="77777777" w:rsidR="00040122" w:rsidRPr="00D0162F" w:rsidRDefault="00040122" w:rsidP="00096385">
            <w:pPr>
              <w:rPr>
                <w:rFonts w:ascii="Arial" w:hAnsi="Arial"/>
                <w:sz w:val="16"/>
                <w:szCs w:val="16"/>
              </w:rPr>
            </w:pPr>
            <w:r w:rsidRPr="00D0162F">
              <w:rPr>
                <w:rFonts w:ascii="Arial" w:hAnsi="Arial"/>
                <w:sz w:val="16"/>
                <w:szCs w:val="16"/>
              </w:rPr>
              <w:t>Correction to test requirements in RedCap Cell resel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D268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F3BF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7816E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B7B3C5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C7A283" w14:textId="77777777" w:rsidR="00040122" w:rsidRPr="00D0162F" w:rsidRDefault="00040122" w:rsidP="00096385">
            <w:pPr>
              <w:rPr>
                <w:rFonts w:ascii="Arial" w:hAnsi="Arial"/>
                <w:sz w:val="16"/>
                <w:szCs w:val="16"/>
              </w:rPr>
            </w:pPr>
            <w:r w:rsidRPr="00D0162F">
              <w:rPr>
                <w:rFonts w:ascii="Arial" w:hAnsi="Arial"/>
                <w:sz w:val="16"/>
                <w:szCs w:val="16"/>
              </w:rPr>
              <w:t>R5-234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B2568D" w14:textId="77777777" w:rsidR="00040122" w:rsidRPr="00D0162F" w:rsidRDefault="00040122" w:rsidP="00096385">
            <w:pPr>
              <w:rPr>
                <w:rFonts w:ascii="Arial" w:hAnsi="Arial"/>
                <w:sz w:val="16"/>
                <w:szCs w:val="16"/>
              </w:rPr>
            </w:pPr>
            <w:r w:rsidRPr="00D0162F">
              <w:rPr>
                <w:rFonts w:ascii="Arial" w:hAnsi="Arial"/>
                <w:sz w:val="16"/>
                <w:szCs w:val="16"/>
              </w:rPr>
              <w:t>25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AF4CB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1E0A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8989CB" w14:textId="77777777" w:rsidR="00040122" w:rsidRPr="00D0162F" w:rsidRDefault="00040122" w:rsidP="00096385">
            <w:pPr>
              <w:rPr>
                <w:rFonts w:ascii="Arial" w:hAnsi="Arial"/>
                <w:sz w:val="16"/>
                <w:szCs w:val="16"/>
              </w:rPr>
            </w:pPr>
            <w:r w:rsidRPr="00D0162F">
              <w:rPr>
                <w:rFonts w:ascii="Arial" w:hAnsi="Arial"/>
                <w:sz w:val="16"/>
                <w:szCs w:val="16"/>
              </w:rPr>
              <w:t>Correction to RedCap Event triggered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77EE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F052B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04026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DC232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3D2F76" w14:textId="77777777" w:rsidR="00040122" w:rsidRPr="00D0162F" w:rsidRDefault="00040122" w:rsidP="00096385">
            <w:pPr>
              <w:rPr>
                <w:rFonts w:ascii="Arial" w:hAnsi="Arial"/>
                <w:sz w:val="16"/>
                <w:szCs w:val="16"/>
              </w:rPr>
            </w:pPr>
            <w:r w:rsidRPr="00D0162F">
              <w:rPr>
                <w:rFonts w:ascii="Arial" w:hAnsi="Arial"/>
                <w:sz w:val="16"/>
                <w:szCs w:val="16"/>
              </w:rPr>
              <w:t>R5-2349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52A6B8" w14:textId="77777777" w:rsidR="00040122" w:rsidRPr="00D0162F" w:rsidRDefault="00040122" w:rsidP="00096385">
            <w:pPr>
              <w:rPr>
                <w:rFonts w:ascii="Arial" w:hAnsi="Arial"/>
                <w:sz w:val="16"/>
                <w:szCs w:val="16"/>
              </w:rPr>
            </w:pPr>
            <w:r w:rsidRPr="00D0162F">
              <w:rPr>
                <w:rFonts w:ascii="Arial" w:hAnsi="Arial"/>
                <w:sz w:val="16"/>
                <w:szCs w:val="16"/>
              </w:rPr>
              <w:t>26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D2CD6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1F3CE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70BBF2" w14:textId="77777777" w:rsidR="00040122" w:rsidRPr="00D0162F" w:rsidRDefault="00040122" w:rsidP="00096385">
            <w:pPr>
              <w:rPr>
                <w:rFonts w:ascii="Arial" w:hAnsi="Arial"/>
                <w:sz w:val="16"/>
                <w:szCs w:val="16"/>
              </w:rPr>
            </w:pPr>
            <w:r w:rsidRPr="00D0162F">
              <w:rPr>
                <w:rFonts w:ascii="Arial" w:hAnsi="Arial"/>
                <w:sz w:val="16"/>
                <w:szCs w:val="16"/>
              </w:rPr>
              <w:t>Addition of cell configuration mapping for interruptions at SRS carrier based switching test cases to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6EBC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79AA45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1A10DA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9629E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D208AF" w14:textId="77777777" w:rsidR="00040122" w:rsidRPr="00D0162F" w:rsidRDefault="00040122" w:rsidP="00096385">
            <w:pPr>
              <w:rPr>
                <w:rFonts w:ascii="Arial" w:hAnsi="Arial"/>
                <w:sz w:val="16"/>
                <w:szCs w:val="16"/>
              </w:rPr>
            </w:pPr>
            <w:r w:rsidRPr="00D0162F">
              <w:rPr>
                <w:rFonts w:ascii="Arial" w:hAnsi="Arial"/>
                <w:sz w:val="16"/>
                <w:szCs w:val="16"/>
              </w:rPr>
              <w:t>R5-2349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A42154" w14:textId="77777777" w:rsidR="00040122" w:rsidRPr="00D0162F" w:rsidRDefault="00040122" w:rsidP="00096385">
            <w:pPr>
              <w:rPr>
                <w:rFonts w:ascii="Arial" w:hAnsi="Arial"/>
                <w:sz w:val="16"/>
                <w:szCs w:val="16"/>
              </w:rPr>
            </w:pPr>
            <w:r w:rsidRPr="00D0162F">
              <w:rPr>
                <w:rFonts w:ascii="Arial" w:hAnsi="Arial"/>
                <w:sz w:val="16"/>
                <w:szCs w:val="16"/>
              </w:rPr>
              <w:t>26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9F61D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7861A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46E528"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9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D2372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71CEDA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29E866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96E24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7394DD" w14:textId="77777777" w:rsidR="00040122" w:rsidRPr="00D0162F" w:rsidRDefault="00040122" w:rsidP="00096385">
            <w:pPr>
              <w:rPr>
                <w:rFonts w:ascii="Arial" w:hAnsi="Arial"/>
                <w:sz w:val="16"/>
                <w:szCs w:val="16"/>
              </w:rPr>
            </w:pPr>
            <w:r w:rsidRPr="00D0162F">
              <w:rPr>
                <w:rFonts w:ascii="Arial" w:hAnsi="Arial"/>
                <w:sz w:val="16"/>
                <w:szCs w:val="16"/>
              </w:rPr>
              <w:t>R5-2349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22AF50" w14:textId="77777777" w:rsidR="00040122" w:rsidRPr="00D0162F" w:rsidRDefault="00040122" w:rsidP="00096385">
            <w:pPr>
              <w:rPr>
                <w:rFonts w:ascii="Arial" w:hAnsi="Arial"/>
                <w:sz w:val="16"/>
                <w:szCs w:val="16"/>
              </w:rPr>
            </w:pPr>
            <w:r w:rsidRPr="00D0162F">
              <w:rPr>
                <w:rFonts w:ascii="Arial" w:hAnsi="Arial"/>
                <w:sz w:val="16"/>
                <w:szCs w:val="16"/>
              </w:rPr>
              <w:t>26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AC5F6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D526B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3A558E"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2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F0E8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33CE5B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D50D0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761DA0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F6FF2A" w14:textId="77777777" w:rsidR="00040122" w:rsidRPr="00D0162F" w:rsidRDefault="00040122" w:rsidP="00096385">
            <w:pPr>
              <w:rPr>
                <w:rFonts w:ascii="Arial" w:hAnsi="Arial"/>
                <w:sz w:val="16"/>
                <w:szCs w:val="16"/>
              </w:rPr>
            </w:pPr>
            <w:r w:rsidRPr="00D0162F">
              <w:rPr>
                <w:rFonts w:ascii="Arial" w:hAnsi="Arial"/>
                <w:sz w:val="16"/>
                <w:szCs w:val="16"/>
              </w:rPr>
              <w:t>R5-2349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1A7AAF3" w14:textId="77777777" w:rsidR="00040122" w:rsidRPr="00D0162F" w:rsidRDefault="00040122" w:rsidP="00096385">
            <w:pPr>
              <w:rPr>
                <w:rFonts w:ascii="Arial" w:hAnsi="Arial"/>
                <w:sz w:val="16"/>
                <w:szCs w:val="16"/>
              </w:rPr>
            </w:pPr>
            <w:r w:rsidRPr="00D0162F">
              <w:rPr>
                <w:rFonts w:ascii="Arial" w:hAnsi="Arial"/>
                <w:sz w:val="16"/>
                <w:szCs w:val="16"/>
              </w:rPr>
              <w:t>26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560B1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F3360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6CCD36" w14:textId="77777777" w:rsidR="00040122" w:rsidRPr="00D0162F" w:rsidRDefault="00040122" w:rsidP="00096385">
            <w:pPr>
              <w:rPr>
                <w:rFonts w:ascii="Arial" w:hAnsi="Arial"/>
                <w:sz w:val="16"/>
                <w:szCs w:val="16"/>
              </w:rPr>
            </w:pPr>
            <w:r w:rsidRPr="00D0162F">
              <w:rPr>
                <w:rFonts w:ascii="Arial" w:hAnsi="Arial"/>
                <w:sz w:val="16"/>
                <w:szCs w:val="16"/>
              </w:rPr>
              <w:t>Addition of cell configuration mapping for event triggered measurement RedCap test cases to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09779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34CE1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44A65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EAE6A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3CF169" w14:textId="77777777" w:rsidR="00040122" w:rsidRPr="00D0162F" w:rsidRDefault="00040122" w:rsidP="00096385">
            <w:pPr>
              <w:rPr>
                <w:rFonts w:ascii="Arial" w:hAnsi="Arial"/>
                <w:sz w:val="16"/>
                <w:szCs w:val="16"/>
              </w:rPr>
            </w:pPr>
            <w:r w:rsidRPr="00D0162F">
              <w:rPr>
                <w:rFonts w:ascii="Arial" w:hAnsi="Arial"/>
                <w:sz w:val="16"/>
                <w:szCs w:val="16"/>
              </w:rPr>
              <w:t>R5-2351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0623F5" w14:textId="77777777" w:rsidR="00040122" w:rsidRPr="00D0162F" w:rsidRDefault="00040122" w:rsidP="00096385">
            <w:pPr>
              <w:rPr>
                <w:rFonts w:ascii="Arial" w:hAnsi="Arial"/>
                <w:sz w:val="16"/>
                <w:szCs w:val="16"/>
              </w:rPr>
            </w:pPr>
            <w:r w:rsidRPr="00D0162F">
              <w:rPr>
                <w:rFonts w:ascii="Arial" w:hAnsi="Arial"/>
                <w:sz w:val="16"/>
                <w:szCs w:val="16"/>
              </w:rPr>
              <w:t>26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9E4D8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11715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34DD29" w14:textId="77777777" w:rsidR="00040122" w:rsidRPr="00D0162F" w:rsidRDefault="00040122" w:rsidP="00096385">
            <w:pPr>
              <w:rPr>
                <w:rFonts w:ascii="Arial" w:hAnsi="Arial"/>
                <w:sz w:val="16"/>
                <w:szCs w:val="16"/>
              </w:rPr>
            </w:pPr>
            <w:r w:rsidRPr="00D0162F">
              <w:rPr>
                <w:rFonts w:ascii="Arial" w:hAnsi="Arial"/>
                <w:sz w:val="16"/>
                <w:szCs w:val="16"/>
              </w:rPr>
              <w:t>TC 4.6.1.2 alignment with SA FR1 test case on DRX 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15323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DDF2B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ED2F4D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E08AF1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315A92" w14:textId="77777777" w:rsidR="00040122" w:rsidRPr="00D0162F" w:rsidRDefault="00040122" w:rsidP="00096385">
            <w:pPr>
              <w:rPr>
                <w:rFonts w:ascii="Arial" w:hAnsi="Arial"/>
                <w:sz w:val="16"/>
                <w:szCs w:val="16"/>
              </w:rPr>
            </w:pPr>
            <w:r w:rsidRPr="00D0162F">
              <w:rPr>
                <w:rFonts w:ascii="Arial" w:hAnsi="Arial"/>
                <w:sz w:val="16"/>
                <w:szCs w:val="16"/>
              </w:rPr>
              <w:t>R5-2351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6C77BD" w14:textId="77777777" w:rsidR="00040122" w:rsidRPr="00D0162F" w:rsidRDefault="00040122" w:rsidP="00096385">
            <w:pPr>
              <w:rPr>
                <w:rFonts w:ascii="Arial" w:hAnsi="Arial"/>
                <w:sz w:val="16"/>
                <w:szCs w:val="16"/>
              </w:rPr>
            </w:pPr>
            <w:r w:rsidRPr="00D0162F">
              <w:rPr>
                <w:rFonts w:ascii="Arial" w:hAnsi="Arial"/>
                <w:sz w:val="16"/>
                <w:szCs w:val="16"/>
              </w:rPr>
              <w:t>26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3A92A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1920C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0A7145" w14:textId="77777777" w:rsidR="00040122" w:rsidRPr="00D0162F" w:rsidRDefault="00040122" w:rsidP="00096385">
            <w:pPr>
              <w:rPr>
                <w:rFonts w:ascii="Arial" w:hAnsi="Arial"/>
                <w:sz w:val="16"/>
                <w:szCs w:val="16"/>
              </w:rPr>
            </w:pPr>
            <w:r w:rsidRPr="00D0162F">
              <w:rPr>
                <w:rFonts w:ascii="Arial" w:hAnsi="Arial"/>
                <w:sz w:val="16"/>
                <w:szCs w:val="16"/>
              </w:rPr>
              <w:t>Correction in 5.5.1.5 and 5.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A81FE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754688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BB412C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640D85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B7A9F1" w14:textId="77777777" w:rsidR="00040122" w:rsidRPr="00D0162F" w:rsidRDefault="00040122" w:rsidP="00096385">
            <w:pPr>
              <w:rPr>
                <w:rFonts w:ascii="Arial" w:hAnsi="Arial"/>
                <w:sz w:val="16"/>
                <w:szCs w:val="16"/>
              </w:rPr>
            </w:pPr>
            <w:r w:rsidRPr="00D0162F">
              <w:rPr>
                <w:rFonts w:ascii="Arial" w:hAnsi="Arial"/>
                <w:sz w:val="16"/>
                <w:szCs w:val="16"/>
              </w:rPr>
              <w:t>R5-2351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FF4875" w14:textId="77777777" w:rsidR="00040122" w:rsidRPr="00D0162F" w:rsidRDefault="00040122" w:rsidP="00096385">
            <w:pPr>
              <w:rPr>
                <w:rFonts w:ascii="Arial" w:hAnsi="Arial"/>
                <w:sz w:val="16"/>
                <w:szCs w:val="16"/>
              </w:rPr>
            </w:pPr>
            <w:r w:rsidRPr="00D0162F">
              <w:rPr>
                <w:rFonts w:ascii="Arial" w:hAnsi="Arial"/>
                <w:sz w:val="16"/>
                <w:szCs w:val="16"/>
              </w:rPr>
              <w:t>26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8B9C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FBE47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78D39D" w14:textId="77777777" w:rsidR="00040122" w:rsidRPr="00D0162F" w:rsidRDefault="00040122" w:rsidP="00096385">
            <w:pPr>
              <w:rPr>
                <w:rFonts w:ascii="Arial" w:hAnsi="Arial"/>
                <w:sz w:val="16"/>
                <w:szCs w:val="16"/>
              </w:rPr>
            </w:pPr>
            <w:r w:rsidRPr="00D0162F">
              <w:rPr>
                <w:rFonts w:ascii="Arial" w:hAnsi="Arial"/>
                <w:sz w:val="16"/>
                <w:szCs w:val="16"/>
              </w:rPr>
              <w:t>Correction in 5.5.1.7 and 5.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5B302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4CBFC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3B84CB"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126259F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21C95E" w14:textId="77777777" w:rsidR="00040122" w:rsidRPr="00D0162F" w:rsidRDefault="00040122" w:rsidP="00096385">
            <w:pPr>
              <w:rPr>
                <w:rFonts w:ascii="Arial" w:hAnsi="Arial"/>
                <w:sz w:val="16"/>
                <w:szCs w:val="16"/>
              </w:rPr>
            </w:pPr>
            <w:r w:rsidRPr="00D0162F">
              <w:rPr>
                <w:rFonts w:ascii="Arial" w:hAnsi="Arial"/>
                <w:sz w:val="16"/>
                <w:szCs w:val="16"/>
              </w:rPr>
              <w:t>R5-2351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371249" w14:textId="77777777" w:rsidR="00040122" w:rsidRPr="00D0162F" w:rsidRDefault="00040122" w:rsidP="00096385">
            <w:pPr>
              <w:rPr>
                <w:rFonts w:ascii="Arial" w:hAnsi="Arial"/>
                <w:sz w:val="16"/>
                <w:szCs w:val="16"/>
              </w:rPr>
            </w:pPr>
            <w:r w:rsidRPr="00D0162F">
              <w:rPr>
                <w:rFonts w:ascii="Arial" w:hAnsi="Arial"/>
                <w:sz w:val="16"/>
                <w:szCs w:val="16"/>
              </w:rPr>
              <w:t>26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C54D03"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286BC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BB2BD2" w14:textId="77777777" w:rsidR="00040122" w:rsidRPr="00D0162F" w:rsidRDefault="00040122" w:rsidP="00096385">
            <w:pPr>
              <w:rPr>
                <w:rFonts w:ascii="Arial" w:hAnsi="Arial"/>
                <w:sz w:val="16"/>
                <w:szCs w:val="16"/>
              </w:rPr>
            </w:pPr>
            <w:r w:rsidRPr="00D0162F">
              <w:rPr>
                <w:rFonts w:ascii="Arial" w:hAnsi="Arial"/>
                <w:sz w:val="16"/>
                <w:szCs w:val="16"/>
              </w:rPr>
              <w:t>Correction in 8.4.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8D0D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49FE91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66C11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20A49E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C0EAF8" w14:textId="77777777" w:rsidR="00040122" w:rsidRPr="00D0162F" w:rsidRDefault="00040122" w:rsidP="00096385">
            <w:pPr>
              <w:rPr>
                <w:rFonts w:ascii="Arial" w:hAnsi="Arial"/>
                <w:sz w:val="16"/>
                <w:szCs w:val="16"/>
              </w:rPr>
            </w:pPr>
            <w:r w:rsidRPr="00D0162F">
              <w:rPr>
                <w:rFonts w:ascii="Arial" w:hAnsi="Arial"/>
                <w:sz w:val="16"/>
                <w:szCs w:val="16"/>
              </w:rPr>
              <w:t>R5-2351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0308B6" w14:textId="77777777" w:rsidR="00040122" w:rsidRPr="00D0162F" w:rsidRDefault="00040122" w:rsidP="00096385">
            <w:pPr>
              <w:rPr>
                <w:rFonts w:ascii="Arial" w:hAnsi="Arial"/>
                <w:sz w:val="16"/>
                <w:szCs w:val="16"/>
              </w:rPr>
            </w:pPr>
            <w:r w:rsidRPr="00D0162F">
              <w:rPr>
                <w:rFonts w:ascii="Arial" w:hAnsi="Arial"/>
                <w:sz w:val="16"/>
                <w:szCs w:val="16"/>
              </w:rPr>
              <w:t>26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71E5B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866E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54A535" w14:textId="77777777" w:rsidR="00040122" w:rsidRPr="00D0162F" w:rsidRDefault="00040122" w:rsidP="00096385">
            <w:pPr>
              <w:rPr>
                <w:rFonts w:ascii="Arial" w:hAnsi="Arial"/>
                <w:sz w:val="16"/>
                <w:szCs w:val="16"/>
              </w:rPr>
            </w:pPr>
            <w:r w:rsidRPr="00D0162F">
              <w:rPr>
                <w:rFonts w:ascii="Arial" w:hAnsi="Arial"/>
                <w:sz w:val="16"/>
                <w:szCs w:val="16"/>
              </w:rPr>
              <w:t>Addition of clause 5.5.9.0 minimum conformance requirements for uplink spatial relation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529E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FE9D0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BDCE9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DAAD89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43BDA5" w14:textId="77777777" w:rsidR="00040122" w:rsidRPr="00D0162F" w:rsidRDefault="00040122" w:rsidP="00096385">
            <w:pPr>
              <w:rPr>
                <w:rFonts w:ascii="Arial" w:hAnsi="Arial"/>
                <w:sz w:val="16"/>
                <w:szCs w:val="16"/>
              </w:rPr>
            </w:pPr>
            <w:r w:rsidRPr="00D0162F">
              <w:rPr>
                <w:rFonts w:ascii="Arial" w:hAnsi="Arial"/>
                <w:sz w:val="16"/>
                <w:szCs w:val="16"/>
              </w:rPr>
              <w:t>R5-2351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CF43E6" w14:textId="77777777" w:rsidR="00040122" w:rsidRPr="00D0162F" w:rsidRDefault="00040122" w:rsidP="00096385">
            <w:pPr>
              <w:rPr>
                <w:rFonts w:ascii="Arial" w:hAnsi="Arial"/>
                <w:sz w:val="16"/>
                <w:szCs w:val="16"/>
              </w:rPr>
            </w:pPr>
            <w:r w:rsidRPr="00D0162F">
              <w:rPr>
                <w:rFonts w:ascii="Arial" w:hAnsi="Arial"/>
                <w:sz w:val="16"/>
                <w:szCs w:val="16"/>
              </w:rPr>
              <w:t>26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6CAA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4C9F94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6C428C" w14:textId="77777777" w:rsidR="00040122" w:rsidRPr="00D0162F" w:rsidRDefault="00040122" w:rsidP="00096385">
            <w:pPr>
              <w:rPr>
                <w:rFonts w:ascii="Arial" w:hAnsi="Arial"/>
                <w:sz w:val="16"/>
                <w:szCs w:val="16"/>
              </w:rPr>
            </w:pPr>
            <w:r w:rsidRPr="00D0162F">
              <w:rPr>
                <w:rFonts w:ascii="Arial" w:hAnsi="Arial"/>
                <w:sz w:val="16"/>
                <w:szCs w:val="16"/>
              </w:rPr>
              <w:t>Addition of EN-DC PSCell FR2 uplink spatial relation switch for a known spatial relation test case 5.5.9.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41F2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BC9D32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1DA4C4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EAC8DD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C95ED8" w14:textId="77777777" w:rsidR="00040122" w:rsidRPr="00D0162F" w:rsidRDefault="00040122" w:rsidP="00096385">
            <w:pPr>
              <w:rPr>
                <w:rFonts w:ascii="Arial" w:hAnsi="Arial"/>
                <w:sz w:val="16"/>
                <w:szCs w:val="16"/>
              </w:rPr>
            </w:pPr>
            <w:r w:rsidRPr="00D0162F">
              <w:rPr>
                <w:rFonts w:ascii="Arial" w:hAnsi="Arial"/>
                <w:sz w:val="16"/>
                <w:szCs w:val="16"/>
              </w:rPr>
              <w:t>R5-23516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486F18" w14:textId="77777777" w:rsidR="00040122" w:rsidRPr="00D0162F" w:rsidRDefault="00040122" w:rsidP="00096385">
            <w:pPr>
              <w:rPr>
                <w:rFonts w:ascii="Arial" w:hAnsi="Arial"/>
                <w:sz w:val="16"/>
                <w:szCs w:val="16"/>
              </w:rPr>
            </w:pPr>
            <w:r w:rsidRPr="00D0162F">
              <w:rPr>
                <w:rFonts w:ascii="Arial" w:hAnsi="Arial"/>
                <w:sz w:val="16"/>
                <w:szCs w:val="16"/>
              </w:rPr>
              <w:t>26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DAB1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D4936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27F890" w14:textId="77777777" w:rsidR="00040122" w:rsidRPr="00D0162F" w:rsidRDefault="00040122" w:rsidP="00096385">
            <w:pPr>
              <w:rPr>
                <w:rFonts w:ascii="Arial" w:hAnsi="Arial"/>
                <w:sz w:val="16"/>
                <w:szCs w:val="16"/>
              </w:rPr>
            </w:pPr>
            <w:r w:rsidRPr="00D0162F">
              <w:rPr>
                <w:rFonts w:ascii="Arial" w:hAnsi="Arial"/>
                <w:sz w:val="16"/>
                <w:szCs w:val="16"/>
              </w:rPr>
              <w:t>Addition of EN-DC PSCell FR2 uplink spatial relation switch associated with a known DL-RS test case 5.5.9.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7788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37086F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8B790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53199B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E3AEB2" w14:textId="77777777" w:rsidR="00040122" w:rsidRPr="00D0162F" w:rsidRDefault="00040122" w:rsidP="00096385">
            <w:pPr>
              <w:rPr>
                <w:rFonts w:ascii="Arial" w:hAnsi="Arial"/>
                <w:sz w:val="16"/>
                <w:szCs w:val="16"/>
              </w:rPr>
            </w:pPr>
            <w:r w:rsidRPr="00D0162F">
              <w:rPr>
                <w:rFonts w:ascii="Arial" w:hAnsi="Arial"/>
                <w:sz w:val="16"/>
                <w:szCs w:val="16"/>
              </w:rPr>
              <w:t>R5-2351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B19DA2" w14:textId="77777777" w:rsidR="00040122" w:rsidRPr="00D0162F" w:rsidRDefault="00040122" w:rsidP="00096385">
            <w:pPr>
              <w:rPr>
                <w:rFonts w:ascii="Arial" w:hAnsi="Arial"/>
                <w:sz w:val="16"/>
                <w:szCs w:val="16"/>
              </w:rPr>
            </w:pPr>
            <w:r w:rsidRPr="00D0162F">
              <w:rPr>
                <w:rFonts w:ascii="Arial" w:hAnsi="Arial"/>
                <w:sz w:val="16"/>
                <w:szCs w:val="16"/>
              </w:rPr>
              <w:t>26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F927D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7960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6C9E95" w14:textId="77777777" w:rsidR="00040122" w:rsidRPr="00D0162F" w:rsidRDefault="00040122" w:rsidP="00096385">
            <w:pPr>
              <w:rPr>
                <w:rFonts w:ascii="Arial" w:hAnsi="Arial"/>
                <w:sz w:val="16"/>
                <w:szCs w:val="16"/>
              </w:rPr>
            </w:pPr>
            <w:r w:rsidRPr="00D0162F">
              <w:rPr>
                <w:rFonts w:ascii="Arial" w:hAnsi="Arial"/>
                <w:sz w:val="16"/>
                <w:szCs w:val="16"/>
              </w:rPr>
              <w:t>Addition of NR PCell FR2 uplink spatial relation switch with known DL-RS test case 7.5.9.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0C7EF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EDB381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EF7013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F626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3654DA" w14:textId="77777777" w:rsidR="00040122" w:rsidRPr="00D0162F" w:rsidRDefault="00040122" w:rsidP="00096385">
            <w:pPr>
              <w:rPr>
                <w:rFonts w:ascii="Arial" w:hAnsi="Arial"/>
                <w:sz w:val="16"/>
                <w:szCs w:val="16"/>
              </w:rPr>
            </w:pPr>
            <w:r w:rsidRPr="00D0162F">
              <w:rPr>
                <w:rFonts w:ascii="Arial" w:hAnsi="Arial"/>
                <w:sz w:val="16"/>
                <w:szCs w:val="16"/>
              </w:rPr>
              <w:t>R5-2351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61E3CB" w14:textId="77777777" w:rsidR="00040122" w:rsidRPr="00D0162F" w:rsidRDefault="00040122" w:rsidP="00096385">
            <w:pPr>
              <w:rPr>
                <w:rFonts w:ascii="Arial" w:hAnsi="Arial"/>
                <w:sz w:val="16"/>
                <w:szCs w:val="16"/>
              </w:rPr>
            </w:pPr>
            <w:r w:rsidRPr="00D0162F">
              <w:rPr>
                <w:rFonts w:ascii="Arial" w:hAnsi="Arial"/>
                <w:sz w:val="16"/>
                <w:szCs w:val="16"/>
              </w:rPr>
              <w:t>26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6CD03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CCD4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DC344C" w14:textId="77777777" w:rsidR="00040122" w:rsidRPr="00D0162F" w:rsidRDefault="00040122" w:rsidP="00096385">
            <w:pPr>
              <w:rPr>
                <w:rFonts w:ascii="Arial" w:hAnsi="Arial"/>
                <w:sz w:val="16"/>
                <w:szCs w:val="16"/>
              </w:rPr>
            </w:pPr>
            <w:r w:rsidRPr="00D0162F">
              <w:rPr>
                <w:rFonts w:ascii="Arial" w:hAnsi="Arial"/>
                <w:sz w:val="16"/>
                <w:szCs w:val="16"/>
              </w:rPr>
              <w:t>Addition of NR PCell FR2 uplink spatial relation switch with known DL-RS test case 7.5.9.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CF2C1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1B8AE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0373A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E7837A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FB58FC" w14:textId="77777777" w:rsidR="00040122" w:rsidRPr="00D0162F" w:rsidRDefault="00040122" w:rsidP="00096385">
            <w:pPr>
              <w:rPr>
                <w:rFonts w:ascii="Arial" w:hAnsi="Arial"/>
                <w:sz w:val="16"/>
                <w:szCs w:val="16"/>
              </w:rPr>
            </w:pPr>
            <w:r w:rsidRPr="00D0162F">
              <w:rPr>
                <w:rFonts w:ascii="Arial" w:hAnsi="Arial"/>
                <w:sz w:val="16"/>
                <w:szCs w:val="16"/>
              </w:rPr>
              <w:t>R5-2351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917D2F" w14:textId="77777777" w:rsidR="00040122" w:rsidRPr="00D0162F" w:rsidRDefault="00040122" w:rsidP="00096385">
            <w:pPr>
              <w:rPr>
                <w:rFonts w:ascii="Arial" w:hAnsi="Arial"/>
                <w:sz w:val="16"/>
                <w:szCs w:val="16"/>
              </w:rPr>
            </w:pPr>
            <w:r w:rsidRPr="00D0162F">
              <w:rPr>
                <w:rFonts w:ascii="Arial" w:hAnsi="Arial"/>
                <w:sz w:val="16"/>
                <w:szCs w:val="16"/>
              </w:rPr>
              <w:t>26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7C526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7253E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0A4D0A" w14:textId="77777777" w:rsidR="00040122" w:rsidRPr="00D0162F" w:rsidRDefault="00040122" w:rsidP="00096385">
            <w:pPr>
              <w:rPr>
                <w:rFonts w:ascii="Arial" w:hAnsi="Arial"/>
                <w:sz w:val="16"/>
                <w:szCs w:val="16"/>
              </w:rPr>
            </w:pPr>
            <w:r w:rsidRPr="00D0162F">
              <w:rPr>
                <w:rFonts w:ascii="Arial" w:hAnsi="Arial"/>
                <w:sz w:val="16"/>
                <w:szCs w:val="16"/>
              </w:rPr>
              <w:t>Addition of test cases 5.5.9.1.1 and 5.5.9.2.1 to Table E.3-1, and test cases 7.5.9.1.1 and 7.5.9.2.1 to Table E.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3A5D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5DFD62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AB9D1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7B6AD3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6160AA" w14:textId="40512F92" w:rsidR="00040122" w:rsidRPr="00D0162F" w:rsidRDefault="00040122" w:rsidP="00096385">
            <w:pPr>
              <w:rPr>
                <w:rFonts w:ascii="Arial" w:hAnsi="Arial"/>
                <w:sz w:val="16"/>
                <w:szCs w:val="16"/>
              </w:rPr>
            </w:pPr>
            <w:r w:rsidRPr="00D0162F">
              <w:rPr>
                <w:rFonts w:ascii="Arial" w:hAnsi="Arial"/>
                <w:sz w:val="16"/>
                <w:szCs w:val="16"/>
              </w:rPr>
              <w:t>R5-2354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C613D4" w14:textId="77777777" w:rsidR="00040122" w:rsidRPr="00D0162F" w:rsidRDefault="00040122" w:rsidP="00096385">
            <w:pPr>
              <w:rPr>
                <w:rFonts w:ascii="Arial" w:hAnsi="Arial"/>
                <w:sz w:val="16"/>
                <w:szCs w:val="16"/>
              </w:rPr>
            </w:pPr>
            <w:r w:rsidRPr="00D0162F">
              <w:rPr>
                <w:rFonts w:ascii="Arial" w:hAnsi="Arial"/>
                <w:sz w:val="16"/>
                <w:szCs w:val="16"/>
              </w:rPr>
              <w:t>26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F37D1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12B1B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39D6D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4.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494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CBA8ED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726F7C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CFB3D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A72634" w14:textId="1F4BFD3D" w:rsidR="00040122" w:rsidRPr="00D0162F" w:rsidRDefault="00040122" w:rsidP="00096385">
            <w:pPr>
              <w:rPr>
                <w:rFonts w:ascii="Arial" w:hAnsi="Arial"/>
                <w:sz w:val="16"/>
                <w:szCs w:val="16"/>
              </w:rPr>
            </w:pPr>
            <w:r w:rsidRPr="00D0162F">
              <w:rPr>
                <w:rFonts w:ascii="Arial" w:hAnsi="Arial"/>
                <w:sz w:val="16"/>
                <w:szCs w:val="16"/>
              </w:rPr>
              <w:t>R5-2354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714B17" w14:textId="77777777" w:rsidR="00040122" w:rsidRPr="00D0162F" w:rsidRDefault="00040122" w:rsidP="00096385">
            <w:pPr>
              <w:rPr>
                <w:rFonts w:ascii="Arial" w:hAnsi="Arial"/>
                <w:sz w:val="16"/>
                <w:szCs w:val="16"/>
              </w:rPr>
            </w:pPr>
            <w:r w:rsidRPr="00D0162F">
              <w:rPr>
                <w:rFonts w:ascii="Arial" w:hAnsi="Arial"/>
                <w:sz w:val="16"/>
                <w:szCs w:val="16"/>
              </w:rPr>
              <w:t>26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5AA60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9FE09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78B5D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E-UTRA SRS carrier based switching test case 4.5.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5961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B6E21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05F22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283A5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529923" w14:textId="77777777" w:rsidR="00040122" w:rsidRPr="00D0162F" w:rsidRDefault="00040122" w:rsidP="00096385">
            <w:pPr>
              <w:rPr>
                <w:rFonts w:ascii="Arial" w:hAnsi="Arial"/>
                <w:sz w:val="16"/>
                <w:szCs w:val="16"/>
              </w:rPr>
            </w:pPr>
            <w:r w:rsidRPr="00D0162F">
              <w:rPr>
                <w:rFonts w:ascii="Arial" w:hAnsi="Arial"/>
                <w:sz w:val="16"/>
                <w:szCs w:val="16"/>
              </w:rPr>
              <w:t>R5-2354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C9876B" w14:textId="77777777" w:rsidR="00040122" w:rsidRPr="00D0162F" w:rsidRDefault="00040122" w:rsidP="00096385">
            <w:pPr>
              <w:rPr>
                <w:rFonts w:ascii="Arial" w:hAnsi="Arial"/>
                <w:sz w:val="16"/>
                <w:szCs w:val="16"/>
              </w:rPr>
            </w:pPr>
            <w:r w:rsidRPr="00D0162F">
              <w:rPr>
                <w:rFonts w:ascii="Arial" w:hAnsi="Arial"/>
                <w:sz w:val="16"/>
                <w:szCs w:val="16"/>
              </w:rPr>
              <w:t>25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5CD415" w14:textId="77777777" w:rsidR="00040122" w:rsidRPr="00D0162F" w:rsidRDefault="00040122" w:rsidP="0009638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411D0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03182A" w14:textId="77777777" w:rsidR="00040122" w:rsidRPr="00D0162F" w:rsidRDefault="00040122" w:rsidP="00096385">
            <w:pPr>
              <w:rPr>
                <w:rFonts w:ascii="Arial" w:hAnsi="Arial"/>
                <w:sz w:val="16"/>
                <w:szCs w:val="16"/>
              </w:rPr>
            </w:pPr>
            <w:r w:rsidRPr="00D0162F">
              <w:rPr>
                <w:rFonts w:ascii="Arial" w:hAnsi="Arial"/>
                <w:sz w:val="16"/>
                <w:szCs w:val="16"/>
              </w:rPr>
              <w:t>Update to gap-based measurement reporting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C2EAC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00F40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0C4C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5DF6A3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38D507" w14:textId="236A911B" w:rsidR="00040122" w:rsidRPr="00D0162F" w:rsidRDefault="00040122" w:rsidP="00096385">
            <w:pPr>
              <w:rPr>
                <w:rFonts w:ascii="Arial" w:hAnsi="Arial"/>
                <w:sz w:val="16"/>
                <w:szCs w:val="16"/>
              </w:rPr>
            </w:pPr>
            <w:r w:rsidRPr="00D0162F">
              <w:rPr>
                <w:rFonts w:ascii="Arial" w:hAnsi="Arial"/>
                <w:sz w:val="16"/>
                <w:szCs w:val="16"/>
              </w:rPr>
              <w:t>R5-2354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514BF4" w14:textId="77777777" w:rsidR="00040122" w:rsidRPr="00D0162F" w:rsidRDefault="00040122" w:rsidP="00096385">
            <w:pPr>
              <w:rPr>
                <w:rFonts w:ascii="Arial" w:hAnsi="Arial"/>
                <w:sz w:val="16"/>
                <w:szCs w:val="16"/>
              </w:rPr>
            </w:pPr>
            <w:r w:rsidRPr="00D0162F">
              <w:rPr>
                <w:rFonts w:ascii="Arial" w:hAnsi="Arial"/>
                <w:sz w:val="16"/>
                <w:szCs w:val="16"/>
              </w:rPr>
              <w:t>26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DBA46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3E2E2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7D4CE2" w14:textId="77777777" w:rsidR="00040122" w:rsidRPr="00D0162F" w:rsidRDefault="00040122" w:rsidP="00096385">
            <w:pPr>
              <w:rPr>
                <w:rFonts w:ascii="Arial" w:hAnsi="Arial"/>
                <w:sz w:val="16"/>
                <w:szCs w:val="16"/>
              </w:rPr>
            </w:pPr>
            <w:r w:rsidRPr="00D0162F">
              <w:rPr>
                <w:rFonts w:ascii="Arial" w:hAnsi="Arial"/>
                <w:sz w:val="16"/>
                <w:szCs w:val="16"/>
              </w:rPr>
              <w:t>Correction to BWP Switch Dela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B553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FE77BC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39E6A3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5E7AC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981AB9" w14:textId="77777777" w:rsidR="00040122" w:rsidRPr="00D0162F" w:rsidRDefault="00040122" w:rsidP="00096385">
            <w:pPr>
              <w:rPr>
                <w:rFonts w:ascii="Arial" w:hAnsi="Arial"/>
                <w:sz w:val="16"/>
                <w:szCs w:val="16"/>
              </w:rPr>
            </w:pPr>
            <w:r w:rsidRPr="00D0162F">
              <w:rPr>
                <w:rFonts w:ascii="Arial" w:hAnsi="Arial"/>
                <w:sz w:val="16"/>
                <w:szCs w:val="16"/>
              </w:rPr>
              <w:t>R5-2356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461888" w14:textId="77777777" w:rsidR="00040122" w:rsidRPr="00D0162F" w:rsidRDefault="00040122" w:rsidP="00096385">
            <w:pPr>
              <w:rPr>
                <w:rFonts w:ascii="Arial" w:hAnsi="Arial"/>
                <w:sz w:val="16"/>
                <w:szCs w:val="16"/>
              </w:rPr>
            </w:pPr>
            <w:r w:rsidRPr="00D0162F">
              <w:rPr>
                <w:rFonts w:ascii="Arial" w:hAnsi="Arial"/>
                <w:sz w:val="16"/>
                <w:szCs w:val="16"/>
              </w:rPr>
              <w:t>24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27CD6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FFEAD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E2298E"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6.1.7 and 16.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60FD6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21C7B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E84E6F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9CC7B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A60C8C" w14:textId="77777777" w:rsidR="00040122" w:rsidRPr="00D0162F" w:rsidRDefault="00040122" w:rsidP="00096385">
            <w:pPr>
              <w:rPr>
                <w:rFonts w:ascii="Arial" w:hAnsi="Arial"/>
                <w:sz w:val="16"/>
                <w:szCs w:val="16"/>
              </w:rPr>
            </w:pPr>
            <w:r w:rsidRPr="00D0162F">
              <w:rPr>
                <w:rFonts w:ascii="Arial" w:hAnsi="Arial"/>
                <w:sz w:val="16"/>
                <w:szCs w:val="16"/>
              </w:rPr>
              <w:t>R5-2356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3C2DA1" w14:textId="77777777" w:rsidR="00040122" w:rsidRPr="00D0162F" w:rsidRDefault="00040122" w:rsidP="00096385">
            <w:pPr>
              <w:rPr>
                <w:rFonts w:ascii="Arial" w:hAnsi="Arial"/>
                <w:sz w:val="16"/>
                <w:szCs w:val="16"/>
              </w:rPr>
            </w:pPr>
            <w:r w:rsidRPr="00D0162F">
              <w:rPr>
                <w:rFonts w:ascii="Arial" w:hAnsi="Arial"/>
                <w:sz w:val="16"/>
                <w:szCs w:val="16"/>
              </w:rPr>
              <w:t>25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AF3A0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0FAE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B62EC8" w14:textId="77777777" w:rsidR="00040122" w:rsidRPr="00D0162F" w:rsidRDefault="00040122" w:rsidP="00096385">
            <w:pPr>
              <w:rPr>
                <w:rFonts w:ascii="Arial" w:hAnsi="Arial"/>
                <w:sz w:val="16"/>
                <w:szCs w:val="16"/>
              </w:rPr>
            </w:pPr>
            <w:r w:rsidRPr="00D0162F">
              <w:rPr>
                <w:rFonts w:ascii="Arial" w:hAnsi="Arial"/>
                <w:sz w:val="16"/>
                <w:szCs w:val="16"/>
              </w:rPr>
              <w:t>Update to stationary measurement idle mode RedCap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2D97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FB8012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F733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6718B0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EF3FB2" w14:textId="77777777" w:rsidR="00040122" w:rsidRPr="00D0162F" w:rsidRDefault="00040122" w:rsidP="00096385">
            <w:pPr>
              <w:rPr>
                <w:rFonts w:ascii="Arial" w:hAnsi="Arial"/>
                <w:sz w:val="16"/>
                <w:szCs w:val="16"/>
              </w:rPr>
            </w:pPr>
            <w:r w:rsidRPr="00D0162F">
              <w:rPr>
                <w:rFonts w:ascii="Arial" w:hAnsi="Arial"/>
                <w:sz w:val="16"/>
                <w:szCs w:val="16"/>
              </w:rPr>
              <w:t>R5-2356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6B5353" w14:textId="77777777" w:rsidR="00040122" w:rsidRPr="00D0162F" w:rsidRDefault="00040122" w:rsidP="00096385">
            <w:pPr>
              <w:rPr>
                <w:rFonts w:ascii="Arial" w:hAnsi="Arial"/>
                <w:sz w:val="16"/>
                <w:szCs w:val="16"/>
              </w:rPr>
            </w:pPr>
            <w:r w:rsidRPr="00D0162F">
              <w:rPr>
                <w:rFonts w:ascii="Arial" w:hAnsi="Arial"/>
                <w:sz w:val="16"/>
                <w:szCs w:val="16"/>
              </w:rPr>
              <w:t>26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6871D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AE3308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C9571A" w14:textId="77777777" w:rsidR="00040122" w:rsidRPr="00D0162F" w:rsidRDefault="00040122" w:rsidP="00096385">
            <w:pPr>
              <w:rPr>
                <w:rFonts w:ascii="Arial" w:hAnsi="Arial"/>
                <w:sz w:val="16"/>
                <w:szCs w:val="16"/>
              </w:rPr>
            </w:pPr>
            <w:r w:rsidRPr="00D0162F">
              <w:rPr>
                <w:rFonts w:ascii="Arial" w:hAnsi="Arial"/>
                <w:sz w:val="16"/>
                <w:szCs w:val="16"/>
              </w:rPr>
              <w:t>Correction of the conditions for 1Rx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F52C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E21C1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10FF8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CAEB2B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0C4265" w14:textId="77777777" w:rsidR="00040122" w:rsidRPr="00D0162F" w:rsidRDefault="00040122" w:rsidP="00096385">
            <w:pPr>
              <w:rPr>
                <w:rFonts w:ascii="Arial" w:hAnsi="Arial"/>
                <w:sz w:val="16"/>
                <w:szCs w:val="16"/>
              </w:rPr>
            </w:pPr>
            <w:r w:rsidRPr="00D0162F">
              <w:rPr>
                <w:rFonts w:ascii="Arial" w:hAnsi="Arial"/>
                <w:sz w:val="16"/>
                <w:szCs w:val="16"/>
              </w:rPr>
              <w:t>R5-2356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5C0404" w14:textId="77777777" w:rsidR="00040122" w:rsidRPr="00D0162F" w:rsidRDefault="00040122" w:rsidP="00096385">
            <w:pPr>
              <w:rPr>
                <w:rFonts w:ascii="Arial" w:hAnsi="Arial"/>
                <w:sz w:val="16"/>
                <w:szCs w:val="16"/>
              </w:rPr>
            </w:pPr>
            <w:r w:rsidRPr="00D0162F">
              <w:rPr>
                <w:rFonts w:ascii="Arial" w:hAnsi="Arial"/>
                <w:sz w:val="16"/>
                <w:szCs w:val="16"/>
              </w:rPr>
              <w:t>26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12F9C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05F9F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53B0C1" w14:textId="77777777" w:rsidR="00040122" w:rsidRPr="00D0162F" w:rsidRDefault="00040122" w:rsidP="00096385">
            <w:pPr>
              <w:rPr>
                <w:rFonts w:ascii="Arial" w:hAnsi="Arial"/>
                <w:sz w:val="16"/>
                <w:szCs w:val="16"/>
              </w:rPr>
            </w:pPr>
            <w:r w:rsidRPr="00D0162F">
              <w:rPr>
                <w:rFonts w:ascii="Arial" w:hAnsi="Arial"/>
                <w:sz w:val="16"/>
                <w:szCs w:val="16"/>
              </w:rPr>
              <w:t>Removal of redundant Note 4 in 1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0BA2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3C507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E5BB75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94F4B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7D2391" w14:textId="77777777" w:rsidR="00040122" w:rsidRPr="00D0162F" w:rsidRDefault="00040122" w:rsidP="00096385">
            <w:pPr>
              <w:rPr>
                <w:rFonts w:ascii="Arial" w:hAnsi="Arial"/>
                <w:sz w:val="16"/>
                <w:szCs w:val="16"/>
              </w:rPr>
            </w:pPr>
            <w:r w:rsidRPr="00D0162F">
              <w:rPr>
                <w:rFonts w:ascii="Arial" w:hAnsi="Arial"/>
                <w:sz w:val="16"/>
                <w:szCs w:val="16"/>
              </w:rPr>
              <w:t>R5-2356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CA3AA7" w14:textId="77777777" w:rsidR="00040122" w:rsidRPr="00D0162F" w:rsidRDefault="00040122" w:rsidP="00096385">
            <w:pPr>
              <w:rPr>
                <w:rFonts w:ascii="Arial" w:hAnsi="Arial"/>
                <w:sz w:val="16"/>
                <w:szCs w:val="16"/>
              </w:rPr>
            </w:pPr>
            <w:r w:rsidRPr="00D0162F">
              <w:rPr>
                <w:rFonts w:ascii="Arial" w:hAnsi="Arial"/>
                <w:sz w:val="16"/>
                <w:szCs w:val="16"/>
              </w:rPr>
              <w:t>26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3915B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033A3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DC376D" w14:textId="77777777" w:rsidR="00040122" w:rsidRPr="00D0162F" w:rsidRDefault="00040122" w:rsidP="00096385">
            <w:pPr>
              <w:rPr>
                <w:rFonts w:ascii="Arial" w:hAnsi="Arial"/>
                <w:sz w:val="16"/>
                <w:szCs w:val="16"/>
              </w:rPr>
            </w:pPr>
            <w:r w:rsidRPr="00D0162F">
              <w:rPr>
                <w:rFonts w:ascii="Arial" w:hAnsi="Arial"/>
                <w:sz w:val="16"/>
                <w:szCs w:val="16"/>
              </w:rPr>
              <w:t>Alignment of Annex E14 to Test procedure for RedCap Redirec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731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20FFF5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E79CC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47562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4E6A15" w14:textId="77777777" w:rsidR="00040122" w:rsidRPr="00D0162F" w:rsidRDefault="00040122" w:rsidP="00096385">
            <w:pPr>
              <w:rPr>
                <w:rFonts w:ascii="Arial" w:hAnsi="Arial"/>
                <w:sz w:val="16"/>
                <w:szCs w:val="16"/>
              </w:rPr>
            </w:pPr>
            <w:r w:rsidRPr="00D0162F">
              <w:rPr>
                <w:rFonts w:ascii="Arial" w:hAnsi="Arial"/>
                <w:sz w:val="16"/>
                <w:szCs w:val="16"/>
              </w:rPr>
              <w:t>R5-2357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488A16" w14:textId="77777777" w:rsidR="00040122" w:rsidRPr="00D0162F" w:rsidRDefault="00040122" w:rsidP="00096385">
            <w:pPr>
              <w:rPr>
                <w:rFonts w:ascii="Arial" w:hAnsi="Arial"/>
                <w:sz w:val="16"/>
                <w:szCs w:val="16"/>
              </w:rPr>
            </w:pPr>
            <w:r w:rsidRPr="00D0162F">
              <w:rPr>
                <w:rFonts w:ascii="Arial" w:hAnsi="Arial"/>
                <w:sz w:val="16"/>
                <w:szCs w:val="16"/>
              </w:rPr>
              <w:t>26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E63B6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815D8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ED8A43" w14:textId="77777777" w:rsidR="00040122" w:rsidRPr="00D0162F" w:rsidRDefault="00040122" w:rsidP="00096385">
            <w:pPr>
              <w:rPr>
                <w:rFonts w:ascii="Arial" w:hAnsi="Arial"/>
                <w:sz w:val="16"/>
                <w:szCs w:val="16"/>
              </w:rPr>
            </w:pPr>
            <w:r w:rsidRPr="00D0162F">
              <w:rPr>
                <w:rFonts w:ascii="Arial" w:hAnsi="Arial"/>
                <w:sz w:val="16"/>
                <w:szCs w:val="16"/>
              </w:rPr>
              <w:t>Corrections to RedCap RA TCs 16.3.2.2.2 and 16.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DE091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7E62A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AC37EB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8E182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54ABA5" w14:textId="77777777" w:rsidR="00040122" w:rsidRPr="00D0162F" w:rsidRDefault="00040122" w:rsidP="00096385">
            <w:pPr>
              <w:rPr>
                <w:rFonts w:ascii="Arial" w:hAnsi="Arial"/>
                <w:sz w:val="16"/>
                <w:szCs w:val="16"/>
              </w:rPr>
            </w:pPr>
            <w:r w:rsidRPr="00D0162F">
              <w:rPr>
                <w:rFonts w:ascii="Arial" w:hAnsi="Arial"/>
                <w:sz w:val="16"/>
                <w:szCs w:val="16"/>
              </w:rPr>
              <w:t>R5-2357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49A6F2" w14:textId="77777777" w:rsidR="00040122" w:rsidRPr="00D0162F" w:rsidRDefault="00040122" w:rsidP="00096385">
            <w:pPr>
              <w:rPr>
                <w:rFonts w:ascii="Arial" w:hAnsi="Arial"/>
                <w:sz w:val="16"/>
                <w:szCs w:val="16"/>
              </w:rPr>
            </w:pPr>
            <w:r w:rsidRPr="00D0162F">
              <w:rPr>
                <w:rFonts w:ascii="Arial" w:hAnsi="Arial"/>
                <w:sz w:val="16"/>
                <w:szCs w:val="16"/>
              </w:rPr>
              <w:t>26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9648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2392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0884F8" w14:textId="77777777" w:rsidR="00040122" w:rsidRPr="00D0162F" w:rsidRDefault="00040122" w:rsidP="00096385">
            <w:pPr>
              <w:rPr>
                <w:rFonts w:ascii="Arial" w:hAnsi="Arial"/>
                <w:sz w:val="16"/>
                <w:szCs w:val="16"/>
              </w:rPr>
            </w:pPr>
            <w:r w:rsidRPr="00D0162F">
              <w:rPr>
                <w:rFonts w:ascii="Arial" w:hAnsi="Arial"/>
                <w:sz w:val="16"/>
                <w:szCs w:val="16"/>
              </w:rPr>
              <w:t>Typos corrections for RedCa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E1F4F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98C079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9C1EE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55A432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CF3B0F" w14:textId="77777777" w:rsidR="00040122" w:rsidRPr="00D0162F" w:rsidRDefault="00040122" w:rsidP="00096385">
            <w:pPr>
              <w:rPr>
                <w:rFonts w:ascii="Arial" w:hAnsi="Arial"/>
                <w:sz w:val="16"/>
                <w:szCs w:val="16"/>
              </w:rPr>
            </w:pPr>
            <w:r w:rsidRPr="00D0162F">
              <w:rPr>
                <w:rFonts w:ascii="Arial" w:hAnsi="Arial"/>
                <w:sz w:val="16"/>
                <w:szCs w:val="16"/>
              </w:rPr>
              <w:t>R5-2357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198D03" w14:textId="77777777" w:rsidR="00040122" w:rsidRPr="00D0162F" w:rsidRDefault="00040122" w:rsidP="00096385">
            <w:pPr>
              <w:rPr>
                <w:rFonts w:ascii="Arial" w:hAnsi="Arial"/>
                <w:sz w:val="16"/>
                <w:szCs w:val="16"/>
              </w:rPr>
            </w:pPr>
            <w:r w:rsidRPr="00D0162F">
              <w:rPr>
                <w:rFonts w:ascii="Arial" w:hAnsi="Arial"/>
                <w:sz w:val="16"/>
                <w:szCs w:val="16"/>
              </w:rPr>
              <w:t>26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4368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09401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EC71D3" w14:textId="77777777" w:rsidR="00040122" w:rsidRPr="00D0162F" w:rsidRDefault="00040122" w:rsidP="00096385">
            <w:pPr>
              <w:rPr>
                <w:rFonts w:ascii="Arial" w:hAnsi="Arial"/>
                <w:sz w:val="16"/>
                <w:szCs w:val="16"/>
              </w:rPr>
            </w:pPr>
            <w:r w:rsidRPr="00D0162F">
              <w:rPr>
                <w:rFonts w:ascii="Arial" w:hAnsi="Arial"/>
                <w:sz w:val="16"/>
                <w:szCs w:val="16"/>
              </w:rPr>
              <w:t>Core Spec alignment for RedCap RL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D7595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82B932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0D39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63BC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32A6A0" w14:textId="77777777" w:rsidR="00040122" w:rsidRPr="00D0162F" w:rsidRDefault="00040122" w:rsidP="00096385">
            <w:pPr>
              <w:rPr>
                <w:rFonts w:ascii="Arial" w:hAnsi="Arial"/>
                <w:sz w:val="16"/>
                <w:szCs w:val="16"/>
              </w:rPr>
            </w:pPr>
            <w:r w:rsidRPr="00D0162F">
              <w:rPr>
                <w:rFonts w:ascii="Arial" w:hAnsi="Arial"/>
                <w:sz w:val="16"/>
                <w:szCs w:val="16"/>
              </w:rPr>
              <w:t>R5-2357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2F28C8" w14:textId="77777777" w:rsidR="00040122" w:rsidRPr="00D0162F" w:rsidRDefault="00040122" w:rsidP="00096385">
            <w:pPr>
              <w:rPr>
                <w:rFonts w:ascii="Arial" w:hAnsi="Arial"/>
                <w:sz w:val="16"/>
                <w:szCs w:val="16"/>
              </w:rPr>
            </w:pPr>
            <w:r w:rsidRPr="00D0162F">
              <w:rPr>
                <w:rFonts w:ascii="Arial" w:hAnsi="Arial"/>
                <w:sz w:val="16"/>
                <w:szCs w:val="16"/>
              </w:rPr>
              <w:t>24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3C66A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3A36D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575FE0" w14:textId="77777777" w:rsidR="00040122" w:rsidRPr="00D0162F" w:rsidRDefault="00040122" w:rsidP="00096385">
            <w:pPr>
              <w:rPr>
                <w:rFonts w:ascii="Arial" w:hAnsi="Arial"/>
                <w:sz w:val="16"/>
                <w:szCs w:val="16"/>
              </w:rPr>
            </w:pPr>
            <w:r w:rsidRPr="00D0162F">
              <w:rPr>
                <w:rFonts w:ascii="Arial" w:hAnsi="Arial"/>
                <w:sz w:val="16"/>
                <w:szCs w:val="16"/>
              </w:rPr>
              <w:t>Addition of NR SA FR2 SSB based Inter-cell L1-RSRP measurement in non-DRX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05F8E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E99DBF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AB9576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35BA7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3C385E" w14:textId="77777777" w:rsidR="00040122" w:rsidRPr="00D0162F" w:rsidRDefault="00040122" w:rsidP="00096385">
            <w:pPr>
              <w:rPr>
                <w:rFonts w:ascii="Arial" w:hAnsi="Arial"/>
                <w:sz w:val="16"/>
                <w:szCs w:val="16"/>
              </w:rPr>
            </w:pPr>
            <w:r w:rsidRPr="00D0162F">
              <w:rPr>
                <w:rFonts w:ascii="Arial" w:hAnsi="Arial"/>
                <w:sz w:val="16"/>
                <w:szCs w:val="16"/>
              </w:rPr>
              <w:t>R5-235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4B41B3" w14:textId="77777777" w:rsidR="00040122" w:rsidRPr="00D0162F" w:rsidRDefault="00040122" w:rsidP="00096385">
            <w:pPr>
              <w:rPr>
                <w:rFonts w:ascii="Arial" w:hAnsi="Arial"/>
                <w:sz w:val="16"/>
                <w:szCs w:val="16"/>
              </w:rPr>
            </w:pPr>
            <w:r w:rsidRPr="00D0162F">
              <w:rPr>
                <w:rFonts w:ascii="Arial" w:hAnsi="Arial"/>
                <w:sz w:val="16"/>
                <w:szCs w:val="16"/>
              </w:rPr>
              <w:t>25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24117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BE1CB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5FFA95"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 for unified TCI state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1D141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258ED8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98E32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75041F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005E6C" w14:textId="77777777" w:rsidR="00040122" w:rsidRPr="00D0162F" w:rsidRDefault="00040122" w:rsidP="00096385">
            <w:pPr>
              <w:rPr>
                <w:rFonts w:ascii="Arial" w:hAnsi="Arial"/>
                <w:sz w:val="16"/>
                <w:szCs w:val="16"/>
              </w:rPr>
            </w:pPr>
            <w:r w:rsidRPr="00D0162F">
              <w:rPr>
                <w:rFonts w:ascii="Arial" w:hAnsi="Arial"/>
                <w:sz w:val="16"/>
                <w:szCs w:val="16"/>
              </w:rPr>
              <w:t>R5-235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335B6F" w14:textId="77777777" w:rsidR="00040122" w:rsidRPr="00D0162F" w:rsidRDefault="00040122" w:rsidP="00096385">
            <w:pPr>
              <w:rPr>
                <w:rFonts w:ascii="Arial" w:hAnsi="Arial"/>
                <w:sz w:val="16"/>
                <w:szCs w:val="16"/>
              </w:rPr>
            </w:pPr>
            <w:r w:rsidRPr="00D0162F">
              <w:rPr>
                <w:rFonts w:ascii="Arial" w:hAnsi="Arial"/>
                <w:sz w:val="16"/>
                <w:szCs w:val="16"/>
              </w:rPr>
              <w:t>25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47711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CA48E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5CE0E6" w14:textId="77777777" w:rsidR="00040122" w:rsidRPr="00D0162F" w:rsidRDefault="00040122" w:rsidP="00096385">
            <w:pPr>
              <w:rPr>
                <w:rFonts w:ascii="Arial" w:hAnsi="Arial"/>
                <w:sz w:val="16"/>
                <w:szCs w:val="16"/>
              </w:rPr>
            </w:pPr>
            <w:r w:rsidRPr="00D0162F">
              <w:rPr>
                <w:rFonts w:ascii="Arial" w:hAnsi="Arial"/>
                <w:sz w:val="16"/>
                <w:szCs w:val="16"/>
              </w:rPr>
              <w:t>Update to Annex for fe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2CBCE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2703D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89CF9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91143B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5EA442" w14:textId="77777777" w:rsidR="00040122" w:rsidRPr="00D0162F" w:rsidRDefault="00040122" w:rsidP="00096385">
            <w:pPr>
              <w:rPr>
                <w:rFonts w:ascii="Arial" w:hAnsi="Arial"/>
                <w:sz w:val="16"/>
                <w:szCs w:val="16"/>
              </w:rPr>
            </w:pPr>
            <w:r w:rsidRPr="00D0162F">
              <w:rPr>
                <w:rFonts w:ascii="Arial" w:hAnsi="Arial"/>
                <w:sz w:val="16"/>
                <w:szCs w:val="16"/>
              </w:rPr>
              <w:t>R5-235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D05257" w14:textId="77777777" w:rsidR="00040122" w:rsidRPr="00D0162F" w:rsidRDefault="00040122" w:rsidP="00096385">
            <w:pPr>
              <w:rPr>
                <w:rFonts w:ascii="Arial" w:hAnsi="Arial"/>
                <w:sz w:val="16"/>
                <w:szCs w:val="16"/>
              </w:rPr>
            </w:pPr>
            <w:r w:rsidRPr="00D0162F">
              <w:rPr>
                <w:rFonts w:ascii="Arial" w:hAnsi="Arial"/>
                <w:sz w:val="16"/>
                <w:szCs w:val="16"/>
              </w:rPr>
              <w:t>24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F3AFB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A7FC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834E1B" w14:textId="77777777" w:rsidR="00040122" w:rsidRPr="00D0162F" w:rsidRDefault="00040122" w:rsidP="00096385">
            <w:pPr>
              <w:rPr>
                <w:rFonts w:ascii="Arial" w:hAnsi="Arial"/>
                <w:sz w:val="16"/>
                <w:szCs w:val="16"/>
              </w:rPr>
            </w:pPr>
            <w:r w:rsidRPr="00D0162F">
              <w:rPr>
                <w:rFonts w:ascii="Arial" w:hAnsi="Arial"/>
                <w:sz w:val="16"/>
                <w:szCs w:val="16"/>
              </w:rPr>
              <w:t>Addition of DL interruptions at switching between two uplink bands with two transmit antenna connectors for 6.5.7C.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5814E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6453E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CB16B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6341D0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49D986" w14:textId="77777777" w:rsidR="00040122" w:rsidRPr="00D0162F" w:rsidRDefault="00040122" w:rsidP="00096385">
            <w:pPr>
              <w:rPr>
                <w:rFonts w:ascii="Arial" w:hAnsi="Arial"/>
                <w:sz w:val="16"/>
                <w:szCs w:val="16"/>
              </w:rPr>
            </w:pPr>
            <w:r w:rsidRPr="00D0162F">
              <w:rPr>
                <w:rFonts w:ascii="Arial" w:hAnsi="Arial"/>
                <w:sz w:val="16"/>
                <w:szCs w:val="16"/>
              </w:rPr>
              <w:t>R5-235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2AD6ED" w14:textId="77777777" w:rsidR="00040122" w:rsidRPr="00D0162F" w:rsidRDefault="00040122" w:rsidP="00096385">
            <w:pPr>
              <w:rPr>
                <w:rFonts w:ascii="Arial" w:hAnsi="Arial"/>
                <w:sz w:val="16"/>
                <w:szCs w:val="16"/>
              </w:rPr>
            </w:pPr>
            <w:r w:rsidRPr="00D0162F">
              <w:rPr>
                <w:rFonts w:ascii="Arial" w:hAnsi="Arial"/>
                <w:sz w:val="16"/>
                <w:szCs w:val="16"/>
              </w:rPr>
              <w:t>24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84157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3962F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9719B7" w14:textId="77777777" w:rsidR="00040122" w:rsidRPr="00D0162F" w:rsidRDefault="00040122" w:rsidP="00096385">
            <w:pPr>
              <w:rPr>
                <w:rFonts w:ascii="Arial" w:hAnsi="Arial"/>
                <w:sz w:val="16"/>
                <w:szCs w:val="16"/>
              </w:rPr>
            </w:pPr>
            <w:r w:rsidRPr="00D0162F">
              <w:rPr>
                <w:rFonts w:ascii="Arial" w:hAnsi="Arial"/>
                <w:sz w:val="16"/>
                <w:szCs w:val="16"/>
              </w:rPr>
              <w:t>Corrections in MAC-CE based active TCI state switch test case for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C255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BB60B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F3983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42435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2170B4" w14:textId="77777777" w:rsidR="00040122" w:rsidRPr="00D0162F" w:rsidRDefault="00040122" w:rsidP="00096385">
            <w:pPr>
              <w:rPr>
                <w:rFonts w:ascii="Arial" w:hAnsi="Arial"/>
                <w:sz w:val="16"/>
                <w:szCs w:val="16"/>
              </w:rPr>
            </w:pPr>
            <w:r w:rsidRPr="00D0162F">
              <w:rPr>
                <w:rFonts w:ascii="Arial" w:hAnsi="Arial"/>
                <w:sz w:val="16"/>
                <w:szCs w:val="16"/>
              </w:rPr>
              <w:t>R5-235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EDA3C0" w14:textId="77777777" w:rsidR="00040122" w:rsidRPr="00D0162F" w:rsidRDefault="00040122" w:rsidP="00096385">
            <w:pPr>
              <w:rPr>
                <w:rFonts w:ascii="Arial" w:hAnsi="Arial"/>
                <w:sz w:val="16"/>
                <w:szCs w:val="16"/>
              </w:rPr>
            </w:pPr>
            <w:r w:rsidRPr="00D0162F">
              <w:rPr>
                <w:rFonts w:ascii="Arial" w:hAnsi="Arial"/>
                <w:sz w:val="16"/>
                <w:szCs w:val="16"/>
              </w:rPr>
              <w:t>24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AFC80E"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9A899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9E45A5" w14:textId="77777777" w:rsidR="00040122" w:rsidRPr="00D0162F" w:rsidRDefault="00040122" w:rsidP="00096385">
            <w:pPr>
              <w:rPr>
                <w:rFonts w:ascii="Arial" w:hAnsi="Arial"/>
                <w:sz w:val="16"/>
                <w:szCs w:val="16"/>
              </w:rPr>
            </w:pPr>
            <w:r w:rsidRPr="00D0162F">
              <w:rPr>
                <w:rFonts w:ascii="Arial" w:hAnsi="Arial"/>
                <w:sz w:val="16"/>
                <w:szCs w:val="16"/>
              </w:rPr>
              <w:t>Handle of PC6 devices via HighSpeedMeasFlagFR2-r17 signalling for 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29D3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2809B3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1DFCEF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2130F0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3455B7" w14:textId="77777777" w:rsidR="00040122" w:rsidRPr="00D0162F" w:rsidRDefault="00040122" w:rsidP="00096385">
            <w:pPr>
              <w:rPr>
                <w:rFonts w:ascii="Arial" w:hAnsi="Arial"/>
                <w:sz w:val="16"/>
                <w:szCs w:val="16"/>
              </w:rPr>
            </w:pPr>
            <w:r w:rsidRPr="00D0162F">
              <w:rPr>
                <w:rFonts w:ascii="Arial" w:hAnsi="Arial"/>
                <w:sz w:val="16"/>
                <w:szCs w:val="16"/>
              </w:rPr>
              <w:t>R5-235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C8FC9C" w14:textId="77777777" w:rsidR="00040122" w:rsidRPr="00D0162F" w:rsidRDefault="00040122" w:rsidP="00096385">
            <w:pPr>
              <w:rPr>
                <w:rFonts w:ascii="Arial" w:hAnsi="Arial"/>
                <w:sz w:val="16"/>
                <w:szCs w:val="16"/>
              </w:rPr>
            </w:pPr>
            <w:r w:rsidRPr="00D0162F">
              <w:rPr>
                <w:rFonts w:ascii="Arial" w:hAnsi="Arial"/>
                <w:sz w:val="16"/>
                <w:szCs w:val="16"/>
              </w:rPr>
              <w:t>24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8FD02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32309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7E7CA0" w14:textId="77777777" w:rsidR="00040122" w:rsidRPr="00D0162F" w:rsidRDefault="00040122" w:rsidP="00096385">
            <w:pPr>
              <w:rPr>
                <w:rFonts w:ascii="Arial" w:hAnsi="Arial"/>
                <w:sz w:val="16"/>
                <w:szCs w:val="16"/>
              </w:rPr>
            </w:pPr>
            <w:r w:rsidRPr="00D0162F">
              <w:rPr>
                <w:rFonts w:ascii="Arial" w:hAnsi="Arial"/>
                <w:sz w:val="16"/>
                <w:szCs w:val="16"/>
              </w:rPr>
              <w:t>Addition of new test case 4.5.2.10 EN-DC FR1 interruptions due to RRM and RLM/BFD measurements on deactivated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7FDE5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A70244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AD0A73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1ABAE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64063D" w14:textId="77777777" w:rsidR="00040122" w:rsidRPr="00D0162F" w:rsidRDefault="00040122" w:rsidP="00096385">
            <w:pPr>
              <w:rPr>
                <w:rFonts w:ascii="Arial" w:hAnsi="Arial"/>
                <w:sz w:val="16"/>
                <w:szCs w:val="16"/>
              </w:rPr>
            </w:pPr>
            <w:r w:rsidRPr="00D0162F">
              <w:rPr>
                <w:rFonts w:ascii="Arial" w:hAnsi="Arial"/>
                <w:sz w:val="16"/>
                <w:szCs w:val="16"/>
              </w:rPr>
              <w:t>R5-235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4FF0BB" w14:textId="77777777" w:rsidR="00040122" w:rsidRPr="00D0162F" w:rsidRDefault="00040122" w:rsidP="00096385">
            <w:pPr>
              <w:rPr>
                <w:rFonts w:ascii="Arial" w:hAnsi="Arial"/>
                <w:sz w:val="16"/>
                <w:szCs w:val="16"/>
              </w:rPr>
            </w:pPr>
            <w:r w:rsidRPr="00D0162F">
              <w:rPr>
                <w:rFonts w:ascii="Arial" w:hAnsi="Arial"/>
                <w:sz w:val="16"/>
                <w:szCs w:val="16"/>
              </w:rPr>
              <w:t>24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D313F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B2005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4BF83" w14:textId="77777777" w:rsidR="00040122" w:rsidRPr="00D0162F" w:rsidRDefault="00040122" w:rsidP="00096385">
            <w:pPr>
              <w:rPr>
                <w:rFonts w:ascii="Arial" w:hAnsi="Arial"/>
                <w:sz w:val="16"/>
                <w:szCs w:val="16"/>
              </w:rPr>
            </w:pPr>
            <w:r w:rsidRPr="00D0162F">
              <w:rPr>
                <w:rFonts w:ascii="Arial" w:hAnsi="Arial"/>
                <w:sz w:val="16"/>
                <w:szCs w:val="16"/>
              </w:rPr>
              <w:t>Addition of new test case 4.5.10.1 EN-DC FR1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F3C24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82980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B2BE05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D4AB78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6ED5C2" w14:textId="77777777" w:rsidR="00040122" w:rsidRPr="00D0162F" w:rsidRDefault="00040122" w:rsidP="00096385">
            <w:pPr>
              <w:rPr>
                <w:rFonts w:ascii="Arial" w:hAnsi="Arial"/>
                <w:sz w:val="16"/>
                <w:szCs w:val="16"/>
              </w:rPr>
            </w:pPr>
            <w:r w:rsidRPr="00D0162F">
              <w:rPr>
                <w:rFonts w:ascii="Arial" w:hAnsi="Arial"/>
                <w:sz w:val="16"/>
                <w:szCs w:val="16"/>
              </w:rPr>
              <w:t>R5-235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0B6406" w14:textId="77777777" w:rsidR="00040122" w:rsidRPr="00D0162F" w:rsidRDefault="00040122" w:rsidP="00096385">
            <w:pPr>
              <w:rPr>
                <w:rFonts w:ascii="Arial" w:hAnsi="Arial"/>
                <w:sz w:val="16"/>
                <w:szCs w:val="16"/>
              </w:rPr>
            </w:pPr>
            <w:r w:rsidRPr="00D0162F">
              <w:rPr>
                <w:rFonts w:ascii="Arial" w:hAnsi="Arial"/>
                <w:sz w:val="16"/>
                <w:szCs w:val="16"/>
              </w:rPr>
              <w:t>24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108E70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95231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6FC78D" w14:textId="77777777" w:rsidR="00040122" w:rsidRPr="00D0162F" w:rsidRDefault="00040122" w:rsidP="00096385">
            <w:pPr>
              <w:rPr>
                <w:rFonts w:ascii="Arial" w:hAnsi="Arial"/>
                <w:sz w:val="16"/>
                <w:szCs w:val="16"/>
              </w:rPr>
            </w:pPr>
            <w:r w:rsidRPr="00D0162F">
              <w:rPr>
                <w:rFonts w:ascii="Arial" w:hAnsi="Arial"/>
                <w:sz w:val="16"/>
                <w:szCs w:val="16"/>
              </w:rPr>
              <w:t>Addition of new test case 5.5.12.1 EN-DC FR2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474DD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BBC600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0F6411"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107EAF0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0C7022" w14:textId="77777777" w:rsidR="00040122" w:rsidRPr="00D0162F" w:rsidRDefault="00040122" w:rsidP="00096385">
            <w:pPr>
              <w:rPr>
                <w:rFonts w:ascii="Arial" w:hAnsi="Arial"/>
                <w:sz w:val="16"/>
                <w:szCs w:val="16"/>
              </w:rPr>
            </w:pPr>
            <w:r w:rsidRPr="00D0162F">
              <w:rPr>
                <w:rFonts w:ascii="Arial" w:hAnsi="Arial"/>
                <w:sz w:val="16"/>
                <w:szCs w:val="16"/>
              </w:rPr>
              <w:t>R5-235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36C016" w14:textId="77777777" w:rsidR="00040122" w:rsidRPr="00D0162F" w:rsidRDefault="00040122" w:rsidP="00096385">
            <w:pPr>
              <w:rPr>
                <w:rFonts w:ascii="Arial" w:hAnsi="Arial"/>
                <w:sz w:val="16"/>
                <w:szCs w:val="16"/>
              </w:rPr>
            </w:pPr>
            <w:r w:rsidRPr="00D0162F">
              <w:rPr>
                <w:rFonts w:ascii="Arial" w:hAnsi="Arial"/>
                <w:sz w:val="16"/>
                <w:szCs w:val="16"/>
              </w:rPr>
              <w:t>25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73EFD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C61CB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48AF77" w14:textId="77777777" w:rsidR="00040122" w:rsidRPr="00D0162F" w:rsidRDefault="00040122" w:rsidP="00096385">
            <w:pPr>
              <w:rPr>
                <w:rFonts w:ascii="Arial" w:hAnsi="Arial"/>
                <w:sz w:val="16"/>
                <w:szCs w:val="16"/>
              </w:rPr>
            </w:pPr>
            <w:r w:rsidRPr="00D0162F">
              <w:rPr>
                <w:rFonts w:ascii="Arial" w:hAnsi="Arial"/>
                <w:sz w:val="16"/>
                <w:szCs w:val="16"/>
              </w:rPr>
              <w:t>Addition of new test case 5.5.13.1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01BE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8D821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BD2CA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8671EB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134693" w14:textId="77777777" w:rsidR="00040122" w:rsidRPr="00D0162F" w:rsidRDefault="00040122" w:rsidP="00096385">
            <w:pPr>
              <w:rPr>
                <w:rFonts w:ascii="Arial" w:hAnsi="Arial"/>
                <w:sz w:val="16"/>
                <w:szCs w:val="16"/>
              </w:rPr>
            </w:pPr>
            <w:r w:rsidRPr="00D0162F">
              <w:rPr>
                <w:rFonts w:ascii="Arial" w:hAnsi="Arial"/>
                <w:sz w:val="16"/>
                <w:szCs w:val="16"/>
              </w:rPr>
              <w:t>R5-235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87504A" w14:textId="77777777" w:rsidR="00040122" w:rsidRPr="00D0162F" w:rsidRDefault="00040122" w:rsidP="00096385">
            <w:pPr>
              <w:rPr>
                <w:rFonts w:ascii="Arial" w:hAnsi="Arial"/>
                <w:sz w:val="16"/>
                <w:szCs w:val="16"/>
              </w:rPr>
            </w:pPr>
            <w:r w:rsidRPr="00D0162F">
              <w:rPr>
                <w:rFonts w:ascii="Arial" w:hAnsi="Arial"/>
                <w:sz w:val="16"/>
                <w:szCs w:val="16"/>
              </w:rPr>
              <w:t>25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200D6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AE55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009AA6" w14:textId="77777777" w:rsidR="00040122" w:rsidRPr="00D0162F" w:rsidRDefault="00040122" w:rsidP="00096385">
            <w:pPr>
              <w:rPr>
                <w:rFonts w:ascii="Arial" w:hAnsi="Arial"/>
                <w:sz w:val="16"/>
                <w:szCs w:val="16"/>
              </w:rPr>
            </w:pPr>
            <w:r w:rsidRPr="00D0162F">
              <w:rPr>
                <w:rFonts w:ascii="Arial" w:hAnsi="Arial"/>
                <w:sz w:val="16"/>
                <w:szCs w:val="16"/>
              </w:rPr>
              <w:t>Editorial correction to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39B97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CAA38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8C4A77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59446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A27B95" w14:textId="77777777" w:rsidR="00040122" w:rsidRPr="00D0162F" w:rsidRDefault="00040122" w:rsidP="00096385">
            <w:pPr>
              <w:rPr>
                <w:rFonts w:ascii="Arial" w:hAnsi="Arial"/>
                <w:sz w:val="16"/>
                <w:szCs w:val="16"/>
              </w:rPr>
            </w:pPr>
            <w:r w:rsidRPr="00D0162F">
              <w:rPr>
                <w:rFonts w:ascii="Arial" w:hAnsi="Arial"/>
                <w:sz w:val="16"/>
                <w:szCs w:val="16"/>
              </w:rPr>
              <w:t>R5-235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6C049A" w14:textId="77777777" w:rsidR="00040122" w:rsidRPr="00D0162F" w:rsidRDefault="00040122" w:rsidP="00096385">
            <w:pPr>
              <w:rPr>
                <w:rFonts w:ascii="Arial" w:hAnsi="Arial"/>
                <w:sz w:val="16"/>
                <w:szCs w:val="16"/>
              </w:rPr>
            </w:pPr>
            <w:r w:rsidRPr="00D0162F">
              <w:rPr>
                <w:rFonts w:ascii="Arial" w:hAnsi="Arial"/>
                <w:sz w:val="16"/>
                <w:szCs w:val="16"/>
              </w:rPr>
              <w:t>25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F9835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30F3D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06E793" w14:textId="77777777" w:rsidR="00040122" w:rsidRPr="00D0162F" w:rsidRDefault="00040122" w:rsidP="00096385">
            <w:pPr>
              <w:rPr>
                <w:rFonts w:ascii="Arial" w:hAnsi="Arial"/>
                <w:sz w:val="16"/>
                <w:szCs w:val="16"/>
              </w:rPr>
            </w:pPr>
            <w:r w:rsidRPr="00D0162F">
              <w:rPr>
                <w:rFonts w:ascii="Arial" w:hAnsi="Arial"/>
                <w:sz w:val="16"/>
                <w:szCs w:val="16"/>
              </w:rPr>
              <w:t>Update to Random Access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EEF14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3577C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41E56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00AD6D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E1E7CE" w14:textId="77777777" w:rsidR="00040122" w:rsidRPr="00D0162F" w:rsidRDefault="00040122" w:rsidP="00096385">
            <w:pPr>
              <w:rPr>
                <w:rFonts w:ascii="Arial" w:hAnsi="Arial"/>
                <w:sz w:val="16"/>
                <w:szCs w:val="16"/>
              </w:rPr>
            </w:pPr>
            <w:r w:rsidRPr="00D0162F">
              <w:rPr>
                <w:rFonts w:ascii="Arial" w:hAnsi="Arial"/>
                <w:sz w:val="16"/>
                <w:szCs w:val="16"/>
              </w:rPr>
              <w:t>R5-235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86858D" w14:textId="77777777" w:rsidR="00040122" w:rsidRPr="00D0162F" w:rsidRDefault="00040122" w:rsidP="00096385">
            <w:pPr>
              <w:rPr>
                <w:rFonts w:ascii="Arial" w:hAnsi="Arial"/>
                <w:sz w:val="16"/>
                <w:szCs w:val="16"/>
              </w:rPr>
            </w:pPr>
            <w:r w:rsidRPr="00D0162F">
              <w:rPr>
                <w:rFonts w:ascii="Arial" w:hAnsi="Arial"/>
                <w:sz w:val="16"/>
                <w:szCs w:val="16"/>
              </w:rPr>
              <w:t>26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BE698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E280A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6EA477" w14:textId="77777777" w:rsidR="00040122" w:rsidRPr="00D0162F" w:rsidRDefault="00040122" w:rsidP="00096385">
            <w:pPr>
              <w:rPr>
                <w:rFonts w:ascii="Arial" w:hAnsi="Arial"/>
                <w:sz w:val="16"/>
                <w:szCs w:val="16"/>
              </w:rPr>
            </w:pPr>
            <w:r w:rsidRPr="00D0162F">
              <w:rPr>
                <w:rFonts w:ascii="Arial" w:hAnsi="Arial"/>
                <w:sz w:val="16"/>
                <w:szCs w:val="16"/>
              </w:rPr>
              <w:t>Typo correction for 4.5.2.6 Test purpo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A8579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85DA8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B40D60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160728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15D180" w14:textId="77777777" w:rsidR="00040122" w:rsidRPr="00D0162F" w:rsidRDefault="00040122" w:rsidP="00096385">
            <w:pPr>
              <w:rPr>
                <w:rFonts w:ascii="Arial" w:hAnsi="Arial"/>
                <w:sz w:val="16"/>
                <w:szCs w:val="16"/>
              </w:rPr>
            </w:pPr>
            <w:r w:rsidRPr="00D0162F">
              <w:rPr>
                <w:rFonts w:ascii="Arial" w:hAnsi="Arial"/>
                <w:sz w:val="16"/>
                <w:szCs w:val="16"/>
              </w:rPr>
              <w:t>R5-235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12E109" w14:textId="77777777" w:rsidR="00040122" w:rsidRPr="00D0162F" w:rsidRDefault="00040122" w:rsidP="00096385">
            <w:pPr>
              <w:rPr>
                <w:rFonts w:ascii="Arial" w:hAnsi="Arial"/>
                <w:sz w:val="16"/>
                <w:szCs w:val="16"/>
              </w:rPr>
            </w:pPr>
            <w:r w:rsidRPr="00D0162F">
              <w:rPr>
                <w:rFonts w:ascii="Arial" w:hAnsi="Arial"/>
                <w:sz w:val="16"/>
                <w:szCs w:val="16"/>
              </w:rPr>
              <w:t>26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4FDF5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3750C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241780" w14:textId="77777777" w:rsidR="00040122" w:rsidRPr="00D0162F" w:rsidRDefault="00040122" w:rsidP="00096385">
            <w:pPr>
              <w:rPr>
                <w:rFonts w:ascii="Arial" w:hAnsi="Arial"/>
                <w:sz w:val="16"/>
                <w:szCs w:val="16"/>
              </w:rPr>
            </w:pPr>
            <w:r w:rsidRPr="00D0162F">
              <w:rPr>
                <w:rFonts w:ascii="Arial" w:hAnsi="Arial"/>
                <w:sz w:val="16"/>
                <w:szCs w:val="16"/>
              </w:rPr>
              <w:t>Editorial changes to correct format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65E8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6FF5E2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51E4E2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AA175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4D921C" w14:textId="77777777" w:rsidR="00040122" w:rsidRPr="00D0162F" w:rsidRDefault="00040122" w:rsidP="00096385">
            <w:pPr>
              <w:rPr>
                <w:rFonts w:ascii="Arial" w:hAnsi="Arial"/>
                <w:sz w:val="16"/>
                <w:szCs w:val="16"/>
              </w:rPr>
            </w:pPr>
            <w:r w:rsidRPr="00D0162F">
              <w:rPr>
                <w:rFonts w:ascii="Arial" w:hAnsi="Arial"/>
                <w:sz w:val="16"/>
                <w:szCs w:val="16"/>
              </w:rPr>
              <w:t>R5-235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EB168A" w14:textId="77777777" w:rsidR="00040122" w:rsidRPr="00D0162F" w:rsidRDefault="00040122" w:rsidP="00096385">
            <w:pPr>
              <w:rPr>
                <w:rFonts w:ascii="Arial" w:hAnsi="Arial"/>
                <w:sz w:val="16"/>
                <w:szCs w:val="16"/>
              </w:rPr>
            </w:pPr>
            <w:r w:rsidRPr="00D0162F">
              <w:rPr>
                <w:rFonts w:ascii="Arial" w:hAnsi="Arial"/>
                <w:sz w:val="16"/>
                <w:szCs w:val="16"/>
              </w:rPr>
              <w:t>26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CC61D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D2F17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863314" w14:textId="77777777" w:rsidR="00040122" w:rsidRPr="00D0162F" w:rsidRDefault="00040122" w:rsidP="00096385">
            <w:pPr>
              <w:rPr>
                <w:rFonts w:ascii="Arial" w:hAnsi="Arial"/>
                <w:sz w:val="16"/>
                <w:szCs w:val="16"/>
              </w:rPr>
            </w:pPr>
            <w:r w:rsidRPr="00D0162F">
              <w:rPr>
                <w:rFonts w:ascii="Arial" w:hAnsi="Arial"/>
                <w:sz w:val="16"/>
                <w:szCs w:val="16"/>
              </w:rPr>
              <w:t>Correction to firstActiveDownlinkBWP-Id for non-contention based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625FB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3D99F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DCADF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AF1A31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0B6CE6" w14:textId="77777777" w:rsidR="00040122" w:rsidRPr="00D0162F" w:rsidRDefault="00040122" w:rsidP="00096385">
            <w:pPr>
              <w:rPr>
                <w:rFonts w:ascii="Arial" w:hAnsi="Arial"/>
                <w:sz w:val="16"/>
                <w:szCs w:val="16"/>
              </w:rPr>
            </w:pPr>
            <w:r w:rsidRPr="00D0162F">
              <w:rPr>
                <w:rFonts w:ascii="Arial" w:hAnsi="Arial"/>
                <w:sz w:val="16"/>
                <w:szCs w:val="16"/>
              </w:rPr>
              <w:t>R5-235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5D7378" w14:textId="77777777" w:rsidR="00040122" w:rsidRPr="00D0162F" w:rsidRDefault="00040122" w:rsidP="00096385">
            <w:pPr>
              <w:rPr>
                <w:rFonts w:ascii="Arial" w:hAnsi="Arial"/>
                <w:sz w:val="16"/>
                <w:szCs w:val="16"/>
              </w:rPr>
            </w:pPr>
            <w:r w:rsidRPr="00D0162F">
              <w:rPr>
                <w:rFonts w:ascii="Arial" w:hAnsi="Arial"/>
                <w:sz w:val="16"/>
                <w:szCs w:val="16"/>
              </w:rPr>
              <w:t>26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239A1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DC040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92806A" w14:textId="77777777" w:rsidR="00040122" w:rsidRPr="00D0162F" w:rsidRDefault="00040122" w:rsidP="00096385">
            <w:pPr>
              <w:rPr>
                <w:rFonts w:ascii="Arial" w:hAnsi="Arial"/>
                <w:sz w:val="16"/>
                <w:szCs w:val="16"/>
              </w:rPr>
            </w:pPr>
            <w:r w:rsidRPr="00D0162F">
              <w:rPr>
                <w:rFonts w:ascii="Arial" w:hAnsi="Arial"/>
                <w:sz w:val="16"/>
                <w:szCs w:val="16"/>
              </w:rPr>
              <w:t>Removal of inexistent Config IDs 6.6.4.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54B7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8198E0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748118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D5A4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08A318" w14:textId="77777777" w:rsidR="00040122" w:rsidRPr="00D0162F" w:rsidRDefault="00040122" w:rsidP="00096385">
            <w:pPr>
              <w:rPr>
                <w:rFonts w:ascii="Arial" w:hAnsi="Arial"/>
                <w:sz w:val="16"/>
                <w:szCs w:val="16"/>
              </w:rPr>
            </w:pPr>
            <w:r w:rsidRPr="00D0162F">
              <w:rPr>
                <w:rFonts w:ascii="Arial" w:hAnsi="Arial"/>
                <w:sz w:val="16"/>
                <w:szCs w:val="16"/>
              </w:rPr>
              <w:t>R5-235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65D1DF" w14:textId="77777777" w:rsidR="00040122" w:rsidRPr="00D0162F" w:rsidRDefault="00040122" w:rsidP="00096385">
            <w:pPr>
              <w:rPr>
                <w:rFonts w:ascii="Arial" w:hAnsi="Arial"/>
                <w:sz w:val="16"/>
                <w:szCs w:val="16"/>
              </w:rPr>
            </w:pPr>
            <w:r w:rsidRPr="00D0162F">
              <w:rPr>
                <w:rFonts w:ascii="Arial" w:hAnsi="Arial"/>
                <w:sz w:val="16"/>
                <w:szCs w:val="16"/>
              </w:rPr>
              <w:t>26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311F0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80CA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DED07B" w14:textId="77777777" w:rsidR="00040122" w:rsidRPr="00D0162F" w:rsidRDefault="00040122" w:rsidP="00096385">
            <w:pPr>
              <w:rPr>
                <w:rFonts w:ascii="Arial" w:hAnsi="Arial"/>
                <w:sz w:val="16"/>
                <w:szCs w:val="16"/>
              </w:rPr>
            </w:pPr>
            <w:r w:rsidRPr="00D0162F">
              <w:rPr>
                <w:rFonts w:ascii="Arial" w:hAnsi="Arial"/>
                <w:sz w:val="16"/>
                <w:szCs w:val="16"/>
              </w:rPr>
              <w:t>Core Spec alignment for Table 6.6.3.3.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0E1F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C91A9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76B9A5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0B9FC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FCFE97" w14:textId="77777777" w:rsidR="00040122" w:rsidRPr="00D0162F" w:rsidRDefault="00040122" w:rsidP="00096385">
            <w:pPr>
              <w:rPr>
                <w:rFonts w:ascii="Arial" w:hAnsi="Arial"/>
                <w:sz w:val="16"/>
                <w:szCs w:val="16"/>
              </w:rPr>
            </w:pPr>
            <w:r w:rsidRPr="00D0162F">
              <w:rPr>
                <w:rFonts w:ascii="Arial" w:hAnsi="Arial"/>
                <w:sz w:val="16"/>
                <w:szCs w:val="16"/>
              </w:rPr>
              <w:t>R5-235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FBF45" w14:textId="77777777" w:rsidR="00040122" w:rsidRPr="00D0162F" w:rsidRDefault="00040122" w:rsidP="00096385">
            <w:pPr>
              <w:rPr>
                <w:rFonts w:ascii="Arial" w:hAnsi="Arial"/>
                <w:sz w:val="16"/>
                <w:szCs w:val="16"/>
              </w:rPr>
            </w:pPr>
            <w:r w:rsidRPr="00D0162F">
              <w:rPr>
                <w:rFonts w:ascii="Arial" w:hAnsi="Arial"/>
                <w:sz w:val="16"/>
                <w:szCs w:val="16"/>
              </w:rPr>
              <w:t>24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19A0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3A66B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831B39" w14:textId="77777777" w:rsidR="00040122" w:rsidRPr="00D0162F" w:rsidRDefault="00040122" w:rsidP="00096385">
            <w:pPr>
              <w:rPr>
                <w:rFonts w:ascii="Arial" w:hAnsi="Arial"/>
                <w:sz w:val="16"/>
                <w:szCs w:val="16"/>
              </w:rPr>
            </w:pPr>
            <w:r w:rsidRPr="00D0162F">
              <w:rPr>
                <w:rFonts w:ascii="Arial" w:hAnsi="Arial"/>
                <w:sz w:val="16"/>
                <w:szCs w:val="16"/>
              </w:rPr>
              <w:t>Correction in DCCA test case tit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B8420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A06D4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F0D36B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8F8147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361635" w14:textId="77777777" w:rsidR="00040122" w:rsidRPr="00D0162F" w:rsidRDefault="00040122" w:rsidP="00096385">
            <w:pPr>
              <w:rPr>
                <w:rFonts w:ascii="Arial" w:hAnsi="Arial"/>
                <w:sz w:val="16"/>
                <w:szCs w:val="16"/>
              </w:rPr>
            </w:pPr>
            <w:r w:rsidRPr="00D0162F">
              <w:rPr>
                <w:rFonts w:ascii="Arial" w:hAnsi="Arial"/>
                <w:sz w:val="16"/>
                <w:szCs w:val="16"/>
              </w:rPr>
              <w:t>R5-235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FEEE8E" w14:textId="77777777" w:rsidR="00040122" w:rsidRPr="00D0162F" w:rsidRDefault="00040122" w:rsidP="00096385">
            <w:pPr>
              <w:rPr>
                <w:rFonts w:ascii="Arial" w:hAnsi="Arial"/>
                <w:sz w:val="16"/>
                <w:szCs w:val="16"/>
              </w:rPr>
            </w:pPr>
            <w:r w:rsidRPr="00D0162F">
              <w:rPr>
                <w:rFonts w:ascii="Arial" w:hAnsi="Arial"/>
                <w:sz w:val="16"/>
                <w:szCs w:val="16"/>
              </w:rPr>
              <w:t>26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12AEC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C8D9E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5CF859" w14:textId="77777777" w:rsidR="00040122" w:rsidRPr="00D0162F" w:rsidRDefault="00040122" w:rsidP="00096385">
            <w:pPr>
              <w:rPr>
                <w:rFonts w:ascii="Arial" w:hAnsi="Arial"/>
                <w:sz w:val="16"/>
                <w:szCs w:val="16"/>
              </w:rPr>
            </w:pPr>
            <w:r w:rsidRPr="00D0162F">
              <w:rPr>
                <w:rFonts w:ascii="Arial" w:hAnsi="Arial"/>
                <w:sz w:val="16"/>
                <w:szCs w:val="16"/>
              </w:rPr>
              <w:t>Alignment of Annex E Cell configuration mapping to Test procedure for TC 6.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B025A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2BC43E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18D03D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D896F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251983" w14:textId="77777777" w:rsidR="00040122" w:rsidRPr="00D0162F" w:rsidRDefault="00040122" w:rsidP="00096385">
            <w:pPr>
              <w:rPr>
                <w:rFonts w:ascii="Arial" w:hAnsi="Arial"/>
                <w:sz w:val="16"/>
                <w:szCs w:val="16"/>
              </w:rPr>
            </w:pPr>
            <w:r w:rsidRPr="00D0162F">
              <w:rPr>
                <w:rFonts w:ascii="Arial" w:hAnsi="Arial"/>
                <w:sz w:val="16"/>
                <w:szCs w:val="16"/>
              </w:rPr>
              <w:t>R5-235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099DF" w14:textId="77777777" w:rsidR="00040122" w:rsidRPr="00D0162F" w:rsidRDefault="00040122" w:rsidP="00096385">
            <w:pPr>
              <w:rPr>
                <w:rFonts w:ascii="Arial" w:hAnsi="Arial"/>
                <w:sz w:val="16"/>
                <w:szCs w:val="16"/>
              </w:rPr>
            </w:pPr>
            <w:r w:rsidRPr="00D0162F">
              <w:rPr>
                <w:rFonts w:ascii="Arial" w:hAnsi="Arial"/>
                <w:sz w:val="16"/>
                <w:szCs w:val="16"/>
              </w:rPr>
              <w:t>25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2BCD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74275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15E130" w14:textId="77777777" w:rsidR="00040122" w:rsidRPr="00D0162F" w:rsidRDefault="00040122" w:rsidP="00096385">
            <w:pPr>
              <w:rPr>
                <w:rFonts w:ascii="Arial" w:hAnsi="Arial"/>
                <w:sz w:val="16"/>
                <w:szCs w:val="16"/>
              </w:rPr>
            </w:pPr>
            <w:r w:rsidRPr="00D0162F">
              <w:rPr>
                <w:rFonts w:ascii="Arial" w:hAnsi="Arial"/>
                <w:sz w:val="16"/>
                <w:szCs w:val="16"/>
              </w:rPr>
              <w:t>Update to RRM tests with testability iss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6CCB3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EBBB33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85259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DFF1E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352013" w14:textId="77777777" w:rsidR="00040122" w:rsidRPr="00D0162F" w:rsidRDefault="00040122" w:rsidP="00096385">
            <w:pPr>
              <w:rPr>
                <w:rFonts w:ascii="Arial" w:hAnsi="Arial"/>
                <w:sz w:val="16"/>
                <w:szCs w:val="16"/>
              </w:rPr>
            </w:pPr>
            <w:r w:rsidRPr="00D0162F">
              <w:rPr>
                <w:rFonts w:ascii="Arial" w:hAnsi="Arial"/>
                <w:sz w:val="16"/>
                <w:szCs w:val="16"/>
              </w:rPr>
              <w:t>R5-2357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1C6B9E" w14:textId="77777777" w:rsidR="00040122" w:rsidRPr="00D0162F" w:rsidRDefault="00040122" w:rsidP="00096385">
            <w:pPr>
              <w:rPr>
                <w:rFonts w:ascii="Arial" w:hAnsi="Arial"/>
                <w:sz w:val="16"/>
                <w:szCs w:val="16"/>
              </w:rPr>
            </w:pPr>
            <w:r w:rsidRPr="00D0162F">
              <w:rPr>
                <w:rFonts w:ascii="Arial" w:hAnsi="Arial"/>
                <w:sz w:val="16"/>
                <w:szCs w:val="16"/>
              </w:rPr>
              <w:t>26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5969D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3DFD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7B685" w14:textId="77777777" w:rsidR="00040122" w:rsidRPr="00D0162F" w:rsidRDefault="00040122" w:rsidP="00096385">
            <w:pPr>
              <w:rPr>
                <w:rFonts w:ascii="Arial" w:hAnsi="Arial"/>
                <w:sz w:val="16"/>
                <w:szCs w:val="16"/>
              </w:rPr>
            </w:pPr>
            <w:r w:rsidRPr="00D0162F">
              <w:rPr>
                <w:rFonts w:ascii="Arial" w:hAnsi="Arial"/>
                <w:sz w:val="16"/>
                <w:szCs w:val="16"/>
              </w:rPr>
              <w:t>Addition of test cases 5.5.9.1.1 and 5.5.9.2.1 to Table F.1.3.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61EC8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B00E2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D6F2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E349B9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2CFB7" w14:textId="77777777" w:rsidR="00040122" w:rsidRPr="00D0162F" w:rsidRDefault="00040122" w:rsidP="00096385">
            <w:pPr>
              <w:rPr>
                <w:rFonts w:ascii="Arial" w:hAnsi="Arial"/>
                <w:sz w:val="16"/>
                <w:szCs w:val="16"/>
              </w:rPr>
            </w:pPr>
            <w:r w:rsidRPr="00D0162F">
              <w:rPr>
                <w:rFonts w:ascii="Arial" w:hAnsi="Arial"/>
                <w:sz w:val="16"/>
                <w:szCs w:val="16"/>
              </w:rPr>
              <w:t>R5-235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279F15" w14:textId="77777777" w:rsidR="00040122" w:rsidRPr="00D0162F" w:rsidRDefault="00040122" w:rsidP="00096385">
            <w:pPr>
              <w:rPr>
                <w:rFonts w:ascii="Arial" w:hAnsi="Arial"/>
                <w:sz w:val="16"/>
                <w:szCs w:val="16"/>
              </w:rPr>
            </w:pPr>
            <w:r w:rsidRPr="00D0162F">
              <w:rPr>
                <w:rFonts w:ascii="Arial" w:hAnsi="Arial"/>
                <w:sz w:val="16"/>
                <w:szCs w:val="16"/>
              </w:rPr>
              <w:t>25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0ECF5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35B10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D4FA49" w14:textId="77777777" w:rsidR="00040122" w:rsidRPr="00D0162F" w:rsidRDefault="00040122" w:rsidP="0009638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92AAD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86DAC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81B120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18EA08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B15806" w14:textId="77777777" w:rsidR="00040122" w:rsidRPr="00D0162F" w:rsidRDefault="00040122" w:rsidP="00096385">
            <w:pPr>
              <w:rPr>
                <w:rFonts w:ascii="Arial" w:hAnsi="Arial"/>
                <w:sz w:val="16"/>
                <w:szCs w:val="16"/>
              </w:rPr>
            </w:pPr>
            <w:r w:rsidRPr="00D0162F">
              <w:rPr>
                <w:rFonts w:ascii="Arial" w:hAnsi="Arial"/>
                <w:sz w:val="16"/>
                <w:szCs w:val="16"/>
              </w:rPr>
              <w:t>R5-235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8AB71F" w14:textId="77777777" w:rsidR="00040122" w:rsidRPr="00D0162F" w:rsidRDefault="00040122" w:rsidP="00096385">
            <w:pPr>
              <w:rPr>
                <w:rFonts w:ascii="Arial" w:hAnsi="Arial"/>
                <w:sz w:val="16"/>
                <w:szCs w:val="16"/>
              </w:rPr>
            </w:pPr>
            <w:r w:rsidRPr="00D0162F">
              <w:rPr>
                <w:rFonts w:ascii="Arial" w:hAnsi="Arial"/>
                <w:sz w:val="16"/>
                <w:szCs w:val="16"/>
              </w:rPr>
              <w:t>26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9FEB0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08C31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31F944" w14:textId="77777777" w:rsidR="00040122" w:rsidRPr="00D0162F" w:rsidRDefault="00040122" w:rsidP="00096385">
            <w:pPr>
              <w:rPr>
                <w:rFonts w:ascii="Arial" w:hAnsi="Arial"/>
                <w:sz w:val="16"/>
                <w:szCs w:val="16"/>
              </w:rPr>
            </w:pPr>
            <w:r w:rsidRPr="00D0162F">
              <w:rPr>
                <w:rFonts w:ascii="Arial" w:hAnsi="Arial"/>
                <w:sz w:val="16"/>
                <w:szCs w:val="16"/>
              </w:rPr>
              <w:t>Correction of NR SA FR1 Cell reselection RedCap test case 16.1.1.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34755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17D430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830EE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DEB5B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EEF200" w14:textId="77777777" w:rsidR="00040122" w:rsidRPr="00D0162F" w:rsidRDefault="00040122" w:rsidP="00096385">
            <w:pPr>
              <w:rPr>
                <w:rFonts w:ascii="Arial" w:hAnsi="Arial"/>
                <w:sz w:val="16"/>
                <w:szCs w:val="16"/>
              </w:rPr>
            </w:pPr>
            <w:r w:rsidRPr="00D0162F">
              <w:rPr>
                <w:rFonts w:ascii="Arial" w:hAnsi="Arial"/>
                <w:sz w:val="16"/>
                <w:szCs w:val="16"/>
              </w:rPr>
              <w:t>R5-235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C6916A" w14:textId="77777777" w:rsidR="00040122" w:rsidRPr="00D0162F" w:rsidRDefault="00040122" w:rsidP="00096385">
            <w:pPr>
              <w:rPr>
                <w:rFonts w:ascii="Arial" w:hAnsi="Arial"/>
                <w:sz w:val="16"/>
                <w:szCs w:val="16"/>
              </w:rPr>
            </w:pPr>
            <w:r w:rsidRPr="00D0162F">
              <w:rPr>
                <w:rFonts w:ascii="Arial" w:hAnsi="Arial"/>
                <w:sz w:val="16"/>
                <w:szCs w:val="16"/>
              </w:rPr>
              <w:t>26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C557D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C6AB4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A52E56" w14:textId="77777777" w:rsidR="00040122" w:rsidRPr="00D0162F" w:rsidRDefault="00040122" w:rsidP="00096385">
            <w:pPr>
              <w:rPr>
                <w:rFonts w:ascii="Arial" w:hAnsi="Arial"/>
                <w:sz w:val="16"/>
                <w:szCs w:val="16"/>
              </w:rPr>
            </w:pPr>
            <w:r w:rsidRPr="00D0162F">
              <w:rPr>
                <w:rFonts w:ascii="Arial" w:hAnsi="Arial"/>
                <w:sz w:val="16"/>
                <w:szCs w:val="16"/>
              </w:rPr>
              <w:t>Correction of NR SA FR1 Cell reselection RedCap test case 16.1.1.7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EF82E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83D279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D80B05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CFADD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16AE0F" w14:textId="77777777" w:rsidR="00040122" w:rsidRPr="00D0162F" w:rsidRDefault="00040122" w:rsidP="00096385">
            <w:pPr>
              <w:rPr>
                <w:rFonts w:ascii="Arial" w:hAnsi="Arial"/>
                <w:sz w:val="16"/>
                <w:szCs w:val="16"/>
              </w:rPr>
            </w:pPr>
            <w:r w:rsidRPr="00D0162F">
              <w:rPr>
                <w:rFonts w:ascii="Arial" w:hAnsi="Arial"/>
                <w:sz w:val="16"/>
                <w:szCs w:val="16"/>
              </w:rPr>
              <w:t>R5-235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202D1E" w14:textId="77777777" w:rsidR="00040122" w:rsidRPr="00D0162F" w:rsidRDefault="00040122" w:rsidP="00096385">
            <w:pPr>
              <w:rPr>
                <w:rFonts w:ascii="Arial" w:hAnsi="Arial"/>
                <w:sz w:val="16"/>
                <w:szCs w:val="16"/>
              </w:rPr>
            </w:pPr>
            <w:r w:rsidRPr="00D0162F">
              <w:rPr>
                <w:rFonts w:ascii="Arial" w:hAnsi="Arial"/>
                <w:sz w:val="16"/>
                <w:szCs w:val="16"/>
              </w:rPr>
              <w:t>26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6FD68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85D1F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D57B53" w14:textId="77777777" w:rsidR="00040122" w:rsidRPr="00D0162F" w:rsidRDefault="00040122" w:rsidP="00096385">
            <w:pPr>
              <w:rPr>
                <w:rFonts w:ascii="Arial" w:hAnsi="Arial"/>
                <w:sz w:val="16"/>
                <w:szCs w:val="16"/>
              </w:rPr>
            </w:pPr>
            <w:r w:rsidRPr="00D0162F">
              <w:rPr>
                <w:rFonts w:ascii="Arial" w:hAnsi="Arial"/>
                <w:sz w:val="16"/>
                <w:szCs w:val="16"/>
              </w:rPr>
              <w:t>Correction of NR SA FR1 - E-UTRA Cell reselection RedCap test case 16.1.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903A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FDCB1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D244EC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4EF055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AD3E76" w14:textId="77777777" w:rsidR="00040122" w:rsidRPr="00D0162F" w:rsidRDefault="00040122" w:rsidP="00096385">
            <w:pPr>
              <w:rPr>
                <w:rFonts w:ascii="Arial" w:hAnsi="Arial"/>
                <w:sz w:val="16"/>
                <w:szCs w:val="16"/>
              </w:rPr>
            </w:pPr>
            <w:r w:rsidRPr="00D0162F">
              <w:rPr>
                <w:rFonts w:ascii="Arial" w:hAnsi="Arial"/>
                <w:sz w:val="16"/>
                <w:szCs w:val="16"/>
              </w:rPr>
              <w:t>R5-235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421CDF" w14:textId="77777777" w:rsidR="00040122" w:rsidRPr="00D0162F" w:rsidRDefault="00040122" w:rsidP="00096385">
            <w:pPr>
              <w:rPr>
                <w:rFonts w:ascii="Arial" w:hAnsi="Arial"/>
                <w:sz w:val="16"/>
                <w:szCs w:val="16"/>
              </w:rPr>
            </w:pPr>
            <w:r w:rsidRPr="00D0162F">
              <w:rPr>
                <w:rFonts w:ascii="Arial" w:hAnsi="Arial"/>
                <w:sz w:val="16"/>
                <w:szCs w:val="16"/>
              </w:rPr>
              <w:t>26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5A4EF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4E7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7B2376" w14:textId="77777777" w:rsidR="00040122" w:rsidRPr="00D0162F" w:rsidRDefault="00040122" w:rsidP="00096385">
            <w:pPr>
              <w:rPr>
                <w:rFonts w:ascii="Arial" w:hAnsi="Arial"/>
                <w:sz w:val="16"/>
                <w:szCs w:val="16"/>
              </w:rPr>
            </w:pPr>
            <w:r w:rsidRPr="00D0162F">
              <w:rPr>
                <w:rFonts w:ascii="Arial" w:hAnsi="Arial"/>
                <w:sz w:val="16"/>
                <w:szCs w:val="16"/>
              </w:rPr>
              <w:t>Correction of NR SA FR1- E-UTRA Cell reselection RedCap test case 16.1.2.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0C329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D8062F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A63D0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2340EA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22EAE5" w14:textId="77777777" w:rsidR="00040122" w:rsidRPr="00D0162F" w:rsidRDefault="00040122" w:rsidP="00096385">
            <w:pPr>
              <w:rPr>
                <w:rFonts w:ascii="Arial" w:hAnsi="Arial"/>
                <w:sz w:val="16"/>
                <w:szCs w:val="16"/>
              </w:rPr>
            </w:pPr>
            <w:r w:rsidRPr="00D0162F">
              <w:rPr>
                <w:rFonts w:ascii="Arial" w:hAnsi="Arial"/>
                <w:sz w:val="16"/>
                <w:szCs w:val="16"/>
              </w:rPr>
              <w:t>R5-2357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9A1EF1" w14:textId="77777777" w:rsidR="00040122" w:rsidRPr="00D0162F" w:rsidRDefault="00040122" w:rsidP="00096385">
            <w:pPr>
              <w:rPr>
                <w:rFonts w:ascii="Arial" w:hAnsi="Arial"/>
                <w:sz w:val="16"/>
                <w:szCs w:val="16"/>
              </w:rPr>
            </w:pPr>
            <w:r w:rsidRPr="00D0162F">
              <w:rPr>
                <w:rFonts w:ascii="Arial" w:hAnsi="Arial"/>
                <w:sz w:val="16"/>
                <w:szCs w:val="16"/>
              </w:rPr>
              <w:t>26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A1F5E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630CB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EB76A3" w14:textId="77777777" w:rsidR="00040122" w:rsidRPr="00D0162F" w:rsidRDefault="00040122" w:rsidP="00096385">
            <w:pPr>
              <w:rPr>
                <w:rFonts w:ascii="Arial" w:hAnsi="Arial"/>
                <w:sz w:val="16"/>
                <w:szCs w:val="16"/>
              </w:rPr>
            </w:pPr>
            <w:r w:rsidRPr="00D0162F">
              <w:rPr>
                <w:rFonts w:ascii="Arial" w:hAnsi="Arial"/>
                <w:sz w:val="16"/>
                <w:szCs w:val="16"/>
              </w:rPr>
              <w:t>Introduction of 5.5.5.9 power saving enhancemen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3320D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C48B3A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62D0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F859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91F457" w14:textId="77777777" w:rsidR="00040122" w:rsidRPr="00D0162F" w:rsidRDefault="00040122" w:rsidP="00096385">
            <w:pPr>
              <w:rPr>
                <w:rFonts w:ascii="Arial" w:hAnsi="Arial"/>
                <w:sz w:val="16"/>
                <w:szCs w:val="16"/>
              </w:rPr>
            </w:pPr>
            <w:r w:rsidRPr="00D0162F">
              <w:rPr>
                <w:rFonts w:ascii="Arial" w:hAnsi="Arial"/>
                <w:sz w:val="16"/>
                <w:szCs w:val="16"/>
              </w:rPr>
              <w:t>R5-235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575218" w14:textId="77777777" w:rsidR="00040122" w:rsidRPr="00D0162F" w:rsidRDefault="00040122" w:rsidP="00096385">
            <w:pPr>
              <w:rPr>
                <w:rFonts w:ascii="Arial" w:hAnsi="Arial"/>
                <w:sz w:val="16"/>
                <w:szCs w:val="16"/>
              </w:rPr>
            </w:pPr>
            <w:r w:rsidRPr="00D0162F">
              <w:rPr>
                <w:rFonts w:ascii="Arial" w:hAnsi="Arial"/>
                <w:sz w:val="16"/>
                <w:szCs w:val="16"/>
              </w:rPr>
              <w:t>26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F54E2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C498C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C258C8A" w14:textId="77777777" w:rsidR="00040122" w:rsidRPr="00D0162F" w:rsidRDefault="00040122" w:rsidP="00096385">
            <w:pPr>
              <w:rPr>
                <w:rFonts w:ascii="Arial" w:hAnsi="Arial"/>
                <w:sz w:val="16"/>
                <w:szCs w:val="16"/>
              </w:rPr>
            </w:pPr>
            <w:r w:rsidRPr="00D0162F">
              <w:rPr>
                <w:rFonts w:ascii="Arial" w:hAnsi="Arial"/>
                <w:sz w:val="16"/>
                <w:szCs w:val="16"/>
              </w:rPr>
              <w:t>Update on 6.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8D8C3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BD914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C21FFB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F5CD43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464B06" w14:textId="77777777" w:rsidR="00040122" w:rsidRPr="00D0162F" w:rsidRDefault="00040122" w:rsidP="00096385">
            <w:pPr>
              <w:rPr>
                <w:rFonts w:ascii="Arial" w:hAnsi="Arial"/>
                <w:sz w:val="16"/>
                <w:szCs w:val="16"/>
              </w:rPr>
            </w:pPr>
            <w:r w:rsidRPr="00D0162F">
              <w:rPr>
                <w:rFonts w:ascii="Arial" w:hAnsi="Arial"/>
                <w:sz w:val="16"/>
                <w:szCs w:val="16"/>
              </w:rPr>
              <w:t>R5-2357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B9077C" w14:textId="77777777" w:rsidR="00040122" w:rsidRPr="00D0162F" w:rsidRDefault="00040122" w:rsidP="00096385">
            <w:pPr>
              <w:rPr>
                <w:rFonts w:ascii="Arial" w:hAnsi="Arial"/>
                <w:sz w:val="16"/>
                <w:szCs w:val="16"/>
              </w:rPr>
            </w:pPr>
            <w:r w:rsidRPr="00D0162F">
              <w:rPr>
                <w:rFonts w:ascii="Arial" w:hAnsi="Arial"/>
                <w:sz w:val="16"/>
                <w:szCs w:val="16"/>
              </w:rPr>
              <w:t>26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6105E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2B36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D7657B" w14:textId="77777777" w:rsidR="00040122" w:rsidRPr="00D0162F" w:rsidRDefault="00040122" w:rsidP="00096385">
            <w:pPr>
              <w:rPr>
                <w:rFonts w:ascii="Arial" w:hAnsi="Arial"/>
                <w:sz w:val="16"/>
                <w:szCs w:val="16"/>
              </w:rPr>
            </w:pPr>
            <w:r w:rsidRPr="00D0162F">
              <w:rPr>
                <w:rFonts w:ascii="Arial" w:hAnsi="Arial"/>
                <w:sz w:val="16"/>
                <w:szCs w:val="16"/>
              </w:rPr>
              <w:t>Addition of test cases 7.5.9.1.1 and 7.5.9.2.1 to Table F.1.3.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5CFF5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0D4F34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7AA8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FA13B0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628DE1" w14:textId="77777777" w:rsidR="00040122" w:rsidRPr="00D0162F" w:rsidRDefault="00040122" w:rsidP="00096385">
            <w:pPr>
              <w:rPr>
                <w:rFonts w:ascii="Arial" w:hAnsi="Arial"/>
                <w:sz w:val="16"/>
                <w:szCs w:val="16"/>
              </w:rPr>
            </w:pPr>
            <w:r w:rsidRPr="00D0162F">
              <w:rPr>
                <w:rFonts w:ascii="Arial" w:hAnsi="Arial"/>
                <w:sz w:val="16"/>
                <w:szCs w:val="16"/>
              </w:rPr>
              <w:t>R5-2357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E9C0C4" w14:textId="77777777" w:rsidR="00040122" w:rsidRPr="00D0162F" w:rsidRDefault="00040122" w:rsidP="00096385">
            <w:pPr>
              <w:rPr>
                <w:rFonts w:ascii="Arial" w:hAnsi="Arial"/>
                <w:sz w:val="16"/>
                <w:szCs w:val="16"/>
              </w:rPr>
            </w:pPr>
            <w:r w:rsidRPr="00D0162F">
              <w:rPr>
                <w:rFonts w:ascii="Arial" w:hAnsi="Arial"/>
                <w:sz w:val="16"/>
                <w:szCs w:val="16"/>
              </w:rPr>
              <w:t>24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94D26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57AF6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F0C5ED" w14:textId="77777777" w:rsidR="00040122" w:rsidRPr="00D0162F" w:rsidRDefault="00040122" w:rsidP="00096385">
            <w:pPr>
              <w:rPr>
                <w:rFonts w:ascii="Arial" w:hAnsi="Arial"/>
                <w:sz w:val="16"/>
                <w:szCs w:val="16"/>
              </w:rPr>
            </w:pPr>
            <w:r w:rsidRPr="00D0162F">
              <w:rPr>
                <w:rFonts w:ascii="Arial" w:hAnsi="Arial"/>
                <w:sz w:val="16"/>
                <w:szCs w:val="16"/>
              </w:rPr>
              <w:t>Correction to 6.6.17.2 for editor's note, confirm TT=0, RRC msg cont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E6083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791DB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85BC7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99BFA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EA73FC" w14:textId="77777777" w:rsidR="00040122" w:rsidRPr="00D0162F" w:rsidRDefault="00040122" w:rsidP="00096385">
            <w:pPr>
              <w:rPr>
                <w:rFonts w:ascii="Arial" w:hAnsi="Arial"/>
                <w:sz w:val="16"/>
                <w:szCs w:val="16"/>
              </w:rPr>
            </w:pPr>
            <w:r w:rsidRPr="00D0162F">
              <w:rPr>
                <w:rFonts w:ascii="Arial" w:hAnsi="Arial"/>
                <w:sz w:val="16"/>
                <w:szCs w:val="16"/>
              </w:rPr>
              <w:t>R5-235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707CAA" w14:textId="77777777" w:rsidR="00040122" w:rsidRPr="00D0162F" w:rsidRDefault="00040122" w:rsidP="00096385">
            <w:pPr>
              <w:rPr>
                <w:rFonts w:ascii="Arial" w:hAnsi="Arial"/>
                <w:sz w:val="16"/>
                <w:szCs w:val="16"/>
              </w:rPr>
            </w:pPr>
            <w:r w:rsidRPr="00D0162F">
              <w:rPr>
                <w:rFonts w:ascii="Arial" w:hAnsi="Arial"/>
                <w:sz w:val="16"/>
                <w:szCs w:val="16"/>
              </w:rPr>
              <w:t>24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6B51C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2E5A0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41751E" w14:textId="77777777" w:rsidR="00040122" w:rsidRPr="00D0162F" w:rsidRDefault="00040122" w:rsidP="00096385">
            <w:pPr>
              <w:rPr>
                <w:rFonts w:ascii="Arial" w:hAnsi="Arial"/>
                <w:sz w:val="16"/>
                <w:szCs w:val="16"/>
              </w:rPr>
            </w:pPr>
            <w:r w:rsidRPr="00D0162F">
              <w:rPr>
                <w:rFonts w:ascii="Arial" w:hAnsi="Arial"/>
                <w:sz w:val="16"/>
                <w:szCs w:val="16"/>
              </w:rPr>
              <w:t>Update Annex F for gap enhancement test cases 6.6.18.1 and 6.6.18.2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36FC4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8048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75BAD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8E91C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7AF21C" w14:textId="77777777" w:rsidR="00040122" w:rsidRPr="00D0162F" w:rsidRDefault="00040122" w:rsidP="00096385">
            <w:pPr>
              <w:rPr>
                <w:rFonts w:ascii="Arial" w:hAnsi="Arial"/>
                <w:sz w:val="16"/>
                <w:szCs w:val="16"/>
              </w:rPr>
            </w:pPr>
            <w:r w:rsidRPr="00D0162F">
              <w:rPr>
                <w:rFonts w:ascii="Arial" w:hAnsi="Arial"/>
                <w:sz w:val="16"/>
                <w:szCs w:val="16"/>
              </w:rPr>
              <w:t>R5-235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A6D0DA" w14:textId="77777777" w:rsidR="00040122" w:rsidRPr="00D0162F" w:rsidRDefault="00040122" w:rsidP="00096385">
            <w:pPr>
              <w:rPr>
                <w:rFonts w:ascii="Arial" w:hAnsi="Arial"/>
                <w:sz w:val="16"/>
                <w:szCs w:val="16"/>
              </w:rPr>
            </w:pPr>
            <w:r w:rsidRPr="00D0162F">
              <w:rPr>
                <w:rFonts w:ascii="Arial" w:hAnsi="Arial"/>
                <w:sz w:val="16"/>
                <w:szCs w:val="16"/>
              </w:rPr>
              <w:t>25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A6E2E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5BC27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3FFD17" w14:textId="77777777" w:rsidR="00040122" w:rsidRPr="00D0162F" w:rsidRDefault="00040122" w:rsidP="00096385">
            <w:pPr>
              <w:rPr>
                <w:rFonts w:ascii="Arial" w:hAnsi="Arial"/>
                <w:sz w:val="16"/>
                <w:szCs w:val="16"/>
              </w:rPr>
            </w:pPr>
            <w:r w:rsidRPr="00D0162F">
              <w:rPr>
                <w:rFonts w:ascii="Arial" w:hAnsi="Arial"/>
                <w:sz w:val="16"/>
                <w:szCs w:val="16"/>
              </w:rPr>
              <w:t>Correction to FR1 L1 RSRP relative accuracy TC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DD152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382463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5E31E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BAE3EC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ABC896" w14:textId="77777777" w:rsidR="00040122" w:rsidRPr="00D0162F" w:rsidRDefault="00040122" w:rsidP="00096385">
            <w:pPr>
              <w:rPr>
                <w:rFonts w:ascii="Arial" w:hAnsi="Arial"/>
                <w:sz w:val="16"/>
                <w:szCs w:val="16"/>
              </w:rPr>
            </w:pPr>
            <w:r w:rsidRPr="00D0162F">
              <w:rPr>
                <w:rFonts w:ascii="Arial" w:hAnsi="Arial"/>
                <w:sz w:val="16"/>
                <w:szCs w:val="16"/>
              </w:rPr>
              <w:t>R5-235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3B1057" w14:textId="77777777" w:rsidR="00040122" w:rsidRPr="00D0162F" w:rsidRDefault="00040122" w:rsidP="00096385">
            <w:pPr>
              <w:rPr>
                <w:rFonts w:ascii="Arial" w:hAnsi="Arial"/>
                <w:sz w:val="16"/>
                <w:szCs w:val="16"/>
              </w:rPr>
            </w:pPr>
            <w:r w:rsidRPr="00D0162F">
              <w:rPr>
                <w:rFonts w:ascii="Arial" w:hAnsi="Arial"/>
                <w:sz w:val="16"/>
                <w:szCs w:val="16"/>
              </w:rPr>
              <w:t>25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EE982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509D2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A0B55" w14:textId="77777777" w:rsidR="00040122" w:rsidRPr="00D0162F" w:rsidRDefault="00040122" w:rsidP="00096385">
            <w:pPr>
              <w:rPr>
                <w:rFonts w:ascii="Arial" w:hAnsi="Arial"/>
                <w:sz w:val="16"/>
                <w:szCs w:val="16"/>
              </w:rPr>
            </w:pPr>
            <w:r w:rsidRPr="00D0162F">
              <w:rPr>
                <w:rFonts w:ascii="Arial" w:hAnsi="Arial"/>
                <w:sz w:val="16"/>
                <w:szCs w:val="16"/>
              </w:rPr>
              <w:t>Correction to Annex F for FR1 L1 RSRP relative accurac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182C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6864C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7CD4C0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E9A4E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67B991" w14:textId="77777777" w:rsidR="00040122" w:rsidRPr="00D0162F" w:rsidRDefault="00040122" w:rsidP="00096385">
            <w:pPr>
              <w:rPr>
                <w:rFonts w:ascii="Arial" w:hAnsi="Arial"/>
                <w:sz w:val="16"/>
                <w:szCs w:val="16"/>
              </w:rPr>
            </w:pPr>
            <w:r w:rsidRPr="00D0162F">
              <w:rPr>
                <w:rFonts w:ascii="Arial" w:hAnsi="Arial"/>
                <w:sz w:val="16"/>
                <w:szCs w:val="16"/>
              </w:rPr>
              <w:t>R5-235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469105" w14:textId="77777777" w:rsidR="00040122" w:rsidRPr="00D0162F" w:rsidRDefault="00040122" w:rsidP="00096385">
            <w:pPr>
              <w:rPr>
                <w:rFonts w:ascii="Arial" w:hAnsi="Arial"/>
                <w:sz w:val="16"/>
                <w:szCs w:val="16"/>
              </w:rPr>
            </w:pPr>
            <w:r w:rsidRPr="00D0162F">
              <w:rPr>
                <w:rFonts w:ascii="Arial" w:hAnsi="Arial"/>
                <w:sz w:val="16"/>
                <w:szCs w:val="16"/>
              </w:rPr>
              <w:t>24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36402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4757F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06124A" w14:textId="77777777" w:rsidR="00040122" w:rsidRPr="00D0162F" w:rsidRDefault="00040122" w:rsidP="00096385">
            <w:pPr>
              <w:rPr>
                <w:rFonts w:ascii="Arial" w:hAnsi="Arial"/>
                <w:sz w:val="16"/>
                <w:szCs w:val="16"/>
              </w:rPr>
            </w:pPr>
            <w:r w:rsidRPr="00D0162F">
              <w:rPr>
                <w:rFonts w:ascii="Arial" w:hAnsi="Arial"/>
                <w:sz w:val="16"/>
                <w:szCs w:val="16"/>
              </w:rPr>
              <w:t>Correction to 6.6.17.1 for editor's note, confirm TT=0, update Annex F for pre-M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89B3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EF020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9EE01A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C3213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DE0CE0" w14:textId="77777777" w:rsidR="00040122" w:rsidRPr="00D0162F" w:rsidRDefault="00040122" w:rsidP="00096385">
            <w:pPr>
              <w:rPr>
                <w:rFonts w:ascii="Arial" w:hAnsi="Arial"/>
                <w:sz w:val="16"/>
                <w:szCs w:val="16"/>
              </w:rPr>
            </w:pPr>
            <w:r w:rsidRPr="00D0162F">
              <w:rPr>
                <w:rFonts w:ascii="Arial" w:hAnsi="Arial"/>
                <w:sz w:val="16"/>
                <w:szCs w:val="16"/>
              </w:rPr>
              <w:t>R5-2357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A0DBAC" w14:textId="77777777" w:rsidR="00040122" w:rsidRPr="00D0162F" w:rsidRDefault="00040122" w:rsidP="00096385">
            <w:pPr>
              <w:rPr>
                <w:rFonts w:ascii="Arial" w:hAnsi="Arial"/>
                <w:sz w:val="16"/>
                <w:szCs w:val="16"/>
              </w:rPr>
            </w:pPr>
            <w:r w:rsidRPr="00D0162F">
              <w:rPr>
                <w:rFonts w:ascii="Arial" w:hAnsi="Arial"/>
                <w:sz w:val="16"/>
                <w:szCs w:val="16"/>
              </w:rPr>
              <w:t>24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18175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447E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AA9F08" w14:textId="77777777" w:rsidR="00040122" w:rsidRPr="00D0162F" w:rsidRDefault="00040122" w:rsidP="00096385">
            <w:pPr>
              <w:rPr>
                <w:rFonts w:ascii="Arial" w:hAnsi="Arial"/>
                <w:sz w:val="16"/>
                <w:szCs w:val="16"/>
              </w:rPr>
            </w:pPr>
            <w:r w:rsidRPr="00D0162F">
              <w:rPr>
                <w:rFonts w:ascii="Arial" w:hAnsi="Arial"/>
                <w:sz w:val="16"/>
                <w:szCs w:val="16"/>
              </w:rPr>
              <w:t>Update concurrent gap test cases 6.6.18.1 and 6.6.1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3BF5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1223CC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D1716C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D1E5E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6E84E5" w14:textId="77777777" w:rsidR="00040122" w:rsidRPr="00D0162F" w:rsidRDefault="00040122" w:rsidP="00096385">
            <w:pPr>
              <w:rPr>
                <w:rFonts w:ascii="Arial" w:hAnsi="Arial"/>
                <w:sz w:val="16"/>
                <w:szCs w:val="16"/>
              </w:rPr>
            </w:pPr>
            <w:r w:rsidRPr="00D0162F">
              <w:rPr>
                <w:rFonts w:ascii="Arial" w:hAnsi="Arial"/>
                <w:sz w:val="16"/>
                <w:szCs w:val="16"/>
              </w:rPr>
              <w:t>R5-2358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ED3030" w14:textId="77777777" w:rsidR="00040122" w:rsidRPr="00D0162F" w:rsidRDefault="00040122" w:rsidP="00096385">
            <w:pPr>
              <w:rPr>
                <w:rFonts w:ascii="Arial" w:hAnsi="Arial"/>
                <w:sz w:val="16"/>
                <w:szCs w:val="16"/>
              </w:rPr>
            </w:pPr>
            <w:r w:rsidRPr="00D0162F">
              <w:rPr>
                <w:rFonts w:ascii="Arial" w:hAnsi="Arial"/>
                <w:sz w:val="16"/>
                <w:szCs w:val="16"/>
              </w:rPr>
              <w:t>26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5E89F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DF8B1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E8D558" w14:textId="77777777" w:rsidR="00040122" w:rsidRPr="00D0162F" w:rsidRDefault="00040122" w:rsidP="00096385">
            <w:pPr>
              <w:rPr>
                <w:rFonts w:ascii="Arial" w:hAnsi="Arial"/>
                <w:sz w:val="16"/>
                <w:szCs w:val="16"/>
              </w:rPr>
            </w:pPr>
            <w:r w:rsidRPr="00D0162F">
              <w:rPr>
                <w:rFonts w:ascii="Arial" w:hAnsi="Arial"/>
                <w:sz w:val="16"/>
                <w:szCs w:val="16"/>
              </w:rPr>
              <w:t>Addition of clause 7.5.9.0 minimum conformance requirements for uplink spatial relation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4D437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C634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8213C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E3E8F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081DF9" w14:textId="77777777" w:rsidR="00040122" w:rsidRPr="00D0162F" w:rsidRDefault="00040122" w:rsidP="00096385">
            <w:pPr>
              <w:rPr>
                <w:rFonts w:ascii="Arial" w:hAnsi="Arial"/>
                <w:sz w:val="16"/>
                <w:szCs w:val="16"/>
              </w:rPr>
            </w:pPr>
            <w:r w:rsidRPr="00D0162F">
              <w:rPr>
                <w:rFonts w:ascii="Arial" w:hAnsi="Arial"/>
                <w:sz w:val="16"/>
                <w:szCs w:val="16"/>
              </w:rPr>
              <w:t>R5-2358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72A4E8" w14:textId="77777777" w:rsidR="00040122" w:rsidRPr="00D0162F" w:rsidRDefault="00040122" w:rsidP="00096385">
            <w:pPr>
              <w:rPr>
                <w:rFonts w:ascii="Arial" w:hAnsi="Arial"/>
                <w:sz w:val="16"/>
                <w:szCs w:val="16"/>
              </w:rPr>
            </w:pPr>
            <w:r w:rsidRPr="00D0162F">
              <w:rPr>
                <w:rFonts w:ascii="Arial" w:hAnsi="Arial"/>
                <w:sz w:val="16"/>
                <w:szCs w:val="16"/>
              </w:rPr>
              <w:t>24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2D551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2704B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EBB4E4" w14:textId="77777777" w:rsidR="00040122" w:rsidRPr="00D0162F" w:rsidRDefault="00040122" w:rsidP="00096385">
            <w:pPr>
              <w:rPr>
                <w:rFonts w:ascii="Arial" w:hAnsi="Arial"/>
                <w:sz w:val="16"/>
                <w:szCs w:val="16"/>
              </w:rPr>
            </w:pPr>
            <w:r w:rsidRPr="00D0162F">
              <w:rPr>
                <w:rFonts w:ascii="Arial" w:hAnsi="Arial"/>
                <w:sz w:val="16"/>
                <w:szCs w:val="16"/>
              </w:rPr>
              <w:t>Core spec alignment for Redcap test case 16.5.1.5, 16.5.1.6, 16.5.2.3, 16.5.3.2.1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8790A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E0716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3E4BB9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8FE951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AB1E8E" w14:textId="77777777" w:rsidR="00040122" w:rsidRPr="00D0162F" w:rsidRDefault="00040122" w:rsidP="00096385">
            <w:pPr>
              <w:rPr>
                <w:rFonts w:ascii="Arial" w:hAnsi="Arial"/>
                <w:sz w:val="16"/>
                <w:szCs w:val="16"/>
              </w:rPr>
            </w:pPr>
            <w:r w:rsidRPr="00D0162F">
              <w:rPr>
                <w:rFonts w:ascii="Arial" w:hAnsi="Arial"/>
                <w:sz w:val="16"/>
                <w:szCs w:val="16"/>
              </w:rPr>
              <w:t>R5-2358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BFD6BA" w14:textId="77777777" w:rsidR="00040122" w:rsidRPr="00D0162F" w:rsidRDefault="00040122" w:rsidP="00096385">
            <w:pPr>
              <w:rPr>
                <w:rFonts w:ascii="Arial" w:hAnsi="Arial"/>
                <w:sz w:val="16"/>
                <w:szCs w:val="16"/>
              </w:rPr>
            </w:pPr>
            <w:r w:rsidRPr="00D0162F">
              <w:rPr>
                <w:rFonts w:ascii="Arial" w:hAnsi="Arial"/>
                <w:sz w:val="16"/>
                <w:szCs w:val="16"/>
              </w:rPr>
              <w:t>25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9D465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9FFD8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CDE4EE" w14:textId="64976152" w:rsidR="00040122" w:rsidRPr="00D0162F" w:rsidRDefault="00040122" w:rsidP="00096385">
            <w:pPr>
              <w:rPr>
                <w:rFonts w:ascii="Arial" w:hAnsi="Arial"/>
                <w:sz w:val="16"/>
                <w:szCs w:val="16"/>
              </w:rPr>
            </w:pPr>
            <w:r w:rsidRPr="00D0162F">
              <w:rPr>
                <w:rFonts w:ascii="Arial" w:hAnsi="Arial"/>
                <w:sz w:val="16"/>
                <w:szCs w:val="16"/>
              </w:rPr>
              <w:t xml:space="preserve">Removal of square brackets from test </w:t>
            </w:r>
            <w:r w:rsidR="00D0162F">
              <w:rPr>
                <w:rFonts w:ascii="Arial" w:hAnsi="Arial"/>
                <w:sz w:val="16"/>
                <w:szCs w:val="16"/>
              </w:rPr>
              <w:t>parameters</w:t>
            </w:r>
            <w:r w:rsidRPr="00D0162F">
              <w:rPr>
                <w:rFonts w:ascii="Arial" w:hAnsi="Arial"/>
                <w:sz w:val="16"/>
                <w:szCs w:val="16"/>
              </w:rPr>
              <w:t xml:space="preserve"> of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D463D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4BE5A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0FFE5C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1F58C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9D1DA3" w14:textId="77777777" w:rsidR="00040122" w:rsidRPr="00D0162F" w:rsidRDefault="00040122" w:rsidP="00096385">
            <w:pPr>
              <w:rPr>
                <w:rFonts w:ascii="Arial" w:hAnsi="Arial"/>
                <w:sz w:val="16"/>
                <w:szCs w:val="16"/>
              </w:rPr>
            </w:pPr>
            <w:r w:rsidRPr="00D0162F">
              <w:rPr>
                <w:rFonts w:ascii="Arial" w:hAnsi="Arial"/>
                <w:sz w:val="16"/>
                <w:szCs w:val="16"/>
              </w:rPr>
              <w:t>R5-2358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86C62B" w14:textId="77777777" w:rsidR="00040122" w:rsidRPr="00D0162F" w:rsidRDefault="00040122" w:rsidP="00096385">
            <w:pPr>
              <w:rPr>
                <w:rFonts w:ascii="Arial" w:hAnsi="Arial"/>
                <w:sz w:val="16"/>
                <w:szCs w:val="16"/>
              </w:rPr>
            </w:pPr>
            <w:r w:rsidRPr="00D0162F">
              <w:rPr>
                <w:rFonts w:ascii="Arial" w:hAnsi="Arial"/>
                <w:sz w:val="16"/>
                <w:szCs w:val="16"/>
              </w:rPr>
              <w:t>25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6D0BD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6BA44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8AE11B" w14:textId="77777777" w:rsidR="00040122" w:rsidRPr="00D0162F" w:rsidRDefault="00040122" w:rsidP="00096385">
            <w:pPr>
              <w:rPr>
                <w:rFonts w:ascii="Arial" w:hAnsi="Arial"/>
                <w:sz w:val="16"/>
                <w:szCs w:val="16"/>
              </w:rPr>
            </w:pPr>
            <w:r w:rsidRPr="00D0162F">
              <w:rPr>
                <w:rFonts w:ascii="Arial" w:hAnsi="Arial"/>
                <w:sz w:val="16"/>
                <w:szCs w:val="16"/>
              </w:rPr>
              <w:t>Correction to CORESET RMC settings in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EABF6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1E28CE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9E8518"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0D64D0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A3401E" w14:textId="77777777" w:rsidR="00040122" w:rsidRPr="00D0162F" w:rsidRDefault="00040122" w:rsidP="00096385">
            <w:pPr>
              <w:rPr>
                <w:rFonts w:ascii="Arial" w:hAnsi="Arial"/>
                <w:sz w:val="16"/>
                <w:szCs w:val="16"/>
              </w:rPr>
            </w:pPr>
            <w:r w:rsidRPr="00D0162F">
              <w:rPr>
                <w:rFonts w:ascii="Arial" w:hAnsi="Arial"/>
                <w:sz w:val="16"/>
                <w:szCs w:val="16"/>
              </w:rPr>
              <w:t>R5-2358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DFA420" w14:textId="77777777" w:rsidR="00040122" w:rsidRPr="00D0162F" w:rsidRDefault="00040122" w:rsidP="00096385">
            <w:pPr>
              <w:rPr>
                <w:rFonts w:ascii="Arial" w:hAnsi="Arial"/>
                <w:sz w:val="16"/>
                <w:szCs w:val="16"/>
              </w:rPr>
            </w:pPr>
            <w:r w:rsidRPr="00D0162F">
              <w:rPr>
                <w:rFonts w:ascii="Arial" w:hAnsi="Arial"/>
                <w:sz w:val="16"/>
                <w:szCs w:val="16"/>
              </w:rPr>
              <w:t>26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A848B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FBC1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3BE828" w14:textId="77777777" w:rsidR="00040122" w:rsidRPr="00D0162F" w:rsidRDefault="00040122" w:rsidP="00096385">
            <w:pPr>
              <w:rPr>
                <w:rFonts w:ascii="Arial" w:hAnsi="Arial"/>
                <w:sz w:val="16"/>
                <w:szCs w:val="16"/>
              </w:rPr>
            </w:pPr>
            <w:r w:rsidRPr="00D0162F">
              <w:rPr>
                <w:rFonts w:ascii="Arial" w:hAnsi="Arial"/>
                <w:sz w:val="16"/>
                <w:szCs w:val="16"/>
              </w:rPr>
              <w:t>Correction of NR SA FR1- E-UTRA Cell reselection RedCap test case 16.1.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45FC0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9411ED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447D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8F231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42EF4B" w14:textId="77777777" w:rsidR="00040122" w:rsidRPr="00D0162F" w:rsidRDefault="00040122" w:rsidP="00096385">
            <w:pPr>
              <w:rPr>
                <w:rFonts w:ascii="Arial" w:hAnsi="Arial"/>
                <w:sz w:val="16"/>
                <w:szCs w:val="16"/>
              </w:rPr>
            </w:pPr>
            <w:r w:rsidRPr="00D0162F">
              <w:rPr>
                <w:rFonts w:ascii="Arial" w:hAnsi="Arial"/>
                <w:sz w:val="16"/>
                <w:szCs w:val="16"/>
              </w:rPr>
              <w:t>R5-2358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E2EF55" w14:textId="77777777" w:rsidR="00040122" w:rsidRPr="00D0162F" w:rsidRDefault="00040122" w:rsidP="00096385">
            <w:pPr>
              <w:rPr>
                <w:rFonts w:ascii="Arial" w:hAnsi="Arial"/>
                <w:sz w:val="16"/>
                <w:szCs w:val="16"/>
              </w:rPr>
            </w:pPr>
            <w:r w:rsidRPr="00D0162F">
              <w:rPr>
                <w:rFonts w:ascii="Arial" w:hAnsi="Arial"/>
                <w:sz w:val="16"/>
                <w:szCs w:val="16"/>
              </w:rPr>
              <w:t>26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04569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7B8A7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7CEC3A"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7F287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5BB3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2484F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B1373D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4F621D" w14:textId="77777777" w:rsidR="00040122" w:rsidRPr="00D0162F" w:rsidRDefault="00040122" w:rsidP="00096385">
            <w:pPr>
              <w:rPr>
                <w:rFonts w:ascii="Arial" w:hAnsi="Arial"/>
                <w:sz w:val="16"/>
                <w:szCs w:val="16"/>
              </w:rPr>
            </w:pPr>
            <w:r w:rsidRPr="00D0162F">
              <w:rPr>
                <w:rFonts w:ascii="Arial" w:hAnsi="Arial"/>
                <w:sz w:val="16"/>
                <w:szCs w:val="16"/>
              </w:rPr>
              <w:t>R5-2358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739AB2" w14:textId="77777777" w:rsidR="00040122" w:rsidRPr="00D0162F" w:rsidRDefault="00040122" w:rsidP="00096385">
            <w:pPr>
              <w:rPr>
                <w:rFonts w:ascii="Arial" w:hAnsi="Arial"/>
                <w:sz w:val="16"/>
                <w:szCs w:val="16"/>
              </w:rPr>
            </w:pPr>
            <w:r w:rsidRPr="00D0162F">
              <w:rPr>
                <w:rFonts w:ascii="Arial" w:hAnsi="Arial"/>
                <w:sz w:val="16"/>
                <w:szCs w:val="16"/>
              </w:rPr>
              <w:t>26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02864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E6A6D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9A62E9"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2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D16D5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D47D2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F60E7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49566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795032" w14:textId="77777777" w:rsidR="00040122" w:rsidRPr="00D0162F" w:rsidRDefault="00040122" w:rsidP="00096385">
            <w:pPr>
              <w:rPr>
                <w:rFonts w:ascii="Arial" w:hAnsi="Arial"/>
                <w:sz w:val="16"/>
                <w:szCs w:val="16"/>
              </w:rPr>
            </w:pPr>
            <w:r w:rsidRPr="00D0162F">
              <w:rPr>
                <w:rFonts w:ascii="Arial" w:hAnsi="Arial"/>
                <w:sz w:val="16"/>
                <w:szCs w:val="16"/>
              </w:rPr>
              <w:t>R5-2358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068CF2" w14:textId="77777777" w:rsidR="00040122" w:rsidRPr="00D0162F" w:rsidRDefault="00040122" w:rsidP="00096385">
            <w:pPr>
              <w:rPr>
                <w:rFonts w:ascii="Arial" w:hAnsi="Arial"/>
                <w:sz w:val="16"/>
                <w:szCs w:val="16"/>
              </w:rPr>
            </w:pPr>
            <w:r w:rsidRPr="00D0162F">
              <w:rPr>
                <w:rFonts w:ascii="Arial" w:hAnsi="Arial"/>
                <w:sz w:val="16"/>
                <w:szCs w:val="16"/>
              </w:rPr>
              <w:t>26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59E04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FDDEC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577F95"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3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C65F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CC10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76F0C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3F079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128F63" w14:textId="77777777" w:rsidR="00040122" w:rsidRPr="00D0162F" w:rsidRDefault="00040122" w:rsidP="00096385">
            <w:pPr>
              <w:rPr>
                <w:rFonts w:ascii="Arial" w:hAnsi="Arial"/>
                <w:sz w:val="16"/>
                <w:szCs w:val="16"/>
              </w:rPr>
            </w:pPr>
            <w:r w:rsidRPr="00D0162F">
              <w:rPr>
                <w:rFonts w:ascii="Arial" w:hAnsi="Arial"/>
                <w:sz w:val="16"/>
                <w:szCs w:val="16"/>
              </w:rPr>
              <w:t>R5-2358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137B8B" w14:textId="77777777" w:rsidR="00040122" w:rsidRPr="00D0162F" w:rsidRDefault="00040122" w:rsidP="00096385">
            <w:pPr>
              <w:rPr>
                <w:rFonts w:ascii="Arial" w:hAnsi="Arial"/>
                <w:sz w:val="16"/>
                <w:szCs w:val="16"/>
              </w:rPr>
            </w:pPr>
            <w:r w:rsidRPr="00D0162F">
              <w:rPr>
                <w:rFonts w:ascii="Arial" w:hAnsi="Arial"/>
                <w:sz w:val="16"/>
                <w:szCs w:val="16"/>
              </w:rPr>
              <w:t>26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74E4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02B7E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562F61"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4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6445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B051D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8A4B18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13BE8A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5A241F" w14:textId="77777777" w:rsidR="00040122" w:rsidRPr="00D0162F" w:rsidRDefault="00040122" w:rsidP="00096385">
            <w:pPr>
              <w:rPr>
                <w:rFonts w:ascii="Arial" w:hAnsi="Arial"/>
                <w:sz w:val="16"/>
                <w:szCs w:val="16"/>
              </w:rPr>
            </w:pPr>
            <w:r w:rsidRPr="00D0162F">
              <w:rPr>
                <w:rFonts w:ascii="Arial" w:hAnsi="Arial"/>
                <w:sz w:val="16"/>
                <w:szCs w:val="16"/>
              </w:rPr>
              <w:t>R5-235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28629F" w14:textId="77777777" w:rsidR="00040122" w:rsidRPr="00D0162F" w:rsidRDefault="00040122" w:rsidP="00096385">
            <w:pPr>
              <w:rPr>
                <w:rFonts w:ascii="Arial" w:hAnsi="Arial"/>
                <w:sz w:val="16"/>
                <w:szCs w:val="16"/>
              </w:rPr>
            </w:pPr>
            <w:r w:rsidRPr="00D0162F">
              <w:rPr>
                <w:rFonts w:ascii="Arial" w:hAnsi="Arial"/>
                <w:sz w:val="16"/>
                <w:szCs w:val="16"/>
              </w:rPr>
              <w:t>26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5C51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BAB60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E63037"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7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D4899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1F579B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41284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AB3374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5DB3C8" w14:textId="77777777" w:rsidR="00040122" w:rsidRPr="00D0162F" w:rsidRDefault="00040122" w:rsidP="00096385">
            <w:pPr>
              <w:rPr>
                <w:rFonts w:ascii="Arial" w:hAnsi="Arial"/>
                <w:sz w:val="16"/>
                <w:szCs w:val="16"/>
              </w:rPr>
            </w:pPr>
            <w:r w:rsidRPr="00D0162F">
              <w:rPr>
                <w:rFonts w:ascii="Arial" w:hAnsi="Arial"/>
                <w:sz w:val="16"/>
                <w:szCs w:val="16"/>
              </w:rPr>
              <w:t>R5-2358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C6D095" w14:textId="77777777" w:rsidR="00040122" w:rsidRPr="00D0162F" w:rsidRDefault="00040122" w:rsidP="00096385">
            <w:pPr>
              <w:rPr>
                <w:rFonts w:ascii="Arial" w:hAnsi="Arial"/>
                <w:sz w:val="16"/>
                <w:szCs w:val="16"/>
              </w:rPr>
            </w:pPr>
            <w:r w:rsidRPr="00D0162F">
              <w:rPr>
                <w:rFonts w:ascii="Arial" w:hAnsi="Arial"/>
                <w:sz w:val="16"/>
                <w:szCs w:val="16"/>
              </w:rPr>
              <w:t>26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3C9E3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8DDB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2E6AF4"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8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9DB7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6E1DF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14B234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A94D3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94E35B" w14:textId="77777777" w:rsidR="00040122" w:rsidRPr="00D0162F" w:rsidRDefault="00040122" w:rsidP="00096385">
            <w:pPr>
              <w:rPr>
                <w:rFonts w:ascii="Arial" w:hAnsi="Arial"/>
                <w:sz w:val="16"/>
                <w:szCs w:val="16"/>
              </w:rPr>
            </w:pPr>
            <w:r w:rsidRPr="00D0162F">
              <w:rPr>
                <w:rFonts w:ascii="Arial" w:hAnsi="Arial"/>
                <w:sz w:val="16"/>
                <w:szCs w:val="16"/>
              </w:rPr>
              <w:t>R5-235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E2E31D" w14:textId="77777777" w:rsidR="00040122" w:rsidRPr="00D0162F" w:rsidRDefault="00040122" w:rsidP="00096385">
            <w:pPr>
              <w:rPr>
                <w:rFonts w:ascii="Arial" w:hAnsi="Arial"/>
                <w:sz w:val="16"/>
                <w:szCs w:val="16"/>
              </w:rPr>
            </w:pPr>
            <w:r w:rsidRPr="00D0162F">
              <w:rPr>
                <w:rFonts w:ascii="Arial" w:hAnsi="Arial"/>
                <w:sz w:val="16"/>
                <w:szCs w:val="16"/>
              </w:rPr>
              <w:t>26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2FAD3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1432F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F381AC"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0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C284D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A31E35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8076F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B61446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89758F" w14:textId="77777777" w:rsidR="00040122" w:rsidRPr="00D0162F" w:rsidRDefault="00040122" w:rsidP="00096385">
            <w:pPr>
              <w:rPr>
                <w:rFonts w:ascii="Arial" w:hAnsi="Arial"/>
                <w:sz w:val="16"/>
                <w:szCs w:val="16"/>
              </w:rPr>
            </w:pPr>
            <w:r w:rsidRPr="00D0162F">
              <w:rPr>
                <w:rFonts w:ascii="Arial" w:hAnsi="Arial"/>
                <w:sz w:val="16"/>
                <w:szCs w:val="16"/>
              </w:rPr>
              <w:t>R5-235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6FE8DC" w14:textId="77777777" w:rsidR="00040122" w:rsidRPr="00D0162F" w:rsidRDefault="00040122" w:rsidP="00096385">
            <w:pPr>
              <w:rPr>
                <w:rFonts w:ascii="Arial" w:hAnsi="Arial"/>
                <w:sz w:val="16"/>
                <w:szCs w:val="16"/>
              </w:rPr>
            </w:pPr>
            <w:r w:rsidRPr="00D0162F">
              <w:rPr>
                <w:rFonts w:ascii="Arial" w:hAnsi="Arial"/>
                <w:sz w:val="16"/>
                <w:szCs w:val="16"/>
              </w:rPr>
              <w:t>26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4507C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483E8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947839"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1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D4E3B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73AF3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EB48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B5BD73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5C59DC" w14:textId="77777777" w:rsidR="00040122" w:rsidRPr="00D0162F" w:rsidRDefault="00040122" w:rsidP="00096385">
            <w:pPr>
              <w:rPr>
                <w:rFonts w:ascii="Arial" w:hAnsi="Arial"/>
                <w:sz w:val="16"/>
                <w:szCs w:val="16"/>
              </w:rPr>
            </w:pPr>
            <w:r w:rsidRPr="00D0162F">
              <w:rPr>
                <w:rFonts w:ascii="Arial" w:hAnsi="Arial"/>
                <w:sz w:val="16"/>
                <w:szCs w:val="16"/>
              </w:rPr>
              <w:t>R5-235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F01095" w14:textId="77777777" w:rsidR="00040122" w:rsidRPr="00D0162F" w:rsidRDefault="00040122" w:rsidP="00096385">
            <w:pPr>
              <w:rPr>
                <w:rFonts w:ascii="Arial" w:hAnsi="Arial"/>
                <w:sz w:val="16"/>
                <w:szCs w:val="16"/>
              </w:rPr>
            </w:pPr>
            <w:r w:rsidRPr="00D0162F">
              <w:rPr>
                <w:rFonts w:ascii="Arial" w:hAnsi="Arial"/>
                <w:sz w:val="16"/>
                <w:szCs w:val="16"/>
              </w:rPr>
              <w:t>26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B8FE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13835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A29965" w14:textId="77777777" w:rsidR="00040122" w:rsidRPr="00D0162F" w:rsidRDefault="00040122" w:rsidP="00096385">
            <w:pPr>
              <w:rPr>
                <w:rFonts w:ascii="Arial" w:hAnsi="Arial"/>
                <w:sz w:val="16"/>
                <w:szCs w:val="16"/>
              </w:rPr>
            </w:pPr>
            <w:r w:rsidRPr="00D0162F">
              <w:rPr>
                <w:rFonts w:ascii="Arial" w:hAnsi="Arial"/>
                <w:sz w:val="16"/>
                <w:szCs w:val="16"/>
              </w:rPr>
              <w:t>Update in Redcap Radio Link Monitoring In-sync Test in DRX mode for 2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E363A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4AB4AD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416139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DF997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28F8E7" w14:textId="77777777" w:rsidR="00040122" w:rsidRPr="00D0162F" w:rsidRDefault="00040122" w:rsidP="00096385">
            <w:pPr>
              <w:rPr>
                <w:rFonts w:ascii="Arial" w:hAnsi="Arial"/>
                <w:sz w:val="16"/>
                <w:szCs w:val="16"/>
              </w:rPr>
            </w:pPr>
            <w:r w:rsidRPr="00D0162F">
              <w:rPr>
                <w:rFonts w:ascii="Arial" w:hAnsi="Arial"/>
                <w:sz w:val="16"/>
                <w:szCs w:val="16"/>
              </w:rPr>
              <w:t>R5-2358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E19D2B" w14:textId="77777777" w:rsidR="00040122" w:rsidRPr="00D0162F" w:rsidRDefault="00040122" w:rsidP="00096385">
            <w:pPr>
              <w:rPr>
                <w:rFonts w:ascii="Arial" w:hAnsi="Arial"/>
                <w:sz w:val="16"/>
                <w:szCs w:val="16"/>
              </w:rPr>
            </w:pPr>
            <w:r w:rsidRPr="00D0162F">
              <w:rPr>
                <w:rFonts w:ascii="Arial" w:hAnsi="Arial"/>
                <w:sz w:val="16"/>
                <w:szCs w:val="16"/>
              </w:rPr>
              <w:t>24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57602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10707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B66255" w14:textId="77777777" w:rsidR="00040122" w:rsidRPr="00D0162F" w:rsidRDefault="00040122" w:rsidP="00096385">
            <w:pPr>
              <w:rPr>
                <w:rFonts w:ascii="Arial" w:hAnsi="Arial"/>
                <w:sz w:val="16"/>
                <w:szCs w:val="16"/>
              </w:rPr>
            </w:pPr>
            <w:r w:rsidRPr="00D0162F">
              <w:rPr>
                <w:rFonts w:ascii="Arial" w:hAnsi="Arial"/>
                <w:sz w:val="16"/>
                <w:szCs w:val="16"/>
              </w:rPr>
              <w:t>Modifica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75B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CC5BFA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A644AE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499ECA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18F572" w14:textId="77777777" w:rsidR="00040122" w:rsidRPr="00D0162F" w:rsidRDefault="00040122" w:rsidP="00096385">
            <w:pPr>
              <w:rPr>
                <w:rFonts w:ascii="Arial" w:hAnsi="Arial"/>
                <w:sz w:val="16"/>
                <w:szCs w:val="16"/>
              </w:rPr>
            </w:pPr>
            <w:r w:rsidRPr="00D0162F">
              <w:rPr>
                <w:rFonts w:ascii="Arial" w:hAnsi="Arial"/>
                <w:sz w:val="16"/>
                <w:szCs w:val="16"/>
              </w:rPr>
              <w:t>R5-235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8CFF64" w14:textId="77777777" w:rsidR="00040122" w:rsidRPr="00D0162F" w:rsidRDefault="00040122" w:rsidP="00096385">
            <w:pPr>
              <w:rPr>
                <w:rFonts w:ascii="Arial" w:hAnsi="Arial"/>
                <w:sz w:val="16"/>
                <w:szCs w:val="16"/>
              </w:rPr>
            </w:pPr>
            <w:r w:rsidRPr="00D0162F">
              <w:rPr>
                <w:rFonts w:ascii="Arial" w:hAnsi="Arial"/>
                <w:sz w:val="16"/>
                <w:szCs w:val="16"/>
              </w:rPr>
              <w:t>25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2E653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EE9AB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B167B8" w14:textId="77777777" w:rsidR="00040122" w:rsidRPr="00D0162F" w:rsidRDefault="00040122" w:rsidP="00096385">
            <w:pPr>
              <w:rPr>
                <w:rFonts w:ascii="Arial" w:hAnsi="Arial"/>
                <w:sz w:val="16"/>
                <w:szCs w:val="16"/>
              </w:rPr>
            </w:pPr>
            <w:r w:rsidRPr="00D0162F">
              <w:rPr>
                <w:rFonts w:ascii="Arial" w:hAnsi="Arial"/>
                <w:sz w:val="16"/>
                <w:szCs w:val="16"/>
              </w:rPr>
              <w:t>TT update for test cases 4.5.5.7&amp; 4.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E4DB8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5D99E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95630B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A97245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5AB564" w14:textId="77777777" w:rsidR="00040122" w:rsidRPr="00D0162F" w:rsidRDefault="00040122" w:rsidP="00096385">
            <w:pPr>
              <w:rPr>
                <w:rFonts w:ascii="Arial" w:hAnsi="Arial"/>
                <w:sz w:val="16"/>
                <w:szCs w:val="16"/>
              </w:rPr>
            </w:pPr>
            <w:r w:rsidRPr="00D0162F">
              <w:rPr>
                <w:rFonts w:ascii="Arial" w:hAnsi="Arial"/>
                <w:sz w:val="16"/>
                <w:szCs w:val="16"/>
              </w:rPr>
              <w:t>R5-2358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ED7A3E" w14:textId="77777777" w:rsidR="00040122" w:rsidRPr="00D0162F" w:rsidRDefault="00040122" w:rsidP="00096385">
            <w:pPr>
              <w:rPr>
                <w:rFonts w:ascii="Arial" w:hAnsi="Arial"/>
                <w:sz w:val="16"/>
                <w:szCs w:val="16"/>
              </w:rPr>
            </w:pPr>
            <w:r w:rsidRPr="00D0162F">
              <w:rPr>
                <w:rFonts w:ascii="Arial" w:hAnsi="Arial"/>
                <w:sz w:val="16"/>
                <w:szCs w:val="16"/>
              </w:rPr>
              <w:t>25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77903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E452D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4AD92D" w14:textId="77777777" w:rsidR="00040122" w:rsidRPr="00D0162F" w:rsidRDefault="00040122" w:rsidP="00096385">
            <w:pPr>
              <w:rPr>
                <w:rFonts w:ascii="Arial" w:hAnsi="Arial"/>
                <w:sz w:val="16"/>
                <w:szCs w:val="16"/>
              </w:rPr>
            </w:pPr>
            <w:r w:rsidRPr="00D0162F">
              <w:rPr>
                <w:rFonts w:ascii="Arial" w:hAnsi="Arial"/>
                <w:sz w:val="16"/>
                <w:szCs w:val="16"/>
              </w:rPr>
              <w:t>TT update for test cases 5.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7A495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1E729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6E6FFD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6F11C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E3A082" w14:textId="77777777" w:rsidR="00040122" w:rsidRPr="00D0162F" w:rsidRDefault="00040122" w:rsidP="00096385">
            <w:pPr>
              <w:rPr>
                <w:rFonts w:ascii="Arial" w:hAnsi="Arial"/>
                <w:sz w:val="16"/>
                <w:szCs w:val="16"/>
              </w:rPr>
            </w:pPr>
            <w:r w:rsidRPr="00D0162F">
              <w:rPr>
                <w:rFonts w:ascii="Arial" w:hAnsi="Arial"/>
                <w:sz w:val="16"/>
                <w:szCs w:val="16"/>
              </w:rPr>
              <w:t>R5-2358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915D2A" w14:textId="77777777" w:rsidR="00040122" w:rsidRPr="00D0162F" w:rsidRDefault="00040122" w:rsidP="00096385">
            <w:pPr>
              <w:rPr>
                <w:rFonts w:ascii="Arial" w:hAnsi="Arial"/>
                <w:sz w:val="16"/>
                <w:szCs w:val="16"/>
              </w:rPr>
            </w:pPr>
            <w:r w:rsidRPr="00D0162F">
              <w:rPr>
                <w:rFonts w:ascii="Arial" w:hAnsi="Arial"/>
                <w:sz w:val="16"/>
                <w:szCs w:val="16"/>
              </w:rPr>
              <w:t>25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AFE81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68111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64DC3F" w14:textId="77777777" w:rsidR="00040122" w:rsidRPr="00D0162F" w:rsidRDefault="00040122" w:rsidP="00096385">
            <w:pPr>
              <w:rPr>
                <w:rFonts w:ascii="Arial" w:hAnsi="Arial"/>
                <w:sz w:val="16"/>
                <w:szCs w:val="16"/>
              </w:rPr>
            </w:pPr>
            <w:r w:rsidRPr="00D0162F">
              <w:rPr>
                <w:rFonts w:ascii="Arial" w:hAnsi="Arial"/>
                <w:sz w:val="16"/>
                <w:szCs w:val="16"/>
              </w:rPr>
              <w:t>TT update for test cases 6.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6259D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8A6C4E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1ED5A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F68C5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72629B" w14:textId="77777777" w:rsidR="00040122" w:rsidRPr="00D0162F" w:rsidRDefault="00040122" w:rsidP="00096385">
            <w:pPr>
              <w:rPr>
                <w:rFonts w:ascii="Arial" w:hAnsi="Arial"/>
                <w:sz w:val="16"/>
                <w:szCs w:val="16"/>
              </w:rPr>
            </w:pPr>
            <w:r w:rsidRPr="00D0162F">
              <w:rPr>
                <w:rFonts w:ascii="Arial" w:hAnsi="Arial"/>
                <w:sz w:val="16"/>
                <w:szCs w:val="16"/>
              </w:rPr>
              <w:t>R5-2358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3DCA52" w14:textId="77777777" w:rsidR="00040122" w:rsidRPr="00D0162F" w:rsidRDefault="00040122" w:rsidP="00096385">
            <w:pPr>
              <w:rPr>
                <w:rFonts w:ascii="Arial" w:hAnsi="Arial"/>
                <w:sz w:val="16"/>
                <w:szCs w:val="16"/>
              </w:rPr>
            </w:pPr>
            <w:r w:rsidRPr="00D0162F">
              <w:rPr>
                <w:rFonts w:ascii="Arial" w:hAnsi="Arial"/>
                <w:sz w:val="16"/>
                <w:szCs w:val="16"/>
              </w:rPr>
              <w:t>25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8788D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99DD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71EA8" w14:textId="77777777" w:rsidR="00040122" w:rsidRPr="00D0162F" w:rsidRDefault="00040122" w:rsidP="00096385">
            <w:pPr>
              <w:rPr>
                <w:rFonts w:ascii="Arial" w:hAnsi="Arial"/>
                <w:sz w:val="16"/>
                <w:szCs w:val="16"/>
              </w:rPr>
            </w:pPr>
            <w:r w:rsidRPr="00D0162F">
              <w:rPr>
                <w:rFonts w:ascii="Arial" w:hAnsi="Arial"/>
                <w:sz w:val="16"/>
                <w:szCs w:val="16"/>
              </w:rPr>
              <w:t>TT update for test cases 7.5.5.9&amp; 7.5.5.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FF8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BA34D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0DC743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6402F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AE0023" w14:textId="1CC63E91" w:rsidR="00040122" w:rsidRPr="00D0162F" w:rsidRDefault="00040122" w:rsidP="00096385">
            <w:pPr>
              <w:rPr>
                <w:rFonts w:ascii="Arial" w:hAnsi="Arial"/>
                <w:sz w:val="16"/>
                <w:szCs w:val="16"/>
              </w:rPr>
            </w:pPr>
            <w:r w:rsidRPr="00D0162F">
              <w:rPr>
                <w:rFonts w:ascii="Arial" w:hAnsi="Arial"/>
                <w:sz w:val="16"/>
                <w:szCs w:val="16"/>
              </w:rPr>
              <w:t>R5-2359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4831A8" w14:textId="77777777" w:rsidR="00040122" w:rsidRPr="00D0162F" w:rsidRDefault="00040122" w:rsidP="00096385">
            <w:pPr>
              <w:rPr>
                <w:rFonts w:ascii="Arial" w:hAnsi="Arial"/>
                <w:sz w:val="16"/>
                <w:szCs w:val="16"/>
              </w:rPr>
            </w:pPr>
            <w:r w:rsidRPr="00D0162F">
              <w:rPr>
                <w:rFonts w:ascii="Arial" w:hAnsi="Arial"/>
                <w:sz w:val="16"/>
                <w:szCs w:val="16"/>
              </w:rPr>
              <w:t>26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A5C61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ACFB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386E15"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E-UTRA SRS carrier based switching test case 5.5.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E3F1A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388EB6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08AC7B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1DAC7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86E7FBE" w14:textId="77777777" w:rsidR="00040122" w:rsidRPr="00D0162F" w:rsidRDefault="00040122" w:rsidP="00096385">
            <w:pPr>
              <w:rPr>
                <w:rFonts w:ascii="Arial" w:hAnsi="Arial"/>
                <w:sz w:val="16"/>
                <w:szCs w:val="16"/>
              </w:rPr>
            </w:pPr>
            <w:r w:rsidRPr="00D0162F">
              <w:rPr>
                <w:rFonts w:ascii="Arial" w:hAnsi="Arial"/>
                <w:sz w:val="16"/>
                <w:szCs w:val="16"/>
              </w:rPr>
              <w:t>R5-2359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275113" w14:textId="77777777" w:rsidR="00040122" w:rsidRPr="00D0162F" w:rsidRDefault="00040122" w:rsidP="00096385">
            <w:pPr>
              <w:rPr>
                <w:rFonts w:ascii="Arial" w:hAnsi="Arial"/>
                <w:sz w:val="16"/>
                <w:szCs w:val="16"/>
              </w:rPr>
            </w:pPr>
            <w:r w:rsidRPr="00D0162F">
              <w:rPr>
                <w:rFonts w:ascii="Arial" w:hAnsi="Arial"/>
                <w:sz w:val="16"/>
                <w:szCs w:val="16"/>
              </w:rPr>
              <w:t>26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5E107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AA281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D05D5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5.5.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A610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6F246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BBF8E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447B27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97750D" w14:textId="77777777" w:rsidR="00040122" w:rsidRPr="00D0162F" w:rsidRDefault="00040122" w:rsidP="00096385">
            <w:pPr>
              <w:rPr>
                <w:rFonts w:ascii="Arial" w:hAnsi="Arial"/>
                <w:sz w:val="16"/>
                <w:szCs w:val="16"/>
              </w:rPr>
            </w:pPr>
            <w:r w:rsidRPr="00D0162F">
              <w:rPr>
                <w:rFonts w:ascii="Arial" w:hAnsi="Arial"/>
                <w:sz w:val="16"/>
                <w:szCs w:val="16"/>
              </w:rPr>
              <w:t>R5-2359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722F11" w14:textId="77777777" w:rsidR="00040122" w:rsidRPr="00D0162F" w:rsidRDefault="00040122" w:rsidP="00096385">
            <w:pPr>
              <w:rPr>
                <w:rFonts w:ascii="Arial" w:hAnsi="Arial"/>
                <w:sz w:val="16"/>
                <w:szCs w:val="16"/>
              </w:rPr>
            </w:pPr>
            <w:r w:rsidRPr="00D0162F">
              <w:rPr>
                <w:rFonts w:ascii="Arial" w:hAnsi="Arial"/>
                <w:sz w:val="16"/>
                <w:szCs w:val="16"/>
              </w:rPr>
              <w:t>26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8473A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54697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5DBCE3"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242A1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BB3899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D41C8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956EE6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041E2A" w14:textId="77777777" w:rsidR="00040122" w:rsidRPr="00D0162F" w:rsidRDefault="00040122" w:rsidP="00096385">
            <w:pPr>
              <w:rPr>
                <w:rFonts w:ascii="Arial" w:hAnsi="Arial"/>
                <w:sz w:val="16"/>
                <w:szCs w:val="16"/>
              </w:rPr>
            </w:pPr>
            <w:r w:rsidRPr="00D0162F">
              <w:rPr>
                <w:rFonts w:ascii="Arial" w:hAnsi="Arial"/>
                <w:sz w:val="16"/>
                <w:szCs w:val="16"/>
              </w:rPr>
              <w:t>R5-2359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5EEB2" w14:textId="77777777" w:rsidR="00040122" w:rsidRPr="00D0162F" w:rsidRDefault="00040122" w:rsidP="00096385">
            <w:pPr>
              <w:rPr>
                <w:rFonts w:ascii="Arial" w:hAnsi="Arial"/>
                <w:sz w:val="16"/>
                <w:szCs w:val="16"/>
              </w:rPr>
            </w:pPr>
            <w:r w:rsidRPr="00D0162F">
              <w:rPr>
                <w:rFonts w:ascii="Arial" w:hAnsi="Arial"/>
                <w:sz w:val="16"/>
                <w:szCs w:val="16"/>
              </w:rPr>
              <w:t>26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A320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2CF3F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973E3D" w14:textId="77777777" w:rsidR="00040122" w:rsidRPr="00D0162F" w:rsidRDefault="00040122" w:rsidP="00096385">
            <w:pPr>
              <w:rPr>
                <w:rFonts w:ascii="Arial" w:hAnsi="Arial"/>
                <w:sz w:val="16"/>
                <w:szCs w:val="16"/>
              </w:rPr>
            </w:pPr>
            <w:r w:rsidRPr="00D0162F">
              <w:rPr>
                <w:rFonts w:ascii="Arial" w:hAnsi="Arial"/>
                <w:sz w:val="16"/>
                <w:szCs w:val="16"/>
              </w:rPr>
              <w:t>Addition of SRS configuration for carrier based switching test cases to Annex 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B944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DEE12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1B2F32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926CB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5DA1C5" w14:textId="77777777" w:rsidR="00040122" w:rsidRPr="00D0162F" w:rsidRDefault="00040122" w:rsidP="00096385">
            <w:pPr>
              <w:rPr>
                <w:rFonts w:ascii="Arial" w:hAnsi="Arial"/>
                <w:sz w:val="16"/>
                <w:szCs w:val="16"/>
              </w:rPr>
            </w:pPr>
            <w:r w:rsidRPr="00D0162F">
              <w:rPr>
                <w:rFonts w:ascii="Arial" w:hAnsi="Arial"/>
                <w:sz w:val="16"/>
                <w:szCs w:val="16"/>
              </w:rPr>
              <w:t>R5-2359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13DFB3" w14:textId="77777777" w:rsidR="00040122" w:rsidRPr="00D0162F" w:rsidRDefault="00040122" w:rsidP="00096385">
            <w:pPr>
              <w:rPr>
                <w:rFonts w:ascii="Arial" w:hAnsi="Arial"/>
                <w:sz w:val="16"/>
                <w:szCs w:val="16"/>
              </w:rPr>
            </w:pPr>
            <w:r w:rsidRPr="00D0162F">
              <w:rPr>
                <w:rFonts w:ascii="Arial" w:hAnsi="Arial"/>
                <w:sz w:val="16"/>
                <w:szCs w:val="16"/>
              </w:rPr>
              <w:t>24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79CD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D795B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97928D" w14:textId="77777777" w:rsidR="00040122" w:rsidRPr="00D0162F" w:rsidRDefault="00040122" w:rsidP="00096385">
            <w:pPr>
              <w:rPr>
                <w:rFonts w:ascii="Arial" w:hAnsi="Arial"/>
                <w:sz w:val="16"/>
                <w:szCs w:val="16"/>
              </w:rPr>
            </w:pPr>
            <w:r w:rsidRPr="00D0162F">
              <w:rPr>
                <w:rFonts w:ascii="Arial" w:hAnsi="Arial"/>
                <w:sz w:val="16"/>
                <w:szCs w:val="16"/>
              </w:rPr>
              <w:t>Addition of NR SA FR1 DL interruptions at switching between two uplink carriers for 6.5.7A.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E1BD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47907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57115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E47128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9FA0EF" w14:textId="77777777" w:rsidR="00040122" w:rsidRPr="00D0162F" w:rsidRDefault="00040122" w:rsidP="00096385">
            <w:pPr>
              <w:rPr>
                <w:rFonts w:ascii="Arial" w:hAnsi="Arial"/>
                <w:sz w:val="16"/>
                <w:szCs w:val="16"/>
              </w:rPr>
            </w:pPr>
            <w:r w:rsidRPr="00D0162F">
              <w:rPr>
                <w:rFonts w:ascii="Arial" w:hAnsi="Arial"/>
                <w:sz w:val="16"/>
                <w:szCs w:val="16"/>
              </w:rPr>
              <w:t>R5-2359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EDD85F" w14:textId="77777777" w:rsidR="00040122" w:rsidRPr="00D0162F" w:rsidRDefault="00040122" w:rsidP="00096385">
            <w:pPr>
              <w:rPr>
                <w:rFonts w:ascii="Arial" w:hAnsi="Arial"/>
                <w:sz w:val="16"/>
                <w:szCs w:val="16"/>
              </w:rPr>
            </w:pPr>
            <w:r w:rsidRPr="00D0162F">
              <w:rPr>
                <w:rFonts w:ascii="Arial" w:hAnsi="Arial"/>
                <w:sz w:val="16"/>
                <w:szCs w:val="16"/>
              </w:rPr>
              <w:t>24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92B5C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53E06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D535E6" w14:textId="77777777" w:rsidR="00040122" w:rsidRPr="00D0162F" w:rsidRDefault="00040122" w:rsidP="00096385">
            <w:pPr>
              <w:rPr>
                <w:rFonts w:ascii="Arial" w:hAnsi="Arial"/>
                <w:sz w:val="16"/>
                <w:szCs w:val="16"/>
              </w:rPr>
            </w:pPr>
            <w:r w:rsidRPr="00D0162F">
              <w:rPr>
                <w:rFonts w:ascii="Arial" w:hAnsi="Arial"/>
                <w:sz w:val="16"/>
                <w:szCs w:val="16"/>
              </w:rPr>
              <w:t>Addition of NR SA FR1 DL interruptions at switching between two uplink bands for 6.5.7B.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8187E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EDD89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57E267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9723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2DAE7F" w14:textId="77777777" w:rsidR="00040122" w:rsidRPr="00D0162F" w:rsidRDefault="00040122" w:rsidP="00096385">
            <w:pPr>
              <w:rPr>
                <w:rFonts w:ascii="Arial" w:hAnsi="Arial"/>
                <w:sz w:val="16"/>
                <w:szCs w:val="16"/>
              </w:rPr>
            </w:pPr>
            <w:r w:rsidRPr="00D0162F">
              <w:rPr>
                <w:rFonts w:ascii="Arial" w:hAnsi="Arial"/>
                <w:sz w:val="16"/>
                <w:szCs w:val="16"/>
              </w:rPr>
              <w:t>R5-2359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8C119B" w14:textId="77777777" w:rsidR="00040122" w:rsidRPr="00D0162F" w:rsidRDefault="00040122" w:rsidP="00096385">
            <w:pPr>
              <w:rPr>
                <w:rFonts w:ascii="Arial" w:hAnsi="Arial"/>
                <w:sz w:val="16"/>
                <w:szCs w:val="16"/>
              </w:rPr>
            </w:pPr>
            <w:r w:rsidRPr="00D0162F">
              <w:rPr>
                <w:rFonts w:ascii="Arial" w:hAnsi="Arial"/>
                <w:sz w:val="16"/>
                <w:szCs w:val="16"/>
              </w:rPr>
              <w:t>24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8C4E7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ABC98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5F421F" w14:textId="77777777" w:rsidR="00040122" w:rsidRPr="00D0162F" w:rsidRDefault="00040122" w:rsidP="00096385">
            <w:pPr>
              <w:rPr>
                <w:rFonts w:ascii="Arial" w:hAnsi="Arial"/>
                <w:sz w:val="16"/>
                <w:szCs w:val="16"/>
              </w:rPr>
            </w:pPr>
            <w:r w:rsidRPr="00D0162F">
              <w:rPr>
                <w:rFonts w:ascii="Arial" w:hAnsi="Arial"/>
                <w:sz w:val="16"/>
                <w:szCs w:val="16"/>
              </w:rPr>
              <w:t>Addition of DL interruptions at switching between two uplink bands with two transmit antenna connectors for 6.5.7C.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785F5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D83D3D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9B89E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B063A5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F9B449" w14:textId="77777777" w:rsidR="00040122" w:rsidRPr="00D0162F" w:rsidRDefault="00040122" w:rsidP="00096385">
            <w:pPr>
              <w:rPr>
                <w:rFonts w:ascii="Arial" w:hAnsi="Arial"/>
                <w:sz w:val="16"/>
                <w:szCs w:val="16"/>
              </w:rPr>
            </w:pPr>
            <w:r w:rsidRPr="00D0162F">
              <w:rPr>
                <w:rFonts w:ascii="Arial" w:hAnsi="Arial"/>
                <w:sz w:val="16"/>
                <w:szCs w:val="16"/>
              </w:rPr>
              <w:t>R5-2359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863EB0" w14:textId="77777777" w:rsidR="00040122" w:rsidRPr="00D0162F" w:rsidRDefault="00040122" w:rsidP="00096385">
            <w:pPr>
              <w:rPr>
                <w:rFonts w:ascii="Arial" w:hAnsi="Arial"/>
                <w:sz w:val="16"/>
                <w:szCs w:val="16"/>
              </w:rPr>
            </w:pPr>
            <w:r w:rsidRPr="00D0162F">
              <w:rPr>
                <w:rFonts w:ascii="Arial" w:hAnsi="Arial"/>
                <w:sz w:val="16"/>
                <w:szCs w:val="16"/>
              </w:rPr>
              <w:t>24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1FF4E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030B4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D44FAC" w14:textId="77777777" w:rsidR="00040122" w:rsidRPr="00D0162F" w:rsidRDefault="00040122" w:rsidP="00096385">
            <w:pPr>
              <w:rPr>
                <w:rFonts w:ascii="Arial" w:hAnsi="Arial"/>
                <w:sz w:val="16"/>
                <w:szCs w:val="16"/>
              </w:rPr>
            </w:pPr>
            <w:r w:rsidRPr="00D0162F">
              <w:rPr>
                <w:rFonts w:ascii="Arial" w:hAnsi="Arial"/>
                <w:sz w:val="16"/>
                <w:szCs w:val="16"/>
              </w:rPr>
              <w:t>Correction of 6.6.19.3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01721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9DAD8F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56200D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C74B7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A7DF44" w14:textId="77777777" w:rsidR="00040122" w:rsidRPr="00D0162F" w:rsidRDefault="00040122" w:rsidP="00096385">
            <w:pPr>
              <w:rPr>
                <w:rFonts w:ascii="Arial" w:hAnsi="Arial"/>
                <w:sz w:val="16"/>
                <w:szCs w:val="16"/>
              </w:rPr>
            </w:pPr>
            <w:r w:rsidRPr="00D0162F">
              <w:rPr>
                <w:rFonts w:ascii="Arial" w:hAnsi="Arial"/>
                <w:sz w:val="16"/>
                <w:szCs w:val="16"/>
              </w:rPr>
              <w:t>R5-2359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2CF9E9" w14:textId="77777777" w:rsidR="00040122" w:rsidRPr="00D0162F" w:rsidRDefault="00040122" w:rsidP="00096385">
            <w:pPr>
              <w:rPr>
                <w:rFonts w:ascii="Arial" w:hAnsi="Arial"/>
                <w:sz w:val="16"/>
                <w:szCs w:val="16"/>
              </w:rPr>
            </w:pPr>
            <w:r w:rsidRPr="00D0162F">
              <w:rPr>
                <w:rFonts w:ascii="Arial" w:hAnsi="Arial"/>
                <w:sz w:val="16"/>
                <w:szCs w:val="16"/>
              </w:rPr>
              <w:t>25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C410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D86EA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1A0230" w14:textId="77777777" w:rsidR="00040122" w:rsidRPr="00D0162F" w:rsidRDefault="00040122" w:rsidP="00096385">
            <w:pPr>
              <w:rPr>
                <w:rFonts w:ascii="Arial" w:hAnsi="Arial"/>
                <w:sz w:val="16"/>
                <w:szCs w:val="16"/>
              </w:rPr>
            </w:pPr>
            <w:r w:rsidRPr="00D0162F">
              <w:rPr>
                <w:rFonts w:ascii="Arial" w:hAnsi="Arial"/>
                <w:sz w:val="16"/>
                <w:szCs w:val="16"/>
              </w:rPr>
              <w:t>Addition of EN-DC FR1 test case for the addition and release delay of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D2DFA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F1AFC1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BC1762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7DDD55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4F108D" w14:textId="77777777" w:rsidR="00040122" w:rsidRPr="00D0162F" w:rsidRDefault="00040122" w:rsidP="00096385">
            <w:pPr>
              <w:rPr>
                <w:rFonts w:ascii="Arial" w:hAnsi="Arial"/>
                <w:sz w:val="16"/>
                <w:szCs w:val="16"/>
              </w:rPr>
            </w:pPr>
            <w:r w:rsidRPr="00D0162F">
              <w:rPr>
                <w:rFonts w:ascii="Arial" w:hAnsi="Arial"/>
                <w:sz w:val="16"/>
                <w:szCs w:val="16"/>
              </w:rPr>
              <w:t>R5-2359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3ABACE" w14:textId="77777777" w:rsidR="00040122" w:rsidRPr="00D0162F" w:rsidRDefault="00040122" w:rsidP="00096385">
            <w:pPr>
              <w:rPr>
                <w:rFonts w:ascii="Arial" w:hAnsi="Arial"/>
                <w:sz w:val="16"/>
                <w:szCs w:val="16"/>
              </w:rPr>
            </w:pPr>
            <w:r w:rsidRPr="00D0162F">
              <w:rPr>
                <w:rFonts w:ascii="Arial" w:hAnsi="Arial"/>
                <w:sz w:val="16"/>
                <w:szCs w:val="16"/>
              </w:rPr>
              <w:t>25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1D328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290A2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77B6E9" w14:textId="77777777" w:rsidR="00040122" w:rsidRPr="00D0162F" w:rsidRDefault="00040122" w:rsidP="00096385">
            <w:pPr>
              <w:rPr>
                <w:rFonts w:ascii="Arial" w:hAnsi="Arial"/>
                <w:sz w:val="16"/>
                <w:szCs w:val="16"/>
              </w:rPr>
            </w:pPr>
            <w:r w:rsidRPr="00D0162F">
              <w:rPr>
                <w:rFonts w:ascii="Arial" w:hAnsi="Arial"/>
                <w:sz w:val="16"/>
                <w:szCs w:val="16"/>
              </w:rPr>
              <w:t>Addition of EN-DC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B0F7B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442450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46FB5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326115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74791F" w14:textId="77777777" w:rsidR="00040122" w:rsidRPr="00D0162F" w:rsidRDefault="00040122" w:rsidP="00096385">
            <w:pPr>
              <w:rPr>
                <w:rFonts w:ascii="Arial" w:hAnsi="Arial"/>
                <w:sz w:val="16"/>
                <w:szCs w:val="16"/>
              </w:rPr>
            </w:pPr>
            <w:r w:rsidRPr="00D0162F">
              <w:rPr>
                <w:rFonts w:ascii="Arial" w:hAnsi="Arial"/>
                <w:sz w:val="16"/>
                <w:szCs w:val="16"/>
              </w:rPr>
              <w:t>R5-2359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57626B" w14:textId="77777777" w:rsidR="00040122" w:rsidRPr="00D0162F" w:rsidRDefault="00040122" w:rsidP="00096385">
            <w:pPr>
              <w:rPr>
                <w:rFonts w:ascii="Arial" w:hAnsi="Arial"/>
                <w:sz w:val="16"/>
                <w:szCs w:val="16"/>
              </w:rPr>
            </w:pPr>
            <w:r w:rsidRPr="00D0162F">
              <w:rPr>
                <w:rFonts w:ascii="Arial" w:hAnsi="Arial"/>
                <w:sz w:val="16"/>
                <w:szCs w:val="16"/>
              </w:rPr>
              <w:t>25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6779A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B2491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AAE054" w14:textId="77777777" w:rsidR="00040122" w:rsidRPr="00D0162F" w:rsidRDefault="00040122" w:rsidP="00096385">
            <w:pPr>
              <w:rPr>
                <w:rFonts w:ascii="Arial" w:hAnsi="Arial"/>
                <w:sz w:val="16"/>
                <w:szCs w:val="16"/>
              </w:rPr>
            </w:pPr>
            <w:r w:rsidRPr="00D0162F">
              <w:rPr>
                <w:rFonts w:ascii="Arial" w:hAnsi="Arial"/>
                <w:sz w:val="16"/>
                <w:szCs w:val="16"/>
              </w:rPr>
              <w:t>Addition of EN-DC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CE2B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98600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D5FAA88" w14:textId="77777777" w:rsidR="00040122" w:rsidRPr="00D0162F" w:rsidRDefault="00040122" w:rsidP="00096385">
            <w:pPr>
              <w:rPr>
                <w:rFonts w:ascii="Arial" w:hAnsi="Arial"/>
                <w:sz w:val="16"/>
                <w:szCs w:val="16"/>
              </w:rPr>
            </w:pPr>
            <w:r w:rsidRPr="00D0162F">
              <w:rPr>
                <w:rFonts w:ascii="Arial" w:hAnsi="Arial"/>
                <w:sz w:val="16"/>
                <w:szCs w:val="16"/>
              </w:rPr>
              <w:lastRenderedPageBreak/>
              <w:t>2023-09</w:t>
            </w:r>
          </w:p>
        </w:tc>
        <w:tc>
          <w:tcPr>
            <w:tcW w:w="848" w:type="dxa"/>
            <w:tcBorders>
              <w:top w:val="single" w:sz="6" w:space="0" w:color="auto"/>
              <w:left w:val="single" w:sz="6" w:space="0" w:color="auto"/>
              <w:bottom w:val="single" w:sz="6" w:space="0" w:color="auto"/>
              <w:right w:val="single" w:sz="6" w:space="0" w:color="auto"/>
            </w:tcBorders>
          </w:tcPr>
          <w:p w14:paraId="0A1E27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CD2378" w14:textId="77777777" w:rsidR="00040122" w:rsidRPr="00D0162F" w:rsidRDefault="00040122" w:rsidP="00096385">
            <w:pPr>
              <w:rPr>
                <w:rFonts w:ascii="Arial" w:hAnsi="Arial"/>
                <w:sz w:val="16"/>
                <w:szCs w:val="16"/>
              </w:rPr>
            </w:pPr>
            <w:r w:rsidRPr="00D0162F">
              <w:rPr>
                <w:rFonts w:ascii="Arial" w:hAnsi="Arial"/>
                <w:sz w:val="16"/>
                <w:szCs w:val="16"/>
              </w:rPr>
              <w:t>R5-2359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D69532" w14:textId="77777777" w:rsidR="00040122" w:rsidRPr="00D0162F" w:rsidRDefault="00040122" w:rsidP="00096385">
            <w:pPr>
              <w:rPr>
                <w:rFonts w:ascii="Arial" w:hAnsi="Arial"/>
                <w:sz w:val="16"/>
                <w:szCs w:val="16"/>
              </w:rPr>
            </w:pPr>
            <w:r w:rsidRPr="00D0162F">
              <w:rPr>
                <w:rFonts w:ascii="Arial" w:hAnsi="Arial"/>
                <w:sz w:val="16"/>
                <w:szCs w:val="16"/>
              </w:rPr>
              <w:t>25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26A0D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F6285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75395D" w14:textId="77777777" w:rsidR="00040122" w:rsidRPr="00D0162F" w:rsidRDefault="00040122" w:rsidP="00096385">
            <w:pPr>
              <w:rPr>
                <w:rFonts w:ascii="Arial" w:hAnsi="Arial"/>
                <w:sz w:val="16"/>
                <w:szCs w:val="16"/>
              </w:rPr>
            </w:pPr>
            <w:r w:rsidRPr="00D0162F">
              <w:rPr>
                <w:rFonts w:ascii="Arial" w:hAnsi="Arial"/>
                <w:sz w:val="16"/>
                <w:szCs w:val="16"/>
              </w:rPr>
              <w:t>Addition of EN-DC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26766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791BB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0A8988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F03E6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9784BB" w14:textId="77777777" w:rsidR="00040122" w:rsidRPr="00D0162F" w:rsidRDefault="00040122" w:rsidP="00096385">
            <w:pPr>
              <w:rPr>
                <w:rFonts w:ascii="Arial" w:hAnsi="Arial"/>
                <w:sz w:val="16"/>
                <w:szCs w:val="16"/>
              </w:rPr>
            </w:pPr>
            <w:r w:rsidRPr="00D0162F">
              <w:rPr>
                <w:rFonts w:ascii="Arial" w:hAnsi="Arial"/>
                <w:sz w:val="16"/>
                <w:szCs w:val="16"/>
              </w:rPr>
              <w:t>R5-2359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CBEF6B" w14:textId="77777777" w:rsidR="00040122" w:rsidRPr="00D0162F" w:rsidRDefault="00040122" w:rsidP="00096385">
            <w:pPr>
              <w:rPr>
                <w:rFonts w:ascii="Arial" w:hAnsi="Arial"/>
                <w:sz w:val="16"/>
                <w:szCs w:val="16"/>
              </w:rPr>
            </w:pPr>
            <w:r w:rsidRPr="00D0162F">
              <w:rPr>
                <w:rFonts w:ascii="Arial" w:hAnsi="Arial"/>
                <w:sz w:val="16"/>
                <w:szCs w:val="16"/>
              </w:rPr>
              <w:t>25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ACD4E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6FA2F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CCA949" w14:textId="77777777" w:rsidR="00040122" w:rsidRPr="00D0162F" w:rsidRDefault="00040122" w:rsidP="00096385">
            <w:pPr>
              <w:rPr>
                <w:rFonts w:ascii="Arial" w:hAnsi="Arial"/>
                <w:sz w:val="16"/>
                <w:szCs w:val="16"/>
              </w:rPr>
            </w:pPr>
            <w:r w:rsidRPr="00D0162F">
              <w:rPr>
                <w:rFonts w:ascii="Arial" w:hAnsi="Arial"/>
                <w:sz w:val="16"/>
                <w:szCs w:val="16"/>
              </w:rPr>
              <w:t>Addition of NR SA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874C9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DD430B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DBD95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92DA15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9466FF" w14:textId="77777777" w:rsidR="00040122" w:rsidRPr="00D0162F" w:rsidRDefault="00040122" w:rsidP="00096385">
            <w:pPr>
              <w:rPr>
                <w:rFonts w:ascii="Arial" w:hAnsi="Arial"/>
                <w:sz w:val="16"/>
                <w:szCs w:val="16"/>
              </w:rPr>
            </w:pPr>
            <w:r w:rsidRPr="00D0162F">
              <w:rPr>
                <w:rFonts w:ascii="Arial" w:hAnsi="Arial"/>
                <w:sz w:val="16"/>
                <w:szCs w:val="16"/>
              </w:rPr>
              <w:t>R5-2359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4001EF" w14:textId="77777777" w:rsidR="00040122" w:rsidRPr="00D0162F" w:rsidRDefault="00040122" w:rsidP="00096385">
            <w:pPr>
              <w:rPr>
                <w:rFonts w:ascii="Arial" w:hAnsi="Arial"/>
                <w:sz w:val="16"/>
                <w:szCs w:val="16"/>
              </w:rPr>
            </w:pPr>
            <w:r w:rsidRPr="00D0162F">
              <w:rPr>
                <w:rFonts w:ascii="Arial" w:hAnsi="Arial"/>
                <w:sz w:val="16"/>
                <w:szCs w:val="16"/>
              </w:rPr>
              <w:t>25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96D14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E6F4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37C6BA" w14:textId="77777777" w:rsidR="00040122" w:rsidRPr="00D0162F" w:rsidRDefault="00040122" w:rsidP="00096385">
            <w:pPr>
              <w:rPr>
                <w:rFonts w:ascii="Arial" w:hAnsi="Arial"/>
                <w:sz w:val="16"/>
                <w:szCs w:val="16"/>
              </w:rPr>
            </w:pPr>
            <w:r w:rsidRPr="00D0162F">
              <w:rPr>
                <w:rFonts w:ascii="Arial" w:hAnsi="Arial"/>
                <w:sz w:val="16"/>
                <w:szCs w:val="16"/>
              </w:rPr>
              <w:t>Addition of NR SA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CFBEB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2859C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5EE70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D2CB7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D57E96" w14:textId="77777777" w:rsidR="00040122" w:rsidRPr="00D0162F" w:rsidRDefault="00040122" w:rsidP="00096385">
            <w:pPr>
              <w:rPr>
                <w:rFonts w:ascii="Arial" w:hAnsi="Arial"/>
                <w:sz w:val="16"/>
                <w:szCs w:val="16"/>
              </w:rPr>
            </w:pPr>
            <w:r w:rsidRPr="00D0162F">
              <w:rPr>
                <w:rFonts w:ascii="Arial" w:hAnsi="Arial"/>
                <w:sz w:val="16"/>
                <w:szCs w:val="16"/>
              </w:rPr>
              <w:t>R5-2359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6603DA" w14:textId="77777777" w:rsidR="00040122" w:rsidRPr="00D0162F" w:rsidRDefault="00040122" w:rsidP="00096385">
            <w:pPr>
              <w:rPr>
                <w:rFonts w:ascii="Arial" w:hAnsi="Arial"/>
                <w:sz w:val="16"/>
                <w:szCs w:val="16"/>
              </w:rPr>
            </w:pPr>
            <w:r w:rsidRPr="00D0162F">
              <w:rPr>
                <w:rFonts w:ascii="Arial" w:hAnsi="Arial"/>
                <w:sz w:val="16"/>
                <w:szCs w:val="16"/>
              </w:rPr>
              <w:t>25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AEA75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56E36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5F2A6F" w14:textId="77777777" w:rsidR="00040122" w:rsidRPr="00D0162F" w:rsidRDefault="00040122" w:rsidP="00096385">
            <w:pPr>
              <w:rPr>
                <w:rFonts w:ascii="Arial" w:hAnsi="Arial"/>
                <w:sz w:val="16"/>
                <w:szCs w:val="16"/>
              </w:rPr>
            </w:pPr>
            <w:r w:rsidRPr="00D0162F">
              <w:rPr>
                <w:rFonts w:ascii="Arial" w:hAnsi="Arial"/>
                <w:sz w:val="16"/>
                <w:szCs w:val="16"/>
              </w:rPr>
              <w:t>Addition of NR SA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B9E6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DBABD7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2087C3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A91EC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28C089" w14:textId="77777777" w:rsidR="00040122" w:rsidRPr="00D0162F" w:rsidRDefault="00040122" w:rsidP="00096385">
            <w:pPr>
              <w:rPr>
                <w:rFonts w:ascii="Arial" w:hAnsi="Arial"/>
                <w:sz w:val="16"/>
                <w:szCs w:val="16"/>
              </w:rPr>
            </w:pPr>
            <w:r w:rsidRPr="00D0162F">
              <w:rPr>
                <w:rFonts w:ascii="Arial" w:hAnsi="Arial"/>
                <w:sz w:val="16"/>
                <w:szCs w:val="16"/>
              </w:rPr>
              <w:t>R5-235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6F098E" w14:textId="77777777" w:rsidR="00040122" w:rsidRPr="00D0162F" w:rsidRDefault="00040122" w:rsidP="00096385">
            <w:pPr>
              <w:rPr>
                <w:rFonts w:ascii="Arial" w:hAnsi="Arial"/>
                <w:sz w:val="16"/>
                <w:szCs w:val="16"/>
              </w:rPr>
            </w:pPr>
            <w:r w:rsidRPr="00D0162F">
              <w:rPr>
                <w:rFonts w:ascii="Arial" w:hAnsi="Arial"/>
                <w:sz w:val="16"/>
                <w:szCs w:val="16"/>
              </w:rPr>
              <w:t>24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CE78D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FF557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7E328F" w14:textId="77777777" w:rsidR="00040122" w:rsidRPr="00D0162F" w:rsidRDefault="00040122" w:rsidP="00096385">
            <w:pPr>
              <w:rPr>
                <w:rFonts w:ascii="Arial" w:hAnsi="Arial"/>
                <w:sz w:val="16"/>
                <w:szCs w:val="16"/>
              </w:rPr>
            </w:pPr>
            <w:r w:rsidRPr="00D0162F">
              <w:rPr>
                <w:rFonts w:ascii="Arial" w:hAnsi="Arial"/>
                <w:sz w:val="16"/>
                <w:szCs w:val="16"/>
              </w:rPr>
              <w:t>TT analysis of NR SA FR1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6759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876475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031EE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C53EE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0A626E" w14:textId="77777777" w:rsidR="00040122" w:rsidRPr="00D0162F" w:rsidRDefault="00040122" w:rsidP="00096385">
            <w:pPr>
              <w:rPr>
                <w:rFonts w:ascii="Arial" w:hAnsi="Arial"/>
                <w:sz w:val="16"/>
                <w:szCs w:val="16"/>
              </w:rPr>
            </w:pPr>
            <w:r w:rsidRPr="00D0162F">
              <w:rPr>
                <w:rFonts w:ascii="Arial" w:hAnsi="Arial"/>
                <w:sz w:val="16"/>
                <w:szCs w:val="16"/>
              </w:rPr>
              <w:t>R5-235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EF93E" w14:textId="77777777" w:rsidR="00040122" w:rsidRPr="00D0162F" w:rsidRDefault="00040122" w:rsidP="00096385">
            <w:pPr>
              <w:rPr>
                <w:rFonts w:ascii="Arial" w:hAnsi="Arial"/>
                <w:sz w:val="16"/>
                <w:szCs w:val="16"/>
              </w:rPr>
            </w:pPr>
            <w:r w:rsidRPr="00D0162F">
              <w:rPr>
                <w:rFonts w:ascii="Arial" w:hAnsi="Arial"/>
                <w:sz w:val="16"/>
                <w:szCs w:val="16"/>
              </w:rPr>
              <w:t>24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5C8CE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A972BE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7CF60B" w14:textId="77777777" w:rsidR="00040122" w:rsidRPr="00D0162F" w:rsidRDefault="00040122" w:rsidP="00096385">
            <w:pPr>
              <w:rPr>
                <w:rFonts w:ascii="Arial" w:hAnsi="Arial"/>
                <w:sz w:val="16"/>
                <w:szCs w:val="16"/>
              </w:rPr>
            </w:pPr>
            <w:r w:rsidRPr="00D0162F">
              <w:rPr>
                <w:rFonts w:ascii="Arial" w:hAnsi="Arial"/>
                <w:sz w:val="16"/>
                <w:szCs w:val="16"/>
              </w:rPr>
              <w:t>TT analysis of NR SA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F7E0C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BC1F8D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9CD9A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855F8B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3253CD" w14:textId="77777777" w:rsidR="00040122" w:rsidRPr="00D0162F" w:rsidRDefault="00040122" w:rsidP="00096385">
            <w:pPr>
              <w:rPr>
                <w:rFonts w:ascii="Arial" w:hAnsi="Arial"/>
                <w:sz w:val="16"/>
                <w:szCs w:val="16"/>
              </w:rPr>
            </w:pPr>
            <w:r w:rsidRPr="00D0162F">
              <w:rPr>
                <w:rFonts w:ascii="Arial" w:hAnsi="Arial"/>
                <w:sz w:val="16"/>
                <w:szCs w:val="16"/>
              </w:rPr>
              <w:t>R5-235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C5AD79" w14:textId="77777777" w:rsidR="00040122" w:rsidRPr="00D0162F" w:rsidRDefault="00040122" w:rsidP="00096385">
            <w:pPr>
              <w:rPr>
                <w:rFonts w:ascii="Arial" w:hAnsi="Arial"/>
                <w:sz w:val="16"/>
                <w:szCs w:val="16"/>
              </w:rPr>
            </w:pPr>
            <w:r w:rsidRPr="00D0162F">
              <w:rPr>
                <w:rFonts w:ascii="Arial" w:hAnsi="Arial"/>
                <w:sz w:val="16"/>
                <w:szCs w:val="16"/>
              </w:rPr>
              <w:t>24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9CD82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1DC1F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A6DA20" w14:textId="77777777" w:rsidR="00040122" w:rsidRPr="00D0162F" w:rsidRDefault="00040122" w:rsidP="00096385">
            <w:pPr>
              <w:rPr>
                <w:rFonts w:ascii="Arial" w:hAnsi="Arial"/>
                <w:sz w:val="16"/>
                <w:szCs w:val="16"/>
              </w:rPr>
            </w:pPr>
            <w:r w:rsidRPr="00D0162F">
              <w:rPr>
                <w:rFonts w:ascii="Arial" w:hAnsi="Arial"/>
                <w:sz w:val="16"/>
                <w:szCs w:val="16"/>
              </w:rPr>
              <w:t>TT analysis of NR SA FR2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0ADC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87E90A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7488A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0AB571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39FBD4" w14:textId="77777777" w:rsidR="00040122" w:rsidRPr="00D0162F" w:rsidRDefault="00040122" w:rsidP="00096385">
            <w:pPr>
              <w:rPr>
                <w:rFonts w:ascii="Arial" w:hAnsi="Arial"/>
                <w:sz w:val="16"/>
                <w:szCs w:val="16"/>
              </w:rPr>
            </w:pPr>
            <w:r w:rsidRPr="00D0162F">
              <w:rPr>
                <w:rFonts w:ascii="Arial" w:hAnsi="Arial"/>
                <w:sz w:val="16"/>
                <w:szCs w:val="16"/>
              </w:rPr>
              <w:t>R5-235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7EDD70" w14:textId="77777777" w:rsidR="00040122" w:rsidRPr="00D0162F" w:rsidRDefault="00040122" w:rsidP="00096385">
            <w:pPr>
              <w:rPr>
                <w:rFonts w:ascii="Arial" w:hAnsi="Arial"/>
                <w:sz w:val="16"/>
                <w:szCs w:val="16"/>
              </w:rPr>
            </w:pPr>
            <w:r w:rsidRPr="00D0162F">
              <w:rPr>
                <w:rFonts w:ascii="Arial" w:hAnsi="Arial"/>
                <w:sz w:val="16"/>
                <w:szCs w:val="16"/>
              </w:rPr>
              <w:t>24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0201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FCC5F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42ECF1" w14:textId="77777777" w:rsidR="00040122" w:rsidRPr="00D0162F" w:rsidRDefault="00040122" w:rsidP="00096385">
            <w:pPr>
              <w:rPr>
                <w:rFonts w:ascii="Arial" w:hAnsi="Arial"/>
                <w:sz w:val="16"/>
                <w:szCs w:val="16"/>
              </w:rPr>
            </w:pPr>
            <w:r w:rsidRPr="00D0162F">
              <w:rPr>
                <w:rFonts w:ascii="Arial" w:hAnsi="Arial"/>
                <w:sz w:val="16"/>
                <w:szCs w:val="16"/>
              </w:rPr>
              <w:t>Measurement uncertainty and test tolerance updation of direct SCell 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88C87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26104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A8075B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D31C57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71AFCA" w14:textId="77777777" w:rsidR="00040122" w:rsidRPr="00D0162F" w:rsidRDefault="00040122" w:rsidP="00096385">
            <w:pPr>
              <w:rPr>
                <w:rFonts w:ascii="Arial" w:hAnsi="Arial"/>
                <w:sz w:val="16"/>
                <w:szCs w:val="16"/>
              </w:rPr>
            </w:pPr>
            <w:r w:rsidRPr="00D0162F">
              <w:rPr>
                <w:rFonts w:ascii="Arial" w:hAnsi="Arial"/>
                <w:sz w:val="16"/>
                <w:szCs w:val="16"/>
              </w:rPr>
              <w:t>R5-2359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71A363" w14:textId="77777777" w:rsidR="00040122" w:rsidRPr="00D0162F" w:rsidRDefault="00040122" w:rsidP="00096385">
            <w:pPr>
              <w:rPr>
                <w:rFonts w:ascii="Arial" w:hAnsi="Arial"/>
                <w:sz w:val="16"/>
                <w:szCs w:val="16"/>
              </w:rPr>
            </w:pPr>
            <w:r w:rsidRPr="00D0162F">
              <w:rPr>
                <w:rFonts w:ascii="Arial" w:hAnsi="Arial"/>
                <w:sz w:val="16"/>
                <w:szCs w:val="16"/>
              </w:rPr>
              <w:t>26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95DFF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BEAA4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973691" w14:textId="77777777" w:rsidR="00040122" w:rsidRPr="00D0162F" w:rsidRDefault="00040122" w:rsidP="00096385">
            <w:pPr>
              <w:rPr>
                <w:rFonts w:ascii="Arial" w:hAnsi="Arial"/>
                <w:sz w:val="16"/>
                <w:szCs w:val="16"/>
              </w:rPr>
            </w:pPr>
            <w:r w:rsidRPr="00D0162F">
              <w:rPr>
                <w:rFonts w:ascii="Arial" w:hAnsi="Arial"/>
                <w:sz w:val="16"/>
                <w:szCs w:val="16"/>
              </w:rPr>
              <w:t>Correction to csi-SSB-ResourceToAddModList for SSB-based CSI-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152B2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3342F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A4C213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A3A44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E33675" w14:textId="77777777" w:rsidR="00040122" w:rsidRPr="00D0162F" w:rsidRDefault="00040122" w:rsidP="00096385">
            <w:pPr>
              <w:rPr>
                <w:rFonts w:ascii="Arial" w:hAnsi="Arial"/>
                <w:sz w:val="16"/>
                <w:szCs w:val="16"/>
              </w:rPr>
            </w:pPr>
            <w:r w:rsidRPr="00D0162F">
              <w:rPr>
                <w:rFonts w:ascii="Arial" w:hAnsi="Arial"/>
                <w:sz w:val="16"/>
                <w:szCs w:val="16"/>
              </w:rPr>
              <w:t>R5-2359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ACCC1F" w14:textId="77777777" w:rsidR="00040122" w:rsidRPr="00D0162F" w:rsidRDefault="00040122" w:rsidP="00096385">
            <w:pPr>
              <w:rPr>
                <w:rFonts w:ascii="Arial" w:hAnsi="Arial"/>
                <w:sz w:val="16"/>
                <w:szCs w:val="16"/>
              </w:rPr>
            </w:pPr>
            <w:r w:rsidRPr="00D0162F">
              <w:rPr>
                <w:rFonts w:ascii="Arial" w:hAnsi="Arial"/>
                <w:sz w:val="16"/>
                <w:szCs w:val="16"/>
              </w:rPr>
              <w:t>25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1F7BC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DC932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06BC5B" w14:textId="77777777" w:rsidR="00040122" w:rsidRPr="00D0162F" w:rsidRDefault="00040122" w:rsidP="00096385">
            <w:pPr>
              <w:rPr>
                <w:rFonts w:ascii="Arial" w:hAnsi="Arial"/>
                <w:sz w:val="16"/>
                <w:szCs w:val="16"/>
              </w:rPr>
            </w:pPr>
            <w:r w:rsidRPr="00D0162F">
              <w:rPr>
                <w:rFonts w:ascii="Arial" w:hAnsi="Arial"/>
                <w:sz w:val="16"/>
                <w:szCs w:val="16"/>
              </w:rPr>
              <w:t>Update to FR2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4998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0847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9CAC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94D7F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2D2B44" w14:textId="77777777" w:rsidR="00040122" w:rsidRPr="00D0162F" w:rsidRDefault="00040122" w:rsidP="00096385">
            <w:pPr>
              <w:rPr>
                <w:rFonts w:ascii="Arial" w:hAnsi="Arial"/>
                <w:sz w:val="16"/>
                <w:szCs w:val="16"/>
              </w:rPr>
            </w:pPr>
            <w:r w:rsidRPr="00D0162F">
              <w:rPr>
                <w:rFonts w:ascii="Arial" w:hAnsi="Arial"/>
                <w:sz w:val="16"/>
                <w:szCs w:val="16"/>
              </w:rPr>
              <w:t>R5-2359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E1AD10" w14:textId="77777777" w:rsidR="00040122" w:rsidRPr="00D0162F" w:rsidRDefault="00040122" w:rsidP="00096385">
            <w:pPr>
              <w:rPr>
                <w:rFonts w:ascii="Arial" w:hAnsi="Arial"/>
                <w:sz w:val="16"/>
                <w:szCs w:val="16"/>
              </w:rPr>
            </w:pPr>
            <w:r w:rsidRPr="00D0162F">
              <w:rPr>
                <w:rFonts w:ascii="Arial" w:hAnsi="Arial"/>
                <w:sz w:val="16"/>
                <w:szCs w:val="16"/>
              </w:rPr>
              <w:t>26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B9251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D0BAD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9DDCD8"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4.1.1, 16.4.1.2, 16.4.3.1, 16.4.3.2, 16.5.3.1.1 and 16.5.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E308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58713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7A98DD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B28D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FD7DBF" w14:textId="77777777" w:rsidR="00040122" w:rsidRPr="00D0162F" w:rsidRDefault="00040122" w:rsidP="00096385">
            <w:pPr>
              <w:rPr>
                <w:rFonts w:ascii="Arial" w:hAnsi="Arial"/>
                <w:sz w:val="16"/>
                <w:szCs w:val="16"/>
              </w:rPr>
            </w:pPr>
            <w:r w:rsidRPr="00D0162F">
              <w:rPr>
                <w:rFonts w:ascii="Arial" w:hAnsi="Arial"/>
                <w:sz w:val="16"/>
                <w:szCs w:val="16"/>
              </w:rPr>
              <w:t>R5-2359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CDDEA1" w14:textId="77777777" w:rsidR="00040122" w:rsidRPr="00D0162F" w:rsidRDefault="00040122" w:rsidP="00096385">
            <w:pPr>
              <w:rPr>
                <w:rFonts w:ascii="Arial" w:hAnsi="Arial"/>
                <w:sz w:val="16"/>
                <w:szCs w:val="16"/>
              </w:rPr>
            </w:pPr>
            <w:r w:rsidRPr="00D0162F">
              <w:rPr>
                <w:rFonts w:ascii="Arial" w:hAnsi="Arial"/>
                <w:sz w:val="16"/>
                <w:szCs w:val="16"/>
              </w:rPr>
              <w:t>26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E2A2F4" w14:textId="77777777" w:rsidR="00040122" w:rsidRPr="00D0162F" w:rsidRDefault="00040122" w:rsidP="0009638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9223A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6EED01" w14:textId="77777777" w:rsidR="00040122" w:rsidRPr="00D0162F" w:rsidRDefault="00040122" w:rsidP="00096385">
            <w:pPr>
              <w:rPr>
                <w:rFonts w:ascii="Arial" w:hAnsi="Arial"/>
                <w:sz w:val="16"/>
                <w:szCs w:val="16"/>
              </w:rPr>
            </w:pPr>
            <w:r w:rsidRPr="00D0162F">
              <w:rPr>
                <w:rFonts w:ascii="Arial" w:hAnsi="Arial"/>
                <w:sz w:val="16"/>
                <w:szCs w:val="16"/>
              </w:rPr>
              <w:t>Test tolerance correction in Annex F for 1Rx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86F45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762854" w:rsidRPr="00D0162F" w14:paraId="595E263D" w14:textId="77777777" w:rsidTr="00762854">
        <w:trPr>
          <w:jc w:val="center"/>
        </w:trPr>
        <w:tc>
          <w:tcPr>
            <w:tcW w:w="743" w:type="dxa"/>
            <w:tcBorders>
              <w:top w:val="single" w:sz="6" w:space="0" w:color="auto"/>
              <w:left w:val="single" w:sz="6" w:space="0" w:color="auto"/>
              <w:bottom w:val="single" w:sz="6" w:space="0" w:color="auto"/>
              <w:right w:val="single" w:sz="6" w:space="0" w:color="auto"/>
            </w:tcBorders>
          </w:tcPr>
          <w:p w14:paraId="7D98C930" w14:textId="77777777" w:rsidR="00762854" w:rsidRPr="00D0162F" w:rsidRDefault="00762854" w:rsidP="0054375D">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6B23E8" w14:textId="77777777" w:rsidR="00762854" w:rsidRPr="00D0162F" w:rsidRDefault="00762854" w:rsidP="0054375D">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4D63A8" w14:textId="652B82B4" w:rsidR="00762854" w:rsidRPr="00D0162F" w:rsidRDefault="00762854" w:rsidP="0054375D">
            <w:pPr>
              <w:rPr>
                <w:rFonts w:ascii="Arial" w:hAnsi="Arial"/>
                <w:sz w:val="16"/>
                <w:szCs w:val="16"/>
              </w:rPr>
            </w:pPr>
            <w:r>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F4FED9" w14:textId="514225E1" w:rsidR="00762854" w:rsidRPr="00D0162F" w:rsidRDefault="00762854" w:rsidP="0054375D">
            <w:pPr>
              <w:rPr>
                <w:rFonts w:ascii="Arial" w:hAnsi="Arial"/>
                <w:sz w:val="16"/>
                <w:szCs w:val="16"/>
              </w:rPr>
            </w:pPr>
            <w:r>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E18401" w14:textId="71B4178E" w:rsidR="00762854" w:rsidRPr="00D0162F" w:rsidRDefault="00762854" w:rsidP="0054375D">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91E48A" w14:textId="24F8953A" w:rsidR="00762854" w:rsidRPr="00D0162F" w:rsidRDefault="00762854" w:rsidP="0054375D">
            <w:pPr>
              <w:rPr>
                <w:rFonts w:ascii="Arial" w:hAnsi="Arial"/>
                <w:sz w:val="16"/>
                <w:szCs w:val="16"/>
              </w:rPr>
            </w:pPr>
            <w:r>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F97B97" w14:textId="34598174" w:rsidR="00762854" w:rsidRPr="00D0162F" w:rsidRDefault="00762854" w:rsidP="0054375D">
            <w:pPr>
              <w:rPr>
                <w:rFonts w:ascii="Arial" w:hAnsi="Arial"/>
                <w:sz w:val="16"/>
                <w:szCs w:val="16"/>
              </w:rPr>
            </w:pPr>
            <w:r w:rsidRPr="00762854">
              <w:rPr>
                <w:rFonts w:ascii="Arial" w:hAnsi="Arial"/>
                <w:sz w:val="16"/>
                <w:szCs w:val="16"/>
              </w:rPr>
              <w:t>Administrative release upgrade to match the release of 3GPP TS 38.522 which was upgraded at RAN#101 to Rel-18 due to Rel-18 relevant C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073A8E" w14:textId="79D39C1E" w:rsidR="00762854" w:rsidRPr="00D0162F" w:rsidRDefault="00762854" w:rsidP="0054375D">
            <w:pPr>
              <w:rPr>
                <w:rFonts w:ascii="Arial" w:hAnsi="Arial"/>
                <w:sz w:val="16"/>
                <w:szCs w:val="16"/>
              </w:rPr>
            </w:pPr>
            <w:r w:rsidRPr="00D0162F">
              <w:rPr>
                <w:rFonts w:ascii="Arial" w:hAnsi="Arial"/>
                <w:sz w:val="16"/>
                <w:szCs w:val="16"/>
              </w:rPr>
              <w:t>18</w:t>
            </w:r>
            <w:r>
              <w:rPr>
                <w:rFonts w:ascii="Arial" w:hAnsi="Arial"/>
                <w:sz w:val="16"/>
                <w:szCs w:val="16"/>
              </w:rPr>
              <w:t>.0</w:t>
            </w:r>
            <w:r w:rsidRPr="00D0162F">
              <w:rPr>
                <w:rFonts w:ascii="Arial" w:hAnsi="Arial"/>
                <w:sz w:val="16"/>
                <w:szCs w:val="16"/>
              </w:rPr>
              <w:t>.0</w:t>
            </w:r>
          </w:p>
        </w:tc>
      </w:tr>
      <w:tr w:rsidR="003B4FD6" w:rsidRPr="000B1149" w14:paraId="4F1B656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6AB69B6" w14:textId="0A3BA8D6" w:rsidR="003B4FD6" w:rsidRPr="00D0162F" w:rsidRDefault="003B4FD6" w:rsidP="003B4FD6">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6903366B" w14:textId="3F18F1FC" w:rsidR="003B4FD6" w:rsidRPr="00D0162F" w:rsidRDefault="003B4FD6" w:rsidP="003B4FD6">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4B95C4" w14:textId="54B0F79F" w:rsidR="003B4FD6" w:rsidRPr="00D0162F" w:rsidRDefault="003B4FD6" w:rsidP="003B4FD6">
            <w:pPr>
              <w:rPr>
                <w:rFonts w:ascii="Arial" w:hAnsi="Arial"/>
                <w:sz w:val="16"/>
                <w:szCs w:val="16"/>
              </w:rPr>
            </w:pPr>
            <w:r w:rsidRPr="000B1149">
              <w:rPr>
                <w:rFonts w:ascii="Arial" w:hAnsi="Arial"/>
                <w:sz w:val="16"/>
                <w:szCs w:val="16"/>
              </w:rPr>
              <w:t>R5-2361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BD5372" w14:textId="17B07A7B" w:rsidR="003B4FD6" w:rsidRPr="00D0162F" w:rsidRDefault="003B4FD6" w:rsidP="003B4FD6">
            <w:pPr>
              <w:rPr>
                <w:rFonts w:ascii="Arial" w:hAnsi="Arial"/>
                <w:sz w:val="16"/>
                <w:szCs w:val="16"/>
              </w:rPr>
            </w:pPr>
            <w:r w:rsidRPr="000B1149">
              <w:rPr>
                <w:rFonts w:ascii="Arial" w:hAnsi="Arial"/>
                <w:sz w:val="16"/>
                <w:szCs w:val="16"/>
              </w:rPr>
              <w:t>26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37350C" w14:textId="79A6D6E9" w:rsidR="003B4FD6" w:rsidRPr="00D0162F" w:rsidRDefault="003B4FD6" w:rsidP="003B4FD6">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FAF822" w14:textId="6857762E" w:rsidR="003B4FD6" w:rsidRPr="00D0162F" w:rsidRDefault="003B4FD6" w:rsidP="003B4FD6">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0E03F9" w14:textId="5AC67FBF" w:rsidR="003B4FD6" w:rsidRPr="00D0162F" w:rsidRDefault="003B4FD6" w:rsidP="003B4FD6">
            <w:pPr>
              <w:rPr>
                <w:rFonts w:ascii="Arial" w:hAnsi="Arial"/>
                <w:sz w:val="16"/>
                <w:szCs w:val="16"/>
              </w:rPr>
            </w:pPr>
            <w:r w:rsidRPr="000B1149">
              <w:rPr>
                <w:rFonts w:ascii="Arial" w:hAnsi="Arial"/>
                <w:sz w:val="16"/>
                <w:szCs w:val="16"/>
              </w:rPr>
              <w:t>Update of MG enhancements TC 6.6.17.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BB3635" w14:textId="4A928841" w:rsidR="003B4FD6" w:rsidRPr="00D0162F" w:rsidRDefault="003B4FD6" w:rsidP="003B4FD6">
            <w:pPr>
              <w:rPr>
                <w:rFonts w:ascii="Arial" w:hAnsi="Arial"/>
                <w:sz w:val="16"/>
                <w:szCs w:val="16"/>
              </w:rPr>
            </w:pPr>
            <w:r w:rsidRPr="00D0162F">
              <w:rPr>
                <w:rFonts w:ascii="Arial" w:hAnsi="Arial"/>
                <w:sz w:val="16"/>
                <w:szCs w:val="16"/>
              </w:rPr>
              <w:t>18</w:t>
            </w:r>
            <w:r>
              <w:rPr>
                <w:rFonts w:ascii="Arial" w:hAnsi="Arial"/>
                <w:sz w:val="16"/>
                <w:szCs w:val="16"/>
              </w:rPr>
              <w:t>.</w:t>
            </w:r>
            <w:ins w:id="7062" w:author="IS" w:date="2024-03-18T17:18:00Z">
              <w:r w:rsidR="00F3110B">
                <w:rPr>
                  <w:rFonts w:ascii="Arial" w:hAnsi="Arial"/>
                  <w:sz w:val="16"/>
                  <w:szCs w:val="16"/>
                </w:rPr>
                <w:t>1</w:t>
              </w:r>
            </w:ins>
            <w:del w:id="7063" w:author="IS" w:date="2024-03-18T17:18:00Z">
              <w:r w:rsidDel="00F3110B">
                <w:rPr>
                  <w:rFonts w:ascii="Arial" w:hAnsi="Arial"/>
                  <w:sz w:val="16"/>
                  <w:szCs w:val="16"/>
                </w:rPr>
                <w:delText>0</w:delText>
              </w:r>
            </w:del>
            <w:r w:rsidRPr="00D0162F">
              <w:rPr>
                <w:rFonts w:ascii="Arial" w:hAnsi="Arial"/>
                <w:sz w:val="16"/>
                <w:szCs w:val="16"/>
              </w:rPr>
              <w:t>.0</w:t>
            </w:r>
          </w:p>
        </w:tc>
      </w:tr>
      <w:tr w:rsidR="00F3110B" w:rsidRPr="000B1149" w14:paraId="038AA73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3538773" w14:textId="77777777" w:rsidR="00F3110B" w:rsidRPr="00D0162F" w:rsidRDefault="00F3110B" w:rsidP="00F3110B">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26800E6A" w14:textId="77777777" w:rsidR="00F3110B" w:rsidRPr="00D0162F" w:rsidRDefault="00F3110B" w:rsidP="00F3110B">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B5B581" w14:textId="241883BA" w:rsidR="00F3110B" w:rsidRPr="00D0162F" w:rsidRDefault="00F3110B" w:rsidP="00F3110B">
            <w:pPr>
              <w:rPr>
                <w:rFonts w:ascii="Arial" w:hAnsi="Arial"/>
                <w:sz w:val="16"/>
                <w:szCs w:val="16"/>
              </w:rPr>
            </w:pPr>
            <w:r w:rsidRPr="000B1149">
              <w:rPr>
                <w:rFonts w:ascii="Arial" w:hAnsi="Arial"/>
                <w:sz w:val="16"/>
                <w:szCs w:val="16"/>
              </w:rPr>
              <w:t>R5-2361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00C3CB" w14:textId="7E5DB712" w:rsidR="00F3110B" w:rsidRPr="00D0162F" w:rsidRDefault="00F3110B" w:rsidP="00F3110B">
            <w:pPr>
              <w:rPr>
                <w:rFonts w:ascii="Arial" w:hAnsi="Arial"/>
                <w:sz w:val="16"/>
                <w:szCs w:val="16"/>
              </w:rPr>
            </w:pPr>
            <w:r w:rsidRPr="000B1149">
              <w:rPr>
                <w:rFonts w:ascii="Arial" w:hAnsi="Arial"/>
                <w:sz w:val="16"/>
                <w:szCs w:val="16"/>
              </w:rPr>
              <w:t>26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6429DA" w14:textId="108F9E83" w:rsidR="00F3110B" w:rsidRPr="00D0162F" w:rsidRDefault="00F3110B" w:rsidP="00F3110B">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A64145" w14:textId="6C45311C" w:rsidR="00F3110B" w:rsidRPr="00D0162F" w:rsidRDefault="00F3110B" w:rsidP="00F3110B">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22F34C" w14:textId="354E7C82" w:rsidR="00F3110B" w:rsidRPr="00D0162F" w:rsidRDefault="00F3110B" w:rsidP="00F3110B">
            <w:pPr>
              <w:rPr>
                <w:rFonts w:ascii="Arial" w:hAnsi="Arial"/>
                <w:sz w:val="16"/>
                <w:szCs w:val="16"/>
              </w:rPr>
            </w:pPr>
            <w:r w:rsidRPr="000B1149">
              <w:rPr>
                <w:rFonts w:ascii="Arial" w:hAnsi="Arial"/>
                <w:sz w:val="16"/>
                <w:szCs w:val="16"/>
              </w:rPr>
              <w:t>Update of measGapId-r17 for MG enhancements 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DC6E91" w14:textId="58C60B85" w:rsidR="00F3110B" w:rsidRPr="00D0162F" w:rsidRDefault="00F3110B" w:rsidP="00F3110B">
            <w:pPr>
              <w:rPr>
                <w:rFonts w:ascii="Arial" w:hAnsi="Arial"/>
                <w:sz w:val="16"/>
                <w:szCs w:val="16"/>
              </w:rPr>
            </w:pPr>
            <w:ins w:id="706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65" w:author="IS" w:date="2024-03-18T17:19:00Z">
              <w:r w:rsidRPr="00D0162F" w:rsidDel="0052559A">
                <w:rPr>
                  <w:rFonts w:ascii="Arial" w:hAnsi="Arial"/>
                  <w:sz w:val="16"/>
                  <w:szCs w:val="16"/>
                </w:rPr>
                <w:delText>18</w:delText>
              </w:r>
              <w:r w:rsidDel="0052559A">
                <w:rPr>
                  <w:rFonts w:ascii="Arial" w:hAnsi="Arial"/>
                  <w:sz w:val="16"/>
                  <w:szCs w:val="16"/>
                </w:rPr>
                <w:delText>.0</w:delText>
              </w:r>
              <w:r w:rsidRPr="00D0162F" w:rsidDel="0052559A">
                <w:rPr>
                  <w:rFonts w:ascii="Arial" w:hAnsi="Arial"/>
                  <w:sz w:val="16"/>
                  <w:szCs w:val="16"/>
                </w:rPr>
                <w:delText>.0</w:delText>
              </w:r>
            </w:del>
          </w:p>
        </w:tc>
      </w:tr>
      <w:tr w:rsidR="00F3110B" w:rsidRPr="000B1149" w14:paraId="18C6EF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93DAA17" w14:textId="77777777" w:rsidR="00F3110B" w:rsidRPr="00D0162F" w:rsidRDefault="00F3110B" w:rsidP="00F3110B">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4DB32EA3" w14:textId="77777777" w:rsidR="00F3110B" w:rsidRPr="00D0162F" w:rsidRDefault="00F3110B" w:rsidP="00F3110B">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110DD6" w14:textId="5B823ECD" w:rsidR="00F3110B" w:rsidRPr="00D0162F" w:rsidRDefault="00F3110B" w:rsidP="00F3110B">
            <w:pPr>
              <w:rPr>
                <w:rFonts w:ascii="Arial" w:hAnsi="Arial"/>
                <w:sz w:val="16"/>
                <w:szCs w:val="16"/>
              </w:rPr>
            </w:pPr>
            <w:r w:rsidRPr="000B1149">
              <w:rPr>
                <w:rFonts w:ascii="Arial" w:hAnsi="Arial"/>
                <w:sz w:val="16"/>
                <w:szCs w:val="16"/>
              </w:rPr>
              <w:t>R5-2361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4CB6CB" w14:textId="3579FDE0" w:rsidR="00F3110B" w:rsidRPr="00D0162F" w:rsidRDefault="00F3110B" w:rsidP="00F3110B">
            <w:pPr>
              <w:rPr>
                <w:rFonts w:ascii="Arial" w:hAnsi="Arial"/>
                <w:sz w:val="16"/>
                <w:szCs w:val="16"/>
              </w:rPr>
            </w:pPr>
            <w:r w:rsidRPr="000B1149">
              <w:rPr>
                <w:rFonts w:ascii="Arial" w:hAnsi="Arial"/>
                <w:sz w:val="16"/>
                <w:szCs w:val="16"/>
              </w:rPr>
              <w:t>26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0D3A86" w14:textId="70C0B06C" w:rsidR="00F3110B" w:rsidRPr="00D0162F" w:rsidRDefault="00F3110B" w:rsidP="00F3110B">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8B0A08" w14:textId="240D5A36" w:rsidR="00F3110B" w:rsidRPr="00D0162F" w:rsidRDefault="00F3110B" w:rsidP="00F3110B">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0CCF90" w14:textId="11AEC553" w:rsidR="00F3110B" w:rsidRPr="00D0162F" w:rsidRDefault="00F3110B" w:rsidP="00F3110B">
            <w:pPr>
              <w:rPr>
                <w:rFonts w:ascii="Arial" w:hAnsi="Arial"/>
                <w:sz w:val="16"/>
                <w:szCs w:val="16"/>
              </w:rPr>
            </w:pPr>
            <w:r w:rsidRPr="000B1149">
              <w:rPr>
                <w:rFonts w:ascii="Arial" w:hAnsi="Arial"/>
                <w:sz w:val="16"/>
                <w:szCs w:val="16"/>
              </w:rPr>
              <w:t>Editorial correction for 6.7.3.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83AE6A" w14:textId="54554DB9" w:rsidR="00F3110B" w:rsidRPr="00D0162F" w:rsidRDefault="00F3110B" w:rsidP="00F3110B">
            <w:pPr>
              <w:rPr>
                <w:rFonts w:ascii="Arial" w:hAnsi="Arial"/>
                <w:sz w:val="16"/>
                <w:szCs w:val="16"/>
              </w:rPr>
            </w:pPr>
            <w:ins w:id="706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67" w:author="IS" w:date="2024-03-18T17:19:00Z">
              <w:r w:rsidRPr="00D0162F" w:rsidDel="0052559A">
                <w:rPr>
                  <w:rFonts w:ascii="Arial" w:hAnsi="Arial"/>
                  <w:sz w:val="16"/>
                  <w:szCs w:val="16"/>
                </w:rPr>
                <w:delText>18</w:delText>
              </w:r>
              <w:r w:rsidDel="0052559A">
                <w:rPr>
                  <w:rFonts w:ascii="Arial" w:hAnsi="Arial"/>
                  <w:sz w:val="16"/>
                  <w:szCs w:val="16"/>
                </w:rPr>
                <w:delText>.0</w:delText>
              </w:r>
              <w:r w:rsidRPr="00D0162F" w:rsidDel="0052559A">
                <w:rPr>
                  <w:rFonts w:ascii="Arial" w:hAnsi="Arial"/>
                  <w:sz w:val="16"/>
                  <w:szCs w:val="16"/>
                </w:rPr>
                <w:delText>.0</w:delText>
              </w:r>
            </w:del>
          </w:p>
        </w:tc>
      </w:tr>
      <w:tr w:rsidR="00F3110B" w:rsidRPr="00862194" w14:paraId="6940F2E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2F0162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F8E4D4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3678DA" w14:textId="2EB01C36" w:rsidR="00F3110B" w:rsidRPr="00862194" w:rsidRDefault="00F3110B" w:rsidP="00F3110B">
            <w:pPr>
              <w:rPr>
                <w:rFonts w:ascii="Arial" w:hAnsi="Arial"/>
                <w:sz w:val="16"/>
                <w:szCs w:val="16"/>
              </w:rPr>
            </w:pPr>
            <w:r w:rsidRPr="00862194">
              <w:rPr>
                <w:rFonts w:ascii="Arial" w:hAnsi="Arial"/>
                <w:sz w:val="16"/>
                <w:szCs w:val="16"/>
              </w:rPr>
              <w:t>R5-2361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C70C8C" w14:textId="2F4A894F" w:rsidR="00F3110B" w:rsidRPr="00862194" w:rsidRDefault="00F3110B" w:rsidP="00F3110B">
            <w:pPr>
              <w:rPr>
                <w:rFonts w:ascii="Arial" w:hAnsi="Arial"/>
                <w:sz w:val="16"/>
                <w:szCs w:val="16"/>
              </w:rPr>
            </w:pPr>
            <w:r w:rsidRPr="00862194">
              <w:rPr>
                <w:rFonts w:ascii="Arial" w:hAnsi="Arial"/>
                <w:sz w:val="16"/>
                <w:szCs w:val="16"/>
              </w:rPr>
              <w:t>26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95065" w14:textId="2B3D1F3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CDFDFF" w14:textId="59825E4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95E82B" w14:textId="17190883" w:rsidR="00F3110B" w:rsidRPr="00862194" w:rsidRDefault="00F3110B" w:rsidP="00F3110B">
            <w:pPr>
              <w:rPr>
                <w:rFonts w:ascii="Arial" w:hAnsi="Arial"/>
                <w:sz w:val="16"/>
                <w:szCs w:val="16"/>
              </w:rPr>
            </w:pPr>
            <w:r w:rsidRPr="00862194">
              <w:rPr>
                <w:rFonts w:ascii="Arial" w:hAnsi="Arial"/>
                <w:sz w:val="16"/>
                <w:szCs w:val="16"/>
              </w:rPr>
              <w:t>Addition of SMTC.7 and SMTC.8 into reference SMTC configuration in Ann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88CDD" w14:textId="3F027C6D" w:rsidR="00F3110B" w:rsidRPr="00862194" w:rsidRDefault="00F3110B" w:rsidP="00F3110B">
            <w:pPr>
              <w:rPr>
                <w:rFonts w:ascii="Arial" w:hAnsi="Arial"/>
                <w:sz w:val="16"/>
                <w:szCs w:val="16"/>
              </w:rPr>
            </w:pPr>
            <w:ins w:id="706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69" w:author="IS" w:date="2024-03-18T17:19:00Z">
              <w:r w:rsidRPr="00862194" w:rsidDel="00F9414F">
                <w:rPr>
                  <w:rFonts w:ascii="Arial" w:hAnsi="Arial"/>
                  <w:sz w:val="16"/>
                  <w:szCs w:val="16"/>
                </w:rPr>
                <w:delText>18.0.0</w:delText>
              </w:r>
            </w:del>
          </w:p>
        </w:tc>
      </w:tr>
      <w:tr w:rsidR="00F3110B" w:rsidRPr="00862194" w14:paraId="77FD0F9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B40C2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542BB1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0F2390" w14:textId="35370003" w:rsidR="00F3110B" w:rsidRPr="00862194" w:rsidRDefault="00F3110B" w:rsidP="00F3110B">
            <w:pPr>
              <w:rPr>
                <w:rFonts w:ascii="Arial" w:hAnsi="Arial"/>
                <w:sz w:val="16"/>
                <w:szCs w:val="16"/>
              </w:rPr>
            </w:pPr>
            <w:r w:rsidRPr="00862194">
              <w:rPr>
                <w:rFonts w:ascii="Arial" w:hAnsi="Arial"/>
                <w:sz w:val="16"/>
                <w:szCs w:val="16"/>
              </w:rPr>
              <w:t>R5-2361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D4217B" w14:textId="7968E8E4" w:rsidR="00F3110B" w:rsidRPr="00862194" w:rsidRDefault="00F3110B" w:rsidP="00F3110B">
            <w:pPr>
              <w:rPr>
                <w:rFonts w:ascii="Arial" w:hAnsi="Arial"/>
                <w:sz w:val="16"/>
                <w:szCs w:val="16"/>
              </w:rPr>
            </w:pPr>
            <w:r w:rsidRPr="00862194">
              <w:rPr>
                <w:rFonts w:ascii="Arial" w:hAnsi="Arial"/>
                <w:sz w:val="16"/>
                <w:szCs w:val="16"/>
              </w:rPr>
              <w:t>26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15412D" w14:textId="62E33DB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723EDA" w14:textId="48BB7E1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E2136D" w14:textId="58630231" w:rsidR="00F3110B" w:rsidRPr="00862194" w:rsidRDefault="00F3110B" w:rsidP="00F3110B">
            <w:pPr>
              <w:rPr>
                <w:rFonts w:ascii="Arial" w:hAnsi="Arial"/>
                <w:sz w:val="16"/>
                <w:szCs w:val="16"/>
              </w:rPr>
            </w:pPr>
            <w:r w:rsidRPr="00862194">
              <w:rPr>
                <w:rFonts w:ascii="Arial" w:hAnsi="Arial"/>
                <w:sz w:val="16"/>
                <w:szCs w:val="16"/>
              </w:rPr>
              <w:t>Addition of minimum requirements for FR2 7.6.15.0 -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101B89" w14:textId="1999073C" w:rsidR="00F3110B" w:rsidRPr="00862194" w:rsidRDefault="00F3110B" w:rsidP="00F3110B">
            <w:pPr>
              <w:rPr>
                <w:rFonts w:ascii="Arial" w:hAnsi="Arial"/>
                <w:sz w:val="16"/>
                <w:szCs w:val="16"/>
              </w:rPr>
            </w:pPr>
            <w:ins w:id="707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71" w:author="IS" w:date="2024-03-18T17:19:00Z">
              <w:r w:rsidRPr="00862194" w:rsidDel="00F9414F">
                <w:rPr>
                  <w:rFonts w:ascii="Arial" w:hAnsi="Arial"/>
                  <w:sz w:val="16"/>
                  <w:szCs w:val="16"/>
                </w:rPr>
                <w:delText>18.0.0</w:delText>
              </w:r>
            </w:del>
          </w:p>
        </w:tc>
      </w:tr>
      <w:tr w:rsidR="00F3110B" w:rsidRPr="00862194" w14:paraId="6D54C0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24AFB6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19A79A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39C519" w14:textId="1A083601" w:rsidR="00F3110B" w:rsidRPr="00862194" w:rsidRDefault="00F3110B" w:rsidP="00F3110B">
            <w:pPr>
              <w:rPr>
                <w:rFonts w:ascii="Arial" w:hAnsi="Arial"/>
                <w:sz w:val="16"/>
                <w:szCs w:val="16"/>
              </w:rPr>
            </w:pPr>
            <w:r w:rsidRPr="00862194">
              <w:rPr>
                <w:rFonts w:ascii="Arial" w:hAnsi="Arial"/>
                <w:sz w:val="16"/>
                <w:szCs w:val="16"/>
              </w:rPr>
              <w:t>R5-2362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4B2A38" w14:textId="5BE23883" w:rsidR="00F3110B" w:rsidRPr="00862194" w:rsidRDefault="00F3110B" w:rsidP="00F3110B">
            <w:pPr>
              <w:rPr>
                <w:rFonts w:ascii="Arial" w:hAnsi="Arial"/>
                <w:sz w:val="16"/>
                <w:szCs w:val="16"/>
              </w:rPr>
            </w:pPr>
            <w:r w:rsidRPr="00862194">
              <w:rPr>
                <w:rFonts w:ascii="Arial" w:hAnsi="Arial"/>
                <w:sz w:val="16"/>
                <w:szCs w:val="16"/>
              </w:rPr>
              <w:t>26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9F93E3" w14:textId="42C4AE2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F95AE2" w14:textId="109EDDD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206DC4" w14:textId="54BA2750" w:rsidR="00F3110B" w:rsidRPr="00862194" w:rsidRDefault="00F3110B" w:rsidP="00F3110B">
            <w:pPr>
              <w:rPr>
                <w:rFonts w:ascii="Arial" w:hAnsi="Arial"/>
                <w:sz w:val="16"/>
                <w:szCs w:val="16"/>
              </w:rPr>
            </w:pPr>
            <w:r w:rsidRPr="00862194">
              <w:rPr>
                <w:rFonts w:ascii="Arial" w:hAnsi="Arial"/>
                <w:sz w:val="16"/>
                <w:szCs w:val="16"/>
              </w:rPr>
              <w:t>Addition of new test case 7.6.15.2 for overlap</w:t>
            </w:r>
            <w:r>
              <w:rPr>
                <w:rFonts w:ascii="Arial" w:hAnsi="Arial"/>
                <w:sz w:val="16"/>
                <w:szCs w:val="16"/>
              </w:rPr>
              <w:t>p</w:t>
            </w:r>
            <w:r w:rsidRPr="00862194">
              <w:rPr>
                <w:rFonts w:ascii="Arial" w:hAnsi="Arial"/>
                <w:sz w:val="16"/>
                <w:szCs w:val="16"/>
              </w:rPr>
              <w:t>ing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1FADA1" w14:textId="7B2D85F2" w:rsidR="00F3110B" w:rsidRPr="00862194" w:rsidRDefault="00F3110B" w:rsidP="00F3110B">
            <w:pPr>
              <w:rPr>
                <w:rFonts w:ascii="Arial" w:hAnsi="Arial"/>
                <w:sz w:val="16"/>
                <w:szCs w:val="16"/>
              </w:rPr>
            </w:pPr>
            <w:ins w:id="707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73" w:author="IS" w:date="2024-03-18T17:19:00Z">
              <w:r w:rsidRPr="00862194" w:rsidDel="00F9414F">
                <w:rPr>
                  <w:rFonts w:ascii="Arial" w:hAnsi="Arial"/>
                  <w:sz w:val="16"/>
                  <w:szCs w:val="16"/>
                </w:rPr>
                <w:delText>18.0.0</w:delText>
              </w:r>
            </w:del>
          </w:p>
        </w:tc>
      </w:tr>
      <w:tr w:rsidR="00F3110B" w:rsidRPr="00862194" w14:paraId="68FA1C1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6A8FA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E15AB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5B3938" w14:textId="480C7FB5" w:rsidR="00F3110B" w:rsidRPr="00862194" w:rsidRDefault="00F3110B" w:rsidP="00F3110B">
            <w:pPr>
              <w:rPr>
                <w:rFonts w:ascii="Arial" w:hAnsi="Arial"/>
                <w:sz w:val="16"/>
                <w:szCs w:val="16"/>
              </w:rPr>
            </w:pPr>
            <w:r w:rsidRPr="00862194">
              <w:rPr>
                <w:rFonts w:ascii="Arial" w:hAnsi="Arial"/>
                <w:sz w:val="16"/>
                <w:szCs w:val="16"/>
              </w:rPr>
              <w:t>R5-2362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AEE2B2" w14:textId="39B182A8" w:rsidR="00F3110B" w:rsidRPr="00862194" w:rsidRDefault="00F3110B" w:rsidP="00F3110B">
            <w:pPr>
              <w:rPr>
                <w:rFonts w:ascii="Arial" w:hAnsi="Arial"/>
                <w:sz w:val="16"/>
                <w:szCs w:val="16"/>
              </w:rPr>
            </w:pPr>
            <w:r w:rsidRPr="00862194">
              <w:rPr>
                <w:rFonts w:ascii="Arial" w:hAnsi="Arial"/>
                <w:sz w:val="16"/>
                <w:szCs w:val="16"/>
              </w:rPr>
              <w:t>26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3BC032" w14:textId="0E59682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492FD5" w14:textId="69EE430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CC6E9" w14:textId="49A46273" w:rsidR="00F3110B" w:rsidRPr="00862194" w:rsidRDefault="00F3110B" w:rsidP="00F3110B">
            <w:pPr>
              <w:rPr>
                <w:rFonts w:ascii="Arial" w:hAnsi="Arial"/>
                <w:sz w:val="16"/>
                <w:szCs w:val="16"/>
              </w:rPr>
            </w:pPr>
            <w:r w:rsidRPr="00862194">
              <w:rPr>
                <w:rFonts w:ascii="Arial" w:hAnsi="Arial"/>
                <w:sz w:val="16"/>
                <w:szCs w:val="16"/>
              </w:rPr>
              <w:t>Addition of new test case 7.6.15.3 for concurrent gaps with PRS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7ABE5" w14:textId="580EDC4E" w:rsidR="00F3110B" w:rsidRPr="00862194" w:rsidRDefault="00F3110B" w:rsidP="00F3110B">
            <w:pPr>
              <w:rPr>
                <w:rFonts w:ascii="Arial" w:hAnsi="Arial"/>
                <w:sz w:val="16"/>
                <w:szCs w:val="16"/>
              </w:rPr>
            </w:pPr>
            <w:ins w:id="707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75" w:author="IS" w:date="2024-03-18T17:19:00Z">
              <w:r w:rsidRPr="00862194" w:rsidDel="00F9414F">
                <w:rPr>
                  <w:rFonts w:ascii="Arial" w:hAnsi="Arial"/>
                  <w:sz w:val="16"/>
                  <w:szCs w:val="16"/>
                </w:rPr>
                <w:delText>18.0.0</w:delText>
              </w:r>
            </w:del>
          </w:p>
        </w:tc>
      </w:tr>
      <w:tr w:rsidR="00F3110B" w:rsidRPr="00862194" w14:paraId="389249E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14D5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5D062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C2E175" w14:textId="228C1733" w:rsidR="00F3110B" w:rsidRPr="00862194" w:rsidRDefault="00F3110B" w:rsidP="00F3110B">
            <w:pPr>
              <w:rPr>
                <w:rFonts w:ascii="Arial" w:hAnsi="Arial"/>
                <w:sz w:val="16"/>
                <w:szCs w:val="16"/>
              </w:rPr>
            </w:pPr>
            <w:r w:rsidRPr="00862194">
              <w:rPr>
                <w:rFonts w:ascii="Arial" w:hAnsi="Arial"/>
                <w:sz w:val="16"/>
                <w:szCs w:val="16"/>
              </w:rPr>
              <w:t>R5-2362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504209" w14:textId="748ED8EE" w:rsidR="00F3110B" w:rsidRPr="00862194" w:rsidRDefault="00F3110B" w:rsidP="00F3110B">
            <w:pPr>
              <w:rPr>
                <w:rFonts w:ascii="Arial" w:hAnsi="Arial"/>
                <w:sz w:val="16"/>
                <w:szCs w:val="16"/>
              </w:rPr>
            </w:pPr>
            <w:r w:rsidRPr="00862194">
              <w:rPr>
                <w:rFonts w:ascii="Arial" w:hAnsi="Arial"/>
                <w:sz w:val="16"/>
                <w:szCs w:val="16"/>
              </w:rPr>
              <w:t>26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0228E9" w14:textId="16FE8308"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86415" w14:textId="27251DC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5479FC" w14:textId="395029EC" w:rsidR="00F3110B" w:rsidRPr="00862194" w:rsidRDefault="00F3110B" w:rsidP="00F3110B">
            <w:pPr>
              <w:rPr>
                <w:rFonts w:ascii="Arial" w:hAnsi="Arial"/>
                <w:sz w:val="16"/>
                <w:szCs w:val="16"/>
              </w:rPr>
            </w:pPr>
            <w:r w:rsidRPr="00862194">
              <w:rPr>
                <w:rFonts w:ascii="Arial" w:hAnsi="Arial"/>
                <w:sz w:val="16"/>
                <w:szCs w:val="16"/>
              </w:rPr>
              <w:t>Update cell mapping table for FR2 concurrent gaps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D871CC" w14:textId="5703945B" w:rsidR="00F3110B" w:rsidRPr="00862194" w:rsidRDefault="00F3110B" w:rsidP="00F3110B">
            <w:pPr>
              <w:rPr>
                <w:rFonts w:ascii="Arial" w:hAnsi="Arial"/>
                <w:sz w:val="16"/>
                <w:szCs w:val="16"/>
              </w:rPr>
            </w:pPr>
            <w:ins w:id="707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77" w:author="IS" w:date="2024-03-18T17:19:00Z">
              <w:r w:rsidRPr="00862194" w:rsidDel="00F9414F">
                <w:rPr>
                  <w:rFonts w:ascii="Arial" w:hAnsi="Arial"/>
                  <w:sz w:val="16"/>
                  <w:szCs w:val="16"/>
                </w:rPr>
                <w:delText>18.0.0</w:delText>
              </w:r>
            </w:del>
          </w:p>
        </w:tc>
      </w:tr>
      <w:tr w:rsidR="00F3110B" w:rsidRPr="00862194" w14:paraId="51F310D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29A52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BB2275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9BB102" w14:textId="7362CE33" w:rsidR="00F3110B" w:rsidRPr="00862194" w:rsidRDefault="00F3110B" w:rsidP="00F3110B">
            <w:pPr>
              <w:rPr>
                <w:rFonts w:ascii="Arial" w:hAnsi="Arial"/>
                <w:sz w:val="16"/>
                <w:szCs w:val="16"/>
              </w:rPr>
            </w:pPr>
            <w:r w:rsidRPr="00862194">
              <w:rPr>
                <w:rFonts w:ascii="Arial" w:hAnsi="Arial"/>
                <w:sz w:val="16"/>
                <w:szCs w:val="16"/>
              </w:rPr>
              <w:t>R5-2362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E27E5B" w14:textId="55F4CDFC" w:rsidR="00F3110B" w:rsidRPr="00862194" w:rsidRDefault="00F3110B" w:rsidP="00F3110B">
            <w:pPr>
              <w:rPr>
                <w:rFonts w:ascii="Arial" w:hAnsi="Arial"/>
                <w:sz w:val="16"/>
                <w:szCs w:val="16"/>
              </w:rPr>
            </w:pPr>
            <w:r w:rsidRPr="00862194">
              <w:rPr>
                <w:rFonts w:ascii="Arial" w:hAnsi="Arial"/>
                <w:sz w:val="16"/>
                <w:szCs w:val="16"/>
              </w:rPr>
              <w:t>26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1640BA" w14:textId="3CF586F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BDE6FA" w14:textId="2B8F233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52E2A1" w14:textId="6A4AD675" w:rsidR="00F3110B" w:rsidRPr="00862194" w:rsidRDefault="00F3110B" w:rsidP="00F3110B">
            <w:pPr>
              <w:rPr>
                <w:rFonts w:ascii="Arial" w:hAnsi="Arial"/>
                <w:sz w:val="16"/>
                <w:szCs w:val="16"/>
              </w:rPr>
            </w:pPr>
            <w:r w:rsidRPr="00862194">
              <w:rPr>
                <w:rFonts w:ascii="Arial" w:hAnsi="Arial"/>
                <w:sz w:val="16"/>
                <w:szCs w:val="16"/>
              </w:rPr>
              <w:t>Addition of NR SA FR2 SSB-based L1-RSRP measurement test case for PC6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CD2436" w14:textId="45BC588B" w:rsidR="00F3110B" w:rsidRPr="00862194" w:rsidRDefault="00F3110B" w:rsidP="00F3110B">
            <w:pPr>
              <w:rPr>
                <w:rFonts w:ascii="Arial" w:hAnsi="Arial"/>
                <w:sz w:val="16"/>
                <w:szCs w:val="16"/>
              </w:rPr>
            </w:pPr>
            <w:ins w:id="707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79" w:author="IS" w:date="2024-03-18T17:19:00Z">
              <w:r w:rsidRPr="00862194" w:rsidDel="00F9414F">
                <w:rPr>
                  <w:rFonts w:ascii="Arial" w:hAnsi="Arial"/>
                  <w:sz w:val="16"/>
                  <w:szCs w:val="16"/>
                </w:rPr>
                <w:delText>18.0.0</w:delText>
              </w:r>
            </w:del>
          </w:p>
        </w:tc>
      </w:tr>
      <w:tr w:rsidR="00F3110B" w:rsidRPr="00862194" w14:paraId="6BC8E2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4DA178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DC516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EE5DC8" w14:textId="308D7017" w:rsidR="00F3110B" w:rsidRPr="00862194" w:rsidRDefault="00F3110B" w:rsidP="00F3110B">
            <w:pPr>
              <w:rPr>
                <w:rFonts w:ascii="Arial" w:hAnsi="Arial"/>
                <w:sz w:val="16"/>
                <w:szCs w:val="16"/>
              </w:rPr>
            </w:pPr>
            <w:r w:rsidRPr="00862194">
              <w:rPr>
                <w:rFonts w:ascii="Arial" w:hAnsi="Arial"/>
                <w:sz w:val="16"/>
                <w:szCs w:val="16"/>
              </w:rPr>
              <w:t>R5-2362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909641" w14:textId="2D462F86" w:rsidR="00F3110B" w:rsidRPr="00862194" w:rsidRDefault="00F3110B" w:rsidP="00F3110B">
            <w:pPr>
              <w:rPr>
                <w:rFonts w:ascii="Arial" w:hAnsi="Arial"/>
                <w:sz w:val="16"/>
                <w:szCs w:val="16"/>
              </w:rPr>
            </w:pPr>
            <w:r w:rsidRPr="00862194">
              <w:rPr>
                <w:rFonts w:ascii="Arial" w:hAnsi="Arial"/>
                <w:sz w:val="16"/>
                <w:szCs w:val="16"/>
              </w:rPr>
              <w:t>26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E0F1DD" w14:textId="3247D9B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AB723E" w14:textId="7899F2E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4A8EE4" w14:textId="5B520962" w:rsidR="00F3110B" w:rsidRPr="00862194" w:rsidRDefault="00F3110B" w:rsidP="00F3110B">
            <w:pPr>
              <w:rPr>
                <w:rFonts w:ascii="Arial" w:hAnsi="Arial"/>
                <w:sz w:val="16"/>
                <w:szCs w:val="16"/>
              </w:rPr>
            </w:pPr>
            <w:r w:rsidRPr="00862194">
              <w:rPr>
                <w:rFonts w:ascii="Arial" w:hAnsi="Arial"/>
                <w:sz w:val="16"/>
                <w:szCs w:val="16"/>
              </w:rPr>
              <w:t>Addition of NR-U redirection from NR FR1 carrier under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58768D" w14:textId="6CC39A3F" w:rsidR="00F3110B" w:rsidRPr="00862194" w:rsidRDefault="00F3110B" w:rsidP="00F3110B">
            <w:pPr>
              <w:rPr>
                <w:rFonts w:ascii="Arial" w:hAnsi="Arial"/>
                <w:sz w:val="16"/>
                <w:szCs w:val="16"/>
              </w:rPr>
            </w:pPr>
            <w:ins w:id="708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81" w:author="IS" w:date="2024-03-18T17:19:00Z">
              <w:r w:rsidRPr="00862194" w:rsidDel="00F9414F">
                <w:rPr>
                  <w:rFonts w:ascii="Arial" w:hAnsi="Arial"/>
                  <w:sz w:val="16"/>
                  <w:szCs w:val="16"/>
                </w:rPr>
                <w:delText>18.0.0</w:delText>
              </w:r>
            </w:del>
          </w:p>
        </w:tc>
      </w:tr>
      <w:tr w:rsidR="00F3110B" w:rsidRPr="00862194" w14:paraId="6BFB8DD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497DCD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0FFD7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F2C152" w14:textId="3D11FC0C" w:rsidR="00F3110B" w:rsidRPr="00862194" w:rsidRDefault="00F3110B" w:rsidP="00F3110B">
            <w:pPr>
              <w:rPr>
                <w:rFonts w:ascii="Arial" w:hAnsi="Arial"/>
                <w:sz w:val="16"/>
                <w:szCs w:val="16"/>
              </w:rPr>
            </w:pPr>
            <w:r w:rsidRPr="00862194">
              <w:rPr>
                <w:rFonts w:ascii="Arial" w:hAnsi="Arial"/>
                <w:sz w:val="16"/>
                <w:szCs w:val="16"/>
              </w:rPr>
              <w:t>R5-2362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EF2A4D" w14:textId="45089635" w:rsidR="00F3110B" w:rsidRPr="00862194" w:rsidRDefault="00F3110B" w:rsidP="00F3110B">
            <w:pPr>
              <w:rPr>
                <w:rFonts w:ascii="Arial" w:hAnsi="Arial"/>
                <w:sz w:val="16"/>
                <w:szCs w:val="16"/>
              </w:rPr>
            </w:pPr>
            <w:r w:rsidRPr="00862194">
              <w:rPr>
                <w:rFonts w:ascii="Arial" w:hAnsi="Arial"/>
                <w:sz w:val="16"/>
                <w:szCs w:val="16"/>
              </w:rPr>
              <w:t>26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3698B2" w14:textId="09784AD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8CE4DE" w14:textId="757746B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34EA66" w14:textId="0700E587" w:rsidR="00F3110B" w:rsidRPr="00862194" w:rsidRDefault="00F3110B" w:rsidP="00F3110B">
            <w:pPr>
              <w:rPr>
                <w:rFonts w:ascii="Arial" w:hAnsi="Arial"/>
                <w:sz w:val="16"/>
                <w:szCs w:val="16"/>
              </w:rPr>
            </w:pPr>
            <w:r w:rsidRPr="00862194">
              <w:rPr>
                <w:rFonts w:ascii="Arial" w:hAnsi="Arial"/>
                <w:sz w:val="16"/>
                <w:szCs w:val="16"/>
              </w:rPr>
              <w:t>Addition of NR-U redirection from NR FR1 carrier without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1050D" w14:textId="7A0FA8DD" w:rsidR="00F3110B" w:rsidRPr="00862194" w:rsidRDefault="00F3110B" w:rsidP="00F3110B">
            <w:pPr>
              <w:rPr>
                <w:rFonts w:ascii="Arial" w:hAnsi="Arial"/>
                <w:sz w:val="16"/>
                <w:szCs w:val="16"/>
              </w:rPr>
            </w:pPr>
            <w:ins w:id="708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83" w:author="IS" w:date="2024-03-18T17:19:00Z">
              <w:r w:rsidRPr="00862194" w:rsidDel="00F9414F">
                <w:rPr>
                  <w:rFonts w:ascii="Arial" w:hAnsi="Arial"/>
                  <w:sz w:val="16"/>
                  <w:szCs w:val="16"/>
                </w:rPr>
                <w:delText>18.0.0</w:delText>
              </w:r>
            </w:del>
          </w:p>
        </w:tc>
      </w:tr>
      <w:tr w:rsidR="00F3110B" w:rsidRPr="00862194" w14:paraId="6B0ADF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C7CCA2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A63B5E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4604D4" w14:textId="75FF1C17" w:rsidR="00F3110B" w:rsidRPr="00862194" w:rsidRDefault="00F3110B" w:rsidP="00F3110B">
            <w:pPr>
              <w:rPr>
                <w:rFonts w:ascii="Arial" w:hAnsi="Arial"/>
                <w:sz w:val="16"/>
                <w:szCs w:val="16"/>
              </w:rPr>
            </w:pPr>
            <w:r w:rsidRPr="00862194">
              <w:rPr>
                <w:rFonts w:ascii="Arial" w:hAnsi="Arial"/>
                <w:sz w:val="16"/>
                <w:szCs w:val="16"/>
              </w:rPr>
              <w:t>R5-2362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3435C6" w14:textId="7BDFF387" w:rsidR="00F3110B" w:rsidRPr="00862194" w:rsidRDefault="00F3110B" w:rsidP="00F3110B">
            <w:pPr>
              <w:rPr>
                <w:rFonts w:ascii="Arial" w:hAnsi="Arial"/>
                <w:sz w:val="16"/>
                <w:szCs w:val="16"/>
              </w:rPr>
            </w:pPr>
            <w:r w:rsidRPr="00862194">
              <w:rPr>
                <w:rFonts w:ascii="Arial" w:hAnsi="Arial"/>
                <w:sz w:val="16"/>
                <w:szCs w:val="16"/>
              </w:rPr>
              <w:t>26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FFB10A" w14:textId="66DB587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37AABE" w14:textId="598E6C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9E1A43" w14:textId="5B7B16A5" w:rsidR="00F3110B" w:rsidRPr="00862194" w:rsidRDefault="00F3110B" w:rsidP="00F3110B">
            <w:pPr>
              <w:rPr>
                <w:rFonts w:ascii="Arial" w:hAnsi="Arial"/>
                <w:sz w:val="16"/>
                <w:szCs w:val="16"/>
              </w:rPr>
            </w:pPr>
            <w:r w:rsidRPr="00862194">
              <w:rPr>
                <w:rFonts w:ascii="Arial" w:hAnsi="Arial"/>
                <w:sz w:val="16"/>
                <w:szCs w:val="16"/>
              </w:rPr>
              <w:t>Completion of NR SA FR1 DL interruptions test case 6.5.7C.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622AA5" w14:textId="0DAD9D82" w:rsidR="00F3110B" w:rsidRPr="00862194" w:rsidRDefault="00F3110B" w:rsidP="00F3110B">
            <w:pPr>
              <w:rPr>
                <w:rFonts w:ascii="Arial" w:hAnsi="Arial"/>
                <w:sz w:val="16"/>
                <w:szCs w:val="16"/>
              </w:rPr>
            </w:pPr>
            <w:ins w:id="708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85" w:author="IS" w:date="2024-03-18T17:19:00Z">
              <w:r w:rsidRPr="00862194" w:rsidDel="00F9414F">
                <w:rPr>
                  <w:rFonts w:ascii="Arial" w:hAnsi="Arial"/>
                  <w:sz w:val="16"/>
                  <w:szCs w:val="16"/>
                </w:rPr>
                <w:delText>18.0.0</w:delText>
              </w:r>
            </w:del>
          </w:p>
        </w:tc>
      </w:tr>
      <w:tr w:rsidR="00F3110B" w:rsidRPr="00862194" w14:paraId="248D4D2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B2DDA85"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4924D4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0062DE" w14:textId="56E5A659" w:rsidR="00F3110B" w:rsidRPr="00862194" w:rsidRDefault="00F3110B" w:rsidP="00F3110B">
            <w:pPr>
              <w:rPr>
                <w:rFonts w:ascii="Arial" w:hAnsi="Arial"/>
                <w:sz w:val="16"/>
                <w:szCs w:val="16"/>
              </w:rPr>
            </w:pPr>
            <w:r w:rsidRPr="00862194">
              <w:rPr>
                <w:rFonts w:ascii="Arial" w:hAnsi="Arial"/>
                <w:sz w:val="16"/>
                <w:szCs w:val="16"/>
              </w:rPr>
              <w:t>R5-2362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DDACF3" w14:textId="47E02265" w:rsidR="00F3110B" w:rsidRPr="00862194" w:rsidRDefault="00F3110B" w:rsidP="00F3110B">
            <w:pPr>
              <w:rPr>
                <w:rFonts w:ascii="Arial" w:hAnsi="Arial"/>
                <w:sz w:val="16"/>
                <w:szCs w:val="16"/>
              </w:rPr>
            </w:pPr>
            <w:r w:rsidRPr="00862194">
              <w:rPr>
                <w:rFonts w:ascii="Arial" w:hAnsi="Arial"/>
                <w:sz w:val="16"/>
                <w:szCs w:val="16"/>
              </w:rPr>
              <w:t>26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540B900" w14:textId="07DDC8F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05FCDB" w14:textId="7C946B2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C23ED2" w14:textId="2A572261" w:rsidR="00F3110B" w:rsidRPr="00862194" w:rsidRDefault="00F3110B" w:rsidP="00F3110B">
            <w:pPr>
              <w:rPr>
                <w:rFonts w:ascii="Arial" w:hAnsi="Arial"/>
                <w:sz w:val="16"/>
                <w:szCs w:val="16"/>
              </w:rPr>
            </w:pPr>
            <w:r w:rsidRPr="00862194">
              <w:rPr>
                <w:rFonts w:ascii="Arial" w:hAnsi="Arial"/>
                <w:sz w:val="16"/>
                <w:szCs w:val="16"/>
              </w:rPr>
              <w:t>Completion of NR SA FR1 DL interruptions test case 6.5.7C.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0A8EC" w14:textId="48DA7217" w:rsidR="00F3110B" w:rsidRPr="00862194" w:rsidRDefault="00F3110B" w:rsidP="00F3110B">
            <w:pPr>
              <w:rPr>
                <w:rFonts w:ascii="Arial" w:hAnsi="Arial"/>
                <w:sz w:val="16"/>
                <w:szCs w:val="16"/>
              </w:rPr>
            </w:pPr>
            <w:ins w:id="708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87" w:author="IS" w:date="2024-03-18T17:19:00Z">
              <w:r w:rsidRPr="00862194" w:rsidDel="00F9414F">
                <w:rPr>
                  <w:rFonts w:ascii="Arial" w:hAnsi="Arial"/>
                  <w:sz w:val="16"/>
                  <w:szCs w:val="16"/>
                </w:rPr>
                <w:delText>18.0.0</w:delText>
              </w:r>
            </w:del>
          </w:p>
        </w:tc>
      </w:tr>
      <w:tr w:rsidR="00F3110B" w:rsidRPr="00862194" w14:paraId="671A89B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BD504A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20DC8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B8062D" w14:textId="432B983F" w:rsidR="00F3110B" w:rsidRPr="00862194" w:rsidRDefault="00F3110B" w:rsidP="00F3110B">
            <w:pPr>
              <w:rPr>
                <w:rFonts w:ascii="Arial" w:hAnsi="Arial"/>
                <w:sz w:val="16"/>
                <w:szCs w:val="16"/>
              </w:rPr>
            </w:pPr>
            <w:r w:rsidRPr="00862194">
              <w:rPr>
                <w:rFonts w:ascii="Arial" w:hAnsi="Arial"/>
                <w:sz w:val="16"/>
                <w:szCs w:val="16"/>
              </w:rPr>
              <w:t>R5-2362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D1A07F" w14:textId="64DEED83" w:rsidR="00F3110B" w:rsidRPr="00862194" w:rsidRDefault="00F3110B" w:rsidP="00F3110B">
            <w:pPr>
              <w:rPr>
                <w:rFonts w:ascii="Arial" w:hAnsi="Arial"/>
                <w:sz w:val="16"/>
                <w:szCs w:val="16"/>
              </w:rPr>
            </w:pPr>
            <w:r w:rsidRPr="00862194">
              <w:rPr>
                <w:rFonts w:ascii="Arial" w:hAnsi="Arial"/>
                <w:sz w:val="16"/>
                <w:szCs w:val="16"/>
              </w:rPr>
              <w:t>26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071229" w14:textId="627274C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5089A2" w14:textId="574AA5A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BCE46A" w14:textId="72D7155A" w:rsidR="00F3110B" w:rsidRPr="00862194" w:rsidRDefault="00F3110B" w:rsidP="00F3110B">
            <w:pPr>
              <w:rPr>
                <w:rFonts w:ascii="Arial" w:hAnsi="Arial"/>
                <w:sz w:val="16"/>
                <w:szCs w:val="16"/>
              </w:rPr>
            </w:pPr>
            <w:r w:rsidRPr="00862194">
              <w:rPr>
                <w:rFonts w:ascii="Arial" w:hAnsi="Arial"/>
                <w:sz w:val="16"/>
                <w:szCs w:val="16"/>
              </w:rPr>
              <w:t>Completion of EN-DC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93AB2C" w14:textId="62D5CF42" w:rsidR="00F3110B" w:rsidRPr="00862194" w:rsidRDefault="00F3110B" w:rsidP="00F3110B">
            <w:pPr>
              <w:rPr>
                <w:rFonts w:ascii="Arial" w:hAnsi="Arial"/>
                <w:sz w:val="16"/>
                <w:szCs w:val="16"/>
              </w:rPr>
            </w:pPr>
            <w:ins w:id="708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89" w:author="IS" w:date="2024-03-18T17:19:00Z">
              <w:r w:rsidRPr="00862194" w:rsidDel="00F9414F">
                <w:rPr>
                  <w:rFonts w:ascii="Arial" w:hAnsi="Arial"/>
                  <w:sz w:val="16"/>
                  <w:szCs w:val="16"/>
                </w:rPr>
                <w:delText>18.0.0</w:delText>
              </w:r>
            </w:del>
          </w:p>
        </w:tc>
      </w:tr>
      <w:tr w:rsidR="00F3110B" w:rsidRPr="00862194" w14:paraId="791374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21AC9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6E7BDE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6E2476" w14:textId="7A7C82A6" w:rsidR="00F3110B" w:rsidRPr="00862194" w:rsidRDefault="00F3110B" w:rsidP="00F3110B">
            <w:pPr>
              <w:rPr>
                <w:rFonts w:ascii="Arial" w:hAnsi="Arial"/>
                <w:sz w:val="16"/>
                <w:szCs w:val="16"/>
              </w:rPr>
            </w:pPr>
            <w:r w:rsidRPr="00862194">
              <w:rPr>
                <w:rFonts w:ascii="Arial" w:hAnsi="Arial"/>
                <w:sz w:val="16"/>
                <w:szCs w:val="16"/>
              </w:rPr>
              <w:t>R5-2362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79924A" w14:textId="65C233E3" w:rsidR="00F3110B" w:rsidRPr="00862194" w:rsidRDefault="00F3110B" w:rsidP="00F3110B">
            <w:pPr>
              <w:rPr>
                <w:rFonts w:ascii="Arial" w:hAnsi="Arial"/>
                <w:sz w:val="16"/>
                <w:szCs w:val="16"/>
              </w:rPr>
            </w:pPr>
            <w:r w:rsidRPr="00862194">
              <w:rPr>
                <w:rFonts w:ascii="Arial" w:hAnsi="Arial"/>
                <w:sz w:val="16"/>
                <w:szCs w:val="16"/>
              </w:rPr>
              <w:t>26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EE0F66" w14:textId="5BF5FA9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D1B92F" w14:textId="664D701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BA271A" w14:textId="013DE1D3" w:rsidR="00F3110B" w:rsidRPr="00862194" w:rsidRDefault="00F3110B" w:rsidP="00F3110B">
            <w:pPr>
              <w:rPr>
                <w:rFonts w:ascii="Arial" w:hAnsi="Arial"/>
                <w:sz w:val="16"/>
                <w:szCs w:val="16"/>
              </w:rPr>
            </w:pPr>
            <w:r w:rsidRPr="00862194">
              <w:rPr>
                <w:rFonts w:ascii="Arial" w:hAnsi="Arial"/>
                <w:sz w:val="16"/>
                <w:szCs w:val="16"/>
              </w:rPr>
              <w:t>Completion of EN-DC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7AE0EC" w14:textId="382C4838" w:rsidR="00F3110B" w:rsidRPr="00862194" w:rsidRDefault="00F3110B" w:rsidP="00F3110B">
            <w:pPr>
              <w:rPr>
                <w:rFonts w:ascii="Arial" w:hAnsi="Arial"/>
                <w:sz w:val="16"/>
                <w:szCs w:val="16"/>
              </w:rPr>
            </w:pPr>
            <w:ins w:id="709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91" w:author="IS" w:date="2024-03-18T17:19:00Z">
              <w:r w:rsidRPr="00862194" w:rsidDel="00F9414F">
                <w:rPr>
                  <w:rFonts w:ascii="Arial" w:hAnsi="Arial"/>
                  <w:sz w:val="16"/>
                  <w:szCs w:val="16"/>
                </w:rPr>
                <w:delText>18.0.0</w:delText>
              </w:r>
            </w:del>
          </w:p>
        </w:tc>
      </w:tr>
      <w:tr w:rsidR="00F3110B" w:rsidRPr="00862194" w14:paraId="00CAF82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A63B0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D84ADA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07CA3F" w14:textId="15AD0B60" w:rsidR="00F3110B" w:rsidRPr="00862194" w:rsidRDefault="00F3110B" w:rsidP="00F3110B">
            <w:pPr>
              <w:rPr>
                <w:rFonts w:ascii="Arial" w:hAnsi="Arial"/>
                <w:sz w:val="16"/>
                <w:szCs w:val="16"/>
              </w:rPr>
            </w:pPr>
            <w:r w:rsidRPr="00862194">
              <w:rPr>
                <w:rFonts w:ascii="Arial" w:hAnsi="Arial"/>
                <w:sz w:val="16"/>
                <w:szCs w:val="16"/>
              </w:rPr>
              <w:t>R5-2362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E6AB27" w14:textId="43D22063" w:rsidR="00F3110B" w:rsidRPr="00862194" w:rsidRDefault="00F3110B" w:rsidP="00F3110B">
            <w:pPr>
              <w:rPr>
                <w:rFonts w:ascii="Arial" w:hAnsi="Arial"/>
                <w:sz w:val="16"/>
                <w:szCs w:val="16"/>
              </w:rPr>
            </w:pPr>
            <w:r w:rsidRPr="00862194">
              <w:rPr>
                <w:rFonts w:ascii="Arial" w:hAnsi="Arial"/>
                <w:sz w:val="16"/>
                <w:szCs w:val="16"/>
              </w:rPr>
              <w:t>26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40CFF6" w14:textId="069B2A9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6CD35" w14:textId="6F313D5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AB56F9" w14:textId="166352A8" w:rsidR="00F3110B" w:rsidRPr="00862194" w:rsidRDefault="00F3110B" w:rsidP="00F3110B">
            <w:pPr>
              <w:rPr>
                <w:rFonts w:ascii="Arial" w:hAnsi="Arial"/>
                <w:sz w:val="16"/>
                <w:szCs w:val="16"/>
              </w:rPr>
            </w:pPr>
            <w:r w:rsidRPr="00862194">
              <w:rPr>
                <w:rFonts w:ascii="Arial" w:hAnsi="Arial"/>
                <w:sz w:val="16"/>
                <w:szCs w:val="16"/>
              </w:rPr>
              <w:t>Completion of EN-DC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47DCD" w14:textId="1A3FC987" w:rsidR="00F3110B" w:rsidRPr="00862194" w:rsidRDefault="00F3110B" w:rsidP="00F3110B">
            <w:pPr>
              <w:rPr>
                <w:rFonts w:ascii="Arial" w:hAnsi="Arial"/>
                <w:sz w:val="16"/>
                <w:szCs w:val="16"/>
              </w:rPr>
            </w:pPr>
            <w:ins w:id="709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93" w:author="IS" w:date="2024-03-18T17:19:00Z">
              <w:r w:rsidRPr="00862194" w:rsidDel="00F9414F">
                <w:rPr>
                  <w:rFonts w:ascii="Arial" w:hAnsi="Arial"/>
                  <w:sz w:val="16"/>
                  <w:szCs w:val="16"/>
                </w:rPr>
                <w:delText>18.0.0</w:delText>
              </w:r>
            </w:del>
          </w:p>
        </w:tc>
      </w:tr>
      <w:tr w:rsidR="00F3110B" w:rsidRPr="00862194" w14:paraId="26AB10B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301100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AD04EC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6A3222" w14:textId="2A9A1919" w:rsidR="00F3110B" w:rsidRPr="00862194" w:rsidRDefault="00F3110B" w:rsidP="00F3110B">
            <w:pPr>
              <w:rPr>
                <w:rFonts w:ascii="Arial" w:hAnsi="Arial"/>
                <w:sz w:val="16"/>
                <w:szCs w:val="16"/>
              </w:rPr>
            </w:pPr>
            <w:r w:rsidRPr="00862194">
              <w:rPr>
                <w:rFonts w:ascii="Arial" w:hAnsi="Arial"/>
                <w:sz w:val="16"/>
                <w:szCs w:val="16"/>
              </w:rPr>
              <w:t>R5-2362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120B08" w14:textId="4F0C4352" w:rsidR="00F3110B" w:rsidRPr="00862194" w:rsidRDefault="00F3110B" w:rsidP="00F3110B">
            <w:pPr>
              <w:rPr>
                <w:rFonts w:ascii="Arial" w:hAnsi="Arial"/>
                <w:sz w:val="16"/>
                <w:szCs w:val="16"/>
              </w:rPr>
            </w:pPr>
            <w:r w:rsidRPr="00862194">
              <w:rPr>
                <w:rFonts w:ascii="Arial" w:hAnsi="Arial"/>
                <w:sz w:val="16"/>
                <w:szCs w:val="16"/>
              </w:rPr>
              <w:t>26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3E1316" w14:textId="09BE352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6F2362" w14:textId="247F8A8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AD521F" w14:textId="2C68D1BF" w:rsidR="00F3110B" w:rsidRPr="00862194" w:rsidRDefault="00F3110B" w:rsidP="00F3110B">
            <w:pPr>
              <w:rPr>
                <w:rFonts w:ascii="Arial" w:hAnsi="Arial"/>
                <w:sz w:val="16"/>
                <w:szCs w:val="16"/>
              </w:rPr>
            </w:pPr>
            <w:r w:rsidRPr="00862194">
              <w:rPr>
                <w:rFonts w:ascii="Arial" w:hAnsi="Arial"/>
                <w:sz w:val="16"/>
                <w:szCs w:val="16"/>
              </w:rPr>
              <w:t>Completion of NR SA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46246" w14:textId="07156243" w:rsidR="00F3110B" w:rsidRPr="00862194" w:rsidRDefault="00F3110B" w:rsidP="00F3110B">
            <w:pPr>
              <w:rPr>
                <w:rFonts w:ascii="Arial" w:hAnsi="Arial"/>
                <w:sz w:val="16"/>
                <w:szCs w:val="16"/>
              </w:rPr>
            </w:pPr>
            <w:ins w:id="709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95" w:author="IS" w:date="2024-03-18T17:19:00Z">
              <w:r w:rsidRPr="00862194" w:rsidDel="00F9414F">
                <w:rPr>
                  <w:rFonts w:ascii="Arial" w:hAnsi="Arial"/>
                  <w:sz w:val="16"/>
                  <w:szCs w:val="16"/>
                </w:rPr>
                <w:delText>18.0.0</w:delText>
              </w:r>
            </w:del>
          </w:p>
        </w:tc>
      </w:tr>
      <w:tr w:rsidR="00F3110B" w:rsidRPr="00862194" w14:paraId="006FFCE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BADFF6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2CA72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146F1D" w14:textId="74C1A8E6" w:rsidR="00F3110B" w:rsidRPr="00862194" w:rsidRDefault="00F3110B" w:rsidP="00F3110B">
            <w:pPr>
              <w:rPr>
                <w:rFonts w:ascii="Arial" w:hAnsi="Arial"/>
                <w:sz w:val="16"/>
                <w:szCs w:val="16"/>
              </w:rPr>
            </w:pPr>
            <w:r w:rsidRPr="00862194">
              <w:rPr>
                <w:rFonts w:ascii="Arial" w:hAnsi="Arial"/>
                <w:sz w:val="16"/>
                <w:szCs w:val="16"/>
              </w:rPr>
              <w:t>R5-2362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F76203" w14:textId="4BF1A8BE" w:rsidR="00F3110B" w:rsidRPr="00862194" w:rsidRDefault="00F3110B" w:rsidP="00F3110B">
            <w:pPr>
              <w:rPr>
                <w:rFonts w:ascii="Arial" w:hAnsi="Arial"/>
                <w:sz w:val="16"/>
                <w:szCs w:val="16"/>
              </w:rPr>
            </w:pPr>
            <w:r w:rsidRPr="00862194">
              <w:rPr>
                <w:rFonts w:ascii="Arial" w:hAnsi="Arial"/>
                <w:sz w:val="16"/>
                <w:szCs w:val="16"/>
              </w:rPr>
              <w:t>26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77C296" w14:textId="610AFA6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70E8DC" w14:textId="10E3631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A1F6D9" w14:textId="4CFB3BAE" w:rsidR="00F3110B" w:rsidRPr="00862194" w:rsidRDefault="00F3110B" w:rsidP="00F3110B">
            <w:pPr>
              <w:rPr>
                <w:rFonts w:ascii="Arial" w:hAnsi="Arial"/>
                <w:sz w:val="16"/>
                <w:szCs w:val="16"/>
              </w:rPr>
            </w:pPr>
            <w:r w:rsidRPr="00862194">
              <w:rPr>
                <w:rFonts w:ascii="Arial" w:hAnsi="Arial"/>
                <w:sz w:val="16"/>
                <w:szCs w:val="16"/>
              </w:rPr>
              <w:t>Completion of NR SA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879BC7" w14:textId="4C63DEC8" w:rsidR="00F3110B" w:rsidRPr="00862194" w:rsidRDefault="00F3110B" w:rsidP="00F3110B">
            <w:pPr>
              <w:rPr>
                <w:rFonts w:ascii="Arial" w:hAnsi="Arial"/>
                <w:sz w:val="16"/>
                <w:szCs w:val="16"/>
              </w:rPr>
            </w:pPr>
            <w:ins w:id="709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97" w:author="IS" w:date="2024-03-18T17:19:00Z">
              <w:r w:rsidRPr="00862194" w:rsidDel="00F9414F">
                <w:rPr>
                  <w:rFonts w:ascii="Arial" w:hAnsi="Arial"/>
                  <w:sz w:val="16"/>
                  <w:szCs w:val="16"/>
                </w:rPr>
                <w:delText>18.0.0</w:delText>
              </w:r>
            </w:del>
          </w:p>
        </w:tc>
      </w:tr>
      <w:tr w:rsidR="00F3110B" w:rsidRPr="00862194" w14:paraId="03E0275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34715E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920C1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BD4398" w14:textId="44797112" w:rsidR="00F3110B" w:rsidRPr="00862194" w:rsidRDefault="00F3110B" w:rsidP="00F3110B">
            <w:pPr>
              <w:rPr>
                <w:rFonts w:ascii="Arial" w:hAnsi="Arial"/>
                <w:sz w:val="16"/>
                <w:szCs w:val="16"/>
              </w:rPr>
            </w:pPr>
            <w:r w:rsidRPr="00862194">
              <w:rPr>
                <w:rFonts w:ascii="Arial" w:hAnsi="Arial"/>
                <w:sz w:val="16"/>
                <w:szCs w:val="16"/>
              </w:rPr>
              <w:t>R5-2362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D70086" w14:textId="7E5DD3BA" w:rsidR="00F3110B" w:rsidRPr="00862194" w:rsidRDefault="00F3110B" w:rsidP="00F3110B">
            <w:pPr>
              <w:rPr>
                <w:rFonts w:ascii="Arial" w:hAnsi="Arial"/>
                <w:sz w:val="16"/>
                <w:szCs w:val="16"/>
              </w:rPr>
            </w:pPr>
            <w:r w:rsidRPr="00862194">
              <w:rPr>
                <w:rFonts w:ascii="Arial" w:hAnsi="Arial"/>
                <w:sz w:val="16"/>
                <w:szCs w:val="16"/>
              </w:rPr>
              <w:t>26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3BFA83" w14:textId="7D343ED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06214C" w14:textId="70908D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3832CE" w14:textId="2E31876A" w:rsidR="00F3110B" w:rsidRPr="00862194" w:rsidRDefault="00F3110B" w:rsidP="00F3110B">
            <w:pPr>
              <w:rPr>
                <w:rFonts w:ascii="Arial" w:hAnsi="Arial"/>
                <w:sz w:val="16"/>
                <w:szCs w:val="16"/>
              </w:rPr>
            </w:pPr>
            <w:r w:rsidRPr="00862194">
              <w:rPr>
                <w:rFonts w:ascii="Arial" w:hAnsi="Arial"/>
                <w:sz w:val="16"/>
                <w:szCs w:val="16"/>
              </w:rPr>
              <w:t>Completion of NR SA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1ECA4" w14:textId="2F654C90" w:rsidR="00F3110B" w:rsidRPr="00862194" w:rsidRDefault="00F3110B" w:rsidP="00F3110B">
            <w:pPr>
              <w:rPr>
                <w:rFonts w:ascii="Arial" w:hAnsi="Arial"/>
                <w:sz w:val="16"/>
                <w:szCs w:val="16"/>
              </w:rPr>
            </w:pPr>
            <w:ins w:id="709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099" w:author="IS" w:date="2024-03-18T17:19:00Z">
              <w:r w:rsidRPr="00862194" w:rsidDel="00F9414F">
                <w:rPr>
                  <w:rFonts w:ascii="Arial" w:hAnsi="Arial"/>
                  <w:sz w:val="16"/>
                  <w:szCs w:val="16"/>
                </w:rPr>
                <w:delText>18.0.0</w:delText>
              </w:r>
            </w:del>
          </w:p>
        </w:tc>
      </w:tr>
      <w:tr w:rsidR="00F3110B" w:rsidRPr="00862194" w14:paraId="4925CC4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AD618D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83B67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FBBC36" w14:textId="7A63E37E" w:rsidR="00F3110B" w:rsidRPr="00862194" w:rsidRDefault="00F3110B" w:rsidP="00F3110B">
            <w:pPr>
              <w:rPr>
                <w:rFonts w:ascii="Arial" w:hAnsi="Arial"/>
                <w:sz w:val="16"/>
                <w:szCs w:val="16"/>
              </w:rPr>
            </w:pPr>
            <w:r w:rsidRPr="00862194">
              <w:rPr>
                <w:rFonts w:ascii="Arial" w:hAnsi="Arial"/>
                <w:sz w:val="16"/>
                <w:szCs w:val="16"/>
              </w:rPr>
              <w:t>R5-2363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703A4F" w14:textId="60016925" w:rsidR="00F3110B" w:rsidRPr="00862194" w:rsidRDefault="00F3110B" w:rsidP="00F3110B">
            <w:pPr>
              <w:rPr>
                <w:rFonts w:ascii="Arial" w:hAnsi="Arial"/>
                <w:sz w:val="16"/>
                <w:szCs w:val="16"/>
              </w:rPr>
            </w:pPr>
            <w:r w:rsidRPr="00862194">
              <w:rPr>
                <w:rFonts w:ascii="Arial" w:hAnsi="Arial"/>
                <w:sz w:val="16"/>
                <w:szCs w:val="16"/>
              </w:rPr>
              <w:t>26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79C89B" w14:textId="2CAFC35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11CF55" w14:textId="312BA2C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4BAE5F" w14:textId="76AF33B1" w:rsidR="00F3110B" w:rsidRPr="00862194" w:rsidRDefault="00F3110B" w:rsidP="00F3110B">
            <w:pPr>
              <w:rPr>
                <w:rFonts w:ascii="Arial" w:hAnsi="Arial"/>
                <w:sz w:val="16"/>
                <w:szCs w:val="16"/>
              </w:rPr>
            </w:pPr>
            <w:r w:rsidRPr="00862194">
              <w:rPr>
                <w:rFonts w:ascii="Arial" w:hAnsi="Arial"/>
                <w:sz w:val="16"/>
                <w:szCs w:val="16"/>
              </w:rPr>
              <w:t>Correction of TRP specific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D38B9" w14:textId="46D8087A" w:rsidR="00F3110B" w:rsidRPr="00862194" w:rsidRDefault="00F3110B" w:rsidP="00F3110B">
            <w:pPr>
              <w:rPr>
                <w:rFonts w:ascii="Arial" w:hAnsi="Arial"/>
                <w:sz w:val="16"/>
                <w:szCs w:val="16"/>
              </w:rPr>
            </w:pPr>
            <w:ins w:id="710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01" w:author="IS" w:date="2024-03-18T17:19:00Z">
              <w:r w:rsidRPr="00862194" w:rsidDel="00F9414F">
                <w:rPr>
                  <w:rFonts w:ascii="Arial" w:hAnsi="Arial"/>
                  <w:sz w:val="16"/>
                  <w:szCs w:val="16"/>
                </w:rPr>
                <w:delText>18.0.0</w:delText>
              </w:r>
            </w:del>
          </w:p>
        </w:tc>
      </w:tr>
      <w:tr w:rsidR="00F3110B" w:rsidRPr="00862194" w14:paraId="6B2B6AE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19922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09F43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EB6F7F" w14:textId="651B4C8A" w:rsidR="00F3110B" w:rsidRPr="00862194" w:rsidRDefault="00F3110B" w:rsidP="00F3110B">
            <w:pPr>
              <w:rPr>
                <w:rFonts w:ascii="Arial" w:hAnsi="Arial"/>
                <w:sz w:val="16"/>
                <w:szCs w:val="16"/>
              </w:rPr>
            </w:pPr>
            <w:r w:rsidRPr="00862194">
              <w:rPr>
                <w:rFonts w:ascii="Arial" w:hAnsi="Arial"/>
                <w:sz w:val="16"/>
                <w:szCs w:val="16"/>
              </w:rPr>
              <w:t>R5-2363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2142D6" w14:textId="7210B389" w:rsidR="00F3110B" w:rsidRPr="00862194" w:rsidRDefault="00F3110B" w:rsidP="00F3110B">
            <w:pPr>
              <w:rPr>
                <w:rFonts w:ascii="Arial" w:hAnsi="Arial"/>
                <w:sz w:val="16"/>
                <w:szCs w:val="16"/>
              </w:rPr>
            </w:pPr>
            <w:r w:rsidRPr="00862194">
              <w:rPr>
                <w:rFonts w:ascii="Arial" w:hAnsi="Arial"/>
                <w:sz w:val="16"/>
                <w:szCs w:val="16"/>
              </w:rPr>
              <w:t>26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0DF492" w14:textId="6DE69F5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6C3D03" w14:textId="05C489A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D69DD" w14:textId="68AA813C" w:rsidR="00F3110B" w:rsidRPr="00862194" w:rsidRDefault="00F3110B" w:rsidP="00F3110B">
            <w:pPr>
              <w:rPr>
                <w:rFonts w:ascii="Arial" w:hAnsi="Arial"/>
                <w:sz w:val="16"/>
                <w:szCs w:val="16"/>
              </w:rPr>
            </w:pPr>
            <w:r w:rsidRPr="00862194">
              <w:rPr>
                <w:rFonts w:ascii="Arial" w:hAnsi="Arial"/>
                <w:sz w:val="16"/>
                <w:szCs w:val="16"/>
              </w:rPr>
              <w:t>Addition of new test case 7.6.16.3 for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33F97" w14:textId="2B140BA3" w:rsidR="00F3110B" w:rsidRPr="00862194" w:rsidRDefault="00F3110B" w:rsidP="00F3110B">
            <w:pPr>
              <w:rPr>
                <w:rFonts w:ascii="Arial" w:hAnsi="Arial"/>
                <w:sz w:val="16"/>
                <w:szCs w:val="16"/>
              </w:rPr>
            </w:pPr>
            <w:ins w:id="710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03" w:author="IS" w:date="2024-03-18T17:19:00Z">
              <w:r w:rsidRPr="00862194" w:rsidDel="00F9414F">
                <w:rPr>
                  <w:rFonts w:ascii="Arial" w:hAnsi="Arial"/>
                  <w:sz w:val="16"/>
                  <w:szCs w:val="16"/>
                </w:rPr>
                <w:delText>18.0.0</w:delText>
              </w:r>
            </w:del>
          </w:p>
        </w:tc>
      </w:tr>
      <w:tr w:rsidR="00F3110B" w:rsidRPr="00862194" w14:paraId="6863724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B0309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144548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6C0395" w14:textId="63542CF6" w:rsidR="00F3110B" w:rsidRPr="00862194" w:rsidRDefault="00F3110B" w:rsidP="00F3110B">
            <w:pPr>
              <w:rPr>
                <w:rFonts w:ascii="Arial" w:hAnsi="Arial"/>
                <w:sz w:val="16"/>
                <w:szCs w:val="16"/>
              </w:rPr>
            </w:pPr>
            <w:r w:rsidRPr="00862194">
              <w:rPr>
                <w:rFonts w:ascii="Arial" w:hAnsi="Arial"/>
                <w:sz w:val="16"/>
                <w:szCs w:val="16"/>
              </w:rPr>
              <w:t>R5-2363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D22F9D" w14:textId="5FE1A14F" w:rsidR="00F3110B" w:rsidRPr="00862194" w:rsidRDefault="00F3110B" w:rsidP="00F3110B">
            <w:pPr>
              <w:rPr>
                <w:rFonts w:ascii="Arial" w:hAnsi="Arial"/>
                <w:sz w:val="16"/>
                <w:szCs w:val="16"/>
              </w:rPr>
            </w:pPr>
            <w:r w:rsidRPr="00862194">
              <w:rPr>
                <w:rFonts w:ascii="Arial" w:hAnsi="Arial"/>
                <w:sz w:val="16"/>
                <w:szCs w:val="16"/>
              </w:rPr>
              <w:t>26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7974A1" w14:textId="437C0DF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7BE8C2" w14:textId="6DF6452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9D0AA9" w14:textId="7EAD3C4A" w:rsidR="00F3110B" w:rsidRPr="00862194" w:rsidRDefault="00F3110B" w:rsidP="00F3110B">
            <w:pPr>
              <w:rPr>
                <w:rFonts w:ascii="Arial" w:hAnsi="Arial"/>
                <w:sz w:val="16"/>
                <w:szCs w:val="16"/>
              </w:rPr>
            </w:pPr>
            <w:r w:rsidRPr="00862194">
              <w:rPr>
                <w:rFonts w:ascii="Arial" w:hAnsi="Arial"/>
                <w:sz w:val="16"/>
                <w:szCs w:val="16"/>
              </w:rPr>
              <w:t>Addition of new test case 7.6.16.2 for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AEA102" w14:textId="4FA9CAAD" w:rsidR="00F3110B" w:rsidRPr="00862194" w:rsidRDefault="00F3110B" w:rsidP="00F3110B">
            <w:pPr>
              <w:rPr>
                <w:rFonts w:ascii="Arial" w:hAnsi="Arial"/>
                <w:sz w:val="16"/>
                <w:szCs w:val="16"/>
              </w:rPr>
            </w:pPr>
            <w:ins w:id="710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05" w:author="IS" w:date="2024-03-18T17:19:00Z">
              <w:r w:rsidRPr="00862194" w:rsidDel="00F9414F">
                <w:rPr>
                  <w:rFonts w:ascii="Arial" w:hAnsi="Arial"/>
                  <w:sz w:val="16"/>
                  <w:szCs w:val="16"/>
                </w:rPr>
                <w:delText>18.0.0</w:delText>
              </w:r>
            </w:del>
          </w:p>
        </w:tc>
      </w:tr>
      <w:tr w:rsidR="00F3110B" w:rsidRPr="00862194" w14:paraId="21F0796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23587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904DAA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459003" w14:textId="2F4DC99C" w:rsidR="00F3110B" w:rsidRPr="00862194" w:rsidRDefault="00F3110B" w:rsidP="00F3110B">
            <w:pPr>
              <w:rPr>
                <w:rFonts w:ascii="Arial" w:hAnsi="Arial"/>
                <w:sz w:val="16"/>
                <w:szCs w:val="16"/>
              </w:rPr>
            </w:pPr>
            <w:r w:rsidRPr="00862194">
              <w:rPr>
                <w:rFonts w:ascii="Arial" w:hAnsi="Arial"/>
                <w:sz w:val="16"/>
                <w:szCs w:val="16"/>
              </w:rPr>
              <w:t>R5-2363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29E47" w14:textId="1BC75012" w:rsidR="00F3110B" w:rsidRPr="00862194" w:rsidRDefault="00F3110B" w:rsidP="00F3110B">
            <w:pPr>
              <w:rPr>
                <w:rFonts w:ascii="Arial" w:hAnsi="Arial"/>
                <w:sz w:val="16"/>
                <w:szCs w:val="16"/>
              </w:rPr>
            </w:pPr>
            <w:r w:rsidRPr="00862194">
              <w:rPr>
                <w:rFonts w:ascii="Arial" w:hAnsi="Arial"/>
                <w:sz w:val="16"/>
                <w:szCs w:val="16"/>
              </w:rPr>
              <w:t>26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6EE5CF" w14:textId="0931C27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2EBC5" w14:textId="48577BD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CBDFE6" w14:textId="22BBF513" w:rsidR="00F3110B" w:rsidRPr="00862194" w:rsidRDefault="00F3110B" w:rsidP="00F3110B">
            <w:pPr>
              <w:rPr>
                <w:rFonts w:ascii="Arial" w:hAnsi="Arial"/>
                <w:sz w:val="16"/>
                <w:szCs w:val="16"/>
              </w:rPr>
            </w:pPr>
            <w:r w:rsidRPr="00862194">
              <w:rPr>
                <w:rFonts w:ascii="Arial" w:hAnsi="Arial"/>
                <w:sz w:val="16"/>
                <w:szCs w:val="16"/>
              </w:rPr>
              <w:t>Addition of minimum requirements for 7.6.16.0 - FR2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953CB" w14:textId="58AD9B9B" w:rsidR="00F3110B" w:rsidRPr="00862194" w:rsidRDefault="00F3110B" w:rsidP="00F3110B">
            <w:pPr>
              <w:rPr>
                <w:rFonts w:ascii="Arial" w:hAnsi="Arial"/>
                <w:sz w:val="16"/>
                <w:szCs w:val="16"/>
              </w:rPr>
            </w:pPr>
            <w:ins w:id="710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07" w:author="IS" w:date="2024-03-18T17:19:00Z">
              <w:r w:rsidRPr="00862194" w:rsidDel="00F9414F">
                <w:rPr>
                  <w:rFonts w:ascii="Arial" w:hAnsi="Arial"/>
                  <w:sz w:val="16"/>
                  <w:szCs w:val="16"/>
                </w:rPr>
                <w:delText>18.0.0</w:delText>
              </w:r>
            </w:del>
          </w:p>
        </w:tc>
      </w:tr>
      <w:tr w:rsidR="00F3110B" w:rsidRPr="00862194" w14:paraId="29C61B0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6E123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BD07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DCF0FB" w14:textId="563C4342" w:rsidR="00F3110B" w:rsidRPr="00862194" w:rsidRDefault="00F3110B" w:rsidP="00F3110B">
            <w:pPr>
              <w:rPr>
                <w:rFonts w:ascii="Arial" w:hAnsi="Arial"/>
                <w:sz w:val="16"/>
                <w:szCs w:val="16"/>
              </w:rPr>
            </w:pPr>
            <w:r w:rsidRPr="00862194">
              <w:rPr>
                <w:rFonts w:ascii="Arial" w:hAnsi="Arial"/>
                <w:sz w:val="16"/>
                <w:szCs w:val="16"/>
              </w:rPr>
              <w:t>R5-2363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15CBA9" w14:textId="5F377F09" w:rsidR="00F3110B" w:rsidRPr="00862194" w:rsidRDefault="00F3110B" w:rsidP="00F3110B">
            <w:pPr>
              <w:rPr>
                <w:rFonts w:ascii="Arial" w:hAnsi="Arial"/>
                <w:sz w:val="16"/>
                <w:szCs w:val="16"/>
              </w:rPr>
            </w:pPr>
            <w:r w:rsidRPr="00862194">
              <w:rPr>
                <w:rFonts w:ascii="Arial" w:hAnsi="Arial"/>
                <w:sz w:val="16"/>
                <w:szCs w:val="16"/>
              </w:rPr>
              <w:t>26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33039D" w14:textId="54FCEB2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1E6333" w14:textId="6F116D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041BE" w14:textId="1322F23B" w:rsidR="00F3110B" w:rsidRPr="00862194" w:rsidRDefault="00F3110B" w:rsidP="00F3110B">
            <w:pPr>
              <w:rPr>
                <w:rFonts w:ascii="Arial" w:hAnsi="Arial"/>
                <w:sz w:val="16"/>
                <w:szCs w:val="16"/>
              </w:rPr>
            </w:pPr>
            <w:r w:rsidRPr="00862194">
              <w:rPr>
                <w:rFonts w:ascii="Arial" w:hAnsi="Arial"/>
                <w:sz w:val="16"/>
                <w:szCs w:val="16"/>
              </w:rPr>
              <w:t>Update cell mapping table for FR2 NCSG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76E1ED" w14:textId="43453614" w:rsidR="00F3110B" w:rsidRPr="00862194" w:rsidRDefault="00F3110B" w:rsidP="00F3110B">
            <w:pPr>
              <w:rPr>
                <w:rFonts w:ascii="Arial" w:hAnsi="Arial"/>
                <w:sz w:val="16"/>
                <w:szCs w:val="16"/>
              </w:rPr>
            </w:pPr>
            <w:ins w:id="710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09" w:author="IS" w:date="2024-03-18T17:19:00Z">
              <w:r w:rsidRPr="00862194" w:rsidDel="00F9414F">
                <w:rPr>
                  <w:rFonts w:ascii="Arial" w:hAnsi="Arial"/>
                  <w:sz w:val="16"/>
                  <w:szCs w:val="16"/>
                </w:rPr>
                <w:delText>18.0.0</w:delText>
              </w:r>
            </w:del>
          </w:p>
        </w:tc>
      </w:tr>
      <w:tr w:rsidR="00F3110B" w:rsidRPr="00862194" w14:paraId="2406A83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071AB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994D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33927D" w14:textId="60ED0FCB" w:rsidR="00F3110B" w:rsidRPr="00862194" w:rsidRDefault="00F3110B" w:rsidP="00F3110B">
            <w:pPr>
              <w:rPr>
                <w:rFonts w:ascii="Arial" w:hAnsi="Arial"/>
                <w:sz w:val="16"/>
                <w:szCs w:val="16"/>
              </w:rPr>
            </w:pPr>
            <w:r w:rsidRPr="00862194">
              <w:rPr>
                <w:rFonts w:ascii="Arial" w:hAnsi="Arial"/>
                <w:sz w:val="16"/>
                <w:szCs w:val="16"/>
              </w:rPr>
              <w:t>R5-2364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87B401" w14:textId="0AA2197F" w:rsidR="00F3110B" w:rsidRPr="00862194" w:rsidRDefault="00F3110B" w:rsidP="00F3110B">
            <w:pPr>
              <w:rPr>
                <w:rFonts w:ascii="Arial" w:hAnsi="Arial"/>
                <w:sz w:val="16"/>
                <w:szCs w:val="16"/>
              </w:rPr>
            </w:pPr>
            <w:r w:rsidRPr="00862194">
              <w:rPr>
                <w:rFonts w:ascii="Arial" w:hAnsi="Arial"/>
                <w:sz w:val="16"/>
                <w:szCs w:val="16"/>
              </w:rPr>
              <w:t>27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11681A" w14:textId="05D5EDF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D369D6" w14:textId="07B8E2E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902005" w14:textId="08FFD922" w:rsidR="00F3110B" w:rsidRPr="00862194" w:rsidRDefault="00F3110B" w:rsidP="00F3110B">
            <w:pPr>
              <w:rPr>
                <w:rFonts w:ascii="Arial" w:hAnsi="Arial"/>
                <w:sz w:val="16"/>
                <w:szCs w:val="16"/>
              </w:rPr>
            </w:pPr>
            <w:r w:rsidRPr="00862194">
              <w:rPr>
                <w:rFonts w:ascii="Arial" w:hAnsi="Arial"/>
                <w:sz w:val="16"/>
                <w:szCs w:val="16"/>
              </w:rPr>
              <w:t>Update cell mapping table for FR2 Pre-MG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91B3C" w14:textId="002C823E" w:rsidR="00F3110B" w:rsidRPr="00862194" w:rsidRDefault="00F3110B" w:rsidP="00F3110B">
            <w:pPr>
              <w:rPr>
                <w:rFonts w:ascii="Arial" w:hAnsi="Arial"/>
                <w:sz w:val="16"/>
                <w:szCs w:val="16"/>
              </w:rPr>
            </w:pPr>
            <w:ins w:id="711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11" w:author="IS" w:date="2024-03-18T17:19:00Z">
              <w:r w:rsidRPr="00862194" w:rsidDel="00F9414F">
                <w:rPr>
                  <w:rFonts w:ascii="Arial" w:hAnsi="Arial"/>
                  <w:sz w:val="16"/>
                  <w:szCs w:val="16"/>
                </w:rPr>
                <w:delText>18.0.0</w:delText>
              </w:r>
            </w:del>
          </w:p>
        </w:tc>
      </w:tr>
      <w:tr w:rsidR="00F3110B" w:rsidRPr="00862194" w14:paraId="1797404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E6FEA2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77699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19690A" w14:textId="0183D044" w:rsidR="00F3110B" w:rsidRPr="00862194" w:rsidRDefault="00F3110B" w:rsidP="00F3110B">
            <w:pPr>
              <w:rPr>
                <w:rFonts w:ascii="Arial" w:hAnsi="Arial"/>
                <w:sz w:val="16"/>
                <w:szCs w:val="16"/>
              </w:rPr>
            </w:pPr>
            <w:r w:rsidRPr="00862194">
              <w:rPr>
                <w:rFonts w:ascii="Arial" w:hAnsi="Arial"/>
                <w:sz w:val="16"/>
                <w:szCs w:val="16"/>
              </w:rPr>
              <w:t>R5-2364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DF9986" w14:textId="5AE54926" w:rsidR="00F3110B" w:rsidRPr="00862194" w:rsidRDefault="00F3110B" w:rsidP="00F3110B">
            <w:pPr>
              <w:rPr>
                <w:rFonts w:ascii="Arial" w:hAnsi="Arial"/>
                <w:sz w:val="16"/>
                <w:szCs w:val="16"/>
              </w:rPr>
            </w:pPr>
            <w:r w:rsidRPr="00862194">
              <w:rPr>
                <w:rFonts w:ascii="Arial" w:hAnsi="Arial"/>
                <w:sz w:val="16"/>
                <w:szCs w:val="16"/>
              </w:rPr>
              <w:t>27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116AF2" w14:textId="7B1607E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08169" w14:textId="29342E7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B15529" w14:textId="72627996" w:rsidR="00F3110B" w:rsidRPr="00862194" w:rsidRDefault="00F3110B" w:rsidP="00F3110B">
            <w:pPr>
              <w:rPr>
                <w:rFonts w:ascii="Arial" w:hAnsi="Arial"/>
                <w:sz w:val="16"/>
                <w:szCs w:val="16"/>
              </w:rPr>
            </w:pPr>
            <w:r w:rsidRPr="00862194">
              <w:rPr>
                <w:rFonts w:ascii="Arial" w:hAnsi="Arial"/>
                <w:sz w:val="16"/>
                <w:szCs w:val="16"/>
              </w:rPr>
              <w:t>Addition of minimum requirements for 7.6.14.0 - FR2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CF2B0" w14:textId="2FDB8A02" w:rsidR="00F3110B" w:rsidRPr="00862194" w:rsidRDefault="00F3110B" w:rsidP="00F3110B">
            <w:pPr>
              <w:rPr>
                <w:rFonts w:ascii="Arial" w:hAnsi="Arial"/>
                <w:sz w:val="16"/>
                <w:szCs w:val="16"/>
              </w:rPr>
            </w:pPr>
            <w:ins w:id="711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13" w:author="IS" w:date="2024-03-18T17:19:00Z">
              <w:r w:rsidRPr="00862194" w:rsidDel="00F9414F">
                <w:rPr>
                  <w:rFonts w:ascii="Arial" w:hAnsi="Arial"/>
                  <w:sz w:val="16"/>
                  <w:szCs w:val="16"/>
                </w:rPr>
                <w:delText>18.0.0</w:delText>
              </w:r>
            </w:del>
          </w:p>
        </w:tc>
      </w:tr>
      <w:tr w:rsidR="00F3110B" w:rsidRPr="00862194" w14:paraId="5BABF1C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088A9D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5E7BD9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60738A" w14:textId="38D97B4C" w:rsidR="00F3110B" w:rsidRPr="00862194" w:rsidRDefault="00F3110B" w:rsidP="00F3110B">
            <w:pPr>
              <w:rPr>
                <w:rFonts w:ascii="Arial" w:hAnsi="Arial"/>
                <w:sz w:val="16"/>
                <w:szCs w:val="16"/>
              </w:rPr>
            </w:pPr>
            <w:r w:rsidRPr="00862194">
              <w:rPr>
                <w:rFonts w:ascii="Arial" w:hAnsi="Arial"/>
                <w:sz w:val="16"/>
                <w:szCs w:val="16"/>
              </w:rPr>
              <w:t>R5-2366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3D4562" w14:textId="51E76824" w:rsidR="00F3110B" w:rsidRPr="00862194" w:rsidRDefault="00F3110B" w:rsidP="00F3110B">
            <w:pPr>
              <w:rPr>
                <w:rFonts w:ascii="Arial" w:hAnsi="Arial"/>
                <w:sz w:val="16"/>
                <w:szCs w:val="16"/>
              </w:rPr>
            </w:pPr>
            <w:r w:rsidRPr="00862194">
              <w:rPr>
                <w:rFonts w:ascii="Arial" w:hAnsi="Arial"/>
                <w:sz w:val="16"/>
                <w:szCs w:val="16"/>
              </w:rPr>
              <w:t>27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9B88B0" w14:textId="173ACC9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D77160" w14:textId="35930FE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253484" w14:textId="5F95105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6.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5C5EC0" w14:textId="7C50E813" w:rsidR="00F3110B" w:rsidRPr="00862194" w:rsidRDefault="00F3110B" w:rsidP="00F3110B">
            <w:pPr>
              <w:rPr>
                <w:rFonts w:ascii="Arial" w:hAnsi="Arial"/>
                <w:sz w:val="16"/>
                <w:szCs w:val="16"/>
              </w:rPr>
            </w:pPr>
            <w:ins w:id="711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15" w:author="IS" w:date="2024-03-18T17:19:00Z">
              <w:r w:rsidRPr="00862194" w:rsidDel="00F9414F">
                <w:rPr>
                  <w:rFonts w:ascii="Arial" w:hAnsi="Arial"/>
                  <w:sz w:val="16"/>
                  <w:szCs w:val="16"/>
                </w:rPr>
                <w:delText>18.0.0</w:delText>
              </w:r>
            </w:del>
          </w:p>
        </w:tc>
      </w:tr>
      <w:tr w:rsidR="00F3110B" w:rsidRPr="00862194" w14:paraId="78FA9DB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E67F74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8716C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825112" w14:textId="0A5BEE1A" w:rsidR="00F3110B" w:rsidRPr="00862194" w:rsidRDefault="00F3110B" w:rsidP="00F3110B">
            <w:pPr>
              <w:rPr>
                <w:rFonts w:ascii="Arial" w:hAnsi="Arial"/>
                <w:sz w:val="16"/>
                <w:szCs w:val="16"/>
              </w:rPr>
            </w:pPr>
            <w:r w:rsidRPr="00862194">
              <w:rPr>
                <w:rFonts w:ascii="Arial" w:hAnsi="Arial"/>
                <w:sz w:val="16"/>
                <w:szCs w:val="16"/>
              </w:rPr>
              <w:t>R5-236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6D0BE4" w14:textId="65D62786" w:rsidR="00F3110B" w:rsidRPr="00862194" w:rsidRDefault="00F3110B" w:rsidP="00F3110B">
            <w:pPr>
              <w:rPr>
                <w:rFonts w:ascii="Arial" w:hAnsi="Arial"/>
                <w:sz w:val="16"/>
                <w:szCs w:val="16"/>
              </w:rPr>
            </w:pPr>
            <w:r w:rsidRPr="00862194">
              <w:rPr>
                <w:rFonts w:ascii="Arial" w:hAnsi="Arial"/>
                <w:sz w:val="16"/>
                <w:szCs w:val="16"/>
              </w:rPr>
              <w:t>27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6DCFF7" w14:textId="45C881D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02208" w14:textId="63B71D4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B64494" w14:textId="77A3546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71BA07" w14:textId="38979D67" w:rsidR="00F3110B" w:rsidRPr="00862194" w:rsidRDefault="00F3110B" w:rsidP="00F3110B">
            <w:pPr>
              <w:rPr>
                <w:rFonts w:ascii="Arial" w:hAnsi="Arial"/>
                <w:sz w:val="16"/>
                <w:szCs w:val="16"/>
              </w:rPr>
            </w:pPr>
            <w:ins w:id="711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17" w:author="IS" w:date="2024-03-18T17:19:00Z">
              <w:r w:rsidRPr="00862194" w:rsidDel="00F9414F">
                <w:rPr>
                  <w:rFonts w:ascii="Arial" w:hAnsi="Arial"/>
                  <w:sz w:val="16"/>
                  <w:szCs w:val="16"/>
                </w:rPr>
                <w:delText>18.0.0</w:delText>
              </w:r>
            </w:del>
          </w:p>
        </w:tc>
      </w:tr>
      <w:tr w:rsidR="00F3110B" w:rsidRPr="00862194" w14:paraId="6B34446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8098F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D78495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A17442" w14:textId="03CA1212" w:rsidR="00F3110B" w:rsidRPr="00862194" w:rsidRDefault="00F3110B" w:rsidP="00F3110B">
            <w:pPr>
              <w:rPr>
                <w:rFonts w:ascii="Arial" w:hAnsi="Arial"/>
                <w:sz w:val="16"/>
                <w:szCs w:val="16"/>
              </w:rPr>
            </w:pPr>
            <w:r w:rsidRPr="00862194">
              <w:rPr>
                <w:rFonts w:ascii="Arial" w:hAnsi="Arial"/>
                <w:sz w:val="16"/>
                <w:szCs w:val="16"/>
              </w:rPr>
              <w:t>R5-236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F5B48E" w14:textId="02EA8E87" w:rsidR="00F3110B" w:rsidRPr="00862194" w:rsidRDefault="00F3110B" w:rsidP="00F3110B">
            <w:pPr>
              <w:rPr>
                <w:rFonts w:ascii="Arial" w:hAnsi="Arial"/>
                <w:sz w:val="16"/>
                <w:szCs w:val="16"/>
              </w:rPr>
            </w:pPr>
            <w:r w:rsidRPr="00862194">
              <w:rPr>
                <w:rFonts w:ascii="Arial" w:hAnsi="Arial"/>
                <w:sz w:val="16"/>
                <w:szCs w:val="16"/>
              </w:rPr>
              <w:t>27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1CAEB5" w14:textId="3829268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675129" w14:textId="7B6A75D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A171F4" w14:textId="38DE0F0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6.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9D723D" w14:textId="25777E8F" w:rsidR="00F3110B" w:rsidRPr="00862194" w:rsidRDefault="00F3110B" w:rsidP="00F3110B">
            <w:pPr>
              <w:rPr>
                <w:rFonts w:ascii="Arial" w:hAnsi="Arial"/>
                <w:sz w:val="16"/>
                <w:szCs w:val="16"/>
              </w:rPr>
            </w:pPr>
            <w:ins w:id="711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19" w:author="IS" w:date="2024-03-18T17:19:00Z">
              <w:r w:rsidRPr="00862194" w:rsidDel="00F9414F">
                <w:rPr>
                  <w:rFonts w:ascii="Arial" w:hAnsi="Arial"/>
                  <w:sz w:val="16"/>
                  <w:szCs w:val="16"/>
                </w:rPr>
                <w:delText>18.0.0</w:delText>
              </w:r>
            </w:del>
          </w:p>
        </w:tc>
      </w:tr>
      <w:tr w:rsidR="00F3110B" w:rsidRPr="00862194" w14:paraId="65513B2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31371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E1BBAE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DD5327" w14:textId="7A23FFF9" w:rsidR="00F3110B" w:rsidRPr="00862194" w:rsidRDefault="00F3110B" w:rsidP="00F3110B">
            <w:pPr>
              <w:rPr>
                <w:rFonts w:ascii="Arial" w:hAnsi="Arial"/>
                <w:sz w:val="16"/>
                <w:szCs w:val="16"/>
              </w:rPr>
            </w:pPr>
            <w:r w:rsidRPr="00862194">
              <w:rPr>
                <w:rFonts w:ascii="Arial" w:hAnsi="Arial"/>
                <w:sz w:val="16"/>
                <w:szCs w:val="16"/>
              </w:rPr>
              <w:t>R5-236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CC0450" w14:textId="3E374D57" w:rsidR="00F3110B" w:rsidRPr="00862194" w:rsidRDefault="00F3110B" w:rsidP="00F3110B">
            <w:pPr>
              <w:rPr>
                <w:rFonts w:ascii="Arial" w:hAnsi="Arial"/>
                <w:sz w:val="16"/>
                <w:szCs w:val="16"/>
              </w:rPr>
            </w:pPr>
            <w:r w:rsidRPr="00862194">
              <w:rPr>
                <w:rFonts w:ascii="Arial" w:hAnsi="Arial"/>
                <w:sz w:val="16"/>
                <w:szCs w:val="16"/>
              </w:rPr>
              <w:t>27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CE68B8" w14:textId="1DB7458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45E1E" w14:textId="6A9ECEC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EB87BB" w14:textId="29C0CF7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C2DAD1" w14:textId="300F866E" w:rsidR="00F3110B" w:rsidRPr="00862194" w:rsidRDefault="00F3110B" w:rsidP="00F3110B">
            <w:pPr>
              <w:rPr>
                <w:rFonts w:ascii="Arial" w:hAnsi="Arial"/>
                <w:sz w:val="16"/>
                <w:szCs w:val="16"/>
              </w:rPr>
            </w:pPr>
            <w:ins w:id="712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21" w:author="IS" w:date="2024-03-18T17:19:00Z">
              <w:r w:rsidRPr="00862194" w:rsidDel="00F9414F">
                <w:rPr>
                  <w:rFonts w:ascii="Arial" w:hAnsi="Arial"/>
                  <w:sz w:val="16"/>
                  <w:szCs w:val="16"/>
                </w:rPr>
                <w:delText>18.0.0</w:delText>
              </w:r>
            </w:del>
          </w:p>
        </w:tc>
      </w:tr>
      <w:tr w:rsidR="00F3110B" w:rsidRPr="00862194" w14:paraId="395E19C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56F59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B19C6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D872D3" w14:textId="521FDF94" w:rsidR="00F3110B" w:rsidRPr="00862194" w:rsidRDefault="00F3110B" w:rsidP="00F3110B">
            <w:pPr>
              <w:rPr>
                <w:rFonts w:ascii="Arial" w:hAnsi="Arial"/>
                <w:sz w:val="16"/>
                <w:szCs w:val="16"/>
              </w:rPr>
            </w:pPr>
            <w:r w:rsidRPr="00862194">
              <w:rPr>
                <w:rFonts w:ascii="Arial" w:hAnsi="Arial"/>
                <w:sz w:val="16"/>
                <w:szCs w:val="16"/>
              </w:rPr>
              <w:t>R5-236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B9EB1C" w14:textId="6970AA9F" w:rsidR="00F3110B" w:rsidRPr="00862194" w:rsidRDefault="00F3110B" w:rsidP="00F3110B">
            <w:pPr>
              <w:rPr>
                <w:rFonts w:ascii="Arial" w:hAnsi="Arial"/>
                <w:sz w:val="16"/>
                <w:szCs w:val="16"/>
              </w:rPr>
            </w:pPr>
            <w:r w:rsidRPr="00862194">
              <w:rPr>
                <w:rFonts w:ascii="Arial" w:hAnsi="Arial"/>
                <w:sz w:val="16"/>
                <w:szCs w:val="16"/>
              </w:rPr>
              <w:t>27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7D5E93" w14:textId="1AF3595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A1F93A" w14:textId="224E84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E31F62" w14:textId="76E85D5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37A912" w14:textId="791CFD56" w:rsidR="00F3110B" w:rsidRPr="00862194" w:rsidRDefault="00F3110B" w:rsidP="00F3110B">
            <w:pPr>
              <w:rPr>
                <w:rFonts w:ascii="Arial" w:hAnsi="Arial"/>
                <w:sz w:val="16"/>
                <w:szCs w:val="16"/>
              </w:rPr>
            </w:pPr>
            <w:ins w:id="712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23" w:author="IS" w:date="2024-03-18T17:19:00Z">
              <w:r w:rsidRPr="00862194" w:rsidDel="00F9414F">
                <w:rPr>
                  <w:rFonts w:ascii="Arial" w:hAnsi="Arial"/>
                  <w:sz w:val="16"/>
                  <w:szCs w:val="16"/>
                </w:rPr>
                <w:delText>18.0.0</w:delText>
              </w:r>
            </w:del>
          </w:p>
        </w:tc>
      </w:tr>
      <w:tr w:rsidR="00F3110B" w:rsidRPr="00862194" w14:paraId="29BB2FE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A0F425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67161D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C36B92" w14:textId="2BD10ECD" w:rsidR="00F3110B" w:rsidRPr="00862194" w:rsidRDefault="00F3110B" w:rsidP="00F3110B">
            <w:pPr>
              <w:rPr>
                <w:rFonts w:ascii="Arial" w:hAnsi="Arial"/>
                <w:sz w:val="16"/>
                <w:szCs w:val="16"/>
              </w:rPr>
            </w:pPr>
            <w:r w:rsidRPr="00862194">
              <w:rPr>
                <w:rFonts w:ascii="Arial" w:hAnsi="Arial"/>
                <w:sz w:val="16"/>
                <w:szCs w:val="16"/>
              </w:rPr>
              <w:t>R5-236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027A2F" w14:textId="393594ED" w:rsidR="00F3110B" w:rsidRPr="00862194" w:rsidRDefault="00F3110B" w:rsidP="00F3110B">
            <w:pPr>
              <w:rPr>
                <w:rFonts w:ascii="Arial" w:hAnsi="Arial"/>
                <w:sz w:val="16"/>
                <w:szCs w:val="16"/>
              </w:rPr>
            </w:pPr>
            <w:r w:rsidRPr="00862194">
              <w:rPr>
                <w:rFonts w:ascii="Arial" w:hAnsi="Arial"/>
                <w:sz w:val="16"/>
                <w:szCs w:val="16"/>
              </w:rPr>
              <w:t>27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16351E" w14:textId="04B7E7E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0083CA" w14:textId="579F089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CC7F39" w14:textId="09BE1F98"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9994E" w14:textId="09592A7B" w:rsidR="00F3110B" w:rsidRPr="00862194" w:rsidRDefault="00F3110B" w:rsidP="00F3110B">
            <w:pPr>
              <w:rPr>
                <w:rFonts w:ascii="Arial" w:hAnsi="Arial"/>
                <w:sz w:val="16"/>
                <w:szCs w:val="16"/>
              </w:rPr>
            </w:pPr>
            <w:ins w:id="712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25" w:author="IS" w:date="2024-03-18T17:19:00Z">
              <w:r w:rsidRPr="00862194" w:rsidDel="00F9414F">
                <w:rPr>
                  <w:rFonts w:ascii="Arial" w:hAnsi="Arial"/>
                  <w:sz w:val="16"/>
                  <w:szCs w:val="16"/>
                </w:rPr>
                <w:delText>18.0.0</w:delText>
              </w:r>
            </w:del>
          </w:p>
        </w:tc>
      </w:tr>
      <w:tr w:rsidR="00F3110B" w:rsidRPr="00862194" w14:paraId="722A06B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D28D62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2AD7DD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C0DCB3" w14:textId="0E31A6BE" w:rsidR="00F3110B" w:rsidRPr="00862194" w:rsidRDefault="00F3110B" w:rsidP="00F3110B">
            <w:pPr>
              <w:rPr>
                <w:rFonts w:ascii="Arial" w:hAnsi="Arial"/>
                <w:sz w:val="16"/>
                <w:szCs w:val="16"/>
              </w:rPr>
            </w:pPr>
            <w:r w:rsidRPr="00862194">
              <w:rPr>
                <w:rFonts w:ascii="Arial" w:hAnsi="Arial"/>
                <w:sz w:val="16"/>
                <w:szCs w:val="16"/>
              </w:rPr>
              <w:t>R5-236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DF78CB" w14:textId="0B1A3193" w:rsidR="00F3110B" w:rsidRPr="00862194" w:rsidRDefault="00F3110B" w:rsidP="00F3110B">
            <w:pPr>
              <w:rPr>
                <w:rFonts w:ascii="Arial" w:hAnsi="Arial"/>
                <w:sz w:val="16"/>
                <w:szCs w:val="16"/>
              </w:rPr>
            </w:pPr>
            <w:r w:rsidRPr="00862194">
              <w:rPr>
                <w:rFonts w:ascii="Arial" w:hAnsi="Arial"/>
                <w:sz w:val="16"/>
                <w:szCs w:val="16"/>
              </w:rPr>
              <w:t>27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2A05AD" w14:textId="1E49503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28701F" w14:textId="06EC934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6250E5" w14:textId="609AB876"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62FF0" w14:textId="14727614" w:rsidR="00F3110B" w:rsidRPr="00862194" w:rsidRDefault="00F3110B" w:rsidP="00F3110B">
            <w:pPr>
              <w:rPr>
                <w:rFonts w:ascii="Arial" w:hAnsi="Arial"/>
                <w:sz w:val="16"/>
                <w:szCs w:val="16"/>
              </w:rPr>
            </w:pPr>
            <w:ins w:id="712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27" w:author="IS" w:date="2024-03-18T17:19:00Z">
              <w:r w:rsidRPr="00862194" w:rsidDel="00F9414F">
                <w:rPr>
                  <w:rFonts w:ascii="Arial" w:hAnsi="Arial"/>
                  <w:sz w:val="16"/>
                  <w:szCs w:val="16"/>
                </w:rPr>
                <w:delText>18.0.0</w:delText>
              </w:r>
            </w:del>
          </w:p>
        </w:tc>
      </w:tr>
      <w:tr w:rsidR="00F3110B" w:rsidRPr="00862194" w14:paraId="02D41CB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50967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AA049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7DE945" w14:textId="21D67974" w:rsidR="00F3110B" w:rsidRPr="00862194" w:rsidRDefault="00F3110B" w:rsidP="00F3110B">
            <w:pPr>
              <w:rPr>
                <w:rFonts w:ascii="Arial" w:hAnsi="Arial"/>
                <w:sz w:val="16"/>
                <w:szCs w:val="16"/>
              </w:rPr>
            </w:pPr>
            <w:r w:rsidRPr="00862194">
              <w:rPr>
                <w:rFonts w:ascii="Arial" w:hAnsi="Arial"/>
                <w:sz w:val="16"/>
                <w:szCs w:val="16"/>
              </w:rPr>
              <w:t>R5-236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AD78E" w14:textId="3CDA80C1" w:rsidR="00F3110B" w:rsidRPr="00862194" w:rsidRDefault="00F3110B" w:rsidP="00F3110B">
            <w:pPr>
              <w:rPr>
                <w:rFonts w:ascii="Arial" w:hAnsi="Arial"/>
                <w:sz w:val="16"/>
                <w:szCs w:val="16"/>
              </w:rPr>
            </w:pPr>
            <w:r w:rsidRPr="00862194">
              <w:rPr>
                <w:rFonts w:ascii="Arial" w:hAnsi="Arial"/>
                <w:sz w:val="16"/>
                <w:szCs w:val="16"/>
              </w:rPr>
              <w:t>27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DC341C" w14:textId="7D96C45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C7E1A1" w14:textId="258A38E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278D98" w14:textId="5C68076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FCB39" w14:textId="606D565A" w:rsidR="00F3110B" w:rsidRPr="00862194" w:rsidRDefault="00F3110B" w:rsidP="00F3110B">
            <w:pPr>
              <w:rPr>
                <w:rFonts w:ascii="Arial" w:hAnsi="Arial"/>
                <w:sz w:val="16"/>
                <w:szCs w:val="16"/>
              </w:rPr>
            </w:pPr>
            <w:ins w:id="712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29" w:author="IS" w:date="2024-03-18T17:19:00Z">
              <w:r w:rsidRPr="00862194" w:rsidDel="00F9414F">
                <w:rPr>
                  <w:rFonts w:ascii="Arial" w:hAnsi="Arial"/>
                  <w:sz w:val="16"/>
                  <w:szCs w:val="16"/>
                </w:rPr>
                <w:delText>18.0.0</w:delText>
              </w:r>
            </w:del>
          </w:p>
        </w:tc>
      </w:tr>
      <w:tr w:rsidR="00F3110B" w:rsidRPr="00862194" w14:paraId="29D9FA1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E5EEF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B0F2DC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5AE1E3" w14:textId="3BFE13FC" w:rsidR="00F3110B" w:rsidRPr="00862194" w:rsidRDefault="00F3110B" w:rsidP="00F3110B">
            <w:pPr>
              <w:rPr>
                <w:rFonts w:ascii="Arial" w:hAnsi="Arial"/>
                <w:sz w:val="16"/>
                <w:szCs w:val="16"/>
              </w:rPr>
            </w:pPr>
            <w:r w:rsidRPr="00862194">
              <w:rPr>
                <w:rFonts w:ascii="Arial" w:hAnsi="Arial"/>
                <w:sz w:val="16"/>
                <w:szCs w:val="16"/>
              </w:rPr>
              <w:t>R5-236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9891B6" w14:textId="42B649D1" w:rsidR="00F3110B" w:rsidRPr="00862194" w:rsidRDefault="00F3110B" w:rsidP="00F3110B">
            <w:pPr>
              <w:rPr>
                <w:rFonts w:ascii="Arial" w:hAnsi="Arial"/>
                <w:sz w:val="16"/>
                <w:szCs w:val="16"/>
              </w:rPr>
            </w:pPr>
            <w:r w:rsidRPr="00862194">
              <w:rPr>
                <w:rFonts w:ascii="Arial" w:hAnsi="Arial"/>
                <w:sz w:val="16"/>
                <w:szCs w:val="16"/>
              </w:rPr>
              <w:t>27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1AE18F" w14:textId="1BF620B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4C211D" w14:textId="663AA47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9F1A40" w14:textId="14D954D5" w:rsidR="00F3110B" w:rsidRPr="00862194" w:rsidRDefault="00F3110B" w:rsidP="00F3110B">
            <w:pPr>
              <w:rPr>
                <w:rFonts w:ascii="Arial" w:hAnsi="Arial"/>
                <w:sz w:val="16"/>
                <w:szCs w:val="16"/>
              </w:rPr>
            </w:pPr>
            <w:r w:rsidRPr="00862194">
              <w:rPr>
                <w:rFonts w:ascii="Arial" w:hAnsi="Arial"/>
                <w:sz w:val="16"/>
                <w:szCs w:val="16"/>
              </w:rPr>
              <w:t>Correction to RedCap RRM TC 16.3.2.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BEAC05" w14:textId="796A8849" w:rsidR="00F3110B" w:rsidRPr="00862194" w:rsidRDefault="00F3110B" w:rsidP="00F3110B">
            <w:pPr>
              <w:rPr>
                <w:rFonts w:ascii="Arial" w:hAnsi="Arial"/>
                <w:sz w:val="16"/>
                <w:szCs w:val="16"/>
              </w:rPr>
            </w:pPr>
            <w:ins w:id="713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31" w:author="IS" w:date="2024-03-18T17:19:00Z">
              <w:r w:rsidRPr="00862194" w:rsidDel="00F9414F">
                <w:rPr>
                  <w:rFonts w:ascii="Arial" w:hAnsi="Arial"/>
                  <w:sz w:val="16"/>
                  <w:szCs w:val="16"/>
                </w:rPr>
                <w:delText>18.0.0</w:delText>
              </w:r>
            </w:del>
          </w:p>
        </w:tc>
      </w:tr>
      <w:tr w:rsidR="00F3110B" w:rsidRPr="00862194" w14:paraId="5A232C8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A5BE6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29ED65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9099B2" w14:textId="1D5170E8" w:rsidR="00F3110B" w:rsidRPr="00862194" w:rsidRDefault="00F3110B" w:rsidP="00F3110B">
            <w:pPr>
              <w:rPr>
                <w:rFonts w:ascii="Arial" w:hAnsi="Arial"/>
                <w:sz w:val="16"/>
                <w:szCs w:val="16"/>
              </w:rPr>
            </w:pPr>
            <w:r w:rsidRPr="00862194">
              <w:rPr>
                <w:rFonts w:ascii="Arial" w:hAnsi="Arial"/>
                <w:sz w:val="16"/>
                <w:szCs w:val="16"/>
              </w:rPr>
              <w:t>R5-236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652B50" w14:textId="72C4B615" w:rsidR="00F3110B" w:rsidRPr="00862194" w:rsidRDefault="00F3110B" w:rsidP="00F3110B">
            <w:pPr>
              <w:rPr>
                <w:rFonts w:ascii="Arial" w:hAnsi="Arial"/>
                <w:sz w:val="16"/>
                <w:szCs w:val="16"/>
              </w:rPr>
            </w:pPr>
            <w:r w:rsidRPr="00862194">
              <w:rPr>
                <w:rFonts w:ascii="Arial" w:hAnsi="Arial"/>
                <w:sz w:val="16"/>
                <w:szCs w:val="16"/>
              </w:rPr>
              <w:t>27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3B7A40" w14:textId="4C518C1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CDA916" w14:textId="7F8A34B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DCA7E8" w14:textId="1977E679" w:rsidR="00F3110B" w:rsidRPr="00862194" w:rsidRDefault="00F3110B" w:rsidP="00F3110B">
            <w:pPr>
              <w:rPr>
                <w:rFonts w:ascii="Arial" w:hAnsi="Arial"/>
                <w:sz w:val="16"/>
                <w:szCs w:val="16"/>
              </w:rPr>
            </w:pPr>
            <w:r w:rsidRPr="00862194">
              <w:rPr>
                <w:rFonts w:ascii="Arial" w:hAnsi="Arial"/>
                <w:sz w:val="16"/>
                <w:szCs w:val="16"/>
              </w:rPr>
              <w:t>Correction to RedCap RRM TC 16.3.2.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222CF3" w14:textId="7298ED9C" w:rsidR="00F3110B" w:rsidRPr="00862194" w:rsidRDefault="00F3110B" w:rsidP="00F3110B">
            <w:pPr>
              <w:rPr>
                <w:rFonts w:ascii="Arial" w:hAnsi="Arial"/>
                <w:sz w:val="16"/>
                <w:szCs w:val="16"/>
              </w:rPr>
            </w:pPr>
            <w:ins w:id="713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33" w:author="IS" w:date="2024-03-18T17:19:00Z">
              <w:r w:rsidRPr="00862194" w:rsidDel="00F9414F">
                <w:rPr>
                  <w:rFonts w:ascii="Arial" w:hAnsi="Arial"/>
                  <w:sz w:val="16"/>
                  <w:szCs w:val="16"/>
                </w:rPr>
                <w:delText>18.0.0</w:delText>
              </w:r>
            </w:del>
          </w:p>
        </w:tc>
      </w:tr>
      <w:tr w:rsidR="00F3110B" w:rsidRPr="00862194" w14:paraId="1618FB6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2715254"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207014F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E12745" w14:textId="58653D43" w:rsidR="00F3110B" w:rsidRPr="00862194" w:rsidRDefault="00F3110B" w:rsidP="00F3110B">
            <w:pPr>
              <w:rPr>
                <w:rFonts w:ascii="Arial" w:hAnsi="Arial"/>
                <w:sz w:val="16"/>
                <w:szCs w:val="16"/>
              </w:rPr>
            </w:pPr>
            <w:r w:rsidRPr="00862194">
              <w:rPr>
                <w:rFonts w:ascii="Arial" w:hAnsi="Arial"/>
                <w:sz w:val="16"/>
                <w:szCs w:val="16"/>
              </w:rPr>
              <w:t>R5-236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AC25E3" w14:textId="74146E3F" w:rsidR="00F3110B" w:rsidRPr="00862194" w:rsidRDefault="00F3110B" w:rsidP="00F3110B">
            <w:pPr>
              <w:rPr>
                <w:rFonts w:ascii="Arial" w:hAnsi="Arial"/>
                <w:sz w:val="16"/>
                <w:szCs w:val="16"/>
              </w:rPr>
            </w:pPr>
            <w:r w:rsidRPr="00862194">
              <w:rPr>
                <w:rFonts w:ascii="Arial" w:hAnsi="Arial"/>
                <w:sz w:val="16"/>
                <w:szCs w:val="16"/>
              </w:rPr>
              <w:t>27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362233" w14:textId="6F78C52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CAC2DC" w14:textId="4ED6622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A264EF" w14:textId="275EE54F" w:rsidR="00F3110B" w:rsidRPr="00862194" w:rsidRDefault="00F3110B" w:rsidP="00F3110B">
            <w:pPr>
              <w:rPr>
                <w:rFonts w:ascii="Arial" w:hAnsi="Arial"/>
                <w:sz w:val="16"/>
                <w:szCs w:val="16"/>
              </w:rPr>
            </w:pPr>
            <w:r w:rsidRPr="00862194">
              <w:rPr>
                <w:rFonts w:ascii="Arial" w:hAnsi="Arial"/>
                <w:sz w:val="16"/>
                <w:szCs w:val="16"/>
              </w:rPr>
              <w:t>Correction to RedCap RRM TC 16.3.2.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071E0E" w14:textId="11237E89" w:rsidR="00F3110B" w:rsidRPr="00862194" w:rsidRDefault="00F3110B" w:rsidP="00F3110B">
            <w:pPr>
              <w:rPr>
                <w:rFonts w:ascii="Arial" w:hAnsi="Arial"/>
                <w:sz w:val="16"/>
                <w:szCs w:val="16"/>
              </w:rPr>
            </w:pPr>
            <w:ins w:id="713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35" w:author="IS" w:date="2024-03-18T17:19:00Z">
              <w:r w:rsidRPr="00862194" w:rsidDel="00F9414F">
                <w:rPr>
                  <w:rFonts w:ascii="Arial" w:hAnsi="Arial"/>
                  <w:sz w:val="16"/>
                  <w:szCs w:val="16"/>
                </w:rPr>
                <w:delText>18.0.0</w:delText>
              </w:r>
            </w:del>
          </w:p>
        </w:tc>
      </w:tr>
      <w:tr w:rsidR="00F3110B" w:rsidRPr="00862194" w14:paraId="094C48E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71125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7D9FD8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E02764" w14:textId="3EEC0A08" w:rsidR="00F3110B" w:rsidRPr="00862194" w:rsidRDefault="00F3110B" w:rsidP="00F3110B">
            <w:pPr>
              <w:rPr>
                <w:rFonts w:ascii="Arial" w:hAnsi="Arial"/>
                <w:sz w:val="16"/>
                <w:szCs w:val="16"/>
              </w:rPr>
            </w:pPr>
            <w:r w:rsidRPr="00862194">
              <w:rPr>
                <w:rFonts w:ascii="Arial" w:hAnsi="Arial"/>
                <w:sz w:val="16"/>
                <w:szCs w:val="16"/>
              </w:rPr>
              <w:t>R5-236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541120" w14:textId="117FF7A4" w:rsidR="00F3110B" w:rsidRPr="00862194" w:rsidRDefault="00F3110B" w:rsidP="00F3110B">
            <w:pPr>
              <w:rPr>
                <w:rFonts w:ascii="Arial" w:hAnsi="Arial"/>
                <w:sz w:val="16"/>
                <w:szCs w:val="16"/>
              </w:rPr>
            </w:pPr>
            <w:r w:rsidRPr="00862194">
              <w:rPr>
                <w:rFonts w:ascii="Arial" w:hAnsi="Arial"/>
                <w:sz w:val="16"/>
                <w:szCs w:val="16"/>
              </w:rPr>
              <w:t>27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21E4BF" w14:textId="0730E8E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51515A" w14:textId="754C0C0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AA94A2" w14:textId="6C8DADB0" w:rsidR="00F3110B" w:rsidRPr="00862194" w:rsidRDefault="00F3110B" w:rsidP="00F3110B">
            <w:pPr>
              <w:rPr>
                <w:rFonts w:ascii="Arial" w:hAnsi="Arial"/>
                <w:sz w:val="16"/>
                <w:szCs w:val="16"/>
              </w:rPr>
            </w:pPr>
            <w:r w:rsidRPr="00862194">
              <w:rPr>
                <w:rFonts w:ascii="Arial" w:hAnsi="Arial"/>
                <w:sz w:val="16"/>
                <w:szCs w:val="16"/>
              </w:rPr>
              <w:t>Correction to RedCap RRM TC 16.3.2.2.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4C165" w14:textId="135AF6B2" w:rsidR="00F3110B" w:rsidRPr="00862194" w:rsidRDefault="00F3110B" w:rsidP="00F3110B">
            <w:pPr>
              <w:rPr>
                <w:rFonts w:ascii="Arial" w:hAnsi="Arial"/>
                <w:sz w:val="16"/>
                <w:szCs w:val="16"/>
              </w:rPr>
            </w:pPr>
            <w:ins w:id="713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37" w:author="IS" w:date="2024-03-18T17:19:00Z">
              <w:r w:rsidRPr="00862194" w:rsidDel="00F9414F">
                <w:rPr>
                  <w:rFonts w:ascii="Arial" w:hAnsi="Arial"/>
                  <w:sz w:val="16"/>
                  <w:szCs w:val="16"/>
                </w:rPr>
                <w:delText>18.0.0</w:delText>
              </w:r>
            </w:del>
          </w:p>
        </w:tc>
      </w:tr>
      <w:tr w:rsidR="00F3110B" w:rsidRPr="00862194" w14:paraId="124ACAC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E94F6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BE4B6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60654B" w14:textId="0049B4D2" w:rsidR="00F3110B" w:rsidRPr="00862194" w:rsidRDefault="00F3110B" w:rsidP="00F3110B">
            <w:pPr>
              <w:rPr>
                <w:rFonts w:ascii="Arial" w:hAnsi="Arial"/>
                <w:sz w:val="16"/>
                <w:szCs w:val="16"/>
              </w:rPr>
            </w:pPr>
            <w:r w:rsidRPr="00862194">
              <w:rPr>
                <w:rFonts w:ascii="Arial" w:hAnsi="Arial"/>
                <w:sz w:val="16"/>
                <w:szCs w:val="16"/>
              </w:rPr>
              <w:t>R5-2367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1AE023" w14:textId="0175F390" w:rsidR="00F3110B" w:rsidRPr="00862194" w:rsidRDefault="00F3110B" w:rsidP="00F3110B">
            <w:pPr>
              <w:rPr>
                <w:rFonts w:ascii="Arial" w:hAnsi="Arial"/>
                <w:sz w:val="16"/>
                <w:szCs w:val="16"/>
              </w:rPr>
            </w:pPr>
            <w:r w:rsidRPr="00862194">
              <w:rPr>
                <w:rFonts w:ascii="Arial" w:hAnsi="Arial"/>
                <w:sz w:val="16"/>
                <w:szCs w:val="16"/>
              </w:rPr>
              <w:t>27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157C28" w14:textId="7A63972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48AB20" w14:textId="250D836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D9C4FD" w14:textId="354006BA" w:rsidR="00F3110B" w:rsidRPr="00862194" w:rsidRDefault="00F3110B" w:rsidP="00F3110B">
            <w:pPr>
              <w:rPr>
                <w:rFonts w:ascii="Arial" w:hAnsi="Arial"/>
                <w:sz w:val="16"/>
                <w:szCs w:val="16"/>
              </w:rPr>
            </w:pPr>
            <w:r w:rsidRPr="00862194">
              <w:rPr>
                <w:rFonts w:ascii="Arial" w:hAnsi="Arial"/>
                <w:sz w:val="16"/>
                <w:szCs w:val="16"/>
              </w:rPr>
              <w:t>Correction to RedCap RRM TC 16.3.2.2.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70580" w14:textId="34E879E8" w:rsidR="00F3110B" w:rsidRPr="00862194" w:rsidRDefault="00F3110B" w:rsidP="00F3110B">
            <w:pPr>
              <w:rPr>
                <w:rFonts w:ascii="Arial" w:hAnsi="Arial"/>
                <w:sz w:val="16"/>
                <w:szCs w:val="16"/>
              </w:rPr>
            </w:pPr>
            <w:ins w:id="713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39" w:author="IS" w:date="2024-03-18T17:19:00Z">
              <w:r w:rsidRPr="00862194" w:rsidDel="00F9414F">
                <w:rPr>
                  <w:rFonts w:ascii="Arial" w:hAnsi="Arial"/>
                  <w:sz w:val="16"/>
                  <w:szCs w:val="16"/>
                </w:rPr>
                <w:delText>18.0.0</w:delText>
              </w:r>
            </w:del>
          </w:p>
        </w:tc>
      </w:tr>
      <w:tr w:rsidR="00F3110B" w:rsidRPr="00862194" w14:paraId="182227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53095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E9B2E6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4FAAF6" w14:textId="26AA7C96" w:rsidR="00F3110B" w:rsidRPr="00862194" w:rsidRDefault="00F3110B" w:rsidP="00F3110B">
            <w:pPr>
              <w:rPr>
                <w:rFonts w:ascii="Arial" w:hAnsi="Arial"/>
                <w:sz w:val="16"/>
                <w:szCs w:val="16"/>
              </w:rPr>
            </w:pPr>
            <w:r w:rsidRPr="00862194">
              <w:rPr>
                <w:rFonts w:ascii="Arial" w:hAnsi="Arial"/>
                <w:sz w:val="16"/>
                <w:szCs w:val="16"/>
              </w:rPr>
              <w:t>R5-236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5E8A24" w14:textId="1276C0B7" w:rsidR="00F3110B" w:rsidRPr="00862194" w:rsidRDefault="00F3110B" w:rsidP="00F3110B">
            <w:pPr>
              <w:rPr>
                <w:rFonts w:ascii="Arial" w:hAnsi="Arial"/>
                <w:sz w:val="16"/>
                <w:szCs w:val="16"/>
              </w:rPr>
            </w:pPr>
            <w:r w:rsidRPr="00862194">
              <w:rPr>
                <w:rFonts w:ascii="Arial" w:hAnsi="Arial"/>
                <w:sz w:val="16"/>
                <w:szCs w:val="16"/>
              </w:rPr>
              <w:t>27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E65AB3" w14:textId="59AA4D3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3253C7" w14:textId="70CBF79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C4CF76" w14:textId="0F44B906" w:rsidR="00F3110B" w:rsidRPr="00862194" w:rsidRDefault="00F3110B" w:rsidP="00F3110B">
            <w:pPr>
              <w:rPr>
                <w:rFonts w:ascii="Arial" w:hAnsi="Arial"/>
                <w:sz w:val="16"/>
                <w:szCs w:val="16"/>
              </w:rPr>
            </w:pPr>
            <w:r w:rsidRPr="00862194">
              <w:rPr>
                <w:rFonts w:ascii="Arial" w:hAnsi="Arial"/>
                <w:sz w:val="16"/>
                <w:szCs w:val="16"/>
              </w:rPr>
              <w:t>Correction to RedCap RRM TC 16.3.2.2.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57B75C" w14:textId="7D85F6C3" w:rsidR="00F3110B" w:rsidRPr="00862194" w:rsidRDefault="00F3110B" w:rsidP="00F3110B">
            <w:pPr>
              <w:rPr>
                <w:rFonts w:ascii="Arial" w:hAnsi="Arial"/>
                <w:sz w:val="16"/>
                <w:szCs w:val="16"/>
              </w:rPr>
            </w:pPr>
            <w:ins w:id="714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41" w:author="IS" w:date="2024-03-18T17:19:00Z">
              <w:r w:rsidRPr="00862194" w:rsidDel="00F9414F">
                <w:rPr>
                  <w:rFonts w:ascii="Arial" w:hAnsi="Arial"/>
                  <w:sz w:val="16"/>
                  <w:szCs w:val="16"/>
                </w:rPr>
                <w:delText>18.0.0</w:delText>
              </w:r>
            </w:del>
          </w:p>
        </w:tc>
      </w:tr>
      <w:tr w:rsidR="00F3110B" w:rsidRPr="00862194" w14:paraId="7331AF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162915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D6E225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299537" w14:textId="757A44FB" w:rsidR="00F3110B" w:rsidRPr="00862194" w:rsidRDefault="00F3110B" w:rsidP="00F3110B">
            <w:pPr>
              <w:rPr>
                <w:rFonts w:ascii="Arial" w:hAnsi="Arial"/>
                <w:sz w:val="16"/>
                <w:szCs w:val="16"/>
              </w:rPr>
            </w:pPr>
            <w:r w:rsidRPr="00862194">
              <w:rPr>
                <w:rFonts w:ascii="Arial" w:hAnsi="Arial"/>
                <w:sz w:val="16"/>
                <w:szCs w:val="16"/>
              </w:rPr>
              <w:t>R5-236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4E3ED1" w14:textId="5BE672DF" w:rsidR="00F3110B" w:rsidRPr="00862194" w:rsidRDefault="00F3110B" w:rsidP="00F3110B">
            <w:pPr>
              <w:rPr>
                <w:rFonts w:ascii="Arial" w:hAnsi="Arial"/>
                <w:sz w:val="16"/>
                <w:szCs w:val="16"/>
              </w:rPr>
            </w:pPr>
            <w:r w:rsidRPr="00862194">
              <w:rPr>
                <w:rFonts w:ascii="Arial" w:hAnsi="Arial"/>
                <w:sz w:val="16"/>
                <w:szCs w:val="16"/>
              </w:rPr>
              <w:t>27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CC979E" w14:textId="7562257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14B02" w14:textId="32D1C5C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0777ED" w14:textId="32D5A609" w:rsidR="00F3110B" w:rsidRPr="00862194" w:rsidRDefault="00F3110B" w:rsidP="00F3110B">
            <w:pPr>
              <w:rPr>
                <w:rFonts w:ascii="Arial" w:hAnsi="Arial"/>
                <w:sz w:val="16"/>
                <w:szCs w:val="16"/>
              </w:rPr>
            </w:pPr>
            <w:r w:rsidRPr="00862194">
              <w:rPr>
                <w:rFonts w:ascii="Arial" w:hAnsi="Arial"/>
                <w:sz w:val="16"/>
                <w:szCs w:val="16"/>
              </w:rPr>
              <w:t>Correction to RedCap RRM TC 16.3.2.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907DA9" w14:textId="3A6E2C5A" w:rsidR="00F3110B" w:rsidRPr="00862194" w:rsidRDefault="00F3110B" w:rsidP="00F3110B">
            <w:pPr>
              <w:rPr>
                <w:rFonts w:ascii="Arial" w:hAnsi="Arial"/>
                <w:sz w:val="16"/>
                <w:szCs w:val="16"/>
              </w:rPr>
            </w:pPr>
            <w:ins w:id="714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43" w:author="IS" w:date="2024-03-18T17:19:00Z">
              <w:r w:rsidRPr="00862194" w:rsidDel="00F9414F">
                <w:rPr>
                  <w:rFonts w:ascii="Arial" w:hAnsi="Arial"/>
                  <w:sz w:val="16"/>
                  <w:szCs w:val="16"/>
                </w:rPr>
                <w:delText>18.0.0</w:delText>
              </w:r>
            </w:del>
          </w:p>
        </w:tc>
      </w:tr>
      <w:tr w:rsidR="00F3110B" w:rsidRPr="00862194" w14:paraId="3943AB5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437411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6C9AE8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3A6031" w14:textId="6EB54C23" w:rsidR="00F3110B" w:rsidRPr="00862194" w:rsidRDefault="00F3110B" w:rsidP="00F3110B">
            <w:pPr>
              <w:rPr>
                <w:rFonts w:ascii="Arial" w:hAnsi="Arial"/>
                <w:sz w:val="16"/>
                <w:szCs w:val="16"/>
              </w:rPr>
            </w:pPr>
            <w:r w:rsidRPr="00862194">
              <w:rPr>
                <w:rFonts w:ascii="Arial" w:hAnsi="Arial"/>
                <w:sz w:val="16"/>
                <w:szCs w:val="16"/>
              </w:rPr>
              <w:t>R5-236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891323" w14:textId="349D4B4B" w:rsidR="00F3110B" w:rsidRPr="00862194" w:rsidRDefault="00F3110B" w:rsidP="00F3110B">
            <w:pPr>
              <w:rPr>
                <w:rFonts w:ascii="Arial" w:hAnsi="Arial"/>
                <w:sz w:val="16"/>
                <w:szCs w:val="16"/>
              </w:rPr>
            </w:pPr>
            <w:r w:rsidRPr="00862194">
              <w:rPr>
                <w:rFonts w:ascii="Arial" w:hAnsi="Arial"/>
                <w:sz w:val="16"/>
                <w:szCs w:val="16"/>
              </w:rPr>
              <w:t>27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B00FAA" w14:textId="5143BC7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55C09B" w14:textId="115E5A9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CAB79A" w14:textId="068C89B7" w:rsidR="00F3110B" w:rsidRPr="00862194" w:rsidRDefault="00F3110B" w:rsidP="00F3110B">
            <w:pPr>
              <w:rPr>
                <w:rFonts w:ascii="Arial" w:hAnsi="Arial"/>
                <w:sz w:val="16"/>
                <w:szCs w:val="16"/>
              </w:rPr>
            </w:pPr>
            <w:r w:rsidRPr="00862194">
              <w:rPr>
                <w:rFonts w:ascii="Arial" w:hAnsi="Arial"/>
                <w:sz w:val="16"/>
                <w:szCs w:val="16"/>
              </w:rPr>
              <w:t>Correction to RedCap RRM TC 16.5.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258C1" w14:textId="643A288E" w:rsidR="00F3110B" w:rsidRPr="00862194" w:rsidRDefault="00F3110B" w:rsidP="00F3110B">
            <w:pPr>
              <w:rPr>
                <w:rFonts w:ascii="Arial" w:hAnsi="Arial"/>
                <w:sz w:val="16"/>
                <w:szCs w:val="16"/>
              </w:rPr>
            </w:pPr>
            <w:ins w:id="714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45" w:author="IS" w:date="2024-03-18T17:19:00Z">
              <w:r w:rsidRPr="00862194" w:rsidDel="00F9414F">
                <w:rPr>
                  <w:rFonts w:ascii="Arial" w:hAnsi="Arial"/>
                  <w:sz w:val="16"/>
                  <w:szCs w:val="16"/>
                </w:rPr>
                <w:delText>18.0.0</w:delText>
              </w:r>
            </w:del>
          </w:p>
        </w:tc>
      </w:tr>
      <w:tr w:rsidR="00F3110B" w:rsidRPr="00862194" w14:paraId="464A4BD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4122B6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17409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14DF28" w14:textId="3C36DDC4" w:rsidR="00F3110B" w:rsidRPr="00862194" w:rsidRDefault="00F3110B" w:rsidP="00F3110B">
            <w:pPr>
              <w:rPr>
                <w:rFonts w:ascii="Arial" w:hAnsi="Arial"/>
                <w:sz w:val="16"/>
                <w:szCs w:val="16"/>
              </w:rPr>
            </w:pPr>
            <w:r w:rsidRPr="00862194">
              <w:rPr>
                <w:rFonts w:ascii="Arial" w:hAnsi="Arial"/>
                <w:sz w:val="16"/>
                <w:szCs w:val="16"/>
              </w:rPr>
              <w:t>R5-2367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C1CB56" w14:textId="6BC5D3E7" w:rsidR="00F3110B" w:rsidRPr="00862194" w:rsidRDefault="00F3110B" w:rsidP="00F3110B">
            <w:pPr>
              <w:rPr>
                <w:rFonts w:ascii="Arial" w:hAnsi="Arial"/>
                <w:sz w:val="16"/>
                <w:szCs w:val="16"/>
              </w:rPr>
            </w:pPr>
            <w:r w:rsidRPr="00862194">
              <w:rPr>
                <w:rFonts w:ascii="Arial" w:hAnsi="Arial"/>
                <w:sz w:val="16"/>
                <w:szCs w:val="16"/>
              </w:rPr>
              <w:t>27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A278DB" w14:textId="2EA2F03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0368DD" w14:textId="1F5F33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DAB123" w14:textId="0979A114" w:rsidR="00F3110B" w:rsidRPr="00862194" w:rsidRDefault="00F3110B" w:rsidP="00F3110B">
            <w:pPr>
              <w:rPr>
                <w:rFonts w:ascii="Arial" w:hAnsi="Arial"/>
                <w:sz w:val="16"/>
                <w:szCs w:val="16"/>
              </w:rPr>
            </w:pPr>
            <w:r w:rsidRPr="00862194">
              <w:rPr>
                <w:rFonts w:ascii="Arial" w:hAnsi="Arial"/>
                <w:sz w:val="16"/>
                <w:szCs w:val="16"/>
              </w:rPr>
              <w:t>Correction to RedCap RRM TC 16.5.2.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CA7729" w14:textId="054EF616" w:rsidR="00F3110B" w:rsidRPr="00862194" w:rsidRDefault="00F3110B" w:rsidP="00F3110B">
            <w:pPr>
              <w:rPr>
                <w:rFonts w:ascii="Arial" w:hAnsi="Arial"/>
                <w:sz w:val="16"/>
                <w:szCs w:val="16"/>
              </w:rPr>
            </w:pPr>
            <w:ins w:id="714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47" w:author="IS" w:date="2024-03-18T17:19:00Z">
              <w:r w:rsidRPr="00862194" w:rsidDel="00F9414F">
                <w:rPr>
                  <w:rFonts w:ascii="Arial" w:hAnsi="Arial"/>
                  <w:sz w:val="16"/>
                  <w:szCs w:val="16"/>
                </w:rPr>
                <w:delText>18.0.0</w:delText>
              </w:r>
            </w:del>
          </w:p>
        </w:tc>
      </w:tr>
      <w:tr w:rsidR="00F3110B" w:rsidRPr="00862194" w14:paraId="1C7F7EF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B4D53A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08FC70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D30D58" w14:textId="1FE67635" w:rsidR="00F3110B" w:rsidRPr="00862194" w:rsidRDefault="00F3110B" w:rsidP="00F3110B">
            <w:pPr>
              <w:rPr>
                <w:rFonts w:ascii="Arial" w:hAnsi="Arial"/>
                <w:sz w:val="16"/>
                <w:szCs w:val="16"/>
              </w:rPr>
            </w:pPr>
            <w:r w:rsidRPr="00862194">
              <w:rPr>
                <w:rFonts w:ascii="Arial" w:hAnsi="Arial"/>
                <w:sz w:val="16"/>
                <w:szCs w:val="16"/>
              </w:rPr>
              <w:t>R5-2367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B3AC7A" w14:textId="224AE646" w:rsidR="00F3110B" w:rsidRPr="00862194" w:rsidRDefault="00F3110B" w:rsidP="00F3110B">
            <w:pPr>
              <w:rPr>
                <w:rFonts w:ascii="Arial" w:hAnsi="Arial"/>
                <w:sz w:val="16"/>
                <w:szCs w:val="16"/>
              </w:rPr>
            </w:pPr>
            <w:r w:rsidRPr="00862194">
              <w:rPr>
                <w:rFonts w:ascii="Arial" w:hAnsi="Arial"/>
                <w:sz w:val="16"/>
                <w:szCs w:val="16"/>
              </w:rPr>
              <w:t>27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ECB769" w14:textId="3BE70C0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4510FD" w14:textId="2E70CAA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A96537" w14:textId="1D94757E" w:rsidR="00F3110B" w:rsidRPr="00862194" w:rsidRDefault="00F3110B" w:rsidP="00F3110B">
            <w:pPr>
              <w:rPr>
                <w:rFonts w:ascii="Arial" w:hAnsi="Arial"/>
                <w:sz w:val="16"/>
                <w:szCs w:val="16"/>
              </w:rPr>
            </w:pPr>
            <w:r w:rsidRPr="00862194">
              <w:rPr>
                <w:rFonts w:ascii="Arial" w:hAnsi="Arial"/>
                <w:sz w:val="16"/>
                <w:szCs w:val="16"/>
              </w:rPr>
              <w:t>Correction to RedCap RRM TC 16.5.2.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CEEBD" w14:textId="5045F7B0" w:rsidR="00F3110B" w:rsidRPr="00862194" w:rsidRDefault="00F3110B" w:rsidP="00F3110B">
            <w:pPr>
              <w:rPr>
                <w:rFonts w:ascii="Arial" w:hAnsi="Arial"/>
                <w:sz w:val="16"/>
                <w:szCs w:val="16"/>
              </w:rPr>
            </w:pPr>
            <w:ins w:id="714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49" w:author="IS" w:date="2024-03-18T17:19:00Z">
              <w:r w:rsidRPr="00862194" w:rsidDel="00F9414F">
                <w:rPr>
                  <w:rFonts w:ascii="Arial" w:hAnsi="Arial"/>
                  <w:sz w:val="16"/>
                  <w:szCs w:val="16"/>
                </w:rPr>
                <w:delText>18.0.0</w:delText>
              </w:r>
            </w:del>
          </w:p>
        </w:tc>
      </w:tr>
      <w:tr w:rsidR="00F3110B" w:rsidRPr="00862194" w14:paraId="56B6723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237577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2393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D2E7FC" w14:textId="67518619" w:rsidR="00F3110B" w:rsidRPr="00862194" w:rsidRDefault="00F3110B" w:rsidP="00F3110B">
            <w:pPr>
              <w:rPr>
                <w:rFonts w:ascii="Arial" w:hAnsi="Arial"/>
                <w:sz w:val="16"/>
                <w:szCs w:val="16"/>
              </w:rPr>
            </w:pPr>
            <w:r w:rsidRPr="00862194">
              <w:rPr>
                <w:rFonts w:ascii="Arial" w:hAnsi="Arial"/>
                <w:sz w:val="16"/>
                <w:szCs w:val="16"/>
              </w:rPr>
              <w:t>R5-236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1AB44D" w14:textId="381BE7A6" w:rsidR="00F3110B" w:rsidRPr="00862194" w:rsidRDefault="00F3110B" w:rsidP="00F3110B">
            <w:pPr>
              <w:rPr>
                <w:rFonts w:ascii="Arial" w:hAnsi="Arial"/>
                <w:sz w:val="16"/>
                <w:szCs w:val="16"/>
              </w:rPr>
            </w:pPr>
            <w:r w:rsidRPr="00862194">
              <w:rPr>
                <w:rFonts w:ascii="Arial" w:hAnsi="Arial"/>
                <w:sz w:val="16"/>
                <w:szCs w:val="16"/>
              </w:rPr>
              <w:t>27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839250" w14:textId="29C6624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90E493" w14:textId="2192A9D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9DA940" w14:textId="48F3F500" w:rsidR="00F3110B" w:rsidRPr="00862194" w:rsidRDefault="00F3110B" w:rsidP="00F3110B">
            <w:pPr>
              <w:rPr>
                <w:rFonts w:ascii="Arial" w:hAnsi="Arial"/>
                <w:sz w:val="16"/>
                <w:szCs w:val="16"/>
              </w:rPr>
            </w:pPr>
            <w:r w:rsidRPr="00862194">
              <w:rPr>
                <w:rFonts w:ascii="Arial" w:hAnsi="Arial"/>
                <w:sz w:val="16"/>
                <w:szCs w:val="16"/>
              </w:rPr>
              <w:t>Correction to RedCap RRM TC 16.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72F1E3" w14:textId="43245CB7" w:rsidR="00F3110B" w:rsidRPr="00862194" w:rsidRDefault="00F3110B" w:rsidP="00F3110B">
            <w:pPr>
              <w:rPr>
                <w:rFonts w:ascii="Arial" w:hAnsi="Arial"/>
                <w:sz w:val="16"/>
                <w:szCs w:val="16"/>
              </w:rPr>
            </w:pPr>
            <w:ins w:id="715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51" w:author="IS" w:date="2024-03-18T17:19:00Z">
              <w:r w:rsidRPr="00862194" w:rsidDel="00F9414F">
                <w:rPr>
                  <w:rFonts w:ascii="Arial" w:hAnsi="Arial"/>
                  <w:sz w:val="16"/>
                  <w:szCs w:val="16"/>
                </w:rPr>
                <w:delText>18.0.0</w:delText>
              </w:r>
            </w:del>
          </w:p>
        </w:tc>
      </w:tr>
      <w:tr w:rsidR="00F3110B" w:rsidRPr="00862194" w14:paraId="2CBE85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47D51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EC7710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4916C7" w14:textId="3D926BC9" w:rsidR="00F3110B" w:rsidRPr="00862194" w:rsidRDefault="00F3110B" w:rsidP="00F3110B">
            <w:pPr>
              <w:rPr>
                <w:rFonts w:ascii="Arial" w:hAnsi="Arial"/>
                <w:sz w:val="16"/>
                <w:szCs w:val="16"/>
              </w:rPr>
            </w:pPr>
            <w:r w:rsidRPr="00862194">
              <w:rPr>
                <w:rFonts w:ascii="Arial" w:hAnsi="Arial"/>
                <w:sz w:val="16"/>
                <w:szCs w:val="16"/>
              </w:rPr>
              <w:t>R5-2367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FBB154" w14:textId="128B65F8" w:rsidR="00F3110B" w:rsidRPr="00862194" w:rsidRDefault="00F3110B" w:rsidP="00F3110B">
            <w:pPr>
              <w:rPr>
                <w:rFonts w:ascii="Arial" w:hAnsi="Arial"/>
                <w:sz w:val="16"/>
                <w:szCs w:val="16"/>
              </w:rPr>
            </w:pPr>
            <w:r w:rsidRPr="00862194">
              <w:rPr>
                <w:rFonts w:ascii="Arial" w:hAnsi="Arial"/>
                <w:sz w:val="16"/>
                <w:szCs w:val="16"/>
              </w:rPr>
              <w:t>27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CE9F9B" w14:textId="3AB44A6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CDF112" w14:textId="08D3970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A631BA" w14:textId="087C991F" w:rsidR="00F3110B" w:rsidRPr="00862194" w:rsidRDefault="00F3110B" w:rsidP="00F3110B">
            <w:pPr>
              <w:rPr>
                <w:rFonts w:ascii="Arial" w:hAnsi="Arial"/>
                <w:sz w:val="16"/>
                <w:szCs w:val="16"/>
              </w:rPr>
            </w:pPr>
            <w:r w:rsidRPr="00862194">
              <w:rPr>
                <w:rFonts w:ascii="Arial" w:hAnsi="Arial"/>
                <w:sz w:val="16"/>
                <w:szCs w:val="16"/>
              </w:rPr>
              <w:t>Corrections to BWP RMCs and configurations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EA5E1" w14:textId="2488BD21" w:rsidR="00F3110B" w:rsidRPr="00862194" w:rsidRDefault="00F3110B" w:rsidP="00F3110B">
            <w:pPr>
              <w:rPr>
                <w:rFonts w:ascii="Arial" w:hAnsi="Arial"/>
                <w:sz w:val="16"/>
                <w:szCs w:val="16"/>
              </w:rPr>
            </w:pPr>
            <w:ins w:id="715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53" w:author="IS" w:date="2024-03-18T17:19:00Z">
              <w:r w:rsidRPr="00862194" w:rsidDel="00F9414F">
                <w:rPr>
                  <w:rFonts w:ascii="Arial" w:hAnsi="Arial"/>
                  <w:sz w:val="16"/>
                  <w:szCs w:val="16"/>
                </w:rPr>
                <w:delText>18.0.0</w:delText>
              </w:r>
            </w:del>
          </w:p>
        </w:tc>
      </w:tr>
      <w:tr w:rsidR="00F3110B" w:rsidRPr="00862194" w14:paraId="1A841D7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1454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AF678D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85A067" w14:textId="353DDDC7" w:rsidR="00F3110B" w:rsidRPr="00862194" w:rsidRDefault="00F3110B" w:rsidP="00F3110B">
            <w:pPr>
              <w:rPr>
                <w:rFonts w:ascii="Arial" w:hAnsi="Arial"/>
                <w:sz w:val="16"/>
                <w:szCs w:val="16"/>
              </w:rPr>
            </w:pPr>
            <w:r w:rsidRPr="00862194">
              <w:rPr>
                <w:rFonts w:ascii="Arial" w:hAnsi="Arial"/>
                <w:sz w:val="16"/>
                <w:szCs w:val="16"/>
              </w:rPr>
              <w:t>R5-2367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744EB" w14:textId="38561A19" w:rsidR="00F3110B" w:rsidRPr="00862194" w:rsidRDefault="00F3110B" w:rsidP="00F3110B">
            <w:pPr>
              <w:rPr>
                <w:rFonts w:ascii="Arial" w:hAnsi="Arial"/>
                <w:sz w:val="16"/>
                <w:szCs w:val="16"/>
              </w:rPr>
            </w:pPr>
            <w:r w:rsidRPr="00862194">
              <w:rPr>
                <w:rFonts w:ascii="Arial" w:hAnsi="Arial"/>
                <w:sz w:val="16"/>
                <w:szCs w:val="16"/>
              </w:rPr>
              <w:t>27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CBB960" w14:textId="319735C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934EB9" w14:textId="5A34052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3FE78C" w14:textId="52747024" w:rsidR="00F3110B" w:rsidRPr="00862194" w:rsidRDefault="00F3110B" w:rsidP="00F3110B">
            <w:pPr>
              <w:rPr>
                <w:rFonts w:ascii="Arial" w:hAnsi="Arial"/>
                <w:sz w:val="16"/>
                <w:szCs w:val="16"/>
              </w:rPr>
            </w:pPr>
            <w:r w:rsidRPr="00862194">
              <w:rPr>
                <w:rFonts w:ascii="Arial" w:hAnsi="Arial"/>
                <w:sz w:val="16"/>
                <w:szCs w:val="16"/>
              </w:rPr>
              <w:t>Corrections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2C59E" w14:textId="38A27219" w:rsidR="00F3110B" w:rsidRPr="00862194" w:rsidRDefault="00F3110B" w:rsidP="00F3110B">
            <w:pPr>
              <w:rPr>
                <w:rFonts w:ascii="Arial" w:hAnsi="Arial"/>
                <w:sz w:val="16"/>
                <w:szCs w:val="16"/>
              </w:rPr>
            </w:pPr>
            <w:ins w:id="715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55" w:author="IS" w:date="2024-03-18T17:19:00Z">
              <w:r w:rsidRPr="00862194" w:rsidDel="00F9414F">
                <w:rPr>
                  <w:rFonts w:ascii="Arial" w:hAnsi="Arial"/>
                  <w:sz w:val="16"/>
                  <w:szCs w:val="16"/>
                </w:rPr>
                <w:delText>18.0.0</w:delText>
              </w:r>
            </w:del>
          </w:p>
        </w:tc>
      </w:tr>
      <w:tr w:rsidR="00F3110B" w:rsidRPr="00862194" w14:paraId="2A810B7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6BE4C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3492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D64AFC" w14:textId="2171FA61" w:rsidR="00F3110B" w:rsidRPr="00862194" w:rsidRDefault="00F3110B" w:rsidP="00F3110B">
            <w:pPr>
              <w:rPr>
                <w:rFonts w:ascii="Arial" w:hAnsi="Arial"/>
                <w:sz w:val="16"/>
                <w:szCs w:val="16"/>
              </w:rPr>
            </w:pPr>
            <w:r w:rsidRPr="00862194">
              <w:rPr>
                <w:rFonts w:ascii="Arial" w:hAnsi="Arial"/>
                <w:sz w:val="16"/>
                <w:szCs w:val="16"/>
              </w:rPr>
              <w:t>R5-236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078755" w14:textId="18B67B5E" w:rsidR="00F3110B" w:rsidRPr="00862194" w:rsidRDefault="00F3110B" w:rsidP="00F3110B">
            <w:pPr>
              <w:rPr>
                <w:rFonts w:ascii="Arial" w:hAnsi="Arial"/>
                <w:sz w:val="16"/>
                <w:szCs w:val="16"/>
              </w:rPr>
            </w:pPr>
            <w:r w:rsidRPr="00862194">
              <w:rPr>
                <w:rFonts w:ascii="Arial" w:hAnsi="Arial"/>
                <w:sz w:val="16"/>
                <w:szCs w:val="16"/>
              </w:rPr>
              <w:t>27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DF7CEE" w14:textId="10F5C28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C88103" w14:textId="2BA782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0A4607" w14:textId="6A4E7CF9" w:rsidR="00F3110B" w:rsidRPr="00862194" w:rsidRDefault="00F3110B" w:rsidP="00F3110B">
            <w:pPr>
              <w:rPr>
                <w:rFonts w:ascii="Arial" w:hAnsi="Arial"/>
                <w:sz w:val="16"/>
                <w:szCs w:val="16"/>
              </w:rPr>
            </w:pPr>
            <w:r w:rsidRPr="00862194">
              <w:rPr>
                <w:rFonts w:ascii="Arial" w:hAnsi="Arial"/>
                <w:sz w:val="16"/>
                <w:szCs w:val="16"/>
              </w:rPr>
              <w:t>Correction to RRM enhancement TC 6.5.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D50CA" w14:textId="57386F0A" w:rsidR="00F3110B" w:rsidRPr="00862194" w:rsidRDefault="00F3110B" w:rsidP="00F3110B">
            <w:pPr>
              <w:rPr>
                <w:rFonts w:ascii="Arial" w:hAnsi="Arial"/>
                <w:sz w:val="16"/>
                <w:szCs w:val="16"/>
              </w:rPr>
            </w:pPr>
            <w:ins w:id="715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57" w:author="IS" w:date="2024-03-18T17:19:00Z">
              <w:r w:rsidRPr="00862194" w:rsidDel="00F9414F">
                <w:rPr>
                  <w:rFonts w:ascii="Arial" w:hAnsi="Arial"/>
                  <w:sz w:val="16"/>
                  <w:szCs w:val="16"/>
                </w:rPr>
                <w:delText>18.0.0</w:delText>
              </w:r>
            </w:del>
          </w:p>
        </w:tc>
      </w:tr>
      <w:tr w:rsidR="00F3110B" w:rsidRPr="00862194" w14:paraId="3E497FA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3A24D1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47367C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613EFF" w14:textId="2C9F21F9" w:rsidR="00F3110B" w:rsidRPr="00862194" w:rsidRDefault="00F3110B" w:rsidP="00F3110B">
            <w:pPr>
              <w:rPr>
                <w:rFonts w:ascii="Arial" w:hAnsi="Arial"/>
                <w:sz w:val="16"/>
                <w:szCs w:val="16"/>
              </w:rPr>
            </w:pPr>
            <w:r w:rsidRPr="00862194">
              <w:rPr>
                <w:rFonts w:ascii="Arial" w:hAnsi="Arial"/>
                <w:sz w:val="16"/>
                <w:szCs w:val="16"/>
              </w:rPr>
              <w:t>R5-236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BA804C" w14:textId="5449B298" w:rsidR="00F3110B" w:rsidRPr="00862194" w:rsidRDefault="00F3110B" w:rsidP="00F3110B">
            <w:pPr>
              <w:rPr>
                <w:rFonts w:ascii="Arial" w:hAnsi="Arial"/>
                <w:sz w:val="16"/>
                <w:szCs w:val="16"/>
              </w:rPr>
            </w:pPr>
            <w:r w:rsidRPr="00862194">
              <w:rPr>
                <w:rFonts w:ascii="Arial" w:hAnsi="Arial"/>
                <w:sz w:val="16"/>
                <w:szCs w:val="16"/>
              </w:rPr>
              <w:t>27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D8BE46" w14:textId="3F35266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085507" w14:textId="2A5565F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B2BFF8" w14:textId="5D45816F" w:rsidR="00F3110B" w:rsidRPr="00862194" w:rsidRDefault="00F3110B" w:rsidP="00F3110B">
            <w:pPr>
              <w:rPr>
                <w:rFonts w:ascii="Arial" w:hAnsi="Arial"/>
                <w:sz w:val="16"/>
                <w:szCs w:val="16"/>
              </w:rPr>
            </w:pPr>
            <w:r w:rsidRPr="00862194">
              <w:rPr>
                <w:rFonts w:ascii="Arial" w:hAnsi="Arial"/>
                <w:sz w:val="16"/>
                <w:szCs w:val="16"/>
              </w:rPr>
              <w:t>Correction to FR1 EN-DC TC 4.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7B3914" w14:textId="083A7F35" w:rsidR="00F3110B" w:rsidRPr="00862194" w:rsidRDefault="00F3110B" w:rsidP="00F3110B">
            <w:pPr>
              <w:rPr>
                <w:rFonts w:ascii="Arial" w:hAnsi="Arial"/>
                <w:sz w:val="16"/>
                <w:szCs w:val="16"/>
              </w:rPr>
            </w:pPr>
            <w:ins w:id="715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59" w:author="IS" w:date="2024-03-18T17:19:00Z">
              <w:r w:rsidRPr="00862194" w:rsidDel="00F9414F">
                <w:rPr>
                  <w:rFonts w:ascii="Arial" w:hAnsi="Arial"/>
                  <w:sz w:val="16"/>
                  <w:szCs w:val="16"/>
                </w:rPr>
                <w:delText>18.0.0</w:delText>
              </w:r>
            </w:del>
          </w:p>
        </w:tc>
      </w:tr>
      <w:tr w:rsidR="00F3110B" w:rsidRPr="00862194" w14:paraId="407010F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B2AC7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58E3A2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5AA2FE" w14:textId="6FE712EA" w:rsidR="00F3110B" w:rsidRPr="00862194" w:rsidRDefault="00F3110B" w:rsidP="00F3110B">
            <w:pPr>
              <w:rPr>
                <w:rFonts w:ascii="Arial" w:hAnsi="Arial"/>
                <w:sz w:val="16"/>
                <w:szCs w:val="16"/>
              </w:rPr>
            </w:pPr>
            <w:r w:rsidRPr="00862194">
              <w:rPr>
                <w:rFonts w:ascii="Arial" w:hAnsi="Arial"/>
                <w:sz w:val="16"/>
                <w:szCs w:val="16"/>
              </w:rPr>
              <w:t>R5-2367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2BD199" w14:textId="293541B2" w:rsidR="00F3110B" w:rsidRPr="00862194" w:rsidRDefault="00F3110B" w:rsidP="00F3110B">
            <w:pPr>
              <w:rPr>
                <w:rFonts w:ascii="Arial" w:hAnsi="Arial"/>
                <w:sz w:val="16"/>
                <w:szCs w:val="16"/>
              </w:rPr>
            </w:pPr>
            <w:r w:rsidRPr="00862194">
              <w:rPr>
                <w:rFonts w:ascii="Arial" w:hAnsi="Arial"/>
                <w:sz w:val="16"/>
                <w:szCs w:val="16"/>
              </w:rPr>
              <w:t>27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14C700" w14:textId="750E804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2344EA" w14:textId="7B260D6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17666D" w14:textId="20F1E712" w:rsidR="00F3110B" w:rsidRPr="00862194" w:rsidRDefault="00F3110B" w:rsidP="00F3110B">
            <w:pPr>
              <w:rPr>
                <w:rFonts w:ascii="Arial" w:hAnsi="Arial"/>
                <w:sz w:val="16"/>
                <w:szCs w:val="16"/>
              </w:rPr>
            </w:pPr>
            <w:r w:rsidRPr="00862194">
              <w:rPr>
                <w:rFonts w:ascii="Arial" w:hAnsi="Arial"/>
                <w:sz w:val="16"/>
                <w:szCs w:val="16"/>
              </w:rPr>
              <w:t>Correction to FR1 NR SA TC 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C13DE3" w14:textId="6AADEBB6" w:rsidR="00F3110B" w:rsidRPr="00862194" w:rsidRDefault="00F3110B" w:rsidP="00F3110B">
            <w:pPr>
              <w:rPr>
                <w:rFonts w:ascii="Arial" w:hAnsi="Arial"/>
                <w:sz w:val="16"/>
                <w:szCs w:val="16"/>
              </w:rPr>
            </w:pPr>
            <w:ins w:id="716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61" w:author="IS" w:date="2024-03-18T17:19:00Z">
              <w:r w:rsidRPr="00862194" w:rsidDel="00F9414F">
                <w:rPr>
                  <w:rFonts w:ascii="Arial" w:hAnsi="Arial"/>
                  <w:sz w:val="16"/>
                  <w:szCs w:val="16"/>
                </w:rPr>
                <w:delText>18.0.0</w:delText>
              </w:r>
            </w:del>
          </w:p>
        </w:tc>
      </w:tr>
      <w:tr w:rsidR="00F3110B" w:rsidRPr="00862194" w14:paraId="63C71EF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647DC5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DC3B0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D0BA47" w14:textId="0ECD8376" w:rsidR="00F3110B" w:rsidRPr="00862194" w:rsidRDefault="00F3110B" w:rsidP="00F3110B">
            <w:pPr>
              <w:rPr>
                <w:rFonts w:ascii="Arial" w:hAnsi="Arial"/>
                <w:sz w:val="16"/>
                <w:szCs w:val="16"/>
              </w:rPr>
            </w:pPr>
            <w:r w:rsidRPr="00862194">
              <w:rPr>
                <w:rFonts w:ascii="Arial" w:hAnsi="Arial"/>
                <w:sz w:val="16"/>
                <w:szCs w:val="16"/>
              </w:rPr>
              <w:t>R5-2367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872DFB" w14:textId="7DDCE3AF" w:rsidR="00F3110B" w:rsidRPr="00862194" w:rsidRDefault="00F3110B" w:rsidP="00F3110B">
            <w:pPr>
              <w:rPr>
                <w:rFonts w:ascii="Arial" w:hAnsi="Arial"/>
                <w:sz w:val="16"/>
                <w:szCs w:val="16"/>
              </w:rPr>
            </w:pPr>
            <w:r w:rsidRPr="00862194">
              <w:rPr>
                <w:rFonts w:ascii="Arial" w:hAnsi="Arial"/>
                <w:sz w:val="16"/>
                <w:szCs w:val="16"/>
              </w:rPr>
              <w:t>27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BB726" w14:textId="485BF53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ADF2C9" w14:textId="1E17A47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47FBE3" w14:textId="070F1A75" w:rsidR="00F3110B" w:rsidRPr="00862194" w:rsidRDefault="00F3110B" w:rsidP="00F3110B">
            <w:pPr>
              <w:rPr>
                <w:rFonts w:ascii="Arial" w:hAnsi="Arial"/>
                <w:sz w:val="16"/>
                <w:szCs w:val="16"/>
              </w:rPr>
            </w:pPr>
            <w:r w:rsidRPr="00862194">
              <w:rPr>
                <w:rFonts w:ascii="Arial" w:hAnsi="Arial"/>
                <w:sz w:val="16"/>
                <w:szCs w:val="16"/>
              </w:rPr>
              <w:t>Correction to CORESET RM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6F879" w14:textId="7105AE24" w:rsidR="00F3110B" w:rsidRPr="00862194" w:rsidRDefault="00F3110B" w:rsidP="00F3110B">
            <w:pPr>
              <w:rPr>
                <w:rFonts w:ascii="Arial" w:hAnsi="Arial"/>
                <w:sz w:val="16"/>
                <w:szCs w:val="16"/>
              </w:rPr>
            </w:pPr>
            <w:ins w:id="716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63" w:author="IS" w:date="2024-03-18T17:19:00Z">
              <w:r w:rsidRPr="00862194" w:rsidDel="00F9414F">
                <w:rPr>
                  <w:rFonts w:ascii="Arial" w:hAnsi="Arial"/>
                  <w:sz w:val="16"/>
                  <w:szCs w:val="16"/>
                </w:rPr>
                <w:delText>18.0.0</w:delText>
              </w:r>
            </w:del>
          </w:p>
        </w:tc>
      </w:tr>
      <w:tr w:rsidR="00F3110B" w:rsidRPr="00862194" w14:paraId="17C622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8FB978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F055C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16ACCD" w14:textId="7D39016F" w:rsidR="00F3110B" w:rsidRPr="00862194" w:rsidRDefault="00F3110B" w:rsidP="00F3110B">
            <w:pPr>
              <w:rPr>
                <w:rFonts w:ascii="Arial" w:hAnsi="Arial"/>
                <w:sz w:val="16"/>
                <w:szCs w:val="16"/>
              </w:rPr>
            </w:pPr>
            <w:r w:rsidRPr="00862194">
              <w:rPr>
                <w:rFonts w:ascii="Arial" w:hAnsi="Arial"/>
                <w:sz w:val="16"/>
                <w:szCs w:val="16"/>
              </w:rPr>
              <w:t>R5-2368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EFE63B" w14:textId="0C0E2941" w:rsidR="00F3110B" w:rsidRPr="00862194" w:rsidRDefault="00F3110B" w:rsidP="00F3110B">
            <w:pPr>
              <w:rPr>
                <w:rFonts w:ascii="Arial" w:hAnsi="Arial"/>
                <w:sz w:val="16"/>
                <w:szCs w:val="16"/>
              </w:rPr>
            </w:pPr>
            <w:r w:rsidRPr="00862194">
              <w:rPr>
                <w:rFonts w:ascii="Arial" w:hAnsi="Arial"/>
                <w:sz w:val="16"/>
                <w:szCs w:val="16"/>
              </w:rPr>
              <w:t>27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6009EC" w14:textId="0ADC101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698E2F" w14:textId="16514DE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8066AF" w14:textId="088A4D08" w:rsidR="00F3110B" w:rsidRPr="00862194" w:rsidRDefault="00F3110B" w:rsidP="00F3110B">
            <w:pPr>
              <w:rPr>
                <w:rFonts w:ascii="Arial" w:hAnsi="Arial"/>
                <w:sz w:val="16"/>
                <w:szCs w:val="16"/>
              </w:rPr>
            </w:pPr>
            <w:r w:rsidRPr="00862194">
              <w:rPr>
                <w:rFonts w:ascii="Arial" w:hAnsi="Arial"/>
                <w:sz w:val="16"/>
                <w:szCs w:val="16"/>
              </w:rPr>
              <w:t>Addition of new test case 7.6.15.1 for SA event triggered reporting tests with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F01798" w14:textId="69267390" w:rsidR="00F3110B" w:rsidRPr="00862194" w:rsidRDefault="00F3110B" w:rsidP="00F3110B">
            <w:pPr>
              <w:rPr>
                <w:rFonts w:ascii="Arial" w:hAnsi="Arial"/>
                <w:sz w:val="16"/>
                <w:szCs w:val="16"/>
              </w:rPr>
            </w:pPr>
            <w:ins w:id="716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65" w:author="IS" w:date="2024-03-18T17:19:00Z">
              <w:r w:rsidRPr="00862194" w:rsidDel="00F9414F">
                <w:rPr>
                  <w:rFonts w:ascii="Arial" w:hAnsi="Arial"/>
                  <w:sz w:val="16"/>
                  <w:szCs w:val="16"/>
                </w:rPr>
                <w:delText>18.0.0</w:delText>
              </w:r>
            </w:del>
          </w:p>
        </w:tc>
      </w:tr>
      <w:tr w:rsidR="00F3110B" w:rsidRPr="00862194" w14:paraId="4EDEF74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717DB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4C87F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0970C9" w14:textId="0EF8E8AD" w:rsidR="00F3110B" w:rsidRPr="00862194" w:rsidRDefault="00F3110B" w:rsidP="00F3110B">
            <w:pPr>
              <w:rPr>
                <w:rFonts w:ascii="Arial" w:hAnsi="Arial"/>
                <w:sz w:val="16"/>
                <w:szCs w:val="16"/>
              </w:rPr>
            </w:pPr>
            <w:r w:rsidRPr="00862194">
              <w:rPr>
                <w:rFonts w:ascii="Arial" w:hAnsi="Arial"/>
                <w:sz w:val="16"/>
                <w:szCs w:val="16"/>
              </w:rPr>
              <w:t>R5-2368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38CF99" w14:textId="48273020" w:rsidR="00F3110B" w:rsidRPr="00862194" w:rsidRDefault="00F3110B" w:rsidP="00F3110B">
            <w:pPr>
              <w:rPr>
                <w:rFonts w:ascii="Arial" w:hAnsi="Arial"/>
                <w:sz w:val="16"/>
                <w:szCs w:val="16"/>
              </w:rPr>
            </w:pPr>
            <w:r w:rsidRPr="00862194">
              <w:rPr>
                <w:rFonts w:ascii="Arial" w:hAnsi="Arial"/>
                <w:sz w:val="16"/>
                <w:szCs w:val="16"/>
              </w:rPr>
              <w:t>27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80EEBC" w14:textId="3761D73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536715" w14:textId="226E09D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660BA" w14:textId="435F3164" w:rsidR="00F3110B" w:rsidRPr="00862194" w:rsidRDefault="00F3110B" w:rsidP="00F3110B">
            <w:pPr>
              <w:rPr>
                <w:rFonts w:ascii="Arial" w:hAnsi="Arial"/>
                <w:sz w:val="16"/>
                <w:szCs w:val="16"/>
              </w:rPr>
            </w:pPr>
            <w:r w:rsidRPr="00862194">
              <w:rPr>
                <w:rFonts w:ascii="Arial" w:hAnsi="Arial"/>
                <w:sz w:val="16"/>
                <w:szCs w:val="16"/>
              </w:rPr>
              <w:t>Addition of CCR settings for FR1 Link recovery procedur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9A015" w14:textId="56BFEB23" w:rsidR="00F3110B" w:rsidRPr="00862194" w:rsidRDefault="00F3110B" w:rsidP="00F3110B">
            <w:pPr>
              <w:rPr>
                <w:rFonts w:ascii="Arial" w:hAnsi="Arial"/>
                <w:sz w:val="16"/>
                <w:szCs w:val="16"/>
              </w:rPr>
            </w:pPr>
            <w:ins w:id="716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67" w:author="IS" w:date="2024-03-18T17:19:00Z">
              <w:r w:rsidRPr="00862194" w:rsidDel="00F9414F">
                <w:rPr>
                  <w:rFonts w:ascii="Arial" w:hAnsi="Arial"/>
                  <w:sz w:val="16"/>
                  <w:szCs w:val="16"/>
                </w:rPr>
                <w:delText>18.0.0</w:delText>
              </w:r>
            </w:del>
          </w:p>
        </w:tc>
      </w:tr>
      <w:tr w:rsidR="00F3110B" w:rsidRPr="00862194" w14:paraId="47292BB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C2559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5A24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3EAC43" w14:textId="7E02F74E" w:rsidR="00F3110B" w:rsidRPr="00862194" w:rsidRDefault="00F3110B" w:rsidP="00F3110B">
            <w:pPr>
              <w:rPr>
                <w:rFonts w:ascii="Arial" w:hAnsi="Arial"/>
                <w:sz w:val="16"/>
                <w:szCs w:val="16"/>
              </w:rPr>
            </w:pPr>
            <w:r w:rsidRPr="00862194">
              <w:rPr>
                <w:rFonts w:ascii="Arial" w:hAnsi="Arial"/>
                <w:sz w:val="16"/>
                <w:szCs w:val="16"/>
              </w:rPr>
              <w:t>R5-2368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6359E2" w14:textId="727CBBF2" w:rsidR="00F3110B" w:rsidRPr="00862194" w:rsidRDefault="00F3110B" w:rsidP="00F3110B">
            <w:pPr>
              <w:rPr>
                <w:rFonts w:ascii="Arial" w:hAnsi="Arial"/>
                <w:sz w:val="16"/>
                <w:szCs w:val="16"/>
              </w:rPr>
            </w:pPr>
            <w:r w:rsidRPr="00862194">
              <w:rPr>
                <w:rFonts w:ascii="Arial" w:hAnsi="Arial"/>
                <w:sz w:val="16"/>
                <w:szCs w:val="16"/>
              </w:rPr>
              <w:t>27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7C2140" w14:textId="3F8912F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14482C" w14:textId="3643254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21BB77" w14:textId="539EE61E" w:rsidR="00F3110B" w:rsidRPr="00862194" w:rsidRDefault="00F3110B" w:rsidP="00F3110B">
            <w:pPr>
              <w:rPr>
                <w:rFonts w:ascii="Arial" w:hAnsi="Arial"/>
                <w:sz w:val="16"/>
                <w:szCs w:val="16"/>
              </w:rPr>
            </w:pPr>
            <w:r w:rsidRPr="00862194">
              <w:rPr>
                <w:rFonts w:ascii="Arial" w:hAnsi="Arial"/>
                <w:sz w:val="16"/>
                <w:szCs w:val="16"/>
              </w:rPr>
              <w:t>Correction to SNR on RLM-RS in 6.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21C256" w14:textId="443F5692" w:rsidR="00F3110B" w:rsidRPr="00862194" w:rsidRDefault="00F3110B" w:rsidP="00F3110B">
            <w:pPr>
              <w:rPr>
                <w:rFonts w:ascii="Arial" w:hAnsi="Arial"/>
                <w:sz w:val="16"/>
                <w:szCs w:val="16"/>
              </w:rPr>
            </w:pPr>
            <w:ins w:id="716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69" w:author="IS" w:date="2024-03-18T17:19:00Z">
              <w:r w:rsidRPr="00862194" w:rsidDel="00F9414F">
                <w:rPr>
                  <w:rFonts w:ascii="Arial" w:hAnsi="Arial"/>
                  <w:sz w:val="16"/>
                  <w:szCs w:val="16"/>
                </w:rPr>
                <w:delText>18.0.0</w:delText>
              </w:r>
            </w:del>
          </w:p>
        </w:tc>
      </w:tr>
      <w:tr w:rsidR="00F3110B" w:rsidRPr="00862194" w14:paraId="761849A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17E05F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AB76DF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031830" w14:textId="52D66FF5" w:rsidR="00F3110B" w:rsidRPr="00862194" w:rsidRDefault="00F3110B" w:rsidP="00F3110B">
            <w:pPr>
              <w:rPr>
                <w:rFonts w:ascii="Arial" w:hAnsi="Arial"/>
                <w:sz w:val="16"/>
                <w:szCs w:val="16"/>
              </w:rPr>
            </w:pPr>
            <w:r w:rsidRPr="00862194">
              <w:rPr>
                <w:rFonts w:ascii="Arial" w:hAnsi="Arial"/>
                <w:sz w:val="16"/>
                <w:szCs w:val="16"/>
              </w:rPr>
              <w:t>R5-2368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C3D9C1" w14:textId="48F90FA5" w:rsidR="00F3110B" w:rsidRPr="00862194" w:rsidRDefault="00F3110B" w:rsidP="00F3110B">
            <w:pPr>
              <w:rPr>
                <w:rFonts w:ascii="Arial" w:hAnsi="Arial"/>
                <w:sz w:val="16"/>
                <w:szCs w:val="16"/>
              </w:rPr>
            </w:pPr>
            <w:r w:rsidRPr="00862194">
              <w:rPr>
                <w:rFonts w:ascii="Arial" w:hAnsi="Arial"/>
                <w:sz w:val="16"/>
                <w:szCs w:val="16"/>
              </w:rPr>
              <w:t>27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85A5AB" w14:textId="08A8A4D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3161D1" w14:textId="15DA0F6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8280D1" w14:textId="1669E313" w:rsidR="00F3110B" w:rsidRPr="00862194" w:rsidRDefault="00F3110B" w:rsidP="00F3110B">
            <w:pPr>
              <w:rPr>
                <w:rFonts w:ascii="Arial" w:hAnsi="Arial"/>
                <w:sz w:val="16"/>
                <w:szCs w:val="16"/>
              </w:rPr>
            </w:pPr>
            <w:r w:rsidRPr="00862194">
              <w:rPr>
                <w:rFonts w:ascii="Arial" w:hAnsi="Arial"/>
                <w:sz w:val="16"/>
                <w:szCs w:val="16"/>
              </w:rPr>
              <w:t>Addition of SSB index assigned as BFD-RS to CSI-RS-based RLM for 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4AF5D" w14:textId="1E1F9E41" w:rsidR="00F3110B" w:rsidRPr="00862194" w:rsidRDefault="00F3110B" w:rsidP="00F3110B">
            <w:pPr>
              <w:rPr>
                <w:rFonts w:ascii="Arial" w:hAnsi="Arial"/>
                <w:sz w:val="16"/>
                <w:szCs w:val="16"/>
              </w:rPr>
            </w:pPr>
            <w:ins w:id="717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71" w:author="IS" w:date="2024-03-18T17:19:00Z">
              <w:r w:rsidRPr="00862194" w:rsidDel="00F9414F">
                <w:rPr>
                  <w:rFonts w:ascii="Arial" w:hAnsi="Arial"/>
                  <w:sz w:val="16"/>
                  <w:szCs w:val="16"/>
                </w:rPr>
                <w:delText>18.0.0</w:delText>
              </w:r>
            </w:del>
          </w:p>
        </w:tc>
      </w:tr>
      <w:tr w:rsidR="00F3110B" w:rsidRPr="00862194" w14:paraId="3CB93E7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CEF88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B20C0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7BA74C" w14:textId="0791F754" w:rsidR="00F3110B" w:rsidRPr="00862194" w:rsidRDefault="00F3110B" w:rsidP="00F3110B">
            <w:pPr>
              <w:rPr>
                <w:rFonts w:ascii="Arial" w:hAnsi="Arial"/>
                <w:sz w:val="16"/>
                <w:szCs w:val="16"/>
              </w:rPr>
            </w:pPr>
            <w:r w:rsidRPr="00862194">
              <w:rPr>
                <w:rFonts w:ascii="Arial" w:hAnsi="Arial"/>
                <w:sz w:val="16"/>
                <w:szCs w:val="16"/>
              </w:rPr>
              <w:t>R5-236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CDDEDC" w14:textId="698D8974" w:rsidR="00F3110B" w:rsidRPr="00862194" w:rsidRDefault="00F3110B" w:rsidP="00F3110B">
            <w:pPr>
              <w:rPr>
                <w:rFonts w:ascii="Arial" w:hAnsi="Arial"/>
                <w:sz w:val="16"/>
                <w:szCs w:val="16"/>
              </w:rPr>
            </w:pPr>
            <w:r w:rsidRPr="00862194">
              <w:rPr>
                <w:rFonts w:ascii="Arial" w:hAnsi="Arial"/>
                <w:sz w:val="16"/>
                <w:szCs w:val="16"/>
              </w:rPr>
              <w:t>27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EB6601" w14:textId="48C84DD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B5042B" w14:textId="75DF19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6D83E5" w14:textId="630F5D37" w:rsidR="00F3110B" w:rsidRPr="00862194" w:rsidRDefault="00F3110B" w:rsidP="00F3110B">
            <w:pPr>
              <w:rPr>
                <w:rFonts w:ascii="Arial" w:hAnsi="Arial"/>
                <w:sz w:val="16"/>
                <w:szCs w:val="16"/>
              </w:rPr>
            </w:pPr>
            <w:r w:rsidRPr="00862194">
              <w:rPr>
                <w:rFonts w:ascii="Arial" w:hAnsi="Arial"/>
                <w:sz w:val="16"/>
                <w:szCs w:val="16"/>
              </w:rPr>
              <w:t>Correction to message contents for 4.5.2.3 and 4.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69AA5B" w14:textId="272302C8" w:rsidR="00F3110B" w:rsidRPr="00862194" w:rsidRDefault="00F3110B" w:rsidP="00F3110B">
            <w:pPr>
              <w:rPr>
                <w:rFonts w:ascii="Arial" w:hAnsi="Arial"/>
                <w:sz w:val="16"/>
                <w:szCs w:val="16"/>
              </w:rPr>
            </w:pPr>
            <w:ins w:id="717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73" w:author="IS" w:date="2024-03-18T17:19:00Z">
              <w:r w:rsidRPr="00862194" w:rsidDel="00F9414F">
                <w:rPr>
                  <w:rFonts w:ascii="Arial" w:hAnsi="Arial"/>
                  <w:sz w:val="16"/>
                  <w:szCs w:val="16"/>
                </w:rPr>
                <w:delText>18.0.0</w:delText>
              </w:r>
            </w:del>
          </w:p>
        </w:tc>
      </w:tr>
      <w:tr w:rsidR="00F3110B" w:rsidRPr="00862194" w14:paraId="1125D02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99D900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AA42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B744E0" w14:textId="05CA0585" w:rsidR="00F3110B" w:rsidRPr="00862194" w:rsidRDefault="00F3110B" w:rsidP="00F3110B">
            <w:pPr>
              <w:rPr>
                <w:rFonts w:ascii="Arial" w:hAnsi="Arial"/>
                <w:sz w:val="16"/>
                <w:szCs w:val="16"/>
              </w:rPr>
            </w:pPr>
            <w:r w:rsidRPr="00862194">
              <w:rPr>
                <w:rFonts w:ascii="Arial" w:hAnsi="Arial"/>
                <w:sz w:val="16"/>
                <w:szCs w:val="16"/>
              </w:rPr>
              <w:t>R5-2369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DA2641" w14:textId="0ADBA4D4" w:rsidR="00F3110B" w:rsidRPr="00862194" w:rsidRDefault="00F3110B" w:rsidP="00F3110B">
            <w:pPr>
              <w:rPr>
                <w:rFonts w:ascii="Arial" w:hAnsi="Arial"/>
                <w:sz w:val="16"/>
                <w:szCs w:val="16"/>
              </w:rPr>
            </w:pPr>
            <w:r w:rsidRPr="00862194">
              <w:rPr>
                <w:rFonts w:ascii="Arial" w:hAnsi="Arial"/>
                <w:sz w:val="16"/>
                <w:szCs w:val="16"/>
              </w:rPr>
              <w:t>27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FA8680" w14:textId="475E9EA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068BC8" w14:textId="274F0F7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2D42BD" w14:textId="1998F4AE" w:rsidR="00F3110B" w:rsidRPr="00862194" w:rsidRDefault="00F3110B" w:rsidP="00F3110B">
            <w:pPr>
              <w:rPr>
                <w:rFonts w:ascii="Arial" w:hAnsi="Arial"/>
                <w:sz w:val="16"/>
                <w:szCs w:val="16"/>
              </w:rPr>
            </w:pPr>
            <w:r w:rsidRPr="00862194">
              <w:rPr>
                <w:rFonts w:ascii="Arial" w:hAnsi="Arial"/>
                <w:sz w:val="16"/>
                <w:szCs w:val="16"/>
              </w:rPr>
              <w:t>Correction of FR2 EN-DC Inter-freq accuracy measurement test case 5.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6004A" w14:textId="60A9512B" w:rsidR="00F3110B" w:rsidRPr="00862194" w:rsidRDefault="00F3110B" w:rsidP="00F3110B">
            <w:pPr>
              <w:rPr>
                <w:rFonts w:ascii="Arial" w:hAnsi="Arial"/>
                <w:sz w:val="16"/>
                <w:szCs w:val="16"/>
              </w:rPr>
            </w:pPr>
            <w:ins w:id="717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75" w:author="IS" w:date="2024-03-18T17:19:00Z">
              <w:r w:rsidRPr="00862194" w:rsidDel="00F9414F">
                <w:rPr>
                  <w:rFonts w:ascii="Arial" w:hAnsi="Arial"/>
                  <w:sz w:val="16"/>
                  <w:szCs w:val="16"/>
                </w:rPr>
                <w:delText>18.0.0</w:delText>
              </w:r>
            </w:del>
          </w:p>
        </w:tc>
      </w:tr>
      <w:tr w:rsidR="00F3110B" w:rsidRPr="00862194" w14:paraId="333F14C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AE53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B834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CA2F29" w14:textId="3242750B" w:rsidR="00F3110B" w:rsidRPr="00862194" w:rsidRDefault="00F3110B" w:rsidP="00F3110B">
            <w:pPr>
              <w:rPr>
                <w:rFonts w:ascii="Arial" w:hAnsi="Arial"/>
                <w:sz w:val="16"/>
                <w:szCs w:val="16"/>
              </w:rPr>
            </w:pPr>
            <w:r w:rsidRPr="00862194">
              <w:rPr>
                <w:rFonts w:ascii="Arial" w:hAnsi="Arial"/>
                <w:sz w:val="16"/>
                <w:szCs w:val="16"/>
              </w:rPr>
              <w:t>R5-2369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800EF5" w14:textId="1F120A46" w:rsidR="00F3110B" w:rsidRPr="00862194" w:rsidRDefault="00F3110B" w:rsidP="00F3110B">
            <w:pPr>
              <w:rPr>
                <w:rFonts w:ascii="Arial" w:hAnsi="Arial"/>
                <w:sz w:val="16"/>
                <w:szCs w:val="16"/>
              </w:rPr>
            </w:pPr>
            <w:r w:rsidRPr="00862194">
              <w:rPr>
                <w:rFonts w:ascii="Arial" w:hAnsi="Arial"/>
                <w:sz w:val="16"/>
                <w:szCs w:val="16"/>
              </w:rPr>
              <w:t>27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CACFC2" w14:textId="13FA127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90F79B" w14:textId="1220ED6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77BCA3" w14:textId="4F0FC33E" w:rsidR="00F3110B" w:rsidRPr="00862194" w:rsidRDefault="00F3110B" w:rsidP="00F3110B">
            <w:pPr>
              <w:rPr>
                <w:rFonts w:ascii="Arial" w:hAnsi="Arial"/>
                <w:sz w:val="16"/>
                <w:szCs w:val="16"/>
              </w:rPr>
            </w:pPr>
            <w:r w:rsidRPr="00862194">
              <w:rPr>
                <w:rFonts w:ascii="Arial" w:hAnsi="Arial"/>
                <w:sz w:val="16"/>
                <w:szCs w:val="16"/>
              </w:rPr>
              <w:t>Correction of FR2 SA Inter-freq accuracy measurement test case 7.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8CB66B" w14:textId="24B26503" w:rsidR="00F3110B" w:rsidRPr="00862194" w:rsidRDefault="00F3110B" w:rsidP="00F3110B">
            <w:pPr>
              <w:rPr>
                <w:rFonts w:ascii="Arial" w:hAnsi="Arial"/>
                <w:sz w:val="16"/>
                <w:szCs w:val="16"/>
              </w:rPr>
            </w:pPr>
            <w:ins w:id="717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77" w:author="IS" w:date="2024-03-18T17:19:00Z">
              <w:r w:rsidRPr="00862194" w:rsidDel="00F9414F">
                <w:rPr>
                  <w:rFonts w:ascii="Arial" w:hAnsi="Arial"/>
                  <w:sz w:val="16"/>
                  <w:szCs w:val="16"/>
                </w:rPr>
                <w:delText>18.0.0</w:delText>
              </w:r>
            </w:del>
          </w:p>
        </w:tc>
      </w:tr>
      <w:tr w:rsidR="00F3110B" w:rsidRPr="00862194" w14:paraId="3CB9CC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60D75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53547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DC6580" w14:textId="3A90E38A" w:rsidR="00F3110B" w:rsidRPr="00862194" w:rsidRDefault="00F3110B" w:rsidP="00F3110B">
            <w:pPr>
              <w:rPr>
                <w:rFonts w:ascii="Arial" w:hAnsi="Arial"/>
                <w:sz w:val="16"/>
                <w:szCs w:val="16"/>
              </w:rPr>
            </w:pPr>
            <w:r w:rsidRPr="00862194">
              <w:rPr>
                <w:rFonts w:ascii="Arial" w:hAnsi="Arial"/>
                <w:sz w:val="16"/>
                <w:szCs w:val="16"/>
              </w:rPr>
              <w:t>R5-2369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2E942D" w14:textId="1441722D" w:rsidR="00F3110B" w:rsidRPr="00862194" w:rsidRDefault="00F3110B" w:rsidP="00F3110B">
            <w:pPr>
              <w:rPr>
                <w:rFonts w:ascii="Arial" w:hAnsi="Arial"/>
                <w:sz w:val="16"/>
                <w:szCs w:val="16"/>
              </w:rPr>
            </w:pPr>
            <w:r w:rsidRPr="00862194">
              <w:rPr>
                <w:rFonts w:ascii="Arial" w:hAnsi="Arial"/>
                <w:sz w:val="16"/>
                <w:szCs w:val="16"/>
              </w:rPr>
              <w:t>27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F7506D" w14:textId="7BA31AD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5236A" w14:textId="2DC5DA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BC6DBB" w14:textId="6DC0FCDF" w:rsidR="00F3110B" w:rsidRPr="00862194" w:rsidRDefault="00F3110B" w:rsidP="00F3110B">
            <w:pPr>
              <w:rPr>
                <w:rFonts w:ascii="Arial" w:hAnsi="Arial"/>
                <w:sz w:val="16"/>
                <w:szCs w:val="16"/>
              </w:rPr>
            </w:pPr>
            <w:r w:rsidRPr="00862194">
              <w:rPr>
                <w:rFonts w:ascii="Arial" w:hAnsi="Arial"/>
                <w:sz w:val="16"/>
                <w:szCs w:val="16"/>
              </w:rPr>
              <w:t>TT analysis correction for FR2 Inter-freq accuracy measurement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CA58B5" w14:textId="46995486" w:rsidR="00F3110B" w:rsidRPr="00862194" w:rsidRDefault="00F3110B" w:rsidP="00F3110B">
            <w:pPr>
              <w:rPr>
                <w:rFonts w:ascii="Arial" w:hAnsi="Arial"/>
                <w:sz w:val="16"/>
                <w:szCs w:val="16"/>
              </w:rPr>
            </w:pPr>
            <w:ins w:id="717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79" w:author="IS" w:date="2024-03-18T17:19:00Z">
              <w:r w:rsidRPr="00862194" w:rsidDel="00F9414F">
                <w:rPr>
                  <w:rFonts w:ascii="Arial" w:hAnsi="Arial"/>
                  <w:sz w:val="16"/>
                  <w:szCs w:val="16"/>
                </w:rPr>
                <w:delText>18.0.0</w:delText>
              </w:r>
            </w:del>
          </w:p>
        </w:tc>
      </w:tr>
      <w:tr w:rsidR="00F3110B" w:rsidRPr="00862194" w14:paraId="2909F79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EF885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F1830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10806B" w14:textId="6375F5FB" w:rsidR="00F3110B" w:rsidRPr="00862194" w:rsidRDefault="00F3110B" w:rsidP="00F3110B">
            <w:pPr>
              <w:rPr>
                <w:rFonts w:ascii="Arial" w:hAnsi="Arial"/>
                <w:sz w:val="16"/>
                <w:szCs w:val="16"/>
              </w:rPr>
            </w:pPr>
            <w:r w:rsidRPr="00862194">
              <w:rPr>
                <w:rFonts w:ascii="Arial" w:hAnsi="Arial"/>
                <w:sz w:val="16"/>
                <w:szCs w:val="16"/>
              </w:rPr>
              <w:t>R5-2369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1B505B" w14:textId="1A5581EA" w:rsidR="00F3110B" w:rsidRPr="00862194" w:rsidRDefault="00F3110B" w:rsidP="00F3110B">
            <w:pPr>
              <w:rPr>
                <w:rFonts w:ascii="Arial" w:hAnsi="Arial"/>
                <w:sz w:val="16"/>
                <w:szCs w:val="16"/>
              </w:rPr>
            </w:pPr>
            <w:r w:rsidRPr="00862194">
              <w:rPr>
                <w:rFonts w:ascii="Arial" w:hAnsi="Arial"/>
                <w:sz w:val="16"/>
                <w:szCs w:val="16"/>
              </w:rPr>
              <w:t>27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E6717A" w14:textId="3B4ACD5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9C1490" w14:textId="5D65A6B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CD9779" w14:textId="0560B908"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3901E1" w14:textId="2584B8FE" w:rsidR="00F3110B" w:rsidRPr="00862194" w:rsidRDefault="00F3110B" w:rsidP="00F3110B">
            <w:pPr>
              <w:rPr>
                <w:rFonts w:ascii="Arial" w:hAnsi="Arial"/>
                <w:sz w:val="16"/>
                <w:szCs w:val="16"/>
              </w:rPr>
            </w:pPr>
            <w:ins w:id="718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81" w:author="IS" w:date="2024-03-18T17:19:00Z">
              <w:r w:rsidRPr="00862194" w:rsidDel="00F9414F">
                <w:rPr>
                  <w:rFonts w:ascii="Arial" w:hAnsi="Arial"/>
                  <w:sz w:val="16"/>
                  <w:szCs w:val="16"/>
                </w:rPr>
                <w:delText>18.0.0</w:delText>
              </w:r>
            </w:del>
          </w:p>
        </w:tc>
      </w:tr>
      <w:tr w:rsidR="00F3110B" w:rsidRPr="00862194" w14:paraId="537E8F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6B65EA"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7931C5F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841CE7" w14:textId="3F6A77A6" w:rsidR="00F3110B" w:rsidRPr="00862194" w:rsidRDefault="00F3110B" w:rsidP="00F3110B">
            <w:pPr>
              <w:rPr>
                <w:rFonts w:ascii="Arial" w:hAnsi="Arial"/>
                <w:sz w:val="16"/>
                <w:szCs w:val="16"/>
              </w:rPr>
            </w:pPr>
            <w:r w:rsidRPr="00862194">
              <w:rPr>
                <w:rFonts w:ascii="Arial" w:hAnsi="Arial"/>
                <w:sz w:val="16"/>
                <w:szCs w:val="16"/>
              </w:rPr>
              <w:t>R5-2369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5575C0" w14:textId="1FBA1AAB" w:rsidR="00F3110B" w:rsidRPr="00862194" w:rsidRDefault="00F3110B" w:rsidP="00F3110B">
            <w:pPr>
              <w:rPr>
                <w:rFonts w:ascii="Arial" w:hAnsi="Arial"/>
                <w:sz w:val="16"/>
                <w:szCs w:val="16"/>
              </w:rPr>
            </w:pPr>
            <w:r w:rsidRPr="00862194">
              <w:rPr>
                <w:rFonts w:ascii="Arial" w:hAnsi="Arial"/>
                <w:sz w:val="16"/>
                <w:szCs w:val="16"/>
              </w:rPr>
              <w:t>27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932A8E" w14:textId="3FB3F42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D46154" w14:textId="419DD79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A6A1E3" w14:textId="25AD48F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9D8185" w14:textId="412E1FAE" w:rsidR="00F3110B" w:rsidRPr="00862194" w:rsidRDefault="00F3110B" w:rsidP="00F3110B">
            <w:pPr>
              <w:rPr>
                <w:rFonts w:ascii="Arial" w:hAnsi="Arial"/>
                <w:sz w:val="16"/>
                <w:szCs w:val="16"/>
              </w:rPr>
            </w:pPr>
            <w:ins w:id="718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83" w:author="IS" w:date="2024-03-18T17:19:00Z">
              <w:r w:rsidRPr="00862194" w:rsidDel="00F9414F">
                <w:rPr>
                  <w:rFonts w:ascii="Arial" w:hAnsi="Arial"/>
                  <w:sz w:val="16"/>
                  <w:szCs w:val="16"/>
                </w:rPr>
                <w:delText>18.0.0</w:delText>
              </w:r>
            </w:del>
          </w:p>
        </w:tc>
      </w:tr>
      <w:tr w:rsidR="00F3110B" w:rsidRPr="00862194" w14:paraId="43964F5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45A73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02D256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0199C5" w14:textId="727CF07F" w:rsidR="00F3110B" w:rsidRPr="00862194" w:rsidRDefault="00F3110B" w:rsidP="00F3110B">
            <w:pPr>
              <w:rPr>
                <w:rFonts w:ascii="Arial" w:hAnsi="Arial"/>
                <w:sz w:val="16"/>
                <w:szCs w:val="16"/>
              </w:rPr>
            </w:pPr>
            <w:r w:rsidRPr="00862194">
              <w:rPr>
                <w:rFonts w:ascii="Arial" w:hAnsi="Arial"/>
                <w:sz w:val="16"/>
                <w:szCs w:val="16"/>
              </w:rPr>
              <w:t>R5-2369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74E5DF" w14:textId="5F643137" w:rsidR="00F3110B" w:rsidRPr="00862194" w:rsidRDefault="00F3110B" w:rsidP="00F3110B">
            <w:pPr>
              <w:rPr>
                <w:rFonts w:ascii="Arial" w:hAnsi="Arial"/>
                <w:sz w:val="16"/>
                <w:szCs w:val="16"/>
              </w:rPr>
            </w:pPr>
            <w:r w:rsidRPr="00862194">
              <w:rPr>
                <w:rFonts w:ascii="Arial" w:hAnsi="Arial"/>
                <w:sz w:val="16"/>
                <w:szCs w:val="16"/>
              </w:rPr>
              <w:t>27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A3648A" w14:textId="75AA071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4FBBF" w14:textId="21C0ECC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4A7A5F" w14:textId="2CAB7DC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4559E4" w14:textId="1ABF314B" w:rsidR="00F3110B" w:rsidRPr="00862194" w:rsidRDefault="00F3110B" w:rsidP="00F3110B">
            <w:pPr>
              <w:rPr>
                <w:rFonts w:ascii="Arial" w:hAnsi="Arial"/>
                <w:sz w:val="16"/>
                <w:szCs w:val="16"/>
              </w:rPr>
            </w:pPr>
            <w:ins w:id="718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85" w:author="IS" w:date="2024-03-18T17:19:00Z">
              <w:r w:rsidRPr="00862194" w:rsidDel="00F9414F">
                <w:rPr>
                  <w:rFonts w:ascii="Arial" w:hAnsi="Arial"/>
                  <w:sz w:val="16"/>
                  <w:szCs w:val="16"/>
                </w:rPr>
                <w:delText>18.0.0</w:delText>
              </w:r>
            </w:del>
          </w:p>
        </w:tc>
      </w:tr>
      <w:tr w:rsidR="00F3110B" w:rsidRPr="00862194" w14:paraId="47FA0B9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6E18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2B41E3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F85809" w14:textId="3E232622" w:rsidR="00F3110B" w:rsidRPr="00862194" w:rsidRDefault="00F3110B" w:rsidP="00F3110B">
            <w:pPr>
              <w:rPr>
                <w:rFonts w:ascii="Arial" w:hAnsi="Arial"/>
                <w:sz w:val="16"/>
                <w:szCs w:val="16"/>
              </w:rPr>
            </w:pPr>
            <w:r w:rsidRPr="00862194">
              <w:rPr>
                <w:rFonts w:ascii="Arial" w:hAnsi="Arial"/>
                <w:sz w:val="16"/>
                <w:szCs w:val="16"/>
              </w:rPr>
              <w:t>R5-2370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561741" w14:textId="0147D042" w:rsidR="00F3110B" w:rsidRPr="00862194" w:rsidRDefault="00F3110B" w:rsidP="00F3110B">
            <w:pPr>
              <w:rPr>
                <w:rFonts w:ascii="Arial" w:hAnsi="Arial"/>
                <w:sz w:val="16"/>
                <w:szCs w:val="16"/>
              </w:rPr>
            </w:pPr>
            <w:r w:rsidRPr="00862194">
              <w:rPr>
                <w:rFonts w:ascii="Arial" w:hAnsi="Arial"/>
                <w:sz w:val="16"/>
                <w:szCs w:val="16"/>
              </w:rPr>
              <w:t>27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C6E51E" w14:textId="16DF849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5074D4" w14:textId="3B0D182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9EED6B" w14:textId="4C7C5B9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6D3D9" w14:textId="3920D8B9" w:rsidR="00F3110B" w:rsidRPr="00862194" w:rsidRDefault="00F3110B" w:rsidP="00F3110B">
            <w:pPr>
              <w:rPr>
                <w:rFonts w:ascii="Arial" w:hAnsi="Arial"/>
                <w:sz w:val="16"/>
                <w:szCs w:val="16"/>
              </w:rPr>
            </w:pPr>
            <w:ins w:id="718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87" w:author="IS" w:date="2024-03-18T17:19:00Z">
              <w:r w:rsidRPr="00862194" w:rsidDel="00F9414F">
                <w:rPr>
                  <w:rFonts w:ascii="Arial" w:hAnsi="Arial"/>
                  <w:sz w:val="16"/>
                  <w:szCs w:val="16"/>
                </w:rPr>
                <w:delText>18.0.0</w:delText>
              </w:r>
            </w:del>
          </w:p>
        </w:tc>
      </w:tr>
      <w:tr w:rsidR="00F3110B" w:rsidRPr="00862194" w14:paraId="22C9535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9B7EF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E61AA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CE77FA" w14:textId="657AB2B4" w:rsidR="00F3110B" w:rsidRPr="00862194" w:rsidRDefault="00F3110B" w:rsidP="00F3110B">
            <w:pPr>
              <w:rPr>
                <w:rFonts w:ascii="Arial" w:hAnsi="Arial"/>
                <w:sz w:val="16"/>
                <w:szCs w:val="16"/>
              </w:rPr>
            </w:pPr>
            <w:r w:rsidRPr="00862194">
              <w:rPr>
                <w:rFonts w:ascii="Arial" w:hAnsi="Arial"/>
                <w:sz w:val="16"/>
                <w:szCs w:val="16"/>
              </w:rPr>
              <w:t>R5-237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D9A45" w14:textId="0064F933" w:rsidR="00F3110B" w:rsidRPr="00862194" w:rsidRDefault="00F3110B" w:rsidP="00F3110B">
            <w:pPr>
              <w:rPr>
                <w:rFonts w:ascii="Arial" w:hAnsi="Arial"/>
                <w:sz w:val="16"/>
                <w:szCs w:val="16"/>
              </w:rPr>
            </w:pPr>
            <w:r w:rsidRPr="00862194">
              <w:rPr>
                <w:rFonts w:ascii="Arial" w:hAnsi="Arial"/>
                <w:sz w:val="16"/>
                <w:szCs w:val="16"/>
              </w:rPr>
              <w:t>28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742AD8" w14:textId="17EDFFA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9CA23E" w14:textId="3CB8D4B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091570" w14:textId="0D66A623" w:rsidR="00F3110B" w:rsidRPr="00862194" w:rsidRDefault="00F3110B" w:rsidP="00F3110B">
            <w:pPr>
              <w:rPr>
                <w:rFonts w:ascii="Arial" w:hAnsi="Arial"/>
                <w:sz w:val="16"/>
                <w:szCs w:val="16"/>
              </w:rPr>
            </w:pPr>
            <w:r w:rsidRPr="00862194">
              <w:rPr>
                <w:rFonts w:ascii="Arial" w:hAnsi="Arial"/>
                <w:sz w:val="16"/>
                <w:szCs w:val="16"/>
              </w:rPr>
              <w:t>Correction of SA event triggered reporting with additional mandatory gap pattern test case 6.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885F9F" w14:textId="3D9842CB" w:rsidR="00F3110B" w:rsidRPr="00862194" w:rsidRDefault="00F3110B" w:rsidP="00F3110B">
            <w:pPr>
              <w:rPr>
                <w:rFonts w:ascii="Arial" w:hAnsi="Arial"/>
                <w:sz w:val="16"/>
                <w:szCs w:val="16"/>
              </w:rPr>
            </w:pPr>
            <w:ins w:id="718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89" w:author="IS" w:date="2024-03-18T17:19:00Z">
              <w:r w:rsidRPr="00862194" w:rsidDel="00F9414F">
                <w:rPr>
                  <w:rFonts w:ascii="Arial" w:hAnsi="Arial"/>
                  <w:sz w:val="16"/>
                  <w:szCs w:val="16"/>
                </w:rPr>
                <w:delText>18.0.0</w:delText>
              </w:r>
            </w:del>
          </w:p>
        </w:tc>
      </w:tr>
      <w:tr w:rsidR="00F3110B" w:rsidRPr="00862194" w14:paraId="0A14024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09019B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33634E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994695" w14:textId="2F2680C1" w:rsidR="00F3110B" w:rsidRPr="00862194" w:rsidRDefault="00F3110B" w:rsidP="00F3110B">
            <w:pPr>
              <w:rPr>
                <w:rFonts w:ascii="Arial" w:hAnsi="Arial"/>
                <w:sz w:val="16"/>
                <w:szCs w:val="16"/>
              </w:rPr>
            </w:pPr>
            <w:r w:rsidRPr="00862194">
              <w:rPr>
                <w:rFonts w:ascii="Arial" w:hAnsi="Arial"/>
                <w:sz w:val="16"/>
                <w:szCs w:val="16"/>
              </w:rPr>
              <w:t>R5-2370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359DD7" w14:textId="19C583B8" w:rsidR="00F3110B" w:rsidRPr="00862194" w:rsidRDefault="00F3110B" w:rsidP="00F3110B">
            <w:pPr>
              <w:rPr>
                <w:rFonts w:ascii="Arial" w:hAnsi="Arial"/>
                <w:sz w:val="16"/>
                <w:szCs w:val="16"/>
              </w:rPr>
            </w:pPr>
            <w:r w:rsidRPr="00862194">
              <w:rPr>
                <w:rFonts w:ascii="Arial" w:hAnsi="Arial"/>
                <w:sz w:val="16"/>
                <w:szCs w:val="16"/>
              </w:rPr>
              <w:t>28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F52789" w14:textId="2075740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FA71DC" w14:textId="495AE8C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EEDC83" w14:textId="41B154B9" w:rsidR="00F3110B" w:rsidRPr="00862194" w:rsidRDefault="00F3110B" w:rsidP="00F3110B">
            <w:pPr>
              <w:rPr>
                <w:rFonts w:ascii="Arial" w:hAnsi="Arial"/>
                <w:sz w:val="16"/>
                <w:szCs w:val="16"/>
              </w:rPr>
            </w:pPr>
            <w:r w:rsidRPr="00862194">
              <w:rPr>
                <w:rFonts w:ascii="Arial" w:hAnsi="Arial"/>
                <w:sz w:val="16"/>
                <w:szCs w:val="16"/>
              </w:rPr>
              <w:t>Addition of cell configuration mapping for rel-16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8E7465" w14:textId="6B6A57A0" w:rsidR="00F3110B" w:rsidRPr="00862194" w:rsidRDefault="00F3110B" w:rsidP="00F3110B">
            <w:pPr>
              <w:rPr>
                <w:rFonts w:ascii="Arial" w:hAnsi="Arial"/>
                <w:sz w:val="16"/>
                <w:szCs w:val="16"/>
              </w:rPr>
            </w:pPr>
            <w:ins w:id="719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91" w:author="IS" w:date="2024-03-18T17:19:00Z">
              <w:r w:rsidRPr="00862194" w:rsidDel="00F9414F">
                <w:rPr>
                  <w:rFonts w:ascii="Arial" w:hAnsi="Arial"/>
                  <w:sz w:val="16"/>
                  <w:szCs w:val="16"/>
                </w:rPr>
                <w:delText>18.0.0</w:delText>
              </w:r>
            </w:del>
          </w:p>
        </w:tc>
      </w:tr>
      <w:tr w:rsidR="00F3110B" w:rsidRPr="00862194" w14:paraId="7D1E8D4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CA7875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FF63D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A58C57" w14:textId="73262C06" w:rsidR="00F3110B" w:rsidRPr="00862194" w:rsidRDefault="00F3110B" w:rsidP="00F3110B">
            <w:pPr>
              <w:rPr>
                <w:rFonts w:ascii="Arial" w:hAnsi="Arial"/>
                <w:sz w:val="16"/>
                <w:szCs w:val="16"/>
              </w:rPr>
            </w:pPr>
            <w:r w:rsidRPr="00862194">
              <w:rPr>
                <w:rFonts w:ascii="Arial" w:hAnsi="Arial"/>
                <w:sz w:val="16"/>
                <w:szCs w:val="16"/>
              </w:rPr>
              <w:t>R5-237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05B4A9" w14:textId="3FA130AD" w:rsidR="00F3110B" w:rsidRPr="00862194" w:rsidRDefault="00F3110B" w:rsidP="00F3110B">
            <w:pPr>
              <w:rPr>
                <w:rFonts w:ascii="Arial" w:hAnsi="Arial"/>
                <w:sz w:val="16"/>
                <w:szCs w:val="16"/>
              </w:rPr>
            </w:pPr>
            <w:r w:rsidRPr="00862194">
              <w:rPr>
                <w:rFonts w:ascii="Arial" w:hAnsi="Arial"/>
                <w:sz w:val="16"/>
                <w:szCs w:val="16"/>
              </w:rPr>
              <w:t>28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F073B6" w14:textId="54EFDEA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93EF6D" w14:textId="25D5258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54E810" w14:textId="2BC882EB" w:rsidR="00F3110B" w:rsidRPr="00862194" w:rsidRDefault="00F3110B" w:rsidP="00F3110B">
            <w:pPr>
              <w:rPr>
                <w:rFonts w:ascii="Arial" w:hAnsi="Arial"/>
                <w:sz w:val="16"/>
                <w:szCs w:val="16"/>
              </w:rPr>
            </w:pPr>
            <w:r w:rsidRPr="00862194">
              <w:rPr>
                <w:rFonts w:ascii="Arial" w:hAnsi="Arial"/>
                <w:sz w:val="16"/>
                <w:szCs w:val="16"/>
              </w:rPr>
              <w:t>Correction of Inter-RAT FR1 Cell reselection RedCap test case 16.1.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781E3" w14:textId="3321AE82" w:rsidR="00F3110B" w:rsidRPr="00862194" w:rsidRDefault="00F3110B" w:rsidP="00F3110B">
            <w:pPr>
              <w:rPr>
                <w:rFonts w:ascii="Arial" w:hAnsi="Arial"/>
                <w:sz w:val="16"/>
                <w:szCs w:val="16"/>
              </w:rPr>
            </w:pPr>
            <w:ins w:id="719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93" w:author="IS" w:date="2024-03-18T17:19:00Z">
              <w:r w:rsidRPr="00862194" w:rsidDel="00F9414F">
                <w:rPr>
                  <w:rFonts w:ascii="Arial" w:hAnsi="Arial"/>
                  <w:sz w:val="16"/>
                  <w:szCs w:val="16"/>
                </w:rPr>
                <w:delText>18.0.0</w:delText>
              </w:r>
            </w:del>
          </w:p>
        </w:tc>
      </w:tr>
      <w:tr w:rsidR="00F3110B" w:rsidRPr="00862194" w14:paraId="6903ADD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1F80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B8E3A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5D779F" w14:textId="1A73E010" w:rsidR="00F3110B" w:rsidRPr="00862194" w:rsidRDefault="00F3110B" w:rsidP="00F3110B">
            <w:pPr>
              <w:rPr>
                <w:rFonts w:ascii="Arial" w:hAnsi="Arial"/>
                <w:sz w:val="16"/>
                <w:szCs w:val="16"/>
              </w:rPr>
            </w:pPr>
            <w:r w:rsidRPr="00862194">
              <w:rPr>
                <w:rFonts w:ascii="Arial" w:hAnsi="Arial"/>
                <w:sz w:val="16"/>
                <w:szCs w:val="16"/>
              </w:rPr>
              <w:t>R5-2370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C30ED1" w14:textId="7D0D8D39" w:rsidR="00F3110B" w:rsidRPr="00862194" w:rsidRDefault="00F3110B" w:rsidP="00F3110B">
            <w:pPr>
              <w:rPr>
                <w:rFonts w:ascii="Arial" w:hAnsi="Arial"/>
                <w:sz w:val="16"/>
                <w:szCs w:val="16"/>
              </w:rPr>
            </w:pPr>
            <w:r w:rsidRPr="00862194">
              <w:rPr>
                <w:rFonts w:ascii="Arial" w:hAnsi="Arial"/>
                <w:sz w:val="16"/>
                <w:szCs w:val="16"/>
              </w:rPr>
              <w:t>28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1C2BA9" w14:textId="113E289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3D407" w14:textId="0BEFB41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A9DE05" w14:textId="0248A183" w:rsidR="00F3110B" w:rsidRPr="00862194" w:rsidRDefault="00F3110B" w:rsidP="00F3110B">
            <w:pPr>
              <w:rPr>
                <w:rFonts w:ascii="Arial" w:hAnsi="Arial"/>
                <w:sz w:val="16"/>
                <w:szCs w:val="16"/>
              </w:rPr>
            </w:pPr>
            <w:r w:rsidRPr="00862194">
              <w:rPr>
                <w:rFonts w:ascii="Arial" w:hAnsi="Arial"/>
                <w:sz w:val="16"/>
                <w:szCs w:val="16"/>
              </w:rPr>
              <w:t>Correction to Cell Configuration Maping for TC 6.3.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7389D" w14:textId="17F1F5BD" w:rsidR="00F3110B" w:rsidRPr="00862194" w:rsidRDefault="00F3110B" w:rsidP="00F3110B">
            <w:pPr>
              <w:rPr>
                <w:rFonts w:ascii="Arial" w:hAnsi="Arial"/>
                <w:sz w:val="16"/>
                <w:szCs w:val="16"/>
              </w:rPr>
            </w:pPr>
            <w:ins w:id="719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95" w:author="IS" w:date="2024-03-18T17:19:00Z">
              <w:r w:rsidRPr="00862194" w:rsidDel="00F9414F">
                <w:rPr>
                  <w:rFonts w:ascii="Arial" w:hAnsi="Arial"/>
                  <w:sz w:val="16"/>
                  <w:szCs w:val="16"/>
                </w:rPr>
                <w:delText>18.0.0</w:delText>
              </w:r>
            </w:del>
          </w:p>
        </w:tc>
      </w:tr>
      <w:tr w:rsidR="00F3110B" w:rsidRPr="00862194" w14:paraId="0D1E302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D31AE0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5EF46D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7CCA2B" w14:textId="6A677F48" w:rsidR="00F3110B" w:rsidRPr="00862194" w:rsidRDefault="00F3110B" w:rsidP="00F3110B">
            <w:pPr>
              <w:rPr>
                <w:rFonts w:ascii="Arial" w:hAnsi="Arial"/>
                <w:sz w:val="16"/>
                <w:szCs w:val="16"/>
              </w:rPr>
            </w:pPr>
            <w:r w:rsidRPr="00862194">
              <w:rPr>
                <w:rFonts w:ascii="Arial" w:hAnsi="Arial"/>
                <w:sz w:val="16"/>
                <w:szCs w:val="16"/>
              </w:rPr>
              <w:t>R5-2370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64B255" w14:textId="05DD0E9C" w:rsidR="00F3110B" w:rsidRPr="00862194" w:rsidRDefault="00F3110B" w:rsidP="00F3110B">
            <w:pPr>
              <w:rPr>
                <w:rFonts w:ascii="Arial" w:hAnsi="Arial"/>
                <w:sz w:val="16"/>
                <w:szCs w:val="16"/>
              </w:rPr>
            </w:pPr>
            <w:r w:rsidRPr="00862194">
              <w:rPr>
                <w:rFonts w:ascii="Arial" w:hAnsi="Arial"/>
                <w:sz w:val="16"/>
                <w:szCs w:val="16"/>
              </w:rPr>
              <w:t>28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1A3122" w14:textId="18A7832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DBBF6A" w14:textId="0C861CE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4B2C15" w14:textId="4AF0CC1E" w:rsidR="00F3110B" w:rsidRPr="00862194" w:rsidRDefault="00F3110B" w:rsidP="00F3110B">
            <w:pPr>
              <w:rPr>
                <w:rFonts w:ascii="Arial" w:hAnsi="Arial"/>
                <w:sz w:val="16"/>
                <w:szCs w:val="16"/>
              </w:rPr>
            </w:pPr>
            <w:r w:rsidRPr="00862194">
              <w:rPr>
                <w:rFonts w:ascii="Arial" w:hAnsi="Arial"/>
                <w:sz w:val="16"/>
                <w:szCs w:val="16"/>
              </w:rPr>
              <w:t>Missing DRX.X1 configuration addition to Annex A.5 and formatting ada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E71506" w14:textId="4A2D7616" w:rsidR="00F3110B" w:rsidRPr="00862194" w:rsidRDefault="00F3110B" w:rsidP="00F3110B">
            <w:pPr>
              <w:rPr>
                <w:rFonts w:ascii="Arial" w:hAnsi="Arial"/>
                <w:sz w:val="16"/>
                <w:szCs w:val="16"/>
              </w:rPr>
            </w:pPr>
            <w:ins w:id="719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97" w:author="IS" w:date="2024-03-18T17:19:00Z">
              <w:r w:rsidRPr="00862194" w:rsidDel="00F9414F">
                <w:rPr>
                  <w:rFonts w:ascii="Arial" w:hAnsi="Arial"/>
                  <w:sz w:val="16"/>
                  <w:szCs w:val="16"/>
                </w:rPr>
                <w:delText>18.0.0</w:delText>
              </w:r>
            </w:del>
          </w:p>
        </w:tc>
      </w:tr>
      <w:tr w:rsidR="00F3110B" w:rsidRPr="00862194" w14:paraId="57B8E63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2AA2C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0B4BA1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53C47F" w14:textId="1F8AD336" w:rsidR="00F3110B" w:rsidRPr="00862194" w:rsidRDefault="00F3110B" w:rsidP="00F3110B">
            <w:pPr>
              <w:rPr>
                <w:rFonts w:ascii="Arial" w:hAnsi="Arial"/>
                <w:sz w:val="16"/>
                <w:szCs w:val="16"/>
              </w:rPr>
            </w:pPr>
            <w:r w:rsidRPr="00862194">
              <w:rPr>
                <w:rFonts w:ascii="Arial" w:hAnsi="Arial"/>
                <w:sz w:val="16"/>
                <w:szCs w:val="16"/>
              </w:rPr>
              <w:t>R5-2370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A60232" w14:textId="100EFC5F" w:rsidR="00F3110B" w:rsidRPr="00862194" w:rsidRDefault="00F3110B" w:rsidP="00F3110B">
            <w:pPr>
              <w:rPr>
                <w:rFonts w:ascii="Arial" w:hAnsi="Arial"/>
                <w:sz w:val="16"/>
                <w:szCs w:val="16"/>
              </w:rPr>
            </w:pPr>
            <w:r w:rsidRPr="00862194">
              <w:rPr>
                <w:rFonts w:ascii="Arial" w:hAnsi="Arial"/>
                <w:sz w:val="16"/>
                <w:szCs w:val="16"/>
              </w:rPr>
              <w:t>28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AF0BA3" w14:textId="6D5FD47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E2D08" w14:textId="29F47C1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F243F3" w14:textId="55F5BF89" w:rsidR="00F3110B" w:rsidRPr="00862194" w:rsidRDefault="00F3110B" w:rsidP="00F3110B">
            <w:pPr>
              <w:rPr>
                <w:rFonts w:ascii="Arial" w:hAnsi="Arial"/>
                <w:sz w:val="16"/>
                <w:szCs w:val="16"/>
              </w:rPr>
            </w:pPr>
            <w:r w:rsidRPr="00862194">
              <w:rPr>
                <w:rFonts w:ascii="Arial" w:hAnsi="Arial"/>
                <w:sz w:val="16"/>
                <w:szCs w:val="16"/>
              </w:rPr>
              <w:t>Core Spec alignment for RRM TC 6.5.1.9 Enh Power Sav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25BC63" w14:textId="2AF38F99" w:rsidR="00F3110B" w:rsidRPr="00862194" w:rsidRDefault="00F3110B" w:rsidP="00F3110B">
            <w:pPr>
              <w:rPr>
                <w:rFonts w:ascii="Arial" w:hAnsi="Arial"/>
                <w:sz w:val="16"/>
                <w:szCs w:val="16"/>
              </w:rPr>
            </w:pPr>
            <w:ins w:id="719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199" w:author="IS" w:date="2024-03-18T17:19:00Z">
              <w:r w:rsidRPr="00862194" w:rsidDel="00F9414F">
                <w:rPr>
                  <w:rFonts w:ascii="Arial" w:hAnsi="Arial"/>
                  <w:sz w:val="16"/>
                  <w:szCs w:val="16"/>
                </w:rPr>
                <w:delText>18.0.0</w:delText>
              </w:r>
            </w:del>
          </w:p>
        </w:tc>
      </w:tr>
      <w:tr w:rsidR="00F3110B" w:rsidRPr="00862194" w14:paraId="071C4F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B6504C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74371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72DC4E" w14:textId="2BD5813B" w:rsidR="00F3110B" w:rsidRPr="00862194" w:rsidRDefault="00F3110B" w:rsidP="00F3110B">
            <w:pPr>
              <w:rPr>
                <w:rFonts w:ascii="Arial" w:hAnsi="Arial"/>
                <w:sz w:val="16"/>
                <w:szCs w:val="16"/>
              </w:rPr>
            </w:pPr>
            <w:r w:rsidRPr="00862194">
              <w:rPr>
                <w:rFonts w:ascii="Arial" w:hAnsi="Arial"/>
                <w:sz w:val="16"/>
                <w:szCs w:val="16"/>
              </w:rPr>
              <w:t>R5-2370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7A597A" w14:textId="23484A74" w:rsidR="00F3110B" w:rsidRPr="00862194" w:rsidRDefault="00F3110B" w:rsidP="00F3110B">
            <w:pPr>
              <w:rPr>
                <w:rFonts w:ascii="Arial" w:hAnsi="Arial"/>
                <w:sz w:val="16"/>
                <w:szCs w:val="16"/>
              </w:rPr>
            </w:pPr>
            <w:r w:rsidRPr="00862194">
              <w:rPr>
                <w:rFonts w:ascii="Arial" w:hAnsi="Arial"/>
                <w:sz w:val="16"/>
                <w:szCs w:val="16"/>
              </w:rPr>
              <w:t>28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C77F8D" w14:textId="106612BA"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752316" w14:textId="275D196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CFB4D2" w14:textId="5B8E7914" w:rsidR="00F3110B" w:rsidRPr="00862194" w:rsidRDefault="00F3110B" w:rsidP="00F3110B">
            <w:pPr>
              <w:rPr>
                <w:rFonts w:ascii="Arial" w:hAnsi="Arial"/>
                <w:sz w:val="16"/>
                <w:szCs w:val="16"/>
              </w:rPr>
            </w:pPr>
            <w:r w:rsidRPr="00862194">
              <w:rPr>
                <w:rFonts w:ascii="Arial" w:hAnsi="Arial"/>
                <w:sz w:val="16"/>
                <w:szCs w:val="16"/>
              </w:rPr>
              <w:t>Core spec alignment for TC 5.5.1.1 and 5.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58AE1D" w14:textId="00B3FB93" w:rsidR="00F3110B" w:rsidRPr="00862194" w:rsidRDefault="00F3110B" w:rsidP="00F3110B">
            <w:pPr>
              <w:rPr>
                <w:rFonts w:ascii="Arial" w:hAnsi="Arial"/>
                <w:sz w:val="16"/>
                <w:szCs w:val="16"/>
              </w:rPr>
            </w:pPr>
            <w:ins w:id="720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01" w:author="IS" w:date="2024-03-18T17:19:00Z">
              <w:r w:rsidRPr="00862194" w:rsidDel="00F9414F">
                <w:rPr>
                  <w:rFonts w:ascii="Arial" w:hAnsi="Arial"/>
                  <w:sz w:val="16"/>
                  <w:szCs w:val="16"/>
                </w:rPr>
                <w:delText>18.0.0</w:delText>
              </w:r>
            </w:del>
          </w:p>
        </w:tc>
      </w:tr>
      <w:tr w:rsidR="00F3110B" w:rsidRPr="00862194" w14:paraId="31F6454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422A77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0800C8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6E4228" w14:textId="38CB7A44" w:rsidR="00F3110B" w:rsidRPr="00862194" w:rsidRDefault="00F3110B" w:rsidP="00F3110B">
            <w:pPr>
              <w:rPr>
                <w:rFonts w:ascii="Arial" w:hAnsi="Arial"/>
                <w:sz w:val="16"/>
                <w:szCs w:val="16"/>
              </w:rPr>
            </w:pPr>
            <w:r w:rsidRPr="00862194">
              <w:rPr>
                <w:rFonts w:ascii="Arial" w:hAnsi="Arial"/>
                <w:sz w:val="16"/>
                <w:szCs w:val="16"/>
              </w:rPr>
              <w:t>R5-2371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ECD690" w14:textId="39A49FBF" w:rsidR="00F3110B" w:rsidRPr="00862194" w:rsidRDefault="00F3110B" w:rsidP="00F3110B">
            <w:pPr>
              <w:rPr>
                <w:rFonts w:ascii="Arial" w:hAnsi="Arial"/>
                <w:sz w:val="16"/>
                <w:szCs w:val="16"/>
              </w:rPr>
            </w:pPr>
            <w:r w:rsidRPr="00862194">
              <w:rPr>
                <w:rFonts w:ascii="Arial" w:hAnsi="Arial"/>
                <w:sz w:val="16"/>
                <w:szCs w:val="16"/>
              </w:rPr>
              <w:t>28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F05104" w14:textId="36E9200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60E64A" w14:textId="7B912A9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6F6492" w14:textId="2579999E" w:rsidR="00F3110B" w:rsidRPr="00862194" w:rsidRDefault="00F3110B" w:rsidP="00F3110B">
            <w:pPr>
              <w:rPr>
                <w:rFonts w:ascii="Arial" w:hAnsi="Arial"/>
                <w:sz w:val="16"/>
                <w:szCs w:val="16"/>
              </w:rPr>
            </w:pPr>
            <w:r w:rsidRPr="00862194">
              <w:rPr>
                <w:rFonts w:ascii="Arial" w:hAnsi="Arial"/>
                <w:sz w:val="16"/>
                <w:szCs w:val="16"/>
              </w:rPr>
              <w:t>Addition of minimum conformance requirement for FR1 RedCap 16.7.1.x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721E04" w14:textId="52184220" w:rsidR="00F3110B" w:rsidRPr="00862194" w:rsidRDefault="00F3110B" w:rsidP="00F3110B">
            <w:pPr>
              <w:rPr>
                <w:rFonts w:ascii="Arial" w:hAnsi="Arial"/>
                <w:sz w:val="16"/>
                <w:szCs w:val="16"/>
              </w:rPr>
            </w:pPr>
            <w:ins w:id="720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03" w:author="IS" w:date="2024-03-18T17:19:00Z">
              <w:r w:rsidRPr="00862194" w:rsidDel="00F9414F">
                <w:rPr>
                  <w:rFonts w:ascii="Arial" w:hAnsi="Arial"/>
                  <w:sz w:val="16"/>
                  <w:szCs w:val="16"/>
                </w:rPr>
                <w:delText>18.0.0</w:delText>
              </w:r>
            </w:del>
          </w:p>
        </w:tc>
      </w:tr>
      <w:tr w:rsidR="00F3110B" w:rsidRPr="00862194" w14:paraId="7076B83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CCE67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2B196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F8EBEC" w14:textId="711E67A1" w:rsidR="00F3110B" w:rsidRPr="00862194" w:rsidRDefault="00F3110B" w:rsidP="00F3110B">
            <w:pPr>
              <w:rPr>
                <w:rFonts w:ascii="Arial" w:hAnsi="Arial"/>
                <w:sz w:val="16"/>
                <w:szCs w:val="16"/>
              </w:rPr>
            </w:pPr>
            <w:r w:rsidRPr="00862194">
              <w:rPr>
                <w:rFonts w:ascii="Arial" w:hAnsi="Arial"/>
                <w:sz w:val="16"/>
                <w:szCs w:val="16"/>
              </w:rPr>
              <w:t>R5-2371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FC268" w14:textId="0B1CCD23" w:rsidR="00F3110B" w:rsidRPr="00862194" w:rsidRDefault="00F3110B" w:rsidP="00F3110B">
            <w:pPr>
              <w:rPr>
                <w:rFonts w:ascii="Arial" w:hAnsi="Arial"/>
                <w:sz w:val="16"/>
                <w:szCs w:val="16"/>
              </w:rPr>
            </w:pPr>
            <w:r w:rsidRPr="00862194">
              <w:rPr>
                <w:rFonts w:ascii="Arial" w:hAnsi="Arial"/>
                <w:sz w:val="16"/>
                <w:szCs w:val="16"/>
              </w:rPr>
              <w:t>28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2027F" w14:textId="287F21D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369F94" w14:textId="6AF6742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94914A" w14:textId="39F902AE" w:rsidR="00F3110B" w:rsidRPr="00862194" w:rsidRDefault="00F3110B" w:rsidP="00F3110B">
            <w:pPr>
              <w:rPr>
                <w:rFonts w:ascii="Arial" w:hAnsi="Arial"/>
                <w:sz w:val="16"/>
                <w:szCs w:val="16"/>
              </w:rPr>
            </w:pPr>
            <w:r w:rsidRPr="00862194">
              <w:rPr>
                <w:rFonts w:ascii="Arial" w:hAnsi="Arial"/>
                <w:sz w:val="16"/>
                <w:szCs w:val="16"/>
              </w:rPr>
              <w:t>Corrections for references of RedCap 2-step RA TC 16.3.2.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9670EB" w14:textId="2B45945F" w:rsidR="00F3110B" w:rsidRPr="00862194" w:rsidRDefault="00F3110B" w:rsidP="00F3110B">
            <w:pPr>
              <w:rPr>
                <w:rFonts w:ascii="Arial" w:hAnsi="Arial"/>
                <w:sz w:val="16"/>
                <w:szCs w:val="16"/>
              </w:rPr>
            </w:pPr>
            <w:ins w:id="720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05" w:author="IS" w:date="2024-03-18T17:19:00Z">
              <w:r w:rsidRPr="00862194" w:rsidDel="00F9414F">
                <w:rPr>
                  <w:rFonts w:ascii="Arial" w:hAnsi="Arial"/>
                  <w:sz w:val="16"/>
                  <w:szCs w:val="16"/>
                </w:rPr>
                <w:delText>18.0.0</w:delText>
              </w:r>
            </w:del>
          </w:p>
        </w:tc>
      </w:tr>
      <w:tr w:rsidR="00F3110B" w:rsidRPr="00862194" w14:paraId="401DED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585B9C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6359A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6F6755" w14:textId="367A7F07" w:rsidR="00F3110B" w:rsidRPr="00862194" w:rsidRDefault="00F3110B" w:rsidP="00F3110B">
            <w:pPr>
              <w:rPr>
                <w:rFonts w:ascii="Arial" w:hAnsi="Arial"/>
                <w:sz w:val="16"/>
                <w:szCs w:val="16"/>
              </w:rPr>
            </w:pPr>
            <w:r w:rsidRPr="00862194">
              <w:rPr>
                <w:rFonts w:ascii="Arial" w:hAnsi="Arial"/>
                <w:sz w:val="16"/>
                <w:szCs w:val="16"/>
              </w:rPr>
              <w:t>R5-2371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DBEC49" w14:textId="0BD3F8F5" w:rsidR="00F3110B" w:rsidRPr="00862194" w:rsidRDefault="00F3110B" w:rsidP="00F3110B">
            <w:pPr>
              <w:rPr>
                <w:rFonts w:ascii="Arial" w:hAnsi="Arial"/>
                <w:sz w:val="16"/>
                <w:szCs w:val="16"/>
              </w:rPr>
            </w:pPr>
            <w:r w:rsidRPr="00862194">
              <w:rPr>
                <w:rFonts w:ascii="Arial" w:hAnsi="Arial"/>
                <w:sz w:val="16"/>
                <w:szCs w:val="16"/>
              </w:rPr>
              <w:t>28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04A682" w14:textId="3042C2E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74719E" w14:textId="5E02866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376A33" w14:textId="19EFDD4B" w:rsidR="00F3110B" w:rsidRPr="00862194" w:rsidRDefault="00F3110B" w:rsidP="00F3110B">
            <w:pPr>
              <w:rPr>
                <w:rFonts w:ascii="Arial" w:hAnsi="Arial"/>
                <w:sz w:val="16"/>
                <w:szCs w:val="16"/>
              </w:rPr>
            </w:pPr>
            <w:r w:rsidRPr="00862194">
              <w:rPr>
                <w:rFonts w:ascii="Arial" w:hAnsi="Arial"/>
                <w:sz w:val="16"/>
                <w:szCs w:val="16"/>
              </w:rPr>
              <w:t>Message content exception addition  for RedCap 2-step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22263" w14:textId="39436C99" w:rsidR="00F3110B" w:rsidRPr="00862194" w:rsidRDefault="00F3110B" w:rsidP="00F3110B">
            <w:pPr>
              <w:rPr>
                <w:rFonts w:ascii="Arial" w:hAnsi="Arial"/>
                <w:sz w:val="16"/>
                <w:szCs w:val="16"/>
              </w:rPr>
            </w:pPr>
            <w:ins w:id="720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07" w:author="IS" w:date="2024-03-18T17:19:00Z">
              <w:r w:rsidRPr="00862194" w:rsidDel="00F9414F">
                <w:rPr>
                  <w:rFonts w:ascii="Arial" w:hAnsi="Arial"/>
                  <w:sz w:val="16"/>
                  <w:szCs w:val="16"/>
                </w:rPr>
                <w:delText>18.0.0</w:delText>
              </w:r>
            </w:del>
          </w:p>
        </w:tc>
      </w:tr>
      <w:tr w:rsidR="00F3110B" w:rsidRPr="00862194" w14:paraId="7500106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20E6E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47536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56AF2A" w14:textId="14680CFB" w:rsidR="00F3110B" w:rsidRPr="00862194" w:rsidRDefault="00F3110B" w:rsidP="00F3110B">
            <w:pPr>
              <w:rPr>
                <w:rFonts w:ascii="Arial" w:hAnsi="Arial"/>
                <w:sz w:val="16"/>
                <w:szCs w:val="16"/>
              </w:rPr>
            </w:pPr>
            <w:r w:rsidRPr="00862194">
              <w:rPr>
                <w:rFonts w:ascii="Arial" w:hAnsi="Arial"/>
                <w:sz w:val="16"/>
                <w:szCs w:val="16"/>
              </w:rPr>
              <w:t>R5-2371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8AD2EC" w14:textId="21E9F3A2" w:rsidR="00F3110B" w:rsidRPr="00862194" w:rsidRDefault="00F3110B" w:rsidP="00F3110B">
            <w:pPr>
              <w:rPr>
                <w:rFonts w:ascii="Arial" w:hAnsi="Arial"/>
                <w:sz w:val="16"/>
                <w:szCs w:val="16"/>
              </w:rPr>
            </w:pPr>
            <w:r w:rsidRPr="00862194">
              <w:rPr>
                <w:rFonts w:ascii="Arial" w:hAnsi="Arial"/>
                <w:sz w:val="16"/>
                <w:szCs w:val="16"/>
              </w:rPr>
              <w:t>28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CA7A75" w14:textId="0C3CB4F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C8A25C" w14:textId="273450C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0984AE" w14:textId="56AD833E" w:rsidR="00F3110B" w:rsidRPr="00862194" w:rsidRDefault="00F3110B" w:rsidP="00F3110B">
            <w:pPr>
              <w:rPr>
                <w:rFonts w:ascii="Arial" w:hAnsi="Arial"/>
                <w:sz w:val="16"/>
                <w:szCs w:val="16"/>
              </w:rPr>
            </w:pPr>
            <w:r w:rsidRPr="00862194">
              <w:rPr>
                <w:rFonts w:ascii="Arial" w:hAnsi="Arial"/>
                <w:sz w:val="16"/>
                <w:szCs w:val="16"/>
              </w:rPr>
              <w:t>Addition of clause 4.5.9.0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33D85C" w14:textId="15BFAA04" w:rsidR="00F3110B" w:rsidRPr="00862194" w:rsidRDefault="00F3110B" w:rsidP="00F3110B">
            <w:pPr>
              <w:rPr>
                <w:rFonts w:ascii="Arial" w:hAnsi="Arial"/>
                <w:sz w:val="16"/>
                <w:szCs w:val="16"/>
              </w:rPr>
            </w:pPr>
            <w:ins w:id="720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09" w:author="IS" w:date="2024-03-18T17:19:00Z">
              <w:r w:rsidRPr="00862194" w:rsidDel="00F9414F">
                <w:rPr>
                  <w:rFonts w:ascii="Arial" w:hAnsi="Arial"/>
                  <w:sz w:val="16"/>
                  <w:szCs w:val="16"/>
                </w:rPr>
                <w:delText>18.0.0</w:delText>
              </w:r>
            </w:del>
          </w:p>
        </w:tc>
      </w:tr>
      <w:tr w:rsidR="00F3110B" w:rsidRPr="00862194" w14:paraId="6AAE1F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E81DDC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725716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7C8E60" w14:textId="76C6C010" w:rsidR="00F3110B" w:rsidRPr="00862194" w:rsidRDefault="00F3110B" w:rsidP="00F3110B">
            <w:pPr>
              <w:rPr>
                <w:rFonts w:ascii="Arial" w:hAnsi="Arial"/>
                <w:sz w:val="16"/>
                <w:szCs w:val="16"/>
              </w:rPr>
            </w:pPr>
            <w:r w:rsidRPr="00862194">
              <w:rPr>
                <w:rFonts w:ascii="Arial" w:hAnsi="Arial"/>
                <w:sz w:val="16"/>
                <w:szCs w:val="16"/>
              </w:rPr>
              <w:t>R5-2371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6EF2C9" w14:textId="1D0B2A8C" w:rsidR="00F3110B" w:rsidRPr="00862194" w:rsidRDefault="00F3110B" w:rsidP="00F3110B">
            <w:pPr>
              <w:rPr>
                <w:rFonts w:ascii="Arial" w:hAnsi="Arial"/>
                <w:sz w:val="16"/>
                <w:szCs w:val="16"/>
              </w:rPr>
            </w:pPr>
            <w:r w:rsidRPr="00862194">
              <w:rPr>
                <w:rFonts w:ascii="Arial" w:hAnsi="Arial"/>
                <w:sz w:val="16"/>
                <w:szCs w:val="16"/>
              </w:rPr>
              <w:t>28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64D0E0" w14:textId="0FF6804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AE02A3" w14:textId="506C114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A7D1DA" w14:textId="1F2EBEF2" w:rsidR="00F3110B" w:rsidRPr="00862194" w:rsidRDefault="00F3110B" w:rsidP="00F3110B">
            <w:pPr>
              <w:rPr>
                <w:rFonts w:ascii="Arial" w:hAnsi="Arial"/>
                <w:sz w:val="16"/>
                <w:szCs w:val="16"/>
              </w:rPr>
            </w:pPr>
            <w:r w:rsidRPr="00862194">
              <w:rPr>
                <w:rFonts w:ascii="Arial" w:hAnsi="Arial"/>
                <w:sz w:val="16"/>
                <w:szCs w:val="16"/>
              </w:rPr>
              <w:t>Addition of UE specific CBW change on FR1 NR PSCell with non-DRX in synchronous EN-DC test case 4.5.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2A593B" w14:textId="5273D052" w:rsidR="00F3110B" w:rsidRPr="00862194" w:rsidRDefault="00F3110B" w:rsidP="00F3110B">
            <w:pPr>
              <w:rPr>
                <w:rFonts w:ascii="Arial" w:hAnsi="Arial"/>
                <w:sz w:val="16"/>
                <w:szCs w:val="16"/>
              </w:rPr>
            </w:pPr>
            <w:ins w:id="721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11" w:author="IS" w:date="2024-03-18T17:19:00Z">
              <w:r w:rsidRPr="00862194" w:rsidDel="00F9414F">
                <w:rPr>
                  <w:rFonts w:ascii="Arial" w:hAnsi="Arial"/>
                  <w:sz w:val="16"/>
                  <w:szCs w:val="16"/>
                </w:rPr>
                <w:delText>18.0.0</w:delText>
              </w:r>
            </w:del>
          </w:p>
        </w:tc>
      </w:tr>
      <w:tr w:rsidR="00F3110B" w:rsidRPr="00862194" w14:paraId="483E867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04D1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4D7CAA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868FE9" w14:textId="41C31F92" w:rsidR="00F3110B" w:rsidRPr="00862194" w:rsidRDefault="00F3110B" w:rsidP="00F3110B">
            <w:pPr>
              <w:rPr>
                <w:rFonts w:ascii="Arial" w:hAnsi="Arial"/>
                <w:sz w:val="16"/>
                <w:szCs w:val="16"/>
              </w:rPr>
            </w:pPr>
            <w:r w:rsidRPr="00862194">
              <w:rPr>
                <w:rFonts w:ascii="Arial" w:hAnsi="Arial"/>
                <w:sz w:val="16"/>
                <w:szCs w:val="16"/>
              </w:rPr>
              <w:t>R5-2371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4BA14F" w14:textId="5CE0AC02" w:rsidR="00F3110B" w:rsidRPr="00862194" w:rsidRDefault="00F3110B" w:rsidP="00F3110B">
            <w:pPr>
              <w:rPr>
                <w:rFonts w:ascii="Arial" w:hAnsi="Arial"/>
                <w:sz w:val="16"/>
                <w:szCs w:val="16"/>
              </w:rPr>
            </w:pPr>
            <w:r w:rsidRPr="00862194">
              <w:rPr>
                <w:rFonts w:ascii="Arial" w:hAnsi="Arial"/>
                <w:sz w:val="16"/>
                <w:szCs w:val="16"/>
              </w:rPr>
              <w:t>28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780800" w14:textId="7EA31D5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D7B998" w14:textId="3233BE4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F7F501" w14:textId="00A575B6" w:rsidR="00F3110B" w:rsidRPr="00862194" w:rsidRDefault="00F3110B" w:rsidP="00F3110B">
            <w:pPr>
              <w:rPr>
                <w:rFonts w:ascii="Arial" w:hAnsi="Arial"/>
                <w:sz w:val="16"/>
                <w:szCs w:val="16"/>
              </w:rPr>
            </w:pPr>
            <w:r w:rsidRPr="00862194">
              <w:rPr>
                <w:rFonts w:ascii="Arial" w:hAnsi="Arial"/>
                <w:sz w:val="16"/>
                <w:szCs w:val="16"/>
              </w:rPr>
              <w:t>Addition of clause 4.6.6.0 minimum conformance requirements fo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EF9B5" w14:textId="1EBFD917" w:rsidR="00F3110B" w:rsidRPr="00862194" w:rsidRDefault="00F3110B" w:rsidP="00F3110B">
            <w:pPr>
              <w:rPr>
                <w:rFonts w:ascii="Arial" w:hAnsi="Arial"/>
                <w:sz w:val="16"/>
                <w:szCs w:val="16"/>
              </w:rPr>
            </w:pPr>
            <w:ins w:id="721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13" w:author="IS" w:date="2024-03-18T17:19:00Z">
              <w:r w:rsidRPr="00862194" w:rsidDel="00F9414F">
                <w:rPr>
                  <w:rFonts w:ascii="Arial" w:hAnsi="Arial"/>
                  <w:sz w:val="16"/>
                  <w:szCs w:val="16"/>
                </w:rPr>
                <w:delText>18.0.0</w:delText>
              </w:r>
            </w:del>
          </w:p>
        </w:tc>
      </w:tr>
      <w:tr w:rsidR="00F3110B" w:rsidRPr="00862194" w14:paraId="3FB0608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BA85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BA58D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2C1540" w14:textId="759F0452" w:rsidR="00F3110B" w:rsidRPr="00862194" w:rsidRDefault="00F3110B" w:rsidP="00F3110B">
            <w:pPr>
              <w:rPr>
                <w:rFonts w:ascii="Arial" w:hAnsi="Arial"/>
                <w:sz w:val="16"/>
                <w:szCs w:val="16"/>
              </w:rPr>
            </w:pPr>
            <w:r w:rsidRPr="00862194">
              <w:rPr>
                <w:rFonts w:ascii="Arial" w:hAnsi="Arial"/>
                <w:sz w:val="16"/>
                <w:szCs w:val="16"/>
              </w:rPr>
              <w:t>R5-2371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381F80" w14:textId="0617F680" w:rsidR="00F3110B" w:rsidRPr="00862194" w:rsidRDefault="00F3110B" w:rsidP="00F3110B">
            <w:pPr>
              <w:rPr>
                <w:rFonts w:ascii="Arial" w:hAnsi="Arial"/>
                <w:sz w:val="16"/>
                <w:szCs w:val="16"/>
              </w:rPr>
            </w:pPr>
            <w:r w:rsidRPr="00862194">
              <w:rPr>
                <w:rFonts w:ascii="Arial" w:hAnsi="Arial"/>
                <w:sz w:val="16"/>
                <w:szCs w:val="16"/>
              </w:rPr>
              <w:t>28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1D56E2" w14:textId="52AAA498"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AC65C" w14:textId="6058494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B8A258" w14:textId="5B6A7095" w:rsidR="00F3110B" w:rsidRPr="00862194" w:rsidRDefault="00F3110B" w:rsidP="00F3110B">
            <w:pPr>
              <w:rPr>
                <w:rFonts w:ascii="Arial" w:hAnsi="Arial"/>
                <w:sz w:val="16"/>
                <w:szCs w:val="16"/>
              </w:rPr>
            </w:pPr>
            <w:r w:rsidRPr="00862194">
              <w:rPr>
                <w:rFonts w:ascii="Arial" w:hAnsi="Arial"/>
                <w:sz w:val="16"/>
                <w:szCs w:val="16"/>
              </w:rPr>
              <w:t>Addition of clause 5.5.6.3.0 minimum conformance requirements for simultaneous DCI-based and timer-based active BWP switch on multiple C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8EB87" w14:textId="065E3809" w:rsidR="00F3110B" w:rsidRPr="00862194" w:rsidRDefault="00F3110B" w:rsidP="00F3110B">
            <w:pPr>
              <w:rPr>
                <w:rFonts w:ascii="Arial" w:hAnsi="Arial"/>
                <w:sz w:val="16"/>
                <w:szCs w:val="16"/>
              </w:rPr>
            </w:pPr>
            <w:ins w:id="721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15" w:author="IS" w:date="2024-03-18T17:19:00Z">
              <w:r w:rsidRPr="00862194" w:rsidDel="00F9414F">
                <w:rPr>
                  <w:rFonts w:ascii="Arial" w:hAnsi="Arial"/>
                  <w:sz w:val="16"/>
                  <w:szCs w:val="16"/>
                </w:rPr>
                <w:delText>18.0.0</w:delText>
              </w:r>
            </w:del>
          </w:p>
        </w:tc>
      </w:tr>
      <w:tr w:rsidR="00F3110B" w:rsidRPr="00862194" w14:paraId="19DBC78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C74D82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94AB8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853AC7" w14:textId="7075A749" w:rsidR="00F3110B" w:rsidRPr="00862194" w:rsidRDefault="00F3110B" w:rsidP="00F3110B">
            <w:pPr>
              <w:rPr>
                <w:rFonts w:ascii="Arial" w:hAnsi="Arial"/>
                <w:sz w:val="16"/>
                <w:szCs w:val="16"/>
              </w:rPr>
            </w:pPr>
            <w:r w:rsidRPr="00862194">
              <w:rPr>
                <w:rFonts w:ascii="Arial" w:hAnsi="Arial"/>
                <w:sz w:val="16"/>
                <w:szCs w:val="16"/>
              </w:rPr>
              <w:t>R5-2371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2CAAE1" w14:textId="35FF9B75" w:rsidR="00F3110B" w:rsidRPr="00862194" w:rsidRDefault="00F3110B" w:rsidP="00F3110B">
            <w:pPr>
              <w:rPr>
                <w:rFonts w:ascii="Arial" w:hAnsi="Arial"/>
                <w:sz w:val="16"/>
                <w:szCs w:val="16"/>
              </w:rPr>
            </w:pPr>
            <w:r w:rsidRPr="00862194">
              <w:rPr>
                <w:rFonts w:ascii="Arial" w:hAnsi="Arial"/>
                <w:sz w:val="16"/>
                <w:szCs w:val="16"/>
              </w:rPr>
              <w:t>28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A43144" w14:textId="7779486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02A1AC" w14:textId="29FBA49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00FE28" w14:textId="1AFD63DD" w:rsidR="00F3110B" w:rsidRPr="00862194" w:rsidRDefault="00F3110B" w:rsidP="00F3110B">
            <w:pPr>
              <w:rPr>
                <w:rFonts w:ascii="Arial" w:hAnsi="Arial"/>
                <w:sz w:val="16"/>
                <w:szCs w:val="16"/>
              </w:rPr>
            </w:pPr>
            <w:r w:rsidRPr="00862194">
              <w:rPr>
                <w:rFonts w:ascii="Arial" w:hAnsi="Arial"/>
                <w:sz w:val="16"/>
                <w:szCs w:val="16"/>
              </w:rPr>
              <w:t>Addition of clause 5.5.6.4.0 minimum conformance requirements for SCell dormancy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2300A0" w14:textId="5B9A4DDA" w:rsidR="00F3110B" w:rsidRPr="00862194" w:rsidRDefault="00F3110B" w:rsidP="00F3110B">
            <w:pPr>
              <w:rPr>
                <w:rFonts w:ascii="Arial" w:hAnsi="Arial"/>
                <w:sz w:val="16"/>
                <w:szCs w:val="16"/>
              </w:rPr>
            </w:pPr>
            <w:ins w:id="721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17" w:author="IS" w:date="2024-03-18T17:19:00Z">
              <w:r w:rsidRPr="00862194" w:rsidDel="00F9414F">
                <w:rPr>
                  <w:rFonts w:ascii="Arial" w:hAnsi="Arial"/>
                  <w:sz w:val="16"/>
                  <w:szCs w:val="16"/>
                </w:rPr>
                <w:delText>18.0.0</w:delText>
              </w:r>
            </w:del>
          </w:p>
        </w:tc>
      </w:tr>
      <w:tr w:rsidR="00F3110B" w:rsidRPr="00862194" w14:paraId="27ABA51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8251D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8BAA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2A55C4" w14:textId="6C9F9221" w:rsidR="00F3110B" w:rsidRPr="00862194" w:rsidRDefault="00F3110B" w:rsidP="00F3110B">
            <w:pPr>
              <w:rPr>
                <w:rFonts w:ascii="Arial" w:hAnsi="Arial"/>
                <w:sz w:val="16"/>
                <w:szCs w:val="16"/>
              </w:rPr>
            </w:pPr>
            <w:r w:rsidRPr="00862194">
              <w:rPr>
                <w:rFonts w:ascii="Arial" w:hAnsi="Arial"/>
                <w:sz w:val="16"/>
                <w:szCs w:val="16"/>
              </w:rPr>
              <w:t>R5-2371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29151A" w14:textId="35E6A4A0" w:rsidR="00F3110B" w:rsidRPr="00862194" w:rsidRDefault="00F3110B" w:rsidP="00F3110B">
            <w:pPr>
              <w:rPr>
                <w:rFonts w:ascii="Arial" w:hAnsi="Arial"/>
                <w:sz w:val="16"/>
                <w:szCs w:val="16"/>
              </w:rPr>
            </w:pPr>
            <w:r w:rsidRPr="00862194">
              <w:rPr>
                <w:rFonts w:ascii="Arial" w:hAnsi="Arial"/>
                <w:sz w:val="16"/>
                <w:szCs w:val="16"/>
              </w:rPr>
              <w:t>28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1B3235" w14:textId="02DAF0C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61D1B9" w14:textId="6C46718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B7A86F" w14:textId="693A82DC" w:rsidR="00F3110B" w:rsidRPr="00862194" w:rsidRDefault="00F3110B" w:rsidP="00F3110B">
            <w:pPr>
              <w:rPr>
                <w:rFonts w:ascii="Arial" w:hAnsi="Arial"/>
                <w:sz w:val="16"/>
                <w:szCs w:val="16"/>
              </w:rPr>
            </w:pPr>
            <w:r w:rsidRPr="00862194">
              <w:rPr>
                <w:rFonts w:ascii="Arial" w:hAnsi="Arial"/>
                <w:sz w:val="16"/>
                <w:szCs w:val="16"/>
              </w:rPr>
              <w:t>Addition of clause 5.5.10.0 minimum conformance requirements for UE specific CBW change on FR2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C57879" w14:textId="08041D8C" w:rsidR="00F3110B" w:rsidRPr="00862194" w:rsidRDefault="00F3110B" w:rsidP="00F3110B">
            <w:pPr>
              <w:rPr>
                <w:rFonts w:ascii="Arial" w:hAnsi="Arial"/>
                <w:sz w:val="16"/>
                <w:szCs w:val="16"/>
              </w:rPr>
            </w:pPr>
            <w:ins w:id="721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19" w:author="IS" w:date="2024-03-18T17:19:00Z">
              <w:r w:rsidRPr="00862194" w:rsidDel="00F9414F">
                <w:rPr>
                  <w:rFonts w:ascii="Arial" w:hAnsi="Arial"/>
                  <w:sz w:val="16"/>
                  <w:szCs w:val="16"/>
                </w:rPr>
                <w:delText>18.0.0</w:delText>
              </w:r>
            </w:del>
          </w:p>
        </w:tc>
      </w:tr>
      <w:tr w:rsidR="00F3110B" w:rsidRPr="00862194" w14:paraId="0DA64CE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E9CD0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A6C808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8BB15A" w14:textId="40B5EA82" w:rsidR="00F3110B" w:rsidRPr="00862194" w:rsidRDefault="00F3110B" w:rsidP="00F3110B">
            <w:pPr>
              <w:rPr>
                <w:rFonts w:ascii="Arial" w:hAnsi="Arial"/>
                <w:sz w:val="16"/>
                <w:szCs w:val="16"/>
              </w:rPr>
            </w:pPr>
            <w:r w:rsidRPr="00862194">
              <w:rPr>
                <w:rFonts w:ascii="Arial" w:hAnsi="Arial"/>
                <w:sz w:val="16"/>
                <w:szCs w:val="16"/>
              </w:rPr>
              <w:t>R5-2371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1FC2A2" w14:textId="657F2FD9" w:rsidR="00F3110B" w:rsidRPr="00862194" w:rsidRDefault="00F3110B" w:rsidP="00F3110B">
            <w:pPr>
              <w:rPr>
                <w:rFonts w:ascii="Arial" w:hAnsi="Arial"/>
                <w:sz w:val="16"/>
                <w:szCs w:val="16"/>
              </w:rPr>
            </w:pPr>
            <w:r w:rsidRPr="00862194">
              <w:rPr>
                <w:rFonts w:ascii="Arial" w:hAnsi="Arial"/>
                <w:sz w:val="16"/>
                <w:szCs w:val="16"/>
              </w:rPr>
              <w:t>28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A7AC6" w14:textId="2453007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C4C110" w14:textId="5B5B7AF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2F796C" w14:textId="1C7067F2" w:rsidR="00F3110B" w:rsidRPr="00862194" w:rsidRDefault="00F3110B" w:rsidP="00F3110B">
            <w:pPr>
              <w:rPr>
                <w:rFonts w:ascii="Arial" w:hAnsi="Arial"/>
                <w:sz w:val="16"/>
                <w:szCs w:val="16"/>
              </w:rPr>
            </w:pPr>
            <w:r w:rsidRPr="00862194">
              <w:rPr>
                <w:rFonts w:ascii="Arial" w:hAnsi="Arial"/>
                <w:sz w:val="16"/>
                <w:szCs w:val="16"/>
              </w:rPr>
              <w:t>Addition of UE specific CBW change on FR2 NR PSCell test case 5.5.10.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5212C1" w14:textId="6D15B830" w:rsidR="00F3110B" w:rsidRPr="00862194" w:rsidRDefault="00F3110B" w:rsidP="00F3110B">
            <w:pPr>
              <w:rPr>
                <w:rFonts w:ascii="Arial" w:hAnsi="Arial"/>
                <w:sz w:val="16"/>
                <w:szCs w:val="16"/>
              </w:rPr>
            </w:pPr>
            <w:ins w:id="722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21" w:author="IS" w:date="2024-03-18T17:19:00Z">
              <w:r w:rsidRPr="00862194" w:rsidDel="00F9414F">
                <w:rPr>
                  <w:rFonts w:ascii="Arial" w:hAnsi="Arial"/>
                  <w:sz w:val="16"/>
                  <w:szCs w:val="16"/>
                </w:rPr>
                <w:delText>18.0.0</w:delText>
              </w:r>
            </w:del>
          </w:p>
        </w:tc>
      </w:tr>
      <w:tr w:rsidR="00F3110B" w:rsidRPr="00862194" w14:paraId="1760CF8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FE03A9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83581F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C6930D" w14:textId="1DF25412" w:rsidR="00F3110B" w:rsidRPr="00862194" w:rsidRDefault="00F3110B" w:rsidP="00F3110B">
            <w:pPr>
              <w:rPr>
                <w:rFonts w:ascii="Arial" w:hAnsi="Arial"/>
                <w:sz w:val="16"/>
                <w:szCs w:val="16"/>
              </w:rPr>
            </w:pPr>
            <w:r w:rsidRPr="00862194">
              <w:rPr>
                <w:rFonts w:ascii="Arial" w:hAnsi="Arial"/>
                <w:sz w:val="16"/>
                <w:szCs w:val="16"/>
              </w:rPr>
              <w:t>R5-2371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0442C5" w14:textId="5F89151E" w:rsidR="00F3110B" w:rsidRPr="00862194" w:rsidRDefault="00F3110B" w:rsidP="00F3110B">
            <w:pPr>
              <w:rPr>
                <w:rFonts w:ascii="Arial" w:hAnsi="Arial"/>
                <w:sz w:val="16"/>
                <w:szCs w:val="16"/>
              </w:rPr>
            </w:pPr>
            <w:r w:rsidRPr="00862194">
              <w:rPr>
                <w:rFonts w:ascii="Arial" w:hAnsi="Arial"/>
                <w:sz w:val="16"/>
                <w:szCs w:val="16"/>
              </w:rPr>
              <w:t>28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8272BB" w14:textId="1F44D13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7850D0" w14:textId="28FC13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C13672" w14:textId="6CE0A535" w:rsidR="00F3110B" w:rsidRPr="00862194" w:rsidRDefault="00F3110B" w:rsidP="00F3110B">
            <w:pPr>
              <w:rPr>
                <w:rFonts w:ascii="Arial" w:hAnsi="Arial"/>
                <w:sz w:val="16"/>
                <w:szCs w:val="16"/>
              </w:rPr>
            </w:pPr>
            <w:r w:rsidRPr="00862194">
              <w:rPr>
                <w:rFonts w:ascii="Arial" w:hAnsi="Arial"/>
                <w:sz w:val="16"/>
                <w:szCs w:val="16"/>
              </w:rPr>
              <w:t>Addition of clause 5.6.5.0 minimum conformance requirements fo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2890F" w14:textId="66DD7360" w:rsidR="00F3110B" w:rsidRPr="00862194" w:rsidRDefault="00F3110B" w:rsidP="00F3110B">
            <w:pPr>
              <w:rPr>
                <w:rFonts w:ascii="Arial" w:hAnsi="Arial"/>
                <w:sz w:val="16"/>
                <w:szCs w:val="16"/>
              </w:rPr>
            </w:pPr>
            <w:ins w:id="722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23" w:author="IS" w:date="2024-03-18T17:19:00Z">
              <w:r w:rsidRPr="00862194" w:rsidDel="00F9414F">
                <w:rPr>
                  <w:rFonts w:ascii="Arial" w:hAnsi="Arial"/>
                  <w:sz w:val="16"/>
                  <w:szCs w:val="16"/>
                </w:rPr>
                <w:delText>18.0.0</w:delText>
              </w:r>
            </w:del>
          </w:p>
        </w:tc>
      </w:tr>
      <w:tr w:rsidR="00F3110B" w:rsidRPr="00862194" w14:paraId="463CC5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06480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063A8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FFAB1A" w14:textId="748FFE05" w:rsidR="00F3110B" w:rsidRPr="00862194" w:rsidRDefault="00F3110B" w:rsidP="00F3110B">
            <w:pPr>
              <w:rPr>
                <w:rFonts w:ascii="Arial" w:hAnsi="Arial"/>
                <w:sz w:val="16"/>
                <w:szCs w:val="16"/>
              </w:rPr>
            </w:pPr>
            <w:r w:rsidRPr="00862194">
              <w:rPr>
                <w:rFonts w:ascii="Arial" w:hAnsi="Arial"/>
                <w:sz w:val="16"/>
                <w:szCs w:val="16"/>
              </w:rPr>
              <w:t>R5-2371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53D36B" w14:textId="697FAD1A" w:rsidR="00F3110B" w:rsidRPr="00862194" w:rsidRDefault="00F3110B" w:rsidP="00F3110B">
            <w:pPr>
              <w:rPr>
                <w:rFonts w:ascii="Arial" w:hAnsi="Arial"/>
                <w:sz w:val="16"/>
                <w:szCs w:val="16"/>
              </w:rPr>
            </w:pPr>
            <w:r w:rsidRPr="00862194">
              <w:rPr>
                <w:rFonts w:ascii="Arial" w:hAnsi="Arial"/>
                <w:sz w:val="16"/>
                <w:szCs w:val="16"/>
              </w:rPr>
              <w:t>28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E29AF1" w14:textId="2E1ACD2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65EFF1E" w14:textId="6220A1E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6E0D7E" w14:textId="7F398E3E" w:rsidR="00F3110B" w:rsidRPr="00862194" w:rsidRDefault="00F3110B" w:rsidP="00F3110B">
            <w:pPr>
              <w:rPr>
                <w:rFonts w:ascii="Arial" w:hAnsi="Arial"/>
                <w:sz w:val="16"/>
                <w:szCs w:val="16"/>
              </w:rPr>
            </w:pPr>
            <w:r w:rsidRPr="00862194">
              <w:rPr>
                <w:rFonts w:ascii="Arial" w:hAnsi="Arial"/>
                <w:sz w:val="16"/>
                <w:szCs w:val="16"/>
              </w:rPr>
              <w:t>Addition of clause 6.6.7.0 minimum conformance requirements for N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0894AE" w14:textId="11B4E760" w:rsidR="00F3110B" w:rsidRPr="00862194" w:rsidRDefault="00F3110B" w:rsidP="00F3110B">
            <w:pPr>
              <w:rPr>
                <w:rFonts w:ascii="Arial" w:hAnsi="Arial"/>
                <w:sz w:val="16"/>
                <w:szCs w:val="16"/>
              </w:rPr>
            </w:pPr>
            <w:ins w:id="722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25" w:author="IS" w:date="2024-03-18T17:19:00Z">
              <w:r w:rsidRPr="00862194" w:rsidDel="00F9414F">
                <w:rPr>
                  <w:rFonts w:ascii="Arial" w:hAnsi="Arial"/>
                  <w:sz w:val="16"/>
                  <w:szCs w:val="16"/>
                </w:rPr>
                <w:delText>18.0.0</w:delText>
              </w:r>
            </w:del>
          </w:p>
        </w:tc>
      </w:tr>
      <w:tr w:rsidR="00F3110B" w:rsidRPr="00862194" w14:paraId="42DFD4B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6C0E5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6F417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2EBFCE" w14:textId="5310EA98" w:rsidR="00F3110B" w:rsidRPr="00862194" w:rsidRDefault="00F3110B" w:rsidP="00F3110B">
            <w:pPr>
              <w:rPr>
                <w:rFonts w:ascii="Arial" w:hAnsi="Arial"/>
                <w:sz w:val="16"/>
                <w:szCs w:val="16"/>
              </w:rPr>
            </w:pPr>
            <w:r w:rsidRPr="00862194">
              <w:rPr>
                <w:rFonts w:ascii="Arial" w:hAnsi="Arial"/>
                <w:sz w:val="16"/>
                <w:szCs w:val="16"/>
              </w:rPr>
              <w:t>R5-2371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81124F" w14:textId="18EEE9A4" w:rsidR="00F3110B" w:rsidRPr="00862194" w:rsidRDefault="00F3110B" w:rsidP="00F3110B">
            <w:pPr>
              <w:rPr>
                <w:rFonts w:ascii="Arial" w:hAnsi="Arial"/>
                <w:sz w:val="16"/>
                <w:szCs w:val="16"/>
              </w:rPr>
            </w:pPr>
            <w:r w:rsidRPr="00862194">
              <w:rPr>
                <w:rFonts w:ascii="Arial" w:hAnsi="Arial"/>
                <w:sz w:val="16"/>
                <w:szCs w:val="16"/>
              </w:rPr>
              <w:t>28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A83DB0" w14:textId="553CFE0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534C5F" w14:textId="2085F53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A5C4A2" w14:textId="1701A8BD" w:rsidR="00F3110B" w:rsidRPr="00862194" w:rsidRDefault="00F3110B" w:rsidP="00F3110B">
            <w:pPr>
              <w:rPr>
                <w:rFonts w:ascii="Arial" w:hAnsi="Arial"/>
                <w:sz w:val="16"/>
                <w:szCs w:val="16"/>
              </w:rPr>
            </w:pPr>
            <w:r w:rsidRPr="00862194">
              <w:rPr>
                <w:rFonts w:ascii="Arial" w:hAnsi="Arial"/>
                <w:sz w:val="16"/>
                <w:szCs w:val="16"/>
              </w:rPr>
              <w:t>Addition of clause 7.5.2.0.2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7558E3" w14:textId="47902DF4" w:rsidR="00F3110B" w:rsidRPr="00862194" w:rsidRDefault="00F3110B" w:rsidP="00F3110B">
            <w:pPr>
              <w:rPr>
                <w:rFonts w:ascii="Arial" w:hAnsi="Arial"/>
                <w:sz w:val="16"/>
                <w:szCs w:val="16"/>
              </w:rPr>
            </w:pPr>
            <w:ins w:id="722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27" w:author="IS" w:date="2024-03-18T17:19:00Z">
              <w:r w:rsidRPr="00862194" w:rsidDel="00F9414F">
                <w:rPr>
                  <w:rFonts w:ascii="Arial" w:hAnsi="Arial"/>
                  <w:sz w:val="16"/>
                  <w:szCs w:val="16"/>
                </w:rPr>
                <w:delText>18.0.0</w:delText>
              </w:r>
            </w:del>
          </w:p>
        </w:tc>
      </w:tr>
      <w:tr w:rsidR="00F3110B" w:rsidRPr="00862194" w14:paraId="6879661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F0E2BA"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7736B6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0C6DF" w14:textId="4B04AEE5" w:rsidR="00F3110B" w:rsidRPr="00862194" w:rsidRDefault="00F3110B" w:rsidP="00F3110B">
            <w:pPr>
              <w:rPr>
                <w:rFonts w:ascii="Arial" w:hAnsi="Arial"/>
                <w:sz w:val="16"/>
                <w:szCs w:val="16"/>
              </w:rPr>
            </w:pPr>
            <w:r w:rsidRPr="00862194">
              <w:rPr>
                <w:rFonts w:ascii="Arial" w:hAnsi="Arial"/>
                <w:sz w:val="16"/>
                <w:szCs w:val="16"/>
              </w:rPr>
              <w:t>R5-2372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D9FBB3" w14:textId="4E1C56FB" w:rsidR="00F3110B" w:rsidRPr="00862194" w:rsidRDefault="00F3110B" w:rsidP="00F3110B">
            <w:pPr>
              <w:rPr>
                <w:rFonts w:ascii="Arial" w:hAnsi="Arial"/>
                <w:sz w:val="16"/>
                <w:szCs w:val="16"/>
              </w:rPr>
            </w:pPr>
            <w:r w:rsidRPr="00862194">
              <w:rPr>
                <w:rFonts w:ascii="Arial" w:hAnsi="Arial"/>
                <w:sz w:val="16"/>
                <w:szCs w:val="16"/>
              </w:rPr>
              <w:t>28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9A060D" w14:textId="1FEB0AF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6FCA8" w14:textId="3041B08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77B45C" w14:textId="32FB31D3" w:rsidR="00F3110B" w:rsidRPr="00862194" w:rsidRDefault="00F3110B" w:rsidP="00F3110B">
            <w:pPr>
              <w:rPr>
                <w:rFonts w:ascii="Arial" w:hAnsi="Arial"/>
                <w:sz w:val="16"/>
                <w:szCs w:val="16"/>
              </w:rPr>
            </w:pPr>
            <w:r w:rsidRPr="00862194">
              <w:rPr>
                <w:rFonts w:ascii="Arial" w:hAnsi="Arial"/>
                <w:sz w:val="16"/>
                <w:szCs w:val="16"/>
              </w:rPr>
              <w:t>Addition of clause 7.5.6.3.0 minimum conformance requirements for simultaneous DCI-based and timer-based active BWP switch on multiple C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4F2CE0" w14:textId="07044E4E" w:rsidR="00F3110B" w:rsidRPr="00862194" w:rsidRDefault="00F3110B" w:rsidP="00F3110B">
            <w:pPr>
              <w:rPr>
                <w:rFonts w:ascii="Arial" w:hAnsi="Arial"/>
                <w:sz w:val="16"/>
                <w:szCs w:val="16"/>
              </w:rPr>
            </w:pPr>
            <w:ins w:id="722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29" w:author="IS" w:date="2024-03-18T17:19:00Z">
              <w:r w:rsidRPr="00862194" w:rsidDel="00F9414F">
                <w:rPr>
                  <w:rFonts w:ascii="Arial" w:hAnsi="Arial"/>
                  <w:sz w:val="16"/>
                  <w:szCs w:val="16"/>
                </w:rPr>
                <w:delText>18.0.0</w:delText>
              </w:r>
            </w:del>
          </w:p>
        </w:tc>
      </w:tr>
      <w:tr w:rsidR="00F3110B" w:rsidRPr="00862194" w14:paraId="446A676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44E5C9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42FDB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0B84A2" w14:textId="0DB673B1" w:rsidR="00F3110B" w:rsidRPr="00862194" w:rsidRDefault="00F3110B" w:rsidP="00F3110B">
            <w:pPr>
              <w:rPr>
                <w:rFonts w:ascii="Arial" w:hAnsi="Arial"/>
                <w:sz w:val="16"/>
                <w:szCs w:val="16"/>
              </w:rPr>
            </w:pPr>
            <w:r w:rsidRPr="00862194">
              <w:rPr>
                <w:rFonts w:ascii="Arial" w:hAnsi="Arial"/>
                <w:sz w:val="16"/>
                <w:szCs w:val="16"/>
              </w:rPr>
              <w:t>R5-2372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EC1512" w14:textId="631E009C" w:rsidR="00F3110B" w:rsidRPr="00862194" w:rsidRDefault="00F3110B" w:rsidP="00F3110B">
            <w:pPr>
              <w:rPr>
                <w:rFonts w:ascii="Arial" w:hAnsi="Arial"/>
                <w:sz w:val="16"/>
                <w:szCs w:val="16"/>
              </w:rPr>
            </w:pPr>
            <w:r w:rsidRPr="00862194">
              <w:rPr>
                <w:rFonts w:ascii="Arial" w:hAnsi="Arial"/>
                <w:sz w:val="16"/>
                <w:szCs w:val="16"/>
              </w:rPr>
              <w:t>28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F0FB54" w14:textId="17119D0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0E68A4D" w14:textId="110A4B2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547C12" w14:textId="1CF6AA87" w:rsidR="00F3110B" w:rsidRPr="00862194" w:rsidRDefault="00F3110B" w:rsidP="00F3110B">
            <w:pPr>
              <w:rPr>
                <w:rFonts w:ascii="Arial" w:hAnsi="Arial"/>
                <w:sz w:val="16"/>
                <w:szCs w:val="16"/>
              </w:rPr>
            </w:pPr>
            <w:r w:rsidRPr="00862194">
              <w:rPr>
                <w:rFonts w:ascii="Arial" w:hAnsi="Arial"/>
                <w:sz w:val="16"/>
                <w:szCs w:val="16"/>
              </w:rPr>
              <w:t>Addition of clause 7.5.10.0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289F0C" w14:textId="76631EB2" w:rsidR="00F3110B" w:rsidRPr="00862194" w:rsidRDefault="00F3110B" w:rsidP="00F3110B">
            <w:pPr>
              <w:rPr>
                <w:rFonts w:ascii="Arial" w:hAnsi="Arial"/>
                <w:sz w:val="16"/>
                <w:szCs w:val="16"/>
              </w:rPr>
            </w:pPr>
            <w:ins w:id="723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31" w:author="IS" w:date="2024-03-18T17:19:00Z">
              <w:r w:rsidRPr="00862194" w:rsidDel="00F9414F">
                <w:rPr>
                  <w:rFonts w:ascii="Arial" w:hAnsi="Arial"/>
                  <w:sz w:val="16"/>
                  <w:szCs w:val="16"/>
                </w:rPr>
                <w:delText>18.0.0</w:delText>
              </w:r>
            </w:del>
          </w:p>
        </w:tc>
      </w:tr>
      <w:tr w:rsidR="00F3110B" w:rsidRPr="00862194" w14:paraId="31D2477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0D9E4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7EDF8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529CBC" w14:textId="2B810161" w:rsidR="00F3110B" w:rsidRPr="00862194" w:rsidRDefault="00F3110B" w:rsidP="00F3110B">
            <w:pPr>
              <w:rPr>
                <w:rFonts w:ascii="Arial" w:hAnsi="Arial"/>
                <w:sz w:val="16"/>
                <w:szCs w:val="16"/>
              </w:rPr>
            </w:pPr>
            <w:r w:rsidRPr="00862194">
              <w:rPr>
                <w:rFonts w:ascii="Arial" w:hAnsi="Arial"/>
                <w:sz w:val="16"/>
                <w:szCs w:val="16"/>
              </w:rPr>
              <w:t>R5-2372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53857B" w14:textId="52F1A88D" w:rsidR="00F3110B" w:rsidRPr="00862194" w:rsidRDefault="00F3110B" w:rsidP="00F3110B">
            <w:pPr>
              <w:rPr>
                <w:rFonts w:ascii="Arial" w:hAnsi="Arial"/>
                <w:sz w:val="16"/>
                <w:szCs w:val="16"/>
              </w:rPr>
            </w:pPr>
            <w:r w:rsidRPr="00862194">
              <w:rPr>
                <w:rFonts w:ascii="Arial" w:hAnsi="Arial"/>
                <w:sz w:val="16"/>
                <w:szCs w:val="16"/>
              </w:rPr>
              <w:t>28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348778" w14:textId="19C2A8F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3DBA86" w14:textId="1BDC087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295571" w14:textId="08CF4D89" w:rsidR="00F3110B" w:rsidRPr="00862194" w:rsidRDefault="00F3110B" w:rsidP="00F3110B">
            <w:pPr>
              <w:rPr>
                <w:rFonts w:ascii="Arial" w:hAnsi="Arial"/>
                <w:sz w:val="16"/>
                <w:szCs w:val="16"/>
              </w:rPr>
            </w:pPr>
            <w:r w:rsidRPr="00862194">
              <w:rPr>
                <w:rFonts w:ascii="Arial" w:hAnsi="Arial"/>
                <w:sz w:val="16"/>
                <w:szCs w:val="16"/>
              </w:rPr>
              <w:t>Addition of NR FR2 UE specific CBW change of PCell with non-DRX in SA test case 7.5.10.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BF815B" w14:textId="5CB99B9B" w:rsidR="00F3110B" w:rsidRPr="00862194" w:rsidRDefault="00F3110B" w:rsidP="00F3110B">
            <w:pPr>
              <w:rPr>
                <w:rFonts w:ascii="Arial" w:hAnsi="Arial"/>
                <w:sz w:val="16"/>
                <w:szCs w:val="16"/>
              </w:rPr>
            </w:pPr>
            <w:ins w:id="723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33" w:author="IS" w:date="2024-03-18T17:19:00Z">
              <w:r w:rsidRPr="00862194" w:rsidDel="00F9414F">
                <w:rPr>
                  <w:rFonts w:ascii="Arial" w:hAnsi="Arial"/>
                  <w:sz w:val="16"/>
                  <w:szCs w:val="16"/>
                </w:rPr>
                <w:delText>18.0.0</w:delText>
              </w:r>
            </w:del>
          </w:p>
        </w:tc>
      </w:tr>
      <w:tr w:rsidR="00F3110B" w:rsidRPr="00862194" w14:paraId="6C750D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B0C7E0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4C2F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C19B49" w14:textId="0F1EA2EF" w:rsidR="00F3110B" w:rsidRPr="00862194" w:rsidRDefault="00F3110B" w:rsidP="00F3110B">
            <w:pPr>
              <w:rPr>
                <w:rFonts w:ascii="Arial" w:hAnsi="Arial"/>
                <w:sz w:val="16"/>
                <w:szCs w:val="16"/>
              </w:rPr>
            </w:pPr>
            <w:r w:rsidRPr="00862194">
              <w:rPr>
                <w:rFonts w:ascii="Arial" w:hAnsi="Arial"/>
                <w:sz w:val="16"/>
                <w:szCs w:val="16"/>
              </w:rPr>
              <w:t>R5-2372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6F2891" w14:textId="633D452C" w:rsidR="00F3110B" w:rsidRPr="00862194" w:rsidRDefault="00F3110B" w:rsidP="00F3110B">
            <w:pPr>
              <w:rPr>
                <w:rFonts w:ascii="Arial" w:hAnsi="Arial"/>
                <w:sz w:val="16"/>
                <w:szCs w:val="16"/>
              </w:rPr>
            </w:pPr>
            <w:r w:rsidRPr="00862194">
              <w:rPr>
                <w:rFonts w:ascii="Arial" w:hAnsi="Arial"/>
                <w:sz w:val="16"/>
                <w:szCs w:val="16"/>
              </w:rPr>
              <w:t>28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7435D7" w14:textId="5BD973E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4259EA" w14:textId="40938C9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803390" w14:textId="4E398A0D" w:rsidR="00F3110B" w:rsidRPr="00862194" w:rsidRDefault="00F3110B" w:rsidP="00F3110B">
            <w:pPr>
              <w:rPr>
                <w:rFonts w:ascii="Arial" w:hAnsi="Arial"/>
                <w:sz w:val="16"/>
                <w:szCs w:val="16"/>
              </w:rPr>
            </w:pPr>
            <w:r w:rsidRPr="00862194">
              <w:rPr>
                <w:rFonts w:ascii="Arial" w:hAnsi="Arial"/>
                <w:sz w:val="16"/>
                <w:szCs w:val="16"/>
              </w:rPr>
              <w:t>Addition of clause 7.6.5.0 minimum conformance requirements for N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6CEB7" w14:textId="50126F27" w:rsidR="00F3110B" w:rsidRPr="00862194" w:rsidRDefault="00F3110B" w:rsidP="00F3110B">
            <w:pPr>
              <w:rPr>
                <w:rFonts w:ascii="Arial" w:hAnsi="Arial"/>
                <w:sz w:val="16"/>
                <w:szCs w:val="16"/>
              </w:rPr>
            </w:pPr>
            <w:ins w:id="723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35" w:author="IS" w:date="2024-03-18T17:19:00Z">
              <w:r w:rsidRPr="00862194" w:rsidDel="00F9414F">
                <w:rPr>
                  <w:rFonts w:ascii="Arial" w:hAnsi="Arial"/>
                  <w:sz w:val="16"/>
                  <w:szCs w:val="16"/>
                </w:rPr>
                <w:delText>18.0.0</w:delText>
              </w:r>
            </w:del>
          </w:p>
        </w:tc>
      </w:tr>
      <w:tr w:rsidR="00F3110B" w:rsidRPr="00862194" w14:paraId="17B480C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87A19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4EC5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F5903F" w14:textId="255D633F" w:rsidR="00F3110B" w:rsidRPr="00862194" w:rsidRDefault="00F3110B" w:rsidP="00F3110B">
            <w:pPr>
              <w:rPr>
                <w:rFonts w:ascii="Arial" w:hAnsi="Arial"/>
                <w:sz w:val="16"/>
                <w:szCs w:val="16"/>
              </w:rPr>
            </w:pPr>
            <w:r w:rsidRPr="00862194">
              <w:rPr>
                <w:rFonts w:ascii="Arial" w:hAnsi="Arial"/>
                <w:sz w:val="16"/>
                <w:szCs w:val="16"/>
              </w:rPr>
              <w:t>R5-2372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AB7B1A" w14:textId="77845982" w:rsidR="00F3110B" w:rsidRPr="00862194" w:rsidRDefault="00F3110B" w:rsidP="00F3110B">
            <w:pPr>
              <w:rPr>
                <w:rFonts w:ascii="Arial" w:hAnsi="Arial"/>
                <w:sz w:val="16"/>
                <w:szCs w:val="16"/>
              </w:rPr>
            </w:pPr>
            <w:r w:rsidRPr="00862194">
              <w:rPr>
                <w:rFonts w:ascii="Arial" w:hAnsi="Arial"/>
                <w:sz w:val="16"/>
                <w:szCs w:val="16"/>
              </w:rPr>
              <w:t>28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9E99D2" w14:textId="40416DF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7FCD0D" w14:textId="2B6AD1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EA5BAA" w14:textId="7D36035A" w:rsidR="00F3110B" w:rsidRPr="00862194" w:rsidRDefault="00F3110B" w:rsidP="00F3110B">
            <w:pPr>
              <w:rPr>
                <w:rFonts w:ascii="Arial" w:hAnsi="Arial"/>
                <w:sz w:val="16"/>
                <w:szCs w:val="16"/>
              </w:rPr>
            </w:pPr>
            <w:r w:rsidRPr="00862194">
              <w:rPr>
                <w:rFonts w:ascii="Arial" w:hAnsi="Arial"/>
                <w:sz w:val="16"/>
                <w:szCs w:val="16"/>
              </w:rPr>
              <w:t>Update on relative angular offset in 2AoA testing for PC1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CB70D6" w14:textId="02B2CF46" w:rsidR="00F3110B" w:rsidRPr="00862194" w:rsidRDefault="00F3110B" w:rsidP="00F3110B">
            <w:pPr>
              <w:rPr>
                <w:rFonts w:ascii="Arial" w:hAnsi="Arial"/>
                <w:sz w:val="16"/>
                <w:szCs w:val="16"/>
              </w:rPr>
            </w:pPr>
            <w:ins w:id="723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37" w:author="IS" w:date="2024-03-18T17:19:00Z">
              <w:r w:rsidRPr="00862194" w:rsidDel="00F9414F">
                <w:rPr>
                  <w:rFonts w:ascii="Arial" w:hAnsi="Arial"/>
                  <w:sz w:val="16"/>
                  <w:szCs w:val="16"/>
                </w:rPr>
                <w:delText>18.0.0</w:delText>
              </w:r>
            </w:del>
          </w:p>
        </w:tc>
      </w:tr>
      <w:tr w:rsidR="00F3110B" w:rsidRPr="00862194" w14:paraId="6D80FC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BC631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032AC8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10C113" w14:textId="0AB5391D" w:rsidR="00F3110B" w:rsidRPr="00862194" w:rsidRDefault="00F3110B" w:rsidP="00F3110B">
            <w:pPr>
              <w:rPr>
                <w:rFonts w:ascii="Arial" w:hAnsi="Arial"/>
                <w:sz w:val="16"/>
                <w:szCs w:val="16"/>
              </w:rPr>
            </w:pPr>
            <w:r w:rsidRPr="00862194">
              <w:rPr>
                <w:rFonts w:ascii="Arial" w:hAnsi="Arial"/>
                <w:sz w:val="16"/>
                <w:szCs w:val="16"/>
              </w:rPr>
              <w:t>R5-2372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CBAD76" w14:textId="3BED5C28" w:rsidR="00F3110B" w:rsidRPr="00862194" w:rsidRDefault="00F3110B" w:rsidP="00F3110B">
            <w:pPr>
              <w:rPr>
                <w:rFonts w:ascii="Arial" w:hAnsi="Arial"/>
                <w:sz w:val="16"/>
                <w:szCs w:val="16"/>
              </w:rPr>
            </w:pPr>
            <w:r w:rsidRPr="00862194">
              <w:rPr>
                <w:rFonts w:ascii="Arial" w:hAnsi="Arial"/>
                <w:sz w:val="16"/>
                <w:szCs w:val="16"/>
              </w:rPr>
              <w:t>28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CA68DE" w14:textId="29257EC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25C914" w14:textId="1BF53FC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9FDDD8" w14:textId="4F7988DB" w:rsidR="00F3110B" w:rsidRPr="00862194" w:rsidRDefault="00F3110B" w:rsidP="00F3110B">
            <w:pPr>
              <w:rPr>
                <w:rFonts w:ascii="Arial" w:hAnsi="Arial"/>
                <w:sz w:val="16"/>
                <w:szCs w:val="16"/>
              </w:rPr>
            </w:pPr>
            <w:r w:rsidRPr="00862194">
              <w:rPr>
                <w:rFonts w:ascii="Arial" w:hAnsi="Arial"/>
                <w:sz w:val="16"/>
                <w:szCs w:val="16"/>
              </w:rPr>
              <w:t>Update on 16.4.1.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0E73E5" w14:textId="754714B6" w:rsidR="00F3110B" w:rsidRPr="00862194" w:rsidRDefault="00F3110B" w:rsidP="00F3110B">
            <w:pPr>
              <w:rPr>
                <w:rFonts w:ascii="Arial" w:hAnsi="Arial"/>
                <w:sz w:val="16"/>
                <w:szCs w:val="16"/>
              </w:rPr>
            </w:pPr>
            <w:ins w:id="723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39" w:author="IS" w:date="2024-03-18T17:19:00Z">
              <w:r w:rsidRPr="00862194" w:rsidDel="00F9414F">
                <w:rPr>
                  <w:rFonts w:ascii="Arial" w:hAnsi="Arial"/>
                  <w:sz w:val="16"/>
                  <w:szCs w:val="16"/>
                </w:rPr>
                <w:delText>18.0.0</w:delText>
              </w:r>
            </w:del>
          </w:p>
        </w:tc>
      </w:tr>
      <w:tr w:rsidR="00F3110B" w:rsidRPr="00862194" w14:paraId="1C746EF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645C7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3C660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21D1E2" w14:textId="655CBD1D" w:rsidR="00F3110B" w:rsidRPr="00862194" w:rsidRDefault="00F3110B" w:rsidP="00F3110B">
            <w:pPr>
              <w:rPr>
                <w:rFonts w:ascii="Arial" w:hAnsi="Arial"/>
                <w:sz w:val="16"/>
                <w:szCs w:val="16"/>
              </w:rPr>
            </w:pPr>
            <w:r w:rsidRPr="00862194">
              <w:rPr>
                <w:rFonts w:ascii="Arial" w:hAnsi="Arial"/>
                <w:sz w:val="16"/>
                <w:szCs w:val="16"/>
              </w:rPr>
              <w:t>R5-2372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7DBAAB" w14:textId="2A9D6A13" w:rsidR="00F3110B" w:rsidRPr="00862194" w:rsidRDefault="00F3110B" w:rsidP="00F3110B">
            <w:pPr>
              <w:rPr>
                <w:rFonts w:ascii="Arial" w:hAnsi="Arial"/>
                <w:sz w:val="16"/>
                <w:szCs w:val="16"/>
              </w:rPr>
            </w:pPr>
            <w:r w:rsidRPr="00862194">
              <w:rPr>
                <w:rFonts w:ascii="Arial" w:hAnsi="Arial"/>
                <w:sz w:val="16"/>
                <w:szCs w:val="16"/>
              </w:rPr>
              <w:t>28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6F1DB9" w14:textId="1E7D08B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D3EF64" w14:textId="73FB232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3971D" w14:textId="5922AAA6" w:rsidR="00F3110B" w:rsidRPr="00862194" w:rsidRDefault="00F3110B" w:rsidP="00F3110B">
            <w:pPr>
              <w:rPr>
                <w:rFonts w:ascii="Arial" w:hAnsi="Arial"/>
                <w:sz w:val="16"/>
                <w:szCs w:val="16"/>
              </w:rPr>
            </w:pPr>
            <w:r w:rsidRPr="00862194">
              <w:rPr>
                <w:rFonts w:ascii="Arial" w:hAnsi="Arial"/>
                <w:sz w:val="16"/>
                <w:szCs w:val="16"/>
              </w:rPr>
              <w:t>Update on DRX configuration in message cont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18E775" w14:textId="6DE21B43" w:rsidR="00F3110B" w:rsidRPr="00862194" w:rsidRDefault="00F3110B" w:rsidP="00F3110B">
            <w:pPr>
              <w:rPr>
                <w:rFonts w:ascii="Arial" w:hAnsi="Arial"/>
                <w:sz w:val="16"/>
                <w:szCs w:val="16"/>
              </w:rPr>
            </w:pPr>
            <w:ins w:id="724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41" w:author="IS" w:date="2024-03-18T17:19:00Z">
              <w:r w:rsidRPr="00862194" w:rsidDel="00F9414F">
                <w:rPr>
                  <w:rFonts w:ascii="Arial" w:hAnsi="Arial"/>
                  <w:sz w:val="16"/>
                  <w:szCs w:val="16"/>
                </w:rPr>
                <w:delText>18.0.0</w:delText>
              </w:r>
            </w:del>
          </w:p>
        </w:tc>
      </w:tr>
      <w:tr w:rsidR="00F3110B" w:rsidRPr="00862194" w14:paraId="7590727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D2A09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66F7E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40295C" w14:textId="748E6918" w:rsidR="00F3110B" w:rsidRPr="00862194" w:rsidRDefault="00F3110B" w:rsidP="00F3110B">
            <w:pPr>
              <w:rPr>
                <w:rFonts w:ascii="Arial" w:hAnsi="Arial"/>
                <w:sz w:val="16"/>
                <w:szCs w:val="16"/>
              </w:rPr>
            </w:pPr>
            <w:r w:rsidRPr="00862194">
              <w:rPr>
                <w:rFonts w:ascii="Arial" w:hAnsi="Arial"/>
                <w:sz w:val="16"/>
                <w:szCs w:val="16"/>
              </w:rPr>
              <w:t>R5-237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7F9838" w14:textId="047FAD17" w:rsidR="00F3110B" w:rsidRPr="00862194" w:rsidRDefault="00F3110B" w:rsidP="00F3110B">
            <w:pPr>
              <w:rPr>
                <w:rFonts w:ascii="Arial" w:hAnsi="Arial"/>
                <w:sz w:val="16"/>
                <w:szCs w:val="16"/>
              </w:rPr>
            </w:pPr>
            <w:r w:rsidRPr="00862194">
              <w:rPr>
                <w:rFonts w:ascii="Arial" w:hAnsi="Arial"/>
                <w:sz w:val="16"/>
                <w:szCs w:val="16"/>
              </w:rPr>
              <w:t>28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FF8878" w14:textId="312007D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231B31" w14:textId="34D8F38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D6F819" w14:textId="7D69AE99" w:rsidR="00F3110B" w:rsidRPr="00862194" w:rsidRDefault="00F3110B" w:rsidP="00F3110B">
            <w:pPr>
              <w:rPr>
                <w:rFonts w:ascii="Arial" w:hAnsi="Arial"/>
                <w:sz w:val="16"/>
                <w:szCs w:val="16"/>
              </w:rPr>
            </w:pPr>
            <w:r w:rsidRPr="00862194">
              <w:rPr>
                <w:rFonts w:ascii="Arial" w:hAnsi="Arial"/>
                <w:sz w:val="16"/>
                <w:szCs w:val="16"/>
              </w:rPr>
              <w:t>Corrections to UE position provision for NR-NT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F8CAFF" w14:textId="32A152CD" w:rsidR="00F3110B" w:rsidRPr="00862194" w:rsidRDefault="00F3110B" w:rsidP="00F3110B">
            <w:pPr>
              <w:rPr>
                <w:rFonts w:ascii="Arial" w:hAnsi="Arial"/>
                <w:sz w:val="16"/>
                <w:szCs w:val="16"/>
              </w:rPr>
            </w:pPr>
            <w:ins w:id="724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43" w:author="IS" w:date="2024-03-18T17:19:00Z">
              <w:r w:rsidRPr="00862194" w:rsidDel="00F9414F">
                <w:rPr>
                  <w:rFonts w:ascii="Arial" w:hAnsi="Arial"/>
                  <w:sz w:val="16"/>
                  <w:szCs w:val="16"/>
                </w:rPr>
                <w:delText>18.0.0</w:delText>
              </w:r>
            </w:del>
          </w:p>
        </w:tc>
      </w:tr>
      <w:tr w:rsidR="00F3110B" w:rsidRPr="00862194" w14:paraId="607C041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8483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3C880D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0287BA" w14:textId="1016CCEB" w:rsidR="00F3110B" w:rsidRPr="00862194" w:rsidRDefault="00F3110B" w:rsidP="00F3110B">
            <w:pPr>
              <w:rPr>
                <w:rFonts w:ascii="Arial" w:hAnsi="Arial"/>
                <w:sz w:val="16"/>
                <w:szCs w:val="16"/>
              </w:rPr>
            </w:pPr>
            <w:r w:rsidRPr="00862194">
              <w:rPr>
                <w:rFonts w:ascii="Arial" w:hAnsi="Arial"/>
                <w:sz w:val="16"/>
                <w:szCs w:val="16"/>
              </w:rPr>
              <w:t>R5-2376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1DAE15" w14:textId="020385FF" w:rsidR="00F3110B" w:rsidRPr="00862194" w:rsidRDefault="00F3110B" w:rsidP="00F3110B">
            <w:pPr>
              <w:rPr>
                <w:rFonts w:ascii="Arial" w:hAnsi="Arial"/>
                <w:sz w:val="16"/>
                <w:szCs w:val="16"/>
              </w:rPr>
            </w:pPr>
            <w:r w:rsidRPr="00862194">
              <w:rPr>
                <w:rFonts w:ascii="Arial" w:hAnsi="Arial"/>
                <w:sz w:val="16"/>
                <w:szCs w:val="16"/>
              </w:rPr>
              <w:t>28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AC285C" w14:textId="5C38361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9504E6" w14:textId="738001D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E9BD39" w14:textId="1BA4CA0B" w:rsidR="00F3110B" w:rsidRPr="00862194" w:rsidRDefault="00F3110B" w:rsidP="00F3110B">
            <w:pPr>
              <w:rPr>
                <w:rFonts w:ascii="Arial" w:hAnsi="Arial"/>
                <w:sz w:val="16"/>
                <w:szCs w:val="16"/>
              </w:rPr>
            </w:pPr>
            <w:r w:rsidRPr="00862194">
              <w:rPr>
                <w:rFonts w:ascii="Arial" w:hAnsi="Arial"/>
                <w:sz w:val="16"/>
                <w:szCs w:val="16"/>
              </w:rPr>
              <w:t>Addition of NTN inter-frequency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0D3376" w14:textId="768D801B" w:rsidR="00F3110B" w:rsidRPr="00862194" w:rsidRDefault="00F3110B" w:rsidP="00F3110B">
            <w:pPr>
              <w:rPr>
                <w:rFonts w:ascii="Arial" w:hAnsi="Arial"/>
                <w:sz w:val="16"/>
                <w:szCs w:val="16"/>
              </w:rPr>
            </w:pPr>
            <w:ins w:id="724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45" w:author="IS" w:date="2024-03-18T17:19:00Z">
              <w:r w:rsidRPr="00862194" w:rsidDel="00F9414F">
                <w:rPr>
                  <w:rFonts w:ascii="Arial" w:hAnsi="Arial"/>
                  <w:sz w:val="16"/>
                  <w:szCs w:val="16"/>
                </w:rPr>
                <w:delText>18.0.0</w:delText>
              </w:r>
            </w:del>
          </w:p>
        </w:tc>
      </w:tr>
      <w:tr w:rsidR="00F3110B" w:rsidRPr="00862194" w14:paraId="7F77AA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B5D87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3E65F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D962B6" w14:textId="55C00E1D" w:rsidR="00F3110B" w:rsidRPr="00862194" w:rsidRDefault="00F3110B" w:rsidP="00F3110B">
            <w:pPr>
              <w:rPr>
                <w:rFonts w:ascii="Arial" w:hAnsi="Arial"/>
                <w:sz w:val="16"/>
                <w:szCs w:val="16"/>
              </w:rPr>
            </w:pPr>
            <w:r w:rsidRPr="00862194">
              <w:rPr>
                <w:rFonts w:ascii="Arial" w:hAnsi="Arial"/>
                <w:sz w:val="16"/>
                <w:szCs w:val="16"/>
              </w:rPr>
              <w:t>R5-2376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AC8E47" w14:textId="10D4BFFA" w:rsidR="00F3110B" w:rsidRPr="00862194" w:rsidRDefault="00F3110B" w:rsidP="00F3110B">
            <w:pPr>
              <w:rPr>
                <w:rFonts w:ascii="Arial" w:hAnsi="Arial"/>
                <w:sz w:val="16"/>
                <w:szCs w:val="16"/>
              </w:rPr>
            </w:pPr>
            <w:r w:rsidRPr="00862194">
              <w:rPr>
                <w:rFonts w:ascii="Arial" w:hAnsi="Arial"/>
                <w:sz w:val="16"/>
                <w:szCs w:val="16"/>
              </w:rPr>
              <w:t>28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DAE913" w14:textId="4CD585F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2C48FB" w14:textId="3680BAF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F89F2B" w14:textId="251576DD" w:rsidR="00F3110B" w:rsidRPr="00862194" w:rsidRDefault="00F3110B" w:rsidP="00F3110B">
            <w:pPr>
              <w:rPr>
                <w:rFonts w:ascii="Arial" w:hAnsi="Arial"/>
                <w:sz w:val="16"/>
                <w:szCs w:val="16"/>
              </w:rPr>
            </w:pPr>
            <w:r w:rsidRPr="00862194">
              <w:rPr>
                <w:rFonts w:ascii="Arial" w:hAnsi="Arial"/>
                <w:sz w:val="16"/>
                <w:szCs w:val="16"/>
              </w:rPr>
              <w:t>Addition of NTN parallel measurement gap-based inter-frequ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FF3A97" w14:textId="04D3DE83" w:rsidR="00F3110B" w:rsidRPr="00862194" w:rsidRDefault="00F3110B" w:rsidP="00F3110B">
            <w:pPr>
              <w:rPr>
                <w:rFonts w:ascii="Arial" w:hAnsi="Arial"/>
                <w:sz w:val="16"/>
                <w:szCs w:val="16"/>
              </w:rPr>
            </w:pPr>
            <w:ins w:id="724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47" w:author="IS" w:date="2024-03-18T17:19:00Z">
              <w:r w:rsidRPr="00862194" w:rsidDel="00F9414F">
                <w:rPr>
                  <w:rFonts w:ascii="Arial" w:hAnsi="Arial"/>
                  <w:sz w:val="16"/>
                  <w:szCs w:val="16"/>
                </w:rPr>
                <w:delText>18.0.0</w:delText>
              </w:r>
            </w:del>
          </w:p>
        </w:tc>
      </w:tr>
      <w:tr w:rsidR="00F3110B" w:rsidRPr="00862194" w14:paraId="2BBFD5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CCFA72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54B3B7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35DB1E" w14:textId="43EA57F6" w:rsidR="00F3110B" w:rsidRPr="00862194" w:rsidRDefault="00F3110B" w:rsidP="00F3110B">
            <w:pPr>
              <w:rPr>
                <w:rFonts w:ascii="Arial" w:hAnsi="Arial"/>
                <w:sz w:val="16"/>
                <w:szCs w:val="16"/>
              </w:rPr>
            </w:pPr>
            <w:r w:rsidRPr="00862194">
              <w:rPr>
                <w:rFonts w:ascii="Arial" w:hAnsi="Arial"/>
                <w:sz w:val="16"/>
                <w:szCs w:val="16"/>
              </w:rPr>
              <w:t>R5-2377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23C3ED" w14:textId="03911044" w:rsidR="00F3110B" w:rsidRPr="00862194" w:rsidRDefault="00F3110B" w:rsidP="00F3110B">
            <w:pPr>
              <w:rPr>
                <w:rFonts w:ascii="Arial" w:hAnsi="Arial"/>
                <w:sz w:val="16"/>
                <w:szCs w:val="16"/>
              </w:rPr>
            </w:pPr>
            <w:r w:rsidRPr="00862194">
              <w:rPr>
                <w:rFonts w:ascii="Arial" w:hAnsi="Arial"/>
                <w:sz w:val="16"/>
                <w:szCs w:val="16"/>
              </w:rPr>
              <w:t>27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200D27" w14:textId="6F29AA3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A55189" w14:textId="2C73CB9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5A95F" w14:textId="4905EF6A" w:rsidR="00F3110B" w:rsidRPr="00862194" w:rsidRDefault="00F3110B" w:rsidP="00F3110B">
            <w:pPr>
              <w:rPr>
                <w:rFonts w:ascii="Arial" w:hAnsi="Arial"/>
                <w:sz w:val="16"/>
                <w:szCs w:val="16"/>
              </w:rPr>
            </w:pPr>
            <w:r w:rsidRPr="00862194">
              <w:rPr>
                <w:rFonts w:ascii="Arial" w:hAnsi="Arial"/>
                <w:sz w:val="16"/>
                <w:szCs w:val="16"/>
              </w:rPr>
              <w:t>Correction for 38.533 Ann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AF7FA0" w14:textId="1B075D34" w:rsidR="00F3110B" w:rsidRPr="00862194" w:rsidRDefault="00F3110B" w:rsidP="00F3110B">
            <w:pPr>
              <w:rPr>
                <w:rFonts w:ascii="Arial" w:hAnsi="Arial"/>
                <w:sz w:val="16"/>
                <w:szCs w:val="16"/>
              </w:rPr>
            </w:pPr>
            <w:ins w:id="724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49" w:author="IS" w:date="2024-03-18T17:19:00Z">
              <w:r w:rsidRPr="00862194" w:rsidDel="00F9414F">
                <w:rPr>
                  <w:rFonts w:ascii="Arial" w:hAnsi="Arial"/>
                  <w:sz w:val="16"/>
                  <w:szCs w:val="16"/>
                </w:rPr>
                <w:delText>18.0.0</w:delText>
              </w:r>
            </w:del>
          </w:p>
        </w:tc>
      </w:tr>
      <w:tr w:rsidR="00F3110B" w:rsidRPr="00862194" w14:paraId="7C12E4E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9816C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524CFE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492D49" w14:textId="103D41A6" w:rsidR="00F3110B" w:rsidRPr="00862194" w:rsidRDefault="00F3110B" w:rsidP="00F3110B">
            <w:pPr>
              <w:rPr>
                <w:rFonts w:ascii="Arial" w:hAnsi="Arial"/>
                <w:sz w:val="16"/>
                <w:szCs w:val="16"/>
              </w:rPr>
            </w:pPr>
            <w:r w:rsidRPr="00862194">
              <w:rPr>
                <w:rFonts w:ascii="Arial" w:hAnsi="Arial"/>
                <w:sz w:val="16"/>
                <w:szCs w:val="16"/>
              </w:rPr>
              <w:t>R5-2377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5B04F0" w14:textId="7155F79B" w:rsidR="00F3110B" w:rsidRPr="00862194" w:rsidRDefault="00F3110B" w:rsidP="00F3110B">
            <w:pPr>
              <w:rPr>
                <w:rFonts w:ascii="Arial" w:hAnsi="Arial"/>
                <w:sz w:val="16"/>
                <w:szCs w:val="16"/>
              </w:rPr>
            </w:pPr>
            <w:r w:rsidRPr="00862194">
              <w:rPr>
                <w:rFonts w:ascii="Arial" w:hAnsi="Arial"/>
                <w:sz w:val="16"/>
                <w:szCs w:val="16"/>
              </w:rPr>
              <w:t>27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D94699" w14:textId="0A08E56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764C7F" w14:textId="1255701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619A13" w14:textId="42292883" w:rsidR="00F3110B" w:rsidRPr="00862194" w:rsidRDefault="00F3110B" w:rsidP="00F3110B">
            <w:pPr>
              <w:rPr>
                <w:rFonts w:ascii="Arial" w:hAnsi="Arial"/>
                <w:sz w:val="16"/>
                <w:szCs w:val="16"/>
              </w:rPr>
            </w:pPr>
            <w:r w:rsidRPr="00862194">
              <w:rPr>
                <w:rFonts w:ascii="Arial" w:hAnsi="Arial"/>
                <w:sz w:val="16"/>
                <w:szCs w:val="16"/>
              </w:rPr>
              <w:t>Addition of new test case 7.6.14.1 for SA event triggered reporting tests with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0A126" w14:textId="07A35378" w:rsidR="00F3110B" w:rsidRPr="00862194" w:rsidRDefault="00F3110B" w:rsidP="00F3110B">
            <w:pPr>
              <w:rPr>
                <w:rFonts w:ascii="Arial" w:hAnsi="Arial"/>
                <w:sz w:val="16"/>
                <w:szCs w:val="16"/>
              </w:rPr>
            </w:pPr>
            <w:ins w:id="725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51" w:author="IS" w:date="2024-03-18T17:19:00Z">
              <w:r w:rsidRPr="00862194" w:rsidDel="00F9414F">
                <w:rPr>
                  <w:rFonts w:ascii="Arial" w:hAnsi="Arial"/>
                  <w:sz w:val="16"/>
                  <w:szCs w:val="16"/>
                </w:rPr>
                <w:delText>18.0.0</w:delText>
              </w:r>
            </w:del>
          </w:p>
        </w:tc>
      </w:tr>
      <w:tr w:rsidR="00F3110B" w:rsidRPr="00862194" w14:paraId="14216AC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E4514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0FD9A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1DBE0C" w14:textId="190C4982" w:rsidR="00F3110B" w:rsidRPr="00862194" w:rsidRDefault="00F3110B" w:rsidP="00F3110B">
            <w:pPr>
              <w:rPr>
                <w:rFonts w:ascii="Arial" w:hAnsi="Arial"/>
                <w:sz w:val="16"/>
                <w:szCs w:val="16"/>
              </w:rPr>
            </w:pPr>
            <w:r w:rsidRPr="00862194">
              <w:rPr>
                <w:rFonts w:ascii="Arial" w:hAnsi="Arial"/>
                <w:sz w:val="16"/>
                <w:szCs w:val="16"/>
              </w:rPr>
              <w:t>R5-237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10BF29" w14:textId="72B9193C" w:rsidR="00F3110B" w:rsidRPr="00862194" w:rsidRDefault="00F3110B" w:rsidP="00F3110B">
            <w:pPr>
              <w:rPr>
                <w:rFonts w:ascii="Arial" w:hAnsi="Arial"/>
                <w:sz w:val="16"/>
                <w:szCs w:val="16"/>
              </w:rPr>
            </w:pPr>
            <w:r w:rsidRPr="00862194">
              <w:rPr>
                <w:rFonts w:ascii="Arial" w:hAnsi="Arial"/>
                <w:sz w:val="16"/>
                <w:szCs w:val="16"/>
              </w:rPr>
              <w:t>27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823CF3" w14:textId="420A039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68DA77" w14:textId="1537936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91FD2C" w14:textId="72DF5D55" w:rsidR="00F3110B" w:rsidRPr="00862194" w:rsidRDefault="00F3110B" w:rsidP="00F3110B">
            <w:pPr>
              <w:rPr>
                <w:rFonts w:ascii="Arial" w:hAnsi="Arial"/>
                <w:sz w:val="16"/>
                <w:szCs w:val="16"/>
              </w:rPr>
            </w:pPr>
            <w:r w:rsidRPr="00862194">
              <w:rPr>
                <w:rFonts w:ascii="Arial" w:hAnsi="Arial"/>
                <w:sz w:val="16"/>
                <w:szCs w:val="16"/>
              </w:rPr>
              <w:t>Addition of new test case 7.6.16.1 for SA event triggered reporting tests with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AA30DD" w14:textId="06B77F6D" w:rsidR="00F3110B" w:rsidRPr="00862194" w:rsidRDefault="00F3110B" w:rsidP="00F3110B">
            <w:pPr>
              <w:rPr>
                <w:rFonts w:ascii="Arial" w:hAnsi="Arial"/>
                <w:sz w:val="16"/>
                <w:szCs w:val="16"/>
              </w:rPr>
            </w:pPr>
            <w:ins w:id="725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53" w:author="IS" w:date="2024-03-18T17:19:00Z">
              <w:r w:rsidRPr="00862194" w:rsidDel="00F9414F">
                <w:rPr>
                  <w:rFonts w:ascii="Arial" w:hAnsi="Arial"/>
                  <w:sz w:val="16"/>
                  <w:szCs w:val="16"/>
                </w:rPr>
                <w:delText>18.0.0</w:delText>
              </w:r>
            </w:del>
          </w:p>
        </w:tc>
      </w:tr>
      <w:tr w:rsidR="00F3110B" w:rsidRPr="00862194" w14:paraId="7803F67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090C3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327346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118499" w14:textId="076CCFA8" w:rsidR="00F3110B" w:rsidRPr="00862194" w:rsidRDefault="00F3110B" w:rsidP="00F3110B">
            <w:pPr>
              <w:rPr>
                <w:rFonts w:ascii="Arial" w:hAnsi="Arial"/>
                <w:sz w:val="16"/>
                <w:szCs w:val="16"/>
              </w:rPr>
            </w:pPr>
            <w:r w:rsidRPr="00862194">
              <w:rPr>
                <w:rFonts w:ascii="Arial" w:hAnsi="Arial"/>
                <w:sz w:val="16"/>
                <w:szCs w:val="16"/>
              </w:rPr>
              <w:t>R5-237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1891C2" w14:textId="101E2245" w:rsidR="00F3110B" w:rsidRPr="00862194" w:rsidRDefault="00F3110B" w:rsidP="00F3110B">
            <w:pPr>
              <w:rPr>
                <w:rFonts w:ascii="Arial" w:hAnsi="Arial"/>
                <w:sz w:val="16"/>
                <w:szCs w:val="16"/>
              </w:rPr>
            </w:pPr>
            <w:r w:rsidRPr="00862194">
              <w:rPr>
                <w:rFonts w:ascii="Arial" w:hAnsi="Arial"/>
                <w:sz w:val="16"/>
                <w:szCs w:val="16"/>
              </w:rPr>
              <w:t>27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9CB7D0" w14:textId="6F157AB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448C89" w14:textId="2611D3E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D06C23" w14:textId="2FFC590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D16B08" w14:textId="444EC07F" w:rsidR="00F3110B" w:rsidRPr="00862194" w:rsidRDefault="00F3110B" w:rsidP="00F3110B">
            <w:pPr>
              <w:rPr>
                <w:rFonts w:ascii="Arial" w:hAnsi="Arial"/>
                <w:sz w:val="16"/>
                <w:szCs w:val="16"/>
              </w:rPr>
            </w:pPr>
            <w:ins w:id="725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55" w:author="IS" w:date="2024-03-18T17:19:00Z">
              <w:r w:rsidRPr="00862194" w:rsidDel="00F9414F">
                <w:rPr>
                  <w:rFonts w:ascii="Arial" w:hAnsi="Arial"/>
                  <w:sz w:val="16"/>
                  <w:szCs w:val="16"/>
                </w:rPr>
                <w:delText>18.0.0</w:delText>
              </w:r>
            </w:del>
          </w:p>
        </w:tc>
      </w:tr>
      <w:tr w:rsidR="00F3110B" w:rsidRPr="00862194" w14:paraId="664DBDD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12DD9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CACF4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7EBB32" w14:textId="746701D2" w:rsidR="00F3110B" w:rsidRPr="00862194" w:rsidRDefault="00F3110B" w:rsidP="00F3110B">
            <w:pPr>
              <w:rPr>
                <w:rFonts w:ascii="Arial" w:hAnsi="Arial"/>
                <w:sz w:val="16"/>
                <w:szCs w:val="16"/>
              </w:rPr>
            </w:pPr>
            <w:r w:rsidRPr="00862194">
              <w:rPr>
                <w:rFonts w:ascii="Arial" w:hAnsi="Arial"/>
                <w:sz w:val="16"/>
                <w:szCs w:val="16"/>
              </w:rPr>
              <w:t>R5-237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E0564B" w14:textId="14FA8CCD" w:rsidR="00F3110B" w:rsidRPr="00862194" w:rsidRDefault="00F3110B" w:rsidP="00F3110B">
            <w:pPr>
              <w:rPr>
                <w:rFonts w:ascii="Arial" w:hAnsi="Arial"/>
                <w:sz w:val="16"/>
                <w:szCs w:val="16"/>
              </w:rPr>
            </w:pPr>
            <w:r w:rsidRPr="00862194">
              <w:rPr>
                <w:rFonts w:ascii="Arial" w:hAnsi="Arial"/>
                <w:sz w:val="16"/>
                <w:szCs w:val="16"/>
              </w:rPr>
              <w:t>27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5B28A8" w14:textId="6AF8461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336B5C" w14:textId="51A52A2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AA4FFD" w14:textId="6B7A592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CB4CCA" w14:textId="3668A981" w:rsidR="00F3110B" w:rsidRPr="00862194" w:rsidRDefault="00F3110B" w:rsidP="00F3110B">
            <w:pPr>
              <w:rPr>
                <w:rFonts w:ascii="Arial" w:hAnsi="Arial"/>
                <w:sz w:val="16"/>
                <w:szCs w:val="16"/>
              </w:rPr>
            </w:pPr>
            <w:ins w:id="725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57" w:author="IS" w:date="2024-03-18T17:19:00Z">
              <w:r w:rsidRPr="00862194" w:rsidDel="00F9414F">
                <w:rPr>
                  <w:rFonts w:ascii="Arial" w:hAnsi="Arial"/>
                  <w:sz w:val="16"/>
                  <w:szCs w:val="16"/>
                </w:rPr>
                <w:delText>18.0.0</w:delText>
              </w:r>
            </w:del>
          </w:p>
        </w:tc>
      </w:tr>
      <w:tr w:rsidR="00F3110B" w:rsidRPr="00862194" w14:paraId="2683A6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78E6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3D1BC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6062CF" w14:textId="2EBDD26C" w:rsidR="00F3110B" w:rsidRPr="00862194" w:rsidRDefault="00F3110B" w:rsidP="00F3110B">
            <w:pPr>
              <w:rPr>
                <w:rFonts w:ascii="Arial" w:hAnsi="Arial"/>
                <w:sz w:val="16"/>
                <w:szCs w:val="16"/>
              </w:rPr>
            </w:pPr>
            <w:r w:rsidRPr="00862194">
              <w:rPr>
                <w:rFonts w:ascii="Arial" w:hAnsi="Arial"/>
                <w:sz w:val="16"/>
                <w:szCs w:val="16"/>
              </w:rPr>
              <w:t>R5-237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BB8939" w14:textId="48501A7A" w:rsidR="00F3110B" w:rsidRPr="00862194" w:rsidRDefault="00F3110B" w:rsidP="00F3110B">
            <w:pPr>
              <w:rPr>
                <w:rFonts w:ascii="Arial" w:hAnsi="Arial"/>
                <w:sz w:val="16"/>
                <w:szCs w:val="16"/>
              </w:rPr>
            </w:pPr>
            <w:r w:rsidRPr="00862194">
              <w:rPr>
                <w:rFonts w:ascii="Arial" w:hAnsi="Arial"/>
                <w:sz w:val="16"/>
                <w:szCs w:val="16"/>
              </w:rPr>
              <w:t>27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8C2A72" w14:textId="4414862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452FFB" w14:textId="626B32C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4E7E7C" w14:textId="66985F3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572DC5" w14:textId="4CB2FF32" w:rsidR="00F3110B" w:rsidRPr="00862194" w:rsidRDefault="00F3110B" w:rsidP="00F3110B">
            <w:pPr>
              <w:rPr>
                <w:rFonts w:ascii="Arial" w:hAnsi="Arial"/>
                <w:sz w:val="16"/>
                <w:szCs w:val="16"/>
              </w:rPr>
            </w:pPr>
            <w:ins w:id="725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59" w:author="IS" w:date="2024-03-18T17:19:00Z">
              <w:r w:rsidRPr="00862194" w:rsidDel="00F9414F">
                <w:rPr>
                  <w:rFonts w:ascii="Arial" w:hAnsi="Arial"/>
                  <w:sz w:val="16"/>
                  <w:szCs w:val="16"/>
                </w:rPr>
                <w:delText>18.0.0</w:delText>
              </w:r>
            </w:del>
          </w:p>
        </w:tc>
      </w:tr>
      <w:tr w:rsidR="00F3110B" w:rsidRPr="00862194" w14:paraId="76556D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3945E7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F9D8C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FDE4F8" w14:textId="433E39E6" w:rsidR="00F3110B" w:rsidRPr="00862194" w:rsidRDefault="00F3110B" w:rsidP="00F3110B">
            <w:pPr>
              <w:rPr>
                <w:rFonts w:ascii="Arial" w:hAnsi="Arial"/>
                <w:sz w:val="16"/>
                <w:szCs w:val="16"/>
              </w:rPr>
            </w:pPr>
            <w:r w:rsidRPr="00862194">
              <w:rPr>
                <w:rFonts w:ascii="Arial" w:hAnsi="Arial"/>
                <w:sz w:val="16"/>
                <w:szCs w:val="16"/>
              </w:rPr>
              <w:t>R5-237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45CB0B" w14:textId="4586CC83" w:rsidR="00F3110B" w:rsidRPr="00862194" w:rsidRDefault="00F3110B" w:rsidP="00F3110B">
            <w:pPr>
              <w:rPr>
                <w:rFonts w:ascii="Arial" w:hAnsi="Arial"/>
                <w:sz w:val="16"/>
                <w:szCs w:val="16"/>
              </w:rPr>
            </w:pPr>
            <w:r w:rsidRPr="00862194">
              <w:rPr>
                <w:rFonts w:ascii="Arial" w:hAnsi="Arial"/>
                <w:sz w:val="16"/>
                <w:szCs w:val="16"/>
              </w:rPr>
              <w:t>27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8B53BE" w14:textId="5F60927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186555" w14:textId="16E071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F44865" w14:textId="757455A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A0E5A" w14:textId="190E675A" w:rsidR="00F3110B" w:rsidRPr="00862194" w:rsidRDefault="00F3110B" w:rsidP="00F3110B">
            <w:pPr>
              <w:rPr>
                <w:rFonts w:ascii="Arial" w:hAnsi="Arial"/>
                <w:sz w:val="16"/>
                <w:szCs w:val="16"/>
              </w:rPr>
            </w:pPr>
            <w:ins w:id="726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61" w:author="IS" w:date="2024-03-18T17:19:00Z">
              <w:r w:rsidRPr="00862194" w:rsidDel="00F9414F">
                <w:rPr>
                  <w:rFonts w:ascii="Arial" w:hAnsi="Arial"/>
                  <w:sz w:val="16"/>
                  <w:szCs w:val="16"/>
                </w:rPr>
                <w:delText>18.0.0</w:delText>
              </w:r>
            </w:del>
          </w:p>
        </w:tc>
      </w:tr>
      <w:tr w:rsidR="00F3110B" w:rsidRPr="00862194" w14:paraId="1C02D92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651340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445765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D8B460" w14:textId="453FFD07" w:rsidR="00F3110B" w:rsidRPr="00862194" w:rsidRDefault="00F3110B" w:rsidP="00F3110B">
            <w:pPr>
              <w:rPr>
                <w:rFonts w:ascii="Arial" w:hAnsi="Arial"/>
                <w:sz w:val="16"/>
                <w:szCs w:val="16"/>
              </w:rPr>
            </w:pPr>
            <w:r w:rsidRPr="00862194">
              <w:rPr>
                <w:rFonts w:ascii="Arial" w:hAnsi="Arial"/>
                <w:sz w:val="16"/>
                <w:szCs w:val="16"/>
              </w:rPr>
              <w:t>R5-237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8CB47E" w14:textId="3B625B75" w:rsidR="00F3110B" w:rsidRPr="00862194" w:rsidRDefault="00F3110B" w:rsidP="00F3110B">
            <w:pPr>
              <w:rPr>
                <w:rFonts w:ascii="Arial" w:hAnsi="Arial"/>
                <w:sz w:val="16"/>
                <w:szCs w:val="16"/>
              </w:rPr>
            </w:pPr>
            <w:r w:rsidRPr="00862194">
              <w:rPr>
                <w:rFonts w:ascii="Arial" w:hAnsi="Arial"/>
                <w:sz w:val="16"/>
                <w:szCs w:val="16"/>
              </w:rPr>
              <w:t>27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F53C02" w14:textId="475B735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0C0AD9" w14:textId="1A65AB2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08CC73" w14:textId="350FB4AB" w:rsidR="00F3110B" w:rsidRPr="00862194" w:rsidRDefault="00F3110B" w:rsidP="00F3110B">
            <w:pPr>
              <w:rPr>
                <w:rFonts w:ascii="Arial" w:hAnsi="Arial"/>
                <w:sz w:val="16"/>
                <w:szCs w:val="16"/>
              </w:rPr>
            </w:pPr>
            <w:r w:rsidRPr="00862194">
              <w:rPr>
                <w:rFonts w:ascii="Arial" w:hAnsi="Arial"/>
                <w:sz w:val="16"/>
                <w:szCs w:val="16"/>
              </w:rPr>
              <w:t>Addition of powerControlOffsetSS in 1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98124D" w14:textId="01EAAC4D" w:rsidR="00F3110B" w:rsidRPr="00862194" w:rsidRDefault="00F3110B" w:rsidP="00F3110B">
            <w:pPr>
              <w:rPr>
                <w:rFonts w:ascii="Arial" w:hAnsi="Arial"/>
                <w:sz w:val="16"/>
                <w:szCs w:val="16"/>
              </w:rPr>
            </w:pPr>
            <w:ins w:id="726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63" w:author="IS" w:date="2024-03-18T17:19:00Z">
              <w:r w:rsidRPr="00862194" w:rsidDel="00F9414F">
                <w:rPr>
                  <w:rFonts w:ascii="Arial" w:hAnsi="Arial"/>
                  <w:sz w:val="16"/>
                  <w:szCs w:val="16"/>
                </w:rPr>
                <w:delText>18.0.0</w:delText>
              </w:r>
            </w:del>
          </w:p>
        </w:tc>
      </w:tr>
      <w:tr w:rsidR="00F3110B" w:rsidRPr="00862194" w14:paraId="53B7800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450B9E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F9AB5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2FE8B3" w14:textId="42DAD287" w:rsidR="00F3110B" w:rsidRPr="00862194" w:rsidRDefault="00F3110B" w:rsidP="00F3110B">
            <w:pPr>
              <w:rPr>
                <w:rFonts w:ascii="Arial" w:hAnsi="Arial"/>
                <w:sz w:val="16"/>
                <w:szCs w:val="16"/>
              </w:rPr>
            </w:pPr>
            <w:r w:rsidRPr="00862194">
              <w:rPr>
                <w:rFonts w:ascii="Arial" w:hAnsi="Arial"/>
                <w:sz w:val="16"/>
                <w:szCs w:val="16"/>
              </w:rPr>
              <w:t>R5-237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FEF3AB" w14:textId="4963AE04" w:rsidR="00F3110B" w:rsidRPr="00862194" w:rsidRDefault="00F3110B" w:rsidP="00F3110B">
            <w:pPr>
              <w:rPr>
                <w:rFonts w:ascii="Arial" w:hAnsi="Arial"/>
                <w:sz w:val="16"/>
                <w:szCs w:val="16"/>
              </w:rPr>
            </w:pPr>
            <w:r w:rsidRPr="00862194">
              <w:rPr>
                <w:rFonts w:ascii="Arial" w:hAnsi="Arial"/>
                <w:sz w:val="16"/>
                <w:szCs w:val="16"/>
              </w:rPr>
              <w:t>28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D6BC63" w14:textId="1017A7C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0616ED" w14:textId="768CF68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AA70B1" w14:textId="3915522A" w:rsidR="00F3110B" w:rsidRPr="00862194" w:rsidRDefault="00F3110B" w:rsidP="00F3110B">
            <w:pPr>
              <w:rPr>
                <w:rFonts w:ascii="Arial" w:hAnsi="Arial"/>
                <w:sz w:val="16"/>
                <w:szCs w:val="16"/>
              </w:rPr>
            </w:pPr>
            <w:r w:rsidRPr="00862194">
              <w:rPr>
                <w:rFonts w:ascii="Arial" w:hAnsi="Arial"/>
                <w:sz w:val="16"/>
                <w:szCs w:val="16"/>
              </w:rPr>
              <w:t>Typo correction for SNR values at T3 - T5 for TC 16.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2140A" w14:textId="23091903" w:rsidR="00F3110B" w:rsidRPr="00862194" w:rsidRDefault="00F3110B" w:rsidP="00F3110B">
            <w:pPr>
              <w:rPr>
                <w:rFonts w:ascii="Arial" w:hAnsi="Arial"/>
                <w:sz w:val="16"/>
                <w:szCs w:val="16"/>
              </w:rPr>
            </w:pPr>
            <w:ins w:id="726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65" w:author="IS" w:date="2024-03-18T17:19:00Z">
              <w:r w:rsidRPr="00862194" w:rsidDel="00F9414F">
                <w:rPr>
                  <w:rFonts w:ascii="Arial" w:hAnsi="Arial"/>
                  <w:sz w:val="16"/>
                  <w:szCs w:val="16"/>
                </w:rPr>
                <w:delText>18.0.0</w:delText>
              </w:r>
            </w:del>
          </w:p>
        </w:tc>
      </w:tr>
      <w:tr w:rsidR="00F3110B" w:rsidRPr="00862194" w14:paraId="5B187A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B74F7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06FF6D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5DB747" w14:textId="5FCB6ED7" w:rsidR="00F3110B" w:rsidRPr="00862194" w:rsidRDefault="00F3110B" w:rsidP="00F3110B">
            <w:pPr>
              <w:rPr>
                <w:rFonts w:ascii="Arial" w:hAnsi="Arial"/>
                <w:sz w:val="16"/>
                <w:szCs w:val="16"/>
              </w:rPr>
            </w:pPr>
            <w:r w:rsidRPr="00862194">
              <w:rPr>
                <w:rFonts w:ascii="Arial" w:hAnsi="Arial"/>
                <w:sz w:val="16"/>
                <w:szCs w:val="16"/>
              </w:rPr>
              <w:t>R5-237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4CED77" w14:textId="18D991F3" w:rsidR="00F3110B" w:rsidRPr="00862194" w:rsidRDefault="00F3110B" w:rsidP="00F3110B">
            <w:pPr>
              <w:rPr>
                <w:rFonts w:ascii="Arial" w:hAnsi="Arial"/>
                <w:sz w:val="16"/>
                <w:szCs w:val="16"/>
              </w:rPr>
            </w:pPr>
            <w:r w:rsidRPr="00862194">
              <w:rPr>
                <w:rFonts w:ascii="Arial" w:hAnsi="Arial"/>
                <w:sz w:val="16"/>
                <w:szCs w:val="16"/>
              </w:rPr>
              <w:t>28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3EE3CB" w14:textId="6DC0DE1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B5BC6F" w14:textId="1B14BE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0AD86C" w14:textId="03FE7873" w:rsidR="00F3110B" w:rsidRPr="00862194" w:rsidRDefault="00F3110B" w:rsidP="00F3110B">
            <w:pPr>
              <w:rPr>
                <w:rFonts w:ascii="Arial" w:hAnsi="Arial"/>
                <w:sz w:val="16"/>
                <w:szCs w:val="16"/>
              </w:rPr>
            </w:pPr>
            <w:r w:rsidRPr="00862194">
              <w:rPr>
                <w:rFonts w:ascii="Arial" w:hAnsi="Arial"/>
                <w:sz w:val="16"/>
                <w:szCs w:val="16"/>
              </w:rPr>
              <w:t>Addition of FR1 RedCap SS-RSRP intra-frequency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D88DD" w14:textId="477109F2" w:rsidR="00F3110B" w:rsidRPr="00862194" w:rsidRDefault="00F3110B" w:rsidP="00F3110B">
            <w:pPr>
              <w:rPr>
                <w:rFonts w:ascii="Arial" w:hAnsi="Arial"/>
                <w:sz w:val="16"/>
                <w:szCs w:val="16"/>
              </w:rPr>
            </w:pPr>
            <w:ins w:id="726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67" w:author="IS" w:date="2024-03-18T17:19:00Z">
              <w:r w:rsidRPr="00862194" w:rsidDel="00F9414F">
                <w:rPr>
                  <w:rFonts w:ascii="Arial" w:hAnsi="Arial"/>
                  <w:sz w:val="16"/>
                  <w:szCs w:val="16"/>
                </w:rPr>
                <w:delText>18.0.0</w:delText>
              </w:r>
            </w:del>
          </w:p>
        </w:tc>
      </w:tr>
      <w:tr w:rsidR="00F3110B" w:rsidRPr="00862194" w14:paraId="472038D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511F09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C46EDC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1DA65E" w14:textId="1A681A3B" w:rsidR="00F3110B" w:rsidRPr="00862194" w:rsidRDefault="00F3110B" w:rsidP="00F3110B">
            <w:pPr>
              <w:rPr>
                <w:rFonts w:ascii="Arial" w:hAnsi="Arial"/>
                <w:sz w:val="16"/>
                <w:szCs w:val="16"/>
              </w:rPr>
            </w:pPr>
            <w:r w:rsidRPr="00862194">
              <w:rPr>
                <w:rFonts w:ascii="Arial" w:hAnsi="Arial"/>
                <w:sz w:val="16"/>
                <w:szCs w:val="16"/>
              </w:rPr>
              <w:t>R5-237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843645" w14:textId="05D9F334" w:rsidR="00F3110B" w:rsidRPr="00862194" w:rsidRDefault="00F3110B" w:rsidP="00F3110B">
            <w:pPr>
              <w:rPr>
                <w:rFonts w:ascii="Arial" w:hAnsi="Arial"/>
                <w:sz w:val="16"/>
                <w:szCs w:val="16"/>
              </w:rPr>
            </w:pPr>
            <w:r w:rsidRPr="00862194">
              <w:rPr>
                <w:rFonts w:ascii="Arial" w:hAnsi="Arial"/>
                <w:sz w:val="16"/>
                <w:szCs w:val="16"/>
              </w:rPr>
              <w:t>28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22D1E7" w14:textId="1553CDB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DB66C8" w14:textId="4B068A7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02D4A8" w14:textId="70D765A3" w:rsidR="00F3110B" w:rsidRPr="00862194" w:rsidRDefault="00F3110B" w:rsidP="00F3110B">
            <w:pPr>
              <w:rPr>
                <w:rFonts w:ascii="Arial" w:hAnsi="Arial"/>
                <w:sz w:val="16"/>
                <w:szCs w:val="16"/>
              </w:rPr>
            </w:pPr>
            <w:r w:rsidRPr="00862194">
              <w:rPr>
                <w:rFonts w:ascii="Arial" w:hAnsi="Arial"/>
                <w:sz w:val="16"/>
                <w:szCs w:val="16"/>
              </w:rPr>
              <w:t>Correction of SA event triggered reporting tests for FR1 without gap when DRX is used 6.6.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A50E3E" w14:textId="086F5AE5" w:rsidR="00F3110B" w:rsidRPr="00862194" w:rsidRDefault="00F3110B" w:rsidP="00F3110B">
            <w:pPr>
              <w:rPr>
                <w:rFonts w:ascii="Arial" w:hAnsi="Arial"/>
                <w:sz w:val="16"/>
                <w:szCs w:val="16"/>
              </w:rPr>
            </w:pPr>
            <w:ins w:id="726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69" w:author="IS" w:date="2024-03-18T17:19:00Z">
              <w:r w:rsidRPr="00862194" w:rsidDel="00F9414F">
                <w:rPr>
                  <w:rFonts w:ascii="Arial" w:hAnsi="Arial"/>
                  <w:sz w:val="16"/>
                  <w:szCs w:val="16"/>
                </w:rPr>
                <w:delText>18.0.0</w:delText>
              </w:r>
            </w:del>
          </w:p>
        </w:tc>
      </w:tr>
      <w:tr w:rsidR="00F3110B" w:rsidRPr="00862194" w14:paraId="3CCE4EC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A3256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81BC31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17C35D" w14:textId="26C30108" w:rsidR="00F3110B" w:rsidRPr="00862194" w:rsidRDefault="00F3110B" w:rsidP="00F3110B">
            <w:pPr>
              <w:rPr>
                <w:rFonts w:ascii="Arial" w:hAnsi="Arial"/>
                <w:sz w:val="16"/>
                <w:szCs w:val="16"/>
              </w:rPr>
            </w:pPr>
            <w:r w:rsidRPr="00862194">
              <w:rPr>
                <w:rFonts w:ascii="Arial" w:hAnsi="Arial"/>
                <w:sz w:val="16"/>
                <w:szCs w:val="16"/>
              </w:rPr>
              <w:t>R5-237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AE8C3E" w14:textId="54FAD38B" w:rsidR="00F3110B" w:rsidRPr="00862194" w:rsidRDefault="00F3110B" w:rsidP="00F3110B">
            <w:pPr>
              <w:rPr>
                <w:rFonts w:ascii="Arial" w:hAnsi="Arial"/>
                <w:sz w:val="16"/>
                <w:szCs w:val="16"/>
              </w:rPr>
            </w:pPr>
            <w:r w:rsidRPr="00862194">
              <w:rPr>
                <w:rFonts w:ascii="Arial" w:hAnsi="Arial"/>
                <w:sz w:val="16"/>
                <w:szCs w:val="16"/>
              </w:rPr>
              <w:t>28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470EFA" w14:textId="35924CF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16483E" w14:textId="489EA46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DE2793" w14:textId="7DC3F583" w:rsidR="00F3110B" w:rsidRPr="00862194" w:rsidRDefault="00F3110B" w:rsidP="00F3110B">
            <w:pPr>
              <w:rPr>
                <w:rFonts w:ascii="Arial" w:hAnsi="Arial"/>
                <w:sz w:val="16"/>
                <w:szCs w:val="16"/>
              </w:rPr>
            </w:pPr>
            <w:r w:rsidRPr="00862194">
              <w:rPr>
                <w:rFonts w:ascii="Arial" w:hAnsi="Arial"/>
                <w:sz w:val="16"/>
                <w:szCs w:val="16"/>
              </w:rPr>
              <w:t>Correction of SA event triggered reporting tests for FR1 without gap when DRX is not used 6.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A10876" w14:textId="6E346C80" w:rsidR="00F3110B" w:rsidRPr="00862194" w:rsidRDefault="00F3110B" w:rsidP="00F3110B">
            <w:pPr>
              <w:rPr>
                <w:rFonts w:ascii="Arial" w:hAnsi="Arial"/>
                <w:sz w:val="16"/>
                <w:szCs w:val="16"/>
              </w:rPr>
            </w:pPr>
            <w:ins w:id="727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71" w:author="IS" w:date="2024-03-18T17:19:00Z">
              <w:r w:rsidRPr="00862194" w:rsidDel="00F9414F">
                <w:rPr>
                  <w:rFonts w:ascii="Arial" w:hAnsi="Arial"/>
                  <w:sz w:val="16"/>
                  <w:szCs w:val="16"/>
                </w:rPr>
                <w:delText>18.0.0</w:delText>
              </w:r>
            </w:del>
          </w:p>
        </w:tc>
      </w:tr>
      <w:tr w:rsidR="00F3110B" w:rsidRPr="00862194" w14:paraId="0D63FB5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B07C0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A9256F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1FB77E" w14:textId="220B6135" w:rsidR="00F3110B" w:rsidRPr="00862194" w:rsidRDefault="00F3110B" w:rsidP="00F3110B">
            <w:pPr>
              <w:rPr>
                <w:rFonts w:ascii="Arial" w:hAnsi="Arial"/>
                <w:sz w:val="16"/>
                <w:szCs w:val="16"/>
              </w:rPr>
            </w:pPr>
            <w:r w:rsidRPr="00862194">
              <w:rPr>
                <w:rFonts w:ascii="Arial" w:hAnsi="Arial"/>
                <w:sz w:val="16"/>
                <w:szCs w:val="16"/>
              </w:rPr>
              <w:t>R5-237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ACF5495" w14:textId="0915B7A6" w:rsidR="00F3110B" w:rsidRPr="00862194" w:rsidRDefault="00F3110B" w:rsidP="00F3110B">
            <w:pPr>
              <w:rPr>
                <w:rFonts w:ascii="Arial" w:hAnsi="Arial"/>
                <w:sz w:val="16"/>
                <w:szCs w:val="16"/>
              </w:rPr>
            </w:pPr>
            <w:r w:rsidRPr="00862194">
              <w:rPr>
                <w:rFonts w:ascii="Arial" w:hAnsi="Arial"/>
                <w:sz w:val="16"/>
                <w:szCs w:val="16"/>
              </w:rPr>
              <w:t>28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ECC2FA" w14:textId="2132FF9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00CB8F" w14:textId="3C835A9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8E0583" w14:textId="019FCEFB" w:rsidR="00F3110B" w:rsidRPr="00862194" w:rsidRDefault="00F3110B" w:rsidP="00F3110B">
            <w:pPr>
              <w:rPr>
                <w:rFonts w:ascii="Arial" w:hAnsi="Arial"/>
                <w:sz w:val="16"/>
                <w:szCs w:val="16"/>
              </w:rPr>
            </w:pPr>
            <w:r w:rsidRPr="00862194">
              <w:rPr>
                <w:rFonts w:ascii="Arial" w:hAnsi="Arial"/>
                <w:sz w:val="16"/>
                <w:szCs w:val="16"/>
              </w:rPr>
              <w:t>Correction of Annex H to cover additional mandatory gap pattern with MGL 3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766741" w14:textId="0A9FD801" w:rsidR="00F3110B" w:rsidRPr="00862194" w:rsidRDefault="00F3110B" w:rsidP="00F3110B">
            <w:pPr>
              <w:rPr>
                <w:rFonts w:ascii="Arial" w:hAnsi="Arial"/>
                <w:sz w:val="16"/>
                <w:szCs w:val="16"/>
              </w:rPr>
            </w:pPr>
            <w:ins w:id="727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73" w:author="IS" w:date="2024-03-18T17:19:00Z">
              <w:r w:rsidRPr="00862194" w:rsidDel="00F9414F">
                <w:rPr>
                  <w:rFonts w:ascii="Arial" w:hAnsi="Arial"/>
                  <w:sz w:val="16"/>
                  <w:szCs w:val="16"/>
                </w:rPr>
                <w:delText>18.0.0</w:delText>
              </w:r>
            </w:del>
          </w:p>
        </w:tc>
      </w:tr>
      <w:tr w:rsidR="00F3110B" w:rsidRPr="00862194" w14:paraId="6D6059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ADDA19"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5B94D25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56249A" w14:textId="299CE4CE" w:rsidR="00F3110B" w:rsidRPr="00862194" w:rsidRDefault="00F3110B" w:rsidP="00F3110B">
            <w:pPr>
              <w:rPr>
                <w:rFonts w:ascii="Arial" w:hAnsi="Arial"/>
                <w:sz w:val="16"/>
                <w:szCs w:val="16"/>
              </w:rPr>
            </w:pPr>
            <w:r w:rsidRPr="00862194">
              <w:rPr>
                <w:rFonts w:ascii="Arial" w:hAnsi="Arial"/>
                <w:sz w:val="16"/>
                <w:szCs w:val="16"/>
              </w:rPr>
              <w:t>R5-237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C70F59" w14:textId="1636D81A" w:rsidR="00F3110B" w:rsidRPr="00862194" w:rsidRDefault="00F3110B" w:rsidP="00F3110B">
            <w:pPr>
              <w:rPr>
                <w:rFonts w:ascii="Arial" w:hAnsi="Arial"/>
                <w:sz w:val="16"/>
                <w:szCs w:val="16"/>
              </w:rPr>
            </w:pPr>
            <w:r w:rsidRPr="00862194">
              <w:rPr>
                <w:rFonts w:ascii="Arial" w:hAnsi="Arial"/>
                <w:sz w:val="16"/>
                <w:szCs w:val="16"/>
              </w:rPr>
              <w:t>28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A49648" w14:textId="510D2C5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2636E6" w14:textId="016B101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150160" w14:textId="66AE20A5" w:rsidR="00F3110B" w:rsidRPr="00862194" w:rsidRDefault="00F3110B" w:rsidP="00F3110B">
            <w:pPr>
              <w:rPr>
                <w:rFonts w:ascii="Arial" w:hAnsi="Arial"/>
                <w:sz w:val="16"/>
                <w:szCs w:val="16"/>
              </w:rPr>
            </w:pPr>
            <w:r w:rsidRPr="00862194">
              <w:rPr>
                <w:rFonts w:ascii="Arial" w:hAnsi="Arial"/>
                <w:sz w:val="16"/>
                <w:szCs w:val="16"/>
              </w:rPr>
              <w:t>Addition of EN-DC intra-frequency CGI identification of NR FR1 cell with autonomous gaps in synchronous EN-DC test case 4.6.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E2A854" w14:textId="5A25E9D8" w:rsidR="00F3110B" w:rsidRPr="00862194" w:rsidRDefault="00F3110B" w:rsidP="00F3110B">
            <w:pPr>
              <w:rPr>
                <w:rFonts w:ascii="Arial" w:hAnsi="Arial"/>
                <w:sz w:val="16"/>
                <w:szCs w:val="16"/>
              </w:rPr>
            </w:pPr>
            <w:ins w:id="727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75" w:author="IS" w:date="2024-03-18T17:19:00Z">
              <w:r w:rsidRPr="00862194" w:rsidDel="00F9414F">
                <w:rPr>
                  <w:rFonts w:ascii="Arial" w:hAnsi="Arial"/>
                  <w:sz w:val="16"/>
                  <w:szCs w:val="16"/>
                </w:rPr>
                <w:delText>18.0.0</w:delText>
              </w:r>
            </w:del>
          </w:p>
        </w:tc>
      </w:tr>
      <w:tr w:rsidR="00F3110B" w:rsidRPr="00862194" w14:paraId="3241D81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67013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EA74BB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107B0F" w14:textId="03026F4F" w:rsidR="00F3110B" w:rsidRPr="00862194" w:rsidRDefault="00F3110B" w:rsidP="00F3110B">
            <w:pPr>
              <w:rPr>
                <w:rFonts w:ascii="Arial" w:hAnsi="Arial"/>
                <w:sz w:val="16"/>
                <w:szCs w:val="16"/>
              </w:rPr>
            </w:pPr>
            <w:r w:rsidRPr="00862194">
              <w:rPr>
                <w:rFonts w:ascii="Arial" w:hAnsi="Arial"/>
                <w:sz w:val="16"/>
                <w:szCs w:val="16"/>
              </w:rPr>
              <w:t>R5-237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4D9E2D" w14:textId="03547628" w:rsidR="00F3110B" w:rsidRPr="00862194" w:rsidRDefault="00F3110B" w:rsidP="00F3110B">
            <w:pPr>
              <w:rPr>
                <w:rFonts w:ascii="Arial" w:hAnsi="Arial"/>
                <w:sz w:val="16"/>
                <w:szCs w:val="16"/>
              </w:rPr>
            </w:pPr>
            <w:r w:rsidRPr="00862194">
              <w:rPr>
                <w:rFonts w:ascii="Arial" w:hAnsi="Arial"/>
                <w:sz w:val="16"/>
                <w:szCs w:val="16"/>
              </w:rPr>
              <w:t>28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BA193D" w14:textId="5A459A6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66FA6D" w14:textId="3B4207E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A1E317" w14:textId="1B41AB91" w:rsidR="00F3110B" w:rsidRPr="00862194" w:rsidRDefault="00F3110B" w:rsidP="00F3110B">
            <w:pPr>
              <w:rPr>
                <w:rFonts w:ascii="Arial" w:hAnsi="Arial"/>
                <w:sz w:val="16"/>
                <w:szCs w:val="16"/>
              </w:rPr>
            </w:pPr>
            <w:r w:rsidRPr="00862194">
              <w:rPr>
                <w:rFonts w:ascii="Arial" w:hAnsi="Arial"/>
                <w:sz w:val="16"/>
                <w:szCs w:val="16"/>
              </w:rPr>
              <w:t>Addition of E-UTRAN - NR PSCell FR2 and NR SCell FR2 DL active BWP switch on multiple CCs in synchronous EN-DC test case 5.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91CBBC" w14:textId="4E092113" w:rsidR="00F3110B" w:rsidRPr="00862194" w:rsidRDefault="00F3110B" w:rsidP="00F3110B">
            <w:pPr>
              <w:rPr>
                <w:rFonts w:ascii="Arial" w:hAnsi="Arial"/>
                <w:sz w:val="16"/>
                <w:szCs w:val="16"/>
              </w:rPr>
            </w:pPr>
            <w:ins w:id="727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77" w:author="IS" w:date="2024-03-18T17:19:00Z">
              <w:r w:rsidRPr="00862194" w:rsidDel="00F9414F">
                <w:rPr>
                  <w:rFonts w:ascii="Arial" w:hAnsi="Arial"/>
                  <w:sz w:val="16"/>
                  <w:szCs w:val="16"/>
                </w:rPr>
                <w:delText>18.0.0</w:delText>
              </w:r>
            </w:del>
          </w:p>
        </w:tc>
      </w:tr>
      <w:tr w:rsidR="00F3110B" w:rsidRPr="00862194" w14:paraId="534552E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30BE0A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9B6D2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BDB096" w14:textId="0F74CD38" w:rsidR="00F3110B" w:rsidRPr="00862194" w:rsidRDefault="00F3110B" w:rsidP="00F3110B">
            <w:pPr>
              <w:rPr>
                <w:rFonts w:ascii="Arial" w:hAnsi="Arial"/>
                <w:sz w:val="16"/>
                <w:szCs w:val="16"/>
              </w:rPr>
            </w:pPr>
            <w:r w:rsidRPr="00862194">
              <w:rPr>
                <w:rFonts w:ascii="Arial" w:hAnsi="Arial"/>
                <w:sz w:val="16"/>
                <w:szCs w:val="16"/>
              </w:rPr>
              <w:t>R5-237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2C2DA1" w14:textId="6F36BC6D" w:rsidR="00F3110B" w:rsidRPr="00862194" w:rsidRDefault="00F3110B" w:rsidP="00F3110B">
            <w:pPr>
              <w:rPr>
                <w:rFonts w:ascii="Arial" w:hAnsi="Arial"/>
                <w:sz w:val="16"/>
                <w:szCs w:val="16"/>
              </w:rPr>
            </w:pPr>
            <w:r w:rsidRPr="00862194">
              <w:rPr>
                <w:rFonts w:ascii="Arial" w:hAnsi="Arial"/>
                <w:sz w:val="16"/>
                <w:szCs w:val="16"/>
              </w:rPr>
              <w:t>28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DF49BD" w14:textId="21E79DA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1C9FBD" w14:textId="4D98EE4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290BD3" w14:textId="0D48F9B8" w:rsidR="00F3110B" w:rsidRPr="00862194" w:rsidRDefault="00F3110B" w:rsidP="00F3110B">
            <w:pPr>
              <w:rPr>
                <w:rFonts w:ascii="Arial" w:hAnsi="Arial"/>
                <w:sz w:val="16"/>
                <w:szCs w:val="16"/>
              </w:rPr>
            </w:pPr>
            <w:r w:rsidRPr="00862194">
              <w:rPr>
                <w:rFonts w:ascii="Arial" w:hAnsi="Arial"/>
                <w:sz w:val="16"/>
                <w:szCs w:val="16"/>
              </w:rPr>
              <w:t>Addition of E-UTRAN - NR FR2 PSCell SCell dormancy switch of single FR2 SCell inside active time test case 5.5.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B7625C" w14:textId="686BBFB1" w:rsidR="00F3110B" w:rsidRPr="00862194" w:rsidRDefault="00F3110B" w:rsidP="00F3110B">
            <w:pPr>
              <w:rPr>
                <w:rFonts w:ascii="Arial" w:hAnsi="Arial"/>
                <w:sz w:val="16"/>
                <w:szCs w:val="16"/>
              </w:rPr>
            </w:pPr>
            <w:ins w:id="727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79" w:author="IS" w:date="2024-03-18T17:19:00Z">
              <w:r w:rsidRPr="00862194" w:rsidDel="00F9414F">
                <w:rPr>
                  <w:rFonts w:ascii="Arial" w:hAnsi="Arial"/>
                  <w:sz w:val="16"/>
                  <w:szCs w:val="16"/>
                </w:rPr>
                <w:delText>18.0.0</w:delText>
              </w:r>
            </w:del>
          </w:p>
        </w:tc>
      </w:tr>
      <w:tr w:rsidR="00F3110B" w:rsidRPr="00862194" w14:paraId="6D8FDBC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58ABF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E6A7E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C35082" w14:textId="0EF19492" w:rsidR="00F3110B" w:rsidRPr="00862194" w:rsidRDefault="00F3110B" w:rsidP="00F3110B">
            <w:pPr>
              <w:rPr>
                <w:rFonts w:ascii="Arial" w:hAnsi="Arial"/>
                <w:sz w:val="16"/>
                <w:szCs w:val="16"/>
              </w:rPr>
            </w:pPr>
            <w:r w:rsidRPr="00862194">
              <w:rPr>
                <w:rFonts w:ascii="Arial" w:hAnsi="Arial"/>
                <w:sz w:val="16"/>
                <w:szCs w:val="16"/>
              </w:rPr>
              <w:t>R5-237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F4690A" w14:textId="7EF92FD7" w:rsidR="00F3110B" w:rsidRPr="00862194" w:rsidRDefault="00F3110B" w:rsidP="00F3110B">
            <w:pPr>
              <w:rPr>
                <w:rFonts w:ascii="Arial" w:hAnsi="Arial"/>
                <w:sz w:val="16"/>
                <w:szCs w:val="16"/>
              </w:rPr>
            </w:pPr>
            <w:r w:rsidRPr="00862194">
              <w:rPr>
                <w:rFonts w:ascii="Arial" w:hAnsi="Arial"/>
                <w:sz w:val="16"/>
                <w:szCs w:val="16"/>
              </w:rPr>
              <w:t>28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6E67FF" w14:textId="38AD517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98606D" w14:textId="6C1A9CD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B817AE" w14:textId="074215D8" w:rsidR="00F3110B" w:rsidRPr="00862194" w:rsidRDefault="00F3110B" w:rsidP="00F3110B">
            <w:pPr>
              <w:rPr>
                <w:rFonts w:ascii="Arial" w:hAnsi="Arial"/>
                <w:sz w:val="16"/>
                <w:szCs w:val="16"/>
              </w:rPr>
            </w:pPr>
            <w:r w:rsidRPr="00862194">
              <w:rPr>
                <w:rFonts w:ascii="Arial" w:hAnsi="Arial"/>
                <w:sz w:val="16"/>
                <w:szCs w:val="16"/>
              </w:rPr>
              <w:t>Addition of EN-DC inter-frequency CGI identification of NR neighbour cell in FR2 test case 5.6.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713F23" w14:textId="5A9DC95A" w:rsidR="00F3110B" w:rsidRPr="00862194" w:rsidRDefault="00F3110B" w:rsidP="00F3110B">
            <w:pPr>
              <w:rPr>
                <w:rFonts w:ascii="Arial" w:hAnsi="Arial"/>
                <w:sz w:val="16"/>
                <w:szCs w:val="16"/>
              </w:rPr>
            </w:pPr>
            <w:ins w:id="728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81" w:author="IS" w:date="2024-03-18T17:19:00Z">
              <w:r w:rsidRPr="00862194" w:rsidDel="00F9414F">
                <w:rPr>
                  <w:rFonts w:ascii="Arial" w:hAnsi="Arial"/>
                  <w:sz w:val="16"/>
                  <w:szCs w:val="16"/>
                </w:rPr>
                <w:delText>18.0.0</w:delText>
              </w:r>
            </w:del>
          </w:p>
        </w:tc>
      </w:tr>
      <w:tr w:rsidR="00F3110B" w:rsidRPr="00862194" w14:paraId="0F30D6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2EF7F1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EB83D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2EFF23" w14:textId="64DD6A7F" w:rsidR="00F3110B" w:rsidRPr="00862194" w:rsidRDefault="00F3110B" w:rsidP="00F3110B">
            <w:pPr>
              <w:rPr>
                <w:rFonts w:ascii="Arial" w:hAnsi="Arial"/>
                <w:sz w:val="16"/>
                <w:szCs w:val="16"/>
              </w:rPr>
            </w:pPr>
            <w:r w:rsidRPr="00862194">
              <w:rPr>
                <w:rFonts w:ascii="Arial" w:hAnsi="Arial"/>
                <w:sz w:val="16"/>
                <w:szCs w:val="16"/>
              </w:rPr>
              <w:t>R5-237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FEEF1A" w14:textId="53FFCBCE" w:rsidR="00F3110B" w:rsidRPr="00862194" w:rsidRDefault="00F3110B" w:rsidP="00F3110B">
            <w:pPr>
              <w:rPr>
                <w:rFonts w:ascii="Arial" w:hAnsi="Arial"/>
                <w:sz w:val="16"/>
                <w:szCs w:val="16"/>
              </w:rPr>
            </w:pPr>
            <w:r w:rsidRPr="00862194">
              <w:rPr>
                <w:rFonts w:ascii="Arial" w:hAnsi="Arial"/>
                <w:sz w:val="16"/>
                <w:szCs w:val="16"/>
              </w:rPr>
              <w:t>28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27AF5C" w14:textId="173A86A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7F1A17" w14:textId="3B4CDFA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18AAA2" w14:textId="5503625B" w:rsidR="00F3110B" w:rsidRPr="00862194" w:rsidRDefault="00F3110B" w:rsidP="00F3110B">
            <w:pPr>
              <w:rPr>
                <w:rFonts w:ascii="Arial" w:hAnsi="Arial"/>
                <w:sz w:val="16"/>
                <w:szCs w:val="16"/>
              </w:rPr>
            </w:pPr>
            <w:r w:rsidRPr="00862194">
              <w:rPr>
                <w:rFonts w:ascii="Arial" w:hAnsi="Arial"/>
                <w:sz w:val="16"/>
                <w:szCs w:val="16"/>
              </w:rPr>
              <w:t>Addition of SA FR1 NR-U SS-RSRQ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571798" w14:textId="78ACD232" w:rsidR="00F3110B" w:rsidRPr="00862194" w:rsidRDefault="00F3110B" w:rsidP="00F3110B">
            <w:pPr>
              <w:rPr>
                <w:rFonts w:ascii="Arial" w:hAnsi="Arial"/>
                <w:sz w:val="16"/>
                <w:szCs w:val="16"/>
              </w:rPr>
            </w:pPr>
            <w:ins w:id="728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83" w:author="IS" w:date="2024-03-18T17:19:00Z">
              <w:r w:rsidRPr="00862194" w:rsidDel="00F9414F">
                <w:rPr>
                  <w:rFonts w:ascii="Arial" w:hAnsi="Arial"/>
                  <w:sz w:val="16"/>
                  <w:szCs w:val="16"/>
                </w:rPr>
                <w:delText>18.0.0</w:delText>
              </w:r>
            </w:del>
          </w:p>
        </w:tc>
      </w:tr>
      <w:tr w:rsidR="00F3110B" w:rsidRPr="00862194" w14:paraId="2AA7427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AB1D8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988A1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F6DAEA" w14:textId="1D4B7297" w:rsidR="00F3110B" w:rsidRPr="00862194" w:rsidRDefault="00F3110B" w:rsidP="00F3110B">
            <w:pPr>
              <w:rPr>
                <w:rFonts w:ascii="Arial" w:hAnsi="Arial"/>
                <w:sz w:val="16"/>
                <w:szCs w:val="16"/>
              </w:rPr>
            </w:pPr>
            <w:r w:rsidRPr="00862194">
              <w:rPr>
                <w:rFonts w:ascii="Arial" w:hAnsi="Arial"/>
                <w:sz w:val="16"/>
                <w:szCs w:val="16"/>
              </w:rPr>
              <w:t>R5-237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392A2F" w14:textId="0F2CF6D7" w:rsidR="00F3110B" w:rsidRPr="00862194" w:rsidRDefault="00F3110B" w:rsidP="00F3110B">
            <w:pPr>
              <w:rPr>
                <w:rFonts w:ascii="Arial" w:hAnsi="Arial"/>
                <w:sz w:val="16"/>
                <w:szCs w:val="16"/>
              </w:rPr>
            </w:pPr>
            <w:r w:rsidRPr="00862194">
              <w:rPr>
                <w:rFonts w:ascii="Arial" w:hAnsi="Arial"/>
                <w:sz w:val="16"/>
                <w:szCs w:val="16"/>
              </w:rPr>
              <w:t>26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142B8F" w14:textId="4B06628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D7E8A9" w14:textId="4EFEDFB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0581D3" w14:textId="434E9827" w:rsidR="00F3110B" w:rsidRPr="00862194" w:rsidRDefault="00F3110B" w:rsidP="00F3110B">
            <w:pPr>
              <w:rPr>
                <w:rFonts w:ascii="Arial" w:hAnsi="Arial"/>
                <w:sz w:val="16"/>
                <w:szCs w:val="16"/>
              </w:rPr>
            </w:pPr>
            <w:r w:rsidRPr="00862194">
              <w:rPr>
                <w:rFonts w:ascii="Arial" w:hAnsi="Arial"/>
                <w:sz w:val="16"/>
                <w:szCs w:val="16"/>
              </w:rPr>
              <w:t>Correct of RRM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23AD1" w14:textId="7E32AFF7" w:rsidR="00F3110B" w:rsidRPr="00862194" w:rsidRDefault="00F3110B" w:rsidP="00F3110B">
            <w:pPr>
              <w:rPr>
                <w:rFonts w:ascii="Arial" w:hAnsi="Arial"/>
                <w:sz w:val="16"/>
                <w:szCs w:val="16"/>
              </w:rPr>
            </w:pPr>
            <w:ins w:id="728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85" w:author="IS" w:date="2024-03-18T17:19:00Z">
              <w:r w:rsidRPr="00862194" w:rsidDel="00F9414F">
                <w:rPr>
                  <w:rFonts w:ascii="Arial" w:hAnsi="Arial"/>
                  <w:sz w:val="16"/>
                  <w:szCs w:val="16"/>
                </w:rPr>
                <w:delText>18.0.0</w:delText>
              </w:r>
            </w:del>
          </w:p>
        </w:tc>
      </w:tr>
      <w:tr w:rsidR="00F3110B" w:rsidRPr="00862194" w14:paraId="3FF72F5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AE71B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84DCEE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064D34" w14:textId="7277C645" w:rsidR="00F3110B" w:rsidRPr="00862194" w:rsidRDefault="00F3110B" w:rsidP="00F3110B">
            <w:pPr>
              <w:rPr>
                <w:rFonts w:ascii="Arial" w:hAnsi="Arial"/>
                <w:sz w:val="16"/>
                <w:szCs w:val="16"/>
              </w:rPr>
            </w:pPr>
            <w:r w:rsidRPr="00862194">
              <w:rPr>
                <w:rFonts w:ascii="Arial" w:hAnsi="Arial"/>
                <w:sz w:val="16"/>
                <w:szCs w:val="16"/>
              </w:rPr>
              <w:t>R5-2377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CC97F5" w14:textId="22DA1174" w:rsidR="00F3110B" w:rsidRPr="00862194" w:rsidRDefault="00F3110B" w:rsidP="00F3110B">
            <w:pPr>
              <w:rPr>
                <w:rFonts w:ascii="Arial" w:hAnsi="Arial"/>
                <w:sz w:val="16"/>
                <w:szCs w:val="16"/>
              </w:rPr>
            </w:pPr>
            <w:r w:rsidRPr="00862194">
              <w:rPr>
                <w:rFonts w:ascii="Arial" w:hAnsi="Arial"/>
                <w:sz w:val="16"/>
                <w:szCs w:val="16"/>
              </w:rPr>
              <w:t>28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EE8A90" w14:textId="22DC670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469A1E" w14:textId="7C697A3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9348A4" w14:textId="7D9027A3" w:rsidR="00F3110B" w:rsidRPr="00862194" w:rsidRDefault="00F3110B" w:rsidP="00F3110B">
            <w:pPr>
              <w:rPr>
                <w:rFonts w:ascii="Arial" w:hAnsi="Arial"/>
                <w:sz w:val="16"/>
                <w:szCs w:val="16"/>
              </w:rPr>
            </w:pPr>
            <w:r w:rsidRPr="00862194">
              <w:rPr>
                <w:rFonts w:ascii="Arial" w:hAnsi="Arial"/>
                <w:sz w:val="16"/>
                <w:szCs w:val="16"/>
              </w:rPr>
              <w:t>Addition of NR-U inter-frequency RSSI and Channel Occupa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5689F5" w14:textId="79B54D30" w:rsidR="00F3110B" w:rsidRPr="00862194" w:rsidRDefault="00F3110B" w:rsidP="00F3110B">
            <w:pPr>
              <w:rPr>
                <w:rFonts w:ascii="Arial" w:hAnsi="Arial"/>
                <w:sz w:val="16"/>
                <w:szCs w:val="16"/>
              </w:rPr>
            </w:pPr>
            <w:ins w:id="728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87" w:author="IS" w:date="2024-03-18T17:19:00Z">
              <w:r w:rsidRPr="00862194" w:rsidDel="00F9414F">
                <w:rPr>
                  <w:rFonts w:ascii="Arial" w:hAnsi="Arial"/>
                  <w:sz w:val="16"/>
                  <w:szCs w:val="16"/>
                </w:rPr>
                <w:delText>18.0.0</w:delText>
              </w:r>
            </w:del>
          </w:p>
        </w:tc>
      </w:tr>
      <w:tr w:rsidR="00F3110B" w:rsidRPr="00862194" w14:paraId="6FD8B28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DF939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2ECFA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E1A09A" w14:textId="77FE46D7" w:rsidR="00F3110B" w:rsidRPr="00862194" w:rsidRDefault="00F3110B" w:rsidP="00F3110B">
            <w:pPr>
              <w:rPr>
                <w:rFonts w:ascii="Arial" w:hAnsi="Arial"/>
                <w:sz w:val="16"/>
                <w:szCs w:val="16"/>
              </w:rPr>
            </w:pPr>
            <w:r w:rsidRPr="00862194">
              <w:rPr>
                <w:rFonts w:ascii="Arial" w:hAnsi="Arial"/>
                <w:sz w:val="16"/>
                <w:szCs w:val="16"/>
              </w:rPr>
              <w:t>R5-2377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DAE060" w14:textId="758287CA" w:rsidR="00F3110B" w:rsidRPr="00862194" w:rsidRDefault="00F3110B" w:rsidP="00F3110B">
            <w:pPr>
              <w:rPr>
                <w:rFonts w:ascii="Arial" w:hAnsi="Arial"/>
                <w:sz w:val="16"/>
                <w:szCs w:val="16"/>
              </w:rPr>
            </w:pPr>
            <w:r w:rsidRPr="00862194">
              <w:rPr>
                <w:rFonts w:ascii="Arial" w:hAnsi="Arial"/>
                <w:sz w:val="16"/>
                <w:szCs w:val="16"/>
              </w:rPr>
              <w:t>28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DEB811" w14:textId="2BA03B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481AF2" w14:textId="3D1000F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EADA6" w14:textId="21E2D25D" w:rsidR="00F3110B" w:rsidRPr="00862194" w:rsidRDefault="00F3110B" w:rsidP="00F3110B">
            <w:pPr>
              <w:rPr>
                <w:rFonts w:ascii="Arial" w:hAnsi="Arial"/>
                <w:sz w:val="16"/>
                <w:szCs w:val="16"/>
              </w:rPr>
            </w:pPr>
            <w:r w:rsidRPr="00862194">
              <w:rPr>
                <w:rFonts w:ascii="Arial" w:hAnsi="Arial"/>
                <w:sz w:val="16"/>
                <w:szCs w:val="16"/>
              </w:rPr>
              <w:t>Addition of NR-U EN-DC unlicensed event triggered inter-frequ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989D55" w14:textId="4BA63654" w:rsidR="00F3110B" w:rsidRPr="00862194" w:rsidRDefault="00F3110B" w:rsidP="00F3110B">
            <w:pPr>
              <w:rPr>
                <w:rFonts w:ascii="Arial" w:hAnsi="Arial"/>
                <w:sz w:val="16"/>
                <w:szCs w:val="16"/>
              </w:rPr>
            </w:pPr>
            <w:ins w:id="728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89" w:author="IS" w:date="2024-03-18T17:19:00Z">
              <w:r w:rsidRPr="00862194" w:rsidDel="00F9414F">
                <w:rPr>
                  <w:rFonts w:ascii="Arial" w:hAnsi="Arial"/>
                  <w:sz w:val="16"/>
                  <w:szCs w:val="16"/>
                </w:rPr>
                <w:delText>18.0.0</w:delText>
              </w:r>
            </w:del>
          </w:p>
        </w:tc>
      </w:tr>
      <w:tr w:rsidR="00F3110B" w:rsidRPr="00862194" w14:paraId="3DB90B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45A73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62C5EB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3A70BE" w14:textId="70F09705" w:rsidR="00F3110B" w:rsidRPr="00862194" w:rsidRDefault="00F3110B" w:rsidP="00F3110B">
            <w:pPr>
              <w:rPr>
                <w:rFonts w:ascii="Arial" w:hAnsi="Arial"/>
                <w:sz w:val="16"/>
                <w:szCs w:val="16"/>
              </w:rPr>
            </w:pPr>
            <w:r w:rsidRPr="00862194">
              <w:rPr>
                <w:rFonts w:ascii="Arial" w:hAnsi="Arial"/>
                <w:sz w:val="16"/>
                <w:szCs w:val="16"/>
              </w:rPr>
              <w:t>R5-237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03EFFC" w14:textId="2A01F792" w:rsidR="00F3110B" w:rsidRPr="00862194" w:rsidRDefault="00F3110B" w:rsidP="00F3110B">
            <w:pPr>
              <w:rPr>
                <w:rFonts w:ascii="Arial" w:hAnsi="Arial"/>
                <w:sz w:val="16"/>
                <w:szCs w:val="16"/>
              </w:rPr>
            </w:pPr>
            <w:r w:rsidRPr="00862194">
              <w:rPr>
                <w:rFonts w:ascii="Arial" w:hAnsi="Arial"/>
                <w:sz w:val="16"/>
                <w:szCs w:val="16"/>
              </w:rPr>
              <w:t>28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1A4A8C" w14:textId="28836ED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AAB8F2" w14:textId="553FD69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85FED3" w14:textId="25D4D7FD" w:rsidR="00F3110B" w:rsidRPr="00862194" w:rsidRDefault="00F3110B" w:rsidP="00F3110B">
            <w:pPr>
              <w:rPr>
                <w:rFonts w:ascii="Arial" w:hAnsi="Arial"/>
                <w:sz w:val="16"/>
                <w:szCs w:val="16"/>
              </w:rPr>
            </w:pPr>
            <w:r w:rsidRPr="00862194">
              <w:rPr>
                <w:rFonts w:ascii="Arial" w:hAnsi="Arial"/>
                <w:sz w:val="16"/>
                <w:szCs w:val="16"/>
              </w:rPr>
              <w:t>Addition of NR-U EN-DC inter-frequency licensed cell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8D8F23" w14:textId="1D37432D" w:rsidR="00F3110B" w:rsidRPr="00862194" w:rsidRDefault="00F3110B" w:rsidP="00F3110B">
            <w:pPr>
              <w:rPr>
                <w:rFonts w:ascii="Arial" w:hAnsi="Arial"/>
                <w:sz w:val="16"/>
                <w:szCs w:val="16"/>
              </w:rPr>
            </w:pPr>
            <w:ins w:id="729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91" w:author="IS" w:date="2024-03-18T17:19:00Z">
              <w:r w:rsidRPr="00862194" w:rsidDel="00F9414F">
                <w:rPr>
                  <w:rFonts w:ascii="Arial" w:hAnsi="Arial"/>
                  <w:sz w:val="16"/>
                  <w:szCs w:val="16"/>
                </w:rPr>
                <w:delText>18.0.0</w:delText>
              </w:r>
            </w:del>
          </w:p>
        </w:tc>
      </w:tr>
      <w:tr w:rsidR="00F3110B" w:rsidRPr="00862194" w14:paraId="44A44AA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EEB8E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73863E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5DD45C" w14:textId="58DE90D4" w:rsidR="00F3110B" w:rsidRPr="00862194" w:rsidRDefault="00F3110B" w:rsidP="00F3110B">
            <w:pPr>
              <w:rPr>
                <w:rFonts w:ascii="Arial" w:hAnsi="Arial"/>
                <w:sz w:val="16"/>
                <w:szCs w:val="16"/>
              </w:rPr>
            </w:pPr>
            <w:r w:rsidRPr="00862194">
              <w:rPr>
                <w:rFonts w:ascii="Arial" w:hAnsi="Arial"/>
                <w:sz w:val="16"/>
                <w:szCs w:val="16"/>
              </w:rPr>
              <w:t>R5-2377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FA8AAC8" w14:textId="0D1755D1" w:rsidR="00F3110B" w:rsidRPr="00862194" w:rsidRDefault="00F3110B" w:rsidP="00F3110B">
            <w:pPr>
              <w:rPr>
                <w:rFonts w:ascii="Arial" w:hAnsi="Arial"/>
                <w:sz w:val="16"/>
                <w:szCs w:val="16"/>
              </w:rPr>
            </w:pPr>
            <w:r w:rsidRPr="00862194">
              <w:rPr>
                <w:rFonts w:ascii="Arial" w:hAnsi="Arial"/>
                <w:sz w:val="16"/>
                <w:szCs w:val="16"/>
              </w:rPr>
              <w:t>28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ACA0EE" w14:textId="5343DDE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A6C857" w14:textId="6DA5FDB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609171" w14:textId="4248013F" w:rsidR="00F3110B" w:rsidRPr="00862194" w:rsidRDefault="00F3110B" w:rsidP="00F3110B">
            <w:pPr>
              <w:rPr>
                <w:rFonts w:ascii="Arial" w:hAnsi="Arial"/>
                <w:sz w:val="16"/>
                <w:szCs w:val="16"/>
              </w:rPr>
            </w:pPr>
            <w:r w:rsidRPr="00862194">
              <w:rPr>
                <w:rFonts w:ascii="Arial" w:hAnsi="Arial"/>
                <w:sz w:val="16"/>
                <w:szCs w:val="16"/>
              </w:rPr>
              <w:t>Addition of NR-U EN-DC DCI-based and RRC-based Active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85BBE" w14:textId="0F89650F" w:rsidR="00F3110B" w:rsidRPr="00862194" w:rsidRDefault="00F3110B" w:rsidP="00F3110B">
            <w:pPr>
              <w:rPr>
                <w:rFonts w:ascii="Arial" w:hAnsi="Arial"/>
                <w:sz w:val="16"/>
                <w:szCs w:val="16"/>
              </w:rPr>
            </w:pPr>
            <w:ins w:id="729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93" w:author="IS" w:date="2024-03-18T17:19:00Z">
              <w:r w:rsidRPr="00862194" w:rsidDel="00F9414F">
                <w:rPr>
                  <w:rFonts w:ascii="Arial" w:hAnsi="Arial"/>
                  <w:sz w:val="16"/>
                  <w:szCs w:val="16"/>
                </w:rPr>
                <w:delText>18.0.0</w:delText>
              </w:r>
            </w:del>
          </w:p>
        </w:tc>
      </w:tr>
      <w:tr w:rsidR="00F3110B" w:rsidRPr="00862194" w14:paraId="2AA77A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D0150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C452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95AE23" w14:textId="6D66F226" w:rsidR="00F3110B" w:rsidRPr="00862194" w:rsidRDefault="00F3110B" w:rsidP="00F3110B">
            <w:pPr>
              <w:rPr>
                <w:rFonts w:ascii="Arial" w:hAnsi="Arial"/>
                <w:sz w:val="16"/>
                <w:szCs w:val="16"/>
              </w:rPr>
            </w:pPr>
            <w:r w:rsidRPr="00862194">
              <w:rPr>
                <w:rFonts w:ascii="Arial" w:hAnsi="Arial"/>
                <w:sz w:val="16"/>
                <w:szCs w:val="16"/>
              </w:rPr>
              <w:t>R5-237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46329B" w14:textId="1402C11A" w:rsidR="00F3110B" w:rsidRPr="00862194" w:rsidRDefault="00F3110B" w:rsidP="00F3110B">
            <w:pPr>
              <w:rPr>
                <w:rFonts w:ascii="Arial" w:hAnsi="Arial"/>
                <w:sz w:val="16"/>
                <w:szCs w:val="16"/>
              </w:rPr>
            </w:pPr>
            <w:r w:rsidRPr="00862194">
              <w:rPr>
                <w:rFonts w:ascii="Arial" w:hAnsi="Arial"/>
                <w:sz w:val="16"/>
                <w:szCs w:val="16"/>
              </w:rPr>
              <w:t>28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103F80" w14:textId="48B6CCB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60C726" w14:textId="27D7C91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4D8BE" w14:textId="320DAD0E" w:rsidR="00F3110B" w:rsidRPr="00862194" w:rsidRDefault="00F3110B" w:rsidP="00F3110B">
            <w:pPr>
              <w:rPr>
                <w:rFonts w:ascii="Arial" w:hAnsi="Arial"/>
                <w:sz w:val="16"/>
                <w:szCs w:val="16"/>
              </w:rPr>
            </w:pPr>
            <w:r w:rsidRPr="00862194">
              <w:rPr>
                <w:rFonts w:ascii="Arial" w:hAnsi="Arial"/>
                <w:sz w:val="16"/>
                <w:szCs w:val="16"/>
              </w:rPr>
              <w:t>Addition of NR-U EN-DC PSCell addition and release delay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BC5FE" w14:textId="24E48DCE" w:rsidR="00F3110B" w:rsidRPr="00862194" w:rsidRDefault="00F3110B" w:rsidP="00F3110B">
            <w:pPr>
              <w:rPr>
                <w:rFonts w:ascii="Arial" w:hAnsi="Arial"/>
                <w:sz w:val="16"/>
                <w:szCs w:val="16"/>
              </w:rPr>
            </w:pPr>
            <w:ins w:id="729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95" w:author="IS" w:date="2024-03-18T17:19:00Z">
              <w:r w:rsidRPr="00862194" w:rsidDel="00F9414F">
                <w:rPr>
                  <w:rFonts w:ascii="Arial" w:hAnsi="Arial"/>
                  <w:sz w:val="16"/>
                  <w:szCs w:val="16"/>
                </w:rPr>
                <w:delText>18.0.0</w:delText>
              </w:r>
            </w:del>
          </w:p>
        </w:tc>
      </w:tr>
      <w:tr w:rsidR="00F3110B" w:rsidRPr="00862194" w14:paraId="1C7C6D3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60E1A7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1B7CB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8D2937" w14:textId="2164938B" w:rsidR="00F3110B" w:rsidRPr="00862194" w:rsidRDefault="00F3110B" w:rsidP="00F3110B">
            <w:pPr>
              <w:rPr>
                <w:rFonts w:ascii="Arial" w:hAnsi="Arial"/>
                <w:sz w:val="16"/>
                <w:szCs w:val="16"/>
              </w:rPr>
            </w:pPr>
            <w:r w:rsidRPr="00862194">
              <w:rPr>
                <w:rFonts w:ascii="Arial" w:hAnsi="Arial"/>
                <w:sz w:val="16"/>
                <w:szCs w:val="16"/>
              </w:rPr>
              <w:t>R5-237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72F28E" w14:textId="1C4A5DEF" w:rsidR="00F3110B" w:rsidRPr="00862194" w:rsidRDefault="00F3110B" w:rsidP="00F3110B">
            <w:pPr>
              <w:rPr>
                <w:rFonts w:ascii="Arial" w:hAnsi="Arial"/>
                <w:sz w:val="16"/>
                <w:szCs w:val="16"/>
              </w:rPr>
            </w:pPr>
            <w:r w:rsidRPr="00862194">
              <w:rPr>
                <w:rFonts w:ascii="Arial" w:hAnsi="Arial"/>
                <w:sz w:val="16"/>
                <w:szCs w:val="16"/>
              </w:rPr>
              <w:t>27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D007AD" w14:textId="6C0266D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C36CBD" w14:textId="3330888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2F4FEC" w14:textId="236762D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9F297" w14:textId="5D04159B" w:rsidR="00F3110B" w:rsidRPr="00862194" w:rsidRDefault="00F3110B" w:rsidP="00F3110B">
            <w:pPr>
              <w:rPr>
                <w:rFonts w:ascii="Arial" w:hAnsi="Arial"/>
                <w:sz w:val="16"/>
                <w:szCs w:val="16"/>
              </w:rPr>
            </w:pPr>
            <w:ins w:id="729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97" w:author="IS" w:date="2024-03-18T17:19:00Z">
              <w:r w:rsidRPr="00862194" w:rsidDel="00F9414F">
                <w:rPr>
                  <w:rFonts w:ascii="Arial" w:hAnsi="Arial"/>
                  <w:sz w:val="16"/>
                  <w:szCs w:val="16"/>
                </w:rPr>
                <w:delText>18.0.0</w:delText>
              </w:r>
            </w:del>
          </w:p>
        </w:tc>
      </w:tr>
      <w:tr w:rsidR="00F3110B" w:rsidRPr="00862194" w14:paraId="48D652A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C77839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0002E2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F7FA44" w14:textId="2A7CF92A" w:rsidR="00F3110B" w:rsidRPr="00862194" w:rsidRDefault="00F3110B" w:rsidP="00F3110B">
            <w:pPr>
              <w:rPr>
                <w:rFonts w:ascii="Arial" w:hAnsi="Arial"/>
                <w:sz w:val="16"/>
                <w:szCs w:val="16"/>
              </w:rPr>
            </w:pPr>
            <w:r w:rsidRPr="00862194">
              <w:rPr>
                <w:rFonts w:ascii="Arial" w:hAnsi="Arial"/>
                <w:sz w:val="16"/>
                <w:szCs w:val="16"/>
              </w:rPr>
              <w:t>R5-2377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48E9F5" w14:textId="67F3241F" w:rsidR="00F3110B" w:rsidRPr="00862194" w:rsidRDefault="00F3110B" w:rsidP="00F3110B">
            <w:pPr>
              <w:rPr>
                <w:rFonts w:ascii="Arial" w:hAnsi="Arial"/>
                <w:sz w:val="16"/>
                <w:szCs w:val="16"/>
              </w:rPr>
            </w:pPr>
            <w:r w:rsidRPr="00862194">
              <w:rPr>
                <w:rFonts w:ascii="Arial" w:hAnsi="Arial"/>
                <w:sz w:val="16"/>
                <w:szCs w:val="16"/>
              </w:rPr>
              <w:t>27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441B04" w14:textId="75BD9B1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CD5F72" w14:textId="05F4B0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D34213" w14:textId="6EDD4C8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AAC72" w14:textId="0AF7AC2B" w:rsidR="00F3110B" w:rsidRPr="00862194" w:rsidRDefault="00F3110B" w:rsidP="00F3110B">
            <w:pPr>
              <w:rPr>
                <w:rFonts w:ascii="Arial" w:hAnsi="Arial"/>
                <w:sz w:val="16"/>
                <w:szCs w:val="16"/>
              </w:rPr>
            </w:pPr>
            <w:ins w:id="729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299" w:author="IS" w:date="2024-03-18T17:19:00Z">
              <w:r w:rsidRPr="00862194" w:rsidDel="00F9414F">
                <w:rPr>
                  <w:rFonts w:ascii="Arial" w:hAnsi="Arial"/>
                  <w:sz w:val="16"/>
                  <w:szCs w:val="16"/>
                </w:rPr>
                <w:delText>18.0.0</w:delText>
              </w:r>
            </w:del>
          </w:p>
        </w:tc>
      </w:tr>
      <w:tr w:rsidR="00F3110B" w:rsidRPr="00862194" w14:paraId="776697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2E98B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3A51F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AC2594" w14:textId="176F868B" w:rsidR="00F3110B" w:rsidRPr="00862194" w:rsidRDefault="00F3110B" w:rsidP="00F3110B">
            <w:pPr>
              <w:rPr>
                <w:rFonts w:ascii="Arial" w:hAnsi="Arial"/>
                <w:sz w:val="16"/>
                <w:szCs w:val="16"/>
              </w:rPr>
            </w:pPr>
            <w:r w:rsidRPr="00862194">
              <w:rPr>
                <w:rFonts w:ascii="Arial" w:hAnsi="Arial"/>
                <w:sz w:val="16"/>
                <w:szCs w:val="16"/>
              </w:rPr>
              <w:t>R5-237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2A5E01" w14:textId="171B80AB" w:rsidR="00F3110B" w:rsidRPr="00862194" w:rsidRDefault="00F3110B" w:rsidP="00F3110B">
            <w:pPr>
              <w:rPr>
                <w:rFonts w:ascii="Arial" w:hAnsi="Arial"/>
                <w:sz w:val="16"/>
                <w:szCs w:val="16"/>
              </w:rPr>
            </w:pPr>
            <w:r w:rsidRPr="00862194">
              <w:rPr>
                <w:rFonts w:ascii="Arial" w:hAnsi="Arial"/>
                <w:sz w:val="16"/>
                <w:szCs w:val="16"/>
              </w:rPr>
              <w:t>27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6531E4" w14:textId="1523D0A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37E1DA" w14:textId="1A094B4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E042DC" w14:textId="2369286B"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1C386" w14:textId="11C466F8" w:rsidR="00F3110B" w:rsidRPr="00862194" w:rsidRDefault="00F3110B" w:rsidP="00F3110B">
            <w:pPr>
              <w:rPr>
                <w:rFonts w:ascii="Arial" w:hAnsi="Arial"/>
                <w:sz w:val="16"/>
                <w:szCs w:val="16"/>
              </w:rPr>
            </w:pPr>
            <w:ins w:id="730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01" w:author="IS" w:date="2024-03-18T17:19:00Z">
              <w:r w:rsidRPr="00862194" w:rsidDel="00F9414F">
                <w:rPr>
                  <w:rFonts w:ascii="Arial" w:hAnsi="Arial"/>
                  <w:sz w:val="16"/>
                  <w:szCs w:val="16"/>
                </w:rPr>
                <w:delText>18.0.0</w:delText>
              </w:r>
            </w:del>
          </w:p>
        </w:tc>
      </w:tr>
      <w:tr w:rsidR="00F3110B" w:rsidRPr="00862194" w14:paraId="7381651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D8000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A85182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FD732E" w14:textId="2C894482" w:rsidR="00F3110B" w:rsidRPr="00862194" w:rsidRDefault="00F3110B" w:rsidP="00F3110B">
            <w:pPr>
              <w:rPr>
                <w:rFonts w:ascii="Arial" w:hAnsi="Arial"/>
                <w:sz w:val="16"/>
                <w:szCs w:val="16"/>
              </w:rPr>
            </w:pPr>
            <w:r w:rsidRPr="00862194">
              <w:rPr>
                <w:rFonts w:ascii="Arial" w:hAnsi="Arial"/>
                <w:sz w:val="16"/>
                <w:szCs w:val="16"/>
              </w:rPr>
              <w:t>R5-2377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3876B6" w14:textId="719A8344" w:rsidR="00F3110B" w:rsidRPr="00862194" w:rsidRDefault="00F3110B" w:rsidP="00F3110B">
            <w:pPr>
              <w:rPr>
                <w:rFonts w:ascii="Arial" w:hAnsi="Arial"/>
                <w:sz w:val="16"/>
                <w:szCs w:val="16"/>
              </w:rPr>
            </w:pPr>
            <w:r w:rsidRPr="00862194">
              <w:rPr>
                <w:rFonts w:ascii="Arial" w:hAnsi="Arial"/>
                <w:sz w:val="16"/>
                <w:szCs w:val="16"/>
              </w:rPr>
              <w:t>27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2F1D81" w14:textId="4FAAADA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8B9B3B" w14:textId="61D5CE4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CEF736" w14:textId="058442B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EE7EC0" w14:textId="6E28C1E0" w:rsidR="00F3110B" w:rsidRPr="00862194" w:rsidRDefault="00F3110B" w:rsidP="00F3110B">
            <w:pPr>
              <w:rPr>
                <w:rFonts w:ascii="Arial" w:hAnsi="Arial"/>
                <w:sz w:val="16"/>
                <w:szCs w:val="16"/>
              </w:rPr>
            </w:pPr>
            <w:ins w:id="730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03" w:author="IS" w:date="2024-03-18T17:19:00Z">
              <w:r w:rsidRPr="00862194" w:rsidDel="00F9414F">
                <w:rPr>
                  <w:rFonts w:ascii="Arial" w:hAnsi="Arial"/>
                  <w:sz w:val="16"/>
                  <w:szCs w:val="16"/>
                </w:rPr>
                <w:delText>18.0.0</w:delText>
              </w:r>
            </w:del>
          </w:p>
        </w:tc>
      </w:tr>
      <w:tr w:rsidR="00F3110B" w:rsidRPr="00862194" w14:paraId="6668AD1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60F046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929E64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73DE00" w14:textId="29160A0B" w:rsidR="00F3110B" w:rsidRPr="00862194" w:rsidRDefault="00F3110B" w:rsidP="00F3110B">
            <w:pPr>
              <w:rPr>
                <w:rFonts w:ascii="Arial" w:hAnsi="Arial"/>
                <w:sz w:val="16"/>
                <w:szCs w:val="16"/>
              </w:rPr>
            </w:pPr>
            <w:r w:rsidRPr="00862194">
              <w:rPr>
                <w:rFonts w:ascii="Arial" w:hAnsi="Arial"/>
                <w:sz w:val="16"/>
                <w:szCs w:val="16"/>
              </w:rPr>
              <w:t>R5-2377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188648" w14:textId="6257E42B" w:rsidR="00F3110B" w:rsidRPr="00862194" w:rsidRDefault="00F3110B" w:rsidP="00F3110B">
            <w:pPr>
              <w:rPr>
                <w:rFonts w:ascii="Arial" w:hAnsi="Arial"/>
                <w:sz w:val="16"/>
                <w:szCs w:val="16"/>
              </w:rPr>
            </w:pPr>
            <w:r w:rsidRPr="00862194">
              <w:rPr>
                <w:rFonts w:ascii="Arial" w:hAnsi="Arial"/>
                <w:sz w:val="16"/>
                <w:szCs w:val="16"/>
              </w:rPr>
              <w:t>27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E461A8" w14:textId="60D9260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833A47" w14:textId="0595B82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5FA43C" w14:textId="273DE32A"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C87F6" w14:textId="74B4BC1A" w:rsidR="00F3110B" w:rsidRPr="00862194" w:rsidRDefault="00F3110B" w:rsidP="00F3110B">
            <w:pPr>
              <w:rPr>
                <w:rFonts w:ascii="Arial" w:hAnsi="Arial"/>
                <w:sz w:val="16"/>
                <w:szCs w:val="16"/>
              </w:rPr>
            </w:pPr>
            <w:ins w:id="730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05" w:author="IS" w:date="2024-03-18T17:19:00Z">
              <w:r w:rsidRPr="00862194" w:rsidDel="00F9414F">
                <w:rPr>
                  <w:rFonts w:ascii="Arial" w:hAnsi="Arial"/>
                  <w:sz w:val="16"/>
                  <w:szCs w:val="16"/>
                </w:rPr>
                <w:delText>18.0.0</w:delText>
              </w:r>
            </w:del>
          </w:p>
        </w:tc>
      </w:tr>
      <w:tr w:rsidR="00F3110B" w:rsidRPr="00862194" w14:paraId="2F7C629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8C4A1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A70845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911575" w14:textId="4D8C012A" w:rsidR="00F3110B" w:rsidRPr="00862194" w:rsidRDefault="00F3110B" w:rsidP="00F3110B">
            <w:pPr>
              <w:rPr>
                <w:rFonts w:ascii="Arial" w:hAnsi="Arial"/>
                <w:sz w:val="16"/>
                <w:szCs w:val="16"/>
              </w:rPr>
            </w:pPr>
            <w:r w:rsidRPr="00862194">
              <w:rPr>
                <w:rFonts w:ascii="Arial" w:hAnsi="Arial"/>
                <w:sz w:val="16"/>
                <w:szCs w:val="16"/>
              </w:rPr>
              <w:t>R5-237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F0F0E8" w14:textId="5BC6C4E6" w:rsidR="00F3110B" w:rsidRPr="00862194" w:rsidRDefault="00F3110B" w:rsidP="00F3110B">
            <w:pPr>
              <w:rPr>
                <w:rFonts w:ascii="Arial" w:hAnsi="Arial"/>
                <w:sz w:val="16"/>
                <w:szCs w:val="16"/>
              </w:rPr>
            </w:pPr>
            <w:r w:rsidRPr="00862194">
              <w:rPr>
                <w:rFonts w:ascii="Arial" w:hAnsi="Arial"/>
                <w:sz w:val="16"/>
                <w:szCs w:val="16"/>
              </w:rPr>
              <w:t>27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56F874" w14:textId="737C9AB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8663DD" w14:textId="0E49808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B1FA6F" w14:textId="25805EF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E17CC5" w14:textId="47989803" w:rsidR="00F3110B" w:rsidRPr="00862194" w:rsidRDefault="00F3110B" w:rsidP="00F3110B">
            <w:pPr>
              <w:rPr>
                <w:rFonts w:ascii="Arial" w:hAnsi="Arial"/>
                <w:sz w:val="16"/>
                <w:szCs w:val="16"/>
              </w:rPr>
            </w:pPr>
            <w:ins w:id="730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07" w:author="IS" w:date="2024-03-18T17:19:00Z">
              <w:r w:rsidRPr="00862194" w:rsidDel="00F9414F">
                <w:rPr>
                  <w:rFonts w:ascii="Arial" w:hAnsi="Arial"/>
                  <w:sz w:val="16"/>
                  <w:szCs w:val="16"/>
                </w:rPr>
                <w:delText>18.0.0</w:delText>
              </w:r>
            </w:del>
          </w:p>
        </w:tc>
      </w:tr>
      <w:tr w:rsidR="00F3110B" w:rsidRPr="00862194" w14:paraId="09CC46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DE15B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F3DA6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0F9CB4" w14:textId="0F1598CE" w:rsidR="00F3110B" w:rsidRPr="00862194" w:rsidRDefault="00F3110B" w:rsidP="00F3110B">
            <w:pPr>
              <w:rPr>
                <w:rFonts w:ascii="Arial" w:hAnsi="Arial"/>
                <w:sz w:val="16"/>
                <w:szCs w:val="16"/>
              </w:rPr>
            </w:pPr>
            <w:r w:rsidRPr="00862194">
              <w:rPr>
                <w:rFonts w:ascii="Arial" w:hAnsi="Arial"/>
                <w:sz w:val="16"/>
                <w:szCs w:val="16"/>
              </w:rPr>
              <w:t>R5-237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FB9110" w14:textId="34D3BD17" w:rsidR="00F3110B" w:rsidRPr="00862194" w:rsidRDefault="00F3110B" w:rsidP="00F3110B">
            <w:pPr>
              <w:rPr>
                <w:rFonts w:ascii="Arial" w:hAnsi="Arial"/>
                <w:sz w:val="16"/>
                <w:szCs w:val="16"/>
              </w:rPr>
            </w:pPr>
            <w:r w:rsidRPr="00862194">
              <w:rPr>
                <w:rFonts w:ascii="Arial" w:hAnsi="Arial"/>
                <w:sz w:val="16"/>
                <w:szCs w:val="16"/>
              </w:rPr>
              <w:t>27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F8ED54" w14:textId="3A09E83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5732D" w14:textId="291F073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106002" w14:textId="29ED7CA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4024AF" w14:textId="31E0F2C7" w:rsidR="00F3110B" w:rsidRPr="00862194" w:rsidRDefault="00F3110B" w:rsidP="00F3110B">
            <w:pPr>
              <w:rPr>
                <w:rFonts w:ascii="Arial" w:hAnsi="Arial"/>
                <w:sz w:val="16"/>
                <w:szCs w:val="16"/>
              </w:rPr>
            </w:pPr>
            <w:ins w:id="730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09" w:author="IS" w:date="2024-03-18T17:19:00Z">
              <w:r w:rsidRPr="00862194" w:rsidDel="00F9414F">
                <w:rPr>
                  <w:rFonts w:ascii="Arial" w:hAnsi="Arial"/>
                  <w:sz w:val="16"/>
                  <w:szCs w:val="16"/>
                </w:rPr>
                <w:delText>18.0.0</w:delText>
              </w:r>
            </w:del>
          </w:p>
        </w:tc>
      </w:tr>
      <w:tr w:rsidR="00F3110B" w:rsidRPr="00862194" w14:paraId="5904E43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CB409C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1E795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703490" w14:textId="4A93C391" w:rsidR="00F3110B" w:rsidRPr="00862194" w:rsidRDefault="00F3110B" w:rsidP="00F3110B">
            <w:pPr>
              <w:rPr>
                <w:rFonts w:ascii="Arial" w:hAnsi="Arial"/>
                <w:sz w:val="16"/>
                <w:szCs w:val="16"/>
              </w:rPr>
            </w:pPr>
            <w:r w:rsidRPr="00862194">
              <w:rPr>
                <w:rFonts w:ascii="Arial" w:hAnsi="Arial"/>
                <w:sz w:val="16"/>
                <w:szCs w:val="16"/>
              </w:rPr>
              <w:t>R5-237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9D5561" w14:textId="26646C0C" w:rsidR="00F3110B" w:rsidRPr="00862194" w:rsidRDefault="00F3110B" w:rsidP="00F3110B">
            <w:pPr>
              <w:rPr>
                <w:rFonts w:ascii="Arial" w:hAnsi="Arial"/>
                <w:sz w:val="16"/>
                <w:szCs w:val="16"/>
              </w:rPr>
            </w:pPr>
            <w:r w:rsidRPr="00862194">
              <w:rPr>
                <w:rFonts w:ascii="Arial" w:hAnsi="Arial"/>
                <w:sz w:val="16"/>
                <w:szCs w:val="16"/>
              </w:rPr>
              <w:t>27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E10E48" w14:textId="7591E27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EDA1CC" w14:textId="78AB0FA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64C714" w14:textId="4B0262B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63E68" w14:textId="171AE248" w:rsidR="00F3110B" w:rsidRPr="00862194" w:rsidRDefault="00F3110B" w:rsidP="00F3110B">
            <w:pPr>
              <w:rPr>
                <w:rFonts w:ascii="Arial" w:hAnsi="Arial"/>
                <w:sz w:val="16"/>
                <w:szCs w:val="16"/>
              </w:rPr>
            </w:pPr>
            <w:ins w:id="731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11" w:author="IS" w:date="2024-03-18T17:19:00Z">
              <w:r w:rsidRPr="00862194" w:rsidDel="00F9414F">
                <w:rPr>
                  <w:rFonts w:ascii="Arial" w:hAnsi="Arial"/>
                  <w:sz w:val="16"/>
                  <w:szCs w:val="16"/>
                </w:rPr>
                <w:delText>18.0.0</w:delText>
              </w:r>
            </w:del>
          </w:p>
        </w:tc>
      </w:tr>
      <w:tr w:rsidR="00F3110B" w:rsidRPr="00862194" w14:paraId="44445D1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BB4C47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0E0D31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0E90AA" w14:textId="21C27C60" w:rsidR="00F3110B" w:rsidRPr="00862194" w:rsidRDefault="00F3110B" w:rsidP="00F3110B">
            <w:pPr>
              <w:rPr>
                <w:rFonts w:ascii="Arial" w:hAnsi="Arial"/>
                <w:sz w:val="16"/>
                <w:szCs w:val="16"/>
              </w:rPr>
            </w:pPr>
            <w:r w:rsidRPr="00862194">
              <w:rPr>
                <w:rFonts w:ascii="Arial" w:hAnsi="Arial"/>
                <w:sz w:val="16"/>
                <w:szCs w:val="16"/>
              </w:rPr>
              <w:t>R5-2377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D0A0E6" w14:textId="558575A1" w:rsidR="00F3110B" w:rsidRPr="00862194" w:rsidRDefault="00F3110B" w:rsidP="00F3110B">
            <w:pPr>
              <w:rPr>
                <w:rFonts w:ascii="Arial" w:hAnsi="Arial"/>
                <w:sz w:val="16"/>
                <w:szCs w:val="16"/>
              </w:rPr>
            </w:pPr>
            <w:r w:rsidRPr="00862194">
              <w:rPr>
                <w:rFonts w:ascii="Arial" w:hAnsi="Arial"/>
                <w:sz w:val="16"/>
                <w:szCs w:val="16"/>
              </w:rPr>
              <w:t>27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B97AE9" w14:textId="7BFE7F3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D10F1" w14:textId="6D63907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6FAE49" w14:textId="5CDE36C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7E2453" w14:textId="0903211B" w:rsidR="00F3110B" w:rsidRPr="00862194" w:rsidRDefault="00F3110B" w:rsidP="00F3110B">
            <w:pPr>
              <w:rPr>
                <w:rFonts w:ascii="Arial" w:hAnsi="Arial"/>
                <w:sz w:val="16"/>
                <w:szCs w:val="16"/>
              </w:rPr>
            </w:pPr>
            <w:ins w:id="731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13" w:author="IS" w:date="2024-03-18T17:19:00Z">
              <w:r w:rsidRPr="00862194" w:rsidDel="00F9414F">
                <w:rPr>
                  <w:rFonts w:ascii="Arial" w:hAnsi="Arial"/>
                  <w:sz w:val="16"/>
                  <w:szCs w:val="16"/>
                </w:rPr>
                <w:delText>18.0.0</w:delText>
              </w:r>
            </w:del>
          </w:p>
        </w:tc>
      </w:tr>
      <w:tr w:rsidR="00F3110B" w:rsidRPr="00862194" w14:paraId="036B740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DB42C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41BE89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B7BF21" w14:textId="3D2A3B87" w:rsidR="00F3110B" w:rsidRPr="00862194" w:rsidRDefault="00F3110B" w:rsidP="00F3110B">
            <w:pPr>
              <w:rPr>
                <w:rFonts w:ascii="Arial" w:hAnsi="Arial"/>
                <w:sz w:val="16"/>
                <w:szCs w:val="16"/>
              </w:rPr>
            </w:pPr>
            <w:r w:rsidRPr="00862194">
              <w:rPr>
                <w:rFonts w:ascii="Arial" w:hAnsi="Arial"/>
                <w:sz w:val="16"/>
                <w:szCs w:val="16"/>
              </w:rPr>
              <w:t>R5-2377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2C24A4" w14:textId="1FA9E84B" w:rsidR="00F3110B" w:rsidRPr="00862194" w:rsidRDefault="00F3110B" w:rsidP="00F3110B">
            <w:pPr>
              <w:rPr>
                <w:rFonts w:ascii="Arial" w:hAnsi="Arial"/>
                <w:sz w:val="16"/>
                <w:szCs w:val="16"/>
              </w:rPr>
            </w:pPr>
            <w:r w:rsidRPr="00862194">
              <w:rPr>
                <w:rFonts w:ascii="Arial" w:hAnsi="Arial"/>
                <w:sz w:val="16"/>
                <w:szCs w:val="16"/>
              </w:rPr>
              <w:t>27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865E47" w14:textId="54414E9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DB9432" w14:textId="68713D1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D12A2A" w14:textId="7D93D0C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4B6B97" w14:textId="6FE5BC58" w:rsidR="00F3110B" w:rsidRPr="00862194" w:rsidRDefault="00F3110B" w:rsidP="00F3110B">
            <w:pPr>
              <w:rPr>
                <w:rFonts w:ascii="Arial" w:hAnsi="Arial"/>
                <w:sz w:val="16"/>
                <w:szCs w:val="16"/>
              </w:rPr>
            </w:pPr>
            <w:ins w:id="731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15" w:author="IS" w:date="2024-03-18T17:19:00Z">
              <w:r w:rsidRPr="00862194" w:rsidDel="00F9414F">
                <w:rPr>
                  <w:rFonts w:ascii="Arial" w:hAnsi="Arial"/>
                  <w:sz w:val="16"/>
                  <w:szCs w:val="16"/>
                </w:rPr>
                <w:delText>18.0.0</w:delText>
              </w:r>
            </w:del>
          </w:p>
        </w:tc>
      </w:tr>
      <w:tr w:rsidR="00F3110B" w:rsidRPr="00862194" w14:paraId="069A7BA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C4DC5F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EAF93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B10340" w14:textId="183A7CEB" w:rsidR="00F3110B" w:rsidRPr="00862194" w:rsidRDefault="00F3110B" w:rsidP="00F3110B">
            <w:pPr>
              <w:rPr>
                <w:rFonts w:ascii="Arial" w:hAnsi="Arial"/>
                <w:sz w:val="16"/>
                <w:szCs w:val="16"/>
              </w:rPr>
            </w:pPr>
            <w:r w:rsidRPr="00862194">
              <w:rPr>
                <w:rFonts w:ascii="Arial" w:hAnsi="Arial"/>
                <w:sz w:val="16"/>
                <w:szCs w:val="16"/>
              </w:rPr>
              <w:t>R5-2377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D67188" w14:textId="5B427333" w:rsidR="00F3110B" w:rsidRPr="00862194" w:rsidRDefault="00F3110B" w:rsidP="00F3110B">
            <w:pPr>
              <w:rPr>
                <w:rFonts w:ascii="Arial" w:hAnsi="Arial"/>
                <w:sz w:val="16"/>
                <w:szCs w:val="16"/>
              </w:rPr>
            </w:pPr>
            <w:r w:rsidRPr="00862194">
              <w:rPr>
                <w:rFonts w:ascii="Arial" w:hAnsi="Arial"/>
                <w:sz w:val="16"/>
                <w:szCs w:val="16"/>
              </w:rPr>
              <w:t>27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CE72F4" w14:textId="1F4A5A6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1CE0EA" w14:textId="027BB4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ED6EE4" w14:textId="5B51079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3DA4C" w14:textId="0D152D16" w:rsidR="00F3110B" w:rsidRPr="00862194" w:rsidRDefault="00F3110B" w:rsidP="00F3110B">
            <w:pPr>
              <w:rPr>
                <w:rFonts w:ascii="Arial" w:hAnsi="Arial"/>
                <w:sz w:val="16"/>
                <w:szCs w:val="16"/>
              </w:rPr>
            </w:pPr>
            <w:ins w:id="731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17" w:author="IS" w:date="2024-03-18T17:19:00Z">
              <w:r w:rsidRPr="00862194" w:rsidDel="00F9414F">
                <w:rPr>
                  <w:rFonts w:ascii="Arial" w:hAnsi="Arial"/>
                  <w:sz w:val="16"/>
                  <w:szCs w:val="16"/>
                </w:rPr>
                <w:delText>18.0.0</w:delText>
              </w:r>
            </w:del>
          </w:p>
        </w:tc>
      </w:tr>
      <w:tr w:rsidR="00F3110B" w:rsidRPr="00862194" w14:paraId="53A5BBD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F86EB5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600615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A351E5" w14:textId="16D6F2CE" w:rsidR="00F3110B" w:rsidRPr="00862194" w:rsidRDefault="00F3110B" w:rsidP="00F3110B">
            <w:pPr>
              <w:rPr>
                <w:rFonts w:ascii="Arial" w:hAnsi="Arial"/>
                <w:sz w:val="16"/>
                <w:szCs w:val="16"/>
              </w:rPr>
            </w:pPr>
            <w:r w:rsidRPr="00862194">
              <w:rPr>
                <w:rFonts w:ascii="Arial" w:hAnsi="Arial"/>
                <w:sz w:val="16"/>
                <w:szCs w:val="16"/>
              </w:rPr>
              <w:t>R5-2377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89B1BB" w14:textId="5EC7A4F4" w:rsidR="00F3110B" w:rsidRPr="00862194" w:rsidRDefault="00F3110B" w:rsidP="00F3110B">
            <w:pPr>
              <w:rPr>
                <w:rFonts w:ascii="Arial" w:hAnsi="Arial"/>
                <w:sz w:val="16"/>
                <w:szCs w:val="16"/>
              </w:rPr>
            </w:pPr>
            <w:r w:rsidRPr="00862194">
              <w:rPr>
                <w:rFonts w:ascii="Arial" w:hAnsi="Arial"/>
                <w:sz w:val="16"/>
                <w:szCs w:val="16"/>
              </w:rPr>
              <w:t>27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4305E" w14:textId="2C100F6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707365" w14:textId="7F2C402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07BD3C" w14:textId="5C5138F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F394F2" w14:textId="4B795B91" w:rsidR="00F3110B" w:rsidRPr="00862194" w:rsidRDefault="00F3110B" w:rsidP="00F3110B">
            <w:pPr>
              <w:rPr>
                <w:rFonts w:ascii="Arial" w:hAnsi="Arial"/>
                <w:sz w:val="16"/>
                <w:szCs w:val="16"/>
              </w:rPr>
            </w:pPr>
            <w:ins w:id="731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19" w:author="IS" w:date="2024-03-18T17:19:00Z">
              <w:r w:rsidRPr="00862194" w:rsidDel="00F9414F">
                <w:rPr>
                  <w:rFonts w:ascii="Arial" w:hAnsi="Arial"/>
                  <w:sz w:val="16"/>
                  <w:szCs w:val="16"/>
                </w:rPr>
                <w:delText>18.0.0</w:delText>
              </w:r>
            </w:del>
          </w:p>
        </w:tc>
      </w:tr>
      <w:tr w:rsidR="00F3110B" w:rsidRPr="00862194" w14:paraId="0F0A49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23FC3A"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378FFDB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05E5C6" w14:textId="4F2D7B7D" w:rsidR="00F3110B" w:rsidRPr="00862194" w:rsidRDefault="00F3110B" w:rsidP="00F3110B">
            <w:pPr>
              <w:rPr>
                <w:rFonts w:ascii="Arial" w:hAnsi="Arial"/>
                <w:sz w:val="16"/>
                <w:szCs w:val="16"/>
              </w:rPr>
            </w:pPr>
            <w:r w:rsidRPr="00862194">
              <w:rPr>
                <w:rFonts w:ascii="Arial" w:hAnsi="Arial"/>
                <w:sz w:val="16"/>
                <w:szCs w:val="16"/>
              </w:rPr>
              <w:t>R5-2377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4C938E" w14:textId="5FA51E09" w:rsidR="00F3110B" w:rsidRPr="00862194" w:rsidRDefault="00F3110B" w:rsidP="00F3110B">
            <w:pPr>
              <w:rPr>
                <w:rFonts w:ascii="Arial" w:hAnsi="Arial"/>
                <w:sz w:val="16"/>
                <w:szCs w:val="16"/>
              </w:rPr>
            </w:pPr>
            <w:r w:rsidRPr="00862194">
              <w:rPr>
                <w:rFonts w:ascii="Arial" w:hAnsi="Arial"/>
                <w:sz w:val="16"/>
                <w:szCs w:val="16"/>
              </w:rPr>
              <w:t>27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C57205" w14:textId="5C7E16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B415EF" w14:textId="6C2E9D7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A7639" w14:textId="3E8CD33A"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6410C" w14:textId="57BB409D" w:rsidR="00F3110B" w:rsidRPr="00862194" w:rsidRDefault="00F3110B" w:rsidP="00F3110B">
            <w:pPr>
              <w:rPr>
                <w:rFonts w:ascii="Arial" w:hAnsi="Arial"/>
                <w:sz w:val="16"/>
                <w:szCs w:val="16"/>
              </w:rPr>
            </w:pPr>
            <w:ins w:id="732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21" w:author="IS" w:date="2024-03-18T17:19:00Z">
              <w:r w:rsidRPr="00862194" w:rsidDel="00F9414F">
                <w:rPr>
                  <w:rFonts w:ascii="Arial" w:hAnsi="Arial"/>
                  <w:sz w:val="16"/>
                  <w:szCs w:val="16"/>
                </w:rPr>
                <w:delText>18.0.0</w:delText>
              </w:r>
            </w:del>
          </w:p>
        </w:tc>
      </w:tr>
      <w:tr w:rsidR="00F3110B" w:rsidRPr="00862194" w14:paraId="608E34D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A3E2F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47A4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76239D" w14:textId="1EE73C29" w:rsidR="00F3110B" w:rsidRPr="00862194" w:rsidRDefault="00F3110B" w:rsidP="00F3110B">
            <w:pPr>
              <w:rPr>
                <w:rFonts w:ascii="Arial" w:hAnsi="Arial"/>
                <w:sz w:val="16"/>
                <w:szCs w:val="16"/>
              </w:rPr>
            </w:pPr>
            <w:r w:rsidRPr="00862194">
              <w:rPr>
                <w:rFonts w:ascii="Arial" w:hAnsi="Arial"/>
                <w:sz w:val="16"/>
                <w:szCs w:val="16"/>
              </w:rPr>
              <w:t>R5-2377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41267C" w14:textId="535D0BCB" w:rsidR="00F3110B" w:rsidRPr="00862194" w:rsidRDefault="00F3110B" w:rsidP="00F3110B">
            <w:pPr>
              <w:rPr>
                <w:rFonts w:ascii="Arial" w:hAnsi="Arial"/>
                <w:sz w:val="16"/>
                <w:szCs w:val="16"/>
              </w:rPr>
            </w:pPr>
            <w:r w:rsidRPr="00862194">
              <w:rPr>
                <w:rFonts w:ascii="Arial" w:hAnsi="Arial"/>
                <w:sz w:val="16"/>
                <w:szCs w:val="16"/>
              </w:rPr>
              <w:t>27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6E44FA" w14:textId="339A51E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59142C" w14:textId="4245A92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679E4D" w14:textId="23ACC24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3099EF" w14:textId="4103DF5A" w:rsidR="00F3110B" w:rsidRPr="00862194" w:rsidRDefault="00F3110B" w:rsidP="00F3110B">
            <w:pPr>
              <w:rPr>
                <w:rFonts w:ascii="Arial" w:hAnsi="Arial"/>
                <w:sz w:val="16"/>
                <w:szCs w:val="16"/>
              </w:rPr>
            </w:pPr>
            <w:ins w:id="732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23" w:author="IS" w:date="2024-03-18T17:19:00Z">
              <w:r w:rsidRPr="00862194" w:rsidDel="00F9414F">
                <w:rPr>
                  <w:rFonts w:ascii="Arial" w:hAnsi="Arial"/>
                  <w:sz w:val="16"/>
                  <w:szCs w:val="16"/>
                </w:rPr>
                <w:delText>18.0.0</w:delText>
              </w:r>
            </w:del>
          </w:p>
        </w:tc>
      </w:tr>
      <w:tr w:rsidR="00F3110B" w:rsidRPr="00862194" w14:paraId="56BBE15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8F410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4BF7B1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E22CB8" w14:textId="27FBAAE4" w:rsidR="00F3110B" w:rsidRPr="00862194" w:rsidRDefault="00F3110B" w:rsidP="00F3110B">
            <w:pPr>
              <w:rPr>
                <w:rFonts w:ascii="Arial" w:hAnsi="Arial"/>
                <w:sz w:val="16"/>
                <w:szCs w:val="16"/>
              </w:rPr>
            </w:pPr>
            <w:r w:rsidRPr="00862194">
              <w:rPr>
                <w:rFonts w:ascii="Arial" w:hAnsi="Arial"/>
                <w:sz w:val="16"/>
                <w:szCs w:val="16"/>
              </w:rPr>
              <w:t>R5-2377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DA895A" w14:textId="0576C530" w:rsidR="00F3110B" w:rsidRPr="00862194" w:rsidRDefault="00F3110B" w:rsidP="00F3110B">
            <w:pPr>
              <w:rPr>
                <w:rFonts w:ascii="Arial" w:hAnsi="Arial"/>
                <w:sz w:val="16"/>
                <w:szCs w:val="16"/>
              </w:rPr>
            </w:pPr>
            <w:r w:rsidRPr="00862194">
              <w:rPr>
                <w:rFonts w:ascii="Arial" w:hAnsi="Arial"/>
                <w:sz w:val="16"/>
                <w:szCs w:val="16"/>
              </w:rPr>
              <w:t>27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D41AEF" w14:textId="3877869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1A2979" w14:textId="5C7466D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B60176" w14:textId="397EC60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630B79" w14:textId="2717D7F1" w:rsidR="00F3110B" w:rsidRPr="00862194" w:rsidRDefault="00F3110B" w:rsidP="00F3110B">
            <w:pPr>
              <w:rPr>
                <w:rFonts w:ascii="Arial" w:hAnsi="Arial"/>
                <w:sz w:val="16"/>
                <w:szCs w:val="16"/>
              </w:rPr>
            </w:pPr>
            <w:ins w:id="732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25" w:author="IS" w:date="2024-03-18T17:19:00Z">
              <w:r w:rsidRPr="00862194" w:rsidDel="00F9414F">
                <w:rPr>
                  <w:rFonts w:ascii="Arial" w:hAnsi="Arial"/>
                  <w:sz w:val="16"/>
                  <w:szCs w:val="16"/>
                </w:rPr>
                <w:delText>18.0.0</w:delText>
              </w:r>
            </w:del>
          </w:p>
        </w:tc>
      </w:tr>
      <w:tr w:rsidR="00F3110B" w:rsidRPr="00862194" w14:paraId="15C7555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BFE1C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C44703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91FCA5" w14:textId="7CD7B6EE" w:rsidR="00F3110B" w:rsidRPr="00862194" w:rsidRDefault="00F3110B" w:rsidP="00F3110B">
            <w:pPr>
              <w:rPr>
                <w:rFonts w:ascii="Arial" w:hAnsi="Arial"/>
                <w:sz w:val="16"/>
                <w:szCs w:val="16"/>
              </w:rPr>
            </w:pPr>
            <w:r w:rsidRPr="00862194">
              <w:rPr>
                <w:rFonts w:ascii="Arial" w:hAnsi="Arial"/>
                <w:sz w:val="16"/>
                <w:szCs w:val="16"/>
              </w:rPr>
              <w:t>R5-2377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962541" w14:textId="789A2137" w:rsidR="00F3110B" w:rsidRPr="00862194" w:rsidRDefault="00F3110B" w:rsidP="00F3110B">
            <w:pPr>
              <w:rPr>
                <w:rFonts w:ascii="Arial" w:hAnsi="Arial"/>
                <w:sz w:val="16"/>
                <w:szCs w:val="16"/>
              </w:rPr>
            </w:pPr>
            <w:r w:rsidRPr="00862194">
              <w:rPr>
                <w:rFonts w:ascii="Arial" w:hAnsi="Arial"/>
                <w:sz w:val="16"/>
                <w:szCs w:val="16"/>
              </w:rPr>
              <w:t>27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1FE3E3" w14:textId="4BF9366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765AED" w14:textId="32A8541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8AF94F" w14:textId="66C6D4C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8B22EB" w14:textId="70F7868E" w:rsidR="00F3110B" w:rsidRPr="00862194" w:rsidRDefault="00F3110B" w:rsidP="00F3110B">
            <w:pPr>
              <w:rPr>
                <w:rFonts w:ascii="Arial" w:hAnsi="Arial"/>
                <w:sz w:val="16"/>
                <w:szCs w:val="16"/>
              </w:rPr>
            </w:pPr>
            <w:ins w:id="732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27" w:author="IS" w:date="2024-03-18T17:19:00Z">
              <w:r w:rsidRPr="00862194" w:rsidDel="00F9414F">
                <w:rPr>
                  <w:rFonts w:ascii="Arial" w:hAnsi="Arial"/>
                  <w:sz w:val="16"/>
                  <w:szCs w:val="16"/>
                </w:rPr>
                <w:delText>18.0.0</w:delText>
              </w:r>
            </w:del>
          </w:p>
        </w:tc>
      </w:tr>
      <w:tr w:rsidR="00F3110B" w:rsidRPr="00862194" w14:paraId="4988ED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B216E0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87D03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4B0873" w14:textId="7A91BAF3" w:rsidR="00F3110B" w:rsidRPr="00862194" w:rsidRDefault="00F3110B" w:rsidP="00F3110B">
            <w:pPr>
              <w:rPr>
                <w:rFonts w:ascii="Arial" w:hAnsi="Arial"/>
                <w:sz w:val="16"/>
                <w:szCs w:val="16"/>
              </w:rPr>
            </w:pPr>
            <w:r w:rsidRPr="00862194">
              <w:rPr>
                <w:rFonts w:ascii="Arial" w:hAnsi="Arial"/>
                <w:sz w:val="16"/>
                <w:szCs w:val="16"/>
              </w:rPr>
              <w:t>R5-2377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8FE80A" w14:textId="7EAF1EA4" w:rsidR="00F3110B" w:rsidRPr="00862194" w:rsidRDefault="00F3110B" w:rsidP="00F3110B">
            <w:pPr>
              <w:rPr>
                <w:rFonts w:ascii="Arial" w:hAnsi="Arial"/>
                <w:sz w:val="16"/>
                <w:szCs w:val="16"/>
              </w:rPr>
            </w:pPr>
            <w:r w:rsidRPr="00862194">
              <w:rPr>
                <w:rFonts w:ascii="Arial" w:hAnsi="Arial"/>
                <w:sz w:val="16"/>
                <w:szCs w:val="16"/>
              </w:rPr>
              <w:t>27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C58D50" w14:textId="1F37786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CB336B" w14:textId="2E1401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80655D" w14:textId="6AD9CE5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4.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BD844A" w14:textId="757AEEA1" w:rsidR="00F3110B" w:rsidRPr="00862194" w:rsidRDefault="00F3110B" w:rsidP="00F3110B">
            <w:pPr>
              <w:rPr>
                <w:rFonts w:ascii="Arial" w:hAnsi="Arial"/>
                <w:sz w:val="16"/>
                <w:szCs w:val="16"/>
              </w:rPr>
            </w:pPr>
            <w:ins w:id="732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29" w:author="IS" w:date="2024-03-18T17:19:00Z">
              <w:r w:rsidRPr="00862194" w:rsidDel="00F9414F">
                <w:rPr>
                  <w:rFonts w:ascii="Arial" w:hAnsi="Arial"/>
                  <w:sz w:val="16"/>
                  <w:szCs w:val="16"/>
                </w:rPr>
                <w:delText>18.0.0</w:delText>
              </w:r>
            </w:del>
          </w:p>
        </w:tc>
      </w:tr>
      <w:tr w:rsidR="00F3110B" w:rsidRPr="00862194" w14:paraId="2438F0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FD50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020AE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6851EC" w14:textId="43BDEB19" w:rsidR="00F3110B" w:rsidRPr="00862194" w:rsidRDefault="00F3110B" w:rsidP="00F3110B">
            <w:pPr>
              <w:rPr>
                <w:rFonts w:ascii="Arial" w:hAnsi="Arial"/>
                <w:sz w:val="16"/>
                <w:szCs w:val="16"/>
              </w:rPr>
            </w:pPr>
            <w:r w:rsidRPr="00862194">
              <w:rPr>
                <w:rFonts w:ascii="Arial" w:hAnsi="Arial"/>
                <w:sz w:val="16"/>
                <w:szCs w:val="16"/>
              </w:rPr>
              <w:t>R5-2377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1BB20F" w14:textId="509340BE" w:rsidR="00F3110B" w:rsidRPr="00862194" w:rsidRDefault="00F3110B" w:rsidP="00F3110B">
            <w:pPr>
              <w:rPr>
                <w:rFonts w:ascii="Arial" w:hAnsi="Arial"/>
                <w:sz w:val="16"/>
                <w:szCs w:val="16"/>
              </w:rPr>
            </w:pPr>
            <w:r w:rsidRPr="00862194">
              <w:rPr>
                <w:rFonts w:ascii="Arial" w:hAnsi="Arial"/>
                <w:sz w:val="16"/>
                <w:szCs w:val="16"/>
              </w:rPr>
              <w:t>27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8AD5CC" w14:textId="3C27A2B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38BFC3" w14:textId="579B5E8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216EB5" w14:textId="4D39C3A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A111EA" w14:textId="0AD2BF29" w:rsidR="00F3110B" w:rsidRPr="00862194" w:rsidRDefault="00F3110B" w:rsidP="00F3110B">
            <w:pPr>
              <w:rPr>
                <w:rFonts w:ascii="Arial" w:hAnsi="Arial"/>
                <w:sz w:val="16"/>
                <w:szCs w:val="16"/>
              </w:rPr>
            </w:pPr>
            <w:ins w:id="733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31" w:author="IS" w:date="2024-03-18T17:19:00Z">
              <w:r w:rsidRPr="00862194" w:rsidDel="00F9414F">
                <w:rPr>
                  <w:rFonts w:ascii="Arial" w:hAnsi="Arial"/>
                  <w:sz w:val="16"/>
                  <w:szCs w:val="16"/>
                </w:rPr>
                <w:delText>18.0.0</w:delText>
              </w:r>
            </w:del>
          </w:p>
        </w:tc>
      </w:tr>
      <w:tr w:rsidR="00F3110B" w:rsidRPr="00862194" w14:paraId="638139A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778350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996905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2BB0FF" w14:textId="67F0EA6F" w:rsidR="00F3110B" w:rsidRPr="00862194" w:rsidRDefault="00F3110B" w:rsidP="00F3110B">
            <w:pPr>
              <w:rPr>
                <w:rFonts w:ascii="Arial" w:hAnsi="Arial"/>
                <w:sz w:val="16"/>
                <w:szCs w:val="16"/>
              </w:rPr>
            </w:pPr>
            <w:r w:rsidRPr="00862194">
              <w:rPr>
                <w:rFonts w:ascii="Arial" w:hAnsi="Arial"/>
                <w:sz w:val="16"/>
                <w:szCs w:val="16"/>
              </w:rPr>
              <w:t>R5-2377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31EF3D" w14:textId="7E86B636" w:rsidR="00F3110B" w:rsidRPr="00862194" w:rsidRDefault="00F3110B" w:rsidP="00F3110B">
            <w:pPr>
              <w:rPr>
                <w:rFonts w:ascii="Arial" w:hAnsi="Arial"/>
                <w:sz w:val="16"/>
                <w:szCs w:val="16"/>
              </w:rPr>
            </w:pPr>
            <w:r w:rsidRPr="00862194">
              <w:rPr>
                <w:rFonts w:ascii="Arial" w:hAnsi="Arial"/>
                <w:sz w:val="16"/>
                <w:szCs w:val="16"/>
              </w:rPr>
              <w:t>28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B3F7BE" w14:textId="11092CE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33DBCF" w14:textId="280C7A5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847F5A" w14:textId="6D41193B" w:rsidR="00F3110B" w:rsidRPr="00862194" w:rsidRDefault="00F3110B" w:rsidP="00F3110B">
            <w:pPr>
              <w:rPr>
                <w:rFonts w:ascii="Arial" w:hAnsi="Arial"/>
                <w:sz w:val="16"/>
                <w:szCs w:val="16"/>
              </w:rPr>
            </w:pPr>
            <w:r w:rsidRPr="00862194">
              <w:rPr>
                <w:rFonts w:ascii="Arial" w:hAnsi="Arial"/>
                <w:sz w:val="16"/>
                <w:szCs w:val="16"/>
              </w:rPr>
              <w:t>Addition of SA intra-frequency CGI identification of NR neighbor cell in FR1 test case 6.6.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66082" w14:textId="524836A9" w:rsidR="00F3110B" w:rsidRPr="00862194" w:rsidRDefault="00F3110B" w:rsidP="00F3110B">
            <w:pPr>
              <w:rPr>
                <w:rFonts w:ascii="Arial" w:hAnsi="Arial"/>
                <w:sz w:val="16"/>
                <w:szCs w:val="16"/>
              </w:rPr>
            </w:pPr>
            <w:ins w:id="733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33" w:author="IS" w:date="2024-03-18T17:19:00Z">
              <w:r w:rsidRPr="00862194" w:rsidDel="00F9414F">
                <w:rPr>
                  <w:rFonts w:ascii="Arial" w:hAnsi="Arial"/>
                  <w:sz w:val="16"/>
                  <w:szCs w:val="16"/>
                </w:rPr>
                <w:delText>18.0.0</w:delText>
              </w:r>
            </w:del>
          </w:p>
        </w:tc>
      </w:tr>
      <w:tr w:rsidR="00F3110B" w:rsidRPr="00862194" w14:paraId="5ABB8F4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F8CF6F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EAFF8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5AA974" w14:textId="205E81B0" w:rsidR="00F3110B" w:rsidRPr="00862194" w:rsidRDefault="00F3110B" w:rsidP="00F3110B">
            <w:pPr>
              <w:rPr>
                <w:rFonts w:ascii="Arial" w:hAnsi="Arial"/>
                <w:sz w:val="16"/>
                <w:szCs w:val="16"/>
              </w:rPr>
            </w:pPr>
            <w:r w:rsidRPr="00862194">
              <w:rPr>
                <w:rFonts w:ascii="Arial" w:hAnsi="Arial"/>
                <w:sz w:val="16"/>
                <w:szCs w:val="16"/>
              </w:rPr>
              <w:t>R5-2377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2389D4" w14:textId="01BE9FC6" w:rsidR="00F3110B" w:rsidRPr="00862194" w:rsidRDefault="00F3110B" w:rsidP="00F3110B">
            <w:pPr>
              <w:rPr>
                <w:rFonts w:ascii="Arial" w:hAnsi="Arial"/>
                <w:sz w:val="16"/>
                <w:szCs w:val="16"/>
              </w:rPr>
            </w:pPr>
            <w:r w:rsidRPr="00862194">
              <w:rPr>
                <w:rFonts w:ascii="Arial" w:hAnsi="Arial"/>
                <w:sz w:val="16"/>
                <w:szCs w:val="16"/>
              </w:rPr>
              <w:t>28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6B56D1" w14:textId="0904109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E70BB" w14:textId="7BFCA03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67A9DA" w14:textId="29C1B251" w:rsidR="00F3110B" w:rsidRPr="00862194" w:rsidRDefault="00F3110B" w:rsidP="00F3110B">
            <w:pPr>
              <w:rPr>
                <w:rFonts w:ascii="Arial" w:hAnsi="Arial"/>
                <w:sz w:val="16"/>
                <w:szCs w:val="16"/>
              </w:rPr>
            </w:pPr>
            <w:r w:rsidRPr="00862194">
              <w:rPr>
                <w:rFonts w:ascii="Arial" w:hAnsi="Arial"/>
                <w:sz w:val="16"/>
                <w:szCs w:val="16"/>
              </w:rPr>
              <w:t>Addition of identification of a new CGI of inter-RAT E-UTRA cell using autonomous gaps in NR SA test case 6.6.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EBC398" w14:textId="580FE482" w:rsidR="00F3110B" w:rsidRPr="00862194" w:rsidRDefault="00F3110B" w:rsidP="00F3110B">
            <w:pPr>
              <w:rPr>
                <w:rFonts w:ascii="Arial" w:hAnsi="Arial"/>
                <w:sz w:val="16"/>
                <w:szCs w:val="16"/>
              </w:rPr>
            </w:pPr>
            <w:ins w:id="733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35" w:author="IS" w:date="2024-03-18T17:19:00Z">
              <w:r w:rsidRPr="00862194" w:rsidDel="00F9414F">
                <w:rPr>
                  <w:rFonts w:ascii="Arial" w:hAnsi="Arial"/>
                  <w:sz w:val="16"/>
                  <w:szCs w:val="16"/>
                </w:rPr>
                <w:delText>18.0.0</w:delText>
              </w:r>
            </w:del>
          </w:p>
        </w:tc>
      </w:tr>
      <w:tr w:rsidR="00F3110B" w:rsidRPr="00862194" w14:paraId="41FF777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874C10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1E1DC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686AC0" w14:textId="64A1FCD9" w:rsidR="00F3110B" w:rsidRPr="00862194" w:rsidRDefault="00F3110B" w:rsidP="00F3110B">
            <w:pPr>
              <w:rPr>
                <w:rFonts w:ascii="Arial" w:hAnsi="Arial"/>
                <w:sz w:val="16"/>
                <w:szCs w:val="16"/>
              </w:rPr>
            </w:pPr>
            <w:r w:rsidRPr="00862194">
              <w:rPr>
                <w:rFonts w:ascii="Arial" w:hAnsi="Arial"/>
                <w:sz w:val="16"/>
                <w:szCs w:val="16"/>
              </w:rPr>
              <w:t>R5-2377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D42856" w14:textId="259BFD8C" w:rsidR="00F3110B" w:rsidRPr="00862194" w:rsidRDefault="00F3110B" w:rsidP="00F3110B">
            <w:pPr>
              <w:rPr>
                <w:rFonts w:ascii="Arial" w:hAnsi="Arial"/>
                <w:sz w:val="16"/>
                <w:szCs w:val="16"/>
              </w:rPr>
            </w:pPr>
            <w:r w:rsidRPr="00862194">
              <w:rPr>
                <w:rFonts w:ascii="Arial" w:hAnsi="Arial"/>
                <w:sz w:val="16"/>
                <w:szCs w:val="16"/>
              </w:rPr>
              <w:t>28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1C23E4" w14:textId="6C5AB3C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99A198" w14:textId="6EB0DEC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D90DCC" w14:textId="3B5265C3" w:rsidR="00F3110B" w:rsidRPr="00862194" w:rsidRDefault="00F3110B" w:rsidP="00F3110B">
            <w:pPr>
              <w:rPr>
                <w:rFonts w:ascii="Arial" w:hAnsi="Arial"/>
                <w:sz w:val="16"/>
                <w:szCs w:val="16"/>
              </w:rPr>
            </w:pPr>
            <w:r w:rsidRPr="00862194">
              <w:rPr>
                <w:rFonts w:ascii="Arial" w:hAnsi="Arial"/>
                <w:sz w:val="16"/>
                <w:szCs w:val="16"/>
              </w:rPr>
              <w:t>Addition of SA interruptions at NR SRS carrier-based switching test case 7.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3332F" w14:textId="42593363" w:rsidR="00F3110B" w:rsidRPr="00862194" w:rsidRDefault="00F3110B" w:rsidP="00F3110B">
            <w:pPr>
              <w:rPr>
                <w:rFonts w:ascii="Arial" w:hAnsi="Arial"/>
                <w:sz w:val="16"/>
                <w:szCs w:val="16"/>
              </w:rPr>
            </w:pPr>
            <w:ins w:id="733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37" w:author="IS" w:date="2024-03-18T17:19:00Z">
              <w:r w:rsidRPr="00862194" w:rsidDel="00F9414F">
                <w:rPr>
                  <w:rFonts w:ascii="Arial" w:hAnsi="Arial"/>
                  <w:sz w:val="16"/>
                  <w:szCs w:val="16"/>
                </w:rPr>
                <w:delText>18.0.0</w:delText>
              </w:r>
            </w:del>
          </w:p>
        </w:tc>
      </w:tr>
      <w:tr w:rsidR="00F3110B" w:rsidRPr="00862194" w14:paraId="6F244A3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966DC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FDBCC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3F6667" w14:textId="356E0EB6" w:rsidR="00F3110B" w:rsidRPr="00862194" w:rsidRDefault="00F3110B" w:rsidP="00F3110B">
            <w:pPr>
              <w:rPr>
                <w:rFonts w:ascii="Arial" w:hAnsi="Arial"/>
                <w:sz w:val="16"/>
                <w:szCs w:val="16"/>
              </w:rPr>
            </w:pPr>
            <w:r w:rsidRPr="00862194">
              <w:rPr>
                <w:rFonts w:ascii="Arial" w:hAnsi="Arial"/>
                <w:sz w:val="16"/>
                <w:szCs w:val="16"/>
              </w:rPr>
              <w:t>R5-2377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482911" w14:textId="125F0C01" w:rsidR="00F3110B" w:rsidRPr="00862194" w:rsidRDefault="00F3110B" w:rsidP="00F3110B">
            <w:pPr>
              <w:rPr>
                <w:rFonts w:ascii="Arial" w:hAnsi="Arial"/>
                <w:sz w:val="16"/>
                <w:szCs w:val="16"/>
              </w:rPr>
            </w:pPr>
            <w:r w:rsidRPr="00862194">
              <w:rPr>
                <w:rFonts w:ascii="Arial" w:hAnsi="Arial"/>
                <w:sz w:val="16"/>
                <w:szCs w:val="16"/>
              </w:rPr>
              <w:t>28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5C3060" w14:textId="635C2D2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8C819" w14:textId="623CD9C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E15AEB" w14:textId="7A5B0785" w:rsidR="00F3110B" w:rsidRPr="00862194" w:rsidRDefault="00F3110B" w:rsidP="00F3110B">
            <w:pPr>
              <w:rPr>
                <w:rFonts w:ascii="Arial" w:hAnsi="Arial"/>
                <w:sz w:val="16"/>
                <w:szCs w:val="16"/>
              </w:rPr>
            </w:pPr>
            <w:r w:rsidRPr="00862194">
              <w:rPr>
                <w:rFonts w:ascii="Arial" w:hAnsi="Arial"/>
                <w:sz w:val="16"/>
                <w:szCs w:val="16"/>
              </w:rPr>
              <w:t>Addition of Active BWP switch on multiple SCells with non-DRX in SA test case 7.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69E287" w14:textId="0D662B39" w:rsidR="00F3110B" w:rsidRPr="00862194" w:rsidRDefault="00F3110B" w:rsidP="00F3110B">
            <w:pPr>
              <w:rPr>
                <w:rFonts w:ascii="Arial" w:hAnsi="Arial"/>
                <w:sz w:val="16"/>
                <w:szCs w:val="16"/>
              </w:rPr>
            </w:pPr>
            <w:ins w:id="733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39" w:author="IS" w:date="2024-03-18T17:19:00Z">
              <w:r w:rsidRPr="00862194" w:rsidDel="00F9414F">
                <w:rPr>
                  <w:rFonts w:ascii="Arial" w:hAnsi="Arial"/>
                  <w:sz w:val="16"/>
                  <w:szCs w:val="16"/>
                </w:rPr>
                <w:delText>18.0.0</w:delText>
              </w:r>
            </w:del>
          </w:p>
        </w:tc>
      </w:tr>
      <w:tr w:rsidR="00F3110B" w:rsidRPr="00862194" w14:paraId="6A14254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40969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EDD307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99EFE5" w14:textId="5A373BF3" w:rsidR="00F3110B" w:rsidRPr="00862194" w:rsidRDefault="00F3110B" w:rsidP="00F3110B">
            <w:pPr>
              <w:rPr>
                <w:rFonts w:ascii="Arial" w:hAnsi="Arial"/>
                <w:sz w:val="16"/>
                <w:szCs w:val="16"/>
              </w:rPr>
            </w:pPr>
            <w:r w:rsidRPr="00862194">
              <w:rPr>
                <w:rFonts w:ascii="Arial" w:hAnsi="Arial"/>
                <w:sz w:val="16"/>
                <w:szCs w:val="16"/>
              </w:rPr>
              <w:t>R5-2377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94FEEE" w14:textId="537B925D" w:rsidR="00F3110B" w:rsidRPr="00862194" w:rsidRDefault="00F3110B" w:rsidP="00F3110B">
            <w:pPr>
              <w:rPr>
                <w:rFonts w:ascii="Arial" w:hAnsi="Arial"/>
                <w:sz w:val="16"/>
                <w:szCs w:val="16"/>
              </w:rPr>
            </w:pPr>
            <w:r w:rsidRPr="00862194">
              <w:rPr>
                <w:rFonts w:ascii="Arial" w:hAnsi="Arial"/>
                <w:sz w:val="16"/>
                <w:szCs w:val="16"/>
              </w:rPr>
              <w:t>28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04C907" w14:textId="46AAE94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A0DFD8" w14:textId="25C42D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B83431" w14:textId="5614CBD3" w:rsidR="00F3110B" w:rsidRPr="00862194" w:rsidRDefault="00F3110B" w:rsidP="00F3110B">
            <w:pPr>
              <w:rPr>
                <w:rFonts w:ascii="Arial" w:hAnsi="Arial"/>
                <w:sz w:val="16"/>
                <w:szCs w:val="16"/>
              </w:rPr>
            </w:pPr>
            <w:r w:rsidRPr="00862194">
              <w:rPr>
                <w:rFonts w:ascii="Arial" w:hAnsi="Arial"/>
                <w:sz w:val="16"/>
                <w:szCs w:val="16"/>
              </w:rPr>
              <w:t>Addition of SA event triggered reporting tests For FR2 without SSB time index detection when DRX is not used (PCell in FR2) (rel16 additional mandatory gap pattern 17) test case 7.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B703A8" w14:textId="2004B09D" w:rsidR="00F3110B" w:rsidRPr="00862194" w:rsidRDefault="00F3110B" w:rsidP="00F3110B">
            <w:pPr>
              <w:rPr>
                <w:rFonts w:ascii="Arial" w:hAnsi="Arial"/>
                <w:sz w:val="16"/>
                <w:szCs w:val="16"/>
              </w:rPr>
            </w:pPr>
            <w:ins w:id="734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41" w:author="IS" w:date="2024-03-18T17:19:00Z">
              <w:r w:rsidRPr="00862194" w:rsidDel="00F9414F">
                <w:rPr>
                  <w:rFonts w:ascii="Arial" w:hAnsi="Arial"/>
                  <w:sz w:val="16"/>
                  <w:szCs w:val="16"/>
                </w:rPr>
                <w:delText>18.0.0</w:delText>
              </w:r>
            </w:del>
          </w:p>
        </w:tc>
      </w:tr>
      <w:tr w:rsidR="00F3110B" w:rsidRPr="00862194" w14:paraId="3110649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E758E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49972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9380D07" w14:textId="1403BF55" w:rsidR="00F3110B" w:rsidRPr="00862194" w:rsidRDefault="00F3110B" w:rsidP="00F3110B">
            <w:pPr>
              <w:rPr>
                <w:rFonts w:ascii="Arial" w:hAnsi="Arial"/>
                <w:sz w:val="16"/>
                <w:szCs w:val="16"/>
              </w:rPr>
            </w:pPr>
            <w:r w:rsidRPr="00862194">
              <w:rPr>
                <w:rFonts w:ascii="Arial" w:hAnsi="Arial"/>
                <w:sz w:val="16"/>
                <w:szCs w:val="16"/>
              </w:rPr>
              <w:t>R5-2377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58B449" w14:textId="720F5FE6" w:rsidR="00F3110B" w:rsidRPr="00862194" w:rsidRDefault="00F3110B" w:rsidP="00F3110B">
            <w:pPr>
              <w:rPr>
                <w:rFonts w:ascii="Arial" w:hAnsi="Arial"/>
                <w:sz w:val="16"/>
                <w:szCs w:val="16"/>
              </w:rPr>
            </w:pPr>
            <w:r w:rsidRPr="00862194">
              <w:rPr>
                <w:rFonts w:ascii="Arial" w:hAnsi="Arial"/>
                <w:sz w:val="16"/>
                <w:szCs w:val="16"/>
              </w:rPr>
              <w:t>28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094057" w14:textId="52DEE85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F63222" w14:textId="4C83960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EE04BD" w14:textId="79B9C966" w:rsidR="00F3110B" w:rsidRPr="00862194" w:rsidRDefault="00F3110B" w:rsidP="00F3110B">
            <w:pPr>
              <w:rPr>
                <w:rFonts w:ascii="Arial" w:hAnsi="Arial"/>
                <w:sz w:val="16"/>
                <w:szCs w:val="16"/>
              </w:rPr>
            </w:pPr>
            <w:r w:rsidRPr="00862194">
              <w:rPr>
                <w:rFonts w:ascii="Arial" w:hAnsi="Arial"/>
                <w:sz w:val="16"/>
                <w:szCs w:val="16"/>
              </w:rPr>
              <w:t>Addition of SA inter-frequency CGI reporting in autonomous gaps test (PCell in FR2) test case 7.6.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89DF3" w14:textId="4194F47C" w:rsidR="00F3110B" w:rsidRPr="00862194" w:rsidRDefault="00F3110B" w:rsidP="00F3110B">
            <w:pPr>
              <w:rPr>
                <w:rFonts w:ascii="Arial" w:hAnsi="Arial"/>
                <w:sz w:val="16"/>
                <w:szCs w:val="16"/>
              </w:rPr>
            </w:pPr>
            <w:ins w:id="734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43" w:author="IS" w:date="2024-03-18T17:19:00Z">
              <w:r w:rsidRPr="00862194" w:rsidDel="00F9414F">
                <w:rPr>
                  <w:rFonts w:ascii="Arial" w:hAnsi="Arial"/>
                  <w:sz w:val="16"/>
                  <w:szCs w:val="16"/>
                </w:rPr>
                <w:delText>18.0.0</w:delText>
              </w:r>
            </w:del>
          </w:p>
        </w:tc>
      </w:tr>
      <w:tr w:rsidR="00F3110B" w:rsidRPr="00862194" w14:paraId="7D64CD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CEF011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809B7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C63CA8" w14:textId="6ECFE27D" w:rsidR="00F3110B" w:rsidRPr="00862194" w:rsidRDefault="00F3110B" w:rsidP="00F3110B">
            <w:pPr>
              <w:rPr>
                <w:rFonts w:ascii="Arial" w:hAnsi="Arial"/>
                <w:sz w:val="16"/>
                <w:szCs w:val="16"/>
              </w:rPr>
            </w:pPr>
            <w:r w:rsidRPr="00862194">
              <w:rPr>
                <w:rFonts w:ascii="Arial" w:hAnsi="Arial"/>
                <w:sz w:val="16"/>
                <w:szCs w:val="16"/>
              </w:rPr>
              <w:t>R5-2377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11A8AF" w14:textId="6F1FC7F6" w:rsidR="00F3110B" w:rsidRPr="00862194" w:rsidRDefault="00F3110B" w:rsidP="00F3110B">
            <w:pPr>
              <w:rPr>
                <w:rFonts w:ascii="Arial" w:hAnsi="Arial"/>
                <w:sz w:val="16"/>
                <w:szCs w:val="16"/>
              </w:rPr>
            </w:pPr>
            <w:r w:rsidRPr="00862194">
              <w:rPr>
                <w:rFonts w:ascii="Arial" w:hAnsi="Arial"/>
                <w:sz w:val="16"/>
                <w:szCs w:val="16"/>
              </w:rPr>
              <w:t>28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812F7E" w14:textId="3147096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07E086" w14:textId="0D4070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3D2FCD" w14:textId="5951D8EA" w:rsidR="00F3110B" w:rsidRPr="00862194" w:rsidRDefault="00F3110B" w:rsidP="00F3110B">
            <w:pPr>
              <w:rPr>
                <w:rFonts w:ascii="Arial" w:hAnsi="Arial"/>
                <w:sz w:val="16"/>
                <w:szCs w:val="16"/>
              </w:rPr>
            </w:pPr>
            <w:r w:rsidRPr="00862194">
              <w:rPr>
                <w:rFonts w:ascii="Arial" w:hAnsi="Arial"/>
                <w:sz w:val="16"/>
                <w:szCs w:val="16"/>
              </w:rPr>
              <w:t>Applicability update for r17 HST inter-freque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5F8B03" w14:textId="23FF4961" w:rsidR="00F3110B" w:rsidRPr="00862194" w:rsidRDefault="00F3110B" w:rsidP="00F3110B">
            <w:pPr>
              <w:rPr>
                <w:rFonts w:ascii="Arial" w:hAnsi="Arial"/>
                <w:sz w:val="16"/>
                <w:szCs w:val="16"/>
              </w:rPr>
            </w:pPr>
            <w:ins w:id="734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45" w:author="IS" w:date="2024-03-18T17:19:00Z">
              <w:r w:rsidRPr="00862194" w:rsidDel="00F9414F">
                <w:rPr>
                  <w:rFonts w:ascii="Arial" w:hAnsi="Arial"/>
                  <w:sz w:val="16"/>
                  <w:szCs w:val="16"/>
                </w:rPr>
                <w:delText>18.0.0</w:delText>
              </w:r>
            </w:del>
          </w:p>
        </w:tc>
      </w:tr>
      <w:tr w:rsidR="00F3110B" w:rsidRPr="00862194" w14:paraId="4FA230B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1E391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7FFF2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6BEA3B" w14:textId="3830C19B" w:rsidR="00F3110B" w:rsidRPr="00862194" w:rsidRDefault="00F3110B" w:rsidP="00F3110B">
            <w:pPr>
              <w:rPr>
                <w:rFonts w:ascii="Arial" w:hAnsi="Arial"/>
                <w:sz w:val="16"/>
                <w:szCs w:val="16"/>
              </w:rPr>
            </w:pPr>
            <w:r w:rsidRPr="00862194">
              <w:rPr>
                <w:rFonts w:ascii="Arial" w:hAnsi="Arial"/>
                <w:sz w:val="16"/>
                <w:szCs w:val="16"/>
              </w:rPr>
              <w:t>R5-2377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05D7B1" w14:textId="7C2BFEDC" w:rsidR="00F3110B" w:rsidRPr="00862194" w:rsidRDefault="00F3110B" w:rsidP="00F3110B">
            <w:pPr>
              <w:rPr>
                <w:rFonts w:ascii="Arial" w:hAnsi="Arial"/>
                <w:sz w:val="16"/>
                <w:szCs w:val="16"/>
              </w:rPr>
            </w:pPr>
            <w:r w:rsidRPr="00862194">
              <w:rPr>
                <w:rFonts w:ascii="Arial" w:hAnsi="Arial"/>
                <w:sz w:val="16"/>
                <w:szCs w:val="16"/>
              </w:rPr>
              <w:t>28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305754" w14:textId="3EDD2BF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92E392" w14:textId="45ED82A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311868" w14:textId="4EC6C819" w:rsidR="00F3110B" w:rsidRPr="00862194" w:rsidRDefault="00F3110B" w:rsidP="00F3110B">
            <w:pPr>
              <w:rPr>
                <w:rFonts w:ascii="Arial" w:hAnsi="Arial"/>
                <w:sz w:val="16"/>
                <w:szCs w:val="16"/>
              </w:rPr>
            </w:pPr>
            <w:r w:rsidRPr="00862194">
              <w:rPr>
                <w:rFonts w:ascii="Arial" w:hAnsi="Arial"/>
                <w:sz w:val="16"/>
                <w:szCs w:val="16"/>
              </w:rPr>
              <w:t>Applicability update to FR2 inter-freque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20262" w14:textId="32C315B9" w:rsidR="00F3110B" w:rsidRPr="00862194" w:rsidRDefault="00F3110B" w:rsidP="00F3110B">
            <w:pPr>
              <w:rPr>
                <w:rFonts w:ascii="Arial" w:hAnsi="Arial"/>
                <w:sz w:val="16"/>
                <w:szCs w:val="16"/>
              </w:rPr>
            </w:pPr>
            <w:ins w:id="734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47" w:author="IS" w:date="2024-03-18T17:19:00Z">
              <w:r w:rsidRPr="00862194" w:rsidDel="00F9414F">
                <w:rPr>
                  <w:rFonts w:ascii="Arial" w:hAnsi="Arial"/>
                  <w:sz w:val="16"/>
                  <w:szCs w:val="16"/>
                </w:rPr>
                <w:delText>18.0.0</w:delText>
              </w:r>
            </w:del>
          </w:p>
        </w:tc>
      </w:tr>
      <w:tr w:rsidR="00F3110B" w:rsidRPr="00862194" w14:paraId="38326E9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338F0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03FD3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167E8D" w14:textId="41803C3D" w:rsidR="00F3110B" w:rsidRPr="00862194" w:rsidRDefault="00F3110B" w:rsidP="00F3110B">
            <w:pPr>
              <w:rPr>
                <w:rFonts w:ascii="Arial" w:hAnsi="Arial"/>
                <w:sz w:val="16"/>
                <w:szCs w:val="16"/>
              </w:rPr>
            </w:pPr>
            <w:r w:rsidRPr="00862194">
              <w:rPr>
                <w:rFonts w:ascii="Arial" w:hAnsi="Arial"/>
                <w:sz w:val="16"/>
                <w:szCs w:val="16"/>
              </w:rPr>
              <w:t>R5-23776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01B0F5" w14:textId="43BABA54" w:rsidR="00F3110B" w:rsidRPr="00862194" w:rsidRDefault="00F3110B" w:rsidP="00F3110B">
            <w:pPr>
              <w:rPr>
                <w:rFonts w:ascii="Arial" w:hAnsi="Arial"/>
                <w:sz w:val="16"/>
                <w:szCs w:val="16"/>
              </w:rPr>
            </w:pPr>
            <w:r w:rsidRPr="00862194">
              <w:rPr>
                <w:rFonts w:ascii="Arial" w:hAnsi="Arial"/>
                <w:sz w:val="16"/>
                <w:szCs w:val="16"/>
              </w:rPr>
              <w:t>28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EE5BCB" w14:textId="6D8B0B0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444019" w14:textId="0A339F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5BA389" w14:textId="3A8B0F05" w:rsidR="00F3110B" w:rsidRPr="00862194" w:rsidRDefault="00F3110B" w:rsidP="00F3110B">
            <w:pPr>
              <w:rPr>
                <w:rFonts w:ascii="Arial" w:hAnsi="Arial"/>
                <w:sz w:val="16"/>
                <w:szCs w:val="16"/>
              </w:rPr>
            </w:pPr>
            <w:r w:rsidRPr="00862194">
              <w:rPr>
                <w:rFonts w:ascii="Arial" w:hAnsi="Arial"/>
                <w:sz w:val="16"/>
                <w:szCs w:val="16"/>
              </w:rPr>
              <w:t>Editorial changes to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D938E" w14:textId="084824B2" w:rsidR="00F3110B" w:rsidRPr="00862194" w:rsidRDefault="00F3110B" w:rsidP="00F3110B">
            <w:pPr>
              <w:rPr>
                <w:rFonts w:ascii="Arial" w:hAnsi="Arial"/>
                <w:sz w:val="16"/>
                <w:szCs w:val="16"/>
              </w:rPr>
            </w:pPr>
            <w:ins w:id="734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49" w:author="IS" w:date="2024-03-18T17:19:00Z">
              <w:r w:rsidRPr="00862194" w:rsidDel="00F9414F">
                <w:rPr>
                  <w:rFonts w:ascii="Arial" w:hAnsi="Arial"/>
                  <w:sz w:val="16"/>
                  <w:szCs w:val="16"/>
                </w:rPr>
                <w:delText>18.0.0</w:delText>
              </w:r>
            </w:del>
          </w:p>
        </w:tc>
      </w:tr>
      <w:tr w:rsidR="00F3110B" w:rsidRPr="00862194" w14:paraId="6F04AF6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1C8DBE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1A87AA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75C3FE" w14:textId="6F93BD55" w:rsidR="00F3110B" w:rsidRPr="00862194" w:rsidRDefault="00F3110B" w:rsidP="00F3110B">
            <w:pPr>
              <w:rPr>
                <w:rFonts w:ascii="Arial" w:hAnsi="Arial"/>
                <w:sz w:val="16"/>
                <w:szCs w:val="16"/>
              </w:rPr>
            </w:pPr>
            <w:r w:rsidRPr="00862194">
              <w:rPr>
                <w:rFonts w:ascii="Arial" w:hAnsi="Arial"/>
                <w:sz w:val="16"/>
                <w:szCs w:val="16"/>
              </w:rPr>
              <w:t>R5-2377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ECACA8" w14:textId="798390C9" w:rsidR="00F3110B" w:rsidRPr="00862194" w:rsidRDefault="00F3110B" w:rsidP="00F3110B">
            <w:pPr>
              <w:rPr>
                <w:rFonts w:ascii="Arial" w:hAnsi="Arial"/>
                <w:sz w:val="16"/>
                <w:szCs w:val="16"/>
              </w:rPr>
            </w:pPr>
            <w:r w:rsidRPr="00862194">
              <w:rPr>
                <w:rFonts w:ascii="Arial" w:hAnsi="Arial"/>
                <w:sz w:val="16"/>
                <w:szCs w:val="16"/>
              </w:rPr>
              <w:t>28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A88A83" w14:textId="475676A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D6A97E" w14:textId="5B1242B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3121D0" w14:textId="4422D0D1" w:rsidR="00F3110B" w:rsidRPr="00862194" w:rsidRDefault="00F3110B" w:rsidP="00F3110B">
            <w:pPr>
              <w:rPr>
                <w:rFonts w:ascii="Arial" w:hAnsi="Arial"/>
                <w:sz w:val="16"/>
                <w:szCs w:val="16"/>
              </w:rPr>
            </w:pPr>
            <w:r w:rsidRPr="00862194">
              <w:rPr>
                <w:rFonts w:ascii="Arial" w:hAnsi="Arial"/>
                <w:sz w:val="16"/>
                <w:szCs w:val="16"/>
              </w:rPr>
              <w:t>Applicability update for r16 supported gap patter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AF6A3" w14:textId="6E90B4FE" w:rsidR="00F3110B" w:rsidRPr="00862194" w:rsidRDefault="00F3110B" w:rsidP="00F3110B">
            <w:pPr>
              <w:rPr>
                <w:rFonts w:ascii="Arial" w:hAnsi="Arial"/>
                <w:sz w:val="16"/>
                <w:szCs w:val="16"/>
              </w:rPr>
            </w:pPr>
            <w:ins w:id="735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51" w:author="IS" w:date="2024-03-18T17:19:00Z">
              <w:r w:rsidRPr="00862194" w:rsidDel="00F9414F">
                <w:rPr>
                  <w:rFonts w:ascii="Arial" w:hAnsi="Arial"/>
                  <w:sz w:val="16"/>
                  <w:szCs w:val="16"/>
                </w:rPr>
                <w:delText>18.0.0</w:delText>
              </w:r>
            </w:del>
          </w:p>
        </w:tc>
      </w:tr>
      <w:tr w:rsidR="00F3110B" w:rsidRPr="00862194" w14:paraId="79F976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C989E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BBC8FC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E4A0DC" w14:textId="11D36988" w:rsidR="00F3110B" w:rsidRPr="00862194" w:rsidRDefault="00F3110B" w:rsidP="00F3110B">
            <w:pPr>
              <w:rPr>
                <w:rFonts w:ascii="Arial" w:hAnsi="Arial"/>
                <w:sz w:val="16"/>
                <w:szCs w:val="16"/>
              </w:rPr>
            </w:pPr>
            <w:r w:rsidRPr="00862194">
              <w:rPr>
                <w:rFonts w:ascii="Arial" w:hAnsi="Arial"/>
                <w:sz w:val="16"/>
                <w:szCs w:val="16"/>
              </w:rPr>
              <w:t>R5-2377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FBCA0D" w14:textId="6696A88B" w:rsidR="00F3110B" w:rsidRPr="00862194" w:rsidRDefault="00F3110B" w:rsidP="00F3110B">
            <w:pPr>
              <w:rPr>
                <w:rFonts w:ascii="Arial" w:hAnsi="Arial"/>
                <w:sz w:val="16"/>
                <w:szCs w:val="16"/>
              </w:rPr>
            </w:pPr>
            <w:r w:rsidRPr="00862194">
              <w:rPr>
                <w:rFonts w:ascii="Arial" w:hAnsi="Arial"/>
                <w:sz w:val="16"/>
                <w:szCs w:val="16"/>
              </w:rPr>
              <w:t>28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831C0E" w14:textId="3CCCC79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D81BEE" w14:textId="1710F5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B440F2" w14:textId="6D8B2835" w:rsidR="00F3110B" w:rsidRPr="00862194" w:rsidRDefault="00F3110B" w:rsidP="00F3110B">
            <w:pPr>
              <w:rPr>
                <w:rFonts w:ascii="Arial" w:hAnsi="Arial"/>
                <w:sz w:val="16"/>
                <w:szCs w:val="16"/>
              </w:rPr>
            </w:pPr>
            <w:r w:rsidRPr="00862194">
              <w:rPr>
                <w:rFonts w:ascii="Arial" w:hAnsi="Arial"/>
                <w:sz w:val="16"/>
                <w:szCs w:val="16"/>
              </w:rPr>
              <w:t>Update to RRM test 6.3.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2C4254" w14:textId="7F56F79E" w:rsidR="00F3110B" w:rsidRPr="00862194" w:rsidRDefault="00F3110B" w:rsidP="00F3110B">
            <w:pPr>
              <w:rPr>
                <w:rFonts w:ascii="Arial" w:hAnsi="Arial"/>
                <w:sz w:val="16"/>
                <w:szCs w:val="16"/>
              </w:rPr>
            </w:pPr>
            <w:ins w:id="735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53" w:author="IS" w:date="2024-03-18T17:19:00Z">
              <w:r w:rsidRPr="00862194" w:rsidDel="00F9414F">
                <w:rPr>
                  <w:rFonts w:ascii="Arial" w:hAnsi="Arial"/>
                  <w:sz w:val="16"/>
                  <w:szCs w:val="16"/>
                </w:rPr>
                <w:delText>18.0.0</w:delText>
              </w:r>
            </w:del>
          </w:p>
        </w:tc>
      </w:tr>
      <w:tr w:rsidR="00F3110B" w:rsidRPr="00862194" w14:paraId="3055B84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35426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422E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F47729" w14:textId="76843F6C" w:rsidR="00F3110B" w:rsidRPr="00862194" w:rsidRDefault="00F3110B" w:rsidP="00F3110B">
            <w:pPr>
              <w:rPr>
                <w:rFonts w:ascii="Arial" w:hAnsi="Arial"/>
                <w:sz w:val="16"/>
                <w:szCs w:val="16"/>
              </w:rPr>
            </w:pPr>
            <w:r w:rsidRPr="00862194">
              <w:rPr>
                <w:rFonts w:ascii="Arial" w:hAnsi="Arial"/>
                <w:sz w:val="16"/>
                <w:szCs w:val="16"/>
              </w:rPr>
              <w:t>R5-2377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8C1EB0" w14:textId="009A5741" w:rsidR="00F3110B" w:rsidRPr="00862194" w:rsidRDefault="00F3110B" w:rsidP="00F3110B">
            <w:pPr>
              <w:rPr>
                <w:rFonts w:ascii="Arial" w:hAnsi="Arial"/>
                <w:sz w:val="16"/>
                <w:szCs w:val="16"/>
              </w:rPr>
            </w:pPr>
            <w:r w:rsidRPr="00862194">
              <w:rPr>
                <w:rFonts w:ascii="Arial" w:hAnsi="Arial"/>
                <w:sz w:val="16"/>
                <w:szCs w:val="16"/>
              </w:rPr>
              <w:t>26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821007" w14:textId="3C1209E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ADB826" w14:textId="1B1343C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7E2C3D" w14:textId="20705B89" w:rsidR="00F3110B" w:rsidRPr="00862194" w:rsidRDefault="00F3110B" w:rsidP="00F3110B">
            <w:pPr>
              <w:rPr>
                <w:rFonts w:ascii="Arial" w:hAnsi="Arial"/>
                <w:sz w:val="16"/>
                <w:szCs w:val="16"/>
              </w:rPr>
            </w:pPr>
            <w:r w:rsidRPr="00862194">
              <w:rPr>
                <w:rFonts w:ascii="Arial" w:hAnsi="Arial"/>
                <w:sz w:val="16"/>
                <w:szCs w:val="16"/>
              </w:rPr>
              <w:t>Completion of NR SA FR1 intra-frequency CGI identification of NR neighbour cell for 1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73D241" w14:textId="5EFBEDF8" w:rsidR="00F3110B" w:rsidRPr="00862194" w:rsidRDefault="00F3110B" w:rsidP="00F3110B">
            <w:pPr>
              <w:rPr>
                <w:rFonts w:ascii="Arial" w:hAnsi="Arial"/>
                <w:sz w:val="16"/>
                <w:szCs w:val="16"/>
              </w:rPr>
            </w:pPr>
            <w:ins w:id="735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55" w:author="IS" w:date="2024-03-18T17:19:00Z">
              <w:r w:rsidRPr="00862194" w:rsidDel="00F9414F">
                <w:rPr>
                  <w:rFonts w:ascii="Arial" w:hAnsi="Arial"/>
                  <w:sz w:val="16"/>
                  <w:szCs w:val="16"/>
                </w:rPr>
                <w:delText>18.0.0</w:delText>
              </w:r>
            </w:del>
          </w:p>
        </w:tc>
      </w:tr>
      <w:tr w:rsidR="00F3110B" w:rsidRPr="00862194" w14:paraId="708A42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38B67E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61D010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BD93C7" w14:textId="4A821B34" w:rsidR="00F3110B" w:rsidRPr="00862194" w:rsidRDefault="00F3110B" w:rsidP="00F3110B">
            <w:pPr>
              <w:rPr>
                <w:rFonts w:ascii="Arial" w:hAnsi="Arial"/>
                <w:sz w:val="16"/>
                <w:szCs w:val="16"/>
              </w:rPr>
            </w:pPr>
            <w:r w:rsidRPr="00862194">
              <w:rPr>
                <w:rFonts w:ascii="Arial" w:hAnsi="Arial"/>
                <w:sz w:val="16"/>
                <w:szCs w:val="16"/>
              </w:rPr>
              <w:t>R5-2377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DB2D81" w14:textId="4D1C1291" w:rsidR="00F3110B" w:rsidRPr="00862194" w:rsidRDefault="00F3110B" w:rsidP="00F3110B">
            <w:pPr>
              <w:rPr>
                <w:rFonts w:ascii="Arial" w:hAnsi="Arial"/>
                <w:sz w:val="16"/>
                <w:szCs w:val="16"/>
              </w:rPr>
            </w:pPr>
            <w:r w:rsidRPr="00862194">
              <w:rPr>
                <w:rFonts w:ascii="Arial" w:hAnsi="Arial"/>
                <w:sz w:val="16"/>
                <w:szCs w:val="16"/>
              </w:rPr>
              <w:t>27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6DA381" w14:textId="4901266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026463C" w14:textId="4C2A520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613262" w14:textId="3A1C8D56" w:rsidR="00F3110B" w:rsidRPr="00862194" w:rsidRDefault="00F3110B" w:rsidP="00F3110B">
            <w:pPr>
              <w:rPr>
                <w:rFonts w:ascii="Arial" w:hAnsi="Arial"/>
                <w:sz w:val="16"/>
                <w:szCs w:val="16"/>
              </w:rPr>
            </w:pPr>
            <w:r w:rsidRPr="00862194">
              <w:rPr>
                <w:rFonts w:ascii="Arial" w:hAnsi="Arial"/>
                <w:sz w:val="16"/>
                <w:szCs w:val="16"/>
              </w:rPr>
              <w:t>Correction to RedCap RRM TC 16.3.1.9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D69121" w14:textId="4E2667E6" w:rsidR="00F3110B" w:rsidRPr="00862194" w:rsidRDefault="00F3110B" w:rsidP="00F3110B">
            <w:pPr>
              <w:rPr>
                <w:rFonts w:ascii="Arial" w:hAnsi="Arial"/>
                <w:sz w:val="16"/>
                <w:szCs w:val="16"/>
              </w:rPr>
            </w:pPr>
            <w:ins w:id="735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57" w:author="IS" w:date="2024-03-18T17:19:00Z">
              <w:r w:rsidRPr="00862194" w:rsidDel="00F9414F">
                <w:rPr>
                  <w:rFonts w:ascii="Arial" w:hAnsi="Arial"/>
                  <w:sz w:val="16"/>
                  <w:szCs w:val="16"/>
                </w:rPr>
                <w:delText>18.0.0</w:delText>
              </w:r>
            </w:del>
          </w:p>
        </w:tc>
      </w:tr>
      <w:tr w:rsidR="00F3110B" w:rsidRPr="00862194" w14:paraId="6EE16EE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3376BA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2A880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B0D5D2" w14:textId="7C5A753A" w:rsidR="00F3110B" w:rsidRPr="00862194" w:rsidRDefault="00F3110B" w:rsidP="00F3110B">
            <w:pPr>
              <w:rPr>
                <w:rFonts w:ascii="Arial" w:hAnsi="Arial"/>
                <w:sz w:val="16"/>
                <w:szCs w:val="16"/>
              </w:rPr>
            </w:pPr>
            <w:r w:rsidRPr="00862194">
              <w:rPr>
                <w:rFonts w:ascii="Arial" w:hAnsi="Arial"/>
                <w:sz w:val="16"/>
                <w:szCs w:val="16"/>
              </w:rPr>
              <w:t>R5-2377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07DE5B" w14:textId="0E9A650A" w:rsidR="00F3110B" w:rsidRPr="00862194" w:rsidRDefault="00F3110B" w:rsidP="00F3110B">
            <w:pPr>
              <w:rPr>
                <w:rFonts w:ascii="Arial" w:hAnsi="Arial"/>
                <w:sz w:val="16"/>
                <w:szCs w:val="16"/>
              </w:rPr>
            </w:pPr>
            <w:r w:rsidRPr="00862194">
              <w:rPr>
                <w:rFonts w:ascii="Arial" w:hAnsi="Arial"/>
                <w:sz w:val="16"/>
                <w:szCs w:val="16"/>
              </w:rPr>
              <w:t>27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EA297D" w14:textId="5422D97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4697EB" w14:textId="57FDAA3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3F07B7" w14:textId="2DAAAD6A" w:rsidR="00F3110B" w:rsidRPr="00862194" w:rsidRDefault="00F3110B" w:rsidP="00F3110B">
            <w:pPr>
              <w:rPr>
                <w:rFonts w:ascii="Arial" w:hAnsi="Arial"/>
                <w:sz w:val="16"/>
                <w:szCs w:val="16"/>
              </w:rPr>
            </w:pPr>
            <w:r w:rsidRPr="00862194">
              <w:rPr>
                <w:rFonts w:ascii="Arial" w:hAnsi="Arial"/>
                <w:sz w:val="16"/>
                <w:szCs w:val="16"/>
              </w:rPr>
              <w:t>Correction to RedCap RRM TC 16.3.2.1.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1795FA" w14:textId="1372959D" w:rsidR="00F3110B" w:rsidRPr="00862194" w:rsidRDefault="00F3110B" w:rsidP="00F3110B">
            <w:pPr>
              <w:rPr>
                <w:rFonts w:ascii="Arial" w:hAnsi="Arial"/>
                <w:sz w:val="16"/>
                <w:szCs w:val="16"/>
              </w:rPr>
            </w:pPr>
            <w:ins w:id="735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59" w:author="IS" w:date="2024-03-18T17:19:00Z">
              <w:r w:rsidRPr="00862194" w:rsidDel="00F9414F">
                <w:rPr>
                  <w:rFonts w:ascii="Arial" w:hAnsi="Arial"/>
                  <w:sz w:val="16"/>
                  <w:szCs w:val="16"/>
                </w:rPr>
                <w:delText>18.0.0</w:delText>
              </w:r>
            </w:del>
          </w:p>
        </w:tc>
      </w:tr>
      <w:tr w:rsidR="00F3110B" w:rsidRPr="00862194" w14:paraId="693B230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67ED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31CB9E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14E0D6" w14:textId="35501C05" w:rsidR="00F3110B" w:rsidRPr="00862194" w:rsidRDefault="00F3110B" w:rsidP="00F3110B">
            <w:pPr>
              <w:rPr>
                <w:rFonts w:ascii="Arial" w:hAnsi="Arial"/>
                <w:sz w:val="16"/>
                <w:szCs w:val="16"/>
              </w:rPr>
            </w:pPr>
            <w:r w:rsidRPr="00862194">
              <w:rPr>
                <w:rFonts w:ascii="Arial" w:hAnsi="Arial"/>
                <w:sz w:val="16"/>
                <w:szCs w:val="16"/>
              </w:rPr>
              <w:t>R5-2377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022645" w14:textId="39779662" w:rsidR="00F3110B" w:rsidRPr="00862194" w:rsidRDefault="00F3110B" w:rsidP="00F3110B">
            <w:pPr>
              <w:rPr>
                <w:rFonts w:ascii="Arial" w:hAnsi="Arial"/>
                <w:sz w:val="16"/>
                <w:szCs w:val="16"/>
              </w:rPr>
            </w:pPr>
            <w:r w:rsidRPr="00862194">
              <w:rPr>
                <w:rFonts w:ascii="Arial" w:hAnsi="Arial"/>
                <w:sz w:val="16"/>
                <w:szCs w:val="16"/>
              </w:rPr>
              <w:t>27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82FC34" w14:textId="3BD1135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12294F" w14:textId="5EE0572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C7B468" w14:textId="24F16E40" w:rsidR="00F3110B" w:rsidRPr="00862194" w:rsidRDefault="00F3110B" w:rsidP="00F3110B">
            <w:pPr>
              <w:rPr>
                <w:rFonts w:ascii="Arial" w:hAnsi="Arial"/>
                <w:sz w:val="16"/>
                <w:szCs w:val="16"/>
              </w:rPr>
            </w:pPr>
            <w:r w:rsidRPr="00862194">
              <w:rPr>
                <w:rFonts w:ascii="Arial" w:hAnsi="Arial"/>
                <w:sz w:val="16"/>
                <w:szCs w:val="16"/>
              </w:rPr>
              <w:t>Correction to RedCap RRM TC 16.3.2.3.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0EB98" w14:textId="63F992ED" w:rsidR="00F3110B" w:rsidRPr="00862194" w:rsidRDefault="00F3110B" w:rsidP="00F3110B">
            <w:pPr>
              <w:rPr>
                <w:rFonts w:ascii="Arial" w:hAnsi="Arial"/>
                <w:sz w:val="16"/>
                <w:szCs w:val="16"/>
              </w:rPr>
            </w:pPr>
            <w:ins w:id="736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61" w:author="IS" w:date="2024-03-18T17:19:00Z">
              <w:r w:rsidRPr="00862194" w:rsidDel="00F9414F">
                <w:rPr>
                  <w:rFonts w:ascii="Arial" w:hAnsi="Arial"/>
                  <w:sz w:val="16"/>
                  <w:szCs w:val="16"/>
                </w:rPr>
                <w:delText>18.0.0</w:delText>
              </w:r>
            </w:del>
          </w:p>
        </w:tc>
      </w:tr>
      <w:tr w:rsidR="00F3110B" w:rsidRPr="00862194" w14:paraId="64D1460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BC74B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D6D69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F34296" w14:textId="5D4FBFA9" w:rsidR="00F3110B" w:rsidRPr="00862194" w:rsidRDefault="00F3110B" w:rsidP="00F3110B">
            <w:pPr>
              <w:rPr>
                <w:rFonts w:ascii="Arial" w:hAnsi="Arial"/>
                <w:sz w:val="16"/>
                <w:szCs w:val="16"/>
              </w:rPr>
            </w:pPr>
            <w:r w:rsidRPr="00862194">
              <w:rPr>
                <w:rFonts w:ascii="Arial" w:hAnsi="Arial"/>
                <w:sz w:val="16"/>
                <w:szCs w:val="16"/>
              </w:rPr>
              <w:t>R5-2377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4E4544" w14:textId="5F7C9636" w:rsidR="00F3110B" w:rsidRPr="00862194" w:rsidRDefault="00F3110B" w:rsidP="00F3110B">
            <w:pPr>
              <w:rPr>
                <w:rFonts w:ascii="Arial" w:hAnsi="Arial"/>
                <w:sz w:val="16"/>
                <w:szCs w:val="16"/>
              </w:rPr>
            </w:pPr>
            <w:r w:rsidRPr="00862194">
              <w:rPr>
                <w:rFonts w:ascii="Arial" w:hAnsi="Arial"/>
                <w:sz w:val="16"/>
                <w:szCs w:val="16"/>
              </w:rPr>
              <w:t>27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C41434" w14:textId="499B790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47C1D7" w14:textId="6C7F9C9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E442BB" w14:textId="185573F2" w:rsidR="00F3110B" w:rsidRPr="00862194" w:rsidRDefault="00F3110B" w:rsidP="00F3110B">
            <w:pPr>
              <w:rPr>
                <w:rFonts w:ascii="Arial" w:hAnsi="Arial"/>
                <w:sz w:val="16"/>
                <w:szCs w:val="16"/>
              </w:rPr>
            </w:pPr>
            <w:r w:rsidRPr="00862194">
              <w:rPr>
                <w:rFonts w:ascii="Arial" w:hAnsi="Arial"/>
                <w:sz w:val="16"/>
                <w:szCs w:val="16"/>
              </w:rPr>
              <w:t>Correction of NR SA FR1 Cell reselection RedCap test case 16.1.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0A972" w14:textId="5B2B075F" w:rsidR="00F3110B" w:rsidRPr="00862194" w:rsidRDefault="00F3110B" w:rsidP="00F3110B">
            <w:pPr>
              <w:rPr>
                <w:rFonts w:ascii="Arial" w:hAnsi="Arial"/>
                <w:sz w:val="16"/>
                <w:szCs w:val="16"/>
              </w:rPr>
            </w:pPr>
            <w:ins w:id="736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63" w:author="IS" w:date="2024-03-18T17:19:00Z">
              <w:r w:rsidRPr="00862194" w:rsidDel="00F9414F">
                <w:rPr>
                  <w:rFonts w:ascii="Arial" w:hAnsi="Arial"/>
                  <w:sz w:val="16"/>
                  <w:szCs w:val="16"/>
                </w:rPr>
                <w:delText>18.0.0</w:delText>
              </w:r>
            </w:del>
          </w:p>
        </w:tc>
      </w:tr>
      <w:tr w:rsidR="00F3110B" w:rsidRPr="00862194" w14:paraId="4C0AB7F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77EB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A019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062258" w14:textId="57789A0C" w:rsidR="00F3110B" w:rsidRPr="00862194" w:rsidRDefault="00F3110B" w:rsidP="00F3110B">
            <w:pPr>
              <w:rPr>
                <w:rFonts w:ascii="Arial" w:hAnsi="Arial"/>
                <w:sz w:val="16"/>
                <w:szCs w:val="16"/>
              </w:rPr>
            </w:pPr>
            <w:r w:rsidRPr="00862194">
              <w:rPr>
                <w:rFonts w:ascii="Arial" w:hAnsi="Arial"/>
                <w:sz w:val="16"/>
                <w:szCs w:val="16"/>
              </w:rPr>
              <w:t>R5-2377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6066A7" w14:textId="76A862BD" w:rsidR="00F3110B" w:rsidRPr="00862194" w:rsidRDefault="00F3110B" w:rsidP="00F3110B">
            <w:pPr>
              <w:rPr>
                <w:rFonts w:ascii="Arial" w:hAnsi="Arial"/>
                <w:sz w:val="16"/>
                <w:szCs w:val="16"/>
              </w:rPr>
            </w:pPr>
            <w:r w:rsidRPr="00862194">
              <w:rPr>
                <w:rFonts w:ascii="Arial" w:hAnsi="Arial"/>
                <w:sz w:val="16"/>
                <w:szCs w:val="16"/>
              </w:rPr>
              <w:t>27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4F08F4" w14:textId="34E0EAE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17753F" w14:textId="33A0EF6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F9CE6D" w14:textId="3EF54F58" w:rsidR="00F3110B" w:rsidRPr="00862194" w:rsidRDefault="00F3110B" w:rsidP="00F3110B">
            <w:pPr>
              <w:rPr>
                <w:rFonts w:ascii="Arial" w:hAnsi="Arial"/>
                <w:sz w:val="16"/>
                <w:szCs w:val="16"/>
              </w:rPr>
            </w:pPr>
            <w:r w:rsidRPr="00862194">
              <w:rPr>
                <w:rFonts w:ascii="Arial" w:hAnsi="Arial"/>
                <w:sz w:val="16"/>
                <w:szCs w:val="16"/>
              </w:rPr>
              <w:t>Annex F correction for RedCap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70EB97" w14:textId="0B6248C9" w:rsidR="00F3110B" w:rsidRPr="00862194" w:rsidRDefault="00F3110B" w:rsidP="00F3110B">
            <w:pPr>
              <w:rPr>
                <w:rFonts w:ascii="Arial" w:hAnsi="Arial"/>
                <w:sz w:val="16"/>
                <w:szCs w:val="16"/>
              </w:rPr>
            </w:pPr>
            <w:ins w:id="736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65" w:author="IS" w:date="2024-03-18T17:19:00Z">
              <w:r w:rsidRPr="00862194" w:rsidDel="00F9414F">
                <w:rPr>
                  <w:rFonts w:ascii="Arial" w:hAnsi="Arial"/>
                  <w:sz w:val="16"/>
                  <w:szCs w:val="16"/>
                </w:rPr>
                <w:delText>18.0.0</w:delText>
              </w:r>
            </w:del>
          </w:p>
        </w:tc>
      </w:tr>
      <w:tr w:rsidR="00F3110B" w:rsidRPr="00862194" w14:paraId="7A74EE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240CD88"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1B19C0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0790D5" w14:textId="48BAAE87" w:rsidR="00F3110B" w:rsidRPr="00862194" w:rsidRDefault="00F3110B" w:rsidP="00F3110B">
            <w:pPr>
              <w:rPr>
                <w:rFonts w:ascii="Arial" w:hAnsi="Arial"/>
                <w:sz w:val="16"/>
                <w:szCs w:val="16"/>
              </w:rPr>
            </w:pPr>
            <w:r w:rsidRPr="00862194">
              <w:rPr>
                <w:rFonts w:ascii="Arial" w:hAnsi="Arial"/>
                <w:sz w:val="16"/>
                <w:szCs w:val="16"/>
              </w:rPr>
              <w:t>R5-2377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4C12F9" w14:textId="400CCE1B" w:rsidR="00F3110B" w:rsidRPr="00862194" w:rsidRDefault="00F3110B" w:rsidP="00F3110B">
            <w:pPr>
              <w:rPr>
                <w:rFonts w:ascii="Arial" w:hAnsi="Arial"/>
                <w:sz w:val="16"/>
                <w:szCs w:val="16"/>
              </w:rPr>
            </w:pPr>
            <w:r w:rsidRPr="00862194">
              <w:rPr>
                <w:rFonts w:ascii="Arial" w:hAnsi="Arial"/>
                <w:sz w:val="16"/>
                <w:szCs w:val="16"/>
              </w:rPr>
              <w:t>26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809AE6" w14:textId="464BC88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C32520" w14:textId="64590A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73FF9C" w14:textId="4C975ADA" w:rsidR="00F3110B" w:rsidRPr="00862194" w:rsidRDefault="00F3110B" w:rsidP="00F3110B">
            <w:pPr>
              <w:rPr>
                <w:rFonts w:ascii="Arial" w:hAnsi="Arial"/>
                <w:sz w:val="16"/>
                <w:szCs w:val="16"/>
              </w:rPr>
            </w:pPr>
            <w:r w:rsidRPr="00862194">
              <w:rPr>
                <w:rFonts w:ascii="Arial" w:hAnsi="Arial"/>
                <w:sz w:val="16"/>
                <w:szCs w:val="16"/>
              </w:rPr>
              <w:t>Completion of 7.6.3.6 test case with message content section and test tolerance 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21EC59" w14:textId="0B40F66B" w:rsidR="00F3110B" w:rsidRPr="00862194" w:rsidRDefault="00F3110B" w:rsidP="00F3110B">
            <w:pPr>
              <w:rPr>
                <w:rFonts w:ascii="Arial" w:hAnsi="Arial"/>
                <w:sz w:val="16"/>
                <w:szCs w:val="16"/>
              </w:rPr>
            </w:pPr>
            <w:ins w:id="736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67" w:author="IS" w:date="2024-03-18T17:19:00Z">
              <w:r w:rsidRPr="00862194" w:rsidDel="00F9414F">
                <w:rPr>
                  <w:rFonts w:ascii="Arial" w:hAnsi="Arial"/>
                  <w:sz w:val="16"/>
                  <w:szCs w:val="16"/>
                </w:rPr>
                <w:delText>18.0.0</w:delText>
              </w:r>
            </w:del>
          </w:p>
        </w:tc>
      </w:tr>
      <w:tr w:rsidR="00F3110B" w:rsidRPr="00862194" w14:paraId="17BB4AA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DFE24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1F9389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FC5DCF" w14:textId="3CC647A9" w:rsidR="00F3110B" w:rsidRPr="00862194" w:rsidRDefault="00F3110B" w:rsidP="00F3110B">
            <w:pPr>
              <w:rPr>
                <w:rFonts w:ascii="Arial" w:hAnsi="Arial"/>
                <w:sz w:val="16"/>
                <w:szCs w:val="16"/>
              </w:rPr>
            </w:pPr>
            <w:r w:rsidRPr="00862194">
              <w:rPr>
                <w:rFonts w:ascii="Arial" w:hAnsi="Arial"/>
                <w:sz w:val="16"/>
                <w:szCs w:val="16"/>
              </w:rPr>
              <w:t>R5-2378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A79216" w14:textId="46FD9567" w:rsidR="00F3110B" w:rsidRPr="00862194" w:rsidRDefault="00F3110B" w:rsidP="00F3110B">
            <w:pPr>
              <w:rPr>
                <w:rFonts w:ascii="Arial" w:hAnsi="Arial"/>
                <w:sz w:val="16"/>
                <w:szCs w:val="16"/>
              </w:rPr>
            </w:pPr>
            <w:r w:rsidRPr="00862194">
              <w:rPr>
                <w:rFonts w:ascii="Arial" w:hAnsi="Arial"/>
                <w:sz w:val="16"/>
                <w:szCs w:val="16"/>
              </w:rPr>
              <w:t>26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9C1F33" w14:textId="095978B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65ACC2" w14:textId="4878FEB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18863" w14:textId="44801037" w:rsidR="00F3110B" w:rsidRPr="00862194" w:rsidRDefault="00F3110B" w:rsidP="00F3110B">
            <w:pPr>
              <w:rPr>
                <w:rFonts w:ascii="Arial" w:hAnsi="Arial"/>
                <w:sz w:val="16"/>
                <w:szCs w:val="16"/>
              </w:rPr>
            </w:pPr>
            <w:r w:rsidRPr="00862194">
              <w:rPr>
                <w:rFonts w:ascii="Arial" w:hAnsi="Arial"/>
                <w:sz w:val="16"/>
                <w:szCs w:val="16"/>
              </w:rPr>
              <w:t>Completion of EN-DC FR1 test case for the conditional addition delay of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FA05BF" w14:textId="0CE6A775" w:rsidR="00F3110B" w:rsidRPr="00862194" w:rsidRDefault="00F3110B" w:rsidP="00F3110B">
            <w:pPr>
              <w:rPr>
                <w:rFonts w:ascii="Arial" w:hAnsi="Arial"/>
                <w:sz w:val="16"/>
                <w:szCs w:val="16"/>
              </w:rPr>
            </w:pPr>
            <w:ins w:id="736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69" w:author="IS" w:date="2024-03-18T17:19:00Z">
              <w:r w:rsidRPr="00862194" w:rsidDel="00F9414F">
                <w:rPr>
                  <w:rFonts w:ascii="Arial" w:hAnsi="Arial"/>
                  <w:sz w:val="16"/>
                  <w:szCs w:val="16"/>
                </w:rPr>
                <w:delText>18.0.0</w:delText>
              </w:r>
            </w:del>
          </w:p>
        </w:tc>
      </w:tr>
      <w:tr w:rsidR="00F3110B" w:rsidRPr="00862194" w14:paraId="15C8CDD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72CA3F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9B21C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6ADFF4" w14:textId="1DB7F756" w:rsidR="00F3110B" w:rsidRPr="00862194" w:rsidRDefault="00F3110B" w:rsidP="00F3110B">
            <w:pPr>
              <w:rPr>
                <w:rFonts w:ascii="Arial" w:hAnsi="Arial"/>
                <w:sz w:val="16"/>
                <w:szCs w:val="16"/>
              </w:rPr>
            </w:pPr>
            <w:r w:rsidRPr="00862194">
              <w:rPr>
                <w:rFonts w:ascii="Arial" w:hAnsi="Arial"/>
                <w:sz w:val="16"/>
                <w:szCs w:val="16"/>
              </w:rPr>
              <w:t>R5-2378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1E4A43" w14:textId="64CF8997" w:rsidR="00F3110B" w:rsidRPr="00862194" w:rsidRDefault="00F3110B" w:rsidP="00F3110B">
            <w:pPr>
              <w:rPr>
                <w:rFonts w:ascii="Arial" w:hAnsi="Arial"/>
                <w:sz w:val="16"/>
                <w:szCs w:val="16"/>
              </w:rPr>
            </w:pPr>
            <w:r w:rsidRPr="00862194">
              <w:rPr>
                <w:rFonts w:ascii="Arial" w:hAnsi="Arial"/>
                <w:sz w:val="16"/>
                <w:szCs w:val="16"/>
              </w:rPr>
              <w:t>26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13D624" w14:textId="08DE560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40AE8D6" w14:textId="5496FAC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9337B4" w14:textId="5745F8D7" w:rsidR="00F3110B" w:rsidRPr="00862194" w:rsidRDefault="00F3110B" w:rsidP="00F3110B">
            <w:pPr>
              <w:rPr>
                <w:rFonts w:ascii="Arial" w:hAnsi="Arial"/>
                <w:sz w:val="16"/>
                <w:szCs w:val="16"/>
              </w:rPr>
            </w:pPr>
            <w:r w:rsidRPr="00862194">
              <w:rPr>
                <w:rFonts w:ascii="Arial" w:hAnsi="Arial"/>
                <w:sz w:val="16"/>
                <w:szCs w:val="16"/>
              </w:rPr>
              <w:t>Measurement uncertainty and test tolerance updation of fast SCell activation and CPA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CC5B0" w14:textId="763FB23F" w:rsidR="00F3110B" w:rsidRPr="00862194" w:rsidRDefault="00F3110B" w:rsidP="00F3110B">
            <w:pPr>
              <w:rPr>
                <w:rFonts w:ascii="Arial" w:hAnsi="Arial"/>
                <w:sz w:val="16"/>
                <w:szCs w:val="16"/>
              </w:rPr>
            </w:pPr>
            <w:ins w:id="737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71" w:author="IS" w:date="2024-03-18T17:19:00Z">
              <w:r w:rsidRPr="00862194" w:rsidDel="00F9414F">
                <w:rPr>
                  <w:rFonts w:ascii="Arial" w:hAnsi="Arial"/>
                  <w:sz w:val="16"/>
                  <w:szCs w:val="16"/>
                </w:rPr>
                <w:delText>18.0.0</w:delText>
              </w:r>
            </w:del>
          </w:p>
        </w:tc>
      </w:tr>
      <w:tr w:rsidR="00F3110B" w:rsidRPr="00862194" w14:paraId="3F1D13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38DE0A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F0A3A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C281CD" w14:textId="35986906" w:rsidR="00F3110B" w:rsidRPr="00862194" w:rsidRDefault="00F3110B" w:rsidP="00F3110B">
            <w:pPr>
              <w:rPr>
                <w:rFonts w:ascii="Arial" w:hAnsi="Arial"/>
                <w:sz w:val="16"/>
                <w:szCs w:val="16"/>
              </w:rPr>
            </w:pPr>
            <w:r w:rsidRPr="00862194">
              <w:rPr>
                <w:rFonts w:ascii="Arial" w:hAnsi="Arial"/>
                <w:sz w:val="16"/>
                <w:szCs w:val="16"/>
              </w:rPr>
              <w:t>R5-2378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FA6A4B" w14:textId="3F203D0D" w:rsidR="00F3110B" w:rsidRPr="00862194" w:rsidRDefault="00F3110B" w:rsidP="00F3110B">
            <w:pPr>
              <w:rPr>
                <w:rFonts w:ascii="Arial" w:hAnsi="Arial"/>
                <w:sz w:val="16"/>
                <w:szCs w:val="16"/>
              </w:rPr>
            </w:pPr>
            <w:r w:rsidRPr="00862194">
              <w:rPr>
                <w:rFonts w:ascii="Arial" w:hAnsi="Arial"/>
                <w:sz w:val="16"/>
                <w:szCs w:val="16"/>
              </w:rPr>
              <w:t>27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CC8A66" w14:textId="52D2E68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E64C04" w14:textId="7FE1A0F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FEEABA" w14:textId="62546C9E" w:rsidR="00F3110B" w:rsidRPr="00862194" w:rsidRDefault="00F3110B" w:rsidP="00F3110B">
            <w:pPr>
              <w:rPr>
                <w:rFonts w:ascii="Arial" w:hAnsi="Arial"/>
                <w:sz w:val="16"/>
                <w:szCs w:val="16"/>
              </w:rPr>
            </w:pPr>
            <w:r w:rsidRPr="00862194">
              <w:rPr>
                <w:rFonts w:ascii="Arial" w:hAnsi="Arial"/>
                <w:sz w:val="16"/>
                <w:szCs w:val="16"/>
              </w:rPr>
              <w:t>Update of RRM Test Case 4.5.2.10 EN-DC FR1 interruptions due to RRM and RLM/BFD measurements on deactivated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7FC108" w14:textId="74728734" w:rsidR="00F3110B" w:rsidRPr="00862194" w:rsidRDefault="00F3110B" w:rsidP="00F3110B">
            <w:pPr>
              <w:rPr>
                <w:rFonts w:ascii="Arial" w:hAnsi="Arial"/>
                <w:sz w:val="16"/>
                <w:szCs w:val="16"/>
              </w:rPr>
            </w:pPr>
            <w:ins w:id="737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73" w:author="IS" w:date="2024-03-18T17:19:00Z">
              <w:r w:rsidRPr="00862194" w:rsidDel="00F9414F">
                <w:rPr>
                  <w:rFonts w:ascii="Arial" w:hAnsi="Arial"/>
                  <w:sz w:val="16"/>
                  <w:szCs w:val="16"/>
                </w:rPr>
                <w:delText>18.0.0</w:delText>
              </w:r>
            </w:del>
          </w:p>
        </w:tc>
      </w:tr>
      <w:tr w:rsidR="00F3110B" w:rsidRPr="00862194" w14:paraId="244EE77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733D1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4FC6BD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C2A718" w14:textId="3301C94C" w:rsidR="00F3110B" w:rsidRPr="00862194" w:rsidRDefault="00F3110B" w:rsidP="00F3110B">
            <w:pPr>
              <w:rPr>
                <w:rFonts w:ascii="Arial" w:hAnsi="Arial"/>
                <w:sz w:val="16"/>
                <w:szCs w:val="16"/>
              </w:rPr>
            </w:pPr>
            <w:r w:rsidRPr="00862194">
              <w:rPr>
                <w:rFonts w:ascii="Arial" w:hAnsi="Arial"/>
                <w:sz w:val="16"/>
                <w:szCs w:val="16"/>
              </w:rPr>
              <w:t>R5-2378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912B33" w14:textId="0DE986EB" w:rsidR="00F3110B" w:rsidRPr="00862194" w:rsidRDefault="00F3110B" w:rsidP="00F3110B">
            <w:pPr>
              <w:rPr>
                <w:rFonts w:ascii="Arial" w:hAnsi="Arial"/>
                <w:sz w:val="16"/>
                <w:szCs w:val="16"/>
              </w:rPr>
            </w:pPr>
            <w:r w:rsidRPr="00862194">
              <w:rPr>
                <w:rFonts w:ascii="Arial" w:hAnsi="Arial"/>
                <w:sz w:val="16"/>
                <w:szCs w:val="16"/>
              </w:rPr>
              <w:t>27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2F116" w14:textId="52E98EA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579D41" w14:textId="6512A01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388C4B" w14:textId="01A2F33B" w:rsidR="00F3110B" w:rsidRPr="00862194" w:rsidRDefault="00F3110B" w:rsidP="00F3110B">
            <w:pPr>
              <w:rPr>
                <w:rFonts w:ascii="Arial" w:hAnsi="Arial"/>
                <w:sz w:val="16"/>
                <w:szCs w:val="16"/>
              </w:rPr>
            </w:pPr>
            <w:r w:rsidRPr="00862194">
              <w:rPr>
                <w:rFonts w:ascii="Arial" w:hAnsi="Arial"/>
                <w:sz w:val="16"/>
                <w:szCs w:val="16"/>
              </w:rPr>
              <w:t>Update of RRM Test Case 4.5.10.1 EN-DC FR1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6B169A" w14:textId="383DF7BF" w:rsidR="00F3110B" w:rsidRPr="00862194" w:rsidRDefault="00F3110B" w:rsidP="00F3110B">
            <w:pPr>
              <w:rPr>
                <w:rFonts w:ascii="Arial" w:hAnsi="Arial"/>
                <w:sz w:val="16"/>
                <w:szCs w:val="16"/>
              </w:rPr>
            </w:pPr>
            <w:ins w:id="737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75" w:author="IS" w:date="2024-03-18T17:19:00Z">
              <w:r w:rsidRPr="00862194" w:rsidDel="00F9414F">
                <w:rPr>
                  <w:rFonts w:ascii="Arial" w:hAnsi="Arial"/>
                  <w:sz w:val="16"/>
                  <w:szCs w:val="16"/>
                </w:rPr>
                <w:delText>18.0.0</w:delText>
              </w:r>
            </w:del>
          </w:p>
        </w:tc>
      </w:tr>
      <w:tr w:rsidR="00F3110B" w:rsidRPr="00862194" w14:paraId="7945F9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11973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7E2150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DB2C5" w14:textId="66943256" w:rsidR="00F3110B" w:rsidRPr="00862194" w:rsidRDefault="00F3110B" w:rsidP="00F3110B">
            <w:pPr>
              <w:rPr>
                <w:rFonts w:ascii="Arial" w:hAnsi="Arial"/>
                <w:sz w:val="16"/>
                <w:szCs w:val="16"/>
              </w:rPr>
            </w:pPr>
            <w:r w:rsidRPr="00862194">
              <w:rPr>
                <w:rFonts w:ascii="Arial" w:hAnsi="Arial"/>
                <w:sz w:val="16"/>
                <w:szCs w:val="16"/>
              </w:rPr>
              <w:t>R5-2378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CFF879" w14:textId="16948320" w:rsidR="00F3110B" w:rsidRPr="00862194" w:rsidRDefault="00F3110B" w:rsidP="00F3110B">
            <w:pPr>
              <w:rPr>
                <w:rFonts w:ascii="Arial" w:hAnsi="Arial"/>
                <w:sz w:val="16"/>
                <w:szCs w:val="16"/>
              </w:rPr>
            </w:pPr>
            <w:r w:rsidRPr="00862194">
              <w:rPr>
                <w:rFonts w:ascii="Arial" w:hAnsi="Arial"/>
                <w:sz w:val="16"/>
                <w:szCs w:val="16"/>
              </w:rPr>
              <w:t>27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7C09AE" w14:textId="5A77244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8C3C3D" w14:textId="27B6FCA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EFDCCF" w14:textId="0638BBF2" w:rsidR="00F3110B" w:rsidRPr="00862194" w:rsidRDefault="00F3110B" w:rsidP="00F3110B">
            <w:pPr>
              <w:rPr>
                <w:rFonts w:ascii="Arial" w:hAnsi="Arial"/>
                <w:sz w:val="16"/>
                <w:szCs w:val="16"/>
              </w:rPr>
            </w:pPr>
            <w:r w:rsidRPr="00862194">
              <w:rPr>
                <w:rFonts w:ascii="Arial" w:hAnsi="Arial"/>
                <w:sz w:val="16"/>
                <w:szCs w:val="16"/>
              </w:rPr>
              <w:t>Update of RRM Test Case 5.5.12.1 EN-DC FR2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6B337" w14:textId="4F97A3D7" w:rsidR="00F3110B" w:rsidRPr="00862194" w:rsidRDefault="00F3110B" w:rsidP="00F3110B">
            <w:pPr>
              <w:rPr>
                <w:rFonts w:ascii="Arial" w:hAnsi="Arial"/>
                <w:sz w:val="16"/>
                <w:szCs w:val="16"/>
              </w:rPr>
            </w:pPr>
            <w:ins w:id="737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77" w:author="IS" w:date="2024-03-18T17:19:00Z">
              <w:r w:rsidRPr="00862194" w:rsidDel="00F9414F">
                <w:rPr>
                  <w:rFonts w:ascii="Arial" w:hAnsi="Arial"/>
                  <w:sz w:val="16"/>
                  <w:szCs w:val="16"/>
                </w:rPr>
                <w:delText>18.0.0</w:delText>
              </w:r>
            </w:del>
          </w:p>
        </w:tc>
      </w:tr>
      <w:tr w:rsidR="00F3110B" w:rsidRPr="00862194" w14:paraId="309AB2C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C7ED07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11626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F87064" w14:textId="5E5C0341" w:rsidR="00F3110B" w:rsidRPr="00862194" w:rsidRDefault="00F3110B" w:rsidP="00F3110B">
            <w:pPr>
              <w:rPr>
                <w:rFonts w:ascii="Arial" w:hAnsi="Arial"/>
                <w:sz w:val="16"/>
                <w:szCs w:val="16"/>
              </w:rPr>
            </w:pPr>
            <w:r w:rsidRPr="00862194">
              <w:rPr>
                <w:rFonts w:ascii="Arial" w:hAnsi="Arial"/>
                <w:sz w:val="16"/>
                <w:szCs w:val="16"/>
              </w:rPr>
              <w:t>R5-2378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FC930E" w14:textId="320846A0" w:rsidR="00F3110B" w:rsidRPr="00862194" w:rsidRDefault="00F3110B" w:rsidP="00F3110B">
            <w:pPr>
              <w:rPr>
                <w:rFonts w:ascii="Arial" w:hAnsi="Arial"/>
                <w:sz w:val="16"/>
                <w:szCs w:val="16"/>
              </w:rPr>
            </w:pPr>
            <w:r w:rsidRPr="00862194">
              <w:rPr>
                <w:rFonts w:ascii="Arial" w:hAnsi="Arial"/>
                <w:sz w:val="16"/>
                <w:szCs w:val="16"/>
              </w:rPr>
              <w:t>27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A25B0C" w14:textId="028A306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8BC8D4" w14:textId="0A70D0A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A45550" w14:textId="08C20C2B" w:rsidR="00F3110B" w:rsidRPr="00862194" w:rsidRDefault="00F3110B" w:rsidP="00F3110B">
            <w:pPr>
              <w:rPr>
                <w:rFonts w:ascii="Arial" w:hAnsi="Arial"/>
                <w:sz w:val="16"/>
                <w:szCs w:val="16"/>
              </w:rPr>
            </w:pPr>
            <w:r w:rsidRPr="00862194">
              <w:rPr>
                <w:rFonts w:ascii="Arial" w:hAnsi="Arial"/>
                <w:sz w:val="16"/>
                <w:szCs w:val="16"/>
              </w:rPr>
              <w:t>Update of 5.5.13.1 Conditional PSCell Addi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69D846" w14:textId="3A65131C" w:rsidR="00F3110B" w:rsidRPr="00862194" w:rsidRDefault="00F3110B" w:rsidP="00F3110B">
            <w:pPr>
              <w:rPr>
                <w:rFonts w:ascii="Arial" w:hAnsi="Arial"/>
                <w:sz w:val="16"/>
                <w:szCs w:val="16"/>
              </w:rPr>
            </w:pPr>
            <w:ins w:id="737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79" w:author="IS" w:date="2024-03-18T17:19:00Z">
              <w:r w:rsidRPr="00862194" w:rsidDel="00F9414F">
                <w:rPr>
                  <w:rFonts w:ascii="Arial" w:hAnsi="Arial"/>
                  <w:sz w:val="16"/>
                  <w:szCs w:val="16"/>
                </w:rPr>
                <w:delText>18.0.0</w:delText>
              </w:r>
            </w:del>
          </w:p>
        </w:tc>
      </w:tr>
      <w:tr w:rsidR="00F3110B" w:rsidRPr="00862194" w14:paraId="418066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CA0CE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5D0C9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B922E5" w14:textId="0AF5B1AE" w:rsidR="00F3110B" w:rsidRPr="00862194" w:rsidRDefault="00F3110B" w:rsidP="00F3110B">
            <w:pPr>
              <w:rPr>
                <w:rFonts w:ascii="Arial" w:hAnsi="Arial"/>
                <w:sz w:val="16"/>
                <w:szCs w:val="16"/>
              </w:rPr>
            </w:pPr>
            <w:r w:rsidRPr="00862194">
              <w:rPr>
                <w:rFonts w:ascii="Arial" w:hAnsi="Arial"/>
                <w:sz w:val="16"/>
                <w:szCs w:val="16"/>
              </w:rPr>
              <w:t>R5-2378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7C98D0" w14:textId="2501E866" w:rsidR="00F3110B" w:rsidRPr="00862194" w:rsidRDefault="00F3110B" w:rsidP="00F3110B">
            <w:pPr>
              <w:rPr>
                <w:rFonts w:ascii="Arial" w:hAnsi="Arial"/>
                <w:sz w:val="16"/>
                <w:szCs w:val="16"/>
              </w:rPr>
            </w:pPr>
            <w:r w:rsidRPr="00862194">
              <w:rPr>
                <w:rFonts w:ascii="Arial" w:hAnsi="Arial"/>
                <w:sz w:val="16"/>
                <w:szCs w:val="16"/>
              </w:rPr>
              <w:t>27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F336F" w14:textId="553D44F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51B4B" w14:textId="2A8BCA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D4CA5C" w14:textId="621EB235" w:rsidR="00F3110B" w:rsidRPr="00862194" w:rsidRDefault="00F3110B" w:rsidP="00F3110B">
            <w:pPr>
              <w:rPr>
                <w:rFonts w:ascii="Arial" w:hAnsi="Arial"/>
                <w:sz w:val="16"/>
                <w:szCs w:val="16"/>
              </w:rPr>
            </w:pPr>
            <w:r w:rsidRPr="00862194">
              <w:rPr>
                <w:rFonts w:ascii="Arial" w:hAnsi="Arial"/>
                <w:sz w:val="16"/>
                <w:szCs w:val="16"/>
              </w:rPr>
              <w:t>Update of 7.5.12.1 Conditional PSCell Addi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41B83" w14:textId="1F1018C1" w:rsidR="00F3110B" w:rsidRPr="00862194" w:rsidRDefault="00F3110B" w:rsidP="00F3110B">
            <w:pPr>
              <w:rPr>
                <w:rFonts w:ascii="Arial" w:hAnsi="Arial"/>
                <w:sz w:val="16"/>
                <w:szCs w:val="16"/>
              </w:rPr>
            </w:pPr>
            <w:ins w:id="738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81" w:author="IS" w:date="2024-03-18T17:19:00Z">
              <w:r w:rsidRPr="00862194" w:rsidDel="00F9414F">
                <w:rPr>
                  <w:rFonts w:ascii="Arial" w:hAnsi="Arial"/>
                  <w:sz w:val="16"/>
                  <w:szCs w:val="16"/>
                </w:rPr>
                <w:delText>18.0.0</w:delText>
              </w:r>
            </w:del>
          </w:p>
        </w:tc>
      </w:tr>
      <w:tr w:rsidR="00F3110B" w:rsidRPr="00862194" w14:paraId="00CEDB9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5ECFF0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FFFBA2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0946C11" w14:textId="0EAE0441" w:rsidR="00F3110B" w:rsidRPr="00862194" w:rsidRDefault="00F3110B" w:rsidP="00F3110B">
            <w:pPr>
              <w:rPr>
                <w:rFonts w:ascii="Arial" w:hAnsi="Arial"/>
                <w:sz w:val="16"/>
                <w:szCs w:val="16"/>
              </w:rPr>
            </w:pPr>
            <w:r w:rsidRPr="00862194">
              <w:rPr>
                <w:rFonts w:ascii="Arial" w:hAnsi="Arial"/>
                <w:sz w:val="16"/>
                <w:szCs w:val="16"/>
              </w:rPr>
              <w:t>R5-2378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02871E" w14:textId="4FDDCDC9" w:rsidR="00F3110B" w:rsidRPr="00862194" w:rsidRDefault="00F3110B" w:rsidP="00F3110B">
            <w:pPr>
              <w:rPr>
                <w:rFonts w:ascii="Arial" w:hAnsi="Arial"/>
                <w:sz w:val="16"/>
                <w:szCs w:val="16"/>
              </w:rPr>
            </w:pPr>
            <w:r w:rsidRPr="00862194">
              <w:rPr>
                <w:rFonts w:ascii="Arial" w:hAnsi="Arial"/>
                <w:sz w:val="16"/>
                <w:szCs w:val="16"/>
              </w:rPr>
              <w:t>27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06538F" w14:textId="0B2C669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C03744" w14:textId="4169A9F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150CE2" w14:textId="09E20448" w:rsidR="00F3110B" w:rsidRPr="00862194" w:rsidRDefault="00F3110B" w:rsidP="00F3110B">
            <w:pPr>
              <w:rPr>
                <w:rFonts w:ascii="Arial" w:hAnsi="Arial"/>
                <w:sz w:val="16"/>
                <w:szCs w:val="16"/>
              </w:rPr>
            </w:pPr>
            <w:r w:rsidRPr="00862194">
              <w:rPr>
                <w:rFonts w:ascii="Arial" w:hAnsi="Arial"/>
                <w:sz w:val="16"/>
                <w:szCs w:val="16"/>
              </w:rPr>
              <w:t>Update of Annex F for MR-DC enhancement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C35F6" w14:textId="55596077" w:rsidR="00F3110B" w:rsidRPr="00862194" w:rsidRDefault="00F3110B" w:rsidP="00F3110B">
            <w:pPr>
              <w:rPr>
                <w:rFonts w:ascii="Arial" w:hAnsi="Arial"/>
                <w:sz w:val="16"/>
                <w:szCs w:val="16"/>
              </w:rPr>
            </w:pPr>
            <w:ins w:id="738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83" w:author="IS" w:date="2024-03-18T17:19:00Z">
              <w:r w:rsidRPr="00862194" w:rsidDel="00F9414F">
                <w:rPr>
                  <w:rFonts w:ascii="Arial" w:hAnsi="Arial"/>
                  <w:sz w:val="16"/>
                  <w:szCs w:val="16"/>
                </w:rPr>
                <w:delText>18.0.0</w:delText>
              </w:r>
            </w:del>
          </w:p>
        </w:tc>
      </w:tr>
      <w:tr w:rsidR="00F3110B" w:rsidRPr="00862194" w14:paraId="04BD3A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ACACC5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10D8D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F0DAAE" w14:textId="44E5F340" w:rsidR="00F3110B" w:rsidRPr="00862194" w:rsidRDefault="00F3110B" w:rsidP="00F3110B">
            <w:pPr>
              <w:rPr>
                <w:rFonts w:ascii="Arial" w:hAnsi="Arial"/>
                <w:sz w:val="16"/>
                <w:szCs w:val="16"/>
              </w:rPr>
            </w:pPr>
            <w:r w:rsidRPr="00862194">
              <w:rPr>
                <w:rFonts w:ascii="Arial" w:hAnsi="Arial"/>
                <w:sz w:val="16"/>
                <w:szCs w:val="16"/>
              </w:rPr>
              <w:t>R5-2378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022232" w14:textId="0DAB5303" w:rsidR="00F3110B" w:rsidRPr="00862194" w:rsidRDefault="00F3110B" w:rsidP="00F3110B">
            <w:pPr>
              <w:rPr>
                <w:rFonts w:ascii="Arial" w:hAnsi="Arial"/>
                <w:sz w:val="16"/>
                <w:szCs w:val="16"/>
              </w:rPr>
            </w:pPr>
            <w:r w:rsidRPr="00862194">
              <w:rPr>
                <w:rFonts w:ascii="Arial" w:hAnsi="Arial"/>
                <w:sz w:val="16"/>
                <w:szCs w:val="16"/>
              </w:rPr>
              <w:t>28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E6C1F6" w14:textId="009C567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ABE67D" w14:textId="08AE95F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AB6275F" w14:textId="0B1A8039" w:rsidR="00F3110B" w:rsidRPr="00862194" w:rsidRDefault="00F3110B" w:rsidP="00F3110B">
            <w:pPr>
              <w:rPr>
                <w:rFonts w:ascii="Arial" w:hAnsi="Arial"/>
                <w:sz w:val="16"/>
                <w:szCs w:val="16"/>
              </w:rPr>
            </w:pPr>
            <w:r w:rsidRPr="00862194">
              <w:rPr>
                <w:rFonts w:ascii="Arial" w:hAnsi="Arial"/>
                <w:sz w:val="16"/>
                <w:szCs w:val="16"/>
              </w:rPr>
              <w:t>Update to SA FR2 CSI-RS based RLM test case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1138CF" w14:textId="23078E08" w:rsidR="00F3110B" w:rsidRPr="00862194" w:rsidRDefault="00F3110B" w:rsidP="00F3110B">
            <w:pPr>
              <w:rPr>
                <w:rFonts w:ascii="Arial" w:hAnsi="Arial"/>
                <w:sz w:val="16"/>
                <w:szCs w:val="16"/>
              </w:rPr>
            </w:pPr>
            <w:ins w:id="738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85" w:author="IS" w:date="2024-03-18T17:19:00Z">
              <w:r w:rsidRPr="00862194" w:rsidDel="00F9414F">
                <w:rPr>
                  <w:rFonts w:ascii="Arial" w:hAnsi="Arial"/>
                  <w:sz w:val="16"/>
                  <w:szCs w:val="16"/>
                </w:rPr>
                <w:delText>18.0.0</w:delText>
              </w:r>
            </w:del>
          </w:p>
        </w:tc>
      </w:tr>
      <w:tr w:rsidR="00F3110B" w:rsidRPr="00862194" w14:paraId="7451E40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A6B270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C41B3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55F71C" w14:textId="44B1BC96" w:rsidR="00F3110B" w:rsidRPr="00862194" w:rsidRDefault="00F3110B" w:rsidP="00F3110B">
            <w:pPr>
              <w:rPr>
                <w:rFonts w:ascii="Arial" w:hAnsi="Arial"/>
                <w:sz w:val="16"/>
                <w:szCs w:val="16"/>
              </w:rPr>
            </w:pPr>
            <w:r w:rsidRPr="00862194">
              <w:rPr>
                <w:rFonts w:ascii="Arial" w:hAnsi="Arial"/>
                <w:sz w:val="16"/>
                <w:szCs w:val="16"/>
              </w:rPr>
              <w:t>R5-2378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F5C1FF" w14:textId="2CBBB9B7" w:rsidR="00F3110B" w:rsidRPr="00862194" w:rsidRDefault="00F3110B" w:rsidP="00F3110B">
            <w:pPr>
              <w:rPr>
                <w:rFonts w:ascii="Arial" w:hAnsi="Arial"/>
                <w:sz w:val="16"/>
                <w:szCs w:val="16"/>
              </w:rPr>
            </w:pPr>
            <w:r w:rsidRPr="00862194">
              <w:rPr>
                <w:rFonts w:ascii="Arial" w:hAnsi="Arial"/>
                <w:sz w:val="16"/>
                <w:szCs w:val="16"/>
              </w:rPr>
              <w:t>26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1FF86D" w14:textId="38D05B1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8A4E8F" w14:textId="2C42522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F47913" w14:textId="64A95C13" w:rsidR="00F3110B" w:rsidRPr="00862194" w:rsidRDefault="00F3110B" w:rsidP="00F3110B">
            <w:pPr>
              <w:rPr>
                <w:rFonts w:ascii="Arial" w:hAnsi="Arial"/>
                <w:sz w:val="16"/>
                <w:szCs w:val="16"/>
              </w:rPr>
            </w:pPr>
            <w:r w:rsidRPr="00862194">
              <w:rPr>
                <w:rFonts w:ascii="Arial" w:hAnsi="Arial"/>
                <w:sz w:val="16"/>
                <w:szCs w:val="16"/>
              </w:rPr>
              <w:t>Modifica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D59F6C" w14:textId="0824555A" w:rsidR="00F3110B" w:rsidRPr="00862194" w:rsidRDefault="00F3110B" w:rsidP="00F3110B">
            <w:pPr>
              <w:rPr>
                <w:rFonts w:ascii="Arial" w:hAnsi="Arial"/>
                <w:sz w:val="16"/>
                <w:szCs w:val="16"/>
              </w:rPr>
            </w:pPr>
            <w:ins w:id="738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87" w:author="IS" w:date="2024-03-18T17:19:00Z">
              <w:r w:rsidRPr="00862194" w:rsidDel="00F9414F">
                <w:rPr>
                  <w:rFonts w:ascii="Arial" w:hAnsi="Arial"/>
                  <w:sz w:val="16"/>
                  <w:szCs w:val="16"/>
                </w:rPr>
                <w:delText>18.0.0</w:delText>
              </w:r>
            </w:del>
          </w:p>
        </w:tc>
      </w:tr>
      <w:tr w:rsidR="00F3110B" w:rsidRPr="00862194" w14:paraId="022A33E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4A69D3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6E92B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481099" w14:textId="719C9444" w:rsidR="00F3110B" w:rsidRPr="00862194" w:rsidRDefault="00F3110B" w:rsidP="00F3110B">
            <w:pPr>
              <w:rPr>
                <w:rFonts w:ascii="Arial" w:hAnsi="Arial"/>
                <w:sz w:val="16"/>
                <w:szCs w:val="16"/>
              </w:rPr>
            </w:pPr>
            <w:r w:rsidRPr="00862194">
              <w:rPr>
                <w:rFonts w:ascii="Arial" w:hAnsi="Arial"/>
                <w:sz w:val="16"/>
                <w:szCs w:val="16"/>
              </w:rPr>
              <w:t>R5-2378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B19911" w14:textId="0755D84B" w:rsidR="00F3110B" w:rsidRPr="00862194" w:rsidRDefault="00F3110B" w:rsidP="00F3110B">
            <w:pPr>
              <w:rPr>
                <w:rFonts w:ascii="Arial" w:hAnsi="Arial"/>
                <w:sz w:val="16"/>
                <w:szCs w:val="16"/>
              </w:rPr>
            </w:pPr>
            <w:r w:rsidRPr="00862194">
              <w:rPr>
                <w:rFonts w:ascii="Arial" w:hAnsi="Arial"/>
                <w:sz w:val="16"/>
                <w:szCs w:val="16"/>
              </w:rPr>
              <w:t>28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4A1910" w14:textId="035764F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B04645" w14:textId="4AC9995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84752C" w14:textId="7F2D5724" w:rsidR="00F3110B" w:rsidRPr="00862194" w:rsidRDefault="00F3110B" w:rsidP="00F3110B">
            <w:pPr>
              <w:rPr>
                <w:rFonts w:ascii="Arial" w:hAnsi="Arial"/>
                <w:sz w:val="16"/>
                <w:szCs w:val="16"/>
              </w:rPr>
            </w:pPr>
            <w:r w:rsidRPr="00862194">
              <w:rPr>
                <w:rFonts w:ascii="Arial" w:hAnsi="Arial"/>
                <w:sz w:val="16"/>
                <w:szCs w:val="16"/>
              </w:rPr>
              <w:t>Editorial correction of test cases 7.1.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8FE3FD" w14:textId="79AB0EE5" w:rsidR="00F3110B" w:rsidRPr="00862194" w:rsidRDefault="00F3110B" w:rsidP="00F3110B">
            <w:pPr>
              <w:rPr>
                <w:rFonts w:ascii="Arial" w:hAnsi="Arial"/>
                <w:sz w:val="16"/>
                <w:szCs w:val="16"/>
              </w:rPr>
            </w:pPr>
            <w:ins w:id="738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89" w:author="IS" w:date="2024-03-18T17:19:00Z">
              <w:r w:rsidRPr="00862194" w:rsidDel="00F9414F">
                <w:rPr>
                  <w:rFonts w:ascii="Arial" w:hAnsi="Arial"/>
                  <w:sz w:val="16"/>
                  <w:szCs w:val="16"/>
                </w:rPr>
                <w:delText>18.0.0</w:delText>
              </w:r>
            </w:del>
          </w:p>
        </w:tc>
      </w:tr>
      <w:tr w:rsidR="00F3110B" w:rsidRPr="00862194" w14:paraId="009FC4A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817153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894C99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05F5E7" w14:textId="1EF0E360" w:rsidR="00F3110B" w:rsidRPr="00862194" w:rsidRDefault="00F3110B" w:rsidP="00F3110B">
            <w:pPr>
              <w:rPr>
                <w:rFonts w:ascii="Arial" w:hAnsi="Arial"/>
                <w:sz w:val="16"/>
                <w:szCs w:val="16"/>
              </w:rPr>
            </w:pPr>
            <w:r w:rsidRPr="00862194">
              <w:rPr>
                <w:rFonts w:ascii="Arial" w:hAnsi="Arial"/>
                <w:sz w:val="16"/>
                <w:szCs w:val="16"/>
              </w:rPr>
              <w:t>R5-2378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76F2B" w14:textId="330CAC98" w:rsidR="00F3110B" w:rsidRPr="00862194" w:rsidRDefault="00F3110B" w:rsidP="00F3110B">
            <w:pPr>
              <w:rPr>
                <w:rFonts w:ascii="Arial" w:hAnsi="Arial"/>
                <w:sz w:val="16"/>
                <w:szCs w:val="16"/>
              </w:rPr>
            </w:pPr>
            <w:r w:rsidRPr="00862194">
              <w:rPr>
                <w:rFonts w:ascii="Arial" w:hAnsi="Arial"/>
                <w:sz w:val="16"/>
                <w:szCs w:val="16"/>
              </w:rPr>
              <w:t>28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308CB5" w14:textId="0846251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92A530" w14:textId="06092C4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D80D6F" w14:textId="69A9AFB1" w:rsidR="00F3110B" w:rsidRPr="00862194" w:rsidRDefault="00F3110B" w:rsidP="00F3110B">
            <w:pPr>
              <w:rPr>
                <w:rFonts w:ascii="Arial" w:hAnsi="Arial"/>
                <w:sz w:val="16"/>
                <w:szCs w:val="16"/>
              </w:rPr>
            </w:pPr>
            <w:r w:rsidRPr="00862194">
              <w:rPr>
                <w:rFonts w:ascii="Arial" w:hAnsi="Arial"/>
                <w:sz w:val="16"/>
                <w:szCs w:val="16"/>
              </w:rPr>
              <w:t>Addition of NTN intra-frequency gap-based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8843D9" w14:textId="415B7D71" w:rsidR="00F3110B" w:rsidRPr="00862194" w:rsidRDefault="00F3110B" w:rsidP="00F3110B">
            <w:pPr>
              <w:rPr>
                <w:rFonts w:ascii="Arial" w:hAnsi="Arial"/>
                <w:sz w:val="16"/>
                <w:szCs w:val="16"/>
              </w:rPr>
            </w:pPr>
            <w:ins w:id="739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91" w:author="IS" w:date="2024-03-18T17:19:00Z">
              <w:r w:rsidRPr="00862194" w:rsidDel="00F9414F">
                <w:rPr>
                  <w:rFonts w:ascii="Arial" w:hAnsi="Arial"/>
                  <w:sz w:val="16"/>
                  <w:szCs w:val="16"/>
                </w:rPr>
                <w:delText>18.0.0</w:delText>
              </w:r>
            </w:del>
          </w:p>
        </w:tc>
      </w:tr>
      <w:tr w:rsidR="00F3110B" w:rsidRPr="00862194" w14:paraId="6513AD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C483F4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AB0E70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9CDC03" w14:textId="1A4F984B" w:rsidR="00F3110B" w:rsidRPr="00862194" w:rsidRDefault="00F3110B" w:rsidP="00F3110B">
            <w:pPr>
              <w:rPr>
                <w:rFonts w:ascii="Arial" w:hAnsi="Arial"/>
                <w:sz w:val="16"/>
                <w:szCs w:val="16"/>
              </w:rPr>
            </w:pPr>
            <w:r w:rsidRPr="00862194">
              <w:rPr>
                <w:rFonts w:ascii="Arial" w:hAnsi="Arial"/>
                <w:sz w:val="16"/>
                <w:szCs w:val="16"/>
              </w:rPr>
              <w:t>R5-2378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B15208" w14:textId="28F4B2F4" w:rsidR="00F3110B" w:rsidRPr="00862194" w:rsidRDefault="00F3110B" w:rsidP="00F3110B">
            <w:pPr>
              <w:rPr>
                <w:rFonts w:ascii="Arial" w:hAnsi="Arial"/>
                <w:sz w:val="16"/>
                <w:szCs w:val="16"/>
              </w:rPr>
            </w:pPr>
            <w:r w:rsidRPr="00862194">
              <w:rPr>
                <w:rFonts w:ascii="Arial" w:hAnsi="Arial"/>
                <w:sz w:val="16"/>
                <w:szCs w:val="16"/>
              </w:rPr>
              <w:t>28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A4C8F6" w14:textId="4E820A9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E46DB" w14:textId="6DDD156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B10FF5" w14:textId="1EE5140E" w:rsidR="00F3110B" w:rsidRPr="00862194" w:rsidRDefault="00F3110B" w:rsidP="00F3110B">
            <w:pPr>
              <w:rPr>
                <w:rFonts w:ascii="Arial" w:hAnsi="Arial"/>
                <w:sz w:val="16"/>
                <w:szCs w:val="16"/>
              </w:rPr>
            </w:pPr>
            <w:r w:rsidRPr="00862194">
              <w:rPr>
                <w:rFonts w:ascii="Arial" w:hAnsi="Arial"/>
                <w:sz w:val="16"/>
                <w:szCs w:val="16"/>
              </w:rPr>
              <w:t>Satllite access configuration upda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BE0007" w14:textId="0055E36D" w:rsidR="00F3110B" w:rsidRPr="00862194" w:rsidRDefault="00F3110B" w:rsidP="00F3110B">
            <w:pPr>
              <w:rPr>
                <w:rFonts w:ascii="Arial" w:hAnsi="Arial"/>
                <w:sz w:val="16"/>
                <w:szCs w:val="16"/>
              </w:rPr>
            </w:pPr>
            <w:ins w:id="739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93" w:author="IS" w:date="2024-03-18T17:19:00Z">
              <w:r w:rsidRPr="00862194" w:rsidDel="00F9414F">
                <w:rPr>
                  <w:rFonts w:ascii="Arial" w:hAnsi="Arial"/>
                  <w:sz w:val="16"/>
                  <w:szCs w:val="16"/>
                </w:rPr>
                <w:delText>18.0.0</w:delText>
              </w:r>
            </w:del>
          </w:p>
        </w:tc>
      </w:tr>
      <w:tr w:rsidR="00F3110B" w:rsidRPr="00862194" w14:paraId="763E2B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EFCF1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8B8147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F6723A" w14:textId="7A92347B" w:rsidR="00F3110B" w:rsidRPr="00862194" w:rsidRDefault="00F3110B" w:rsidP="00F3110B">
            <w:pPr>
              <w:rPr>
                <w:rFonts w:ascii="Arial" w:hAnsi="Arial"/>
                <w:sz w:val="16"/>
                <w:szCs w:val="16"/>
              </w:rPr>
            </w:pPr>
            <w:r w:rsidRPr="00862194">
              <w:rPr>
                <w:rFonts w:ascii="Arial" w:hAnsi="Arial"/>
                <w:sz w:val="16"/>
                <w:szCs w:val="16"/>
              </w:rPr>
              <w:t>R5-2378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88CFBF" w14:textId="558BD6E1" w:rsidR="00F3110B" w:rsidRPr="00862194" w:rsidRDefault="00F3110B" w:rsidP="00F3110B">
            <w:pPr>
              <w:rPr>
                <w:rFonts w:ascii="Arial" w:hAnsi="Arial"/>
                <w:sz w:val="16"/>
                <w:szCs w:val="16"/>
              </w:rPr>
            </w:pPr>
            <w:r w:rsidRPr="00862194">
              <w:rPr>
                <w:rFonts w:ascii="Arial" w:hAnsi="Arial"/>
                <w:sz w:val="16"/>
                <w:szCs w:val="16"/>
              </w:rPr>
              <w:t>28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96A076" w14:textId="70BF5F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96B30D" w14:textId="78B8574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5FA795" w14:textId="6F069A82" w:rsidR="00F3110B" w:rsidRPr="00862194" w:rsidRDefault="00F3110B" w:rsidP="00F3110B">
            <w:pPr>
              <w:rPr>
                <w:rFonts w:ascii="Arial" w:hAnsi="Arial"/>
                <w:sz w:val="16"/>
                <w:szCs w:val="16"/>
              </w:rPr>
            </w:pPr>
            <w:r w:rsidRPr="00862194">
              <w:rPr>
                <w:rFonts w:ascii="Arial" w:hAnsi="Arial"/>
                <w:sz w:val="16"/>
                <w:szCs w:val="16"/>
              </w:rPr>
              <w:t>Updates to High level test procedure for SAN RRM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CB8E6" w14:textId="4CA1EE74" w:rsidR="00F3110B" w:rsidRPr="00862194" w:rsidRDefault="00F3110B" w:rsidP="00F3110B">
            <w:pPr>
              <w:rPr>
                <w:rFonts w:ascii="Arial" w:hAnsi="Arial"/>
                <w:sz w:val="16"/>
                <w:szCs w:val="16"/>
              </w:rPr>
            </w:pPr>
            <w:ins w:id="739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95" w:author="IS" w:date="2024-03-18T17:19:00Z">
              <w:r w:rsidRPr="00862194" w:rsidDel="00F9414F">
                <w:rPr>
                  <w:rFonts w:ascii="Arial" w:hAnsi="Arial"/>
                  <w:sz w:val="16"/>
                  <w:szCs w:val="16"/>
                </w:rPr>
                <w:delText>18.0.0</w:delText>
              </w:r>
            </w:del>
          </w:p>
        </w:tc>
      </w:tr>
      <w:tr w:rsidR="00F3110B" w:rsidRPr="00862194" w14:paraId="018792E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0901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98EE0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3F03040" w14:textId="55F45E93" w:rsidR="00F3110B" w:rsidRPr="00862194" w:rsidRDefault="00F3110B" w:rsidP="00F3110B">
            <w:pPr>
              <w:rPr>
                <w:rFonts w:ascii="Arial" w:hAnsi="Arial"/>
                <w:sz w:val="16"/>
                <w:szCs w:val="16"/>
              </w:rPr>
            </w:pPr>
            <w:r w:rsidRPr="00862194">
              <w:rPr>
                <w:rFonts w:ascii="Arial" w:hAnsi="Arial"/>
                <w:sz w:val="16"/>
                <w:szCs w:val="16"/>
              </w:rPr>
              <w:t>R5-2378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77D972" w14:textId="52F9291E" w:rsidR="00F3110B" w:rsidRPr="00862194" w:rsidRDefault="00F3110B" w:rsidP="00F3110B">
            <w:pPr>
              <w:rPr>
                <w:rFonts w:ascii="Arial" w:hAnsi="Arial"/>
                <w:sz w:val="16"/>
                <w:szCs w:val="16"/>
              </w:rPr>
            </w:pPr>
            <w:r w:rsidRPr="00862194">
              <w:rPr>
                <w:rFonts w:ascii="Arial" w:hAnsi="Arial"/>
                <w:sz w:val="16"/>
                <w:szCs w:val="16"/>
              </w:rPr>
              <w:t>27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DDCE38" w14:textId="3BAB342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3D1216" w14:textId="31FC5DE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EBA45D" w14:textId="389A1777"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without SSB time index for 1Rx test case 16.6.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0D83D6" w14:textId="3F28150F" w:rsidR="00F3110B" w:rsidRPr="00862194" w:rsidRDefault="00F3110B" w:rsidP="00F3110B">
            <w:pPr>
              <w:rPr>
                <w:rFonts w:ascii="Arial" w:hAnsi="Arial"/>
                <w:sz w:val="16"/>
                <w:szCs w:val="16"/>
              </w:rPr>
            </w:pPr>
            <w:ins w:id="739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97" w:author="IS" w:date="2024-03-18T17:19:00Z">
              <w:r w:rsidRPr="00862194" w:rsidDel="00F9414F">
                <w:rPr>
                  <w:rFonts w:ascii="Arial" w:hAnsi="Arial"/>
                  <w:sz w:val="16"/>
                  <w:szCs w:val="16"/>
                </w:rPr>
                <w:delText>18.0.0</w:delText>
              </w:r>
            </w:del>
          </w:p>
        </w:tc>
      </w:tr>
      <w:tr w:rsidR="00F3110B" w:rsidRPr="00862194" w14:paraId="348B86B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91C039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C3410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A2882E" w14:textId="1ADD0C0A" w:rsidR="00F3110B" w:rsidRPr="00862194" w:rsidRDefault="00F3110B" w:rsidP="00F3110B">
            <w:pPr>
              <w:rPr>
                <w:rFonts w:ascii="Arial" w:hAnsi="Arial"/>
                <w:sz w:val="16"/>
                <w:szCs w:val="16"/>
              </w:rPr>
            </w:pPr>
            <w:r w:rsidRPr="00862194">
              <w:rPr>
                <w:rFonts w:ascii="Arial" w:hAnsi="Arial"/>
                <w:sz w:val="16"/>
                <w:szCs w:val="16"/>
              </w:rPr>
              <w:t>R5-2378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4F1000" w14:textId="39AA9D44" w:rsidR="00F3110B" w:rsidRPr="00862194" w:rsidRDefault="00F3110B" w:rsidP="00F3110B">
            <w:pPr>
              <w:rPr>
                <w:rFonts w:ascii="Arial" w:hAnsi="Arial"/>
                <w:sz w:val="16"/>
                <w:szCs w:val="16"/>
              </w:rPr>
            </w:pPr>
            <w:r w:rsidRPr="00862194">
              <w:rPr>
                <w:rFonts w:ascii="Arial" w:hAnsi="Arial"/>
                <w:sz w:val="16"/>
                <w:szCs w:val="16"/>
              </w:rPr>
              <w:t>27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12587D2" w14:textId="615FFE5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D8697E" w14:textId="3AAD11C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53D752" w14:textId="615C983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without SSB time index for 2Rx test case 16.6.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7848BF" w14:textId="04EA8A14" w:rsidR="00F3110B" w:rsidRPr="00862194" w:rsidRDefault="00F3110B" w:rsidP="00F3110B">
            <w:pPr>
              <w:rPr>
                <w:rFonts w:ascii="Arial" w:hAnsi="Arial"/>
                <w:sz w:val="16"/>
                <w:szCs w:val="16"/>
              </w:rPr>
            </w:pPr>
            <w:ins w:id="739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399" w:author="IS" w:date="2024-03-18T17:19:00Z">
              <w:r w:rsidRPr="00862194" w:rsidDel="00F9414F">
                <w:rPr>
                  <w:rFonts w:ascii="Arial" w:hAnsi="Arial"/>
                  <w:sz w:val="16"/>
                  <w:szCs w:val="16"/>
                </w:rPr>
                <w:delText>18.0.0</w:delText>
              </w:r>
            </w:del>
          </w:p>
        </w:tc>
      </w:tr>
      <w:tr w:rsidR="00F3110B" w:rsidRPr="00862194" w14:paraId="71B4951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BB6D8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65881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23C9F3" w14:textId="2D239EEB" w:rsidR="00F3110B" w:rsidRPr="00862194" w:rsidRDefault="00F3110B" w:rsidP="00F3110B">
            <w:pPr>
              <w:rPr>
                <w:rFonts w:ascii="Arial" w:hAnsi="Arial"/>
                <w:sz w:val="16"/>
                <w:szCs w:val="16"/>
              </w:rPr>
            </w:pPr>
            <w:r w:rsidRPr="00862194">
              <w:rPr>
                <w:rFonts w:ascii="Arial" w:hAnsi="Arial"/>
                <w:sz w:val="16"/>
                <w:szCs w:val="16"/>
              </w:rPr>
              <w:t>R5-2378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07746D" w14:textId="1C8F74F5" w:rsidR="00F3110B" w:rsidRPr="00862194" w:rsidRDefault="00F3110B" w:rsidP="00F3110B">
            <w:pPr>
              <w:rPr>
                <w:rFonts w:ascii="Arial" w:hAnsi="Arial"/>
                <w:sz w:val="16"/>
                <w:szCs w:val="16"/>
              </w:rPr>
            </w:pPr>
            <w:r w:rsidRPr="00862194">
              <w:rPr>
                <w:rFonts w:ascii="Arial" w:hAnsi="Arial"/>
                <w:sz w:val="16"/>
                <w:szCs w:val="16"/>
              </w:rPr>
              <w:t>27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0A4AE5" w14:textId="46868BE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E8101B" w14:textId="32B31AC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BE9847" w14:textId="73A253D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out SSB time index for 1Rx test case 16.6.2.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E4A5AC" w14:textId="3DA4D675" w:rsidR="00F3110B" w:rsidRPr="00862194" w:rsidRDefault="00F3110B" w:rsidP="00F3110B">
            <w:pPr>
              <w:rPr>
                <w:rFonts w:ascii="Arial" w:hAnsi="Arial"/>
                <w:sz w:val="16"/>
                <w:szCs w:val="16"/>
              </w:rPr>
            </w:pPr>
            <w:ins w:id="740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01" w:author="IS" w:date="2024-03-18T17:19:00Z">
              <w:r w:rsidRPr="00862194" w:rsidDel="00F9414F">
                <w:rPr>
                  <w:rFonts w:ascii="Arial" w:hAnsi="Arial"/>
                  <w:sz w:val="16"/>
                  <w:szCs w:val="16"/>
                </w:rPr>
                <w:delText>18.0.0</w:delText>
              </w:r>
            </w:del>
          </w:p>
        </w:tc>
      </w:tr>
      <w:tr w:rsidR="00F3110B" w:rsidRPr="00862194" w14:paraId="6424E4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7C7A85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929C9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8D945B" w14:textId="4A947B8E" w:rsidR="00F3110B" w:rsidRPr="00862194" w:rsidRDefault="00F3110B" w:rsidP="00F3110B">
            <w:pPr>
              <w:rPr>
                <w:rFonts w:ascii="Arial" w:hAnsi="Arial"/>
                <w:sz w:val="16"/>
                <w:szCs w:val="16"/>
              </w:rPr>
            </w:pPr>
            <w:r w:rsidRPr="00862194">
              <w:rPr>
                <w:rFonts w:ascii="Arial" w:hAnsi="Arial"/>
                <w:sz w:val="16"/>
                <w:szCs w:val="16"/>
              </w:rPr>
              <w:t>R5-237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28168EA" w14:textId="1C162A2B" w:rsidR="00F3110B" w:rsidRPr="00862194" w:rsidRDefault="00F3110B" w:rsidP="00F3110B">
            <w:pPr>
              <w:rPr>
                <w:rFonts w:ascii="Arial" w:hAnsi="Arial"/>
                <w:sz w:val="16"/>
                <w:szCs w:val="16"/>
              </w:rPr>
            </w:pPr>
            <w:r w:rsidRPr="00862194">
              <w:rPr>
                <w:rFonts w:ascii="Arial" w:hAnsi="Arial"/>
                <w:sz w:val="16"/>
                <w:szCs w:val="16"/>
              </w:rPr>
              <w:t>27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28FC8" w14:textId="195C751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72BD08" w14:textId="0B05839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CAB06D" w14:textId="4971B9A4"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out SSB time index for 2Rx test case 16.6.2.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F1B3E" w14:textId="36D80725" w:rsidR="00F3110B" w:rsidRPr="00862194" w:rsidRDefault="00F3110B" w:rsidP="00F3110B">
            <w:pPr>
              <w:rPr>
                <w:rFonts w:ascii="Arial" w:hAnsi="Arial"/>
                <w:sz w:val="16"/>
                <w:szCs w:val="16"/>
              </w:rPr>
            </w:pPr>
            <w:ins w:id="740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03" w:author="IS" w:date="2024-03-18T17:19:00Z">
              <w:r w:rsidRPr="00862194" w:rsidDel="00F9414F">
                <w:rPr>
                  <w:rFonts w:ascii="Arial" w:hAnsi="Arial"/>
                  <w:sz w:val="16"/>
                  <w:szCs w:val="16"/>
                </w:rPr>
                <w:delText>18.0.0</w:delText>
              </w:r>
            </w:del>
          </w:p>
        </w:tc>
      </w:tr>
      <w:tr w:rsidR="00F3110B" w:rsidRPr="00862194" w14:paraId="1F8F57A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662C1E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5B6CD6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F3EC7A" w14:textId="3D54DCCA" w:rsidR="00F3110B" w:rsidRPr="00862194" w:rsidRDefault="00F3110B" w:rsidP="00F3110B">
            <w:pPr>
              <w:rPr>
                <w:rFonts w:ascii="Arial" w:hAnsi="Arial"/>
                <w:sz w:val="16"/>
                <w:szCs w:val="16"/>
              </w:rPr>
            </w:pPr>
            <w:r w:rsidRPr="00862194">
              <w:rPr>
                <w:rFonts w:ascii="Arial" w:hAnsi="Arial"/>
                <w:sz w:val="16"/>
                <w:szCs w:val="16"/>
              </w:rPr>
              <w:t>R5-2378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C3ACEE" w14:textId="6D954E0E" w:rsidR="00F3110B" w:rsidRPr="00862194" w:rsidRDefault="00F3110B" w:rsidP="00F3110B">
            <w:pPr>
              <w:rPr>
                <w:rFonts w:ascii="Arial" w:hAnsi="Arial"/>
                <w:sz w:val="16"/>
                <w:szCs w:val="16"/>
              </w:rPr>
            </w:pPr>
            <w:r w:rsidRPr="00862194">
              <w:rPr>
                <w:rFonts w:ascii="Arial" w:hAnsi="Arial"/>
                <w:sz w:val="16"/>
                <w:szCs w:val="16"/>
              </w:rPr>
              <w:t>28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CE118A" w14:textId="13E05D0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837DF9" w14:textId="215CDB3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84A50E" w14:textId="2AAEEC78"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 SSB time index for 1Rx test case 16.6.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CDDA2" w14:textId="725BC284" w:rsidR="00F3110B" w:rsidRPr="00862194" w:rsidRDefault="00F3110B" w:rsidP="00F3110B">
            <w:pPr>
              <w:rPr>
                <w:rFonts w:ascii="Arial" w:hAnsi="Arial"/>
                <w:sz w:val="16"/>
                <w:szCs w:val="16"/>
              </w:rPr>
            </w:pPr>
            <w:ins w:id="740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05" w:author="IS" w:date="2024-03-18T17:19:00Z">
              <w:r w:rsidRPr="00862194" w:rsidDel="00F9414F">
                <w:rPr>
                  <w:rFonts w:ascii="Arial" w:hAnsi="Arial"/>
                  <w:sz w:val="16"/>
                  <w:szCs w:val="16"/>
                </w:rPr>
                <w:delText>18.0.0</w:delText>
              </w:r>
            </w:del>
          </w:p>
        </w:tc>
      </w:tr>
      <w:tr w:rsidR="00F3110B" w:rsidRPr="00862194" w14:paraId="1510C9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21BC2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E3B863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981331" w14:textId="7BA701ED" w:rsidR="00F3110B" w:rsidRPr="00862194" w:rsidRDefault="00F3110B" w:rsidP="00F3110B">
            <w:pPr>
              <w:rPr>
                <w:rFonts w:ascii="Arial" w:hAnsi="Arial"/>
                <w:sz w:val="16"/>
                <w:szCs w:val="16"/>
              </w:rPr>
            </w:pPr>
            <w:r w:rsidRPr="00862194">
              <w:rPr>
                <w:rFonts w:ascii="Arial" w:hAnsi="Arial"/>
                <w:sz w:val="16"/>
                <w:szCs w:val="16"/>
              </w:rPr>
              <w:t>R5-237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250F5A" w14:textId="02518287" w:rsidR="00F3110B" w:rsidRPr="00862194" w:rsidRDefault="00F3110B" w:rsidP="00F3110B">
            <w:pPr>
              <w:rPr>
                <w:rFonts w:ascii="Arial" w:hAnsi="Arial"/>
                <w:sz w:val="16"/>
                <w:szCs w:val="16"/>
              </w:rPr>
            </w:pPr>
            <w:r w:rsidRPr="00862194">
              <w:rPr>
                <w:rFonts w:ascii="Arial" w:hAnsi="Arial"/>
                <w:sz w:val="16"/>
                <w:szCs w:val="16"/>
              </w:rPr>
              <w:t>28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CAAD4A" w14:textId="0C09307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66AF33" w14:textId="5794FA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5C0928" w14:textId="43B60A2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 SSB time index for 2Rx UE test case 16.6.2.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82504" w14:textId="15A6BBAF" w:rsidR="00F3110B" w:rsidRPr="00862194" w:rsidRDefault="00F3110B" w:rsidP="00F3110B">
            <w:pPr>
              <w:rPr>
                <w:rFonts w:ascii="Arial" w:hAnsi="Arial"/>
                <w:sz w:val="16"/>
                <w:szCs w:val="16"/>
              </w:rPr>
            </w:pPr>
            <w:ins w:id="740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07" w:author="IS" w:date="2024-03-18T17:19:00Z">
              <w:r w:rsidRPr="00862194" w:rsidDel="00F9414F">
                <w:rPr>
                  <w:rFonts w:ascii="Arial" w:hAnsi="Arial"/>
                  <w:sz w:val="16"/>
                  <w:szCs w:val="16"/>
                </w:rPr>
                <w:delText>18.0.0</w:delText>
              </w:r>
            </w:del>
          </w:p>
        </w:tc>
      </w:tr>
      <w:tr w:rsidR="00F3110B" w:rsidRPr="00862194" w14:paraId="5771FD1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021F05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10CFB2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0B51E6" w14:textId="5101EB6A" w:rsidR="00F3110B" w:rsidRPr="00862194" w:rsidRDefault="00F3110B" w:rsidP="00F3110B">
            <w:pPr>
              <w:rPr>
                <w:rFonts w:ascii="Arial" w:hAnsi="Arial"/>
                <w:sz w:val="16"/>
                <w:szCs w:val="16"/>
              </w:rPr>
            </w:pPr>
            <w:r w:rsidRPr="00862194">
              <w:rPr>
                <w:rFonts w:ascii="Arial" w:hAnsi="Arial"/>
                <w:sz w:val="16"/>
                <w:szCs w:val="16"/>
              </w:rPr>
              <w:t>R5-237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51927C" w14:textId="09527DB5" w:rsidR="00F3110B" w:rsidRPr="00862194" w:rsidRDefault="00F3110B" w:rsidP="00F3110B">
            <w:pPr>
              <w:rPr>
                <w:rFonts w:ascii="Arial" w:hAnsi="Arial"/>
                <w:sz w:val="16"/>
                <w:szCs w:val="16"/>
              </w:rPr>
            </w:pPr>
            <w:r w:rsidRPr="00862194">
              <w:rPr>
                <w:rFonts w:ascii="Arial" w:hAnsi="Arial"/>
                <w:sz w:val="16"/>
                <w:szCs w:val="16"/>
              </w:rPr>
              <w:t>28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6D8626" w14:textId="3CAD3FF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C0373E" w14:textId="5D7C2EA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1444C1" w14:textId="629B8C5F"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SSB time index for 1Rx UE test case 16.6.2.7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E6414" w14:textId="5D8682D0" w:rsidR="00F3110B" w:rsidRPr="00862194" w:rsidRDefault="00F3110B" w:rsidP="00F3110B">
            <w:pPr>
              <w:rPr>
                <w:rFonts w:ascii="Arial" w:hAnsi="Arial"/>
                <w:sz w:val="16"/>
                <w:szCs w:val="16"/>
              </w:rPr>
            </w:pPr>
            <w:ins w:id="740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09" w:author="IS" w:date="2024-03-18T17:19:00Z">
              <w:r w:rsidRPr="00862194" w:rsidDel="00F9414F">
                <w:rPr>
                  <w:rFonts w:ascii="Arial" w:hAnsi="Arial"/>
                  <w:sz w:val="16"/>
                  <w:szCs w:val="16"/>
                </w:rPr>
                <w:delText>18.0.0</w:delText>
              </w:r>
            </w:del>
          </w:p>
        </w:tc>
      </w:tr>
      <w:tr w:rsidR="00F3110B" w:rsidRPr="00862194" w14:paraId="0FFFE6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06A961"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599CCD9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892F5D" w14:textId="51B12756" w:rsidR="00F3110B" w:rsidRPr="00862194" w:rsidRDefault="00F3110B" w:rsidP="00F3110B">
            <w:pPr>
              <w:rPr>
                <w:rFonts w:ascii="Arial" w:hAnsi="Arial"/>
                <w:sz w:val="16"/>
                <w:szCs w:val="16"/>
              </w:rPr>
            </w:pPr>
            <w:r w:rsidRPr="00862194">
              <w:rPr>
                <w:rFonts w:ascii="Arial" w:hAnsi="Arial"/>
                <w:sz w:val="16"/>
                <w:szCs w:val="16"/>
              </w:rPr>
              <w:t>R5-2378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EB047C" w14:textId="001614BC" w:rsidR="00F3110B" w:rsidRPr="00862194" w:rsidRDefault="00F3110B" w:rsidP="00F3110B">
            <w:pPr>
              <w:rPr>
                <w:rFonts w:ascii="Arial" w:hAnsi="Arial"/>
                <w:sz w:val="16"/>
                <w:szCs w:val="16"/>
              </w:rPr>
            </w:pPr>
            <w:r w:rsidRPr="00862194">
              <w:rPr>
                <w:rFonts w:ascii="Arial" w:hAnsi="Arial"/>
                <w:sz w:val="16"/>
                <w:szCs w:val="16"/>
              </w:rPr>
              <w:t>28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17F312" w14:textId="6A262AE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D4D447" w14:textId="5548485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E0805B" w14:textId="308F8E6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SSB time index for 2Rx UE test case 16.6.2.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917B9" w14:textId="41819525" w:rsidR="00F3110B" w:rsidRPr="00862194" w:rsidRDefault="00F3110B" w:rsidP="00F3110B">
            <w:pPr>
              <w:rPr>
                <w:rFonts w:ascii="Arial" w:hAnsi="Arial"/>
                <w:sz w:val="16"/>
                <w:szCs w:val="16"/>
              </w:rPr>
            </w:pPr>
            <w:ins w:id="741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11" w:author="IS" w:date="2024-03-18T17:19:00Z">
              <w:r w:rsidRPr="00862194" w:rsidDel="00F9414F">
                <w:rPr>
                  <w:rFonts w:ascii="Arial" w:hAnsi="Arial"/>
                  <w:sz w:val="16"/>
                  <w:szCs w:val="16"/>
                </w:rPr>
                <w:delText>18.0.0</w:delText>
              </w:r>
            </w:del>
          </w:p>
        </w:tc>
      </w:tr>
      <w:tr w:rsidR="00F3110B" w:rsidRPr="00862194" w14:paraId="145FCF6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4B005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5804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B87E93" w14:textId="143EE251" w:rsidR="00F3110B" w:rsidRPr="00862194" w:rsidRDefault="00F3110B" w:rsidP="00F3110B">
            <w:pPr>
              <w:rPr>
                <w:rFonts w:ascii="Arial" w:hAnsi="Arial"/>
                <w:sz w:val="16"/>
                <w:szCs w:val="16"/>
              </w:rPr>
            </w:pPr>
            <w:r w:rsidRPr="00862194">
              <w:rPr>
                <w:rFonts w:ascii="Arial" w:hAnsi="Arial"/>
                <w:sz w:val="16"/>
                <w:szCs w:val="16"/>
              </w:rPr>
              <w:t>R5-237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DC8E71" w14:textId="510B2A96" w:rsidR="00F3110B" w:rsidRPr="00862194" w:rsidRDefault="00F3110B" w:rsidP="00F3110B">
            <w:pPr>
              <w:rPr>
                <w:rFonts w:ascii="Arial" w:hAnsi="Arial"/>
                <w:sz w:val="16"/>
                <w:szCs w:val="16"/>
              </w:rPr>
            </w:pPr>
            <w:r w:rsidRPr="00862194">
              <w:rPr>
                <w:rFonts w:ascii="Arial" w:hAnsi="Arial"/>
                <w:sz w:val="16"/>
                <w:szCs w:val="16"/>
              </w:rPr>
              <w:t>28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515201" w14:textId="346D8A3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C3B8BF" w14:textId="695B618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933CB2" w14:textId="3F9E66F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additional mandatory gap pattern for 1Rx test case 16.6.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8C532E" w14:textId="707AAA37" w:rsidR="00F3110B" w:rsidRPr="00862194" w:rsidRDefault="00F3110B" w:rsidP="00F3110B">
            <w:pPr>
              <w:rPr>
                <w:rFonts w:ascii="Arial" w:hAnsi="Arial"/>
                <w:sz w:val="16"/>
                <w:szCs w:val="16"/>
              </w:rPr>
            </w:pPr>
            <w:ins w:id="741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13" w:author="IS" w:date="2024-03-18T17:19:00Z">
              <w:r w:rsidRPr="00862194" w:rsidDel="00F9414F">
                <w:rPr>
                  <w:rFonts w:ascii="Arial" w:hAnsi="Arial"/>
                  <w:sz w:val="16"/>
                  <w:szCs w:val="16"/>
                </w:rPr>
                <w:delText>18.0.0</w:delText>
              </w:r>
            </w:del>
          </w:p>
        </w:tc>
      </w:tr>
      <w:tr w:rsidR="00F3110B" w:rsidRPr="00862194" w14:paraId="06E7B5C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AA34A2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6171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5D2356" w14:textId="4B7CE942" w:rsidR="00F3110B" w:rsidRPr="00862194" w:rsidRDefault="00F3110B" w:rsidP="00F3110B">
            <w:pPr>
              <w:rPr>
                <w:rFonts w:ascii="Arial" w:hAnsi="Arial"/>
                <w:sz w:val="16"/>
                <w:szCs w:val="16"/>
              </w:rPr>
            </w:pPr>
            <w:r w:rsidRPr="00862194">
              <w:rPr>
                <w:rFonts w:ascii="Arial" w:hAnsi="Arial"/>
                <w:sz w:val="16"/>
                <w:szCs w:val="16"/>
              </w:rPr>
              <w:t>R5-2378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216C96" w14:textId="71B85452" w:rsidR="00F3110B" w:rsidRPr="00862194" w:rsidRDefault="00F3110B" w:rsidP="00F3110B">
            <w:pPr>
              <w:rPr>
                <w:rFonts w:ascii="Arial" w:hAnsi="Arial"/>
                <w:sz w:val="16"/>
                <w:szCs w:val="16"/>
              </w:rPr>
            </w:pPr>
            <w:r w:rsidRPr="00862194">
              <w:rPr>
                <w:rFonts w:ascii="Arial" w:hAnsi="Arial"/>
                <w:sz w:val="16"/>
                <w:szCs w:val="16"/>
              </w:rPr>
              <w:t>28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4FA83C" w14:textId="4787D2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F5D54B" w14:textId="409FF37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0493BC" w14:textId="6AB88A1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additional mandatory gap pattern for 2Rx UEtest case 16.6.2.10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465F1" w14:textId="4ADA2A8C" w:rsidR="00F3110B" w:rsidRPr="00862194" w:rsidRDefault="00F3110B" w:rsidP="00F3110B">
            <w:pPr>
              <w:rPr>
                <w:rFonts w:ascii="Arial" w:hAnsi="Arial"/>
                <w:sz w:val="16"/>
                <w:szCs w:val="16"/>
              </w:rPr>
            </w:pPr>
            <w:ins w:id="741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15" w:author="IS" w:date="2024-03-18T17:19:00Z">
              <w:r w:rsidRPr="00862194" w:rsidDel="00F9414F">
                <w:rPr>
                  <w:rFonts w:ascii="Arial" w:hAnsi="Arial"/>
                  <w:sz w:val="16"/>
                  <w:szCs w:val="16"/>
                </w:rPr>
                <w:delText>18.0.0</w:delText>
              </w:r>
            </w:del>
          </w:p>
        </w:tc>
      </w:tr>
      <w:tr w:rsidR="00F3110B" w:rsidRPr="00862194" w14:paraId="49D522E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365E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AE1A1D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09B9DA" w14:textId="120D6CC9" w:rsidR="00F3110B" w:rsidRPr="00862194" w:rsidRDefault="00F3110B" w:rsidP="00F3110B">
            <w:pPr>
              <w:rPr>
                <w:rFonts w:ascii="Arial" w:hAnsi="Arial"/>
                <w:sz w:val="16"/>
                <w:szCs w:val="16"/>
              </w:rPr>
            </w:pPr>
            <w:r w:rsidRPr="00862194">
              <w:rPr>
                <w:rFonts w:ascii="Arial" w:hAnsi="Arial"/>
                <w:sz w:val="16"/>
                <w:szCs w:val="16"/>
              </w:rPr>
              <w:t>R5-237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2BB264" w14:textId="534BF698" w:rsidR="00F3110B" w:rsidRPr="00862194" w:rsidRDefault="00F3110B" w:rsidP="00F3110B">
            <w:pPr>
              <w:rPr>
                <w:rFonts w:ascii="Arial" w:hAnsi="Arial"/>
                <w:sz w:val="16"/>
                <w:szCs w:val="16"/>
              </w:rPr>
            </w:pPr>
            <w:r w:rsidRPr="00862194">
              <w:rPr>
                <w:rFonts w:ascii="Arial" w:hAnsi="Arial"/>
                <w:sz w:val="16"/>
                <w:szCs w:val="16"/>
              </w:rPr>
              <w:t>28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678A22" w14:textId="244001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2B1219" w14:textId="467EF03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61F119" w14:textId="07B8D7DF"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measurement gap for 1Rx UE  test case 16.6.2.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AFF68" w14:textId="29C630B9" w:rsidR="00F3110B" w:rsidRPr="00862194" w:rsidRDefault="00F3110B" w:rsidP="00F3110B">
            <w:pPr>
              <w:rPr>
                <w:rFonts w:ascii="Arial" w:hAnsi="Arial"/>
                <w:sz w:val="16"/>
                <w:szCs w:val="16"/>
              </w:rPr>
            </w:pPr>
            <w:ins w:id="741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17" w:author="IS" w:date="2024-03-18T17:19:00Z">
              <w:r w:rsidRPr="00862194" w:rsidDel="00F9414F">
                <w:rPr>
                  <w:rFonts w:ascii="Arial" w:hAnsi="Arial"/>
                  <w:sz w:val="16"/>
                  <w:szCs w:val="16"/>
                </w:rPr>
                <w:delText>18.0.0</w:delText>
              </w:r>
            </w:del>
          </w:p>
        </w:tc>
      </w:tr>
      <w:tr w:rsidR="00F3110B" w:rsidRPr="00862194" w14:paraId="4E9C277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A7F36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3050F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9FCCB4" w14:textId="28130C66" w:rsidR="00F3110B" w:rsidRPr="00862194" w:rsidRDefault="00F3110B" w:rsidP="00F3110B">
            <w:pPr>
              <w:rPr>
                <w:rFonts w:ascii="Arial" w:hAnsi="Arial"/>
                <w:sz w:val="16"/>
                <w:szCs w:val="16"/>
              </w:rPr>
            </w:pPr>
            <w:r w:rsidRPr="00862194">
              <w:rPr>
                <w:rFonts w:ascii="Arial" w:hAnsi="Arial"/>
                <w:sz w:val="16"/>
                <w:szCs w:val="16"/>
              </w:rPr>
              <w:t>R5-2378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7D0A94" w14:textId="0ED34B60" w:rsidR="00F3110B" w:rsidRPr="00862194" w:rsidRDefault="00F3110B" w:rsidP="00F3110B">
            <w:pPr>
              <w:rPr>
                <w:rFonts w:ascii="Arial" w:hAnsi="Arial"/>
                <w:sz w:val="16"/>
                <w:szCs w:val="16"/>
              </w:rPr>
            </w:pPr>
            <w:r w:rsidRPr="00862194">
              <w:rPr>
                <w:rFonts w:ascii="Arial" w:hAnsi="Arial"/>
                <w:sz w:val="16"/>
                <w:szCs w:val="16"/>
              </w:rPr>
              <w:t>28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0BACE8" w14:textId="5AFF54F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F4EB4B" w14:textId="106BD00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F359C4" w14:textId="43C89B3A" w:rsidR="00F3110B" w:rsidRPr="00862194" w:rsidRDefault="00F3110B" w:rsidP="00F3110B">
            <w:pPr>
              <w:rPr>
                <w:rFonts w:ascii="Arial" w:hAnsi="Arial"/>
                <w:sz w:val="16"/>
                <w:szCs w:val="16"/>
              </w:rPr>
            </w:pPr>
            <w:r w:rsidRPr="00862194">
              <w:rPr>
                <w:rFonts w:ascii="Arial" w:hAnsi="Arial"/>
                <w:sz w:val="16"/>
                <w:szCs w:val="16"/>
              </w:rPr>
              <w:t>SMTC configuration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76C8E" w14:textId="6CFD1147" w:rsidR="00F3110B" w:rsidRPr="00862194" w:rsidRDefault="00F3110B" w:rsidP="00F3110B">
            <w:pPr>
              <w:rPr>
                <w:rFonts w:ascii="Arial" w:hAnsi="Arial"/>
                <w:sz w:val="16"/>
                <w:szCs w:val="16"/>
              </w:rPr>
            </w:pPr>
            <w:ins w:id="741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19" w:author="IS" w:date="2024-03-18T17:19:00Z">
              <w:r w:rsidRPr="00862194" w:rsidDel="00F9414F">
                <w:rPr>
                  <w:rFonts w:ascii="Arial" w:hAnsi="Arial"/>
                  <w:sz w:val="16"/>
                  <w:szCs w:val="16"/>
                </w:rPr>
                <w:delText>18.0.0</w:delText>
              </w:r>
            </w:del>
          </w:p>
        </w:tc>
      </w:tr>
      <w:tr w:rsidR="00F3110B" w:rsidRPr="00862194" w14:paraId="683094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A34D6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EDC8F2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6DA4BC" w14:textId="7DCF736D" w:rsidR="00F3110B" w:rsidRPr="00862194" w:rsidRDefault="00F3110B" w:rsidP="00F3110B">
            <w:pPr>
              <w:rPr>
                <w:rFonts w:ascii="Arial" w:hAnsi="Arial"/>
                <w:sz w:val="16"/>
                <w:szCs w:val="16"/>
              </w:rPr>
            </w:pPr>
            <w:r w:rsidRPr="00862194">
              <w:rPr>
                <w:rFonts w:ascii="Arial" w:hAnsi="Arial"/>
                <w:sz w:val="16"/>
                <w:szCs w:val="16"/>
              </w:rPr>
              <w:t>R5-2379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55B603" w14:textId="1317F116" w:rsidR="00F3110B" w:rsidRPr="00862194" w:rsidRDefault="00F3110B" w:rsidP="00F3110B">
            <w:pPr>
              <w:rPr>
                <w:rFonts w:ascii="Arial" w:hAnsi="Arial"/>
                <w:sz w:val="16"/>
                <w:szCs w:val="16"/>
              </w:rPr>
            </w:pPr>
            <w:r w:rsidRPr="00862194">
              <w:rPr>
                <w:rFonts w:ascii="Arial" w:hAnsi="Arial"/>
                <w:sz w:val="16"/>
                <w:szCs w:val="16"/>
              </w:rPr>
              <w:t>26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345248" w14:textId="1888A55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4548AF" w14:textId="4D3BFE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0221B7" w14:textId="1E219DCA" w:rsidR="00F3110B" w:rsidRPr="00862194" w:rsidRDefault="00F3110B" w:rsidP="00F3110B">
            <w:pPr>
              <w:rPr>
                <w:rFonts w:ascii="Arial" w:hAnsi="Arial"/>
                <w:sz w:val="16"/>
                <w:szCs w:val="16"/>
              </w:rPr>
            </w:pPr>
            <w:r w:rsidRPr="00862194">
              <w:rPr>
                <w:rFonts w:ascii="Arial" w:hAnsi="Arial"/>
                <w:sz w:val="16"/>
                <w:szCs w:val="16"/>
              </w:rPr>
              <w:t>Completion of NR SA FR1 intra-frequency CGI identification of NR neighbour cell for 2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D42F89" w14:textId="0B7FC0DE" w:rsidR="00F3110B" w:rsidRPr="00862194" w:rsidRDefault="00F3110B" w:rsidP="00F3110B">
            <w:pPr>
              <w:rPr>
                <w:rFonts w:ascii="Arial" w:hAnsi="Arial"/>
                <w:sz w:val="16"/>
                <w:szCs w:val="16"/>
              </w:rPr>
            </w:pPr>
            <w:ins w:id="742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21" w:author="IS" w:date="2024-03-18T17:19:00Z">
              <w:r w:rsidRPr="00862194" w:rsidDel="00F9414F">
                <w:rPr>
                  <w:rFonts w:ascii="Arial" w:hAnsi="Arial"/>
                  <w:sz w:val="16"/>
                  <w:szCs w:val="16"/>
                </w:rPr>
                <w:delText>18.0.0</w:delText>
              </w:r>
            </w:del>
          </w:p>
        </w:tc>
      </w:tr>
      <w:tr w:rsidR="00F3110B" w:rsidRPr="00862194" w14:paraId="07129F5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AC1BF4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D3A6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A3FD03" w14:textId="1A8C1CA7" w:rsidR="00F3110B" w:rsidRPr="00862194" w:rsidRDefault="00F3110B" w:rsidP="00F3110B">
            <w:pPr>
              <w:rPr>
                <w:rFonts w:ascii="Arial" w:hAnsi="Arial"/>
                <w:sz w:val="16"/>
                <w:szCs w:val="16"/>
              </w:rPr>
            </w:pPr>
            <w:r w:rsidRPr="00862194">
              <w:rPr>
                <w:rFonts w:ascii="Arial" w:hAnsi="Arial"/>
                <w:sz w:val="16"/>
                <w:szCs w:val="16"/>
              </w:rPr>
              <w:t>R5-2379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2E2106" w14:textId="1198C2CC" w:rsidR="00F3110B" w:rsidRPr="00862194" w:rsidRDefault="00F3110B" w:rsidP="00F3110B">
            <w:pPr>
              <w:rPr>
                <w:rFonts w:ascii="Arial" w:hAnsi="Arial"/>
                <w:sz w:val="16"/>
                <w:szCs w:val="16"/>
              </w:rPr>
            </w:pPr>
            <w:r w:rsidRPr="00862194">
              <w:rPr>
                <w:rFonts w:ascii="Arial" w:hAnsi="Arial"/>
                <w:sz w:val="16"/>
                <w:szCs w:val="16"/>
              </w:rPr>
              <w:t>27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B5C138" w14:textId="2C75BD4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C2333E" w14:textId="3BEA93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4D0AD" w14:textId="4471F0E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6.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366020" w14:textId="678DFF2E" w:rsidR="00F3110B" w:rsidRPr="00862194" w:rsidRDefault="00F3110B" w:rsidP="00F3110B">
            <w:pPr>
              <w:rPr>
                <w:rFonts w:ascii="Arial" w:hAnsi="Arial"/>
                <w:sz w:val="16"/>
                <w:szCs w:val="16"/>
              </w:rPr>
            </w:pPr>
            <w:ins w:id="742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23" w:author="IS" w:date="2024-03-18T17:19:00Z">
              <w:r w:rsidRPr="00862194" w:rsidDel="00F9414F">
                <w:rPr>
                  <w:rFonts w:ascii="Arial" w:hAnsi="Arial"/>
                  <w:sz w:val="16"/>
                  <w:szCs w:val="16"/>
                </w:rPr>
                <w:delText>18.0.0</w:delText>
              </w:r>
            </w:del>
          </w:p>
        </w:tc>
      </w:tr>
      <w:tr w:rsidR="00F3110B" w:rsidRPr="00862194" w14:paraId="4C69C6B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076AB4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395E69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BBE507" w14:textId="0C33F67B" w:rsidR="00F3110B" w:rsidRPr="00862194" w:rsidRDefault="00F3110B" w:rsidP="00F3110B">
            <w:pPr>
              <w:rPr>
                <w:rFonts w:ascii="Arial" w:hAnsi="Arial"/>
                <w:sz w:val="16"/>
                <w:szCs w:val="16"/>
              </w:rPr>
            </w:pPr>
            <w:r w:rsidRPr="00862194">
              <w:rPr>
                <w:rFonts w:ascii="Arial" w:hAnsi="Arial"/>
                <w:sz w:val="16"/>
                <w:szCs w:val="16"/>
              </w:rPr>
              <w:t>R5-237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4E23E5" w14:textId="311CE50A" w:rsidR="00F3110B" w:rsidRPr="00862194" w:rsidRDefault="00F3110B" w:rsidP="00F3110B">
            <w:pPr>
              <w:rPr>
                <w:rFonts w:ascii="Arial" w:hAnsi="Arial"/>
                <w:sz w:val="16"/>
                <w:szCs w:val="16"/>
              </w:rPr>
            </w:pPr>
            <w:r w:rsidRPr="00862194">
              <w:rPr>
                <w:rFonts w:ascii="Arial" w:hAnsi="Arial"/>
                <w:sz w:val="16"/>
                <w:szCs w:val="16"/>
              </w:rPr>
              <w:t>27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C3E6D3" w14:textId="3C8B733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7B164C" w14:textId="4CD0FDB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136629" w14:textId="5C4571AB"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1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42F2CF" w14:textId="47D166E6" w:rsidR="00F3110B" w:rsidRPr="00862194" w:rsidRDefault="00F3110B" w:rsidP="00F3110B">
            <w:pPr>
              <w:rPr>
                <w:rFonts w:ascii="Arial" w:hAnsi="Arial"/>
                <w:sz w:val="16"/>
                <w:szCs w:val="16"/>
              </w:rPr>
            </w:pPr>
            <w:ins w:id="742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25" w:author="IS" w:date="2024-03-18T17:19:00Z">
              <w:r w:rsidRPr="00862194" w:rsidDel="00F9414F">
                <w:rPr>
                  <w:rFonts w:ascii="Arial" w:hAnsi="Arial"/>
                  <w:sz w:val="16"/>
                  <w:szCs w:val="16"/>
                </w:rPr>
                <w:delText>18.0.0</w:delText>
              </w:r>
            </w:del>
          </w:p>
        </w:tc>
      </w:tr>
      <w:tr w:rsidR="00F3110B" w:rsidRPr="00862194" w14:paraId="587EF6F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F9515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7B16D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BF3EF1" w14:textId="40838EEC" w:rsidR="00F3110B" w:rsidRPr="00862194" w:rsidRDefault="00F3110B" w:rsidP="00F3110B">
            <w:pPr>
              <w:rPr>
                <w:rFonts w:ascii="Arial" w:hAnsi="Arial"/>
                <w:sz w:val="16"/>
                <w:szCs w:val="16"/>
              </w:rPr>
            </w:pPr>
            <w:r w:rsidRPr="00862194">
              <w:rPr>
                <w:rFonts w:ascii="Arial" w:hAnsi="Arial"/>
                <w:sz w:val="16"/>
                <w:szCs w:val="16"/>
              </w:rPr>
              <w:t>R5-237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DE8FAC" w14:textId="08A260C7" w:rsidR="00F3110B" w:rsidRPr="00862194" w:rsidRDefault="00F3110B" w:rsidP="00F3110B">
            <w:pPr>
              <w:rPr>
                <w:rFonts w:ascii="Arial" w:hAnsi="Arial"/>
                <w:sz w:val="16"/>
                <w:szCs w:val="16"/>
              </w:rPr>
            </w:pPr>
            <w:r w:rsidRPr="00862194">
              <w:rPr>
                <w:rFonts w:ascii="Arial" w:hAnsi="Arial"/>
                <w:sz w:val="16"/>
                <w:szCs w:val="16"/>
              </w:rPr>
              <w:t>27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3A9785" w14:textId="5867591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D3A194" w14:textId="0FD23E1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EAA9EB" w14:textId="383ECD0F"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1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857FA6" w14:textId="16AA9BA2" w:rsidR="00F3110B" w:rsidRPr="00862194" w:rsidRDefault="00F3110B" w:rsidP="00F3110B">
            <w:pPr>
              <w:rPr>
                <w:rFonts w:ascii="Arial" w:hAnsi="Arial"/>
                <w:sz w:val="16"/>
                <w:szCs w:val="16"/>
              </w:rPr>
            </w:pPr>
            <w:ins w:id="742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27" w:author="IS" w:date="2024-03-18T17:19:00Z">
              <w:r w:rsidRPr="00862194" w:rsidDel="00F9414F">
                <w:rPr>
                  <w:rFonts w:ascii="Arial" w:hAnsi="Arial"/>
                  <w:sz w:val="16"/>
                  <w:szCs w:val="16"/>
                </w:rPr>
                <w:delText>18.0.0</w:delText>
              </w:r>
            </w:del>
          </w:p>
        </w:tc>
      </w:tr>
      <w:tr w:rsidR="00F3110B" w:rsidRPr="00862194" w14:paraId="23EBD7C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9D659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3434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C38B48" w14:textId="120EBD18" w:rsidR="00F3110B" w:rsidRPr="00862194" w:rsidRDefault="00F3110B" w:rsidP="00F3110B">
            <w:pPr>
              <w:rPr>
                <w:rFonts w:ascii="Arial" w:hAnsi="Arial"/>
                <w:sz w:val="16"/>
                <w:szCs w:val="16"/>
              </w:rPr>
            </w:pPr>
            <w:r w:rsidRPr="00862194">
              <w:rPr>
                <w:rFonts w:ascii="Arial" w:hAnsi="Arial"/>
                <w:sz w:val="16"/>
                <w:szCs w:val="16"/>
              </w:rPr>
              <w:t>R5-237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C2FB36" w14:textId="0FA4FE08" w:rsidR="00F3110B" w:rsidRPr="00862194" w:rsidRDefault="00F3110B" w:rsidP="00F3110B">
            <w:pPr>
              <w:rPr>
                <w:rFonts w:ascii="Arial" w:hAnsi="Arial"/>
                <w:sz w:val="16"/>
                <w:szCs w:val="16"/>
              </w:rPr>
            </w:pPr>
            <w:r w:rsidRPr="00862194">
              <w:rPr>
                <w:rFonts w:ascii="Arial" w:hAnsi="Arial"/>
                <w:sz w:val="16"/>
                <w:szCs w:val="16"/>
              </w:rPr>
              <w:t>27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2C06FB" w14:textId="47B22E2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14A626" w14:textId="19A27A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36C6E9" w14:textId="27BB298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2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79C0F2" w14:textId="5D17A9E1" w:rsidR="00F3110B" w:rsidRPr="00862194" w:rsidRDefault="00F3110B" w:rsidP="00F3110B">
            <w:pPr>
              <w:rPr>
                <w:rFonts w:ascii="Arial" w:hAnsi="Arial"/>
                <w:sz w:val="16"/>
                <w:szCs w:val="16"/>
              </w:rPr>
            </w:pPr>
            <w:ins w:id="742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29" w:author="IS" w:date="2024-03-18T17:19:00Z">
              <w:r w:rsidRPr="00862194" w:rsidDel="00F9414F">
                <w:rPr>
                  <w:rFonts w:ascii="Arial" w:hAnsi="Arial"/>
                  <w:sz w:val="16"/>
                  <w:szCs w:val="16"/>
                </w:rPr>
                <w:delText>18.0.0</w:delText>
              </w:r>
            </w:del>
          </w:p>
        </w:tc>
      </w:tr>
      <w:tr w:rsidR="00F3110B" w:rsidRPr="00862194" w14:paraId="552E582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9C111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EBB0F2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414827" w14:textId="5A78EE86" w:rsidR="00F3110B" w:rsidRPr="00862194" w:rsidRDefault="00F3110B" w:rsidP="00F3110B">
            <w:pPr>
              <w:rPr>
                <w:rFonts w:ascii="Arial" w:hAnsi="Arial"/>
                <w:sz w:val="16"/>
                <w:szCs w:val="16"/>
              </w:rPr>
            </w:pPr>
            <w:r w:rsidRPr="00862194">
              <w:rPr>
                <w:rFonts w:ascii="Arial" w:hAnsi="Arial"/>
                <w:sz w:val="16"/>
                <w:szCs w:val="16"/>
              </w:rPr>
              <w:t>R5-237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79B2BE" w14:textId="0935AD33" w:rsidR="00F3110B" w:rsidRPr="00862194" w:rsidRDefault="00F3110B" w:rsidP="00F3110B">
            <w:pPr>
              <w:rPr>
                <w:rFonts w:ascii="Arial" w:hAnsi="Arial"/>
                <w:sz w:val="16"/>
                <w:szCs w:val="16"/>
              </w:rPr>
            </w:pPr>
            <w:r w:rsidRPr="00862194">
              <w:rPr>
                <w:rFonts w:ascii="Arial" w:hAnsi="Arial"/>
                <w:sz w:val="16"/>
                <w:szCs w:val="16"/>
              </w:rPr>
              <w:t>27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CB142A" w14:textId="6B422E61"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D173E3" w14:textId="64FA298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57A334" w14:textId="2FD6D53E"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2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1CF6A1" w14:textId="0EBAD199" w:rsidR="00F3110B" w:rsidRPr="00862194" w:rsidRDefault="00F3110B" w:rsidP="00F3110B">
            <w:pPr>
              <w:rPr>
                <w:rFonts w:ascii="Arial" w:hAnsi="Arial"/>
                <w:sz w:val="16"/>
                <w:szCs w:val="16"/>
              </w:rPr>
            </w:pPr>
            <w:ins w:id="743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31" w:author="IS" w:date="2024-03-18T17:19:00Z">
              <w:r w:rsidRPr="00862194" w:rsidDel="00F9414F">
                <w:rPr>
                  <w:rFonts w:ascii="Arial" w:hAnsi="Arial"/>
                  <w:sz w:val="16"/>
                  <w:szCs w:val="16"/>
                </w:rPr>
                <w:delText>18.0.0</w:delText>
              </w:r>
            </w:del>
          </w:p>
        </w:tc>
      </w:tr>
      <w:tr w:rsidR="00F3110B" w:rsidRPr="00862194" w14:paraId="25F8FF6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F9A07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8D170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B9F4E8" w14:textId="6C637C58" w:rsidR="00F3110B" w:rsidRPr="00862194" w:rsidRDefault="00F3110B" w:rsidP="00F3110B">
            <w:pPr>
              <w:rPr>
                <w:rFonts w:ascii="Arial" w:hAnsi="Arial"/>
                <w:sz w:val="16"/>
                <w:szCs w:val="16"/>
              </w:rPr>
            </w:pPr>
            <w:r w:rsidRPr="00862194">
              <w:rPr>
                <w:rFonts w:ascii="Arial" w:hAnsi="Arial"/>
                <w:sz w:val="16"/>
                <w:szCs w:val="16"/>
              </w:rPr>
              <w:t>R5-2379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F56868" w14:textId="6C19498F" w:rsidR="00F3110B" w:rsidRPr="00862194" w:rsidRDefault="00F3110B" w:rsidP="00F3110B">
            <w:pPr>
              <w:rPr>
                <w:rFonts w:ascii="Arial" w:hAnsi="Arial"/>
                <w:sz w:val="16"/>
                <w:szCs w:val="16"/>
              </w:rPr>
            </w:pPr>
            <w:r w:rsidRPr="00862194">
              <w:rPr>
                <w:rFonts w:ascii="Arial" w:hAnsi="Arial"/>
                <w:sz w:val="16"/>
                <w:szCs w:val="16"/>
              </w:rPr>
              <w:t>27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B34EFF" w14:textId="2127E16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EA7816" w14:textId="11FEAFA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0DA9C1" w14:textId="4CDD06F6"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3608B6" w14:textId="302EC11A" w:rsidR="00F3110B" w:rsidRPr="00862194" w:rsidRDefault="00F3110B" w:rsidP="00F3110B">
            <w:pPr>
              <w:rPr>
                <w:rFonts w:ascii="Arial" w:hAnsi="Arial"/>
                <w:sz w:val="16"/>
                <w:szCs w:val="16"/>
              </w:rPr>
            </w:pPr>
            <w:ins w:id="743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33" w:author="IS" w:date="2024-03-18T17:19:00Z">
              <w:r w:rsidRPr="00862194" w:rsidDel="00F9414F">
                <w:rPr>
                  <w:rFonts w:ascii="Arial" w:hAnsi="Arial"/>
                  <w:sz w:val="16"/>
                  <w:szCs w:val="16"/>
                </w:rPr>
                <w:delText>18.0.0</w:delText>
              </w:r>
            </w:del>
          </w:p>
        </w:tc>
      </w:tr>
      <w:tr w:rsidR="00F3110B" w:rsidRPr="00862194" w14:paraId="79D6A11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C6B62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EAB85B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351445" w14:textId="3FA62ADD" w:rsidR="00F3110B" w:rsidRPr="00862194" w:rsidRDefault="00F3110B" w:rsidP="00F3110B">
            <w:pPr>
              <w:rPr>
                <w:rFonts w:ascii="Arial" w:hAnsi="Arial"/>
                <w:sz w:val="16"/>
                <w:szCs w:val="16"/>
              </w:rPr>
            </w:pPr>
            <w:r w:rsidRPr="00862194">
              <w:rPr>
                <w:rFonts w:ascii="Arial" w:hAnsi="Arial"/>
                <w:sz w:val="16"/>
                <w:szCs w:val="16"/>
              </w:rPr>
              <w:t>R5-237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5778A7" w14:textId="72A4F925" w:rsidR="00F3110B" w:rsidRPr="00862194" w:rsidRDefault="00F3110B" w:rsidP="00F3110B">
            <w:pPr>
              <w:rPr>
                <w:rFonts w:ascii="Arial" w:hAnsi="Arial"/>
                <w:sz w:val="16"/>
                <w:szCs w:val="16"/>
              </w:rPr>
            </w:pPr>
            <w:r w:rsidRPr="00862194">
              <w:rPr>
                <w:rFonts w:ascii="Arial" w:hAnsi="Arial"/>
                <w:sz w:val="16"/>
                <w:szCs w:val="16"/>
              </w:rPr>
              <w:t>27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BC737D" w14:textId="3DF7071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A74D90" w14:textId="48D7C09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576E46" w14:textId="61BB4C1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E288F" w14:textId="414FD582" w:rsidR="00F3110B" w:rsidRPr="00862194" w:rsidRDefault="00F3110B" w:rsidP="00F3110B">
            <w:pPr>
              <w:rPr>
                <w:rFonts w:ascii="Arial" w:hAnsi="Arial"/>
                <w:sz w:val="16"/>
                <w:szCs w:val="16"/>
              </w:rPr>
            </w:pPr>
            <w:ins w:id="743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35" w:author="IS" w:date="2024-03-18T17:19:00Z">
              <w:r w:rsidRPr="00862194" w:rsidDel="00F9414F">
                <w:rPr>
                  <w:rFonts w:ascii="Arial" w:hAnsi="Arial"/>
                  <w:sz w:val="16"/>
                  <w:szCs w:val="16"/>
                </w:rPr>
                <w:delText>18.0.0</w:delText>
              </w:r>
            </w:del>
          </w:p>
        </w:tc>
      </w:tr>
      <w:tr w:rsidR="00F3110B" w:rsidRPr="00862194" w14:paraId="7DB8CB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EF7AA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34022A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7ECC18" w14:textId="64C73387" w:rsidR="00F3110B" w:rsidRPr="00862194" w:rsidRDefault="00F3110B" w:rsidP="00F3110B">
            <w:pPr>
              <w:rPr>
                <w:rFonts w:ascii="Arial" w:hAnsi="Arial"/>
                <w:sz w:val="16"/>
                <w:szCs w:val="16"/>
              </w:rPr>
            </w:pPr>
            <w:r w:rsidRPr="00862194">
              <w:rPr>
                <w:rFonts w:ascii="Arial" w:hAnsi="Arial"/>
                <w:sz w:val="16"/>
                <w:szCs w:val="16"/>
              </w:rPr>
              <w:t>R5-2379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68839F" w14:textId="180351E5" w:rsidR="00F3110B" w:rsidRPr="00862194" w:rsidRDefault="00F3110B" w:rsidP="00F3110B">
            <w:pPr>
              <w:rPr>
                <w:rFonts w:ascii="Arial" w:hAnsi="Arial"/>
                <w:sz w:val="16"/>
                <w:szCs w:val="16"/>
              </w:rPr>
            </w:pPr>
            <w:r w:rsidRPr="00862194">
              <w:rPr>
                <w:rFonts w:ascii="Arial" w:hAnsi="Arial"/>
                <w:sz w:val="16"/>
                <w:szCs w:val="16"/>
              </w:rPr>
              <w:t>27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8E2881" w14:textId="5269822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B4AA1E" w14:textId="34B2E25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EEFEC9" w14:textId="17A29C1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B16692" w14:textId="63505362" w:rsidR="00F3110B" w:rsidRPr="00862194" w:rsidRDefault="00F3110B" w:rsidP="00F3110B">
            <w:pPr>
              <w:rPr>
                <w:rFonts w:ascii="Arial" w:hAnsi="Arial"/>
                <w:sz w:val="16"/>
                <w:szCs w:val="16"/>
              </w:rPr>
            </w:pPr>
            <w:ins w:id="743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37" w:author="IS" w:date="2024-03-18T17:19:00Z">
              <w:r w:rsidRPr="00862194" w:rsidDel="00F9414F">
                <w:rPr>
                  <w:rFonts w:ascii="Arial" w:hAnsi="Arial"/>
                  <w:sz w:val="16"/>
                  <w:szCs w:val="16"/>
                </w:rPr>
                <w:delText>18.0.0</w:delText>
              </w:r>
            </w:del>
          </w:p>
        </w:tc>
      </w:tr>
      <w:tr w:rsidR="00F3110B" w:rsidRPr="00862194" w14:paraId="5FCAF8E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556D8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957CB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1D5614" w14:textId="4910BAAD" w:rsidR="00F3110B" w:rsidRPr="00862194" w:rsidRDefault="00F3110B" w:rsidP="00F3110B">
            <w:pPr>
              <w:rPr>
                <w:rFonts w:ascii="Arial" w:hAnsi="Arial"/>
                <w:sz w:val="16"/>
                <w:szCs w:val="16"/>
              </w:rPr>
            </w:pPr>
            <w:r w:rsidRPr="00862194">
              <w:rPr>
                <w:rFonts w:ascii="Arial" w:hAnsi="Arial"/>
                <w:sz w:val="16"/>
                <w:szCs w:val="16"/>
              </w:rPr>
              <w:t>R5-2379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7C1276" w14:textId="4DA20B15" w:rsidR="00F3110B" w:rsidRPr="00862194" w:rsidRDefault="00F3110B" w:rsidP="00F3110B">
            <w:pPr>
              <w:rPr>
                <w:rFonts w:ascii="Arial" w:hAnsi="Arial"/>
                <w:sz w:val="16"/>
                <w:szCs w:val="16"/>
              </w:rPr>
            </w:pPr>
            <w:r w:rsidRPr="00862194">
              <w:rPr>
                <w:rFonts w:ascii="Arial" w:hAnsi="Arial"/>
                <w:sz w:val="16"/>
                <w:szCs w:val="16"/>
              </w:rPr>
              <w:t>27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DD0080" w14:textId="5C8FF88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8FADA" w14:textId="1A3EFD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6C5A8E" w14:textId="5771924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ADFDD" w14:textId="41E60D07" w:rsidR="00F3110B" w:rsidRPr="00862194" w:rsidRDefault="00F3110B" w:rsidP="00F3110B">
            <w:pPr>
              <w:rPr>
                <w:rFonts w:ascii="Arial" w:hAnsi="Arial"/>
                <w:sz w:val="16"/>
                <w:szCs w:val="16"/>
              </w:rPr>
            </w:pPr>
            <w:ins w:id="743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39" w:author="IS" w:date="2024-03-18T17:19:00Z">
              <w:r w:rsidRPr="00862194" w:rsidDel="00F9414F">
                <w:rPr>
                  <w:rFonts w:ascii="Arial" w:hAnsi="Arial"/>
                  <w:sz w:val="16"/>
                  <w:szCs w:val="16"/>
                </w:rPr>
                <w:delText>18.0.0</w:delText>
              </w:r>
            </w:del>
          </w:p>
        </w:tc>
      </w:tr>
      <w:tr w:rsidR="00F3110B" w:rsidRPr="00862194" w14:paraId="0706EC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BA902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39F0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C3BD24" w14:textId="21D6699F" w:rsidR="00F3110B" w:rsidRPr="00862194" w:rsidRDefault="00F3110B" w:rsidP="00F3110B">
            <w:pPr>
              <w:rPr>
                <w:rFonts w:ascii="Arial" w:hAnsi="Arial"/>
                <w:sz w:val="16"/>
                <w:szCs w:val="16"/>
              </w:rPr>
            </w:pPr>
            <w:r w:rsidRPr="00862194">
              <w:rPr>
                <w:rFonts w:ascii="Arial" w:hAnsi="Arial"/>
                <w:sz w:val="16"/>
                <w:szCs w:val="16"/>
              </w:rPr>
              <w:t>R5-237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3BF6E7" w14:textId="7D8F43BA" w:rsidR="00F3110B" w:rsidRPr="00862194" w:rsidRDefault="00F3110B" w:rsidP="00F3110B">
            <w:pPr>
              <w:rPr>
                <w:rFonts w:ascii="Arial" w:hAnsi="Arial"/>
                <w:sz w:val="16"/>
                <w:szCs w:val="16"/>
              </w:rPr>
            </w:pPr>
            <w:r w:rsidRPr="00862194">
              <w:rPr>
                <w:rFonts w:ascii="Arial" w:hAnsi="Arial"/>
                <w:sz w:val="16"/>
                <w:szCs w:val="16"/>
              </w:rPr>
              <w:t>27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BDA2D" w14:textId="7C2633E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6DDD84" w14:textId="60A2E0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D803D1" w14:textId="594BFA99" w:rsidR="00F3110B" w:rsidRPr="00862194" w:rsidRDefault="00F3110B" w:rsidP="00F3110B">
            <w:pPr>
              <w:rPr>
                <w:rFonts w:ascii="Arial" w:hAnsi="Arial"/>
                <w:sz w:val="16"/>
                <w:szCs w:val="16"/>
              </w:rPr>
            </w:pPr>
            <w:r w:rsidRPr="00862194">
              <w:rPr>
                <w:rFonts w:ascii="Arial" w:hAnsi="Arial"/>
                <w:sz w:val="16"/>
                <w:szCs w:val="16"/>
              </w:rPr>
              <w:t>Correction to RedCap RRM TC 16.3.1.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175439" w14:textId="49796DC5" w:rsidR="00F3110B" w:rsidRPr="00862194" w:rsidRDefault="00F3110B" w:rsidP="00F3110B">
            <w:pPr>
              <w:rPr>
                <w:rFonts w:ascii="Arial" w:hAnsi="Arial"/>
                <w:sz w:val="16"/>
                <w:szCs w:val="16"/>
              </w:rPr>
            </w:pPr>
            <w:ins w:id="744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41" w:author="IS" w:date="2024-03-18T17:19:00Z">
              <w:r w:rsidRPr="00862194" w:rsidDel="00F9414F">
                <w:rPr>
                  <w:rFonts w:ascii="Arial" w:hAnsi="Arial"/>
                  <w:sz w:val="16"/>
                  <w:szCs w:val="16"/>
                </w:rPr>
                <w:delText>18.0.0</w:delText>
              </w:r>
            </w:del>
          </w:p>
        </w:tc>
      </w:tr>
      <w:tr w:rsidR="00F3110B" w:rsidRPr="00862194" w14:paraId="21A9BBA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FB50D4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CBA8A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12B1B0" w14:textId="399ECC62" w:rsidR="00F3110B" w:rsidRPr="00862194" w:rsidRDefault="00F3110B" w:rsidP="00F3110B">
            <w:pPr>
              <w:rPr>
                <w:rFonts w:ascii="Arial" w:hAnsi="Arial"/>
                <w:sz w:val="16"/>
                <w:szCs w:val="16"/>
              </w:rPr>
            </w:pPr>
            <w:r w:rsidRPr="00862194">
              <w:rPr>
                <w:rFonts w:ascii="Arial" w:hAnsi="Arial"/>
                <w:sz w:val="16"/>
                <w:szCs w:val="16"/>
              </w:rPr>
              <w:t>R5-2379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3799A9" w14:textId="638EE46F" w:rsidR="00F3110B" w:rsidRPr="00862194" w:rsidRDefault="00F3110B" w:rsidP="00F3110B">
            <w:pPr>
              <w:rPr>
                <w:rFonts w:ascii="Arial" w:hAnsi="Arial"/>
                <w:sz w:val="16"/>
                <w:szCs w:val="16"/>
              </w:rPr>
            </w:pPr>
            <w:r w:rsidRPr="00862194">
              <w:rPr>
                <w:rFonts w:ascii="Arial" w:hAnsi="Arial"/>
                <w:sz w:val="16"/>
                <w:szCs w:val="16"/>
              </w:rPr>
              <w:t>27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0EB15F" w14:textId="7BDE5F8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B78691" w14:textId="1D0372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B24896" w14:textId="04E4A79D" w:rsidR="00F3110B" w:rsidRPr="00862194" w:rsidRDefault="00F3110B" w:rsidP="00F3110B">
            <w:pPr>
              <w:rPr>
                <w:rFonts w:ascii="Arial" w:hAnsi="Arial"/>
                <w:sz w:val="16"/>
                <w:szCs w:val="16"/>
              </w:rPr>
            </w:pPr>
            <w:r w:rsidRPr="00862194">
              <w:rPr>
                <w:rFonts w:ascii="Arial" w:hAnsi="Arial"/>
                <w:sz w:val="16"/>
                <w:szCs w:val="16"/>
              </w:rPr>
              <w:t>Correction to RedCap RRM TC 16.6.7.1 and 16.6.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976926" w14:textId="6E1F6BCB" w:rsidR="00F3110B" w:rsidRPr="00862194" w:rsidRDefault="00F3110B" w:rsidP="00F3110B">
            <w:pPr>
              <w:rPr>
                <w:rFonts w:ascii="Arial" w:hAnsi="Arial"/>
                <w:sz w:val="16"/>
                <w:szCs w:val="16"/>
              </w:rPr>
            </w:pPr>
            <w:ins w:id="744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43" w:author="IS" w:date="2024-03-18T17:19:00Z">
              <w:r w:rsidRPr="00862194" w:rsidDel="00F9414F">
                <w:rPr>
                  <w:rFonts w:ascii="Arial" w:hAnsi="Arial"/>
                  <w:sz w:val="16"/>
                  <w:szCs w:val="16"/>
                </w:rPr>
                <w:delText>18.0.0</w:delText>
              </w:r>
            </w:del>
          </w:p>
        </w:tc>
      </w:tr>
      <w:tr w:rsidR="00F3110B" w:rsidRPr="00862194" w14:paraId="45E8F72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791089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03DD5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4FA4A1" w14:textId="1C139A5B" w:rsidR="00F3110B" w:rsidRPr="00862194" w:rsidRDefault="00F3110B" w:rsidP="00F3110B">
            <w:pPr>
              <w:rPr>
                <w:rFonts w:ascii="Arial" w:hAnsi="Arial"/>
                <w:sz w:val="16"/>
                <w:szCs w:val="16"/>
              </w:rPr>
            </w:pPr>
            <w:r w:rsidRPr="00862194">
              <w:rPr>
                <w:rFonts w:ascii="Arial" w:hAnsi="Arial"/>
                <w:sz w:val="16"/>
                <w:szCs w:val="16"/>
              </w:rPr>
              <w:t>R5-2379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6B93A7" w14:textId="28494B83" w:rsidR="00F3110B" w:rsidRPr="00862194" w:rsidRDefault="00F3110B" w:rsidP="00F3110B">
            <w:pPr>
              <w:rPr>
                <w:rFonts w:ascii="Arial" w:hAnsi="Arial"/>
                <w:sz w:val="16"/>
                <w:szCs w:val="16"/>
              </w:rPr>
            </w:pPr>
            <w:r w:rsidRPr="00862194">
              <w:rPr>
                <w:rFonts w:ascii="Arial" w:hAnsi="Arial"/>
                <w:sz w:val="16"/>
                <w:szCs w:val="16"/>
              </w:rPr>
              <w:t>27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0C1502" w14:textId="1EE2B5D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8EAF10" w14:textId="7A67878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DEE1A3" w14:textId="1505C34E" w:rsidR="00F3110B" w:rsidRPr="00862194" w:rsidRDefault="00F3110B" w:rsidP="00F3110B">
            <w:pPr>
              <w:rPr>
                <w:rFonts w:ascii="Arial" w:hAnsi="Arial"/>
                <w:sz w:val="16"/>
                <w:szCs w:val="16"/>
              </w:rPr>
            </w:pPr>
            <w:r w:rsidRPr="00862194">
              <w:rPr>
                <w:rFonts w:ascii="Arial" w:hAnsi="Arial"/>
                <w:sz w:val="16"/>
                <w:szCs w:val="16"/>
              </w:rPr>
              <w:t>Corrections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83087A" w14:textId="678EF486" w:rsidR="00F3110B" w:rsidRPr="00862194" w:rsidRDefault="00F3110B" w:rsidP="00F3110B">
            <w:pPr>
              <w:rPr>
                <w:rFonts w:ascii="Arial" w:hAnsi="Arial"/>
                <w:sz w:val="16"/>
                <w:szCs w:val="16"/>
              </w:rPr>
            </w:pPr>
            <w:ins w:id="744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45" w:author="IS" w:date="2024-03-18T17:19:00Z">
              <w:r w:rsidRPr="00862194" w:rsidDel="00F9414F">
                <w:rPr>
                  <w:rFonts w:ascii="Arial" w:hAnsi="Arial"/>
                  <w:sz w:val="16"/>
                  <w:szCs w:val="16"/>
                </w:rPr>
                <w:delText>18.0.0</w:delText>
              </w:r>
            </w:del>
          </w:p>
        </w:tc>
      </w:tr>
      <w:tr w:rsidR="00F3110B" w:rsidRPr="00862194" w14:paraId="4A5EC1F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55D79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E07BB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BDE2E6" w14:textId="371544DD" w:rsidR="00F3110B" w:rsidRPr="00862194" w:rsidRDefault="00F3110B" w:rsidP="00F3110B">
            <w:pPr>
              <w:rPr>
                <w:rFonts w:ascii="Arial" w:hAnsi="Arial"/>
                <w:sz w:val="16"/>
                <w:szCs w:val="16"/>
              </w:rPr>
            </w:pPr>
            <w:r w:rsidRPr="00862194">
              <w:rPr>
                <w:rFonts w:ascii="Arial" w:hAnsi="Arial"/>
                <w:sz w:val="16"/>
                <w:szCs w:val="16"/>
              </w:rPr>
              <w:t>R5-2379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B66973" w14:textId="70C6E7E8" w:rsidR="00F3110B" w:rsidRPr="00862194" w:rsidRDefault="00F3110B" w:rsidP="00F3110B">
            <w:pPr>
              <w:rPr>
                <w:rFonts w:ascii="Arial" w:hAnsi="Arial"/>
                <w:sz w:val="16"/>
                <w:szCs w:val="16"/>
              </w:rPr>
            </w:pPr>
            <w:r w:rsidRPr="00862194">
              <w:rPr>
                <w:rFonts w:ascii="Arial" w:hAnsi="Arial"/>
                <w:sz w:val="16"/>
                <w:szCs w:val="16"/>
              </w:rPr>
              <w:t>28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F816BA" w14:textId="19BBB36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8CAF05" w14:textId="50DD731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23174D" w14:textId="4FE3DE7F" w:rsidR="00F3110B" w:rsidRPr="00862194" w:rsidRDefault="00F3110B" w:rsidP="00F3110B">
            <w:pPr>
              <w:rPr>
                <w:rFonts w:ascii="Arial" w:hAnsi="Arial"/>
                <w:sz w:val="16"/>
                <w:szCs w:val="16"/>
              </w:rPr>
            </w:pPr>
            <w:r w:rsidRPr="00862194">
              <w:rPr>
                <w:rFonts w:ascii="Arial" w:hAnsi="Arial"/>
                <w:sz w:val="16"/>
                <w:szCs w:val="16"/>
              </w:rPr>
              <w:t>Corrections for RedCap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41BF8F" w14:textId="43C070F5" w:rsidR="00F3110B" w:rsidRPr="00862194" w:rsidRDefault="00F3110B" w:rsidP="00F3110B">
            <w:pPr>
              <w:rPr>
                <w:rFonts w:ascii="Arial" w:hAnsi="Arial"/>
                <w:sz w:val="16"/>
                <w:szCs w:val="16"/>
              </w:rPr>
            </w:pPr>
            <w:ins w:id="744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47" w:author="IS" w:date="2024-03-18T17:19:00Z">
              <w:r w:rsidRPr="00862194" w:rsidDel="00F9414F">
                <w:rPr>
                  <w:rFonts w:ascii="Arial" w:hAnsi="Arial"/>
                  <w:sz w:val="16"/>
                  <w:szCs w:val="16"/>
                </w:rPr>
                <w:delText>18.0.0</w:delText>
              </w:r>
            </w:del>
          </w:p>
        </w:tc>
      </w:tr>
      <w:tr w:rsidR="00F3110B" w:rsidRPr="00862194" w14:paraId="40C84B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43111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F397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0F3032" w14:textId="45FFA7C7" w:rsidR="00F3110B" w:rsidRPr="00862194" w:rsidRDefault="00F3110B" w:rsidP="00F3110B">
            <w:pPr>
              <w:rPr>
                <w:rFonts w:ascii="Arial" w:hAnsi="Arial"/>
                <w:sz w:val="16"/>
                <w:szCs w:val="16"/>
              </w:rPr>
            </w:pPr>
            <w:r w:rsidRPr="00862194">
              <w:rPr>
                <w:rFonts w:ascii="Arial" w:hAnsi="Arial"/>
                <w:sz w:val="16"/>
                <w:szCs w:val="16"/>
              </w:rPr>
              <w:t>R5-2379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B8F8A2" w14:textId="5A94436B" w:rsidR="00F3110B" w:rsidRPr="00862194" w:rsidRDefault="00F3110B" w:rsidP="00F3110B">
            <w:pPr>
              <w:rPr>
                <w:rFonts w:ascii="Arial" w:hAnsi="Arial"/>
                <w:sz w:val="16"/>
                <w:szCs w:val="16"/>
              </w:rPr>
            </w:pPr>
            <w:r w:rsidRPr="00862194">
              <w:rPr>
                <w:rFonts w:ascii="Arial" w:hAnsi="Arial"/>
                <w:sz w:val="16"/>
                <w:szCs w:val="16"/>
              </w:rPr>
              <w:t>27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272C19" w14:textId="04EB3D7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D3C5B4" w14:textId="4FA1865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543F5E" w14:textId="460DE9BC" w:rsidR="00F3110B" w:rsidRPr="00862194" w:rsidRDefault="00F3110B" w:rsidP="00F3110B">
            <w:pPr>
              <w:rPr>
                <w:rFonts w:ascii="Arial" w:hAnsi="Arial"/>
                <w:sz w:val="16"/>
                <w:szCs w:val="16"/>
              </w:rPr>
            </w:pPr>
            <w:r w:rsidRPr="00862194">
              <w:rPr>
                <w:rFonts w:ascii="Arial" w:hAnsi="Arial"/>
                <w:sz w:val="16"/>
                <w:szCs w:val="16"/>
              </w:rPr>
              <w:t>Addition of new test case 7.6.14.2 for FR2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0FBCBC" w14:textId="2A23097D" w:rsidR="00F3110B" w:rsidRPr="00862194" w:rsidRDefault="00F3110B" w:rsidP="00F3110B">
            <w:pPr>
              <w:rPr>
                <w:rFonts w:ascii="Arial" w:hAnsi="Arial"/>
                <w:sz w:val="16"/>
                <w:szCs w:val="16"/>
              </w:rPr>
            </w:pPr>
            <w:ins w:id="744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49" w:author="IS" w:date="2024-03-18T17:19:00Z">
              <w:r w:rsidRPr="00862194" w:rsidDel="00F9414F">
                <w:rPr>
                  <w:rFonts w:ascii="Arial" w:hAnsi="Arial"/>
                  <w:sz w:val="16"/>
                  <w:szCs w:val="16"/>
                </w:rPr>
                <w:delText>18.0.0</w:delText>
              </w:r>
            </w:del>
          </w:p>
        </w:tc>
      </w:tr>
      <w:tr w:rsidR="00F3110B" w:rsidRPr="00862194" w14:paraId="4501207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183B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FC26E9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1A7A18" w14:textId="7BD460CB" w:rsidR="00F3110B" w:rsidRPr="00862194" w:rsidRDefault="00F3110B" w:rsidP="00F3110B">
            <w:pPr>
              <w:rPr>
                <w:rFonts w:ascii="Arial" w:hAnsi="Arial"/>
                <w:sz w:val="16"/>
                <w:szCs w:val="16"/>
              </w:rPr>
            </w:pPr>
            <w:r w:rsidRPr="00862194">
              <w:rPr>
                <w:rFonts w:ascii="Arial" w:hAnsi="Arial"/>
                <w:sz w:val="16"/>
                <w:szCs w:val="16"/>
              </w:rPr>
              <w:t>R5-2379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CAA444" w14:textId="02AAE94F" w:rsidR="00F3110B" w:rsidRPr="00862194" w:rsidRDefault="00F3110B" w:rsidP="00F3110B">
            <w:pPr>
              <w:rPr>
                <w:rFonts w:ascii="Arial" w:hAnsi="Arial"/>
                <w:sz w:val="16"/>
                <w:szCs w:val="16"/>
              </w:rPr>
            </w:pPr>
            <w:r w:rsidRPr="00862194">
              <w:rPr>
                <w:rFonts w:ascii="Arial" w:hAnsi="Arial"/>
                <w:sz w:val="16"/>
                <w:szCs w:val="16"/>
              </w:rPr>
              <w:t>28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0C8B5C" w14:textId="71C5364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4B2D47" w14:textId="35C0B6B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14C327" w14:textId="2F80105A"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measurement gap  for 2Rx UE test case 16.6.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F7826" w14:textId="5013D813" w:rsidR="00F3110B" w:rsidRPr="00862194" w:rsidRDefault="00F3110B" w:rsidP="00F3110B">
            <w:pPr>
              <w:rPr>
                <w:rFonts w:ascii="Arial" w:hAnsi="Arial"/>
                <w:sz w:val="16"/>
                <w:szCs w:val="16"/>
              </w:rPr>
            </w:pPr>
            <w:ins w:id="745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51" w:author="IS" w:date="2024-03-18T17:19:00Z">
              <w:r w:rsidRPr="00862194" w:rsidDel="00F9414F">
                <w:rPr>
                  <w:rFonts w:ascii="Arial" w:hAnsi="Arial"/>
                  <w:sz w:val="16"/>
                  <w:szCs w:val="16"/>
                </w:rPr>
                <w:delText>18.0.0</w:delText>
              </w:r>
            </w:del>
          </w:p>
        </w:tc>
      </w:tr>
      <w:tr w:rsidR="00F3110B" w:rsidRPr="00862194" w14:paraId="2B9E284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4888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497FB0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85AD4F" w14:textId="1D925458" w:rsidR="00F3110B" w:rsidRPr="00862194" w:rsidRDefault="00F3110B" w:rsidP="00F3110B">
            <w:pPr>
              <w:rPr>
                <w:rFonts w:ascii="Arial" w:hAnsi="Arial"/>
                <w:sz w:val="16"/>
                <w:szCs w:val="16"/>
              </w:rPr>
            </w:pPr>
            <w:r w:rsidRPr="00862194">
              <w:rPr>
                <w:rFonts w:ascii="Arial" w:hAnsi="Arial"/>
                <w:sz w:val="16"/>
                <w:szCs w:val="16"/>
              </w:rPr>
              <w:t>R5-2379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5675E9" w14:textId="3D2F32D3" w:rsidR="00F3110B" w:rsidRPr="00862194" w:rsidRDefault="00F3110B" w:rsidP="00F3110B">
            <w:pPr>
              <w:rPr>
                <w:rFonts w:ascii="Arial" w:hAnsi="Arial"/>
                <w:sz w:val="16"/>
                <w:szCs w:val="16"/>
              </w:rPr>
            </w:pPr>
            <w:r w:rsidRPr="00862194">
              <w:rPr>
                <w:rFonts w:ascii="Arial" w:hAnsi="Arial"/>
                <w:sz w:val="16"/>
                <w:szCs w:val="16"/>
              </w:rPr>
              <w:t>27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F626B0" w14:textId="56BD8B0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370CE0" w14:textId="408BD5E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F5A62C" w14:textId="1F441BF3" w:rsidR="00F3110B" w:rsidRPr="00862194" w:rsidRDefault="00F3110B" w:rsidP="00F3110B">
            <w:pPr>
              <w:rPr>
                <w:rFonts w:ascii="Arial" w:hAnsi="Arial"/>
                <w:sz w:val="16"/>
                <w:szCs w:val="16"/>
              </w:rPr>
            </w:pPr>
            <w:r w:rsidRPr="00862194">
              <w:rPr>
                <w:rFonts w:ascii="Arial" w:hAnsi="Arial"/>
                <w:sz w:val="16"/>
                <w:szCs w:val="16"/>
              </w:rPr>
              <w:t>Correction to message exception in 16.5.3.1.2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4B3B0" w14:textId="75ED634F" w:rsidR="00F3110B" w:rsidRPr="00862194" w:rsidRDefault="00F3110B" w:rsidP="00F3110B">
            <w:pPr>
              <w:rPr>
                <w:rFonts w:ascii="Arial" w:hAnsi="Arial"/>
                <w:sz w:val="16"/>
                <w:szCs w:val="16"/>
              </w:rPr>
            </w:pPr>
            <w:ins w:id="745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53" w:author="IS" w:date="2024-03-18T17:19:00Z">
              <w:r w:rsidRPr="00862194" w:rsidDel="00F9414F">
                <w:rPr>
                  <w:rFonts w:ascii="Arial" w:hAnsi="Arial"/>
                  <w:sz w:val="16"/>
                  <w:szCs w:val="16"/>
                </w:rPr>
                <w:delText>18.0.0</w:delText>
              </w:r>
            </w:del>
          </w:p>
        </w:tc>
      </w:tr>
      <w:tr w:rsidR="00F3110B" w:rsidRPr="00862194" w14:paraId="460E6EB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7BEE40" w14:textId="77777777" w:rsidR="00F3110B" w:rsidRPr="00862194" w:rsidRDefault="00F3110B" w:rsidP="00F3110B">
            <w:pPr>
              <w:rPr>
                <w:rFonts w:ascii="Arial" w:hAnsi="Arial"/>
                <w:sz w:val="16"/>
                <w:szCs w:val="16"/>
              </w:rPr>
            </w:pPr>
            <w:r w:rsidRPr="00862194">
              <w:rPr>
                <w:rFonts w:ascii="Arial" w:hAnsi="Arial"/>
                <w:sz w:val="16"/>
                <w:szCs w:val="16"/>
              </w:rPr>
              <w:lastRenderedPageBreak/>
              <w:t>2023-12</w:t>
            </w:r>
          </w:p>
        </w:tc>
        <w:tc>
          <w:tcPr>
            <w:tcW w:w="848" w:type="dxa"/>
            <w:tcBorders>
              <w:top w:val="single" w:sz="6" w:space="0" w:color="auto"/>
              <w:left w:val="single" w:sz="6" w:space="0" w:color="auto"/>
              <w:bottom w:val="single" w:sz="6" w:space="0" w:color="auto"/>
              <w:right w:val="single" w:sz="6" w:space="0" w:color="auto"/>
            </w:tcBorders>
          </w:tcPr>
          <w:p w14:paraId="467011D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6A8555" w14:textId="11BA6C8B" w:rsidR="00F3110B" w:rsidRPr="00862194" w:rsidRDefault="00F3110B" w:rsidP="00F3110B">
            <w:pPr>
              <w:rPr>
                <w:rFonts w:ascii="Arial" w:hAnsi="Arial"/>
                <w:sz w:val="16"/>
                <w:szCs w:val="16"/>
              </w:rPr>
            </w:pPr>
            <w:r w:rsidRPr="00862194">
              <w:rPr>
                <w:rFonts w:ascii="Arial" w:hAnsi="Arial"/>
                <w:sz w:val="16"/>
                <w:szCs w:val="16"/>
              </w:rPr>
              <w:t>R5-2379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89E83F" w14:textId="4F9AB006" w:rsidR="00F3110B" w:rsidRPr="00862194" w:rsidRDefault="00F3110B" w:rsidP="00F3110B">
            <w:pPr>
              <w:rPr>
                <w:rFonts w:ascii="Arial" w:hAnsi="Arial"/>
                <w:sz w:val="16"/>
                <w:szCs w:val="16"/>
              </w:rPr>
            </w:pPr>
            <w:r w:rsidRPr="00862194">
              <w:rPr>
                <w:rFonts w:ascii="Arial" w:hAnsi="Arial"/>
                <w:sz w:val="16"/>
                <w:szCs w:val="16"/>
              </w:rPr>
              <w:t>26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9F6E9C" w14:textId="7C5FC89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633995" w14:textId="019F571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A4B39D" w14:textId="432CD1F4" w:rsidR="00F3110B" w:rsidRPr="00862194" w:rsidRDefault="00F3110B" w:rsidP="00F3110B">
            <w:pPr>
              <w:rPr>
                <w:rFonts w:ascii="Arial" w:hAnsi="Arial"/>
                <w:sz w:val="16"/>
                <w:szCs w:val="16"/>
              </w:rPr>
            </w:pPr>
            <w:r w:rsidRPr="00862194">
              <w:rPr>
                <w:rFonts w:ascii="Arial" w:hAnsi="Arial"/>
                <w:sz w:val="16"/>
                <w:szCs w:val="16"/>
              </w:rPr>
              <w:t>Updating unified TCI switch test cases to add MU and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8B677F" w14:textId="5739C245" w:rsidR="00F3110B" w:rsidRPr="00862194" w:rsidRDefault="00F3110B" w:rsidP="00F3110B">
            <w:pPr>
              <w:rPr>
                <w:rFonts w:ascii="Arial" w:hAnsi="Arial"/>
                <w:sz w:val="16"/>
                <w:szCs w:val="16"/>
              </w:rPr>
            </w:pPr>
            <w:ins w:id="745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55" w:author="IS" w:date="2024-03-18T17:19:00Z">
              <w:r w:rsidRPr="00862194" w:rsidDel="00F9414F">
                <w:rPr>
                  <w:rFonts w:ascii="Arial" w:hAnsi="Arial"/>
                  <w:sz w:val="16"/>
                  <w:szCs w:val="16"/>
                </w:rPr>
                <w:delText>18.0.0</w:delText>
              </w:r>
            </w:del>
          </w:p>
        </w:tc>
      </w:tr>
      <w:tr w:rsidR="00F3110B" w:rsidRPr="00862194" w14:paraId="35C98E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2B96A5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E3291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11719E" w14:textId="64BDFCD2" w:rsidR="00F3110B" w:rsidRPr="00862194" w:rsidRDefault="00F3110B" w:rsidP="00F3110B">
            <w:pPr>
              <w:rPr>
                <w:rFonts w:ascii="Arial" w:hAnsi="Arial"/>
                <w:sz w:val="16"/>
                <w:szCs w:val="16"/>
              </w:rPr>
            </w:pPr>
            <w:r w:rsidRPr="00862194">
              <w:rPr>
                <w:rFonts w:ascii="Arial" w:hAnsi="Arial"/>
                <w:sz w:val="16"/>
                <w:szCs w:val="16"/>
              </w:rPr>
              <w:t>R5-2379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40A10D" w14:textId="58DC1E16" w:rsidR="00F3110B" w:rsidRPr="00862194" w:rsidRDefault="00F3110B" w:rsidP="00F3110B">
            <w:pPr>
              <w:rPr>
                <w:rFonts w:ascii="Arial" w:hAnsi="Arial"/>
                <w:sz w:val="16"/>
                <w:szCs w:val="16"/>
              </w:rPr>
            </w:pPr>
            <w:r w:rsidRPr="00862194">
              <w:rPr>
                <w:rFonts w:ascii="Arial" w:hAnsi="Arial"/>
                <w:sz w:val="16"/>
                <w:szCs w:val="16"/>
              </w:rPr>
              <w:t>27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6F43B7" w14:textId="0F7B15F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85B512" w14:textId="0005D60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805B76" w14:textId="14BC21D3" w:rsidR="00F3110B" w:rsidRPr="00862194" w:rsidRDefault="00F3110B" w:rsidP="00F3110B">
            <w:pPr>
              <w:rPr>
                <w:rFonts w:ascii="Arial" w:hAnsi="Arial"/>
                <w:sz w:val="16"/>
                <w:szCs w:val="16"/>
              </w:rPr>
            </w:pPr>
            <w:r w:rsidRPr="00862194">
              <w:rPr>
                <w:rFonts w:ascii="Arial" w:hAnsi="Arial"/>
                <w:sz w:val="16"/>
                <w:szCs w:val="16"/>
              </w:rPr>
              <w:t>Update of 7.5.14 PSCell activa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41BBAC" w14:textId="44D61ADB" w:rsidR="00F3110B" w:rsidRPr="00862194" w:rsidRDefault="00F3110B" w:rsidP="00F3110B">
            <w:pPr>
              <w:rPr>
                <w:rFonts w:ascii="Arial" w:hAnsi="Arial"/>
                <w:sz w:val="16"/>
                <w:szCs w:val="16"/>
              </w:rPr>
            </w:pPr>
            <w:ins w:id="745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57" w:author="IS" w:date="2024-03-18T17:19:00Z">
              <w:r w:rsidRPr="00862194" w:rsidDel="00F9414F">
                <w:rPr>
                  <w:rFonts w:ascii="Arial" w:hAnsi="Arial"/>
                  <w:sz w:val="16"/>
                  <w:szCs w:val="16"/>
                </w:rPr>
                <w:delText>18.0.0</w:delText>
              </w:r>
            </w:del>
          </w:p>
        </w:tc>
      </w:tr>
      <w:tr w:rsidR="00F3110B" w:rsidRPr="00862194" w14:paraId="122602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69B66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8665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EB1DCA" w14:textId="12510FF3" w:rsidR="00F3110B" w:rsidRPr="00862194" w:rsidRDefault="00F3110B" w:rsidP="00F3110B">
            <w:pPr>
              <w:rPr>
                <w:rFonts w:ascii="Arial" w:hAnsi="Arial"/>
                <w:sz w:val="16"/>
                <w:szCs w:val="16"/>
              </w:rPr>
            </w:pPr>
            <w:r w:rsidRPr="00862194">
              <w:rPr>
                <w:rFonts w:ascii="Arial" w:hAnsi="Arial"/>
                <w:sz w:val="16"/>
                <w:szCs w:val="16"/>
              </w:rPr>
              <w:t>R5-2379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E29E08" w14:textId="7AF1BB90" w:rsidR="00F3110B" w:rsidRPr="00862194" w:rsidRDefault="00F3110B" w:rsidP="00F3110B">
            <w:pPr>
              <w:rPr>
                <w:rFonts w:ascii="Arial" w:hAnsi="Arial"/>
                <w:sz w:val="16"/>
                <w:szCs w:val="16"/>
              </w:rPr>
            </w:pPr>
            <w:r w:rsidRPr="00862194">
              <w:rPr>
                <w:rFonts w:ascii="Arial" w:hAnsi="Arial"/>
                <w:sz w:val="16"/>
                <w:szCs w:val="16"/>
              </w:rPr>
              <w:t>27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D575F8" w14:textId="26B573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1B7580" w14:textId="1A193A5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777123" w14:textId="5B7B5EDD" w:rsidR="00F3110B" w:rsidRPr="00862194" w:rsidRDefault="00F3110B" w:rsidP="00F3110B">
            <w:pPr>
              <w:rPr>
                <w:rFonts w:ascii="Arial" w:hAnsi="Arial"/>
                <w:sz w:val="16"/>
                <w:szCs w:val="16"/>
              </w:rPr>
            </w:pPr>
            <w:r w:rsidRPr="00862194">
              <w:rPr>
                <w:rFonts w:ascii="Arial" w:hAnsi="Arial"/>
                <w:sz w:val="16"/>
                <w:szCs w:val="16"/>
              </w:rPr>
              <w:t>Update of 7.5.3.14 Fast SCell activa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3C2A0E" w14:textId="44564FC1" w:rsidR="00F3110B" w:rsidRPr="00862194" w:rsidRDefault="00F3110B" w:rsidP="00F3110B">
            <w:pPr>
              <w:rPr>
                <w:rFonts w:ascii="Arial" w:hAnsi="Arial"/>
                <w:sz w:val="16"/>
                <w:szCs w:val="16"/>
              </w:rPr>
            </w:pPr>
            <w:ins w:id="7458"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59" w:author="IS" w:date="2024-03-18T17:19:00Z">
              <w:r w:rsidRPr="00862194" w:rsidDel="00F9414F">
                <w:rPr>
                  <w:rFonts w:ascii="Arial" w:hAnsi="Arial"/>
                  <w:sz w:val="16"/>
                  <w:szCs w:val="16"/>
                </w:rPr>
                <w:delText>18.0.0</w:delText>
              </w:r>
            </w:del>
          </w:p>
        </w:tc>
      </w:tr>
      <w:tr w:rsidR="00F3110B" w:rsidRPr="00862194" w14:paraId="2BBFEB8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3AB0C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9DB38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FD93C5" w14:textId="4ADD9E9D" w:rsidR="00F3110B" w:rsidRPr="00862194" w:rsidRDefault="00F3110B" w:rsidP="00F3110B">
            <w:pPr>
              <w:rPr>
                <w:rFonts w:ascii="Arial" w:hAnsi="Arial"/>
                <w:sz w:val="16"/>
                <w:szCs w:val="16"/>
              </w:rPr>
            </w:pPr>
            <w:r w:rsidRPr="00862194">
              <w:rPr>
                <w:rFonts w:ascii="Arial" w:hAnsi="Arial"/>
                <w:sz w:val="16"/>
                <w:szCs w:val="16"/>
              </w:rPr>
              <w:t>R5-2379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1AAFDB" w14:textId="54E0FCF7" w:rsidR="00F3110B" w:rsidRPr="00862194" w:rsidRDefault="00F3110B" w:rsidP="00F3110B">
            <w:pPr>
              <w:rPr>
                <w:rFonts w:ascii="Arial" w:hAnsi="Arial"/>
                <w:sz w:val="16"/>
                <w:szCs w:val="16"/>
              </w:rPr>
            </w:pPr>
            <w:r w:rsidRPr="00862194">
              <w:rPr>
                <w:rFonts w:ascii="Arial" w:hAnsi="Arial"/>
                <w:sz w:val="16"/>
                <w:szCs w:val="16"/>
              </w:rPr>
              <w:t>26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D927E3" w14:textId="5655813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DBD797" w14:textId="294C2ED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EA8CD0" w14:textId="591F348D" w:rsidR="00F3110B" w:rsidRPr="00862194" w:rsidRDefault="00F3110B" w:rsidP="00F3110B">
            <w:pPr>
              <w:rPr>
                <w:rFonts w:ascii="Arial" w:hAnsi="Arial"/>
                <w:sz w:val="16"/>
                <w:szCs w:val="16"/>
              </w:rPr>
            </w:pPr>
            <w:r w:rsidRPr="00862194">
              <w:rPr>
                <w:rFonts w:ascii="Arial" w:hAnsi="Arial"/>
                <w:sz w:val="16"/>
                <w:szCs w:val="16"/>
              </w:rPr>
              <w:t>Addition of new NR SA FR2 event triggered reporting test case for PC6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8FEB2" w14:textId="7D935BBB" w:rsidR="00F3110B" w:rsidRPr="00862194" w:rsidRDefault="00F3110B" w:rsidP="00F3110B">
            <w:pPr>
              <w:rPr>
                <w:rFonts w:ascii="Arial" w:hAnsi="Arial"/>
                <w:sz w:val="16"/>
                <w:szCs w:val="16"/>
              </w:rPr>
            </w:pPr>
            <w:ins w:id="7460"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61" w:author="IS" w:date="2024-03-18T17:19:00Z">
              <w:r w:rsidRPr="00862194" w:rsidDel="00F9414F">
                <w:rPr>
                  <w:rFonts w:ascii="Arial" w:hAnsi="Arial"/>
                  <w:sz w:val="16"/>
                  <w:szCs w:val="16"/>
                </w:rPr>
                <w:delText>18.0.0</w:delText>
              </w:r>
            </w:del>
          </w:p>
        </w:tc>
      </w:tr>
      <w:tr w:rsidR="00F3110B" w:rsidRPr="00862194" w14:paraId="31D4B72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CBB4C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88599E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6DB623" w14:textId="331AD5DC" w:rsidR="00F3110B" w:rsidRPr="00862194" w:rsidRDefault="00F3110B" w:rsidP="00F3110B">
            <w:pPr>
              <w:rPr>
                <w:rFonts w:ascii="Arial" w:hAnsi="Arial"/>
                <w:sz w:val="16"/>
                <w:szCs w:val="16"/>
              </w:rPr>
            </w:pPr>
            <w:r w:rsidRPr="00862194">
              <w:rPr>
                <w:rFonts w:ascii="Arial" w:hAnsi="Arial"/>
                <w:sz w:val="16"/>
                <w:szCs w:val="16"/>
              </w:rPr>
              <w:t>R5-2379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F155A7" w14:textId="6AADEFF4" w:rsidR="00F3110B" w:rsidRPr="00862194" w:rsidRDefault="00F3110B" w:rsidP="00F3110B">
            <w:pPr>
              <w:rPr>
                <w:rFonts w:ascii="Arial" w:hAnsi="Arial"/>
                <w:sz w:val="16"/>
                <w:szCs w:val="16"/>
              </w:rPr>
            </w:pPr>
            <w:r w:rsidRPr="00862194">
              <w:rPr>
                <w:rFonts w:ascii="Arial" w:hAnsi="Arial"/>
                <w:sz w:val="16"/>
                <w:szCs w:val="16"/>
              </w:rPr>
              <w:t>28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6FA1BC" w14:textId="2DDB5B8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9CA0BB" w14:textId="5353157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CF1474" w14:textId="54D18957" w:rsidR="00F3110B" w:rsidRPr="00862194" w:rsidRDefault="00F3110B" w:rsidP="00F3110B">
            <w:pPr>
              <w:rPr>
                <w:rFonts w:ascii="Arial" w:hAnsi="Arial"/>
                <w:sz w:val="16"/>
                <w:szCs w:val="16"/>
              </w:rPr>
            </w:pPr>
            <w:r w:rsidRPr="00862194">
              <w:rPr>
                <w:rFonts w:ascii="Arial" w:hAnsi="Arial"/>
                <w:sz w:val="16"/>
                <w:szCs w:val="16"/>
              </w:rPr>
              <w:t>Update to FR1 CG-SDT test case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07CE9" w14:textId="58B8C649" w:rsidR="00F3110B" w:rsidRPr="00862194" w:rsidRDefault="00F3110B" w:rsidP="00F3110B">
            <w:pPr>
              <w:rPr>
                <w:rFonts w:ascii="Arial" w:hAnsi="Arial"/>
                <w:sz w:val="16"/>
                <w:szCs w:val="16"/>
              </w:rPr>
            </w:pPr>
            <w:ins w:id="7462"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63" w:author="IS" w:date="2024-03-18T17:19:00Z">
              <w:r w:rsidRPr="00862194" w:rsidDel="00F9414F">
                <w:rPr>
                  <w:rFonts w:ascii="Arial" w:hAnsi="Arial"/>
                  <w:sz w:val="16"/>
                  <w:szCs w:val="16"/>
                </w:rPr>
                <w:delText>18.0.0</w:delText>
              </w:r>
            </w:del>
          </w:p>
        </w:tc>
      </w:tr>
      <w:tr w:rsidR="00F3110B" w:rsidRPr="00862194" w14:paraId="05BE4E5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883626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363FB3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A8497C" w14:textId="278B372F" w:rsidR="00F3110B" w:rsidRPr="00862194" w:rsidRDefault="00F3110B" w:rsidP="00F3110B">
            <w:pPr>
              <w:rPr>
                <w:rFonts w:ascii="Arial" w:hAnsi="Arial"/>
                <w:sz w:val="16"/>
                <w:szCs w:val="16"/>
              </w:rPr>
            </w:pPr>
            <w:r w:rsidRPr="00862194">
              <w:rPr>
                <w:rFonts w:ascii="Arial" w:hAnsi="Arial"/>
                <w:sz w:val="16"/>
                <w:szCs w:val="16"/>
              </w:rPr>
              <w:t>R5-2379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180D5D" w14:textId="356C7F9B" w:rsidR="00F3110B" w:rsidRPr="00862194" w:rsidRDefault="00F3110B" w:rsidP="00F3110B">
            <w:pPr>
              <w:rPr>
                <w:rFonts w:ascii="Arial" w:hAnsi="Arial"/>
                <w:sz w:val="16"/>
                <w:szCs w:val="16"/>
              </w:rPr>
            </w:pPr>
            <w:r w:rsidRPr="00862194">
              <w:rPr>
                <w:rFonts w:ascii="Arial" w:hAnsi="Arial"/>
                <w:sz w:val="16"/>
                <w:szCs w:val="16"/>
              </w:rPr>
              <w:t>28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C5712A" w14:textId="1E68285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9343ED" w14:textId="1CDF581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A1DBFA" w14:textId="4DD823F7" w:rsidR="00F3110B" w:rsidRPr="00862194" w:rsidRDefault="00F3110B" w:rsidP="00F3110B">
            <w:pPr>
              <w:rPr>
                <w:rFonts w:ascii="Arial" w:hAnsi="Arial"/>
                <w:sz w:val="16"/>
                <w:szCs w:val="16"/>
              </w:rPr>
            </w:pPr>
            <w:r w:rsidRPr="00862194">
              <w:rPr>
                <w:rFonts w:ascii="Arial" w:hAnsi="Arial"/>
                <w:sz w:val="16"/>
                <w:szCs w:val="16"/>
              </w:rPr>
              <w:t>Update to RRM tests 16.3.1.7 and 16.3.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0C97B" w14:textId="480512B5" w:rsidR="00F3110B" w:rsidRPr="00862194" w:rsidRDefault="00F3110B" w:rsidP="00F3110B">
            <w:pPr>
              <w:rPr>
                <w:rFonts w:ascii="Arial" w:hAnsi="Arial"/>
                <w:sz w:val="16"/>
                <w:szCs w:val="16"/>
              </w:rPr>
            </w:pPr>
            <w:ins w:id="7464"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65" w:author="IS" w:date="2024-03-18T17:19:00Z">
              <w:r w:rsidRPr="00862194" w:rsidDel="00F9414F">
                <w:rPr>
                  <w:rFonts w:ascii="Arial" w:hAnsi="Arial"/>
                  <w:sz w:val="16"/>
                  <w:szCs w:val="16"/>
                </w:rPr>
                <w:delText>18.0.0</w:delText>
              </w:r>
            </w:del>
          </w:p>
        </w:tc>
      </w:tr>
      <w:tr w:rsidR="00F3110B" w:rsidRPr="00862194" w14:paraId="6107371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0D07DE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97BE5E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2EE172" w14:textId="22D0CCE2" w:rsidR="00F3110B" w:rsidRPr="00862194" w:rsidRDefault="00F3110B" w:rsidP="00F3110B">
            <w:pPr>
              <w:rPr>
                <w:rFonts w:ascii="Arial" w:hAnsi="Arial"/>
                <w:sz w:val="16"/>
                <w:szCs w:val="16"/>
              </w:rPr>
            </w:pPr>
            <w:r w:rsidRPr="00862194">
              <w:rPr>
                <w:rFonts w:ascii="Arial" w:hAnsi="Arial"/>
                <w:sz w:val="16"/>
                <w:szCs w:val="16"/>
              </w:rPr>
              <w:t>R5-2379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8BC428" w14:textId="3F43015C" w:rsidR="00F3110B" w:rsidRPr="00862194" w:rsidRDefault="00F3110B" w:rsidP="00F3110B">
            <w:pPr>
              <w:rPr>
                <w:rFonts w:ascii="Arial" w:hAnsi="Arial"/>
                <w:sz w:val="16"/>
                <w:szCs w:val="16"/>
              </w:rPr>
            </w:pPr>
            <w:r w:rsidRPr="00862194">
              <w:rPr>
                <w:rFonts w:ascii="Arial" w:hAnsi="Arial"/>
                <w:sz w:val="16"/>
                <w:szCs w:val="16"/>
              </w:rPr>
              <w:t>28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F1022E" w14:textId="0897F73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ED7BC6" w14:textId="48F30BA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B22555" w14:textId="2F288744" w:rsidR="00F3110B" w:rsidRPr="00862194" w:rsidRDefault="00F3110B" w:rsidP="00F3110B">
            <w:pPr>
              <w:rPr>
                <w:rFonts w:ascii="Arial" w:hAnsi="Arial"/>
                <w:sz w:val="16"/>
                <w:szCs w:val="16"/>
              </w:rPr>
            </w:pPr>
            <w:r w:rsidRPr="00862194">
              <w:rPr>
                <w:rFonts w:ascii="Arial" w:hAnsi="Arial"/>
                <w:sz w:val="16"/>
                <w:szCs w:val="16"/>
              </w:rPr>
              <w:t>Update on 6.5.1.9 RLM for relaxed measurement criteri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4F15E1" w14:textId="1DF8A602" w:rsidR="00F3110B" w:rsidRPr="00862194" w:rsidRDefault="00F3110B" w:rsidP="00F3110B">
            <w:pPr>
              <w:rPr>
                <w:rFonts w:ascii="Arial" w:hAnsi="Arial"/>
                <w:sz w:val="16"/>
                <w:szCs w:val="16"/>
              </w:rPr>
            </w:pPr>
            <w:ins w:id="7466" w:author="IS" w:date="2024-03-18T17:19:00Z">
              <w:r w:rsidRPr="00D0162F">
                <w:rPr>
                  <w:rFonts w:ascii="Arial" w:hAnsi="Arial"/>
                  <w:sz w:val="16"/>
                  <w:szCs w:val="16"/>
                </w:rPr>
                <w:t>18</w:t>
              </w:r>
              <w:r>
                <w:rPr>
                  <w:rFonts w:ascii="Arial" w:hAnsi="Arial"/>
                  <w:sz w:val="16"/>
                  <w:szCs w:val="16"/>
                </w:rPr>
                <w:t>.1</w:t>
              </w:r>
              <w:r w:rsidRPr="00D0162F">
                <w:rPr>
                  <w:rFonts w:ascii="Arial" w:hAnsi="Arial"/>
                  <w:sz w:val="16"/>
                  <w:szCs w:val="16"/>
                </w:rPr>
                <w:t>.0</w:t>
              </w:r>
            </w:ins>
            <w:del w:id="7467" w:author="IS" w:date="2024-03-18T17:19:00Z">
              <w:r w:rsidRPr="00862194" w:rsidDel="00F9414F">
                <w:rPr>
                  <w:rFonts w:ascii="Arial" w:hAnsi="Arial"/>
                  <w:sz w:val="16"/>
                  <w:szCs w:val="16"/>
                </w:rPr>
                <w:delText>18.0.0</w:delText>
              </w:r>
            </w:del>
          </w:p>
        </w:tc>
      </w:tr>
      <w:tr w:rsidR="00F506E3" w:rsidRPr="00F506E3" w14:paraId="1EAB099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46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469" w:author="7806" w:date="2024-01-18T17:05:00Z"/>
          <w:trPrChange w:id="747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47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D56CF8A" w14:textId="207DD8D6" w:rsidR="00F506E3" w:rsidRPr="00862194" w:rsidRDefault="00F506E3" w:rsidP="00F506E3">
            <w:pPr>
              <w:rPr>
                <w:ins w:id="7472" w:author="7806" w:date="2024-01-18T17:05:00Z"/>
                <w:rFonts w:ascii="Arial" w:hAnsi="Arial"/>
                <w:sz w:val="16"/>
                <w:szCs w:val="16"/>
              </w:rPr>
            </w:pPr>
            <w:ins w:id="7473"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47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664D771" w14:textId="37414C73" w:rsidR="00F506E3" w:rsidRPr="00862194" w:rsidRDefault="00F506E3" w:rsidP="00F506E3">
            <w:pPr>
              <w:rPr>
                <w:ins w:id="7475" w:author="7806" w:date="2024-01-18T17:05:00Z"/>
                <w:rFonts w:ascii="Arial" w:hAnsi="Arial"/>
                <w:sz w:val="16"/>
                <w:szCs w:val="16"/>
              </w:rPr>
            </w:pPr>
            <w:ins w:id="7476"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47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AA02FC" w14:textId="0EE01BB5" w:rsidR="00F506E3" w:rsidRPr="00862194" w:rsidRDefault="00F506E3" w:rsidP="00F506E3">
            <w:pPr>
              <w:rPr>
                <w:ins w:id="7478" w:author="7806" w:date="2024-01-18T17:05:00Z"/>
                <w:rFonts w:ascii="Arial" w:hAnsi="Arial"/>
                <w:sz w:val="16"/>
                <w:szCs w:val="16"/>
              </w:rPr>
            </w:pPr>
            <w:ins w:id="7479" w:author="IS" w:date="2024-03-18T17:20:00Z">
              <w:r w:rsidRPr="00F506E3">
                <w:rPr>
                  <w:rFonts w:ascii="Arial" w:hAnsi="Arial"/>
                  <w:sz w:val="16"/>
                  <w:szCs w:val="16"/>
                </w:rPr>
                <w:t>R5-24002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48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6415DD5" w14:textId="3F8BE996" w:rsidR="00F506E3" w:rsidRPr="00862194" w:rsidRDefault="00F506E3" w:rsidP="00F506E3">
            <w:pPr>
              <w:rPr>
                <w:ins w:id="7481" w:author="7806" w:date="2024-01-18T17:05:00Z"/>
                <w:rFonts w:ascii="Arial" w:hAnsi="Arial"/>
                <w:sz w:val="16"/>
                <w:szCs w:val="16"/>
              </w:rPr>
            </w:pPr>
            <w:ins w:id="7482" w:author="IS" w:date="2024-03-19T11:01:00Z">
              <w:r w:rsidRPr="00F506E3">
                <w:rPr>
                  <w:rFonts w:ascii="Arial" w:hAnsi="Arial"/>
                  <w:sz w:val="16"/>
                  <w:szCs w:val="16"/>
                </w:rPr>
                <w:t>287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48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B97784" w14:textId="758D010C" w:rsidR="00F506E3" w:rsidRPr="00862194" w:rsidRDefault="00F506E3" w:rsidP="00F506E3">
            <w:pPr>
              <w:rPr>
                <w:ins w:id="7484" w:author="7806" w:date="2024-01-18T17:05:00Z"/>
                <w:rFonts w:ascii="Arial" w:hAnsi="Arial"/>
                <w:sz w:val="16"/>
                <w:szCs w:val="16"/>
              </w:rPr>
            </w:pPr>
            <w:ins w:id="748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48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2AD333" w14:textId="3D6E21B2" w:rsidR="00F506E3" w:rsidRPr="00862194" w:rsidRDefault="00F506E3" w:rsidP="00F506E3">
            <w:pPr>
              <w:rPr>
                <w:ins w:id="7487" w:author="7806" w:date="2024-01-18T17:05:00Z"/>
                <w:rFonts w:ascii="Arial" w:hAnsi="Arial"/>
                <w:sz w:val="16"/>
                <w:szCs w:val="16"/>
              </w:rPr>
            </w:pPr>
            <w:ins w:id="748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48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F539F8" w14:textId="67F1A920" w:rsidR="00F506E3" w:rsidRPr="00862194" w:rsidRDefault="00F506E3" w:rsidP="00F506E3">
            <w:pPr>
              <w:rPr>
                <w:ins w:id="7490" w:author="7806" w:date="2024-01-18T17:05:00Z"/>
                <w:rFonts w:ascii="Arial" w:hAnsi="Arial"/>
                <w:sz w:val="16"/>
                <w:szCs w:val="16"/>
              </w:rPr>
            </w:pPr>
            <w:ins w:id="7491" w:author="IS" w:date="2024-03-18T17:20:00Z">
              <w:r w:rsidRPr="00F506E3">
                <w:rPr>
                  <w:rFonts w:ascii="Arial" w:hAnsi="Arial"/>
                  <w:sz w:val="16"/>
                  <w:szCs w:val="16"/>
                </w:rPr>
                <w:t>Editorial corrections for 6.7.3.1 and 6.7.3.2.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49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5BDD541" w14:textId="7392C491" w:rsidR="00F506E3" w:rsidRPr="00862194" w:rsidRDefault="00F506E3" w:rsidP="00F506E3">
            <w:pPr>
              <w:rPr>
                <w:ins w:id="7493" w:author="7806" w:date="2024-01-18T17:05:00Z"/>
                <w:rFonts w:ascii="Arial" w:hAnsi="Arial"/>
                <w:sz w:val="16"/>
                <w:szCs w:val="16"/>
              </w:rPr>
            </w:pPr>
            <w:ins w:id="7494" w:author="7806" w:date="2024-01-18T17:05:00Z">
              <w:r w:rsidRPr="00862194">
                <w:rPr>
                  <w:rFonts w:ascii="Arial" w:hAnsi="Arial"/>
                  <w:sz w:val="16"/>
                  <w:szCs w:val="16"/>
                </w:rPr>
                <w:t>18.</w:t>
              </w:r>
            </w:ins>
            <w:ins w:id="7495" w:author="IS" w:date="2024-03-18T17:19:00Z">
              <w:r>
                <w:rPr>
                  <w:rFonts w:ascii="Arial" w:hAnsi="Arial"/>
                  <w:sz w:val="16"/>
                  <w:szCs w:val="16"/>
                </w:rPr>
                <w:t>2</w:t>
              </w:r>
            </w:ins>
            <w:ins w:id="7496" w:author="7806" w:date="2024-01-18T17:05:00Z">
              <w:del w:id="7497" w:author="IS" w:date="2024-03-18T17:19:00Z">
                <w:r w:rsidDel="00F3110B">
                  <w:rPr>
                    <w:rFonts w:ascii="Arial" w:hAnsi="Arial"/>
                    <w:sz w:val="16"/>
                    <w:szCs w:val="16"/>
                  </w:rPr>
                  <w:delText>1</w:delText>
                </w:r>
              </w:del>
              <w:r w:rsidRPr="00862194">
                <w:rPr>
                  <w:rFonts w:ascii="Arial" w:hAnsi="Arial"/>
                  <w:sz w:val="16"/>
                  <w:szCs w:val="16"/>
                </w:rPr>
                <w:t>.0</w:t>
              </w:r>
            </w:ins>
          </w:p>
        </w:tc>
      </w:tr>
      <w:tr w:rsidR="00F506E3" w:rsidRPr="00F506E3" w14:paraId="4E2BB62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49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499" w:author="7806" w:date="2024-01-18T17:05:00Z"/>
          <w:trPrChange w:id="750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50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04AD495" w14:textId="77777777" w:rsidR="00F506E3" w:rsidRPr="00862194" w:rsidRDefault="00F506E3" w:rsidP="00F506E3">
            <w:pPr>
              <w:rPr>
                <w:ins w:id="7502" w:author="7806" w:date="2024-01-18T17:05:00Z"/>
                <w:rFonts w:ascii="Arial" w:hAnsi="Arial"/>
                <w:sz w:val="16"/>
                <w:szCs w:val="16"/>
              </w:rPr>
            </w:pPr>
            <w:ins w:id="7503"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50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1CA4227" w14:textId="77777777" w:rsidR="00F506E3" w:rsidRPr="00862194" w:rsidRDefault="00F506E3" w:rsidP="00F506E3">
            <w:pPr>
              <w:rPr>
                <w:ins w:id="7505" w:author="7806" w:date="2024-01-18T17:05:00Z"/>
                <w:rFonts w:ascii="Arial" w:hAnsi="Arial"/>
                <w:sz w:val="16"/>
                <w:szCs w:val="16"/>
              </w:rPr>
            </w:pPr>
            <w:ins w:id="7506"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50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58ACD5" w14:textId="4693A168" w:rsidR="00F506E3" w:rsidRPr="00862194" w:rsidRDefault="00F506E3" w:rsidP="00F506E3">
            <w:pPr>
              <w:rPr>
                <w:ins w:id="7508" w:author="7806" w:date="2024-01-18T17:05:00Z"/>
                <w:rFonts w:ascii="Arial" w:hAnsi="Arial"/>
                <w:sz w:val="16"/>
                <w:szCs w:val="16"/>
              </w:rPr>
            </w:pPr>
            <w:ins w:id="7509" w:author="IS" w:date="2024-03-18T17:20:00Z">
              <w:r w:rsidRPr="00F506E3">
                <w:rPr>
                  <w:rFonts w:ascii="Arial" w:hAnsi="Arial"/>
                  <w:sz w:val="16"/>
                  <w:szCs w:val="16"/>
                </w:rPr>
                <w:t>R5-24036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51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EB38FB" w14:textId="450F78B7" w:rsidR="00F506E3" w:rsidRPr="00862194" w:rsidRDefault="00F506E3" w:rsidP="00F506E3">
            <w:pPr>
              <w:rPr>
                <w:ins w:id="7511" w:author="7806" w:date="2024-01-18T17:05:00Z"/>
                <w:rFonts w:ascii="Arial" w:hAnsi="Arial"/>
                <w:sz w:val="16"/>
                <w:szCs w:val="16"/>
              </w:rPr>
            </w:pPr>
            <w:ins w:id="7512" w:author="IS" w:date="2024-03-19T11:01:00Z">
              <w:r w:rsidRPr="00F506E3">
                <w:rPr>
                  <w:rFonts w:ascii="Arial" w:hAnsi="Arial"/>
                  <w:sz w:val="16"/>
                  <w:szCs w:val="16"/>
                </w:rPr>
                <w:t>288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51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F5A13E" w14:textId="7D96D028" w:rsidR="00F506E3" w:rsidRPr="00862194" w:rsidRDefault="00F506E3" w:rsidP="00F506E3">
            <w:pPr>
              <w:rPr>
                <w:ins w:id="7514" w:author="7806" w:date="2024-01-18T17:05:00Z"/>
                <w:rFonts w:ascii="Arial" w:hAnsi="Arial"/>
                <w:sz w:val="16"/>
                <w:szCs w:val="16"/>
              </w:rPr>
            </w:pPr>
            <w:ins w:id="751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51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3799DE" w14:textId="1DBC79E8" w:rsidR="00F506E3" w:rsidRPr="00862194" w:rsidRDefault="00F506E3" w:rsidP="00F506E3">
            <w:pPr>
              <w:rPr>
                <w:ins w:id="7517" w:author="7806" w:date="2024-01-18T17:05:00Z"/>
                <w:rFonts w:ascii="Arial" w:hAnsi="Arial"/>
                <w:sz w:val="16"/>
                <w:szCs w:val="16"/>
              </w:rPr>
            </w:pPr>
            <w:ins w:id="751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51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16CB63" w14:textId="2DCFFA29" w:rsidR="00F506E3" w:rsidRPr="00FD0AAF" w:rsidRDefault="00F506E3" w:rsidP="00F506E3">
            <w:pPr>
              <w:rPr>
                <w:ins w:id="7520" w:author="7806" w:date="2024-01-18T17:05:00Z"/>
                <w:rFonts w:ascii="Arial" w:hAnsi="Arial"/>
                <w:sz w:val="16"/>
                <w:szCs w:val="16"/>
                <w:highlight w:val="yellow"/>
              </w:rPr>
            </w:pPr>
            <w:ins w:id="7521" w:author="IS" w:date="2024-03-18T17:20:00Z">
              <w:r w:rsidRPr="00FD0AAF">
                <w:rPr>
                  <w:rFonts w:ascii="Arial" w:hAnsi="Arial"/>
                  <w:sz w:val="16"/>
                  <w:szCs w:val="16"/>
                  <w:highlight w:val="yellow"/>
                </w:rPr>
                <w:t>Addition of NR SA FR1 DL interruptions at switching between two uplink carriers for 6.5.7A.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52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0858AD3" w14:textId="092BEF17" w:rsidR="00F506E3" w:rsidRPr="00862194" w:rsidRDefault="00F506E3" w:rsidP="00F506E3">
            <w:pPr>
              <w:rPr>
                <w:ins w:id="7523" w:author="7806" w:date="2024-01-18T17:05:00Z"/>
                <w:rFonts w:ascii="Arial" w:hAnsi="Arial"/>
                <w:sz w:val="16"/>
                <w:szCs w:val="16"/>
              </w:rPr>
            </w:pPr>
            <w:ins w:id="752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525" w:author="7806" w:date="2024-01-18T17:05:00Z">
              <w:del w:id="752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CD7527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52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528" w:author="7806" w:date="2024-01-18T17:05:00Z"/>
          <w:trPrChange w:id="752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53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DF755B8" w14:textId="77777777" w:rsidR="00F506E3" w:rsidRPr="00862194" w:rsidRDefault="00F506E3" w:rsidP="00F506E3">
            <w:pPr>
              <w:rPr>
                <w:ins w:id="7531" w:author="7806" w:date="2024-01-18T17:05:00Z"/>
                <w:rFonts w:ascii="Arial" w:hAnsi="Arial"/>
                <w:sz w:val="16"/>
                <w:szCs w:val="16"/>
              </w:rPr>
            </w:pPr>
            <w:ins w:id="7532"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53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4A08176" w14:textId="77777777" w:rsidR="00F506E3" w:rsidRPr="00862194" w:rsidRDefault="00F506E3" w:rsidP="00F506E3">
            <w:pPr>
              <w:rPr>
                <w:ins w:id="7534" w:author="7806" w:date="2024-01-18T17:05:00Z"/>
                <w:rFonts w:ascii="Arial" w:hAnsi="Arial"/>
                <w:sz w:val="16"/>
                <w:szCs w:val="16"/>
              </w:rPr>
            </w:pPr>
            <w:ins w:id="7535"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53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934B08" w14:textId="28A3E488" w:rsidR="00F506E3" w:rsidRPr="00862194" w:rsidRDefault="00F506E3" w:rsidP="00F506E3">
            <w:pPr>
              <w:rPr>
                <w:ins w:id="7537" w:author="7806" w:date="2024-01-18T17:05:00Z"/>
                <w:rFonts w:ascii="Arial" w:hAnsi="Arial"/>
                <w:sz w:val="16"/>
                <w:szCs w:val="16"/>
              </w:rPr>
            </w:pPr>
            <w:ins w:id="7538" w:author="IS" w:date="2024-03-18T17:20:00Z">
              <w:r w:rsidRPr="00F506E3">
                <w:rPr>
                  <w:rFonts w:ascii="Arial" w:hAnsi="Arial"/>
                  <w:sz w:val="16"/>
                  <w:szCs w:val="16"/>
                </w:rPr>
                <w:t>R5-24037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53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B25077" w14:textId="629D77FF" w:rsidR="00F506E3" w:rsidRPr="00862194" w:rsidRDefault="00F506E3" w:rsidP="00F506E3">
            <w:pPr>
              <w:rPr>
                <w:ins w:id="7540" w:author="7806" w:date="2024-01-18T17:05:00Z"/>
                <w:rFonts w:ascii="Arial" w:hAnsi="Arial"/>
                <w:sz w:val="16"/>
                <w:szCs w:val="16"/>
              </w:rPr>
            </w:pPr>
            <w:ins w:id="7541" w:author="IS" w:date="2024-03-19T11:01:00Z">
              <w:r w:rsidRPr="00F506E3">
                <w:rPr>
                  <w:rFonts w:ascii="Arial" w:hAnsi="Arial"/>
                  <w:sz w:val="16"/>
                  <w:szCs w:val="16"/>
                </w:rPr>
                <w:t>288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54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C5C80F" w14:textId="4E114CC0" w:rsidR="00F506E3" w:rsidRPr="00862194" w:rsidRDefault="00F506E3" w:rsidP="00F506E3">
            <w:pPr>
              <w:rPr>
                <w:ins w:id="7543" w:author="7806" w:date="2024-01-18T17:05:00Z"/>
                <w:rFonts w:ascii="Arial" w:hAnsi="Arial"/>
                <w:sz w:val="16"/>
                <w:szCs w:val="16"/>
              </w:rPr>
            </w:pPr>
            <w:ins w:id="754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54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98D7B1" w14:textId="08BA36CC" w:rsidR="00F506E3" w:rsidRPr="00862194" w:rsidRDefault="00F506E3" w:rsidP="00F506E3">
            <w:pPr>
              <w:rPr>
                <w:ins w:id="7546" w:author="7806" w:date="2024-01-18T17:05:00Z"/>
                <w:rFonts w:ascii="Arial" w:hAnsi="Arial"/>
                <w:sz w:val="16"/>
                <w:szCs w:val="16"/>
              </w:rPr>
            </w:pPr>
            <w:ins w:id="754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54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977F09" w14:textId="4B251F0A" w:rsidR="00F506E3" w:rsidRPr="00862194" w:rsidRDefault="00F506E3" w:rsidP="00F506E3">
            <w:pPr>
              <w:rPr>
                <w:ins w:id="7549" w:author="7806" w:date="2024-01-18T17:05:00Z"/>
                <w:rFonts w:ascii="Arial" w:hAnsi="Arial"/>
                <w:sz w:val="16"/>
                <w:szCs w:val="16"/>
              </w:rPr>
            </w:pPr>
            <w:ins w:id="7550" w:author="IS" w:date="2024-03-18T17:20:00Z">
              <w:r w:rsidRPr="00F506E3">
                <w:rPr>
                  <w:rFonts w:ascii="Arial" w:hAnsi="Arial"/>
                  <w:sz w:val="16"/>
                  <w:szCs w:val="16"/>
                </w:rPr>
                <w:t>Test tolerances and measurement uncertainty for DL interruptions test cases 6.5.7A.1, 6.5.7B.1 and 6.5.7C.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55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EF15F07" w14:textId="4B457133" w:rsidR="00F506E3" w:rsidRPr="00862194" w:rsidRDefault="00F506E3" w:rsidP="00F506E3">
            <w:pPr>
              <w:rPr>
                <w:ins w:id="7552" w:author="7806" w:date="2024-01-18T17:05:00Z"/>
                <w:rFonts w:ascii="Arial" w:hAnsi="Arial"/>
                <w:sz w:val="16"/>
                <w:szCs w:val="16"/>
              </w:rPr>
            </w:pPr>
            <w:ins w:id="755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554" w:author="7806" w:date="2024-01-18T17:05:00Z">
              <w:del w:id="755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3D4C10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55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557" w:author="7806" w:date="2024-01-18T17:05:00Z"/>
          <w:trPrChange w:id="755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55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B830DD9" w14:textId="77777777" w:rsidR="00F506E3" w:rsidRPr="00862194" w:rsidRDefault="00F506E3" w:rsidP="00F506E3">
            <w:pPr>
              <w:rPr>
                <w:ins w:id="7560" w:author="7806" w:date="2024-01-18T17:05:00Z"/>
                <w:rFonts w:ascii="Arial" w:hAnsi="Arial"/>
                <w:sz w:val="16"/>
                <w:szCs w:val="16"/>
              </w:rPr>
            </w:pPr>
            <w:ins w:id="7561"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56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DB71246" w14:textId="77777777" w:rsidR="00F506E3" w:rsidRPr="00862194" w:rsidRDefault="00F506E3" w:rsidP="00F506E3">
            <w:pPr>
              <w:rPr>
                <w:ins w:id="7563" w:author="7806" w:date="2024-01-18T17:05:00Z"/>
                <w:rFonts w:ascii="Arial" w:hAnsi="Arial"/>
                <w:sz w:val="16"/>
                <w:szCs w:val="16"/>
              </w:rPr>
            </w:pPr>
            <w:ins w:id="7564"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56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44FC77" w14:textId="3282EF67" w:rsidR="00F506E3" w:rsidRPr="00862194" w:rsidRDefault="00F506E3" w:rsidP="00F506E3">
            <w:pPr>
              <w:rPr>
                <w:ins w:id="7566" w:author="7806" w:date="2024-01-18T17:05:00Z"/>
                <w:rFonts w:ascii="Arial" w:hAnsi="Arial"/>
                <w:sz w:val="16"/>
                <w:szCs w:val="16"/>
              </w:rPr>
            </w:pPr>
            <w:ins w:id="7567" w:author="IS" w:date="2024-03-18T17:20:00Z">
              <w:r w:rsidRPr="00F506E3">
                <w:rPr>
                  <w:rFonts w:ascii="Arial" w:hAnsi="Arial"/>
                  <w:sz w:val="16"/>
                  <w:szCs w:val="16"/>
                </w:rPr>
                <w:t>R5-24038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56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9656F2" w14:textId="6AD4E9CD" w:rsidR="00F506E3" w:rsidRPr="00862194" w:rsidRDefault="00F506E3" w:rsidP="00F506E3">
            <w:pPr>
              <w:rPr>
                <w:ins w:id="7569" w:author="7806" w:date="2024-01-18T17:05:00Z"/>
                <w:rFonts w:ascii="Arial" w:hAnsi="Arial"/>
                <w:sz w:val="16"/>
                <w:szCs w:val="16"/>
              </w:rPr>
            </w:pPr>
            <w:ins w:id="7570" w:author="IS" w:date="2024-03-19T11:01:00Z">
              <w:r w:rsidRPr="00F506E3">
                <w:rPr>
                  <w:rFonts w:ascii="Arial" w:hAnsi="Arial"/>
                  <w:sz w:val="16"/>
                  <w:szCs w:val="16"/>
                </w:rPr>
                <w:t>288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57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92432C" w14:textId="051A586F" w:rsidR="00F506E3" w:rsidRPr="00862194" w:rsidRDefault="00F506E3" w:rsidP="00F506E3">
            <w:pPr>
              <w:rPr>
                <w:ins w:id="7572" w:author="7806" w:date="2024-01-18T17:05:00Z"/>
                <w:rFonts w:ascii="Arial" w:hAnsi="Arial"/>
                <w:sz w:val="16"/>
                <w:szCs w:val="16"/>
              </w:rPr>
            </w:pPr>
            <w:ins w:id="757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57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27F734" w14:textId="5EBF50A5" w:rsidR="00F506E3" w:rsidRPr="00862194" w:rsidRDefault="00F506E3" w:rsidP="00F506E3">
            <w:pPr>
              <w:rPr>
                <w:ins w:id="7575" w:author="7806" w:date="2024-01-18T17:05:00Z"/>
                <w:rFonts w:ascii="Arial" w:hAnsi="Arial"/>
                <w:sz w:val="16"/>
                <w:szCs w:val="16"/>
              </w:rPr>
            </w:pPr>
            <w:ins w:id="757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57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43686D" w14:textId="1A8AD482" w:rsidR="00F506E3" w:rsidRPr="00862194" w:rsidRDefault="00F506E3" w:rsidP="00F506E3">
            <w:pPr>
              <w:rPr>
                <w:ins w:id="7578" w:author="7806" w:date="2024-01-18T17:05:00Z"/>
                <w:rFonts w:ascii="Arial" w:hAnsi="Arial"/>
                <w:sz w:val="16"/>
                <w:szCs w:val="16"/>
              </w:rPr>
            </w:pPr>
            <w:ins w:id="7579" w:author="IS" w:date="2024-03-18T17:20:00Z">
              <w:r w:rsidRPr="00F506E3">
                <w:rPr>
                  <w:rFonts w:ascii="Arial" w:hAnsi="Arial"/>
                  <w:sz w:val="16"/>
                  <w:szCs w:val="16"/>
                </w:rPr>
                <w:t>Update of test procedure in 4.5.10.1 PSCell activation for EN-DC</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58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09CB9C" w14:textId="409609AC" w:rsidR="00F506E3" w:rsidRPr="00862194" w:rsidRDefault="00F506E3" w:rsidP="00F506E3">
            <w:pPr>
              <w:rPr>
                <w:ins w:id="7581" w:author="7806" w:date="2024-01-18T17:05:00Z"/>
                <w:rFonts w:ascii="Arial" w:hAnsi="Arial"/>
                <w:sz w:val="16"/>
                <w:szCs w:val="16"/>
              </w:rPr>
            </w:pPr>
            <w:ins w:id="758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583" w:author="7806" w:date="2024-01-18T17:05:00Z">
              <w:del w:id="758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4DA534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58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586" w:author="7806" w:date="2024-01-18T17:05:00Z"/>
          <w:trPrChange w:id="758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58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3FD89C5" w14:textId="77777777" w:rsidR="00F506E3" w:rsidRPr="00862194" w:rsidRDefault="00F506E3" w:rsidP="00F506E3">
            <w:pPr>
              <w:rPr>
                <w:ins w:id="7589" w:author="7806" w:date="2024-01-18T17:05:00Z"/>
                <w:rFonts w:ascii="Arial" w:hAnsi="Arial"/>
                <w:sz w:val="16"/>
                <w:szCs w:val="16"/>
              </w:rPr>
            </w:pPr>
            <w:ins w:id="7590"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59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09B4A2B" w14:textId="77777777" w:rsidR="00F506E3" w:rsidRPr="00862194" w:rsidRDefault="00F506E3" w:rsidP="00F506E3">
            <w:pPr>
              <w:rPr>
                <w:ins w:id="7592" w:author="7806" w:date="2024-01-18T17:05:00Z"/>
                <w:rFonts w:ascii="Arial" w:hAnsi="Arial"/>
                <w:sz w:val="16"/>
                <w:szCs w:val="16"/>
              </w:rPr>
            </w:pPr>
            <w:ins w:id="7593"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59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793A59" w14:textId="64270C85" w:rsidR="00F506E3" w:rsidRPr="00862194" w:rsidRDefault="00F506E3" w:rsidP="00F506E3">
            <w:pPr>
              <w:rPr>
                <w:ins w:id="7595" w:author="7806" w:date="2024-01-18T17:05:00Z"/>
                <w:rFonts w:ascii="Arial" w:hAnsi="Arial"/>
                <w:sz w:val="16"/>
                <w:szCs w:val="16"/>
              </w:rPr>
            </w:pPr>
            <w:ins w:id="7596" w:author="IS" w:date="2024-03-18T17:20:00Z">
              <w:r w:rsidRPr="00F506E3">
                <w:rPr>
                  <w:rFonts w:ascii="Arial" w:hAnsi="Arial"/>
                  <w:sz w:val="16"/>
                  <w:szCs w:val="16"/>
                </w:rPr>
                <w:t>R5-24038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59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C0434D" w14:textId="6C85BE3A" w:rsidR="00F506E3" w:rsidRPr="00862194" w:rsidRDefault="00F506E3" w:rsidP="00F506E3">
            <w:pPr>
              <w:rPr>
                <w:ins w:id="7598" w:author="7806" w:date="2024-01-18T17:05:00Z"/>
                <w:rFonts w:ascii="Arial" w:hAnsi="Arial"/>
                <w:sz w:val="16"/>
                <w:szCs w:val="16"/>
              </w:rPr>
            </w:pPr>
            <w:ins w:id="7599" w:author="IS" w:date="2024-03-19T11:01:00Z">
              <w:r w:rsidRPr="00F506E3">
                <w:rPr>
                  <w:rFonts w:ascii="Arial" w:hAnsi="Arial"/>
                  <w:sz w:val="16"/>
                  <w:szCs w:val="16"/>
                </w:rPr>
                <w:t>288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60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E281B8" w14:textId="61DFB3AD" w:rsidR="00F506E3" w:rsidRPr="00862194" w:rsidRDefault="00F506E3" w:rsidP="00F506E3">
            <w:pPr>
              <w:rPr>
                <w:ins w:id="7601" w:author="7806" w:date="2024-01-18T17:05:00Z"/>
                <w:rFonts w:ascii="Arial" w:hAnsi="Arial"/>
                <w:sz w:val="16"/>
                <w:szCs w:val="16"/>
              </w:rPr>
            </w:pPr>
            <w:ins w:id="760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60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B9731C7" w14:textId="5DFCD062" w:rsidR="00F506E3" w:rsidRPr="00862194" w:rsidRDefault="00F506E3" w:rsidP="00F506E3">
            <w:pPr>
              <w:rPr>
                <w:ins w:id="7604" w:author="7806" w:date="2024-01-18T17:05:00Z"/>
                <w:rFonts w:ascii="Arial" w:hAnsi="Arial"/>
                <w:sz w:val="16"/>
                <w:szCs w:val="16"/>
              </w:rPr>
            </w:pPr>
            <w:ins w:id="760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60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5D9980" w14:textId="4280C367" w:rsidR="00F506E3" w:rsidRPr="00862194" w:rsidRDefault="00F506E3" w:rsidP="00F506E3">
            <w:pPr>
              <w:rPr>
                <w:ins w:id="7607" w:author="7806" w:date="2024-01-18T17:05:00Z"/>
                <w:rFonts w:ascii="Arial" w:hAnsi="Arial"/>
                <w:sz w:val="16"/>
                <w:szCs w:val="16"/>
              </w:rPr>
            </w:pPr>
            <w:ins w:id="7608" w:author="IS" w:date="2024-03-18T17:20:00Z">
              <w:r w:rsidRPr="00F506E3">
                <w:rPr>
                  <w:rFonts w:ascii="Arial" w:hAnsi="Arial"/>
                  <w:sz w:val="16"/>
                  <w:szCs w:val="16"/>
                </w:rPr>
                <w:t>Correction to 4.5.11.1 EN-DC FR1 Conditional PSCell Addition</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60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BD6A73C" w14:textId="258C7445" w:rsidR="00F506E3" w:rsidRPr="00862194" w:rsidRDefault="00F506E3" w:rsidP="00F506E3">
            <w:pPr>
              <w:rPr>
                <w:ins w:id="7610" w:author="7806" w:date="2024-01-18T17:05:00Z"/>
                <w:rFonts w:ascii="Arial" w:hAnsi="Arial"/>
                <w:sz w:val="16"/>
                <w:szCs w:val="16"/>
              </w:rPr>
            </w:pPr>
            <w:ins w:id="761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612" w:author="7806" w:date="2024-01-18T17:05:00Z">
              <w:del w:id="761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60119C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61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615" w:author="7806" w:date="2024-01-18T17:05:00Z"/>
          <w:trPrChange w:id="761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61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6B9CAA0" w14:textId="77777777" w:rsidR="00F506E3" w:rsidRPr="00862194" w:rsidRDefault="00F506E3" w:rsidP="00F506E3">
            <w:pPr>
              <w:rPr>
                <w:ins w:id="7618" w:author="7806" w:date="2024-01-18T17:05:00Z"/>
                <w:rFonts w:ascii="Arial" w:hAnsi="Arial"/>
                <w:sz w:val="16"/>
                <w:szCs w:val="16"/>
              </w:rPr>
            </w:pPr>
            <w:ins w:id="7619"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62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09F0AF5" w14:textId="77777777" w:rsidR="00F506E3" w:rsidRPr="00862194" w:rsidRDefault="00F506E3" w:rsidP="00F506E3">
            <w:pPr>
              <w:rPr>
                <w:ins w:id="7621" w:author="7806" w:date="2024-01-18T17:05:00Z"/>
                <w:rFonts w:ascii="Arial" w:hAnsi="Arial"/>
                <w:sz w:val="16"/>
                <w:szCs w:val="16"/>
              </w:rPr>
            </w:pPr>
            <w:ins w:id="7622"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62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7420A3" w14:textId="49183CCE" w:rsidR="00F506E3" w:rsidRPr="00862194" w:rsidRDefault="00F506E3" w:rsidP="00F506E3">
            <w:pPr>
              <w:rPr>
                <w:ins w:id="7624" w:author="7806" w:date="2024-01-18T17:05:00Z"/>
                <w:rFonts w:ascii="Arial" w:hAnsi="Arial"/>
                <w:sz w:val="16"/>
                <w:szCs w:val="16"/>
              </w:rPr>
            </w:pPr>
            <w:ins w:id="7625" w:author="IS" w:date="2024-03-18T17:20:00Z">
              <w:r w:rsidRPr="00F506E3">
                <w:rPr>
                  <w:rFonts w:ascii="Arial" w:hAnsi="Arial"/>
                  <w:sz w:val="16"/>
                  <w:szCs w:val="16"/>
                </w:rPr>
                <w:t>R5-24038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62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14D991" w14:textId="46D325F4" w:rsidR="00F506E3" w:rsidRPr="00862194" w:rsidRDefault="00F506E3" w:rsidP="00F506E3">
            <w:pPr>
              <w:rPr>
                <w:ins w:id="7627" w:author="7806" w:date="2024-01-18T17:05:00Z"/>
                <w:rFonts w:ascii="Arial" w:hAnsi="Arial"/>
                <w:sz w:val="16"/>
                <w:szCs w:val="16"/>
              </w:rPr>
            </w:pPr>
            <w:ins w:id="7628" w:author="IS" w:date="2024-03-19T11:01:00Z">
              <w:r w:rsidRPr="00F506E3">
                <w:rPr>
                  <w:rFonts w:ascii="Arial" w:hAnsi="Arial"/>
                  <w:sz w:val="16"/>
                  <w:szCs w:val="16"/>
                </w:rPr>
                <w:t>289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62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EB6D0A" w14:textId="2D63E020" w:rsidR="00F506E3" w:rsidRPr="00862194" w:rsidRDefault="00F506E3" w:rsidP="00F506E3">
            <w:pPr>
              <w:rPr>
                <w:ins w:id="7630" w:author="7806" w:date="2024-01-18T17:05:00Z"/>
                <w:rFonts w:ascii="Arial" w:hAnsi="Arial"/>
                <w:sz w:val="16"/>
                <w:szCs w:val="16"/>
              </w:rPr>
            </w:pPr>
            <w:ins w:id="763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63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C2D88C" w14:textId="6B9A0756" w:rsidR="00F506E3" w:rsidRPr="00862194" w:rsidRDefault="00F506E3" w:rsidP="00F506E3">
            <w:pPr>
              <w:rPr>
                <w:ins w:id="7633" w:author="7806" w:date="2024-01-18T17:05:00Z"/>
                <w:rFonts w:ascii="Arial" w:hAnsi="Arial"/>
                <w:sz w:val="16"/>
                <w:szCs w:val="16"/>
              </w:rPr>
            </w:pPr>
            <w:ins w:id="763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63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FA4A61" w14:textId="69C226FA" w:rsidR="00F506E3" w:rsidRPr="00862194" w:rsidRDefault="00F506E3" w:rsidP="00F506E3">
            <w:pPr>
              <w:rPr>
                <w:ins w:id="7636" w:author="7806" w:date="2024-01-18T17:05:00Z"/>
                <w:rFonts w:ascii="Arial" w:hAnsi="Arial"/>
                <w:sz w:val="16"/>
                <w:szCs w:val="16"/>
              </w:rPr>
            </w:pPr>
            <w:ins w:id="7637" w:author="IS" w:date="2024-03-18T17:20:00Z">
              <w:r w:rsidRPr="00F506E3">
                <w:rPr>
                  <w:rFonts w:ascii="Arial" w:hAnsi="Arial"/>
                  <w:sz w:val="16"/>
                  <w:szCs w:val="16"/>
                </w:rPr>
                <w:t>Update of measurement configuration for 5.5.13.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63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0424B6" w14:textId="4332240F" w:rsidR="00F506E3" w:rsidRPr="00862194" w:rsidRDefault="00F506E3" w:rsidP="00F506E3">
            <w:pPr>
              <w:rPr>
                <w:ins w:id="7639" w:author="7806" w:date="2024-01-18T17:05:00Z"/>
                <w:rFonts w:ascii="Arial" w:hAnsi="Arial"/>
                <w:sz w:val="16"/>
                <w:szCs w:val="16"/>
              </w:rPr>
            </w:pPr>
            <w:ins w:id="764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641" w:author="7806" w:date="2024-01-18T17:05:00Z">
              <w:del w:id="764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2E8A59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64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644" w:author="7806" w:date="2024-01-18T17:05:00Z"/>
          <w:trPrChange w:id="764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64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347DCCF" w14:textId="77777777" w:rsidR="00F506E3" w:rsidRPr="00862194" w:rsidRDefault="00F506E3" w:rsidP="00F506E3">
            <w:pPr>
              <w:rPr>
                <w:ins w:id="7647" w:author="7806" w:date="2024-01-18T17:05:00Z"/>
                <w:rFonts w:ascii="Arial" w:hAnsi="Arial"/>
                <w:sz w:val="16"/>
                <w:szCs w:val="16"/>
              </w:rPr>
            </w:pPr>
            <w:ins w:id="7648"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64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6EEDD66" w14:textId="77777777" w:rsidR="00F506E3" w:rsidRPr="00862194" w:rsidRDefault="00F506E3" w:rsidP="00F506E3">
            <w:pPr>
              <w:rPr>
                <w:ins w:id="7650" w:author="7806" w:date="2024-01-18T17:05:00Z"/>
                <w:rFonts w:ascii="Arial" w:hAnsi="Arial"/>
                <w:sz w:val="16"/>
                <w:szCs w:val="16"/>
              </w:rPr>
            </w:pPr>
            <w:ins w:id="7651"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65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B0509F" w14:textId="41E199A8" w:rsidR="00F506E3" w:rsidRPr="00862194" w:rsidRDefault="00F506E3" w:rsidP="00F506E3">
            <w:pPr>
              <w:rPr>
                <w:ins w:id="7653" w:author="7806" w:date="2024-01-18T17:05:00Z"/>
                <w:rFonts w:ascii="Arial" w:hAnsi="Arial"/>
                <w:sz w:val="16"/>
                <w:szCs w:val="16"/>
              </w:rPr>
            </w:pPr>
            <w:ins w:id="7654" w:author="IS" w:date="2024-03-18T17:20:00Z">
              <w:r w:rsidRPr="00F506E3">
                <w:rPr>
                  <w:rFonts w:ascii="Arial" w:hAnsi="Arial"/>
                  <w:sz w:val="16"/>
                  <w:szCs w:val="16"/>
                </w:rPr>
                <w:t>R5-24038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65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11B0F0" w14:textId="0F1854AC" w:rsidR="00F506E3" w:rsidRPr="00862194" w:rsidRDefault="00F506E3" w:rsidP="00F506E3">
            <w:pPr>
              <w:rPr>
                <w:ins w:id="7656" w:author="7806" w:date="2024-01-18T17:05:00Z"/>
                <w:rFonts w:ascii="Arial" w:hAnsi="Arial"/>
                <w:sz w:val="16"/>
                <w:szCs w:val="16"/>
              </w:rPr>
            </w:pPr>
            <w:ins w:id="7657" w:author="IS" w:date="2024-03-19T11:01:00Z">
              <w:r w:rsidRPr="00F506E3">
                <w:rPr>
                  <w:rFonts w:ascii="Arial" w:hAnsi="Arial"/>
                  <w:sz w:val="16"/>
                  <w:szCs w:val="16"/>
                </w:rPr>
                <w:t>289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65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BDC47A" w14:textId="337509A6" w:rsidR="00F506E3" w:rsidRPr="00862194" w:rsidRDefault="00F506E3" w:rsidP="00F506E3">
            <w:pPr>
              <w:rPr>
                <w:ins w:id="7659" w:author="7806" w:date="2024-01-18T17:05:00Z"/>
                <w:rFonts w:ascii="Arial" w:hAnsi="Arial"/>
                <w:sz w:val="16"/>
                <w:szCs w:val="16"/>
              </w:rPr>
            </w:pPr>
            <w:ins w:id="766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66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273545" w14:textId="2C0003DE" w:rsidR="00F506E3" w:rsidRPr="00862194" w:rsidRDefault="00F506E3" w:rsidP="00F506E3">
            <w:pPr>
              <w:rPr>
                <w:ins w:id="7662" w:author="7806" w:date="2024-01-18T17:05:00Z"/>
                <w:rFonts w:ascii="Arial" w:hAnsi="Arial"/>
                <w:sz w:val="16"/>
                <w:szCs w:val="16"/>
              </w:rPr>
            </w:pPr>
            <w:ins w:id="766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66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334D57" w14:textId="2FFE71B8" w:rsidR="00F506E3" w:rsidRPr="00862194" w:rsidRDefault="00F506E3" w:rsidP="00F506E3">
            <w:pPr>
              <w:rPr>
                <w:ins w:id="7665" w:author="7806" w:date="2024-01-18T17:05:00Z"/>
                <w:rFonts w:ascii="Arial" w:hAnsi="Arial"/>
                <w:sz w:val="16"/>
                <w:szCs w:val="16"/>
              </w:rPr>
            </w:pPr>
            <w:ins w:id="7666" w:author="IS" w:date="2024-03-18T17:20:00Z">
              <w:r w:rsidRPr="00F506E3">
                <w:rPr>
                  <w:rFonts w:ascii="Arial" w:hAnsi="Arial"/>
                  <w:sz w:val="16"/>
                  <w:szCs w:val="16"/>
                </w:rPr>
                <w:t>Update of measurement configuration for 7.5.1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66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2AED91" w14:textId="22D0087B" w:rsidR="00F506E3" w:rsidRPr="00862194" w:rsidRDefault="00F506E3" w:rsidP="00F506E3">
            <w:pPr>
              <w:rPr>
                <w:ins w:id="7668" w:author="7806" w:date="2024-01-18T17:05:00Z"/>
                <w:rFonts w:ascii="Arial" w:hAnsi="Arial"/>
                <w:sz w:val="16"/>
                <w:szCs w:val="16"/>
              </w:rPr>
            </w:pPr>
            <w:ins w:id="766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670" w:author="7806" w:date="2024-01-18T17:05:00Z">
              <w:del w:id="767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60D000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67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673" w:author="7806" w:date="2024-01-18T17:05:00Z"/>
          <w:trPrChange w:id="767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67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224C056" w14:textId="77777777" w:rsidR="00F506E3" w:rsidRPr="00862194" w:rsidRDefault="00F506E3" w:rsidP="00F506E3">
            <w:pPr>
              <w:rPr>
                <w:ins w:id="7676" w:author="7806" w:date="2024-01-18T17:05:00Z"/>
                <w:rFonts w:ascii="Arial" w:hAnsi="Arial"/>
                <w:sz w:val="16"/>
                <w:szCs w:val="16"/>
              </w:rPr>
            </w:pPr>
            <w:ins w:id="7677"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67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6F3651A" w14:textId="77777777" w:rsidR="00F506E3" w:rsidRPr="00862194" w:rsidRDefault="00F506E3" w:rsidP="00F506E3">
            <w:pPr>
              <w:rPr>
                <w:ins w:id="7679" w:author="7806" w:date="2024-01-18T17:05:00Z"/>
                <w:rFonts w:ascii="Arial" w:hAnsi="Arial"/>
                <w:sz w:val="16"/>
                <w:szCs w:val="16"/>
              </w:rPr>
            </w:pPr>
            <w:ins w:id="7680"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68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7A89B0" w14:textId="06D08E50" w:rsidR="00F506E3" w:rsidRPr="00862194" w:rsidRDefault="00F506E3" w:rsidP="00F506E3">
            <w:pPr>
              <w:rPr>
                <w:ins w:id="7682" w:author="7806" w:date="2024-01-18T17:05:00Z"/>
                <w:rFonts w:ascii="Arial" w:hAnsi="Arial"/>
                <w:sz w:val="16"/>
                <w:szCs w:val="16"/>
              </w:rPr>
            </w:pPr>
            <w:ins w:id="7683" w:author="IS" w:date="2024-03-18T17:20:00Z">
              <w:r w:rsidRPr="00F506E3">
                <w:rPr>
                  <w:rFonts w:ascii="Arial" w:hAnsi="Arial"/>
                  <w:sz w:val="16"/>
                  <w:szCs w:val="16"/>
                </w:rPr>
                <w:t>R5-24038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68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00FD5A" w14:textId="17A117F8" w:rsidR="00F506E3" w:rsidRPr="00862194" w:rsidRDefault="00F506E3" w:rsidP="00F506E3">
            <w:pPr>
              <w:rPr>
                <w:ins w:id="7685" w:author="7806" w:date="2024-01-18T17:05:00Z"/>
                <w:rFonts w:ascii="Arial" w:hAnsi="Arial"/>
                <w:sz w:val="16"/>
                <w:szCs w:val="16"/>
              </w:rPr>
            </w:pPr>
            <w:ins w:id="7686" w:author="IS" w:date="2024-03-19T11:01:00Z">
              <w:r w:rsidRPr="00F506E3">
                <w:rPr>
                  <w:rFonts w:ascii="Arial" w:hAnsi="Arial"/>
                  <w:sz w:val="16"/>
                  <w:szCs w:val="16"/>
                </w:rPr>
                <w:t>289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68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044C6C" w14:textId="1A21410A" w:rsidR="00F506E3" w:rsidRPr="00862194" w:rsidRDefault="00F506E3" w:rsidP="00F506E3">
            <w:pPr>
              <w:rPr>
                <w:ins w:id="7688" w:author="7806" w:date="2024-01-18T17:05:00Z"/>
                <w:rFonts w:ascii="Arial" w:hAnsi="Arial"/>
                <w:sz w:val="16"/>
                <w:szCs w:val="16"/>
              </w:rPr>
            </w:pPr>
            <w:ins w:id="768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69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F4A633" w14:textId="08C8DC1A" w:rsidR="00F506E3" w:rsidRPr="00862194" w:rsidRDefault="00F506E3" w:rsidP="00F506E3">
            <w:pPr>
              <w:rPr>
                <w:ins w:id="7691" w:author="7806" w:date="2024-01-18T17:05:00Z"/>
                <w:rFonts w:ascii="Arial" w:hAnsi="Arial"/>
                <w:sz w:val="16"/>
                <w:szCs w:val="16"/>
              </w:rPr>
            </w:pPr>
            <w:ins w:id="769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69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98B9A2" w14:textId="4FB044A4" w:rsidR="00F506E3" w:rsidRPr="00862194" w:rsidRDefault="00F506E3" w:rsidP="00F506E3">
            <w:pPr>
              <w:rPr>
                <w:ins w:id="7694" w:author="7806" w:date="2024-01-18T17:05:00Z"/>
                <w:rFonts w:ascii="Arial" w:hAnsi="Arial"/>
                <w:sz w:val="16"/>
                <w:szCs w:val="16"/>
              </w:rPr>
            </w:pPr>
            <w:ins w:id="7695" w:author="IS" w:date="2024-03-18T17:20:00Z">
              <w:r w:rsidRPr="00F506E3">
                <w:rPr>
                  <w:rFonts w:ascii="Arial" w:hAnsi="Arial"/>
                  <w:sz w:val="16"/>
                  <w:szCs w:val="16"/>
                </w:rPr>
                <w:t>Update of message contents for 4.5.3.7 and 6.5.3.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69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0166427" w14:textId="730496EA" w:rsidR="00F506E3" w:rsidRPr="00862194" w:rsidRDefault="00F506E3" w:rsidP="00F506E3">
            <w:pPr>
              <w:rPr>
                <w:ins w:id="7697" w:author="7806" w:date="2024-01-18T17:05:00Z"/>
                <w:rFonts w:ascii="Arial" w:hAnsi="Arial"/>
                <w:sz w:val="16"/>
                <w:szCs w:val="16"/>
              </w:rPr>
            </w:pPr>
            <w:ins w:id="769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699" w:author="7806" w:date="2024-01-18T17:05:00Z">
              <w:del w:id="770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D37F78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70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702" w:author="7806" w:date="2024-01-18T17:05:00Z"/>
          <w:trPrChange w:id="770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70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BC656BF" w14:textId="77777777" w:rsidR="00F506E3" w:rsidRPr="00862194" w:rsidRDefault="00F506E3" w:rsidP="00F506E3">
            <w:pPr>
              <w:rPr>
                <w:ins w:id="7705" w:author="7806" w:date="2024-01-18T17:05:00Z"/>
                <w:rFonts w:ascii="Arial" w:hAnsi="Arial"/>
                <w:sz w:val="16"/>
                <w:szCs w:val="16"/>
              </w:rPr>
            </w:pPr>
            <w:ins w:id="7706"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70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2FAA731" w14:textId="77777777" w:rsidR="00F506E3" w:rsidRPr="00862194" w:rsidRDefault="00F506E3" w:rsidP="00F506E3">
            <w:pPr>
              <w:rPr>
                <w:ins w:id="7708" w:author="7806" w:date="2024-01-18T17:05:00Z"/>
                <w:rFonts w:ascii="Arial" w:hAnsi="Arial"/>
                <w:sz w:val="16"/>
                <w:szCs w:val="16"/>
              </w:rPr>
            </w:pPr>
            <w:ins w:id="7709"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71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ECD96B" w14:textId="09F04318" w:rsidR="00F506E3" w:rsidRPr="00862194" w:rsidRDefault="00F506E3" w:rsidP="00F506E3">
            <w:pPr>
              <w:rPr>
                <w:ins w:id="7711" w:author="7806" w:date="2024-01-18T17:05:00Z"/>
                <w:rFonts w:ascii="Arial" w:hAnsi="Arial"/>
                <w:sz w:val="16"/>
                <w:szCs w:val="16"/>
              </w:rPr>
            </w:pPr>
            <w:ins w:id="7712" w:author="IS" w:date="2024-03-18T17:20:00Z">
              <w:r w:rsidRPr="00F506E3">
                <w:rPr>
                  <w:rFonts w:ascii="Arial" w:hAnsi="Arial"/>
                  <w:sz w:val="16"/>
                  <w:szCs w:val="16"/>
                </w:rPr>
                <w:t>R5-24044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71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5DB6D0" w14:textId="1CB07F27" w:rsidR="00F506E3" w:rsidRPr="00862194" w:rsidRDefault="00F506E3" w:rsidP="00F506E3">
            <w:pPr>
              <w:rPr>
                <w:ins w:id="7714" w:author="7806" w:date="2024-01-18T17:05:00Z"/>
                <w:rFonts w:ascii="Arial" w:hAnsi="Arial"/>
                <w:sz w:val="16"/>
                <w:szCs w:val="16"/>
              </w:rPr>
            </w:pPr>
            <w:ins w:id="7715" w:author="IS" w:date="2024-03-19T11:01:00Z">
              <w:r w:rsidRPr="00F506E3">
                <w:rPr>
                  <w:rFonts w:ascii="Arial" w:hAnsi="Arial"/>
                  <w:sz w:val="16"/>
                  <w:szCs w:val="16"/>
                </w:rPr>
                <w:t>289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71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3B1456" w14:textId="3A0ACD5D" w:rsidR="00F506E3" w:rsidRPr="00862194" w:rsidRDefault="00F506E3" w:rsidP="00F506E3">
            <w:pPr>
              <w:rPr>
                <w:ins w:id="7717" w:author="7806" w:date="2024-01-18T17:05:00Z"/>
                <w:rFonts w:ascii="Arial" w:hAnsi="Arial"/>
                <w:sz w:val="16"/>
                <w:szCs w:val="16"/>
              </w:rPr>
            </w:pPr>
            <w:ins w:id="771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71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883216" w14:textId="4B754C97" w:rsidR="00F506E3" w:rsidRPr="00862194" w:rsidRDefault="00F506E3" w:rsidP="00F506E3">
            <w:pPr>
              <w:rPr>
                <w:ins w:id="7720" w:author="7806" w:date="2024-01-18T17:05:00Z"/>
                <w:rFonts w:ascii="Arial" w:hAnsi="Arial"/>
                <w:sz w:val="16"/>
                <w:szCs w:val="16"/>
              </w:rPr>
            </w:pPr>
            <w:ins w:id="772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72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F63FCC" w14:textId="792BAD1F" w:rsidR="00F506E3" w:rsidRPr="00862194" w:rsidRDefault="00F506E3" w:rsidP="00F506E3">
            <w:pPr>
              <w:rPr>
                <w:ins w:id="7723" w:author="7806" w:date="2024-01-18T17:05:00Z"/>
                <w:rFonts w:ascii="Arial" w:hAnsi="Arial"/>
                <w:sz w:val="16"/>
                <w:szCs w:val="16"/>
              </w:rPr>
            </w:pPr>
            <w:ins w:id="7724" w:author="IS" w:date="2024-03-18T17:20:00Z">
              <w:r w:rsidRPr="00F506E3">
                <w:rPr>
                  <w:rFonts w:ascii="Arial" w:hAnsi="Arial"/>
                  <w:sz w:val="16"/>
                  <w:szCs w:val="16"/>
                </w:rPr>
                <w:t>Resubmission of Annex B Corrections to BWP RMCs and configurations for RedCap RRM TC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72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0FA4BB9" w14:textId="788A94D5" w:rsidR="00F506E3" w:rsidRPr="00862194" w:rsidRDefault="00F506E3" w:rsidP="00F506E3">
            <w:pPr>
              <w:rPr>
                <w:ins w:id="7726" w:author="7806" w:date="2024-01-18T17:05:00Z"/>
                <w:rFonts w:ascii="Arial" w:hAnsi="Arial"/>
                <w:sz w:val="16"/>
                <w:szCs w:val="16"/>
              </w:rPr>
            </w:pPr>
            <w:ins w:id="772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728" w:author="7806" w:date="2024-01-18T17:05:00Z">
              <w:del w:id="772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E11510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73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731" w:author="7806" w:date="2024-01-18T17:05:00Z"/>
          <w:trPrChange w:id="773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73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71F2771" w14:textId="77777777" w:rsidR="00F506E3" w:rsidRPr="00862194" w:rsidRDefault="00F506E3" w:rsidP="00F506E3">
            <w:pPr>
              <w:rPr>
                <w:ins w:id="7734" w:author="7806" w:date="2024-01-18T17:05:00Z"/>
                <w:rFonts w:ascii="Arial" w:hAnsi="Arial"/>
                <w:sz w:val="16"/>
                <w:szCs w:val="16"/>
              </w:rPr>
            </w:pPr>
            <w:ins w:id="7735"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73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1390581" w14:textId="77777777" w:rsidR="00F506E3" w:rsidRPr="00862194" w:rsidRDefault="00F506E3" w:rsidP="00F506E3">
            <w:pPr>
              <w:rPr>
                <w:ins w:id="7737" w:author="7806" w:date="2024-01-18T17:05:00Z"/>
                <w:rFonts w:ascii="Arial" w:hAnsi="Arial"/>
                <w:sz w:val="16"/>
                <w:szCs w:val="16"/>
              </w:rPr>
            </w:pPr>
            <w:ins w:id="7738"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73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94C543" w14:textId="614AB3C0" w:rsidR="00F506E3" w:rsidRPr="00862194" w:rsidRDefault="00F506E3" w:rsidP="00F506E3">
            <w:pPr>
              <w:rPr>
                <w:ins w:id="7740" w:author="7806" w:date="2024-01-18T17:05:00Z"/>
                <w:rFonts w:ascii="Arial" w:hAnsi="Arial"/>
                <w:sz w:val="16"/>
                <w:szCs w:val="16"/>
              </w:rPr>
            </w:pPr>
            <w:ins w:id="7741" w:author="IS" w:date="2024-03-18T17:20:00Z">
              <w:r w:rsidRPr="00F506E3">
                <w:rPr>
                  <w:rFonts w:ascii="Arial" w:hAnsi="Arial"/>
                  <w:sz w:val="16"/>
                  <w:szCs w:val="16"/>
                </w:rPr>
                <w:t>R5-24051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74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6052EF" w14:textId="6E081498" w:rsidR="00F506E3" w:rsidRPr="00862194" w:rsidRDefault="00F506E3" w:rsidP="00F506E3">
            <w:pPr>
              <w:rPr>
                <w:ins w:id="7743" w:author="7806" w:date="2024-01-18T17:05:00Z"/>
                <w:rFonts w:ascii="Arial" w:hAnsi="Arial"/>
                <w:sz w:val="16"/>
                <w:szCs w:val="16"/>
              </w:rPr>
            </w:pPr>
            <w:ins w:id="7744" w:author="IS" w:date="2024-03-19T11:01:00Z">
              <w:r w:rsidRPr="00F506E3">
                <w:rPr>
                  <w:rFonts w:ascii="Arial" w:hAnsi="Arial"/>
                  <w:sz w:val="16"/>
                  <w:szCs w:val="16"/>
                </w:rPr>
                <w:t>289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74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5A9DFB" w14:textId="470AFFF5" w:rsidR="00F506E3" w:rsidRPr="00862194" w:rsidRDefault="00F506E3" w:rsidP="00F506E3">
            <w:pPr>
              <w:rPr>
                <w:ins w:id="7746" w:author="7806" w:date="2024-01-18T17:05:00Z"/>
                <w:rFonts w:ascii="Arial" w:hAnsi="Arial"/>
                <w:sz w:val="16"/>
                <w:szCs w:val="16"/>
              </w:rPr>
            </w:pPr>
            <w:ins w:id="774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74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6B8A36" w14:textId="0C0A33D9" w:rsidR="00F506E3" w:rsidRPr="00862194" w:rsidRDefault="00F506E3" w:rsidP="00F506E3">
            <w:pPr>
              <w:rPr>
                <w:ins w:id="7749" w:author="7806" w:date="2024-01-18T17:05:00Z"/>
                <w:rFonts w:ascii="Arial" w:hAnsi="Arial"/>
                <w:sz w:val="16"/>
                <w:szCs w:val="16"/>
              </w:rPr>
            </w:pPr>
            <w:ins w:id="775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75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A22657" w14:textId="029F3D47" w:rsidR="00F506E3" w:rsidRPr="00862194" w:rsidRDefault="00F506E3" w:rsidP="00F506E3">
            <w:pPr>
              <w:rPr>
                <w:ins w:id="7752" w:author="7806" w:date="2024-01-18T17:05:00Z"/>
                <w:rFonts w:ascii="Arial" w:hAnsi="Arial"/>
                <w:sz w:val="16"/>
                <w:szCs w:val="16"/>
              </w:rPr>
            </w:pPr>
            <w:ins w:id="7753" w:author="IS" w:date="2024-03-18T17:20:00Z">
              <w:r w:rsidRPr="00F506E3">
                <w:rPr>
                  <w:rFonts w:ascii="Arial" w:hAnsi="Arial"/>
                  <w:sz w:val="16"/>
                  <w:szCs w:val="16"/>
                </w:rPr>
                <w:t>Update to NR-U redirection from NR FR1 carrier under CCA to NR FR1 carrier under CCA test cas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75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5A5A0A9" w14:textId="14A15EB6" w:rsidR="00F506E3" w:rsidRPr="00862194" w:rsidRDefault="00F506E3" w:rsidP="00F506E3">
            <w:pPr>
              <w:rPr>
                <w:ins w:id="7755" w:author="7806" w:date="2024-01-18T17:05:00Z"/>
                <w:rFonts w:ascii="Arial" w:hAnsi="Arial"/>
                <w:sz w:val="16"/>
                <w:szCs w:val="16"/>
              </w:rPr>
            </w:pPr>
            <w:ins w:id="775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757" w:author="7806" w:date="2024-01-18T17:05:00Z">
              <w:del w:id="775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A30AA2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75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760" w:author="7806" w:date="2024-01-18T17:05:00Z"/>
          <w:trPrChange w:id="776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76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95F61E0" w14:textId="77777777" w:rsidR="00F506E3" w:rsidRPr="00862194" w:rsidRDefault="00F506E3" w:rsidP="00F506E3">
            <w:pPr>
              <w:rPr>
                <w:ins w:id="7763" w:author="7806" w:date="2024-01-18T17:05:00Z"/>
                <w:rFonts w:ascii="Arial" w:hAnsi="Arial"/>
                <w:sz w:val="16"/>
                <w:szCs w:val="16"/>
              </w:rPr>
            </w:pPr>
            <w:ins w:id="7764"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76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B3A9567" w14:textId="77777777" w:rsidR="00F506E3" w:rsidRPr="00862194" w:rsidRDefault="00F506E3" w:rsidP="00F506E3">
            <w:pPr>
              <w:rPr>
                <w:ins w:id="7766" w:author="7806" w:date="2024-01-18T17:05:00Z"/>
                <w:rFonts w:ascii="Arial" w:hAnsi="Arial"/>
                <w:sz w:val="16"/>
                <w:szCs w:val="16"/>
              </w:rPr>
            </w:pPr>
            <w:ins w:id="7767"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76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82981E" w14:textId="09DECA42" w:rsidR="00F506E3" w:rsidRPr="00862194" w:rsidRDefault="00F506E3" w:rsidP="00F506E3">
            <w:pPr>
              <w:rPr>
                <w:ins w:id="7769" w:author="7806" w:date="2024-01-18T17:05:00Z"/>
                <w:rFonts w:ascii="Arial" w:hAnsi="Arial"/>
                <w:sz w:val="16"/>
                <w:szCs w:val="16"/>
              </w:rPr>
            </w:pPr>
            <w:ins w:id="7770" w:author="IS" w:date="2024-03-18T17:20:00Z">
              <w:r w:rsidRPr="00F506E3">
                <w:rPr>
                  <w:rFonts w:ascii="Arial" w:hAnsi="Arial"/>
                  <w:sz w:val="16"/>
                  <w:szCs w:val="16"/>
                </w:rPr>
                <w:t>R5-24051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77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126893" w14:textId="7E73B723" w:rsidR="00F506E3" w:rsidRPr="00862194" w:rsidRDefault="00F506E3" w:rsidP="00F506E3">
            <w:pPr>
              <w:rPr>
                <w:ins w:id="7772" w:author="7806" w:date="2024-01-18T17:05:00Z"/>
                <w:rFonts w:ascii="Arial" w:hAnsi="Arial"/>
                <w:sz w:val="16"/>
                <w:szCs w:val="16"/>
              </w:rPr>
            </w:pPr>
            <w:ins w:id="7773" w:author="IS" w:date="2024-03-19T11:01:00Z">
              <w:r w:rsidRPr="00F506E3">
                <w:rPr>
                  <w:rFonts w:ascii="Arial" w:hAnsi="Arial"/>
                  <w:sz w:val="16"/>
                  <w:szCs w:val="16"/>
                </w:rPr>
                <w:t>289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77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42B9A7" w14:textId="3845B978" w:rsidR="00F506E3" w:rsidRPr="00862194" w:rsidRDefault="00F506E3" w:rsidP="00F506E3">
            <w:pPr>
              <w:rPr>
                <w:ins w:id="7775" w:author="7806" w:date="2024-01-18T17:05:00Z"/>
                <w:rFonts w:ascii="Arial" w:hAnsi="Arial"/>
                <w:sz w:val="16"/>
                <w:szCs w:val="16"/>
              </w:rPr>
            </w:pPr>
            <w:ins w:id="777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77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D904E0" w14:textId="65E8FEE4" w:rsidR="00F506E3" w:rsidRPr="00862194" w:rsidRDefault="00F506E3" w:rsidP="00F506E3">
            <w:pPr>
              <w:rPr>
                <w:ins w:id="7778" w:author="7806" w:date="2024-01-18T17:05:00Z"/>
                <w:rFonts w:ascii="Arial" w:hAnsi="Arial"/>
                <w:sz w:val="16"/>
                <w:szCs w:val="16"/>
              </w:rPr>
            </w:pPr>
            <w:ins w:id="777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78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9CCA9C" w14:textId="09D99C46" w:rsidR="00F506E3" w:rsidRPr="00862194" w:rsidRDefault="00F506E3" w:rsidP="00F506E3">
            <w:pPr>
              <w:rPr>
                <w:ins w:id="7781" w:author="7806" w:date="2024-01-18T17:05:00Z"/>
                <w:rFonts w:ascii="Arial" w:hAnsi="Arial"/>
                <w:sz w:val="16"/>
                <w:szCs w:val="16"/>
              </w:rPr>
            </w:pPr>
            <w:ins w:id="7782" w:author="IS" w:date="2024-03-18T17:20:00Z">
              <w:r w:rsidRPr="00F506E3">
                <w:rPr>
                  <w:rFonts w:ascii="Arial" w:hAnsi="Arial"/>
                  <w:sz w:val="16"/>
                  <w:szCs w:val="16"/>
                </w:rPr>
                <w:t>Update to NR-U redirection from NR FR1 carrier without CCA to NR FR1 carrier under CCA test cas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78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F159637" w14:textId="745FF116" w:rsidR="00F506E3" w:rsidRPr="00862194" w:rsidRDefault="00F506E3" w:rsidP="00F506E3">
            <w:pPr>
              <w:rPr>
                <w:ins w:id="7784" w:author="7806" w:date="2024-01-18T17:05:00Z"/>
                <w:rFonts w:ascii="Arial" w:hAnsi="Arial"/>
                <w:sz w:val="16"/>
                <w:szCs w:val="16"/>
              </w:rPr>
            </w:pPr>
            <w:ins w:id="778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786" w:author="7806" w:date="2024-01-18T17:05:00Z">
              <w:del w:id="778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66197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78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789" w:author="7806" w:date="2024-01-18T17:05:00Z"/>
          <w:trPrChange w:id="779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79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7FB6811" w14:textId="77777777" w:rsidR="00F506E3" w:rsidRPr="00862194" w:rsidRDefault="00F506E3" w:rsidP="00F506E3">
            <w:pPr>
              <w:rPr>
                <w:ins w:id="7792" w:author="7806" w:date="2024-01-18T17:05:00Z"/>
                <w:rFonts w:ascii="Arial" w:hAnsi="Arial"/>
                <w:sz w:val="16"/>
                <w:szCs w:val="16"/>
              </w:rPr>
            </w:pPr>
            <w:ins w:id="7793"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79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2D410DD" w14:textId="77777777" w:rsidR="00F506E3" w:rsidRPr="00862194" w:rsidRDefault="00F506E3" w:rsidP="00F506E3">
            <w:pPr>
              <w:rPr>
                <w:ins w:id="7795" w:author="7806" w:date="2024-01-18T17:05:00Z"/>
                <w:rFonts w:ascii="Arial" w:hAnsi="Arial"/>
                <w:sz w:val="16"/>
                <w:szCs w:val="16"/>
              </w:rPr>
            </w:pPr>
            <w:ins w:id="7796"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79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C97F36F" w14:textId="430202F8" w:rsidR="00F506E3" w:rsidRPr="00862194" w:rsidRDefault="00F506E3" w:rsidP="00F506E3">
            <w:pPr>
              <w:rPr>
                <w:ins w:id="7798" w:author="7806" w:date="2024-01-18T17:05:00Z"/>
                <w:rFonts w:ascii="Arial" w:hAnsi="Arial"/>
                <w:sz w:val="16"/>
                <w:szCs w:val="16"/>
              </w:rPr>
            </w:pPr>
            <w:ins w:id="7799" w:author="IS" w:date="2024-03-18T17:20:00Z">
              <w:r w:rsidRPr="00F506E3">
                <w:rPr>
                  <w:rFonts w:ascii="Arial" w:hAnsi="Arial"/>
                  <w:sz w:val="16"/>
                  <w:szCs w:val="16"/>
                </w:rPr>
                <w:t>R5-24068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80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62BA9E" w14:textId="368769EA" w:rsidR="00F506E3" w:rsidRPr="00862194" w:rsidRDefault="00F506E3" w:rsidP="00F506E3">
            <w:pPr>
              <w:rPr>
                <w:ins w:id="7801" w:author="7806" w:date="2024-01-18T17:05:00Z"/>
                <w:rFonts w:ascii="Arial" w:hAnsi="Arial"/>
                <w:sz w:val="16"/>
                <w:szCs w:val="16"/>
              </w:rPr>
            </w:pPr>
            <w:ins w:id="7802" w:author="IS" w:date="2024-03-19T11:01:00Z">
              <w:r w:rsidRPr="00F506E3">
                <w:rPr>
                  <w:rFonts w:ascii="Arial" w:hAnsi="Arial"/>
                  <w:sz w:val="16"/>
                  <w:szCs w:val="16"/>
                </w:rPr>
                <w:t>290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80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9E42AC" w14:textId="03F6FDDE" w:rsidR="00F506E3" w:rsidRPr="00862194" w:rsidRDefault="00F506E3" w:rsidP="00F506E3">
            <w:pPr>
              <w:rPr>
                <w:ins w:id="7804" w:author="7806" w:date="2024-01-18T17:05:00Z"/>
                <w:rFonts w:ascii="Arial" w:hAnsi="Arial"/>
                <w:sz w:val="16"/>
                <w:szCs w:val="16"/>
              </w:rPr>
            </w:pPr>
            <w:ins w:id="780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80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70A351" w14:textId="3575E88B" w:rsidR="00F506E3" w:rsidRPr="00862194" w:rsidRDefault="00F506E3" w:rsidP="00F506E3">
            <w:pPr>
              <w:rPr>
                <w:ins w:id="7807" w:author="7806" w:date="2024-01-18T17:05:00Z"/>
                <w:rFonts w:ascii="Arial" w:hAnsi="Arial"/>
                <w:sz w:val="16"/>
                <w:szCs w:val="16"/>
              </w:rPr>
            </w:pPr>
            <w:ins w:id="780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80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362461" w14:textId="2AA9CEA1" w:rsidR="00F506E3" w:rsidRPr="00FD0AAF" w:rsidRDefault="00F506E3" w:rsidP="00F506E3">
            <w:pPr>
              <w:rPr>
                <w:ins w:id="7810" w:author="7806" w:date="2024-01-18T17:05:00Z"/>
                <w:rFonts w:ascii="Arial" w:hAnsi="Arial"/>
                <w:sz w:val="16"/>
                <w:szCs w:val="16"/>
                <w:highlight w:val="yellow"/>
              </w:rPr>
            </w:pPr>
            <w:ins w:id="7811" w:author="IS" w:date="2024-03-18T17:20:00Z">
              <w:r w:rsidRPr="00FD0AAF">
                <w:rPr>
                  <w:rFonts w:ascii="Arial" w:hAnsi="Arial"/>
                  <w:sz w:val="16"/>
                  <w:szCs w:val="16"/>
                  <w:highlight w:val="yellow"/>
                </w:rPr>
                <w:t>Addition of RedCap RRM test case 17.5.3.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81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01E81CA" w14:textId="4E6A71D8" w:rsidR="00F506E3" w:rsidRPr="00862194" w:rsidRDefault="00F506E3" w:rsidP="00F506E3">
            <w:pPr>
              <w:rPr>
                <w:ins w:id="7813" w:author="7806" w:date="2024-01-18T17:05:00Z"/>
                <w:rFonts w:ascii="Arial" w:hAnsi="Arial"/>
                <w:sz w:val="16"/>
                <w:szCs w:val="16"/>
              </w:rPr>
            </w:pPr>
            <w:ins w:id="781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815" w:author="7806" w:date="2024-01-18T17:05:00Z">
              <w:del w:id="781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A855BB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81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818" w:author="7806" w:date="2024-01-18T17:05:00Z"/>
          <w:trPrChange w:id="781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82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0EAF5F2" w14:textId="77777777" w:rsidR="00F506E3" w:rsidRPr="00862194" w:rsidRDefault="00F506E3" w:rsidP="00F506E3">
            <w:pPr>
              <w:rPr>
                <w:ins w:id="7821" w:author="7806" w:date="2024-01-18T17:05:00Z"/>
                <w:rFonts w:ascii="Arial" w:hAnsi="Arial"/>
                <w:sz w:val="16"/>
                <w:szCs w:val="16"/>
              </w:rPr>
            </w:pPr>
            <w:ins w:id="7822"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82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0E9FBFC" w14:textId="77777777" w:rsidR="00F506E3" w:rsidRPr="00862194" w:rsidRDefault="00F506E3" w:rsidP="00F506E3">
            <w:pPr>
              <w:rPr>
                <w:ins w:id="7824" w:author="7806" w:date="2024-01-18T17:05:00Z"/>
                <w:rFonts w:ascii="Arial" w:hAnsi="Arial"/>
                <w:sz w:val="16"/>
                <w:szCs w:val="16"/>
              </w:rPr>
            </w:pPr>
            <w:ins w:id="7825"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82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74DFCA" w14:textId="3F38B863" w:rsidR="00F506E3" w:rsidRPr="00862194" w:rsidRDefault="00F506E3" w:rsidP="00F506E3">
            <w:pPr>
              <w:rPr>
                <w:ins w:id="7827" w:author="7806" w:date="2024-01-18T17:05:00Z"/>
                <w:rFonts w:ascii="Arial" w:hAnsi="Arial"/>
                <w:sz w:val="16"/>
                <w:szCs w:val="16"/>
              </w:rPr>
            </w:pPr>
            <w:ins w:id="7828" w:author="IS" w:date="2024-03-18T17:20:00Z">
              <w:r w:rsidRPr="00F506E3">
                <w:rPr>
                  <w:rFonts w:ascii="Arial" w:hAnsi="Arial"/>
                  <w:sz w:val="16"/>
                  <w:szCs w:val="16"/>
                </w:rPr>
                <w:t>R5-24068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82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BA424B" w14:textId="0766ED7F" w:rsidR="00F506E3" w:rsidRPr="00862194" w:rsidRDefault="00F506E3" w:rsidP="00F506E3">
            <w:pPr>
              <w:rPr>
                <w:ins w:id="7830" w:author="7806" w:date="2024-01-18T17:05:00Z"/>
                <w:rFonts w:ascii="Arial" w:hAnsi="Arial"/>
                <w:sz w:val="16"/>
                <w:szCs w:val="16"/>
              </w:rPr>
            </w:pPr>
            <w:ins w:id="7831" w:author="IS" w:date="2024-03-19T11:01:00Z">
              <w:r w:rsidRPr="00F506E3">
                <w:rPr>
                  <w:rFonts w:ascii="Arial" w:hAnsi="Arial"/>
                  <w:sz w:val="16"/>
                  <w:szCs w:val="16"/>
                </w:rPr>
                <w:t>290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83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8DFF07" w14:textId="12B1E22D" w:rsidR="00F506E3" w:rsidRPr="00862194" w:rsidRDefault="00F506E3" w:rsidP="00F506E3">
            <w:pPr>
              <w:rPr>
                <w:ins w:id="7833" w:author="7806" w:date="2024-01-18T17:05:00Z"/>
                <w:rFonts w:ascii="Arial" w:hAnsi="Arial"/>
                <w:sz w:val="16"/>
                <w:szCs w:val="16"/>
              </w:rPr>
            </w:pPr>
            <w:ins w:id="783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83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7D89D5" w14:textId="4D3EA54C" w:rsidR="00F506E3" w:rsidRPr="00862194" w:rsidRDefault="00F506E3" w:rsidP="00F506E3">
            <w:pPr>
              <w:rPr>
                <w:ins w:id="7836" w:author="7806" w:date="2024-01-18T17:05:00Z"/>
                <w:rFonts w:ascii="Arial" w:hAnsi="Arial"/>
                <w:sz w:val="16"/>
                <w:szCs w:val="16"/>
              </w:rPr>
            </w:pPr>
            <w:ins w:id="783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83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1D8580" w14:textId="00441844" w:rsidR="00F506E3" w:rsidRPr="00FD0AAF" w:rsidRDefault="00F506E3" w:rsidP="00F506E3">
            <w:pPr>
              <w:rPr>
                <w:ins w:id="7839" w:author="7806" w:date="2024-01-18T17:05:00Z"/>
                <w:rFonts w:ascii="Arial" w:hAnsi="Arial"/>
                <w:sz w:val="16"/>
                <w:szCs w:val="16"/>
                <w:highlight w:val="yellow"/>
              </w:rPr>
            </w:pPr>
            <w:ins w:id="7840" w:author="IS" w:date="2024-03-18T17:20:00Z">
              <w:r w:rsidRPr="00FD0AAF">
                <w:rPr>
                  <w:rFonts w:ascii="Arial" w:hAnsi="Arial"/>
                  <w:sz w:val="16"/>
                  <w:szCs w:val="16"/>
                  <w:highlight w:val="yellow"/>
                </w:rPr>
                <w:t>Addition of RedCap RRM test case 17.5.3.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84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997402A" w14:textId="440FC547" w:rsidR="00F506E3" w:rsidRPr="00862194" w:rsidRDefault="00F506E3" w:rsidP="00F506E3">
            <w:pPr>
              <w:rPr>
                <w:ins w:id="7842" w:author="7806" w:date="2024-01-18T17:05:00Z"/>
                <w:rFonts w:ascii="Arial" w:hAnsi="Arial"/>
                <w:sz w:val="16"/>
                <w:szCs w:val="16"/>
              </w:rPr>
            </w:pPr>
            <w:ins w:id="784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844" w:author="7806" w:date="2024-01-18T17:05:00Z">
              <w:del w:id="784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EC7B27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84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847" w:author="7806" w:date="2024-01-18T17:05:00Z"/>
          <w:trPrChange w:id="784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84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91CF1EB" w14:textId="77777777" w:rsidR="00F506E3" w:rsidRPr="00862194" w:rsidRDefault="00F506E3" w:rsidP="00F506E3">
            <w:pPr>
              <w:rPr>
                <w:ins w:id="7850" w:author="7806" w:date="2024-01-18T17:05:00Z"/>
                <w:rFonts w:ascii="Arial" w:hAnsi="Arial"/>
                <w:sz w:val="16"/>
                <w:szCs w:val="16"/>
              </w:rPr>
            </w:pPr>
            <w:ins w:id="7851"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85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679AE2B" w14:textId="77777777" w:rsidR="00F506E3" w:rsidRPr="00862194" w:rsidRDefault="00F506E3" w:rsidP="00F506E3">
            <w:pPr>
              <w:rPr>
                <w:ins w:id="7853" w:author="7806" w:date="2024-01-18T17:05:00Z"/>
                <w:rFonts w:ascii="Arial" w:hAnsi="Arial"/>
                <w:sz w:val="16"/>
                <w:szCs w:val="16"/>
              </w:rPr>
            </w:pPr>
            <w:ins w:id="7854"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85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1B93BE" w14:textId="7E069510" w:rsidR="00F506E3" w:rsidRPr="00862194" w:rsidRDefault="00F506E3" w:rsidP="00F506E3">
            <w:pPr>
              <w:rPr>
                <w:ins w:id="7856" w:author="7806" w:date="2024-01-18T17:05:00Z"/>
                <w:rFonts w:ascii="Arial" w:hAnsi="Arial"/>
                <w:sz w:val="16"/>
                <w:szCs w:val="16"/>
              </w:rPr>
            </w:pPr>
            <w:ins w:id="7857" w:author="IS" w:date="2024-03-18T17:20:00Z">
              <w:r w:rsidRPr="00F506E3">
                <w:rPr>
                  <w:rFonts w:ascii="Arial" w:hAnsi="Arial"/>
                  <w:sz w:val="16"/>
                  <w:szCs w:val="16"/>
                </w:rPr>
                <w:t>R5-24068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85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FFBDFC" w14:textId="7758435A" w:rsidR="00F506E3" w:rsidRPr="00862194" w:rsidRDefault="00F506E3" w:rsidP="00F506E3">
            <w:pPr>
              <w:rPr>
                <w:ins w:id="7859" w:author="7806" w:date="2024-01-18T17:05:00Z"/>
                <w:rFonts w:ascii="Arial" w:hAnsi="Arial"/>
                <w:sz w:val="16"/>
                <w:szCs w:val="16"/>
              </w:rPr>
            </w:pPr>
            <w:ins w:id="7860" w:author="IS" w:date="2024-03-19T11:01:00Z">
              <w:r w:rsidRPr="00F506E3">
                <w:rPr>
                  <w:rFonts w:ascii="Arial" w:hAnsi="Arial"/>
                  <w:sz w:val="16"/>
                  <w:szCs w:val="16"/>
                </w:rPr>
                <w:t>290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86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283DD8" w14:textId="101CBF5F" w:rsidR="00F506E3" w:rsidRPr="00862194" w:rsidRDefault="00F506E3" w:rsidP="00F506E3">
            <w:pPr>
              <w:rPr>
                <w:ins w:id="7862" w:author="7806" w:date="2024-01-18T17:05:00Z"/>
                <w:rFonts w:ascii="Arial" w:hAnsi="Arial"/>
                <w:sz w:val="16"/>
                <w:szCs w:val="16"/>
              </w:rPr>
            </w:pPr>
            <w:ins w:id="786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86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D96462" w14:textId="39E653BD" w:rsidR="00F506E3" w:rsidRPr="00862194" w:rsidRDefault="00F506E3" w:rsidP="00F506E3">
            <w:pPr>
              <w:rPr>
                <w:ins w:id="7865" w:author="7806" w:date="2024-01-18T17:05:00Z"/>
                <w:rFonts w:ascii="Arial" w:hAnsi="Arial"/>
                <w:sz w:val="16"/>
                <w:szCs w:val="16"/>
              </w:rPr>
            </w:pPr>
            <w:ins w:id="786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86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ECC011" w14:textId="39493AF5" w:rsidR="00F506E3" w:rsidRPr="00FD0AAF" w:rsidRDefault="00F506E3" w:rsidP="00F506E3">
            <w:pPr>
              <w:rPr>
                <w:ins w:id="7868" w:author="7806" w:date="2024-01-18T17:05:00Z"/>
                <w:rFonts w:ascii="Arial" w:hAnsi="Arial"/>
                <w:sz w:val="16"/>
                <w:szCs w:val="16"/>
                <w:highlight w:val="yellow"/>
              </w:rPr>
            </w:pPr>
            <w:ins w:id="7869" w:author="IS" w:date="2024-03-18T17:20:00Z">
              <w:r w:rsidRPr="00FD0AAF">
                <w:rPr>
                  <w:rFonts w:ascii="Arial" w:hAnsi="Arial"/>
                  <w:sz w:val="16"/>
                  <w:szCs w:val="16"/>
                  <w:highlight w:val="yellow"/>
                </w:rPr>
                <w:t>Addition of RedCap RRM test case 17.5.5.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87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0913C6C" w14:textId="57A09C32" w:rsidR="00F506E3" w:rsidRPr="00862194" w:rsidRDefault="00F506E3" w:rsidP="00F506E3">
            <w:pPr>
              <w:rPr>
                <w:ins w:id="7871" w:author="7806" w:date="2024-01-18T17:05:00Z"/>
                <w:rFonts w:ascii="Arial" w:hAnsi="Arial"/>
                <w:sz w:val="16"/>
                <w:szCs w:val="16"/>
              </w:rPr>
            </w:pPr>
            <w:ins w:id="787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873" w:author="7806" w:date="2024-01-18T17:05:00Z">
              <w:del w:id="787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2FBDC6B"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87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876" w:author="7806" w:date="2024-01-18T17:05:00Z"/>
          <w:trPrChange w:id="787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87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E160753" w14:textId="77777777" w:rsidR="00F506E3" w:rsidRPr="00862194" w:rsidRDefault="00F506E3" w:rsidP="00F506E3">
            <w:pPr>
              <w:rPr>
                <w:ins w:id="7879" w:author="7806" w:date="2024-01-18T17:05:00Z"/>
                <w:rFonts w:ascii="Arial" w:hAnsi="Arial"/>
                <w:sz w:val="16"/>
                <w:szCs w:val="16"/>
              </w:rPr>
            </w:pPr>
            <w:ins w:id="7880"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88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23D1C6" w14:textId="77777777" w:rsidR="00F506E3" w:rsidRPr="00862194" w:rsidRDefault="00F506E3" w:rsidP="00F506E3">
            <w:pPr>
              <w:rPr>
                <w:ins w:id="7882" w:author="7806" w:date="2024-01-18T17:05:00Z"/>
                <w:rFonts w:ascii="Arial" w:hAnsi="Arial"/>
                <w:sz w:val="16"/>
                <w:szCs w:val="16"/>
              </w:rPr>
            </w:pPr>
            <w:ins w:id="7883"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88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F334B81" w14:textId="5D91849E" w:rsidR="00F506E3" w:rsidRPr="00862194" w:rsidRDefault="00F506E3" w:rsidP="00F506E3">
            <w:pPr>
              <w:rPr>
                <w:ins w:id="7885" w:author="7806" w:date="2024-01-18T17:05:00Z"/>
                <w:rFonts w:ascii="Arial" w:hAnsi="Arial"/>
                <w:sz w:val="16"/>
                <w:szCs w:val="16"/>
              </w:rPr>
            </w:pPr>
            <w:ins w:id="7886" w:author="IS" w:date="2024-03-18T17:20:00Z">
              <w:r w:rsidRPr="00F506E3">
                <w:rPr>
                  <w:rFonts w:ascii="Arial" w:hAnsi="Arial"/>
                  <w:sz w:val="16"/>
                  <w:szCs w:val="16"/>
                </w:rPr>
                <w:t>R5-24068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88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E48501" w14:textId="5427444A" w:rsidR="00F506E3" w:rsidRPr="00862194" w:rsidRDefault="00F506E3" w:rsidP="00F506E3">
            <w:pPr>
              <w:rPr>
                <w:ins w:id="7888" w:author="7806" w:date="2024-01-18T17:05:00Z"/>
                <w:rFonts w:ascii="Arial" w:hAnsi="Arial"/>
                <w:sz w:val="16"/>
                <w:szCs w:val="16"/>
              </w:rPr>
            </w:pPr>
            <w:ins w:id="7889" w:author="IS" w:date="2024-03-19T11:01:00Z">
              <w:r w:rsidRPr="00F506E3">
                <w:rPr>
                  <w:rFonts w:ascii="Arial" w:hAnsi="Arial"/>
                  <w:sz w:val="16"/>
                  <w:szCs w:val="16"/>
                </w:rPr>
                <w:t>290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89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CF5BD7" w14:textId="0173A16E" w:rsidR="00F506E3" w:rsidRPr="00862194" w:rsidRDefault="00F506E3" w:rsidP="00F506E3">
            <w:pPr>
              <w:rPr>
                <w:ins w:id="7891" w:author="7806" w:date="2024-01-18T17:05:00Z"/>
                <w:rFonts w:ascii="Arial" w:hAnsi="Arial"/>
                <w:sz w:val="16"/>
                <w:szCs w:val="16"/>
              </w:rPr>
            </w:pPr>
            <w:ins w:id="789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89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033732" w14:textId="4C04A492" w:rsidR="00F506E3" w:rsidRPr="00862194" w:rsidRDefault="00F506E3" w:rsidP="00F506E3">
            <w:pPr>
              <w:rPr>
                <w:ins w:id="7894" w:author="7806" w:date="2024-01-18T17:05:00Z"/>
                <w:rFonts w:ascii="Arial" w:hAnsi="Arial"/>
                <w:sz w:val="16"/>
                <w:szCs w:val="16"/>
              </w:rPr>
            </w:pPr>
            <w:ins w:id="789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89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696F2D" w14:textId="26919925" w:rsidR="00F506E3" w:rsidRPr="00FD0AAF" w:rsidRDefault="00F506E3" w:rsidP="00F506E3">
            <w:pPr>
              <w:rPr>
                <w:ins w:id="7897" w:author="7806" w:date="2024-01-18T17:05:00Z"/>
                <w:rFonts w:ascii="Arial" w:hAnsi="Arial"/>
                <w:sz w:val="16"/>
                <w:szCs w:val="16"/>
                <w:highlight w:val="yellow"/>
              </w:rPr>
            </w:pPr>
            <w:ins w:id="7898" w:author="IS" w:date="2024-03-18T17:20:00Z">
              <w:r w:rsidRPr="00FD0AAF">
                <w:rPr>
                  <w:rFonts w:ascii="Arial" w:hAnsi="Arial"/>
                  <w:sz w:val="16"/>
                  <w:szCs w:val="16"/>
                  <w:highlight w:val="yellow"/>
                </w:rPr>
                <w:t>Addition of RedCap RRM test case 17.5.5.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89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DAEE7C" w14:textId="206501BE" w:rsidR="00F506E3" w:rsidRPr="00862194" w:rsidRDefault="00F506E3" w:rsidP="00F506E3">
            <w:pPr>
              <w:rPr>
                <w:ins w:id="7900" w:author="7806" w:date="2024-01-18T17:05:00Z"/>
                <w:rFonts w:ascii="Arial" w:hAnsi="Arial"/>
                <w:sz w:val="16"/>
                <w:szCs w:val="16"/>
              </w:rPr>
            </w:pPr>
            <w:ins w:id="790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902" w:author="7806" w:date="2024-01-18T17:05:00Z">
              <w:del w:id="790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50F4AC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90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905" w:author="7806" w:date="2024-01-18T17:05:00Z"/>
          <w:trPrChange w:id="790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90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343D8C0" w14:textId="77777777" w:rsidR="00F506E3" w:rsidRPr="00862194" w:rsidRDefault="00F506E3" w:rsidP="00F506E3">
            <w:pPr>
              <w:rPr>
                <w:ins w:id="7908" w:author="7806" w:date="2024-01-18T17:05:00Z"/>
                <w:rFonts w:ascii="Arial" w:hAnsi="Arial"/>
                <w:sz w:val="16"/>
                <w:szCs w:val="16"/>
              </w:rPr>
            </w:pPr>
            <w:ins w:id="7909"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91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CDF1C89" w14:textId="77777777" w:rsidR="00F506E3" w:rsidRPr="00862194" w:rsidRDefault="00F506E3" w:rsidP="00F506E3">
            <w:pPr>
              <w:rPr>
                <w:ins w:id="7911" w:author="7806" w:date="2024-01-18T17:05:00Z"/>
                <w:rFonts w:ascii="Arial" w:hAnsi="Arial"/>
                <w:sz w:val="16"/>
                <w:szCs w:val="16"/>
              </w:rPr>
            </w:pPr>
            <w:ins w:id="7912"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91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5684FE" w14:textId="32997A57" w:rsidR="00F506E3" w:rsidRPr="00862194" w:rsidRDefault="00F506E3" w:rsidP="00F506E3">
            <w:pPr>
              <w:rPr>
                <w:ins w:id="7914" w:author="7806" w:date="2024-01-18T17:05:00Z"/>
                <w:rFonts w:ascii="Arial" w:hAnsi="Arial"/>
                <w:sz w:val="16"/>
                <w:szCs w:val="16"/>
              </w:rPr>
            </w:pPr>
            <w:ins w:id="7915" w:author="IS" w:date="2024-03-18T17:20:00Z">
              <w:r w:rsidRPr="00F506E3">
                <w:rPr>
                  <w:rFonts w:ascii="Arial" w:hAnsi="Arial"/>
                  <w:sz w:val="16"/>
                  <w:szCs w:val="16"/>
                </w:rPr>
                <w:t>R5-24068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91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38DA38" w14:textId="692A43F0" w:rsidR="00F506E3" w:rsidRPr="00862194" w:rsidRDefault="00F506E3" w:rsidP="00F506E3">
            <w:pPr>
              <w:rPr>
                <w:ins w:id="7917" w:author="7806" w:date="2024-01-18T17:05:00Z"/>
                <w:rFonts w:ascii="Arial" w:hAnsi="Arial"/>
                <w:sz w:val="16"/>
                <w:szCs w:val="16"/>
              </w:rPr>
            </w:pPr>
            <w:ins w:id="7918" w:author="IS" w:date="2024-03-19T11:01:00Z">
              <w:r w:rsidRPr="00F506E3">
                <w:rPr>
                  <w:rFonts w:ascii="Arial" w:hAnsi="Arial"/>
                  <w:sz w:val="16"/>
                  <w:szCs w:val="16"/>
                </w:rPr>
                <w:t>290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91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1856EF" w14:textId="157D3DC2" w:rsidR="00F506E3" w:rsidRPr="00862194" w:rsidRDefault="00F506E3" w:rsidP="00F506E3">
            <w:pPr>
              <w:rPr>
                <w:ins w:id="7920" w:author="7806" w:date="2024-01-18T17:05:00Z"/>
                <w:rFonts w:ascii="Arial" w:hAnsi="Arial"/>
                <w:sz w:val="16"/>
                <w:szCs w:val="16"/>
              </w:rPr>
            </w:pPr>
            <w:ins w:id="792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92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CBD855" w14:textId="00B700B7" w:rsidR="00F506E3" w:rsidRPr="00862194" w:rsidRDefault="00F506E3" w:rsidP="00F506E3">
            <w:pPr>
              <w:rPr>
                <w:ins w:id="7923" w:author="7806" w:date="2024-01-18T17:05:00Z"/>
                <w:rFonts w:ascii="Arial" w:hAnsi="Arial"/>
                <w:sz w:val="16"/>
                <w:szCs w:val="16"/>
              </w:rPr>
            </w:pPr>
            <w:ins w:id="792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92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736EF9F" w14:textId="15DFD24D" w:rsidR="00F506E3" w:rsidRPr="00FD0AAF" w:rsidRDefault="00F506E3" w:rsidP="00F506E3">
            <w:pPr>
              <w:rPr>
                <w:ins w:id="7926" w:author="7806" w:date="2024-01-18T17:05:00Z"/>
                <w:rFonts w:ascii="Arial" w:hAnsi="Arial"/>
                <w:sz w:val="16"/>
                <w:szCs w:val="16"/>
                <w:highlight w:val="yellow"/>
              </w:rPr>
            </w:pPr>
            <w:ins w:id="7927" w:author="IS" w:date="2024-03-18T17:20:00Z">
              <w:r w:rsidRPr="00FD0AAF">
                <w:rPr>
                  <w:rFonts w:ascii="Arial" w:hAnsi="Arial"/>
                  <w:sz w:val="16"/>
                  <w:szCs w:val="16"/>
                  <w:highlight w:val="yellow"/>
                </w:rPr>
                <w:t>Addition of RedCap RRM test case 17.5.6.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92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1939030" w14:textId="5E1F39B7" w:rsidR="00F506E3" w:rsidRPr="00862194" w:rsidRDefault="00F506E3" w:rsidP="00F506E3">
            <w:pPr>
              <w:rPr>
                <w:ins w:id="7929" w:author="7806" w:date="2024-01-18T17:05:00Z"/>
                <w:rFonts w:ascii="Arial" w:hAnsi="Arial"/>
                <w:sz w:val="16"/>
                <w:szCs w:val="16"/>
              </w:rPr>
            </w:pPr>
            <w:ins w:id="793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931" w:author="7806" w:date="2024-01-18T17:05:00Z">
              <w:del w:id="793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43955C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93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934" w:author="7806" w:date="2024-01-18T17:05:00Z"/>
          <w:trPrChange w:id="793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93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6B520EB" w14:textId="77777777" w:rsidR="00F506E3" w:rsidRPr="00862194" w:rsidRDefault="00F506E3" w:rsidP="00F506E3">
            <w:pPr>
              <w:rPr>
                <w:ins w:id="7937" w:author="7806" w:date="2024-01-18T17:05:00Z"/>
                <w:rFonts w:ascii="Arial" w:hAnsi="Arial"/>
                <w:sz w:val="16"/>
                <w:szCs w:val="16"/>
              </w:rPr>
            </w:pPr>
            <w:ins w:id="7938"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93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DBCA2AD" w14:textId="77777777" w:rsidR="00F506E3" w:rsidRPr="00862194" w:rsidRDefault="00F506E3" w:rsidP="00F506E3">
            <w:pPr>
              <w:rPr>
                <w:ins w:id="7940" w:author="7806" w:date="2024-01-18T17:05:00Z"/>
                <w:rFonts w:ascii="Arial" w:hAnsi="Arial"/>
                <w:sz w:val="16"/>
                <w:szCs w:val="16"/>
              </w:rPr>
            </w:pPr>
            <w:ins w:id="7941"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94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B98F62" w14:textId="44F72662" w:rsidR="00F506E3" w:rsidRPr="00862194" w:rsidRDefault="00F506E3" w:rsidP="00F506E3">
            <w:pPr>
              <w:rPr>
                <w:ins w:id="7943" w:author="7806" w:date="2024-01-18T17:05:00Z"/>
                <w:rFonts w:ascii="Arial" w:hAnsi="Arial"/>
                <w:sz w:val="16"/>
                <w:szCs w:val="16"/>
              </w:rPr>
            </w:pPr>
            <w:ins w:id="7944" w:author="IS" w:date="2024-03-18T17:20:00Z">
              <w:r w:rsidRPr="00F506E3">
                <w:rPr>
                  <w:rFonts w:ascii="Arial" w:hAnsi="Arial"/>
                  <w:sz w:val="16"/>
                  <w:szCs w:val="16"/>
                </w:rPr>
                <w:t>R5-24068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94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1BE4F7C" w14:textId="07A319AA" w:rsidR="00F506E3" w:rsidRPr="00862194" w:rsidRDefault="00F506E3" w:rsidP="00F506E3">
            <w:pPr>
              <w:rPr>
                <w:ins w:id="7946" w:author="7806" w:date="2024-01-18T17:05:00Z"/>
                <w:rFonts w:ascii="Arial" w:hAnsi="Arial"/>
                <w:sz w:val="16"/>
                <w:szCs w:val="16"/>
              </w:rPr>
            </w:pPr>
            <w:ins w:id="7947" w:author="IS" w:date="2024-03-19T11:01:00Z">
              <w:r w:rsidRPr="00F506E3">
                <w:rPr>
                  <w:rFonts w:ascii="Arial" w:hAnsi="Arial"/>
                  <w:sz w:val="16"/>
                  <w:szCs w:val="16"/>
                </w:rPr>
                <w:t>290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94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CFC1A52" w14:textId="171C568B" w:rsidR="00F506E3" w:rsidRPr="00862194" w:rsidRDefault="00F506E3" w:rsidP="00F506E3">
            <w:pPr>
              <w:rPr>
                <w:ins w:id="7949" w:author="7806" w:date="2024-01-18T17:05:00Z"/>
                <w:rFonts w:ascii="Arial" w:hAnsi="Arial"/>
                <w:sz w:val="16"/>
                <w:szCs w:val="16"/>
              </w:rPr>
            </w:pPr>
            <w:ins w:id="795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95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8A8033" w14:textId="3530D1ED" w:rsidR="00F506E3" w:rsidRPr="00862194" w:rsidRDefault="00F506E3" w:rsidP="00F506E3">
            <w:pPr>
              <w:rPr>
                <w:ins w:id="7952" w:author="7806" w:date="2024-01-18T17:05:00Z"/>
                <w:rFonts w:ascii="Arial" w:hAnsi="Arial"/>
                <w:sz w:val="16"/>
                <w:szCs w:val="16"/>
              </w:rPr>
            </w:pPr>
            <w:ins w:id="795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95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64F825" w14:textId="265E05D4" w:rsidR="00F506E3" w:rsidRPr="00FD0AAF" w:rsidRDefault="00F506E3" w:rsidP="00F506E3">
            <w:pPr>
              <w:rPr>
                <w:ins w:id="7955" w:author="7806" w:date="2024-01-18T17:05:00Z"/>
                <w:rFonts w:ascii="Arial" w:hAnsi="Arial"/>
                <w:sz w:val="16"/>
                <w:szCs w:val="16"/>
                <w:highlight w:val="yellow"/>
              </w:rPr>
            </w:pPr>
            <w:ins w:id="7956" w:author="IS" w:date="2024-03-18T17:20:00Z">
              <w:r w:rsidRPr="00FD0AAF">
                <w:rPr>
                  <w:rFonts w:ascii="Arial" w:hAnsi="Arial"/>
                  <w:sz w:val="16"/>
                  <w:szCs w:val="16"/>
                  <w:highlight w:val="yellow"/>
                </w:rPr>
                <w:t>Addition of RedCap RRM test case 17.7.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95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690988E" w14:textId="40ABD43E" w:rsidR="00F506E3" w:rsidRPr="00862194" w:rsidRDefault="00F506E3" w:rsidP="00F506E3">
            <w:pPr>
              <w:rPr>
                <w:ins w:id="7958" w:author="7806" w:date="2024-01-18T17:05:00Z"/>
                <w:rFonts w:ascii="Arial" w:hAnsi="Arial"/>
                <w:sz w:val="16"/>
                <w:szCs w:val="16"/>
              </w:rPr>
            </w:pPr>
            <w:ins w:id="795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960" w:author="7806" w:date="2024-01-18T17:05:00Z">
              <w:del w:id="796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E2A2D9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96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963" w:author="7806" w:date="2024-01-18T17:05:00Z"/>
          <w:trPrChange w:id="796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96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69BA29C" w14:textId="77777777" w:rsidR="00F506E3" w:rsidRPr="00862194" w:rsidRDefault="00F506E3" w:rsidP="00F506E3">
            <w:pPr>
              <w:rPr>
                <w:ins w:id="7966" w:author="7806" w:date="2024-01-18T17:05:00Z"/>
                <w:rFonts w:ascii="Arial" w:hAnsi="Arial"/>
                <w:sz w:val="16"/>
                <w:szCs w:val="16"/>
              </w:rPr>
            </w:pPr>
            <w:ins w:id="7967" w:author="7806" w:date="2024-01-18T17:05: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96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BB9F7D0" w14:textId="77777777" w:rsidR="00F506E3" w:rsidRPr="00862194" w:rsidRDefault="00F506E3" w:rsidP="00F506E3">
            <w:pPr>
              <w:rPr>
                <w:ins w:id="7969" w:author="7806" w:date="2024-01-18T17:05:00Z"/>
                <w:rFonts w:ascii="Arial" w:hAnsi="Arial"/>
                <w:sz w:val="16"/>
                <w:szCs w:val="16"/>
              </w:rPr>
            </w:pPr>
            <w:ins w:id="7970"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797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64C8CB" w14:textId="58886214" w:rsidR="00F506E3" w:rsidRPr="00862194" w:rsidRDefault="00F506E3" w:rsidP="00F506E3">
            <w:pPr>
              <w:rPr>
                <w:ins w:id="7972" w:author="7806" w:date="2024-01-18T17:05:00Z"/>
                <w:rFonts w:ascii="Arial" w:hAnsi="Arial"/>
                <w:sz w:val="16"/>
                <w:szCs w:val="16"/>
              </w:rPr>
            </w:pPr>
            <w:ins w:id="7973" w:author="IS" w:date="2024-03-18T17:20:00Z">
              <w:r w:rsidRPr="00F506E3">
                <w:rPr>
                  <w:rFonts w:ascii="Arial" w:hAnsi="Arial"/>
                  <w:sz w:val="16"/>
                  <w:szCs w:val="16"/>
                </w:rPr>
                <w:t>R5-24068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797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77F29A" w14:textId="2CF22E81" w:rsidR="00F506E3" w:rsidRPr="00862194" w:rsidRDefault="00F506E3" w:rsidP="00F506E3">
            <w:pPr>
              <w:rPr>
                <w:ins w:id="7975" w:author="7806" w:date="2024-01-18T17:05:00Z"/>
                <w:rFonts w:ascii="Arial" w:hAnsi="Arial"/>
                <w:sz w:val="16"/>
                <w:szCs w:val="16"/>
              </w:rPr>
            </w:pPr>
            <w:ins w:id="7976" w:author="IS" w:date="2024-03-19T11:01:00Z">
              <w:r w:rsidRPr="00F506E3">
                <w:rPr>
                  <w:rFonts w:ascii="Arial" w:hAnsi="Arial"/>
                  <w:sz w:val="16"/>
                  <w:szCs w:val="16"/>
                </w:rPr>
                <w:t>290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797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A2FC7F" w14:textId="61EECBF0" w:rsidR="00F506E3" w:rsidRPr="00862194" w:rsidRDefault="00F506E3" w:rsidP="00F506E3">
            <w:pPr>
              <w:rPr>
                <w:ins w:id="7978" w:author="7806" w:date="2024-01-18T17:05:00Z"/>
                <w:rFonts w:ascii="Arial" w:hAnsi="Arial"/>
                <w:sz w:val="16"/>
                <w:szCs w:val="16"/>
              </w:rPr>
            </w:pPr>
            <w:ins w:id="797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798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BD8C65" w14:textId="211299CF" w:rsidR="00F506E3" w:rsidRPr="00862194" w:rsidRDefault="00F506E3" w:rsidP="00F506E3">
            <w:pPr>
              <w:rPr>
                <w:ins w:id="7981" w:author="7806" w:date="2024-01-18T17:05:00Z"/>
                <w:rFonts w:ascii="Arial" w:hAnsi="Arial"/>
                <w:sz w:val="16"/>
                <w:szCs w:val="16"/>
              </w:rPr>
            </w:pPr>
            <w:ins w:id="798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798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BFED10" w14:textId="5B96D60B" w:rsidR="00F506E3" w:rsidRPr="00FD0AAF" w:rsidRDefault="00F506E3" w:rsidP="00F506E3">
            <w:pPr>
              <w:rPr>
                <w:ins w:id="7984" w:author="7806" w:date="2024-01-18T17:05:00Z"/>
                <w:rFonts w:ascii="Arial" w:hAnsi="Arial"/>
                <w:sz w:val="16"/>
                <w:szCs w:val="16"/>
                <w:highlight w:val="yellow"/>
              </w:rPr>
            </w:pPr>
            <w:ins w:id="7985" w:author="IS" w:date="2024-03-18T17:20:00Z">
              <w:r w:rsidRPr="00FD0AAF">
                <w:rPr>
                  <w:rFonts w:ascii="Arial" w:hAnsi="Arial"/>
                  <w:sz w:val="16"/>
                  <w:szCs w:val="16"/>
                  <w:highlight w:val="yellow"/>
                </w:rPr>
                <w:t>Addition of RedCap RRM test case 17.7.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798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7F647B9" w14:textId="47E30409" w:rsidR="00F506E3" w:rsidRPr="00862194" w:rsidRDefault="00F506E3" w:rsidP="00F506E3">
            <w:pPr>
              <w:rPr>
                <w:ins w:id="7987" w:author="7806" w:date="2024-01-18T17:05:00Z"/>
                <w:rFonts w:ascii="Arial" w:hAnsi="Arial"/>
                <w:sz w:val="16"/>
                <w:szCs w:val="16"/>
              </w:rPr>
            </w:pPr>
            <w:ins w:id="798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7989" w:author="7806" w:date="2024-01-18T17:05:00Z">
              <w:del w:id="799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8EAAC9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99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992" w:author="7806" w:date="2024-01-18T17:05:00Z"/>
          <w:trPrChange w:id="799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799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322F7B6" w14:textId="77777777" w:rsidR="00F506E3" w:rsidRPr="00862194" w:rsidRDefault="00F506E3" w:rsidP="00F506E3">
            <w:pPr>
              <w:rPr>
                <w:ins w:id="7995" w:author="7806" w:date="2024-01-18T17:05:00Z"/>
                <w:rFonts w:ascii="Arial" w:hAnsi="Arial"/>
                <w:sz w:val="16"/>
                <w:szCs w:val="16"/>
              </w:rPr>
            </w:pPr>
            <w:ins w:id="7996"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799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F85A109" w14:textId="77777777" w:rsidR="00F506E3" w:rsidRPr="00862194" w:rsidRDefault="00F506E3" w:rsidP="00F506E3">
            <w:pPr>
              <w:rPr>
                <w:ins w:id="7998" w:author="7806" w:date="2024-01-18T17:05:00Z"/>
                <w:rFonts w:ascii="Arial" w:hAnsi="Arial"/>
                <w:sz w:val="16"/>
                <w:szCs w:val="16"/>
              </w:rPr>
            </w:pPr>
            <w:ins w:id="7999"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00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7FBEA5" w14:textId="0327895D" w:rsidR="00F506E3" w:rsidRPr="00862194" w:rsidRDefault="00F506E3" w:rsidP="00F506E3">
            <w:pPr>
              <w:rPr>
                <w:ins w:id="8001" w:author="7806" w:date="2024-01-18T17:05:00Z"/>
                <w:rFonts w:ascii="Arial" w:hAnsi="Arial"/>
                <w:sz w:val="16"/>
                <w:szCs w:val="16"/>
              </w:rPr>
            </w:pPr>
            <w:ins w:id="8002" w:author="IS" w:date="2024-03-18T17:20:00Z">
              <w:r w:rsidRPr="00F506E3">
                <w:rPr>
                  <w:rFonts w:ascii="Arial" w:hAnsi="Arial"/>
                  <w:sz w:val="16"/>
                  <w:szCs w:val="16"/>
                </w:rPr>
                <w:t>R5-24068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00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C1B1C1" w14:textId="61A34D4C" w:rsidR="00F506E3" w:rsidRPr="00862194" w:rsidRDefault="00F506E3" w:rsidP="00F506E3">
            <w:pPr>
              <w:rPr>
                <w:ins w:id="8004" w:author="7806" w:date="2024-01-18T17:05:00Z"/>
                <w:rFonts w:ascii="Arial" w:hAnsi="Arial"/>
                <w:sz w:val="16"/>
                <w:szCs w:val="16"/>
              </w:rPr>
            </w:pPr>
            <w:ins w:id="8005" w:author="IS" w:date="2024-03-19T11:01:00Z">
              <w:r w:rsidRPr="00F506E3">
                <w:rPr>
                  <w:rFonts w:ascii="Arial" w:hAnsi="Arial"/>
                  <w:sz w:val="16"/>
                  <w:szCs w:val="16"/>
                </w:rPr>
                <w:t>290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00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CD3605" w14:textId="50D9582A" w:rsidR="00F506E3" w:rsidRPr="00862194" w:rsidRDefault="00F506E3" w:rsidP="00F506E3">
            <w:pPr>
              <w:rPr>
                <w:ins w:id="8007" w:author="7806" w:date="2024-01-18T17:05:00Z"/>
                <w:rFonts w:ascii="Arial" w:hAnsi="Arial"/>
                <w:sz w:val="16"/>
                <w:szCs w:val="16"/>
              </w:rPr>
            </w:pPr>
            <w:ins w:id="800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00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9E2FCA" w14:textId="3D183141" w:rsidR="00F506E3" w:rsidRPr="00862194" w:rsidRDefault="00F506E3" w:rsidP="00F506E3">
            <w:pPr>
              <w:rPr>
                <w:ins w:id="8010" w:author="7806" w:date="2024-01-18T17:05:00Z"/>
                <w:rFonts w:ascii="Arial" w:hAnsi="Arial"/>
                <w:sz w:val="16"/>
                <w:szCs w:val="16"/>
              </w:rPr>
            </w:pPr>
            <w:ins w:id="801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01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9C2749" w14:textId="08187EA3" w:rsidR="00F506E3" w:rsidRPr="00FD0AAF" w:rsidRDefault="00F506E3" w:rsidP="00F506E3">
            <w:pPr>
              <w:rPr>
                <w:ins w:id="8013" w:author="7806" w:date="2024-01-18T17:05:00Z"/>
                <w:rFonts w:ascii="Arial" w:hAnsi="Arial"/>
                <w:sz w:val="16"/>
                <w:szCs w:val="16"/>
                <w:highlight w:val="yellow"/>
              </w:rPr>
            </w:pPr>
            <w:ins w:id="8014" w:author="IS" w:date="2024-03-18T17:20:00Z">
              <w:r w:rsidRPr="00FD0AAF">
                <w:rPr>
                  <w:rFonts w:ascii="Arial" w:hAnsi="Arial"/>
                  <w:sz w:val="16"/>
                  <w:szCs w:val="16"/>
                  <w:highlight w:val="yellow"/>
                </w:rPr>
                <w:t>Addition of RedCap RRM test case 17.7.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01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F9BD943" w14:textId="5C18E6AA" w:rsidR="00F506E3" w:rsidRPr="00862194" w:rsidRDefault="00F506E3" w:rsidP="00F506E3">
            <w:pPr>
              <w:rPr>
                <w:ins w:id="8016" w:author="7806" w:date="2024-01-18T17:05:00Z"/>
                <w:rFonts w:ascii="Arial" w:hAnsi="Arial"/>
                <w:sz w:val="16"/>
                <w:szCs w:val="16"/>
              </w:rPr>
            </w:pPr>
            <w:ins w:id="801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018" w:author="7806" w:date="2024-01-18T17:05:00Z">
              <w:del w:id="801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6CC268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02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021" w:author="7806" w:date="2024-01-18T17:05:00Z"/>
          <w:trPrChange w:id="802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02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DEC011D" w14:textId="77777777" w:rsidR="00F506E3" w:rsidRPr="00862194" w:rsidRDefault="00F506E3" w:rsidP="00F506E3">
            <w:pPr>
              <w:rPr>
                <w:ins w:id="8024" w:author="7806" w:date="2024-01-18T17:05:00Z"/>
                <w:rFonts w:ascii="Arial" w:hAnsi="Arial"/>
                <w:sz w:val="16"/>
                <w:szCs w:val="16"/>
              </w:rPr>
            </w:pPr>
            <w:ins w:id="8025"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02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1F36A5D" w14:textId="77777777" w:rsidR="00F506E3" w:rsidRPr="00862194" w:rsidRDefault="00F506E3" w:rsidP="00F506E3">
            <w:pPr>
              <w:rPr>
                <w:ins w:id="8027" w:author="7806" w:date="2024-01-18T17:05:00Z"/>
                <w:rFonts w:ascii="Arial" w:hAnsi="Arial"/>
                <w:sz w:val="16"/>
                <w:szCs w:val="16"/>
              </w:rPr>
            </w:pPr>
            <w:ins w:id="8028"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02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44276E" w14:textId="1ECD5E13" w:rsidR="00F506E3" w:rsidRPr="00862194" w:rsidRDefault="00F506E3" w:rsidP="00F506E3">
            <w:pPr>
              <w:rPr>
                <w:ins w:id="8030" w:author="7806" w:date="2024-01-18T17:05:00Z"/>
                <w:rFonts w:ascii="Arial" w:hAnsi="Arial"/>
                <w:sz w:val="16"/>
                <w:szCs w:val="16"/>
              </w:rPr>
            </w:pPr>
            <w:ins w:id="8031" w:author="IS" w:date="2024-03-18T17:20:00Z">
              <w:r w:rsidRPr="00F506E3">
                <w:rPr>
                  <w:rFonts w:ascii="Arial" w:hAnsi="Arial"/>
                  <w:sz w:val="16"/>
                  <w:szCs w:val="16"/>
                </w:rPr>
                <w:t>R5-24068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03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A9A944" w14:textId="642656F7" w:rsidR="00F506E3" w:rsidRPr="00862194" w:rsidRDefault="00F506E3" w:rsidP="00F506E3">
            <w:pPr>
              <w:rPr>
                <w:ins w:id="8033" w:author="7806" w:date="2024-01-18T17:05:00Z"/>
                <w:rFonts w:ascii="Arial" w:hAnsi="Arial"/>
                <w:sz w:val="16"/>
                <w:szCs w:val="16"/>
              </w:rPr>
            </w:pPr>
            <w:ins w:id="8034" w:author="IS" w:date="2024-03-19T11:01:00Z">
              <w:r w:rsidRPr="00F506E3">
                <w:rPr>
                  <w:rFonts w:ascii="Arial" w:hAnsi="Arial"/>
                  <w:sz w:val="16"/>
                  <w:szCs w:val="16"/>
                </w:rPr>
                <w:t>290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03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CF5B4F" w14:textId="2DE31F18" w:rsidR="00F506E3" w:rsidRPr="00862194" w:rsidRDefault="00F506E3" w:rsidP="00F506E3">
            <w:pPr>
              <w:rPr>
                <w:ins w:id="8036" w:author="7806" w:date="2024-01-18T17:05:00Z"/>
                <w:rFonts w:ascii="Arial" w:hAnsi="Arial"/>
                <w:sz w:val="16"/>
                <w:szCs w:val="16"/>
              </w:rPr>
            </w:pPr>
            <w:ins w:id="803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03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EEDC17" w14:textId="7D2C9BA1" w:rsidR="00F506E3" w:rsidRPr="00862194" w:rsidRDefault="00F506E3" w:rsidP="00F506E3">
            <w:pPr>
              <w:rPr>
                <w:ins w:id="8039" w:author="7806" w:date="2024-01-18T17:05:00Z"/>
                <w:rFonts w:ascii="Arial" w:hAnsi="Arial"/>
                <w:sz w:val="16"/>
                <w:szCs w:val="16"/>
              </w:rPr>
            </w:pPr>
            <w:ins w:id="804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04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7E1188" w14:textId="6E3753DD" w:rsidR="00F506E3" w:rsidRPr="00FD0AAF" w:rsidRDefault="00F506E3" w:rsidP="00F506E3">
            <w:pPr>
              <w:rPr>
                <w:ins w:id="8042" w:author="7806" w:date="2024-01-18T17:05:00Z"/>
                <w:rFonts w:ascii="Arial" w:hAnsi="Arial"/>
                <w:sz w:val="16"/>
                <w:szCs w:val="16"/>
                <w:highlight w:val="yellow"/>
              </w:rPr>
            </w:pPr>
            <w:ins w:id="8043" w:author="IS" w:date="2024-03-18T17:20:00Z">
              <w:r w:rsidRPr="00FD0AAF">
                <w:rPr>
                  <w:rFonts w:ascii="Arial" w:hAnsi="Arial"/>
                  <w:sz w:val="16"/>
                  <w:szCs w:val="16"/>
                  <w:highlight w:val="yellow"/>
                </w:rPr>
                <w:t>Addition of RedCap RRM test case 17.7.2.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04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0736A92" w14:textId="123C5DFD" w:rsidR="00F506E3" w:rsidRPr="00862194" w:rsidRDefault="00F506E3" w:rsidP="00F506E3">
            <w:pPr>
              <w:rPr>
                <w:ins w:id="8045" w:author="7806" w:date="2024-01-18T17:05:00Z"/>
                <w:rFonts w:ascii="Arial" w:hAnsi="Arial"/>
                <w:sz w:val="16"/>
                <w:szCs w:val="16"/>
              </w:rPr>
            </w:pPr>
            <w:ins w:id="804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047" w:author="7806" w:date="2024-01-18T17:05:00Z">
              <w:del w:id="804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DE30FC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04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050" w:author="7806" w:date="2024-01-18T17:05:00Z"/>
          <w:trPrChange w:id="805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05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0EFBBF2" w14:textId="77777777" w:rsidR="00F506E3" w:rsidRPr="00862194" w:rsidRDefault="00F506E3" w:rsidP="00F506E3">
            <w:pPr>
              <w:rPr>
                <w:ins w:id="8053" w:author="7806" w:date="2024-01-18T17:05:00Z"/>
                <w:rFonts w:ascii="Arial" w:hAnsi="Arial"/>
                <w:sz w:val="16"/>
                <w:szCs w:val="16"/>
              </w:rPr>
            </w:pPr>
            <w:ins w:id="8054" w:author="7806" w:date="2024-01-18T17:05: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05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80A331E" w14:textId="77777777" w:rsidR="00F506E3" w:rsidRPr="00862194" w:rsidRDefault="00F506E3" w:rsidP="00F506E3">
            <w:pPr>
              <w:rPr>
                <w:ins w:id="8056" w:author="7806" w:date="2024-01-18T17:05:00Z"/>
                <w:rFonts w:ascii="Arial" w:hAnsi="Arial"/>
                <w:sz w:val="16"/>
                <w:szCs w:val="16"/>
              </w:rPr>
            </w:pPr>
            <w:ins w:id="8057" w:author="7806" w:date="2024-01-18T17:05: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05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57D7A4" w14:textId="479EB59A" w:rsidR="00F506E3" w:rsidRPr="00862194" w:rsidRDefault="00F506E3" w:rsidP="00F506E3">
            <w:pPr>
              <w:rPr>
                <w:ins w:id="8059" w:author="7806" w:date="2024-01-18T17:05:00Z"/>
                <w:rFonts w:ascii="Arial" w:hAnsi="Arial"/>
                <w:sz w:val="16"/>
                <w:szCs w:val="16"/>
              </w:rPr>
            </w:pPr>
            <w:ins w:id="8060" w:author="IS" w:date="2024-03-18T17:20:00Z">
              <w:r w:rsidRPr="00F506E3">
                <w:rPr>
                  <w:rFonts w:ascii="Arial" w:hAnsi="Arial"/>
                  <w:sz w:val="16"/>
                  <w:szCs w:val="16"/>
                </w:rPr>
                <w:t>R5-24069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06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F8B54D" w14:textId="335B6D5E" w:rsidR="00F506E3" w:rsidRPr="00862194" w:rsidRDefault="00F506E3" w:rsidP="00F506E3">
            <w:pPr>
              <w:rPr>
                <w:ins w:id="8062" w:author="7806" w:date="2024-01-18T17:05:00Z"/>
                <w:rFonts w:ascii="Arial" w:hAnsi="Arial"/>
                <w:sz w:val="16"/>
                <w:szCs w:val="16"/>
              </w:rPr>
            </w:pPr>
            <w:ins w:id="8063" w:author="IS" w:date="2024-03-19T11:01:00Z">
              <w:r w:rsidRPr="00F506E3">
                <w:rPr>
                  <w:rFonts w:ascii="Arial" w:hAnsi="Arial"/>
                  <w:sz w:val="16"/>
                  <w:szCs w:val="16"/>
                </w:rPr>
                <w:t>291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06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E50153A" w14:textId="557F8EFB" w:rsidR="00F506E3" w:rsidRPr="00862194" w:rsidRDefault="00F506E3" w:rsidP="00F506E3">
            <w:pPr>
              <w:rPr>
                <w:ins w:id="8065" w:author="7806" w:date="2024-01-18T17:05:00Z"/>
                <w:rFonts w:ascii="Arial" w:hAnsi="Arial"/>
                <w:sz w:val="16"/>
                <w:szCs w:val="16"/>
              </w:rPr>
            </w:pPr>
            <w:ins w:id="806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06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14B2C22" w14:textId="199D193D" w:rsidR="00F506E3" w:rsidRPr="00862194" w:rsidRDefault="00F506E3" w:rsidP="00F506E3">
            <w:pPr>
              <w:rPr>
                <w:ins w:id="8068" w:author="7806" w:date="2024-01-18T17:05:00Z"/>
                <w:rFonts w:ascii="Arial" w:hAnsi="Arial"/>
                <w:sz w:val="16"/>
                <w:szCs w:val="16"/>
              </w:rPr>
            </w:pPr>
            <w:ins w:id="806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07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BE8FAED" w14:textId="21C0E186" w:rsidR="00F506E3" w:rsidRPr="00FD0AAF" w:rsidRDefault="00F506E3" w:rsidP="00F506E3">
            <w:pPr>
              <w:rPr>
                <w:ins w:id="8071" w:author="7806" w:date="2024-01-18T17:05:00Z"/>
                <w:rFonts w:ascii="Arial" w:hAnsi="Arial"/>
                <w:sz w:val="16"/>
                <w:szCs w:val="16"/>
                <w:highlight w:val="yellow"/>
              </w:rPr>
            </w:pPr>
            <w:ins w:id="8072" w:author="IS" w:date="2024-03-18T17:20:00Z">
              <w:r w:rsidRPr="00FD0AAF">
                <w:rPr>
                  <w:rFonts w:ascii="Arial" w:hAnsi="Arial"/>
                  <w:sz w:val="16"/>
                  <w:szCs w:val="16"/>
                  <w:highlight w:val="yellow"/>
                </w:rPr>
                <w:t>Addition of RedCap RRM test case 17.7.3.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07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3EF497D" w14:textId="2A96FC1B" w:rsidR="00F506E3" w:rsidRPr="00862194" w:rsidRDefault="00F506E3" w:rsidP="00F506E3">
            <w:pPr>
              <w:rPr>
                <w:ins w:id="8074" w:author="7806" w:date="2024-01-18T17:05:00Z"/>
                <w:rFonts w:ascii="Arial" w:hAnsi="Arial"/>
                <w:sz w:val="16"/>
                <w:szCs w:val="16"/>
              </w:rPr>
            </w:pPr>
            <w:ins w:id="807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076" w:author="7806" w:date="2024-01-18T17:05:00Z">
              <w:del w:id="807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D8B8D7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07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079" w:author="7806" w:date="2024-01-18T17:06:00Z"/>
          <w:trPrChange w:id="808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08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BCD7DD1" w14:textId="77777777" w:rsidR="00F506E3" w:rsidRPr="00862194" w:rsidRDefault="00F506E3" w:rsidP="00F506E3">
            <w:pPr>
              <w:rPr>
                <w:ins w:id="8082" w:author="7806" w:date="2024-01-18T17:06:00Z"/>
                <w:rFonts w:ascii="Arial" w:hAnsi="Arial"/>
                <w:sz w:val="16"/>
                <w:szCs w:val="16"/>
              </w:rPr>
            </w:pPr>
            <w:ins w:id="808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08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5609A9B" w14:textId="77777777" w:rsidR="00F506E3" w:rsidRPr="00862194" w:rsidRDefault="00F506E3" w:rsidP="00F506E3">
            <w:pPr>
              <w:rPr>
                <w:ins w:id="8085" w:author="7806" w:date="2024-01-18T17:06:00Z"/>
                <w:rFonts w:ascii="Arial" w:hAnsi="Arial"/>
                <w:sz w:val="16"/>
                <w:szCs w:val="16"/>
              </w:rPr>
            </w:pPr>
            <w:ins w:id="808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08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182ACA" w14:textId="2EA9B65A" w:rsidR="00F506E3" w:rsidRPr="00862194" w:rsidRDefault="00F506E3" w:rsidP="00F506E3">
            <w:pPr>
              <w:rPr>
                <w:ins w:id="8088" w:author="7806" w:date="2024-01-18T17:06:00Z"/>
                <w:rFonts w:ascii="Arial" w:hAnsi="Arial"/>
                <w:sz w:val="16"/>
                <w:szCs w:val="16"/>
              </w:rPr>
            </w:pPr>
            <w:ins w:id="8089" w:author="IS" w:date="2024-03-18T17:20:00Z">
              <w:r w:rsidRPr="00F506E3">
                <w:rPr>
                  <w:rFonts w:ascii="Arial" w:hAnsi="Arial"/>
                  <w:sz w:val="16"/>
                  <w:szCs w:val="16"/>
                </w:rPr>
                <w:t>R5-24069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09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2E523D" w14:textId="3ADDFBC6" w:rsidR="00F506E3" w:rsidRPr="00862194" w:rsidRDefault="00F506E3" w:rsidP="00F506E3">
            <w:pPr>
              <w:rPr>
                <w:ins w:id="8091" w:author="7806" w:date="2024-01-18T17:06:00Z"/>
                <w:rFonts w:ascii="Arial" w:hAnsi="Arial"/>
                <w:sz w:val="16"/>
                <w:szCs w:val="16"/>
              </w:rPr>
            </w:pPr>
            <w:ins w:id="8092" w:author="IS" w:date="2024-03-19T11:01:00Z">
              <w:r w:rsidRPr="00F506E3">
                <w:rPr>
                  <w:rFonts w:ascii="Arial" w:hAnsi="Arial"/>
                  <w:sz w:val="16"/>
                  <w:szCs w:val="16"/>
                </w:rPr>
                <w:t>291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09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15B33E" w14:textId="7110A0C3" w:rsidR="00F506E3" w:rsidRPr="00862194" w:rsidRDefault="00F506E3" w:rsidP="00F506E3">
            <w:pPr>
              <w:rPr>
                <w:ins w:id="8094" w:author="7806" w:date="2024-01-18T17:06:00Z"/>
                <w:rFonts w:ascii="Arial" w:hAnsi="Arial"/>
                <w:sz w:val="16"/>
                <w:szCs w:val="16"/>
              </w:rPr>
            </w:pPr>
            <w:ins w:id="809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09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8A3D7F" w14:textId="25F43DC5" w:rsidR="00F506E3" w:rsidRPr="00862194" w:rsidRDefault="00F506E3" w:rsidP="00F506E3">
            <w:pPr>
              <w:rPr>
                <w:ins w:id="8097" w:author="7806" w:date="2024-01-18T17:06:00Z"/>
                <w:rFonts w:ascii="Arial" w:hAnsi="Arial"/>
                <w:sz w:val="16"/>
                <w:szCs w:val="16"/>
              </w:rPr>
            </w:pPr>
            <w:ins w:id="809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09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660128" w14:textId="190283AA" w:rsidR="00F506E3" w:rsidRPr="00FD0AAF" w:rsidRDefault="00F506E3" w:rsidP="00F506E3">
            <w:pPr>
              <w:rPr>
                <w:ins w:id="8100" w:author="7806" w:date="2024-01-18T17:06:00Z"/>
                <w:rFonts w:ascii="Arial" w:hAnsi="Arial"/>
                <w:sz w:val="16"/>
                <w:szCs w:val="16"/>
                <w:highlight w:val="yellow"/>
              </w:rPr>
            </w:pPr>
            <w:ins w:id="8101" w:author="IS" w:date="2024-03-18T17:20:00Z">
              <w:r w:rsidRPr="00FD0AAF">
                <w:rPr>
                  <w:rFonts w:ascii="Arial" w:hAnsi="Arial"/>
                  <w:sz w:val="16"/>
                  <w:szCs w:val="16"/>
                  <w:highlight w:val="yellow"/>
                </w:rPr>
                <w:t>Addition of RedCap RRM test case 17.7.3.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10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5475B70" w14:textId="49AF75F1" w:rsidR="00F506E3" w:rsidRPr="00862194" w:rsidRDefault="00F506E3" w:rsidP="00F506E3">
            <w:pPr>
              <w:rPr>
                <w:ins w:id="8103" w:author="7806" w:date="2024-01-18T17:06:00Z"/>
                <w:rFonts w:ascii="Arial" w:hAnsi="Arial"/>
                <w:sz w:val="16"/>
                <w:szCs w:val="16"/>
              </w:rPr>
            </w:pPr>
            <w:ins w:id="810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105" w:author="7806" w:date="2024-01-18T17:06:00Z">
              <w:del w:id="810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CDDA7D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10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108" w:author="7806" w:date="2024-01-18T17:06:00Z"/>
          <w:trPrChange w:id="810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11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DBFB7EC" w14:textId="77777777" w:rsidR="00F506E3" w:rsidRPr="00862194" w:rsidRDefault="00F506E3" w:rsidP="00F506E3">
            <w:pPr>
              <w:rPr>
                <w:ins w:id="8111" w:author="7806" w:date="2024-01-18T17:06:00Z"/>
                <w:rFonts w:ascii="Arial" w:hAnsi="Arial"/>
                <w:sz w:val="16"/>
                <w:szCs w:val="16"/>
              </w:rPr>
            </w:pPr>
            <w:ins w:id="811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11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EFFA589" w14:textId="77777777" w:rsidR="00F506E3" w:rsidRPr="00862194" w:rsidRDefault="00F506E3" w:rsidP="00F506E3">
            <w:pPr>
              <w:rPr>
                <w:ins w:id="8114" w:author="7806" w:date="2024-01-18T17:06:00Z"/>
                <w:rFonts w:ascii="Arial" w:hAnsi="Arial"/>
                <w:sz w:val="16"/>
                <w:szCs w:val="16"/>
              </w:rPr>
            </w:pPr>
            <w:ins w:id="811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11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7E5995" w14:textId="3FC579A1" w:rsidR="00F506E3" w:rsidRPr="00862194" w:rsidRDefault="00F506E3" w:rsidP="00F506E3">
            <w:pPr>
              <w:rPr>
                <w:ins w:id="8117" w:author="7806" w:date="2024-01-18T17:06:00Z"/>
                <w:rFonts w:ascii="Arial" w:hAnsi="Arial"/>
                <w:sz w:val="16"/>
                <w:szCs w:val="16"/>
              </w:rPr>
            </w:pPr>
            <w:ins w:id="8118" w:author="IS" w:date="2024-03-18T17:20:00Z">
              <w:r w:rsidRPr="00F506E3">
                <w:rPr>
                  <w:rFonts w:ascii="Arial" w:hAnsi="Arial"/>
                  <w:sz w:val="16"/>
                  <w:szCs w:val="16"/>
                </w:rPr>
                <w:t>R5-24069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11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3F5051" w14:textId="25F27BD2" w:rsidR="00F506E3" w:rsidRPr="00862194" w:rsidRDefault="00F506E3" w:rsidP="00F506E3">
            <w:pPr>
              <w:rPr>
                <w:ins w:id="8120" w:author="7806" w:date="2024-01-18T17:06:00Z"/>
                <w:rFonts w:ascii="Arial" w:hAnsi="Arial"/>
                <w:sz w:val="16"/>
                <w:szCs w:val="16"/>
              </w:rPr>
            </w:pPr>
            <w:ins w:id="8121" w:author="IS" w:date="2024-03-19T11:01:00Z">
              <w:r w:rsidRPr="00F506E3">
                <w:rPr>
                  <w:rFonts w:ascii="Arial" w:hAnsi="Arial"/>
                  <w:sz w:val="16"/>
                  <w:szCs w:val="16"/>
                </w:rPr>
                <w:t>291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12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F90D31" w14:textId="6284E52E" w:rsidR="00F506E3" w:rsidRPr="00862194" w:rsidRDefault="00F506E3" w:rsidP="00F506E3">
            <w:pPr>
              <w:rPr>
                <w:ins w:id="8123" w:author="7806" w:date="2024-01-18T17:06:00Z"/>
                <w:rFonts w:ascii="Arial" w:hAnsi="Arial"/>
                <w:sz w:val="16"/>
                <w:szCs w:val="16"/>
              </w:rPr>
            </w:pPr>
            <w:ins w:id="812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12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7BDB80" w14:textId="1F58F0E7" w:rsidR="00F506E3" w:rsidRPr="00862194" w:rsidRDefault="00F506E3" w:rsidP="00F506E3">
            <w:pPr>
              <w:rPr>
                <w:ins w:id="8126" w:author="7806" w:date="2024-01-18T17:06:00Z"/>
                <w:rFonts w:ascii="Arial" w:hAnsi="Arial"/>
                <w:sz w:val="16"/>
                <w:szCs w:val="16"/>
              </w:rPr>
            </w:pPr>
            <w:ins w:id="812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12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A0C160" w14:textId="5D800166" w:rsidR="00F506E3" w:rsidRPr="00FD0AAF" w:rsidRDefault="00F506E3" w:rsidP="00F506E3">
            <w:pPr>
              <w:rPr>
                <w:ins w:id="8129" w:author="7806" w:date="2024-01-18T17:06:00Z"/>
                <w:rFonts w:ascii="Arial" w:hAnsi="Arial"/>
                <w:sz w:val="16"/>
                <w:szCs w:val="16"/>
                <w:highlight w:val="yellow"/>
              </w:rPr>
            </w:pPr>
            <w:ins w:id="8130" w:author="IS" w:date="2024-03-18T17:20:00Z">
              <w:r w:rsidRPr="00FD0AAF">
                <w:rPr>
                  <w:rFonts w:ascii="Arial" w:hAnsi="Arial"/>
                  <w:sz w:val="16"/>
                  <w:szCs w:val="16"/>
                  <w:highlight w:val="yellow"/>
                </w:rPr>
                <w:t>Addition of RedCap RRM test case 17.7.4.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13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6274DB9" w14:textId="7DDE2AE5" w:rsidR="00F506E3" w:rsidRPr="00862194" w:rsidRDefault="00F506E3" w:rsidP="00F506E3">
            <w:pPr>
              <w:rPr>
                <w:ins w:id="8132" w:author="7806" w:date="2024-01-18T17:06:00Z"/>
                <w:rFonts w:ascii="Arial" w:hAnsi="Arial"/>
                <w:sz w:val="16"/>
                <w:szCs w:val="16"/>
              </w:rPr>
            </w:pPr>
            <w:ins w:id="813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134" w:author="7806" w:date="2024-01-18T17:06:00Z">
              <w:del w:id="813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33A020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13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137" w:author="7806" w:date="2024-01-18T17:06:00Z"/>
          <w:trPrChange w:id="813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13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E7CEA34" w14:textId="77777777" w:rsidR="00F506E3" w:rsidRPr="00862194" w:rsidRDefault="00F506E3" w:rsidP="00F506E3">
            <w:pPr>
              <w:rPr>
                <w:ins w:id="8140" w:author="7806" w:date="2024-01-18T17:06:00Z"/>
                <w:rFonts w:ascii="Arial" w:hAnsi="Arial"/>
                <w:sz w:val="16"/>
                <w:szCs w:val="16"/>
              </w:rPr>
            </w:pPr>
            <w:ins w:id="814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14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9319379" w14:textId="77777777" w:rsidR="00F506E3" w:rsidRPr="00862194" w:rsidRDefault="00F506E3" w:rsidP="00F506E3">
            <w:pPr>
              <w:rPr>
                <w:ins w:id="8143" w:author="7806" w:date="2024-01-18T17:06:00Z"/>
                <w:rFonts w:ascii="Arial" w:hAnsi="Arial"/>
                <w:sz w:val="16"/>
                <w:szCs w:val="16"/>
              </w:rPr>
            </w:pPr>
            <w:ins w:id="814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14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F366D7" w14:textId="15D7F4A6" w:rsidR="00F506E3" w:rsidRPr="00862194" w:rsidRDefault="00F506E3" w:rsidP="00F506E3">
            <w:pPr>
              <w:rPr>
                <w:ins w:id="8146" w:author="7806" w:date="2024-01-18T17:06:00Z"/>
                <w:rFonts w:ascii="Arial" w:hAnsi="Arial"/>
                <w:sz w:val="16"/>
                <w:szCs w:val="16"/>
              </w:rPr>
            </w:pPr>
            <w:ins w:id="8147" w:author="IS" w:date="2024-03-18T17:20:00Z">
              <w:r w:rsidRPr="00F506E3">
                <w:rPr>
                  <w:rFonts w:ascii="Arial" w:hAnsi="Arial"/>
                  <w:sz w:val="16"/>
                  <w:szCs w:val="16"/>
                </w:rPr>
                <w:t>R5-24069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14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BD36CC" w14:textId="321E8391" w:rsidR="00F506E3" w:rsidRPr="00862194" w:rsidRDefault="00F506E3" w:rsidP="00F506E3">
            <w:pPr>
              <w:rPr>
                <w:ins w:id="8149" w:author="7806" w:date="2024-01-18T17:06:00Z"/>
                <w:rFonts w:ascii="Arial" w:hAnsi="Arial"/>
                <w:sz w:val="16"/>
                <w:szCs w:val="16"/>
              </w:rPr>
            </w:pPr>
            <w:ins w:id="8150" w:author="IS" w:date="2024-03-19T11:01:00Z">
              <w:r w:rsidRPr="00F506E3">
                <w:rPr>
                  <w:rFonts w:ascii="Arial" w:hAnsi="Arial"/>
                  <w:sz w:val="16"/>
                  <w:szCs w:val="16"/>
                </w:rPr>
                <w:t>291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15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EC1124" w14:textId="57AA2D9D" w:rsidR="00F506E3" w:rsidRPr="00862194" w:rsidRDefault="00F506E3" w:rsidP="00F506E3">
            <w:pPr>
              <w:rPr>
                <w:ins w:id="8152" w:author="7806" w:date="2024-01-18T17:06:00Z"/>
                <w:rFonts w:ascii="Arial" w:hAnsi="Arial"/>
                <w:sz w:val="16"/>
                <w:szCs w:val="16"/>
              </w:rPr>
            </w:pPr>
            <w:ins w:id="815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15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5A748A" w14:textId="36A4B501" w:rsidR="00F506E3" w:rsidRPr="00862194" w:rsidRDefault="00F506E3" w:rsidP="00F506E3">
            <w:pPr>
              <w:rPr>
                <w:ins w:id="8155" w:author="7806" w:date="2024-01-18T17:06:00Z"/>
                <w:rFonts w:ascii="Arial" w:hAnsi="Arial"/>
                <w:sz w:val="16"/>
                <w:szCs w:val="16"/>
              </w:rPr>
            </w:pPr>
            <w:ins w:id="815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15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35792D" w14:textId="4C3DF404" w:rsidR="00F506E3" w:rsidRPr="00862194" w:rsidRDefault="00F506E3" w:rsidP="00F506E3">
            <w:pPr>
              <w:rPr>
                <w:ins w:id="8158" w:author="7806" w:date="2024-01-18T17:06:00Z"/>
                <w:rFonts w:ascii="Arial" w:hAnsi="Arial"/>
                <w:sz w:val="16"/>
                <w:szCs w:val="16"/>
              </w:rPr>
            </w:pPr>
            <w:ins w:id="8159" w:author="IS" w:date="2024-03-18T17:20:00Z">
              <w:r w:rsidRPr="00F506E3">
                <w:rPr>
                  <w:rFonts w:ascii="Arial" w:hAnsi="Arial"/>
                  <w:sz w:val="16"/>
                  <w:szCs w:val="16"/>
                </w:rPr>
                <w:t>Correction to RedCap RRM test case 16.5.2.3</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16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C7658D0" w14:textId="52816E45" w:rsidR="00F506E3" w:rsidRPr="00862194" w:rsidRDefault="00F506E3" w:rsidP="00F506E3">
            <w:pPr>
              <w:rPr>
                <w:ins w:id="8161" w:author="7806" w:date="2024-01-18T17:06:00Z"/>
                <w:rFonts w:ascii="Arial" w:hAnsi="Arial"/>
                <w:sz w:val="16"/>
                <w:szCs w:val="16"/>
              </w:rPr>
            </w:pPr>
            <w:ins w:id="816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163" w:author="7806" w:date="2024-01-18T17:06:00Z">
              <w:del w:id="816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A619B5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16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166" w:author="7806" w:date="2024-01-18T17:06:00Z"/>
          <w:trPrChange w:id="816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16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36BC42C" w14:textId="77777777" w:rsidR="00F506E3" w:rsidRPr="00862194" w:rsidRDefault="00F506E3" w:rsidP="00F506E3">
            <w:pPr>
              <w:rPr>
                <w:ins w:id="8169" w:author="7806" w:date="2024-01-18T17:06:00Z"/>
                <w:rFonts w:ascii="Arial" w:hAnsi="Arial"/>
                <w:sz w:val="16"/>
                <w:szCs w:val="16"/>
              </w:rPr>
            </w:pPr>
            <w:ins w:id="817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17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8517D5D" w14:textId="77777777" w:rsidR="00F506E3" w:rsidRPr="00862194" w:rsidRDefault="00F506E3" w:rsidP="00F506E3">
            <w:pPr>
              <w:rPr>
                <w:ins w:id="8172" w:author="7806" w:date="2024-01-18T17:06:00Z"/>
                <w:rFonts w:ascii="Arial" w:hAnsi="Arial"/>
                <w:sz w:val="16"/>
                <w:szCs w:val="16"/>
              </w:rPr>
            </w:pPr>
            <w:ins w:id="817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17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432729" w14:textId="18D15202" w:rsidR="00F506E3" w:rsidRPr="00862194" w:rsidRDefault="00F506E3" w:rsidP="00F506E3">
            <w:pPr>
              <w:rPr>
                <w:ins w:id="8175" w:author="7806" w:date="2024-01-18T17:06:00Z"/>
                <w:rFonts w:ascii="Arial" w:hAnsi="Arial"/>
                <w:sz w:val="16"/>
                <w:szCs w:val="16"/>
              </w:rPr>
            </w:pPr>
            <w:ins w:id="8176" w:author="IS" w:date="2024-03-18T17:20:00Z">
              <w:r w:rsidRPr="00F506E3">
                <w:rPr>
                  <w:rFonts w:ascii="Arial" w:hAnsi="Arial"/>
                  <w:sz w:val="16"/>
                  <w:szCs w:val="16"/>
                </w:rPr>
                <w:t>R5-24069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17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422997" w14:textId="67C0C073" w:rsidR="00F506E3" w:rsidRPr="00862194" w:rsidRDefault="00F506E3" w:rsidP="00F506E3">
            <w:pPr>
              <w:rPr>
                <w:ins w:id="8178" w:author="7806" w:date="2024-01-18T17:06:00Z"/>
                <w:rFonts w:ascii="Arial" w:hAnsi="Arial"/>
                <w:sz w:val="16"/>
                <w:szCs w:val="16"/>
              </w:rPr>
            </w:pPr>
            <w:ins w:id="8179" w:author="IS" w:date="2024-03-19T11:01:00Z">
              <w:r w:rsidRPr="00F506E3">
                <w:rPr>
                  <w:rFonts w:ascii="Arial" w:hAnsi="Arial"/>
                  <w:sz w:val="16"/>
                  <w:szCs w:val="16"/>
                </w:rPr>
                <w:t>291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18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42233B" w14:textId="68A3FADB" w:rsidR="00F506E3" w:rsidRPr="00862194" w:rsidRDefault="00F506E3" w:rsidP="00F506E3">
            <w:pPr>
              <w:rPr>
                <w:ins w:id="8181" w:author="7806" w:date="2024-01-18T17:06:00Z"/>
                <w:rFonts w:ascii="Arial" w:hAnsi="Arial"/>
                <w:sz w:val="16"/>
                <w:szCs w:val="16"/>
              </w:rPr>
            </w:pPr>
            <w:ins w:id="818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18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4E49B4" w14:textId="75DB7FCB" w:rsidR="00F506E3" w:rsidRPr="00862194" w:rsidRDefault="00F506E3" w:rsidP="00F506E3">
            <w:pPr>
              <w:rPr>
                <w:ins w:id="8184" w:author="7806" w:date="2024-01-18T17:06:00Z"/>
                <w:rFonts w:ascii="Arial" w:hAnsi="Arial"/>
                <w:sz w:val="16"/>
                <w:szCs w:val="16"/>
              </w:rPr>
            </w:pPr>
            <w:ins w:id="818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18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6E5A3D" w14:textId="14C6DF0F" w:rsidR="00F506E3" w:rsidRPr="00862194" w:rsidRDefault="00F506E3" w:rsidP="00F506E3">
            <w:pPr>
              <w:rPr>
                <w:ins w:id="8187" w:author="7806" w:date="2024-01-18T17:06:00Z"/>
                <w:rFonts w:ascii="Arial" w:hAnsi="Arial"/>
                <w:sz w:val="16"/>
                <w:szCs w:val="16"/>
              </w:rPr>
            </w:pPr>
            <w:ins w:id="8188" w:author="IS" w:date="2024-03-18T17:20:00Z">
              <w:r w:rsidRPr="00F506E3">
                <w:rPr>
                  <w:rFonts w:ascii="Arial" w:hAnsi="Arial"/>
                  <w:sz w:val="16"/>
                  <w:szCs w:val="16"/>
                </w:rPr>
                <w:t>Correction to RedCap RRM test case 16.5.4.1 and 16.5.4.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18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F88B3AC" w14:textId="4DA63D0E" w:rsidR="00F506E3" w:rsidRPr="00862194" w:rsidRDefault="00F506E3" w:rsidP="00F506E3">
            <w:pPr>
              <w:rPr>
                <w:ins w:id="8190" w:author="7806" w:date="2024-01-18T17:06:00Z"/>
                <w:rFonts w:ascii="Arial" w:hAnsi="Arial"/>
                <w:sz w:val="16"/>
                <w:szCs w:val="16"/>
              </w:rPr>
            </w:pPr>
            <w:ins w:id="819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192" w:author="7806" w:date="2024-01-18T17:06:00Z">
              <w:del w:id="819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F18470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19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195" w:author="7806" w:date="2024-01-18T17:06:00Z"/>
          <w:trPrChange w:id="819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19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D910184" w14:textId="77777777" w:rsidR="00F506E3" w:rsidRPr="00862194" w:rsidRDefault="00F506E3" w:rsidP="00F506E3">
            <w:pPr>
              <w:rPr>
                <w:ins w:id="8198" w:author="7806" w:date="2024-01-18T17:06:00Z"/>
                <w:rFonts w:ascii="Arial" w:hAnsi="Arial"/>
                <w:sz w:val="16"/>
                <w:szCs w:val="16"/>
              </w:rPr>
            </w:pPr>
            <w:ins w:id="819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20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EF40588" w14:textId="77777777" w:rsidR="00F506E3" w:rsidRPr="00862194" w:rsidRDefault="00F506E3" w:rsidP="00F506E3">
            <w:pPr>
              <w:rPr>
                <w:ins w:id="8201" w:author="7806" w:date="2024-01-18T17:06:00Z"/>
                <w:rFonts w:ascii="Arial" w:hAnsi="Arial"/>
                <w:sz w:val="16"/>
                <w:szCs w:val="16"/>
              </w:rPr>
            </w:pPr>
            <w:ins w:id="820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20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8537DB" w14:textId="3143D811" w:rsidR="00F506E3" w:rsidRPr="00862194" w:rsidRDefault="00F506E3" w:rsidP="00F506E3">
            <w:pPr>
              <w:rPr>
                <w:ins w:id="8204" w:author="7806" w:date="2024-01-18T17:06:00Z"/>
                <w:rFonts w:ascii="Arial" w:hAnsi="Arial"/>
                <w:sz w:val="16"/>
                <w:szCs w:val="16"/>
              </w:rPr>
            </w:pPr>
            <w:ins w:id="8205" w:author="IS" w:date="2024-03-18T17:20:00Z">
              <w:r w:rsidRPr="00F506E3">
                <w:rPr>
                  <w:rFonts w:ascii="Arial" w:hAnsi="Arial"/>
                  <w:sz w:val="16"/>
                  <w:szCs w:val="16"/>
                </w:rPr>
                <w:t>R5-24069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20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BC935D" w14:textId="00C27F98" w:rsidR="00F506E3" w:rsidRPr="00862194" w:rsidRDefault="00F506E3" w:rsidP="00F506E3">
            <w:pPr>
              <w:rPr>
                <w:ins w:id="8207" w:author="7806" w:date="2024-01-18T17:06:00Z"/>
                <w:rFonts w:ascii="Arial" w:hAnsi="Arial"/>
                <w:sz w:val="16"/>
                <w:szCs w:val="16"/>
              </w:rPr>
            </w:pPr>
            <w:ins w:id="8208" w:author="IS" w:date="2024-03-19T11:01:00Z">
              <w:r w:rsidRPr="00F506E3">
                <w:rPr>
                  <w:rFonts w:ascii="Arial" w:hAnsi="Arial"/>
                  <w:sz w:val="16"/>
                  <w:szCs w:val="16"/>
                </w:rPr>
                <w:t>291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20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6E4993" w14:textId="40A58C9C" w:rsidR="00F506E3" w:rsidRPr="00862194" w:rsidRDefault="00F506E3" w:rsidP="00F506E3">
            <w:pPr>
              <w:rPr>
                <w:ins w:id="8210" w:author="7806" w:date="2024-01-18T17:06:00Z"/>
                <w:rFonts w:ascii="Arial" w:hAnsi="Arial"/>
                <w:sz w:val="16"/>
                <w:szCs w:val="16"/>
              </w:rPr>
            </w:pPr>
            <w:ins w:id="821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21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0970BB" w14:textId="2A1024D3" w:rsidR="00F506E3" w:rsidRPr="00862194" w:rsidRDefault="00F506E3" w:rsidP="00F506E3">
            <w:pPr>
              <w:rPr>
                <w:ins w:id="8213" w:author="7806" w:date="2024-01-18T17:06:00Z"/>
                <w:rFonts w:ascii="Arial" w:hAnsi="Arial"/>
                <w:sz w:val="16"/>
                <w:szCs w:val="16"/>
              </w:rPr>
            </w:pPr>
            <w:ins w:id="821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21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B369816" w14:textId="2B2458D7" w:rsidR="00F506E3" w:rsidRPr="00862194" w:rsidRDefault="00F506E3" w:rsidP="00F506E3">
            <w:pPr>
              <w:rPr>
                <w:ins w:id="8216" w:author="7806" w:date="2024-01-18T17:06:00Z"/>
                <w:rFonts w:ascii="Arial" w:hAnsi="Arial"/>
                <w:sz w:val="16"/>
                <w:szCs w:val="16"/>
              </w:rPr>
            </w:pPr>
            <w:ins w:id="8217" w:author="IS" w:date="2024-03-18T17:20:00Z">
              <w:r w:rsidRPr="00F506E3">
                <w:rPr>
                  <w:rFonts w:ascii="Arial" w:hAnsi="Arial"/>
                  <w:sz w:val="16"/>
                  <w:szCs w:val="16"/>
                </w:rPr>
                <w:t>Correction to RedCap RRM test case 17.4.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21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8758265" w14:textId="494C5773" w:rsidR="00F506E3" w:rsidRPr="00862194" w:rsidRDefault="00F506E3" w:rsidP="00F506E3">
            <w:pPr>
              <w:rPr>
                <w:ins w:id="8219" w:author="7806" w:date="2024-01-18T17:06:00Z"/>
                <w:rFonts w:ascii="Arial" w:hAnsi="Arial"/>
                <w:sz w:val="16"/>
                <w:szCs w:val="16"/>
              </w:rPr>
            </w:pPr>
            <w:ins w:id="822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221" w:author="7806" w:date="2024-01-18T17:06:00Z">
              <w:del w:id="822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192B71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22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224" w:author="7806" w:date="2024-01-18T17:06:00Z"/>
          <w:trPrChange w:id="822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22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16934B3" w14:textId="77777777" w:rsidR="00F506E3" w:rsidRPr="00862194" w:rsidRDefault="00F506E3" w:rsidP="00F506E3">
            <w:pPr>
              <w:rPr>
                <w:ins w:id="8227" w:author="7806" w:date="2024-01-18T17:06:00Z"/>
                <w:rFonts w:ascii="Arial" w:hAnsi="Arial"/>
                <w:sz w:val="16"/>
                <w:szCs w:val="16"/>
              </w:rPr>
            </w:pPr>
            <w:ins w:id="822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22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C17A578" w14:textId="77777777" w:rsidR="00F506E3" w:rsidRPr="00862194" w:rsidRDefault="00F506E3" w:rsidP="00F506E3">
            <w:pPr>
              <w:rPr>
                <w:ins w:id="8230" w:author="7806" w:date="2024-01-18T17:06:00Z"/>
                <w:rFonts w:ascii="Arial" w:hAnsi="Arial"/>
                <w:sz w:val="16"/>
                <w:szCs w:val="16"/>
              </w:rPr>
            </w:pPr>
            <w:ins w:id="823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23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33E2E7" w14:textId="12C4C6A4" w:rsidR="00F506E3" w:rsidRPr="00862194" w:rsidRDefault="00F506E3" w:rsidP="00F506E3">
            <w:pPr>
              <w:rPr>
                <w:ins w:id="8233" w:author="7806" w:date="2024-01-18T17:06:00Z"/>
                <w:rFonts w:ascii="Arial" w:hAnsi="Arial"/>
                <w:sz w:val="16"/>
                <w:szCs w:val="16"/>
              </w:rPr>
            </w:pPr>
            <w:ins w:id="8234" w:author="IS" w:date="2024-03-18T17:20:00Z">
              <w:r w:rsidRPr="00F506E3">
                <w:rPr>
                  <w:rFonts w:ascii="Arial" w:hAnsi="Arial"/>
                  <w:sz w:val="16"/>
                  <w:szCs w:val="16"/>
                </w:rPr>
                <w:t>R5-24069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23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B94B0ED" w14:textId="48618406" w:rsidR="00F506E3" w:rsidRPr="00862194" w:rsidRDefault="00F506E3" w:rsidP="00F506E3">
            <w:pPr>
              <w:rPr>
                <w:ins w:id="8236" w:author="7806" w:date="2024-01-18T17:06:00Z"/>
                <w:rFonts w:ascii="Arial" w:hAnsi="Arial"/>
                <w:sz w:val="16"/>
                <w:szCs w:val="16"/>
              </w:rPr>
            </w:pPr>
            <w:ins w:id="8237" w:author="IS" w:date="2024-03-19T11:01:00Z">
              <w:r w:rsidRPr="00F506E3">
                <w:rPr>
                  <w:rFonts w:ascii="Arial" w:hAnsi="Arial"/>
                  <w:sz w:val="16"/>
                  <w:szCs w:val="16"/>
                </w:rPr>
                <w:t>291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23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2545B5A" w14:textId="6012BE0F" w:rsidR="00F506E3" w:rsidRPr="00862194" w:rsidRDefault="00F506E3" w:rsidP="00F506E3">
            <w:pPr>
              <w:rPr>
                <w:ins w:id="8239" w:author="7806" w:date="2024-01-18T17:06:00Z"/>
                <w:rFonts w:ascii="Arial" w:hAnsi="Arial"/>
                <w:sz w:val="16"/>
                <w:szCs w:val="16"/>
              </w:rPr>
            </w:pPr>
            <w:ins w:id="824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24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414ADC" w14:textId="4A122429" w:rsidR="00F506E3" w:rsidRPr="00862194" w:rsidRDefault="00F506E3" w:rsidP="00F506E3">
            <w:pPr>
              <w:rPr>
                <w:ins w:id="8242" w:author="7806" w:date="2024-01-18T17:06:00Z"/>
                <w:rFonts w:ascii="Arial" w:hAnsi="Arial"/>
                <w:sz w:val="16"/>
                <w:szCs w:val="16"/>
              </w:rPr>
            </w:pPr>
            <w:ins w:id="824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24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E1B87B" w14:textId="05E82DFD" w:rsidR="00F506E3" w:rsidRPr="00862194" w:rsidRDefault="00F506E3" w:rsidP="00F506E3">
            <w:pPr>
              <w:rPr>
                <w:ins w:id="8245" w:author="7806" w:date="2024-01-18T17:06:00Z"/>
                <w:rFonts w:ascii="Arial" w:hAnsi="Arial"/>
                <w:sz w:val="16"/>
                <w:szCs w:val="16"/>
              </w:rPr>
            </w:pPr>
            <w:ins w:id="8246" w:author="IS" w:date="2024-03-18T17:20:00Z">
              <w:r w:rsidRPr="00F506E3">
                <w:rPr>
                  <w:rFonts w:ascii="Arial" w:hAnsi="Arial"/>
                  <w:sz w:val="16"/>
                  <w:szCs w:val="16"/>
                </w:rPr>
                <w:t>Correction to RedCap RRM test case 17.6.4.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24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66F295D" w14:textId="7657C594" w:rsidR="00F506E3" w:rsidRPr="00862194" w:rsidRDefault="00F506E3" w:rsidP="00F506E3">
            <w:pPr>
              <w:rPr>
                <w:ins w:id="8248" w:author="7806" w:date="2024-01-18T17:06:00Z"/>
                <w:rFonts w:ascii="Arial" w:hAnsi="Arial"/>
                <w:sz w:val="16"/>
                <w:szCs w:val="16"/>
              </w:rPr>
            </w:pPr>
            <w:ins w:id="824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250" w:author="7806" w:date="2024-01-18T17:06:00Z">
              <w:del w:id="825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754BA6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25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253" w:author="7806" w:date="2024-01-18T17:06:00Z"/>
          <w:trPrChange w:id="825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25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486D32F" w14:textId="77777777" w:rsidR="00F506E3" w:rsidRPr="00862194" w:rsidRDefault="00F506E3" w:rsidP="00F506E3">
            <w:pPr>
              <w:rPr>
                <w:ins w:id="8256" w:author="7806" w:date="2024-01-18T17:06:00Z"/>
                <w:rFonts w:ascii="Arial" w:hAnsi="Arial"/>
                <w:sz w:val="16"/>
                <w:szCs w:val="16"/>
              </w:rPr>
            </w:pPr>
            <w:ins w:id="825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25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3608625" w14:textId="77777777" w:rsidR="00F506E3" w:rsidRPr="00862194" w:rsidRDefault="00F506E3" w:rsidP="00F506E3">
            <w:pPr>
              <w:rPr>
                <w:ins w:id="8259" w:author="7806" w:date="2024-01-18T17:06:00Z"/>
                <w:rFonts w:ascii="Arial" w:hAnsi="Arial"/>
                <w:sz w:val="16"/>
                <w:szCs w:val="16"/>
              </w:rPr>
            </w:pPr>
            <w:ins w:id="826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26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070BA3" w14:textId="2205397A" w:rsidR="00F506E3" w:rsidRPr="00862194" w:rsidRDefault="00F506E3" w:rsidP="00F506E3">
            <w:pPr>
              <w:rPr>
                <w:ins w:id="8262" w:author="7806" w:date="2024-01-18T17:06:00Z"/>
                <w:rFonts w:ascii="Arial" w:hAnsi="Arial"/>
                <w:sz w:val="16"/>
                <w:szCs w:val="16"/>
              </w:rPr>
            </w:pPr>
            <w:ins w:id="8263" w:author="IS" w:date="2024-03-18T17:20:00Z">
              <w:r w:rsidRPr="00F506E3">
                <w:rPr>
                  <w:rFonts w:ascii="Arial" w:hAnsi="Arial"/>
                  <w:sz w:val="16"/>
                  <w:szCs w:val="16"/>
                </w:rPr>
                <w:t>R5-24069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26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E565005" w14:textId="35020326" w:rsidR="00F506E3" w:rsidRPr="00862194" w:rsidRDefault="00F506E3" w:rsidP="00F506E3">
            <w:pPr>
              <w:rPr>
                <w:ins w:id="8265" w:author="7806" w:date="2024-01-18T17:06:00Z"/>
                <w:rFonts w:ascii="Arial" w:hAnsi="Arial"/>
                <w:sz w:val="16"/>
                <w:szCs w:val="16"/>
              </w:rPr>
            </w:pPr>
            <w:ins w:id="8266" w:author="IS" w:date="2024-03-19T11:01:00Z">
              <w:r w:rsidRPr="00F506E3">
                <w:rPr>
                  <w:rFonts w:ascii="Arial" w:hAnsi="Arial"/>
                  <w:sz w:val="16"/>
                  <w:szCs w:val="16"/>
                </w:rPr>
                <w:t>291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26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48A78F" w14:textId="293FA2DF" w:rsidR="00F506E3" w:rsidRPr="00862194" w:rsidRDefault="00F506E3" w:rsidP="00F506E3">
            <w:pPr>
              <w:rPr>
                <w:ins w:id="8268" w:author="7806" w:date="2024-01-18T17:06:00Z"/>
                <w:rFonts w:ascii="Arial" w:hAnsi="Arial"/>
                <w:sz w:val="16"/>
                <w:szCs w:val="16"/>
              </w:rPr>
            </w:pPr>
            <w:ins w:id="826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27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50E752" w14:textId="0958053B" w:rsidR="00F506E3" w:rsidRPr="00862194" w:rsidRDefault="00F506E3" w:rsidP="00F506E3">
            <w:pPr>
              <w:rPr>
                <w:ins w:id="8271" w:author="7806" w:date="2024-01-18T17:06:00Z"/>
                <w:rFonts w:ascii="Arial" w:hAnsi="Arial"/>
                <w:sz w:val="16"/>
                <w:szCs w:val="16"/>
              </w:rPr>
            </w:pPr>
            <w:ins w:id="827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27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C734D8" w14:textId="1FE67EEA" w:rsidR="00F506E3" w:rsidRPr="00862194" w:rsidRDefault="00F506E3" w:rsidP="00F506E3">
            <w:pPr>
              <w:rPr>
                <w:ins w:id="8274" w:author="7806" w:date="2024-01-18T17:06:00Z"/>
                <w:rFonts w:ascii="Arial" w:hAnsi="Arial"/>
                <w:sz w:val="16"/>
                <w:szCs w:val="16"/>
              </w:rPr>
            </w:pPr>
            <w:ins w:id="8275" w:author="IS" w:date="2024-03-18T17:20:00Z">
              <w:r w:rsidRPr="00F506E3">
                <w:rPr>
                  <w:rFonts w:ascii="Arial" w:hAnsi="Arial"/>
                  <w:sz w:val="16"/>
                  <w:szCs w:val="16"/>
                </w:rPr>
                <w:t>Correction to SSB time offset in NCD-SSB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27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5430647" w14:textId="27726E0D" w:rsidR="00F506E3" w:rsidRPr="00862194" w:rsidRDefault="00F506E3" w:rsidP="00F506E3">
            <w:pPr>
              <w:rPr>
                <w:ins w:id="8277" w:author="7806" w:date="2024-01-18T17:06:00Z"/>
                <w:rFonts w:ascii="Arial" w:hAnsi="Arial"/>
                <w:sz w:val="16"/>
                <w:szCs w:val="16"/>
              </w:rPr>
            </w:pPr>
            <w:ins w:id="827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279" w:author="7806" w:date="2024-01-18T17:06:00Z">
              <w:del w:id="828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45EEF5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28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282" w:author="7806" w:date="2024-01-18T17:06:00Z"/>
          <w:trPrChange w:id="828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28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87F7E0B" w14:textId="77777777" w:rsidR="00F506E3" w:rsidRPr="00862194" w:rsidRDefault="00F506E3" w:rsidP="00F506E3">
            <w:pPr>
              <w:rPr>
                <w:ins w:id="8285" w:author="7806" w:date="2024-01-18T17:06:00Z"/>
                <w:rFonts w:ascii="Arial" w:hAnsi="Arial"/>
                <w:sz w:val="16"/>
                <w:szCs w:val="16"/>
              </w:rPr>
            </w:pPr>
            <w:ins w:id="828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28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E136587" w14:textId="77777777" w:rsidR="00F506E3" w:rsidRPr="00862194" w:rsidRDefault="00F506E3" w:rsidP="00F506E3">
            <w:pPr>
              <w:rPr>
                <w:ins w:id="8288" w:author="7806" w:date="2024-01-18T17:06:00Z"/>
                <w:rFonts w:ascii="Arial" w:hAnsi="Arial"/>
                <w:sz w:val="16"/>
                <w:szCs w:val="16"/>
              </w:rPr>
            </w:pPr>
            <w:ins w:id="828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29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2ADDB5" w14:textId="3D7AC421" w:rsidR="00F506E3" w:rsidRPr="00862194" w:rsidRDefault="00F506E3" w:rsidP="00F506E3">
            <w:pPr>
              <w:rPr>
                <w:ins w:id="8291" w:author="7806" w:date="2024-01-18T17:06:00Z"/>
                <w:rFonts w:ascii="Arial" w:hAnsi="Arial"/>
                <w:sz w:val="16"/>
                <w:szCs w:val="16"/>
              </w:rPr>
            </w:pPr>
            <w:ins w:id="8292" w:author="IS" w:date="2024-03-18T17:20:00Z">
              <w:r w:rsidRPr="00F506E3">
                <w:rPr>
                  <w:rFonts w:ascii="Arial" w:hAnsi="Arial"/>
                  <w:sz w:val="16"/>
                  <w:szCs w:val="16"/>
                </w:rPr>
                <w:t>R5-24070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29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C8857BA" w14:textId="10CD4F1A" w:rsidR="00F506E3" w:rsidRPr="00862194" w:rsidRDefault="00F506E3" w:rsidP="00F506E3">
            <w:pPr>
              <w:rPr>
                <w:ins w:id="8294" w:author="7806" w:date="2024-01-18T17:06:00Z"/>
                <w:rFonts w:ascii="Arial" w:hAnsi="Arial"/>
                <w:sz w:val="16"/>
                <w:szCs w:val="16"/>
              </w:rPr>
            </w:pPr>
            <w:ins w:id="8295" w:author="IS" w:date="2024-03-19T11:01:00Z">
              <w:r w:rsidRPr="00F506E3">
                <w:rPr>
                  <w:rFonts w:ascii="Arial" w:hAnsi="Arial"/>
                  <w:sz w:val="16"/>
                  <w:szCs w:val="16"/>
                </w:rPr>
                <w:t>292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29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9A2E6B" w14:textId="2F60416F" w:rsidR="00F506E3" w:rsidRPr="00862194" w:rsidRDefault="00F506E3" w:rsidP="00F506E3">
            <w:pPr>
              <w:rPr>
                <w:ins w:id="8297" w:author="7806" w:date="2024-01-18T17:06:00Z"/>
                <w:rFonts w:ascii="Arial" w:hAnsi="Arial"/>
                <w:sz w:val="16"/>
                <w:szCs w:val="16"/>
              </w:rPr>
            </w:pPr>
            <w:ins w:id="829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29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6F3B362" w14:textId="1ABB0084" w:rsidR="00F506E3" w:rsidRPr="00862194" w:rsidRDefault="00F506E3" w:rsidP="00F506E3">
            <w:pPr>
              <w:rPr>
                <w:ins w:id="8300" w:author="7806" w:date="2024-01-18T17:06:00Z"/>
                <w:rFonts w:ascii="Arial" w:hAnsi="Arial"/>
                <w:sz w:val="16"/>
                <w:szCs w:val="16"/>
              </w:rPr>
            </w:pPr>
            <w:ins w:id="830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30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35A1C0" w14:textId="4DE0AE14" w:rsidR="00F506E3" w:rsidRPr="00862194" w:rsidRDefault="00F506E3" w:rsidP="00F506E3">
            <w:pPr>
              <w:rPr>
                <w:ins w:id="8303" w:author="7806" w:date="2024-01-18T17:06:00Z"/>
                <w:rFonts w:ascii="Arial" w:hAnsi="Arial"/>
                <w:sz w:val="16"/>
                <w:szCs w:val="16"/>
              </w:rPr>
            </w:pPr>
            <w:ins w:id="8304" w:author="IS" w:date="2024-03-18T17:20:00Z">
              <w:r w:rsidRPr="00F506E3">
                <w:rPr>
                  <w:rFonts w:ascii="Arial" w:hAnsi="Arial"/>
                  <w:sz w:val="16"/>
                  <w:szCs w:val="16"/>
                </w:rPr>
                <w:t>Correction to RRM enh test case 6.5.8.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30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A8B12D9" w14:textId="5F557AD8" w:rsidR="00F506E3" w:rsidRPr="00862194" w:rsidRDefault="00F506E3" w:rsidP="00F506E3">
            <w:pPr>
              <w:rPr>
                <w:ins w:id="8306" w:author="7806" w:date="2024-01-18T17:06:00Z"/>
                <w:rFonts w:ascii="Arial" w:hAnsi="Arial"/>
                <w:sz w:val="16"/>
                <w:szCs w:val="16"/>
              </w:rPr>
            </w:pPr>
            <w:ins w:id="830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308" w:author="7806" w:date="2024-01-18T17:06:00Z">
              <w:del w:id="830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E6A26F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31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311" w:author="7806" w:date="2024-01-18T17:06:00Z"/>
          <w:trPrChange w:id="831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31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910B4A5" w14:textId="77777777" w:rsidR="00F506E3" w:rsidRPr="00862194" w:rsidRDefault="00F506E3" w:rsidP="00F506E3">
            <w:pPr>
              <w:rPr>
                <w:ins w:id="8314" w:author="7806" w:date="2024-01-18T17:06:00Z"/>
                <w:rFonts w:ascii="Arial" w:hAnsi="Arial"/>
                <w:sz w:val="16"/>
                <w:szCs w:val="16"/>
              </w:rPr>
            </w:pPr>
            <w:ins w:id="831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31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0EF0831" w14:textId="77777777" w:rsidR="00F506E3" w:rsidRPr="00862194" w:rsidRDefault="00F506E3" w:rsidP="00F506E3">
            <w:pPr>
              <w:rPr>
                <w:ins w:id="8317" w:author="7806" w:date="2024-01-18T17:06:00Z"/>
                <w:rFonts w:ascii="Arial" w:hAnsi="Arial"/>
                <w:sz w:val="16"/>
                <w:szCs w:val="16"/>
              </w:rPr>
            </w:pPr>
            <w:ins w:id="831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31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1A0902" w14:textId="29C2F26B" w:rsidR="00F506E3" w:rsidRPr="00862194" w:rsidRDefault="00F506E3" w:rsidP="00F506E3">
            <w:pPr>
              <w:rPr>
                <w:ins w:id="8320" w:author="7806" w:date="2024-01-18T17:06:00Z"/>
                <w:rFonts w:ascii="Arial" w:hAnsi="Arial"/>
                <w:sz w:val="16"/>
                <w:szCs w:val="16"/>
              </w:rPr>
            </w:pPr>
            <w:ins w:id="8321" w:author="IS" w:date="2024-03-18T17:20:00Z">
              <w:r w:rsidRPr="00F506E3">
                <w:rPr>
                  <w:rFonts w:ascii="Arial" w:hAnsi="Arial"/>
                  <w:sz w:val="16"/>
                  <w:szCs w:val="16"/>
                </w:rPr>
                <w:t>R5-24070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32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D856F6" w14:textId="130F7C7B" w:rsidR="00F506E3" w:rsidRPr="00862194" w:rsidRDefault="00F506E3" w:rsidP="00F506E3">
            <w:pPr>
              <w:rPr>
                <w:ins w:id="8323" w:author="7806" w:date="2024-01-18T17:06:00Z"/>
                <w:rFonts w:ascii="Arial" w:hAnsi="Arial"/>
                <w:sz w:val="16"/>
                <w:szCs w:val="16"/>
              </w:rPr>
            </w:pPr>
            <w:ins w:id="8324" w:author="IS" w:date="2024-03-19T11:01:00Z">
              <w:r w:rsidRPr="00F506E3">
                <w:rPr>
                  <w:rFonts w:ascii="Arial" w:hAnsi="Arial"/>
                  <w:sz w:val="16"/>
                  <w:szCs w:val="16"/>
                </w:rPr>
                <w:t>292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32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8CEEEA" w14:textId="54273AD2" w:rsidR="00F506E3" w:rsidRPr="00862194" w:rsidRDefault="00F506E3" w:rsidP="00F506E3">
            <w:pPr>
              <w:rPr>
                <w:ins w:id="8326" w:author="7806" w:date="2024-01-18T17:06:00Z"/>
                <w:rFonts w:ascii="Arial" w:hAnsi="Arial"/>
                <w:sz w:val="16"/>
                <w:szCs w:val="16"/>
              </w:rPr>
            </w:pPr>
            <w:ins w:id="832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32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B64ECB" w14:textId="000876B7" w:rsidR="00F506E3" w:rsidRPr="00862194" w:rsidRDefault="00F506E3" w:rsidP="00F506E3">
            <w:pPr>
              <w:rPr>
                <w:ins w:id="8329" w:author="7806" w:date="2024-01-18T17:06:00Z"/>
                <w:rFonts w:ascii="Arial" w:hAnsi="Arial"/>
                <w:sz w:val="16"/>
                <w:szCs w:val="16"/>
              </w:rPr>
            </w:pPr>
            <w:ins w:id="833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33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F975AD" w14:textId="211859CB" w:rsidR="00F506E3" w:rsidRPr="00862194" w:rsidRDefault="00F506E3" w:rsidP="00F506E3">
            <w:pPr>
              <w:rPr>
                <w:ins w:id="8332" w:author="7806" w:date="2024-01-18T17:06:00Z"/>
                <w:rFonts w:ascii="Arial" w:hAnsi="Arial"/>
                <w:sz w:val="16"/>
                <w:szCs w:val="16"/>
              </w:rPr>
            </w:pPr>
            <w:ins w:id="8333" w:author="IS" w:date="2024-03-18T17:20:00Z">
              <w:r w:rsidRPr="00F506E3">
                <w:rPr>
                  <w:rFonts w:ascii="Arial" w:hAnsi="Arial"/>
                  <w:sz w:val="16"/>
                  <w:szCs w:val="16"/>
                </w:rPr>
                <w:t>Correction to RedCap RRM test cases 16.3.2.2.X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33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2241C9B" w14:textId="05E72A6E" w:rsidR="00F506E3" w:rsidRPr="00862194" w:rsidRDefault="00F506E3" w:rsidP="00F506E3">
            <w:pPr>
              <w:rPr>
                <w:ins w:id="8335" w:author="7806" w:date="2024-01-18T17:06:00Z"/>
                <w:rFonts w:ascii="Arial" w:hAnsi="Arial"/>
                <w:sz w:val="16"/>
                <w:szCs w:val="16"/>
              </w:rPr>
            </w:pPr>
            <w:ins w:id="833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337" w:author="7806" w:date="2024-01-18T17:06:00Z">
              <w:del w:id="833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4EC628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33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340" w:author="7806" w:date="2024-01-18T17:06:00Z"/>
          <w:trPrChange w:id="834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34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965EEEF" w14:textId="77777777" w:rsidR="00F506E3" w:rsidRPr="00862194" w:rsidRDefault="00F506E3" w:rsidP="00F506E3">
            <w:pPr>
              <w:rPr>
                <w:ins w:id="8343" w:author="7806" w:date="2024-01-18T17:06:00Z"/>
                <w:rFonts w:ascii="Arial" w:hAnsi="Arial"/>
                <w:sz w:val="16"/>
                <w:szCs w:val="16"/>
              </w:rPr>
            </w:pPr>
            <w:ins w:id="834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34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68BFD72" w14:textId="77777777" w:rsidR="00F506E3" w:rsidRPr="00862194" w:rsidRDefault="00F506E3" w:rsidP="00F506E3">
            <w:pPr>
              <w:rPr>
                <w:ins w:id="8346" w:author="7806" w:date="2024-01-18T17:06:00Z"/>
                <w:rFonts w:ascii="Arial" w:hAnsi="Arial"/>
                <w:sz w:val="16"/>
                <w:szCs w:val="16"/>
              </w:rPr>
            </w:pPr>
            <w:ins w:id="834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34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86E836" w14:textId="36DAB0D6" w:rsidR="00F506E3" w:rsidRPr="00862194" w:rsidRDefault="00F506E3" w:rsidP="00F506E3">
            <w:pPr>
              <w:rPr>
                <w:ins w:id="8349" w:author="7806" w:date="2024-01-18T17:06:00Z"/>
                <w:rFonts w:ascii="Arial" w:hAnsi="Arial"/>
                <w:sz w:val="16"/>
                <w:szCs w:val="16"/>
              </w:rPr>
            </w:pPr>
            <w:ins w:id="8350" w:author="IS" w:date="2024-03-18T17:20:00Z">
              <w:r w:rsidRPr="00F506E3">
                <w:rPr>
                  <w:rFonts w:ascii="Arial" w:hAnsi="Arial"/>
                  <w:sz w:val="16"/>
                  <w:szCs w:val="16"/>
                </w:rPr>
                <w:t>R5-24070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35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874BBE" w14:textId="5FBEF796" w:rsidR="00F506E3" w:rsidRPr="00862194" w:rsidRDefault="00F506E3" w:rsidP="00F506E3">
            <w:pPr>
              <w:rPr>
                <w:ins w:id="8352" w:author="7806" w:date="2024-01-18T17:06:00Z"/>
                <w:rFonts w:ascii="Arial" w:hAnsi="Arial"/>
                <w:sz w:val="16"/>
                <w:szCs w:val="16"/>
              </w:rPr>
            </w:pPr>
            <w:ins w:id="8353" w:author="IS" w:date="2024-03-19T11:01:00Z">
              <w:r w:rsidRPr="00F506E3">
                <w:rPr>
                  <w:rFonts w:ascii="Arial" w:hAnsi="Arial"/>
                  <w:sz w:val="16"/>
                  <w:szCs w:val="16"/>
                </w:rPr>
                <w:t>292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35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716FB1" w14:textId="3C2D1CAC" w:rsidR="00F506E3" w:rsidRPr="00862194" w:rsidRDefault="00F506E3" w:rsidP="00F506E3">
            <w:pPr>
              <w:rPr>
                <w:ins w:id="8355" w:author="7806" w:date="2024-01-18T17:06:00Z"/>
                <w:rFonts w:ascii="Arial" w:hAnsi="Arial"/>
                <w:sz w:val="16"/>
                <w:szCs w:val="16"/>
              </w:rPr>
            </w:pPr>
            <w:ins w:id="835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35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D6D7ED" w14:textId="29B1B82B" w:rsidR="00F506E3" w:rsidRPr="00862194" w:rsidRDefault="00F506E3" w:rsidP="00F506E3">
            <w:pPr>
              <w:rPr>
                <w:ins w:id="8358" w:author="7806" w:date="2024-01-18T17:06:00Z"/>
                <w:rFonts w:ascii="Arial" w:hAnsi="Arial"/>
                <w:sz w:val="16"/>
                <w:szCs w:val="16"/>
              </w:rPr>
            </w:pPr>
            <w:ins w:id="835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36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269E66" w14:textId="41541087" w:rsidR="00F506E3" w:rsidRPr="00862194" w:rsidRDefault="00F506E3" w:rsidP="00F506E3">
            <w:pPr>
              <w:rPr>
                <w:ins w:id="8361" w:author="7806" w:date="2024-01-18T17:06:00Z"/>
                <w:rFonts w:ascii="Arial" w:hAnsi="Arial"/>
                <w:sz w:val="16"/>
                <w:szCs w:val="16"/>
              </w:rPr>
            </w:pPr>
            <w:ins w:id="8362" w:author="IS" w:date="2024-03-18T17:20:00Z">
              <w:r w:rsidRPr="00F506E3">
                <w:rPr>
                  <w:rFonts w:ascii="Arial" w:hAnsi="Arial"/>
                  <w:sz w:val="16"/>
                  <w:szCs w:val="16"/>
                </w:rPr>
                <w:t>Correction to RedCap RRM test case 16.6.5.4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36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597A046" w14:textId="59DF6F81" w:rsidR="00F506E3" w:rsidRPr="00862194" w:rsidRDefault="00F506E3" w:rsidP="00F506E3">
            <w:pPr>
              <w:rPr>
                <w:ins w:id="8364" w:author="7806" w:date="2024-01-18T17:06:00Z"/>
                <w:rFonts w:ascii="Arial" w:hAnsi="Arial"/>
                <w:sz w:val="16"/>
                <w:szCs w:val="16"/>
              </w:rPr>
            </w:pPr>
            <w:ins w:id="836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366" w:author="7806" w:date="2024-01-18T17:06:00Z">
              <w:del w:id="836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1F0970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36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369" w:author="7806" w:date="2024-01-18T17:06:00Z"/>
          <w:trPrChange w:id="837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37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B8C2790" w14:textId="77777777" w:rsidR="00F506E3" w:rsidRPr="00862194" w:rsidRDefault="00F506E3" w:rsidP="00F506E3">
            <w:pPr>
              <w:rPr>
                <w:ins w:id="8372" w:author="7806" w:date="2024-01-18T17:06:00Z"/>
                <w:rFonts w:ascii="Arial" w:hAnsi="Arial"/>
                <w:sz w:val="16"/>
                <w:szCs w:val="16"/>
              </w:rPr>
            </w:pPr>
            <w:ins w:id="837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37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AD68F69" w14:textId="77777777" w:rsidR="00F506E3" w:rsidRPr="00862194" w:rsidRDefault="00F506E3" w:rsidP="00F506E3">
            <w:pPr>
              <w:rPr>
                <w:ins w:id="8375" w:author="7806" w:date="2024-01-18T17:06:00Z"/>
                <w:rFonts w:ascii="Arial" w:hAnsi="Arial"/>
                <w:sz w:val="16"/>
                <w:szCs w:val="16"/>
              </w:rPr>
            </w:pPr>
            <w:ins w:id="837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37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488FA7" w14:textId="7EBEE3E5" w:rsidR="00F506E3" w:rsidRPr="00862194" w:rsidRDefault="00F506E3" w:rsidP="00F506E3">
            <w:pPr>
              <w:rPr>
                <w:ins w:id="8378" w:author="7806" w:date="2024-01-18T17:06:00Z"/>
                <w:rFonts w:ascii="Arial" w:hAnsi="Arial"/>
                <w:sz w:val="16"/>
                <w:szCs w:val="16"/>
              </w:rPr>
            </w:pPr>
            <w:ins w:id="8379" w:author="IS" w:date="2024-03-18T17:20:00Z">
              <w:r w:rsidRPr="00F506E3">
                <w:rPr>
                  <w:rFonts w:ascii="Arial" w:hAnsi="Arial"/>
                  <w:sz w:val="16"/>
                  <w:szCs w:val="16"/>
                </w:rPr>
                <w:t>R5-24071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38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BBD1B5" w14:textId="21F3209D" w:rsidR="00F506E3" w:rsidRPr="00862194" w:rsidRDefault="00F506E3" w:rsidP="00F506E3">
            <w:pPr>
              <w:rPr>
                <w:ins w:id="8381" w:author="7806" w:date="2024-01-18T17:06:00Z"/>
                <w:rFonts w:ascii="Arial" w:hAnsi="Arial"/>
                <w:sz w:val="16"/>
                <w:szCs w:val="16"/>
              </w:rPr>
            </w:pPr>
            <w:ins w:id="8382" w:author="IS" w:date="2024-03-19T11:01:00Z">
              <w:r w:rsidRPr="00F506E3">
                <w:rPr>
                  <w:rFonts w:ascii="Arial" w:hAnsi="Arial"/>
                  <w:sz w:val="16"/>
                  <w:szCs w:val="16"/>
                </w:rPr>
                <w:t>293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38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68F702" w14:textId="0736FC75" w:rsidR="00F506E3" w:rsidRPr="00862194" w:rsidRDefault="00F506E3" w:rsidP="00F506E3">
            <w:pPr>
              <w:rPr>
                <w:ins w:id="8384" w:author="7806" w:date="2024-01-18T17:06:00Z"/>
                <w:rFonts w:ascii="Arial" w:hAnsi="Arial"/>
                <w:sz w:val="16"/>
                <w:szCs w:val="16"/>
              </w:rPr>
            </w:pPr>
            <w:ins w:id="838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38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D8AAB9" w14:textId="637FCAAD" w:rsidR="00F506E3" w:rsidRPr="00862194" w:rsidRDefault="00F506E3" w:rsidP="00F506E3">
            <w:pPr>
              <w:rPr>
                <w:ins w:id="8387" w:author="7806" w:date="2024-01-18T17:06:00Z"/>
                <w:rFonts w:ascii="Arial" w:hAnsi="Arial"/>
                <w:sz w:val="16"/>
                <w:szCs w:val="16"/>
              </w:rPr>
            </w:pPr>
            <w:ins w:id="838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38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1A2804" w14:textId="2B5FF3BD" w:rsidR="00F506E3" w:rsidRPr="00862194" w:rsidRDefault="00F506E3" w:rsidP="00F506E3">
            <w:pPr>
              <w:rPr>
                <w:ins w:id="8390" w:author="7806" w:date="2024-01-18T17:06:00Z"/>
                <w:rFonts w:ascii="Arial" w:hAnsi="Arial"/>
                <w:sz w:val="16"/>
                <w:szCs w:val="16"/>
              </w:rPr>
            </w:pPr>
            <w:ins w:id="8391" w:author="IS" w:date="2024-03-18T17:20:00Z">
              <w:r w:rsidRPr="00F506E3">
                <w:rPr>
                  <w:rFonts w:ascii="Arial" w:hAnsi="Arial"/>
                  <w:sz w:val="16"/>
                  <w:szCs w:val="16"/>
                </w:rPr>
                <w:t>Correction to RedCap RRM test case 16.7.2.3.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39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87DECC2" w14:textId="142282FA" w:rsidR="00F506E3" w:rsidRPr="00862194" w:rsidRDefault="00F506E3" w:rsidP="00F506E3">
            <w:pPr>
              <w:rPr>
                <w:ins w:id="8393" w:author="7806" w:date="2024-01-18T17:06:00Z"/>
                <w:rFonts w:ascii="Arial" w:hAnsi="Arial"/>
                <w:sz w:val="16"/>
                <w:szCs w:val="16"/>
              </w:rPr>
            </w:pPr>
            <w:ins w:id="839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395" w:author="7806" w:date="2024-01-18T17:06:00Z">
              <w:del w:id="839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DC82A5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39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398" w:author="7806" w:date="2024-01-18T17:06:00Z"/>
          <w:trPrChange w:id="839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40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5DDFAF9" w14:textId="77777777" w:rsidR="00F506E3" w:rsidRPr="00862194" w:rsidRDefault="00F506E3" w:rsidP="00F506E3">
            <w:pPr>
              <w:rPr>
                <w:ins w:id="8401" w:author="7806" w:date="2024-01-18T17:06:00Z"/>
                <w:rFonts w:ascii="Arial" w:hAnsi="Arial"/>
                <w:sz w:val="16"/>
                <w:szCs w:val="16"/>
              </w:rPr>
            </w:pPr>
            <w:ins w:id="840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40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FF1F4BA" w14:textId="77777777" w:rsidR="00F506E3" w:rsidRPr="00862194" w:rsidRDefault="00F506E3" w:rsidP="00F506E3">
            <w:pPr>
              <w:rPr>
                <w:ins w:id="8404" w:author="7806" w:date="2024-01-18T17:06:00Z"/>
                <w:rFonts w:ascii="Arial" w:hAnsi="Arial"/>
                <w:sz w:val="16"/>
                <w:szCs w:val="16"/>
              </w:rPr>
            </w:pPr>
            <w:ins w:id="840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40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466E59" w14:textId="7C39C671" w:rsidR="00F506E3" w:rsidRPr="00862194" w:rsidRDefault="00F506E3" w:rsidP="00F506E3">
            <w:pPr>
              <w:rPr>
                <w:ins w:id="8407" w:author="7806" w:date="2024-01-18T17:06:00Z"/>
                <w:rFonts w:ascii="Arial" w:hAnsi="Arial"/>
                <w:sz w:val="16"/>
                <w:szCs w:val="16"/>
              </w:rPr>
            </w:pPr>
            <w:ins w:id="8408" w:author="IS" w:date="2024-03-18T17:20:00Z">
              <w:r w:rsidRPr="00F506E3">
                <w:rPr>
                  <w:rFonts w:ascii="Arial" w:hAnsi="Arial"/>
                  <w:sz w:val="16"/>
                  <w:szCs w:val="16"/>
                </w:rPr>
                <w:t>R5-24071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40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03F996" w14:textId="388F3533" w:rsidR="00F506E3" w:rsidRPr="00862194" w:rsidRDefault="00F506E3" w:rsidP="00F506E3">
            <w:pPr>
              <w:rPr>
                <w:ins w:id="8410" w:author="7806" w:date="2024-01-18T17:06:00Z"/>
                <w:rFonts w:ascii="Arial" w:hAnsi="Arial"/>
                <w:sz w:val="16"/>
                <w:szCs w:val="16"/>
              </w:rPr>
            </w:pPr>
            <w:ins w:id="8411" w:author="IS" w:date="2024-03-19T11:01:00Z">
              <w:r w:rsidRPr="00F506E3">
                <w:rPr>
                  <w:rFonts w:ascii="Arial" w:hAnsi="Arial"/>
                  <w:sz w:val="16"/>
                  <w:szCs w:val="16"/>
                </w:rPr>
                <w:t>293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41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88AE49B" w14:textId="68F8C402" w:rsidR="00F506E3" w:rsidRPr="00862194" w:rsidRDefault="00F506E3" w:rsidP="00F506E3">
            <w:pPr>
              <w:rPr>
                <w:ins w:id="8413" w:author="7806" w:date="2024-01-18T17:06:00Z"/>
                <w:rFonts w:ascii="Arial" w:hAnsi="Arial"/>
                <w:sz w:val="16"/>
                <w:szCs w:val="16"/>
              </w:rPr>
            </w:pPr>
            <w:ins w:id="841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41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70E48C" w14:textId="2A8482CE" w:rsidR="00F506E3" w:rsidRPr="00862194" w:rsidRDefault="00F506E3" w:rsidP="00F506E3">
            <w:pPr>
              <w:rPr>
                <w:ins w:id="8416" w:author="7806" w:date="2024-01-18T17:06:00Z"/>
                <w:rFonts w:ascii="Arial" w:hAnsi="Arial"/>
                <w:sz w:val="16"/>
                <w:szCs w:val="16"/>
              </w:rPr>
            </w:pPr>
            <w:ins w:id="841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41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CFCD1AF" w14:textId="45711D28" w:rsidR="00F506E3" w:rsidRPr="00862194" w:rsidRDefault="00F506E3" w:rsidP="00F506E3">
            <w:pPr>
              <w:rPr>
                <w:ins w:id="8419" w:author="7806" w:date="2024-01-18T17:06:00Z"/>
                <w:rFonts w:ascii="Arial" w:hAnsi="Arial"/>
                <w:sz w:val="16"/>
                <w:szCs w:val="16"/>
              </w:rPr>
            </w:pPr>
            <w:ins w:id="8420" w:author="IS" w:date="2024-03-18T17:20:00Z">
              <w:r w:rsidRPr="00F506E3">
                <w:rPr>
                  <w:rFonts w:ascii="Arial" w:hAnsi="Arial"/>
                  <w:sz w:val="16"/>
                  <w:szCs w:val="16"/>
                </w:rPr>
                <w:t>Correction to RedCap RRM test case 16.7.3.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42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A05061C" w14:textId="3725C356" w:rsidR="00F506E3" w:rsidRPr="00862194" w:rsidRDefault="00F506E3" w:rsidP="00F506E3">
            <w:pPr>
              <w:rPr>
                <w:ins w:id="8422" w:author="7806" w:date="2024-01-18T17:06:00Z"/>
                <w:rFonts w:ascii="Arial" w:hAnsi="Arial"/>
                <w:sz w:val="16"/>
                <w:szCs w:val="16"/>
              </w:rPr>
            </w:pPr>
            <w:ins w:id="842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424" w:author="7806" w:date="2024-01-18T17:06:00Z">
              <w:del w:id="842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04660A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42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427" w:author="7806" w:date="2024-01-18T17:06:00Z"/>
          <w:trPrChange w:id="842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42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30D91CB" w14:textId="77777777" w:rsidR="00F506E3" w:rsidRPr="00862194" w:rsidRDefault="00F506E3" w:rsidP="00F506E3">
            <w:pPr>
              <w:rPr>
                <w:ins w:id="8430" w:author="7806" w:date="2024-01-18T17:06:00Z"/>
                <w:rFonts w:ascii="Arial" w:hAnsi="Arial"/>
                <w:sz w:val="16"/>
                <w:szCs w:val="16"/>
              </w:rPr>
            </w:pPr>
            <w:ins w:id="843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43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A9EDD16" w14:textId="77777777" w:rsidR="00F506E3" w:rsidRPr="00862194" w:rsidRDefault="00F506E3" w:rsidP="00F506E3">
            <w:pPr>
              <w:rPr>
                <w:ins w:id="8433" w:author="7806" w:date="2024-01-18T17:06:00Z"/>
                <w:rFonts w:ascii="Arial" w:hAnsi="Arial"/>
                <w:sz w:val="16"/>
                <w:szCs w:val="16"/>
              </w:rPr>
            </w:pPr>
            <w:ins w:id="843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43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943B49" w14:textId="4F7EDFCD" w:rsidR="00F506E3" w:rsidRPr="00862194" w:rsidRDefault="00F506E3" w:rsidP="00F506E3">
            <w:pPr>
              <w:rPr>
                <w:ins w:id="8436" w:author="7806" w:date="2024-01-18T17:06:00Z"/>
                <w:rFonts w:ascii="Arial" w:hAnsi="Arial"/>
                <w:sz w:val="16"/>
                <w:szCs w:val="16"/>
              </w:rPr>
            </w:pPr>
            <w:ins w:id="8437" w:author="IS" w:date="2024-03-18T17:20:00Z">
              <w:r w:rsidRPr="00F506E3">
                <w:rPr>
                  <w:rFonts w:ascii="Arial" w:hAnsi="Arial"/>
                  <w:sz w:val="16"/>
                  <w:szCs w:val="16"/>
                </w:rPr>
                <w:t>R5-24071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43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B30C07" w14:textId="389AD8E7" w:rsidR="00F506E3" w:rsidRPr="00862194" w:rsidRDefault="00F506E3" w:rsidP="00F506E3">
            <w:pPr>
              <w:rPr>
                <w:ins w:id="8439" w:author="7806" w:date="2024-01-18T17:06:00Z"/>
                <w:rFonts w:ascii="Arial" w:hAnsi="Arial"/>
                <w:sz w:val="16"/>
                <w:szCs w:val="16"/>
              </w:rPr>
            </w:pPr>
            <w:ins w:id="8440" w:author="IS" w:date="2024-03-19T11:01:00Z">
              <w:r w:rsidRPr="00F506E3">
                <w:rPr>
                  <w:rFonts w:ascii="Arial" w:hAnsi="Arial"/>
                  <w:sz w:val="16"/>
                  <w:szCs w:val="16"/>
                </w:rPr>
                <w:t>293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44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E13E55" w14:textId="277FD502" w:rsidR="00F506E3" w:rsidRPr="00862194" w:rsidRDefault="00F506E3" w:rsidP="00F506E3">
            <w:pPr>
              <w:rPr>
                <w:ins w:id="8442" w:author="7806" w:date="2024-01-18T17:06:00Z"/>
                <w:rFonts w:ascii="Arial" w:hAnsi="Arial"/>
                <w:sz w:val="16"/>
                <w:szCs w:val="16"/>
              </w:rPr>
            </w:pPr>
            <w:ins w:id="844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44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214241" w14:textId="6E1B8551" w:rsidR="00F506E3" w:rsidRPr="00862194" w:rsidRDefault="00F506E3" w:rsidP="00F506E3">
            <w:pPr>
              <w:rPr>
                <w:ins w:id="8445" w:author="7806" w:date="2024-01-18T17:06:00Z"/>
                <w:rFonts w:ascii="Arial" w:hAnsi="Arial"/>
                <w:sz w:val="16"/>
                <w:szCs w:val="16"/>
              </w:rPr>
            </w:pPr>
            <w:ins w:id="844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44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F7AFB9" w14:textId="69AC3AA1" w:rsidR="00F506E3" w:rsidRPr="00862194" w:rsidRDefault="00F506E3" w:rsidP="00F506E3">
            <w:pPr>
              <w:rPr>
                <w:ins w:id="8448" w:author="7806" w:date="2024-01-18T17:06:00Z"/>
                <w:rFonts w:ascii="Arial" w:hAnsi="Arial"/>
                <w:sz w:val="16"/>
                <w:szCs w:val="16"/>
              </w:rPr>
            </w:pPr>
            <w:ins w:id="8449" w:author="IS" w:date="2024-03-18T17:20:00Z">
              <w:r w:rsidRPr="00F506E3">
                <w:rPr>
                  <w:rFonts w:ascii="Arial" w:hAnsi="Arial"/>
                  <w:sz w:val="16"/>
                  <w:szCs w:val="16"/>
                </w:rPr>
                <w:t>Correction to RedCap RRM test case 16.7.3.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45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E1D2CA3" w14:textId="3F01A6CB" w:rsidR="00F506E3" w:rsidRPr="00862194" w:rsidRDefault="00F506E3" w:rsidP="00F506E3">
            <w:pPr>
              <w:rPr>
                <w:ins w:id="8451" w:author="7806" w:date="2024-01-18T17:06:00Z"/>
                <w:rFonts w:ascii="Arial" w:hAnsi="Arial"/>
                <w:sz w:val="16"/>
                <w:szCs w:val="16"/>
              </w:rPr>
            </w:pPr>
            <w:ins w:id="845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453" w:author="7806" w:date="2024-01-18T17:06:00Z">
              <w:del w:id="845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2455AD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45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456" w:author="7806" w:date="2024-01-18T17:06:00Z"/>
          <w:trPrChange w:id="845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45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6F6AED3" w14:textId="77777777" w:rsidR="00F506E3" w:rsidRPr="00862194" w:rsidRDefault="00F506E3" w:rsidP="00F506E3">
            <w:pPr>
              <w:rPr>
                <w:ins w:id="8459" w:author="7806" w:date="2024-01-18T17:06:00Z"/>
                <w:rFonts w:ascii="Arial" w:hAnsi="Arial"/>
                <w:sz w:val="16"/>
                <w:szCs w:val="16"/>
              </w:rPr>
            </w:pPr>
            <w:ins w:id="846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46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09DAB7E" w14:textId="77777777" w:rsidR="00F506E3" w:rsidRPr="00862194" w:rsidRDefault="00F506E3" w:rsidP="00F506E3">
            <w:pPr>
              <w:rPr>
                <w:ins w:id="8462" w:author="7806" w:date="2024-01-18T17:06:00Z"/>
                <w:rFonts w:ascii="Arial" w:hAnsi="Arial"/>
                <w:sz w:val="16"/>
                <w:szCs w:val="16"/>
              </w:rPr>
            </w:pPr>
            <w:ins w:id="846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46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C8EE9E" w14:textId="515C93F6" w:rsidR="00F506E3" w:rsidRPr="00862194" w:rsidRDefault="00F506E3" w:rsidP="00F506E3">
            <w:pPr>
              <w:rPr>
                <w:ins w:id="8465" w:author="7806" w:date="2024-01-18T17:06:00Z"/>
                <w:rFonts w:ascii="Arial" w:hAnsi="Arial"/>
                <w:sz w:val="16"/>
                <w:szCs w:val="16"/>
              </w:rPr>
            </w:pPr>
            <w:ins w:id="8466" w:author="IS" w:date="2024-03-18T17:20:00Z">
              <w:r w:rsidRPr="00F506E3">
                <w:rPr>
                  <w:rFonts w:ascii="Arial" w:hAnsi="Arial"/>
                  <w:sz w:val="16"/>
                  <w:szCs w:val="16"/>
                </w:rPr>
                <w:t>R5-24071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46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77082D" w14:textId="30D65B3B" w:rsidR="00F506E3" w:rsidRPr="00862194" w:rsidRDefault="00F506E3" w:rsidP="00F506E3">
            <w:pPr>
              <w:rPr>
                <w:ins w:id="8468" w:author="7806" w:date="2024-01-18T17:06:00Z"/>
                <w:rFonts w:ascii="Arial" w:hAnsi="Arial"/>
                <w:sz w:val="16"/>
                <w:szCs w:val="16"/>
              </w:rPr>
            </w:pPr>
            <w:ins w:id="8469" w:author="IS" w:date="2024-03-19T11:01:00Z">
              <w:r w:rsidRPr="00F506E3">
                <w:rPr>
                  <w:rFonts w:ascii="Arial" w:hAnsi="Arial"/>
                  <w:sz w:val="16"/>
                  <w:szCs w:val="16"/>
                </w:rPr>
                <w:t>293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47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818BF3" w14:textId="2A76A201" w:rsidR="00F506E3" w:rsidRPr="00862194" w:rsidRDefault="00F506E3" w:rsidP="00F506E3">
            <w:pPr>
              <w:rPr>
                <w:ins w:id="8471" w:author="7806" w:date="2024-01-18T17:06:00Z"/>
                <w:rFonts w:ascii="Arial" w:hAnsi="Arial"/>
                <w:sz w:val="16"/>
                <w:szCs w:val="16"/>
              </w:rPr>
            </w:pPr>
            <w:ins w:id="847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47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E2CECE" w14:textId="2431C35A" w:rsidR="00F506E3" w:rsidRPr="00862194" w:rsidRDefault="00F506E3" w:rsidP="00F506E3">
            <w:pPr>
              <w:rPr>
                <w:ins w:id="8474" w:author="7806" w:date="2024-01-18T17:06:00Z"/>
                <w:rFonts w:ascii="Arial" w:hAnsi="Arial"/>
                <w:sz w:val="16"/>
                <w:szCs w:val="16"/>
              </w:rPr>
            </w:pPr>
            <w:ins w:id="847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47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249366" w14:textId="5B0E7469" w:rsidR="00F506E3" w:rsidRPr="00862194" w:rsidRDefault="00F506E3" w:rsidP="00F506E3">
            <w:pPr>
              <w:rPr>
                <w:ins w:id="8477" w:author="7806" w:date="2024-01-18T17:06:00Z"/>
                <w:rFonts w:ascii="Arial" w:hAnsi="Arial"/>
                <w:sz w:val="16"/>
                <w:szCs w:val="16"/>
              </w:rPr>
            </w:pPr>
            <w:ins w:id="8478" w:author="IS" w:date="2024-03-18T17:20:00Z">
              <w:r w:rsidRPr="00F506E3">
                <w:rPr>
                  <w:rFonts w:ascii="Arial" w:hAnsi="Arial"/>
                  <w:sz w:val="16"/>
                  <w:szCs w:val="16"/>
                </w:rPr>
                <w:t>Correction to RedCap RRM test case 16.7.3.3.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47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D376C5E" w14:textId="5F172442" w:rsidR="00F506E3" w:rsidRPr="00862194" w:rsidRDefault="00F506E3" w:rsidP="00F506E3">
            <w:pPr>
              <w:rPr>
                <w:ins w:id="8480" w:author="7806" w:date="2024-01-18T17:06:00Z"/>
                <w:rFonts w:ascii="Arial" w:hAnsi="Arial"/>
                <w:sz w:val="16"/>
                <w:szCs w:val="16"/>
              </w:rPr>
            </w:pPr>
            <w:ins w:id="848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482" w:author="7806" w:date="2024-01-18T17:06:00Z">
              <w:del w:id="848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6A67F3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48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485" w:author="7806" w:date="2024-01-18T17:06:00Z"/>
          <w:trPrChange w:id="848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48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9B9E9C1" w14:textId="77777777" w:rsidR="00F506E3" w:rsidRPr="00862194" w:rsidRDefault="00F506E3" w:rsidP="00F506E3">
            <w:pPr>
              <w:rPr>
                <w:ins w:id="8488" w:author="7806" w:date="2024-01-18T17:06:00Z"/>
                <w:rFonts w:ascii="Arial" w:hAnsi="Arial"/>
                <w:sz w:val="16"/>
                <w:szCs w:val="16"/>
              </w:rPr>
            </w:pPr>
            <w:ins w:id="848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49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C49652E" w14:textId="77777777" w:rsidR="00F506E3" w:rsidRPr="00862194" w:rsidRDefault="00F506E3" w:rsidP="00F506E3">
            <w:pPr>
              <w:rPr>
                <w:ins w:id="8491" w:author="7806" w:date="2024-01-18T17:06:00Z"/>
                <w:rFonts w:ascii="Arial" w:hAnsi="Arial"/>
                <w:sz w:val="16"/>
                <w:szCs w:val="16"/>
              </w:rPr>
            </w:pPr>
            <w:ins w:id="849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49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6BB8E46" w14:textId="67A5320F" w:rsidR="00F506E3" w:rsidRPr="00862194" w:rsidRDefault="00F506E3" w:rsidP="00F506E3">
            <w:pPr>
              <w:rPr>
                <w:ins w:id="8494" w:author="7806" w:date="2024-01-18T17:06:00Z"/>
                <w:rFonts w:ascii="Arial" w:hAnsi="Arial"/>
                <w:sz w:val="16"/>
                <w:szCs w:val="16"/>
              </w:rPr>
            </w:pPr>
            <w:ins w:id="8495" w:author="IS" w:date="2024-03-18T17:20:00Z">
              <w:r w:rsidRPr="00F506E3">
                <w:rPr>
                  <w:rFonts w:ascii="Arial" w:hAnsi="Arial"/>
                  <w:sz w:val="16"/>
                  <w:szCs w:val="16"/>
                </w:rPr>
                <w:t>R5-24071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49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4DD0F3" w14:textId="24201602" w:rsidR="00F506E3" w:rsidRPr="00862194" w:rsidRDefault="00F506E3" w:rsidP="00F506E3">
            <w:pPr>
              <w:rPr>
                <w:ins w:id="8497" w:author="7806" w:date="2024-01-18T17:06:00Z"/>
                <w:rFonts w:ascii="Arial" w:hAnsi="Arial"/>
                <w:sz w:val="16"/>
                <w:szCs w:val="16"/>
              </w:rPr>
            </w:pPr>
            <w:ins w:id="8498" w:author="IS" w:date="2024-03-19T11:01:00Z">
              <w:r w:rsidRPr="00F506E3">
                <w:rPr>
                  <w:rFonts w:ascii="Arial" w:hAnsi="Arial"/>
                  <w:sz w:val="16"/>
                  <w:szCs w:val="16"/>
                </w:rPr>
                <w:t>293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49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55B2A0" w14:textId="7DF91B0C" w:rsidR="00F506E3" w:rsidRPr="00862194" w:rsidRDefault="00F506E3" w:rsidP="00F506E3">
            <w:pPr>
              <w:rPr>
                <w:ins w:id="8500" w:author="7806" w:date="2024-01-18T17:06:00Z"/>
                <w:rFonts w:ascii="Arial" w:hAnsi="Arial"/>
                <w:sz w:val="16"/>
                <w:szCs w:val="16"/>
              </w:rPr>
            </w:pPr>
            <w:ins w:id="850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50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B26E61" w14:textId="588F90C5" w:rsidR="00F506E3" w:rsidRPr="00862194" w:rsidRDefault="00F506E3" w:rsidP="00F506E3">
            <w:pPr>
              <w:rPr>
                <w:ins w:id="8503" w:author="7806" w:date="2024-01-18T17:06:00Z"/>
                <w:rFonts w:ascii="Arial" w:hAnsi="Arial"/>
                <w:sz w:val="16"/>
                <w:szCs w:val="16"/>
              </w:rPr>
            </w:pPr>
            <w:ins w:id="850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50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41594E" w14:textId="680351FA" w:rsidR="00F506E3" w:rsidRPr="00862194" w:rsidRDefault="00F506E3" w:rsidP="00F506E3">
            <w:pPr>
              <w:rPr>
                <w:ins w:id="8506" w:author="7806" w:date="2024-01-18T17:06:00Z"/>
                <w:rFonts w:ascii="Arial" w:hAnsi="Arial"/>
                <w:sz w:val="16"/>
                <w:szCs w:val="16"/>
              </w:rPr>
            </w:pPr>
            <w:ins w:id="8507" w:author="IS" w:date="2024-03-18T17:20:00Z">
              <w:r w:rsidRPr="00F506E3">
                <w:rPr>
                  <w:rFonts w:ascii="Arial" w:hAnsi="Arial"/>
                  <w:sz w:val="16"/>
                  <w:szCs w:val="16"/>
                </w:rPr>
                <w:t>Correction to RedCap RRM test case 16.7.3.3.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50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80BC58C" w14:textId="7AC19705" w:rsidR="00F506E3" w:rsidRPr="00862194" w:rsidRDefault="00F506E3" w:rsidP="00F506E3">
            <w:pPr>
              <w:rPr>
                <w:ins w:id="8509" w:author="7806" w:date="2024-01-18T17:06:00Z"/>
                <w:rFonts w:ascii="Arial" w:hAnsi="Arial"/>
                <w:sz w:val="16"/>
                <w:szCs w:val="16"/>
              </w:rPr>
            </w:pPr>
            <w:ins w:id="851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511" w:author="7806" w:date="2024-01-18T17:06:00Z">
              <w:del w:id="851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39FF02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51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514" w:author="7806" w:date="2024-01-18T17:06:00Z"/>
          <w:trPrChange w:id="851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51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C6C8999" w14:textId="77777777" w:rsidR="00F506E3" w:rsidRPr="00862194" w:rsidRDefault="00F506E3" w:rsidP="00F506E3">
            <w:pPr>
              <w:rPr>
                <w:ins w:id="8517" w:author="7806" w:date="2024-01-18T17:06:00Z"/>
                <w:rFonts w:ascii="Arial" w:hAnsi="Arial"/>
                <w:sz w:val="16"/>
                <w:szCs w:val="16"/>
              </w:rPr>
            </w:pPr>
            <w:ins w:id="851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51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AE79A36" w14:textId="77777777" w:rsidR="00F506E3" w:rsidRPr="00862194" w:rsidRDefault="00F506E3" w:rsidP="00F506E3">
            <w:pPr>
              <w:rPr>
                <w:ins w:id="8520" w:author="7806" w:date="2024-01-18T17:06:00Z"/>
                <w:rFonts w:ascii="Arial" w:hAnsi="Arial"/>
                <w:sz w:val="16"/>
                <w:szCs w:val="16"/>
              </w:rPr>
            </w:pPr>
            <w:ins w:id="852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52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13C52F" w14:textId="477E66A7" w:rsidR="00F506E3" w:rsidRPr="00862194" w:rsidRDefault="00F506E3" w:rsidP="00F506E3">
            <w:pPr>
              <w:rPr>
                <w:ins w:id="8523" w:author="7806" w:date="2024-01-18T17:06:00Z"/>
                <w:rFonts w:ascii="Arial" w:hAnsi="Arial"/>
                <w:sz w:val="16"/>
                <w:szCs w:val="16"/>
              </w:rPr>
            </w:pPr>
            <w:ins w:id="8524" w:author="IS" w:date="2024-03-18T17:20:00Z">
              <w:r w:rsidRPr="00F506E3">
                <w:rPr>
                  <w:rFonts w:ascii="Arial" w:hAnsi="Arial"/>
                  <w:sz w:val="16"/>
                  <w:szCs w:val="16"/>
                </w:rPr>
                <w:t>R5-24071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52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80856D" w14:textId="16B1C7AF" w:rsidR="00F506E3" w:rsidRPr="00862194" w:rsidRDefault="00F506E3" w:rsidP="00F506E3">
            <w:pPr>
              <w:rPr>
                <w:ins w:id="8526" w:author="7806" w:date="2024-01-18T17:06:00Z"/>
                <w:rFonts w:ascii="Arial" w:hAnsi="Arial"/>
                <w:sz w:val="16"/>
                <w:szCs w:val="16"/>
              </w:rPr>
            </w:pPr>
            <w:ins w:id="8527" w:author="IS" w:date="2024-03-19T11:01:00Z">
              <w:r w:rsidRPr="00F506E3">
                <w:rPr>
                  <w:rFonts w:ascii="Arial" w:hAnsi="Arial"/>
                  <w:sz w:val="16"/>
                  <w:szCs w:val="16"/>
                </w:rPr>
                <w:t>293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52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8B68E8" w14:textId="3D46508D" w:rsidR="00F506E3" w:rsidRPr="00862194" w:rsidRDefault="00F506E3" w:rsidP="00F506E3">
            <w:pPr>
              <w:rPr>
                <w:ins w:id="8529" w:author="7806" w:date="2024-01-18T17:06:00Z"/>
                <w:rFonts w:ascii="Arial" w:hAnsi="Arial"/>
                <w:sz w:val="16"/>
                <w:szCs w:val="16"/>
              </w:rPr>
            </w:pPr>
            <w:ins w:id="853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53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4482F7" w14:textId="4D8D121B" w:rsidR="00F506E3" w:rsidRPr="00862194" w:rsidRDefault="00F506E3" w:rsidP="00F506E3">
            <w:pPr>
              <w:rPr>
                <w:ins w:id="8532" w:author="7806" w:date="2024-01-18T17:06:00Z"/>
                <w:rFonts w:ascii="Arial" w:hAnsi="Arial"/>
                <w:sz w:val="16"/>
                <w:szCs w:val="16"/>
              </w:rPr>
            </w:pPr>
            <w:ins w:id="853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53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613325" w14:textId="0332F15C" w:rsidR="00F506E3" w:rsidRPr="00862194" w:rsidRDefault="00F506E3" w:rsidP="00F506E3">
            <w:pPr>
              <w:rPr>
                <w:ins w:id="8535" w:author="7806" w:date="2024-01-18T17:06:00Z"/>
                <w:rFonts w:ascii="Arial" w:hAnsi="Arial"/>
                <w:sz w:val="16"/>
                <w:szCs w:val="16"/>
              </w:rPr>
            </w:pPr>
            <w:ins w:id="8536" w:author="IS" w:date="2024-03-18T17:20:00Z">
              <w:r w:rsidRPr="00F506E3">
                <w:rPr>
                  <w:rFonts w:ascii="Arial" w:hAnsi="Arial"/>
                  <w:sz w:val="16"/>
                  <w:szCs w:val="16"/>
                </w:rPr>
                <w:t>Correction to RedCap RRM test case 16.7.3.4.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53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1F3DE32" w14:textId="217E095C" w:rsidR="00F506E3" w:rsidRPr="00862194" w:rsidRDefault="00F506E3" w:rsidP="00F506E3">
            <w:pPr>
              <w:rPr>
                <w:ins w:id="8538" w:author="7806" w:date="2024-01-18T17:06:00Z"/>
                <w:rFonts w:ascii="Arial" w:hAnsi="Arial"/>
                <w:sz w:val="16"/>
                <w:szCs w:val="16"/>
              </w:rPr>
            </w:pPr>
            <w:ins w:id="853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540" w:author="7806" w:date="2024-01-18T17:06:00Z">
              <w:del w:id="854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558460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54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543" w:author="7806" w:date="2024-01-18T17:06:00Z"/>
          <w:trPrChange w:id="854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54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9CC75F6" w14:textId="77777777" w:rsidR="00F506E3" w:rsidRPr="00862194" w:rsidRDefault="00F506E3" w:rsidP="00F506E3">
            <w:pPr>
              <w:rPr>
                <w:ins w:id="8546" w:author="7806" w:date="2024-01-18T17:06:00Z"/>
                <w:rFonts w:ascii="Arial" w:hAnsi="Arial"/>
                <w:sz w:val="16"/>
                <w:szCs w:val="16"/>
              </w:rPr>
            </w:pPr>
            <w:ins w:id="854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54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3D632F7" w14:textId="77777777" w:rsidR="00F506E3" w:rsidRPr="00862194" w:rsidRDefault="00F506E3" w:rsidP="00F506E3">
            <w:pPr>
              <w:rPr>
                <w:ins w:id="8549" w:author="7806" w:date="2024-01-18T17:06:00Z"/>
                <w:rFonts w:ascii="Arial" w:hAnsi="Arial"/>
                <w:sz w:val="16"/>
                <w:szCs w:val="16"/>
              </w:rPr>
            </w:pPr>
            <w:ins w:id="855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55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6DE3FB" w14:textId="57350283" w:rsidR="00F506E3" w:rsidRPr="00862194" w:rsidRDefault="00F506E3" w:rsidP="00F506E3">
            <w:pPr>
              <w:rPr>
                <w:ins w:id="8552" w:author="7806" w:date="2024-01-18T17:06:00Z"/>
                <w:rFonts w:ascii="Arial" w:hAnsi="Arial"/>
                <w:sz w:val="16"/>
                <w:szCs w:val="16"/>
              </w:rPr>
            </w:pPr>
            <w:ins w:id="8553" w:author="IS" w:date="2024-03-18T17:20:00Z">
              <w:r w:rsidRPr="00F506E3">
                <w:rPr>
                  <w:rFonts w:ascii="Arial" w:hAnsi="Arial"/>
                  <w:sz w:val="16"/>
                  <w:szCs w:val="16"/>
                </w:rPr>
                <w:t>R5-24072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55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CFDB24" w14:textId="37FC6A54" w:rsidR="00F506E3" w:rsidRPr="00862194" w:rsidRDefault="00F506E3" w:rsidP="00F506E3">
            <w:pPr>
              <w:rPr>
                <w:ins w:id="8555" w:author="7806" w:date="2024-01-18T17:06:00Z"/>
                <w:rFonts w:ascii="Arial" w:hAnsi="Arial"/>
                <w:sz w:val="16"/>
                <w:szCs w:val="16"/>
              </w:rPr>
            </w:pPr>
            <w:ins w:id="8556" w:author="IS" w:date="2024-03-19T11:01:00Z">
              <w:r w:rsidRPr="00F506E3">
                <w:rPr>
                  <w:rFonts w:ascii="Arial" w:hAnsi="Arial"/>
                  <w:sz w:val="16"/>
                  <w:szCs w:val="16"/>
                </w:rPr>
                <w:t>294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55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16CE70" w14:textId="6987EE28" w:rsidR="00F506E3" w:rsidRPr="00862194" w:rsidRDefault="00F506E3" w:rsidP="00F506E3">
            <w:pPr>
              <w:rPr>
                <w:ins w:id="8558" w:author="7806" w:date="2024-01-18T17:06:00Z"/>
                <w:rFonts w:ascii="Arial" w:hAnsi="Arial"/>
                <w:sz w:val="16"/>
                <w:szCs w:val="16"/>
              </w:rPr>
            </w:pPr>
            <w:ins w:id="855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56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FAA123" w14:textId="1EC865FA" w:rsidR="00F506E3" w:rsidRPr="00862194" w:rsidRDefault="00F506E3" w:rsidP="00F506E3">
            <w:pPr>
              <w:rPr>
                <w:ins w:id="8561" w:author="7806" w:date="2024-01-18T17:06:00Z"/>
                <w:rFonts w:ascii="Arial" w:hAnsi="Arial"/>
                <w:sz w:val="16"/>
                <w:szCs w:val="16"/>
              </w:rPr>
            </w:pPr>
            <w:ins w:id="856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56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049EB1" w14:textId="50F184EB" w:rsidR="00F506E3" w:rsidRPr="00862194" w:rsidRDefault="00F506E3" w:rsidP="00F506E3">
            <w:pPr>
              <w:rPr>
                <w:ins w:id="8564" w:author="7806" w:date="2024-01-18T17:06:00Z"/>
                <w:rFonts w:ascii="Arial" w:hAnsi="Arial"/>
                <w:sz w:val="16"/>
                <w:szCs w:val="16"/>
              </w:rPr>
            </w:pPr>
            <w:ins w:id="8565" w:author="IS" w:date="2024-03-18T17:20:00Z">
              <w:r w:rsidRPr="00F506E3">
                <w:rPr>
                  <w:rFonts w:ascii="Arial" w:hAnsi="Arial"/>
                  <w:sz w:val="16"/>
                  <w:szCs w:val="16"/>
                </w:rPr>
                <w:t>Correction to RedCap RRM test case 16.7.4.1.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56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48EA7A" w14:textId="1DF53758" w:rsidR="00F506E3" w:rsidRPr="00862194" w:rsidRDefault="00F506E3" w:rsidP="00F506E3">
            <w:pPr>
              <w:rPr>
                <w:ins w:id="8567" w:author="7806" w:date="2024-01-18T17:06:00Z"/>
                <w:rFonts w:ascii="Arial" w:hAnsi="Arial"/>
                <w:sz w:val="16"/>
                <w:szCs w:val="16"/>
              </w:rPr>
            </w:pPr>
            <w:ins w:id="856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569" w:author="7806" w:date="2024-01-18T17:06:00Z">
              <w:del w:id="857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BC1A19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57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572" w:author="7806" w:date="2024-01-18T17:06:00Z"/>
          <w:trPrChange w:id="857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57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683502F" w14:textId="77777777" w:rsidR="00F506E3" w:rsidRPr="00862194" w:rsidRDefault="00F506E3" w:rsidP="00F506E3">
            <w:pPr>
              <w:rPr>
                <w:ins w:id="8575" w:author="7806" w:date="2024-01-18T17:06:00Z"/>
                <w:rFonts w:ascii="Arial" w:hAnsi="Arial"/>
                <w:sz w:val="16"/>
                <w:szCs w:val="16"/>
              </w:rPr>
            </w:pPr>
            <w:ins w:id="857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57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6A80C84" w14:textId="77777777" w:rsidR="00F506E3" w:rsidRPr="00862194" w:rsidRDefault="00F506E3" w:rsidP="00F506E3">
            <w:pPr>
              <w:rPr>
                <w:ins w:id="8578" w:author="7806" w:date="2024-01-18T17:06:00Z"/>
                <w:rFonts w:ascii="Arial" w:hAnsi="Arial"/>
                <w:sz w:val="16"/>
                <w:szCs w:val="16"/>
              </w:rPr>
            </w:pPr>
            <w:ins w:id="857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58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F4FE18" w14:textId="27AE405F" w:rsidR="00F506E3" w:rsidRPr="00862194" w:rsidRDefault="00F506E3" w:rsidP="00F506E3">
            <w:pPr>
              <w:rPr>
                <w:ins w:id="8581" w:author="7806" w:date="2024-01-18T17:06:00Z"/>
                <w:rFonts w:ascii="Arial" w:hAnsi="Arial"/>
                <w:sz w:val="16"/>
                <w:szCs w:val="16"/>
              </w:rPr>
            </w:pPr>
            <w:ins w:id="8582" w:author="IS" w:date="2024-03-18T17:20:00Z">
              <w:r w:rsidRPr="00F506E3">
                <w:rPr>
                  <w:rFonts w:ascii="Arial" w:hAnsi="Arial"/>
                  <w:sz w:val="16"/>
                  <w:szCs w:val="16"/>
                </w:rPr>
                <w:t>R5-24072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58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C4A5E7" w14:textId="08FCDB73" w:rsidR="00F506E3" w:rsidRPr="00862194" w:rsidRDefault="00F506E3" w:rsidP="00F506E3">
            <w:pPr>
              <w:rPr>
                <w:ins w:id="8584" w:author="7806" w:date="2024-01-18T17:06:00Z"/>
                <w:rFonts w:ascii="Arial" w:hAnsi="Arial"/>
                <w:sz w:val="16"/>
                <w:szCs w:val="16"/>
              </w:rPr>
            </w:pPr>
            <w:ins w:id="8585" w:author="IS" w:date="2024-03-19T11:01:00Z">
              <w:r w:rsidRPr="00F506E3">
                <w:rPr>
                  <w:rFonts w:ascii="Arial" w:hAnsi="Arial"/>
                  <w:sz w:val="16"/>
                  <w:szCs w:val="16"/>
                </w:rPr>
                <w:t>294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58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1D57D4" w14:textId="677B8405" w:rsidR="00F506E3" w:rsidRPr="00862194" w:rsidRDefault="00F506E3" w:rsidP="00F506E3">
            <w:pPr>
              <w:rPr>
                <w:ins w:id="8587" w:author="7806" w:date="2024-01-18T17:06:00Z"/>
                <w:rFonts w:ascii="Arial" w:hAnsi="Arial"/>
                <w:sz w:val="16"/>
                <w:szCs w:val="16"/>
              </w:rPr>
            </w:pPr>
            <w:ins w:id="858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58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BF0960" w14:textId="0884AB55" w:rsidR="00F506E3" w:rsidRPr="00862194" w:rsidRDefault="00F506E3" w:rsidP="00F506E3">
            <w:pPr>
              <w:rPr>
                <w:ins w:id="8590" w:author="7806" w:date="2024-01-18T17:06:00Z"/>
                <w:rFonts w:ascii="Arial" w:hAnsi="Arial"/>
                <w:sz w:val="16"/>
                <w:szCs w:val="16"/>
              </w:rPr>
            </w:pPr>
            <w:ins w:id="859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59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2D78BE9" w14:textId="754E23FC" w:rsidR="00F506E3" w:rsidRPr="00862194" w:rsidRDefault="00F506E3" w:rsidP="00F506E3">
            <w:pPr>
              <w:rPr>
                <w:ins w:id="8593" w:author="7806" w:date="2024-01-18T17:06:00Z"/>
                <w:rFonts w:ascii="Arial" w:hAnsi="Arial"/>
                <w:sz w:val="16"/>
                <w:szCs w:val="16"/>
              </w:rPr>
            </w:pPr>
            <w:ins w:id="8594" w:author="IS" w:date="2024-03-18T17:20:00Z">
              <w:r w:rsidRPr="00F506E3">
                <w:rPr>
                  <w:rFonts w:ascii="Arial" w:hAnsi="Arial"/>
                  <w:sz w:val="16"/>
                  <w:szCs w:val="16"/>
                </w:rPr>
                <w:t>Correction to RedCap RRM test case 16.7.4.1.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59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21F09A4" w14:textId="2DAC8789" w:rsidR="00F506E3" w:rsidRPr="00862194" w:rsidRDefault="00F506E3" w:rsidP="00F506E3">
            <w:pPr>
              <w:rPr>
                <w:ins w:id="8596" w:author="7806" w:date="2024-01-18T17:06:00Z"/>
                <w:rFonts w:ascii="Arial" w:hAnsi="Arial"/>
                <w:sz w:val="16"/>
                <w:szCs w:val="16"/>
              </w:rPr>
            </w:pPr>
            <w:ins w:id="859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598" w:author="7806" w:date="2024-01-18T17:06:00Z">
              <w:del w:id="859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07544D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60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601" w:author="7806" w:date="2024-01-18T17:06:00Z"/>
          <w:trPrChange w:id="860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60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E5FD8A4" w14:textId="77777777" w:rsidR="00F506E3" w:rsidRPr="00862194" w:rsidRDefault="00F506E3" w:rsidP="00F506E3">
            <w:pPr>
              <w:rPr>
                <w:ins w:id="8604" w:author="7806" w:date="2024-01-18T17:06:00Z"/>
                <w:rFonts w:ascii="Arial" w:hAnsi="Arial"/>
                <w:sz w:val="16"/>
                <w:szCs w:val="16"/>
              </w:rPr>
            </w:pPr>
            <w:ins w:id="860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60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E0708C8" w14:textId="77777777" w:rsidR="00F506E3" w:rsidRPr="00862194" w:rsidRDefault="00F506E3" w:rsidP="00F506E3">
            <w:pPr>
              <w:rPr>
                <w:ins w:id="8607" w:author="7806" w:date="2024-01-18T17:06:00Z"/>
                <w:rFonts w:ascii="Arial" w:hAnsi="Arial"/>
                <w:sz w:val="16"/>
                <w:szCs w:val="16"/>
              </w:rPr>
            </w:pPr>
            <w:ins w:id="860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60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E8CE94" w14:textId="62E83BC0" w:rsidR="00F506E3" w:rsidRPr="00862194" w:rsidRDefault="00F506E3" w:rsidP="00F506E3">
            <w:pPr>
              <w:rPr>
                <w:ins w:id="8610" w:author="7806" w:date="2024-01-18T17:06:00Z"/>
                <w:rFonts w:ascii="Arial" w:hAnsi="Arial"/>
                <w:sz w:val="16"/>
                <w:szCs w:val="16"/>
              </w:rPr>
            </w:pPr>
            <w:ins w:id="8611" w:author="IS" w:date="2024-03-18T17:20:00Z">
              <w:r w:rsidRPr="00F506E3">
                <w:rPr>
                  <w:rFonts w:ascii="Arial" w:hAnsi="Arial"/>
                  <w:sz w:val="16"/>
                  <w:szCs w:val="16"/>
                </w:rPr>
                <w:t>R5-24072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61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49C939" w14:textId="64AD847D" w:rsidR="00F506E3" w:rsidRPr="00862194" w:rsidRDefault="00F506E3" w:rsidP="00F506E3">
            <w:pPr>
              <w:rPr>
                <w:ins w:id="8613" w:author="7806" w:date="2024-01-18T17:06:00Z"/>
                <w:rFonts w:ascii="Arial" w:hAnsi="Arial"/>
                <w:sz w:val="16"/>
                <w:szCs w:val="16"/>
              </w:rPr>
            </w:pPr>
            <w:ins w:id="8614" w:author="IS" w:date="2024-03-19T11:01:00Z">
              <w:r w:rsidRPr="00F506E3">
                <w:rPr>
                  <w:rFonts w:ascii="Arial" w:hAnsi="Arial"/>
                  <w:sz w:val="16"/>
                  <w:szCs w:val="16"/>
                </w:rPr>
                <w:t>294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61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B97827" w14:textId="6FC09A7B" w:rsidR="00F506E3" w:rsidRPr="00862194" w:rsidRDefault="00F506E3" w:rsidP="00F506E3">
            <w:pPr>
              <w:rPr>
                <w:ins w:id="8616" w:author="7806" w:date="2024-01-18T17:06:00Z"/>
                <w:rFonts w:ascii="Arial" w:hAnsi="Arial"/>
                <w:sz w:val="16"/>
                <w:szCs w:val="16"/>
              </w:rPr>
            </w:pPr>
            <w:ins w:id="861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61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437850" w14:textId="4AF3502D" w:rsidR="00F506E3" w:rsidRPr="00862194" w:rsidRDefault="00F506E3" w:rsidP="00F506E3">
            <w:pPr>
              <w:rPr>
                <w:ins w:id="8619" w:author="7806" w:date="2024-01-18T17:06:00Z"/>
                <w:rFonts w:ascii="Arial" w:hAnsi="Arial"/>
                <w:sz w:val="16"/>
                <w:szCs w:val="16"/>
              </w:rPr>
            </w:pPr>
            <w:ins w:id="862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62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6B708C" w14:textId="6CFF0698" w:rsidR="00F506E3" w:rsidRPr="00862194" w:rsidRDefault="00F506E3" w:rsidP="00F506E3">
            <w:pPr>
              <w:rPr>
                <w:ins w:id="8622" w:author="7806" w:date="2024-01-18T17:06:00Z"/>
                <w:rFonts w:ascii="Arial" w:hAnsi="Arial"/>
                <w:sz w:val="16"/>
                <w:szCs w:val="16"/>
              </w:rPr>
            </w:pPr>
            <w:ins w:id="8623" w:author="IS" w:date="2024-03-18T17:20:00Z">
              <w:r w:rsidRPr="00F506E3">
                <w:rPr>
                  <w:rFonts w:ascii="Arial" w:hAnsi="Arial"/>
                  <w:sz w:val="16"/>
                  <w:szCs w:val="16"/>
                </w:rPr>
                <w:t>Correction to RedCap RRM test case 16.7.4.2.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62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6C9A2BF" w14:textId="2FC92A5A" w:rsidR="00F506E3" w:rsidRPr="00862194" w:rsidRDefault="00F506E3" w:rsidP="00F506E3">
            <w:pPr>
              <w:rPr>
                <w:ins w:id="8625" w:author="7806" w:date="2024-01-18T17:06:00Z"/>
                <w:rFonts w:ascii="Arial" w:hAnsi="Arial"/>
                <w:sz w:val="16"/>
                <w:szCs w:val="16"/>
              </w:rPr>
            </w:pPr>
            <w:ins w:id="862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627" w:author="7806" w:date="2024-01-18T17:06:00Z">
              <w:del w:id="862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B1666A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62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630" w:author="7806" w:date="2024-01-18T17:06:00Z"/>
          <w:trPrChange w:id="863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63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DDEC292" w14:textId="77777777" w:rsidR="00F506E3" w:rsidRPr="00862194" w:rsidRDefault="00F506E3" w:rsidP="00F506E3">
            <w:pPr>
              <w:rPr>
                <w:ins w:id="8633" w:author="7806" w:date="2024-01-18T17:06:00Z"/>
                <w:rFonts w:ascii="Arial" w:hAnsi="Arial"/>
                <w:sz w:val="16"/>
                <w:szCs w:val="16"/>
              </w:rPr>
            </w:pPr>
            <w:ins w:id="863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63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5DB4C8E" w14:textId="77777777" w:rsidR="00F506E3" w:rsidRPr="00862194" w:rsidRDefault="00F506E3" w:rsidP="00F506E3">
            <w:pPr>
              <w:rPr>
                <w:ins w:id="8636" w:author="7806" w:date="2024-01-18T17:06:00Z"/>
                <w:rFonts w:ascii="Arial" w:hAnsi="Arial"/>
                <w:sz w:val="16"/>
                <w:szCs w:val="16"/>
              </w:rPr>
            </w:pPr>
            <w:ins w:id="863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63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14C48C" w14:textId="02491A48" w:rsidR="00F506E3" w:rsidRPr="00862194" w:rsidRDefault="00F506E3" w:rsidP="00F506E3">
            <w:pPr>
              <w:rPr>
                <w:ins w:id="8639" w:author="7806" w:date="2024-01-18T17:06:00Z"/>
                <w:rFonts w:ascii="Arial" w:hAnsi="Arial"/>
                <w:sz w:val="16"/>
                <w:szCs w:val="16"/>
              </w:rPr>
            </w:pPr>
            <w:ins w:id="8640" w:author="IS" w:date="2024-03-18T17:20:00Z">
              <w:r w:rsidRPr="00F506E3">
                <w:rPr>
                  <w:rFonts w:ascii="Arial" w:hAnsi="Arial"/>
                  <w:sz w:val="16"/>
                  <w:szCs w:val="16"/>
                </w:rPr>
                <w:t>R5-24072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64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C4E3FB" w14:textId="7357B2F9" w:rsidR="00F506E3" w:rsidRPr="00862194" w:rsidRDefault="00F506E3" w:rsidP="00F506E3">
            <w:pPr>
              <w:rPr>
                <w:ins w:id="8642" w:author="7806" w:date="2024-01-18T17:06:00Z"/>
                <w:rFonts w:ascii="Arial" w:hAnsi="Arial"/>
                <w:sz w:val="16"/>
                <w:szCs w:val="16"/>
              </w:rPr>
            </w:pPr>
            <w:ins w:id="8643" w:author="IS" w:date="2024-03-19T11:01:00Z">
              <w:r w:rsidRPr="00F506E3">
                <w:rPr>
                  <w:rFonts w:ascii="Arial" w:hAnsi="Arial"/>
                  <w:sz w:val="16"/>
                  <w:szCs w:val="16"/>
                </w:rPr>
                <w:t>294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64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86B0C12" w14:textId="0679F87E" w:rsidR="00F506E3" w:rsidRPr="00862194" w:rsidRDefault="00F506E3" w:rsidP="00F506E3">
            <w:pPr>
              <w:rPr>
                <w:ins w:id="8645" w:author="7806" w:date="2024-01-18T17:06:00Z"/>
                <w:rFonts w:ascii="Arial" w:hAnsi="Arial"/>
                <w:sz w:val="16"/>
                <w:szCs w:val="16"/>
              </w:rPr>
            </w:pPr>
            <w:ins w:id="864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64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BAD9FE" w14:textId="103E9AF8" w:rsidR="00F506E3" w:rsidRPr="00862194" w:rsidRDefault="00F506E3" w:rsidP="00F506E3">
            <w:pPr>
              <w:rPr>
                <w:ins w:id="8648" w:author="7806" w:date="2024-01-18T17:06:00Z"/>
                <w:rFonts w:ascii="Arial" w:hAnsi="Arial"/>
                <w:sz w:val="16"/>
                <w:szCs w:val="16"/>
              </w:rPr>
            </w:pPr>
            <w:ins w:id="864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65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49BBBD" w14:textId="1BA0A9F3" w:rsidR="00F506E3" w:rsidRPr="00862194" w:rsidRDefault="00F506E3" w:rsidP="00F506E3">
            <w:pPr>
              <w:rPr>
                <w:ins w:id="8651" w:author="7806" w:date="2024-01-18T17:06:00Z"/>
                <w:rFonts w:ascii="Arial" w:hAnsi="Arial"/>
                <w:sz w:val="16"/>
                <w:szCs w:val="16"/>
              </w:rPr>
            </w:pPr>
            <w:ins w:id="8652" w:author="IS" w:date="2024-03-18T17:20:00Z">
              <w:r w:rsidRPr="00F506E3">
                <w:rPr>
                  <w:rFonts w:ascii="Arial" w:hAnsi="Arial"/>
                  <w:sz w:val="16"/>
                  <w:szCs w:val="16"/>
                </w:rPr>
                <w:t>Correction to RedCap RRM test case 16.7.4.2.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65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BB43307" w14:textId="48F5BCA7" w:rsidR="00F506E3" w:rsidRPr="00862194" w:rsidRDefault="00F506E3" w:rsidP="00F506E3">
            <w:pPr>
              <w:rPr>
                <w:ins w:id="8654" w:author="7806" w:date="2024-01-18T17:06:00Z"/>
                <w:rFonts w:ascii="Arial" w:hAnsi="Arial"/>
                <w:sz w:val="16"/>
                <w:szCs w:val="16"/>
              </w:rPr>
            </w:pPr>
            <w:ins w:id="865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656" w:author="7806" w:date="2024-01-18T17:06:00Z">
              <w:del w:id="865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ABD548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65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659" w:author="7806" w:date="2024-01-18T17:06:00Z"/>
          <w:trPrChange w:id="866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66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56C65EB" w14:textId="77777777" w:rsidR="00F506E3" w:rsidRPr="00862194" w:rsidRDefault="00F506E3" w:rsidP="00F506E3">
            <w:pPr>
              <w:rPr>
                <w:ins w:id="8662" w:author="7806" w:date="2024-01-18T17:06:00Z"/>
                <w:rFonts w:ascii="Arial" w:hAnsi="Arial"/>
                <w:sz w:val="16"/>
                <w:szCs w:val="16"/>
              </w:rPr>
            </w:pPr>
            <w:ins w:id="8663"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66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A8E8EA9" w14:textId="77777777" w:rsidR="00F506E3" w:rsidRPr="00862194" w:rsidRDefault="00F506E3" w:rsidP="00F506E3">
            <w:pPr>
              <w:rPr>
                <w:ins w:id="8665" w:author="7806" w:date="2024-01-18T17:06:00Z"/>
                <w:rFonts w:ascii="Arial" w:hAnsi="Arial"/>
                <w:sz w:val="16"/>
                <w:szCs w:val="16"/>
              </w:rPr>
            </w:pPr>
            <w:ins w:id="866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66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03BC44" w14:textId="4981F45A" w:rsidR="00F506E3" w:rsidRPr="00862194" w:rsidRDefault="00F506E3" w:rsidP="00F506E3">
            <w:pPr>
              <w:rPr>
                <w:ins w:id="8668" w:author="7806" w:date="2024-01-18T17:06:00Z"/>
                <w:rFonts w:ascii="Arial" w:hAnsi="Arial"/>
                <w:sz w:val="16"/>
                <w:szCs w:val="16"/>
              </w:rPr>
            </w:pPr>
            <w:ins w:id="8669" w:author="IS" w:date="2024-03-18T17:20:00Z">
              <w:r w:rsidRPr="00F506E3">
                <w:rPr>
                  <w:rFonts w:ascii="Arial" w:hAnsi="Arial"/>
                  <w:sz w:val="16"/>
                  <w:szCs w:val="16"/>
                </w:rPr>
                <w:t>R5-24072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67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5A527F" w14:textId="4CCBE17A" w:rsidR="00F506E3" w:rsidRPr="00862194" w:rsidRDefault="00F506E3" w:rsidP="00F506E3">
            <w:pPr>
              <w:rPr>
                <w:ins w:id="8671" w:author="7806" w:date="2024-01-18T17:06:00Z"/>
                <w:rFonts w:ascii="Arial" w:hAnsi="Arial"/>
                <w:sz w:val="16"/>
                <w:szCs w:val="16"/>
              </w:rPr>
            </w:pPr>
            <w:ins w:id="8672" w:author="IS" w:date="2024-03-19T11:01:00Z">
              <w:r w:rsidRPr="00F506E3">
                <w:rPr>
                  <w:rFonts w:ascii="Arial" w:hAnsi="Arial"/>
                  <w:sz w:val="16"/>
                  <w:szCs w:val="16"/>
                </w:rPr>
                <w:t>294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67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1BAB26" w14:textId="4495E6CD" w:rsidR="00F506E3" w:rsidRPr="00862194" w:rsidRDefault="00F506E3" w:rsidP="00F506E3">
            <w:pPr>
              <w:rPr>
                <w:ins w:id="8674" w:author="7806" w:date="2024-01-18T17:06:00Z"/>
                <w:rFonts w:ascii="Arial" w:hAnsi="Arial"/>
                <w:sz w:val="16"/>
                <w:szCs w:val="16"/>
              </w:rPr>
            </w:pPr>
            <w:ins w:id="867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67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81C8E9" w14:textId="45C42C60" w:rsidR="00F506E3" w:rsidRPr="00862194" w:rsidRDefault="00F506E3" w:rsidP="00F506E3">
            <w:pPr>
              <w:rPr>
                <w:ins w:id="8677" w:author="7806" w:date="2024-01-18T17:06:00Z"/>
                <w:rFonts w:ascii="Arial" w:hAnsi="Arial"/>
                <w:sz w:val="16"/>
                <w:szCs w:val="16"/>
              </w:rPr>
            </w:pPr>
            <w:ins w:id="867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67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059971" w14:textId="2AAC1E20" w:rsidR="00F506E3" w:rsidRPr="00862194" w:rsidRDefault="00F506E3" w:rsidP="00F506E3">
            <w:pPr>
              <w:rPr>
                <w:ins w:id="8680" w:author="7806" w:date="2024-01-18T17:06:00Z"/>
                <w:rFonts w:ascii="Arial" w:hAnsi="Arial"/>
                <w:sz w:val="16"/>
                <w:szCs w:val="16"/>
              </w:rPr>
            </w:pPr>
            <w:ins w:id="8681" w:author="IS" w:date="2024-03-18T17:20:00Z">
              <w:r w:rsidRPr="00F506E3">
                <w:rPr>
                  <w:rFonts w:ascii="Arial" w:hAnsi="Arial"/>
                  <w:sz w:val="16"/>
                  <w:szCs w:val="16"/>
                </w:rPr>
                <w:t>Correction to RedCap RRM test case 16.7.4.3.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68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7DC5532" w14:textId="73C39042" w:rsidR="00F506E3" w:rsidRPr="00862194" w:rsidRDefault="00F506E3" w:rsidP="00F506E3">
            <w:pPr>
              <w:rPr>
                <w:ins w:id="8683" w:author="7806" w:date="2024-01-18T17:06:00Z"/>
                <w:rFonts w:ascii="Arial" w:hAnsi="Arial"/>
                <w:sz w:val="16"/>
                <w:szCs w:val="16"/>
              </w:rPr>
            </w:pPr>
            <w:ins w:id="868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685" w:author="7806" w:date="2024-01-18T17:06:00Z">
              <w:del w:id="868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460F33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68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688" w:author="7806" w:date="2024-01-18T17:06:00Z"/>
          <w:trPrChange w:id="868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69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C5F9DB9" w14:textId="77777777" w:rsidR="00F506E3" w:rsidRPr="00862194" w:rsidRDefault="00F506E3" w:rsidP="00F506E3">
            <w:pPr>
              <w:rPr>
                <w:ins w:id="8691" w:author="7806" w:date="2024-01-18T17:06:00Z"/>
                <w:rFonts w:ascii="Arial" w:hAnsi="Arial"/>
                <w:sz w:val="16"/>
                <w:szCs w:val="16"/>
              </w:rPr>
            </w:pPr>
            <w:ins w:id="869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69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B329945" w14:textId="77777777" w:rsidR="00F506E3" w:rsidRPr="00862194" w:rsidRDefault="00F506E3" w:rsidP="00F506E3">
            <w:pPr>
              <w:rPr>
                <w:ins w:id="8694" w:author="7806" w:date="2024-01-18T17:06:00Z"/>
                <w:rFonts w:ascii="Arial" w:hAnsi="Arial"/>
                <w:sz w:val="16"/>
                <w:szCs w:val="16"/>
              </w:rPr>
            </w:pPr>
            <w:ins w:id="869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69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2EEED2" w14:textId="19880362" w:rsidR="00F506E3" w:rsidRPr="00862194" w:rsidRDefault="00F506E3" w:rsidP="00F506E3">
            <w:pPr>
              <w:rPr>
                <w:ins w:id="8697" w:author="7806" w:date="2024-01-18T17:06:00Z"/>
                <w:rFonts w:ascii="Arial" w:hAnsi="Arial"/>
                <w:sz w:val="16"/>
                <w:szCs w:val="16"/>
              </w:rPr>
            </w:pPr>
            <w:ins w:id="8698" w:author="IS" w:date="2024-03-18T17:20:00Z">
              <w:r w:rsidRPr="00F506E3">
                <w:rPr>
                  <w:rFonts w:ascii="Arial" w:hAnsi="Arial"/>
                  <w:sz w:val="16"/>
                  <w:szCs w:val="16"/>
                </w:rPr>
                <w:t>R5-24072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69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8CA06B" w14:textId="11E739EA" w:rsidR="00F506E3" w:rsidRPr="00862194" w:rsidRDefault="00F506E3" w:rsidP="00F506E3">
            <w:pPr>
              <w:rPr>
                <w:ins w:id="8700" w:author="7806" w:date="2024-01-18T17:06:00Z"/>
                <w:rFonts w:ascii="Arial" w:hAnsi="Arial"/>
                <w:sz w:val="16"/>
                <w:szCs w:val="16"/>
              </w:rPr>
            </w:pPr>
            <w:ins w:id="8701" w:author="IS" w:date="2024-03-19T11:01:00Z">
              <w:r w:rsidRPr="00F506E3">
                <w:rPr>
                  <w:rFonts w:ascii="Arial" w:hAnsi="Arial"/>
                  <w:sz w:val="16"/>
                  <w:szCs w:val="16"/>
                </w:rPr>
                <w:t>294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70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F2F034" w14:textId="6EA59415" w:rsidR="00F506E3" w:rsidRPr="00862194" w:rsidRDefault="00F506E3" w:rsidP="00F506E3">
            <w:pPr>
              <w:rPr>
                <w:ins w:id="8703" w:author="7806" w:date="2024-01-18T17:06:00Z"/>
                <w:rFonts w:ascii="Arial" w:hAnsi="Arial"/>
                <w:sz w:val="16"/>
                <w:szCs w:val="16"/>
              </w:rPr>
            </w:pPr>
            <w:ins w:id="870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70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F5D1BC" w14:textId="612ECDCE" w:rsidR="00F506E3" w:rsidRPr="00862194" w:rsidRDefault="00F506E3" w:rsidP="00F506E3">
            <w:pPr>
              <w:rPr>
                <w:ins w:id="8706" w:author="7806" w:date="2024-01-18T17:06:00Z"/>
                <w:rFonts w:ascii="Arial" w:hAnsi="Arial"/>
                <w:sz w:val="16"/>
                <w:szCs w:val="16"/>
              </w:rPr>
            </w:pPr>
            <w:ins w:id="870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70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7BE0C7" w14:textId="0005174F" w:rsidR="00F506E3" w:rsidRPr="00862194" w:rsidRDefault="00F506E3" w:rsidP="00F506E3">
            <w:pPr>
              <w:rPr>
                <w:ins w:id="8709" w:author="7806" w:date="2024-01-18T17:06:00Z"/>
                <w:rFonts w:ascii="Arial" w:hAnsi="Arial"/>
                <w:sz w:val="16"/>
                <w:szCs w:val="16"/>
              </w:rPr>
            </w:pPr>
            <w:ins w:id="8710" w:author="IS" w:date="2024-03-18T17:20:00Z">
              <w:r w:rsidRPr="00F506E3">
                <w:rPr>
                  <w:rFonts w:ascii="Arial" w:hAnsi="Arial"/>
                  <w:sz w:val="16"/>
                  <w:szCs w:val="16"/>
                </w:rPr>
                <w:t>Correction to RedCap RRM test case 16.7.4.3.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71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16B1713" w14:textId="7A485980" w:rsidR="00F506E3" w:rsidRPr="00862194" w:rsidRDefault="00F506E3" w:rsidP="00F506E3">
            <w:pPr>
              <w:rPr>
                <w:ins w:id="8712" w:author="7806" w:date="2024-01-18T17:06:00Z"/>
                <w:rFonts w:ascii="Arial" w:hAnsi="Arial"/>
                <w:sz w:val="16"/>
                <w:szCs w:val="16"/>
              </w:rPr>
            </w:pPr>
            <w:ins w:id="871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714" w:author="7806" w:date="2024-01-18T17:06:00Z">
              <w:del w:id="871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F69D9E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71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717" w:author="7806" w:date="2024-01-18T17:06:00Z"/>
          <w:trPrChange w:id="871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71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65F717A" w14:textId="77777777" w:rsidR="00F506E3" w:rsidRPr="00862194" w:rsidRDefault="00F506E3" w:rsidP="00F506E3">
            <w:pPr>
              <w:rPr>
                <w:ins w:id="8720" w:author="7806" w:date="2024-01-18T17:06:00Z"/>
                <w:rFonts w:ascii="Arial" w:hAnsi="Arial"/>
                <w:sz w:val="16"/>
                <w:szCs w:val="16"/>
              </w:rPr>
            </w:pPr>
            <w:ins w:id="872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72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6912FC3" w14:textId="77777777" w:rsidR="00F506E3" w:rsidRPr="00862194" w:rsidRDefault="00F506E3" w:rsidP="00F506E3">
            <w:pPr>
              <w:rPr>
                <w:ins w:id="8723" w:author="7806" w:date="2024-01-18T17:06:00Z"/>
                <w:rFonts w:ascii="Arial" w:hAnsi="Arial"/>
                <w:sz w:val="16"/>
                <w:szCs w:val="16"/>
              </w:rPr>
            </w:pPr>
            <w:ins w:id="872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72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E20889" w14:textId="11F67330" w:rsidR="00F506E3" w:rsidRPr="00862194" w:rsidRDefault="00F506E3" w:rsidP="00F506E3">
            <w:pPr>
              <w:rPr>
                <w:ins w:id="8726" w:author="7806" w:date="2024-01-18T17:06:00Z"/>
                <w:rFonts w:ascii="Arial" w:hAnsi="Arial"/>
                <w:sz w:val="16"/>
                <w:szCs w:val="16"/>
              </w:rPr>
            </w:pPr>
            <w:ins w:id="8727" w:author="IS" w:date="2024-03-18T17:20:00Z">
              <w:r w:rsidRPr="00F506E3">
                <w:rPr>
                  <w:rFonts w:ascii="Arial" w:hAnsi="Arial"/>
                  <w:sz w:val="16"/>
                  <w:szCs w:val="16"/>
                </w:rPr>
                <w:t>R5-24072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72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6E2831" w14:textId="5B9A527E" w:rsidR="00F506E3" w:rsidRPr="00862194" w:rsidRDefault="00F506E3" w:rsidP="00F506E3">
            <w:pPr>
              <w:rPr>
                <w:ins w:id="8729" w:author="7806" w:date="2024-01-18T17:06:00Z"/>
                <w:rFonts w:ascii="Arial" w:hAnsi="Arial"/>
                <w:sz w:val="16"/>
                <w:szCs w:val="16"/>
              </w:rPr>
            </w:pPr>
            <w:ins w:id="8730" w:author="IS" w:date="2024-03-19T11:01:00Z">
              <w:r w:rsidRPr="00F506E3">
                <w:rPr>
                  <w:rFonts w:ascii="Arial" w:hAnsi="Arial"/>
                  <w:sz w:val="16"/>
                  <w:szCs w:val="16"/>
                </w:rPr>
                <w:t>294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73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08B106" w14:textId="4A5B92E0" w:rsidR="00F506E3" w:rsidRPr="00862194" w:rsidRDefault="00F506E3" w:rsidP="00F506E3">
            <w:pPr>
              <w:rPr>
                <w:ins w:id="8732" w:author="7806" w:date="2024-01-18T17:06:00Z"/>
                <w:rFonts w:ascii="Arial" w:hAnsi="Arial"/>
                <w:sz w:val="16"/>
                <w:szCs w:val="16"/>
              </w:rPr>
            </w:pPr>
            <w:ins w:id="873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73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D7C091F" w14:textId="361E72D1" w:rsidR="00F506E3" w:rsidRPr="00862194" w:rsidRDefault="00F506E3" w:rsidP="00F506E3">
            <w:pPr>
              <w:rPr>
                <w:ins w:id="8735" w:author="7806" w:date="2024-01-18T17:06:00Z"/>
                <w:rFonts w:ascii="Arial" w:hAnsi="Arial"/>
                <w:sz w:val="16"/>
                <w:szCs w:val="16"/>
              </w:rPr>
            </w:pPr>
            <w:ins w:id="873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73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76D137" w14:textId="06963F79" w:rsidR="00F506E3" w:rsidRPr="00862194" w:rsidRDefault="00F506E3" w:rsidP="00F506E3">
            <w:pPr>
              <w:rPr>
                <w:ins w:id="8738" w:author="7806" w:date="2024-01-18T17:06:00Z"/>
                <w:rFonts w:ascii="Arial" w:hAnsi="Arial"/>
                <w:sz w:val="16"/>
                <w:szCs w:val="16"/>
              </w:rPr>
            </w:pPr>
            <w:ins w:id="8739" w:author="IS" w:date="2024-03-18T17:20:00Z">
              <w:r w:rsidRPr="00F506E3">
                <w:rPr>
                  <w:rFonts w:ascii="Arial" w:hAnsi="Arial"/>
                  <w:sz w:val="16"/>
                  <w:szCs w:val="16"/>
                </w:rPr>
                <w:t>Correction to RedCap RRM test case 16.7.4.4.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74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B44F4A2" w14:textId="1F353FF1" w:rsidR="00F506E3" w:rsidRPr="00862194" w:rsidRDefault="00F506E3" w:rsidP="00F506E3">
            <w:pPr>
              <w:rPr>
                <w:ins w:id="8741" w:author="7806" w:date="2024-01-18T17:06:00Z"/>
                <w:rFonts w:ascii="Arial" w:hAnsi="Arial"/>
                <w:sz w:val="16"/>
                <w:szCs w:val="16"/>
              </w:rPr>
            </w:pPr>
            <w:ins w:id="874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743" w:author="7806" w:date="2024-01-18T17:06:00Z">
              <w:del w:id="874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424306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74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746" w:author="7806" w:date="2024-01-18T17:06:00Z"/>
          <w:trPrChange w:id="874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74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AD90761" w14:textId="77777777" w:rsidR="00F506E3" w:rsidRPr="00862194" w:rsidRDefault="00F506E3" w:rsidP="00F506E3">
            <w:pPr>
              <w:rPr>
                <w:ins w:id="8749" w:author="7806" w:date="2024-01-18T17:06:00Z"/>
                <w:rFonts w:ascii="Arial" w:hAnsi="Arial"/>
                <w:sz w:val="16"/>
                <w:szCs w:val="16"/>
              </w:rPr>
            </w:pPr>
            <w:ins w:id="875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75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2FCB7E8" w14:textId="77777777" w:rsidR="00F506E3" w:rsidRPr="00862194" w:rsidRDefault="00F506E3" w:rsidP="00F506E3">
            <w:pPr>
              <w:rPr>
                <w:ins w:id="8752" w:author="7806" w:date="2024-01-18T17:06:00Z"/>
                <w:rFonts w:ascii="Arial" w:hAnsi="Arial"/>
                <w:sz w:val="16"/>
                <w:szCs w:val="16"/>
              </w:rPr>
            </w:pPr>
            <w:ins w:id="875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75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280470" w14:textId="36ADAED6" w:rsidR="00F506E3" w:rsidRPr="00862194" w:rsidRDefault="00F506E3" w:rsidP="00F506E3">
            <w:pPr>
              <w:rPr>
                <w:ins w:id="8755" w:author="7806" w:date="2024-01-18T17:06:00Z"/>
                <w:rFonts w:ascii="Arial" w:hAnsi="Arial"/>
                <w:sz w:val="16"/>
                <w:szCs w:val="16"/>
              </w:rPr>
            </w:pPr>
            <w:ins w:id="8756" w:author="IS" w:date="2024-03-18T17:20:00Z">
              <w:r w:rsidRPr="00F506E3">
                <w:rPr>
                  <w:rFonts w:ascii="Arial" w:hAnsi="Arial"/>
                  <w:sz w:val="16"/>
                  <w:szCs w:val="16"/>
                </w:rPr>
                <w:t>R5-24072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75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3F2FA1" w14:textId="492794CA" w:rsidR="00F506E3" w:rsidRPr="00862194" w:rsidRDefault="00F506E3" w:rsidP="00F506E3">
            <w:pPr>
              <w:rPr>
                <w:ins w:id="8758" w:author="7806" w:date="2024-01-18T17:06:00Z"/>
                <w:rFonts w:ascii="Arial" w:hAnsi="Arial"/>
                <w:sz w:val="16"/>
                <w:szCs w:val="16"/>
              </w:rPr>
            </w:pPr>
            <w:ins w:id="8759" w:author="IS" w:date="2024-03-19T11:01:00Z">
              <w:r w:rsidRPr="00F506E3">
                <w:rPr>
                  <w:rFonts w:ascii="Arial" w:hAnsi="Arial"/>
                  <w:sz w:val="16"/>
                  <w:szCs w:val="16"/>
                </w:rPr>
                <w:t>294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76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12FF8B" w14:textId="0E83F38F" w:rsidR="00F506E3" w:rsidRPr="00862194" w:rsidRDefault="00F506E3" w:rsidP="00F506E3">
            <w:pPr>
              <w:rPr>
                <w:ins w:id="8761" w:author="7806" w:date="2024-01-18T17:06:00Z"/>
                <w:rFonts w:ascii="Arial" w:hAnsi="Arial"/>
                <w:sz w:val="16"/>
                <w:szCs w:val="16"/>
              </w:rPr>
            </w:pPr>
            <w:ins w:id="876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76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E238FD" w14:textId="7723772F" w:rsidR="00F506E3" w:rsidRPr="00862194" w:rsidRDefault="00F506E3" w:rsidP="00F506E3">
            <w:pPr>
              <w:rPr>
                <w:ins w:id="8764" w:author="7806" w:date="2024-01-18T17:06:00Z"/>
                <w:rFonts w:ascii="Arial" w:hAnsi="Arial"/>
                <w:sz w:val="16"/>
                <w:szCs w:val="16"/>
              </w:rPr>
            </w:pPr>
            <w:ins w:id="876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76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B0EBF1" w14:textId="22C267FD" w:rsidR="00F506E3" w:rsidRPr="00862194" w:rsidRDefault="00F506E3" w:rsidP="00F506E3">
            <w:pPr>
              <w:rPr>
                <w:ins w:id="8767" w:author="7806" w:date="2024-01-18T17:06:00Z"/>
                <w:rFonts w:ascii="Arial" w:hAnsi="Arial"/>
                <w:sz w:val="16"/>
                <w:szCs w:val="16"/>
              </w:rPr>
            </w:pPr>
            <w:ins w:id="8768" w:author="IS" w:date="2024-03-18T17:20:00Z">
              <w:r w:rsidRPr="00F506E3">
                <w:rPr>
                  <w:rFonts w:ascii="Arial" w:hAnsi="Arial"/>
                  <w:sz w:val="16"/>
                  <w:szCs w:val="16"/>
                </w:rPr>
                <w:t>Correction to RedCap RRM test case 16.7.4.4.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76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35878EF" w14:textId="37229B7B" w:rsidR="00F506E3" w:rsidRPr="00862194" w:rsidRDefault="00F506E3" w:rsidP="00F506E3">
            <w:pPr>
              <w:rPr>
                <w:ins w:id="8770" w:author="7806" w:date="2024-01-18T17:06:00Z"/>
                <w:rFonts w:ascii="Arial" w:hAnsi="Arial"/>
                <w:sz w:val="16"/>
                <w:szCs w:val="16"/>
              </w:rPr>
            </w:pPr>
            <w:ins w:id="877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772" w:author="7806" w:date="2024-01-18T17:06:00Z">
              <w:del w:id="877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ED5A7FB"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77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775" w:author="7806" w:date="2024-01-18T17:06:00Z"/>
          <w:trPrChange w:id="877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77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B60E4FC" w14:textId="77777777" w:rsidR="00F506E3" w:rsidRPr="00862194" w:rsidRDefault="00F506E3" w:rsidP="00F506E3">
            <w:pPr>
              <w:rPr>
                <w:ins w:id="8778" w:author="7806" w:date="2024-01-18T17:06:00Z"/>
                <w:rFonts w:ascii="Arial" w:hAnsi="Arial"/>
                <w:sz w:val="16"/>
                <w:szCs w:val="16"/>
              </w:rPr>
            </w:pPr>
            <w:ins w:id="877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78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F3D7906" w14:textId="77777777" w:rsidR="00F506E3" w:rsidRPr="00862194" w:rsidRDefault="00F506E3" w:rsidP="00F506E3">
            <w:pPr>
              <w:rPr>
                <w:ins w:id="8781" w:author="7806" w:date="2024-01-18T17:06:00Z"/>
                <w:rFonts w:ascii="Arial" w:hAnsi="Arial"/>
                <w:sz w:val="16"/>
                <w:szCs w:val="16"/>
              </w:rPr>
            </w:pPr>
            <w:ins w:id="878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78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58E784" w14:textId="40191CA3" w:rsidR="00F506E3" w:rsidRPr="00862194" w:rsidRDefault="00F506E3" w:rsidP="00F506E3">
            <w:pPr>
              <w:rPr>
                <w:ins w:id="8784" w:author="7806" w:date="2024-01-18T17:06:00Z"/>
                <w:rFonts w:ascii="Arial" w:hAnsi="Arial"/>
                <w:sz w:val="16"/>
                <w:szCs w:val="16"/>
              </w:rPr>
            </w:pPr>
            <w:ins w:id="8785" w:author="IS" w:date="2024-03-18T17:20:00Z">
              <w:r w:rsidRPr="00F506E3">
                <w:rPr>
                  <w:rFonts w:ascii="Arial" w:hAnsi="Arial"/>
                  <w:sz w:val="16"/>
                  <w:szCs w:val="16"/>
                </w:rPr>
                <w:t>R5-24072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78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B6BB67" w14:textId="26A035CB" w:rsidR="00F506E3" w:rsidRPr="00862194" w:rsidRDefault="00F506E3" w:rsidP="00F506E3">
            <w:pPr>
              <w:rPr>
                <w:ins w:id="8787" w:author="7806" w:date="2024-01-18T17:06:00Z"/>
                <w:rFonts w:ascii="Arial" w:hAnsi="Arial"/>
                <w:sz w:val="16"/>
                <w:szCs w:val="16"/>
              </w:rPr>
            </w:pPr>
            <w:ins w:id="8788" w:author="IS" w:date="2024-03-19T11:01:00Z">
              <w:r w:rsidRPr="00F506E3">
                <w:rPr>
                  <w:rFonts w:ascii="Arial" w:hAnsi="Arial"/>
                  <w:sz w:val="16"/>
                  <w:szCs w:val="16"/>
                </w:rPr>
                <w:t>294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78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40090E" w14:textId="6B3C7FFD" w:rsidR="00F506E3" w:rsidRPr="00862194" w:rsidRDefault="00F506E3" w:rsidP="00F506E3">
            <w:pPr>
              <w:rPr>
                <w:ins w:id="8790" w:author="7806" w:date="2024-01-18T17:06:00Z"/>
                <w:rFonts w:ascii="Arial" w:hAnsi="Arial"/>
                <w:sz w:val="16"/>
                <w:szCs w:val="16"/>
              </w:rPr>
            </w:pPr>
            <w:ins w:id="879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79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5A81F1F" w14:textId="0B07058C" w:rsidR="00F506E3" w:rsidRPr="00862194" w:rsidRDefault="00F506E3" w:rsidP="00F506E3">
            <w:pPr>
              <w:rPr>
                <w:ins w:id="8793" w:author="7806" w:date="2024-01-18T17:06:00Z"/>
                <w:rFonts w:ascii="Arial" w:hAnsi="Arial"/>
                <w:sz w:val="16"/>
                <w:szCs w:val="16"/>
              </w:rPr>
            </w:pPr>
            <w:ins w:id="879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79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BEDB93" w14:textId="2D43440E" w:rsidR="00F506E3" w:rsidRPr="00862194" w:rsidRDefault="00F506E3" w:rsidP="00F506E3">
            <w:pPr>
              <w:rPr>
                <w:ins w:id="8796" w:author="7806" w:date="2024-01-18T17:06:00Z"/>
                <w:rFonts w:ascii="Arial" w:hAnsi="Arial"/>
                <w:sz w:val="16"/>
                <w:szCs w:val="16"/>
              </w:rPr>
            </w:pPr>
            <w:ins w:id="8797" w:author="IS" w:date="2024-03-18T17:20:00Z">
              <w:r w:rsidRPr="00F506E3">
                <w:rPr>
                  <w:rFonts w:ascii="Arial" w:hAnsi="Arial"/>
                  <w:sz w:val="16"/>
                  <w:szCs w:val="16"/>
                </w:rPr>
                <w:t>Correction to RedCap RRM test case 16.7.5.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79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DFA8539" w14:textId="54E11439" w:rsidR="00F506E3" w:rsidRPr="00862194" w:rsidRDefault="00F506E3" w:rsidP="00F506E3">
            <w:pPr>
              <w:rPr>
                <w:ins w:id="8799" w:author="7806" w:date="2024-01-18T17:06:00Z"/>
                <w:rFonts w:ascii="Arial" w:hAnsi="Arial"/>
                <w:sz w:val="16"/>
                <w:szCs w:val="16"/>
              </w:rPr>
            </w:pPr>
            <w:ins w:id="880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801" w:author="7806" w:date="2024-01-18T17:06:00Z">
              <w:del w:id="880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7CE3F3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80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804" w:author="7806" w:date="2024-01-18T17:06:00Z"/>
          <w:trPrChange w:id="880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80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59A44F0" w14:textId="77777777" w:rsidR="00F506E3" w:rsidRPr="00862194" w:rsidRDefault="00F506E3" w:rsidP="00F506E3">
            <w:pPr>
              <w:rPr>
                <w:ins w:id="8807" w:author="7806" w:date="2024-01-18T17:06:00Z"/>
                <w:rFonts w:ascii="Arial" w:hAnsi="Arial"/>
                <w:sz w:val="16"/>
                <w:szCs w:val="16"/>
              </w:rPr>
            </w:pPr>
            <w:ins w:id="880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80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A5395A9" w14:textId="77777777" w:rsidR="00F506E3" w:rsidRPr="00862194" w:rsidRDefault="00F506E3" w:rsidP="00F506E3">
            <w:pPr>
              <w:rPr>
                <w:ins w:id="8810" w:author="7806" w:date="2024-01-18T17:06:00Z"/>
                <w:rFonts w:ascii="Arial" w:hAnsi="Arial"/>
                <w:sz w:val="16"/>
                <w:szCs w:val="16"/>
              </w:rPr>
            </w:pPr>
            <w:ins w:id="881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81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3A15282" w14:textId="1E6C6B57" w:rsidR="00F506E3" w:rsidRPr="00862194" w:rsidRDefault="00F506E3" w:rsidP="00F506E3">
            <w:pPr>
              <w:rPr>
                <w:ins w:id="8813" w:author="7806" w:date="2024-01-18T17:06:00Z"/>
                <w:rFonts w:ascii="Arial" w:hAnsi="Arial"/>
                <w:sz w:val="16"/>
                <w:szCs w:val="16"/>
              </w:rPr>
            </w:pPr>
            <w:ins w:id="8814" w:author="IS" w:date="2024-03-18T17:20:00Z">
              <w:r w:rsidRPr="00F506E3">
                <w:rPr>
                  <w:rFonts w:ascii="Arial" w:hAnsi="Arial"/>
                  <w:sz w:val="16"/>
                  <w:szCs w:val="16"/>
                </w:rPr>
                <w:t>R5-24072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81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E6FE18" w14:textId="276C906C" w:rsidR="00F506E3" w:rsidRPr="00862194" w:rsidRDefault="00F506E3" w:rsidP="00F506E3">
            <w:pPr>
              <w:rPr>
                <w:ins w:id="8816" w:author="7806" w:date="2024-01-18T17:06:00Z"/>
                <w:rFonts w:ascii="Arial" w:hAnsi="Arial"/>
                <w:sz w:val="16"/>
                <w:szCs w:val="16"/>
              </w:rPr>
            </w:pPr>
            <w:ins w:id="8817" w:author="IS" w:date="2024-03-19T11:01:00Z">
              <w:r w:rsidRPr="00F506E3">
                <w:rPr>
                  <w:rFonts w:ascii="Arial" w:hAnsi="Arial"/>
                  <w:sz w:val="16"/>
                  <w:szCs w:val="16"/>
                </w:rPr>
                <w:t>294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81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AED9BF" w14:textId="0AED3A6E" w:rsidR="00F506E3" w:rsidRPr="00862194" w:rsidRDefault="00F506E3" w:rsidP="00F506E3">
            <w:pPr>
              <w:rPr>
                <w:ins w:id="8819" w:author="7806" w:date="2024-01-18T17:06:00Z"/>
                <w:rFonts w:ascii="Arial" w:hAnsi="Arial"/>
                <w:sz w:val="16"/>
                <w:szCs w:val="16"/>
              </w:rPr>
            </w:pPr>
            <w:ins w:id="882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82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E47E7C" w14:textId="49E75478" w:rsidR="00F506E3" w:rsidRPr="00862194" w:rsidRDefault="00F506E3" w:rsidP="00F506E3">
            <w:pPr>
              <w:rPr>
                <w:ins w:id="8822" w:author="7806" w:date="2024-01-18T17:06:00Z"/>
                <w:rFonts w:ascii="Arial" w:hAnsi="Arial"/>
                <w:sz w:val="16"/>
                <w:szCs w:val="16"/>
              </w:rPr>
            </w:pPr>
            <w:ins w:id="882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82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D50589" w14:textId="155551DE" w:rsidR="00F506E3" w:rsidRPr="00862194" w:rsidRDefault="00F506E3" w:rsidP="00F506E3">
            <w:pPr>
              <w:rPr>
                <w:ins w:id="8825" w:author="7806" w:date="2024-01-18T17:06:00Z"/>
                <w:rFonts w:ascii="Arial" w:hAnsi="Arial"/>
                <w:sz w:val="16"/>
                <w:szCs w:val="16"/>
              </w:rPr>
            </w:pPr>
            <w:ins w:id="8826" w:author="IS" w:date="2024-03-18T17:20:00Z">
              <w:r w:rsidRPr="00F506E3">
                <w:rPr>
                  <w:rFonts w:ascii="Arial" w:hAnsi="Arial"/>
                  <w:sz w:val="16"/>
                  <w:szCs w:val="16"/>
                </w:rPr>
                <w:t>Correction to RedCap RRM test case 16.7.5.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82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3420BDF" w14:textId="48AC5D65" w:rsidR="00F506E3" w:rsidRPr="00862194" w:rsidRDefault="00F506E3" w:rsidP="00F506E3">
            <w:pPr>
              <w:rPr>
                <w:ins w:id="8828" w:author="7806" w:date="2024-01-18T17:06:00Z"/>
                <w:rFonts w:ascii="Arial" w:hAnsi="Arial"/>
                <w:sz w:val="16"/>
                <w:szCs w:val="16"/>
              </w:rPr>
            </w:pPr>
            <w:ins w:id="882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830" w:author="7806" w:date="2024-01-18T17:06:00Z">
              <w:del w:id="883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7E7F9F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83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833" w:author="7806" w:date="2024-01-18T17:06:00Z"/>
          <w:trPrChange w:id="883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83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E5B9BE4" w14:textId="77777777" w:rsidR="00F506E3" w:rsidRPr="00862194" w:rsidRDefault="00F506E3" w:rsidP="00F506E3">
            <w:pPr>
              <w:rPr>
                <w:ins w:id="8836" w:author="7806" w:date="2024-01-18T17:06:00Z"/>
                <w:rFonts w:ascii="Arial" w:hAnsi="Arial"/>
                <w:sz w:val="16"/>
                <w:szCs w:val="16"/>
              </w:rPr>
            </w:pPr>
            <w:ins w:id="883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83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B781FD0" w14:textId="77777777" w:rsidR="00F506E3" w:rsidRPr="00862194" w:rsidRDefault="00F506E3" w:rsidP="00F506E3">
            <w:pPr>
              <w:rPr>
                <w:ins w:id="8839" w:author="7806" w:date="2024-01-18T17:06:00Z"/>
                <w:rFonts w:ascii="Arial" w:hAnsi="Arial"/>
                <w:sz w:val="16"/>
                <w:szCs w:val="16"/>
              </w:rPr>
            </w:pPr>
            <w:ins w:id="884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84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697249" w14:textId="405E9F14" w:rsidR="00F506E3" w:rsidRPr="00862194" w:rsidRDefault="00F506E3" w:rsidP="00F506E3">
            <w:pPr>
              <w:rPr>
                <w:ins w:id="8842" w:author="7806" w:date="2024-01-18T17:06:00Z"/>
                <w:rFonts w:ascii="Arial" w:hAnsi="Arial"/>
                <w:sz w:val="16"/>
                <w:szCs w:val="16"/>
              </w:rPr>
            </w:pPr>
            <w:ins w:id="8843" w:author="IS" w:date="2024-03-18T17:20:00Z">
              <w:r w:rsidRPr="00F506E3">
                <w:rPr>
                  <w:rFonts w:ascii="Arial" w:hAnsi="Arial"/>
                  <w:sz w:val="16"/>
                  <w:szCs w:val="16"/>
                </w:rPr>
                <w:t>R5-24073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84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5240F2" w14:textId="4AA05683" w:rsidR="00F506E3" w:rsidRPr="00862194" w:rsidRDefault="00F506E3" w:rsidP="00F506E3">
            <w:pPr>
              <w:rPr>
                <w:ins w:id="8845" w:author="7806" w:date="2024-01-18T17:06:00Z"/>
                <w:rFonts w:ascii="Arial" w:hAnsi="Arial"/>
                <w:sz w:val="16"/>
                <w:szCs w:val="16"/>
              </w:rPr>
            </w:pPr>
            <w:ins w:id="8846" w:author="IS" w:date="2024-03-19T11:01:00Z">
              <w:r w:rsidRPr="00F506E3">
                <w:rPr>
                  <w:rFonts w:ascii="Arial" w:hAnsi="Arial"/>
                  <w:sz w:val="16"/>
                  <w:szCs w:val="16"/>
                </w:rPr>
                <w:t>295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84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926972" w14:textId="0423AE0B" w:rsidR="00F506E3" w:rsidRPr="00862194" w:rsidRDefault="00F506E3" w:rsidP="00F506E3">
            <w:pPr>
              <w:rPr>
                <w:ins w:id="8848" w:author="7806" w:date="2024-01-18T17:06:00Z"/>
                <w:rFonts w:ascii="Arial" w:hAnsi="Arial"/>
                <w:sz w:val="16"/>
                <w:szCs w:val="16"/>
              </w:rPr>
            </w:pPr>
            <w:ins w:id="884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85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E3F29D" w14:textId="67D8964A" w:rsidR="00F506E3" w:rsidRPr="00862194" w:rsidRDefault="00F506E3" w:rsidP="00F506E3">
            <w:pPr>
              <w:rPr>
                <w:ins w:id="8851" w:author="7806" w:date="2024-01-18T17:06:00Z"/>
                <w:rFonts w:ascii="Arial" w:hAnsi="Arial"/>
                <w:sz w:val="16"/>
                <w:szCs w:val="16"/>
              </w:rPr>
            </w:pPr>
            <w:ins w:id="885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85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DF2D5B" w14:textId="7D608020" w:rsidR="00F506E3" w:rsidRPr="00862194" w:rsidRDefault="00F506E3" w:rsidP="00F506E3">
            <w:pPr>
              <w:rPr>
                <w:ins w:id="8854" w:author="7806" w:date="2024-01-18T17:06:00Z"/>
                <w:rFonts w:ascii="Arial" w:hAnsi="Arial"/>
                <w:sz w:val="16"/>
                <w:szCs w:val="16"/>
              </w:rPr>
            </w:pPr>
            <w:ins w:id="8855" w:author="IS" w:date="2024-03-18T17:20:00Z">
              <w:r w:rsidRPr="00F506E3">
                <w:rPr>
                  <w:rFonts w:ascii="Arial" w:hAnsi="Arial"/>
                  <w:sz w:val="16"/>
                  <w:szCs w:val="16"/>
                </w:rPr>
                <w:t>Correction to RedCap RRM test case 16.7.6.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85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DBC382" w14:textId="0C9E1F5A" w:rsidR="00F506E3" w:rsidRPr="00862194" w:rsidRDefault="00F506E3" w:rsidP="00F506E3">
            <w:pPr>
              <w:rPr>
                <w:ins w:id="8857" w:author="7806" w:date="2024-01-18T17:06:00Z"/>
                <w:rFonts w:ascii="Arial" w:hAnsi="Arial"/>
                <w:sz w:val="16"/>
                <w:szCs w:val="16"/>
              </w:rPr>
            </w:pPr>
            <w:ins w:id="885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859" w:author="7806" w:date="2024-01-18T17:06:00Z">
              <w:del w:id="886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D07E72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86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862" w:author="7806" w:date="2024-01-18T17:06:00Z"/>
          <w:trPrChange w:id="886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86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96C505E" w14:textId="77777777" w:rsidR="00F506E3" w:rsidRPr="00862194" w:rsidRDefault="00F506E3" w:rsidP="00F506E3">
            <w:pPr>
              <w:rPr>
                <w:ins w:id="8865" w:author="7806" w:date="2024-01-18T17:06:00Z"/>
                <w:rFonts w:ascii="Arial" w:hAnsi="Arial"/>
                <w:sz w:val="16"/>
                <w:szCs w:val="16"/>
              </w:rPr>
            </w:pPr>
            <w:ins w:id="886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86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B53FA5F" w14:textId="77777777" w:rsidR="00F506E3" w:rsidRPr="00862194" w:rsidRDefault="00F506E3" w:rsidP="00F506E3">
            <w:pPr>
              <w:rPr>
                <w:ins w:id="8868" w:author="7806" w:date="2024-01-18T17:06:00Z"/>
                <w:rFonts w:ascii="Arial" w:hAnsi="Arial"/>
                <w:sz w:val="16"/>
                <w:szCs w:val="16"/>
              </w:rPr>
            </w:pPr>
            <w:ins w:id="886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87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B8C848" w14:textId="09099E22" w:rsidR="00F506E3" w:rsidRPr="00862194" w:rsidRDefault="00F506E3" w:rsidP="00F506E3">
            <w:pPr>
              <w:rPr>
                <w:ins w:id="8871" w:author="7806" w:date="2024-01-18T17:06:00Z"/>
                <w:rFonts w:ascii="Arial" w:hAnsi="Arial"/>
                <w:sz w:val="16"/>
                <w:szCs w:val="16"/>
              </w:rPr>
            </w:pPr>
            <w:ins w:id="8872" w:author="IS" w:date="2024-03-18T17:20:00Z">
              <w:r w:rsidRPr="00F506E3">
                <w:rPr>
                  <w:rFonts w:ascii="Arial" w:hAnsi="Arial"/>
                  <w:sz w:val="16"/>
                  <w:szCs w:val="16"/>
                </w:rPr>
                <w:t>R5-24073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87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E84DB7" w14:textId="7B0A7ADB" w:rsidR="00F506E3" w:rsidRPr="00862194" w:rsidRDefault="00F506E3" w:rsidP="00F506E3">
            <w:pPr>
              <w:rPr>
                <w:ins w:id="8874" w:author="7806" w:date="2024-01-18T17:06:00Z"/>
                <w:rFonts w:ascii="Arial" w:hAnsi="Arial"/>
                <w:sz w:val="16"/>
                <w:szCs w:val="16"/>
              </w:rPr>
            </w:pPr>
            <w:ins w:id="8875" w:author="IS" w:date="2024-03-19T11:01:00Z">
              <w:r w:rsidRPr="00F506E3">
                <w:rPr>
                  <w:rFonts w:ascii="Arial" w:hAnsi="Arial"/>
                  <w:sz w:val="16"/>
                  <w:szCs w:val="16"/>
                </w:rPr>
                <w:t>295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87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FA6456" w14:textId="5C182BED" w:rsidR="00F506E3" w:rsidRPr="00862194" w:rsidRDefault="00F506E3" w:rsidP="00F506E3">
            <w:pPr>
              <w:rPr>
                <w:ins w:id="8877" w:author="7806" w:date="2024-01-18T17:06:00Z"/>
                <w:rFonts w:ascii="Arial" w:hAnsi="Arial"/>
                <w:sz w:val="16"/>
                <w:szCs w:val="16"/>
              </w:rPr>
            </w:pPr>
            <w:ins w:id="887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87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E7FEA7" w14:textId="265A136B" w:rsidR="00F506E3" w:rsidRPr="00862194" w:rsidRDefault="00F506E3" w:rsidP="00F506E3">
            <w:pPr>
              <w:rPr>
                <w:ins w:id="8880" w:author="7806" w:date="2024-01-18T17:06:00Z"/>
                <w:rFonts w:ascii="Arial" w:hAnsi="Arial"/>
                <w:sz w:val="16"/>
                <w:szCs w:val="16"/>
              </w:rPr>
            </w:pPr>
            <w:ins w:id="888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88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21041E" w14:textId="41F60DC3" w:rsidR="00F506E3" w:rsidRPr="00862194" w:rsidRDefault="00F506E3" w:rsidP="00F506E3">
            <w:pPr>
              <w:rPr>
                <w:ins w:id="8883" w:author="7806" w:date="2024-01-18T17:06:00Z"/>
                <w:rFonts w:ascii="Arial" w:hAnsi="Arial"/>
                <w:sz w:val="16"/>
                <w:szCs w:val="16"/>
              </w:rPr>
            </w:pPr>
            <w:ins w:id="8884" w:author="IS" w:date="2024-03-18T17:20:00Z">
              <w:r w:rsidRPr="00F506E3">
                <w:rPr>
                  <w:rFonts w:ascii="Arial" w:hAnsi="Arial"/>
                  <w:sz w:val="16"/>
                  <w:szCs w:val="16"/>
                </w:rPr>
                <w:t>Correction to RedCap RRM test case 16.7.6.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88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0A7B643" w14:textId="4AA50190" w:rsidR="00F506E3" w:rsidRPr="00862194" w:rsidRDefault="00F506E3" w:rsidP="00F506E3">
            <w:pPr>
              <w:rPr>
                <w:ins w:id="8886" w:author="7806" w:date="2024-01-18T17:06:00Z"/>
                <w:rFonts w:ascii="Arial" w:hAnsi="Arial"/>
                <w:sz w:val="16"/>
                <w:szCs w:val="16"/>
              </w:rPr>
            </w:pPr>
            <w:ins w:id="888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888" w:author="7806" w:date="2024-01-18T17:06:00Z">
              <w:del w:id="888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3DC3D6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89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891" w:author="7806" w:date="2024-01-18T17:06:00Z"/>
          <w:trPrChange w:id="889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89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33ABF13" w14:textId="77777777" w:rsidR="00F506E3" w:rsidRPr="00862194" w:rsidRDefault="00F506E3" w:rsidP="00F506E3">
            <w:pPr>
              <w:rPr>
                <w:ins w:id="8894" w:author="7806" w:date="2024-01-18T17:06:00Z"/>
                <w:rFonts w:ascii="Arial" w:hAnsi="Arial"/>
                <w:sz w:val="16"/>
                <w:szCs w:val="16"/>
              </w:rPr>
            </w:pPr>
            <w:ins w:id="889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89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FC0E676" w14:textId="77777777" w:rsidR="00F506E3" w:rsidRPr="00862194" w:rsidRDefault="00F506E3" w:rsidP="00F506E3">
            <w:pPr>
              <w:rPr>
                <w:ins w:id="8897" w:author="7806" w:date="2024-01-18T17:06:00Z"/>
                <w:rFonts w:ascii="Arial" w:hAnsi="Arial"/>
                <w:sz w:val="16"/>
                <w:szCs w:val="16"/>
              </w:rPr>
            </w:pPr>
            <w:ins w:id="889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89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561D4D" w14:textId="510425FD" w:rsidR="00F506E3" w:rsidRPr="00862194" w:rsidRDefault="00F506E3" w:rsidP="00F506E3">
            <w:pPr>
              <w:rPr>
                <w:ins w:id="8900" w:author="7806" w:date="2024-01-18T17:06:00Z"/>
                <w:rFonts w:ascii="Arial" w:hAnsi="Arial"/>
                <w:sz w:val="16"/>
                <w:szCs w:val="16"/>
              </w:rPr>
            </w:pPr>
            <w:ins w:id="8901" w:author="IS" w:date="2024-03-18T17:20:00Z">
              <w:r w:rsidRPr="00F506E3">
                <w:rPr>
                  <w:rFonts w:ascii="Arial" w:hAnsi="Arial"/>
                  <w:sz w:val="16"/>
                  <w:szCs w:val="16"/>
                </w:rPr>
                <w:t>R5-24075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90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AEE40C" w14:textId="68A7AE0F" w:rsidR="00F506E3" w:rsidRPr="00862194" w:rsidRDefault="00F506E3" w:rsidP="00F506E3">
            <w:pPr>
              <w:rPr>
                <w:ins w:id="8903" w:author="7806" w:date="2024-01-18T17:06:00Z"/>
                <w:rFonts w:ascii="Arial" w:hAnsi="Arial"/>
                <w:sz w:val="16"/>
                <w:szCs w:val="16"/>
              </w:rPr>
            </w:pPr>
            <w:ins w:id="8904" w:author="IS" w:date="2024-03-19T11:01:00Z">
              <w:r w:rsidRPr="00F506E3">
                <w:rPr>
                  <w:rFonts w:ascii="Arial" w:hAnsi="Arial"/>
                  <w:sz w:val="16"/>
                  <w:szCs w:val="16"/>
                </w:rPr>
                <w:t>295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90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6F685D" w14:textId="03CD6C84" w:rsidR="00F506E3" w:rsidRPr="00862194" w:rsidRDefault="00F506E3" w:rsidP="00F506E3">
            <w:pPr>
              <w:rPr>
                <w:ins w:id="8906" w:author="7806" w:date="2024-01-18T17:06:00Z"/>
                <w:rFonts w:ascii="Arial" w:hAnsi="Arial"/>
                <w:sz w:val="16"/>
                <w:szCs w:val="16"/>
              </w:rPr>
            </w:pPr>
            <w:ins w:id="890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90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03A6FA" w14:textId="7AC8A91D" w:rsidR="00F506E3" w:rsidRPr="00862194" w:rsidRDefault="00F506E3" w:rsidP="00F506E3">
            <w:pPr>
              <w:rPr>
                <w:ins w:id="8909" w:author="7806" w:date="2024-01-18T17:06:00Z"/>
                <w:rFonts w:ascii="Arial" w:hAnsi="Arial"/>
                <w:sz w:val="16"/>
                <w:szCs w:val="16"/>
              </w:rPr>
            </w:pPr>
            <w:ins w:id="891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91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29B3F1" w14:textId="5E3214E1" w:rsidR="00F506E3" w:rsidRPr="00862194" w:rsidRDefault="00F506E3" w:rsidP="00F506E3">
            <w:pPr>
              <w:rPr>
                <w:ins w:id="8912" w:author="7806" w:date="2024-01-18T17:06:00Z"/>
                <w:rFonts w:ascii="Arial" w:hAnsi="Arial"/>
                <w:sz w:val="16"/>
                <w:szCs w:val="16"/>
              </w:rPr>
            </w:pPr>
            <w:ins w:id="8913" w:author="IS" w:date="2024-03-18T17:20:00Z">
              <w:r w:rsidRPr="00F506E3">
                <w:rPr>
                  <w:rFonts w:ascii="Arial" w:hAnsi="Arial"/>
                  <w:sz w:val="16"/>
                  <w:szCs w:val="16"/>
                </w:rPr>
                <w:t>Correction to FR1 4-step RACH test cases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91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AE8E66A" w14:textId="6039D4A2" w:rsidR="00F506E3" w:rsidRPr="00862194" w:rsidRDefault="00F506E3" w:rsidP="00F506E3">
            <w:pPr>
              <w:rPr>
                <w:ins w:id="8915" w:author="7806" w:date="2024-01-18T17:06:00Z"/>
                <w:rFonts w:ascii="Arial" w:hAnsi="Arial"/>
                <w:sz w:val="16"/>
                <w:szCs w:val="16"/>
              </w:rPr>
            </w:pPr>
            <w:ins w:id="891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917" w:author="7806" w:date="2024-01-18T17:06:00Z">
              <w:del w:id="891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930B65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91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920" w:author="7806" w:date="2024-01-18T17:06:00Z"/>
          <w:trPrChange w:id="892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92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32BC060" w14:textId="77777777" w:rsidR="00F506E3" w:rsidRPr="00862194" w:rsidRDefault="00F506E3" w:rsidP="00F506E3">
            <w:pPr>
              <w:rPr>
                <w:ins w:id="8923" w:author="7806" w:date="2024-01-18T17:06:00Z"/>
                <w:rFonts w:ascii="Arial" w:hAnsi="Arial"/>
                <w:sz w:val="16"/>
                <w:szCs w:val="16"/>
              </w:rPr>
            </w:pPr>
            <w:ins w:id="892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92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08012AA" w14:textId="77777777" w:rsidR="00F506E3" w:rsidRPr="00862194" w:rsidRDefault="00F506E3" w:rsidP="00F506E3">
            <w:pPr>
              <w:rPr>
                <w:ins w:id="8926" w:author="7806" w:date="2024-01-18T17:06:00Z"/>
                <w:rFonts w:ascii="Arial" w:hAnsi="Arial"/>
                <w:sz w:val="16"/>
                <w:szCs w:val="16"/>
              </w:rPr>
            </w:pPr>
            <w:ins w:id="892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92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590442" w14:textId="2732381F" w:rsidR="00F506E3" w:rsidRPr="00862194" w:rsidRDefault="00F506E3" w:rsidP="00F506E3">
            <w:pPr>
              <w:rPr>
                <w:ins w:id="8929" w:author="7806" w:date="2024-01-18T17:06:00Z"/>
                <w:rFonts w:ascii="Arial" w:hAnsi="Arial"/>
                <w:sz w:val="16"/>
                <w:szCs w:val="16"/>
              </w:rPr>
            </w:pPr>
            <w:ins w:id="8930" w:author="IS" w:date="2024-03-18T17:20:00Z">
              <w:r w:rsidRPr="00F506E3">
                <w:rPr>
                  <w:rFonts w:ascii="Arial" w:hAnsi="Arial"/>
                  <w:sz w:val="16"/>
                  <w:szCs w:val="16"/>
                </w:rPr>
                <w:t>R5-24075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93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054598" w14:textId="7F0CC155" w:rsidR="00F506E3" w:rsidRPr="00862194" w:rsidRDefault="00F506E3" w:rsidP="00F506E3">
            <w:pPr>
              <w:rPr>
                <w:ins w:id="8932" w:author="7806" w:date="2024-01-18T17:06:00Z"/>
                <w:rFonts w:ascii="Arial" w:hAnsi="Arial"/>
                <w:sz w:val="16"/>
                <w:szCs w:val="16"/>
              </w:rPr>
            </w:pPr>
            <w:ins w:id="8933" w:author="IS" w:date="2024-03-19T11:01:00Z">
              <w:r w:rsidRPr="00F506E3">
                <w:rPr>
                  <w:rFonts w:ascii="Arial" w:hAnsi="Arial"/>
                  <w:sz w:val="16"/>
                  <w:szCs w:val="16"/>
                </w:rPr>
                <w:t>295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93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4BCE88" w14:textId="2761C733" w:rsidR="00F506E3" w:rsidRPr="00862194" w:rsidRDefault="00F506E3" w:rsidP="00F506E3">
            <w:pPr>
              <w:rPr>
                <w:ins w:id="8935" w:author="7806" w:date="2024-01-18T17:06:00Z"/>
                <w:rFonts w:ascii="Arial" w:hAnsi="Arial"/>
                <w:sz w:val="16"/>
                <w:szCs w:val="16"/>
              </w:rPr>
            </w:pPr>
            <w:ins w:id="893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93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3F0A0E" w14:textId="6D23C9F7" w:rsidR="00F506E3" w:rsidRPr="00862194" w:rsidRDefault="00F506E3" w:rsidP="00F506E3">
            <w:pPr>
              <w:rPr>
                <w:ins w:id="8938" w:author="7806" w:date="2024-01-18T17:06:00Z"/>
                <w:rFonts w:ascii="Arial" w:hAnsi="Arial"/>
                <w:sz w:val="16"/>
                <w:szCs w:val="16"/>
              </w:rPr>
            </w:pPr>
            <w:ins w:id="893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94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717BFA" w14:textId="41B17D85" w:rsidR="00F506E3" w:rsidRPr="00862194" w:rsidRDefault="00F506E3" w:rsidP="00F506E3">
            <w:pPr>
              <w:rPr>
                <w:ins w:id="8941" w:author="7806" w:date="2024-01-18T17:06:00Z"/>
                <w:rFonts w:ascii="Arial" w:hAnsi="Arial"/>
                <w:sz w:val="16"/>
                <w:szCs w:val="16"/>
              </w:rPr>
            </w:pPr>
            <w:ins w:id="8942" w:author="IS" w:date="2024-03-18T17:20:00Z">
              <w:r w:rsidRPr="00F506E3">
                <w:rPr>
                  <w:rFonts w:ascii="Arial" w:hAnsi="Arial"/>
                  <w:sz w:val="16"/>
                  <w:szCs w:val="16"/>
                </w:rPr>
                <w:t>Correction to FR1 2-step RACH test cases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94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BADE4D6" w14:textId="0C792C80" w:rsidR="00F506E3" w:rsidRPr="00862194" w:rsidRDefault="00F506E3" w:rsidP="00F506E3">
            <w:pPr>
              <w:rPr>
                <w:ins w:id="8944" w:author="7806" w:date="2024-01-18T17:06:00Z"/>
                <w:rFonts w:ascii="Arial" w:hAnsi="Arial"/>
                <w:sz w:val="16"/>
                <w:szCs w:val="16"/>
              </w:rPr>
            </w:pPr>
            <w:ins w:id="894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946" w:author="7806" w:date="2024-01-18T17:06:00Z">
              <w:del w:id="894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547C6E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94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949" w:author="7806" w:date="2024-01-18T17:06:00Z"/>
          <w:trPrChange w:id="895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95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CD0F8B5" w14:textId="77777777" w:rsidR="00F506E3" w:rsidRPr="00862194" w:rsidRDefault="00F506E3" w:rsidP="00F506E3">
            <w:pPr>
              <w:rPr>
                <w:ins w:id="8952" w:author="7806" w:date="2024-01-18T17:06:00Z"/>
                <w:rFonts w:ascii="Arial" w:hAnsi="Arial"/>
                <w:sz w:val="16"/>
                <w:szCs w:val="16"/>
              </w:rPr>
            </w:pPr>
            <w:ins w:id="895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95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7E21962" w14:textId="77777777" w:rsidR="00F506E3" w:rsidRPr="00862194" w:rsidRDefault="00F506E3" w:rsidP="00F506E3">
            <w:pPr>
              <w:rPr>
                <w:ins w:id="8955" w:author="7806" w:date="2024-01-18T17:06:00Z"/>
                <w:rFonts w:ascii="Arial" w:hAnsi="Arial"/>
                <w:sz w:val="16"/>
                <w:szCs w:val="16"/>
              </w:rPr>
            </w:pPr>
            <w:ins w:id="895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95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F4B872" w14:textId="4C9FD59A" w:rsidR="00F506E3" w:rsidRPr="00862194" w:rsidRDefault="00F506E3" w:rsidP="00F506E3">
            <w:pPr>
              <w:rPr>
                <w:ins w:id="8958" w:author="7806" w:date="2024-01-18T17:06:00Z"/>
                <w:rFonts w:ascii="Arial" w:hAnsi="Arial"/>
                <w:sz w:val="16"/>
                <w:szCs w:val="16"/>
              </w:rPr>
            </w:pPr>
            <w:ins w:id="8959" w:author="IS" w:date="2024-03-18T17:20:00Z">
              <w:r w:rsidRPr="00F506E3">
                <w:rPr>
                  <w:rFonts w:ascii="Arial" w:hAnsi="Arial"/>
                  <w:sz w:val="16"/>
                  <w:szCs w:val="16"/>
                </w:rPr>
                <w:t>R5-24076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96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5499D9" w14:textId="1107EBCA" w:rsidR="00F506E3" w:rsidRPr="00862194" w:rsidRDefault="00F506E3" w:rsidP="00F506E3">
            <w:pPr>
              <w:rPr>
                <w:ins w:id="8961" w:author="7806" w:date="2024-01-18T17:06:00Z"/>
                <w:rFonts w:ascii="Arial" w:hAnsi="Arial"/>
                <w:sz w:val="16"/>
                <w:szCs w:val="16"/>
              </w:rPr>
            </w:pPr>
            <w:ins w:id="8962" w:author="IS" w:date="2024-03-19T11:01:00Z">
              <w:r w:rsidRPr="00F506E3">
                <w:rPr>
                  <w:rFonts w:ascii="Arial" w:hAnsi="Arial"/>
                  <w:sz w:val="16"/>
                  <w:szCs w:val="16"/>
                </w:rPr>
                <w:t>295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96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9EE8A9" w14:textId="77ED5CF3" w:rsidR="00F506E3" w:rsidRPr="00862194" w:rsidRDefault="00F506E3" w:rsidP="00F506E3">
            <w:pPr>
              <w:rPr>
                <w:ins w:id="8964" w:author="7806" w:date="2024-01-18T17:06:00Z"/>
                <w:rFonts w:ascii="Arial" w:hAnsi="Arial"/>
                <w:sz w:val="16"/>
                <w:szCs w:val="16"/>
              </w:rPr>
            </w:pPr>
            <w:ins w:id="896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96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50522B" w14:textId="6813DBCC" w:rsidR="00F506E3" w:rsidRPr="00862194" w:rsidRDefault="00F506E3" w:rsidP="00F506E3">
            <w:pPr>
              <w:rPr>
                <w:ins w:id="8967" w:author="7806" w:date="2024-01-18T17:06:00Z"/>
                <w:rFonts w:ascii="Arial" w:hAnsi="Arial"/>
                <w:sz w:val="16"/>
                <w:szCs w:val="16"/>
              </w:rPr>
            </w:pPr>
            <w:ins w:id="896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96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56D0CFF" w14:textId="34389E3D" w:rsidR="00F506E3" w:rsidRPr="00862194" w:rsidRDefault="00F506E3" w:rsidP="00F506E3">
            <w:pPr>
              <w:rPr>
                <w:ins w:id="8970" w:author="7806" w:date="2024-01-18T17:06:00Z"/>
                <w:rFonts w:ascii="Arial" w:hAnsi="Arial"/>
                <w:sz w:val="16"/>
                <w:szCs w:val="16"/>
              </w:rPr>
            </w:pPr>
            <w:ins w:id="8971" w:author="IS" w:date="2024-03-18T17:20:00Z">
              <w:r w:rsidRPr="00F506E3">
                <w:rPr>
                  <w:rFonts w:ascii="Arial" w:hAnsi="Arial"/>
                  <w:sz w:val="16"/>
                  <w:szCs w:val="16"/>
                </w:rPr>
                <w:t>Correction to FR1 inter frequency SS SINR relative accuracy test cases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897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3985027" w14:textId="7514E64F" w:rsidR="00F506E3" w:rsidRPr="00862194" w:rsidRDefault="00F506E3" w:rsidP="00F506E3">
            <w:pPr>
              <w:rPr>
                <w:ins w:id="8973" w:author="7806" w:date="2024-01-18T17:06:00Z"/>
                <w:rFonts w:ascii="Arial" w:hAnsi="Arial"/>
                <w:sz w:val="16"/>
                <w:szCs w:val="16"/>
              </w:rPr>
            </w:pPr>
            <w:ins w:id="897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8975" w:author="7806" w:date="2024-01-18T17:06:00Z">
              <w:del w:id="897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CCDD77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97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978" w:author="7806" w:date="2024-01-18T17:06:00Z"/>
          <w:trPrChange w:id="897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898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DA56FFE" w14:textId="77777777" w:rsidR="00F506E3" w:rsidRPr="00862194" w:rsidRDefault="00F506E3" w:rsidP="00F506E3">
            <w:pPr>
              <w:rPr>
                <w:ins w:id="8981" w:author="7806" w:date="2024-01-18T17:06:00Z"/>
                <w:rFonts w:ascii="Arial" w:hAnsi="Arial"/>
                <w:sz w:val="16"/>
                <w:szCs w:val="16"/>
              </w:rPr>
            </w:pPr>
            <w:ins w:id="898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898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EC63D6A" w14:textId="77777777" w:rsidR="00F506E3" w:rsidRPr="00862194" w:rsidRDefault="00F506E3" w:rsidP="00F506E3">
            <w:pPr>
              <w:rPr>
                <w:ins w:id="8984" w:author="7806" w:date="2024-01-18T17:06:00Z"/>
                <w:rFonts w:ascii="Arial" w:hAnsi="Arial"/>
                <w:sz w:val="16"/>
                <w:szCs w:val="16"/>
              </w:rPr>
            </w:pPr>
            <w:ins w:id="898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898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2ED2B2" w14:textId="2AD254B5" w:rsidR="00F506E3" w:rsidRPr="00862194" w:rsidRDefault="00F506E3" w:rsidP="00F506E3">
            <w:pPr>
              <w:rPr>
                <w:ins w:id="8987" w:author="7806" w:date="2024-01-18T17:06:00Z"/>
                <w:rFonts w:ascii="Arial" w:hAnsi="Arial"/>
                <w:sz w:val="16"/>
                <w:szCs w:val="16"/>
              </w:rPr>
            </w:pPr>
            <w:ins w:id="8988" w:author="IS" w:date="2024-03-18T17:20:00Z">
              <w:r w:rsidRPr="00F506E3">
                <w:rPr>
                  <w:rFonts w:ascii="Arial" w:hAnsi="Arial"/>
                  <w:sz w:val="16"/>
                  <w:szCs w:val="16"/>
                </w:rPr>
                <w:t>R5-24076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898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559935" w14:textId="5CE41552" w:rsidR="00F506E3" w:rsidRPr="00862194" w:rsidRDefault="00F506E3" w:rsidP="00F506E3">
            <w:pPr>
              <w:rPr>
                <w:ins w:id="8990" w:author="7806" w:date="2024-01-18T17:06:00Z"/>
                <w:rFonts w:ascii="Arial" w:hAnsi="Arial"/>
                <w:sz w:val="16"/>
                <w:szCs w:val="16"/>
              </w:rPr>
            </w:pPr>
            <w:ins w:id="8991" w:author="IS" w:date="2024-03-19T11:01:00Z">
              <w:r w:rsidRPr="00F506E3">
                <w:rPr>
                  <w:rFonts w:ascii="Arial" w:hAnsi="Arial"/>
                  <w:sz w:val="16"/>
                  <w:szCs w:val="16"/>
                </w:rPr>
                <w:t>295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899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E355FA" w14:textId="3512E06D" w:rsidR="00F506E3" w:rsidRPr="00862194" w:rsidRDefault="00F506E3" w:rsidP="00F506E3">
            <w:pPr>
              <w:rPr>
                <w:ins w:id="8993" w:author="7806" w:date="2024-01-18T17:06:00Z"/>
                <w:rFonts w:ascii="Arial" w:hAnsi="Arial"/>
                <w:sz w:val="16"/>
                <w:szCs w:val="16"/>
              </w:rPr>
            </w:pPr>
            <w:ins w:id="899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899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663BDA" w14:textId="3038962E" w:rsidR="00F506E3" w:rsidRPr="00862194" w:rsidRDefault="00F506E3" w:rsidP="00F506E3">
            <w:pPr>
              <w:rPr>
                <w:ins w:id="8996" w:author="7806" w:date="2024-01-18T17:06:00Z"/>
                <w:rFonts w:ascii="Arial" w:hAnsi="Arial"/>
                <w:sz w:val="16"/>
                <w:szCs w:val="16"/>
              </w:rPr>
            </w:pPr>
            <w:ins w:id="899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899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12E07A" w14:textId="63F7EFC2" w:rsidR="00F506E3" w:rsidRPr="00862194" w:rsidRDefault="00F506E3" w:rsidP="00F506E3">
            <w:pPr>
              <w:rPr>
                <w:ins w:id="8999" w:author="7806" w:date="2024-01-18T17:06:00Z"/>
                <w:rFonts w:ascii="Arial" w:hAnsi="Arial"/>
                <w:sz w:val="16"/>
                <w:szCs w:val="16"/>
              </w:rPr>
            </w:pPr>
            <w:ins w:id="9000" w:author="IS" w:date="2024-03-18T17:20:00Z">
              <w:r w:rsidRPr="00F506E3">
                <w:rPr>
                  <w:rFonts w:ascii="Arial" w:hAnsi="Arial"/>
                  <w:sz w:val="16"/>
                  <w:szCs w:val="16"/>
                </w:rPr>
                <w:t>Correction to FR1 L1 RSRP absolute accuracy test cases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00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73A90B3" w14:textId="76B06F1B" w:rsidR="00F506E3" w:rsidRPr="00862194" w:rsidRDefault="00F506E3" w:rsidP="00F506E3">
            <w:pPr>
              <w:rPr>
                <w:ins w:id="9002" w:author="7806" w:date="2024-01-18T17:06:00Z"/>
                <w:rFonts w:ascii="Arial" w:hAnsi="Arial"/>
                <w:sz w:val="16"/>
                <w:szCs w:val="16"/>
              </w:rPr>
            </w:pPr>
            <w:ins w:id="900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004" w:author="7806" w:date="2024-01-18T17:06:00Z">
              <w:del w:id="900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9710BD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00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007" w:author="7806" w:date="2024-01-18T17:06:00Z"/>
          <w:trPrChange w:id="900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00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FD042DB" w14:textId="77777777" w:rsidR="00F506E3" w:rsidRPr="00862194" w:rsidRDefault="00F506E3" w:rsidP="00F506E3">
            <w:pPr>
              <w:rPr>
                <w:ins w:id="9010" w:author="7806" w:date="2024-01-18T17:06:00Z"/>
                <w:rFonts w:ascii="Arial" w:hAnsi="Arial"/>
                <w:sz w:val="16"/>
                <w:szCs w:val="16"/>
              </w:rPr>
            </w:pPr>
            <w:ins w:id="901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01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3A195BD" w14:textId="77777777" w:rsidR="00F506E3" w:rsidRPr="00862194" w:rsidRDefault="00F506E3" w:rsidP="00F506E3">
            <w:pPr>
              <w:rPr>
                <w:ins w:id="9013" w:author="7806" w:date="2024-01-18T17:06:00Z"/>
                <w:rFonts w:ascii="Arial" w:hAnsi="Arial"/>
                <w:sz w:val="16"/>
                <w:szCs w:val="16"/>
              </w:rPr>
            </w:pPr>
            <w:ins w:id="901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01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FA46C1" w14:textId="62085C79" w:rsidR="00F506E3" w:rsidRPr="00862194" w:rsidRDefault="00F506E3" w:rsidP="00F506E3">
            <w:pPr>
              <w:rPr>
                <w:ins w:id="9016" w:author="7806" w:date="2024-01-18T17:06:00Z"/>
                <w:rFonts w:ascii="Arial" w:hAnsi="Arial"/>
                <w:sz w:val="16"/>
                <w:szCs w:val="16"/>
              </w:rPr>
            </w:pPr>
            <w:ins w:id="9017" w:author="IS" w:date="2024-03-18T17:20:00Z">
              <w:r w:rsidRPr="00F506E3">
                <w:rPr>
                  <w:rFonts w:ascii="Arial" w:hAnsi="Arial"/>
                  <w:sz w:val="16"/>
                  <w:szCs w:val="16"/>
                </w:rPr>
                <w:t>R5-24076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01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7944D0" w14:textId="05E641B9" w:rsidR="00F506E3" w:rsidRPr="00862194" w:rsidRDefault="00F506E3" w:rsidP="00F506E3">
            <w:pPr>
              <w:rPr>
                <w:ins w:id="9019" w:author="7806" w:date="2024-01-18T17:06:00Z"/>
                <w:rFonts w:ascii="Arial" w:hAnsi="Arial"/>
                <w:sz w:val="16"/>
                <w:szCs w:val="16"/>
              </w:rPr>
            </w:pPr>
            <w:ins w:id="9020" w:author="IS" w:date="2024-03-19T11:01:00Z">
              <w:r w:rsidRPr="00F506E3">
                <w:rPr>
                  <w:rFonts w:ascii="Arial" w:hAnsi="Arial"/>
                  <w:sz w:val="16"/>
                  <w:szCs w:val="16"/>
                </w:rPr>
                <w:t>295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02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51AC38" w14:textId="6D7415F8" w:rsidR="00F506E3" w:rsidRPr="00862194" w:rsidRDefault="00F506E3" w:rsidP="00F506E3">
            <w:pPr>
              <w:rPr>
                <w:ins w:id="9022" w:author="7806" w:date="2024-01-18T17:06:00Z"/>
                <w:rFonts w:ascii="Arial" w:hAnsi="Arial"/>
                <w:sz w:val="16"/>
                <w:szCs w:val="16"/>
              </w:rPr>
            </w:pPr>
            <w:ins w:id="902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02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7488CDA" w14:textId="197BBB0A" w:rsidR="00F506E3" w:rsidRPr="00862194" w:rsidRDefault="00F506E3" w:rsidP="00F506E3">
            <w:pPr>
              <w:rPr>
                <w:ins w:id="9025" w:author="7806" w:date="2024-01-18T17:06:00Z"/>
                <w:rFonts w:ascii="Arial" w:hAnsi="Arial"/>
                <w:sz w:val="16"/>
                <w:szCs w:val="16"/>
              </w:rPr>
            </w:pPr>
            <w:ins w:id="902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02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5505CFE" w14:textId="0E95BFCA" w:rsidR="00F506E3" w:rsidRPr="00862194" w:rsidRDefault="00F506E3" w:rsidP="00F506E3">
            <w:pPr>
              <w:rPr>
                <w:ins w:id="9028" w:author="7806" w:date="2024-01-18T17:06:00Z"/>
                <w:rFonts w:ascii="Arial" w:hAnsi="Arial"/>
                <w:sz w:val="16"/>
                <w:szCs w:val="16"/>
              </w:rPr>
            </w:pPr>
            <w:ins w:id="9029" w:author="IS" w:date="2024-03-18T17:20:00Z">
              <w:r w:rsidRPr="00F506E3">
                <w:rPr>
                  <w:rFonts w:ascii="Arial" w:hAnsi="Arial"/>
                  <w:sz w:val="16"/>
                  <w:szCs w:val="16"/>
                </w:rPr>
                <w:t>Correction to FR1 LTE RSRP accuracy test case 6.7.5.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03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70C2EED" w14:textId="498C59E8" w:rsidR="00F506E3" w:rsidRPr="00862194" w:rsidRDefault="00F506E3" w:rsidP="00F506E3">
            <w:pPr>
              <w:rPr>
                <w:ins w:id="9031" w:author="7806" w:date="2024-01-18T17:06:00Z"/>
                <w:rFonts w:ascii="Arial" w:hAnsi="Arial"/>
                <w:sz w:val="16"/>
                <w:szCs w:val="16"/>
              </w:rPr>
            </w:pPr>
            <w:ins w:id="903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033" w:author="7806" w:date="2024-01-18T17:06:00Z">
              <w:del w:id="903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CC14D8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03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036" w:author="7806" w:date="2024-01-18T17:06:00Z"/>
          <w:trPrChange w:id="903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03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0E03DD4" w14:textId="77777777" w:rsidR="00F506E3" w:rsidRPr="00862194" w:rsidRDefault="00F506E3" w:rsidP="00F506E3">
            <w:pPr>
              <w:rPr>
                <w:ins w:id="9039" w:author="7806" w:date="2024-01-18T17:06:00Z"/>
                <w:rFonts w:ascii="Arial" w:hAnsi="Arial"/>
                <w:sz w:val="16"/>
                <w:szCs w:val="16"/>
              </w:rPr>
            </w:pPr>
            <w:ins w:id="904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04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5B0B81E" w14:textId="77777777" w:rsidR="00F506E3" w:rsidRPr="00862194" w:rsidRDefault="00F506E3" w:rsidP="00F506E3">
            <w:pPr>
              <w:rPr>
                <w:ins w:id="9042" w:author="7806" w:date="2024-01-18T17:06:00Z"/>
                <w:rFonts w:ascii="Arial" w:hAnsi="Arial"/>
                <w:sz w:val="16"/>
                <w:szCs w:val="16"/>
              </w:rPr>
            </w:pPr>
            <w:ins w:id="904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04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944964" w14:textId="75D07B0D" w:rsidR="00F506E3" w:rsidRPr="00862194" w:rsidRDefault="00F506E3" w:rsidP="00F506E3">
            <w:pPr>
              <w:rPr>
                <w:ins w:id="9045" w:author="7806" w:date="2024-01-18T17:06:00Z"/>
                <w:rFonts w:ascii="Arial" w:hAnsi="Arial"/>
                <w:sz w:val="16"/>
                <w:szCs w:val="16"/>
              </w:rPr>
            </w:pPr>
            <w:ins w:id="9046" w:author="IS" w:date="2024-03-18T17:20:00Z">
              <w:r w:rsidRPr="00F506E3">
                <w:rPr>
                  <w:rFonts w:ascii="Arial" w:hAnsi="Arial"/>
                  <w:sz w:val="16"/>
                  <w:szCs w:val="16"/>
                </w:rPr>
                <w:t>R5-24079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04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D049C9" w14:textId="3AC3307F" w:rsidR="00F506E3" w:rsidRPr="00862194" w:rsidRDefault="00F506E3" w:rsidP="00F506E3">
            <w:pPr>
              <w:rPr>
                <w:ins w:id="9048" w:author="7806" w:date="2024-01-18T17:06:00Z"/>
                <w:rFonts w:ascii="Arial" w:hAnsi="Arial"/>
                <w:sz w:val="16"/>
                <w:szCs w:val="16"/>
              </w:rPr>
            </w:pPr>
            <w:ins w:id="9049" w:author="IS" w:date="2024-03-19T11:01:00Z">
              <w:r w:rsidRPr="00F506E3">
                <w:rPr>
                  <w:rFonts w:ascii="Arial" w:hAnsi="Arial"/>
                  <w:sz w:val="16"/>
                  <w:szCs w:val="16"/>
                </w:rPr>
                <w:t>296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05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7AB704D" w14:textId="6D284503" w:rsidR="00F506E3" w:rsidRPr="00862194" w:rsidRDefault="00F506E3" w:rsidP="00F506E3">
            <w:pPr>
              <w:rPr>
                <w:ins w:id="9051" w:author="7806" w:date="2024-01-18T17:06:00Z"/>
                <w:rFonts w:ascii="Arial" w:hAnsi="Arial"/>
                <w:sz w:val="16"/>
                <w:szCs w:val="16"/>
              </w:rPr>
            </w:pPr>
            <w:ins w:id="905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05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FFEA00" w14:textId="3CEC6BDE" w:rsidR="00F506E3" w:rsidRPr="00862194" w:rsidRDefault="00F506E3" w:rsidP="00F506E3">
            <w:pPr>
              <w:rPr>
                <w:ins w:id="9054" w:author="7806" w:date="2024-01-18T17:06:00Z"/>
                <w:rFonts w:ascii="Arial" w:hAnsi="Arial"/>
                <w:sz w:val="16"/>
                <w:szCs w:val="16"/>
              </w:rPr>
            </w:pPr>
            <w:ins w:id="905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05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C0EC66" w14:textId="5BFF264D" w:rsidR="00F506E3" w:rsidRPr="00FD0AAF" w:rsidRDefault="00F506E3" w:rsidP="00F506E3">
            <w:pPr>
              <w:rPr>
                <w:ins w:id="9057" w:author="7806" w:date="2024-01-18T17:06:00Z"/>
                <w:rFonts w:ascii="Arial" w:hAnsi="Arial"/>
                <w:sz w:val="16"/>
                <w:szCs w:val="16"/>
                <w:highlight w:val="yellow"/>
              </w:rPr>
            </w:pPr>
            <w:ins w:id="9058" w:author="IS" w:date="2024-03-18T17:20:00Z">
              <w:r w:rsidRPr="00FD0AAF">
                <w:rPr>
                  <w:rFonts w:ascii="Arial" w:hAnsi="Arial"/>
                  <w:sz w:val="16"/>
                  <w:szCs w:val="16"/>
                  <w:highlight w:val="yellow"/>
                </w:rPr>
                <w:t>Addition of Test Tolerance into Annex F for RedCap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05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E39DC33" w14:textId="66E9AA43" w:rsidR="00F506E3" w:rsidRPr="00862194" w:rsidRDefault="00F506E3" w:rsidP="00F506E3">
            <w:pPr>
              <w:rPr>
                <w:ins w:id="9060" w:author="7806" w:date="2024-01-18T17:06:00Z"/>
                <w:rFonts w:ascii="Arial" w:hAnsi="Arial"/>
                <w:sz w:val="16"/>
                <w:szCs w:val="16"/>
              </w:rPr>
            </w:pPr>
            <w:ins w:id="906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062" w:author="7806" w:date="2024-01-18T17:06:00Z">
              <w:del w:id="906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A6315D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06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065" w:author="7806" w:date="2024-01-18T17:06:00Z"/>
          <w:trPrChange w:id="906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06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EC7BB9D" w14:textId="77777777" w:rsidR="00F506E3" w:rsidRPr="00862194" w:rsidRDefault="00F506E3" w:rsidP="00F506E3">
            <w:pPr>
              <w:rPr>
                <w:ins w:id="9068" w:author="7806" w:date="2024-01-18T17:06:00Z"/>
                <w:rFonts w:ascii="Arial" w:hAnsi="Arial"/>
                <w:sz w:val="16"/>
                <w:szCs w:val="16"/>
              </w:rPr>
            </w:pPr>
            <w:ins w:id="906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07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F7536D8" w14:textId="77777777" w:rsidR="00F506E3" w:rsidRPr="00862194" w:rsidRDefault="00F506E3" w:rsidP="00F506E3">
            <w:pPr>
              <w:rPr>
                <w:ins w:id="9071" w:author="7806" w:date="2024-01-18T17:06:00Z"/>
                <w:rFonts w:ascii="Arial" w:hAnsi="Arial"/>
                <w:sz w:val="16"/>
                <w:szCs w:val="16"/>
              </w:rPr>
            </w:pPr>
            <w:ins w:id="907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07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C6013D" w14:textId="5A0D8D8B" w:rsidR="00F506E3" w:rsidRPr="00862194" w:rsidRDefault="00F506E3" w:rsidP="00F506E3">
            <w:pPr>
              <w:rPr>
                <w:ins w:id="9074" w:author="7806" w:date="2024-01-18T17:06:00Z"/>
                <w:rFonts w:ascii="Arial" w:hAnsi="Arial"/>
                <w:sz w:val="16"/>
                <w:szCs w:val="16"/>
              </w:rPr>
            </w:pPr>
            <w:ins w:id="9075" w:author="IS" w:date="2024-03-18T17:20:00Z">
              <w:r w:rsidRPr="00F506E3">
                <w:rPr>
                  <w:rFonts w:ascii="Arial" w:hAnsi="Arial"/>
                  <w:sz w:val="16"/>
                  <w:szCs w:val="16"/>
                </w:rPr>
                <w:t>R5-24079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07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2A7C45" w14:textId="54F2ED27" w:rsidR="00F506E3" w:rsidRPr="00862194" w:rsidRDefault="00F506E3" w:rsidP="00F506E3">
            <w:pPr>
              <w:rPr>
                <w:ins w:id="9077" w:author="7806" w:date="2024-01-18T17:06:00Z"/>
                <w:rFonts w:ascii="Arial" w:hAnsi="Arial"/>
                <w:sz w:val="16"/>
                <w:szCs w:val="16"/>
              </w:rPr>
            </w:pPr>
            <w:ins w:id="9078" w:author="IS" w:date="2024-03-19T11:01:00Z">
              <w:r w:rsidRPr="00F506E3">
                <w:rPr>
                  <w:rFonts w:ascii="Arial" w:hAnsi="Arial"/>
                  <w:sz w:val="16"/>
                  <w:szCs w:val="16"/>
                </w:rPr>
                <w:t>296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07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EE2754" w14:textId="0680D247" w:rsidR="00F506E3" w:rsidRPr="00862194" w:rsidRDefault="00F506E3" w:rsidP="00F506E3">
            <w:pPr>
              <w:rPr>
                <w:ins w:id="9080" w:author="7806" w:date="2024-01-18T17:06:00Z"/>
                <w:rFonts w:ascii="Arial" w:hAnsi="Arial"/>
                <w:sz w:val="16"/>
                <w:szCs w:val="16"/>
              </w:rPr>
            </w:pPr>
            <w:ins w:id="908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08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678734" w14:textId="170FB0DB" w:rsidR="00F506E3" w:rsidRPr="00862194" w:rsidRDefault="00F506E3" w:rsidP="00F506E3">
            <w:pPr>
              <w:rPr>
                <w:ins w:id="9083" w:author="7806" w:date="2024-01-18T17:06:00Z"/>
                <w:rFonts w:ascii="Arial" w:hAnsi="Arial"/>
                <w:sz w:val="16"/>
                <w:szCs w:val="16"/>
              </w:rPr>
            </w:pPr>
            <w:ins w:id="908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08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BA8685" w14:textId="0844B168" w:rsidR="00F506E3" w:rsidRPr="00862194" w:rsidRDefault="00F506E3" w:rsidP="00F506E3">
            <w:pPr>
              <w:rPr>
                <w:ins w:id="9086" w:author="7806" w:date="2024-01-18T17:06:00Z"/>
                <w:rFonts w:ascii="Arial" w:hAnsi="Arial"/>
                <w:sz w:val="16"/>
                <w:szCs w:val="16"/>
              </w:rPr>
            </w:pPr>
            <w:ins w:id="9087" w:author="IS" w:date="2024-03-18T17:20:00Z">
              <w:r w:rsidRPr="00F506E3">
                <w:rPr>
                  <w:rFonts w:ascii="Arial" w:hAnsi="Arial"/>
                  <w:sz w:val="16"/>
                  <w:szCs w:val="16"/>
                </w:rPr>
                <w:t>Correction of Test tolerance for FR2 Inter frequency test cas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08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CC771BC" w14:textId="59F79A68" w:rsidR="00F506E3" w:rsidRPr="00862194" w:rsidRDefault="00F506E3" w:rsidP="00F506E3">
            <w:pPr>
              <w:rPr>
                <w:ins w:id="9089" w:author="7806" w:date="2024-01-18T17:06:00Z"/>
                <w:rFonts w:ascii="Arial" w:hAnsi="Arial"/>
                <w:sz w:val="16"/>
                <w:szCs w:val="16"/>
              </w:rPr>
            </w:pPr>
            <w:ins w:id="909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091" w:author="7806" w:date="2024-01-18T17:06:00Z">
              <w:del w:id="909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68535E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09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094" w:author="7806" w:date="2024-01-18T17:06:00Z"/>
          <w:trPrChange w:id="909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09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64972BB" w14:textId="77777777" w:rsidR="00F506E3" w:rsidRPr="00862194" w:rsidRDefault="00F506E3" w:rsidP="00F506E3">
            <w:pPr>
              <w:rPr>
                <w:ins w:id="9097" w:author="7806" w:date="2024-01-18T17:06:00Z"/>
                <w:rFonts w:ascii="Arial" w:hAnsi="Arial"/>
                <w:sz w:val="16"/>
                <w:szCs w:val="16"/>
              </w:rPr>
            </w:pPr>
            <w:ins w:id="909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09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AC34E6B" w14:textId="77777777" w:rsidR="00F506E3" w:rsidRPr="00862194" w:rsidRDefault="00F506E3" w:rsidP="00F506E3">
            <w:pPr>
              <w:rPr>
                <w:ins w:id="9100" w:author="7806" w:date="2024-01-18T17:06:00Z"/>
                <w:rFonts w:ascii="Arial" w:hAnsi="Arial"/>
                <w:sz w:val="16"/>
                <w:szCs w:val="16"/>
              </w:rPr>
            </w:pPr>
            <w:ins w:id="910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10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A43A96" w14:textId="54FBF605" w:rsidR="00F506E3" w:rsidRPr="00862194" w:rsidRDefault="00F506E3" w:rsidP="00F506E3">
            <w:pPr>
              <w:rPr>
                <w:ins w:id="9103" w:author="7806" w:date="2024-01-18T17:06:00Z"/>
                <w:rFonts w:ascii="Arial" w:hAnsi="Arial"/>
                <w:sz w:val="16"/>
                <w:szCs w:val="16"/>
              </w:rPr>
            </w:pPr>
            <w:ins w:id="9104" w:author="IS" w:date="2024-03-18T17:20:00Z">
              <w:r w:rsidRPr="00F506E3">
                <w:rPr>
                  <w:rFonts w:ascii="Arial" w:hAnsi="Arial"/>
                  <w:sz w:val="16"/>
                  <w:szCs w:val="16"/>
                </w:rPr>
                <w:t>R5-24079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10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684C8F" w14:textId="50008AD6" w:rsidR="00F506E3" w:rsidRPr="00862194" w:rsidRDefault="00F506E3" w:rsidP="00F506E3">
            <w:pPr>
              <w:rPr>
                <w:ins w:id="9106" w:author="7806" w:date="2024-01-18T17:06:00Z"/>
                <w:rFonts w:ascii="Arial" w:hAnsi="Arial"/>
                <w:sz w:val="16"/>
                <w:szCs w:val="16"/>
              </w:rPr>
            </w:pPr>
            <w:ins w:id="9107" w:author="IS" w:date="2024-03-19T11:01:00Z">
              <w:r w:rsidRPr="00F506E3">
                <w:rPr>
                  <w:rFonts w:ascii="Arial" w:hAnsi="Arial"/>
                  <w:sz w:val="16"/>
                  <w:szCs w:val="16"/>
                </w:rPr>
                <w:t>296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10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4DC90B" w14:textId="3FDB264F" w:rsidR="00F506E3" w:rsidRPr="00862194" w:rsidRDefault="00F506E3" w:rsidP="00F506E3">
            <w:pPr>
              <w:rPr>
                <w:ins w:id="9109" w:author="7806" w:date="2024-01-18T17:06:00Z"/>
                <w:rFonts w:ascii="Arial" w:hAnsi="Arial"/>
                <w:sz w:val="16"/>
                <w:szCs w:val="16"/>
              </w:rPr>
            </w:pPr>
            <w:ins w:id="911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11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265C39" w14:textId="5559741F" w:rsidR="00F506E3" w:rsidRPr="00862194" w:rsidRDefault="00F506E3" w:rsidP="00F506E3">
            <w:pPr>
              <w:rPr>
                <w:ins w:id="9112" w:author="7806" w:date="2024-01-18T17:06:00Z"/>
                <w:rFonts w:ascii="Arial" w:hAnsi="Arial"/>
                <w:sz w:val="16"/>
                <w:szCs w:val="16"/>
              </w:rPr>
            </w:pPr>
            <w:ins w:id="911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11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1ACDD82" w14:textId="6CE5DB97" w:rsidR="00F506E3" w:rsidRPr="00FD0AAF" w:rsidRDefault="00F506E3" w:rsidP="00F506E3">
            <w:pPr>
              <w:rPr>
                <w:ins w:id="9115" w:author="7806" w:date="2024-01-18T17:06:00Z"/>
                <w:rFonts w:ascii="Arial" w:hAnsi="Arial"/>
                <w:sz w:val="16"/>
                <w:szCs w:val="16"/>
                <w:highlight w:val="yellow"/>
              </w:rPr>
            </w:pPr>
            <w:ins w:id="9116" w:author="IS" w:date="2024-03-18T17:20:00Z">
              <w:r w:rsidRPr="00FD0AAF">
                <w:rPr>
                  <w:rFonts w:ascii="Arial" w:hAnsi="Arial"/>
                  <w:sz w:val="16"/>
                  <w:szCs w:val="16"/>
                  <w:highlight w:val="yellow"/>
                </w:rPr>
                <w:t>Addition of NR SA FR2-FR2 Event triggered reporting tests For FR2 without SSB time index detection when DRX is not used (PCell in FR2)  test case 17.6.2.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11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FBAA628" w14:textId="429581CF" w:rsidR="00F506E3" w:rsidRPr="00862194" w:rsidRDefault="00F506E3" w:rsidP="00F506E3">
            <w:pPr>
              <w:rPr>
                <w:ins w:id="9118" w:author="7806" w:date="2024-01-18T17:06:00Z"/>
                <w:rFonts w:ascii="Arial" w:hAnsi="Arial"/>
                <w:sz w:val="16"/>
                <w:szCs w:val="16"/>
              </w:rPr>
            </w:pPr>
            <w:ins w:id="911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120" w:author="7806" w:date="2024-01-18T17:06:00Z">
              <w:del w:id="912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FB39B1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12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123" w:author="7806" w:date="2024-01-18T17:06:00Z"/>
          <w:trPrChange w:id="912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12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F70E191" w14:textId="77777777" w:rsidR="00F506E3" w:rsidRPr="00862194" w:rsidRDefault="00F506E3" w:rsidP="00F506E3">
            <w:pPr>
              <w:rPr>
                <w:ins w:id="9126" w:author="7806" w:date="2024-01-18T17:06:00Z"/>
                <w:rFonts w:ascii="Arial" w:hAnsi="Arial"/>
                <w:sz w:val="16"/>
                <w:szCs w:val="16"/>
              </w:rPr>
            </w:pPr>
            <w:ins w:id="912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12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88A2F92" w14:textId="77777777" w:rsidR="00F506E3" w:rsidRPr="00862194" w:rsidRDefault="00F506E3" w:rsidP="00F506E3">
            <w:pPr>
              <w:rPr>
                <w:ins w:id="9129" w:author="7806" w:date="2024-01-18T17:06:00Z"/>
                <w:rFonts w:ascii="Arial" w:hAnsi="Arial"/>
                <w:sz w:val="16"/>
                <w:szCs w:val="16"/>
              </w:rPr>
            </w:pPr>
            <w:ins w:id="913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13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4FE135" w14:textId="611A0691" w:rsidR="00F506E3" w:rsidRPr="00862194" w:rsidRDefault="00F506E3" w:rsidP="00F506E3">
            <w:pPr>
              <w:rPr>
                <w:ins w:id="9132" w:author="7806" w:date="2024-01-18T17:06:00Z"/>
                <w:rFonts w:ascii="Arial" w:hAnsi="Arial"/>
                <w:sz w:val="16"/>
                <w:szCs w:val="16"/>
              </w:rPr>
            </w:pPr>
            <w:ins w:id="9133" w:author="IS" w:date="2024-03-18T17:20:00Z">
              <w:r w:rsidRPr="00F506E3">
                <w:rPr>
                  <w:rFonts w:ascii="Arial" w:hAnsi="Arial"/>
                  <w:sz w:val="16"/>
                  <w:szCs w:val="16"/>
                </w:rPr>
                <w:t>R5-24079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13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7FA10C" w14:textId="63C8B7C7" w:rsidR="00F506E3" w:rsidRPr="00862194" w:rsidRDefault="00F506E3" w:rsidP="00F506E3">
            <w:pPr>
              <w:rPr>
                <w:ins w:id="9135" w:author="7806" w:date="2024-01-18T17:06:00Z"/>
                <w:rFonts w:ascii="Arial" w:hAnsi="Arial"/>
                <w:sz w:val="16"/>
                <w:szCs w:val="16"/>
              </w:rPr>
            </w:pPr>
            <w:ins w:id="9136" w:author="IS" w:date="2024-03-19T11:01:00Z">
              <w:r w:rsidRPr="00F506E3">
                <w:rPr>
                  <w:rFonts w:ascii="Arial" w:hAnsi="Arial"/>
                  <w:sz w:val="16"/>
                  <w:szCs w:val="16"/>
                </w:rPr>
                <w:t>296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13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520753" w14:textId="263F4A6D" w:rsidR="00F506E3" w:rsidRPr="00862194" w:rsidRDefault="00F506E3" w:rsidP="00F506E3">
            <w:pPr>
              <w:rPr>
                <w:ins w:id="9138" w:author="7806" w:date="2024-01-18T17:06:00Z"/>
                <w:rFonts w:ascii="Arial" w:hAnsi="Arial"/>
                <w:sz w:val="16"/>
                <w:szCs w:val="16"/>
              </w:rPr>
            </w:pPr>
            <w:ins w:id="913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14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EFDD50" w14:textId="6516F81C" w:rsidR="00F506E3" w:rsidRPr="00862194" w:rsidRDefault="00F506E3" w:rsidP="00F506E3">
            <w:pPr>
              <w:rPr>
                <w:ins w:id="9141" w:author="7806" w:date="2024-01-18T17:06:00Z"/>
                <w:rFonts w:ascii="Arial" w:hAnsi="Arial"/>
                <w:sz w:val="16"/>
                <w:szCs w:val="16"/>
              </w:rPr>
            </w:pPr>
            <w:ins w:id="914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14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09F797" w14:textId="591A00AD" w:rsidR="00F506E3" w:rsidRPr="00FD0AAF" w:rsidRDefault="00F506E3" w:rsidP="00F506E3">
            <w:pPr>
              <w:rPr>
                <w:ins w:id="9144" w:author="7806" w:date="2024-01-18T17:06:00Z"/>
                <w:rFonts w:ascii="Arial" w:hAnsi="Arial"/>
                <w:sz w:val="16"/>
                <w:szCs w:val="16"/>
                <w:highlight w:val="yellow"/>
              </w:rPr>
            </w:pPr>
            <w:ins w:id="9145" w:author="IS" w:date="2024-03-18T17:20:00Z">
              <w:r w:rsidRPr="00FD0AAF">
                <w:rPr>
                  <w:rFonts w:ascii="Arial" w:hAnsi="Arial"/>
                  <w:sz w:val="16"/>
                  <w:szCs w:val="16"/>
                  <w:highlight w:val="yellow"/>
                </w:rPr>
                <w:t>Addition of NR SA FR2-FR2 Event triggered reporting tests For FR2 without SSB time index detection when DRX is used (PCell in FR2) test case 17.6.2.2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14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16C382A" w14:textId="1E8EC0F1" w:rsidR="00F506E3" w:rsidRPr="00862194" w:rsidRDefault="00F506E3" w:rsidP="00F506E3">
            <w:pPr>
              <w:rPr>
                <w:ins w:id="9147" w:author="7806" w:date="2024-01-18T17:06:00Z"/>
                <w:rFonts w:ascii="Arial" w:hAnsi="Arial"/>
                <w:sz w:val="16"/>
                <w:szCs w:val="16"/>
              </w:rPr>
            </w:pPr>
            <w:ins w:id="914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149" w:author="7806" w:date="2024-01-18T17:06:00Z">
              <w:del w:id="915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160803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15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152" w:author="7806" w:date="2024-01-18T17:06:00Z"/>
          <w:trPrChange w:id="915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15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850C605" w14:textId="77777777" w:rsidR="00F506E3" w:rsidRPr="00862194" w:rsidRDefault="00F506E3" w:rsidP="00F506E3">
            <w:pPr>
              <w:rPr>
                <w:ins w:id="9155" w:author="7806" w:date="2024-01-18T17:06:00Z"/>
                <w:rFonts w:ascii="Arial" w:hAnsi="Arial"/>
                <w:sz w:val="16"/>
                <w:szCs w:val="16"/>
              </w:rPr>
            </w:pPr>
            <w:ins w:id="915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15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DC9AEC4" w14:textId="77777777" w:rsidR="00F506E3" w:rsidRPr="00862194" w:rsidRDefault="00F506E3" w:rsidP="00F506E3">
            <w:pPr>
              <w:rPr>
                <w:ins w:id="9158" w:author="7806" w:date="2024-01-18T17:06:00Z"/>
                <w:rFonts w:ascii="Arial" w:hAnsi="Arial"/>
                <w:sz w:val="16"/>
                <w:szCs w:val="16"/>
              </w:rPr>
            </w:pPr>
            <w:ins w:id="915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16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428645" w14:textId="3E7ABFF8" w:rsidR="00F506E3" w:rsidRPr="00862194" w:rsidRDefault="00F506E3" w:rsidP="00F506E3">
            <w:pPr>
              <w:rPr>
                <w:ins w:id="9161" w:author="7806" w:date="2024-01-18T17:06:00Z"/>
                <w:rFonts w:ascii="Arial" w:hAnsi="Arial"/>
                <w:sz w:val="16"/>
                <w:szCs w:val="16"/>
              </w:rPr>
            </w:pPr>
            <w:ins w:id="9162" w:author="IS" w:date="2024-03-18T17:20:00Z">
              <w:r w:rsidRPr="00F506E3">
                <w:rPr>
                  <w:rFonts w:ascii="Arial" w:hAnsi="Arial"/>
                  <w:sz w:val="16"/>
                  <w:szCs w:val="16"/>
                </w:rPr>
                <w:t>R5-24080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16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C25E295" w14:textId="3D393312" w:rsidR="00F506E3" w:rsidRPr="00862194" w:rsidRDefault="00F506E3" w:rsidP="00F506E3">
            <w:pPr>
              <w:rPr>
                <w:ins w:id="9164" w:author="7806" w:date="2024-01-18T17:06:00Z"/>
                <w:rFonts w:ascii="Arial" w:hAnsi="Arial"/>
                <w:sz w:val="16"/>
                <w:szCs w:val="16"/>
              </w:rPr>
            </w:pPr>
            <w:ins w:id="9165" w:author="IS" w:date="2024-03-19T11:01:00Z">
              <w:r w:rsidRPr="00F506E3">
                <w:rPr>
                  <w:rFonts w:ascii="Arial" w:hAnsi="Arial"/>
                  <w:sz w:val="16"/>
                  <w:szCs w:val="16"/>
                </w:rPr>
                <w:t>296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16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72159E" w14:textId="56691EC4" w:rsidR="00F506E3" w:rsidRPr="00862194" w:rsidRDefault="00F506E3" w:rsidP="00F506E3">
            <w:pPr>
              <w:rPr>
                <w:ins w:id="9167" w:author="7806" w:date="2024-01-18T17:06:00Z"/>
                <w:rFonts w:ascii="Arial" w:hAnsi="Arial"/>
                <w:sz w:val="16"/>
                <w:szCs w:val="16"/>
              </w:rPr>
            </w:pPr>
            <w:ins w:id="916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16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B41DAC" w14:textId="19CE2E41" w:rsidR="00F506E3" w:rsidRPr="00862194" w:rsidRDefault="00F506E3" w:rsidP="00F506E3">
            <w:pPr>
              <w:rPr>
                <w:ins w:id="9170" w:author="7806" w:date="2024-01-18T17:06:00Z"/>
                <w:rFonts w:ascii="Arial" w:hAnsi="Arial"/>
                <w:sz w:val="16"/>
                <w:szCs w:val="16"/>
              </w:rPr>
            </w:pPr>
            <w:ins w:id="917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17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E33011" w14:textId="654C8E98" w:rsidR="00F506E3" w:rsidRPr="00FD0AAF" w:rsidRDefault="00F506E3" w:rsidP="00F506E3">
            <w:pPr>
              <w:rPr>
                <w:ins w:id="9173" w:author="7806" w:date="2024-01-18T17:06:00Z"/>
                <w:rFonts w:ascii="Arial" w:hAnsi="Arial"/>
                <w:sz w:val="16"/>
                <w:szCs w:val="16"/>
                <w:highlight w:val="yellow"/>
              </w:rPr>
            </w:pPr>
            <w:ins w:id="9174" w:author="IS" w:date="2024-03-18T17:20:00Z">
              <w:r w:rsidRPr="00FD0AAF">
                <w:rPr>
                  <w:rFonts w:ascii="Arial" w:hAnsi="Arial"/>
                  <w:sz w:val="16"/>
                  <w:szCs w:val="16"/>
                  <w:highlight w:val="yellow"/>
                </w:rPr>
                <w:t>Addition of NR SA FR2-FR2 Event triggered reporting tests For FR2 with SSB time index detection when DRX is not used (PCell in FR2) test case 17.6.2.3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17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B7DB30" w14:textId="62EFEED1" w:rsidR="00F506E3" w:rsidRPr="00862194" w:rsidRDefault="00F506E3" w:rsidP="00F506E3">
            <w:pPr>
              <w:rPr>
                <w:ins w:id="9176" w:author="7806" w:date="2024-01-18T17:06:00Z"/>
                <w:rFonts w:ascii="Arial" w:hAnsi="Arial"/>
                <w:sz w:val="16"/>
                <w:szCs w:val="16"/>
              </w:rPr>
            </w:pPr>
            <w:ins w:id="917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178" w:author="7806" w:date="2024-01-18T17:06:00Z">
              <w:del w:id="917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F49225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18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181" w:author="7806" w:date="2024-01-18T17:06:00Z"/>
          <w:trPrChange w:id="918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18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E231478" w14:textId="77777777" w:rsidR="00F506E3" w:rsidRPr="00862194" w:rsidRDefault="00F506E3" w:rsidP="00F506E3">
            <w:pPr>
              <w:rPr>
                <w:ins w:id="9184" w:author="7806" w:date="2024-01-18T17:06:00Z"/>
                <w:rFonts w:ascii="Arial" w:hAnsi="Arial"/>
                <w:sz w:val="16"/>
                <w:szCs w:val="16"/>
              </w:rPr>
            </w:pPr>
            <w:ins w:id="918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18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2D527AC" w14:textId="77777777" w:rsidR="00F506E3" w:rsidRPr="00862194" w:rsidRDefault="00F506E3" w:rsidP="00F506E3">
            <w:pPr>
              <w:rPr>
                <w:ins w:id="9187" w:author="7806" w:date="2024-01-18T17:06:00Z"/>
                <w:rFonts w:ascii="Arial" w:hAnsi="Arial"/>
                <w:sz w:val="16"/>
                <w:szCs w:val="16"/>
              </w:rPr>
            </w:pPr>
            <w:ins w:id="918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18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5FB06D" w14:textId="06235807" w:rsidR="00F506E3" w:rsidRPr="00862194" w:rsidRDefault="00F506E3" w:rsidP="00F506E3">
            <w:pPr>
              <w:rPr>
                <w:ins w:id="9190" w:author="7806" w:date="2024-01-18T17:06:00Z"/>
                <w:rFonts w:ascii="Arial" w:hAnsi="Arial"/>
                <w:sz w:val="16"/>
                <w:szCs w:val="16"/>
              </w:rPr>
            </w:pPr>
            <w:ins w:id="9191" w:author="IS" w:date="2024-03-18T17:20:00Z">
              <w:r w:rsidRPr="00F506E3">
                <w:rPr>
                  <w:rFonts w:ascii="Arial" w:hAnsi="Arial"/>
                  <w:sz w:val="16"/>
                  <w:szCs w:val="16"/>
                </w:rPr>
                <w:t>R5-24080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19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0000F41" w14:textId="15D1406B" w:rsidR="00F506E3" w:rsidRPr="00862194" w:rsidRDefault="00F506E3" w:rsidP="00F506E3">
            <w:pPr>
              <w:rPr>
                <w:ins w:id="9193" w:author="7806" w:date="2024-01-18T17:06:00Z"/>
                <w:rFonts w:ascii="Arial" w:hAnsi="Arial"/>
                <w:sz w:val="16"/>
                <w:szCs w:val="16"/>
              </w:rPr>
            </w:pPr>
            <w:ins w:id="9194" w:author="IS" w:date="2024-03-19T11:01:00Z">
              <w:r w:rsidRPr="00F506E3">
                <w:rPr>
                  <w:rFonts w:ascii="Arial" w:hAnsi="Arial"/>
                  <w:sz w:val="16"/>
                  <w:szCs w:val="16"/>
                </w:rPr>
                <w:t>297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19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56104B" w14:textId="17A10351" w:rsidR="00F506E3" w:rsidRPr="00862194" w:rsidRDefault="00F506E3" w:rsidP="00F506E3">
            <w:pPr>
              <w:rPr>
                <w:ins w:id="9196" w:author="7806" w:date="2024-01-18T17:06:00Z"/>
                <w:rFonts w:ascii="Arial" w:hAnsi="Arial"/>
                <w:sz w:val="16"/>
                <w:szCs w:val="16"/>
              </w:rPr>
            </w:pPr>
            <w:ins w:id="919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19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BC0BB9" w14:textId="170907FB" w:rsidR="00F506E3" w:rsidRPr="00862194" w:rsidRDefault="00F506E3" w:rsidP="00F506E3">
            <w:pPr>
              <w:rPr>
                <w:ins w:id="9199" w:author="7806" w:date="2024-01-18T17:06:00Z"/>
                <w:rFonts w:ascii="Arial" w:hAnsi="Arial"/>
                <w:sz w:val="16"/>
                <w:szCs w:val="16"/>
              </w:rPr>
            </w:pPr>
            <w:ins w:id="920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20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1AA96C" w14:textId="426D59E3" w:rsidR="00F506E3" w:rsidRPr="00FD0AAF" w:rsidRDefault="00F506E3" w:rsidP="00F506E3">
            <w:pPr>
              <w:rPr>
                <w:ins w:id="9202" w:author="7806" w:date="2024-01-18T17:06:00Z"/>
                <w:rFonts w:ascii="Arial" w:hAnsi="Arial"/>
                <w:sz w:val="16"/>
                <w:szCs w:val="16"/>
                <w:highlight w:val="yellow"/>
              </w:rPr>
            </w:pPr>
            <w:ins w:id="9203" w:author="IS" w:date="2024-03-18T17:20:00Z">
              <w:r w:rsidRPr="00FD0AAF">
                <w:rPr>
                  <w:rFonts w:ascii="Arial" w:hAnsi="Arial"/>
                  <w:sz w:val="16"/>
                  <w:szCs w:val="16"/>
                  <w:highlight w:val="yellow"/>
                </w:rPr>
                <w:t>Addition of NR SA FR2-FR2 Event triggered reporting tests For FR2 with SSB time index detection when DRX is used (PCell in FR2) test case 17.6.2.4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20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FE27FAF" w14:textId="7D8F7FBF" w:rsidR="00F506E3" w:rsidRPr="00862194" w:rsidRDefault="00F506E3" w:rsidP="00F506E3">
            <w:pPr>
              <w:rPr>
                <w:ins w:id="9205" w:author="7806" w:date="2024-01-18T17:06:00Z"/>
                <w:rFonts w:ascii="Arial" w:hAnsi="Arial"/>
                <w:sz w:val="16"/>
                <w:szCs w:val="16"/>
              </w:rPr>
            </w:pPr>
            <w:ins w:id="920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207" w:author="7806" w:date="2024-01-18T17:06:00Z">
              <w:del w:id="920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94020D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20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210" w:author="7806" w:date="2024-01-18T17:06:00Z"/>
          <w:trPrChange w:id="921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21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3B6F4D7" w14:textId="77777777" w:rsidR="00F506E3" w:rsidRPr="00862194" w:rsidRDefault="00F506E3" w:rsidP="00F506E3">
            <w:pPr>
              <w:rPr>
                <w:ins w:id="9213" w:author="7806" w:date="2024-01-18T17:06:00Z"/>
                <w:rFonts w:ascii="Arial" w:hAnsi="Arial"/>
                <w:sz w:val="16"/>
                <w:szCs w:val="16"/>
              </w:rPr>
            </w:pPr>
            <w:ins w:id="921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21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CDBAD8E" w14:textId="77777777" w:rsidR="00F506E3" w:rsidRPr="00862194" w:rsidRDefault="00F506E3" w:rsidP="00F506E3">
            <w:pPr>
              <w:rPr>
                <w:ins w:id="9216" w:author="7806" w:date="2024-01-18T17:06:00Z"/>
                <w:rFonts w:ascii="Arial" w:hAnsi="Arial"/>
                <w:sz w:val="16"/>
                <w:szCs w:val="16"/>
              </w:rPr>
            </w:pPr>
            <w:ins w:id="921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21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9DE512" w14:textId="14F4AA3C" w:rsidR="00F506E3" w:rsidRPr="00862194" w:rsidRDefault="00F506E3" w:rsidP="00F506E3">
            <w:pPr>
              <w:rPr>
                <w:ins w:id="9219" w:author="7806" w:date="2024-01-18T17:06:00Z"/>
                <w:rFonts w:ascii="Arial" w:hAnsi="Arial"/>
                <w:sz w:val="16"/>
                <w:szCs w:val="16"/>
              </w:rPr>
            </w:pPr>
            <w:ins w:id="9220" w:author="IS" w:date="2024-03-18T17:20:00Z">
              <w:r w:rsidRPr="00F506E3">
                <w:rPr>
                  <w:rFonts w:ascii="Arial" w:hAnsi="Arial"/>
                  <w:sz w:val="16"/>
                  <w:szCs w:val="16"/>
                </w:rPr>
                <w:t>R5-24080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22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E69BE20" w14:textId="5083DB95" w:rsidR="00F506E3" w:rsidRPr="00862194" w:rsidRDefault="00F506E3" w:rsidP="00F506E3">
            <w:pPr>
              <w:rPr>
                <w:ins w:id="9222" w:author="7806" w:date="2024-01-18T17:06:00Z"/>
                <w:rFonts w:ascii="Arial" w:hAnsi="Arial"/>
                <w:sz w:val="16"/>
                <w:szCs w:val="16"/>
              </w:rPr>
            </w:pPr>
            <w:ins w:id="9223" w:author="IS" w:date="2024-03-19T11:01:00Z">
              <w:r w:rsidRPr="00F506E3">
                <w:rPr>
                  <w:rFonts w:ascii="Arial" w:hAnsi="Arial"/>
                  <w:sz w:val="16"/>
                  <w:szCs w:val="16"/>
                </w:rPr>
                <w:t>297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22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AFC29F" w14:textId="6D8BD431" w:rsidR="00F506E3" w:rsidRPr="00862194" w:rsidRDefault="00F506E3" w:rsidP="00F506E3">
            <w:pPr>
              <w:rPr>
                <w:ins w:id="9225" w:author="7806" w:date="2024-01-18T17:06:00Z"/>
                <w:rFonts w:ascii="Arial" w:hAnsi="Arial"/>
                <w:sz w:val="16"/>
                <w:szCs w:val="16"/>
              </w:rPr>
            </w:pPr>
            <w:ins w:id="922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22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C9FDF2" w14:textId="28585FAD" w:rsidR="00F506E3" w:rsidRPr="00862194" w:rsidRDefault="00F506E3" w:rsidP="00F506E3">
            <w:pPr>
              <w:rPr>
                <w:ins w:id="9228" w:author="7806" w:date="2024-01-18T17:06:00Z"/>
                <w:rFonts w:ascii="Arial" w:hAnsi="Arial"/>
                <w:sz w:val="16"/>
                <w:szCs w:val="16"/>
              </w:rPr>
            </w:pPr>
            <w:ins w:id="922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23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1FD887" w14:textId="38BA337C" w:rsidR="00F506E3" w:rsidRPr="00FD0AAF" w:rsidRDefault="00F506E3" w:rsidP="00F506E3">
            <w:pPr>
              <w:rPr>
                <w:ins w:id="9231" w:author="7806" w:date="2024-01-18T17:06:00Z"/>
                <w:rFonts w:ascii="Arial" w:hAnsi="Arial"/>
                <w:sz w:val="16"/>
                <w:szCs w:val="16"/>
                <w:highlight w:val="yellow"/>
              </w:rPr>
            </w:pPr>
            <w:ins w:id="9232" w:author="IS" w:date="2024-03-18T17:20:00Z">
              <w:r w:rsidRPr="00FD0AAF">
                <w:rPr>
                  <w:rFonts w:ascii="Arial" w:hAnsi="Arial"/>
                  <w:sz w:val="16"/>
                  <w:szCs w:val="16"/>
                  <w:highlight w:val="yellow"/>
                </w:rPr>
                <w:t>Addition of cell configuration mapping for event triggered measurement test cases for RedCap</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23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6C25B93" w14:textId="3881912E" w:rsidR="00F506E3" w:rsidRPr="00862194" w:rsidRDefault="00F506E3" w:rsidP="00F506E3">
            <w:pPr>
              <w:rPr>
                <w:ins w:id="9234" w:author="7806" w:date="2024-01-18T17:06:00Z"/>
                <w:rFonts w:ascii="Arial" w:hAnsi="Arial"/>
                <w:sz w:val="16"/>
                <w:szCs w:val="16"/>
              </w:rPr>
            </w:pPr>
            <w:ins w:id="923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236" w:author="7806" w:date="2024-01-18T17:06:00Z">
              <w:del w:id="923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05ED37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23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239" w:author="7806" w:date="2024-01-18T17:06:00Z"/>
          <w:trPrChange w:id="924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24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C39D843" w14:textId="77777777" w:rsidR="00F506E3" w:rsidRPr="00862194" w:rsidRDefault="00F506E3" w:rsidP="00F506E3">
            <w:pPr>
              <w:rPr>
                <w:ins w:id="9242" w:author="7806" w:date="2024-01-18T17:06:00Z"/>
                <w:rFonts w:ascii="Arial" w:hAnsi="Arial"/>
                <w:sz w:val="16"/>
                <w:szCs w:val="16"/>
              </w:rPr>
            </w:pPr>
            <w:ins w:id="924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24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22A6698" w14:textId="77777777" w:rsidR="00F506E3" w:rsidRPr="00862194" w:rsidRDefault="00F506E3" w:rsidP="00F506E3">
            <w:pPr>
              <w:rPr>
                <w:ins w:id="9245" w:author="7806" w:date="2024-01-18T17:06:00Z"/>
                <w:rFonts w:ascii="Arial" w:hAnsi="Arial"/>
                <w:sz w:val="16"/>
                <w:szCs w:val="16"/>
              </w:rPr>
            </w:pPr>
            <w:ins w:id="924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24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AEB069" w14:textId="0933814A" w:rsidR="00F506E3" w:rsidRPr="00862194" w:rsidRDefault="00F506E3" w:rsidP="00F506E3">
            <w:pPr>
              <w:rPr>
                <w:ins w:id="9248" w:author="7806" w:date="2024-01-18T17:06:00Z"/>
                <w:rFonts w:ascii="Arial" w:hAnsi="Arial"/>
                <w:sz w:val="16"/>
                <w:szCs w:val="16"/>
              </w:rPr>
            </w:pPr>
            <w:ins w:id="9249" w:author="IS" w:date="2024-03-18T17:20:00Z">
              <w:r w:rsidRPr="00F506E3">
                <w:rPr>
                  <w:rFonts w:ascii="Arial" w:hAnsi="Arial"/>
                  <w:sz w:val="16"/>
                  <w:szCs w:val="16"/>
                </w:rPr>
                <w:t>R5-24080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25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B261CB" w14:textId="615B3DB2" w:rsidR="00F506E3" w:rsidRPr="00862194" w:rsidRDefault="00F506E3" w:rsidP="00F506E3">
            <w:pPr>
              <w:rPr>
                <w:ins w:id="9251" w:author="7806" w:date="2024-01-18T17:06:00Z"/>
                <w:rFonts w:ascii="Arial" w:hAnsi="Arial"/>
                <w:sz w:val="16"/>
                <w:szCs w:val="16"/>
              </w:rPr>
            </w:pPr>
            <w:ins w:id="9252" w:author="IS" w:date="2024-03-19T11:01:00Z">
              <w:r w:rsidRPr="00F506E3">
                <w:rPr>
                  <w:rFonts w:ascii="Arial" w:hAnsi="Arial"/>
                  <w:sz w:val="16"/>
                  <w:szCs w:val="16"/>
                </w:rPr>
                <w:t>297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25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5E84AF" w14:textId="045ACB4E" w:rsidR="00F506E3" w:rsidRPr="00862194" w:rsidRDefault="00F506E3" w:rsidP="00F506E3">
            <w:pPr>
              <w:rPr>
                <w:ins w:id="9254" w:author="7806" w:date="2024-01-18T17:06:00Z"/>
                <w:rFonts w:ascii="Arial" w:hAnsi="Arial"/>
                <w:sz w:val="16"/>
                <w:szCs w:val="16"/>
              </w:rPr>
            </w:pPr>
            <w:ins w:id="925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25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15028B" w14:textId="2A36298F" w:rsidR="00F506E3" w:rsidRPr="00862194" w:rsidRDefault="00F506E3" w:rsidP="00F506E3">
            <w:pPr>
              <w:rPr>
                <w:ins w:id="9257" w:author="7806" w:date="2024-01-18T17:06:00Z"/>
                <w:rFonts w:ascii="Arial" w:hAnsi="Arial"/>
                <w:sz w:val="16"/>
                <w:szCs w:val="16"/>
              </w:rPr>
            </w:pPr>
            <w:ins w:id="925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25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0F6795" w14:textId="2D00AB92" w:rsidR="00F506E3" w:rsidRPr="00FD0AAF" w:rsidRDefault="00F506E3" w:rsidP="00F506E3">
            <w:pPr>
              <w:rPr>
                <w:ins w:id="9260" w:author="7806" w:date="2024-01-18T17:06:00Z"/>
                <w:rFonts w:ascii="Arial" w:hAnsi="Arial"/>
                <w:sz w:val="16"/>
                <w:szCs w:val="16"/>
                <w:highlight w:val="yellow"/>
              </w:rPr>
            </w:pPr>
            <w:ins w:id="9261" w:author="IS" w:date="2024-03-18T17:20:00Z">
              <w:r w:rsidRPr="00FD0AAF">
                <w:rPr>
                  <w:rFonts w:ascii="Arial" w:hAnsi="Arial"/>
                  <w:sz w:val="16"/>
                  <w:szCs w:val="16"/>
                  <w:highlight w:val="yellow"/>
                </w:rPr>
                <w:t>Addition of NR_U test case 11.5.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26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D05BE36" w14:textId="6D6E064B" w:rsidR="00F506E3" w:rsidRPr="00862194" w:rsidRDefault="00F506E3" w:rsidP="00F506E3">
            <w:pPr>
              <w:rPr>
                <w:ins w:id="9263" w:author="7806" w:date="2024-01-18T17:06:00Z"/>
                <w:rFonts w:ascii="Arial" w:hAnsi="Arial"/>
                <w:sz w:val="16"/>
                <w:szCs w:val="16"/>
              </w:rPr>
            </w:pPr>
            <w:ins w:id="926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265" w:author="7806" w:date="2024-01-18T17:06:00Z">
              <w:del w:id="926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A123C9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26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268" w:author="7806" w:date="2024-01-18T17:06:00Z"/>
          <w:trPrChange w:id="926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27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0E45341" w14:textId="77777777" w:rsidR="00F506E3" w:rsidRPr="00862194" w:rsidRDefault="00F506E3" w:rsidP="00F506E3">
            <w:pPr>
              <w:rPr>
                <w:ins w:id="9271" w:author="7806" w:date="2024-01-18T17:06:00Z"/>
                <w:rFonts w:ascii="Arial" w:hAnsi="Arial"/>
                <w:sz w:val="16"/>
                <w:szCs w:val="16"/>
              </w:rPr>
            </w:pPr>
            <w:ins w:id="927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27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25AAD39" w14:textId="77777777" w:rsidR="00F506E3" w:rsidRPr="00862194" w:rsidRDefault="00F506E3" w:rsidP="00F506E3">
            <w:pPr>
              <w:rPr>
                <w:ins w:id="9274" w:author="7806" w:date="2024-01-18T17:06:00Z"/>
                <w:rFonts w:ascii="Arial" w:hAnsi="Arial"/>
                <w:sz w:val="16"/>
                <w:szCs w:val="16"/>
              </w:rPr>
            </w:pPr>
            <w:ins w:id="927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27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B4178F" w14:textId="17F39DEC" w:rsidR="00F506E3" w:rsidRPr="00862194" w:rsidRDefault="00F506E3" w:rsidP="00F506E3">
            <w:pPr>
              <w:rPr>
                <w:ins w:id="9277" w:author="7806" w:date="2024-01-18T17:06:00Z"/>
                <w:rFonts w:ascii="Arial" w:hAnsi="Arial"/>
                <w:sz w:val="16"/>
                <w:szCs w:val="16"/>
              </w:rPr>
            </w:pPr>
            <w:ins w:id="9278" w:author="IS" w:date="2024-03-18T17:20:00Z">
              <w:r w:rsidRPr="00F506E3">
                <w:rPr>
                  <w:rFonts w:ascii="Arial" w:hAnsi="Arial"/>
                  <w:sz w:val="16"/>
                  <w:szCs w:val="16"/>
                </w:rPr>
                <w:t>R5-24080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27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F8971A" w14:textId="7AE50B97" w:rsidR="00F506E3" w:rsidRPr="00862194" w:rsidRDefault="00F506E3" w:rsidP="00F506E3">
            <w:pPr>
              <w:rPr>
                <w:ins w:id="9280" w:author="7806" w:date="2024-01-18T17:06:00Z"/>
                <w:rFonts w:ascii="Arial" w:hAnsi="Arial"/>
                <w:sz w:val="16"/>
                <w:szCs w:val="16"/>
              </w:rPr>
            </w:pPr>
            <w:ins w:id="9281" w:author="IS" w:date="2024-03-19T11:01:00Z">
              <w:r w:rsidRPr="00F506E3">
                <w:rPr>
                  <w:rFonts w:ascii="Arial" w:hAnsi="Arial"/>
                  <w:sz w:val="16"/>
                  <w:szCs w:val="16"/>
                </w:rPr>
                <w:t>297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28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C9853C" w14:textId="3FFAAC59" w:rsidR="00F506E3" w:rsidRPr="00862194" w:rsidRDefault="00F506E3" w:rsidP="00F506E3">
            <w:pPr>
              <w:rPr>
                <w:ins w:id="9283" w:author="7806" w:date="2024-01-18T17:06:00Z"/>
                <w:rFonts w:ascii="Arial" w:hAnsi="Arial"/>
                <w:sz w:val="16"/>
                <w:szCs w:val="16"/>
              </w:rPr>
            </w:pPr>
            <w:ins w:id="928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28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08F889" w14:textId="0EB29BFD" w:rsidR="00F506E3" w:rsidRPr="00862194" w:rsidRDefault="00F506E3" w:rsidP="00F506E3">
            <w:pPr>
              <w:rPr>
                <w:ins w:id="9286" w:author="7806" w:date="2024-01-18T17:06:00Z"/>
                <w:rFonts w:ascii="Arial" w:hAnsi="Arial"/>
                <w:sz w:val="16"/>
                <w:szCs w:val="16"/>
              </w:rPr>
            </w:pPr>
            <w:ins w:id="928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28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3359EA" w14:textId="06F3E100" w:rsidR="00F506E3" w:rsidRPr="00FD0AAF" w:rsidRDefault="00F506E3" w:rsidP="00F506E3">
            <w:pPr>
              <w:rPr>
                <w:ins w:id="9289" w:author="7806" w:date="2024-01-18T17:06:00Z"/>
                <w:rFonts w:ascii="Arial" w:hAnsi="Arial"/>
                <w:sz w:val="16"/>
                <w:szCs w:val="16"/>
                <w:highlight w:val="yellow"/>
              </w:rPr>
            </w:pPr>
            <w:ins w:id="9290" w:author="IS" w:date="2024-03-18T17:20:00Z">
              <w:r w:rsidRPr="00FD0AAF">
                <w:rPr>
                  <w:rFonts w:ascii="Arial" w:hAnsi="Arial"/>
                  <w:sz w:val="16"/>
                  <w:szCs w:val="16"/>
                  <w:highlight w:val="yellow"/>
                </w:rPr>
                <w:t>Addition of NR_U test case 11.5.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29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F0D3E0C" w14:textId="4CCB529B" w:rsidR="00F506E3" w:rsidRPr="00862194" w:rsidRDefault="00F506E3" w:rsidP="00F506E3">
            <w:pPr>
              <w:rPr>
                <w:ins w:id="9292" w:author="7806" w:date="2024-01-18T17:06:00Z"/>
                <w:rFonts w:ascii="Arial" w:hAnsi="Arial"/>
                <w:sz w:val="16"/>
                <w:szCs w:val="16"/>
              </w:rPr>
            </w:pPr>
            <w:ins w:id="929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294" w:author="7806" w:date="2024-01-18T17:06:00Z">
              <w:del w:id="929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A01A36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29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297" w:author="7806" w:date="2024-01-18T17:06:00Z"/>
          <w:trPrChange w:id="929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29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8ABF606" w14:textId="77777777" w:rsidR="00F506E3" w:rsidRPr="00862194" w:rsidRDefault="00F506E3" w:rsidP="00F506E3">
            <w:pPr>
              <w:rPr>
                <w:ins w:id="9300" w:author="7806" w:date="2024-01-18T17:06:00Z"/>
                <w:rFonts w:ascii="Arial" w:hAnsi="Arial"/>
                <w:sz w:val="16"/>
                <w:szCs w:val="16"/>
              </w:rPr>
            </w:pPr>
            <w:ins w:id="9301"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30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80A3DB7" w14:textId="77777777" w:rsidR="00F506E3" w:rsidRPr="00862194" w:rsidRDefault="00F506E3" w:rsidP="00F506E3">
            <w:pPr>
              <w:rPr>
                <w:ins w:id="9303" w:author="7806" w:date="2024-01-18T17:06:00Z"/>
                <w:rFonts w:ascii="Arial" w:hAnsi="Arial"/>
                <w:sz w:val="16"/>
                <w:szCs w:val="16"/>
              </w:rPr>
            </w:pPr>
            <w:ins w:id="930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30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EE60C9" w14:textId="77FE1663" w:rsidR="00F506E3" w:rsidRPr="00862194" w:rsidRDefault="00F506E3" w:rsidP="00F506E3">
            <w:pPr>
              <w:rPr>
                <w:ins w:id="9306" w:author="7806" w:date="2024-01-18T17:06:00Z"/>
                <w:rFonts w:ascii="Arial" w:hAnsi="Arial"/>
                <w:sz w:val="16"/>
                <w:szCs w:val="16"/>
              </w:rPr>
            </w:pPr>
            <w:ins w:id="9307" w:author="IS" w:date="2024-03-18T17:20:00Z">
              <w:r w:rsidRPr="00F506E3">
                <w:rPr>
                  <w:rFonts w:ascii="Arial" w:hAnsi="Arial"/>
                  <w:sz w:val="16"/>
                  <w:szCs w:val="16"/>
                </w:rPr>
                <w:t>R5-24080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30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03C78C" w14:textId="75170196" w:rsidR="00F506E3" w:rsidRPr="00862194" w:rsidRDefault="00F506E3" w:rsidP="00F506E3">
            <w:pPr>
              <w:rPr>
                <w:ins w:id="9309" w:author="7806" w:date="2024-01-18T17:06:00Z"/>
                <w:rFonts w:ascii="Arial" w:hAnsi="Arial"/>
                <w:sz w:val="16"/>
                <w:szCs w:val="16"/>
              </w:rPr>
            </w:pPr>
            <w:ins w:id="9310" w:author="IS" w:date="2024-03-19T11:01:00Z">
              <w:r w:rsidRPr="00F506E3">
                <w:rPr>
                  <w:rFonts w:ascii="Arial" w:hAnsi="Arial"/>
                  <w:sz w:val="16"/>
                  <w:szCs w:val="16"/>
                </w:rPr>
                <w:t>297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31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0B3F77" w14:textId="0EA4DF0A" w:rsidR="00F506E3" w:rsidRPr="00862194" w:rsidRDefault="00F506E3" w:rsidP="00F506E3">
            <w:pPr>
              <w:rPr>
                <w:ins w:id="9312" w:author="7806" w:date="2024-01-18T17:06:00Z"/>
                <w:rFonts w:ascii="Arial" w:hAnsi="Arial"/>
                <w:sz w:val="16"/>
                <w:szCs w:val="16"/>
              </w:rPr>
            </w:pPr>
            <w:ins w:id="931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31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8EB0F1" w14:textId="660D4CBC" w:rsidR="00F506E3" w:rsidRPr="00862194" w:rsidRDefault="00F506E3" w:rsidP="00F506E3">
            <w:pPr>
              <w:rPr>
                <w:ins w:id="9315" w:author="7806" w:date="2024-01-18T17:06:00Z"/>
                <w:rFonts w:ascii="Arial" w:hAnsi="Arial"/>
                <w:sz w:val="16"/>
                <w:szCs w:val="16"/>
              </w:rPr>
            </w:pPr>
            <w:ins w:id="931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31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26D901" w14:textId="33B000F1" w:rsidR="00F506E3" w:rsidRPr="00FD0AAF" w:rsidRDefault="00F506E3" w:rsidP="00F506E3">
            <w:pPr>
              <w:rPr>
                <w:ins w:id="9318" w:author="7806" w:date="2024-01-18T17:06:00Z"/>
                <w:rFonts w:ascii="Arial" w:hAnsi="Arial"/>
                <w:sz w:val="16"/>
                <w:szCs w:val="16"/>
                <w:highlight w:val="yellow"/>
              </w:rPr>
            </w:pPr>
            <w:ins w:id="9319" w:author="IS" w:date="2024-03-18T17:20:00Z">
              <w:r w:rsidRPr="00FD0AAF">
                <w:rPr>
                  <w:rFonts w:ascii="Arial" w:hAnsi="Arial"/>
                  <w:sz w:val="16"/>
                  <w:szCs w:val="16"/>
                  <w:highlight w:val="yellow"/>
                </w:rPr>
                <w:t>Addition of NR_U test case 11.5.1.3</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32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F5FD1D5" w14:textId="662744D4" w:rsidR="00F506E3" w:rsidRPr="00862194" w:rsidRDefault="00F506E3" w:rsidP="00F506E3">
            <w:pPr>
              <w:rPr>
                <w:ins w:id="9321" w:author="7806" w:date="2024-01-18T17:06:00Z"/>
                <w:rFonts w:ascii="Arial" w:hAnsi="Arial"/>
                <w:sz w:val="16"/>
                <w:szCs w:val="16"/>
              </w:rPr>
            </w:pPr>
            <w:ins w:id="932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323" w:author="7806" w:date="2024-01-18T17:06:00Z">
              <w:del w:id="932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F8C843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32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326" w:author="7806" w:date="2024-01-18T17:06:00Z"/>
          <w:trPrChange w:id="932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32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BE5B99E" w14:textId="77777777" w:rsidR="00F506E3" w:rsidRPr="00862194" w:rsidRDefault="00F506E3" w:rsidP="00F506E3">
            <w:pPr>
              <w:rPr>
                <w:ins w:id="9329" w:author="7806" w:date="2024-01-18T17:06:00Z"/>
                <w:rFonts w:ascii="Arial" w:hAnsi="Arial"/>
                <w:sz w:val="16"/>
                <w:szCs w:val="16"/>
              </w:rPr>
            </w:pPr>
            <w:ins w:id="933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33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70EEC7E" w14:textId="77777777" w:rsidR="00F506E3" w:rsidRPr="00862194" w:rsidRDefault="00F506E3" w:rsidP="00F506E3">
            <w:pPr>
              <w:rPr>
                <w:ins w:id="9332" w:author="7806" w:date="2024-01-18T17:06:00Z"/>
                <w:rFonts w:ascii="Arial" w:hAnsi="Arial"/>
                <w:sz w:val="16"/>
                <w:szCs w:val="16"/>
              </w:rPr>
            </w:pPr>
            <w:ins w:id="933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33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936E9F" w14:textId="69ADC1E2" w:rsidR="00F506E3" w:rsidRPr="00862194" w:rsidRDefault="00F506E3" w:rsidP="00F506E3">
            <w:pPr>
              <w:rPr>
                <w:ins w:id="9335" w:author="7806" w:date="2024-01-18T17:06:00Z"/>
                <w:rFonts w:ascii="Arial" w:hAnsi="Arial"/>
                <w:sz w:val="16"/>
                <w:szCs w:val="16"/>
              </w:rPr>
            </w:pPr>
            <w:ins w:id="9336" w:author="IS" w:date="2024-03-18T17:20:00Z">
              <w:r w:rsidRPr="00F506E3">
                <w:rPr>
                  <w:rFonts w:ascii="Arial" w:hAnsi="Arial"/>
                  <w:sz w:val="16"/>
                  <w:szCs w:val="16"/>
                </w:rPr>
                <w:t>R5-24080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33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07A339" w14:textId="2745BACA" w:rsidR="00F506E3" w:rsidRPr="00862194" w:rsidRDefault="00F506E3" w:rsidP="00F506E3">
            <w:pPr>
              <w:rPr>
                <w:ins w:id="9338" w:author="7806" w:date="2024-01-18T17:06:00Z"/>
                <w:rFonts w:ascii="Arial" w:hAnsi="Arial"/>
                <w:sz w:val="16"/>
                <w:szCs w:val="16"/>
              </w:rPr>
            </w:pPr>
            <w:ins w:id="9339" w:author="IS" w:date="2024-03-19T11:01:00Z">
              <w:r w:rsidRPr="00F506E3">
                <w:rPr>
                  <w:rFonts w:ascii="Arial" w:hAnsi="Arial"/>
                  <w:sz w:val="16"/>
                  <w:szCs w:val="16"/>
                </w:rPr>
                <w:t>297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34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0DBD44" w14:textId="391B9FD7" w:rsidR="00F506E3" w:rsidRPr="00862194" w:rsidRDefault="00F506E3" w:rsidP="00F506E3">
            <w:pPr>
              <w:rPr>
                <w:ins w:id="9341" w:author="7806" w:date="2024-01-18T17:06:00Z"/>
                <w:rFonts w:ascii="Arial" w:hAnsi="Arial"/>
                <w:sz w:val="16"/>
                <w:szCs w:val="16"/>
              </w:rPr>
            </w:pPr>
            <w:ins w:id="934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34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22A16A" w14:textId="73CFC761" w:rsidR="00F506E3" w:rsidRPr="00862194" w:rsidRDefault="00F506E3" w:rsidP="00F506E3">
            <w:pPr>
              <w:rPr>
                <w:ins w:id="9344" w:author="7806" w:date="2024-01-18T17:06:00Z"/>
                <w:rFonts w:ascii="Arial" w:hAnsi="Arial"/>
                <w:sz w:val="16"/>
                <w:szCs w:val="16"/>
              </w:rPr>
            </w:pPr>
            <w:ins w:id="934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34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970C77" w14:textId="42B1AC2D" w:rsidR="00F506E3" w:rsidRPr="00FD0AAF" w:rsidRDefault="00F506E3" w:rsidP="00F506E3">
            <w:pPr>
              <w:rPr>
                <w:ins w:id="9347" w:author="7806" w:date="2024-01-18T17:06:00Z"/>
                <w:rFonts w:ascii="Arial" w:hAnsi="Arial"/>
                <w:sz w:val="16"/>
                <w:szCs w:val="16"/>
                <w:highlight w:val="yellow"/>
              </w:rPr>
            </w:pPr>
            <w:ins w:id="9348" w:author="IS" w:date="2024-03-18T17:20:00Z">
              <w:r w:rsidRPr="00FD0AAF">
                <w:rPr>
                  <w:rFonts w:ascii="Arial" w:hAnsi="Arial"/>
                  <w:sz w:val="16"/>
                  <w:szCs w:val="16"/>
                  <w:highlight w:val="yellow"/>
                </w:rPr>
                <w:t>Addition of NR_U test case 11.5.1.4</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34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3C60A78" w14:textId="3C6B5260" w:rsidR="00F506E3" w:rsidRPr="00862194" w:rsidRDefault="00F506E3" w:rsidP="00F506E3">
            <w:pPr>
              <w:rPr>
                <w:ins w:id="9350" w:author="7806" w:date="2024-01-18T17:06:00Z"/>
                <w:rFonts w:ascii="Arial" w:hAnsi="Arial"/>
                <w:sz w:val="16"/>
                <w:szCs w:val="16"/>
              </w:rPr>
            </w:pPr>
            <w:ins w:id="935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352" w:author="7806" w:date="2024-01-18T17:06:00Z">
              <w:del w:id="935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C75235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35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355" w:author="7806" w:date="2024-01-18T17:06:00Z"/>
          <w:trPrChange w:id="935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35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CBA38E1" w14:textId="77777777" w:rsidR="00F506E3" w:rsidRPr="00862194" w:rsidRDefault="00F506E3" w:rsidP="00F506E3">
            <w:pPr>
              <w:rPr>
                <w:ins w:id="9358" w:author="7806" w:date="2024-01-18T17:06:00Z"/>
                <w:rFonts w:ascii="Arial" w:hAnsi="Arial"/>
                <w:sz w:val="16"/>
                <w:szCs w:val="16"/>
              </w:rPr>
            </w:pPr>
            <w:ins w:id="935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36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250154" w14:textId="77777777" w:rsidR="00F506E3" w:rsidRPr="00862194" w:rsidRDefault="00F506E3" w:rsidP="00F506E3">
            <w:pPr>
              <w:rPr>
                <w:ins w:id="9361" w:author="7806" w:date="2024-01-18T17:06:00Z"/>
                <w:rFonts w:ascii="Arial" w:hAnsi="Arial"/>
                <w:sz w:val="16"/>
                <w:szCs w:val="16"/>
              </w:rPr>
            </w:pPr>
            <w:ins w:id="936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36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B0DB72" w14:textId="49F3E6EC" w:rsidR="00F506E3" w:rsidRPr="00862194" w:rsidRDefault="00F506E3" w:rsidP="00F506E3">
            <w:pPr>
              <w:rPr>
                <w:ins w:id="9364" w:author="7806" w:date="2024-01-18T17:06:00Z"/>
                <w:rFonts w:ascii="Arial" w:hAnsi="Arial"/>
                <w:sz w:val="16"/>
                <w:szCs w:val="16"/>
              </w:rPr>
            </w:pPr>
            <w:ins w:id="9365" w:author="IS" w:date="2024-03-18T17:20:00Z">
              <w:r w:rsidRPr="00F506E3">
                <w:rPr>
                  <w:rFonts w:ascii="Arial" w:hAnsi="Arial"/>
                  <w:sz w:val="16"/>
                  <w:szCs w:val="16"/>
                </w:rPr>
                <w:t>R5-24080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36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0DF556A" w14:textId="0520D0FF" w:rsidR="00F506E3" w:rsidRPr="00862194" w:rsidRDefault="00F506E3" w:rsidP="00F506E3">
            <w:pPr>
              <w:rPr>
                <w:ins w:id="9367" w:author="7806" w:date="2024-01-18T17:06:00Z"/>
                <w:rFonts w:ascii="Arial" w:hAnsi="Arial"/>
                <w:sz w:val="16"/>
                <w:szCs w:val="16"/>
              </w:rPr>
            </w:pPr>
            <w:ins w:id="9368" w:author="IS" w:date="2024-03-19T11:01:00Z">
              <w:r w:rsidRPr="00F506E3">
                <w:rPr>
                  <w:rFonts w:ascii="Arial" w:hAnsi="Arial"/>
                  <w:sz w:val="16"/>
                  <w:szCs w:val="16"/>
                </w:rPr>
                <w:t>297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36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DCBBC4" w14:textId="56FE8ABF" w:rsidR="00F506E3" w:rsidRPr="00862194" w:rsidRDefault="00F506E3" w:rsidP="00F506E3">
            <w:pPr>
              <w:rPr>
                <w:ins w:id="9370" w:author="7806" w:date="2024-01-18T17:06:00Z"/>
                <w:rFonts w:ascii="Arial" w:hAnsi="Arial"/>
                <w:sz w:val="16"/>
                <w:szCs w:val="16"/>
              </w:rPr>
            </w:pPr>
            <w:ins w:id="937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37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1C3C80" w14:textId="7E1D9F7E" w:rsidR="00F506E3" w:rsidRPr="00862194" w:rsidRDefault="00F506E3" w:rsidP="00F506E3">
            <w:pPr>
              <w:rPr>
                <w:ins w:id="9373" w:author="7806" w:date="2024-01-18T17:06:00Z"/>
                <w:rFonts w:ascii="Arial" w:hAnsi="Arial"/>
                <w:sz w:val="16"/>
                <w:szCs w:val="16"/>
              </w:rPr>
            </w:pPr>
            <w:ins w:id="937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37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49BC5C" w14:textId="386F1068" w:rsidR="00F506E3" w:rsidRPr="00FD0AAF" w:rsidRDefault="00F506E3" w:rsidP="00F506E3">
            <w:pPr>
              <w:rPr>
                <w:ins w:id="9376" w:author="7806" w:date="2024-01-18T17:06:00Z"/>
                <w:rFonts w:ascii="Arial" w:hAnsi="Arial"/>
                <w:sz w:val="16"/>
                <w:szCs w:val="16"/>
                <w:highlight w:val="yellow"/>
              </w:rPr>
            </w:pPr>
            <w:ins w:id="9377" w:author="IS" w:date="2024-03-18T17:20:00Z">
              <w:r w:rsidRPr="00FD0AAF">
                <w:rPr>
                  <w:rFonts w:ascii="Arial" w:hAnsi="Arial"/>
                  <w:sz w:val="16"/>
                  <w:szCs w:val="16"/>
                  <w:highlight w:val="yellow"/>
                </w:rPr>
                <w:t>Addition of NR_U test case 11.5.1.9</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37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CC08AA" w14:textId="458298B7" w:rsidR="00F506E3" w:rsidRPr="00862194" w:rsidRDefault="00F506E3" w:rsidP="00F506E3">
            <w:pPr>
              <w:rPr>
                <w:ins w:id="9379" w:author="7806" w:date="2024-01-18T17:06:00Z"/>
                <w:rFonts w:ascii="Arial" w:hAnsi="Arial"/>
                <w:sz w:val="16"/>
                <w:szCs w:val="16"/>
              </w:rPr>
            </w:pPr>
            <w:ins w:id="938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381" w:author="7806" w:date="2024-01-18T17:06:00Z">
              <w:del w:id="938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67C1CC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38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384" w:author="7806" w:date="2024-01-18T17:06:00Z"/>
          <w:trPrChange w:id="938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38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4D8D829" w14:textId="77777777" w:rsidR="00F506E3" w:rsidRPr="00862194" w:rsidRDefault="00F506E3" w:rsidP="00F506E3">
            <w:pPr>
              <w:rPr>
                <w:ins w:id="9387" w:author="7806" w:date="2024-01-18T17:06:00Z"/>
                <w:rFonts w:ascii="Arial" w:hAnsi="Arial"/>
                <w:sz w:val="16"/>
                <w:szCs w:val="16"/>
              </w:rPr>
            </w:pPr>
            <w:ins w:id="938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38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DE9486D" w14:textId="77777777" w:rsidR="00F506E3" w:rsidRPr="00862194" w:rsidRDefault="00F506E3" w:rsidP="00F506E3">
            <w:pPr>
              <w:rPr>
                <w:ins w:id="9390" w:author="7806" w:date="2024-01-18T17:06:00Z"/>
                <w:rFonts w:ascii="Arial" w:hAnsi="Arial"/>
                <w:sz w:val="16"/>
                <w:szCs w:val="16"/>
              </w:rPr>
            </w:pPr>
            <w:ins w:id="939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39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8C6BE4" w14:textId="2CEED430" w:rsidR="00F506E3" w:rsidRPr="00862194" w:rsidRDefault="00F506E3" w:rsidP="00F506E3">
            <w:pPr>
              <w:rPr>
                <w:ins w:id="9393" w:author="7806" w:date="2024-01-18T17:06:00Z"/>
                <w:rFonts w:ascii="Arial" w:hAnsi="Arial"/>
                <w:sz w:val="16"/>
                <w:szCs w:val="16"/>
              </w:rPr>
            </w:pPr>
            <w:ins w:id="9394" w:author="IS" w:date="2024-03-18T17:20:00Z">
              <w:r w:rsidRPr="00F506E3">
                <w:rPr>
                  <w:rFonts w:ascii="Arial" w:hAnsi="Arial"/>
                  <w:sz w:val="16"/>
                  <w:szCs w:val="16"/>
                </w:rPr>
                <w:t>R5-24080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39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B13F20D" w14:textId="517CAA5F" w:rsidR="00F506E3" w:rsidRPr="00862194" w:rsidRDefault="00F506E3" w:rsidP="00F506E3">
            <w:pPr>
              <w:rPr>
                <w:ins w:id="9396" w:author="7806" w:date="2024-01-18T17:06:00Z"/>
                <w:rFonts w:ascii="Arial" w:hAnsi="Arial"/>
                <w:sz w:val="16"/>
                <w:szCs w:val="16"/>
              </w:rPr>
            </w:pPr>
            <w:ins w:id="9397" w:author="IS" w:date="2024-03-19T11:01:00Z">
              <w:r w:rsidRPr="00F506E3">
                <w:rPr>
                  <w:rFonts w:ascii="Arial" w:hAnsi="Arial"/>
                  <w:sz w:val="16"/>
                  <w:szCs w:val="16"/>
                </w:rPr>
                <w:t>297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39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39CFF6" w14:textId="36A0D342" w:rsidR="00F506E3" w:rsidRPr="00862194" w:rsidRDefault="00F506E3" w:rsidP="00F506E3">
            <w:pPr>
              <w:rPr>
                <w:ins w:id="9399" w:author="7806" w:date="2024-01-18T17:06:00Z"/>
                <w:rFonts w:ascii="Arial" w:hAnsi="Arial"/>
                <w:sz w:val="16"/>
                <w:szCs w:val="16"/>
              </w:rPr>
            </w:pPr>
            <w:ins w:id="940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40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EBF84C" w14:textId="52D54F29" w:rsidR="00F506E3" w:rsidRPr="00862194" w:rsidRDefault="00F506E3" w:rsidP="00F506E3">
            <w:pPr>
              <w:rPr>
                <w:ins w:id="9402" w:author="7806" w:date="2024-01-18T17:06:00Z"/>
                <w:rFonts w:ascii="Arial" w:hAnsi="Arial"/>
                <w:sz w:val="16"/>
                <w:szCs w:val="16"/>
              </w:rPr>
            </w:pPr>
            <w:ins w:id="940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40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A12C9C" w14:textId="67505276" w:rsidR="00F506E3" w:rsidRPr="00FD0AAF" w:rsidRDefault="00F506E3" w:rsidP="00F506E3">
            <w:pPr>
              <w:rPr>
                <w:ins w:id="9405" w:author="7806" w:date="2024-01-18T17:06:00Z"/>
                <w:rFonts w:ascii="Arial" w:hAnsi="Arial"/>
                <w:sz w:val="16"/>
                <w:szCs w:val="16"/>
                <w:highlight w:val="yellow"/>
              </w:rPr>
            </w:pPr>
            <w:ins w:id="9406" w:author="IS" w:date="2024-03-18T17:20:00Z">
              <w:r w:rsidRPr="00FD0AAF">
                <w:rPr>
                  <w:rFonts w:ascii="Arial" w:hAnsi="Arial"/>
                  <w:sz w:val="16"/>
                  <w:szCs w:val="16"/>
                  <w:highlight w:val="yellow"/>
                </w:rPr>
                <w:t>Addition of NR_U test case 11.5.2.4</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40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3954EF" w14:textId="74069C45" w:rsidR="00F506E3" w:rsidRPr="00862194" w:rsidRDefault="00F506E3" w:rsidP="00F506E3">
            <w:pPr>
              <w:rPr>
                <w:ins w:id="9408" w:author="7806" w:date="2024-01-18T17:06:00Z"/>
                <w:rFonts w:ascii="Arial" w:hAnsi="Arial"/>
                <w:sz w:val="16"/>
                <w:szCs w:val="16"/>
              </w:rPr>
            </w:pPr>
            <w:ins w:id="940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410" w:author="7806" w:date="2024-01-18T17:06:00Z">
              <w:del w:id="941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510280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41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413" w:author="7806" w:date="2024-01-18T17:06:00Z"/>
          <w:trPrChange w:id="941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41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2680057" w14:textId="77777777" w:rsidR="00F506E3" w:rsidRPr="00862194" w:rsidRDefault="00F506E3" w:rsidP="00F506E3">
            <w:pPr>
              <w:rPr>
                <w:ins w:id="9416" w:author="7806" w:date="2024-01-18T17:06:00Z"/>
                <w:rFonts w:ascii="Arial" w:hAnsi="Arial"/>
                <w:sz w:val="16"/>
                <w:szCs w:val="16"/>
              </w:rPr>
            </w:pPr>
            <w:ins w:id="941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41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AE1D67C" w14:textId="77777777" w:rsidR="00F506E3" w:rsidRPr="00862194" w:rsidRDefault="00F506E3" w:rsidP="00F506E3">
            <w:pPr>
              <w:rPr>
                <w:ins w:id="9419" w:author="7806" w:date="2024-01-18T17:06:00Z"/>
                <w:rFonts w:ascii="Arial" w:hAnsi="Arial"/>
                <w:sz w:val="16"/>
                <w:szCs w:val="16"/>
              </w:rPr>
            </w:pPr>
            <w:ins w:id="942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42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EE1476" w14:textId="614EF0DB" w:rsidR="00F506E3" w:rsidRPr="00862194" w:rsidRDefault="00F506E3" w:rsidP="00F506E3">
            <w:pPr>
              <w:rPr>
                <w:ins w:id="9422" w:author="7806" w:date="2024-01-18T17:06:00Z"/>
                <w:rFonts w:ascii="Arial" w:hAnsi="Arial"/>
                <w:sz w:val="16"/>
                <w:szCs w:val="16"/>
              </w:rPr>
            </w:pPr>
            <w:ins w:id="9423" w:author="IS" w:date="2024-03-18T17:20:00Z">
              <w:r w:rsidRPr="00F506E3">
                <w:rPr>
                  <w:rFonts w:ascii="Arial" w:hAnsi="Arial"/>
                  <w:sz w:val="16"/>
                  <w:szCs w:val="16"/>
                </w:rPr>
                <w:t>R5-24081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42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93BC4C" w14:textId="5C4ABCF9" w:rsidR="00F506E3" w:rsidRPr="00862194" w:rsidRDefault="00F506E3" w:rsidP="00F506E3">
            <w:pPr>
              <w:rPr>
                <w:ins w:id="9425" w:author="7806" w:date="2024-01-18T17:06:00Z"/>
                <w:rFonts w:ascii="Arial" w:hAnsi="Arial"/>
                <w:sz w:val="16"/>
                <w:szCs w:val="16"/>
              </w:rPr>
            </w:pPr>
            <w:ins w:id="9426" w:author="IS" w:date="2024-03-19T11:01:00Z">
              <w:r w:rsidRPr="00F506E3">
                <w:rPr>
                  <w:rFonts w:ascii="Arial" w:hAnsi="Arial"/>
                  <w:sz w:val="16"/>
                  <w:szCs w:val="16"/>
                </w:rPr>
                <w:t>297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42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AB89C0" w14:textId="3A407792" w:rsidR="00F506E3" w:rsidRPr="00862194" w:rsidRDefault="00F506E3" w:rsidP="00F506E3">
            <w:pPr>
              <w:rPr>
                <w:ins w:id="9428" w:author="7806" w:date="2024-01-18T17:06:00Z"/>
                <w:rFonts w:ascii="Arial" w:hAnsi="Arial"/>
                <w:sz w:val="16"/>
                <w:szCs w:val="16"/>
              </w:rPr>
            </w:pPr>
            <w:ins w:id="942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43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D051EE" w14:textId="5637F115" w:rsidR="00F506E3" w:rsidRPr="00862194" w:rsidRDefault="00F506E3" w:rsidP="00F506E3">
            <w:pPr>
              <w:rPr>
                <w:ins w:id="9431" w:author="7806" w:date="2024-01-18T17:06:00Z"/>
                <w:rFonts w:ascii="Arial" w:hAnsi="Arial"/>
                <w:sz w:val="16"/>
                <w:szCs w:val="16"/>
              </w:rPr>
            </w:pPr>
            <w:ins w:id="943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43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E406BC" w14:textId="1B36DFCF" w:rsidR="00F506E3" w:rsidRPr="00FD0AAF" w:rsidRDefault="00F506E3" w:rsidP="00F506E3">
            <w:pPr>
              <w:rPr>
                <w:ins w:id="9434" w:author="7806" w:date="2024-01-18T17:06:00Z"/>
                <w:rFonts w:ascii="Arial" w:hAnsi="Arial"/>
                <w:sz w:val="16"/>
                <w:szCs w:val="16"/>
                <w:highlight w:val="yellow"/>
              </w:rPr>
            </w:pPr>
            <w:ins w:id="9435" w:author="IS" w:date="2024-03-18T17:20:00Z">
              <w:r w:rsidRPr="00FD0AAF">
                <w:rPr>
                  <w:rFonts w:ascii="Arial" w:hAnsi="Arial"/>
                  <w:sz w:val="16"/>
                  <w:szCs w:val="16"/>
                  <w:highlight w:val="yellow"/>
                </w:rPr>
                <w:t>Addition of NR_U test case 11.5.2.5</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43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9E303A8" w14:textId="2ED790CA" w:rsidR="00F506E3" w:rsidRPr="00862194" w:rsidRDefault="00F506E3" w:rsidP="00F506E3">
            <w:pPr>
              <w:rPr>
                <w:ins w:id="9437" w:author="7806" w:date="2024-01-18T17:06:00Z"/>
                <w:rFonts w:ascii="Arial" w:hAnsi="Arial"/>
                <w:sz w:val="16"/>
                <w:szCs w:val="16"/>
              </w:rPr>
            </w:pPr>
            <w:ins w:id="943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439" w:author="7806" w:date="2024-01-18T17:06:00Z">
              <w:del w:id="944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C52F33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44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442" w:author="7806" w:date="2024-01-18T17:06:00Z"/>
          <w:trPrChange w:id="944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44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7DDB418" w14:textId="77777777" w:rsidR="00F506E3" w:rsidRPr="00862194" w:rsidRDefault="00F506E3" w:rsidP="00F506E3">
            <w:pPr>
              <w:rPr>
                <w:ins w:id="9445" w:author="7806" w:date="2024-01-18T17:06:00Z"/>
                <w:rFonts w:ascii="Arial" w:hAnsi="Arial"/>
                <w:sz w:val="16"/>
                <w:szCs w:val="16"/>
              </w:rPr>
            </w:pPr>
            <w:ins w:id="944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44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52E518" w14:textId="77777777" w:rsidR="00F506E3" w:rsidRPr="00862194" w:rsidRDefault="00F506E3" w:rsidP="00F506E3">
            <w:pPr>
              <w:rPr>
                <w:ins w:id="9448" w:author="7806" w:date="2024-01-18T17:06:00Z"/>
                <w:rFonts w:ascii="Arial" w:hAnsi="Arial"/>
                <w:sz w:val="16"/>
                <w:szCs w:val="16"/>
              </w:rPr>
            </w:pPr>
            <w:ins w:id="944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45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2BA488" w14:textId="2C7ADCF9" w:rsidR="00F506E3" w:rsidRPr="00862194" w:rsidRDefault="00F506E3" w:rsidP="00F506E3">
            <w:pPr>
              <w:rPr>
                <w:ins w:id="9451" w:author="7806" w:date="2024-01-18T17:06:00Z"/>
                <w:rFonts w:ascii="Arial" w:hAnsi="Arial"/>
                <w:sz w:val="16"/>
                <w:szCs w:val="16"/>
              </w:rPr>
            </w:pPr>
            <w:ins w:id="9452" w:author="IS" w:date="2024-03-18T17:20:00Z">
              <w:r w:rsidRPr="00F506E3">
                <w:rPr>
                  <w:rFonts w:ascii="Arial" w:hAnsi="Arial"/>
                  <w:sz w:val="16"/>
                  <w:szCs w:val="16"/>
                </w:rPr>
                <w:t>R5-24081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45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53D4F1" w14:textId="3B2892B0" w:rsidR="00F506E3" w:rsidRPr="00862194" w:rsidRDefault="00F506E3" w:rsidP="00F506E3">
            <w:pPr>
              <w:rPr>
                <w:ins w:id="9454" w:author="7806" w:date="2024-01-18T17:06:00Z"/>
                <w:rFonts w:ascii="Arial" w:hAnsi="Arial"/>
                <w:sz w:val="16"/>
                <w:szCs w:val="16"/>
              </w:rPr>
            </w:pPr>
            <w:ins w:id="9455" w:author="IS" w:date="2024-03-19T11:01:00Z">
              <w:r w:rsidRPr="00F506E3">
                <w:rPr>
                  <w:rFonts w:ascii="Arial" w:hAnsi="Arial"/>
                  <w:sz w:val="16"/>
                  <w:szCs w:val="16"/>
                </w:rPr>
                <w:t>298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45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1CEBBB" w14:textId="1E903E89" w:rsidR="00F506E3" w:rsidRPr="00862194" w:rsidRDefault="00F506E3" w:rsidP="00F506E3">
            <w:pPr>
              <w:rPr>
                <w:ins w:id="9457" w:author="7806" w:date="2024-01-18T17:06:00Z"/>
                <w:rFonts w:ascii="Arial" w:hAnsi="Arial"/>
                <w:sz w:val="16"/>
                <w:szCs w:val="16"/>
              </w:rPr>
            </w:pPr>
            <w:ins w:id="945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45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8C3808" w14:textId="1EBBC405" w:rsidR="00F506E3" w:rsidRPr="00862194" w:rsidRDefault="00F506E3" w:rsidP="00F506E3">
            <w:pPr>
              <w:rPr>
                <w:ins w:id="9460" w:author="7806" w:date="2024-01-18T17:06:00Z"/>
                <w:rFonts w:ascii="Arial" w:hAnsi="Arial"/>
                <w:sz w:val="16"/>
                <w:szCs w:val="16"/>
              </w:rPr>
            </w:pPr>
            <w:ins w:id="946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46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4E4F3D" w14:textId="3BBFAE9C" w:rsidR="00F506E3" w:rsidRPr="00FD0AAF" w:rsidRDefault="00F506E3" w:rsidP="00F506E3">
            <w:pPr>
              <w:rPr>
                <w:ins w:id="9463" w:author="7806" w:date="2024-01-18T17:06:00Z"/>
                <w:rFonts w:ascii="Arial" w:hAnsi="Arial"/>
                <w:sz w:val="16"/>
                <w:szCs w:val="16"/>
                <w:highlight w:val="yellow"/>
              </w:rPr>
            </w:pPr>
            <w:ins w:id="9464" w:author="IS" w:date="2024-03-18T17:20:00Z">
              <w:r w:rsidRPr="00FD0AAF">
                <w:rPr>
                  <w:rFonts w:ascii="Arial" w:hAnsi="Arial"/>
                  <w:sz w:val="16"/>
                  <w:szCs w:val="16"/>
                  <w:highlight w:val="yellow"/>
                </w:rPr>
                <w:t>Addition of NR_U test case 11.5.2.6</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46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B42CA2C" w14:textId="4DE0CE71" w:rsidR="00F506E3" w:rsidRPr="00862194" w:rsidRDefault="00F506E3" w:rsidP="00F506E3">
            <w:pPr>
              <w:rPr>
                <w:ins w:id="9466" w:author="7806" w:date="2024-01-18T17:06:00Z"/>
                <w:rFonts w:ascii="Arial" w:hAnsi="Arial"/>
                <w:sz w:val="16"/>
                <w:szCs w:val="16"/>
              </w:rPr>
            </w:pPr>
            <w:ins w:id="946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468" w:author="7806" w:date="2024-01-18T17:06:00Z">
              <w:del w:id="946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CCBF8C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47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471" w:author="7806" w:date="2024-01-18T17:06:00Z"/>
          <w:trPrChange w:id="947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47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5498124" w14:textId="77777777" w:rsidR="00F506E3" w:rsidRPr="00862194" w:rsidRDefault="00F506E3" w:rsidP="00F506E3">
            <w:pPr>
              <w:rPr>
                <w:ins w:id="9474" w:author="7806" w:date="2024-01-18T17:06:00Z"/>
                <w:rFonts w:ascii="Arial" w:hAnsi="Arial"/>
                <w:sz w:val="16"/>
                <w:szCs w:val="16"/>
              </w:rPr>
            </w:pPr>
            <w:ins w:id="947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47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FEBF4BA" w14:textId="77777777" w:rsidR="00F506E3" w:rsidRPr="00862194" w:rsidRDefault="00F506E3" w:rsidP="00F506E3">
            <w:pPr>
              <w:rPr>
                <w:ins w:id="9477" w:author="7806" w:date="2024-01-18T17:06:00Z"/>
                <w:rFonts w:ascii="Arial" w:hAnsi="Arial"/>
                <w:sz w:val="16"/>
                <w:szCs w:val="16"/>
              </w:rPr>
            </w:pPr>
            <w:ins w:id="947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47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187BAE" w14:textId="007C0704" w:rsidR="00F506E3" w:rsidRPr="00862194" w:rsidRDefault="00F506E3" w:rsidP="00F506E3">
            <w:pPr>
              <w:rPr>
                <w:ins w:id="9480" w:author="7806" w:date="2024-01-18T17:06:00Z"/>
                <w:rFonts w:ascii="Arial" w:hAnsi="Arial"/>
                <w:sz w:val="16"/>
                <w:szCs w:val="16"/>
              </w:rPr>
            </w:pPr>
            <w:ins w:id="9481" w:author="IS" w:date="2024-03-18T17:20:00Z">
              <w:r w:rsidRPr="00F506E3">
                <w:rPr>
                  <w:rFonts w:ascii="Arial" w:hAnsi="Arial"/>
                  <w:sz w:val="16"/>
                  <w:szCs w:val="16"/>
                </w:rPr>
                <w:t>R5-24081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48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84DA2A5" w14:textId="245BBAC7" w:rsidR="00F506E3" w:rsidRPr="00862194" w:rsidRDefault="00F506E3" w:rsidP="00F506E3">
            <w:pPr>
              <w:rPr>
                <w:ins w:id="9483" w:author="7806" w:date="2024-01-18T17:06:00Z"/>
                <w:rFonts w:ascii="Arial" w:hAnsi="Arial"/>
                <w:sz w:val="16"/>
                <w:szCs w:val="16"/>
              </w:rPr>
            </w:pPr>
            <w:ins w:id="9484" w:author="IS" w:date="2024-03-19T11:01:00Z">
              <w:r w:rsidRPr="00F506E3">
                <w:rPr>
                  <w:rFonts w:ascii="Arial" w:hAnsi="Arial"/>
                  <w:sz w:val="16"/>
                  <w:szCs w:val="16"/>
                </w:rPr>
                <w:t>298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48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656504" w14:textId="6E19184A" w:rsidR="00F506E3" w:rsidRPr="00862194" w:rsidRDefault="00F506E3" w:rsidP="00F506E3">
            <w:pPr>
              <w:rPr>
                <w:ins w:id="9486" w:author="7806" w:date="2024-01-18T17:06:00Z"/>
                <w:rFonts w:ascii="Arial" w:hAnsi="Arial"/>
                <w:sz w:val="16"/>
                <w:szCs w:val="16"/>
              </w:rPr>
            </w:pPr>
            <w:ins w:id="948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48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E11275" w14:textId="53C5D155" w:rsidR="00F506E3" w:rsidRPr="00862194" w:rsidRDefault="00F506E3" w:rsidP="00F506E3">
            <w:pPr>
              <w:rPr>
                <w:ins w:id="9489" w:author="7806" w:date="2024-01-18T17:06:00Z"/>
                <w:rFonts w:ascii="Arial" w:hAnsi="Arial"/>
                <w:sz w:val="16"/>
                <w:szCs w:val="16"/>
              </w:rPr>
            </w:pPr>
            <w:ins w:id="949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49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8E01B3" w14:textId="18A9EE71" w:rsidR="00F506E3" w:rsidRPr="00FD0AAF" w:rsidRDefault="00F506E3" w:rsidP="00F506E3">
            <w:pPr>
              <w:rPr>
                <w:ins w:id="9492" w:author="7806" w:date="2024-01-18T17:06:00Z"/>
                <w:rFonts w:ascii="Arial" w:hAnsi="Arial"/>
                <w:sz w:val="16"/>
                <w:szCs w:val="16"/>
                <w:highlight w:val="yellow"/>
              </w:rPr>
            </w:pPr>
            <w:ins w:id="9493" w:author="IS" w:date="2024-03-18T17:20:00Z">
              <w:r w:rsidRPr="00FD0AAF">
                <w:rPr>
                  <w:rFonts w:ascii="Arial" w:hAnsi="Arial"/>
                  <w:sz w:val="16"/>
                  <w:szCs w:val="16"/>
                  <w:highlight w:val="yellow"/>
                </w:rPr>
                <w:t>Addition of NR_U test case 11.5.2.7</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49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8E3F8C8" w14:textId="47CCBFC4" w:rsidR="00F506E3" w:rsidRPr="00862194" w:rsidRDefault="00F506E3" w:rsidP="00F506E3">
            <w:pPr>
              <w:rPr>
                <w:ins w:id="9495" w:author="7806" w:date="2024-01-18T17:06:00Z"/>
                <w:rFonts w:ascii="Arial" w:hAnsi="Arial"/>
                <w:sz w:val="16"/>
                <w:szCs w:val="16"/>
              </w:rPr>
            </w:pPr>
            <w:ins w:id="949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497" w:author="7806" w:date="2024-01-18T17:06:00Z">
              <w:del w:id="949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9DB239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49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500" w:author="7806" w:date="2024-01-18T17:06:00Z"/>
          <w:trPrChange w:id="950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50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814E31B" w14:textId="77777777" w:rsidR="00F506E3" w:rsidRPr="00862194" w:rsidRDefault="00F506E3" w:rsidP="00F506E3">
            <w:pPr>
              <w:rPr>
                <w:ins w:id="9503" w:author="7806" w:date="2024-01-18T17:06:00Z"/>
                <w:rFonts w:ascii="Arial" w:hAnsi="Arial"/>
                <w:sz w:val="16"/>
                <w:szCs w:val="16"/>
              </w:rPr>
            </w:pPr>
            <w:ins w:id="950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50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4596EC9" w14:textId="77777777" w:rsidR="00F506E3" w:rsidRPr="00862194" w:rsidRDefault="00F506E3" w:rsidP="00F506E3">
            <w:pPr>
              <w:rPr>
                <w:ins w:id="9506" w:author="7806" w:date="2024-01-18T17:06:00Z"/>
                <w:rFonts w:ascii="Arial" w:hAnsi="Arial"/>
                <w:sz w:val="16"/>
                <w:szCs w:val="16"/>
              </w:rPr>
            </w:pPr>
            <w:ins w:id="950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50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5FBBEAD" w14:textId="3125CDAA" w:rsidR="00F506E3" w:rsidRPr="00862194" w:rsidRDefault="00F506E3" w:rsidP="00F506E3">
            <w:pPr>
              <w:rPr>
                <w:ins w:id="9509" w:author="7806" w:date="2024-01-18T17:06:00Z"/>
                <w:rFonts w:ascii="Arial" w:hAnsi="Arial"/>
                <w:sz w:val="16"/>
                <w:szCs w:val="16"/>
              </w:rPr>
            </w:pPr>
            <w:ins w:id="9510" w:author="IS" w:date="2024-03-18T17:20:00Z">
              <w:r w:rsidRPr="00F506E3">
                <w:rPr>
                  <w:rFonts w:ascii="Arial" w:hAnsi="Arial"/>
                  <w:sz w:val="16"/>
                  <w:szCs w:val="16"/>
                </w:rPr>
                <w:t>R5-24081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51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CEF2C0" w14:textId="66FC8CDB" w:rsidR="00F506E3" w:rsidRPr="00862194" w:rsidRDefault="00F506E3" w:rsidP="00F506E3">
            <w:pPr>
              <w:rPr>
                <w:ins w:id="9512" w:author="7806" w:date="2024-01-18T17:06:00Z"/>
                <w:rFonts w:ascii="Arial" w:hAnsi="Arial"/>
                <w:sz w:val="16"/>
                <w:szCs w:val="16"/>
              </w:rPr>
            </w:pPr>
            <w:ins w:id="9513" w:author="IS" w:date="2024-03-19T11:01:00Z">
              <w:r w:rsidRPr="00F506E3">
                <w:rPr>
                  <w:rFonts w:ascii="Arial" w:hAnsi="Arial"/>
                  <w:sz w:val="16"/>
                  <w:szCs w:val="16"/>
                </w:rPr>
                <w:t>298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51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438BFC" w14:textId="01B4ABBE" w:rsidR="00F506E3" w:rsidRPr="00862194" w:rsidRDefault="00F506E3" w:rsidP="00F506E3">
            <w:pPr>
              <w:rPr>
                <w:ins w:id="9515" w:author="7806" w:date="2024-01-18T17:06:00Z"/>
                <w:rFonts w:ascii="Arial" w:hAnsi="Arial"/>
                <w:sz w:val="16"/>
                <w:szCs w:val="16"/>
              </w:rPr>
            </w:pPr>
            <w:ins w:id="951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51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5E3363" w14:textId="0B2D4702" w:rsidR="00F506E3" w:rsidRPr="00862194" w:rsidRDefault="00F506E3" w:rsidP="00F506E3">
            <w:pPr>
              <w:rPr>
                <w:ins w:id="9518" w:author="7806" w:date="2024-01-18T17:06:00Z"/>
                <w:rFonts w:ascii="Arial" w:hAnsi="Arial"/>
                <w:sz w:val="16"/>
                <w:szCs w:val="16"/>
              </w:rPr>
            </w:pPr>
            <w:ins w:id="951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52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E64C16" w14:textId="430F36CE" w:rsidR="00F506E3" w:rsidRPr="00FD0AAF" w:rsidRDefault="00F506E3" w:rsidP="00F506E3">
            <w:pPr>
              <w:rPr>
                <w:ins w:id="9521" w:author="7806" w:date="2024-01-18T17:06:00Z"/>
                <w:rFonts w:ascii="Arial" w:hAnsi="Arial"/>
                <w:sz w:val="16"/>
                <w:szCs w:val="16"/>
                <w:highlight w:val="yellow"/>
              </w:rPr>
            </w:pPr>
            <w:ins w:id="9522" w:author="IS" w:date="2024-03-18T17:20:00Z">
              <w:r w:rsidRPr="00FD0AAF">
                <w:rPr>
                  <w:rFonts w:ascii="Arial" w:hAnsi="Arial"/>
                  <w:sz w:val="16"/>
                  <w:szCs w:val="16"/>
                  <w:highlight w:val="yellow"/>
                </w:rPr>
                <w:t>Addition of NR_U test case 11.5.2.8</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52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B01A9C7" w14:textId="69ABA17E" w:rsidR="00F506E3" w:rsidRPr="00862194" w:rsidRDefault="00F506E3" w:rsidP="00F506E3">
            <w:pPr>
              <w:rPr>
                <w:ins w:id="9524" w:author="7806" w:date="2024-01-18T17:06:00Z"/>
                <w:rFonts w:ascii="Arial" w:hAnsi="Arial"/>
                <w:sz w:val="16"/>
                <w:szCs w:val="16"/>
              </w:rPr>
            </w:pPr>
            <w:ins w:id="952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526" w:author="7806" w:date="2024-01-18T17:06:00Z">
              <w:del w:id="952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4D5F32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52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529" w:author="7806" w:date="2024-01-18T17:06:00Z"/>
          <w:trPrChange w:id="953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53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6F04E37" w14:textId="77777777" w:rsidR="00F506E3" w:rsidRPr="00862194" w:rsidRDefault="00F506E3" w:rsidP="00F506E3">
            <w:pPr>
              <w:rPr>
                <w:ins w:id="9532" w:author="7806" w:date="2024-01-18T17:06:00Z"/>
                <w:rFonts w:ascii="Arial" w:hAnsi="Arial"/>
                <w:sz w:val="16"/>
                <w:szCs w:val="16"/>
              </w:rPr>
            </w:pPr>
            <w:ins w:id="953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53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BF553F8" w14:textId="77777777" w:rsidR="00F506E3" w:rsidRPr="00862194" w:rsidRDefault="00F506E3" w:rsidP="00F506E3">
            <w:pPr>
              <w:rPr>
                <w:ins w:id="9535" w:author="7806" w:date="2024-01-18T17:06:00Z"/>
                <w:rFonts w:ascii="Arial" w:hAnsi="Arial"/>
                <w:sz w:val="16"/>
                <w:szCs w:val="16"/>
              </w:rPr>
            </w:pPr>
            <w:ins w:id="953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53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A32F94" w14:textId="124FC8DB" w:rsidR="00F506E3" w:rsidRPr="00862194" w:rsidRDefault="00F506E3" w:rsidP="00F506E3">
            <w:pPr>
              <w:rPr>
                <w:ins w:id="9538" w:author="7806" w:date="2024-01-18T17:06:00Z"/>
                <w:rFonts w:ascii="Arial" w:hAnsi="Arial"/>
                <w:sz w:val="16"/>
                <w:szCs w:val="16"/>
              </w:rPr>
            </w:pPr>
            <w:ins w:id="9539" w:author="IS" w:date="2024-03-18T17:20:00Z">
              <w:r w:rsidRPr="00F506E3">
                <w:rPr>
                  <w:rFonts w:ascii="Arial" w:hAnsi="Arial"/>
                  <w:sz w:val="16"/>
                  <w:szCs w:val="16"/>
                </w:rPr>
                <w:t>R5-24081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54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651C7B" w14:textId="6309C6EF" w:rsidR="00F506E3" w:rsidRPr="00862194" w:rsidRDefault="00F506E3" w:rsidP="00F506E3">
            <w:pPr>
              <w:rPr>
                <w:ins w:id="9541" w:author="7806" w:date="2024-01-18T17:06:00Z"/>
                <w:rFonts w:ascii="Arial" w:hAnsi="Arial"/>
                <w:sz w:val="16"/>
                <w:szCs w:val="16"/>
              </w:rPr>
            </w:pPr>
            <w:ins w:id="9542" w:author="IS" w:date="2024-03-19T11:01:00Z">
              <w:r w:rsidRPr="00F506E3">
                <w:rPr>
                  <w:rFonts w:ascii="Arial" w:hAnsi="Arial"/>
                  <w:sz w:val="16"/>
                  <w:szCs w:val="16"/>
                </w:rPr>
                <w:t>298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54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025AC0" w14:textId="092199EE" w:rsidR="00F506E3" w:rsidRPr="00862194" w:rsidRDefault="00F506E3" w:rsidP="00F506E3">
            <w:pPr>
              <w:rPr>
                <w:ins w:id="9544" w:author="7806" w:date="2024-01-18T17:06:00Z"/>
                <w:rFonts w:ascii="Arial" w:hAnsi="Arial"/>
                <w:sz w:val="16"/>
                <w:szCs w:val="16"/>
              </w:rPr>
            </w:pPr>
            <w:ins w:id="954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54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6036D7" w14:textId="691B0538" w:rsidR="00F506E3" w:rsidRPr="00862194" w:rsidRDefault="00F506E3" w:rsidP="00F506E3">
            <w:pPr>
              <w:rPr>
                <w:ins w:id="9547" w:author="7806" w:date="2024-01-18T17:06:00Z"/>
                <w:rFonts w:ascii="Arial" w:hAnsi="Arial"/>
                <w:sz w:val="16"/>
                <w:szCs w:val="16"/>
              </w:rPr>
            </w:pPr>
            <w:ins w:id="954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54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24ADB3" w14:textId="22506639" w:rsidR="00F506E3" w:rsidRPr="00FD0AAF" w:rsidRDefault="00F506E3" w:rsidP="00F506E3">
            <w:pPr>
              <w:rPr>
                <w:ins w:id="9550" w:author="7806" w:date="2024-01-18T17:06:00Z"/>
                <w:rFonts w:ascii="Arial" w:hAnsi="Arial"/>
                <w:sz w:val="16"/>
                <w:szCs w:val="16"/>
                <w:highlight w:val="yellow"/>
              </w:rPr>
            </w:pPr>
            <w:ins w:id="9551" w:author="IS" w:date="2024-03-18T17:20:00Z">
              <w:r w:rsidRPr="00FD0AAF">
                <w:rPr>
                  <w:rFonts w:ascii="Arial" w:hAnsi="Arial"/>
                  <w:sz w:val="16"/>
                  <w:szCs w:val="16"/>
                  <w:highlight w:val="yellow"/>
                </w:rPr>
                <w:t>Addition of NR_U test case 11.5.2.9</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55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7286C76" w14:textId="0DBA2DC0" w:rsidR="00F506E3" w:rsidRPr="00862194" w:rsidRDefault="00F506E3" w:rsidP="00F506E3">
            <w:pPr>
              <w:rPr>
                <w:ins w:id="9553" w:author="7806" w:date="2024-01-18T17:06:00Z"/>
                <w:rFonts w:ascii="Arial" w:hAnsi="Arial"/>
                <w:sz w:val="16"/>
                <w:szCs w:val="16"/>
              </w:rPr>
            </w:pPr>
            <w:ins w:id="955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555" w:author="7806" w:date="2024-01-18T17:06:00Z">
              <w:del w:id="955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BB082A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55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558" w:author="7806" w:date="2024-01-18T17:06:00Z"/>
          <w:trPrChange w:id="955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56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EDE60DB" w14:textId="77777777" w:rsidR="00F506E3" w:rsidRPr="00862194" w:rsidRDefault="00F506E3" w:rsidP="00F506E3">
            <w:pPr>
              <w:rPr>
                <w:ins w:id="9561" w:author="7806" w:date="2024-01-18T17:06:00Z"/>
                <w:rFonts w:ascii="Arial" w:hAnsi="Arial"/>
                <w:sz w:val="16"/>
                <w:szCs w:val="16"/>
              </w:rPr>
            </w:pPr>
            <w:ins w:id="956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56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436A027" w14:textId="77777777" w:rsidR="00F506E3" w:rsidRPr="00862194" w:rsidRDefault="00F506E3" w:rsidP="00F506E3">
            <w:pPr>
              <w:rPr>
                <w:ins w:id="9564" w:author="7806" w:date="2024-01-18T17:06:00Z"/>
                <w:rFonts w:ascii="Arial" w:hAnsi="Arial"/>
                <w:sz w:val="16"/>
                <w:szCs w:val="16"/>
              </w:rPr>
            </w:pPr>
            <w:ins w:id="956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56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AAD5E8" w14:textId="19D92D39" w:rsidR="00F506E3" w:rsidRPr="00862194" w:rsidRDefault="00F506E3" w:rsidP="00F506E3">
            <w:pPr>
              <w:rPr>
                <w:ins w:id="9567" w:author="7806" w:date="2024-01-18T17:06:00Z"/>
                <w:rFonts w:ascii="Arial" w:hAnsi="Arial"/>
                <w:sz w:val="16"/>
                <w:szCs w:val="16"/>
              </w:rPr>
            </w:pPr>
            <w:ins w:id="9568" w:author="IS" w:date="2024-03-18T17:20:00Z">
              <w:r w:rsidRPr="00F506E3">
                <w:rPr>
                  <w:rFonts w:ascii="Arial" w:hAnsi="Arial"/>
                  <w:sz w:val="16"/>
                  <w:szCs w:val="16"/>
                </w:rPr>
                <w:t>R5-24081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56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DCE1AC" w14:textId="4CA4134E" w:rsidR="00F506E3" w:rsidRPr="00862194" w:rsidRDefault="00F506E3" w:rsidP="00F506E3">
            <w:pPr>
              <w:rPr>
                <w:ins w:id="9570" w:author="7806" w:date="2024-01-18T17:06:00Z"/>
                <w:rFonts w:ascii="Arial" w:hAnsi="Arial"/>
                <w:sz w:val="16"/>
                <w:szCs w:val="16"/>
              </w:rPr>
            </w:pPr>
            <w:ins w:id="9571" w:author="IS" w:date="2024-03-19T11:01:00Z">
              <w:r w:rsidRPr="00F506E3">
                <w:rPr>
                  <w:rFonts w:ascii="Arial" w:hAnsi="Arial"/>
                  <w:sz w:val="16"/>
                  <w:szCs w:val="16"/>
                </w:rPr>
                <w:t>298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57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CA6CC2" w14:textId="4D8568A2" w:rsidR="00F506E3" w:rsidRPr="00862194" w:rsidRDefault="00F506E3" w:rsidP="00F506E3">
            <w:pPr>
              <w:rPr>
                <w:ins w:id="9573" w:author="7806" w:date="2024-01-18T17:06:00Z"/>
                <w:rFonts w:ascii="Arial" w:hAnsi="Arial"/>
                <w:sz w:val="16"/>
                <w:szCs w:val="16"/>
              </w:rPr>
            </w:pPr>
            <w:ins w:id="957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57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BB3043" w14:textId="120BEBC4" w:rsidR="00F506E3" w:rsidRPr="00862194" w:rsidRDefault="00F506E3" w:rsidP="00F506E3">
            <w:pPr>
              <w:rPr>
                <w:ins w:id="9576" w:author="7806" w:date="2024-01-18T17:06:00Z"/>
                <w:rFonts w:ascii="Arial" w:hAnsi="Arial"/>
                <w:sz w:val="16"/>
                <w:szCs w:val="16"/>
              </w:rPr>
            </w:pPr>
            <w:ins w:id="957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57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372F64" w14:textId="7FAF95C5" w:rsidR="00F506E3" w:rsidRPr="00FD0AAF" w:rsidRDefault="00F506E3" w:rsidP="00F506E3">
            <w:pPr>
              <w:rPr>
                <w:ins w:id="9579" w:author="7806" w:date="2024-01-18T17:06:00Z"/>
                <w:rFonts w:ascii="Arial" w:hAnsi="Arial"/>
                <w:sz w:val="16"/>
                <w:szCs w:val="16"/>
                <w:highlight w:val="yellow"/>
              </w:rPr>
            </w:pPr>
            <w:ins w:id="9580" w:author="IS" w:date="2024-03-18T17:20:00Z">
              <w:r w:rsidRPr="00FD0AAF">
                <w:rPr>
                  <w:rFonts w:ascii="Arial" w:hAnsi="Arial"/>
                  <w:sz w:val="16"/>
                  <w:szCs w:val="16"/>
                  <w:highlight w:val="yellow"/>
                </w:rPr>
                <w:t>Addition of NR_U test case 11.5.2.10</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58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621D9E1" w14:textId="48E118F7" w:rsidR="00F506E3" w:rsidRPr="00862194" w:rsidRDefault="00F506E3" w:rsidP="00F506E3">
            <w:pPr>
              <w:rPr>
                <w:ins w:id="9582" w:author="7806" w:date="2024-01-18T17:06:00Z"/>
                <w:rFonts w:ascii="Arial" w:hAnsi="Arial"/>
                <w:sz w:val="16"/>
                <w:szCs w:val="16"/>
              </w:rPr>
            </w:pPr>
            <w:ins w:id="958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584" w:author="7806" w:date="2024-01-18T17:06:00Z">
              <w:del w:id="958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27CD13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58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587" w:author="7806" w:date="2024-01-18T17:06:00Z"/>
          <w:trPrChange w:id="958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58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D91FCF0" w14:textId="77777777" w:rsidR="00F506E3" w:rsidRPr="00862194" w:rsidRDefault="00F506E3" w:rsidP="00F506E3">
            <w:pPr>
              <w:rPr>
                <w:ins w:id="9590" w:author="7806" w:date="2024-01-18T17:06:00Z"/>
                <w:rFonts w:ascii="Arial" w:hAnsi="Arial"/>
                <w:sz w:val="16"/>
                <w:szCs w:val="16"/>
              </w:rPr>
            </w:pPr>
            <w:ins w:id="959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59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4A17813" w14:textId="77777777" w:rsidR="00F506E3" w:rsidRPr="00862194" w:rsidRDefault="00F506E3" w:rsidP="00F506E3">
            <w:pPr>
              <w:rPr>
                <w:ins w:id="9593" w:author="7806" w:date="2024-01-18T17:06:00Z"/>
                <w:rFonts w:ascii="Arial" w:hAnsi="Arial"/>
                <w:sz w:val="16"/>
                <w:szCs w:val="16"/>
              </w:rPr>
            </w:pPr>
            <w:ins w:id="959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59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885888" w14:textId="3BA8B39E" w:rsidR="00F506E3" w:rsidRPr="00862194" w:rsidRDefault="00F506E3" w:rsidP="00F506E3">
            <w:pPr>
              <w:rPr>
                <w:ins w:id="9596" w:author="7806" w:date="2024-01-18T17:06:00Z"/>
                <w:rFonts w:ascii="Arial" w:hAnsi="Arial"/>
                <w:sz w:val="16"/>
                <w:szCs w:val="16"/>
              </w:rPr>
            </w:pPr>
            <w:ins w:id="9597" w:author="IS" w:date="2024-03-18T17:20:00Z">
              <w:r w:rsidRPr="00F506E3">
                <w:rPr>
                  <w:rFonts w:ascii="Arial" w:hAnsi="Arial"/>
                  <w:sz w:val="16"/>
                  <w:szCs w:val="16"/>
                </w:rPr>
                <w:t>R5-24092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59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B914E7" w14:textId="6E607AAB" w:rsidR="00F506E3" w:rsidRPr="00862194" w:rsidRDefault="00F506E3" w:rsidP="00F506E3">
            <w:pPr>
              <w:rPr>
                <w:ins w:id="9599" w:author="7806" w:date="2024-01-18T17:06:00Z"/>
                <w:rFonts w:ascii="Arial" w:hAnsi="Arial"/>
                <w:sz w:val="16"/>
                <w:szCs w:val="16"/>
              </w:rPr>
            </w:pPr>
            <w:ins w:id="9600" w:author="IS" w:date="2024-03-19T11:01:00Z">
              <w:r w:rsidRPr="00F506E3">
                <w:rPr>
                  <w:rFonts w:ascii="Arial" w:hAnsi="Arial"/>
                  <w:sz w:val="16"/>
                  <w:szCs w:val="16"/>
                </w:rPr>
                <w:t>298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60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639DF0" w14:textId="064EE25E" w:rsidR="00F506E3" w:rsidRPr="00862194" w:rsidRDefault="00F506E3" w:rsidP="00F506E3">
            <w:pPr>
              <w:rPr>
                <w:ins w:id="9602" w:author="7806" w:date="2024-01-18T17:06:00Z"/>
                <w:rFonts w:ascii="Arial" w:hAnsi="Arial"/>
                <w:sz w:val="16"/>
                <w:szCs w:val="16"/>
              </w:rPr>
            </w:pPr>
            <w:ins w:id="960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60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AEC69E" w14:textId="1B4EE786" w:rsidR="00F506E3" w:rsidRPr="00862194" w:rsidRDefault="00F506E3" w:rsidP="00F506E3">
            <w:pPr>
              <w:rPr>
                <w:ins w:id="9605" w:author="7806" w:date="2024-01-18T17:06:00Z"/>
                <w:rFonts w:ascii="Arial" w:hAnsi="Arial"/>
                <w:sz w:val="16"/>
                <w:szCs w:val="16"/>
              </w:rPr>
            </w:pPr>
            <w:ins w:id="960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60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0691B6" w14:textId="5371B0B8" w:rsidR="00F506E3" w:rsidRPr="00862194" w:rsidRDefault="00F506E3" w:rsidP="00F506E3">
            <w:pPr>
              <w:rPr>
                <w:ins w:id="9608" w:author="7806" w:date="2024-01-18T17:06:00Z"/>
                <w:rFonts w:ascii="Arial" w:hAnsi="Arial"/>
                <w:sz w:val="16"/>
                <w:szCs w:val="16"/>
              </w:rPr>
            </w:pPr>
            <w:ins w:id="9609" w:author="IS" w:date="2024-03-18T17:20:00Z">
              <w:r w:rsidRPr="00F506E3">
                <w:rPr>
                  <w:rFonts w:ascii="Arial" w:hAnsi="Arial"/>
                  <w:sz w:val="16"/>
                  <w:szCs w:val="16"/>
                </w:rPr>
                <w:t>Cell Mapping correction for TC 6.5.6.1.1 in Annex 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61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410C5B1" w14:textId="5E7DA030" w:rsidR="00F506E3" w:rsidRPr="00862194" w:rsidRDefault="00F506E3" w:rsidP="00F506E3">
            <w:pPr>
              <w:rPr>
                <w:ins w:id="9611" w:author="7806" w:date="2024-01-18T17:06:00Z"/>
                <w:rFonts w:ascii="Arial" w:hAnsi="Arial"/>
                <w:sz w:val="16"/>
                <w:szCs w:val="16"/>
              </w:rPr>
            </w:pPr>
            <w:ins w:id="961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613" w:author="7806" w:date="2024-01-18T17:06:00Z">
              <w:del w:id="961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41CF07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61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616" w:author="7806" w:date="2024-01-18T17:06:00Z"/>
          <w:trPrChange w:id="961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61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9733AD7" w14:textId="77777777" w:rsidR="00F506E3" w:rsidRPr="00862194" w:rsidRDefault="00F506E3" w:rsidP="00F506E3">
            <w:pPr>
              <w:rPr>
                <w:ins w:id="9619" w:author="7806" w:date="2024-01-18T17:06:00Z"/>
                <w:rFonts w:ascii="Arial" w:hAnsi="Arial"/>
                <w:sz w:val="16"/>
                <w:szCs w:val="16"/>
              </w:rPr>
            </w:pPr>
            <w:ins w:id="962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62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4A540B9" w14:textId="77777777" w:rsidR="00F506E3" w:rsidRPr="00862194" w:rsidRDefault="00F506E3" w:rsidP="00F506E3">
            <w:pPr>
              <w:rPr>
                <w:ins w:id="9622" w:author="7806" w:date="2024-01-18T17:06:00Z"/>
                <w:rFonts w:ascii="Arial" w:hAnsi="Arial"/>
                <w:sz w:val="16"/>
                <w:szCs w:val="16"/>
              </w:rPr>
            </w:pPr>
            <w:ins w:id="962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62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B09AED" w14:textId="51FF96AB" w:rsidR="00F506E3" w:rsidRPr="00862194" w:rsidRDefault="00F506E3" w:rsidP="00F506E3">
            <w:pPr>
              <w:rPr>
                <w:ins w:id="9625" w:author="7806" w:date="2024-01-18T17:06:00Z"/>
                <w:rFonts w:ascii="Arial" w:hAnsi="Arial"/>
                <w:sz w:val="16"/>
                <w:szCs w:val="16"/>
              </w:rPr>
            </w:pPr>
            <w:ins w:id="9626" w:author="IS" w:date="2024-03-18T17:20:00Z">
              <w:r w:rsidRPr="00F506E3">
                <w:rPr>
                  <w:rFonts w:ascii="Arial" w:hAnsi="Arial"/>
                  <w:sz w:val="16"/>
                  <w:szCs w:val="16"/>
                </w:rPr>
                <w:t>R5-24092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62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3445E5" w14:textId="3D14BC13" w:rsidR="00F506E3" w:rsidRPr="00862194" w:rsidRDefault="00F506E3" w:rsidP="00F506E3">
            <w:pPr>
              <w:rPr>
                <w:ins w:id="9628" w:author="7806" w:date="2024-01-18T17:06:00Z"/>
                <w:rFonts w:ascii="Arial" w:hAnsi="Arial"/>
                <w:sz w:val="16"/>
                <w:szCs w:val="16"/>
              </w:rPr>
            </w:pPr>
            <w:ins w:id="9629" w:author="IS" w:date="2024-03-19T11:01:00Z">
              <w:r w:rsidRPr="00F506E3">
                <w:rPr>
                  <w:rFonts w:ascii="Arial" w:hAnsi="Arial"/>
                  <w:sz w:val="16"/>
                  <w:szCs w:val="16"/>
                </w:rPr>
                <w:t>298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63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6A4D30" w14:textId="5F7FE7D0" w:rsidR="00F506E3" w:rsidRPr="00862194" w:rsidRDefault="00F506E3" w:rsidP="00F506E3">
            <w:pPr>
              <w:rPr>
                <w:ins w:id="9631" w:author="7806" w:date="2024-01-18T17:06:00Z"/>
                <w:rFonts w:ascii="Arial" w:hAnsi="Arial"/>
                <w:sz w:val="16"/>
                <w:szCs w:val="16"/>
              </w:rPr>
            </w:pPr>
            <w:ins w:id="963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63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52012F6" w14:textId="48ECF845" w:rsidR="00F506E3" w:rsidRPr="00862194" w:rsidRDefault="00F506E3" w:rsidP="00F506E3">
            <w:pPr>
              <w:rPr>
                <w:ins w:id="9634" w:author="7806" w:date="2024-01-18T17:06:00Z"/>
                <w:rFonts w:ascii="Arial" w:hAnsi="Arial"/>
                <w:sz w:val="16"/>
                <w:szCs w:val="16"/>
              </w:rPr>
            </w:pPr>
            <w:ins w:id="963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63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84501D" w14:textId="3EE8B687" w:rsidR="00F506E3" w:rsidRPr="00862194" w:rsidRDefault="00F506E3" w:rsidP="00F506E3">
            <w:pPr>
              <w:rPr>
                <w:ins w:id="9637" w:author="7806" w:date="2024-01-18T17:06:00Z"/>
                <w:rFonts w:ascii="Arial" w:hAnsi="Arial"/>
                <w:sz w:val="16"/>
                <w:szCs w:val="16"/>
              </w:rPr>
            </w:pPr>
            <w:ins w:id="9638" w:author="IS" w:date="2024-03-18T17:20:00Z">
              <w:r w:rsidRPr="00F506E3">
                <w:rPr>
                  <w:rFonts w:ascii="Arial" w:hAnsi="Arial"/>
                  <w:sz w:val="16"/>
                  <w:szCs w:val="16"/>
                </w:rPr>
                <w:t>Cell Mapping correction for TC 6.6.1.8 in Annex 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63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026656" w14:textId="6ECC6521" w:rsidR="00F506E3" w:rsidRPr="00862194" w:rsidRDefault="00F506E3" w:rsidP="00F506E3">
            <w:pPr>
              <w:rPr>
                <w:ins w:id="9640" w:author="7806" w:date="2024-01-18T17:06:00Z"/>
                <w:rFonts w:ascii="Arial" w:hAnsi="Arial"/>
                <w:sz w:val="16"/>
                <w:szCs w:val="16"/>
              </w:rPr>
            </w:pPr>
            <w:ins w:id="964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642" w:author="7806" w:date="2024-01-18T17:06:00Z">
              <w:del w:id="964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59252C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64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645" w:author="7806" w:date="2024-01-18T17:06:00Z"/>
          <w:trPrChange w:id="964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64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54215EA" w14:textId="77777777" w:rsidR="00F506E3" w:rsidRPr="00862194" w:rsidRDefault="00F506E3" w:rsidP="00F506E3">
            <w:pPr>
              <w:rPr>
                <w:ins w:id="9648" w:author="7806" w:date="2024-01-18T17:06:00Z"/>
                <w:rFonts w:ascii="Arial" w:hAnsi="Arial"/>
                <w:sz w:val="16"/>
                <w:szCs w:val="16"/>
              </w:rPr>
            </w:pPr>
            <w:ins w:id="964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65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34FA88C" w14:textId="77777777" w:rsidR="00F506E3" w:rsidRPr="00862194" w:rsidRDefault="00F506E3" w:rsidP="00F506E3">
            <w:pPr>
              <w:rPr>
                <w:ins w:id="9651" w:author="7806" w:date="2024-01-18T17:06:00Z"/>
                <w:rFonts w:ascii="Arial" w:hAnsi="Arial"/>
                <w:sz w:val="16"/>
                <w:szCs w:val="16"/>
              </w:rPr>
            </w:pPr>
            <w:ins w:id="965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65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201C3FA" w14:textId="5543ED3F" w:rsidR="00F506E3" w:rsidRPr="00862194" w:rsidRDefault="00F506E3" w:rsidP="00F506E3">
            <w:pPr>
              <w:rPr>
                <w:ins w:id="9654" w:author="7806" w:date="2024-01-18T17:06:00Z"/>
                <w:rFonts w:ascii="Arial" w:hAnsi="Arial"/>
                <w:sz w:val="16"/>
                <w:szCs w:val="16"/>
              </w:rPr>
            </w:pPr>
            <w:ins w:id="9655" w:author="IS" w:date="2024-03-18T17:20:00Z">
              <w:r w:rsidRPr="00F506E3">
                <w:rPr>
                  <w:rFonts w:ascii="Arial" w:hAnsi="Arial"/>
                  <w:sz w:val="16"/>
                  <w:szCs w:val="16"/>
                </w:rPr>
                <w:t>R5-24111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65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C7FB60" w14:textId="45FD4383" w:rsidR="00F506E3" w:rsidRPr="00862194" w:rsidRDefault="00F506E3" w:rsidP="00F506E3">
            <w:pPr>
              <w:rPr>
                <w:ins w:id="9657" w:author="7806" w:date="2024-01-18T17:06:00Z"/>
                <w:rFonts w:ascii="Arial" w:hAnsi="Arial"/>
                <w:sz w:val="16"/>
                <w:szCs w:val="16"/>
              </w:rPr>
            </w:pPr>
            <w:ins w:id="9658" w:author="IS" w:date="2024-03-19T11:01:00Z">
              <w:r w:rsidRPr="00F506E3">
                <w:rPr>
                  <w:rFonts w:ascii="Arial" w:hAnsi="Arial"/>
                  <w:sz w:val="16"/>
                  <w:szCs w:val="16"/>
                </w:rPr>
                <w:t>299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65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037C7F" w14:textId="2013C744" w:rsidR="00F506E3" w:rsidRPr="00862194" w:rsidRDefault="00F506E3" w:rsidP="00F506E3">
            <w:pPr>
              <w:rPr>
                <w:ins w:id="9660" w:author="7806" w:date="2024-01-18T17:06:00Z"/>
                <w:rFonts w:ascii="Arial" w:hAnsi="Arial"/>
                <w:sz w:val="16"/>
                <w:szCs w:val="16"/>
              </w:rPr>
            </w:pPr>
            <w:ins w:id="966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66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CC002F" w14:textId="31D04AE7" w:rsidR="00F506E3" w:rsidRPr="00862194" w:rsidRDefault="00F506E3" w:rsidP="00F506E3">
            <w:pPr>
              <w:rPr>
                <w:ins w:id="9663" w:author="7806" w:date="2024-01-18T17:06:00Z"/>
                <w:rFonts w:ascii="Arial" w:hAnsi="Arial"/>
                <w:sz w:val="16"/>
                <w:szCs w:val="16"/>
              </w:rPr>
            </w:pPr>
            <w:ins w:id="966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66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2FE211" w14:textId="5B290651" w:rsidR="00F506E3" w:rsidRPr="00862194" w:rsidRDefault="00F506E3" w:rsidP="00F506E3">
            <w:pPr>
              <w:rPr>
                <w:ins w:id="9666" w:author="7806" w:date="2024-01-18T17:06:00Z"/>
                <w:rFonts w:ascii="Arial" w:hAnsi="Arial"/>
                <w:sz w:val="16"/>
                <w:szCs w:val="16"/>
              </w:rPr>
            </w:pPr>
            <w:ins w:id="9667" w:author="IS" w:date="2024-03-18T17:20:00Z">
              <w:r w:rsidRPr="00F506E3">
                <w:rPr>
                  <w:rFonts w:ascii="Arial" w:hAnsi="Arial"/>
                  <w:sz w:val="16"/>
                  <w:szCs w:val="16"/>
                </w:rPr>
                <w:t>Correction to OCNG references in 16.1.1 and 16.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66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8007B99" w14:textId="1A6FCF97" w:rsidR="00F506E3" w:rsidRPr="00862194" w:rsidRDefault="00F506E3" w:rsidP="00F506E3">
            <w:pPr>
              <w:rPr>
                <w:ins w:id="9669" w:author="7806" w:date="2024-01-18T17:06:00Z"/>
                <w:rFonts w:ascii="Arial" w:hAnsi="Arial"/>
                <w:sz w:val="16"/>
                <w:szCs w:val="16"/>
              </w:rPr>
            </w:pPr>
            <w:ins w:id="967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671" w:author="7806" w:date="2024-01-18T17:06:00Z">
              <w:del w:id="967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A7ECC8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67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674" w:author="7806" w:date="2024-01-18T17:06:00Z"/>
          <w:trPrChange w:id="967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67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97D9C78" w14:textId="77777777" w:rsidR="00F506E3" w:rsidRPr="00862194" w:rsidRDefault="00F506E3" w:rsidP="00F506E3">
            <w:pPr>
              <w:rPr>
                <w:ins w:id="9677" w:author="7806" w:date="2024-01-18T17:06:00Z"/>
                <w:rFonts w:ascii="Arial" w:hAnsi="Arial"/>
                <w:sz w:val="16"/>
                <w:szCs w:val="16"/>
              </w:rPr>
            </w:pPr>
            <w:ins w:id="967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67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2E85FB7" w14:textId="77777777" w:rsidR="00F506E3" w:rsidRPr="00862194" w:rsidRDefault="00F506E3" w:rsidP="00F506E3">
            <w:pPr>
              <w:rPr>
                <w:ins w:id="9680" w:author="7806" w:date="2024-01-18T17:06:00Z"/>
                <w:rFonts w:ascii="Arial" w:hAnsi="Arial"/>
                <w:sz w:val="16"/>
                <w:szCs w:val="16"/>
              </w:rPr>
            </w:pPr>
            <w:ins w:id="968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68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ACCB32" w14:textId="29F15C89" w:rsidR="00F506E3" w:rsidRPr="00862194" w:rsidRDefault="00F506E3" w:rsidP="00F506E3">
            <w:pPr>
              <w:rPr>
                <w:ins w:id="9683" w:author="7806" w:date="2024-01-18T17:06:00Z"/>
                <w:rFonts w:ascii="Arial" w:hAnsi="Arial"/>
                <w:sz w:val="16"/>
                <w:szCs w:val="16"/>
              </w:rPr>
            </w:pPr>
            <w:ins w:id="9684" w:author="IS" w:date="2024-03-18T17:20:00Z">
              <w:r w:rsidRPr="00F506E3">
                <w:rPr>
                  <w:rFonts w:ascii="Arial" w:hAnsi="Arial"/>
                  <w:sz w:val="16"/>
                  <w:szCs w:val="16"/>
                </w:rPr>
                <w:t>R5-24111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68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FBFD39" w14:textId="1ED65989" w:rsidR="00F506E3" w:rsidRPr="00862194" w:rsidRDefault="00F506E3" w:rsidP="00F506E3">
            <w:pPr>
              <w:rPr>
                <w:ins w:id="9686" w:author="7806" w:date="2024-01-18T17:06:00Z"/>
                <w:rFonts w:ascii="Arial" w:hAnsi="Arial"/>
                <w:sz w:val="16"/>
                <w:szCs w:val="16"/>
              </w:rPr>
            </w:pPr>
            <w:ins w:id="9687" w:author="IS" w:date="2024-03-19T11:01:00Z">
              <w:r w:rsidRPr="00F506E3">
                <w:rPr>
                  <w:rFonts w:ascii="Arial" w:hAnsi="Arial"/>
                  <w:sz w:val="16"/>
                  <w:szCs w:val="16"/>
                </w:rPr>
                <w:t>299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68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2E7F86" w14:textId="2035998A" w:rsidR="00F506E3" w:rsidRPr="00862194" w:rsidRDefault="00F506E3" w:rsidP="00F506E3">
            <w:pPr>
              <w:rPr>
                <w:ins w:id="9689" w:author="7806" w:date="2024-01-18T17:06:00Z"/>
                <w:rFonts w:ascii="Arial" w:hAnsi="Arial"/>
                <w:sz w:val="16"/>
                <w:szCs w:val="16"/>
              </w:rPr>
            </w:pPr>
            <w:ins w:id="969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69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2DF0F6D" w14:textId="43500286" w:rsidR="00F506E3" w:rsidRPr="00862194" w:rsidRDefault="00F506E3" w:rsidP="00F506E3">
            <w:pPr>
              <w:rPr>
                <w:ins w:id="9692" w:author="7806" w:date="2024-01-18T17:06:00Z"/>
                <w:rFonts w:ascii="Arial" w:hAnsi="Arial"/>
                <w:sz w:val="16"/>
                <w:szCs w:val="16"/>
              </w:rPr>
            </w:pPr>
            <w:ins w:id="969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69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5F709C" w14:textId="01B571D0" w:rsidR="00F506E3" w:rsidRPr="00862194" w:rsidRDefault="00F506E3" w:rsidP="00F506E3">
            <w:pPr>
              <w:rPr>
                <w:ins w:id="9695" w:author="7806" w:date="2024-01-18T17:06:00Z"/>
                <w:rFonts w:ascii="Arial" w:hAnsi="Arial"/>
                <w:sz w:val="16"/>
                <w:szCs w:val="16"/>
              </w:rPr>
            </w:pPr>
            <w:ins w:id="9696" w:author="IS" w:date="2024-03-18T17:20:00Z">
              <w:r w:rsidRPr="00F506E3">
                <w:rPr>
                  <w:rFonts w:ascii="Arial" w:hAnsi="Arial"/>
                  <w:sz w:val="16"/>
                  <w:szCs w:val="16"/>
                </w:rPr>
                <w:t>Correction to title of RedCap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69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26FEA5D" w14:textId="31FB0D42" w:rsidR="00F506E3" w:rsidRPr="00862194" w:rsidRDefault="00F506E3" w:rsidP="00F506E3">
            <w:pPr>
              <w:rPr>
                <w:ins w:id="9698" w:author="7806" w:date="2024-01-18T17:06:00Z"/>
                <w:rFonts w:ascii="Arial" w:hAnsi="Arial"/>
                <w:sz w:val="16"/>
                <w:szCs w:val="16"/>
              </w:rPr>
            </w:pPr>
            <w:ins w:id="969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700" w:author="7806" w:date="2024-01-18T17:06:00Z">
              <w:del w:id="970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E50718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70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703" w:author="7806" w:date="2024-01-18T17:06:00Z"/>
          <w:trPrChange w:id="970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70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D79093E" w14:textId="77777777" w:rsidR="00F506E3" w:rsidRPr="00862194" w:rsidRDefault="00F506E3" w:rsidP="00F506E3">
            <w:pPr>
              <w:rPr>
                <w:ins w:id="9706" w:author="7806" w:date="2024-01-18T17:06:00Z"/>
                <w:rFonts w:ascii="Arial" w:hAnsi="Arial"/>
                <w:sz w:val="16"/>
                <w:szCs w:val="16"/>
              </w:rPr>
            </w:pPr>
            <w:ins w:id="970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70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7648456" w14:textId="77777777" w:rsidR="00F506E3" w:rsidRPr="00862194" w:rsidRDefault="00F506E3" w:rsidP="00F506E3">
            <w:pPr>
              <w:rPr>
                <w:ins w:id="9709" w:author="7806" w:date="2024-01-18T17:06:00Z"/>
                <w:rFonts w:ascii="Arial" w:hAnsi="Arial"/>
                <w:sz w:val="16"/>
                <w:szCs w:val="16"/>
              </w:rPr>
            </w:pPr>
            <w:ins w:id="971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71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35B7F9" w14:textId="2B77B4A9" w:rsidR="00F506E3" w:rsidRPr="00862194" w:rsidRDefault="00F506E3" w:rsidP="00F506E3">
            <w:pPr>
              <w:rPr>
                <w:ins w:id="9712" w:author="7806" w:date="2024-01-18T17:06:00Z"/>
                <w:rFonts w:ascii="Arial" w:hAnsi="Arial"/>
                <w:sz w:val="16"/>
                <w:szCs w:val="16"/>
              </w:rPr>
            </w:pPr>
            <w:ins w:id="9713" w:author="IS" w:date="2024-03-18T17:20:00Z">
              <w:r w:rsidRPr="00F506E3">
                <w:rPr>
                  <w:rFonts w:ascii="Arial" w:hAnsi="Arial"/>
                  <w:sz w:val="16"/>
                  <w:szCs w:val="16"/>
                </w:rPr>
                <w:t>R5-24111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71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5DFB868" w14:textId="6F7D9BC7" w:rsidR="00F506E3" w:rsidRPr="00862194" w:rsidRDefault="00F506E3" w:rsidP="00F506E3">
            <w:pPr>
              <w:rPr>
                <w:ins w:id="9715" w:author="7806" w:date="2024-01-18T17:06:00Z"/>
                <w:rFonts w:ascii="Arial" w:hAnsi="Arial"/>
                <w:sz w:val="16"/>
                <w:szCs w:val="16"/>
              </w:rPr>
            </w:pPr>
            <w:ins w:id="9716" w:author="IS" w:date="2024-03-19T11:01:00Z">
              <w:r w:rsidRPr="00F506E3">
                <w:rPr>
                  <w:rFonts w:ascii="Arial" w:hAnsi="Arial"/>
                  <w:sz w:val="16"/>
                  <w:szCs w:val="16"/>
                </w:rPr>
                <w:t>299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71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B2254E" w14:textId="40CE1DF9" w:rsidR="00F506E3" w:rsidRPr="00862194" w:rsidRDefault="00F506E3" w:rsidP="00F506E3">
            <w:pPr>
              <w:rPr>
                <w:ins w:id="9718" w:author="7806" w:date="2024-01-18T17:06:00Z"/>
                <w:rFonts w:ascii="Arial" w:hAnsi="Arial"/>
                <w:sz w:val="16"/>
                <w:szCs w:val="16"/>
              </w:rPr>
            </w:pPr>
            <w:ins w:id="971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72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4DEBAA" w14:textId="3E60BCE3" w:rsidR="00F506E3" w:rsidRPr="00862194" w:rsidRDefault="00F506E3" w:rsidP="00F506E3">
            <w:pPr>
              <w:rPr>
                <w:ins w:id="9721" w:author="7806" w:date="2024-01-18T17:06:00Z"/>
                <w:rFonts w:ascii="Arial" w:hAnsi="Arial"/>
                <w:sz w:val="16"/>
                <w:szCs w:val="16"/>
              </w:rPr>
            </w:pPr>
            <w:ins w:id="972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72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56B9CB" w14:textId="19DDF795" w:rsidR="00F506E3" w:rsidRPr="00862194" w:rsidRDefault="00F506E3" w:rsidP="00F506E3">
            <w:pPr>
              <w:rPr>
                <w:ins w:id="9724" w:author="7806" w:date="2024-01-18T17:06:00Z"/>
                <w:rFonts w:ascii="Arial" w:hAnsi="Arial"/>
                <w:sz w:val="16"/>
                <w:szCs w:val="16"/>
              </w:rPr>
            </w:pPr>
            <w:ins w:id="9725" w:author="IS" w:date="2024-03-18T17:20:00Z">
              <w:r w:rsidRPr="00F506E3">
                <w:rPr>
                  <w:rFonts w:ascii="Arial" w:hAnsi="Arial"/>
                  <w:sz w:val="16"/>
                  <w:szCs w:val="16"/>
                </w:rPr>
                <w:t>Correction to PRACH config in 16.5.2.4</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72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225CD8" w14:textId="1D390A59" w:rsidR="00F506E3" w:rsidRPr="00862194" w:rsidRDefault="00F506E3" w:rsidP="00F506E3">
            <w:pPr>
              <w:rPr>
                <w:ins w:id="9727" w:author="7806" w:date="2024-01-18T17:06:00Z"/>
                <w:rFonts w:ascii="Arial" w:hAnsi="Arial"/>
                <w:sz w:val="16"/>
                <w:szCs w:val="16"/>
              </w:rPr>
            </w:pPr>
            <w:ins w:id="972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729" w:author="7806" w:date="2024-01-18T17:06:00Z">
              <w:del w:id="973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7924B5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73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732" w:author="7806" w:date="2024-01-18T17:06:00Z"/>
          <w:trPrChange w:id="973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73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F1F540F" w14:textId="77777777" w:rsidR="00F506E3" w:rsidRPr="00862194" w:rsidRDefault="00F506E3" w:rsidP="00F506E3">
            <w:pPr>
              <w:rPr>
                <w:ins w:id="9735" w:author="7806" w:date="2024-01-18T17:06:00Z"/>
                <w:rFonts w:ascii="Arial" w:hAnsi="Arial"/>
                <w:sz w:val="16"/>
                <w:szCs w:val="16"/>
              </w:rPr>
            </w:pPr>
            <w:ins w:id="973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73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E87B89" w14:textId="77777777" w:rsidR="00F506E3" w:rsidRPr="00862194" w:rsidRDefault="00F506E3" w:rsidP="00F506E3">
            <w:pPr>
              <w:rPr>
                <w:ins w:id="9738" w:author="7806" w:date="2024-01-18T17:06:00Z"/>
                <w:rFonts w:ascii="Arial" w:hAnsi="Arial"/>
                <w:sz w:val="16"/>
                <w:szCs w:val="16"/>
              </w:rPr>
            </w:pPr>
            <w:ins w:id="973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74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D7FBD1" w14:textId="2A5A7669" w:rsidR="00F506E3" w:rsidRPr="00862194" w:rsidRDefault="00F506E3" w:rsidP="00F506E3">
            <w:pPr>
              <w:rPr>
                <w:ins w:id="9741" w:author="7806" w:date="2024-01-18T17:06:00Z"/>
                <w:rFonts w:ascii="Arial" w:hAnsi="Arial"/>
                <w:sz w:val="16"/>
                <w:szCs w:val="16"/>
              </w:rPr>
            </w:pPr>
            <w:ins w:id="9742" w:author="IS" w:date="2024-03-18T17:20:00Z">
              <w:r w:rsidRPr="00F506E3">
                <w:rPr>
                  <w:rFonts w:ascii="Arial" w:hAnsi="Arial"/>
                  <w:sz w:val="16"/>
                  <w:szCs w:val="16"/>
                </w:rPr>
                <w:t>R5-24112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74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E45631" w14:textId="203B2BBB" w:rsidR="00F506E3" w:rsidRPr="00862194" w:rsidRDefault="00F506E3" w:rsidP="00F506E3">
            <w:pPr>
              <w:rPr>
                <w:ins w:id="9744" w:author="7806" w:date="2024-01-18T17:06:00Z"/>
                <w:rFonts w:ascii="Arial" w:hAnsi="Arial"/>
                <w:sz w:val="16"/>
                <w:szCs w:val="16"/>
              </w:rPr>
            </w:pPr>
            <w:ins w:id="9745" w:author="IS" w:date="2024-03-19T11:01:00Z">
              <w:r w:rsidRPr="00F506E3">
                <w:rPr>
                  <w:rFonts w:ascii="Arial" w:hAnsi="Arial"/>
                  <w:sz w:val="16"/>
                  <w:szCs w:val="16"/>
                </w:rPr>
                <w:t>299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74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ECB8AC3" w14:textId="1909618E" w:rsidR="00F506E3" w:rsidRPr="00862194" w:rsidRDefault="00F506E3" w:rsidP="00F506E3">
            <w:pPr>
              <w:rPr>
                <w:ins w:id="9747" w:author="7806" w:date="2024-01-18T17:06:00Z"/>
                <w:rFonts w:ascii="Arial" w:hAnsi="Arial"/>
                <w:sz w:val="16"/>
                <w:szCs w:val="16"/>
              </w:rPr>
            </w:pPr>
            <w:ins w:id="974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74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1974982" w14:textId="17F0360B" w:rsidR="00F506E3" w:rsidRPr="00862194" w:rsidRDefault="00F506E3" w:rsidP="00F506E3">
            <w:pPr>
              <w:rPr>
                <w:ins w:id="9750" w:author="7806" w:date="2024-01-18T17:06:00Z"/>
                <w:rFonts w:ascii="Arial" w:hAnsi="Arial"/>
                <w:sz w:val="16"/>
                <w:szCs w:val="16"/>
              </w:rPr>
            </w:pPr>
            <w:ins w:id="975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75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EBE4EE" w14:textId="24A5C229" w:rsidR="00F506E3" w:rsidRPr="00862194" w:rsidRDefault="00F506E3" w:rsidP="00F506E3">
            <w:pPr>
              <w:rPr>
                <w:ins w:id="9753" w:author="7806" w:date="2024-01-18T17:06:00Z"/>
                <w:rFonts w:ascii="Arial" w:hAnsi="Arial"/>
                <w:sz w:val="16"/>
                <w:szCs w:val="16"/>
              </w:rPr>
            </w:pPr>
            <w:ins w:id="9754" w:author="IS" w:date="2024-03-18T17:20:00Z">
              <w:r w:rsidRPr="00F506E3">
                <w:rPr>
                  <w:rFonts w:ascii="Arial" w:hAnsi="Arial"/>
                  <w:sz w:val="16"/>
                  <w:szCs w:val="16"/>
                </w:rPr>
                <w:t>Correction to QuantityConfigu-DEFAULT in H.3.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75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BBA5D18" w14:textId="7E24F4C7" w:rsidR="00F506E3" w:rsidRPr="00862194" w:rsidRDefault="00F506E3" w:rsidP="00F506E3">
            <w:pPr>
              <w:rPr>
                <w:ins w:id="9756" w:author="7806" w:date="2024-01-18T17:06:00Z"/>
                <w:rFonts w:ascii="Arial" w:hAnsi="Arial"/>
                <w:sz w:val="16"/>
                <w:szCs w:val="16"/>
              </w:rPr>
            </w:pPr>
            <w:ins w:id="975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758" w:author="7806" w:date="2024-01-18T17:06:00Z">
              <w:del w:id="975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795D47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76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761" w:author="7806" w:date="2024-01-18T17:06:00Z"/>
          <w:trPrChange w:id="976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76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262337B" w14:textId="77777777" w:rsidR="00F506E3" w:rsidRPr="00862194" w:rsidRDefault="00F506E3" w:rsidP="00F506E3">
            <w:pPr>
              <w:rPr>
                <w:ins w:id="9764" w:author="7806" w:date="2024-01-18T17:06:00Z"/>
                <w:rFonts w:ascii="Arial" w:hAnsi="Arial"/>
                <w:sz w:val="16"/>
                <w:szCs w:val="16"/>
              </w:rPr>
            </w:pPr>
            <w:ins w:id="976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76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C5DE9D3" w14:textId="77777777" w:rsidR="00F506E3" w:rsidRPr="00862194" w:rsidRDefault="00F506E3" w:rsidP="00F506E3">
            <w:pPr>
              <w:rPr>
                <w:ins w:id="9767" w:author="7806" w:date="2024-01-18T17:06:00Z"/>
                <w:rFonts w:ascii="Arial" w:hAnsi="Arial"/>
                <w:sz w:val="16"/>
                <w:szCs w:val="16"/>
              </w:rPr>
            </w:pPr>
            <w:ins w:id="976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76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E00C1B" w14:textId="6B7D6AC4" w:rsidR="00F506E3" w:rsidRPr="00862194" w:rsidRDefault="00F506E3" w:rsidP="00F506E3">
            <w:pPr>
              <w:rPr>
                <w:ins w:id="9770" w:author="7806" w:date="2024-01-18T17:06:00Z"/>
                <w:rFonts w:ascii="Arial" w:hAnsi="Arial"/>
                <w:sz w:val="16"/>
                <w:szCs w:val="16"/>
              </w:rPr>
            </w:pPr>
            <w:ins w:id="9771" w:author="IS" w:date="2024-03-18T17:20:00Z">
              <w:r w:rsidRPr="00F506E3">
                <w:rPr>
                  <w:rFonts w:ascii="Arial" w:hAnsi="Arial"/>
                  <w:sz w:val="16"/>
                  <w:szCs w:val="16"/>
                </w:rPr>
                <w:t>R5-24116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77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33D5A73" w14:textId="7555F2F9" w:rsidR="00F506E3" w:rsidRPr="00862194" w:rsidRDefault="00F506E3" w:rsidP="00F506E3">
            <w:pPr>
              <w:rPr>
                <w:ins w:id="9773" w:author="7806" w:date="2024-01-18T17:06:00Z"/>
                <w:rFonts w:ascii="Arial" w:hAnsi="Arial"/>
                <w:sz w:val="16"/>
                <w:szCs w:val="16"/>
              </w:rPr>
            </w:pPr>
            <w:ins w:id="9774" w:author="IS" w:date="2024-03-19T11:01:00Z">
              <w:r w:rsidRPr="00F506E3">
                <w:rPr>
                  <w:rFonts w:ascii="Arial" w:hAnsi="Arial"/>
                  <w:sz w:val="16"/>
                  <w:szCs w:val="16"/>
                </w:rPr>
                <w:t>300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77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C3C453" w14:textId="7D573663" w:rsidR="00F506E3" w:rsidRPr="00862194" w:rsidRDefault="00F506E3" w:rsidP="00F506E3">
            <w:pPr>
              <w:rPr>
                <w:ins w:id="9776" w:author="7806" w:date="2024-01-18T17:06:00Z"/>
                <w:rFonts w:ascii="Arial" w:hAnsi="Arial"/>
                <w:sz w:val="16"/>
                <w:szCs w:val="16"/>
              </w:rPr>
            </w:pPr>
            <w:ins w:id="977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77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4F4FC4" w14:textId="15CE5E97" w:rsidR="00F506E3" w:rsidRPr="00862194" w:rsidRDefault="00F506E3" w:rsidP="00F506E3">
            <w:pPr>
              <w:rPr>
                <w:ins w:id="9779" w:author="7806" w:date="2024-01-18T17:06:00Z"/>
                <w:rFonts w:ascii="Arial" w:hAnsi="Arial"/>
                <w:sz w:val="16"/>
                <w:szCs w:val="16"/>
              </w:rPr>
            </w:pPr>
            <w:ins w:id="978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78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B3BABD" w14:textId="22BBC8AB" w:rsidR="00F506E3" w:rsidRPr="00862194" w:rsidRDefault="00F506E3" w:rsidP="00F506E3">
            <w:pPr>
              <w:rPr>
                <w:ins w:id="9782" w:author="7806" w:date="2024-01-18T17:06:00Z"/>
                <w:rFonts w:ascii="Arial" w:hAnsi="Arial"/>
                <w:sz w:val="16"/>
                <w:szCs w:val="16"/>
              </w:rPr>
            </w:pPr>
            <w:ins w:id="9783" w:author="IS" w:date="2024-03-18T17:20:00Z">
              <w:r w:rsidRPr="00F506E3">
                <w:rPr>
                  <w:rFonts w:ascii="Arial" w:hAnsi="Arial"/>
                  <w:sz w:val="16"/>
                  <w:szCs w:val="16"/>
                </w:rPr>
                <w:t>Correction to EN-DC FR1 Beam Failure TCs 4.5.5.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78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B0FC8C4" w14:textId="4BD23482" w:rsidR="00F506E3" w:rsidRPr="00862194" w:rsidRDefault="00F506E3" w:rsidP="00F506E3">
            <w:pPr>
              <w:rPr>
                <w:ins w:id="9785" w:author="7806" w:date="2024-01-18T17:06:00Z"/>
                <w:rFonts w:ascii="Arial" w:hAnsi="Arial"/>
                <w:sz w:val="16"/>
                <w:szCs w:val="16"/>
              </w:rPr>
            </w:pPr>
            <w:ins w:id="978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787" w:author="7806" w:date="2024-01-18T17:06:00Z">
              <w:del w:id="978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B8F176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78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790" w:author="7806" w:date="2024-01-18T17:06:00Z"/>
          <w:trPrChange w:id="979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79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A044A64" w14:textId="77777777" w:rsidR="00F506E3" w:rsidRPr="00862194" w:rsidRDefault="00F506E3" w:rsidP="00F506E3">
            <w:pPr>
              <w:rPr>
                <w:ins w:id="9793" w:author="7806" w:date="2024-01-18T17:06:00Z"/>
                <w:rFonts w:ascii="Arial" w:hAnsi="Arial"/>
                <w:sz w:val="16"/>
                <w:szCs w:val="16"/>
              </w:rPr>
            </w:pPr>
            <w:ins w:id="979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79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1A6DFE2" w14:textId="77777777" w:rsidR="00F506E3" w:rsidRPr="00862194" w:rsidRDefault="00F506E3" w:rsidP="00F506E3">
            <w:pPr>
              <w:rPr>
                <w:ins w:id="9796" w:author="7806" w:date="2024-01-18T17:06:00Z"/>
                <w:rFonts w:ascii="Arial" w:hAnsi="Arial"/>
                <w:sz w:val="16"/>
                <w:szCs w:val="16"/>
              </w:rPr>
            </w:pPr>
            <w:ins w:id="979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79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E796D3" w14:textId="4575CC20" w:rsidR="00F506E3" w:rsidRPr="00862194" w:rsidRDefault="00F506E3" w:rsidP="00F506E3">
            <w:pPr>
              <w:rPr>
                <w:ins w:id="9799" w:author="7806" w:date="2024-01-18T17:06:00Z"/>
                <w:rFonts w:ascii="Arial" w:hAnsi="Arial"/>
                <w:sz w:val="16"/>
                <w:szCs w:val="16"/>
              </w:rPr>
            </w:pPr>
            <w:ins w:id="9800" w:author="IS" w:date="2024-03-18T17:20:00Z">
              <w:r w:rsidRPr="00F506E3">
                <w:rPr>
                  <w:rFonts w:ascii="Arial" w:hAnsi="Arial"/>
                  <w:sz w:val="16"/>
                  <w:szCs w:val="16"/>
                </w:rPr>
                <w:t>R5-24116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80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91FF8F" w14:textId="290F8C9E" w:rsidR="00F506E3" w:rsidRPr="00862194" w:rsidRDefault="00F506E3" w:rsidP="00F506E3">
            <w:pPr>
              <w:rPr>
                <w:ins w:id="9802" w:author="7806" w:date="2024-01-18T17:06:00Z"/>
                <w:rFonts w:ascii="Arial" w:hAnsi="Arial"/>
                <w:sz w:val="16"/>
                <w:szCs w:val="16"/>
              </w:rPr>
            </w:pPr>
            <w:ins w:id="9803" w:author="IS" w:date="2024-03-19T11:01:00Z">
              <w:r w:rsidRPr="00F506E3">
                <w:rPr>
                  <w:rFonts w:ascii="Arial" w:hAnsi="Arial"/>
                  <w:sz w:val="16"/>
                  <w:szCs w:val="16"/>
                </w:rPr>
                <w:t>300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80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05E1CD" w14:textId="549240FF" w:rsidR="00F506E3" w:rsidRPr="00862194" w:rsidRDefault="00F506E3" w:rsidP="00F506E3">
            <w:pPr>
              <w:rPr>
                <w:ins w:id="9805" w:author="7806" w:date="2024-01-18T17:06:00Z"/>
                <w:rFonts w:ascii="Arial" w:hAnsi="Arial"/>
                <w:sz w:val="16"/>
                <w:szCs w:val="16"/>
              </w:rPr>
            </w:pPr>
            <w:ins w:id="980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80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B42892" w14:textId="09D447F0" w:rsidR="00F506E3" w:rsidRPr="00862194" w:rsidRDefault="00F506E3" w:rsidP="00F506E3">
            <w:pPr>
              <w:rPr>
                <w:ins w:id="9808" w:author="7806" w:date="2024-01-18T17:06:00Z"/>
                <w:rFonts w:ascii="Arial" w:hAnsi="Arial"/>
                <w:sz w:val="16"/>
                <w:szCs w:val="16"/>
              </w:rPr>
            </w:pPr>
            <w:ins w:id="980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81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6856499" w14:textId="4909A7CA" w:rsidR="00F506E3" w:rsidRPr="00862194" w:rsidRDefault="00F506E3" w:rsidP="00F506E3">
            <w:pPr>
              <w:rPr>
                <w:ins w:id="9811" w:author="7806" w:date="2024-01-18T17:06:00Z"/>
                <w:rFonts w:ascii="Arial" w:hAnsi="Arial"/>
                <w:sz w:val="16"/>
                <w:szCs w:val="16"/>
              </w:rPr>
            </w:pPr>
            <w:ins w:id="9812" w:author="IS" w:date="2024-03-18T17:20:00Z">
              <w:r w:rsidRPr="00F506E3">
                <w:rPr>
                  <w:rFonts w:ascii="Arial" w:hAnsi="Arial"/>
                  <w:sz w:val="16"/>
                  <w:szCs w:val="16"/>
                </w:rPr>
                <w:t>Correction to EN-DC FR2 Beam Failure TCs 5.5.5.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81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6711713" w14:textId="70716831" w:rsidR="00F506E3" w:rsidRPr="00862194" w:rsidRDefault="00F506E3" w:rsidP="00F506E3">
            <w:pPr>
              <w:rPr>
                <w:ins w:id="9814" w:author="7806" w:date="2024-01-18T17:06:00Z"/>
                <w:rFonts w:ascii="Arial" w:hAnsi="Arial"/>
                <w:sz w:val="16"/>
                <w:szCs w:val="16"/>
              </w:rPr>
            </w:pPr>
            <w:ins w:id="981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816" w:author="7806" w:date="2024-01-18T17:06:00Z">
              <w:del w:id="981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A1F9DD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81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819" w:author="7806" w:date="2024-01-18T17:06:00Z"/>
          <w:trPrChange w:id="982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82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B81D303" w14:textId="77777777" w:rsidR="00F506E3" w:rsidRPr="00862194" w:rsidRDefault="00F506E3" w:rsidP="00F506E3">
            <w:pPr>
              <w:rPr>
                <w:ins w:id="9822" w:author="7806" w:date="2024-01-18T17:06:00Z"/>
                <w:rFonts w:ascii="Arial" w:hAnsi="Arial"/>
                <w:sz w:val="16"/>
                <w:szCs w:val="16"/>
              </w:rPr>
            </w:pPr>
            <w:ins w:id="982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82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88F8F4" w14:textId="77777777" w:rsidR="00F506E3" w:rsidRPr="00862194" w:rsidRDefault="00F506E3" w:rsidP="00F506E3">
            <w:pPr>
              <w:rPr>
                <w:ins w:id="9825" w:author="7806" w:date="2024-01-18T17:06:00Z"/>
                <w:rFonts w:ascii="Arial" w:hAnsi="Arial"/>
                <w:sz w:val="16"/>
                <w:szCs w:val="16"/>
              </w:rPr>
            </w:pPr>
            <w:ins w:id="982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82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7C35A79" w14:textId="5324C941" w:rsidR="00F506E3" w:rsidRPr="00A12589" w:rsidRDefault="00F506E3" w:rsidP="00F506E3">
            <w:pPr>
              <w:rPr>
                <w:ins w:id="9828" w:author="7806" w:date="2024-01-18T17:06:00Z"/>
                <w:rFonts w:ascii="Arial" w:hAnsi="Arial"/>
                <w:sz w:val="16"/>
                <w:szCs w:val="16"/>
                <w:highlight w:val="yellow"/>
              </w:rPr>
            </w:pPr>
            <w:ins w:id="9829" w:author="IS" w:date="2024-03-18T17:20:00Z">
              <w:r w:rsidRPr="00A12589">
                <w:rPr>
                  <w:rFonts w:ascii="Arial" w:hAnsi="Arial"/>
                  <w:sz w:val="16"/>
                  <w:szCs w:val="16"/>
                  <w:highlight w:val="yellow"/>
                </w:rPr>
                <w:t>R5-24119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83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727F6A" w14:textId="2FD878BD" w:rsidR="00F506E3" w:rsidRPr="00A12589" w:rsidRDefault="00F506E3" w:rsidP="00F506E3">
            <w:pPr>
              <w:rPr>
                <w:ins w:id="9831" w:author="7806" w:date="2024-01-18T17:06:00Z"/>
                <w:rFonts w:ascii="Arial" w:hAnsi="Arial"/>
                <w:sz w:val="16"/>
                <w:szCs w:val="16"/>
                <w:highlight w:val="yellow"/>
              </w:rPr>
            </w:pPr>
            <w:ins w:id="9832" w:author="IS" w:date="2024-03-19T11:01:00Z">
              <w:r w:rsidRPr="00A12589">
                <w:rPr>
                  <w:rFonts w:ascii="Arial" w:hAnsi="Arial"/>
                  <w:sz w:val="16"/>
                  <w:szCs w:val="16"/>
                  <w:highlight w:val="yellow"/>
                </w:rPr>
                <w:t>300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83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8EECD5" w14:textId="1E9CA721" w:rsidR="00F506E3" w:rsidRPr="00A12589" w:rsidRDefault="00F506E3" w:rsidP="00F506E3">
            <w:pPr>
              <w:rPr>
                <w:ins w:id="9834" w:author="7806" w:date="2024-01-18T17:06:00Z"/>
                <w:rFonts w:ascii="Arial" w:hAnsi="Arial"/>
                <w:sz w:val="16"/>
                <w:szCs w:val="16"/>
                <w:highlight w:val="yellow"/>
              </w:rPr>
            </w:pPr>
            <w:ins w:id="9835" w:author="IS" w:date="2024-03-19T11:01:00Z">
              <w:r w:rsidRPr="00A12589">
                <w:rPr>
                  <w:rFonts w:ascii="Arial" w:hAnsi="Arial"/>
                  <w:sz w:val="16"/>
                  <w:szCs w:val="16"/>
                  <w:highlight w:val="yellow"/>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83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2093CD" w14:textId="7AC466DD" w:rsidR="00F506E3" w:rsidRPr="00A12589" w:rsidRDefault="00F506E3" w:rsidP="00F506E3">
            <w:pPr>
              <w:rPr>
                <w:ins w:id="9837" w:author="7806" w:date="2024-01-18T17:06:00Z"/>
                <w:rFonts w:ascii="Arial" w:hAnsi="Arial"/>
                <w:sz w:val="16"/>
                <w:szCs w:val="16"/>
                <w:highlight w:val="yellow"/>
              </w:rPr>
            </w:pPr>
            <w:ins w:id="9838" w:author="IS" w:date="2024-03-19T11:01:00Z">
              <w:r w:rsidRPr="00A12589">
                <w:rPr>
                  <w:rFonts w:ascii="Arial" w:hAnsi="Arial"/>
                  <w:sz w:val="16"/>
                  <w:szCs w:val="16"/>
                  <w:highlight w:val="yellow"/>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83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D2F304" w14:textId="700557B9" w:rsidR="00F506E3" w:rsidRPr="00A12589" w:rsidRDefault="00F506E3" w:rsidP="00F506E3">
            <w:pPr>
              <w:rPr>
                <w:ins w:id="9840" w:author="7806" w:date="2024-01-18T17:06:00Z"/>
                <w:rFonts w:ascii="Arial" w:hAnsi="Arial"/>
                <w:sz w:val="16"/>
                <w:szCs w:val="16"/>
                <w:highlight w:val="yellow"/>
              </w:rPr>
            </w:pPr>
            <w:ins w:id="9841" w:author="IS" w:date="2024-03-18T17:20:00Z">
              <w:r w:rsidRPr="00A12589">
                <w:rPr>
                  <w:rFonts w:ascii="Arial" w:hAnsi="Arial"/>
                  <w:sz w:val="16"/>
                  <w:szCs w:val="16"/>
                  <w:highlight w:val="yellow"/>
                </w:rPr>
                <w:t>Addition of new test case 4.7.8.2 EN-DC inter-frequency measurement accuracy with FR1 serving cell and FR1 target cell</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84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4C1CE98" w14:textId="17381C13" w:rsidR="00F506E3" w:rsidRPr="00862194" w:rsidRDefault="00F506E3" w:rsidP="00F506E3">
            <w:pPr>
              <w:rPr>
                <w:ins w:id="9843" w:author="7806" w:date="2024-01-18T17:06:00Z"/>
                <w:rFonts w:ascii="Arial" w:hAnsi="Arial"/>
                <w:sz w:val="16"/>
                <w:szCs w:val="16"/>
              </w:rPr>
            </w:pPr>
            <w:ins w:id="984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845" w:author="7806" w:date="2024-01-18T17:06:00Z">
              <w:del w:id="984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52E033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84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848" w:author="7806" w:date="2024-01-18T17:06:00Z"/>
          <w:trPrChange w:id="984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85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9F84935" w14:textId="77777777" w:rsidR="00F506E3" w:rsidRPr="00862194" w:rsidRDefault="00F506E3" w:rsidP="00F506E3">
            <w:pPr>
              <w:rPr>
                <w:ins w:id="9851" w:author="7806" w:date="2024-01-18T17:06:00Z"/>
                <w:rFonts w:ascii="Arial" w:hAnsi="Arial"/>
                <w:sz w:val="16"/>
                <w:szCs w:val="16"/>
              </w:rPr>
            </w:pPr>
            <w:ins w:id="985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85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51D3DE4" w14:textId="77777777" w:rsidR="00F506E3" w:rsidRPr="00862194" w:rsidRDefault="00F506E3" w:rsidP="00F506E3">
            <w:pPr>
              <w:rPr>
                <w:ins w:id="9854" w:author="7806" w:date="2024-01-18T17:06:00Z"/>
                <w:rFonts w:ascii="Arial" w:hAnsi="Arial"/>
                <w:sz w:val="16"/>
                <w:szCs w:val="16"/>
              </w:rPr>
            </w:pPr>
            <w:ins w:id="985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85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DBF9D1" w14:textId="4549B674" w:rsidR="00F506E3" w:rsidRPr="00862194" w:rsidRDefault="00F506E3" w:rsidP="00F506E3">
            <w:pPr>
              <w:rPr>
                <w:ins w:id="9857" w:author="7806" w:date="2024-01-18T17:06:00Z"/>
                <w:rFonts w:ascii="Arial" w:hAnsi="Arial"/>
                <w:sz w:val="16"/>
                <w:szCs w:val="16"/>
              </w:rPr>
            </w:pPr>
            <w:ins w:id="9858" w:author="IS" w:date="2024-03-18T17:20:00Z">
              <w:r w:rsidRPr="00F506E3">
                <w:rPr>
                  <w:rFonts w:ascii="Arial" w:hAnsi="Arial"/>
                  <w:sz w:val="16"/>
                  <w:szCs w:val="16"/>
                </w:rPr>
                <w:t>R5-24120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85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0BA44A" w14:textId="5BAB303C" w:rsidR="00F506E3" w:rsidRPr="00862194" w:rsidRDefault="00F506E3" w:rsidP="00F506E3">
            <w:pPr>
              <w:rPr>
                <w:ins w:id="9860" w:author="7806" w:date="2024-01-18T17:06:00Z"/>
                <w:rFonts w:ascii="Arial" w:hAnsi="Arial"/>
                <w:sz w:val="16"/>
                <w:szCs w:val="16"/>
              </w:rPr>
            </w:pPr>
            <w:ins w:id="9861" w:author="IS" w:date="2024-03-19T11:01:00Z">
              <w:r w:rsidRPr="00F506E3">
                <w:rPr>
                  <w:rFonts w:ascii="Arial" w:hAnsi="Arial"/>
                  <w:sz w:val="16"/>
                  <w:szCs w:val="16"/>
                </w:rPr>
                <w:t>300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86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AA6ACC" w14:textId="516642B1" w:rsidR="00F506E3" w:rsidRPr="00862194" w:rsidRDefault="00F506E3" w:rsidP="00F506E3">
            <w:pPr>
              <w:rPr>
                <w:ins w:id="9863" w:author="7806" w:date="2024-01-18T17:06:00Z"/>
                <w:rFonts w:ascii="Arial" w:hAnsi="Arial"/>
                <w:sz w:val="16"/>
                <w:szCs w:val="16"/>
              </w:rPr>
            </w:pPr>
            <w:ins w:id="986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86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CFEBA1" w14:textId="5B19526C" w:rsidR="00F506E3" w:rsidRPr="00862194" w:rsidRDefault="00F506E3" w:rsidP="00F506E3">
            <w:pPr>
              <w:rPr>
                <w:ins w:id="9866" w:author="7806" w:date="2024-01-18T17:06:00Z"/>
                <w:rFonts w:ascii="Arial" w:hAnsi="Arial"/>
                <w:sz w:val="16"/>
                <w:szCs w:val="16"/>
              </w:rPr>
            </w:pPr>
            <w:ins w:id="986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86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8F38F5" w14:textId="53094F0C" w:rsidR="00F506E3" w:rsidRPr="00862194" w:rsidRDefault="00F506E3" w:rsidP="00F506E3">
            <w:pPr>
              <w:rPr>
                <w:ins w:id="9869" w:author="7806" w:date="2024-01-18T17:06:00Z"/>
                <w:rFonts w:ascii="Arial" w:hAnsi="Arial"/>
                <w:sz w:val="16"/>
                <w:szCs w:val="16"/>
              </w:rPr>
            </w:pPr>
            <w:ins w:id="9870" w:author="IS" w:date="2024-03-18T17:20:00Z">
              <w:r w:rsidRPr="00F506E3">
                <w:rPr>
                  <w:rFonts w:ascii="Arial" w:hAnsi="Arial"/>
                  <w:sz w:val="16"/>
                  <w:szCs w:val="16"/>
                </w:rPr>
                <w:t>Correct of EN-DC FR1 addition and release delay of known PSCell for test case 4.5.7.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87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488F50E" w14:textId="5626C541" w:rsidR="00F506E3" w:rsidRPr="00862194" w:rsidRDefault="00F506E3" w:rsidP="00F506E3">
            <w:pPr>
              <w:rPr>
                <w:ins w:id="9872" w:author="7806" w:date="2024-01-18T17:06:00Z"/>
                <w:rFonts w:ascii="Arial" w:hAnsi="Arial"/>
                <w:sz w:val="16"/>
                <w:szCs w:val="16"/>
              </w:rPr>
            </w:pPr>
            <w:ins w:id="987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874" w:author="7806" w:date="2024-01-18T17:06:00Z">
              <w:del w:id="987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EB66EE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87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877" w:author="7806" w:date="2024-01-18T17:06:00Z"/>
          <w:trPrChange w:id="987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87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13E0264" w14:textId="77777777" w:rsidR="00F506E3" w:rsidRPr="00862194" w:rsidRDefault="00F506E3" w:rsidP="00F506E3">
            <w:pPr>
              <w:rPr>
                <w:ins w:id="9880" w:author="7806" w:date="2024-01-18T17:06:00Z"/>
                <w:rFonts w:ascii="Arial" w:hAnsi="Arial"/>
                <w:sz w:val="16"/>
                <w:szCs w:val="16"/>
              </w:rPr>
            </w:pPr>
            <w:ins w:id="988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88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2EE6CCD" w14:textId="77777777" w:rsidR="00F506E3" w:rsidRPr="00862194" w:rsidRDefault="00F506E3" w:rsidP="00F506E3">
            <w:pPr>
              <w:rPr>
                <w:ins w:id="9883" w:author="7806" w:date="2024-01-18T17:06:00Z"/>
                <w:rFonts w:ascii="Arial" w:hAnsi="Arial"/>
                <w:sz w:val="16"/>
                <w:szCs w:val="16"/>
              </w:rPr>
            </w:pPr>
            <w:ins w:id="988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88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D0D056" w14:textId="37E952F0" w:rsidR="00F506E3" w:rsidRPr="00862194" w:rsidRDefault="00F506E3" w:rsidP="00F506E3">
            <w:pPr>
              <w:rPr>
                <w:ins w:id="9886" w:author="7806" w:date="2024-01-18T17:06:00Z"/>
                <w:rFonts w:ascii="Arial" w:hAnsi="Arial"/>
                <w:sz w:val="16"/>
                <w:szCs w:val="16"/>
              </w:rPr>
            </w:pPr>
            <w:ins w:id="9887" w:author="IS" w:date="2024-03-18T17:20:00Z">
              <w:r w:rsidRPr="00F506E3">
                <w:rPr>
                  <w:rFonts w:ascii="Arial" w:hAnsi="Arial"/>
                  <w:sz w:val="16"/>
                  <w:szCs w:val="16"/>
                </w:rPr>
                <w:t>R5-24121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88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D54CB6" w14:textId="757BD611" w:rsidR="00F506E3" w:rsidRPr="00862194" w:rsidRDefault="00F506E3" w:rsidP="00F506E3">
            <w:pPr>
              <w:rPr>
                <w:ins w:id="9889" w:author="7806" w:date="2024-01-18T17:06:00Z"/>
                <w:rFonts w:ascii="Arial" w:hAnsi="Arial"/>
                <w:sz w:val="16"/>
                <w:szCs w:val="16"/>
              </w:rPr>
            </w:pPr>
            <w:ins w:id="9890" w:author="IS" w:date="2024-03-19T11:01:00Z">
              <w:r w:rsidRPr="00F506E3">
                <w:rPr>
                  <w:rFonts w:ascii="Arial" w:hAnsi="Arial"/>
                  <w:sz w:val="16"/>
                  <w:szCs w:val="16"/>
                </w:rPr>
                <w:t>301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89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EC90F2" w14:textId="2AD04C67" w:rsidR="00F506E3" w:rsidRPr="00862194" w:rsidRDefault="00F506E3" w:rsidP="00F506E3">
            <w:pPr>
              <w:rPr>
                <w:ins w:id="9892" w:author="7806" w:date="2024-01-18T17:06:00Z"/>
                <w:rFonts w:ascii="Arial" w:hAnsi="Arial"/>
                <w:sz w:val="16"/>
                <w:szCs w:val="16"/>
              </w:rPr>
            </w:pPr>
            <w:ins w:id="989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89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8181E9" w14:textId="140FD992" w:rsidR="00F506E3" w:rsidRPr="00862194" w:rsidRDefault="00F506E3" w:rsidP="00F506E3">
            <w:pPr>
              <w:rPr>
                <w:ins w:id="9895" w:author="7806" w:date="2024-01-18T17:06:00Z"/>
                <w:rFonts w:ascii="Arial" w:hAnsi="Arial"/>
                <w:sz w:val="16"/>
                <w:szCs w:val="16"/>
              </w:rPr>
            </w:pPr>
            <w:ins w:id="989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89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6193FF" w14:textId="1D903801" w:rsidR="00F506E3" w:rsidRPr="00862194" w:rsidRDefault="00F506E3" w:rsidP="00F506E3">
            <w:pPr>
              <w:rPr>
                <w:ins w:id="9898" w:author="7806" w:date="2024-01-18T17:06:00Z"/>
                <w:rFonts w:ascii="Arial" w:hAnsi="Arial"/>
                <w:sz w:val="16"/>
                <w:szCs w:val="16"/>
              </w:rPr>
            </w:pPr>
            <w:ins w:id="9899" w:author="IS" w:date="2024-03-18T17:20:00Z">
              <w:r w:rsidRPr="00F506E3">
                <w:rPr>
                  <w:rFonts w:ascii="Arial" w:hAnsi="Arial"/>
                  <w:sz w:val="16"/>
                  <w:szCs w:val="16"/>
                </w:rPr>
                <w:t>Annex E.14 correction for new RedCap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90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C777AFF" w14:textId="67C8FE37" w:rsidR="00F506E3" w:rsidRPr="00862194" w:rsidRDefault="00F506E3" w:rsidP="00F506E3">
            <w:pPr>
              <w:rPr>
                <w:ins w:id="9901" w:author="7806" w:date="2024-01-18T17:06:00Z"/>
                <w:rFonts w:ascii="Arial" w:hAnsi="Arial"/>
                <w:sz w:val="16"/>
                <w:szCs w:val="16"/>
              </w:rPr>
            </w:pPr>
            <w:ins w:id="990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903" w:author="7806" w:date="2024-01-18T17:06:00Z">
              <w:del w:id="990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8E9712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90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906" w:author="7806" w:date="2024-01-18T17:06:00Z"/>
          <w:trPrChange w:id="990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90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7C9DE86" w14:textId="77777777" w:rsidR="00F506E3" w:rsidRPr="00862194" w:rsidRDefault="00F506E3" w:rsidP="00F506E3">
            <w:pPr>
              <w:rPr>
                <w:ins w:id="9909" w:author="7806" w:date="2024-01-18T17:06:00Z"/>
                <w:rFonts w:ascii="Arial" w:hAnsi="Arial"/>
                <w:sz w:val="16"/>
                <w:szCs w:val="16"/>
              </w:rPr>
            </w:pPr>
            <w:ins w:id="991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91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66A9A84" w14:textId="77777777" w:rsidR="00F506E3" w:rsidRPr="00862194" w:rsidRDefault="00F506E3" w:rsidP="00F506E3">
            <w:pPr>
              <w:rPr>
                <w:ins w:id="9912" w:author="7806" w:date="2024-01-18T17:06:00Z"/>
                <w:rFonts w:ascii="Arial" w:hAnsi="Arial"/>
                <w:sz w:val="16"/>
                <w:szCs w:val="16"/>
              </w:rPr>
            </w:pPr>
            <w:ins w:id="991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91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B679A4" w14:textId="0D1F9004" w:rsidR="00F506E3" w:rsidRPr="00862194" w:rsidRDefault="00F506E3" w:rsidP="00F506E3">
            <w:pPr>
              <w:rPr>
                <w:ins w:id="9915" w:author="7806" w:date="2024-01-18T17:06:00Z"/>
                <w:rFonts w:ascii="Arial" w:hAnsi="Arial"/>
                <w:sz w:val="16"/>
                <w:szCs w:val="16"/>
              </w:rPr>
            </w:pPr>
            <w:ins w:id="9916" w:author="IS" w:date="2024-03-18T17:20:00Z">
              <w:r w:rsidRPr="00F506E3">
                <w:rPr>
                  <w:rFonts w:ascii="Arial" w:hAnsi="Arial"/>
                  <w:sz w:val="16"/>
                  <w:szCs w:val="16"/>
                </w:rPr>
                <w:t>R5-24121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91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65718E" w14:textId="3F1A7AD3" w:rsidR="00F506E3" w:rsidRPr="00862194" w:rsidRDefault="00F506E3" w:rsidP="00F506E3">
            <w:pPr>
              <w:rPr>
                <w:ins w:id="9918" w:author="7806" w:date="2024-01-18T17:06:00Z"/>
                <w:rFonts w:ascii="Arial" w:hAnsi="Arial"/>
                <w:sz w:val="16"/>
                <w:szCs w:val="16"/>
              </w:rPr>
            </w:pPr>
            <w:ins w:id="9919" w:author="IS" w:date="2024-03-19T11:01:00Z">
              <w:r w:rsidRPr="00F506E3">
                <w:rPr>
                  <w:rFonts w:ascii="Arial" w:hAnsi="Arial"/>
                  <w:sz w:val="16"/>
                  <w:szCs w:val="16"/>
                </w:rPr>
                <w:t>301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92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7C21A6C" w14:textId="75E6C0BF" w:rsidR="00F506E3" w:rsidRPr="00862194" w:rsidRDefault="00F506E3" w:rsidP="00F506E3">
            <w:pPr>
              <w:rPr>
                <w:ins w:id="9921" w:author="7806" w:date="2024-01-18T17:06:00Z"/>
                <w:rFonts w:ascii="Arial" w:hAnsi="Arial"/>
                <w:sz w:val="16"/>
                <w:szCs w:val="16"/>
              </w:rPr>
            </w:pPr>
            <w:ins w:id="992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92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7C5FCD" w14:textId="307D6642" w:rsidR="00F506E3" w:rsidRPr="00862194" w:rsidRDefault="00F506E3" w:rsidP="00F506E3">
            <w:pPr>
              <w:rPr>
                <w:ins w:id="9924" w:author="7806" w:date="2024-01-18T17:06:00Z"/>
                <w:rFonts w:ascii="Arial" w:hAnsi="Arial"/>
                <w:sz w:val="16"/>
                <w:szCs w:val="16"/>
              </w:rPr>
            </w:pPr>
            <w:ins w:id="992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92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7408A7" w14:textId="5236CD86" w:rsidR="00F506E3" w:rsidRPr="00862194" w:rsidRDefault="00F506E3" w:rsidP="00F506E3">
            <w:pPr>
              <w:rPr>
                <w:ins w:id="9927" w:author="7806" w:date="2024-01-18T17:06:00Z"/>
                <w:rFonts w:ascii="Arial" w:hAnsi="Arial"/>
                <w:sz w:val="16"/>
                <w:szCs w:val="16"/>
              </w:rPr>
            </w:pPr>
            <w:ins w:id="9928" w:author="IS" w:date="2024-03-18T17:20:00Z">
              <w:r w:rsidRPr="00F506E3">
                <w:rPr>
                  <w:rFonts w:ascii="Arial" w:hAnsi="Arial"/>
                  <w:sz w:val="16"/>
                  <w:szCs w:val="16"/>
                </w:rPr>
                <w:t>Correction of NR SA FR1 SS-RSRP absolute measurement accuracy for RedCap 1 Rx UE test case 16.7.1.1.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92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07CA598" w14:textId="1450B69F" w:rsidR="00F506E3" w:rsidRPr="00862194" w:rsidRDefault="00F506E3" w:rsidP="00F506E3">
            <w:pPr>
              <w:rPr>
                <w:ins w:id="9930" w:author="7806" w:date="2024-01-18T17:06:00Z"/>
                <w:rFonts w:ascii="Arial" w:hAnsi="Arial"/>
                <w:sz w:val="16"/>
                <w:szCs w:val="16"/>
              </w:rPr>
            </w:pPr>
            <w:ins w:id="993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932" w:author="7806" w:date="2024-01-18T17:06:00Z">
              <w:del w:id="993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E6C9CF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93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935" w:author="7806" w:date="2024-01-18T17:06:00Z"/>
          <w:trPrChange w:id="993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93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EA733E5" w14:textId="77777777" w:rsidR="00F506E3" w:rsidRPr="00862194" w:rsidRDefault="00F506E3" w:rsidP="00F506E3">
            <w:pPr>
              <w:rPr>
                <w:ins w:id="9938" w:author="7806" w:date="2024-01-18T17:06:00Z"/>
                <w:rFonts w:ascii="Arial" w:hAnsi="Arial"/>
                <w:sz w:val="16"/>
                <w:szCs w:val="16"/>
              </w:rPr>
            </w:pPr>
            <w:ins w:id="993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94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F7EB7A6" w14:textId="77777777" w:rsidR="00F506E3" w:rsidRPr="00862194" w:rsidRDefault="00F506E3" w:rsidP="00F506E3">
            <w:pPr>
              <w:rPr>
                <w:ins w:id="9941" w:author="7806" w:date="2024-01-18T17:06:00Z"/>
                <w:rFonts w:ascii="Arial" w:hAnsi="Arial"/>
                <w:sz w:val="16"/>
                <w:szCs w:val="16"/>
              </w:rPr>
            </w:pPr>
            <w:ins w:id="994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94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5844E1" w14:textId="0EE4A03B" w:rsidR="00F506E3" w:rsidRPr="00862194" w:rsidRDefault="00F506E3" w:rsidP="00F506E3">
            <w:pPr>
              <w:rPr>
                <w:ins w:id="9944" w:author="7806" w:date="2024-01-18T17:06:00Z"/>
                <w:rFonts w:ascii="Arial" w:hAnsi="Arial"/>
                <w:sz w:val="16"/>
                <w:szCs w:val="16"/>
              </w:rPr>
            </w:pPr>
            <w:ins w:id="9945" w:author="IS" w:date="2024-03-18T17:20:00Z">
              <w:r w:rsidRPr="00F506E3">
                <w:rPr>
                  <w:rFonts w:ascii="Arial" w:hAnsi="Arial"/>
                  <w:sz w:val="16"/>
                  <w:szCs w:val="16"/>
                </w:rPr>
                <w:t>R5-24121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94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5742F5" w14:textId="55C8CA04" w:rsidR="00F506E3" w:rsidRPr="00862194" w:rsidRDefault="00F506E3" w:rsidP="00F506E3">
            <w:pPr>
              <w:rPr>
                <w:ins w:id="9947" w:author="7806" w:date="2024-01-18T17:06:00Z"/>
                <w:rFonts w:ascii="Arial" w:hAnsi="Arial"/>
                <w:sz w:val="16"/>
                <w:szCs w:val="16"/>
              </w:rPr>
            </w:pPr>
            <w:ins w:id="9948" w:author="IS" w:date="2024-03-19T11:01:00Z">
              <w:r w:rsidRPr="00F506E3">
                <w:rPr>
                  <w:rFonts w:ascii="Arial" w:hAnsi="Arial"/>
                  <w:sz w:val="16"/>
                  <w:szCs w:val="16"/>
                </w:rPr>
                <w:t>301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94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B074F6" w14:textId="12FAE5B4" w:rsidR="00F506E3" w:rsidRPr="00862194" w:rsidRDefault="00F506E3" w:rsidP="00F506E3">
            <w:pPr>
              <w:rPr>
                <w:ins w:id="9950" w:author="7806" w:date="2024-01-18T17:06:00Z"/>
                <w:rFonts w:ascii="Arial" w:hAnsi="Arial"/>
                <w:sz w:val="16"/>
                <w:szCs w:val="16"/>
              </w:rPr>
            </w:pPr>
            <w:ins w:id="995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95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83F7E7" w14:textId="3E4AF399" w:rsidR="00F506E3" w:rsidRPr="00862194" w:rsidRDefault="00F506E3" w:rsidP="00F506E3">
            <w:pPr>
              <w:rPr>
                <w:ins w:id="9953" w:author="7806" w:date="2024-01-18T17:06:00Z"/>
                <w:rFonts w:ascii="Arial" w:hAnsi="Arial"/>
                <w:sz w:val="16"/>
                <w:szCs w:val="16"/>
              </w:rPr>
            </w:pPr>
            <w:ins w:id="995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95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FCA408B" w14:textId="4D301D7B" w:rsidR="00F506E3" w:rsidRPr="00862194" w:rsidRDefault="00F506E3" w:rsidP="00F506E3">
            <w:pPr>
              <w:rPr>
                <w:ins w:id="9956" w:author="7806" w:date="2024-01-18T17:06:00Z"/>
                <w:rFonts w:ascii="Arial" w:hAnsi="Arial"/>
                <w:sz w:val="16"/>
                <w:szCs w:val="16"/>
              </w:rPr>
            </w:pPr>
            <w:ins w:id="9957" w:author="IS" w:date="2024-03-18T17:20:00Z">
              <w:r w:rsidRPr="00F506E3">
                <w:rPr>
                  <w:rFonts w:ascii="Arial" w:hAnsi="Arial"/>
                  <w:sz w:val="16"/>
                  <w:szCs w:val="16"/>
                </w:rPr>
                <w:t>Correction of NR SA FR1 SS-RSRP relative measurement accuracy for 1 Rx UE test case 16.7.1.1.2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95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D1AF66D" w14:textId="3D6CCC47" w:rsidR="00F506E3" w:rsidRPr="00862194" w:rsidRDefault="00F506E3" w:rsidP="00F506E3">
            <w:pPr>
              <w:rPr>
                <w:ins w:id="9959" w:author="7806" w:date="2024-01-18T17:06:00Z"/>
                <w:rFonts w:ascii="Arial" w:hAnsi="Arial"/>
                <w:sz w:val="16"/>
                <w:szCs w:val="16"/>
              </w:rPr>
            </w:pPr>
            <w:ins w:id="996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961" w:author="7806" w:date="2024-01-18T17:06:00Z">
              <w:del w:id="996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3A43AC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96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964" w:author="7806" w:date="2024-01-18T17:06:00Z"/>
          <w:trPrChange w:id="996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96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7CDD897" w14:textId="77777777" w:rsidR="00F506E3" w:rsidRPr="00862194" w:rsidRDefault="00F506E3" w:rsidP="00F506E3">
            <w:pPr>
              <w:rPr>
                <w:ins w:id="9967" w:author="7806" w:date="2024-01-18T17:06:00Z"/>
                <w:rFonts w:ascii="Arial" w:hAnsi="Arial"/>
                <w:sz w:val="16"/>
                <w:szCs w:val="16"/>
              </w:rPr>
            </w:pPr>
            <w:ins w:id="9968"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96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EFAE92E" w14:textId="77777777" w:rsidR="00F506E3" w:rsidRPr="00862194" w:rsidRDefault="00F506E3" w:rsidP="00F506E3">
            <w:pPr>
              <w:rPr>
                <w:ins w:id="9970" w:author="7806" w:date="2024-01-18T17:06:00Z"/>
                <w:rFonts w:ascii="Arial" w:hAnsi="Arial"/>
                <w:sz w:val="16"/>
                <w:szCs w:val="16"/>
              </w:rPr>
            </w:pPr>
            <w:ins w:id="997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997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D058C3" w14:textId="73E3A271" w:rsidR="00F506E3" w:rsidRPr="00862194" w:rsidRDefault="00F506E3" w:rsidP="00F506E3">
            <w:pPr>
              <w:rPr>
                <w:ins w:id="9973" w:author="7806" w:date="2024-01-18T17:06:00Z"/>
                <w:rFonts w:ascii="Arial" w:hAnsi="Arial"/>
                <w:sz w:val="16"/>
                <w:szCs w:val="16"/>
              </w:rPr>
            </w:pPr>
            <w:ins w:id="9974" w:author="IS" w:date="2024-03-18T17:20:00Z">
              <w:r w:rsidRPr="00F506E3">
                <w:rPr>
                  <w:rFonts w:ascii="Arial" w:hAnsi="Arial"/>
                  <w:sz w:val="16"/>
                  <w:szCs w:val="16"/>
                </w:rPr>
                <w:t>R5-24121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997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E9FC84" w14:textId="5C6FF9D0" w:rsidR="00F506E3" w:rsidRPr="00862194" w:rsidRDefault="00F506E3" w:rsidP="00F506E3">
            <w:pPr>
              <w:rPr>
                <w:ins w:id="9976" w:author="7806" w:date="2024-01-18T17:06:00Z"/>
                <w:rFonts w:ascii="Arial" w:hAnsi="Arial"/>
                <w:sz w:val="16"/>
                <w:szCs w:val="16"/>
              </w:rPr>
            </w:pPr>
            <w:ins w:id="9977" w:author="IS" w:date="2024-03-19T11:01:00Z">
              <w:r w:rsidRPr="00F506E3">
                <w:rPr>
                  <w:rFonts w:ascii="Arial" w:hAnsi="Arial"/>
                  <w:sz w:val="16"/>
                  <w:szCs w:val="16"/>
                </w:rPr>
                <w:t>301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997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893F53" w14:textId="4ECF9A78" w:rsidR="00F506E3" w:rsidRPr="00862194" w:rsidRDefault="00F506E3" w:rsidP="00F506E3">
            <w:pPr>
              <w:rPr>
                <w:ins w:id="9979" w:author="7806" w:date="2024-01-18T17:06:00Z"/>
                <w:rFonts w:ascii="Arial" w:hAnsi="Arial"/>
                <w:sz w:val="16"/>
                <w:szCs w:val="16"/>
              </w:rPr>
            </w:pPr>
            <w:ins w:id="998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998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4F3829" w14:textId="0D65DBBE" w:rsidR="00F506E3" w:rsidRPr="00862194" w:rsidRDefault="00F506E3" w:rsidP="00F506E3">
            <w:pPr>
              <w:rPr>
                <w:ins w:id="9982" w:author="7806" w:date="2024-01-18T17:06:00Z"/>
                <w:rFonts w:ascii="Arial" w:hAnsi="Arial"/>
                <w:sz w:val="16"/>
                <w:szCs w:val="16"/>
              </w:rPr>
            </w:pPr>
            <w:ins w:id="998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998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2A2AAD" w14:textId="5F605C33" w:rsidR="00F506E3" w:rsidRPr="00862194" w:rsidRDefault="00F506E3" w:rsidP="00F506E3">
            <w:pPr>
              <w:rPr>
                <w:ins w:id="9985" w:author="7806" w:date="2024-01-18T17:06:00Z"/>
                <w:rFonts w:ascii="Arial" w:hAnsi="Arial"/>
                <w:sz w:val="16"/>
                <w:szCs w:val="16"/>
              </w:rPr>
            </w:pPr>
            <w:ins w:id="9986" w:author="IS" w:date="2024-03-18T17:20:00Z">
              <w:r w:rsidRPr="00F506E3">
                <w:rPr>
                  <w:rFonts w:ascii="Arial" w:hAnsi="Arial"/>
                  <w:sz w:val="16"/>
                  <w:szCs w:val="16"/>
                </w:rPr>
                <w:t>Correction of NR SA FR1 SS-RSRP absolute measurement accuracy for RedCap 2 Rx UE test case 16.7.1.2.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998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6B40804" w14:textId="30AA9B1A" w:rsidR="00F506E3" w:rsidRPr="00862194" w:rsidRDefault="00F506E3" w:rsidP="00F506E3">
            <w:pPr>
              <w:rPr>
                <w:ins w:id="9988" w:author="7806" w:date="2024-01-18T17:06:00Z"/>
                <w:rFonts w:ascii="Arial" w:hAnsi="Arial"/>
                <w:sz w:val="16"/>
                <w:szCs w:val="16"/>
              </w:rPr>
            </w:pPr>
            <w:ins w:id="998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9990" w:author="7806" w:date="2024-01-18T17:06:00Z">
              <w:del w:id="999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86BC9F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999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9993" w:author="7806" w:date="2024-01-18T17:06:00Z"/>
          <w:trPrChange w:id="999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999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E6F960C" w14:textId="77777777" w:rsidR="00F506E3" w:rsidRPr="00862194" w:rsidRDefault="00F506E3" w:rsidP="00F506E3">
            <w:pPr>
              <w:rPr>
                <w:ins w:id="9996" w:author="7806" w:date="2024-01-18T17:06:00Z"/>
                <w:rFonts w:ascii="Arial" w:hAnsi="Arial"/>
                <w:sz w:val="16"/>
                <w:szCs w:val="16"/>
              </w:rPr>
            </w:pPr>
            <w:ins w:id="999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999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9DC1537" w14:textId="77777777" w:rsidR="00F506E3" w:rsidRPr="00862194" w:rsidRDefault="00F506E3" w:rsidP="00F506E3">
            <w:pPr>
              <w:rPr>
                <w:ins w:id="9999" w:author="7806" w:date="2024-01-18T17:06:00Z"/>
                <w:rFonts w:ascii="Arial" w:hAnsi="Arial"/>
                <w:sz w:val="16"/>
                <w:szCs w:val="16"/>
              </w:rPr>
            </w:pPr>
            <w:ins w:id="1000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00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26A410" w14:textId="7EDBACED" w:rsidR="00F506E3" w:rsidRPr="00862194" w:rsidRDefault="00F506E3" w:rsidP="00F506E3">
            <w:pPr>
              <w:rPr>
                <w:ins w:id="10002" w:author="7806" w:date="2024-01-18T17:06:00Z"/>
                <w:rFonts w:ascii="Arial" w:hAnsi="Arial"/>
                <w:sz w:val="16"/>
                <w:szCs w:val="16"/>
              </w:rPr>
            </w:pPr>
            <w:ins w:id="10003" w:author="IS" w:date="2024-03-18T17:20:00Z">
              <w:r w:rsidRPr="00F506E3">
                <w:rPr>
                  <w:rFonts w:ascii="Arial" w:hAnsi="Arial"/>
                  <w:sz w:val="16"/>
                  <w:szCs w:val="16"/>
                </w:rPr>
                <w:t>R5-24121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00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70E5C9" w14:textId="17ABBBF4" w:rsidR="00F506E3" w:rsidRPr="00862194" w:rsidRDefault="00F506E3" w:rsidP="00F506E3">
            <w:pPr>
              <w:rPr>
                <w:ins w:id="10005" w:author="7806" w:date="2024-01-18T17:06:00Z"/>
                <w:rFonts w:ascii="Arial" w:hAnsi="Arial"/>
                <w:sz w:val="16"/>
                <w:szCs w:val="16"/>
              </w:rPr>
            </w:pPr>
            <w:ins w:id="10006" w:author="IS" w:date="2024-03-19T11:01:00Z">
              <w:r w:rsidRPr="00F506E3">
                <w:rPr>
                  <w:rFonts w:ascii="Arial" w:hAnsi="Arial"/>
                  <w:sz w:val="16"/>
                  <w:szCs w:val="16"/>
                </w:rPr>
                <w:t>301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00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A2C200C" w14:textId="32562E66" w:rsidR="00F506E3" w:rsidRPr="00862194" w:rsidRDefault="00F506E3" w:rsidP="00F506E3">
            <w:pPr>
              <w:rPr>
                <w:ins w:id="10008" w:author="7806" w:date="2024-01-18T17:06:00Z"/>
                <w:rFonts w:ascii="Arial" w:hAnsi="Arial"/>
                <w:sz w:val="16"/>
                <w:szCs w:val="16"/>
              </w:rPr>
            </w:pPr>
            <w:ins w:id="1000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01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D61F89" w14:textId="2F3EBFB8" w:rsidR="00F506E3" w:rsidRPr="00862194" w:rsidRDefault="00F506E3" w:rsidP="00F506E3">
            <w:pPr>
              <w:rPr>
                <w:ins w:id="10011" w:author="7806" w:date="2024-01-18T17:06:00Z"/>
                <w:rFonts w:ascii="Arial" w:hAnsi="Arial"/>
                <w:sz w:val="16"/>
                <w:szCs w:val="16"/>
              </w:rPr>
            </w:pPr>
            <w:ins w:id="1001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01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84A6EF" w14:textId="2B331784" w:rsidR="00F506E3" w:rsidRPr="00862194" w:rsidRDefault="00F506E3" w:rsidP="00F506E3">
            <w:pPr>
              <w:rPr>
                <w:ins w:id="10014" w:author="7806" w:date="2024-01-18T17:06:00Z"/>
                <w:rFonts w:ascii="Arial" w:hAnsi="Arial"/>
                <w:sz w:val="16"/>
                <w:szCs w:val="16"/>
              </w:rPr>
            </w:pPr>
            <w:ins w:id="10015" w:author="IS" w:date="2024-03-18T17:20:00Z">
              <w:r w:rsidRPr="00F506E3">
                <w:rPr>
                  <w:rFonts w:ascii="Arial" w:hAnsi="Arial"/>
                  <w:sz w:val="16"/>
                  <w:szCs w:val="16"/>
                </w:rPr>
                <w:t>Correction of NR SA FR1 SS-RSRP relative measurement accuracy for 2 Rx UE test case 16.7.1.2.2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01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A04E255" w14:textId="107CA827" w:rsidR="00F506E3" w:rsidRPr="00862194" w:rsidRDefault="00F506E3" w:rsidP="00F506E3">
            <w:pPr>
              <w:rPr>
                <w:ins w:id="10017" w:author="7806" w:date="2024-01-18T17:06:00Z"/>
                <w:rFonts w:ascii="Arial" w:hAnsi="Arial"/>
                <w:sz w:val="16"/>
                <w:szCs w:val="16"/>
              </w:rPr>
            </w:pPr>
            <w:ins w:id="1001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019" w:author="7806" w:date="2024-01-18T17:06:00Z">
              <w:del w:id="1002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D53830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02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022" w:author="7806" w:date="2024-01-18T17:06:00Z"/>
          <w:trPrChange w:id="1002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02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A3008EF" w14:textId="77777777" w:rsidR="00F506E3" w:rsidRPr="00862194" w:rsidRDefault="00F506E3" w:rsidP="00F506E3">
            <w:pPr>
              <w:rPr>
                <w:ins w:id="10025" w:author="7806" w:date="2024-01-18T17:06:00Z"/>
                <w:rFonts w:ascii="Arial" w:hAnsi="Arial"/>
                <w:sz w:val="16"/>
                <w:szCs w:val="16"/>
              </w:rPr>
            </w:pPr>
            <w:ins w:id="1002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02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FD38A7F" w14:textId="77777777" w:rsidR="00F506E3" w:rsidRPr="00862194" w:rsidRDefault="00F506E3" w:rsidP="00F506E3">
            <w:pPr>
              <w:rPr>
                <w:ins w:id="10028" w:author="7806" w:date="2024-01-18T17:06:00Z"/>
                <w:rFonts w:ascii="Arial" w:hAnsi="Arial"/>
                <w:sz w:val="16"/>
                <w:szCs w:val="16"/>
              </w:rPr>
            </w:pPr>
            <w:ins w:id="1002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03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750386" w14:textId="4C86053F" w:rsidR="00F506E3" w:rsidRPr="00862194" w:rsidRDefault="00F506E3" w:rsidP="00F506E3">
            <w:pPr>
              <w:rPr>
                <w:ins w:id="10031" w:author="7806" w:date="2024-01-18T17:06:00Z"/>
                <w:rFonts w:ascii="Arial" w:hAnsi="Arial"/>
                <w:sz w:val="16"/>
                <w:szCs w:val="16"/>
              </w:rPr>
            </w:pPr>
            <w:ins w:id="10032" w:author="IS" w:date="2024-03-18T17:20:00Z">
              <w:r w:rsidRPr="00F506E3">
                <w:rPr>
                  <w:rFonts w:ascii="Arial" w:hAnsi="Arial"/>
                  <w:sz w:val="16"/>
                  <w:szCs w:val="16"/>
                </w:rPr>
                <w:t>R5-24121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03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152044" w14:textId="154DC652" w:rsidR="00F506E3" w:rsidRPr="00862194" w:rsidRDefault="00F506E3" w:rsidP="00F506E3">
            <w:pPr>
              <w:rPr>
                <w:ins w:id="10034" w:author="7806" w:date="2024-01-18T17:06:00Z"/>
                <w:rFonts w:ascii="Arial" w:hAnsi="Arial"/>
                <w:sz w:val="16"/>
                <w:szCs w:val="16"/>
              </w:rPr>
            </w:pPr>
            <w:ins w:id="10035" w:author="IS" w:date="2024-03-19T11:01:00Z">
              <w:r w:rsidRPr="00F506E3">
                <w:rPr>
                  <w:rFonts w:ascii="Arial" w:hAnsi="Arial"/>
                  <w:sz w:val="16"/>
                  <w:szCs w:val="16"/>
                </w:rPr>
                <w:t>301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03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283C2D3" w14:textId="63BDEE69" w:rsidR="00F506E3" w:rsidRPr="00862194" w:rsidRDefault="00F506E3" w:rsidP="00F506E3">
            <w:pPr>
              <w:rPr>
                <w:ins w:id="10037" w:author="7806" w:date="2024-01-18T17:06:00Z"/>
                <w:rFonts w:ascii="Arial" w:hAnsi="Arial"/>
                <w:sz w:val="16"/>
                <w:szCs w:val="16"/>
              </w:rPr>
            </w:pPr>
            <w:ins w:id="1003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03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D5BE45" w14:textId="08701BF2" w:rsidR="00F506E3" w:rsidRPr="00862194" w:rsidRDefault="00F506E3" w:rsidP="00F506E3">
            <w:pPr>
              <w:rPr>
                <w:ins w:id="10040" w:author="7806" w:date="2024-01-18T17:06:00Z"/>
                <w:rFonts w:ascii="Arial" w:hAnsi="Arial"/>
                <w:sz w:val="16"/>
                <w:szCs w:val="16"/>
              </w:rPr>
            </w:pPr>
            <w:ins w:id="1004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04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F11797" w14:textId="156C1E51" w:rsidR="00F506E3" w:rsidRPr="00FD0AAF" w:rsidRDefault="00F506E3" w:rsidP="00F506E3">
            <w:pPr>
              <w:rPr>
                <w:ins w:id="10043" w:author="7806" w:date="2024-01-18T17:06:00Z"/>
                <w:rFonts w:ascii="Arial" w:hAnsi="Arial"/>
                <w:sz w:val="16"/>
                <w:szCs w:val="16"/>
                <w:highlight w:val="yellow"/>
              </w:rPr>
            </w:pPr>
            <w:ins w:id="10044" w:author="IS" w:date="2024-03-18T17:20:00Z">
              <w:r w:rsidRPr="00FD0AAF">
                <w:rPr>
                  <w:rFonts w:ascii="Arial" w:hAnsi="Arial"/>
                  <w:sz w:val="16"/>
                  <w:szCs w:val="16"/>
                  <w:highlight w:val="yellow"/>
                </w:rPr>
                <w:t>Addition of NR SA FR1 SS-RSRQ measurement accuracy for 1 Rx UE test case 16.7.2.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04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22C105" w14:textId="1562B1A0" w:rsidR="00F506E3" w:rsidRPr="00862194" w:rsidRDefault="00F506E3" w:rsidP="00F506E3">
            <w:pPr>
              <w:rPr>
                <w:ins w:id="10046" w:author="7806" w:date="2024-01-18T17:06:00Z"/>
                <w:rFonts w:ascii="Arial" w:hAnsi="Arial"/>
                <w:sz w:val="16"/>
                <w:szCs w:val="16"/>
              </w:rPr>
            </w:pPr>
            <w:ins w:id="1004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048" w:author="7806" w:date="2024-01-18T17:06:00Z">
              <w:del w:id="1004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826D21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05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051" w:author="7806" w:date="2024-01-18T17:06:00Z"/>
          <w:trPrChange w:id="1005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05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7D695CF" w14:textId="77777777" w:rsidR="00F506E3" w:rsidRPr="00862194" w:rsidRDefault="00F506E3" w:rsidP="00F506E3">
            <w:pPr>
              <w:rPr>
                <w:ins w:id="10054" w:author="7806" w:date="2024-01-18T17:06:00Z"/>
                <w:rFonts w:ascii="Arial" w:hAnsi="Arial"/>
                <w:sz w:val="16"/>
                <w:szCs w:val="16"/>
              </w:rPr>
            </w:pPr>
            <w:ins w:id="1005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05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E3E0B9C" w14:textId="77777777" w:rsidR="00F506E3" w:rsidRPr="00862194" w:rsidRDefault="00F506E3" w:rsidP="00F506E3">
            <w:pPr>
              <w:rPr>
                <w:ins w:id="10057" w:author="7806" w:date="2024-01-18T17:06:00Z"/>
                <w:rFonts w:ascii="Arial" w:hAnsi="Arial"/>
                <w:sz w:val="16"/>
                <w:szCs w:val="16"/>
              </w:rPr>
            </w:pPr>
            <w:ins w:id="1005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05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506D5D" w14:textId="4C84132F" w:rsidR="00F506E3" w:rsidRPr="00862194" w:rsidRDefault="00F506E3" w:rsidP="00F506E3">
            <w:pPr>
              <w:rPr>
                <w:ins w:id="10060" w:author="7806" w:date="2024-01-18T17:06:00Z"/>
                <w:rFonts w:ascii="Arial" w:hAnsi="Arial"/>
                <w:sz w:val="16"/>
                <w:szCs w:val="16"/>
              </w:rPr>
            </w:pPr>
            <w:ins w:id="10061" w:author="IS" w:date="2024-03-18T17:20:00Z">
              <w:r w:rsidRPr="00F506E3">
                <w:rPr>
                  <w:rFonts w:ascii="Arial" w:hAnsi="Arial"/>
                  <w:sz w:val="16"/>
                  <w:szCs w:val="16"/>
                </w:rPr>
                <w:t>R5-24121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06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804ED9" w14:textId="4FECD8AC" w:rsidR="00F506E3" w:rsidRPr="00862194" w:rsidRDefault="00F506E3" w:rsidP="00F506E3">
            <w:pPr>
              <w:rPr>
                <w:ins w:id="10063" w:author="7806" w:date="2024-01-18T17:06:00Z"/>
                <w:rFonts w:ascii="Arial" w:hAnsi="Arial"/>
                <w:sz w:val="16"/>
                <w:szCs w:val="16"/>
              </w:rPr>
            </w:pPr>
            <w:ins w:id="10064" w:author="IS" w:date="2024-03-19T11:01:00Z">
              <w:r w:rsidRPr="00F506E3">
                <w:rPr>
                  <w:rFonts w:ascii="Arial" w:hAnsi="Arial"/>
                  <w:sz w:val="16"/>
                  <w:szCs w:val="16"/>
                </w:rPr>
                <w:t>301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06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5D87F1" w14:textId="4C411C72" w:rsidR="00F506E3" w:rsidRPr="00862194" w:rsidRDefault="00F506E3" w:rsidP="00F506E3">
            <w:pPr>
              <w:rPr>
                <w:ins w:id="10066" w:author="7806" w:date="2024-01-18T17:06:00Z"/>
                <w:rFonts w:ascii="Arial" w:hAnsi="Arial"/>
                <w:sz w:val="16"/>
                <w:szCs w:val="16"/>
              </w:rPr>
            </w:pPr>
            <w:ins w:id="1006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06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34E95D" w14:textId="78ED12B5" w:rsidR="00F506E3" w:rsidRPr="00862194" w:rsidRDefault="00F506E3" w:rsidP="00F506E3">
            <w:pPr>
              <w:rPr>
                <w:ins w:id="10069" w:author="7806" w:date="2024-01-18T17:06:00Z"/>
                <w:rFonts w:ascii="Arial" w:hAnsi="Arial"/>
                <w:sz w:val="16"/>
                <w:szCs w:val="16"/>
              </w:rPr>
            </w:pPr>
            <w:ins w:id="1007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07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E97EB3" w14:textId="2892A0A3" w:rsidR="00F506E3" w:rsidRPr="00FD0AAF" w:rsidRDefault="00F506E3" w:rsidP="00F506E3">
            <w:pPr>
              <w:rPr>
                <w:ins w:id="10072" w:author="7806" w:date="2024-01-18T17:06:00Z"/>
                <w:rFonts w:ascii="Arial" w:hAnsi="Arial"/>
                <w:sz w:val="16"/>
                <w:szCs w:val="16"/>
                <w:highlight w:val="yellow"/>
              </w:rPr>
            </w:pPr>
            <w:ins w:id="10073" w:author="IS" w:date="2024-03-18T17:20:00Z">
              <w:r w:rsidRPr="00FD0AAF">
                <w:rPr>
                  <w:rFonts w:ascii="Arial" w:hAnsi="Arial"/>
                  <w:sz w:val="16"/>
                  <w:szCs w:val="16"/>
                  <w:highlight w:val="yellow"/>
                </w:rPr>
                <w:t>Addition of NR SA FR1 SS-RSRQ measurement accuracy for 2 Rx UE test case 16.7.2.2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07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1AE5605" w14:textId="546D1C55" w:rsidR="00F506E3" w:rsidRPr="00862194" w:rsidRDefault="00F506E3" w:rsidP="00F506E3">
            <w:pPr>
              <w:rPr>
                <w:ins w:id="10075" w:author="7806" w:date="2024-01-18T17:06:00Z"/>
                <w:rFonts w:ascii="Arial" w:hAnsi="Arial"/>
                <w:sz w:val="16"/>
                <w:szCs w:val="16"/>
              </w:rPr>
            </w:pPr>
            <w:ins w:id="1007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077" w:author="7806" w:date="2024-01-18T17:06:00Z">
              <w:del w:id="1007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0E5122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07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080" w:author="7806" w:date="2024-01-18T17:06:00Z"/>
          <w:trPrChange w:id="1008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08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4576345" w14:textId="77777777" w:rsidR="00F506E3" w:rsidRPr="00862194" w:rsidRDefault="00F506E3" w:rsidP="00F506E3">
            <w:pPr>
              <w:rPr>
                <w:ins w:id="10083" w:author="7806" w:date="2024-01-18T17:06:00Z"/>
                <w:rFonts w:ascii="Arial" w:hAnsi="Arial"/>
                <w:sz w:val="16"/>
                <w:szCs w:val="16"/>
              </w:rPr>
            </w:pPr>
            <w:ins w:id="1008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08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7884BDF" w14:textId="77777777" w:rsidR="00F506E3" w:rsidRPr="00862194" w:rsidRDefault="00F506E3" w:rsidP="00F506E3">
            <w:pPr>
              <w:rPr>
                <w:ins w:id="10086" w:author="7806" w:date="2024-01-18T17:06:00Z"/>
                <w:rFonts w:ascii="Arial" w:hAnsi="Arial"/>
                <w:sz w:val="16"/>
                <w:szCs w:val="16"/>
              </w:rPr>
            </w:pPr>
            <w:ins w:id="1008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08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D382F4" w14:textId="01E0CEFD" w:rsidR="00F506E3" w:rsidRPr="00862194" w:rsidRDefault="00F506E3" w:rsidP="00F506E3">
            <w:pPr>
              <w:rPr>
                <w:ins w:id="10089" w:author="7806" w:date="2024-01-18T17:06:00Z"/>
                <w:rFonts w:ascii="Arial" w:hAnsi="Arial"/>
                <w:sz w:val="16"/>
                <w:szCs w:val="16"/>
              </w:rPr>
            </w:pPr>
            <w:ins w:id="10090" w:author="IS" w:date="2024-03-18T17:20:00Z">
              <w:r w:rsidRPr="00F506E3">
                <w:rPr>
                  <w:rFonts w:ascii="Arial" w:hAnsi="Arial"/>
                  <w:sz w:val="16"/>
                  <w:szCs w:val="16"/>
                </w:rPr>
                <w:t>R5-24121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09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53956C" w14:textId="39F3AD07" w:rsidR="00F506E3" w:rsidRPr="00862194" w:rsidRDefault="00F506E3" w:rsidP="00F506E3">
            <w:pPr>
              <w:rPr>
                <w:ins w:id="10092" w:author="7806" w:date="2024-01-18T17:06:00Z"/>
                <w:rFonts w:ascii="Arial" w:hAnsi="Arial"/>
                <w:sz w:val="16"/>
                <w:szCs w:val="16"/>
              </w:rPr>
            </w:pPr>
            <w:ins w:id="10093" w:author="IS" w:date="2024-03-19T11:01:00Z">
              <w:r w:rsidRPr="00F506E3">
                <w:rPr>
                  <w:rFonts w:ascii="Arial" w:hAnsi="Arial"/>
                  <w:sz w:val="16"/>
                  <w:szCs w:val="16"/>
                </w:rPr>
                <w:t>302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09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C980E59" w14:textId="5441C85F" w:rsidR="00F506E3" w:rsidRPr="00862194" w:rsidRDefault="00F506E3" w:rsidP="00F506E3">
            <w:pPr>
              <w:rPr>
                <w:ins w:id="10095" w:author="7806" w:date="2024-01-18T17:06:00Z"/>
                <w:rFonts w:ascii="Arial" w:hAnsi="Arial"/>
                <w:sz w:val="16"/>
                <w:szCs w:val="16"/>
              </w:rPr>
            </w:pPr>
            <w:ins w:id="1009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09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6B5C6E" w14:textId="7AB0D4C0" w:rsidR="00F506E3" w:rsidRPr="00862194" w:rsidRDefault="00F506E3" w:rsidP="00F506E3">
            <w:pPr>
              <w:rPr>
                <w:ins w:id="10098" w:author="7806" w:date="2024-01-18T17:06:00Z"/>
                <w:rFonts w:ascii="Arial" w:hAnsi="Arial"/>
                <w:sz w:val="16"/>
                <w:szCs w:val="16"/>
              </w:rPr>
            </w:pPr>
            <w:ins w:id="1009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10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C5913F" w14:textId="76AC0C12" w:rsidR="00F506E3" w:rsidRPr="00FD0AAF" w:rsidRDefault="00F506E3" w:rsidP="00F506E3">
            <w:pPr>
              <w:rPr>
                <w:ins w:id="10101" w:author="7806" w:date="2024-01-18T17:06:00Z"/>
                <w:rFonts w:ascii="Arial" w:hAnsi="Arial"/>
                <w:sz w:val="16"/>
                <w:szCs w:val="16"/>
                <w:highlight w:val="yellow"/>
              </w:rPr>
            </w:pPr>
            <w:ins w:id="10102" w:author="IS" w:date="2024-03-18T17:20:00Z">
              <w:r w:rsidRPr="00FD0AAF">
                <w:rPr>
                  <w:rFonts w:ascii="Arial" w:hAnsi="Arial"/>
                  <w:sz w:val="16"/>
                  <w:szCs w:val="16"/>
                  <w:highlight w:val="yellow"/>
                </w:rPr>
                <w:t>Addition of RRM RedCap test cases 16.7.1.3.1, 16.7.1.3.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10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361FAF4" w14:textId="4BD4758B" w:rsidR="00F506E3" w:rsidRPr="00862194" w:rsidRDefault="00F506E3" w:rsidP="00F506E3">
            <w:pPr>
              <w:rPr>
                <w:ins w:id="10104" w:author="7806" w:date="2024-01-18T17:06:00Z"/>
                <w:rFonts w:ascii="Arial" w:hAnsi="Arial"/>
                <w:sz w:val="16"/>
                <w:szCs w:val="16"/>
              </w:rPr>
            </w:pPr>
            <w:ins w:id="1010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106" w:author="7806" w:date="2024-01-18T17:06:00Z">
              <w:del w:id="1010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E16FC1B"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10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109" w:author="7806" w:date="2024-01-18T17:06:00Z"/>
          <w:trPrChange w:id="1011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11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EF7655C" w14:textId="77777777" w:rsidR="00F506E3" w:rsidRPr="00862194" w:rsidRDefault="00F506E3" w:rsidP="00F506E3">
            <w:pPr>
              <w:rPr>
                <w:ins w:id="10112" w:author="7806" w:date="2024-01-18T17:06:00Z"/>
                <w:rFonts w:ascii="Arial" w:hAnsi="Arial"/>
                <w:sz w:val="16"/>
                <w:szCs w:val="16"/>
              </w:rPr>
            </w:pPr>
            <w:ins w:id="1011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11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3F85923" w14:textId="77777777" w:rsidR="00F506E3" w:rsidRPr="00862194" w:rsidRDefault="00F506E3" w:rsidP="00F506E3">
            <w:pPr>
              <w:rPr>
                <w:ins w:id="10115" w:author="7806" w:date="2024-01-18T17:06:00Z"/>
                <w:rFonts w:ascii="Arial" w:hAnsi="Arial"/>
                <w:sz w:val="16"/>
                <w:szCs w:val="16"/>
              </w:rPr>
            </w:pPr>
            <w:ins w:id="1011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11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80379A" w14:textId="28717C61" w:rsidR="00F506E3" w:rsidRPr="00862194" w:rsidRDefault="00F506E3" w:rsidP="00F506E3">
            <w:pPr>
              <w:rPr>
                <w:ins w:id="10118" w:author="7806" w:date="2024-01-18T17:06:00Z"/>
                <w:rFonts w:ascii="Arial" w:hAnsi="Arial"/>
                <w:sz w:val="16"/>
                <w:szCs w:val="16"/>
              </w:rPr>
            </w:pPr>
            <w:ins w:id="10119" w:author="IS" w:date="2024-03-18T17:20:00Z">
              <w:r w:rsidRPr="00F506E3">
                <w:rPr>
                  <w:rFonts w:ascii="Arial" w:hAnsi="Arial"/>
                  <w:sz w:val="16"/>
                  <w:szCs w:val="16"/>
                </w:rPr>
                <w:t>R5-24122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12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E20F5F" w14:textId="6CDECDB2" w:rsidR="00F506E3" w:rsidRPr="00862194" w:rsidRDefault="00F506E3" w:rsidP="00F506E3">
            <w:pPr>
              <w:rPr>
                <w:ins w:id="10121" w:author="7806" w:date="2024-01-18T17:06:00Z"/>
                <w:rFonts w:ascii="Arial" w:hAnsi="Arial"/>
                <w:sz w:val="16"/>
                <w:szCs w:val="16"/>
              </w:rPr>
            </w:pPr>
            <w:ins w:id="10122" w:author="IS" w:date="2024-03-19T11:01:00Z">
              <w:r w:rsidRPr="00F506E3">
                <w:rPr>
                  <w:rFonts w:ascii="Arial" w:hAnsi="Arial"/>
                  <w:sz w:val="16"/>
                  <w:szCs w:val="16"/>
                </w:rPr>
                <w:t>302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12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749616" w14:textId="3A8620EC" w:rsidR="00F506E3" w:rsidRPr="00862194" w:rsidRDefault="00F506E3" w:rsidP="00F506E3">
            <w:pPr>
              <w:rPr>
                <w:ins w:id="10124" w:author="7806" w:date="2024-01-18T17:06:00Z"/>
                <w:rFonts w:ascii="Arial" w:hAnsi="Arial"/>
                <w:sz w:val="16"/>
                <w:szCs w:val="16"/>
              </w:rPr>
            </w:pPr>
            <w:ins w:id="1012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12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AEBD74" w14:textId="46A9CFEE" w:rsidR="00F506E3" w:rsidRPr="00862194" w:rsidRDefault="00F506E3" w:rsidP="00F506E3">
            <w:pPr>
              <w:rPr>
                <w:ins w:id="10127" w:author="7806" w:date="2024-01-18T17:06:00Z"/>
                <w:rFonts w:ascii="Arial" w:hAnsi="Arial"/>
                <w:sz w:val="16"/>
                <w:szCs w:val="16"/>
              </w:rPr>
            </w:pPr>
            <w:ins w:id="1012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12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2A707D3" w14:textId="6AD599C9" w:rsidR="00F506E3" w:rsidRPr="00FD0AAF" w:rsidRDefault="00F506E3" w:rsidP="00F506E3">
            <w:pPr>
              <w:rPr>
                <w:ins w:id="10130" w:author="7806" w:date="2024-01-18T17:06:00Z"/>
                <w:rFonts w:ascii="Arial" w:hAnsi="Arial"/>
                <w:sz w:val="16"/>
                <w:szCs w:val="16"/>
                <w:highlight w:val="yellow"/>
              </w:rPr>
            </w:pPr>
            <w:ins w:id="10131" w:author="IS" w:date="2024-03-18T17:20:00Z">
              <w:r w:rsidRPr="00FD0AAF">
                <w:rPr>
                  <w:rFonts w:ascii="Arial" w:hAnsi="Arial"/>
                  <w:sz w:val="16"/>
                  <w:szCs w:val="16"/>
                  <w:highlight w:val="yellow"/>
                </w:rPr>
                <w:t>Addition of RRM RedCap test cases 16.7.1.4.1, 16.7.1.4.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13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E3E6B8" w14:textId="22577311" w:rsidR="00F506E3" w:rsidRPr="00862194" w:rsidRDefault="00F506E3" w:rsidP="00F506E3">
            <w:pPr>
              <w:rPr>
                <w:ins w:id="10133" w:author="7806" w:date="2024-01-18T17:06:00Z"/>
                <w:rFonts w:ascii="Arial" w:hAnsi="Arial"/>
                <w:sz w:val="16"/>
                <w:szCs w:val="16"/>
              </w:rPr>
            </w:pPr>
            <w:ins w:id="1013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135" w:author="7806" w:date="2024-01-18T17:06:00Z">
              <w:del w:id="1013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43D15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13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138" w:author="7806" w:date="2024-01-18T17:06:00Z"/>
          <w:trPrChange w:id="1013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14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2D27ACB" w14:textId="77777777" w:rsidR="00F506E3" w:rsidRPr="00862194" w:rsidRDefault="00F506E3" w:rsidP="00F506E3">
            <w:pPr>
              <w:rPr>
                <w:ins w:id="10141" w:author="7806" w:date="2024-01-18T17:06:00Z"/>
                <w:rFonts w:ascii="Arial" w:hAnsi="Arial"/>
                <w:sz w:val="16"/>
                <w:szCs w:val="16"/>
              </w:rPr>
            </w:pPr>
            <w:ins w:id="1014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14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FBD6F33" w14:textId="77777777" w:rsidR="00F506E3" w:rsidRPr="00862194" w:rsidRDefault="00F506E3" w:rsidP="00F506E3">
            <w:pPr>
              <w:rPr>
                <w:ins w:id="10144" w:author="7806" w:date="2024-01-18T17:06:00Z"/>
                <w:rFonts w:ascii="Arial" w:hAnsi="Arial"/>
                <w:sz w:val="16"/>
                <w:szCs w:val="16"/>
              </w:rPr>
            </w:pPr>
            <w:ins w:id="1014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14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5FCCE0" w14:textId="24BD5F1F" w:rsidR="00F506E3" w:rsidRPr="00862194" w:rsidRDefault="00F506E3" w:rsidP="00F506E3">
            <w:pPr>
              <w:rPr>
                <w:ins w:id="10147" w:author="7806" w:date="2024-01-18T17:06:00Z"/>
                <w:rFonts w:ascii="Arial" w:hAnsi="Arial"/>
                <w:sz w:val="16"/>
                <w:szCs w:val="16"/>
              </w:rPr>
            </w:pPr>
            <w:ins w:id="10148" w:author="IS" w:date="2024-03-18T17:20:00Z">
              <w:r w:rsidRPr="00F506E3">
                <w:rPr>
                  <w:rFonts w:ascii="Arial" w:hAnsi="Arial"/>
                  <w:sz w:val="16"/>
                  <w:szCs w:val="16"/>
                </w:rPr>
                <w:t>R5-24122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14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3435C95" w14:textId="7B9AC143" w:rsidR="00F506E3" w:rsidRPr="00862194" w:rsidRDefault="00F506E3" w:rsidP="00F506E3">
            <w:pPr>
              <w:rPr>
                <w:ins w:id="10150" w:author="7806" w:date="2024-01-18T17:06:00Z"/>
                <w:rFonts w:ascii="Arial" w:hAnsi="Arial"/>
                <w:sz w:val="16"/>
                <w:szCs w:val="16"/>
              </w:rPr>
            </w:pPr>
            <w:ins w:id="10151" w:author="IS" w:date="2024-03-19T11:01:00Z">
              <w:r w:rsidRPr="00F506E3">
                <w:rPr>
                  <w:rFonts w:ascii="Arial" w:hAnsi="Arial"/>
                  <w:sz w:val="16"/>
                  <w:szCs w:val="16"/>
                </w:rPr>
                <w:t>302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15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43843D" w14:textId="7AF52571" w:rsidR="00F506E3" w:rsidRPr="00862194" w:rsidRDefault="00F506E3" w:rsidP="00F506E3">
            <w:pPr>
              <w:rPr>
                <w:ins w:id="10153" w:author="7806" w:date="2024-01-18T17:06:00Z"/>
                <w:rFonts w:ascii="Arial" w:hAnsi="Arial"/>
                <w:sz w:val="16"/>
                <w:szCs w:val="16"/>
              </w:rPr>
            </w:pPr>
            <w:ins w:id="1015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15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34F645" w14:textId="29AA54DE" w:rsidR="00F506E3" w:rsidRPr="00862194" w:rsidRDefault="00F506E3" w:rsidP="00F506E3">
            <w:pPr>
              <w:rPr>
                <w:ins w:id="10156" w:author="7806" w:date="2024-01-18T17:06:00Z"/>
                <w:rFonts w:ascii="Arial" w:hAnsi="Arial"/>
                <w:sz w:val="16"/>
                <w:szCs w:val="16"/>
              </w:rPr>
            </w:pPr>
            <w:ins w:id="1015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15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D8944C" w14:textId="17634A27" w:rsidR="00F506E3" w:rsidRPr="00862194" w:rsidRDefault="00F506E3" w:rsidP="00F506E3">
            <w:pPr>
              <w:rPr>
                <w:ins w:id="10159" w:author="7806" w:date="2024-01-18T17:06:00Z"/>
                <w:rFonts w:ascii="Arial" w:hAnsi="Arial"/>
                <w:sz w:val="16"/>
                <w:szCs w:val="16"/>
              </w:rPr>
            </w:pPr>
            <w:ins w:id="10160" w:author="IS" w:date="2024-03-18T17:20:00Z">
              <w:r w:rsidRPr="00F506E3">
                <w:rPr>
                  <w:rFonts w:ascii="Arial" w:hAnsi="Arial"/>
                  <w:sz w:val="16"/>
                  <w:szCs w:val="16"/>
                </w:rPr>
                <w:t>Editorial Correction to RedCap PRACH TC 16.3.2.2.8</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16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4BE22A5" w14:textId="67C1203C" w:rsidR="00F506E3" w:rsidRPr="00862194" w:rsidRDefault="00F506E3" w:rsidP="00F506E3">
            <w:pPr>
              <w:rPr>
                <w:ins w:id="10162" w:author="7806" w:date="2024-01-18T17:06:00Z"/>
                <w:rFonts w:ascii="Arial" w:hAnsi="Arial"/>
                <w:sz w:val="16"/>
                <w:szCs w:val="16"/>
              </w:rPr>
            </w:pPr>
            <w:ins w:id="1016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164" w:author="7806" w:date="2024-01-18T17:06:00Z">
              <w:del w:id="1016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3E16AD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16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167" w:author="7806" w:date="2024-01-18T17:06:00Z"/>
          <w:trPrChange w:id="1016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16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DC19478" w14:textId="77777777" w:rsidR="00F506E3" w:rsidRPr="00862194" w:rsidRDefault="00F506E3" w:rsidP="00F506E3">
            <w:pPr>
              <w:rPr>
                <w:ins w:id="10170" w:author="7806" w:date="2024-01-18T17:06:00Z"/>
                <w:rFonts w:ascii="Arial" w:hAnsi="Arial"/>
                <w:sz w:val="16"/>
                <w:szCs w:val="16"/>
              </w:rPr>
            </w:pPr>
            <w:ins w:id="1017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17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669B875" w14:textId="77777777" w:rsidR="00F506E3" w:rsidRPr="00862194" w:rsidRDefault="00F506E3" w:rsidP="00F506E3">
            <w:pPr>
              <w:rPr>
                <w:ins w:id="10173" w:author="7806" w:date="2024-01-18T17:06:00Z"/>
                <w:rFonts w:ascii="Arial" w:hAnsi="Arial"/>
                <w:sz w:val="16"/>
                <w:szCs w:val="16"/>
              </w:rPr>
            </w:pPr>
            <w:ins w:id="1017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17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D61388" w14:textId="0FF6F67D" w:rsidR="00F506E3" w:rsidRPr="00862194" w:rsidRDefault="00F506E3" w:rsidP="00F506E3">
            <w:pPr>
              <w:rPr>
                <w:ins w:id="10176" w:author="7806" w:date="2024-01-18T17:06:00Z"/>
                <w:rFonts w:ascii="Arial" w:hAnsi="Arial"/>
                <w:sz w:val="16"/>
                <w:szCs w:val="16"/>
              </w:rPr>
            </w:pPr>
            <w:ins w:id="10177" w:author="IS" w:date="2024-03-18T17:20:00Z">
              <w:r w:rsidRPr="00F506E3">
                <w:rPr>
                  <w:rFonts w:ascii="Arial" w:hAnsi="Arial"/>
                  <w:sz w:val="16"/>
                  <w:szCs w:val="16"/>
                </w:rPr>
                <w:t>R5-24122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17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B816A1" w14:textId="06868305" w:rsidR="00F506E3" w:rsidRPr="00862194" w:rsidRDefault="00F506E3" w:rsidP="00F506E3">
            <w:pPr>
              <w:rPr>
                <w:ins w:id="10179" w:author="7806" w:date="2024-01-18T17:06:00Z"/>
                <w:rFonts w:ascii="Arial" w:hAnsi="Arial"/>
                <w:sz w:val="16"/>
                <w:szCs w:val="16"/>
              </w:rPr>
            </w:pPr>
            <w:ins w:id="10180" w:author="IS" w:date="2024-03-19T11:01:00Z">
              <w:r w:rsidRPr="00F506E3">
                <w:rPr>
                  <w:rFonts w:ascii="Arial" w:hAnsi="Arial"/>
                  <w:sz w:val="16"/>
                  <w:szCs w:val="16"/>
                </w:rPr>
                <w:t>302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18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49109A" w14:textId="715D1D65" w:rsidR="00F506E3" w:rsidRPr="00862194" w:rsidRDefault="00F506E3" w:rsidP="00F506E3">
            <w:pPr>
              <w:rPr>
                <w:ins w:id="10182" w:author="7806" w:date="2024-01-18T17:06:00Z"/>
                <w:rFonts w:ascii="Arial" w:hAnsi="Arial"/>
                <w:sz w:val="16"/>
                <w:szCs w:val="16"/>
              </w:rPr>
            </w:pPr>
            <w:ins w:id="1018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18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0ED649" w14:textId="1C3DAFF1" w:rsidR="00F506E3" w:rsidRPr="00862194" w:rsidRDefault="00F506E3" w:rsidP="00F506E3">
            <w:pPr>
              <w:rPr>
                <w:ins w:id="10185" w:author="7806" w:date="2024-01-18T17:06:00Z"/>
                <w:rFonts w:ascii="Arial" w:hAnsi="Arial"/>
                <w:sz w:val="16"/>
                <w:szCs w:val="16"/>
              </w:rPr>
            </w:pPr>
            <w:ins w:id="1018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18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3F8F66" w14:textId="7CB70BEA" w:rsidR="00F506E3" w:rsidRPr="00862194" w:rsidRDefault="00F506E3" w:rsidP="00F506E3">
            <w:pPr>
              <w:rPr>
                <w:ins w:id="10188" w:author="7806" w:date="2024-01-18T17:06:00Z"/>
                <w:rFonts w:ascii="Arial" w:hAnsi="Arial"/>
                <w:sz w:val="16"/>
                <w:szCs w:val="16"/>
              </w:rPr>
            </w:pPr>
            <w:ins w:id="10189" w:author="IS" w:date="2024-03-18T17:20:00Z">
              <w:r w:rsidRPr="00F506E3">
                <w:rPr>
                  <w:rFonts w:ascii="Arial" w:hAnsi="Arial"/>
                  <w:sz w:val="16"/>
                  <w:szCs w:val="16"/>
                </w:rPr>
                <w:t xml:space="preserve">Editorial corrections for RedCap </w:t>
              </w:r>
              <w:del w:id="10190" w:author="0372" w:date="2024-04-16T13:19:00Z">
                <w:r w:rsidRPr="00F506E3" w:rsidDel="0028533A">
                  <w:rPr>
                    <w:rFonts w:ascii="Arial" w:hAnsi="Arial"/>
                    <w:sz w:val="16"/>
                    <w:szCs w:val="16"/>
                  </w:rPr>
                  <w:delText>tets</w:delText>
                </w:r>
              </w:del>
            </w:ins>
            <w:ins w:id="10191" w:author="0372" w:date="2024-04-16T13:19:00Z">
              <w:r w:rsidR="0028533A" w:rsidRPr="00F506E3">
                <w:rPr>
                  <w:rFonts w:ascii="Arial" w:hAnsi="Arial"/>
                  <w:sz w:val="16"/>
                  <w:szCs w:val="16"/>
                </w:rPr>
                <w:t>test</w:t>
              </w:r>
            </w:ins>
            <w:ins w:id="10192" w:author="IS" w:date="2024-03-18T17:20:00Z">
              <w:r w:rsidRPr="00F506E3">
                <w:rPr>
                  <w:rFonts w:ascii="Arial" w:hAnsi="Arial"/>
                  <w:sz w:val="16"/>
                  <w:szCs w:val="16"/>
                </w:rPr>
                <w:t xml:space="preserve"> cases 18.3.1.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19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76D36F1" w14:textId="4BA35298" w:rsidR="00F506E3" w:rsidRPr="00862194" w:rsidRDefault="00F506E3" w:rsidP="00F506E3">
            <w:pPr>
              <w:rPr>
                <w:ins w:id="10194" w:author="7806" w:date="2024-01-18T17:06:00Z"/>
                <w:rFonts w:ascii="Arial" w:hAnsi="Arial"/>
                <w:sz w:val="16"/>
                <w:szCs w:val="16"/>
              </w:rPr>
            </w:pPr>
            <w:ins w:id="1019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196" w:author="7806" w:date="2024-01-18T17:06:00Z">
              <w:del w:id="1019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CDC625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19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199" w:author="7806" w:date="2024-01-18T17:06:00Z"/>
          <w:trPrChange w:id="1020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20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9CC3876" w14:textId="77777777" w:rsidR="00F506E3" w:rsidRPr="00862194" w:rsidRDefault="00F506E3" w:rsidP="00F506E3">
            <w:pPr>
              <w:rPr>
                <w:ins w:id="10202" w:author="7806" w:date="2024-01-18T17:06:00Z"/>
                <w:rFonts w:ascii="Arial" w:hAnsi="Arial"/>
                <w:sz w:val="16"/>
                <w:szCs w:val="16"/>
              </w:rPr>
            </w:pPr>
            <w:ins w:id="1020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20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A9EBA7D" w14:textId="77777777" w:rsidR="00F506E3" w:rsidRPr="00862194" w:rsidRDefault="00F506E3" w:rsidP="00F506E3">
            <w:pPr>
              <w:rPr>
                <w:ins w:id="10205" w:author="7806" w:date="2024-01-18T17:06:00Z"/>
                <w:rFonts w:ascii="Arial" w:hAnsi="Arial"/>
                <w:sz w:val="16"/>
                <w:szCs w:val="16"/>
              </w:rPr>
            </w:pPr>
            <w:ins w:id="1020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20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655362" w14:textId="105AE52A" w:rsidR="00F506E3" w:rsidRPr="00862194" w:rsidRDefault="00F506E3" w:rsidP="00F506E3">
            <w:pPr>
              <w:rPr>
                <w:ins w:id="10208" w:author="7806" w:date="2024-01-18T17:06:00Z"/>
                <w:rFonts w:ascii="Arial" w:hAnsi="Arial"/>
                <w:sz w:val="16"/>
                <w:szCs w:val="16"/>
              </w:rPr>
            </w:pPr>
            <w:ins w:id="10209" w:author="IS" w:date="2024-03-18T17:20:00Z">
              <w:r w:rsidRPr="00F506E3">
                <w:rPr>
                  <w:rFonts w:ascii="Arial" w:hAnsi="Arial"/>
                  <w:sz w:val="16"/>
                  <w:szCs w:val="16"/>
                </w:rPr>
                <w:t>R5-24123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21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83CA7BF" w14:textId="05937AF5" w:rsidR="00F506E3" w:rsidRPr="00862194" w:rsidRDefault="00F506E3" w:rsidP="00F506E3">
            <w:pPr>
              <w:rPr>
                <w:ins w:id="10211" w:author="7806" w:date="2024-01-18T17:06:00Z"/>
                <w:rFonts w:ascii="Arial" w:hAnsi="Arial"/>
                <w:sz w:val="16"/>
                <w:szCs w:val="16"/>
              </w:rPr>
            </w:pPr>
            <w:ins w:id="10212" w:author="IS" w:date="2024-03-19T11:01:00Z">
              <w:r w:rsidRPr="00F506E3">
                <w:rPr>
                  <w:rFonts w:ascii="Arial" w:hAnsi="Arial"/>
                  <w:sz w:val="16"/>
                  <w:szCs w:val="16"/>
                </w:rPr>
                <w:t>302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21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FC3FB9" w14:textId="05E0CAA5" w:rsidR="00F506E3" w:rsidRPr="00862194" w:rsidRDefault="00F506E3" w:rsidP="00F506E3">
            <w:pPr>
              <w:rPr>
                <w:ins w:id="10214" w:author="7806" w:date="2024-01-18T17:06:00Z"/>
                <w:rFonts w:ascii="Arial" w:hAnsi="Arial"/>
                <w:sz w:val="16"/>
                <w:szCs w:val="16"/>
              </w:rPr>
            </w:pPr>
            <w:ins w:id="1021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21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258747" w14:textId="1BCAD3EA" w:rsidR="00F506E3" w:rsidRPr="00862194" w:rsidRDefault="00F506E3" w:rsidP="00F506E3">
            <w:pPr>
              <w:rPr>
                <w:ins w:id="10217" w:author="7806" w:date="2024-01-18T17:06:00Z"/>
                <w:rFonts w:ascii="Arial" w:hAnsi="Arial"/>
                <w:sz w:val="16"/>
                <w:szCs w:val="16"/>
              </w:rPr>
            </w:pPr>
            <w:ins w:id="1021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21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C39E5D" w14:textId="00193EFF" w:rsidR="00F506E3" w:rsidRPr="00862194" w:rsidRDefault="00F506E3" w:rsidP="00F506E3">
            <w:pPr>
              <w:rPr>
                <w:ins w:id="10220" w:author="7806" w:date="2024-01-18T17:06:00Z"/>
                <w:rFonts w:ascii="Arial" w:hAnsi="Arial"/>
                <w:sz w:val="16"/>
                <w:szCs w:val="16"/>
              </w:rPr>
            </w:pPr>
            <w:ins w:id="10221" w:author="IS" w:date="2024-03-18T17:20:00Z">
              <w:r w:rsidRPr="00F506E3">
                <w:rPr>
                  <w:rFonts w:ascii="Arial" w:hAnsi="Arial"/>
                  <w:sz w:val="16"/>
                  <w:szCs w:val="16"/>
                </w:rPr>
                <w:t>Editorial correction in Table 5.6.1.3.5-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22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29F1B06" w14:textId="6929A339" w:rsidR="00F506E3" w:rsidRPr="00862194" w:rsidRDefault="00F506E3" w:rsidP="00F506E3">
            <w:pPr>
              <w:rPr>
                <w:ins w:id="10223" w:author="7806" w:date="2024-01-18T17:06:00Z"/>
                <w:rFonts w:ascii="Arial" w:hAnsi="Arial"/>
                <w:sz w:val="16"/>
                <w:szCs w:val="16"/>
              </w:rPr>
            </w:pPr>
            <w:ins w:id="1022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225" w:author="7806" w:date="2024-01-18T17:06:00Z">
              <w:del w:id="1022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7CD907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22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228" w:author="7806" w:date="2024-01-18T17:06:00Z"/>
          <w:trPrChange w:id="1022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23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DB65192" w14:textId="77777777" w:rsidR="00F506E3" w:rsidRPr="00862194" w:rsidRDefault="00F506E3" w:rsidP="00F506E3">
            <w:pPr>
              <w:rPr>
                <w:ins w:id="10231" w:author="7806" w:date="2024-01-18T17:06:00Z"/>
                <w:rFonts w:ascii="Arial" w:hAnsi="Arial"/>
                <w:sz w:val="16"/>
                <w:szCs w:val="16"/>
              </w:rPr>
            </w:pPr>
            <w:ins w:id="1023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23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66418F7" w14:textId="77777777" w:rsidR="00F506E3" w:rsidRPr="00862194" w:rsidRDefault="00F506E3" w:rsidP="00F506E3">
            <w:pPr>
              <w:rPr>
                <w:ins w:id="10234" w:author="7806" w:date="2024-01-18T17:06:00Z"/>
                <w:rFonts w:ascii="Arial" w:hAnsi="Arial"/>
                <w:sz w:val="16"/>
                <w:szCs w:val="16"/>
              </w:rPr>
            </w:pPr>
            <w:ins w:id="1023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23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1EAE25" w14:textId="0A16483D" w:rsidR="00F506E3" w:rsidRPr="00862194" w:rsidRDefault="00F506E3" w:rsidP="00F506E3">
            <w:pPr>
              <w:rPr>
                <w:ins w:id="10237" w:author="7806" w:date="2024-01-18T17:06:00Z"/>
                <w:rFonts w:ascii="Arial" w:hAnsi="Arial"/>
                <w:sz w:val="16"/>
                <w:szCs w:val="16"/>
              </w:rPr>
            </w:pPr>
            <w:ins w:id="10238" w:author="IS" w:date="2024-03-18T17:20:00Z">
              <w:r w:rsidRPr="00F506E3">
                <w:rPr>
                  <w:rFonts w:ascii="Arial" w:hAnsi="Arial"/>
                  <w:sz w:val="16"/>
                  <w:szCs w:val="16"/>
                </w:rPr>
                <w:t>R5-24123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23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0BA95E" w14:textId="4F3085C8" w:rsidR="00F506E3" w:rsidRPr="00862194" w:rsidRDefault="00F506E3" w:rsidP="00F506E3">
            <w:pPr>
              <w:rPr>
                <w:ins w:id="10240" w:author="7806" w:date="2024-01-18T17:06:00Z"/>
                <w:rFonts w:ascii="Arial" w:hAnsi="Arial"/>
                <w:sz w:val="16"/>
                <w:szCs w:val="16"/>
              </w:rPr>
            </w:pPr>
            <w:ins w:id="10241" w:author="IS" w:date="2024-03-19T11:01:00Z">
              <w:r w:rsidRPr="00F506E3">
                <w:rPr>
                  <w:rFonts w:ascii="Arial" w:hAnsi="Arial"/>
                  <w:sz w:val="16"/>
                  <w:szCs w:val="16"/>
                </w:rPr>
                <w:t>302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24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F6D5297" w14:textId="13893854" w:rsidR="00F506E3" w:rsidRPr="00862194" w:rsidRDefault="00F506E3" w:rsidP="00F506E3">
            <w:pPr>
              <w:rPr>
                <w:ins w:id="10243" w:author="7806" w:date="2024-01-18T17:06:00Z"/>
                <w:rFonts w:ascii="Arial" w:hAnsi="Arial"/>
                <w:sz w:val="16"/>
                <w:szCs w:val="16"/>
              </w:rPr>
            </w:pPr>
            <w:ins w:id="1024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24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00643B8" w14:textId="1242ACDC" w:rsidR="00F506E3" w:rsidRPr="00862194" w:rsidRDefault="00F506E3" w:rsidP="00F506E3">
            <w:pPr>
              <w:rPr>
                <w:ins w:id="10246" w:author="7806" w:date="2024-01-18T17:06:00Z"/>
                <w:rFonts w:ascii="Arial" w:hAnsi="Arial"/>
                <w:sz w:val="16"/>
                <w:szCs w:val="16"/>
              </w:rPr>
            </w:pPr>
            <w:ins w:id="1024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24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60D404" w14:textId="06425EED" w:rsidR="00F506E3" w:rsidRPr="00862194" w:rsidRDefault="00F506E3" w:rsidP="00F506E3">
            <w:pPr>
              <w:rPr>
                <w:ins w:id="10249" w:author="7806" w:date="2024-01-18T17:06:00Z"/>
                <w:rFonts w:ascii="Arial" w:hAnsi="Arial"/>
                <w:sz w:val="16"/>
                <w:szCs w:val="16"/>
              </w:rPr>
            </w:pPr>
            <w:ins w:id="10250" w:author="IS" w:date="2024-03-18T17:20:00Z">
              <w:r w:rsidRPr="00F506E3">
                <w:rPr>
                  <w:rFonts w:ascii="Arial" w:hAnsi="Arial"/>
                  <w:sz w:val="16"/>
                  <w:szCs w:val="16"/>
                </w:rPr>
                <w:t>Correction to BFD-LR test case 5.5.5.5 message conten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25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CB2860D" w14:textId="11556527" w:rsidR="00F506E3" w:rsidRPr="00862194" w:rsidRDefault="00F506E3" w:rsidP="00F506E3">
            <w:pPr>
              <w:rPr>
                <w:ins w:id="10252" w:author="7806" w:date="2024-01-18T17:06:00Z"/>
                <w:rFonts w:ascii="Arial" w:hAnsi="Arial"/>
                <w:sz w:val="16"/>
                <w:szCs w:val="16"/>
              </w:rPr>
            </w:pPr>
            <w:ins w:id="1025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254" w:author="7806" w:date="2024-01-18T17:06:00Z">
              <w:del w:id="1025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D7ACD9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25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257" w:author="7806" w:date="2024-01-18T17:06:00Z"/>
          <w:trPrChange w:id="1025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25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42B124C" w14:textId="77777777" w:rsidR="00F506E3" w:rsidRPr="00862194" w:rsidRDefault="00F506E3" w:rsidP="00F506E3">
            <w:pPr>
              <w:rPr>
                <w:ins w:id="10260" w:author="7806" w:date="2024-01-18T17:06:00Z"/>
                <w:rFonts w:ascii="Arial" w:hAnsi="Arial"/>
                <w:sz w:val="16"/>
                <w:szCs w:val="16"/>
              </w:rPr>
            </w:pPr>
            <w:ins w:id="1026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26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369BFE2" w14:textId="77777777" w:rsidR="00F506E3" w:rsidRPr="00862194" w:rsidRDefault="00F506E3" w:rsidP="00F506E3">
            <w:pPr>
              <w:rPr>
                <w:ins w:id="10263" w:author="7806" w:date="2024-01-18T17:06:00Z"/>
                <w:rFonts w:ascii="Arial" w:hAnsi="Arial"/>
                <w:sz w:val="16"/>
                <w:szCs w:val="16"/>
              </w:rPr>
            </w:pPr>
            <w:ins w:id="1026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26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F30583" w14:textId="13DE06AF" w:rsidR="00F506E3" w:rsidRPr="00862194" w:rsidRDefault="00F506E3" w:rsidP="00F506E3">
            <w:pPr>
              <w:rPr>
                <w:ins w:id="10266" w:author="7806" w:date="2024-01-18T17:06:00Z"/>
                <w:rFonts w:ascii="Arial" w:hAnsi="Arial"/>
                <w:sz w:val="16"/>
                <w:szCs w:val="16"/>
              </w:rPr>
            </w:pPr>
            <w:ins w:id="10267" w:author="IS" w:date="2024-03-18T17:20:00Z">
              <w:r w:rsidRPr="00F506E3">
                <w:rPr>
                  <w:rFonts w:ascii="Arial" w:hAnsi="Arial"/>
                  <w:sz w:val="16"/>
                  <w:szCs w:val="16"/>
                </w:rPr>
                <w:t>R5-24123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26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274636" w14:textId="22EE2C32" w:rsidR="00F506E3" w:rsidRPr="00862194" w:rsidRDefault="00F506E3" w:rsidP="00F506E3">
            <w:pPr>
              <w:rPr>
                <w:ins w:id="10269" w:author="7806" w:date="2024-01-18T17:06:00Z"/>
                <w:rFonts w:ascii="Arial" w:hAnsi="Arial"/>
                <w:sz w:val="16"/>
                <w:szCs w:val="16"/>
              </w:rPr>
            </w:pPr>
            <w:ins w:id="10270" w:author="IS" w:date="2024-03-19T11:01:00Z">
              <w:r w:rsidRPr="00F506E3">
                <w:rPr>
                  <w:rFonts w:ascii="Arial" w:hAnsi="Arial"/>
                  <w:sz w:val="16"/>
                  <w:szCs w:val="16"/>
                </w:rPr>
                <w:t>303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27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BD545E" w14:textId="26223D74" w:rsidR="00F506E3" w:rsidRPr="00862194" w:rsidRDefault="00F506E3" w:rsidP="00F506E3">
            <w:pPr>
              <w:rPr>
                <w:ins w:id="10272" w:author="7806" w:date="2024-01-18T17:06:00Z"/>
                <w:rFonts w:ascii="Arial" w:hAnsi="Arial"/>
                <w:sz w:val="16"/>
                <w:szCs w:val="16"/>
              </w:rPr>
            </w:pPr>
            <w:ins w:id="1027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27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5A7051" w14:textId="0A9C42F7" w:rsidR="00F506E3" w:rsidRPr="00862194" w:rsidRDefault="00F506E3" w:rsidP="00F506E3">
            <w:pPr>
              <w:rPr>
                <w:ins w:id="10275" w:author="7806" w:date="2024-01-18T17:06:00Z"/>
                <w:rFonts w:ascii="Arial" w:hAnsi="Arial"/>
                <w:sz w:val="16"/>
                <w:szCs w:val="16"/>
              </w:rPr>
            </w:pPr>
            <w:ins w:id="1027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27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93A8EB" w14:textId="2D78576A" w:rsidR="00F506E3" w:rsidRPr="00862194" w:rsidRDefault="00F506E3" w:rsidP="00F506E3">
            <w:pPr>
              <w:rPr>
                <w:ins w:id="10278" w:author="7806" w:date="2024-01-18T17:06:00Z"/>
                <w:rFonts w:ascii="Arial" w:hAnsi="Arial"/>
                <w:sz w:val="16"/>
                <w:szCs w:val="16"/>
              </w:rPr>
            </w:pPr>
            <w:ins w:id="10279" w:author="IS" w:date="2024-03-18T17:20:00Z">
              <w:r w:rsidRPr="00F506E3">
                <w:rPr>
                  <w:rFonts w:ascii="Arial" w:hAnsi="Arial"/>
                  <w:sz w:val="16"/>
                  <w:szCs w:val="16"/>
                </w:rPr>
                <w:t>Editor correction to Test Procedure 5.5.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28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6C422E0" w14:textId="06961D68" w:rsidR="00F506E3" w:rsidRPr="00862194" w:rsidRDefault="00F506E3" w:rsidP="00F506E3">
            <w:pPr>
              <w:rPr>
                <w:ins w:id="10281" w:author="7806" w:date="2024-01-18T17:06:00Z"/>
                <w:rFonts w:ascii="Arial" w:hAnsi="Arial"/>
                <w:sz w:val="16"/>
                <w:szCs w:val="16"/>
              </w:rPr>
            </w:pPr>
            <w:ins w:id="1028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283" w:author="7806" w:date="2024-01-18T17:06:00Z">
              <w:del w:id="1028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839078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28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286" w:author="7806" w:date="2024-01-18T17:06:00Z"/>
          <w:trPrChange w:id="1028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28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B2E922C" w14:textId="77777777" w:rsidR="00F506E3" w:rsidRPr="00862194" w:rsidRDefault="00F506E3" w:rsidP="00F506E3">
            <w:pPr>
              <w:rPr>
                <w:ins w:id="10289" w:author="7806" w:date="2024-01-18T17:06:00Z"/>
                <w:rFonts w:ascii="Arial" w:hAnsi="Arial"/>
                <w:sz w:val="16"/>
                <w:szCs w:val="16"/>
              </w:rPr>
            </w:pPr>
            <w:ins w:id="1029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29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4AA53D1" w14:textId="77777777" w:rsidR="00F506E3" w:rsidRPr="00862194" w:rsidRDefault="00F506E3" w:rsidP="00F506E3">
            <w:pPr>
              <w:rPr>
                <w:ins w:id="10292" w:author="7806" w:date="2024-01-18T17:06:00Z"/>
                <w:rFonts w:ascii="Arial" w:hAnsi="Arial"/>
                <w:sz w:val="16"/>
                <w:szCs w:val="16"/>
              </w:rPr>
            </w:pPr>
            <w:ins w:id="1029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29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5E2462" w14:textId="47B315BB" w:rsidR="00F506E3" w:rsidRPr="00862194" w:rsidRDefault="00F506E3" w:rsidP="00F506E3">
            <w:pPr>
              <w:rPr>
                <w:ins w:id="10295" w:author="7806" w:date="2024-01-18T17:06:00Z"/>
                <w:rFonts w:ascii="Arial" w:hAnsi="Arial"/>
                <w:sz w:val="16"/>
                <w:szCs w:val="16"/>
              </w:rPr>
            </w:pPr>
            <w:ins w:id="10296" w:author="IS" w:date="2024-03-18T17:20:00Z">
              <w:r w:rsidRPr="00F506E3">
                <w:rPr>
                  <w:rFonts w:ascii="Arial" w:hAnsi="Arial"/>
                  <w:sz w:val="16"/>
                  <w:szCs w:val="16"/>
                </w:rPr>
                <w:t>R5-24124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29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A6AAED" w14:textId="27C1BD92" w:rsidR="00F506E3" w:rsidRPr="00862194" w:rsidRDefault="00F506E3" w:rsidP="00F506E3">
            <w:pPr>
              <w:rPr>
                <w:ins w:id="10298" w:author="7806" w:date="2024-01-18T17:06:00Z"/>
                <w:rFonts w:ascii="Arial" w:hAnsi="Arial"/>
                <w:sz w:val="16"/>
                <w:szCs w:val="16"/>
              </w:rPr>
            </w:pPr>
            <w:ins w:id="10299" w:author="IS" w:date="2024-03-19T11:01:00Z">
              <w:r w:rsidRPr="00F506E3">
                <w:rPr>
                  <w:rFonts w:ascii="Arial" w:hAnsi="Arial"/>
                  <w:sz w:val="16"/>
                  <w:szCs w:val="16"/>
                </w:rPr>
                <w:t>303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30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F83271" w14:textId="4E925A96" w:rsidR="00F506E3" w:rsidRPr="00862194" w:rsidRDefault="00F506E3" w:rsidP="00F506E3">
            <w:pPr>
              <w:rPr>
                <w:ins w:id="10301" w:author="7806" w:date="2024-01-18T17:06:00Z"/>
                <w:rFonts w:ascii="Arial" w:hAnsi="Arial"/>
                <w:sz w:val="16"/>
                <w:szCs w:val="16"/>
              </w:rPr>
            </w:pPr>
            <w:ins w:id="1030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30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B40BEA" w14:textId="5FAA1072" w:rsidR="00F506E3" w:rsidRPr="00862194" w:rsidRDefault="00F506E3" w:rsidP="00F506E3">
            <w:pPr>
              <w:rPr>
                <w:ins w:id="10304" w:author="7806" w:date="2024-01-18T17:06:00Z"/>
                <w:rFonts w:ascii="Arial" w:hAnsi="Arial"/>
                <w:sz w:val="16"/>
                <w:szCs w:val="16"/>
              </w:rPr>
            </w:pPr>
            <w:ins w:id="1030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30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39FB61" w14:textId="2B833604" w:rsidR="00F506E3" w:rsidRPr="00FD0AAF" w:rsidRDefault="00F506E3" w:rsidP="00F506E3">
            <w:pPr>
              <w:rPr>
                <w:ins w:id="10307" w:author="7806" w:date="2024-01-18T17:06:00Z"/>
                <w:rFonts w:ascii="Arial" w:hAnsi="Arial"/>
                <w:sz w:val="16"/>
                <w:szCs w:val="16"/>
                <w:highlight w:val="yellow"/>
              </w:rPr>
            </w:pPr>
            <w:ins w:id="10308" w:author="IS" w:date="2024-03-18T17:20:00Z">
              <w:r w:rsidRPr="00FD0AAF">
                <w:rPr>
                  <w:rFonts w:ascii="Arial" w:hAnsi="Arial"/>
                  <w:sz w:val="16"/>
                  <w:szCs w:val="16"/>
                  <w:highlight w:val="yellow"/>
                </w:rPr>
                <w:t>Addition of SA FR1 NR-U intra-frequency SS-SINR measurement accuracy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30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06D9D50" w14:textId="356E8C33" w:rsidR="00F506E3" w:rsidRPr="00862194" w:rsidRDefault="00F506E3" w:rsidP="00F506E3">
            <w:pPr>
              <w:rPr>
                <w:ins w:id="10310" w:author="7806" w:date="2024-01-18T17:06:00Z"/>
                <w:rFonts w:ascii="Arial" w:hAnsi="Arial"/>
                <w:sz w:val="16"/>
                <w:szCs w:val="16"/>
              </w:rPr>
            </w:pPr>
            <w:ins w:id="1031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312" w:author="7806" w:date="2024-01-18T17:06:00Z">
              <w:del w:id="1031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15CD84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31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315" w:author="7806" w:date="2024-01-18T17:06:00Z"/>
          <w:trPrChange w:id="1031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31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EE30E2C" w14:textId="77777777" w:rsidR="00F506E3" w:rsidRPr="00862194" w:rsidRDefault="00F506E3" w:rsidP="00F506E3">
            <w:pPr>
              <w:rPr>
                <w:ins w:id="10318" w:author="7806" w:date="2024-01-18T17:06:00Z"/>
                <w:rFonts w:ascii="Arial" w:hAnsi="Arial"/>
                <w:sz w:val="16"/>
                <w:szCs w:val="16"/>
              </w:rPr>
            </w:pPr>
            <w:ins w:id="1031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32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7A3B467" w14:textId="77777777" w:rsidR="00F506E3" w:rsidRPr="00862194" w:rsidRDefault="00F506E3" w:rsidP="00F506E3">
            <w:pPr>
              <w:rPr>
                <w:ins w:id="10321" w:author="7806" w:date="2024-01-18T17:06:00Z"/>
                <w:rFonts w:ascii="Arial" w:hAnsi="Arial"/>
                <w:sz w:val="16"/>
                <w:szCs w:val="16"/>
              </w:rPr>
            </w:pPr>
            <w:ins w:id="1032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32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4CCE87" w14:textId="3C557C94" w:rsidR="00F506E3" w:rsidRPr="00862194" w:rsidRDefault="00F506E3" w:rsidP="00F506E3">
            <w:pPr>
              <w:rPr>
                <w:ins w:id="10324" w:author="7806" w:date="2024-01-18T17:06:00Z"/>
                <w:rFonts w:ascii="Arial" w:hAnsi="Arial"/>
                <w:sz w:val="16"/>
                <w:szCs w:val="16"/>
              </w:rPr>
            </w:pPr>
            <w:ins w:id="10325" w:author="IS" w:date="2024-03-18T17:20:00Z">
              <w:r w:rsidRPr="00F506E3">
                <w:rPr>
                  <w:rFonts w:ascii="Arial" w:hAnsi="Arial"/>
                  <w:sz w:val="16"/>
                  <w:szCs w:val="16"/>
                </w:rPr>
                <w:t>R5-24124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32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39BD53B" w14:textId="1A45CB18" w:rsidR="00F506E3" w:rsidRPr="00862194" w:rsidRDefault="00F506E3" w:rsidP="00F506E3">
            <w:pPr>
              <w:rPr>
                <w:ins w:id="10327" w:author="7806" w:date="2024-01-18T17:06:00Z"/>
                <w:rFonts w:ascii="Arial" w:hAnsi="Arial"/>
                <w:sz w:val="16"/>
                <w:szCs w:val="16"/>
              </w:rPr>
            </w:pPr>
            <w:ins w:id="10328" w:author="IS" w:date="2024-03-19T11:01:00Z">
              <w:r w:rsidRPr="00F506E3">
                <w:rPr>
                  <w:rFonts w:ascii="Arial" w:hAnsi="Arial"/>
                  <w:sz w:val="16"/>
                  <w:szCs w:val="16"/>
                </w:rPr>
                <w:t>303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32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4FF725" w14:textId="028D1DDB" w:rsidR="00F506E3" w:rsidRPr="00862194" w:rsidRDefault="00F506E3" w:rsidP="00F506E3">
            <w:pPr>
              <w:rPr>
                <w:ins w:id="10330" w:author="7806" w:date="2024-01-18T17:06:00Z"/>
                <w:rFonts w:ascii="Arial" w:hAnsi="Arial"/>
                <w:sz w:val="16"/>
                <w:szCs w:val="16"/>
              </w:rPr>
            </w:pPr>
            <w:ins w:id="1033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33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C947EB" w14:textId="7ABF0EA1" w:rsidR="00F506E3" w:rsidRPr="00862194" w:rsidRDefault="00F506E3" w:rsidP="00F506E3">
            <w:pPr>
              <w:rPr>
                <w:ins w:id="10333" w:author="7806" w:date="2024-01-18T17:06:00Z"/>
                <w:rFonts w:ascii="Arial" w:hAnsi="Arial"/>
                <w:sz w:val="16"/>
                <w:szCs w:val="16"/>
              </w:rPr>
            </w:pPr>
            <w:ins w:id="1033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33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D8D76B" w14:textId="3FAE4A67" w:rsidR="00F506E3" w:rsidRPr="00FD0AAF" w:rsidRDefault="00F506E3" w:rsidP="00F506E3">
            <w:pPr>
              <w:rPr>
                <w:ins w:id="10336" w:author="7806" w:date="2024-01-18T17:06:00Z"/>
                <w:rFonts w:ascii="Arial" w:hAnsi="Arial"/>
                <w:sz w:val="16"/>
                <w:szCs w:val="16"/>
                <w:highlight w:val="yellow"/>
              </w:rPr>
            </w:pPr>
            <w:ins w:id="10337" w:author="IS" w:date="2024-03-18T17:20:00Z">
              <w:r w:rsidRPr="00FD0AAF">
                <w:rPr>
                  <w:rFonts w:ascii="Arial" w:hAnsi="Arial"/>
                  <w:sz w:val="16"/>
                  <w:szCs w:val="16"/>
                  <w:highlight w:val="yellow"/>
                </w:rPr>
                <w:t>Addition of SA FR1 NR-U inter-frequency SS-SINR measurement accuracy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33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FCCDD90" w14:textId="5607D47C" w:rsidR="00F506E3" w:rsidRPr="00862194" w:rsidRDefault="00F506E3" w:rsidP="00F506E3">
            <w:pPr>
              <w:rPr>
                <w:ins w:id="10339" w:author="7806" w:date="2024-01-18T17:06:00Z"/>
                <w:rFonts w:ascii="Arial" w:hAnsi="Arial"/>
                <w:sz w:val="16"/>
                <w:szCs w:val="16"/>
              </w:rPr>
            </w:pPr>
            <w:ins w:id="1034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341" w:author="7806" w:date="2024-01-18T17:06:00Z">
              <w:del w:id="1034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394280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34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344" w:author="7806" w:date="2024-01-18T17:06:00Z"/>
          <w:trPrChange w:id="1034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34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1E1ABC1" w14:textId="77777777" w:rsidR="00F506E3" w:rsidRPr="00862194" w:rsidRDefault="00F506E3" w:rsidP="00F506E3">
            <w:pPr>
              <w:rPr>
                <w:ins w:id="10347" w:author="7806" w:date="2024-01-18T17:06:00Z"/>
                <w:rFonts w:ascii="Arial" w:hAnsi="Arial"/>
                <w:sz w:val="16"/>
                <w:szCs w:val="16"/>
              </w:rPr>
            </w:pPr>
            <w:ins w:id="1034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34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986D91E" w14:textId="77777777" w:rsidR="00F506E3" w:rsidRPr="00862194" w:rsidRDefault="00F506E3" w:rsidP="00F506E3">
            <w:pPr>
              <w:rPr>
                <w:ins w:id="10350" w:author="7806" w:date="2024-01-18T17:06:00Z"/>
                <w:rFonts w:ascii="Arial" w:hAnsi="Arial"/>
                <w:sz w:val="16"/>
                <w:szCs w:val="16"/>
              </w:rPr>
            </w:pPr>
            <w:ins w:id="1035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35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440ABE" w14:textId="369904D8" w:rsidR="00F506E3" w:rsidRPr="00862194" w:rsidRDefault="00F506E3" w:rsidP="00F506E3">
            <w:pPr>
              <w:rPr>
                <w:ins w:id="10353" w:author="7806" w:date="2024-01-18T17:06:00Z"/>
                <w:rFonts w:ascii="Arial" w:hAnsi="Arial"/>
                <w:sz w:val="16"/>
                <w:szCs w:val="16"/>
              </w:rPr>
            </w:pPr>
            <w:ins w:id="10354" w:author="IS" w:date="2024-03-18T17:20:00Z">
              <w:r w:rsidRPr="00F506E3">
                <w:rPr>
                  <w:rFonts w:ascii="Arial" w:hAnsi="Arial"/>
                  <w:sz w:val="16"/>
                  <w:szCs w:val="16"/>
                </w:rPr>
                <w:t>R5-24124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35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5D19B9" w14:textId="0EA13FEA" w:rsidR="00F506E3" w:rsidRPr="00862194" w:rsidRDefault="00F506E3" w:rsidP="00F506E3">
            <w:pPr>
              <w:rPr>
                <w:ins w:id="10356" w:author="7806" w:date="2024-01-18T17:06:00Z"/>
                <w:rFonts w:ascii="Arial" w:hAnsi="Arial"/>
                <w:sz w:val="16"/>
                <w:szCs w:val="16"/>
              </w:rPr>
            </w:pPr>
            <w:ins w:id="10357" w:author="IS" w:date="2024-03-19T11:01:00Z">
              <w:r w:rsidRPr="00F506E3">
                <w:rPr>
                  <w:rFonts w:ascii="Arial" w:hAnsi="Arial"/>
                  <w:sz w:val="16"/>
                  <w:szCs w:val="16"/>
                </w:rPr>
                <w:t>303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35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B0D454" w14:textId="5B1D9D24" w:rsidR="00F506E3" w:rsidRPr="00862194" w:rsidRDefault="00F506E3" w:rsidP="00F506E3">
            <w:pPr>
              <w:rPr>
                <w:ins w:id="10359" w:author="7806" w:date="2024-01-18T17:06:00Z"/>
                <w:rFonts w:ascii="Arial" w:hAnsi="Arial"/>
                <w:sz w:val="16"/>
                <w:szCs w:val="16"/>
              </w:rPr>
            </w:pPr>
            <w:ins w:id="1036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36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CE79C0" w14:textId="1A226391" w:rsidR="00F506E3" w:rsidRPr="00862194" w:rsidRDefault="00F506E3" w:rsidP="00F506E3">
            <w:pPr>
              <w:rPr>
                <w:ins w:id="10362" w:author="7806" w:date="2024-01-18T17:06:00Z"/>
                <w:rFonts w:ascii="Arial" w:hAnsi="Arial"/>
                <w:sz w:val="16"/>
                <w:szCs w:val="16"/>
              </w:rPr>
            </w:pPr>
            <w:ins w:id="1036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36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218F6B" w14:textId="09CA135C" w:rsidR="00F506E3" w:rsidRPr="00FD0AAF" w:rsidRDefault="00F506E3" w:rsidP="00F506E3">
            <w:pPr>
              <w:rPr>
                <w:ins w:id="10365" w:author="7806" w:date="2024-01-18T17:06:00Z"/>
                <w:rFonts w:ascii="Arial" w:hAnsi="Arial"/>
                <w:sz w:val="16"/>
                <w:szCs w:val="16"/>
                <w:highlight w:val="yellow"/>
              </w:rPr>
            </w:pPr>
            <w:ins w:id="10366" w:author="IS" w:date="2024-03-18T17:20:00Z">
              <w:r w:rsidRPr="00FD0AAF">
                <w:rPr>
                  <w:rFonts w:ascii="Arial" w:hAnsi="Arial"/>
                  <w:sz w:val="16"/>
                  <w:szCs w:val="16"/>
                  <w:highlight w:val="yellow"/>
                </w:rPr>
                <w:t>Addition of SA FR1 NR-U intra-frequency RSSI measurement accuracy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36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C87DF74" w14:textId="129BCC74" w:rsidR="00F506E3" w:rsidRPr="00862194" w:rsidRDefault="00F506E3" w:rsidP="00F506E3">
            <w:pPr>
              <w:rPr>
                <w:ins w:id="10368" w:author="7806" w:date="2024-01-18T17:06:00Z"/>
                <w:rFonts w:ascii="Arial" w:hAnsi="Arial"/>
                <w:sz w:val="16"/>
                <w:szCs w:val="16"/>
              </w:rPr>
            </w:pPr>
            <w:ins w:id="1036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370" w:author="7806" w:date="2024-01-18T17:06:00Z">
              <w:del w:id="1037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448574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37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373" w:author="7806" w:date="2024-01-18T17:06:00Z"/>
          <w:trPrChange w:id="1037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37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5D15C6D" w14:textId="77777777" w:rsidR="00F506E3" w:rsidRPr="00862194" w:rsidRDefault="00F506E3" w:rsidP="00F506E3">
            <w:pPr>
              <w:rPr>
                <w:ins w:id="10376" w:author="7806" w:date="2024-01-18T17:06:00Z"/>
                <w:rFonts w:ascii="Arial" w:hAnsi="Arial"/>
                <w:sz w:val="16"/>
                <w:szCs w:val="16"/>
              </w:rPr>
            </w:pPr>
            <w:ins w:id="1037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37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BD3BC67" w14:textId="77777777" w:rsidR="00F506E3" w:rsidRPr="00862194" w:rsidRDefault="00F506E3" w:rsidP="00F506E3">
            <w:pPr>
              <w:rPr>
                <w:ins w:id="10379" w:author="7806" w:date="2024-01-18T17:06:00Z"/>
                <w:rFonts w:ascii="Arial" w:hAnsi="Arial"/>
                <w:sz w:val="16"/>
                <w:szCs w:val="16"/>
              </w:rPr>
            </w:pPr>
            <w:ins w:id="1038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38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EFB089" w14:textId="275BAC76" w:rsidR="00F506E3" w:rsidRPr="00862194" w:rsidRDefault="00F506E3" w:rsidP="00F506E3">
            <w:pPr>
              <w:rPr>
                <w:ins w:id="10382" w:author="7806" w:date="2024-01-18T17:06:00Z"/>
                <w:rFonts w:ascii="Arial" w:hAnsi="Arial"/>
                <w:sz w:val="16"/>
                <w:szCs w:val="16"/>
              </w:rPr>
            </w:pPr>
            <w:ins w:id="10383" w:author="IS" w:date="2024-03-18T17:20:00Z">
              <w:r w:rsidRPr="00F506E3">
                <w:rPr>
                  <w:rFonts w:ascii="Arial" w:hAnsi="Arial"/>
                  <w:sz w:val="16"/>
                  <w:szCs w:val="16"/>
                </w:rPr>
                <w:t>R5-24126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38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5427A5" w14:textId="34528453" w:rsidR="00F506E3" w:rsidRPr="00862194" w:rsidRDefault="00F506E3" w:rsidP="00F506E3">
            <w:pPr>
              <w:rPr>
                <w:ins w:id="10385" w:author="7806" w:date="2024-01-18T17:06:00Z"/>
                <w:rFonts w:ascii="Arial" w:hAnsi="Arial"/>
                <w:sz w:val="16"/>
                <w:szCs w:val="16"/>
              </w:rPr>
            </w:pPr>
            <w:ins w:id="10386" w:author="IS" w:date="2024-03-19T11:01:00Z">
              <w:r w:rsidRPr="00F506E3">
                <w:rPr>
                  <w:rFonts w:ascii="Arial" w:hAnsi="Arial"/>
                  <w:sz w:val="16"/>
                  <w:szCs w:val="16"/>
                </w:rPr>
                <w:t>303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38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81E7C5" w14:textId="5CAB250A" w:rsidR="00F506E3" w:rsidRPr="00862194" w:rsidRDefault="00F506E3" w:rsidP="00F506E3">
            <w:pPr>
              <w:rPr>
                <w:ins w:id="10388" w:author="7806" w:date="2024-01-18T17:06:00Z"/>
                <w:rFonts w:ascii="Arial" w:hAnsi="Arial"/>
                <w:sz w:val="16"/>
                <w:szCs w:val="16"/>
              </w:rPr>
            </w:pPr>
            <w:ins w:id="1038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39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7A529BC" w14:textId="2CB8D603" w:rsidR="00F506E3" w:rsidRPr="00862194" w:rsidRDefault="00F506E3" w:rsidP="00F506E3">
            <w:pPr>
              <w:rPr>
                <w:ins w:id="10391" w:author="7806" w:date="2024-01-18T17:06:00Z"/>
                <w:rFonts w:ascii="Arial" w:hAnsi="Arial"/>
                <w:sz w:val="16"/>
                <w:szCs w:val="16"/>
              </w:rPr>
            </w:pPr>
            <w:ins w:id="1039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39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3F01D6" w14:textId="613E20EB" w:rsidR="00F506E3" w:rsidRPr="00862194" w:rsidRDefault="00F506E3" w:rsidP="00F506E3">
            <w:pPr>
              <w:rPr>
                <w:ins w:id="10394" w:author="7806" w:date="2024-01-18T17:06:00Z"/>
                <w:rFonts w:ascii="Arial" w:hAnsi="Arial"/>
                <w:sz w:val="16"/>
                <w:szCs w:val="16"/>
              </w:rPr>
            </w:pPr>
            <w:ins w:id="10395" w:author="IS" w:date="2024-03-18T17:20:00Z">
              <w:r w:rsidRPr="00F506E3">
                <w:rPr>
                  <w:rFonts w:ascii="Arial" w:hAnsi="Arial"/>
                  <w:sz w:val="16"/>
                  <w:szCs w:val="16"/>
                </w:rPr>
                <w:t xml:space="preserve">Core Spec alignment for RedCap </w:t>
              </w:r>
              <w:del w:id="10396" w:author="0372" w:date="2024-04-16T13:20:00Z">
                <w:r w:rsidRPr="00F506E3" w:rsidDel="0028533A">
                  <w:rPr>
                    <w:rFonts w:ascii="Arial" w:hAnsi="Arial"/>
                    <w:sz w:val="16"/>
                    <w:szCs w:val="16"/>
                  </w:rPr>
                  <w:delText>tets</w:delText>
                </w:r>
              </w:del>
            </w:ins>
            <w:ins w:id="10397" w:author="0372" w:date="2024-04-16T13:20:00Z">
              <w:r w:rsidR="0028533A" w:rsidRPr="00F506E3">
                <w:rPr>
                  <w:rFonts w:ascii="Arial" w:hAnsi="Arial"/>
                  <w:sz w:val="16"/>
                  <w:szCs w:val="16"/>
                </w:rPr>
                <w:t>test</w:t>
              </w:r>
            </w:ins>
            <w:ins w:id="10398" w:author="IS" w:date="2024-03-18T17:20:00Z">
              <w:r w:rsidRPr="00F506E3">
                <w:rPr>
                  <w:rFonts w:ascii="Arial" w:hAnsi="Arial"/>
                  <w:sz w:val="16"/>
                  <w:szCs w:val="16"/>
                </w:rPr>
                <w:t xml:space="preserve"> cases 18.3.1.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39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A366833" w14:textId="18846DAE" w:rsidR="00F506E3" w:rsidRPr="00862194" w:rsidRDefault="00F506E3" w:rsidP="00F506E3">
            <w:pPr>
              <w:rPr>
                <w:ins w:id="10400" w:author="7806" w:date="2024-01-18T17:06:00Z"/>
                <w:rFonts w:ascii="Arial" w:hAnsi="Arial"/>
                <w:sz w:val="16"/>
                <w:szCs w:val="16"/>
              </w:rPr>
            </w:pPr>
            <w:ins w:id="1040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402" w:author="7806" w:date="2024-01-18T17:06:00Z">
              <w:del w:id="1040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932613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40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405" w:author="7806" w:date="2024-01-18T17:06:00Z"/>
          <w:trPrChange w:id="1040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40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649F898" w14:textId="77777777" w:rsidR="00F506E3" w:rsidRPr="00862194" w:rsidRDefault="00F506E3" w:rsidP="00F506E3">
            <w:pPr>
              <w:rPr>
                <w:ins w:id="10408" w:author="7806" w:date="2024-01-18T17:06:00Z"/>
                <w:rFonts w:ascii="Arial" w:hAnsi="Arial"/>
                <w:sz w:val="16"/>
                <w:szCs w:val="16"/>
              </w:rPr>
            </w:pPr>
            <w:ins w:id="1040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41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ED2ADF7" w14:textId="77777777" w:rsidR="00F506E3" w:rsidRPr="00862194" w:rsidRDefault="00F506E3" w:rsidP="00F506E3">
            <w:pPr>
              <w:rPr>
                <w:ins w:id="10411" w:author="7806" w:date="2024-01-18T17:06:00Z"/>
                <w:rFonts w:ascii="Arial" w:hAnsi="Arial"/>
                <w:sz w:val="16"/>
                <w:szCs w:val="16"/>
              </w:rPr>
            </w:pPr>
            <w:ins w:id="1041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41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68D942" w14:textId="02F3E41E" w:rsidR="00F506E3" w:rsidRPr="00862194" w:rsidRDefault="00F506E3" w:rsidP="00F506E3">
            <w:pPr>
              <w:rPr>
                <w:ins w:id="10414" w:author="7806" w:date="2024-01-18T17:06:00Z"/>
                <w:rFonts w:ascii="Arial" w:hAnsi="Arial"/>
                <w:sz w:val="16"/>
                <w:szCs w:val="16"/>
              </w:rPr>
            </w:pPr>
            <w:ins w:id="10415" w:author="IS" w:date="2024-03-18T17:20:00Z">
              <w:r w:rsidRPr="00F506E3">
                <w:rPr>
                  <w:rFonts w:ascii="Arial" w:hAnsi="Arial"/>
                  <w:sz w:val="16"/>
                  <w:szCs w:val="16"/>
                </w:rPr>
                <w:t>R5-24126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41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63B4FC" w14:textId="49F701B6" w:rsidR="00F506E3" w:rsidRPr="00862194" w:rsidRDefault="00F506E3" w:rsidP="00F506E3">
            <w:pPr>
              <w:rPr>
                <w:ins w:id="10417" w:author="7806" w:date="2024-01-18T17:06:00Z"/>
                <w:rFonts w:ascii="Arial" w:hAnsi="Arial"/>
                <w:sz w:val="16"/>
                <w:szCs w:val="16"/>
              </w:rPr>
            </w:pPr>
            <w:ins w:id="10418" w:author="IS" w:date="2024-03-19T11:01:00Z">
              <w:r w:rsidRPr="00F506E3">
                <w:rPr>
                  <w:rFonts w:ascii="Arial" w:hAnsi="Arial"/>
                  <w:sz w:val="16"/>
                  <w:szCs w:val="16"/>
                </w:rPr>
                <w:t>303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41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22F2B3" w14:textId="24098E0B" w:rsidR="00F506E3" w:rsidRPr="00862194" w:rsidRDefault="00F506E3" w:rsidP="00F506E3">
            <w:pPr>
              <w:rPr>
                <w:ins w:id="10420" w:author="7806" w:date="2024-01-18T17:06:00Z"/>
                <w:rFonts w:ascii="Arial" w:hAnsi="Arial"/>
                <w:sz w:val="16"/>
                <w:szCs w:val="16"/>
              </w:rPr>
            </w:pPr>
            <w:ins w:id="1042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42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C59DFD" w14:textId="1D9AF731" w:rsidR="00F506E3" w:rsidRPr="00862194" w:rsidRDefault="00F506E3" w:rsidP="00F506E3">
            <w:pPr>
              <w:rPr>
                <w:ins w:id="10423" w:author="7806" w:date="2024-01-18T17:06:00Z"/>
                <w:rFonts w:ascii="Arial" w:hAnsi="Arial"/>
                <w:sz w:val="16"/>
                <w:szCs w:val="16"/>
              </w:rPr>
            </w:pPr>
            <w:ins w:id="1042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42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4AA809" w14:textId="6358163E" w:rsidR="00F506E3" w:rsidRPr="00862194" w:rsidRDefault="00F506E3" w:rsidP="00F506E3">
            <w:pPr>
              <w:rPr>
                <w:ins w:id="10426" w:author="7806" w:date="2024-01-18T17:06:00Z"/>
                <w:rFonts w:ascii="Arial" w:hAnsi="Arial"/>
                <w:sz w:val="16"/>
                <w:szCs w:val="16"/>
              </w:rPr>
            </w:pPr>
            <w:ins w:id="10427" w:author="IS" w:date="2024-03-18T17:20:00Z">
              <w:r w:rsidRPr="00F506E3">
                <w:rPr>
                  <w:rFonts w:ascii="Arial" w:hAnsi="Arial"/>
                  <w:sz w:val="16"/>
                  <w:szCs w:val="16"/>
                </w:rPr>
                <w:t>General update to NTN test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42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61D32CB" w14:textId="54CEAD81" w:rsidR="00F506E3" w:rsidRPr="00862194" w:rsidRDefault="00F506E3" w:rsidP="00F506E3">
            <w:pPr>
              <w:rPr>
                <w:ins w:id="10429" w:author="7806" w:date="2024-01-18T17:06:00Z"/>
                <w:rFonts w:ascii="Arial" w:hAnsi="Arial"/>
                <w:sz w:val="16"/>
                <w:szCs w:val="16"/>
              </w:rPr>
            </w:pPr>
            <w:ins w:id="1043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431" w:author="7806" w:date="2024-01-18T17:06:00Z">
              <w:del w:id="1043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95EEF8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43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434" w:author="7806" w:date="2024-01-18T17:06:00Z"/>
          <w:trPrChange w:id="1043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43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CC7B7FE" w14:textId="77777777" w:rsidR="00F506E3" w:rsidRPr="00862194" w:rsidRDefault="00F506E3" w:rsidP="00F506E3">
            <w:pPr>
              <w:rPr>
                <w:ins w:id="10437" w:author="7806" w:date="2024-01-18T17:06:00Z"/>
                <w:rFonts w:ascii="Arial" w:hAnsi="Arial"/>
                <w:sz w:val="16"/>
                <w:szCs w:val="16"/>
              </w:rPr>
            </w:pPr>
            <w:ins w:id="1043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43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4EA7CA4" w14:textId="77777777" w:rsidR="00F506E3" w:rsidRPr="00862194" w:rsidRDefault="00F506E3" w:rsidP="00F506E3">
            <w:pPr>
              <w:rPr>
                <w:ins w:id="10440" w:author="7806" w:date="2024-01-18T17:06:00Z"/>
                <w:rFonts w:ascii="Arial" w:hAnsi="Arial"/>
                <w:sz w:val="16"/>
                <w:szCs w:val="16"/>
              </w:rPr>
            </w:pPr>
            <w:ins w:id="1044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44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BC7299" w14:textId="6182FDAE" w:rsidR="00F506E3" w:rsidRPr="00862194" w:rsidRDefault="00F506E3" w:rsidP="00F506E3">
            <w:pPr>
              <w:rPr>
                <w:ins w:id="10443" w:author="7806" w:date="2024-01-18T17:06:00Z"/>
                <w:rFonts w:ascii="Arial" w:hAnsi="Arial"/>
                <w:sz w:val="16"/>
                <w:szCs w:val="16"/>
              </w:rPr>
            </w:pPr>
            <w:ins w:id="10444" w:author="IS" w:date="2024-03-18T17:20:00Z">
              <w:r w:rsidRPr="00F506E3">
                <w:rPr>
                  <w:rFonts w:ascii="Arial" w:hAnsi="Arial"/>
                  <w:sz w:val="16"/>
                  <w:szCs w:val="16"/>
                </w:rPr>
                <w:t>R5-24126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44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853B50" w14:textId="5D09D94F" w:rsidR="00F506E3" w:rsidRPr="00862194" w:rsidRDefault="00F506E3" w:rsidP="00F506E3">
            <w:pPr>
              <w:rPr>
                <w:ins w:id="10446" w:author="7806" w:date="2024-01-18T17:06:00Z"/>
                <w:rFonts w:ascii="Arial" w:hAnsi="Arial"/>
                <w:sz w:val="16"/>
                <w:szCs w:val="16"/>
              </w:rPr>
            </w:pPr>
            <w:ins w:id="10447" w:author="IS" w:date="2024-03-19T11:01:00Z">
              <w:r w:rsidRPr="00F506E3">
                <w:rPr>
                  <w:rFonts w:ascii="Arial" w:hAnsi="Arial"/>
                  <w:sz w:val="16"/>
                  <w:szCs w:val="16"/>
                </w:rPr>
                <w:t>303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44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413CD5" w14:textId="5DE2829D" w:rsidR="00F506E3" w:rsidRPr="00862194" w:rsidRDefault="00F506E3" w:rsidP="00F506E3">
            <w:pPr>
              <w:rPr>
                <w:ins w:id="10449" w:author="7806" w:date="2024-01-18T17:06:00Z"/>
                <w:rFonts w:ascii="Arial" w:hAnsi="Arial"/>
                <w:sz w:val="16"/>
                <w:szCs w:val="16"/>
              </w:rPr>
            </w:pPr>
            <w:ins w:id="1045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45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DC7B03E" w14:textId="55B9B5D9" w:rsidR="00F506E3" w:rsidRPr="00862194" w:rsidRDefault="00F506E3" w:rsidP="00F506E3">
            <w:pPr>
              <w:rPr>
                <w:ins w:id="10452" w:author="7806" w:date="2024-01-18T17:06:00Z"/>
                <w:rFonts w:ascii="Arial" w:hAnsi="Arial"/>
                <w:sz w:val="16"/>
                <w:szCs w:val="16"/>
              </w:rPr>
            </w:pPr>
            <w:ins w:id="1045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45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C0ED8E" w14:textId="32CD42F1" w:rsidR="00F506E3" w:rsidRPr="00FD0AAF" w:rsidRDefault="00F506E3" w:rsidP="00F506E3">
            <w:pPr>
              <w:rPr>
                <w:ins w:id="10455" w:author="7806" w:date="2024-01-18T17:06:00Z"/>
                <w:rFonts w:ascii="Arial" w:hAnsi="Arial"/>
                <w:sz w:val="16"/>
                <w:szCs w:val="16"/>
                <w:highlight w:val="yellow"/>
              </w:rPr>
            </w:pPr>
            <w:ins w:id="10456" w:author="IS" w:date="2024-03-18T17:20:00Z">
              <w:r w:rsidRPr="00FD0AAF">
                <w:rPr>
                  <w:rFonts w:ascii="Arial" w:hAnsi="Arial"/>
                  <w:sz w:val="16"/>
                  <w:szCs w:val="16"/>
                  <w:highlight w:val="yellow"/>
                </w:rPr>
                <w:t>Addition of NTN timing accuracy test 14.3.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45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4660872" w14:textId="45902F89" w:rsidR="00F506E3" w:rsidRPr="00862194" w:rsidRDefault="00F506E3" w:rsidP="00F506E3">
            <w:pPr>
              <w:rPr>
                <w:ins w:id="10458" w:author="7806" w:date="2024-01-18T17:06:00Z"/>
                <w:rFonts w:ascii="Arial" w:hAnsi="Arial"/>
                <w:sz w:val="16"/>
                <w:szCs w:val="16"/>
              </w:rPr>
            </w:pPr>
            <w:ins w:id="1045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460" w:author="7806" w:date="2024-01-18T17:06:00Z">
              <w:del w:id="1046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49A454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46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463" w:author="7806" w:date="2024-01-18T17:06:00Z"/>
          <w:trPrChange w:id="1046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46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A180061" w14:textId="77777777" w:rsidR="00F506E3" w:rsidRPr="00862194" w:rsidRDefault="00F506E3" w:rsidP="00F506E3">
            <w:pPr>
              <w:rPr>
                <w:ins w:id="10466" w:author="7806" w:date="2024-01-18T17:06:00Z"/>
                <w:rFonts w:ascii="Arial" w:hAnsi="Arial"/>
                <w:sz w:val="16"/>
                <w:szCs w:val="16"/>
              </w:rPr>
            </w:pPr>
            <w:ins w:id="1046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46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5D3907D" w14:textId="77777777" w:rsidR="00F506E3" w:rsidRPr="00862194" w:rsidRDefault="00F506E3" w:rsidP="00F506E3">
            <w:pPr>
              <w:rPr>
                <w:ins w:id="10469" w:author="7806" w:date="2024-01-18T17:06:00Z"/>
                <w:rFonts w:ascii="Arial" w:hAnsi="Arial"/>
                <w:sz w:val="16"/>
                <w:szCs w:val="16"/>
              </w:rPr>
            </w:pPr>
            <w:ins w:id="1047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47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5AB9A5" w14:textId="794AF18C" w:rsidR="00F506E3" w:rsidRPr="00862194" w:rsidRDefault="00F506E3" w:rsidP="00F506E3">
            <w:pPr>
              <w:rPr>
                <w:ins w:id="10472" w:author="7806" w:date="2024-01-18T17:06:00Z"/>
                <w:rFonts w:ascii="Arial" w:hAnsi="Arial"/>
                <w:sz w:val="16"/>
                <w:szCs w:val="16"/>
              </w:rPr>
            </w:pPr>
            <w:ins w:id="10473" w:author="IS" w:date="2024-03-18T17:20:00Z">
              <w:r w:rsidRPr="00F506E3">
                <w:rPr>
                  <w:rFonts w:ascii="Arial" w:hAnsi="Arial"/>
                  <w:sz w:val="16"/>
                  <w:szCs w:val="16"/>
                </w:rPr>
                <w:t>R5-24126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47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390A530" w14:textId="5082267D" w:rsidR="00F506E3" w:rsidRPr="00862194" w:rsidRDefault="00F506E3" w:rsidP="00F506E3">
            <w:pPr>
              <w:rPr>
                <w:ins w:id="10475" w:author="7806" w:date="2024-01-18T17:06:00Z"/>
                <w:rFonts w:ascii="Arial" w:hAnsi="Arial"/>
                <w:sz w:val="16"/>
                <w:szCs w:val="16"/>
              </w:rPr>
            </w:pPr>
            <w:ins w:id="10476" w:author="IS" w:date="2024-03-19T11:01:00Z">
              <w:r w:rsidRPr="00F506E3">
                <w:rPr>
                  <w:rFonts w:ascii="Arial" w:hAnsi="Arial"/>
                  <w:sz w:val="16"/>
                  <w:szCs w:val="16"/>
                </w:rPr>
                <w:t>303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47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1E0FC1" w14:textId="2C0B6F64" w:rsidR="00F506E3" w:rsidRPr="00862194" w:rsidRDefault="00F506E3" w:rsidP="00F506E3">
            <w:pPr>
              <w:rPr>
                <w:ins w:id="10478" w:author="7806" w:date="2024-01-18T17:06:00Z"/>
                <w:rFonts w:ascii="Arial" w:hAnsi="Arial"/>
                <w:sz w:val="16"/>
                <w:szCs w:val="16"/>
              </w:rPr>
            </w:pPr>
            <w:ins w:id="1047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48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4F5FD6" w14:textId="4DBD0AF8" w:rsidR="00F506E3" w:rsidRPr="00862194" w:rsidRDefault="00F506E3" w:rsidP="00F506E3">
            <w:pPr>
              <w:rPr>
                <w:ins w:id="10481" w:author="7806" w:date="2024-01-18T17:06:00Z"/>
                <w:rFonts w:ascii="Arial" w:hAnsi="Arial"/>
                <w:sz w:val="16"/>
                <w:szCs w:val="16"/>
              </w:rPr>
            </w:pPr>
            <w:ins w:id="1048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48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31C9757" w14:textId="6BB47806" w:rsidR="00F506E3" w:rsidRPr="00FD0AAF" w:rsidRDefault="00F506E3" w:rsidP="00F506E3">
            <w:pPr>
              <w:rPr>
                <w:ins w:id="10484" w:author="7806" w:date="2024-01-18T17:06:00Z"/>
                <w:rFonts w:ascii="Arial" w:hAnsi="Arial"/>
                <w:sz w:val="16"/>
                <w:szCs w:val="16"/>
                <w:highlight w:val="yellow"/>
              </w:rPr>
            </w:pPr>
            <w:ins w:id="10485" w:author="IS" w:date="2024-03-18T17:20:00Z">
              <w:r w:rsidRPr="00FD0AAF">
                <w:rPr>
                  <w:rFonts w:ascii="Arial" w:hAnsi="Arial"/>
                  <w:sz w:val="16"/>
                  <w:szCs w:val="16"/>
                  <w:highlight w:val="yellow"/>
                </w:rPr>
                <w:t>Addition of NTN time-based CHO tests 14.2.1.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48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AE6D587" w14:textId="19EF0D9E" w:rsidR="00F506E3" w:rsidRPr="00862194" w:rsidRDefault="00F506E3" w:rsidP="00F506E3">
            <w:pPr>
              <w:rPr>
                <w:ins w:id="10487" w:author="7806" w:date="2024-01-18T17:06:00Z"/>
                <w:rFonts w:ascii="Arial" w:hAnsi="Arial"/>
                <w:sz w:val="16"/>
                <w:szCs w:val="16"/>
              </w:rPr>
            </w:pPr>
            <w:ins w:id="1048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489" w:author="7806" w:date="2024-01-18T17:06:00Z">
              <w:del w:id="1049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784B37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49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492" w:author="7806" w:date="2024-01-18T17:06:00Z"/>
          <w:trPrChange w:id="1049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49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D5FA4B5" w14:textId="77777777" w:rsidR="00F506E3" w:rsidRPr="00862194" w:rsidRDefault="00F506E3" w:rsidP="00F506E3">
            <w:pPr>
              <w:rPr>
                <w:ins w:id="10495" w:author="7806" w:date="2024-01-18T17:06:00Z"/>
                <w:rFonts w:ascii="Arial" w:hAnsi="Arial"/>
                <w:sz w:val="16"/>
                <w:szCs w:val="16"/>
              </w:rPr>
            </w:pPr>
            <w:ins w:id="1049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49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93E8248" w14:textId="77777777" w:rsidR="00F506E3" w:rsidRPr="00862194" w:rsidRDefault="00F506E3" w:rsidP="00F506E3">
            <w:pPr>
              <w:rPr>
                <w:ins w:id="10498" w:author="7806" w:date="2024-01-18T17:06:00Z"/>
                <w:rFonts w:ascii="Arial" w:hAnsi="Arial"/>
                <w:sz w:val="16"/>
                <w:szCs w:val="16"/>
              </w:rPr>
            </w:pPr>
            <w:ins w:id="1049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50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18C56C" w14:textId="4B2189EF" w:rsidR="00F506E3" w:rsidRPr="00862194" w:rsidRDefault="00F506E3" w:rsidP="00F506E3">
            <w:pPr>
              <w:rPr>
                <w:ins w:id="10501" w:author="7806" w:date="2024-01-18T17:06:00Z"/>
                <w:rFonts w:ascii="Arial" w:hAnsi="Arial"/>
                <w:sz w:val="16"/>
                <w:szCs w:val="16"/>
              </w:rPr>
            </w:pPr>
            <w:ins w:id="10502" w:author="IS" w:date="2024-03-18T17:20:00Z">
              <w:r w:rsidRPr="00F506E3">
                <w:rPr>
                  <w:rFonts w:ascii="Arial" w:hAnsi="Arial"/>
                  <w:sz w:val="16"/>
                  <w:szCs w:val="16"/>
                </w:rPr>
                <w:t>R5-24126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50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5A7BBA" w14:textId="685ABC69" w:rsidR="00F506E3" w:rsidRPr="00862194" w:rsidRDefault="00F506E3" w:rsidP="00F506E3">
            <w:pPr>
              <w:rPr>
                <w:ins w:id="10504" w:author="7806" w:date="2024-01-18T17:06:00Z"/>
                <w:rFonts w:ascii="Arial" w:hAnsi="Arial"/>
                <w:sz w:val="16"/>
                <w:szCs w:val="16"/>
              </w:rPr>
            </w:pPr>
            <w:ins w:id="10505" w:author="IS" w:date="2024-03-19T11:01:00Z">
              <w:r w:rsidRPr="00F506E3">
                <w:rPr>
                  <w:rFonts w:ascii="Arial" w:hAnsi="Arial"/>
                  <w:sz w:val="16"/>
                  <w:szCs w:val="16"/>
                </w:rPr>
                <w:t>303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50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54970F4" w14:textId="7BFAECB2" w:rsidR="00F506E3" w:rsidRPr="00862194" w:rsidRDefault="00F506E3" w:rsidP="00F506E3">
            <w:pPr>
              <w:rPr>
                <w:ins w:id="10507" w:author="7806" w:date="2024-01-18T17:06:00Z"/>
                <w:rFonts w:ascii="Arial" w:hAnsi="Arial"/>
                <w:sz w:val="16"/>
                <w:szCs w:val="16"/>
              </w:rPr>
            </w:pPr>
            <w:ins w:id="1050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50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7F0713" w14:textId="64575FB9" w:rsidR="00F506E3" w:rsidRPr="00862194" w:rsidRDefault="00F506E3" w:rsidP="00F506E3">
            <w:pPr>
              <w:rPr>
                <w:ins w:id="10510" w:author="7806" w:date="2024-01-18T17:06:00Z"/>
                <w:rFonts w:ascii="Arial" w:hAnsi="Arial"/>
                <w:sz w:val="16"/>
                <w:szCs w:val="16"/>
              </w:rPr>
            </w:pPr>
            <w:ins w:id="1051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51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3F33DA" w14:textId="51D04737" w:rsidR="00F506E3" w:rsidRPr="00FD0AAF" w:rsidRDefault="00F506E3" w:rsidP="00F506E3">
            <w:pPr>
              <w:rPr>
                <w:ins w:id="10513" w:author="7806" w:date="2024-01-18T17:06:00Z"/>
                <w:rFonts w:ascii="Arial" w:hAnsi="Arial"/>
                <w:sz w:val="16"/>
                <w:szCs w:val="16"/>
                <w:highlight w:val="yellow"/>
              </w:rPr>
            </w:pPr>
            <w:ins w:id="10514" w:author="IS" w:date="2024-03-18T17:20:00Z">
              <w:r w:rsidRPr="00FD0AAF">
                <w:rPr>
                  <w:rFonts w:ascii="Arial" w:hAnsi="Arial"/>
                  <w:sz w:val="16"/>
                  <w:szCs w:val="16"/>
                  <w:highlight w:val="yellow"/>
                </w:rPr>
                <w:t>Addition of NTN intra-frequency cell reselection tests 14.1.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51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CB504C5" w14:textId="6846D00D" w:rsidR="00F506E3" w:rsidRPr="00862194" w:rsidRDefault="00F506E3" w:rsidP="00F506E3">
            <w:pPr>
              <w:rPr>
                <w:ins w:id="10516" w:author="7806" w:date="2024-01-18T17:06:00Z"/>
                <w:rFonts w:ascii="Arial" w:hAnsi="Arial"/>
                <w:sz w:val="16"/>
                <w:szCs w:val="16"/>
              </w:rPr>
            </w:pPr>
            <w:ins w:id="1051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518" w:author="7806" w:date="2024-01-18T17:06:00Z">
              <w:del w:id="1051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7350BE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52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521" w:author="7806" w:date="2024-01-18T17:06:00Z"/>
          <w:trPrChange w:id="1052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52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8E6858B" w14:textId="77777777" w:rsidR="00F506E3" w:rsidRPr="00862194" w:rsidRDefault="00F506E3" w:rsidP="00F506E3">
            <w:pPr>
              <w:rPr>
                <w:ins w:id="10524" w:author="7806" w:date="2024-01-18T17:06:00Z"/>
                <w:rFonts w:ascii="Arial" w:hAnsi="Arial"/>
                <w:sz w:val="16"/>
                <w:szCs w:val="16"/>
              </w:rPr>
            </w:pPr>
            <w:ins w:id="1052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52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9E1C1C" w14:textId="77777777" w:rsidR="00F506E3" w:rsidRPr="00862194" w:rsidRDefault="00F506E3" w:rsidP="00F506E3">
            <w:pPr>
              <w:rPr>
                <w:ins w:id="10527" w:author="7806" w:date="2024-01-18T17:06:00Z"/>
                <w:rFonts w:ascii="Arial" w:hAnsi="Arial"/>
                <w:sz w:val="16"/>
                <w:szCs w:val="16"/>
              </w:rPr>
            </w:pPr>
            <w:ins w:id="1052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52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A92641" w14:textId="60B57C40" w:rsidR="00F506E3" w:rsidRPr="00862194" w:rsidRDefault="00F506E3" w:rsidP="00F506E3">
            <w:pPr>
              <w:rPr>
                <w:ins w:id="10530" w:author="7806" w:date="2024-01-18T17:06:00Z"/>
                <w:rFonts w:ascii="Arial" w:hAnsi="Arial"/>
                <w:sz w:val="16"/>
                <w:szCs w:val="16"/>
              </w:rPr>
            </w:pPr>
            <w:ins w:id="10531" w:author="IS" w:date="2024-03-18T17:20:00Z">
              <w:r w:rsidRPr="00F506E3">
                <w:rPr>
                  <w:rFonts w:ascii="Arial" w:hAnsi="Arial"/>
                  <w:sz w:val="16"/>
                  <w:szCs w:val="16"/>
                </w:rPr>
                <w:t>R5-24126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53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2D5B6A" w14:textId="07002E2D" w:rsidR="00F506E3" w:rsidRPr="00862194" w:rsidRDefault="00F506E3" w:rsidP="00F506E3">
            <w:pPr>
              <w:rPr>
                <w:ins w:id="10533" w:author="7806" w:date="2024-01-18T17:06:00Z"/>
                <w:rFonts w:ascii="Arial" w:hAnsi="Arial"/>
                <w:sz w:val="16"/>
                <w:szCs w:val="16"/>
              </w:rPr>
            </w:pPr>
            <w:ins w:id="10534" w:author="IS" w:date="2024-03-19T11:01:00Z">
              <w:r w:rsidRPr="00F506E3">
                <w:rPr>
                  <w:rFonts w:ascii="Arial" w:hAnsi="Arial"/>
                  <w:sz w:val="16"/>
                  <w:szCs w:val="16"/>
                </w:rPr>
                <w:t>304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53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18B624" w14:textId="2CF83264" w:rsidR="00F506E3" w:rsidRPr="00862194" w:rsidRDefault="00F506E3" w:rsidP="00F506E3">
            <w:pPr>
              <w:rPr>
                <w:ins w:id="10536" w:author="7806" w:date="2024-01-18T17:06:00Z"/>
                <w:rFonts w:ascii="Arial" w:hAnsi="Arial"/>
                <w:sz w:val="16"/>
                <w:szCs w:val="16"/>
              </w:rPr>
            </w:pPr>
            <w:ins w:id="1053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53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106B9A" w14:textId="48B1E917" w:rsidR="00F506E3" w:rsidRPr="00862194" w:rsidRDefault="00F506E3" w:rsidP="00F506E3">
            <w:pPr>
              <w:rPr>
                <w:ins w:id="10539" w:author="7806" w:date="2024-01-18T17:06:00Z"/>
                <w:rFonts w:ascii="Arial" w:hAnsi="Arial"/>
                <w:sz w:val="16"/>
                <w:szCs w:val="16"/>
              </w:rPr>
            </w:pPr>
            <w:ins w:id="1054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54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FCDBB2" w14:textId="1031E16F" w:rsidR="00F506E3" w:rsidRPr="00FD0AAF" w:rsidRDefault="00F506E3" w:rsidP="00F506E3">
            <w:pPr>
              <w:rPr>
                <w:ins w:id="10542" w:author="7806" w:date="2024-01-18T17:06:00Z"/>
                <w:rFonts w:ascii="Arial" w:hAnsi="Arial"/>
                <w:sz w:val="16"/>
                <w:szCs w:val="16"/>
                <w:highlight w:val="yellow"/>
              </w:rPr>
            </w:pPr>
            <w:ins w:id="10543" w:author="IS" w:date="2024-03-18T17:20:00Z">
              <w:r w:rsidRPr="00FD0AAF">
                <w:rPr>
                  <w:rFonts w:ascii="Arial" w:hAnsi="Arial"/>
                  <w:sz w:val="16"/>
                  <w:szCs w:val="16"/>
                  <w:highlight w:val="yellow"/>
                </w:rPr>
                <w:t>Addition of NTN SS-SINR measurement accuracy tests 14.6.3.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54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78512F4" w14:textId="3EEFFEB1" w:rsidR="00F506E3" w:rsidRPr="00862194" w:rsidRDefault="00F506E3" w:rsidP="00F506E3">
            <w:pPr>
              <w:rPr>
                <w:ins w:id="10545" w:author="7806" w:date="2024-01-18T17:06:00Z"/>
                <w:rFonts w:ascii="Arial" w:hAnsi="Arial"/>
                <w:sz w:val="16"/>
                <w:szCs w:val="16"/>
              </w:rPr>
            </w:pPr>
            <w:ins w:id="1054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547" w:author="7806" w:date="2024-01-18T17:06:00Z">
              <w:del w:id="1054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8F5915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54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550" w:author="7806" w:date="2024-01-18T17:06:00Z"/>
          <w:trPrChange w:id="1055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55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9179BE1" w14:textId="77777777" w:rsidR="00F506E3" w:rsidRPr="00862194" w:rsidRDefault="00F506E3" w:rsidP="00F506E3">
            <w:pPr>
              <w:rPr>
                <w:ins w:id="10553" w:author="7806" w:date="2024-01-18T17:06:00Z"/>
                <w:rFonts w:ascii="Arial" w:hAnsi="Arial"/>
                <w:sz w:val="16"/>
                <w:szCs w:val="16"/>
              </w:rPr>
            </w:pPr>
            <w:ins w:id="1055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55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9C3C839" w14:textId="77777777" w:rsidR="00F506E3" w:rsidRPr="00862194" w:rsidRDefault="00F506E3" w:rsidP="00F506E3">
            <w:pPr>
              <w:rPr>
                <w:ins w:id="10556" w:author="7806" w:date="2024-01-18T17:06:00Z"/>
                <w:rFonts w:ascii="Arial" w:hAnsi="Arial"/>
                <w:sz w:val="16"/>
                <w:szCs w:val="16"/>
              </w:rPr>
            </w:pPr>
            <w:ins w:id="1055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55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E52978" w14:textId="2D6C88B4" w:rsidR="00F506E3" w:rsidRPr="00862194" w:rsidRDefault="00F506E3" w:rsidP="00F506E3">
            <w:pPr>
              <w:rPr>
                <w:ins w:id="10559" w:author="7806" w:date="2024-01-18T17:06:00Z"/>
                <w:rFonts w:ascii="Arial" w:hAnsi="Arial"/>
                <w:sz w:val="16"/>
                <w:szCs w:val="16"/>
              </w:rPr>
            </w:pPr>
            <w:ins w:id="10560" w:author="IS" w:date="2024-03-18T17:20:00Z">
              <w:r w:rsidRPr="00F506E3">
                <w:rPr>
                  <w:rFonts w:ascii="Arial" w:hAnsi="Arial"/>
                  <w:sz w:val="16"/>
                  <w:szCs w:val="16"/>
                </w:rPr>
                <w:t>R5-24127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56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074B69C" w14:textId="6C47EB1F" w:rsidR="00F506E3" w:rsidRPr="00862194" w:rsidRDefault="00F506E3" w:rsidP="00F506E3">
            <w:pPr>
              <w:rPr>
                <w:ins w:id="10562" w:author="7806" w:date="2024-01-18T17:06:00Z"/>
                <w:rFonts w:ascii="Arial" w:hAnsi="Arial"/>
                <w:sz w:val="16"/>
                <w:szCs w:val="16"/>
              </w:rPr>
            </w:pPr>
            <w:ins w:id="10563" w:author="IS" w:date="2024-03-19T11:01:00Z">
              <w:r w:rsidRPr="00F506E3">
                <w:rPr>
                  <w:rFonts w:ascii="Arial" w:hAnsi="Arial"/>
                  <w:sz w:val="16"/>
                  <w:szCs w:val="16"/>
                </w:rPr>
                <w:t>304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56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8E6C97" w14:textId="1E140750" w:rsidR="00F506E3" w:rsidRPr="00862194" w:rsidRDefault="00F506E3" w:rsidP="00F506E3">
            <w:pPr>
              <w:rPr>
                <w:ins w:id="10565" w:author="7806" w:date="2024-01-18T17:06:00Z"/>
                <w:rFonts w:ascii="Arial" w:hAnsi="Arial"/>
                <w:sz w:val="16"/>
                <w:szCs w:val="16"/>
              </w:rPr>
            </w:pPr>
            <w:ins w:id="1056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56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E8C89B" w14:textId="01695611" w:rsidR="00F506E3" w:rsidRPr="00862194" w:rsidRDefault="00F506E3" w:rsidP="00F506E3">
            <w:pPr>
              <w:rPr>
                <w:ins w:id="10568" w:author="7806" w:date="2024-01-18T17:06:00Z"/>
                <w:rFonts w:ascii="Arial" w:hAnsi="Arial"/>
                <w:sz w:val="16"/>
                <w:szCs w:val="16"/>
              </w:rPr>
            </w:pPr>
            <w:ins w:id="1056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57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649D94" w14:textId="3A7B5FD7" w:rsidR="00F506E3" w:rsidRPr="00FD0AAF" w:rsidRDefault="00F506E3" w:rsidP="00F506E3">
            <w:pPr>
              <w:rPr>
                <w:ins w:id="10571" w:author="7806" w:date="2024-01-18T17:06:00Z"/>
                <w:rFonts w:ascii="Arial" w:hAnsi="Arial"/>
                <w:sz w:val="16"/>
                <w:szCs w:val="16"/>
                <w:highlight w:val="yellow"/>
              </w:rPr>
            </w:pPr>
            <w:ins w:id="10572" w:author="IS" w:date="2024-03-18T17:20:00Z">
              <w:r w:rsidRPr="00FD0AAF">
                <w:rPr>
                  <w:rFonts w:ascii="Arial" w:hAnsi="Arial"/>
                  <w:sz w:val="16"/>
                  <w:szCs w:val="16"/>
                  <w:highlight w:val="yellow"/>
                </w:rPr>
                <w:t>Addition of NR-U SA BWP switch tests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57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FE043D" w14:textId="3DF9F294" w:rsidR="00F506E3" w:rsidRPr="00862194" w:rsidRDefault="00F506E3" w:rsidP="00F506E3">
            <w:pPr>
              <w:rPr>
                <w:ins w:id="10574" w:author="7806" w:date="2024-01-18T17:06:00Z"/>
                <w:rFonts w:ascii="Arial" w:hAnsi="Arial"/>
                <w:sz w:val="16"/>
                <w:szCs w:val="16"/>
              </w:rPr>
            </w:pPr>
            <w:ins w:id="1057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576" w:author="7806" w:date="2024-01-18T17:06:00Z">
              <w:del w:id="1057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575C22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57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579" w:author="7806" w:date="2024-01-18T17:06:00Z"/>
          <w:trPrChange w:id="1058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58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FD4C5B0" w14:textId="77777777" w:rsidR="00F506E3" w:rsidRPr="00862194" w:rsidRDefault="00F506E3" w:rsidP="00F506E3">
            <w:pPr>
              <w:rPr>
                <w:ins w:id="10582" w:author="7806" w:date="2024-01-18T17:06:00Z"/>
                <w:rFonts w:ascii="Arial" w:hAnsi="Arial"/>
                <w:sz w:val="16"/>
                <w:szCs w:val="16"/>
              </w:rPr>
            </w:pPr>
            <w:ins w:id="1058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58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0B0D50A" w14:textId="77777777" w:rsidR="00F506E3" w:rsidRPr="00862194" w:rsidRDefault="00F506E3" w:rsidP="00F506E3">
            <w:pPr>
              <w:rPr>
                <w:ins w:id="10585" w:author="7806" w:date="2024-01-18T17:06:00Z"/>
                <w:rFonts w:ascii="Arial" w:hAnsi="Arial"/>
                <w:sz w:val="16"/>
                <w:szCs w:val="16"/>
              </w:rPr>
            </w:pPr>
            <w:ins w:id="1058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58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E9D43E" w14:textId="37C538FC" w:rsidR="00F506E3" w:rsidRPr="00862194" w:rsidRDefault="00F506E3" w:rsidP="00F506E3">
            <w:pPr>
              <w:rPr>
                <w:ins w:id="10588" w:author="7806" w:date="2024-01-18T17:06:00Z"/>
                <w:rFonts w:ascii="Arial" w:hAnsi="Arial"/>
                <w:sz w:val="16"/>
                <w:szCs w:val="16"/>
              </w:rPr>
            </w:pPr>
            <w:ins w:id="10589" w:author="IS" w:date="2024-03-18T17:20:00Z">
              <w:r w:rsidRPr="00F506E3">
                <w:rPr>
                  <w:rFonts w:ascii="Arial" w:hAnsi="Arial"/>
                  <w:sz w:val="16"/>
                  <w:szCs w:val="16"/>
                </w:rPr>
                <w:t>R5-24127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59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7805923" w14:textId="41178106" w:rsidR="00F506E3" w:rsidRPr="00862194" w:rsidRDefault="00F506E3" w:rsidP="00F506E3">
            <w:pPr>
              <w:rPr>
                <w:ins w:id="10591" w:author="7806" w:date="2024-01-18T17:06:00Z"/>
                <w:rFonts w:ascii="Arial" w:hAnsi="Arial"/>
                <w:sz w:val="16"/>
                <w:szCs w:val="16"/>
              </w:rPr>
            </w:pPr>
            <w:ins w:id="10592" w:author="IS" w:date="2024-03-19T11:01:00Z">
              <w:r w:rsidRPr="00F506E3">
                <w:rPr>
                  <w:rFonts w:ascii="Arial" w:hAnsi="Arial"/>
                  <w:sz w:val="16"/>
                  <w:szCs w:val="16"/>
                </w:rPr>
                <w:t>304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59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E8956B" w14:textId="3DBD9B86" w:rsidR="00F506E3" w:rsidRPr="00862194" w:rsidRDefault="00F506E3" w:rsidP="00F506E3">
            <w:pPr>
              <w:rPr>
                <w:ins w:id="10594" w:author="7806" w:date="2024-01-18T17:06:00Z"/>
                <w:rFonts w:ascii="Arial" w:hAnsi="Arial"/>
                <w:sz w:val="16"/>
                <w:szCs w:val="16"/>
              </w:rPr>
            </w:pPr>
            <w:ins w:id="1059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59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B8ED89" w14:textId="2E04288A" w:rsidR="00F506E3" w:rsidRPr="00862194" w:rsidRDefault="00F506E3" w:rsidP="00F506E3">
            <w:pPr>
              <w:rPr>
                <w:ins w:id="10597" w:author="7806" w:date="2024-01-18T17:06:00Z"/>
                <w:rFonts w:ascii="Arial" w:hAnsi="Arial"/>
                <w:sz w:val="16"/>
                <w:szCs w:val="16"/>
              </w:rPr>
            </w:pPr>
            <w:ins w:id="1059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59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7D5512" w14:textId="0CCBF171" w:rsidR="00F506E3" w:rsidRPr="00FD0AAF" w:rsidRDefault="00F506E3" w:rsidP="00F506E3">
            <w:pPr>
              <w:rPr>
                <w:ins w:id="10600" w:author="7806" w:date="2024-01-18T17:06:00Z"/>
                <w:rFonts w:ascii="Arial" w:hAnsi="Arial"/>
                <w:sz w:val="16"/>
                <w:szCs w:val="16"/>
                <w:highlight w:val="yellow"/>
              </w:rPr>
            </w:pPr>
            <w:ins w:id="10601" w:author="IS" w:date="2024-03-18T17:20:00Z">
              <w:r w:rsidRPr="00FD0AAF">
                <w:rPr>
                  <w:rFonts w:ascii="Arial" w:hAnsi="Arial"/>
                  <w:sz w:val="16"/>
                  <w:szCs w:val="16"/>
                  <w:highlight w:val="yellow"/>
                </w:rPr>
                <w:t>Addition of UL active BWP switch test 10.3.5.1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60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2356524" w14:textId="23EAE25C" w:rsidR="00F506E3" w:rsidRPr="00862194" w:rsidRDefault="00F506E3" w:rsidP="00F506E3">
            <w:pPr>
              <w:rPr>
                <w:ins w:id="10603" w:author="7806" w:date="2024-01-18T17:06:00Z"/>
                <w:rFonts w:ascii="Arial" w:hAnsi="Arial"/>
                <w:sz w:val="16"/>
                <w:szCs w:val="16"/>
              </w:rPr>
            </w:pPr>
            <w:ins w:id="1060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605" w:author="7806" w:date="2024-01-18T17:06:00Z">
              <w:del w:id="1060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DFDA51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60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608" w:author="7806" w:date="2024-01-18T17:06:00Z"/>
          <w:trPrChange w:id="1060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61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1A58B11" w14:textId="77777777" w:rsidR="00F506E3" w:rsidRPr="00862194" w:rsidRDefault="00F506E3" w:rsidP="00F506E3">
            <w:pPr>
              <w:rPr>
                <w:ins w:id="10611" w:author="7806" w:date="2024-01-18T17:06:00Z"/>
                <w:rFonts w:ascii="Arial" w:hAnsi="Arial"/>
                <w:sz w:val="16"/>
                <w:szCs w:val="16"/>
              </w:rPr>
            </w:pPr>
            <w:ins w:id="1061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61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6D4C731" w14:textId="77777777" w:rsidR="00F506E3" w:rsidRPr="00862194" w:rsidRDefault="00F506E3" w:rsidP="00F506E3">
            <w:pPr>
              <w:rPr>
                <w:ins w:id="10614" w:author="7806" w:date="2024-01-18T17:06:00Z"/>
                <w:rFonts w:ascii="Arial" w:hAnsi="Arial"/>
                <w:sz w:val="16"/>
                <w:szCs w:val="16"/>
              </w:rPr>
            </w:pPr>
            <w:ins w:id="1061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61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EA8F9A" w14:textId="2427DBFD" w:rsidR="00F506E3" w:rsidRPr="00862194" w:rsidRDefault="00F506E3" w:rsidP="00F506E3">
            <w:pPr>
              <w:rPr>
                <w:ins w:id="10617" w:author="7806" w:date="2024-01-18T17:06:00Z"/>
                <w:rFonts w:ascii="Arial" w:hAnsi="Arial"/>
                <w:sz w:val="16"/>
                <w:szCs w:val="16"/>
              </w:rPr>
            </w:pPr>
            <w:ins w:id="10618" w:author="IS" w:date="2024-03-18T17:20:00Z">
              <w:r w:rsidRPr="00F506E3">
                <w:rPr>
                  <w:rFonts w:ascii="Arial" w:hAnsi="Arial"/>
                  <w:sz w:val="16"/>
                  <w:szCs w:val="16"/>
                </w:rPr>
                <w:t>R5-24127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61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93B088" w14:textId="70940D32" w:rsidR="00F506E3" w:rsidRPr="00862194" w:rsidRDefault="00F506E3" w:rsidP="00F506E3">
            <w:pPr>
              <w:rPr>
                <w:ins w:id="10620" w:author="7806" w:date="2024-01-18T17:06:00Z"/>
                <w:rFonts w:ascii="Arial" w:hAnsi="Arial"/>
                <w:sz w:val="16"/>
                <w:szCs w:val="16"/>
              </w:rPr>
            </w:pPr>
            <w:ins w:id="10621" w:author="IS" w:date="2024-03-19T11:01:00Z">
              <w:r w:rsidRPr="00F506E3">
                <w:rPr>
                  <w:rFonts w:ascii="Arial" w:hAnsi="Arial"/>
                  <w:sz w:val="16"/>
                  <w:szCs w:val="16"/>
                </w:rPr>
                <w:t>304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62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E823F9" w14:textId="7ACB39E9" w:rsidR="00F506E3" w:rsidRPr="00862194" w:rsidRDefault="00F506E3" w:rsidP="00F506E3">
            <w:pPr>
              <w:rPr>
                <w:ins w:id="10623" w:author="7806" w:date="2024-01-18T17:06:00Z"/>
                <w:rFonts w:ascii="Arial" w:hAnsi="Arial"/>
                <w:sz w:val="16"/>
                <w:szCs w:val="16"/>
              </w:rPr>
            </w:pPr>
            <w:ins w:id="1062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62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B90E1A" w14:textId="61799E7F" w:rsidR="00F506E3" w:rsidRPr="00862194" w:rsidRDefault="00F506E3" w:rsidP="00F506E3">
            <w:pPr>
              <w:rPr>
                <w:ins w:id="10626" w:author="7806" w:date="2024-01-18T17:06:00Z"/>
                <w:rFonts w:ascii="Arial" w:hAnsi="Arial"/>
                <w:sz w:val="16"/>
                <w:szCs w:val="16"/>
              </w:rPr>
            </w:pPr>
            <w:ins w:id="1062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62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5EE506" w14:textId="4842F11A" w:rsidR="00F506E3" w:rsidRPr="00862194" w:rsidRDefault="00F506E3" w:rsidP="00F506E3">
            <w:pPr>
              <w:rPr>
                <w:ins w:id="10629" w:author="7806" w:date="2024-01-18T17:06:00Z"/>
                <w:rFonts w:ascii="Arial" w:hAnsi="Arial"/>
                <w:sz w:val="16"/>
                <w:szCs w:val="16"/>
              </w:rPr>
            </w:pPr>
            <w:ins w:id="10630" w:author="IS" w:date="2024-03-18T17:20:00Z">
              <w:r w:rsidRPr="00F506E3">
                <w:rPr>
                  <w:rFonts w:ascii="Arial" w:hAnsi="Arial"/>
                  <w:sz w:val="16"/>
                  <w:szCs w:val="16"/>
                </w:rPr>
                <w:t>Update of NR-U Annex E and F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63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84C81D" w14:textId="080828A4" w:rsidR="00F506E3" w:rsidRPr="00862194" w:rsidRDefault="00F506E3" w:rsidP="00F506E3">
            <w:pPr>
              <w:rPr>
                <w:ins w:id="10632" w:author="7806" w:date="2024-01-18T17:06:00Z"/>
                <w:rFonts w:ascii="Arial" w:hAnsi="Arial"/>
                <w:sz w:val="16"/>
                <w:szCs w:val="16"/>
              </w:rPr>
            </w:pPr>
            <w:ins w:id="1063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634" w:author="7806" w:date="2024-01-18T17:06:00Z">
              <w:del w:id="1063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A0AD2A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63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637" w:author="7806" w:date="2024-01-18T17:06:00Z"/>
          <w:trPrChange w:id="1063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63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6B3A27F" w14:textId="77777777" w:rsidR="00F506E3" w:rsidRPr="00862194" w:rsidRDefault="00F506E3" w:rsidP="00F506E3">
            <w:pPr>
              <w:rPr>
                <w:ins w:id="10640" w:author="7806" w:date="2024-01-18T17:06:00Z"/>
                <w:rFonts w:ascii="Arial" w:hAnsi="Arial"/>
                <w:sz w:val="16"/>
                <w:szCs w:val="16"/>
              </w:rPr>
            </w:pPr>
            <w:ins w:id="10641"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64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46DD574" w14:textId="77777777" w:rsidR="00F506E3" w:rsidRPr="00862194" w:rsidRDefault="00F506E3" w:rsidP="00F506E3">
            <w:pPr>
              <w:rPr>
                <w:ins w:id="10643" w:author="7806" w:date="2024-01-18T17:06:00Z"/>
                <w:rFonts w:ascii="Arial" w:hAnsi="Arial"/>
                <w:sz w:val="16"/>
                <w:szCs w:val="16"/>
              </w:rPr>
            </w:pPr>
            <w:ins w:id="1064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64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A28B85" w14:textId="282F347B" w:rsidR="00F506E3" w:rsidRPr="00862194" w:rsidRDefault="00F506E3" w:rsidP="00F506E3">
            <w:pPr>
              <w:rPr>
                <w:ins w:id="10646" w:author="7806" w:date="2024-01-18T17:06:00Z"/>
                <w:rFonts w:ascii="Arial" w:hAnsi="Arial"/>
                <w:sz w:val="16"/>
                <w:szCs w:val="16"/>
              </w:rPr>
            </w:pPr>
            <w:ins w:id="10647" w:author="IS" w:date="2024-03-18T17:20:00Z">
              <w:r w:rsidRPr="00F506E3">
                <w:rPr>
                  <w:rFonts w:ascii="Arial" w:hAnsi="Arial"/>
                  <w:sz w:val="16"/>
                  <w:szCs w:val="16"/>
                </w:rPr>
                <w:t>R5-24127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64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CF58FC" w14:textId="11C25BE9" w:rsidR="00F506E3" w:rsidRPr="00862194" w:rsidRDefault="00F506E3" w:rsidP="00F506E3">
            <w:pPr>
              <w:rPr>
                <w:ins w:id="10649" w:author="7806" w:date="2024-01-18T17:06:00Z"/>
                <w:rFonts w:ascii="Arial" w:hAnsi="Arial"/>
                <w:sz w:val="16"/>
                <w:szCs w:val="16"/>
              </w:rPr>
            </w:pPr>
            <w:ins w:id="10650" w:author="IS" w:date="2024-03-19T11:01:00Z">
              <w:r w:rsidRPr="00F506E3">
                <w:rPr>
                  <w:rFonts w:ascii="Arial" w:hAnsi="Arial"/>
                  <w:sz w:val="16"/>
                  <w:szCs w:val="16"/>
                </w:rPr>
                <w:t>304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65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95BC6C" w14:textId="684CB117" w:rsidR="00F506E3" w:rsidRPr="00862194" w:rsidRDefault="00F506E3" w:rsidP="00F506E3">
            <w:pPr>
              <w:rPr>
                <w:ins w:id="10652" w:author="7806" w:date="2024-01-18T17:06:00Z"/>
                <w:rFonts w:ascii="Arial" w:hAnsi="Arial"/>
                <w:sz w:val="16"/>
                <w:szCs w:val="16"/>
              </w:rPr>
            </w:pPr>
            <w:ins w:id="1065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65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6A6542" w14:textId="6132A914" w:rsidR="00F506E3" w:rsidRPr="00862194" w:rsidRDefault="00F506E3" w:rsidP="00F506E3">
            <w:pPr>
              <w:rPr>
                <w:ins w:id="10655" w:author="7806" w:date="2024-01-18T17:06:00Z"/>
                <w:rFonts w:ascii="Arial" w:hAnsi="Arial"/>
                <w:sz w:val="16"/>
                <w:szCs w:val="16"/>
              </w:rPr>
            </w:pPr>
            <w:ins w:id="1065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65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BB6FB7" w14:textId="63260826" w:rsidR="00F506E3" w:rsidRPr="00862194" w:rsidRDefault="00F506E3" w:rsidP="00F506E3">
            <w:pPr>
              <w:rPr>
                <w:ins w:id="10658" w:author="7806" w:date="2024-01-18T17:06:00Z"/>
                <w:rFonts w:ascii="Arial" w:hAnsi="Arial"/>
                <w:sz w:val="16"/>
                <w:szCs w:val="16"/>
              </w:rPr>
            </w:pPr>
            <w:ins w:id="10659" w:author="IS" w:date="2024-03-18T17:20:00Z">
              <w:r w:rsidRPr="00F506E3">
                <w:rPr>
                  <w:rFonts w:ascii="Arial" w:hAnsi="Arial"/>
                  <w:sz w:val="16"/>
                  <w:szCs w:val="16"/>
                </w:rPr>
                <w:t>Update to NR-U general section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66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BB9980C" w14:textId="1F3EA847" w:rsidR="00F506E3" w:rsidRPr="00862194" w:rsidRDefault="00F506E3" w:rsidP="00F506E3">
            <w:pPr>
              <w:rPr>
                <w:ins w:id="10661" w:author="7806" w:date="2024-01-18T17:06:00Z"/>
                <w:rFonts w:ascii="Arial" w:hAnsi="Arial"/>
                <w:sz w:val="16"/>
                <w:szCs w:val="16"/>
              </w:rPr>
            </w:pPr>
            <w:ins w:id="1066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663" w:author="7806" w:date="2024-01-18T17:06:00Z">
              <w:del w:id="1066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4931A5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66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666" w:author="7806" w:date="2024-01-18T17:06:00Z"/>
          <w:trPrChange w:id="1066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66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C40701D" w14:textId="77777777" w:rsidR="00F506E3" w:rsidRPr="00862194" w:rsidRDefault="00F506E3" w:rsidP="00F506E3">
            <w:pPr>
              <w:rPr>
                <w:ins w:id="10669" w:author="7806" w:date="2024-01-18T17:06:00Z"/>
                <w:rFonts w:ascii="Arial" w:hAnsi="Arial"/>
                <w:sz w:val="16"/>
                <w:szCs w:val="16"/>
              </w:rPr>
            </w:pPr>
            <w:ins w:id="1067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67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F19F6C2" w14:textId="77777777" w:rsidR="00F506E3" w:rsidRPr="00862194" w:rsidRDefault="00F506E3" w:rsidP="00F506E3">
            <w:pPr>
              <w:rPr>
                <w:ins w:id="10672" w:author="7806" w:date="2024-01-18T17:06:00Z"/>
                <w:rFonts w:ascii="Arial" w:hAnsi="Arial"/>
                <w:sz w:val="16"/>
                <w:szCs w:val="16"/>
              </w:rPr>
            </w:pPr>
            <w:ins w:id="1067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67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21C2B60" w14:textId="35FD15AC" w:rsidR="00F506E3" w:rsidRPr="00862194" w:rsidRDefault="00F506E3" w:rsidP="00F506E3">
            <w:pPr>
              <w:rPr>
                <w:ins w:id="10675" w:author="7806" w:date="2024-01-18T17:06:00Z"/>
                <w:rFonts w:ascii="Arial" w:hAnsi="Arial"/>
                <w:sz w:val="16"/>
                <w:szCs w:val="16"/>
              </w:rPr>
            </w:pPr>
            <w:ins w:id="10676" w:author="IS" w:date="2024-03-18T17:20:00Z">
              <w:r w:rsidRPr="00F506E3">
                <w:rPr>
                  <w:rFonts w:ascii="Arial" w:hAnsi="Arial"/>
                  <w:sz w:val="16"/>
                  <w:szCs w:val="16"/>
                </w:rPr>
                <w:t>R5-24127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67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B8AC82" w14:textId="6F8D496B" w:rsidR="00F506E3" w:rsidRPr="00862194" w:rsidRDefault="00F506E3" w:rsidP="00F506E3">
            <w:pPr>
              <w:rPr>
                <w:ins w:id="10678" w:author="7806" w:date="2024-01-18T17:06:00Z"/>
                <w:rFonts w:ascii="Arial" w:hAnsi="Arial"/>
                <w:sz w:val="16"/>
                <w:szCs w:val="16"/>
              </w:rPr>
            </w:pPr>
            <w:ins w:id="10679" w:author="IS" w:date="2024-03-19T11:01:00Z">
              <w:r w:rsidRPr="00F506E3">
                <w:rPr>
                  <w:rFonts w:ascii="Arial" w:hAnsi="Arial"/>
                  <w:sz w:val="16"/>
                  <w:szCs w:val="16"/>
                </w:rPr>
                <w:t>304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68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BEDEA1" w14:textId="1A466FF4" w:rsidR="00F506E3" w:rsidRPr="00862194" w:rsidRDefault="00F506E3" w:rsidP="00F506E3">
            <w:pPr>
              <w:rPr>
                <w:ins w:id="10681" w:author="7806" w:date="2024-01-18T17:06:00Z"/>
                <w:rFonts w:ascii="Arial" w:hAnsi="Arial"/>
                <w:sz w:val="16"/>
                <w:szCs w:val="16"/>
              </w:rPr>
            </w:pPr>
            <w:ins w:id="1068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68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6F9372" w14:textId="1B41B4A4" w:rsidR="00F506E3" w:rsidRPr="00862194" w:rsidRDefault="00F506E3" w:rsidP="00F506E3">
            <w:pPr>
              <w:rPr>
                <w:ins w:id="10684" w:author="7806" w:date="2024-01-18T17:06:00Z"/>
                <w:rFonts w:ascii="Arial" w:hAnsi="Arial"/>
                <w:sz w:val="16"/>
                <w:szCs w:val="16"/>
              </w:rPr>
            </w:pPr>
            <w:ins w:id="1068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68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781E6F" w14:textId="17C6A16A" w:rsidR="00F506E3" w:rsidRPr="00FD0AAF" w:rsidRDefault="00F506E3" w:rsidP="00F506E3">
            <w:pPr>
              <w:rPr>
                <w:ins w:id="10687" w:author="7806" w:date="2024-01-18T17:06:00Z"/>
                <w:rFonts w:ascii="Arial" w:hAnsi="Arial"/>
                <w:sz w:val="16"/>
                <w:szCs w:val="16"/>
                <w:highlight w:val="yellow"/>
              </w:rPr>
            </w:pPr>
            <w:ins w:id="10688" w:author="IS" w:date="2024-03-18T17:20:00Z">
              <w:r w:rsidRPr="00FD0AAF">
                <w:rPr>
                  <w:rFonts w:ascii="Arial" w:hAnsi="Arial"/>
                  <w:sz w:val="16"/>
                  <w:szCs w:val="16"/>
                  <w:highlight w:val="yellow"/>
                </w:rPr>
                <w:t>Addition of NR-U UE Timing Tests 10.2.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68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F344DA2" w14:textId="1464D918" w:rsidR="00F506E3" w:rsidRPr="00862194" w:rsidRDefault="00F506E3" w:rsidP="00F506E3">
            <w:pPr>
              <w:rPr>
                <w:ins w:id="10690" w:author="7806" w:date="2024-01-18T17:06:00Z"/>
                <w:rFonts w:ascii="Arial" w:hAnsi="Arial"/>
                <w:sz w:val="16"/>
                <w:szCs w:val="16"/>
              </w:rPr>
            </w:pPr>
            <w:ins w:id="1069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692" w:author="7806" w:date="2024-01-18T17:06:00Z">
              <w:del w:id="1069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F9478A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69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695" w:author="7806" w:date="2024-01-18T17:06:00Z"/>
          <w:trPrChange w:id="1069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69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A674BD0" w14:textId="77777777" w:rsidR="00F506E3" w:rsidRPr="00862194" w:rsidRDefault="00F506E3" w:rsidP="00F506E3">
            <w:pPr>
              <w:rPr>
                <w:ins w:id="10698" w:author="7806" w:date="2024-01-18T17:06:00Z"/>
                <w:rFonts w:ascii="Arial" w:hAnsi="Arial"/>
                <w:sz w:val="16"/>
                <w:szCs w:val="16"/>
              </w:rPr>
            </w:pPr>
            <w:ins w:id="1069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70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7D41EDE" w14:textId="77777777" w:rsidR="00F506E3" w:rsidRPr="00862194" w:rsidRDefault="00F506E3" w:rsidP="00F506E3">
            <w:pPr>
              <w:rPr>
                <w:ins w:id="10701" w:author="7806" w:date="2024-01-18T17:06:00Z"/>
                <w:rFonts w:ascii="Arial" w:hAnsi="Arial"/>
                <w:sz w:val="16"/>
                <w:szCs w:val="16"/>
              </w:rPr>
            </w:pPr>
            <w:ins w:id="1070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70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B0D5E1" w14:textId="493529CC" w:rsidR="00F506E3" w:rsidRPr="00862194" w:rsidRDefault="00F506E3" w:rsidP="00F506E3">
            <w:pPr>
              <w:rPr>
                <w:ins w:id="10704" w:author="7806" w:date="2024-01-18T17:06:00Z"/>
                <w:rFonts w:ascii="Arial" w:hAnsi="Arial"/>
                <w:sz w:val="16"/>
                <w:szCs w:val="16"/>
              </w:rPr>
            </w:pPr>
            <w:ins w:id="10705" w:author="IS" w:date="2024-03-18T17:20:00Z">
              <w:r w:rsidRPr="00F506E3">
                <w:rPr>
                  <w:rFonts w:ascii="Arial" w:hAnsi="Arial"/>
                  <w:sz w:val="16"/>
                  <w:szCs w:val="16"/>
                </w:rPr>
                <w:t>R5-24127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70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0A1185" w14:textId="42BBB89E" w:rsidR="00F506E3" w:rsidRPr="00862194" w:rsidRDefault="00F506E3" w:rsidP="00F506E3">
            <w:pPr>
              <w:rPr>
                <w:ins w:id="10707" w:author="7806" w:date="2024-01-18T17:06:00Z"/>
                <w:rFonts w:ascii="Arial" w:hAnsi="Arial"/>
                <w:sz w:val="16"/>
                <w:szCs w:val="16"/>
              </w:rPr>
            </w:pPr>
            <w:ins w:id="10708" w:author="IS" w:date="2024-03-19T11:01:00Z">
              <w:r w:rsidRPr="00F506E3">
                <w:rPr>
                  <w:rFonts w:ascii="Arial" w:hAnsi="Arial"/>
                  <w:sz w:val="16"/>
                  <w:szCs w:val="16"/>
                </w:rPr>
                <w:t>304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70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4F1407" w14:textId="36A6525A" w:rsidR="00F506E3" w:rsidRPr="00862194" w:rsidRDefault="00F506E3" w:rsidP="00F506E3">
            <w:pPr>
              <w:rPr>
                <w:ins w:id="10710" w:author="7806" w:date="2024-01-18T17:06:00Z"/>
                <w:rFonts w:ascii="Arial" w:hAnsi="Arial"/>
                <w:sz w:val="16"/>
                <w:szCs w:val="16"/>
              </w:rPr>
            </w:pPr>
            <w:ins w:id="1071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71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C01BFF" w14:textId="25B20F14" w:rsidR="00F506E3" w:rsidRPr="00862194" w:rsidRDefault="00F506E3" w:rsidP="00F506E3">
            <w:pPr>
              <w:rPr>
                <w:ins w:id="10713" w:author="7806" w:date="2024-01-18T17:06:00Z"/>
                <w:rFonts w:ascii="Arial" w:hAnsi="Arial"/>
                <w:sz w:val="16"/>
                <w:szCs w:val="16"/>
              </w:rPr>
            </w:pPr>
            <w:ins w:id="1071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71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FEDC1A" w14:textId="258C10CB" w:rsidR="00F506E3" w:rsidRPr="00FD0AAF" w:rsidRDefault="00F506E3" w:rsidP="00F506E3">
            <w:pPr>
              <w:rPr>
                <w:ins w:id="10716" w:author="7806" w:date="2024-01-18T17:06:00Z"/>
                <w:rFonts w:ascii="Arial" w:hAnsi="Arial"/>
                <w:sz w:val="16"/>
                <w:szCs w:val="16"/>
                <w:highlight w:val="yellow"/>
              </w:rPr>
            </w:pPr>
            <w:ins w:id="10717" w:author="IS" w:date="2024-03-18T17:20:00Z">
              <w:r w:rsidRPr="00FD0AAF">
                <w:rPr>
                  <w:rFonts w:ascii="Arial" w:hAnsi="Arial"/>
                  <w:sz w:val="16"/>
                  <w:szCs w:val="16"/>
                  <w:highlight w:val="yellow"/>
                </w:rPr>
                <w:t>Addition of NR-U L1-RSRP accuracy test 10.5.4.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71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34EC2D1" w14:textId="3E0DCB46" w:rsidR="00F506E3" w:rsidRPr="00862194" w:rsidRDefault="00F506E3" w:rsidP="00F506E3">
            <w:pPr>
              <w:rPr>
                <w:ins w:id="10719" w:author="7806" w:date="2024-01-18T17:06:00Z"/>
                <w:rFonts w:ascii="Arial" w:hAnsi="Arial"/>
                <w:sz w:val="16"/>
                <w:szCs w:val="16"/>
              </w:rPr>
            </w:pPr>
            <w:ins w:id="1072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721" w:author="7806" w:date="2024-01-18T17:06:00Z">
              <w:del w:id="1072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FACCF2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72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724" w:author="7806" w:date="2024-01-18T17:06:00Z"/>
          <w:trPrChange w:id="1072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72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DE5AFBC" w14:textId="77777777" w:rsidR="00F506E3" w:rsidRPr="00862194" w:rsidRDefault="00F506E3" w:rsidP="00F506E3">
            <w:pPr>
              <w:rPr>
                <w:ins w:id="10727" w:author="7806" w:date="2024-01-18T17:06:00Z"/>
                <w:rFonts w:ascii="Arial" w:hAnsi="Arial"/>
                <w:sz w:val="16"/>
                <w:szCs w:val="16"/>
              </w:rPr>
            </w:pPr>
            <w:ins w:id="1072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72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936596" w14:textId="77777777" w:rsidR="00F506E3" w:rsidRPr="00862194" w:rsidRDefault="00F506E3" w:rsidP="00F506E3">
            <w:pPr>
              <w:rPr>
                <w:ins w:id="10730" w:author="7806" w:date="2024-01-18T17:06:00Z"/>
                <w:rFonts w:ascii="Arial" w:hAnsi="Arial"/>
                <w:sz w:val="16"/>
                <w:szCs w:val="16"/>
              </w:rPr>
            </w:pPr>
            <w:ins w:id="1073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73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ACFE5E" w14:textId="1791476F" w:rsidR="00F506E3" w:rsidRPr="00862194" w:rsidRDefault="00F506E3" w:rsidP="00F506E3">
            <w:pPr>
              <w:rPr>
                <w:ins w:id="10733" w:author="7806" w:date="2024-01-18T17:06:00Z"/>
                <w:rFonts w:ascii="Arial" w:hAnsi="Arial"/>
                <w:sz w:val="16"/>
                <w:szCs w:val="16"/>
              </w:rPr>
            </w:pPr>
            <w:ins w:id="10734" w:author="IS" w:date="2024-03-18T17:20:00Z">
              <w:r w:rsidRPr="00F506E3">
                <w:rPr>
                  <w:rFonts w:ascii="Arial" w:hAnsi="Arial"/>
                  <w:sz w:val="16"/>
                  <w:szCs w:val="16"/>
                </w:rPr>
                <w:t>R5-24127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73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A70B94" w14:textId="3AF93793" w:rsidR="00F506E3" w:rsidRPr="00862194" w:rsidRDefault="00F506E3" w:rsidP="00F506E3">
            <w:pPr>
              <w:rPr>
                <w:ins w:id="10736" w:author="7806" w:date="2024-01-18T17:06:00Z"/>
                <w:rFonts w:ascii="Arial" w:hAnsi="Arial"/>
                <w:sz w:val="16"/>
                <w:szCs w:val="16"/>
              </w:rPr>
            </w:pPr>
            <w:ins w:id="10737" w:author="IS" w:date="2024-03-19T11:01:00Z">
              <w:r w:rsidRPr="00F506E3">
                <w:rPr>
                  <w:rFonts w:ascii="Arial" w:hAnsi="Arial"/>
                  <w:sz w:val="16"/>
                  <w:szCs w:val="16"/>
                </w:rPr>
                <w:t>304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73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7405C7" w14:textId="05D5DCEB" w:rsidR="00F506E3" w:rsidRPr="00862194" w:rsidRDefault="00F506E3" w:rsidP="00F506E3">
            <w:pPr>
              <w:rPr>
                <w:ins w:id="10739" w:author="7806" w:date="2024-01-18T17:06:00Z"/>
                <w:rFonts w:ascii="Arial" w:hAnsi="Arial"/>
                <w:sz w:val="16"/>
                <w:szCs w:val="16"/>
              </w:rPr>
            </w:pPr>
            <w:ins w:id="1074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74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0E9B68" w14:textId="7888E707" w:rsidR="00F506E3" w:rsidRPr="00862194" w:rsidRDefault="00F506E3" w:rsidP="00F506E3">
            <w:pPr>
              <w:rPr>
                <w:ins w:id="10742" w:author="7806" w:date="2024-01-18T17:06:00Z"/>
                <w:rFonts w:ascii="Arial" w:hAnsi="Arial"/>
                <w:sz w:val="16"/>
                <w:szCs w:val="16"/>
              </w:rPr>
            </w:pPr>
            <w:ins w:id="1074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74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6C9EC8" w14:textId="3591F351" w:rsidR="00F506E3" w:rsidRPr="00FD0AAF" w:rsidRDefault="00F506E3" w:rsidP="00F506E3">
            <w:pPr>
              <w:rPr>
                <w:ins w:id="10745" w:author="7806" w:date="2024-01-18T17:06:00Z"/>
                <w:rFonts w:ascii="Arial" w:hAnsi="Arial"/>
                <w:sz w:val="16"/>
                <w:szCs w:val="16"/>
                <w:highlight w:val="yellow"/>
              </w:rPr>
            </w:pPr>
            <w:ins w:id="10746" w:author="IS" w:date="2024-03-18T17:20:00Z">
              <w:r w:rsidRPr="00FD0AAF">
                <w:rPr>
                  <w:rFonts w:ascii="Arial" w:hAnsi="Arial"/>
                  <w:sz w:val="16"/>
                  <w:szCs w:val="16"/>
                  <w:highlight w:val="yellow"/>
                </w:rPr>
                <w:t>Addition of NR-U RSSI measurement accuracy tests 10.5.5.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74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9140265" w14:textId="28F1507B" w:rsidR="00F506E3" w:rsidRPr="00862194" w:rsidRDefault="00F506E3" w:rsidP="00F506E3">
            <w:pPr>
              <w:rPr>
                <w:ins w:id="10748" w:author="7806" w:date="2024-01-18T17:06:00Z"/>
                <w:rFonts w:ascii="Arial" w:hAnsi="Arial"/>
                <w:sz w:val="16"/>
                <w:szCs w:val="16"/>
              </w:rPr>
            </w:pPr>
            <w:ins w:id="1074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750" w:author="7806" w:date="2024-01-18T17:06:00Z">
              <w:del w:id="1075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3525DB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75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753" w:author="7806" w:date="2024-01-18T17:06:00Z"/>
          <w:trPrChange w:id="1075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75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3950687" w14:textId="77777777" w:rsidR="00F506E3" w:rsidRPr="00862194" w:rsidRDefault="00F506E3" w:rsidP="00F506E3">
            <w:pPr>
              <w:rPr>
                <w:ins w:id="10756" w:author="7806" w:date="2024-01-18T17:06:00Z"/>
                <w:rFonts w:ascii="Arial" w:hAnsi="Arial"/>
                <w:sz w:val="16"/>
                <w:szCs w:val="16"/>
              </w:rPr>
            </w:pPr>
            <w:ins w:id="1075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75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7285BAF" w14:textId="77777777" w:rsidR="00F506E3" w:rsidRPr="00862194" w:rsidRDefault="00F506E3" w:rsidP="00F506E3">
            <w:pPr>
              <w:rPr>
                <w:ins w:id="10759" w:author="7806" w:date="2024-01-18T17:06:00Z"/>
                <w:rFonts w:ascii="Arial" w:hAnsi="Arial"/>
                <w:sz w:val="16"/>
                <w:szCs w:val="16"/>
              </w:rPr>
            </w:pPr>
            <w:ins w:id="1076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76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521F1E" w14:textId="3B6E3C60" w:rsidR="00F506E3" w:rsidRPr="00862194" w:rsidRDefault="00F506E3" w:rsidP="00F506E3">
            <w:pPr>
              <w:rPr>
                <w:ins w:id="10762" w:author="7806" w:date="2024-01-18T17:06:00Z"/>
                <w:rFonts w:ascii="Arial" w:hAnsi="Arial"/>
                <w:sz w:val="16"/>
                <w:szCs w:val="16"/>
              </w:rPr>
            </w:pPr>
            <w:ins w:id="10763" w:author="IS" w:date="2024-03-18T17:20:00Z">
              <w:r w:rsidRPr="00F506E3">
                <w:rPr>
                  <w:rFonts w:ascii="Arial" w:hAnsi="Arial"/>
                  <w:sz w:val="16"/>
                  <w:szCs w:val="16"/>
                </w:rPr>
                <w:t>R5-24127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76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38093DF" w14:textId="3713F892" w:rsidR="00F506E3" w:rsidRPr="00862194" w:rsidRDefault="00F506E3" w:rsidP="00F506E3">
            <w:pPr>
              <w:rPr>
                <w:ins w:id="10765" w:author="7806" w:date="2024-01-18T17:06:00Z"/>
                <w:rFonts w:ascii="Arial" w:hAnsi="Arial"/>
                <w:sz w:val="16"/>
                <w:szCs w:val="16"/>
              </w:rPr>
            </w:pPr>
            <w:ins w:id="10766" w:author="IS" w:date="2024-03-19T11:01:00Z">
              <w:r w:rsidRPr="00F506E3">
                <w:rPr>
                  <w:rFonts w:ascii="Arial" w:hAnsi="Arial"/>
                  <w:sz w:val="16"/>
                  <w:szCs w:val="16"/>
                </w:rPr>
                <w:t>304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76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B5A0E9" w14:textId="1433CACA" w:rsidR="00F506E3" w:rsidRPr="00862194" w:rsidRDefault="00F506E3" w:rsidP="00F506E3">
            <w:pPr>
              <w:rPr>
                <w:ins w:id="10768" w:author="7806" w:date="2024-01-18T17:06:00Z"/>
                <w:rFonts w:ascii="Arial" w:hAnsi="Arial"/>
                <w:sz w:val="16"/>
                <w:szCs w:val="16"/>
              </w:rPr>
            </w:pPr>
            <w:ins w:id="1076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77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EAEEBF" w14:textId="21F76161" w:rsidR="00F506E3" w:rsidRPr="00862194" w:rsidRDefault="00F506E3" w:rsidP="00F506E3">
            <w:pPr>
              <w:rPr>
                <w:ins w:id="10771" w:author="7806" w:date="2024-01-18T17:06:00Z"/>
                <w:rFonts w:ascii="Arial" w:hAnsi="Arial"/>
                <w:sz w:val="16"/>
                <w:szCs w:val="16"/>
              </w:rPr>
            </w:pPr>
            <w:ins w:id="1077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77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D608FF" w14:textId="43DD6BB7" w:rsidR="00F506E3" w:rsidRPr="00FD0AAF" w:rsidRDefault="00F506E3" w:rsidP="00F506E3">
            <w:pPr>
              <w:rPr>
                <w:ins w:id="10774" w:author="7806" w:date="2024-01-18T17:06:00Z"/>
                <w:rFonts w:ascii="Arial" w:hAnsi="Arial"/>
                <w:sz w:val="16"/>
                <w:szCs w:val="16"/>
                <w:highlight w:val="yellow"/>
              </w:rPr>
            </w:pPr>
            <w:ins w:id="10775" w:author="IS" w:date="2024-03-18T17:20:00Z">
              <w:r w:rsidRPr="00FD0AAF">
                <w:rPr>
                  <w:rFonts w:ascii="Arial" w:hAnsi="Arial"/>
                  <w:sz w:val="16"/>
                  <w:szCs w:val="16"/>
                  <w:highlight w:val="yellow"/>
                </w:rPr>
                <w:t>Addition of NR-U Channel occupancy measurement accuracy tests 10.5.6.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77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1242954" w14:textId="5AD47723" w:rsidR="00F506E3" w:rsidRPr="00862194" w:rsidRDefault="00F506E3" w:rsidP="00F506E3">
            <w:pPr>
              <w:rPr>
                <w:ins w:id="10777" w:author="7806" w:date="2024-01-18T17:06:00Z"/>
                <w:rFonts w:ascii="Arial" w:hAnsi="Arial"/>
                <w:sz w:val="16"/>
                <w:szCs w:val="16"/>
              </w:rPr>
            </w:pPr>
            <w:ins w:id="1077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779" w:author="7806" w:date="2024-01-18T17:06:00Z">
              <w:del w:id="1078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F12B09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78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782" w:author="7806" w:date="2024-01-18T17:06:00Z"/>
          <w:trPrChange w:id="1078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78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9E3473F" w14:textId="77777777" w:rsidR="00F506E3" w:rsidRPr="00862194" w:rsidRDefault="00F506E3" w:rsidP="00F506E3">
            <w:pPr>
              <w:rPr>
                <w:ins w:id="10785" w:author="7806" w:date="2024-01-18T17:06:00Z"/>
                <w:rFonts w:ascii="Arial" w:hAnsi="Arial"/>
                <w:sz w:val="16"/>
                <w:szCs w:val="16"/>
              </w:rPr>
            </w:pPr>
            <w:ins w:id="1078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78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F31143A" w14:textId="77777777" w:rsidR="00F506E3" w:rsidRPr="00862194" w:rsidRDefault="00F506E3" w:rsidP="00F506E3">
            <w:pPr>
              <w:rPr>
                <w:ins w:id="10788" w:author="7806" w:date="2024-01-18T17:06:00Z"/>
                <w:rFonts w:ascii="Arial" w:hAnsi="Arial"/>
                <w:sz w:val="16"/>
                <w:szCs w:val="16"/>
              </w:rPr>
            </w:pPr>
            <w:ins w:id="1078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79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E1D4D3" w14:textId="0F0EFA8E" w:rsidR="00F506E3" w:rsidRPr="00862194" w:rsidRDefault="00F506E3" w:rsidP="00F506E3">
            <w:pPr>
              <w:rPr>
                <w:ins w:id="10791" w:author="7806" w:date="2024-01-18T17:06:00Z"/>
                <w:rFonts w:ascii="Arial" w:hAnsi="Arial"/>
                <w:sz w:val="16"/>
                <w:szCs w:val="16"/>
              </w:rPr>
            </w:pPr>
            <w:ins w:id="10792" w:author="IS" w:date="2024-03-18T17:20:00Z">
              <w:r w:rsidRPr="00F506E3">
                <w:rPr>
                  <w:rFonts w:ascii="Arial" w:hAnsi="Arial"/>
                  <w:sz w:val="16"/>
                  <w:szCs w:val="16"/>
                </w:rPr>
                <w:t>R5-24128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79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AEA81A" w14:textId="2A5F9058" w:rsidR="00F506E3" w:rsidRPr="00862194" w:rsidRDefault="00F506E3" w:rsidP="00F506E3">
            <w:pPr>
              <w:rPr>
                <w:ins w:id="10794" w:author="7806" w:date="2024-01-18T17:06:00Z"/>
                <w:rFonts w:ascii="Arial" w:hAnsi="Arial"/>
                <w:sz w:val="16"/>
                <w:szCs w:val="16"/>
              </w:rPr>
            </w:pPr>
            <w:ins w:id="10795" w:author="IS" w:date="2024-03-19T11:01:00Z">
              <w:r w:rsidRPr="00F506E3">
                <w:rPr>
                  <w:rFonts w:ascii="Arial" w:hAnsi="Arial"/>
                  <w:sz w:val="16"/>
                  <w:szCs w:val="16"/>
                </w:rPr>
                <w:t>305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79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73B440" w14:textId="2F314C19" w:rsidR="00F506E3" w:rsidRPr="00862194" w:rsidRDefault="00F506E3" w:rsidP="00F506E3">
            <w:pPr>
              <w:rPr>
                <w:ins w:id="10797" w:author="7806" w:date="2024-01-18T17:06:00Z"/>
                <w:rFonts w:ascii="Arial" w:hAnsi="Arial"/>
                <w:sz w:val="16"/>
                <w:szCs w:val="16"/>
              </w:rPr>
            </w:pPr>
            <w:ins w:id="1079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79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D6EE0B" w14:textId="1141238A" w:rsidR="00F506E3" w:rsidRPr="00862194" w:rsidRDefault="00F506E3" w:rsidP="00F506E3">
            <w:pPr>
              <w:rPr>
                <w:ins w:id="10800" w:author="7806" w:date="2024-01-18T17:06:00Z"/>
                <w:rFonts w:ascii="Arial" w:hAnsi="Arial"/>
                <w:sz w:val="16"/>
                <w:szCs w:val="16"/>
              </w:rPr>
            </w:pPr>
            <w:ins w:id="1080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80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E76D9F6" w14:textId="074FFF7A" w:rsidR="00F506E3" w:rsidRPr="00FD0AAF" w:rsidRDefault="00F506E3" w:rsidP="00F506E3">
            <w:pPr>
              <w:rPr>
                <w:ins w:id="10803" w:author="7806" w:date="2024-01-18T17:06:00Z"/>
                <w:rFonts w:ascii="Arial" w:hAnsi="Arial"/>
                <w:sz w:val="16"/>
                <w:szCs w:val="16"/>
                <w:highlight w:val="yellow"/>
              </w:rPr>
            </w:pPr>
            <w:ins w:id="10804" w:author="IS" w:date="2024-03-18T17:20:00Z">
              <w:r w:rsidRPr="00FD0AAF">
                <w:rPr>
                  <w:rFonts w:ascii="Arial" w:hAnsi="Arial"/>
                  <w:sz w:val="16"/>
                  <w:szCs w:val="16"/>
                  <w:highlight w:val="yellow"/>
                </w:rPr>
                <w:t>Addition of NR-U L1-RSRP tests 10.4.3.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80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949486" w14:textId="45445A63" w:rsidR="00F506E3" w:rsidRPr="00862194" w:rsidRDefault="00F506E3" w:rsidP="00F506E3">
            <w:pPr>
              <w:rPr>
                <w:ins w:id="10806" w:author="7806" w:date="2024-01-18T17:06:00Z"/>
                <w:rFonts w:ascii="Arial" w:hAnsi="Arial"/>
                <w:sz w:val="16"/>
                <w:szCs w:val="16"/>
              </w:rPr>
            </w:pPr>
            <w:ins w:id="1080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808" w:author="7806" w:date="2024-01-18T17:06:00Z">
              <w:del w:id="1080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C62B34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81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811" w:author="7806" w:date="2024-01-18T17:06:00Z"/>
          <w:trPrChange w:id="1081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81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B0CAD5A" w14:textId="77777777" w:rsidR="00F506E3" w:rsidRPr="00862194" w:rsidRDefault="00F506E3" w:rsidP="00F506E3">
            <w:pPr>
              <w:rPr>
                <w:ins w:id="10814" w:author="7806" w:date="2024-01-18T17:06:00Z"/>
                <w:rFonts w:ascii="Arial" w:hAnsi="Arial"/>
                <w:sz w:val="16"/>
                <w:szCs w:val="16"/>
              </w:rPr>
            </w:pPr>
            <w:ins w:id="1081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81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0632725" w14:textId="77777777" w:rsidR="00F506E3" w:rsidRPr="00862194" w:rsidRDefault="00F506E3" w:rsidP="00F506E3">
            <w:pPr>
              <w:rPr>
                <w:ins w:id="10817" w:author="7806" w:date="2024-01-18T17:06:00Z"/>
                <w:rFonts w:ascii="Arial" w:hAnsi="Arial"/>
                <w:sz w:val="16"/>
                <w:szCs w:val="16"/>
              </w:rPr>
            </w:pPr>
            <w:ins w:id="1081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81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E17AEE" w14:textId="4CAEDE98" w:rsidR="00F506E3" w:rsidRPr="00862194" w:rsidRDefault="00F506E3" w:rsidP="00F506E3">
            <w:pPr>
              <w:rPr>
                <w:ins w:id="10820" w:author="7806" w:date="2024-01-18T17:06:00Z"/>
                <w:rFonts w:ascii="Arial" w:hAnsi="Arial"/>
                <w:sz w:val="16"/>
                <w:szCs w:val="16"/>
              </w:rPr>
            </w:pPr>
            <w:ins w:id="10821" w:author="IS" w:date="2024-03-18T17:20:00Z">
              <w:r w:rsidRPr="00F506E3">
                <w:rPr>
                  <w:rFonts w:ascii="Arial" w:hAnsi="Arial"/>
                  <w:sz w:val="16"/>
                  <w:szCs w:val="16"/>
                </w:rPr>
                <w:t>R5-24128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82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35B0AF" w14:textId="0AFD316A" w:rsidR="00F506E3" w:rsidRPr="00862194" w:rsidRDefault="00F506E3" w:rsidP="00F506E3">
            <w:pPr>
              <w:rPr>
                <w:ins w:id="10823" w:author="7806" w:date="2024-01-18T17:06:00Z"/>
                <w:rFonts w:ascii="Arial" w:hAnsi="Arial"/>
                <w:sz w:val="16"/>
                <w:szCs w:val="16"/>
              </w:rPr>
            </w:pPr>
            <w:ins w:id="10824" w:author="IS" w:date="2024-03-19T11:01:00Z">
              <w:r w:rsidRPr="00F506E3">
                <w:rPr>
                  <w:rFonts w:ascii="Arial" w:hAnsi="Arial"/>
                  <w:sz w:val="16"/>
                  <w:szCs w:val="16"/>
                </w:rPr>
                <w:t>305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82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DC81A92" w14:textId="2E5D5F8A" w:rsidR="00F506E3" w:rsidRPr="00862194" w:rsidRDefault="00F506E3" w:rsidP="00F506E3">
            <w:pPr>
              <w:rPr>
                <w:ins w:id="10826" w:author="7806" w:date="2024-01-18T17:06:00Z"/>
                <w:rFonts w:ascii="Arial" w:hAnsi="Arial"/>
                <w:sz w:val="16"/>
                <w:szCs w:val="16"/>
              </w:rPr>
            </w:pPr>
            <w:ins w:id="1082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82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B00338" w14:textId="4F26F52B" w:rsidR="00F506E3" w:rsidRPr="00862194" w:rsidRDefault="00F506E3" w:rsidP="00F506E3">
            <w:pPr>
              <w:rPr>
                <w:ins w:id="10829" w:author="7806" w:date="2024-01-18T17:06:00Z"/>
                <w:rFonts w:ascii="Arial" w:hAnsi="Arial"/>
                <w:sz w:val="16"/>
                <w:szCs w:val="16"/>
              </w:rPr>
            </w:pPr>
            <w:ins w:id="1083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83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784D51" w14:textId="1B7BF866" w:rsidR="00F506E3" w:rsidRPr="00FD0AAF" w:rsidRDefault="00F506E3" w:rsidP="00F506E3">
            <w:pPr>
              <w:rPr>
                <w:ins w:id="10832" w:author="7806" w:date="2024-01-18T17:06:00Z"/>
                <w:rFonts w:ascii="Arial" w:hAnsi="Arial"/>
                <w:sz w:val="16"/>
                <w:szCs w:val="16"/>
                <w:highlight w:val="yellow"/>
              </w:rPr>
            </w:pPr>
            <w:ins w:id="10833" w:author="IS" w:date="2024-03-18T17:20:00Z">
              <w:r w:rsidRPr="00FD0AAF">
                <w:rPr>
                  <w:rFonts w:ascii="Arial" w:hAnsi="Arial"/>
                  <w:sz w:val="16"/>
                  <w:szCs w:val="16"/>
                  <w:highlight w:val="yellow"/>
                </w:rPr>
                <w:t>Addition of NR-U IRAT tests 10.4.4.x</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83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3AEB53" w14:textId="079ECEFD" w:rsidR="00F506E3" w:rsidRPr="00862194" w:rsidRDefault="00F506E3" w:rsidP="00F506E3">
            <w:pPr>
              <w:rPr>
                <w:ins w:id="10835" w:author="7806" w:date="2024-01-18T17:06:00Z"/>
                <w:rFonts w:ascii="Arial" w:hAnsi="Arial"/>
                <w:sz w:val="16"/>
                <w:szCs w:val="16"/>
              </w:rPr>
            </w:pPr>
            <w:ins w:id="1083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837" w:author="7806" w:date="2024-01-18T17:06:00Z">
              <w:del w:id="1083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4D082E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83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840" w:author="7806" w:date="2024-01-18T17:06:00Z"/>
          <w:trPrChange w:id="1084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84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183B83A" w14:textId="77777777" w:rsidR="00F506E3" w:rsidRPr="00862194" w:rsidRDefault="00F506E3" w:rsidP="00F506E3">
            <w:pPr>
              <w:rPr>
                <w:ins w:id="10843" w:author="7806" w:date="2024-01-18T17:06:00Z"/>
                <w:rFonts w:ascii="Arial" w:hAnsi="Arial"/>
                <w:sz w:val="16"/>
                <w:szCs w:val="16"/>
              </w:rPr>
            </w:pPr>
            <w:ins w:id="1084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84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53F6D66" w14:textId="77777777" w:rsidR="00F506E3" w:rsidRPr="00862194" w:rsidRDefault="00F506E3" w:rsidP="00F506E3">
            <w:pPr>
              <w:rPr>
                <w:ins w:id="10846" w:author="7806" w:date="2024-01-18T17:06:00Z"/>
                <w:rFonts w:ascii="Arial" w:hAnsi="Arial"/>
                <w:sz w:val="16"/>
                <w:szCs w:val="16"/>
              </w:rPr>
            </w:pPr>
            <w:ins w:id="1084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84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54C449" w14:textId="6B9E5238" w:rsidR="00F506E3" w:rsidRPr="00862194" w:rsidRDefault="00F506E3" w:rsidP="00F506E3">
            <w:pPr>
              <w:rPr>
                <w:ins w:id="10849" w:author="7806" w:date="2024-01-18T17:06:00Z"/>
                <w:rFonts w:ascii="Arial" w:hAnsi="Arial"/>
                <w:sz w:val="16"/>
                <w:szCs w:val="16"/>
              </w:rPr>
            </w:pPr>
            <w:ins w:id="10850" w:author="IS" w:date="2024-03-18T17:20:00Z">
              <w:r w:rsidRPr="00F506E3">
                <w:rPr>
                  <w:rFonts w:ascii="Arial" w:hAnsi="Arial"/>
                  <w:sz w:val="16"/>
                  <w:szCs w:val="16"/>
                </w:rPr>
                <w:t>R5-24128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85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FB0361" w14:textId="249849C4" w:rsidR="00F506E3" w:rsidRPr="00862194" w:rsidRDefault="00F506E3" w:rsidP="00F506E3">
            <w:pPr>
              <w:rPr>
                <w:ins w:id="10852" w:author="7806" w:date="2024-01-18T17:06:00Z"/>
                <w:rFonts w:ascii="Arial" w:hAnsi="Arial"/>
                <w:sz w:val="16"/>
                <w:szCs w:val="16"/>
              </w:rPr>
            </w:pPr>
            <w:ins w:id="10853" w:author="IS" w:date="2024-03-19T11:01:00Z">
              <w:r w:rsidRPr="00F506E3">
                <w:rPr>
                  <w:rFonts w:ascii="Arial" w:hAnsi="Arial"/>
                  <w:sz w:val="16"/>
                  <w:szCs w:val="16"/>
                </w:rPr>
                <w:t>305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85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BD786F" w14:textId="0152A133" w:rsidR="00F506E3" w:rsidRPr="00862194" w:rsidRDefault="00F506E3" w:rsidP="00F506E3">
            <w:pPr>
              <w:rPr>
                <w:ins w:id="10855" w:author="7806" w:date="2024-01-18T17:06:00Z"/>
                <w:rFonts w:ascii="Arial" w:hAnsi="Arial"/>
                <w:sz w:val="16"/>
                <w:szCs w:val="16"/>
              </w:rPr>
            </w:pPr>
            <w:ins w:id="1085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85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6C1E5C9" w14:textId="59FECF75" w:rsidR="00F506E3" w:rsidRPr="00862194" w:rsidRDefault="00F506E3" w:rsidP="00F506E3">
            <w:pPr>
              <w:rPr>
                <w:ins w:id="10858" w:author="7806" w:date="2024-01-18T17:06:00Z"/>
                <w:rFonts w:ascii="Arial" w:hAnsi="Arial"/>
                <w:sz w:val="16"/>
                <w:szCs w:val="16"/>
              </w:rPr>
            </w:pPr>
            <w:ins w:id="1085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86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9910FC" w14:textId="3EDC4EAC" w:rsidR="00F506E3" w:rsidRPr="00862194" w:rsidRDefault="00F506E3" w:rsidP="00F506E3">
            <w:pPr>
              <w:rPr>
                <w:ins w:id="10861" w:author="7806" w:date="2024-01-18T17:06:00Z"/>
                <w:rFonts w:ascii="Arial" w:hAnsi="Arial"/>
                <w:sz w:val="16"/>
                <w:szCs w:val="16"/>
              </w:rPr>
            </w:pPr>
            <w:ins w:id="10862" w:author="IS" w:date="2024-03-18T17:20:00Z">
              <w:r w:rsidRPr="00F506E3">
                <w:rPr>
                  <w:rFonts w:ascii="Arial" w:hAnsi="Arial"/>
                  <w:sz w:val="16"/>
                  <w:szCs w:val="16"/>
                </w:rPr>
                <w:t>Update to NSA NR-U tests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86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62D5988" w14:textId="2758954F" w:rsidR="00F506E3" w:rsidRPr="00862194" w:rsidRDefault="00F506E3" w:rsidP="00F506E3">
            <w:pPr>
              <w:rPr>
                <w:ins w:id="10864" w:author="7806" w:date="2024-01-18T17:06:00Z"/>
                <w:rFonts w:ascii="Arial" w:hAnsi="Arial"/>
                <w:sz w:val="16"/>
                <w:szCs w:val="16"/>
              </w:rPr>
            </w:pPr>
            <w:ins w:id="1086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866" w:author="7806" w:date="2024-01-18T17:06:00Z">
              <w:del w:id="1086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1A8266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86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869" w:author="7806" w:date="2024-01-18T17:06:00Z"/>
          <w:trPrChange w:id="1087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87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E3AE994" w14:textId="77777777" w:rsidR="00F506E3" w:rsidRPr="00862194" w:rsidRDefault="00F506E3" w:rsidP="00F506E3">
            <w:pPr>
              <w:rPr>
                <w:ins w:id="10872" w:author="7806" w:date="2024-01-18T17:06:00Z"/>
                <w:rFonts w:ascii="Arial" w:hAnsi="Arial"/>
                <w:sz w:val="16"/>
                <w:szCs w:val="16"/>
              </w:rPr>
            </w:pPr>
            <w:ins w:id="1087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87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51FB0CD" w14:textId="77777777" w:rsidR="00F506E3" w:rsidRPr="00862194" w:rsidRDefault="00F506E3" w:rsidP="00F506E3">
            <w:pPr>
              <w:rPr>
                <w:ins w:id="10875" w:author="7806" w:date="2024-01-18T17:06:00Z"/>
                <w:rFonts w:ascii="Arial" w:hAnsi="Arial"/>
                <w:sz w:val="16"/>
                <w:szCs w:val="16"/>
              </w:rPr>
            </w:pPr>
            <w:ins w:id="1087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87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CE80BC" w14:textId="33C528DA" w:rsidR="00F506E3" w:rsidRPr="00862194" w:rsidRDefault="00F506E3" w:rsidP="00F506E3">
            <w:pPr>
              <w:rPr>
                <w:ins w:id="10878" w:author="7806" w:date="2024-01-18T17:06:00Z"/>
                <w:rFonts w:ascii="Arial" w:hAnsi="Arial"/>
                <w:sz w:val="16"/>
                <w:szCs w:val="16"/>
              </w:rPr>
            </w:pPr>
            <w:ins w:id="10879" w:author="IS" w:date="2024-03-18T17:20:00Z">
              <w:r w:rsidRPr="00F506E3">
                <w:rPr>
                  <w:rFonts w:ascii="Arial" w:hAnsi="Arial"/>
                  <w:sz w:val="16"/>
                  <w:szCs w:val="16"/>
                </w:rPr>
                <w:t>R5-24128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88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2DAB73" w14:textId="1F69A29C" w:rsidR="00F506E3" w:rsidRPr="00862194" w:rsidRDefault="00F506E3" w:rsidP="00F506E3">
            <w:pPr>
              <w:rPr>
                <w:ins w:id="10881" w:author="7806" w:date="2024-01-18T17:06:00Z"/>
                <w:rFonts w:ascii="Arial" w:hAnsi="Arial"/>
                <w:sz w:val="16"/>
                <w:szCs w:val="16"/>
              </w:rPr>
            </w:pPr>
            <w:ins w:id="10882" w:author="IS" w:date="2024-03-19T11:01:00Z">
              <w:r w:rsidRPr="00F506E3">
                <w:rPr>
                  <w:rFonts w:ascii="Arial" w:hAnsi="Arial"/>
                  <w:sz w:val="16"/>
                  <w:szCs w:val="16"/>
                </w:rPr>
                <w:t>305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88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173E0F" w14:textId="328FF737" w:rsidR="00F506E3" w:rsidRPr="00862194" w:rsidRDefault="00F506E3" w:rsidP="00F506E3">
            <w:pPr>
              <w:rPr>
                <w:ins w:id="10884" w:author="7806" w:date="2024-01-18T17:06:00Z"/>
                <w:rFonts w:ascii="Arial" w:hAnsi="Arial"/>
                <w:sz w:val="16"/>
                <w:szCs w:val="16"/>
              </w:rPr>
            </w:pPr>
            <w:ins w:id="1088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88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B492DA" w14:textId="580BC9D4" w:rsidR="00F506E3" w:rsidRPr="00862194" w:rsidRDefault="00F506E3" w:rsidP="00F506E3">
            <w:pPr>
              <w:rPr>
                <w:ins w:id="10887" w:author="7806" w:date="2024-01-18T17:06:00Z"/>
                <w:rFonts w:ascii="Arial" w:hAnsi="Arial"/>
                <w:sz w:val="16"/>
                <w:szCs w:val="16"/>
              </w:rPr>
            </w:pPr>
            <w:ins w:id="1088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88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728107" w14:textId="667C1F4E" w:rsidR="00F506E3" w:rsidRPr="00862194" w:rsidRDefault="00F506E3" w:rsidP="00F506E3">
            <w:pPr>
              <w:rPr>
                <w:ins w:id="10890" w:author="7806" w:date="2024-01-18T17:06:00Z"/>
                <w:rFonts w:ascii="Arial" w:hAnsi="Arial"/>
                <w:sz w:val="16"/>
                <w:szCs w:val="16"/>
              </w:rPr>
            </w:pPr>
            <w:ins w:id="10891" w:author="IS" w:date="2024-03-18T17:20:00Z">
              <w:r w:rsidRPr="00F506E3">
                <w:rPr>
                  <w:rFonts w:ascii="Arial" w:hAnsi="Arial"/>
                  <w:sz w:val="16"/>
                  <w:szCs w:val="16"/>
                </w:rPr>
                <w:t>Update to SA NR-U tests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89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6CC9620" w14:textId="7F6A2B5E" w:rsidR="00F506E3" w:rsidRPr="00862194" w:rsidRDefault="00F506E3" w:rsidP="00F506E3">
            <w:pPr>
              <w:rPr>
                <w:ins w:id="10893" w:author="7806" w:date="2024-01-18T17:06:00Z"/>
                <w:rFonts w:ascii="Arial" w:hAnsi="Arial"/>
                <w:sz w:val="16"/>
                <w:szCs w:val="16"/>
              </w:rPr>
            </w:pPr>
            <w:ins w:id="1089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895" w:author="7806" w:date="2024-01-18T17:06:00Z">
              <w:del w:id="1089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71F747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89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898" w:author="7806" w:date="2024-01-18T17:06:00Z"/>
          <w:trPrChange w:id="1089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90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AD578DD" w14:textId="77777777" w:rsidR="00F506E3" w:rsidRPr="00862194" w:rsidRDefault="00F506E3" w:rsidP="00F506E3">
            <w:pPr>
              <w:rPr>
                <w:ins w:id="10901" w:author="7806" w:date="2024-01-18T17:06:00Z"/>
                <w:rFonts w:ascii="Arial" w:hAnsi="Arial"/>
                <w:sz w:val="16"/>
                <w:szCs w:val="16"/>
              </w:rPr>
            </w:pPr>
            <w:ins w:id="1090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90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A8A620B" w14:textId="77777777" w:rsidR="00F506E3" w:rsidRPr="00862194" w:rsidRDefault="00F506E3" w:rsidP="00F506E3">
            <w:pPr>
              <w:rPr>
                <w:ins w:id="10904" w:author="7806" w:date="2024-01-18T17:06:00Z"/>
                <w:rFonts w:ascii="Arial" w:hAnsi="Arial"/>
                <w:sz w:val="16"/>
                <w:szCs w:val="16"/>
              </w:rPr>
            </w:pPr>
            <w:ins w:id="1090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90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E01CD4" w14:textId="2DBD0C70" w:rsidR="00F506E3" w:rsidRPr="00862194" w:rsidRDefault="00F506E3" w:rsidP="00F506E3">
            <w:pPr>
              <w:rPr>
                <w:ins w:id="10907" w:author="7806" w:date="2024-01-18T17:06:00Z"/>
                <w:rFonts w:ascii="Arial" w:hAnsi="Arial"/>
                <w:sz w:val="16"/>
                <w:szCs w:val="16"/>
              </w:rPr>
            </w:pPr>
            <w:ins w:id="10908" w:author="IS" w:date="2024-03-18T17:20:00Z">
              <w:r w:rsidRPr="00F506E3">
                <w:rPr>
                  <w:rFonts w:ascii="Arial" w:hAnsi="Arial"/>
                  <w:sz w:val="16"/>
                  <w:szCs w:val="16"/>
                </w:rPr>
                <w:t>R5-24128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90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BEF33D" w14:textId="574AA37B" w:rsidR="00F506E3" w:rsidRPr="00862194" w:rsidRDefault="00F506E3" w:rsidP="00F506E3">
            <w:pPr>
              <w:rPr>
                <w:ins w:id="10910" w:author="7806" w:date="2024-01-18T17:06:00Z"/>
                <w:rFonts w:ascii="Arial" w:hAnsi="Arial"/>
                <w:sz w:val="16"/>
                <w:szCs w:val="16"/>
              </w:rPr>
            </w:pPr>
            <w:ins w:id="10911" w:author="IS" w:date="2024-03-19T11:01:00Z">
              <w:r w:rsidRPr="00F506E3">
                <w:rPr>
                  <w:rFonts w:ascii="Arial" w:hAnsi="Arial"/>
                  <w:sz w:val="16"/>
                  <w:szCs w:val="16"/>
                </w:rPr>
                <w:t>305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91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865F87" w14:textId="656E7AE0" w:rsidR="00F506E3" w:rsidRPr="00862194" w:rsidRDefault="00F506E3" w:rsidP="00F506E3">
            <w:pPr>
              <w:rPr>
                <w:ins w:id="10913" w:author="7806" w:date="2024-01-18T17:06:00Z"/>
                <w:rFonts w:ascii="Arial" w:hAnsi="Arial"/>
                <w:sz w:val="16"/>
                <w:szCs w:val="16"/>
              </w:rPr>
            </w:pPr>
            <w:ins w:id="1091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91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30B74E4" w14:textId="5A6CD15E" w:rsidR="00F506E3" w:rsidRPr="00862194" w:rsidRDefault="00F506E3" w:rsidP="00F506E3">
            <w:pPr>
              <w:rPr>
                <w:ins w:id="10916" w:author="7806" w:date="2024-01-18T17:06:00Z"/>
                <w:rFonts w:ascii="Arial" w:hAnsi="Arial"/>
                <w:sz w:val="16"/>
                <w:szCs w:val="16"/>
              </w:rPr>
            </w:pPr>
            <w:ins w:id="1091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91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90272A" w14:textId="56072408" w:rsidR="00F506E3" w:rsidRPr="00862194" w:rsidRDefault="00F506E3" w:rsidP="00F506E3">
            <w:pPr>
              <w:rPr>
                <w:ins w:id="10919" w:author="7806" w:date="2024-01-18T17:06:00Z"/>
                <w:rFonts w:ascii="Arial" w:hAnsi="Arial"/>
                <w:sz w:val="16"/>
                <w:szCs w:val="16"/>
              </w:rPr>
            </w:pPr>
            <w:ins w:id="10920" w:author="IS" w:date="2024-03-18T17:20:00Z">
              <w:r w:rsidRPr="00F506E3">
                <w:rPr>
                  <w:rFonts w:ascii="Arial" w:hAnsi="Arial"/>
                  <w:sz w:val="16"/>
                  <w:szCs w:val="16"/>
                </w:rPr>
                <w:t>Update to OCNG noise power in UL CCA model</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92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A3B7C62" w14:textId="2EEBA8B1" w:rsidR="00F506E3" w:rsidRPr="00862194" w:rsidRDefault="00F506E3" w:rsidP="00F506E3">
            <w:pPr>
              <w:rPr>
                <w:ins w:id="10922" w:author="7806" w:date="2024-01-18T17:06:00Z"/>
                <w:rFonts w:ascii="Arial" w:hAnsi="Arial"/>
                <w:sz w:val="16"/>
                <w:szCs w:val="16"/>
              </w:rPr>
            </w:pPr>
            <w:ins w:id="1092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924" w:author="7806" w:date="2024-01-18T17:06:00Z">
              <w:del w:id="1092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9311CD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92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927" w:author="7806" w:date="2024-01-18T17:06:00Z"/>
          <w:trPrChange w:id="1092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92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CC41AA1" w14:textId="77777777" w:rsidR="00F506E3" w:rsidRPr="00862194" w:rsidRDefault="00F506E3" w:rsidP="00F506E3">
            <w:pPr>
              <w:rPr>
                <w:ins w:id="10930" w:author="7806" w:date="2024-01-18T17:06:00Z"/>
                <w:rFonts w:ascii="Arial" w:hAnsi="Arial"/>
                <w:sz w:val="16"/>
                <w:szCs w:val="16"/>
              </w:rPr>
            </w:pPr>
            <w:ins w:id="1093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93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A3E4FB5" w14:textId="77777777" w:rsidR="00F506E3" w:rsidRPr="00862194" w:rsidRDefault="00F506E3" w:rsidP="00F506E3">
            <w:pPr>
              <w:rPr>
                <w:ins w:id="10933" w:author="7806" w:date="2024-01-18T17:06:00Z"/>
                <w:rFonts w:ascii="Arial" w:hAnsi="Arial"/>
                <w:sz w:val="16"/>
                <w:szCs w:val="16"/>
              </w:rPr>
            </w:pPr>
            <w:ins w:id="1093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93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3849597" w14:textId="4892E4FA" w:rsidR="00F506E3" w:rsidRPr="00862194" w:rsidRDefault="00F506E3" w:rsidP="00F506E3">
            <w:pPr>
              <w:rPr>
                <w:ins w:id="10936" w:author="7806" w:date="2024-01-18T17:06:00Z"/>
                <w:rFonts w:ascii="Arial" w:hAnsi="Arial"/>
                <w:sz w:val="16"/>
                <w:szCs w:val="16"/>
              </w:rPr>
            </w:pPr>
            <w:ins w:id="10937" w:author="IS" w:date="2024-03-18T17:20:00Z">
              <w:r w:rsidRPr="00F506E3">
                <w:rPr>
                  <w:rFonts w:ascii="Arial" w:hAnsi="Arial"/>
                  <w:sz w:val="16"/>
                  <w:szCs w:val="16"/>
                </w:rPr>
                <w:t>R5-24128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93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6B9C99" w14:textId="1BA8F5DE" w:rsidR="00F506E3" w:rsidRPr="00862194" w:rsidRDefault="00F506E3" w:rsidP="00F506E3">
            <w:pPr>
              <w:rPr>
                <w:ins w:id="10939" w:author="7806" w:date="2024-01-18T17:06:00Z"/>
                <w:rFonts w:ascii="Arial" w:hAnsi="Arial"/>
                <w:sz w:val="16"/>
                <w:szCs w:val="16"/>
              </w:rPr>
            </w:pPr>
            <w:ins w:id="10940" w:author="IS" w:date="2024-03-19T11:01:00Z">
              <w:r w:rsidRPr="00F506E3">
                <w:rPr>
                  <w:rFonts w:ascii="Arial" w:hAnsi="Arial"/>
                  <w:sz w:val="16"/>
                  <w:szCs w:val="16"/>
                </w:rPr>
                <w:t>305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94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634BC9" w14:textId="3BECFCA5" w:rsidR="00F506E3" w:rsidRPr="00862194" w:rsidRDefault="00F506E3" w:rsidP="00F506E3">
            <w:pPr>
              <w:rPr>
                <w:ins w:id="10942" w:author="7806" w:date="2024-01-18T17:06:00Z"/>
                <w:rFonts w:ascii="Arial" w:hAnsi="Arial"/>
                <w:sz w:val="16"/>
                <w:szCs w:val="16"/>
              </w:rPr>
            </w:pPr>
            <w:ins w:id="1094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94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5F2C52" w14:textId="0DA52C39" w:rsidR="00F506E3" w:rsidRPr="00862194" w:rsidRDefault="00F506E3" w:rsidP="00F506E3">
            <w:pPr>
              <w:rPr>
                <w:ins w:id="10945" w:author="7806" w:date="2024-01-18T17:06:00Z"/>
                <w:rFonts w:ascii="Arial" w:hAnsi="Arial"/>
                <w:sz w:val="16"/>
                <w:szCs w:val="16"/>
              </w:rPr>
            </w:pPr>
            <w:ins w:id="1094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94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3423F9" w14:textId="33C1FF79" w:rsidR="00F506E3" w:rsidRPr="00862194" w:rsidRDefault="00F506E3" w:rsidP="00F506E3">
            <w:pPr>
              <w:rPr>
                <w:ins w:id="10948" w:author="7806" w:date="2024-01-18T17:06:00Z"/>
                <w:rFonts w:ascii="Arial" w:hAnsi="Arial"/>
                <w:sz w:val="16"/>
                <w:szCs w:val="16"/>
              </w:rPr>
            </w:pPr>
            <w:ins w:id="10949" w:author="IS" w:date="2024-03-18T17:20:00Z">
              <w:r w:rsidRPr="00F506E3">
                <w:rPr>
                  <w:rFonts w:ascii="Arial" w:hAnsi="Arial"/>
                  <w:sz w:val="16"/>
                  <w:szCs w:val="16"/>
                </w:rPr>
                <w:t>Core alignment for NR-U common section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95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454EDBD" w14:textId="53697F03" w:rsidR="00F506E3" w:rsidRPr="00862194" w:rsidRDefault="00F506E3" w:rsidP="00F506E3">
            <w:pPr>
              <w:rPr>
                <w:ins w:id="10951" w:author="7806" w:date="2024-01-18T17:06:00Z"/>
                <w:rFonts w:ascii="Arial" w:hAnsi="Arial"/>
                <w:sz w:val="16"/>
                <w:szCs w:val="16"/>
              </w:rPr>
            </w:pPr>
            <w:ins w:id="1095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953" w:author="7806" w:date="2024-01-18T17:06:00Z">
              <w:del w:id="1095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220D0F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95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956" w:author="7806" w:date="2024-01-18T17:06:00Z"/>
          <w:trPrChange w:id="1095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95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C2B3766" w14:textId="77777777" w:rsidR="00F506E3" w:rsidRPr="00862194" w:rsidRDefault="00F506E3" w:rsidP="00F506E3">
            <w:pPr>
              <w:rPr>
                <w:ins w:id="10959" w:author="7806" w:date="2024-01-18T17:06:00Z"/>
                <w:rFonts w:ascii="Arial" w:hAnsi="Arial"/>
                <w:sz w:val="16"/>
                <w:szCs w:val="16"/>
              </w:rPr>
            </w:pPr>
            <w:ins w:id="1096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96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0F903BE" w14:textId="77777777" w:rsidR="00F506E3" w:rsidRPr="00862194" w:rsidRDefault="00F506E3" w:rsidP="00F506E3">
            <w:pPr>
              <w:rPr>
                <w:ins w:id="10962" w:author="7806" w:date="2024-01-18T17:06:00Z"/>
                <w:rFonts w:ascii="Arial" w:hAnsi="Arial"/>
                <w:sz w:val="16"/>
                <w:szCs w:val="16"/>
              </w:rPr>
            </w:pPr>
            <w:ins w:id="1096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96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117900" w14:textId="46671ED1" w:rsidR="00F506E3" w:rsidRPr="00862194" w:rsidRDefault="00F506E3" w:rsidP="00F506E3">
            <w:pPr>
              <w:rPr>
                <w:ins w:id="10965" w:author="7806" w:date="2024-01-18T17:06:00Z"/>
                <w:rFonts w:ascii="Arial" w:hAnsi="Arial"/>
                <w:sz w:val="16"/>
                <w:szCs w:val="16"/>
              </w:rPr>
            </w:pPr>
            <w:ins w:id="10966" w:author="IS" w:date="2024-03-18T17:20:00Z">
              <w:r w:rsidRPr="00F506E3">
                <w:rPr>
                  <w:rFonts w:ascii="Arial" w:hAnsi="Arial"/>
                  <w:sz w:val="16"/>
                  <w:szCs w:val="16"/>
                </w:rPr>
                <w:t>R5-24129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96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5BBAE8" w14:textId="149E37DD" w:rsidR="00F506E3" w:rsidRPr="00862194" w:rsidRDefault="00F506E3" w:rsidP="00F506E3">
            <w:pPr>
              <w:rPr>
                <w:ins w:id="10968" w:author="7806" w:date="2024-01-18T17:06:00Z"/>
                <w:rFonts w:ascii="Arial" w:hAnsi="Arial"/>
                <w:sz w:val="16"/>
                <w:szCs w:val="16"/>
              </w:rPr>
            </w:pPr>
            <w:ins w:id="10969" w:author="IS" w:date="2024-03-19T11:01:00Z">
              <w:r w:rsidRPr="00F506E3">
                <w:rPr>
                  <w:rFonts w:ascii="Arial" w:hAnsi="Arial"/>
                  <w:sz w:val="16"/>
                  <w:szCs w:val="16"/>
                </w:rPr>
                <w:t>305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97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1E422E" w14:textId="14D1D2C2" w:rsidR="00F506E3" w:rsidRPr="00862194" w:rsidRDefault="00F506E3" w:rsidP="00F506E3">
            <w:pPr>
              <w:rPr>
                <w:ins w:id="10971" w:author="7806" w:date="2024-01-18T17:06:00Z"/>
                <w:rFonts w:ascii="Arial" w:hAnsi="Arial"/>
                <w:sz w:val="16"/>
                <w:szCs w:val="16"/>
              </w:rPr>
            </w:pPr>
            <w:ins w:id="1097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097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DDA7C5" w14:textId="508F1C2A" w:rsidR="00F506E3" w:rsidRPr="00862194" w:rsidRDefault="00F506E3" w:rsidP="00F506E3">
            <w:pPr>
              <w:rPr>
                <w:ins w:id="10974" w:author="7806" w:date="2024-01-18T17:06:00Z"/>
                <w:rFonts w:ascii="Arial" w:hAnsi="Arial"/>
                <w:sz w:val="16"/>
                <w:szCs w:val="16"/>
              </w:rPr>
            </w:pPr>
            <w:ins w:id="1097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097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79E7DD" w14:textId="28B672A6" w:rsidR="00F506E3" w:rsidRPr="00862194" w:rsidRDefault="00F506E3" w:rsidP="00F506E3">
            <w:pPr>
              <w:rPr>
                <w:ins w:id="10977" w:author="7806" w:date="2024-01-18T17:06:00Z"/>
                <w:rFonts w:ascii="Arial" w:hAnsi="Arial"/>
                <w:sz w:val="16"/>
                <w:szCs w:val="16"/>
              </w:rPr>
            </w:pPr>
            <w:ins w:id="10978" w:author="IS" w:date="2024-03-18T17:20:00Z">
              <w:r w:rsidRPr="00F506E3">
                <w:rPr>
                  <w:rFonts w:ascii="Arial" w:hAnsi="Arial"/>
                  <w:sz w:val="16"/>
                  <w:szCs w:val="16"/>
                </w:rPr>
                <w:t>Cleanup on FR1 CG-SDT test 6.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097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BC0E512" w14:textId="0AA937A4" w:rsidR="00F506E3" w:rsidRPr="00862194" w:rsidRDefault="00F506E3" w:rsidP="00F506E3">
            <w:pPr>
              <w:rPr>
                <w:ins w:id="10980" w:author="7806" w:date="2024-01-18T17:06:00Z"/>
                <w:rFonts w:ascii="Arial" w:hAnsi="Arial"/>
                <w:sz w:val="16"/>
                <w:szCs w:val="16"/>
              </w:rPr>
            </w:pPr>
            <w:ins w:id="1098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0982" w:author="7806" w:date="2024-01-18T17:06:00Z">
              <w:del w:id="1098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C8EDD1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098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0985" w:author="7806" w:date="2024-01-18T17:06:00Z"/>
          <w:trPrChange w:id="1098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098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FFC4229" w14:textId="77777777" w:rsidR="00F506E3" w:rsidRPr="00862194" w:rsidRDefault="00F506E3" w:rsidP="00F506E3">
            <w:pPr>
              <w:rPr>
                <w:ins w:id="10988" w:author="7806" w:date="2024-01-18T17:06:00Z"/>
                <w:rFonts w:ascii="Arial" w:hAnsi="Arial"/>
                <w:sz w:val="16"/>
                <w:szCs w:val="16"/>
              </w:rPr>
            </w:pPr>
            <w:ins w:id="1098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099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B82D07F" w14:textId="77777777" w:rsidR="00F506E3" w:rsidRPr="00862194" w:rsidRDefault="00F506E3" w:rsidP="00F506E3">
            <w:pPr>
              <w:rPr>
                <w:ins w:id="10991" w:author="7806" w:date="2024-01-18T17:06:00Z"/>
                <w:rFonts w:ascii="Arial" w:hAnsi="Arial"/>
                <w:sz w:val="16"/>
                <w:szCs w:val="16"/>
              </w:rPr>
            </w:pPr>
            <w:ins w:id="1099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099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857B6B" w14:textId="7D160326" w:rsidR="00F506E3" w:rsidRPr="00862194" w:rsidRDefault="00F506E3" w:rsidP="00F506E3">
            <w:pPr>
              <w:rPr>
                <w:ins w:id="10994" w:author="7806" w:date="2024-01-18T17:06:00Z"/>
                <w:rFonts w:ascii="Arial" w:hAnsi="Arial"/>
                <w:sz w:val="16"/>
                <w:szCs w:val="16"/>
              </w:rPr>
            </w:pPr>
            <w:ins w:id="10995" w:author="IS" w:date="2024-03-18T17:20:00Z">
              <w:r w:rsidRPr="00F506E3">
                <w:rPr>
                  <w:rFonts w:ascii="Arial" w:hAnsi="Arial"/>
                  <w:sz w:val="16"/>
                  <w:szCs w:val="16"/>
                </w:rPr>
                <w:t>R5-24129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099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DC8532" w14:textId="1D38603C" w:rsidR="00F506E3" w:rsidRPr="00862194" w:rsidRDefault="00F506E3" w:rsidP="00F506E3">
            <w:pPr>
              <w:rPr>
                <w:ins w:id="10997" w:author="7806" w:date="2024-01-18T17:06:00Z"/>
                <w:rFonts w:ascii="Arial" w:hAnsi="Arial"/>
                <w:sz w:val="16"/>
                <w:szCs w:val="16"/>
              </w:rPr>
            </w:pPr>
            <w:ins w:id="10998" w:author="IS" w:date="2024-03-19T11:01:00Z">
              <w:r w:rsidRPr="00F506E3">
                <w:rPr>
                  <w:rFonts w:ascii="Arial" w:hAnsi="Arial"/>
                  <w:sz w:val="16"/>
                  <w:szCs w:val="16"/>
                </w:rPr>
                <w:t>305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099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EEBA63" w14:textId="16D0A3A2" w:rsidR="00F506E3" w:rsidRPr="00862194" w:rsidRDefault="00F506E3" w:rsidP="00F506E3">
            <w:pPr>
              <w:rPr>
                <w:ins w:id="11000" w:author="7806" w:date="2024-01-18T17:06:00Z"/>
                <w:rFonts w:ascii="Arial" w:hAnsi="Arial"/>
                <w:sz w:val="16"/>
                <w:szCs w:val="16"/>
              </w:rPr>
            </w:pPr>
            <w:ins w:id="1100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00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713F08" w14:textId="5D223C6A" w:rsidR="00F506E3" w:rsidRPr="00862194" w:rsidRDefault="00F506E3" w:rsidP="00F506E3">
            <w:pPr>
              <w:rPr>
                <w:ins w:id="11003" w:author="7806" w:date="2024-01-18T17:06:00Z"/>
                <w:rFonts w:ascii="Arial" w:hAnsi="Arial"/>
                <w:sz w:val="16"/>
                <w:szCs w:val="16"/>
              </w:rPr>
            </w:pPr>
            <w:ins w:id="1100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00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8BF24B" w14:textId="486AB583" w:rsidR="00F506E3" w:rsidRPr="00FD0AAF" w:rsidRDefault="00F506E3" w:rsidP="00F506E3">
            <w:pPr>
              <w:rPr>
                <w:ins w:id="11006" w:author="7806" w:date="2024-01-18T17:06:00Z"/>
                <w:rFonts w:ascii="Arial" w:hAnsi="Arial"/>
                <w:sz w:val="16"/>
                <w:szCs w:val="16"/>
                <w:highlight w:val="yellow"/>
              </w:rPr>
            </w:pPr>
            <w:ins w:id="11007" w:author="IS" w:date="2024-03-18T17:20:00Z">
              <w:r w:rsidRPr="00FD0AAF">
                <w:rPr>
                  <w:rFonts w:ascii="Arial" w:hAnsi="Arial"/>
                  <w:sz w:val="16"/>
                  <w:szCs w:val="16"/>
                  <w:highlight w:val="yellow"/>
                </w:rPr>
                <w:t>Addition of RedCap SA FR2 SSB RLM OOS in DRX test case 17.5.1.3</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00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0DAFFA9" w14:textId="6DD85F29" w:rsidR="00F506E3" w:rsidRPr="00862194" w:rsidRDefault="00F506E3" w:rsidP="00F506E3">
            <w:pPr>
              <w:rPr>
                <w:ins w:id="11009" w:author="7806" w:date="2024-01-18T17:06:00Z"/>
                <w:rFonts w:ascii="Arial" w:hAnsi="Arial"/>
                <w:sz w:val="16"/>
                <w:szCs w:val="16"/>
              </w:rPr>
            </w:pPr>
            <w:ins w:id="1101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011" w:author="7806" w:date="2024-01-18T17:06:00Z">
              <w:del w:id="1101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1A14A0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01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014" w:author="7806" w:date="2024-01-18T17:06:00Z"/>
          <w:trPrChange w:id="1101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01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FC5C93A" w14:textId="77777777" w:rsidR="00F506E3" w:rsidRPr="00862194" w:rsidRDefault="00F506E3" w:rsidP="00F506E3">
            <w:pPr>
              <w:rPr>
                <w:ins w:id="11017" w:author="7806" w:date="2024-01-18T17:06:00Z"/>
                <w:rFonts w:ascii="Arial" w:hAnsi="Arial"/>
                <w:sz w:val="16"/>
                <w:szCs w:val="16"/>
              </w:rPr>
            </w:pPr>
            <w:ins w:id="1101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01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1C57D2E" w14:textId="77777777" w:rsidR="00F506E3" w:rsidRPr="00862194" w:rsidRDefault="00F506E3" w:rsidP="00F506E3">
            <w:pPr>
              <w:rPr>
                <w:ins w:id="11020" w:author="7806" w:date="2024-01-18T17:06:00Z"/>
                <w:rFonts w:ascii="Arial" w:hAnsi="Arial"/>
                <w:sz w:val="16"/>
                <w:szCs w:val="16"/>
              </w:rPr>
            </w:pPr>
            <w:ins w:id="1102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02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600FA7" w14:textId="5083D718" w:rsidR="00F506E3" w:rsidRPr="00862194" w:rsidRDefault="00F506E3" w:rsidP="00F506E3">
            <w:pPr>
              <w:rPr>
                <w:ins w:id="11023" w:author="7806" w:date="2024-01-18T17:06:00Z"/>
                <w:rFonts w:ascii="Arial" w:hAnsi="Arial"/>
                <w:sz w:val="16"/>
                <w:szCs w:val="16"/>
              </w:rPr>
            </w:pPr>
            <w:ins w:id="11024" w:author="IS" w:date="2024-03-18T17:20:00Z">
              <w:r w:rsidRPr="00F506E3">
                <w:rPr>
                  <w:rFonts w:ascii="Arial" w:hAnsi="Arial"/>
                  <w:sz w:val="16"/>
                  <w:szCs w:val="16"/>
                </w:rPr>
                <w:t>R5-24129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02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452727" w14:textId="0574A20D" w:rsidR="00F506E3" w:rsidRPr="00862194" w:rsidRDefault="00F506E3" w:rsidP="00F506E3">
            <w:pPr>
              <w:rPr>
                <w:ins w:id="11026" w:author="7806" w:date="2024-01-18T17:06:00Z"/>
                <w:rFonts w:ascii="Arial" w:hAnsi="Arial"/>
                <w:sz w:val="16"/>
                <w:szCs w:val="16"/>
              </w:rPr>
            </w:pPr>
            <w:ins w:id="11027" w:author="IS" w:date="2024-03-19T11:01:00Z">
              <w:r w:rsidRPr="00F506E3">
                <w:rPr>
                  <w:rFonts w:ascii="Arial" w:hAnsi="Arial"/>
                  <w:sz w:val="16"/>
                  <w:szCs w:val="16"/>
                </w:rPr>
                <w:t>305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02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7FBD777" w14:textId="667983A5" w:rsidR="00F506E3" w:rsidRPr="00862194" w:rsidRDefault="00F506E3" w:rsidP="00F506E3">
            <w:pPr>
              <w:rPr>
                <w:ins w:id="11029" w:author="7806" w:date="2024-01-18T17:06:00Z"/>
                <w:rFonts w:ascii="Arial" w:hAnsi="Arial"/>
                <w:sz w:val="16"/>
                <w:szCs w:val="16"/>
              </w:rPr>
            </w:pPr>
            <w:ins w:id="1103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03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85B0F7" w14:textId="5EBC3040" w:rsidR="00F506E3" w:rsidRPr="00862194" w:rsidRDefault="00F506E3" w:rsidP="00F506E3">
            <w:pPr>
              <w:rPr>
                <w:ins w:id="11032" w:author="7806" w:date="2024-01-18T17:06:00Z"/>
                <w:rFonts w:ascii="Arial" w:hAnsi="Arial"/>
                <w:sz w:val="16"/>
                <w:szCs w:val="16"/>
              </w:rPr>
            </w:pPr>
            <w:ins w:id="1103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03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AE2F18A" w14:textId="7484316D" w:rsidR="00F506E3" w:rsidRPr="00FD0AAF" w:rsidRDefault="00F506E3" w:rsidP="00F506E3">
            <w:pPr>
              <w:rPr>
                <w:ins w:id="11035" w:author="7806" w:date="2024-01-18T17:06:00Z"/>
                <w:rFonts w:ascii="Arial" w:hAnsi="Arial"/>
                <w:sz w:val="16"/>
                <w:szCs w:val="16"/>
                <w:highlight w:val="yellow"/>
              </w:rPr>
            </w:pPr>
            <w:ins w:id="11036" w:author="IS" w:date="2024-03-18T17:20:00Z">
              <w:r w:rsidRPr="00FD0AAF">
                <w:rPr>
                  <w:rFonts w:ascii="Arial" w:hAnsi="Arial"/>
                  <w:sz w:val="16"/>
                  <w:szCs w:val="16"/>
                  <w:highlight w:val="yellow"/>
                </w:rPr>
                <w:t>Addition of RedCap SA FR2 SSB BFR test cases 17.5.2.1 and 17.5.2.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03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F58EDA3" w14:textId="0B2AAD10" w:rsidR="00F506E3" w:rsidRPr="00862194" w:rsidRDefault="00F506E3" w:rsidP="00F506E3">
            <w:pPr>
              <w:rPr>
                <w:ins w:id="11038" w:author="7806" w:date="2024-01-18T17:06:00Z"/>
                <w:rFonts w:ascii="Arial" w:hAnsi="Arial"/>
                <w:sz w:val="16"/>
                <w:szCs w:val="16"/>
              </w:rPr>
            </w:pPr>
            <w:ins w:id="1103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040" w:author="7806" w:date="2024-01-18T17:06:00Z">
              <w:del w:id="1104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B4B47D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04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043" w:author="7806" w:date="2024-01-18T17:06:00Z"/>
          <w:trPrChange w:id="1104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04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3A1B0C9" w14:textId="77777777" w:rsidR="00F506E3" w:rsidRPr="00862194" w:rsidRDefault="00F506E3" w:rsidP="00F506E3">
            <w:pPr>
              <w:rPr>
                <w:ins w:id="11046" w:author="7806" w:date="2024-01-18T17:06:00Z"/>
                <w:rFonts w:ascii="Arial" w:hAnsi="Arial"/>
                <w:sz w:val="16"/>
                <w:szCs w:val="16"/>
              </w:rPr>
            </w:pPr>
            <w:ins w:id="1104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04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D07B202" w14:textId="77777777" w:rsidR="00F506E3" w:rsidRPr="00862194" w:rsidRDefault="00F506E3" w:rsidP="00F506E3">
            <w:pPr>
              <w:rPr>
                <w:ins w:id="11049" w:author="7806" w:date="2024-01-18T17:06:00Z"/>
                <w:rFonts w:ascii="Arial" w:hAnsi="Arial"/>
                <w:sz w:val="16"/>
                <w:szCs w:val="16"/>
              </w:rPr>
            </w:pPr>
            <w:ins w:id="1105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05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44F042" w14:textId="6CDF8B28" w:rsidR="00F506E3" w:rsidRPr="00862194" w:rsidRDefault="00F506E3" w:rsidP="00F506E3">
            <w:pPr>
              <w:rPr>
                <w:ins w:id="11052" w:author="7806" w:date="2024-01-18T17:06:00Z"/>
                <w:rFonts w:ascii="Arial" w:hAnsi="Arial"/>
                <w:sz w:val="16"/>
                <w:szCs w:val="16"/>
              </w:rPr>
            </w:pPr>
            <w:ins w:id="11053" w:author="IS" w:date="2024-03-18T17:20:00Z">
              <w:r w:rsidRPr="00F506E3">
                <w:rPr>
                  <w:rFonts w:ascii="Arial" w:hAnsi="Arial"/>
                  <w:sz w:val="16"/>
                  <w:szCs w:val="16"/>
                </w:rPr>
                <w:t>R5-24129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05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C205CA" w14:textId="7493E2E2" w:rsidR="00F506E3" w:rsidRPr="00862194" w:rsidRDefault="00F506E3" w:rsidP="00F506E3">
            <w:pPr>
              <w:rPr>
                <w:ins w:id="11055" w:author="7806" w:date="2024-01-18T17:06:00Z"/>
                <w:rFonts w:ascii="Arial" w:hAnsi="Arial"/>
                <w:sz w:val="16"/>
                <w:szCs w:val="16"/>
              </w:rPr>
            </w:pPr>
            <w:ins w:id="11056" w:author="IS" w:date="2024-03-19T11:01:00Z">
              <w:r w:rsidRPr="00F506E3">
                <w:rPr>
                  <w:rFonts w:ascii="Arial" w:hAnsi="Arial"/>
                  <w:sz w:val="16"/>
                  <w:szCs w:val="16"/>
                </w:rPr>
                <w:t>305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05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651336" w14:textId="6873FDEC" w:rsidR="00F506E3" w:rsidRPr="00862194" w:rsidRDefault="00F506E3" w:rsidP="00F506E3">
            <w:pPr>
              <w:rPr>
                <w:ins w:id="11058" w:author="7806" w:date="2024-01-18T17:06:00Z"/>
                <w:rFonts w:ascii="Arial" w:hAnsi="Arial"/>
                <w:sz w:val="16"/>
                <w:szCs w:val="16"/>
              </w:rPr>
            </w:pPr>
            <w:ins w:id="1105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06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9EF022" w14:textId="44E13075" w:rsidR="00F506E3" w:rsidRPr="00862194" w:rsidRDefault="00F506E3" w:rsidP="00F506E3">
            <w:pPr>
              <w:rPr>
                <w:ins w:id="11061" w:author="7806" w:date="2024-01-18T17:06:00Z"/>
                <w:rFonts w:ascii="Arial" w:hAnsi="Arial"/>
                <w:sz w:val="16"/>
                <w:szCs w:val="16"/>
              </w:rPr>
            </w:pPr>
            <w:ins w:id="1106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06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6F2962" w14:textId="70FEB483" w:rsidR="00F506E3" w:rsidRPr="00862194" w:rsidRDefault="00F506E3" w:rsidP="00F506E3">
            <w:pPr>
              <w:rPr>
                <w:ins w:id="11064" w:author="7806" w:date="2024-01-18T17:06:00Z"/>
                <w:rFonts w:ascii="Arial" w:hAnsi="Arial"/>
                <w:sz w:val="16"/>
                <w:szCs w:val="16"/>
              </w:rPr>
            </w:pPr>
            <w:ins w:id="11065" w:author="IS" w:date="2024-03-18T17:20:00Z">
              <w:r w:rsidRPr="00F506E3">
                <w:rPr>
                  <w:rFonts w:ascii="Arial" w:hAnsi="Arial"/>
                  <w:sz w:val="16"/>
                  <w:szCs w:val="16"/>
                </w:rPr>
                <w:t>Update to RRM test 16.3.1.8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06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3937710" w14:textId="4C600632" w:rsidR="00F506E3" w:rsidRPr="00862194" w:rsidRDefault="00F506E3" w:rsidP="00F506E3">
            <w:pPr>
              <w:rPr>
                <w:ins w:id="11067" w:author="7806" w:date="2024-01-18T17:06:00Z"/>
                <w:rFonts w:ascii="Arial" w:hAnsi="Arial"/>
                <w:sz w:val="16"/>
                <w:szCs w:val="16"/>
              </w:rPr>
            </w:pPr>
            <w:ins w:id="1106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069" w:author="7806" w:date="2024-01-18T17:06:00Z">
              <w:del w:id="1107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2BAAD4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07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072" w:author="7806" w:date="2024-01-18T17:06:00Z"/>
          <w:trPrChange w:id="1107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07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2104206" w14:textId="77777777" w:rsidR="00F506E3" w:rsidRPr="00862194" w:rsidRDefault="00F506E3" w:rsidP="00F506E3">
            <w:pPr>
              <w:rPr>
                <w:ins w:id="11075" w:author="7806" w:date="2024-01-18T17:06:00Z"/>
                <w:rFonts w:ascii="Arial" w:hAnsi="Arial"/>
                <w:sz w:val="16"/>
                <w:szCs w:val="16"/>
              </w:rPr>
            </w:pPr>
            <w:ins w:id="1107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07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4C1B320" w14:textId="77777777" w:rsidR="00F506E3" w:rsidRPr="00862194" w:rsidRDefault="00F506E3" w:rsidP="00F506E3">
            <w:pPr>
              <w:rPr>
                <w:ins w:id="11078" w:author="7806" w:date="2024-01-18T17:06:00Z"/>
                <w:rFonts w:ascii="Arial" w:hAnsi="Arial"/>
                <w:sz w:val="16"/>
                <w:szCs w:val="16"/>
              </w:rPr>
            </w:pPr>
            <w:ins w:id="1107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08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01AF62" w14:textId="56EA7CC2" w:rsidR="00F506E3" w:rsidRPr="00862194" w:rsidRDefault="00F506E3" w:rsidP="00F506E3">
            <w:pPr>
              <w:rPr>
                <w:ins w:id="11081" w:author="7806" w:date="2024-01-18T17:06:00Z"/>
                <w:rFonts w:ascii="Arial" w:hAnsi="Arial"/>
                <w:sz w:val="16"/>
                <w:szCs w:val="16"/>
              </w:rPr>
            </w:pPr>
            <w:ins w:id="11082" w:author="IS" w:date="2024-03-18T17:20:00Z">
              <w:r w:rsidRPr="00F506E3">
                <w:rPr>
                  <w:rFonts w:ascii="Arial" w:hAnsi="Arial"/>
                  <w:sz w:val="16"/>
                  <w:szCs w:val="16"/>
                </w:rPr>
                <w:t>R5-24129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08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B23DDC" w14:textId="0E0CDDA9" w:rsidR="00F506E3" w:rsidRPr="00862194" w:rsidRDefault="00F506E3" w:rsidP="00F506E3">
            <w:pPr>
              <w:rPr>
                <w:ins w:id="11084" w:author="7806" w:date="2024-01-18T17:06:00Z"/>
                <w:rFonts w:ascii="Arial" w:hAnsi="Arial"/>
                <w:sz w:val="16"/>
                <w:szCs w:val="16"/>
              </w:rPr>
            </w:pPr>
            <w:ins w:id="11085" w:author="IS" w:date="2024-03-19T11:01:00Z">
              <w:r w:rsidRPr="00F506E3">
                <w:rPr>
                  <w:rFonts w:ascii="Arial" w:hAnsi="Arial"/>
                  <w:sz w:val="16"/>
                  <w:szCs w:val="16"/>
                </w:rPr>
                <w:t>306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08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FBF31F" w14:textId="1EA0581D" w:rsidR="00F506E3" w:rsidRPr="00862194" w:rsidRDefault="00F506E3" w:rsidP="00F506E3">
            <w:pPr>
              <w:rPr>
                <w:ins w:id="11087" w:author="7806" w:date="2024-01-18T17:06:00Z"/>
                <w:rFonts w:ascii="Arial" w:hAnsi="Arial"/>
                <w:sz w:val="16"/>
                <w:szCs w:val="16"/>
              </w:rPr>
            </w:pPr>
            <w:ins w:id="1108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08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AAA9B4" w14:textId="08612176" w:rsidR="00F506E3" w:rsidRPr="00862194" w:rsidRDefault="00F506E3" w:rsidP="00F506E3">
            <w:pPr>
              <w:rPr>
                <w:ins w:id="11090" w:author="7806" w:date="2024-01-18T17:06:00Z"/>
                <w:rFonts w:ascii="Arial" w:hAnsi="Arial"/>
                <w:sz w:val="16"/>
                <w:szCs w:val="16"/>
              </w:rPr>
            </w:pPr>
            <w:ins w:id="1109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09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73D3623" w14:textId="5B1901F2" w:rsidR="00F506E3" w:rsidRPr="00862194" w:rsidRDefault="00F506E3" w:rsidP="00F506E3">
            <w:pPr>
              <w:rPr>
                <w:ins w:id="11093" w:author="7806" w:date="2024-01-18T17:06:00Z"/>
                <w:rFonts w:ascii="Arial" w:hAnsi="Arial"/>
                <w:sz w:val="16"/>
                <w:szCs w:val="16"/>
              </w:rPr>
            </w:pPr>
            <w:ins w:id="11094" w:author="IS" w:date="2024-03-18T17:20:00Z">
              <w:r w:rsidRPr="00F506E3">
                <w:rPr>
                  <w:rFonts w:ascii="Arial" w:hAnsi="Arial"/>
                  <w:sz w:val="16"/>
                  <w:szCs w:val="16"/>
                </w:rPr>
                <w:t>Correction to stationary relaxed measurement criterion test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09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25284BA" w14:textId="66DE75EE" w:rsidR="00F506E3" w:rsidRPr="00862194" w:rsidRDefault="00F506E3" w:rsidP="00F506E3">
            <w:pPr>
              <w:rPr>
                <w:ins w:id="11096" w:author="7806" w:date="2024-01-18T17:06:00Z"/>
                <w:rFonts w:ascii="Arial" w:hAnsi="Arial"/>
                <w:sz w:val="16"/>
                <w:szCs w:val="16"/>
              </w:rPr>
            </w:pPr>
            <w:ins w:id="1109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098" w:author="7806" w:date="2024-01-18T17:06:00Z">
              <w:del w:id="1109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5C6BFF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10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101" w:author="7806" w:date="2024-01-18T17:06:00Z"/>
          <w:trPrChange w:id="1110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10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E95A714" w14:textId="77777777" w:rsidR="00F506E3" w:rsidRPr="00862194" w:rsidRDefault="00F506E3" w:rsidP="00F506E3">
            <w:pPr>
              <w:rPr>
                <w:ins w:id="11104" w:author="7806" w:date="2024-01-18T17:06:00Z"/>
                <w:rFonts w:ascii="Arial" w:hAnsi="Arial"/>
                <w:sz w:val="16"/>
                <w:szCs w:val="16"/>
              </w:rPr>
            </w:pPr>
            <w:ins w:id="1110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10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376589" w14:textId="77777777" w:rsidR="00F506E3" w:rsidRPr="00862194" w:rsidRDefault="00F506E3" w:rsidP="00F506E3">
            <w:pPr>
              <w:rPr>
                <w:ins w:id="11107" w:author="7806" w:date="2024-01-18T17:06:00Z"/>
                <w:rFonts w:ascii="Arial" w:hAnsi="Arial"/>
                <w:sz w:val="16"/>
                <w:szCs w:val="16"/>
              </w:rPr>
            </w:pPr>
            <w:ins w:id="1110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10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E3F063F" w14:textId="7CC108CC" w:rsidR="00F506E3" w:rsidRPr="00862194" w:rsidRDefault="00F506E3" w:rsidP="00F506E3">
            <w:pPr>
              <w:rPr>
                <w:ins w:id="11110" w:author="7806" w:date="2024-01-18T17:06:00Z"/>
                <w:rFonts w:ascii="Arial" w:hAnsi="Arial"/>
                <w:sz w:val="16"/>
                <w:szCs w:val="16"/>
              </w:rPr>
            </w:pPr>
            <w:ins w:id="11111" w:author="IS" w:date="2024-03-18T17:20:00Z">
              <w:r w:rsidRPr="00F506E3">
                <w:rPr>
                  <w:rFonts w:ascii="Arial" w:hAnsi="Arial"/>
                  <w:sz w:val="16"/>
                  <w:szCs w:val="16"/>
                </w:rPr>
                <w:t>R5-24130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11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DF71AE" w14:textId="114D65F1" w:rsidR="00F506E3" w:rsidRPr="00862194" w:rsidRDefault="00F506E3" w:rsidP="00F506E3">
            <w:pPr>
              <w:rPr>
                <w:ins w:id="11113" w:author="7806" w:date="2024-01-18T17:06:00Z"/>
                <w:rFonts w:ascii="Arial" w:hAnsi="Arial"/>
                <w:sz w:val="16"/>
                <w:szCs w:val="16"/>
              </w:rPr>
            </w:pPr>
            <w:ins w:id="11114" w:author="IS" w:date="2024-03-19T11:01:00Z">
              <w:r w:rsidRPr="00F506E3">
                <w:rPr>
                  <w:rFonts w:ascii="Arial" w:hAnsi="Arial"/>
                  <w:sz w:val="16"/>
                  <w:szCs w:val="16"/>
                </w:rPr>
                <w:t>306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11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191566" w14:textId="614C7942" w:rsidR="00F506E3" w:rsidRPr="00862194" w:rsidRDefault="00F506E3" w:rsidP="00F506E3">
            <w:pPr>
              <w:rPr>
                <w:ins w:id="11116" w:author="7806" w:date="2024-01-18T17:06:00Z"/>
                <w:rFonts w:ascii="Arial" w:hAnsi="Arial"/>
                <w:sz w:val="16"/>
                <w:szCs w:val="16"/>
              </w:rPr>
            </w:pPr>
            <w:ins w:id="1111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11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56C731" w14:textId="4DD4C758" w:rsidR="00F506E3" w:rsidRPr="00862194" w:rsidRDefault="00F506E3" w:rsidP="00F506E3">
            <w:pPr>
              <w:rPr>
                <w:ins w:id="11119" w:author="7806" w:date="2024-01-18T17:06:00Z"/>
                <w:rFonts w:ascii="Arial" w:hAnsi="Arial"/>
                <w:sz w:val="16"/>
                <w:szCs w:val="16"/>
              </w:rPr>
            </w:pPr>
            <w:ins w:id="1112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12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E24742C" w14:textId="02E481D2" w:rsidR="00F506E3" w:rsidRPr="00862194" w:rsidRDefault="00F506E3" w:rsidP="00F506E3">
            <w:pPr>
              <w:rPr>
                <w:ins w:id="11122" w:author="7806" w:date="2024-01-18T17:06:00Z"/>
                <w:rFonts w:ascii="Arial" w:hAnsi="Arial"/>
                <w:sz w:val="16"/>
                <w:szCs w:val="16"/>
              </w:rPr>
            </w:pPr>
            <w:ins w:id="11123" w:author="IS" w:date="2024-03-18T17:20:00Z">
              <w:r w:rsidRPr="00F506E3">
                <w:rPr>
                  <w:rFonts w:ascii="Arial" w:hAnsi="Arial"/>
                  <w:sz w:val="16"/>
                  <w:szCs w:val="16"/>
                </w:rPr>
                <w:t>Update to Re-establishment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12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7899FDD" w14:textId="4C83C0A6" w:rsidR="00F506E3" w:rsidRPr="00862194" w:rsidRDefault="00F506E3" w:rsidP="00F506E3">
            <w:pPr>
              <w:rPr>
                <w:ins w:id="11125" w:author="7806" w:date="2024-01-18T17:06:00Z"/>
                <w:rFonts w:ascii="Arial" w:hAnsi="Arial"/>
                <w:sz w:val="16"/>
                <w:szCs w:val="16"/>
              </w:rPr>
            </w:pPr>
            <w:ins w:id="1112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127" w:author="7806" w:date="2024-01-18T17:06:00Z">
              <w:del w:id="1112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C719E3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12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130" w:author="7806" w:date="2024-01-18T17:06:00Z"/>
          <w:trPrChange w:id="1113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13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4C063E5" w14:textId="77777777" w:rsidR="00F506E3" w:rsidRPr="00862194" w:rsidRDefault="00F506E3" w:rsidP="00F506E3">
            <w:pPr>
              <w:rPr>
                <w:ins w:id="11133" w:author="7806" w:date="2024-01-18T17:06:00Z"/>
                <w:rFonts w:ascii="Arial" w:hAnsi="Arial"/>
                <w:sz w:val="16"/>
                <w:szCs w:val="16"/>
              </w:rPr>
            </w:pPr>
            <w:ins w:id="1113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13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3C4FBE5" w14:textId="77777777" w:rsidR="00F506E3" w:rsidRPr="00862194" w:rsidRDefault="00F506E3" w:rsidP="00F506E3">
            <w:pPr>
              <w:rPr>
                <w:ins w:id="11136" w:author="7806" w:date="2024-01-18T17:06:00Z"/>
                <w:rFonts w:ascii="Arial" w:hAnsi="Arial"/>
                <w:sz w:val="16"/>
                <w:szCs w:val="16"/>
              </w:rPr>
            </w:pPr>
            <w:ins w:id="1113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13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004068" w14:textId="147B70A6" w:rsidR="00F506E3" w:rsidRPr="00862194" w:rsidRDefault="00F506E3" w:rsidP="00F506E3">
            <w:pPr>
              <w:rPr>
                <w:ins w:id="11139" w:author="7806" w:date="2024-01-18T17:06:00Z"/>
                <w:rFonts w:ascii="Arial" w:hAnsi="Arial"/>
                <w:sz w:val="16"/>
                <w:szCs w:val="16"/>
              </w:rPr>
            </w:pPr>
            <w:ins w:id="11140" w:author="IS" w:date="2024-03-18T17:20:00Z">
              <w:r w:rsidRPr="00F506E3">
                <w:rPr>
                  <w:rFonts w:ascii="Arial" w:hAnsi="Arial"/>
                  <w:sz w:val="16"/>
                  <w:szCs w:val="16"/>
                </w:rPr>
                <w:t>R5-24130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14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B3A2CF" w14:textId="76F06A29" w:rsidR="00F506E3" w:rsidRPr="00862194" w:rsidRDefault="00F506E3" w:rsidP="00F506E3">
            <w:pPr>
              <w:rPr>
                <w:ins w:id="11142" w:author="7806" w:date="2024-01-18T17:06:00Z"/>
                <w:rFonts w:ascii="Arial" w:hAnsi="Arial"/>
                <w:sz w:val="16"/>
                <w:szCs w:val="16"/>
              </w:rPr>
            </w:pPr>
            <w:ins w:id="11143" w:author="IS" w:date="2024-03-19T11:01:00Z">
              <w:r w:rsidRPr="00F506E3">
                <w:rPr>
                  <w:rFonts w:ascii="Arial" w:hAnsi="Arial"/>
                  <w:sz w:val="16"/>
                  <w:szCs w:val="16"/>
                </w:rPr>
                <w:t>306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14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79AE8C" w14:textId="00259604" w:rsidR="00F506E3" w:rsidRPr="00862194" w:rsidRDefault="00F506E3" w:rsidP="00F506E3">
            <w:pPr>
              <w:rPr>
                <w:ins w:id="11145" w:author="7806" w:date="2024-01-18T17:06:00Z"/>
                <w:rFonts w:ascii="Arial" w:hAnsi="Arial"/>
                <w:sz w:val="16"/>
                <w:szCs w:val="16"/>
              </w:rPr>
            </w:pPr>
            <w:ins w:id="1114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14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2A1869" w14:textId="3CF8D951" w:rsidR="00F506E3" w:rsidRPr="00862194" w:rsidRDefault="00F506E3" w:rsidP="00F506E3">
            <w:pPr>
              <w:rPr>
                <w:ins w:id="11148" w:author="7806" w:date="2024-01-18T17:06:00Z"/>
                <w:rFonts w:ascii="Arial" w:hAnsi="Arial"/>
                <w:sz w:val="16"/>
                <w:szCs w:val="16"/>
              </w:rPr>
            </w:pPr>
            <w:ins w:id="1114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15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F74F08" w14:textId="6FDFCE0E" w:rsidR="00F506E3" w:rsidRPr="00862194" w:rsidRDefault="00F506E3" w:rsidP="00F506E3">
            <w:pPr>
              <w:rPr>
                <w:ins w:id="11151" w:author="7806" w:date="2024-01-18T17:06:00Z"/>
                <w:rFonts w:ascii="Arial" w:hAnsi="Arial"/>
                <w:sz w:val="16"/>
                <w:szCs w:val="16"/>
              </w:rPr>
            </w:pPr>
            <w:ins w:id="11152" w:author="IS" w:date="2024-03-18T17:20:00Z">
              <w:del w:id="11153" w:author="0372" w:date="2024-04-16T13:23:00Z">
                <w:r w:rsidRPr="00F506E3" w:rsidDel="0028533A">
                  <w:rPr>
                    <w:rFonts w:ascii="Arial" w:hAnsi="Arial"/>
                    <w:sz w:val="16"/>
                    <w:szCs w:val="16"/>
                  </w:rPr>
                  <w:delText>Applcability</w:delText>
                </w:r>
              </w:del>
            </w:ins>
            <w:ins w:id="11154" w:author="0372" w:date="2024-04-16T13:23:00Z">
              <w:r w:rsidR="0028533A" w:rsidRPr="00F506E3">
                <w:rPr>
                  <w:rFonts w:ascii="Arial" w:hAnsi="Arial"/>
                  <w:sz w:val="16"/>
                  <w:szCs w:val="16"/>
                </w:rPr>
                <w:t>Applicability</w:t>
              </w:r>
            </w:ins>
            <w:ins w:id="11155" w:author="IS" w:date="2024-03-18T17:20:00Z">
              <w:r w:rsidRPr="00F506E3">
                <w:rPr>
                  <w:rFonts w:ascii="Arial" w:hAnsi="Arial"/>
                  <w:sz w:val="16"/>
                  <w:szCs w:val="16"/>
                </w:rPr>
                <w:t xml:space="preserve"> update for several RedCap test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15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B9FCC69" w14:textId="133F773F" w:rsidR="00F506E3" w:rsidRPr="00862194" w:rsidRDefault="00F506E3" w:rsidP="00F506E3">
            <w:pPr>
              <w:rPr>
                <w:ins w:id="11157" w:author="7806" w:date="2024-01-18T17:06:00Z"/>
                <w:rFonts w:ascii="Arial" w:hAnsi="Arial"/>
                <w:sz w:val="16"/>
                <w:szCs w:val="16"/>
              </w:rPr>
            </w:pPr>
            <w:ins w:id="1115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159" w:author="7806" w:date="2024-01-18T17:06:00Z">
              <w:del w:id="1116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28DBF5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16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162" w:author="7806" w:date="2024-01-18T17:06:00Z"/>
          <w:trPrChange w:id="1116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16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DCF045B" w14:textId="048AA09C" w:rsidR="00F506E3" w:rsidRPr="00862194" w:rsidRDefault="000F4EEB" w:rsidP="00F506E3">
            <w:pPr>
              <w:rPr>
                <w:ins w:id="11165" w:author="7806" w:date="2024-01-18T17:06:00Z"/>
                <w:rFonts w:ascii="Arial" w:hAnsi="Arial"/>
                <w:sz w:val="16"/>
                <w:szCs w:val="16"/>
              </w:rPr>
            </w:pPr>
            <w:ins w:id="11166" w:author="2039" w:date="2024-04-16T15:15:00Z">
              <w:r>
                <w:rPr>
                  <w:rFonts w:ascii="Arial" w:hAnsi="Arial"/>
                  <w:sz w:val="16"/>
                  <w:szCs w:val="16"/>
                </w:rPr>
                <w:t>6</w:t>
              </w:r>
            </w:ins>
            <w:ins w:id="11167" w:author="7806" w:date="2024-01-18T17:06:00Z">
              <w:r w:rsidR="00F506E3" w:rsidRPr="00862194">
                <w:rPr>
                  <w:rFonts w:ascii="Arial" w:hAnsi="Arial"/>
                  <w:sz w:val="16"/>
                  <w:szCs w:val="16"/>
                </w:rPr>
                <w:t>202</w:t>
              </w:r>
              <w:r w:rsidR="00F506E3">
                <w:rPr>
                  <w:rFonts w:ascii="Arial" w:hAnsi="Arial"/>
                  <w:sz w:val="16"/>
                  <w:szCs w:val="16"/>
                </w:rPr>
                <w:t>4</w:t>
              </w:r>
              <w:r w:rsidR="00F506E3" w:rsidRPr="00862194">
                <w:rPr>
                  <w:rFonts w:ascii="Arial" w:hAnsi="Arial"/>
                  <w:sz w:val="16"/>
                  <w:szCs w:val="16"/>
                </w:rPr>
                <w:t>-</w:t>
              </w:r>
              <w:r w:rsidR="00F506E3">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16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9E7249A" w14:textId="77777777" w:rsidR="00F506E3" w:rsidRPr="00862194" w:rsidRDefault="00F506E3" w:rsidP="00F506E3">
            <w:pPr>
              <w:rPr>
                <w:ins w:id="11169" w:author="7806" w:date="2024-01-18T17:06:00Z"/>
                <w:rFonts w:ascii="Arial" w:hAnsi="Arial"/>
                <w:sz w:val="16"/>
                <w:szCs w:val="16"/>
              </w:rPr>
            </w:pPr>
            <w:ins w:id="1117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17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73E012" w14:textId="5E9D5191" w:rsidR="00F506E3" w:rsidRPr="00862194" w:rsidRDefault="00F506E3" w:rsidP="00F506E3">
            <w:pPr>
              <w:rPr>
                <w:ins w:id="11172" w:author="7806" w:date="2024-01-18T17:06:00Z"/>
                <w:rFonts w:ascii="Arial" w:hAnsi="Arial"/>
                <w:sz w:val="16"/>
                <w:szCs w:val="16"/>
              </w:rPr>
            </w:pPr>
            <w:ins w:id="11173" w:author="IS" w:date="2024-03-18T17:20:00Z">
              <w:r w:rsidRPr="00F506E3">
                <w:rPr>
                  <w:rFonts w:ascii="Arial" w:hAnsi="Arial"/>
                  <w:sz w:val="16"/>
                  <w:szCs w:val="16"/>
                </w:rPr>
                <w:t>R5-24130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17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67C7E4" w14:textId="31B5C54E" w:rsidR="00F506E3" w:rsidRPr="00862194" w:rsidRDefault="00F506E3" w:rsidP="00F506E3">
            <w:pPr>
              <w:rPr>
                <w:ins w:id="11175" w:author="7806" w:date="2024-01-18T17:06:00Z"/>
                <w:rFonts w:ascii="Arial" w:hAnsi="Arial"/>
                <w:sz w:val="16"/>
                <w:szCs w:val="16"/>
              </w:rPr>
            </w:pPr>
            <w:ins w:id="11176" w:author="IS" w:date="2024-03-19T11:01:00Z">
              <w:r w:rsidRPr="00F506E3">
                <w:rPr>
                  <w:rFonts w:ascii="Arial" w:hAnsi="Arial"/>
                  <w:sz w:val="16"/>
                  <w:szCs w:val="16"/>
                </w:rPr>
                <w:t>306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17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6C35E5" w14:textId="255F1123" w:rsidR="00F506E3" w:rsidRPr="00862194" w:rsidRDefault="00F506E3" w:rsidP="00F506E3">
            <w:pPr>
              <w:rPr>
                <w:ins w:id="11178" w:author="7806" w:date="2024-01-18T17:06:00Z"/>
                <w:rFonts w:ascii="Arial" w:hAnsi="Arial"/>
                <w:sz w:val="16"/>
                <w:szCs w:val="16"/>
              </w:rPr>
            </w:pPr>
            <w:ins w:id="1117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18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5C5149" w14:textId="4B213059" w:rsidR="00F506E3" w:rsidRPr="00862194" w:rsidRDefault="00F506E3" w:rsidP="00F506E3">
            <w:pPr>
              <w:rPr>
                <w:ins w:id="11181" w:author="7806" w:date="2024-01-18T17:06:00Z"/>
                <w:rFonts w:ascii="Arial" w:hAnsi="Arial"/>
                <w:sz w:val="16"/>
                <w:szCs w:val="16"/>
              </w:rPr>
            </w:pPr>
            <w:ins w:id="1118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18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DA70EBF" w14:textId="1FB407E0" w:rsidR="00F506E3" w:rsidRPr="00862194" w:rsidRDefault="00F506E3" w:rsidP="00F506E3">
            <w:pPr>
              <w:rPr>
                <w:ins w:id="11184" w:author="7806" w:date="2024-01-18T17:06:00Z"/>
                <w:rFonts w:ascii="Arial" w:hAnsi="Arial"/>
                <w:sz w:val="16"/>
                <w:szCs w:val="16"/>
              </w:rPr>
            </w:pPr>
            <w:ins w:id="11185" w:author="IS" w:date="2024-03-18T17:20:00Z">
              <w:r w:rsidRPr="00F506E3">
                <w:rPr>
                  <w:rFonts w:ascii="Arial" w:hAnsi="Arial"/>
                  <w:sz w:val="16"/>
                  <w:szCs w:val="16"/>
                </w:rPr>
                <w:t>Update to RRM test 6.3.1.4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18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CED9C30" w14:textId="5436FAE3" w:rsidR="00F506E3" w:rsidRPr="00862194" w:rsidRDefault="00F506E3" w:rsidP="00F506E3">
            <w:pPr>
              <w:rPr>
                <w:ins w:id="11187" w:author="7806" w:date="2024-01-18T17:06:00Z"/>
                <w:rFonts w:ascii="Arial" w:hAnsi="Arial"/>
                <w:sz w:val="16"/>
                <w:szCs w:val="16"/>
              </w:rPr>
            </w:pPr>
            <w:ins w:id="1118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189" w:author="7806" w:date="2024-01-18T17:06:00Z">
              <w:del w:id="1119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10CAD4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19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192" w:author="7806" w:date="2024-01-18T17:06:00Z"/>
          <w:trPrChange w:id="1119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19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2F36280" w14:textId="77777777" w:rsidR="00F506E3" w:rsidRPr="00862194" w:rsidRDefault="00F506E3" w:rsidP="00F506E3">
            <w:pPr>
              <w:rPr>
                <w:ins w:id="11195" w:author="7806" w:date="2024-01-18T17:06:00Z"/>
                <w:rFonts w:ascii="Arial" w:hAnsi="Arial"/>
                <w:sz w:val="16"/>
                <w:szCs w:val="16"/>
              </w:rPr>
            </w:pPr>
            <w:ins w:id="1119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19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168AD1" w14:textId="77777777" w:rsidR="00F506E3" w:rsidRPr="00862194" w:rsidRDefault="00F506E3" w:rsidP="00F506E3">
            <w:pPr>
              <w:rPr>
                <w:ins w:id="11198" w:author="7806" w:date="2024-01-18T17:06:00Z"/>
                <w:rFonts w:ascii="Arial" w:hAnsi="Arial"/>
                <w:sz w:val="16"/>
                <w:szCs w:val="16"/>
              </w:rPr>
            </w:pPr>
            <w:ins w:id="1119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20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D834E3" w14:textId="544F0988" w:rsidR="00F506E3" w:rsidRPr="00862194" w:rsidRDefault="00F506E3" w:rsidP="00F506E3">
            <w:pPr>
              <w:rPr>
                <w:ins w:id="11201" w:author="7806" w:date="2024-01-18T17:06:00Z"/>
                <w:rFonts w:ascii="Arial" w:hAnsi="Arial"/>
                <w:sz w:val="16"/>
                <w:szCs w:val="16"/>
              </w:rPr>
            </w:pPr>
            <w:ins w:id="11202" w:author="IS" w:date="2024-03-18T17:20:00Z">
              <w:r w:rsidRPr="00F506E3">
                <w:rPr>
                  <w:rFonts w:ascii="Arial" w:hAnsi="Arial"/>
                  <w:sz w:val="16"/>
                  <w:szCs w:val="16"/>
                </w:rPr>
                <w:t>R5-24131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20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71D4D0" w14:textId="5348AEDB" w:rsidR="00F506E3" w:rsidRPr="00862194" w:rsidRDefault="00F506E3" w:rsidP="00F506E3">
            <w:pPr>
              <w:rPr>
                <w:ins w:id="11204" w:author="7806" w:date="2024-01-18T17:06:00Z"/>
                <w:rFonts w:ascii="Arial" w:hAnsi="Arial"/>
                <w:sz w:val="16"/>
                <w:szCs w:val="16"/>
              </w:rPr>
            </w:pPr>
            <w:ins w:id="11205" w:author="IS" w:date="2024-03-19T11:01:00Z">
              <w:r w:rsidRPr="00F506E3">
                <w:rPr>
                  <w:rFonts w:ascii="Arial" w:hAnsi="Arial"/>
                  <w:sz w:val="16"/>
                  <w:szCs w:val="16"/>
                </w:rPr>
                <w:t>306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20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FDFC11" w14:textId="2668F04F" w:rsidR="00F506E3" w:rsidRPr="00862194" w:rsidRDefault="00F506E3" w:rsidP="00F506E3">
            <w:pPr>
              <w:rPr>
                <w:ins w:id="11207" w:author="7806" w:date="2024-01-18T17:06:00Z"/>
                <w:rFonts w:ascii="Arial" w:hAnsi="Arial"/>
                <w:sz w:val="16"/>
                <w:szCs w:val="16"/>
              </w:rPr>
            </w:pPr>
            <w:ins w:id="1120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20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BBDD1C" w14:textId="22D7DDFE" w:rsidR="00F506E3" w:rsidRPr="00862194" w:rsidRDefault="00F506E3" w:rsidP="00F506E3">
            <w:pPr>
              <w:rPr>
                <w:ins w:id="11210" w:author="7806" w:date="2024-01-18T17:06:00Z"/>
                <w:rFonts w:ascii="Arial" w:hAnsi="Arial"/>
                <w:sz w:val="16"/>
                <w:szCs w:val="16"/>
              </w:rPr>
            </w:pPr>
            <w:ins w:id="1121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21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1E5934" w14:textId="625BD00D" w:rsidR="00F506E3" w:rsidRPr="00FD0AAF" w:rsidRDefault="00F506E3" w:rsidP="00F506E3">
            <w:pPr>
              <w:rPr>
                <w:ins w:id="11213" w:author="7806" w:date="2024-01-18T17:06:00Z"/>
                <w:rFonts w:ascii="Arial" w:hAnsi="Arial"/>
                <w:sz w:val="16"/>
                <w:szCs w:val="16"/>
                <w:highlight w:val="yellow"/>
              </w:rPr>
            </w:pPr>
            <w:ins w:id="11214" w:author="IS" w:date="2024-03-18T17:20:00Z">
              <w:r w:rsidRPr="00FD0AAF">
                <w:rPr>
                  <w:rFonts w:ascii="Arial" w:hAnsi="Arial"/>
                  <w:sz w:val="16"/>
                  <w:szCs w:val="16"/>
                  <w:highlight w:val="yellow"/>
                </w:rPr>
                <w:t>Addition of Clause 4.7.9.0 minimum conformance requirements for CSI-RSRQ</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21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511E86" w14:textId="7D5B6475" w:rsidR="00F506E3" w:rsidRPr="00862194" w:rsidRDefault="00F506E3" w:rsidP="00F506E3">
            <w:pPr>
              <w:rPr>
                <w:ins w:id="11216" w:author="7806" w:date="2024-01-18T17:06:00Z"/>
                <w:rFonts w:ascii="Arial" w:hAnsi="Arial"/>
                <w:sz w:val="16"/>
                <w:szCs w:val="16"/>
              </w:rPr>
            </w:pPr>
            <w:ins w:id="1121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218" w:author="7806" w:date="2024-01-18T17:06:00Z">
              <w:del w:id="1121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1AFFC6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22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221" w:author="7806" w:date="2024-01-18T17:06:00Z"/>
          <w:trPrChange w:id="1122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22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E5F87C2" w14:textId="77777777" w:rsidR="00F506E3" w:rsidRPr="00862194" w:rsidRDefault="00F506E3" w:rsidP="00F506E3">
            <w:pPr>
              <w:rPr>
                <w:ins w:id="11224" w:author="7806" w:date="2024-01-18T17:06:00Z"/>
                <w:rFonts w:ascii="Arial" w:hAnsi="Arial"/>
                <w:sz w:val="16"/>
                <w:szCs w:val="16"/>
              </w:rPr>
            </w:pPr>
            <w:ins w:id="1122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22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1E7DBBF" w14:textId="77777777" w:rsidR="00F506E3" w:rsidRPr="00862194" w:rsidRDefault="00F506E3" w:rsidP="00F506E3">
            <w:pPr>
              <w:rPr>
                <w:ins w:id="11227" w:author="7806" w:date="2024-01-18T17:06:00Z"/>
                <w:rFonts w:ascii="Arial" w:hAnsi="Arial"/>
                <w:sz w:val="16"/>
                <w:szCs w:val="16"/>
              </w:rPr>
            </w:pPr>
            <w:ins w:id="1122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22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E5DFB1" w14:textId="772D88C9" w:rsidR="00F506E3" w:rsidRPr="00862194" w:rsidRDefault="00F506E3" w:rsidP="00F506E3">
            <w:pPr>
              <w:rPr>
                <w:ins w:id="11230" w:author="7806" w:date="2024-01-18T17:06:00Z"/>
                <w:rFonts w:ascii="Arial" w:hAnsi="Arial"/>
                <w:sz w:val="16"/>
                <w:szCs w:val="16"/>
              </w:rPr>
            </w:pPr>
            <w:ins w:id="11231" w:author="IS" w:date="2024-03-18T17:20:00Z">
              <w:r w:rsidRPr="00F506E3">
                <w:rPr>
                  <w:rFonts w:ascii="Arial" w:hAnsi="Arial"/>
                  <w:sz w:val="16"/>
                  <w:szCs w:val="16"/>
                </w:rPr>
                <w:t>R5-24131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23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C350B6" w14:textId="4E6C2434" w:rsidR="00F506E3" w:rsidRPr="00862194" w:rsidRDefault="00F506E3" w:rsidP="00F506E3">
            <w:pPr>
              <w:rPr>
                <w:ins w:id="11233" w:author="7806" w:date="2024-01-18T17:06:00Z"/>
                <w:rFonts w:ascii="Arial" w:hAnsi="Arial"/>
                <w:sz w:val="16"/>
                <w:szCs w:val="16"/>
              </w:rPr>
            </w:pPr>
            <w:ins w:id="11234" w:author="IS" w:date="2024-03-19T11:01:00Z">
              <w:r w:rsidRPr="00F506E3">
                <w:rPr>
                  <w:rFonts w:ascii="Arial" w:hAnsi="Arial"/>
                  <w:sz w:val="16"/>
                  <w:szCs w:val="16"/>
                </w:rPr>
                <w:t>306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23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FC2490" w14:textId="25B5AAF2" w:rsidR="00F506E3" w:rsidRPr="00862194" w:rsidRDefault="00F506E3" w:rsidP="00F506E3">
            <w:pPr>
              <w:rPr>
                <w:ins w:id="11236" w:author="7806" w:date="2024-01-18T17:06:00Z"/>
                <w:rFonts w:ascii="Arial" w:hAnsi="Arial"/>
                <w:sz w:val="16"/>
                <w:szCs w:val="16"/>
              </w:rPr>
            </w:pPr>
            <w:ins w:id="1123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23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13AF56" w14:textId="456BC767" w:rsidR="00F506E3" w:rsidRPr="00862194" w:rsidRDefault="00F506E3" w:rsidP="00F506E3">
            <w:pPr>
              <w:rPr>
                <w:ins w:id="11239" w:author="7806" w:date="2024-01-18T17:06:00Z"/>
                <w:rFonts w:ascii="Arial" w:hAnsi="Arial"/>
                <w:sz w:val="16"/>
                <w:szCs w:val="16"/>
              </w:rPr>
            </w:pPr>
            <w:ins w:id="1124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24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3A3601" w14:textId="57ACACBD" w:rsidR="00F506E3" w:rsidRPr="00FD0AAF" w:rsidRDefault="00F506E3" w:rsidP="00F506E3">
            <w:pPr>
              <w:rPr>
                <w:ins w:id="11242" w:author="7806" w:date="2024-01-18T17:06:00Z"/>
                <w:rFonts w:ascii="Arial" w:hAnsi="Arial"/>
                <w:sz w:val="16"/>
                <w:szCs w:val="16"/>
                <w:highlight w:val="yellow"/>
              </w:rPr>
            </w:pPr>
            <w:ins w:id="11243" w:author="IS" w:date="2024-03-18T17:20:00Z">
              <w:r w:rsidRPr="00FD0AAF">
                <w:rPr>
                  <w:rFonts w:ascii="Arial" w:hAnsi="Arial"/>
                  <w:sz w:val="16"/>
                  <w:szCs w:val="16"/>
                  <w:highlight w:val="yellow"/>
                </w:rPr>
                <w:t>Addition of EN-DC Intra-frequency measurement accuracy with FR1 serving cell and FR1 target cell test case 4.7.9.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24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436B44E" w14:textId="440D2AC7" w:rsidR="00F506E3" w:rsidRPr="00862194" w:rsidRDefault="00F506E3" w:rsidP="00F506E3">
            <w:pPr>
              <w:rPr>
                <w:ins w:id="11245" w:author="7806" w:date="2024-01-18T17:06:00Z"/>
                <w:rFonts w:ascii="Arial" w:hAnsi="Arial"/>
                <w:sz w:val="16"/>
                <w:szCs w:val="16"/>
              </w:rPr>
            </w:pPr>
            <w:ins w:id="1124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247" w:author="7806" w:date="2024-01-18T17:06:00Z">
              <w:del w:id="1124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155DB4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24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250" w:author="7806" w:date="2024-01-18T17:06:00Z"/>
          <w:trPrChange w:id="1125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25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7732D72" w14:textId="77777777" w:rsidR="00F506E3" w:rsidRPr="00862194" w:rsidRDefault="00F506E3" w:rsidP="00F506E3">
            <w:pPr>
              <w:rPr>
                <w:ins w:id="11253" w:author="7806" w:date="2024-01-18T17:06:00Z"/>
                <w:rFonts w:ascii="Arial" w:hAnsi="Arial"/>
                <w:sz w:val="16"/>
                <w:szCs w:val="16"/>
              </w:rPr>
            </w:pPr>
            <w:ins w:id="1125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25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8A35E6F" w14:textId="77777777" w:rsidR="00F506E3" w:rsidRPr="00862194" w:rsidRDefault="00F506E3" w:rsidP="00F506E3">
            <w:pPr>
              <w:rPr>
                <w:ins w:id="11256" w:author="7806" w:date="2024-01-18T17:06:00Z"/>
                <w:rFonts w:ascii="Arial" w:hAnsi="Arial"/>
                <w:sz w:val="16"/>
                <w:szCs w:val="16"/>
              </w:rPr>
            </w:pPr>
            <w:ins w:id="1125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25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E6A9114" w14:textId="28E573D1" w:rsidR="00F506E3" w:rsidRPr="00862194" w:rsidRDefault="00F506E3" w:rsidP="00F506E3">
            <w:pPr>
              <w:rPr>
                <w:ins w:id="11259" w:author="7806" w:date="2024-01-18T17:06:00Z"/>
                <w:rFonts w:ascii="Arial" w:hAnsi="Arial"/>
                <w:sz w:val="16"/>
                <w:szCs w:val="16"/>
              </w:rPr>
            </w:pPr>
            <w:ins w:id="11260" w:author="IS" w:date="2024-03-18T17:20:00Z">
              <w:r w:rsidRPr="00F506E3">
                <w:rPr>
                  <w:rFonts w:ascii="Arial" w:hAnsi="Arial"/>
                  <w:sz w:val="16"/>
                  <w:szCs w:val="16"/>
                </w:rPr>
                <w:t>R5-24131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26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4C946A" w14:textId="52CD8AD1" w:rsidR="00F506E3" w:rsidRPr="00862194" w:rsidRDefault="00F506E3" w:rsidP="00F506E3">
            <w:pPr>
              <w:rPr>
                <w:ins w:id="11262" w:author="7806" w:date="2024-01-18T17:06:00Z"/>
                <w:rFonts w:ascii="Arial" w:hAnsi="Arial"/>
                <w:sz w:val="16"/>
                <w:szCs w:val="16"/>
              </w:rPr>
            </w:pPr>
            <w:ins w:id="11263" w:author="IS" w:date="2024-03-19T11:01:00Z">
              <w:r w:rsidRPr="00F506E3">
                <w:rPr>
                  <w:rFonts w:ascii="Arial" w:hAnsi="Arial"/>
                  <w:sz w:val="16"/>
                  <w:szCs w:val="16"/>
                </w:rPr>
                <w:t>306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26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E692C8" w14:textId="325349F2" w:rsidR="00F506E3" w:rsidRPr="00862194" w:rsidRDefault="00F506E3" w:rsidP="00F506E3">
            <w:pPr>
              <w:rPr>
                <w:ins w:id="11265" w:author="7806" w:date="2024-01-18T17:06:00Z"/>
                <w:rFonts w:ascii="Arial" w:hAnsi="Arial"/>
                <w:sz w:val="16"/>
                <w:szCs w:val="16"/>
              </w:rPr>
            </w:pPr>
            <w:ins w:id="1126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26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99C830" w14:textId="40489079" w:rsidR="00F506E3" w:rsidRPr="00862194" w:rsidRDefault="00F506E3" w:rsidP="00F506E3">
            <w:pPr>
              <w:rPr>
                <w:ins w:id="11268" w:author="7806" w:date="2024-01-18T17:06:00Z"/>
                <w:rFonts w:ascii="Arial" w:hAnsi="Arial"/>
                <w:sz w:val="16"/>
                <w:szCs w:val="16"/>
              </w:rPr>
            </w:pPr>
            <w:ins w:id="1126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27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A1C8DA" w14:textId="3B7C848D" w:rsidR="00F506E3" w:rsidRPr="00FD0AAF" w:rsidRDefault="00F506E3" w:rsidP="00F506E3">
            <w:pPr>
              <w:rPr>
                <w:ins w:id="11271" w:author="7806" w:date="2024-01-18T17:06:00Z"/>
                <w:rFonts w:ascii="Arial" w:hAnsi="Arial"/>
                <w:sz w:val="16"/>
                <w:szCs w:val="16"/>
                <w:highlight w:val="yellow"/>
              </w:rPr>
            </w:pPr>
            <w:ins w:id="11272" w:author="IS" w:date="2024-03-18T17:20:00Z">
              <w:r w:rsidRPr="00FD0AAF">
                <w:rPr>
                  <w:rFonts w:ascii="Arial" w:hAnsi="Arial"/>
                  <w:sz w:val="16"/>
                  <w:szCs w:val="16"/>
                  <w:highlight w:val="yellow"/>
                </w:rPr>
                <w:t>Addition of EN-DC Inter-frequency measurement accuracy with FR1 serving cell and FR1 target cell test case 4.7.9.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27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A35738" w14:textId="258D1855" w:rsidR="00F506E3" w:rsidRPr="00862194" w:rsidRDefault="00F506E3" w:rsidP="00F506E3">
            <w:pPr>
              <w:rPr>
                <w:ins w:id="11274" w:author="7806" w:date="2024-01-18T17:06:00Z"/>
                <w:rFonts w:ascii="Arial" w:hAnsi="Arial"/>
                <w:sz w:val="16"/>
                <w:szCs w:val="16"/>
              </w:rPr>
            </w:pPr>
            <w:ins w:id="1127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276" w:author="7806" w:date="2024-01-18T17:06:00Z">
              <w:del w:id="1127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7930FD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27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279" w:author="7806" w:date="2024-01-18T17:06:00Z"/>
          <w:trPrChange w:id="1128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28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5CA2E20" w14:textId="77777777" w:rsidR="00F506E3" w:rsidRPr="00862194" w:rsidRDefault="00F506E3" w:rsidP="00F506E3">
            <w:pPr>
              <w:rPr>
                <w:ins w:id="11282" w:author="7806" w:date="2024-01-18T17:06:00Z"/>
                <w:rFonts w:ascii="Arial" w:hAnsi="Arial"/>
                <w:sz w:val="16"/>
                <w:szCs w:val="16"/>
              </w:rPr>
            </w:pPr>
            <w:ins w:id="1128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28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8585AB7" w14:textId="77777777" w:rsidR="00F506E3" w:rsidRPr="00862194" w:rsidRDefault="00F506E3" w:rsidP="00F506E3">
            <w:pPr>
              <w:rPr>
                <w:ins w:id="11285" w:author="7806" w:date="2024-01-18T17:06:00Z"/>
                <w:rFonts w:ascii="Arial" w:hAnsi="Arial"/>
                <w:sz w:val="16"/>
                <w:szCs w:val="16"/>
              </w:rPr>
            </w:pPr>
            <w:ins w:id="1128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28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9CF732" w14:textId="0598E8E1" w:rsidR="00F506E3" w:rsidRPr="00862194" w:rsidRDefault="00F506E3" w:rsidP="00F506E3">
            <w:pPr>
              <w:rPr>
                <w:ins w:id="11288" w:author="7806" w:date="2024-01-18T17:06:00Z"/>
                <w:rFonts w:ascii="Arial" w:hAnsi="Arial"/>
                <w:sz w:val="16"/>
                <w:szCs w:val="16"/>
              </w:rPr>
            </w:pPr>
            <w:ins w:id="11289" w:author="IS" w:date="2024-03-18T17:20:00Z">
              <w:r w:rsidRPr="00F506E3">
                <w:rPr>
                  <w:rFonts w:ascii="Arial" w:hAnsi="Arial"/>
                  <w:sz w:val="16"/>
                  <w:szCs w:val="16"/>
                </w:rPr>
                <w:t>R5-24131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29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C41567" w14:textId="3ADB3757" w:rsidR="00F506E3" w:rsidRPr="00862194" w:rsidRDefault="00F506E3" w:rsidP="00F506E3">
            <w:pPr>
              <w:rPr>
                <w:ins w:id="11291" w:author="7806" w:date="2024-01-18T17:06:00Z"/>
                <w:rFonts w:ascii="Arial" w:hAnsi="Arial"/>
                <w:sz w:val="16"/>
                <w:szCs w:val="16"/>
              </w:rPr>
            </w:pPr>
            <w:ins w:id="11292" w:author="IS" w:date="2024-03-19T11:01:00Z">
              <w:r w:rsidRPr="00F506E3">
                <w:rPr>
                  <w:rFonts w:ascii="Arial" w:hAnsi="Arial"/>
                  <w:sz w:val="16"/>
                  <w:szCs w:val="16"/>
                </w:rPr>
                <w:t>306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29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D75DAE5" w14:textId="06E6E617" w:rsidR="00F506E3" w:rsidRPr="00862194" w:rsidRDefault="00F506E3" w:rsidP="00F506E3">
            <w:pPr>
              <w:rPr>
                <w:ins w:id="11294" w:author="7806" w:date="2024-01-18T17:06:00Z"/>
                <w:rFonts w:ascii="Arial" w:hAnsi="Arial"/>
                <w:sz w:val="16"/>
                <w:szCs w:val="16"/>
              </w:rPr>
            </w:pPr>
            <w:ins w:id="1129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29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5B7229" w14:textId="6315BFE5" w:rsidR="00F506E3" w:rsidRPr="00862194" w:rsidRDefault="00F506E3" w:rsidP="00F506E3">
            <w:pPr>
              <w:rPr>
                <w:ins w:id="11297" w:author="7806" w:date="2024-01-18T17:06:00Z"/>
                <w:rFonts w:ascii="Arial" w:hAnsi="Arial"/>
                <w:sz w:val="16"/>
                <w:szCs w:val="16"/>
              </w:rPr>
            </w:pPr>
            <w:ins w:id="1129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29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376930" w14:textId="1FC44BC8" w:rsidR="00F506E3" w:rsidRPr="00FD0AAF" w:rsidRDefault="00F506E3" w:rsidP="00F506E3">
            <w:pPr>
              <w:rPr>
                <w:ins w:id="11300" w:author="7806" w:date="2024-01-18T17:06:00Z"/>
                <w:rFonts w:ascii="Arial" w:hAnsi="Arial"/>
                <w:sz w:val="16"/>
                <w:szCs w:val="16"/>
                <w:highlight w:val="yellow"/>
              </w:rPr>
            </w:pPr>
            <w:ins w:id="11301" w:author="IS" w:date="2024-03-18T17:20:00Z">
              <w:r w:rsidRPr="00FD0AAF">
                <w:rPr>
                  <w:rFonts w:ascii="Arial" w:hAnsi="Arial"/>
                  <w:sz w:val="16"/>
                  <w:szCs w:val="16"/>
                  <w:highlight w:val="yellow"/>
                </w:rPr>
                <w:t>Addition of Clause 4.7.10.0 minimum conformance requirements for CSI-SINR</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30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0CB0532" w14:textId="66461AF6" w:rsidR="00F506E3" w:rsidRPr="00862194" w:rsidRDefault="00F506E3" w:rsidP="00F506E3">
            <w:pPr>
              <w:rPr>
                <w:ins w:id="11303" w:author="7806" w:date="2024-01-18T17:06:00Z"/>
                <w:rFonts w:ascii="Arial" w:hAnsi="Arial"/>
                <w:sz w:val="16"/>
                <w:szCs w:val="16"/>
              </w:rPr>
            </w:pPr>
            <w:ins w:id="1130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305" w:author="7806" w:date="2024-01-18T17:06:00Z">
              <w:del w:id="1130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A0926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30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308" w:author="7806" w:date="2024-01-18T17:06:00Z"/>
          <w:trPrChange w:id="1130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31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FD3087D" w14:textId="77777777" w:rsidR="00F506E3" w:rsidRPr="00862194" w:rsidRDefault="00F506E3" w:rsidP="00F506E3">
            <w:pPr>
              <w:rPr>
                <w:ins w:id="11311" w:author="7806" w:date="2024-01-18T17:06:00Z"/>
                <w:rFonts w:ascii="Arial" w:hAnsi="Arial"/>
                <w:sz w:val="16"/>
                <w:szCs w:val="16"/>
              </w:rPr>
            </w:pPr>
            <w:ins w:id="1131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31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DF98065" w14:textId="77777777" w:rsidR="00F506E3" w:rsidRPr="00862194" w:rsidRDefault="00F506E3" w:rsidP="00F506E3">
            <w:pPr>
              <w:rPr>
                <w:ins w:id="11314" w:author="7806" w:date="2024-01-18T17:06:00Z"/>
                <w:rFonts w:ascii="Arial" w:hAnsi="Arial"/>
                <w:sz w:val="16"/>
                <w:szCs w:val="16"/>
              </w:rPr>
            </w:pPr>
            <w:ins w:id="1131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31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BF8C7E" w14:textId="562AABF2" w:rsidR="00F506E3" w:rsidRPr="00862194" w:rsidRDefault="00F506E3" w:rsidP="00F506E3">
            <w:pPr>
              <w:rPr>
                <w:ins w:id="11317" w:author="7806" w:date="2024-01-18T17:06:00Z"/>
                <w:rFonts w:ascii="Arial" w:hAnsi="Arial"/>
                <w:sz w:val="16"/>
                <w:szCs w:val="16"/>
              </w:rPr>
            </w:pPr>
            <w:ins w:id="11318" w:author="IS" w:date="2024-03-18T17:20:00Z">
              <w:r w:rsidRPr="00F506E3">
                <w:rPr>
                  <w:rFonts w:ascii="Arial" w:hAnsi="Arial"/>
                  <w:sz w:val="16"/>
                  <w:szCs w:val="16"/>
                </w:rPr>
                <w:t>R5-24131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31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7D8389" w14:textId="546F8F3A" w:rsidR="00F506E3" w:rsidRPr="00862194" w:rsidRDefault="00F506E3" w:rsidP="00F506E3">
            <w:pPr>
              <w:rPr>
                <w:ins w:id="11320" w:author="7806" w:date="2024-01-18T17:06:00Z"/>
                <w:rFonts w:ascii="Arial" w:hAnsi="Arial"/>
                <w:sz w:val="16"/>
                <w:szCs w:val="16"/>
              </w:rPr>
            </w:pPr>
            <w:ins w:id="11321" w:author="IS" w:date="2024-03-19T11:01:00Z">
              <w:r w:rsidRPr="00F506E3">
                <w:rPr>
                  <w:rFonts w:ascii="Arial" w:hAnsi="Arial"/>
                  <w:sz w:val="16"/>
                  <w:szCs w:val="16"/>
                </w:rPr>
                <w:t>306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32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2BD65E" w14:textId="56D69882" w:rsidR="00F506E3" w:rsidRPr="00862194" w:rsidRDefault="00F506E3" w:rsidP="00F506E3">
            <w:pPr>
              <w:rPr>
                <w:ins w:id="11323" w:author="7806" w:date="2024-01-18T17:06:00Z"/>
                <w:rFonts w:ascii="Arial" w:hAnsi="Arial"/>
                <w:sz w:val="16"/>
                <w:szCs w:val="16"/>
              </w:rPr>
            </w:pPr>
            <w:ins w:id="1132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32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8CBA573" w14:textId="01A59769" w:rsidR="00F506E3" w:rsidRPr="00862194" w:rsidRDefault="00F506E3" w:rsidP="00F506E3">
            <w:pPr>
              <w:rPr>
                <w:ins w:id="11326" w:author="7806" w:date="2024-01-18T17:06:00Z"/>
                <w:rFonts w:ascii="Arial" w:hAnsi="Arial"/>
                <w:sz w:val="16"/>
                <w:szCs w:val="16"/>
              </w:rPr>
            </w:pPr>
            <w:ins w:id="1132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32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96E354" w14:textId="20F444E3" w:rsidR="00F506E3" w:rsidRPr="00FD0AAF" w:rsidRDefault="00F506E3" w:rsidP="00F506E3">
            <w:pPr>
              <w:rPr>
                <w:ins w:id="11329" w:author="7806" w:date="2024-01-18T17:06:00Z"/>
                <w:rFonts w:ascii="Arial" w:hAnsi="Arial"/>
                <w:sz w:val="16"/>
                <w:szCs w:val="16"/>
                <w:highlight w:val="yellow"/>
              </w:rPr>
            </w:pPr>
            <w:ins w:id="11330" w:author="IS" w:date="2024-03-18T17:20:00Z">
              <w:r w:rsidRPr="00FD0AAF">
                <w:rPr>
                  <w:rFonts w:ascii="Arial" w:hAnsi="Arial"/>
                  <w:sz w:val="16"/>
                  <w:szCs w:val="16"/>
                  <w:highlight w:val="yellow"/>
                </w:rPr>
                <w:t>Addition of EN-DC Intra-frequency measurement accuracy with FR1 serving cell and FR1 target cell test case 4.7.10.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33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29BC9FB" w14:textId="5448D3B8" w:rsidR="00F506E3" w:rsidRPr="00862194" w:rsidRDefault="00F506E3" w:rsidP="00F506E3">
            <w:pPr>
              <w:rPr>
                <w:ins w:id="11332" w:author="7806" w:date="2024-01-18T17:06:00Z"/>
                <w:rFonts w:ascii="Arial" w:hAnsi="Arial"/>
                <w:sz w:val="16"/>
                <w:szCs w:val="16"/>
              </w:rPr>
            </w:pPr>
            <w:ins w:id="1133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334" w:author="7806" w:date="2024-01-18T17:06:00Z">
              <w:del w:id="1133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7FE88A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33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337" w:author="7806" w:date="2024-01-18T17:06:00Z"/>
          <w:trPrChange w:id="1133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33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41E3D2E" w14:textId="77777777" w:rsidR="00F506E3" w:rsidRPr="00862194" w:rsidRDefault="00F506E3" w:rsidP="00F506E3">
            <w:pPr>
              <w:rPr>
                <w:ins w:id="11340" w:author="7806" w:date="2024-01-18T17:06:00Z"/>
                <w:rFonts w:ascii="Arial" w:hAnsi="Arial"/>
                <w:sz w:val="16"/>
                <w:szCs w:val="16"/>
              </w:rPr>
            </w:pPr>
            <w:ins w:id="11341"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34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71E08E4" w14:textId="77777777" w:rsidR="00F506E3" w:rsidRPr="00862194" w:rsidRDefault="00F506E3" w:rsidP="00F506E3">
            <w:pPr>
              <w:rPr>
                <w:ins w:id="11343" w:author="7806" w:date="2024-01-18T17:06:00Z"/>
                <w:rFonts w:ascii="Arial" w:hAnsi="Arial"/>
                <w:sz w:val="16"/>
                <w:szCs w:val="16"/>
              </w:rPr>
            </w:pPr>
            <w:ins w:id="1134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34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480458" w14:textId="3E134333" w:rsidR="00F506E3" w:rsidRPr="00862194" w:rsidRDefault="00F506E3" w:rsidP="00F506E3">
            <w:pPr>
              <w:rPr>
                <w:ins w:id="11346" w:author="7806" w:date="2024-01-18T17:06:00Z"/>
                <w:rFonts w:ascii="Arial" w:hAnsi="Arial"/>
                <w:sz w:val="16"/>
                <w:szCs w:val="16"/>
              </w:rPr>
            </w:pPr>
            <w:ins w:id="11347" w:author="IS" w:date="2024-03-18T17:20:00Z">
              <w:r w:rsidRPr="00F506E3">
                <w:rPr>
                  <w:rFonts w:ascii="Arial" w:hAnsi="Arial"/>
                  <w:sz w:val="16"/>
                  <w:szCs w:val="16"/>
                </w:rPr>
                <w:t>R5-24131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34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3DB8501" w14:textId="48AE4500" w:rsidR="00F506E3" w:rsidRPr="00862194" w:rsidRDefault="00F506E3" w:rsidP="00F506E3">
            <w:pPr>
              <w:rPr>
                <w:ins w:id="11349" w:author="7806" w:date="2024-01-18T17:06:00Z"/>
                <w:rFonts w:ascii="Arial" w:hAnsi="Arial"/>
                <w:sz w:val="16"/>
                <w:szCs w:val="16"/>
              </w:rPr>
            </w:pPr>
            <w:ins w:id="11350" w:author="IS" w:date="2024-03-19T11:01:00Z">
              <w:r w:rsidRPr="00F506E3">
                <w:rPr>
                  <w:rFonts w:ascii="Arial" w:hAnsi="Arial"/>
                  <w:sz w:val="16"/>
                  <w:szCs w:val="16"/>
                </w:rPr>
                <w:t>306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35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8A3375" w14:textId="6099F122" w:rsidR="00F506E3" w:rsidRPr="00862194" w:rsidRDefault="00F506E3" w:rsidP="00F506E3">
            <w:pPr>
              <w:rPr>
                <w:ins w:id="11352" w:author="7806" w:date="2024-01-18T17:06:00Z"/>
                <w:rFonts w:ascii="Arial" w:hAnsi="Arial"/>
                <w:sz w:val="16"/>
                <w:szCs w:val="16"/>
              </w:rPr>
            </w:pPr>
            <w:ins w:id="1135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35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E4DCE8" w14:textId="0CC48C62" w:rsidR="00F506E3" w:rsidRPr="00862194" w:rsidRDefault="00F506E3" w:rsidP="00F506E3">
            <w:pPr>
              <w:rPr>
                <w:ins w:id="11355" w:author="7806" w:date="2024-01-18T17:06:00Z"/>
                <w:rFonts w:ascii="Arial" w:hAnsi="Arial"/>
                <w:sz w:val="16"/>
                <w:szCs w:val="16"/>
              </w:rPr>
            </w:pPr>
            <w:ins w:id="1135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35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5FB7C1C" w14:textId="5F7B69C0" w:rsidR="00F506E3" w:rsidRPr="00FD0AAF" w:rsidRDefault="00F506E3" w:rsidP="00F506E3">
            <w:pPr>
              <w:rPr>
                <w:ins w:id="11358" w:author="7806" w:date="2024-01-18T17:06:00Z"/>
                <w:rFonts w:ascii="Arial" w:hAnsi="Arial"/>
                <w:sz w:val="16"/>
                <w:szCs w:val="16"/>
                <w:highlight w:val="yellow"/>
              </w:rPr>
            </w:pPr>
            <w:ins w:id="11359" w:author="IS" w:date="2024-03-18T17:20:00Z">
              <w:r w:rsidRPr="00FD0AAF">
                <w:rPr>
                  <w:rFonts w:ascii="Arial" w:hAnsi="Arial"/>
                  <w:sz w:val="16"/>
                  <w:szCs w:val="16"/>
                  <w:highlight w:val="yellow"/>
                </w:rPr>
                <w:t>Addition of EN-DC Inter-frequency measurement accuracy with FR1 serving cell and FR1 target cell l test case 4.7.10.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36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BD5111E" w14:textId="7233C1C2" w:rsidR="00F506E3" w:rsidRPr="00862194" w:rsidRDefault="00F506E3" w:rsidP="00F506E3">
            <w:pPr>
              <w:rPr>
                <w:ins w:id="11361" w:author="7806" w:date="2024-01-18T17:06:00Z"/>
                <w:rFonts w:ascii="Arial" w:hAnsi="Arial"/>
                <w:sz w:val="16"/>
                <w:szCs w:val="16"/>
              </w:rPr>
            </w:pPr>
            <w:ins w:id="1136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363" w:author="7806" w:date="2024-01-18T17:06:00Z">
              <w:del w:id="1136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34D6D9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36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366" w:author="7806" w:date="2024-01-18T17:06:00Z"/>
          <w:trPrChange w:id="1136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36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ACD9049" w14:textId="77777777" w:rsidR="00F506E3" w:rsidRPr="00862194" w:rsidRDefault="00F506E3" w:rsidP="00F506E3">
            <w:pPr>
              <w:rPr>
                <w:ins w:id="11369" w:author="7806" w:date="2024-01-18T17:06:00Z"/>
                <w:rFonts w:ascii="Arial" w:hAnsi="Arial"/>
                <w:sz w:val="16"/>
                <w:szCs w:val="16"/>
              </w:rPr>
            </w:pPr>
            <w:ins w:id="1137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37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B253914" w14:textId="77777777" w:rsidR="00F506E3" w:rsidRPr="00862194" w:rsidRDefault="00F506E3" w:rsidP="00F506E3">
            <w:pPr>
              <w:rPr>
                <w:ins w:id="11372" w:author="7806" w:date="2024-01-18T17:06:00Z"/>
                <w:rFonts w:ascii="Arial" w:hAnsi="Arial"/>
                <w:sz w:val="16"/>
                <w:szCs w:val="16"/>
              </w:rPr>
            </w:pPr>
            <w:ins w:id="1137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37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0B9826" w14:textId="0405BEAB" w:rsidR="00F506E3" w:rsidRPr="00862194" w:rsidRDefault="00F506E3" w:rsidP="00F506E3">
            <w:pPr>
              <w:rPr>
                <w:ins w:id="11375" w:author="7806" w:date="2024-01-18T17:06:00Z"/>
                <w:rFonts w:ascii="Arial" w:hAnsi="Arial"/>
                <w:sz w:val="16"/>
                <w:szCs w:val="16"/>
              </w:rPr>
            </w:pPr>
            <w:ins w:id="11376" w:author="IS" w:date="2024-03-18T17:20:00Z">
              <w:r w:rsidRPr="00F506E3">
                <w:rPr>
                  <w:rFonts w:ascii="Arial" w:hAnsi="Arial"/>
                  <w:sz w:val="16"/>
                  <w:szCs w:val="16"/>
                </w:rPr>
                <w:t>R5-24131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37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D8A227" w14:textId="6B4A35B5" w:rsidR="00F506E3" w:rsidRPr="00862194" w:rsidRDefault="00F506E3" w:rsidP="00F506E3">
            <w:pPr>
              <w:rPr>
                <w:ins w:id="11378" w:author="7806" w:date="2024-01-18T17:06:00Z"/>
                <w:rFonts w:ascii="Arial" w:hAnsi="Arial"/>
                <w:sz w:val="16"/>
                <w:szCs w:val="16"/>
              </w:rPr>
            </w:pPr>
            <w:ins w:id="11379" w:author="IS" w:date="2024-03-19T11:01:00Z">
              <w:r w:rsidRPr="00F506E3">
                <w:rPr>
                  <w:rFonts w:ascii="Arial" w:hAnsi="Arial"/>
                  <w:sz w:val="16"/>
                  <w:szCs w:val="16"/>
                </w:rPr>
                <w:t>307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38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D17C6C" w14:textId="18FB641B" w:rsidR="00F506E3" w:rsidRPr="00862194" w:rsidRDefault="00F506E3" w:rsidP="00F506E3">
            <w:pPr>
              <w:rPr>
                <w:ins w:id="11381" w:author="7806" w:date="2024-01-18T17:06:00Z"/>
                <w:rFonts w:ascii="Arial" w:hAnsi="Arial"/>
                <w:sz w:val="16"/>
                <w:szCs w:val="16"/>
              </w:rPr>
            </w:pPr>
            <w:ins w:id="1138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38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9F154D" w14:textId="7F3C2351" w:rsidR="00F506E3" w:rsidRPr="00862194" w:rsidRDefault="00F506E3" w:rsidP="00F506E3">
            <w:pPr>
              <w:rPr>
                <w:ins w:id="11384" w:author="7806" w:date="2024-01-18T17:06:00Z"/>
                <w:rFonts w:ascii="Arial" w:hAnsi="Arial"/>
                <w:sz w:val="16"/>
                <w:szCs w:val="16"/>
              </w:rPr>
            </w:pPr>
            <w:ins w:id="1138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38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00EB30" w14:textId="1645F87D" w:rsidR="00F506E3" w:rsidRPr="00FD0AAF" w:rsidRDefault="00F506E3" w:rsidP="00F506E3">
            <w:pPr>
              <w:rPr>
                <w:ins w:id="11387" w:author="7806" w:date="2024-01-18T17:06:00Z"/>
                <w:rFonts w:ascii="Arial" w:hAnsi="Arial"/>
                <w:sz w:val="16"/>
                <w:szCs w:val="16"/>
                <w:highlight w:val="yellow"/>
              </w:rPr>
            </w:pPr>
            <w:ins w:id="11388" w:author="IS" w:date="2024-03-18T17:20:00Z">
              <w:r w:rsidRPr="00FD0AAF">
                <w:rPr>
                  <w:rFonts w:ascii="Arial" w:hAnsi="Arial"/>
                  <w:sz w:val="16"/>
                  <w:szCs w:val="16"/>
                  <w:highlight w:val="yellow"/>
                </w:rPr>
                <w:t>Addition of Clause 5.7.8.0 minimum conformance requirements for CSI-RSRQ</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38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4B5D78" w14:textId="6F637028" w:rsidR="00F506E3" w:rsidRPr="00862194" w:rsidRDefault="00F506E3" w:rsidP="00F506E3">
            <w:pPr>
              <w:rPr>
                <w:ins w:id="11390" w:author="7806" w:date="2024-01-18T17:06:00Z"/>
                <w:rFonts w:ascii="Arial" w:hAnsi="Arial"/>
                <w:sz w:val="16"/>
                <w:szCs w:val="16"/>
              </w:rPr>
            </w:pPr>
            <w:ins w:id="1139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392" w:author="7806" w:date="2024-01-18T17:06:00Z">
              <w:del w:id="1139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B4EB2F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39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395" w:author="7806" w:date="2024-01-18T17:06:00Z"/>
          <w:trPrChange w:id="1139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39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C71AE52" w14:textId="77777777" w:rsidR="00F506E3" w:rsidRPr="00862194" w:rsidRDefault="00F506E3" w:rsidP="00F506E3">
            <w:pPr>
              <w:rPr>
                <w:ins w:id="11398" w:author="7806" w:date="2024-01-18T17:06:00Z"/>
                <w:rFonts w:ascii="Arial" w:hAnsi="Arial"/>
                <w:sz w:val="16"/>
                <w:szCs w:val="16"/>
              </w:rPr>
            </w:pPr>
            <w:ins w:id="1139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40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0393FC8" w14:textId="77777777" w:rsidR="00F506E3" w:rsidRPr="00862194" w:rsidRDefault="00F506E3" w:rsidP="00F506E3">
            <w:pPr>
              <w:rPr>
                <w:ins w:id="11401" w:author="7806" w:date="2024-01-18T17:06:00Z"/>
                <w:rFonts w:ascii="Arial" w:hAnsi="Arial"/>
                <w:sz w:val="16"/>
                <w:szCs w:val="16"/>
              </w:rPr>
            </w:pPr>
            <w:ins w:id="1140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40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5093C7" w14:textId="6B705001" w:rsidR="00F506E3" w:rsidRPr="00862194" w:rsidRDefault="00F506E3" w:rsidP="00F506E3">
            <w:pPr>
              <w:rPr>
                <w:ins w:id="11404" w:author="7806" w:date="2024-01-18T17:06:00Z"/>
                <w:rFonts w:ascii="Arial" w:hAnsi="Arial"/>
                <w:sz w:val="16"/>
                <w:szCs w:val="16"/>
              </w:rPr>
            </w:pPr>
            <w:ins w:id="11405" w:author="IS" w:date="2024-03-18T17:20:00Z">
              <w:r w:rsidRPr="00F506E3">
                <w:rPr>
                  <w:rFonts w:ascii="Arial" w:hAnsi="Arial"/>
                  <w:sz w:val="16"/>
                  <w:szCs w:val="16"/>
                </w:rPr>
                <w:t>R5-24131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40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1421502" w14:textId="4123CD84" w:rsidR="00F506E3" w:rsidRPr="00862194" w:rsidRDefault="00F506E3" w:rsidP="00F506E3">
            <w:pPr>
              <w:rPr>
                <w:ins w:id="11407" w:author="7806" w:date="2024-01-18T17:06:00Z"/>
                <w:rFonts w:ascii="Arial" w:hAnsi="Arial"/>
                <w:sz w:val="16"/>
                <w:szCs w:val="16"/>
              </w:rPr>
            </w:pPr>
            <w:ins w:id="11408" w:author="IS" w:date="2024-03-19T11:01:00Z">
              <w:r w:rsidRPr="00F506E3">
                <w:rPr>
                  <w:rFonts w:ascii="Arial" w:hAnsi="Arial"/>
                  <w:sz w:val="16"/>
                  <w:szCs w:val="16"/>
                </w:rPr>
                <w:t>307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40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2CBC2E" w14:textId="15901ACC" w:rsidR="00F506E3" w:rsidRPr="00862194" w:rsidRDefault="00F506E3" w:rsidP="00F506E3">
            <w:pPr>
              <w:rPr>
                <w:ins w:id="11410" w:author="7806" w:date="2024-01-18T17:06:00Z"/>
                <w:rFonts w:ascii="Arial" w:hAnsi="Arial"/>
                <w:sz w:val="16"/>
                <w:szCs w:val="16"/>
              </w:rPr>
            </w:pPr>
            <w:ins w:id="1141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41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23BEB02" w14:textId="5460AF6B" w:rsidR="00F506E3" w:rsidRPr="00862194" w:rsidRDefault="00F506E3" w:rsidP="00F506E3">
            <w:pPr>
              <w:rPr>
                <w:ins w:id="11413" w:author="7806" w:date="2024-01-18T17:06:00Z"/>
                <w:rFonts w:ascii="Arial" w:hAnsi="Arial"/>
                <w:sz w:val="16"/>
                <w:szCs w:val="16"/>
              </w:rPr>
            </w:pPr>
            <w:ins w:id="1141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41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B36B58" w14:textId="513F92BC" w:rsidR="00F506E3" w:rsidRPr="00FD0AAF" w:rsidRDefault="00F506E3" w:rsidP="00F506E3">
            <w:pPr>
              <w:rPr>
                <w:ins w:id="11416" w:author="7806" w:date="2024-01-18T17:06:00Z"/>
                <w:rFonts w:ascii="Arial" w:hAnsi="Arial"/>
                <w:sz w:val="16"/>
                <w:szCs w:val="16"/>
                <w:highlight w:val="yellow"/>
              </w:rPr>
            </w:pPr>
            <w:ins w:id="11417" w:author="IS" w:date="2024-03-18T17:20:00Z">
              <w:r w:rsidRPr="00FD0AAF">
                <w:rPr>
                  <w:rFonts w:ascii="Arial" w:hAnsi="Arial"/>
                  <w:sz w:val="16"/>
                  <w:szCs w:val="16"/>
                  <w:highlight w:val="yellow"/>
                </w:rPr>
                <w:t>Addition of EN-DC intra-frequency measurement accuracy with FR2 serving cell and FR2 target cell test case 5.7.8.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41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129CA9D" w14:textId="58EE4D4A" w:rsidR="00F506E3" w:rsidRPr="00862194" w:rsidRDefault="00F506E3" w:rsidP="00F506E3">
            <w:pPr>
              <w:rPr>
                <w:ins w:id="11419" w:author="7806" w:date="2024-01-18T17:06:00Z"/>
                <w:rFonts w:ascii="Arial" w:hAnsi="Arial"/>
                <w:sz w:val="16"/>
                <w:szCs w:val="16"/>
              </w:rPr>
            </w:pPr>
            <w:ins w:id="1142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421" w:author="7806" w:date="2024-01-18T17:06:00Z">
              <w:del w:id="1142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302812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42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424" w:author="7806" w:date="2024-01-18T17:06:00Z"/>
          <w:trPrChange w:id="1142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42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5357878" w14:textId="77777777" w:rsidR="00F506E3" w:rsidRPr="00862194" w:rsidRDefault="00F506E3" w:rsidP="00F506E3">
            <w:pPr>
              <w:rPr>
                <w:ins w:id="11427" w:author="7806" w:date="2024-01-18T17:06:00Z"/>
                <w:rFonts w:ascii="Arial" w:hAnsi="Arial"/>
                <w:sz w:val="16"/>
                <w:szCs w:val="16"/>
              </w:rPr>
            </w:pPr>
            <w:ins w:id="1142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42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5B3E14" w14:textId="77777777" w:rsidR="00F506E3" w:rsidRPr="00862194" w:rsidRDefault="00F506E3" w:rsidP="00F506E3">
            <w:pPr>
              <w:rPr>
                <w:ins w:id="11430" w:author="7806" w:date="2024-01-18T17:06:00Z"/>
                <w:rFonts w:ascii="Arial" w:hAnsi="Arial"/>
                <w:sz w:val="16"/>
                <w:szCs w:val="16"/>
              </w:rPr>
            </w:pPr>
            <w:ins w:id="1143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43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695EBB" w14:textId="4EBA24CF" w:rsidR="00F506E3" w:rsidRPr="00862194" w:rsidRDefault="00F506E3" w:rsidP="00F506E3">
            <w:pPr>
              <w:rPr>
                <w:ins w:id="11433" w:author="7806" w:date="2024-01-18T17:06:00Z"/>
                <w:rFonts w:ascii="Arial" w:hAnsi="Arial"/>
                <w:sz w:val="16"/>
                <w:szCs w:val="16"/>
              </w:rPr>
            </w:pPr>
            <w:ins w:id="11434" w:author="IS" w:date="2024-03-18T17:20:00Z">
              <w:r w:rsidRPr="00F506E3">
                <w:rPr>
                  <w:rFonts w:ascii="Arial" w:hAnsi="Arial"/>
                  <w:sz w:val="16"/>
                  <w:szCs w:val="16"/>
                </w:rPr>
                <w:t>R5-24131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43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640121" w14:textId="1C367543" w:rsidR="00F506E3" w:rsidRPr="00862194" w:rsidRDefault="00F506E3" w:rsidP="00F506E3">
            <w:pPr>
              <w:rPr>
                <w:ins w:id="11436" w:author="7806" w:date="2024-01-18T17:06:00Z"/>
                <w:rFonts w:ascii="Arial" w:hAnsi="Arial"/>
                <w:sz w:val="16"/>
                <w:szCs w:val="16"/>
              </w:rPr>
            </w:pPr>
            <w:ins w:id="11437" w:author="IS" w:date="2024-03-19T11:01:00Z">
              <w:r w:rsidRPr="00F506E3">
                <w:rPr>
                  <w:rFonts w:ascii="Arial" w:hAnsi="Arial"/>
                  <w:sz w:val="16"/>
                  <w:szCs w:val="16"/>
                </w:rPr>
                <w:t>307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43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8C169F" w14:textId="703D5990" w:rsidR="00F506E3" w:rsidRPr="00862194" w:rsidRDefault="00F506E3" w:rsidP="00F506E3">
            <w:pPr>
              <w:rPr>
                <w:ins w:id="11439" w:author="7806" w:date="2024-01-18T17:06:00Z"/>
                <w:rFonts w:ascii="Arial" w:hAnsi="Arial"/>
                <w:sz w:val="16"/>
                <w:szCs w:val="16"/>
              </w:rPr>
            </w:pPr>
            <w:ins w:id="1144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44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4C9E1E" w14:textId="7CA1DB6D" w:rsidR="00F506E3" w:rsidRPr="00862194" w:rsidRDefault="00F506E3" w:rsidP="00F506E3">
            <w:pPr>
              <w:rPr>
                <w:ins w:id="11442" w:author="7806" w:date="2024-01-18T17:06:00Z"/>
                <w:rFonts w:ascii="Arial" w:hAnsi="Arial"/>
                <w:sz w:val="16"/>
                <w:szCs w:val="16"/>
              </w:rPr>
            </w:pPr>
            <w:ins w:id="1144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44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5A9BE4" w14:textId="374BE37E" w:rsidR="00F506E3" w:rsidRPr="00FD0AAF" w:rsidRDefault="00F506E3" w:rsidP="00F506E3">
            <w:pPr>
              <w:rPr>
                <w:ins w:id="11445" w:author="7806" w:date="2024-01-18T17:06:00Z"/>
                <w:rFonts w:ascii="Arial" w:hAnsi="Arial"/>
                <w:sz w:val="16"/>
                <w:szCs w:val="16"/>
                <w:highlight w:val="yellow"/>
              </w:rPr>
            </w:pPr>
            <w:ins w:id="11446" w:author="IS" w:date="2024-03-18T17:20:00Z">
              <w:r w:rsidRPr="00FD0AAF">
                <w:rPr>
                  <w:rFonts w:ascii="Arial" w:hAnsi="Arial"/>
                  <w:sz w:val="16"/>
                  <w:szCs w:val="16"/>
                  <w:highlight w:val="yellow"/>
                </w:rPr>
                <w:t>Addition of EN-DC Inter-frequency measurement accuracy with FR2 serving cell and FR2 TDD target cell test case 5.7.8.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44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81B8679" w14:textId="3667BB20" w:rsidR="00F506E3" w:rsidRPr="00862194" w:rsidRDefault="00F506E3" w:rsidP="00F506E3">
            <w:pPr>
              <w:rPr>
                <w:ins w:id="11448" w:author="7806" w:date="2024-01-18T17:06:00Z"/>
                <w:rFonts w:ascii="Arial" w:hAnsi="Arial"/>
                <w:sz w:val="16"/>
                <w:szCs w:val="16"/>
              </w:rPr>
            </w:pPr>
            <w:ins w:id="1144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450" w:author="7806" w:date="2024-01-18T17:06:00Z">
              <w:del w:id="1145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0A5739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45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453" w:author="7806" w:date="2024-01-18T17:06:00Z"/>
          <w:trPrChange w:id="1145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45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222CEE0" w14:textId="77777777" w:rsidR="00F506E3" w:rsidRPr="00862194" w:rsidRDefault="00F506E3" w:rsidP="00F506E3">
            <w:pPr>
              <w:rPr>
                <w:ins w:id="11456" w:author="7806" w:date="2024-01-18T17:06:00Z"/>
                <w:rFonts w:ascii="Arial" w:hAnsi="Arial"/>
                <w:sz w:val="16"/>
                <w:szCs w:val="16"/>
              </w:rPr>
            </w:pPr>
            <w:ins w:id="1145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45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C67494E" w14:textId="77777777" w:rsidR="00F506E3" w:rsidRPr="00862194" w:rsidRDefault="00F506E3" w:rsidP="00F506E3">
            <w:pPr>
              <w:rPr>
                <w:ins w:id="11459" w:author="7806" w:date="2024-01-18T17:06:00Z"/>
                <w:rFonts w:ascii="Arial" w:hAnsi="Arial"/>
                <w:sz w:val="16"/>
                <w:szCs w:val="16"/>
              </w:rPr>
            </w:pPr>
            <w:ins w:id="1146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46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741EB0" w14:textId="5622E926" w:rsidR="00F506E3" w:rsidRPr="00862194" w:rsidRDefault="00F506E3" w:rsidP="00F506E3">
            <w:pPr>
              <w:rPr>
                <w:ins w:id="11462" w:author="7806" w:date="2024-01-18T17:06:00Z"/>
                <w:rFonts w:ascii="Arial" w:hAnsi="Arial"/>
                <w:sz w:val="16"/>
                <w:szCs w:val="16"/>
              </w:rPr>
            </w:pPr>
            <w:ins w:id="11463" w:author="IS" w:date="2024-03-18T17:20:00Z">
              <w:r w:rsidRPr="00F506E3">
                <w:rPr>
                  <w:rFonts w:ascii="Arial" w:hAnsi="Arial"/>
                  <w:sz w:val="16"/>
                  <w:szCs w:val="16"/>
                </w:rPr>
                <w:t>R5-24132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46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ECA0840" w14:textId="686BD703" w:rsidR="00F506E3" w:rsidRPr="00862194" w:rsidRDefault="00F506E3" w:rsidP="00F506E3">
            <w:pPr>
              <w:rPr>
                <w:ins w:id="11465" w:author="7806" w:date="2024-01-18T17:06:00Z"/>
                <w:rFonts w:ascii="Arial" w:hAnsi="Arial"/>
                <w:sz w:val="16"/>
                <w:szCs w:val="16"/>
              </w:rPr>
            </w:pPr>
            <w:ins w:id="11466" w:author="IS" w:date="2024-03-19T11:01:00Z">
              <w:r w:rsidRPr="00F506E3">
                <w:rPr>
                  <w:rFonts w:ascii="Arial" w:hAnsi="Arial"/>
                  <w:sz w:val="16"/>
                  <w:szCs w:val="16"/>
                </w:rPr>
                <w:t>307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46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AB4F93" w14:textId="0C247605" w:rsidR="00F506E3" w:rsidRPr="00862194" w:rsidRDefault="00F506E3" w:rsidP="00F506E3">
            <w:pPr>
              <w:rPr>
                <w:ins w:id="11468" w:author="7806" w:date="2024-01-18T17:06:00Z"/>
                <w:rFonts w:ascii="Arial" w:hAnsi="Arial"/>
                <w:sz w:val="16"/>
                <w:szCs w:val="16"/>
              </w:rPr>
            </w:pPr>
            <w:ins w:id="1146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47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188974" w14:textId="6DD04ED1" w:rsidR="00F506E3" w:rsidRPr="00862194" w:rsidRDefault="00F506E3" w:rsidP="00F506E3">
            <w:pPr>
              <w:rPr>
                <w:ins w:id="11471" w:author="7806" w:date="2024-01-18T17:06:00Z"/>
                <w:rFonts w:ascii="Arial" w:hAnsi="Arial"/>
                <w:sz w:val="16"/>
                <w:szCs w:val="16"/>
              </w:rPr>
            </w:pPr>
            <w:ins w:id="1147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47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5DF2D2" w14:textId="771B5F6A" w:rsidR="00F506E3" w:rsidRPr="00FD0AAF" w:rsidRDefault="00F506E3" w:rsidP="00F506E3">
            <w:pPr>
              <w:rPr>
                <w:ins w:id="11474" w:author="7806" w:date="2024-01-18T17:06:00Z"/>
                <w:rFonts w:ascii="Arial" w:hAnsi="Arial"/>
                <w:sz w:val="16"/>
                <w:szCs w:val="16"/>
                <w:highlight w:val="yellow"/>
              </w:rPr>
            </w:pPr>
            <w:ins w:id="11475" w:author="IS" w:date="2024-03-18T17:20:00Z">
              <w:r w:rsidRPr="00FD0AAF">
                <w:rPr>
                  <w:rFonts w:ascii="Arial" w:hAnsi="Arial"/>
                  <w:sz w:val="16"/>
                  <w:szCs w:val="16"/>
                  <w:highlight w:val="yellow"/>
                </w:rPr>
                <w:t>Addition of Clause 5.7.9.0 minimum conformance requirements for CSI-SINR</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47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939274D" w14:textId="5971C4E4" w:rsidR="00F506E3" w:rsidRPr="00862194" w:rsidRDefault="00F506E3" w:rsidP="00F506E3">
            <w:pPr>
              <w:rPr>
                <w:ins w:id="11477" w:author="7806" w:date="2024-01-18T17:06:00Z"/>
                <w:rFonts w:ascii="Arial" w:hAnsi="Arial"/>
                <w:sz w:val="16"/>
                <w:szCs w:val="16"/>
              </w:rPr>
            </w:pPr>
            <w:ins w:id="1147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479" w:author="7806" w:date="2024-01-18T17:06:00Z">
              <w:del w:id="1148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2059FA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48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482" w:author="7806" w:date="2024-01-18T17:06:00Z"/>
          <w:trPrChange w:id="1148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48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651222E" w14:textId="77777777" w:rsidR="00F506E3" w:rsidRPr="00862194" w:rsidRDefault="00F506E3" w:rsidP="00F506E3">
            <w:pPr>
              <w:rPr>
                <w:ins w:id="11485" w:author="7806" w:date="2024-01-18T17:06:00Z"/>
                <w:rFonts w:ascii="Arial" w:hAnsi="Arial"/>
                <w:sz w:val="16"/>
                <w:szCs w:val="16"/>
              </w:rPr>
            </w:pPr>
            <w:ins w:id="1148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48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19917E0" w14:textId="77777777" w:rsidR="00F506E3" w:rsidRPr="00862194" w:rsidRDefault="00F506E3" w:rsidP="00F506E3">
            <w:pPr>
              <w:rPr>
                <w:ins w:id="11488" w:author="7806" w:date="2024-01-18T17:06:00Z"/>
                <w:rFonts w:ascii="Arial" w:hAnsi="Arial"/>
                <w:sz w:val="16"/>
                <w:szCs w:val="16"/>
              </w:rPr>
            </w:pPr>
            <w:ins w:id="1148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49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35CC0F" w14:textId="14572961" w:rsidR="00F506E3" w:rsidRPr="00862194" w:rsidRDefault="00F506E3" w:rsidP="00F506E3">
            <w:pPr>
              <w:rPr>
                <w:ins w:id="11491" w:author="7806" w:date="2024-01-18T17:06:00Z"/>
                <w:rFonts w:ascii="Arial" w:hAnsi="Arial"/>
                <w:sz w:val="16"/>
                <w:szCs w:val="16"/>
              </w:rPr>
            </w:pPr>
            <w:ins w:id="11492" w:author="IS" w:date="2024-03-18T17:20:00Z">
              <w:r w:rsidRPr="00F506E3">
                <w:rPr>
                  <w:rFonts w:ascii="Arial" w:hAnsi="Arial"/>
                  <w:sz w:val="16"/>
                  <w:szCs w:val="16"/>
                </w:rPr>
                <w:t>R5-24132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49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E23391" w14:textId="6B6CA02F" w:rsidR="00F506E3" w:rsidRPr="00862194" w:rsidRDefault="00F506E3" w:rsidP="00F506E3">
            <w:pPr>
              <w:rPr>
                <w:ins w:id="11494" w:author="7806" w:date="2024-01-18T17:06:00Z"/>
                <w:rFonts w:ascii="Arial" w:hAnsi="Arial"/>
                <w:sz w:val="16"/>
                <w:szCs w:val="16"/>
              </w:rPr>
            </w:pPr>
            <w:ins w:id="11495" w:author="IS" w:date="2024-03-19T11:01:00Z">
              <w:r w:rsidRPr="00F506E3">
                <w:rPr>
                  <w:rFonts w:ascii="Arial" w:hAnsi="Arial"/>
                  <w:sz w:val="16"/>
                  <w:szCs w:val="16"/>
                </w:rPr>
                <w:t>307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49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E10C88" w14:textId="414A1972" w:rsidR="00F506E3" w:rsidRPr="00862194" w:rsidRDefault="00F506E3" w:rsidP="00F506E3">
            <w:pPr>
              <w:rPr>
                <w:ins w:id="11497" w:author="7806" w:date="2024-01-18T17:06:00Z"/>
                <w:rFonts w:ascii="Arial" w:hAnsi="Arial"/>
                <w:sz w:val="16"/>
                <w:szCs w:val="16"/>
              </w:rPr>
            </w:pPr>
            <w:ins w:id="1149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49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AA827E" w14:textId="52BEF352" w:rsidR="00F506E3" w:rsidRPr="00862194" w:rsidRDefault="00F506E3" w:rsidP="00F506E3">
            <w:pPr>
              <w:rPr>
                <w:ins w:id="11500" w:author="7806" w:date="2024-01-18T17:06:00Z"/>
                <w:rFonts w:ascii="Arial" w:hAnsi="Arial"/>
                <w:sz w:val="16"/>
                <w:szCs w:val="16"/>
              </w:rPr>
            </w:pPr>
            <w:ins w:id="1150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50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5CE162" w14:textId="57E153BA" w:rsidR="00F506E3" w:rsidRPr="00FD0AAF" w:rsidRDefault="00F506E3" w:rsidP="00F506E3">
            <w:pPr>
              <w:rPr>
                <w:ins w:id="11503" w:author="7806" w:date="2024-01-18T17:06:00Z"/>
                <w:rFonts w:ascii="Arial" w:hAnsi="Arial"/>
                <w:sz w:val="16"/>
                <w:szCs w:val="16"/>
                <w:highlight w:val="yellow"/>
              </w:rPr>
            </w:pPr>
            <w:ins w:id="11504" w:author="IS" w:date="2024-03-18T17:20:00Z">
              <w:r w:rsidRPr="00FD0AAF">
                <w:rPr>
                  <w:rFonts w:ascii="Arial" w:hAnsi="Arial"/>
                  <w:sz w:val="16"/>
                  <w:szCs w:val="16"/>
                  <w:highlight w:val="yellow"/>
                </w:rPr>
                <w:t>Addition of EN-DC intra-frequency measurement accuracy with FR2 serving cell and FR2 TDD target cell test case 5.7.9.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50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13F3CA0" w14:textId="0E1ECAE4" w:rsidR="00F506E3" w:rsidRPr="00862194" w:rsidRDefault="00F506E3" w:rsidP="00F506E3">
            <w:pPr>
              <w:rPr>
                <w:ins w:id="11506" w:author="7806" w:date="2024-01-18T17:06:00Z"/>
                <w:rFonts w:ascii="Arial" w:hAnsi="Arial"/>
                <w:sz w:val="16"/>
                <w:szCs w:val="16"/>
              </w:rPr>
            </w:pPr>
            <w:ins w:id="1150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508" w:author="7806" w:date="2024-01-18T17:06:00Z">
              <w:del w:id="1150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A45E66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51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511" w:author="7806" w:date="2024-01-18T17:06:00Z"/>
          <w:trPrChange w:id="1151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51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CCB18EC" w14:textId="77777777" w:rsidR="00F506E3" w:rsidRPr="00862194" w:rsidRDefault="00F506E3" w:rsidP="00F506E3">
            <w:pPr>
              <w:rPr>
                <w:ins w:id="11514" w:author="7806" w:date="2024-01-18T17:06:00Z"/>
                <w:rFonts w:ascii="Arial" w:hAnsi="Arial"/>
                <w:sz w:val="16"/>
                <w:szCs w:val="16"/>
              </w:rPr>
            </w:pPr>
            <w:ins w:id="1151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51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687D93E" w14:textId="77777777" w:rsidR="00F506E3" w:rsidRPr="00862194" w:rsidRDefault="00F506E3" w:rsidP="00F506E3">
            <w:pPr>
              <w:rPr>
                <w:ins w:id="11517" w:author="7806" w:date="2024-01-18T17:06:00Z"/>
                <w:rFonts w:ascii="Arial" w:hAnsi="Arial"/>
                <w:sz w:val="16"/>
                <w:szCs w:val="16"/>
              </w:rPr>
            </w:pPr>
            <w:ins w:id="1151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51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A6129D" w14:textId="6EDB2828" w:rsidR="00F506E3" w:rsidRPr="00862194" w:rsidRDefault="00F506E3" w:rsidP="00F506E3">
            <w:pPr>
              <w:rPr>
                <w:ins w:id="11520" w:author="7806" w:date="2024-01-18T17:06:00Z"/>
                <w:rFonts w:ascii="Arial" w:hAnsi="Arial"/>
                <w:sz w:val="16"/>
                <w:szCs w:val="16"/>
              </w:rPr>
            </w:pPr>
            <w:ins w:id="11521" w:author="IS" w:date="2024-03-18T17:20:00Z">
              <w:r w:rsidRPr="00F506E3">
                <w:rPr>
                  <w:rFonts w:ascii="Arial" w:hAnsi="Arial"/>
                  <w:sz w:val="16"/>
                  <w:szCs w:val="16"/>
                </w:rPr>
                <w:t>R5-24132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52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24EADF" w14:textId="02896084" w:rsidR="00F506E3" w:rsidRPr="00862194" w:rsidRDefault="00F506E3" w:rsidP="00F506E3">
            <w:pPr>
              <w:rPr>
                <w:ins w:id="11523" w:author="7806" w:date="2024-01-18T17:06:00Z"/>
                <w:rFonts w:ascii="Arial" w:hAnsi="Arial"/>
                <w:sz w:val="16"/>
                <w:szCs w:val="16"/>
              </w:rPr>
            </w:pPr>
            <w:ins w:id="11524" w:author="IS" w:date="2024-03-19T11:01:00Z">
              <w:r w:rsidRPr="00F506E3">
                <w:rPr>
                  <w:rFonts w:ascii="Arial" w:hAnsi="Arial"/>
                  <w:sz w:val="16"/>
                  <w:szCs w:val="16"/>
                </w:rPr>
                <w:t>307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52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53650C" w14:textId="6B48659E" w:rsidR="00F506E3" w:rsidRPr="00862194" w:rsidRDefault="00F506E3" w:rsidP="00F506E3">
            <w:pPr>
              <w:rPr>
                <w:ins w:id="11526" w:author="7806" w:date="2024-01-18T17:06:00Z"/>
                <w:rFonts w:ascii="Arial" w:hAnsi="Arial"/>
                <w:sz w:val="16"/>
                <w:szCs w:val="16"/>
              </w:rPr>
            </w:pPr>
            <w:ins w:id="1152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52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35856C0" w14:textId="536F4B0C" w:rsidR="00F506E3" w:rsidRPr="00862194" w:rsidRDefault="00F506E3" w:rsidP="00F506E3">
            <w:pPr>
              <w:rPr>
                <w:ins w:id="11529" w:author="7806" w:date="2024-01-18T17:06:00Z"/>
                <w:rFonts w:ascii="Arial" w:hAnsi="Arial"/>
                <w:sz w:val="16"/>
                <w:szCs w:val="16"/>
              </w:rPr>
            </w:pPr>
            <w:ins w:id="1153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53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04D1FA" w14:textId="4CAE60E2" w:rsidR="00F506E3" w:rsidRPr="00FD0AAF" w:rsidRDefault="00F506E3" w:rsidP="00F506E3">
            <w:pPr>
              <w:rPr>
                <w:ins w:id="11532" w:author="7806" w:date="2024-01-18T17:06:00Z"/>
                <w:rFonts w:ascii="Arial" w:hAnsi="Arial"/>
                <w:sz w:val="16"/>
                <w:szCs w:val="16"/>
                <w:highlight w:val="yellow"/>
              </w:rPr>
            </w:pPr>
            <w:ins w:id="11533" w:author="IS" w:date="2024-03-18T17:20:00Z">
              <w:r w:rsidRPr="00FD0AAF">
                <w:rPr>
                  <w:rFonts w:ascii="Arial" w:hAnsi="Arial"/>
                  <w:sz w:val="16"/>
                  <w:szCs w:val="16"/>
                  <w:highlight w:val="yellow"/>
                </w:rPr>
                <w:t>Addition of EN-DC inter-frequency measurement accuracy with FR2 serving cell and FR2 TDD target cell test case 5.7.9.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53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6F82F92" w14:textId="20F94706" w:rsidR="00F506E3" w:rsidRPr="00862194" w:rsidRDefault="00F506E3" w:rsidP="00F506E3">
            <w:pPr>
              <w:rPr>
                <w:ins w:id="11535" w:author="7806" w:date="2024-01-18T17:06:00Z"/>
                <w:rFonts w:ascii="Arial" w:hAnsi="Arial"/>
                <w:sz w:val="16"/>
                <w:szCs w:val="16"/>
              </w:rPr>
            </w:pPr>
            <w:ins w:id="1153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537" w:author="7806" w:date="2024-01-18T17:06:00Z">
              <w:del w:id="1153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C9EA2F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53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540" w:author="7806" w:date="2024-01-18T17:06:00Z"/>
          <w:trPrChange w:id="1154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54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6A3F81F" w14:textId="77777777" w:rsidR="00F506E3" w:rsidRPr="00862194" w:rsidRDefault="00F506E3" w:rsidP="00F506E3">
            <w:pPr>
              <w:rPr>
                <w:ins w:id="11543" w:author="7806" w:date="2024-01-18T17:06:00Z"/>
                <w:rFonts w:ascii="Arial" w:hAnsi="Arial"/>
                <w:sz w:val="16"/>
                <w:szCs w:val="16"/>
              </w:rPr>
            </w:pPr>
            <w:ins w:id="1154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54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B7291C9" w14:textId="77777777" w:rsidR="00F506E3" w:rsidRPr="00862194" w:rsidRDefault="00F506E3" w:rsidP="00F506E3">
            <w:pPr>
              <w:rPr>
                <w:ins w:id="11546" w:author="7806" w:date="2024-01-18T17:06:00Z"/>
                <w:rFonts w:ascii="Arial" w:hAnsi="Arial"/>
                <w:sz w:val="16"/>
                <w:szCs w:val="16"/>
              </w:rPr>
            </w:pPr>
            <w:ins w:id="1154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54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54F7B4D" w14:textId="68A07007" w:rsidR="00F506E3" w:rsidRPr="00862194" w:rsidRDefault="00F506E3" w:rsidP="00F506E3">
            <w:pPr>
              <w:rPr>
                <w:ins w:id="11549" w:author="7806" w:date="2024-01-18T17:06:00Z"/>
                <w:rFonts w:ascii="Arial" w:hAnsi="Arial"/>
                <w:sz w:val="16"/>
                <w:szCs w:val="16"/>
              </w:rPr>
            </w:pPr>
            <w:ins w:id="11550" w:author="IS" w:date="2024-03-18T17:20:00Z">
              <w:r w:rsidRPr="00F506E3">
                <w:rPr>
                  <w:rFonts w:ascii="Arial" w:hAnsi="Arial"/>
                  <w:sz w:val="16"/>
                  <w:szCs w:val="16"/>
                </w:rPr>
                <w:t>R5-24132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55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53A040E" w14:textId="6F9EE472" w:rsidR="00F506E3" w:rsidRPr="00862194" w:rsidRDefault="00F506E3" w:rsidP="00F506E3">
            <w:pPr>
              <w:rPr>
                <w:ins w:id="11552" w:author="7806" w:date="2024-01-18T17:06:00Z"/>
                <w:rFonts w:ascii="Arial" w:hAnsi="Arial"/>
                <w:sz w:val="16"/>
                <w:szCs w:val="16"/>
              </w:rPr>
            </w:pPr>
            <w:ins w:id="11553" w:author="IS" w:date="2024-03-19T11:01:00Z">
              <w:r w:rsidRPr="00F506E3">
                <w:rPr>
                  <w:rFonts w:ascii="Arial" w:hAnsi="Arial"/>
                  <w:sz w:val="16"/>
                  <w:szCs w:val="16"/>
                </w:rPr>
                <w:t>307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55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BA40B6" w14:textId="3DAEE87E" w:rsidR="00F506E3" w:rsidRPr="00862194" w:rsidRDefault="00F506E3" w:rsidP="00F506E3">
            <w:pPr>
              <w:rPr>
                <w:ins w:id="11555" w:author="7806" w:date="2024-01-18T17:06:00Z"/>
                <w:rFonts w:ascii="Arial" w:hAnsi="Arial"/>
                <w:sz w:val="16"/>
                <w:szCs w:val="16"/>
              </w:rPr>
            </w:pPr>
            <w:ins w:id="1155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55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D5165BA" w14:textId="7A1A0602" w:rsidR="00F506E3" w:rsidRPr="00862194" w:rsidRDefault="00F506E3" w:rsidP="00F506E3">
            <w:pPr>
              <w:rPr>
                <w:ins w:id="11558" w:author="7806" w:date="2024-01-18T17:06:00Z"/>
                <w:rFonts w:ascii="Arial" w:hAnsi="Arial"/>
                <w:sz w:val="16"/>
                <w:szCs w:val="16"/>
              </w:rPr>
            </w:pPr>
            <w:ins w:id="1155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56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6B861B8" w14:textId="7D8CB9AA" w:rsidR="00F506E3" w:rsidRPr="00FD0AAF" w:rsidRDefault="00F506E3" w:rsidP="00F506E3">
            <w:pPr>
              <w:rPr>
                <w:ins w:id="11561" w:author="7806" w:date="2024-01-18T17:06:00Z"/>
                <w:rFonts w:ascii="Arial" w:hAnsi="Arial"/>
                <w:sz w:val="16"/>
                <w:szCs w:val="16"/>
                <w:highlight w:val="yellow"/>
              </w:rPr>
            </w:pPr>
            <w:ins w:id="11562" w:author="IS" w:date="2024-03-18T17:20:00Z">
              <w:r w:rsidRPr="00FD0AAF">
                <w:rPr>
                  <w:rFonts w:ascii="Arial" w:hAnsi="Arial"/>
                  <w:sz w:val="16"/>
                  <w:szCs w:val="16"/>
                  <w:highlight w:val="yellow"/>
                </w:rPr>
                <w:t>Addition of Clause 6.7.11.0 minimum conformance requirements for CSI-RSRQ</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56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A899ED2" w14:textId="5082E52F" w:rsidR="00F506E3" w:rsidRPr="00862194" w:rsidRDefault="00F506E3" w:rsidP="00F506E3">
            <w:pPr>
              <w:rPr>
                <w:ins w:id="11564" w:author="7806" w:date="2024-01-18T17:06:00Z"/>
                <w:rFonts w:ascii="Arial" w:hAnsi="Arial"/>
                <w:sz w:val="16"/>
                <w:szCs w:val="16"/>
              </w:rPr>
            </w:pPr>
            <w:ins w:id="1156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566" w:author="7806" w:date="2024-01-18T17:06:00Z">
              <w:del w:id="1156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E44009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56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569" w:author="7806" w:date="2024-01-18T17:06:00Z"/>
          <w:trPrChange w:id="1157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57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CE00021" w14:textId="77777777" w:rsidR="00F506E3" w:rsidRPr="00862194" w:rsidRDefault="00F506E3" w:rsidP="00F506E3">
            <w:pPr>
              <w:rPr>
                <w:ins w:id="11572" w:author="7806" w:date="2024-01-18T17:06:00Z"/>
                <w:rFonts w:ascii="Arial" w:hAnsi="Arial"/>
                <w:sz w:val="16"/>
                <w:szCs w:val="16"/>
              </w:rPr>
            </w:pPr>
            <w:ins w:id="1157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57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871D69E" w14:textId="77777777" w:rsidR="00F506E3" w:rsidRPr="00862194" w:rsidRDefault="00F506E3" w:rsidP="00F506E3">
            <w:pPr>
              <w:rPr>
                <w:ins w:id="11575" w:author="7806" w:date="2024-01-18T17:06:00Z"/>
                <w:rFonts w:ascii="Arial" w:hAnsi="Arial"/>
                <w:sz w:val="16"/>
                <w:szCs w:val="16"/>
              </w:rPr>
            </w:pPr>
            <w:ins w:id="1157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57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434310" w14:textId="6DF6B327" w:rsidR="00F506E3" w:rsidRPr="00862194" w:rsidRDefault="00F506E3" w:rsidP="00F506E3">
            <w:pPr>
              <w:rPr>
                <w:ins w:id="11578" w:author="7806" w:date="2024-01-18T17:06:00Z"/>
                <w:rFonts w:ascii="Arial" w:hAnsi="Arial"/>
                <w:sz w:val="16"/>
                <w:szCs w:val="16"/>
              </w:rPr>
            </w:pPr>
            <w:ins w:id="11579" w:author="IS" w:date="2024-03-18T17:20:00Z">
              <w:r w:rsidRPr="00F506E3">
                <w:rPr>
                  <w:rFonts w:ascii="Arial" w:hAnsi="Arial"/>
                  <w:sz w:val="16"/>
                  <w:szCs w:val="16"/>
                </w:rPr>
                <w:t>R5-24132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58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70AA94" w14:textId="53656B91" w:rsidR="00F506E3" w:rsidRPr="00862194" w:rsidRDefault="00F506E3" w:rsidP="00F506E3">
            <w:pPr>
              <w:rPr>
                <w:ins w:id="11581" w:author="7806" w:date="2024-01-18T17:06:00Z"/>
                <w:rFonts w:ascii="Arial" w:hAnsi="Arial"/>
                <w:sz w:val="16"/>
                <w:szCs w:val="16"/>
              </w:rPr>
            </w:pPr>
            <w:ins w:id="11582" w:author="IS" w:date="2024-03-19T11:01:00Z">
              <w:r w:rsidRPr="00F506E3">
                <w:rPr>
                  <w:rFonts w:ascii="Arial" w:hAnsi="Arial"/>
                  <w:sz w:val="16"/>
                  <w:szCs w:val="16"/>
                </w:rPr>
                <w:t>307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58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4CF3F0" w14:textId="74DC88CB" w:rsidR="00F506E3" w:rsidRPr="00862194" w:rsidRDefault="00F506E3" w:rsidP="00F506E3">
            <w:pPr>
              <w:rPr>
                <w:ins w:id="11584" w:author="7806" w:date="2024-01-18T17:06:00Z"/>
                <w:rFonts w:ascii="Arial" w:hAnsi="Arial"/>
                <w:sz w:val="16"/>
                <w:szCs w:val="16"/>
              </w:rPr>
            </w:pPr>
            <w:ins w:id="1158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58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3727EA" w14:textId="4B78BBE5" w:rsidR="00F506E3" w:rsidRPr="00862194" w:rsidRDefault="00F506E3" w:rsidP="00F506E3">
            <w:pPr>
              <w:rPr>
                <w:ins w:id="11587" w:author="7806" w:date="2024-01-18T17:06:00Z"/>
                <w:rFonts w:ascii="Arial" w:hAnsi="Arial"/>
                <w:sz w:val="16"/>
                <w:szCs w:val="16"/>
              </w:rPr>
            </w:pPr>
            <w:ins w:id="1158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58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802FAE0" w14:textId="2E929556" w:rsidR="00F506E3" w:rsidRPr="00FD0AAF" w:rsidRDefault="00F506E3" w:rsidP="00F506E3">
            <w:pPr>
              <w:rPr>
                <w:ins w:id="11590" w:author="7806" w:date="2024-01-18T17:06:00Z"/>
                <w:rFonts w:ascii="Arial" w:hAnsi="Arial"/>
                <w:sz w:val="16"/>
                <w:szCs w:val="16"/>
                <w:highlight w:val="yellow"/>
              </w:rPr>
            </w:pPr>
            <w:ins w:id="11591" w:author="IS" w:date="2024-03-18T17:20:00Z">
              <w:r w:rsidRPr="00FD0AAF">
                <w:rPr>
                  <w:rFonts w:ascii="Arial" w:hAnsi="Arial"/>
                  <w:sz w:val="16"/>
                  <w:szCs w:val="16"/>
                  <w:highlight w:val="yellow"/>
                </w:rPr>
                <w:t>Addition of SA intra-frequency measurement accuracy with FR1 serving cell and FR1 target cell test case 6.7.11.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59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55F2610" w14:textId="212C290B" w:rsidR="00F506E3" w:rsidRPr="00862194" w:rsidRDefault="00F506E3" w:rsidP="00F506E3">
            <w:pPr>
              <w:rPr>
                <w:ins w:id="11593" w:author="7806" w:date="2024-01-18T17:06:00Z"/>
                <w:rFonts w:ascii="Arial" w:hAnsi="Arial"/>
                <w:sz w:val="16"/>
                <w:szCs w:val="16"/>
              </w:rPr>
            </w:pPr>
            <w:ins w:id="1159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595" w:author="7806" w:date="2024-01-18T17:06:00Z">
              <w:del w:id="1159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71D03D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59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598" w:author="7806" w:date="2024-01-18T17:06:00Z"/>
          <w:trPrChange w:id="1159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60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1D867D8" w14:textId="77777777" w:rsidR="00F506E3" w:rsidRPr="00862194" w:rsidRDefault="00F506E3" w:rsidP="00F506E3">
            <w:pPr>
              <w:rPr>
                <w:ins w:id="11601" w:author="7806" w:date="2024-01-18T17:06:00Z"/>
                <w:rFonts w:ascii="Arial" w:hAnsi="Arial"/>
                <w:sz w:val="16"/>
                <w:szCs w:val="16"/>
              </w:rPr>
            </w:pPr>
            <w:ins w:id="1160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60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6149705" w14:textId="77777777" w:rsidR="00F506E3" w:rsidRPr="00862194" w:rsidRDefault="00F506E3" w:rsidP="00F506E3">
            <w:pPr>
              <w:rPr>
                <w:ins w:id="11604" w:author="7806" w:date="2024-01-18T17:06:00Z"/>
                <w:rFonts w:ascii="Arial" w:hAnsi="Arial"/>
                <w:sz w:val="16"/>
                <w:szCs w:val="16"/>
              </w:rPr>
            </w:pPr>
            <w:ins w:id="1160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60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F27494" w14:textId="2C43CD9D" w:rsidR="00F506E3" w:rsidRPr="00862194" w:rsidRDefault="00F506E3" w:rsidP="00F506E3">
            <w:pPr>
              <w:rPr>
                <w:ins w:id="11607" w:author="7806" w:date="2024-01-18T17:06:00Z"/>
                <w:rFonts w:ascii="Arial" w:hAnsi="Arial"/>
                <w:sz w:val="16"/>
                <w:szCs w:val="16"/>
              </w:rPr>
            </w:pPr>
            <w:ins w:id="11608" w:author="IS" w:date="2024-03-18T17:20:00Z">
              <w:r w:rsidRPr="00F506E3">
                <w:rPr>
                  <w:rFonts w:ascii="Arial" w:hAnsi="Arial"/>
                  <w:sz w:val="16"/>
                  <w:szCs w:val="16"/>
                </w:rPr>
                <w:t>R5-24132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60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6F42D5" w14:textId="71CD2C9C" w:rsidR="00F506E3" w:rsidRPr="00862194" w:rsidRDefault="00F506E3" w:rsidP="00F506E3">
            <w:pPr>
              <w:rPr>
                <w:ins w:id="11610" w:author="7806" w:date="2024-01-18T17:06:00Z"/>
                <w:rFonts w:ascii="Arial" w:hAnsi="Arial"/>
                <w:sz w:val="16"/>
                <w:szCs w:val="16"/>
              </w:rPr>
            </w:pPr>
            <w:ins w:id="11611" w:author="IS" w:date="2024-03-19T11:01:00Z">
              <w:r w:rsidRPr="00F506E3">
                <w:rPr>
                  <w:rFonts w:ascii="Arial" w:hAnsi="Arial"/>
                  <w:sz w:val="16"/>
                  <w:szCs w:val="16"/>
                </w:rPr>
                <w:t>307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61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63C2F6" w14:textId="67355681" w:rsidR="00F506E3" w:rsidRPr="00862194" w:rsidRDefault="00F506E3" w:rsidP="00F506E3">
            <w:pPr>
              <w:rPr>
                <w:ins w:id="11613" w:author="7806" w:date="2024-01-18T17:06:00Z"/>
                <w:rFonts w:ascii="Arial" w:hAnsi="Arial"/>
                <w:sz w:val="16"/>
                <w:szCs w:val="16"/>
              </w:rPr>
            </w:pPr>
            <w:ins w:id="1161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61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F3B528D" w14:textId="04447A32" w:rsidR="00F506E3" w:rsidRPr="00862194" w:rsidRDefault="00F506E3" w:rsidP="00F506E3">
            <w:pPr>
              <w:rPr>
                <w:ins w:id="11616" w:author="7806" w:date="2024-01-18T17:06:00Z"/>
                <w:rFonts w:ascii="Arial" w:hAnsi="Arial"/>
                <w:sz w:val="16"/>
                <w:szCs w:val="16"/>
              </w:rPr>
            </w:pPr>
            <w:ins w:id="1161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61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DAB660" w14:textId="39EE7909" w:rsidR="00F506E3" w:rsidRPr="00FD0AAF" w:rsidRDefault="00F506E3" w:rsidP="00F506E3">
            <w:pPr>
              <w:rPr>
                <w:ins w:id="11619" w:author="7806" w:date="2024-01-18T17:06:00Z"/>
                <w:rFonts w:ascii="Arial" w:hAnsi="Arial"/>
                <w:sz w:val="16"/>
                <w:szCs w:val="16"/>
                <w:highlight w:val="yellow"/>
              </w:rPr>
            </w:pPr>
            <w:ins w:id="11620" w:author="IS" w:date="2024-03-18T17:20:00Z">
              <w:r w:rsidRPr="00FD0AAF">
                <w:rPr>
                  <w:rFonts w:ascii="Arial" w:hAnsi="Arial"/>
                  <w:sz w:val="16"/>
                  <w:szCs w:val="16"/>
                  <w:highlight w:val="yellow"/>
                </w:rPr>
                <w:t>Addition of SA inter-frequency measurement accuracy with FR1 serving cell and FR1 target cell test case 6.7.1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62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E9361D6" w14:textId="3209F661" w:rsidR="00F506E3" w:rsidRPr="00862194" w:rsidRDefault="00F506E3" w:rsidP="00F506E3">
            <w:pPr>
              <w:rPr>
                <w:ins w:id="11622" w:author="7806" w:date="2024-01-18T17:06:00Z"/>
                <w:rFonts w:ascii="Arial" w:hAnsi="Arial"/>
                <w:sz w:val="16"/>
                <w:szCs w:val="16"/>
              </w:rPr>
            </w:pPr>
            <w:ins w:id="1162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624" w:author="7806" w:date="2024-01-18T17:06:00Z">
              <w:del w:id="1162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FE53C7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62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627" w:author="7806" w:date="2024-01-18T17:06:00Z"/>
          <w:trPrChange w:id="1162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62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F2A2D2B" w14:textId="77777777" w:rsidR="00F506E3" w:rsidRPr="00862194" w:rsidRDefault="00F506E3" w:rsidP="00F506E3">
            <w:pPr>
              <w:rPr>
                <w:ins w:id="11630" w:author="7806" w:date="2024-01-18T17:06:00Z"/>
                <w:rFonts w:ascii="Arial" w:hAnsi="Arial"/>
                <w:sz w:val="16"/>
                <w:szCs w:val="16"/>
              </w:rPr>
            </w:pPr>
            <w:ins w:id="1163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63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013BC70" w14:textId="77777777" w:rsidR="00F506E3" w:rsidRPr="00862194" w:rsidRDefault="00F506E3" w:rsidP="00F506E3">
            <w:pPr>
              <w:rPr>
                <w:ins w:id="11633" w:author="7806" w:date="2024-01-18T17:06:00Z"/>
                <w:rFonts w:ascii="Arial" w:hAnsi="Arial"/>
                <w:sz w:val="16"/>
                <w:szCs w:val="16"/>
              </w:rPr>
            </w:pPr>
            <w:ins w:id="1163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63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30EB28" w14:textId="4033CFFC" w:rsidR="00F506E3" w:rsidRPr="00862194" w:rsidRDefault="00F506E3" w:rsidP="00F506E3">
            <w:pPr>
              <w:rPr>
                <w:ins w:id="11636" w:author="7806" w:date="2024-01-18T17:06:00Z"/>
                <w:rFonts w:ascii="Arial" w:hAnsi="Arial"/>
                <w:sz w:val="16"/>
                <w:szCs w:val="16"/>
              </w:rPr>
            </w:pPr>
            <w:ins w:id="11637" w:author="IS" w:date="2024-03-18T17:20:00Z">
              <w:r w:rsidRPr="00F506E3">
                <w:rPr>
                  <w:rFonts w:ascii="Arial" w:hAnsi="Arial"/>
                  <w:sz w:val="16"/>
                  <w:szCs w:val="16"/>
                </w:rPr>
                <w:t>R5-24132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63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FBA2888" w14:textId="52106FC8" w:rsidR="00F506E3" w:rsidRPr="00862194" w:rsidRDefault="00F506E3" w:rsidP="00F506E3">
            <w:pPr>
              <w:rPr>
                <w:ins w:id="11639" w:author="7806" w:date="2024-01-18T17:06:00Z"/>
                <w:rFonts w:ascii="Arial" w:hAnsi="Arial"/>
                <w:sz w:val="16"/>
                <w:szCs w:val="16"/>
              </w:rPr>
            </w:pPr>
            <w:ins w:id="11640" w:author="IS" w:date="2024-03-19T11:01:00Z">
              <w:r w:rsidRPr="00F506E3">
                <w:rPr>
                  <w:rFonts w:ascii="Arial" w:hAnsi="Arial"/>
                  <w:sz w:val="16"/>
                  <w:szCs w:val="16"/>
                </w:rPr>
                <w:t>307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64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B1E2CB" w14:textId="5B9D3E85" w:rsidR="00F506E3" w:rsidRPr="00862194" w:rsidRDefault="00F506E3" w:rsidP="00F506E3">
            <w:pPr>
              <w:rPr>
                <w:ins w:id="11642" w:author="7806" w:date="2024-01-18T17:06:00Z"/>
                <w:rFonts w:ascii="Arial" w:hAnsi="Arial"/>
                <w:sz w:val="16"/>
                <w:szCs w:val="16"/>
              </w:rPr>
            </w:pPr>
            <w:ins w:id="11643"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64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56431C" w14:textId="3A745F9D" w:rsidR="00F506E3" w:rsidRPr="00862194" w:rsidRDefault="00F506E3" w:rsidP="00F506E3">
            <w:pPr>
              <w:rPr>
                <w:ins w:id="11645" w:author="7806" w:date="2024-01-18T17:06:00Z"/>
                <w:rFonts w:ascii="Arial" w:hAnsi="Arial"/>
                <w:sz w:val="16"/>
                <w:szCs w:val="16"/>
              </w:rPr>
            </w:pPr>
            <w:ins w:id="1164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64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59804F" w14:textId="5A2A50B3" w:rsidR="00F506E3" w:rsidRPr="00FD0AAF" w:rsidRDefault="00F506E3" w:rsidP="00F506E3">
            <w:pPr>
              <w:rPr>
                <w:ins w:id="11648" w:author="7806" w:date="2024-01-18T17:06:00Z"/>
                <w:rFonts w:ascii="Arial" w:hAnsi="Arial"/>
                <w:sz w:val="16"/>
                <w:szCs w:val="16"/>
                <w:highlight w:val="yellow"/>
              </w:rPr>
            </w:pPr>
            <w:ins w:id="11649" w:author="IS" w:date="2024-03-18T17:20:00Z">
              <w:r w:rsidRPr="00FD0AAF">
                <w:rPr>
                  <w:rFonts w:ascii="Arial" w:hAnsi="Arial"/>
                  <w:sz w:val="16"/>
                  <w:szCs w:val="16"/>
                  <w:highlight w:val="yellow"/>
                </w:rPr>
                <w:t>Addition of Clause 6.7.12.0 minimum conformance requirements for CSI-SINR</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65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69C2933" w14:textId="19108B1D" w:rsidR="00F506E3" w:rsidRPr="00862194" w:rsidRDefault="00F506E3" w:rsidP="00F506E3">
            <w:pPr>
              <w:rPr>
                <w:ins w:id="11651" w:author="7806" w:date="2024-01-18T17:06:00Z"/>
                <w:rFonts w:ascii="Arial" w:hAnsi="Arial"/>
                <w:sz w:val="16"/>
                <w:szCs w:val="16"/>
              </w:rPr>
            </w:pPr>
            <w:ins w:id="1165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653" w:author="7806" w:date="2024-01-18T17:06:00Z">
              <w:del w:id="1165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61DCBD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65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656" w:author="7806" w:date="2024-01-18T17:06:00Z"/>
          <w:trPrChange w:id="1165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65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84E01F1" w14:textId="77777777" w:rsidR="00F506E3" w:rsidRPr="00862194" w:rsidRDefault="00F506E3" w:rsidP="00F506E3">
            <w:pPr>
              <w:rPr>
                <w:ins w:id="11659" w:author="7806" w:date="2024-01-18T17:06:00Z"/>
                <w:rFonts w:ascii="Arial" w:hAnsi="Arial"/>
                <w:sz w:val="16"/>
                <w:szCs w:val="16"/>
              </w:rPr>
            </w:pPr>
            <w:ins w:id="1166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66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3AD4A81" w14:textId="77777777" w:rsidR="00F506E3" w:rsidRPr="00862194" w:rsidRDefault="00F506E3" w:rsidP="00F506E3">
            <w:pPr>
              <w:rPr>
                <w:ins w:id="11662" w:author="7806" w:date="2024-01-18T17:06:00Z"/>
                <w:rFonts w:ascii="Arial" w:hAnsi="Arial"/>
                <w:sz w:val="16"/>
                <w:szCs w:val="16"/>
              </w:rPr>
            </w:pPr>
            <w:ins w:id="1166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66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0FE313" w14:textId="1EBEC91F" w:rsidR="00F506E3" w:rsidRPr="00862194" w:rsidRDefault="00F506E3" w:rsidP="00F506E3">
            <w:pPr>
              <w:rPr>
                <w:ins w:id="11665" w:author="7806" w:date="2024-01-18T17:06:00Z"/>
                <w:rFonts w:ascii="Arial" w:hAnsi="Arial"/>
                <w:sz w:val="16"/>
                <w:szCs w:val="16"/>
              </w:rPr>
            </w:pPr>
            <w:ins w:id="11666" w:author="IS" w:date="2024-03-18T17:20:00Z">
              <w:r w:rsidRPr="00F506E3">
                <w:rPr>
                  <w:rFonts w:ascii="Arial" w:hAnsi="Arial"/>
                  <w:sz w:val="16"/>
                  <w:szCs w:val="16"/>
                </w:rPr>
                <w:t>R5-24132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66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8709D3" w14:textId="1D84E813" w:rsidR="00F506E3" w:rsidRPr="00862194" w:rsidRDefault="00F506E3" w:rsidP="00F506E3">
            <w:pPr>
              <w:rPr>
                <w:ins w:id="11668" w:author="7806" w:date="2024-01-18T17:06:00Z"/>
                <w:rFonts w:ascii="Arial" w:hAnsi="Arial"/>
                <w:sz w:val="16"/>
                <w:szCs w:val="16"/>
              </w:rPr>
            </w:pPr>
            <w:ins w:id="11669" w:author="IS" w:date="2024-03-19T11:01:00Z">
              <w:r w:rsidRPr="00F506E3">
                <w:rPr>
                  <w:rFonts w:ascii="Arial" w:hAnsi="Arial"/>
                  <w:sz w:val="16"/>
                  <w:szCs w:val="16"/>
                </w:rPr>
                <w:t>308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67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90A6C9" w14:textId="0EC7D2CF" w:rsidR="00F506E3" w:rsidRPr="00862194" w:rsidRDefault="00F506E3" w:rsidP="00F506E3">
            <w:pPr>
              <w:rPr>
                <w:ins w:id="11671" w:author="7806" w:date="2024-01-18T17:06:00Z"/>
                <w:rFonts w:ascii="Arial" w:hAnsi="Arial"/>
                <w:sz w:val="16"/>
                <w:szCs w:val="16"/>
              </w:rPr>
            </w:pPr>
            <w:ins w:id="11672"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67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5B63A2" w14:textId="22EF01A1" w:rsidR="00F506E3" w:rsidRPr="00862194" w:rsidRDefault="00F506E3" w:rsidP="00F506E3">
            <w:pPr>
              <w:rPr>
                <w:ins w:id="11674" w:author="7806" w:date="2024-01-18T17:06:00Z"/>
                <w:rFonts w:ascii="Arial" w:hAnsi="Arial"/>
                <w:sz w:val="16"/>
                <w:szCs w:val="16"/>
              </w:rPr>
            </w:pPr>
            <w:ins w:id="1167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67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A0A05EE" w14:textId="17E09A5D" w:rsidR="00F506E3" w:rsidRPr="00FD0AAF" w:rsidRDefault="00F506E3" w:rsidP="00F506E3">
            <w:pPr>
              <w:rPr>
                <w:ins w:id="11677" w:author="7806" w:date="2024-01-18T17:06:00Z"/>
                <w:rFonts w:ascii="Arial" w:hAnsi="Arial"/>
                <w:sz w:val="16"/>
                <w:szCs w:val="16"/>
                <w:highlight w:val="yellow"/>
              </w:rPr>
            </w:pPr>
            <w:ins w:id="11678" w:author="IS" w:date="2024-03-18T17:20:00Z">
              <w:r w:rsidRPr="00FD0AAF">
                <w:rPr>
                  <w:rFonts w:ascii="Arial" w:hAnsi="Arial"/>
                  <w:sz w:val="16"/>
                  <w:szCs w:val="16"/>
                  <w:highlight w:val="yellow"/>
                </w:rPr>
                <w:t>Addition of SA intra-frequency measurement accuracy with FR1 serving cell and FR1 target cell test case 6.7.1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67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D92719F" w14:textId="29CF9947" w:rsidR="00F506E3" w:rsidRPr="00862194" w:rsidRDefault="00F506E3" w:rsidP="00F506E3">
            <w:pPr>
              <w:rPr>
                <w:ins w:id="11680" w:author="7806" w:date="2024-01-18T17:06:00Z"/>
                <w:rFonts w:ascii="Arial" w:hAnsi="Arial"/>
                <w:sz w:val="16"/>
                <w:szCs w:val="16"/>
              </w:rPr>
            </w:pPr>
            <w:ins w:id="1168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682" w:author="7806" w:date="2024-01-18T17:06:00Z">
              <w:del w:id="1168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3627D0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68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685" w:author="7806" w:date="2024-01-18T17:06:00Z"/>
          <w:trPrChange w:id="1168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68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02199F2" w14:textId="77777777" w:rsidR="00F506E3" w:rsidRPr="00862194" w:rsidRDefault="00F506E3" w:rsidP="00F506E3">
            <w:pPr>
              <w:rPr>
                <w:ins w:id="11688" w:author="7806" w:date="2024-01-18T17:06:00Z"/>
                <w:rFonts w:ascii="Arial" w:hAnsi="Arial"/>
                <w:sz w:val="16"/>
                <w:szCs w:val="16"/>
              </w:rPr>
            </w:pPr>
            <w:ins w:id="1168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69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41BC484" w14:textId="77777777" w:rsidR="00F506E3" w:rsidRPr="00862194" w:rsidRDefault="00F506E3" w:rsidP="00F506E3">
            <w:pPr>
              <w:rPr>
                <w:ins w:id="11691" w:author="7806" w:date="2024-01-18T17:06:00Z"/>
                <w:rFonts w:ascii="Arial" w:hAnsi="Arial"/>
                <w:sz w:val="16"/>
                <w:szCs w:val="16"/>
              </w:rPr>
            </w:pPr>
            <w:ins w:id="1169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69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4EA923" w14:textId="1836642F" w:rsidR="00F506E3" w:rsidRPr="00862194" w:rsidRDefault="00F506E3" w:rsidP="00F506E3">
            <w:pPr>
              <w:rPr>
                <w:ins w:id="11694" w:author="7806" w:date="2024-01-18T17:06:00Z"/>
                <w:rFonts w:ascii="Arial" w:hAnsi="Arial"/>
                <w:sz w:val="16"/>
                <w:szCs w:val="16"/>
              </w:rPr>
            </w:pPr>
            <w:ins w:id="11695" w:author="IS" w:date="2024-03-18T17:20:00Z">
              <w:r w:rsidRPr="00F506E3">
                <w:rPr>
                  <w:rFonts w:ascii="Arial" w:hAnsi="Arial"/>
                  <w:sz w:val="16"/>
                  <w:szCs w:val="16"/>
                </w:rPr>
                <w:t>R5-24132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69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BB6B7F" w14:textId="461E3A54" w:rsidR="00F506E3" w:rsidRPr="00862194" w:rsidRDefault="00F506E3" w:rsidP="00F506E3">
            <w:pPr>
              <w:rPr>
                <w:ins w:id="11697" w:author="7806" w:date="2024-01-18T17:06:00Z"/>
                <w:rFonts w:ascii="Arial" w:hAnsi="Arial"/>
                <w:sz w:val="16"/>
                <w:szCs w:val="16"/>
              </w:rPr>
            </w:pPr>
            <w:ins w:id="11698" w:author="IS" w:date="2024-03-19T11:01:00Z">
              <w:r w:rsidRPr="00F506E3">
                <w:rPr>
                  <w:rFonts w:ascii="Arial" w:hAnsi="Arial"/>
                  <w:sz w:val="16"/>
                  <w:szCs w:val="16"/>
                </w:rPr>
                <w:t>308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69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17C16C" w14:textId="10B0953D" w:rsidR="00F506E3" w:rsidRPr="00862194" w:rsidRDefault="00F506E3" w:rsidP="00F506E3">
            <w:pPr>
              <w:rPr>
                <w:ins w:id="11700" w:author="7806" w:date="2024-01-18T17:06:00Z"/>
                <w:rFonts w:ascii="Arial" w:hAnsi="Arial"/>
                <w:sz w:val="16"/>
                <w:szCs w:val="16"/>
              </w:rPr>
            </w:pPr>
            <w:ins w:id="11701"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70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6447B8" w14:textId="615A0E23" w:rsidR="00F506E3" w:rsidRPr="00862194" w:rsidRDefault="00F506E3" w:rsidP="00F506E3">
            <w:pPr>
              <w:rPr>
                <w:ins w:id="11703" w:author="7806" w:date="2024-01-18T17:06:00Z"/>
                <w:rFonts w:ascii="Arial" w:hAnsi="Arial"/>
                <w:sz w:val="16"/>
                <w:szCs w:val="16"/>
              </w:rPr>
            </w:pPr>
            <w:ins w:id="1170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70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201E83" w14:textId="5DD32A97" w:rsidR="00F506E3" w:rsidRPr="00FD0AAF" w:rsidRDefault="00F506E3" w:rsidP="00F506E3">
            <w:pPr>
              <w:rPr>
                <w:ins w:id="11706" w:author="7806" w:date="2024-01-18T17:06:00Z"/>
                <w:rFonts w:ascii="Arial" w:hAnsi="Arial"/>
                <w:sz w:val="16"/>
                <w:szCs w:val="16"/>
                <w:highlight w:val="yellow"/>
              </w:rPr>
            </w:pPr>
            <w:ins w:id="11707" w:author="IS" w:date="2024-03-18T17:20:00Z">
              <w:r w:rsidRPr="00FD0AAF">
                <w:rPr>
                  <w:rFonts w:ascii="Arial" w:hAnsi="Arial"/>
                  <w:sz w:val="16"/>
                  <w:szCs w:val="16"/>
                  <w:highlight w:val="yellow"/>
                </w:rPr>
                <w:t>Addition of SA Inter-frequency measurement accuracy with FR1 serving cell and FR1 target cell test case 6.7.12.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70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03F31B3" w14:textId="2379810B" w:rsidR="00F506E3" w:rsidRPr="00862194" w:rsidRDefault="00F506E3" w:rsidP="00F506E3">
            <w:pPr>
              <w:rPr>
                <w:ins w:id="11709" w:author="7806" w:date="2024-01-18T17:06:00Z"/>
                <w:rFonts w:ascii="Arial" w:hAnsi="Arial"/>
                <w:sz w:val="16"/>
                <w:szCs w:val="16"/>
              </w:rPr>
            </w:pPr>
            <w:ins w:id="1171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711" w:author="7806" w:date="2024-01-18T17:06:00Z">
              <w:del w:id="1171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BC0D21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71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714" w:author="7806" w:date="2024-01-18T17:06:00Z"/>
          <w:trPrChange w:id="1171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71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462C5E3" w14:textId="77777777" w:rsidR="00F506E3" w:rsidRPr="00862194" w:rsidRDefault="00F506E3" w:rsidP="00F506E3">
            <w:pPr>
              <w:rPr>
                <w:ins w:id="11717" w:author="7806" w:date="2024-01-18T17:06:00Z"/>
                <w:rFonts w:ascii="Arial" w:hAnsi="Arial"/>
                <w:sz w:val="16"/>
                <w:szCs w:val="16"/>
              </w:rPr>
            </w:pPr>
            <w:ins w:id="1171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71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C4E8197" w14:textId="77777777" w:rsidR="00F506E3" w:rsidRPr="00862194" w:rsidRDefault="00F506E3" w:rsidP="00F506E3">
            <w:pPr>
              <w:rPr>
                <w:ins w:id="11720" w:author="7806" w:date="2024-01-18T17:06:00Z"/>
                <w:rFonts w:ascii="Arial" w:hAnsi="Arial"/>
                <w:sz w:val="16"/>
                <w:szCs w:val="16"/>
              </w:rPr>
            </w:pPr>
            <w:ins w:id="1172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72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CE3587" w14:textId="79AE2235" w:rsidR="00F506E3" w:rsidRPr="00862194" w:rsidRDefault="00F506E3" w:rsidP="00F506E3">
            <w:pPr>
              <w:rPr>
                <w:ins w:id="11723" w:author="7806" w:date="2024-01-18T17:06:00Z"/>
                <w:rFonts w:ascii="Arial" w:hAnsi="Arial"/>
                <w:sz w:val="16"/>
                <w:szCs w:val="16"/>
              </w:rPr>
            </w:pPr>
            <w:ins w:id="11724" w:author="IS" w:date="2024-03-18T17:20:00Z">
              <w:r w:rsidRPr="00F506E3">
                <w:rPr>
                  <w:rFonts w:ascii="Arial" w:hAnsi="Arial"/>
                  <w:sz w:val="16"/>
                  <w:szCs w:val="16"/>
                </w:rPr>
                <w:t>R5-24132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72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E85450" w14:textId="56DD51C5" w:rsidR="00F506E3" w:rsidRPr="00862194" w:rsidRDefault="00F506E3" w:rsidP="00F506E3">
            <w:pPr>
              <w:rPr>
                <w:ins w:id="11726" w:author="7806" w:date="2024-01-18T17:06:00Z"/>
                <w:rFonts w:ascii="Arial" w:hAnsi="Arial"/>
                <w:sz w:val="16"/>
                <w:szCs w:val="16"/>
              </w:rPr>
            </w:pPr>
            <w:ins w:id="11727" w:author="IS" w:date="2024-03-19T11:01:00Z">
              <w:r w:rsidRPr="00F506E3">
                <w:rPr>
                  <w:rFonts w:ascii="Arial" w:hAnsi="Arial"/>
                  <w:sz w:val="16"/>
                  <w:szCs w:val="16"/>
                </w:rPr>
                <w:t>308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72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F7337D" w14:textId="0396D27B" w:rsidR="00F506E3" w:rsidRPr="00862194" w:rsidRDefault="00F506E3" w:rsidP="00F506E3">
            <w:pPr>
              <w:rPr>
                <w:ins w:id="11729" w:author="7806" w:date="2024-01-18T17:06:00Z"/>
                <w:rFonts w:ascii="Arial" w:hAnsi="Arial"/>
                <w:sz w:val="16"/>
                <w:szCs w:val="16"/>
              </w:rPr>
            </w:pPr>
            <w:ins w:id="11730"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73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7F259D" w14:textId="4C1558FA" w:rsidR="00F506E3" w:rsidRPr="00862194" w:rsidRDefault="00F506E3" w:rsidP="00F506E3">
            <w:pPr>
              <w:rPr>
                <w:ins w:id="11732" w:author="7806" w:date="2024-01-18T17:06:00Z"/>
                <w:rFonts w:ascii="Arial" w:hAnsi="Arial"/>
                <w:sz w:val="16"/>
                <w:szCs w:val="16"/>
              </w:rPr>
            </w:pPr>
            <w:ins w:id="1173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73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D2E4C1" w14:textId="237E989F" w:rsidR="00F506E3" w:rsidRPr="00FD0AAF" w:rsidRDefault="00F506E3" w:rsidP="00F506E3">
            <w:pPr>
              <w:rPr>
                <w:ins w:id="11735" w:author="7806" w:date="2024-01-18T17:06:00Z"/>
                <w:rFonts w:ascii="Arial" w:hAnsi="Arial"/>
                <w:sz w:val="16"/>
                <w:szCs w:val="16"/>
                <w:highlight w:val="yellow"/>
              </w:rPr>
            </w:pPr>
            <w:ins w:id="11736" w:author="IS" w:date="2024-03-18T17:20:00Z">
              <w:r w:rsidRPr="00FD0AAF">
                <w:rPr>
                  <w:rFonts w:ascii="Arial" w:hAnsi="Arial"/>
                  <w:sz w:val="16"/>
                  <w:szCs w:val="16"/>
                  <w:highlight w:val="yellow"/>
                </w:rPr>
                <w:t>Addition of Clause 7.7.8.0 minimum conformance requirements for CSI-RSRQ</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73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D9EAF88" w14:textId="6D1FAAB0" w:rsidR="00F506E3" w:rsidRPr="00862194" w:rsidRDefault="00F506E3" w:rsidP="00F506E3">
            <w:pPr>
              <w:rPr>
                <w:ins w:id="11738" w:author="7806" w:date="2024-01-18T17:06:00Z"/>
                <w:rFonts w:ascii="Arial" w:hAnsi="Arial"/>
                <w:sz w:val="16"/>
                <w:szCs w:val="16"/>
              </w:rPr>
            </w:pPr>
            <w:ins w:id="1173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740" w:author="7806" w:date="2024-01-18T17:06:00Z">
              <w:del w:id="1174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772DD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74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743" w:author="7806" w:date="2024-01-18T17:06:00Z"/>
          <w:trPrChange w:id="1174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74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F47B1F6" w14:textId="77777777" w:rsidR="00F506E3" w:rsidRPr="00862194" w:rsidRDefault="00F506E3" w:rsidP="00F506E3">
            <w:pPr>
              <w:rPr>
                <w:ins w:id="11746" w:author="7806" w:date="2024-01-18T17:06:00Z"/>
                <w:rFonts w:ascii="Arial" w:hAnsi="Arial"/>
                <w:sz w:val="16"/>
                <w:szCs w:val="16"/>
              </w:rPr>
            </w:pPr>
            <w:ins w:id="1174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74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C8317C4" w14:textId="77777777" w:rsidR="00F506E3" w:rsidRPr="00862194" w:rsidRDefault="00F506E3" w:rsidP="00F506E3">
            <w:pPr>
              <w:rPr>
                <w:ins w:id="11749" w:author="7806" w:date="2024-01-18T17:06:00Z"/>
                <w:rFonts w:ascii="Arial" w:hAnsi="Arial"/>
                <w:sz w:val="16"/>
                <w:szCs w:val="16"/>
              </w:rPr>
            </w:pPr>
            <w:ins w:id="1175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75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33752C" w14:textId="286341DE" w:rsidR="00F506E3" w:rsidRPr="00862194" w:rsidRDefault="00F506E3" w:rsidP="00F506E3">
            <w:pPr>
              <w:rPr>
                <w:ins w:id="11752" w:author="7806" w:date="2024-01-18T17:06:00Z"/>
                <w:rFonts w:ascii="Arial" w:hAnsi="Arial"/>
                <w:sz w:val="16"/>
                <w:szCs w:val="16"/>
              </w:rPr>
            </w:pPr>
            <w:ins w:id="11753" w:author="IS" w:date="2024-03-18T17:20:00Z">
              <w:r w:rsidRPr="00F506E3">
                <w:rPr>
                  <w:rFonts w:ascii="Arial" w:hAnsi="Arial"/>
                  <w:sz w:val="16"/>
                  <w:szCs w:val="16"/>
                </w:rPr>
                <w:t>R5-24133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75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D22F0F4" w14:textId="6A0353AC" w:rsidR="00F506E3" w:rsidRPr="00862194" w:rsidRDefault="00F506E3" w:rsidP="00F506E3">
            <w:pPr>
              <w:rPr>
                <w:ins w:id="11755" w:author="7806" w:date="2024-01-18T17:06:00Z"/>
                <w:rFonts w:ascii="Arial" w:hAnsi="Arial"/>
                <w:sz w:val="16"/>
                <w:szCs w:val="16"/>
              </w:rPr>
            </w:pPr>
            <w:ins w:id="11756" w:author="IS" w:date="2024-03-19T11:01:00Z">
              <w:r w:rsidRPr="00F506E3">
                <w:rPr>
                  <w:rFonts w:ascii="Arial" w:hAnsi="Arial"/>
                  <w:sz w:val="16"/>
                  <w:szCs w:val="16"/>
                </w:rPr>
                <w:t>308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75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0827D8E" w14:textId="1CADDA0F" w:rsidR="00F506E3" w:rsidRPr="00862194" w:rsidRDefault="00F506E3" w:rsidP="00F506E3">
            <w:pPr>
              <w:rPr>
                <w:ins w:id="11758" w:author="7806" w:date="2024-01-18T17:06:00Z"/>
                <w:rFonts w:ascii="Arial" w:hAnsi="Arial"/>
                <w:sz w:val="16"/>
                <w:szCs w:val="16"/>
              </w:rPr>
            </w:pPr>
            <w:ins w:id="11759"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76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17A447" w14:textId="54932C7E" w:rsidR="00F506E3" w:rsidRPr="00862194" w:rsidRDefault="00F506E3" w:rsidP="00F506E3">
            <w:pPr>
              <w:rPr>
                <w:ins w:id="11761" w:author="7806" w:date="2024-01-18T17:06:00Z"/>
                <w:rFonts w:ascii="Arial" w:hAnsi="Arial"/>
                <w:sz w:val="16"/>
                <w:szCs w:val="16"/>
              </w:rPr>
            </w:pPr>
            <w:ins w:id="1176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76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05FCA6" w14:textId="2191E6DC" w:rsidR="00F506E3" w:rsidRPr="00FD0AAF" w:rsidRDefault="00F506E3" w:rsidP="00F506E3">
            <w:pPr>
              <w:rPr>
                <w:ins w:id="11764" w:author="7806" w:date="2024-01-18T17:06:00Z"/>
                <w:rFonts w:ascii="Arial" w:hAnsi="Arial"/>
                <w:sz w:val="16"/>
                <w:szCs w:val="16"/>
                <w:highlight w:val="yellow"/>
              </w:rPr>
            </w:pPr>
            <w:ins w:id="11765" w:author="IS" w:date="2024-03-18T17:20:00Z">
              <w:r w:rsidRPr="00FD0AAF">
                <w:rPr>
                  <w:rFonts w:ascii="Arial" w:hAnsi="Arial"/>
                  <w:sz w:val="16"/>
                  <w:szCs w:val="16"/>
                  <w:highlight w:val="yellow"/>
                </w:rPr>
                <w:t>Addition of SA intra-frequency measurement accuracy with FR2 serving cell and FR2 target cell test case 7.7.8.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76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FBA69BC" w14:textId="77E846D6" w:rsidR="00F506E3" w:rsidRPr="00862194" w:rsidRDefault="00F506E3" w:rsidP="00F506E3">
            <w:pPr>
              <w:rPr>
                <w:ins w:id="11767" w:author="7806" w:date="2024-01-18T17:06:00Z"/>
                <w:rFonts w:ascii="Arial" w:hAnsi="Arial"/>
                <w:sz w:val="16"/>
                <w:szCs w:val="16"/>
              </w:rPr>
            </w:pPr>
            <w:ins w:id="1176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769" w:author="7806" w:date="2024-01-18T17:06:00Z">
              <w:del w:id="1177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94EDF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77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772" w:author="7806" w:date="2024-01-18T17:06:00Z"/>
          <w:trPrChange w:id="1177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77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0262ABB" w14:textId="77777777" w:rsidR="00F506E3" w:rsidRPr="00862194" w:rsidRDefault="00F506E3" w:rsidP="00F506E3">
            <w:pPr>
              <w:rPr>
                <w:ins w:id="11775" w:author="7806" w:date="2024-01-18T17:06:00Z"/>
                <w:rFonts w:ascii="Arial" w:hAnsi="Arial"/>
                <w:sz w:val="16"/>
                <w:szCs w:val="16"/>
              </w:rPr>
            </w:pPr>
            <w:ins w:id="1177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77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342266B" w14:textId="77777777" w:rsidR="00F506E3" w:rsidRPr="00862194" w:rsidRDefault="00F506E3" w:rsidP="00F506E3">
            <w:pPr>
              <w:rPr>
                <w:ins w:id="11778" w:author="7806" w:date="2024-01-18T17:06:00Z"/>
                <w:rFonts w:ascii="Arial" w:hAnsi="Arial"/>
                <w:sz w:val="16"/>
                <w:szCs w:val="16"/>
              </w:rPr>
            </w:pPr>
            <w:ins w:id="1177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78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C8B295" w14:textId="02E2A9CF" w:rsidR="00F506E3" w:rsidRPr="00862194" w:rsidRDefault="00F506E3" w:rsidP="00F506E3">
            <w:pPr>
              <w:rPr>
                <w:ins w:id="11781" w:author="7806" w:date="2024-01-18T17:06:00Z"/>
                <w:rFonts w:ascii="Arial" w:hAnsi="Arial"/>
                <w:sz w:val="16"/>
                <w:szCs w:val="16"/>
              </w:rPr>
            </w:pPr>
            <w:ins w:id="11782" w:author="IS" w:date="2024-03-18T17:20:00Z">
              <w:r w:rsidRPr="00F506E3">
                <w:rPr>
                  <w:rFonts w:ascii="Arial" w:hAnsi="Arial"/>
                  <w:sz w:val="16"/>
                  <w:szCs w:val="16"/>
                </w:rPr>
                <w:t>R5-24133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78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77E48E" w14:textId="2D1EBCB6" w:rsidR="00F506E3" w:rsidRPr="00862194" w:rsidRDefault="00F506E3" w:rsidP="00F506E3">
            <w:pPr>
              <w:rPr>
                <w:ins w:id="11784" w:author="7806" w:date="2024-01-18T17:06:00Z"/>
                <w:rFonts w:ascii="Arial" w:hAnsi="Arial"/>
                <w:sz w:val="16"/>
                <w:szCs w:val="16"/>
              </w:rPr>
            </w:pPr>
            <w:ins w:id="11785" w:author="IS" w:date="2024-03-19T11:01:00Z">
              <w:r w:rsidRPr="00F506E3">
                <w:rPr>
                  <w:rFonts w:ascii="Arial" w:hAnsi="Arial"/>
                  <w:sz w:val="16"/>
                  <w:szCs w:val="16"/>
                </w:rPr>
                <w:t>308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78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88010A" w14:textId="0F3A4AEB" w:rsidR="00F506E3" w:rsidRPr="00862194" w:rsidRDefault="00F506E3" w:rsidP="00F506E3">
            <w:pPr>
              <w:rPr>
                <w:ins w:id="11787" w:author="7806" w:date="2024-01-18T17:06:00Z"/>
                <w:rFonts w:ascii="Arial" w:hAnsi="Arial"/>
                <w:sz w:val="16"/>
                <w:szCs w:val="16"/>
              </w:rPr>
            </w:pPr>
            <w:ins w:id="11788"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78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9CB439" w14:textId="4A58C0B5" w:rsidR="00F506E3" w:rsidRPr="00862194" w:rsidRDefault="00F506E3" w:rsidP="00F506E3">
            <w:pPr>
              <w:rPr>
                <w:ins w:id="11790" w:author="7806" w:date="2024-01-18T17:06:00Z"/>
                <w:rFonts w:ascii="Arial" w:hAnsi="Arial"/>
                <w:sz w:val="16"/>
                <w:szCs w:val="16"/>
              </w:rPr>
            </w:pPr>
            <w:ins w:id="1179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79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5BAD581" w14:textId="6EC42BF9" w:rsidR="00F506E3" w:rsidRPr="00FD0AAF" w:rsidRDefault="00F506E3" w:rsidP="00F506E3">
            <w:pPr>
              <w:rPr>
                <w:ins w:id="11793" w:author="7806" w:date="2024-01-18T17:06:00Z"/>
                <w:rFonts w:ascii="Arial" w:hAnsi="Arial"/>
                <w:sz w:val="16"/>
                <w:szCs w:val="16"/>
                <w:highlight w:val="yellow"/>
              </w:rPr>
            </w:pPr>
            <w:ins w:id="11794" w:author="IS" w:date="2024-03-18T17:20:00Z">
              <w:r w:rsidRPr="00FD0AAF">
                <w:rPr>
                  <w:rFonts w:ascii="Arial" w:hAnsi="Arial"/>
                  <w:sz w:val="16"/>
                  <w:szCs w:val="16"/>
                  <w:highlight w:val="yellow"/>
                </w:rPr>
                <w:t>Addition of SA inter-frequency measurement accuracy with FR2 serving cell and FR2 TDD target cell test case 7.7.8.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79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B9DBE29" w14:textId="42F365CF" w:rsidR="00F506E3" w:rsidRPr="00862194" w:rsidRDefault="00F506E3" w:rsidP="00F506E3">
            <w:pPr>
              <w:rPr>
                <w:ins w:id="11796" w:author="7806" w:date="2024-01-18T17:06:00Z"/>
                <w:rFonts w:ascii="Arial" w:hAnsi="Arial"/>
                <w:sz w:val="16"/>
                <w:szCs w:val="16"/>
              </w:rPr>
            </w:pPr>
            <w:ins w:id="1179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798" w:author="7806" w:date="2024-01-18T17:06:00Z">
              <w:del w:id="1179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2C273F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80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801" w:author="7806" w:date="2024-01-18T17:06:00Z"/>
          <w:trPrChange w:id="1180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80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5799949" w14:textId="77777777" w:rsidR="00F506E3" w:rsidRPr="00862194" w:rsidRDefault="00F506E3" w:rsidP="00F506E3">
            <w:pPr>
              <w:rPr>
                <w:ins w:id="11804" w:author="7806" w:date="2024-01-18T17:06:00Z"/>
                <w:rFonts w:ascii="Arial" w:hAnsi="Arial"/>
                <w:sz w:val="16"/>
                <w:szCs w:val="16"/>
              </w:rPr>
            </w:pPr>
            <w:ins w:id="1180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80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4FA51B9" w14:textId="77777777" w:rsidR="00F506E3" w:rsidRPr="00862194" w:rsidRDefault="00F506E3" w:rsidP="00F506E3">
            <w:pPr>
              <w:rPr>
                <w:ins w:id="11807" w:author="7806" w:date="2024-01-18T17:06:00Z"/>
                <w:rFonts w:ascii="Arial" w:hAnsi="Arial"/>
                <w:sz w:val="16"/>
                <w:szCs w:val="16"/>
              </w:rPr>
            </w:pPr>
            <w:ins w:id="1180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80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1DF5A1" w14:textId="4C991A9A" w:rsidR="00F506E3" w:rsidRPr="00862194" w:rsidRDefault="00F506E3" w:rsidP="00F506E3">
            <w:pPr>
              <w:rPr>
                <w:ins w:id="11810" w:author="7806" w:date="2024-01-18T17:06:00Z"/>
                <w:rFonts w:ascii="Arial" w:hAnsi="Arial"/>
                <w:sz w:val="16"/>
                <w:szCs w:val="16"/>
              </w:rPr>
            </w:pPr>
            <w:ins w:id="11811" w:author="IS" w:date="2024-03-18T17:20:00Z">
              <w:r w:rsidRPr="00F506E3">
                <w:rPr>
                  <w:rFonts w:ascii="Arial" w:hAnsi="Arial"/>
                  <w:sz w:val="16"/>
                  <w:szCs w:val="16"/>
                </w:rPr>
                <w:t>R5-24133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81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651001" w14:textId="49E5C774" w:rsidR="00F506E3" w:rsidRPr="00862194" w:rsidRDefault="00F506E3" w:rsidP="00F506E3">
            <w:pPr>
              <w:rPr>
                <w:ins w:id="11813" w:author="7806" w:date="2024-01-18T17:06:00Z"/>
                <w:rFonts w:ascii="Arial" w:hAnsi="Arial"/>
                <w:sz w:val="16"/>
                <w:szCs w:val="16"/>
              </w:rPr>
            </w:pPr>
            <w:ins w:id="11814" w:author="IS" w:date="2024-03-19T11:01:00Z">
              <w:r w:rsidRPr="00F506E3">
                <w:rPr>
                  <w:rFonts w:ascii="Arial" w:hAnsi="Arial"/>
                  <w:sz w:val="16"/>
                  <w:szCs w:val="16"/>
                </w:rPr>
                <w:t>308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81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23F37E" w14:textId="0F2195F8" w:rsidR="00F506E3" w:rsidRPr="00862194" w:rsidRDefault="00F506E3" w:rsidP="00F506E3">
            <w:pPr>
              <w:rPr>
                <w:ins w:id="11816" w:author="7806" w:date="2024-01-18T17:06:00Z"/>
                <w:rFonts w:ascii="Arial" w:hAnsi="Arial"/>
                <w:sz w:val="16"/>
                <w:szCs w:val="16"/>
              </w:rPr>
            </w:pPr>
            <w:ins w:id="11817"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81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410FA7" w14:textId="168302FE" w:rsidR="00F506E3" w:rsidRPr="00862194" w:rsidRDefault="00F506E3" w:rsidP="00F506E3">
            <w:pPr>
              <w:rPr>
                <w:ins w:id="11819" w:author="7806" w:date="2024-01-18T17:06:00Z"/>
                <w:rFonts w:ascii="Arial" w:hAnsi="Arial"/>
                <w:sz w:val="16"/>
                <w:szCs w:val="16"/>
              </w:rPr>
            </w:pPr>
            <w:ins w:id="1182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82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023C34" w14:textId="545A006B" w:rsidR="00F506E3" w:rsidRPr="00FD0AAF" w:rsidRDefault="00F506E3" w:rsidP="00F506E3">
            <w:pPr>
              <w:rPr>
                <w:ins w:id="11822" w:author="7806" w:date="2024-01-18T17:06:00Z"/>
                <w:rFonts w:ascii="Arial" w:hAnsi="Arial"/>
                <w:sz w:val="16"/>
                <w:szCs w:val="16"/>
                <w:highlight w:val="yellow"/>
              </w:rPr>
            </w:pPr>
            <w:ins w:id="11823" w:author="IS" w:date="2024-03-18T17:20:00Z">
              <w:r w:rsidRPr="00FD0AAF">
                <w:rPr>
                  <w:rFonts w:ascii="Arial" w:hAnsi="Arial"/>
                  <w:sz w:val="16"/>
                  <w:szCs w:val="16"/>
                  <w:highlight w:val="yellow"/>
                </w:rPr>
                <w:t>Addition of Clause 7.7.9.0 minimum conformance requirements for CSI-SINR</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82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FCC7C1F" w14:textId="24BDC442" w:rsidR="00F506E3" w:rsidRPr="00862194" w:rsidRDefault="00F506E3" w:rsidP="00F506E3">
            <w:pPr>
              <w:rPr>
                <w:ins w:id="11825" w:author="7806" w:date="2024-01-18T17:06:00Z"/>
                <w:rFonts w:ascii="Arial" w:hAnsi="Arial"/>
                <w:sz w:val="16"/>
                <w:szCs w:val="16"/>
              </w:rPr>
            </w:pPr>
            <w:ins w:id="1182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827" w:author="7806" w:date="2024-01-18T17:06:00Z">
              <w:del w:id="1182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903E17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82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830" w:author="7806" w:date="2024-01-18T17:06:00Z"/>
          <w:trPrChange w:id="1183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83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8E6FE15" w14:textId="77777777" w:rsidR="00F506E3" w:rsidRPr="00862194" w:rsidRDefault="00F506E3" w:rsidP="00F506E3">
            <w:pPr>
              <w:rPr>
                <w:ins w:id="11833" w:author="7806" w:date="2024-01-18T17:06:00Z"/>
                <w:rFonts w:ascii="Arial" w:hAnsi="Arial"/>
                <w:sz w:val="16"/>
                <w:szCs w:val="16"/>
              </w:rPr>
            </w:pPr>
            <w:ins w:id="1183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83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0AE2613" w14:textId="77777777" w:rsidR="00F506E3" w:rsidRPr="00862194" w:rsidRDefault="00F506E3" w:rsidP="00F506E3">
            <w:pPr>
              <w:rPr>
                <w:ins w:id="11836" w:author="7806" w:date="2024-01-18T17:06:00Z"/>
                <w:rFonts w:ascii="Arial" w:hAnsi="Arial"/>
                <w:sz w:val="16"/>
                <w:szCs w:val="16"/>
              </w:rPr>
            </w:pPr>
            <w:ins w:id="1183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83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3F77474" w14:textId="289E6CD3" w:rsidR="00F506E3" w:rsidRPr="00862194" w:rsidRDefault="00F506E3" w:rsidP="00F506E3">
            <w:pPr>
              <w:rPr>
                <w:ins w:id="11839" w:author="7806" w:date="2024-01-18T17:06:00Z"/>
                <w:rFonts w:ascii="Arial" w:hAnsi="Arial"/>
                <w:sz w:val="16"/>
                <w:szCs w:val="16"/>
              </w:rPr>
            </w:pPr>
            <w:ins w:id="11840" w:author="IS" w:date="2024-03-18T17:20:00Z">
              <w:r w:rsidRPr="00F506E3">
                <w:rPr>
                  <w:rFonts w:ascii="Arial" w:hAnsi="Arial"/>
                  <w:sz w:val="16"/>
                  <w:szCs w:val="16"/>
                </w:rPr>
                <w:t>R5-24133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84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73B5FE7" w14:textId="3B169115" w:rsidR="00F506E3" w:rsidRPr="00862194" w:rsidRDefault="00F506E3" w:rsidP="00F506E3">
            <w:pPr>
              <w:rPr>
                <w:ins w:id="11842" w:author="7806" w:date="2024-01-18T17:06:00Z"/>
                <w:rFonts w:ascii="Arial" w:hAnsi="Arial"/>
                <w:sz w:val="16"/>
                <w:szCs w:val="16"/>
              </w:rPr>
            </w:pPr>
            <w:ins w:id="11843" w:author="IS" w:date="2024-03-19T11:01:00Z">
              <w:r w:rsidRPr="00F506E3">
                <w:rPr>
                  <w:rFonts w:ascii="Arial" w:hAnsi="Arial"/>
                  <w:sz w:val="16"/>
                  <w:szCs w:val="16"/>
                </w:rPr>
                <w:t>308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84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DB11FD" w14:textId="6BC89F0E" w:rsidR="00F506E3" w:rsidRPr="00862194" w:rsidRDefault="00F506E3" w:rsidP="00F506E3">
            <w:pPr>
              <w:rPr>
                <w:ins w:id="11845" w:author="7806" w:date="2024-01-18T17:06:00Z"/>
                <w:rFonts w:ascii="Arial" w:hAnsi="Arial"/>
                <w:sz w:val="16"/>
                <w:szCs w:val="16"/>
              </w:rPr>
            </w:pPr>
            <w:ins w:id="11846"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84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4DCE0F" w14:textId="0A8AC06B" w:rsidR="00F506E3" w:rsidRPr="00862194" w:rsidRDefault="00F506E3" w:rsidP="00F506E3">
            <w:pPr>
              <w:rPr>
                <w:ins w:id="11848" w:author="7806" w:date="2024-01-18T17:06:00Z"/>
                <w:rFonts w:ascii="Arial" w:hAnsi="Arial"/>
                <w:sz w:val="16"/>
                <w:szCs w:val="16"/>
              </w:rPr>
            </w:pPr>
            <w:ins w:id="1184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85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E6E34D" w14:textId="6B212EAF" w:rsidR="00F506E3" w:rsidRPr="00FD0AAF" w:rsidRDefault="00F506E3" w:rsidP="00F506E3">
            <w:pPr>
              <w:rPr>
                <w:ins w:id="11851" w:author="7806" w:date="2024-01-18T17:06:00Z"/>
                <w:rFonts w:ascii="Arial" w:hAnsi="Arial"/>
                <w:sz w:val="16"/>
                <w:szCs w:val="16"/>
                <w:highlight w:val="yellow"/>
              </w:rPr>
            </w:pPr>
            <w:ins w:id="11852" w:author="IS" w:date="2024-03-18T17:20:00Z">
              <w:r w:rsidRPr="00FD0AAF">
                <w:rPr>
                  <w:rFonts w:ascii="Arial" w:hAnsi="Arial"/>
                  <w:sz w:val="16"/>
                  <w:szCs w:val="16"/>
                  <w:highlight w:val="yellow"/>
                </w:rPr>
                <w:t>Addition of SA intra-frequency case measurement accuracy with FR2 serving cell and FR2 target cell test case 7.7.9.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85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9AAD03F" w14:textId="25B75C5F" w:rsidR="00F506E3" w:rsidRPr="00862194" w:rsidRDefault="00F506E3" w:rsidP="00F506E3">
            <w:pPr>
              <w:rPr>
                <w:ins w:id="11854" w:author="7806" w:date="2024-01-18T17:06:00Z"/>
                <w:rFonts w:ascii="Arial" w:hAnsi="Arial"/>
                <w:sz w:val="16"/>
                <w:szCs w:val="16"/>
              </w:rPr>
            </w:pPr>
            <w:ins w:id="1185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856" w:author="7806" w:date="2024-01-18T17:06:00Z">
              <w:del w:id="1185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5A2744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85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859" w:author="7806" w:date="2024-01-18T17:06:00Z"/>
          <w:trPrChange w:id="1186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86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4ED979A" w14:textId="77777777" w:rsidR="00F506E3" w:rsidRPr="00862194" w:rsidRDefault="00F506E3" w:rsidP="00F506E3">
            <w:pPr>
              <w:rPr>
                <w:ins w:id="11862" w:author="7806" w:date="2024-01-18T17:06:00Z"/>
                <w:rFonts w:ascii="Arial" w:hAnsi="Arial"/>
                <w:sz w:val="16"/>
                <w:szCs w:val="16"/>
              </w:rPr>
            </w:pPr>
            <w:ins w:id="1186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86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9DDD513" w14:textId="77777777" w:rsidR="00F506E3" w:rsidRPr="00862194" w:rsidRDefault="00F506E3" w:rsidP="00F506E3">
            <w:pPr>
              <w:rPr>
                <w:ins w:id="11865" w:author="7806" w:date="2024-01-18T17:06:00Z"/>
                <w:rFonts w:ascii="Arial" w:hAnsi="Arial"/>
                <w:sz w:val="16"/>
                <w:szCs w:val="16"/>
              </w:rPr>
            </w:pPr>
            <w:ins w:id="1186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86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44037C" w14:textId="60C1B431" w:rsidR="00F506E3" w:rsidRPr="00862194" w:rsidRDefault="00F506E3" w:rsidP="00F506E3">
            <w:pPr>
              <w:rPr>
                <w:ins w:id="11868" w:author="7806" w:date="2024-01-18T17:06:00Z"/>
                <w:rFonts w:ascii="Arial" w:hAnsi="Arial"/>
                <w:sz w:val="16"/>
                <w:szCs w:val="16"/>
              </w:rPr>
            </w:pPr>
            <w:ins w:id="11869" w:author="IS" w:date="2024-03-18T17:20:00Z">
              <w:r w:rsidRPr="00F506E3">
                <w:rPr>
                  <w:rFonts w:ascii="Arial" w:hAnsi="Arial"/>
                  <w:sz w:val="16"/>
                  <w:szCs w:val="16"/>
                </w:rPr>
                <w:t>R5-24133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87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466DC2" w14:textId="080484BE" w:rsidR="00F506E3" w:rsidRPr="00862194" w:rsidRDefault="00F506E3" w:rsidP="00F506E3">
            <w:pPr>
              <w:rPr>
                <w:ins w:id="11871" w:author="7806" w:date="2024-01-18T17:06:00Z"/>
                <w:rFonts w:ascii="Arial" w:hAnsi="Arial"/>
                <w:sz w:val="16"/>
                <w:szCs w:val="16"/>
              </w:rPr>
            </w:pPr>
            <w:ins w:id="11872" w:author="IS" w:date="2024-03-19T11:01:00Z">
              <w:r w:rsidRPr="00F506E3">
                <w:rPr>
                  <w:rFonts w:ascii="Arial" w:hAnsi="Arial"/>
                  <w:sz w:val="16"/>
                  <w:szCs w:val="16"/>
                </w:rPr>
                <w:t>308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87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ED90C8" w14:textId="30652585" w:rsidR="00F506E3" w:rsidRPr="00862194" w:rsidRDefault="00F506E3" w:rsidP="00F506E3">
            <w:pPr>
              <w:rPr>
                <w:ins w:id="11874" w:author="7806" w:date="2024-01-18T17:06:00Z"/>
                <w:rFonts w:ascii="Arial" w:hAnsi="Arial"/>
                <w:sz w:val="16"/>
                <w:szCs w:val="16"/>
              </w:rPr>
            </w:pPr>
            <w:ins w:id="11875"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87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D81250" w14:textId="335D3782" w:rsidR="00F506E3" w:rsidRPr="00862194" w:rsidRDefault="00F506E3" w:rsidP="00F506E3">
            <w:pPr>
              <w:rPr>
                <w:ins w:id="11877" w:author="7806" w:date="2024-01-18T17:06:00Z"/>
                <w:rFonts w:ascii="Arial" w:hAnsi="Arial"/>
                <w:sz w:val="16"/>
                <w:szCs w:val="16"/>
              </w:rPr>
            </w:pPr>
            <w:ins w:id="1187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87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2434FBE" w14:textId="357F5E19" w:rsidR="00F506E3" w:rsidRPr="00FD0AAF" w:rsidRDefault="00F506E3" w:rsidP="00F506E3">
            <w:pPr>
              <w:rPr>
                <w:ins w:id="11880" w:author="7806" w:date="2024-01-18T17:06:00Z"/>
                <w:rFonts w:ascii="Arial" w:hAnsi="Arial"/>
                <w:sz w:val="16"/>
                <w:szCs w:val="16"/>
                <w:highlight w:val="yellow"/>
              </w:rPr>
            </w:pPr>
            <w:ins w:id="11881" w:author="IS" w:date="2024-03-18T17:20:00Z">
              <w:r w:rsidRPr="00FD0AAF">
                <w:rPr>
                  <w:rFonts w:ascii="Arial" w:hAnsi="Arial"/>
                  <w:sz w:val="16"/>
                  <w:szCs w:val="16"/>
                  <w:highlight w:val="yellow"/>
                </w:rPr>
                <w:t>Addition of test cases 4.5.9.1, 5.5.6.3.1, and 5.5.6.4.1 to Annex 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88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B570D34" w14:textId="4F38C0AB" w:rsidR="00F506E3" w:rsidRPr="00862194" w:rsidRDefault="00F506E3" w:rsidP="00F506E3">
            <w:pPr>
              <w:rPr>
                <w:ins w:id="11883" w:author="7806" w:date="2024-01-18T17:06:00Z"/>
                <w:rFonts w:ascii="Arial" w:hAnsi="Arial"/>
                <w:sz w:val="16"/>
                <w:szCs w:val="16"/>
              </w:rPr>
            </w:pPr>
            <w:ins w:id="1188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885" w:author="7806" w:date="2024-01-18T17:06:00Z">
              <w:del w:id="1188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5C58C1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88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888" w:author="7806" w:date="2024-01-18T17:06:00Z"/>
          <w:trPrChange w:id="1188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89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453D9AE" w14:textId="77777777" w:rsidR="00F506E3" w:rsidRPr="00862194" w:rsidRDefault="00F506E3" w:rsidP="00F506E3">
            <w:pPr>
              <w:rPr>
                <w:ins w:id="11891" w:author="7806" w:date="2024-01-18T17:06:00Z"/>
                <w:rFonts w:ascii="Arial" w:hAnsi="Arial"/>
                <w:sz w:val="16"/>
                <w:szCs w:val="16"/>
              </w:rPr>
            </w:pPr>
            <w:ins w:id="1189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89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FD2B4CA" w14:textId="77777777" w:rsidR="00F506E3" w:rsidRPr="00862194" w:rsidRDefault="00F506E3" w:rsidP="00F506E3">
            <w:pPr>
              <w:rPr>
                <w:ins w:id="11894" w:author="7806" w:date="2024-01-18T17:06:00Z"/>
                <w:rFonts w:ascii="Arial" w:hAnsi="Arial"/>
                <w:sz w:val="16"/>
                <w:szCs w:val="16"/>
              </w:rPr>
            </w:pPr>
            <w:ins w:id="1189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89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6E754A" w14:textId="022A97F7" w:rsidR="00F506E3" w:rsidRPr="00862194" w:rsidRDefault="00F506E3" w:rsidP="00F506E3">
            <w:pPr>
              <w:rPr>
                <w:ins w:id="11897" w:author="7806" w:date="2024-01-18T17:06:00Z"/>
                <w:rFonts w:ascii="Arial" w:hAnsi="Arial"/>
                <w:sz w:val="16"/>
                <w:szCs w:val="16"/>
              </w:rPr>
            </w:pPr>
            <w:ins w:id="11898" w:author="IS" w:date="2024-03-18T17:20:00Z">
              <w:r w:rsidRPr="00F506E3">
                <w:rPr>
                  <w:rFonts w:ascii="Arial" w:hAnsi="Arial"/>
                  <w:sz w:val="16"/>
                  <w:szCs w:val="16"/>
                </w:rPr>
                <w:t>R5-24144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89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5964B6F" w14:textId="1A27480D" w:rsidR="00F506E3" w:rsidRPr="00862194" w:rsidRDefault="00F506E3" w:rsidP="00F506E3">
            <w:pPr>
              <w:rPr>
                <w:ins w:id="11900" w:author="7806" w:date="2024-01-18T17:06:00Z"/>
                <w:rFonts w:ascii="Arial" w:hAnsi="Arial"/>
                <w:sz w:val="16"/>
                <w:szCs w:val="16"/>
              </w:rPr>
            </w:pPr>
            <w:ins w:id="11901" w:author="IS" w:date="2024-03-19T11:01:00Z">
              <w:r w:rsidRPr="00F506E3">
                <w:rPr>
                  <w:rFonts w:ascii="Arial" w:hAnsi="Arial"/>
                  <w:sz w:val="16"/>
                  <w:szCs w:val="16"/>
                </w:rPr>
                <w:t>309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90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D8B9F8" w14:textId="7003DBAF" w:rsidR="00F506E3" w:rsidRPr="00862194" w:rsidRDefault="00F506E3" w:rsidP="00F506E3">
            <w:pPr>
              <w:rPr>
                <w:ins w:id="11903" w:author="7806" w:date="2024-01-18T17:06:00Z"/>
                <w:rFonts w:ascii="Arial" w:hAnsi="Arial"/>
                <w:sz w:val="16"/>
                <w:szCs w:val="16"/>
              </w:rPr>
            </w:pPr>
            <w:ins w:id="11904" w:author="IS" w:date="2024-03-19T11:01:00Z">
              <w:r w:rsidRPr="00F506E3">
                <w:rPr>
                  <w:rFonts w:ascii="Arial" w:hAnsi="Arial"/>
                  <w:sz w:val="16"/>
                  <w:szCs w:val="16"/>
                </w:rPr>
                <w:t>-</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90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2630E00" w14:textId="5F0FB4EB" w:rsidR="00F506E3" w:rsidRPr="00862194" w:rsidRDefault="00F506E3" w:rsidP="00F506E3">
            <w:pPr>
              <w:rPr>
                <w:ins w:id="11906" w:author="7806" w:date="2024-01-18T17:06:00Z"/>
                <w:rFonts w:ascii="Arial" w:hAnsi="Arial"/>
                <w:sz w:val="16"/>
                <w:szCs w:val="16"/>
              </w:rPr>
            </w:pPr>
            <w:ins w:id="1190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90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D1CE499" w14:textId="0FF50F04" w:rsidR="00F506E3" w:rsidRPr="00862194" w:rsidRDefault="00F506E3" w:rsidP="00F506E3">
            <w:pPr>
              <w:rPr>
                <w:ins w:id="11909" w:author="7806" w:date="2024-01-18T17:06:00Z"/>
                <w:rFonts w:ascii="Arial" w:hAnsi="Arial"/>
                <w:sz w:val="16"/>
                <w:szCs w:val="16"/>
              </w:rPr>
            </w:pPr>
            <w:ins w:id="11910" w:author="IS" w:date="2024-03-18T17:20:00Z">
              <w:r w:rsidRPr="00F506E3">
                <w:rPr>
                  <w:rFonts w:ascii="Arial" w:hAnsi="Arial"/>
                  <w:sz w:val="16"/>
                  <w:szCs w:val="16"/>
                </w:rPr>
                <w:t>Correction to Annex F for R15 RRM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91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87AB02E" w14:textId="42FA5A54" w:rsidR="00F506E3" w:rsidRPr="00862194" w:rsidRDefault="00F506E3" w:rsidP="00F506E3">
            <w:pPr>
              <w:rPr>
                <w:ins w:id="11912" w:author="7806" w:date="2024-01-18T17:06:00Z"/>
                <w:rFonts w:ascii="Arial" w:hAnsi="Arial"/>
                <w:sz w:val="16"/>
                <w:szCs w:val="16"/>
              </w:rPr>
            </w:pPr>
            <w:ins w:id="1191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914" w:author="7806" w:date="2024-01-18T17:06:00Z">
              <w:del w:id="1191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F23DCD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91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917" w:author="7806" w:date="2024-01-18T17:06:00Z"/>
          <w:trPrChange w:id="1191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91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69BE462" w14:textId="77777777" w:rsidR="00F506E3" w:rsidRPr="00862194" w:rsidRDefault="00F506E3" w:rsidP="00F506E3">
            <w:pPr>
              <w:rPr>
                <w:ins w:id="11920" w:author="7806" w:date="2024-01-18T17:06:00Z"/>
                <w:rFonts w:ascii="Arial" w:hAnsi="Arial"/>
                <w:sz w:val="16"/>
                <w:szCs w:val="16"/>
              </w:rPr>
            </w:pPr>
            <w:ins w:id="1192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92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5956CE1" w14:textId="77777777" w:rsidR="00F506E3" w:rsidRPr="00862194" w:rsidRDefault="00F506E3" w:rsidP="00F506E3">
            <w:pPr>
              <w:rPr>
                <w:ins w:id="11923" w:author="7806" w:date="2024-01-18T17:06:00Z"/>
                <w:rFonts w:ascii="Arial" w:hAnsi="Arial"/>
                <w:sz w:val="16"/>
                <w:szCs w:val="16"/>
              </w:rPr>
            </w:pPr>
            <w:ins w:id="1192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92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7EAF15" w14:textId="3714A23E" w:rsidR="00F506E3" w:rsidRPr="00862194" w:rsidRDefault="00F506E3" w:rsidP="00F506E3">
            <w:pPr>
              <w:rPr>
                <w:ins w:id="11926" w:author="7806" w:date="2024-01-18T17:06:00Z"/>
                <w:rFonts w:ascii="Arial" w:hAnsi="Arial"/>
                <w:sz w:val="16"/>
                <w:szCs w:val="16"/>
              </w:rPr>
            </w:pPr>
            <w:ins w:id="11927" w:author="IS" w:date="2024-03-18T17:20:00Z">
              <w:r w:rsidRPr="00F506E3">
                <w:rPr>
                  <w:rFonts w:ascii="Arial" w:hAnsi="Arial"/>
                  <w:sz w:val="16"/>
                  <w:szCs w:val="16"/>
                </w:rPr>
                <w:t>R5-24167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92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0F8D13" w14:textId="789C8E62" w:rsidR="00F506E3" w:rsidRPr="00862194" w:rsidRDefault="00F506E3" w:rsidP="00F506E3">
            <w:pPr>
              <w:rPr>
                <w:ins w:id="11929" w:author="7806" w:date="2024-01-18T17:06:00Z"/>
                <w:rFonts w:ascii="Arial" w:hAnsi="Arial"/>
                <w:sz w:val="16"/>
                <w:szCs w:val="16"/>
              </w:rPr>
            </w:pPr>
            <w:ins w:id="11930" w:author="IS" w:date="2024-03-19T11:01:00Z">
              <w:r w:rsidRPr="00F506E3">
                <w:rPr>
                  <w:rFonts w:ascii="Arial" w:hAnsi="Arial"/>
                  <w:sz w:val="16"/>
                  <w:szCs w:val="16"/>
                </w:rPr>
                <w:t>292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93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AA3E094" w14:textId="290F3ED6" w:rsidR="00F506E3" w:rsidRPr="00862194" w:rsidRDefault="00F506E3" w:rsidP="00F506E3">
            <w:pPr>
              <w:rPr>
                <w:ins w:id="11932" w:author="7806" w:date="2024-01-18T17:06:00Z"/>
                <w:rFonts w:ascii="Arial" w:hAnsi="Arial"/>
                <w:sz w:val="16"/>
                <w:szCs w:val="16"/>
              </w:rPr>
            </w:pPr>
            <w:ins w:id="11933"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93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EB5CF8" w14:textId="48EA6DAF" w:rsidR="00F506E3" w:rsidRPr="00862194" w:rsidRDefault="00F506E3" w:rsidP="00F506E3">
            <w:pPr>
              <w:rPr>
                <w:ins w:id="11935" w:author="7806" w:date="2024-01-18T17:06:00Z"/>
                <w:rFonts w:ascii="Arial" w:hAnsi="Arial"/>
                <w:sz w:val="16"/>
                <w:szCs w:val="16"/>
              </w:rPr>
            </w:pPr>
            <w:ins w:id="1193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93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5A4959" w14:textId="0E444E11" w:rsidR="00F506E3" w:rsidRPr="00862194" w:rsidRDefault="00F506E3" w:rsidP="00F506E3">
            <w:pPr>
              <w:rPr>
                <w:ins w:id="11938" w:author="7806" w:date="2024-01-18T17:06:00Z"/>
                <w:rFonts w:ascii="Arial" w:hAnsi="Arial"/>
                <w:sz w:val="16"/>
                <w:szCs w:val="16"/>
              </w:rPr>
            </w:pPr>
            <w:ins w:id="11939" w:author="IS" w:date="2024-03-18T17:20:00Z">
              <w:r w:rsidRPr="00F506E3">
                <w:rPr>
                  <w:rFonts w:ascii="Arial" w:hAnsi="Arial"/>
                  <w:sz w:val="16"/>
                  <w:szCs w:val="16"/>
                </w:rPr>
                <w:t>Correction to RedCap RRM test case 16.2.1.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94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5BC981A" w14:textId="13204D18" w:rsidR="00F506E3" w:rsidRPr="00862194" w:rsidRDefault="00F506E3" w:rsidP="00F506E3">
            <w:pPr>
              <w:rPr>
                <w:ins w:id="11941" w:author="7806" w:date="2024-01-18T17:06:00Z"/>
                <w:rFonts w:ascii="Arial" w:hAnsi="Arial"/>
                <w:sz w:val="16"/>
                <w:szCs w:val="16"/>
              </w:rPr>
            </w:pPr>
            <w:ins w:id="1194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943" w:author="7806" w:date="2024-01-18T17:06:00Z">
              <w:del w:id="1194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34F778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94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946" w:author="7806" w:date="2024-01-18T17:06:00Z"/>
          <w:trPrChange w:id="1194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94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DDBCAD8" w14:textId="77777777" w:rsidR="00F506E3" w:rsidRPr="00862194" w:rsidRDefault="00F506E3" w:rsidP="00F506E3">
            <w:pPr>
              <w:rPr>
                <w:ins w:id="11949" w:author="7806" w:date="2024-01-18T17:06:00Z"/>
                <w:rFonts w:ascii="Arial" w:hAnsi="Arial"/>
                <w:sz w:val="16"/>
                <w:szCs w:val="16"/>
              </w:rPr>
            </w:pPr>
            <w:ins w:id="1195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95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40196CA" w14:textId="77777777" w:rsidR="00F506E3" w:rsidRPr="00862194" w:rsidRDefault="00F506E3" w:rsidP="00F506E3">
            <w:pPr>
              <w:rPr>
                <w:ins w:id="11952" w:author="7806" w:date="2024-01-18T17:06:00Z"/>
                <w:rFonts w:ascii="Arial" w:hAnsi="Arial"/>
                <w:sz w:val="16"/>
                <w:szCs w:val="16"/>
              </w:rPr>
            </w:pPr>
            <w:ins w:id="1195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95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C028073" w14:textId="2DA0F141" w:rsidR="00F506E3" w:rsidRPr="00862194" w:rsidRDefault="00F506E3" w:rsidP="00F506E3">
            <w:pPr>
              <w:rPr>
                <w:ins w:id="11955" w:author="7806" w:date="2024-01-18T17:06:00Z"/>
                <w:rFonts w:ascii="Arial" w:hAnsi="Arial"/>
                <w:sz w:val="16"/>
                <w:szCs w:val="16"/>
              </w:rPr>
            </w:pPr>
            <w:ins w:id="11956" w:author="IS" w:date="2024-03-18T17:20:00Z">
              <w:r w:rsidRPr="00F506E3">
                <w:rPr>
                  <w:rFonts w:ascii="Arial" w:hAnsi="Arial"/>
                  <w:sz w:val="16"/>
                  <w:szCs w:val="16"/>
                </w:rPr>
                <w:t>R5-24167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95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06970A" w14:textId="647EB986" w:rsidR="00F506E3" w:rsidRPr="00862194" w:rsidRDefault="00F506E3" w:rsidP="00F506E3">
            <w:pPr>
              <w:rPr>
                <w:ins w:id="11958" w:author="7806" w:date="2024-01-18T17:06:00Z"/>
                <w:rFonts w:ascii="Arial" w:hAnsi="Arial"/>
                <w:sz w:val="16"/>
                <w:szCs w:val="16"/>
              </w:rPr>
            </w:pPr>
            <w:ins w:id="11959" w:author="IS" w:date="2024-03-19T11:01:00Z">
              <w:r w:rsidRPr="00F506E3">
                <w:rPr>
                  <w:rFonts w:ascii="Arial" w:hAnsi="Arial"/>
                  <w:sz w:val="16"/>
                  <w:szCs w:val="16"/>
                </w:rPr>
                <w:t>292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96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DD3D9C" w14:textId="6CA0398C" w:rsidR="00F506E3" w:rsidRPr="00862194" w:rsidRDefault="00F506E3" w:rsidP="00F506E3">
            <w:pPr>
              <w:rPr>
                <w:ins w:id="11961" w:author="7806" w:date="2024-01-18T17:06:00Z"/>
                <w:rFonts w:ascii="Arial" w:hAnsi="Arial"/>
                <w:sz w:val="16"/>
                <w:szCs w:val="16"/>
              </w:rPr>
            </w:pPr>
            <w:ins w:id="11962"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96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9187DA" w14:textId="59CC90F7" w:rsidR="00F506E3" w:rsidRPr="00862194" w:rsidRDefault="00F506E3" w:rsidP="00F506E3">
            <w:pPr>
              <w:rPr>
                <w:ins w:id="11964" w:author="7806" w:date="2024-01-18T17:06:00Z"/>
                <w:rFonts w:ascii="Arial" w:hAnsi="Arial"/>
                <w:sz w:val="16"/>
                <w:szCs w:val="16"/>
              </w:rPr>
            </w:pPr>
            <w:ins w:id="1196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96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158B8A" w14:textId="05274605" w:rsidR="00F506E3" w:rsidRPr="00862194" w:rsidRDefault="00F506E3" w:rsidP="00F506E3">
            <w:pPr>
              <w:rPr>
                <w:ins w:id="11967" w:author="7806" w:date="2024-01-18T17:06:00Z"/>
                <w:rFonts w:ascii="Arial" w:hAnsi="Arial"/>
                <w:sz w:val="16"/>
                <w:szCs w:val="16"/>
              </w:rPr>
            </w:pPr>
            <w:ins w:id="11968" w:author="IS" w:date="2024-03-18T17:20:00Z">
              <w:r w:rsidRPr="00F506E3">
                <w:rPr>
                  <w:rFonts w:ascii="Arial" w:hAnsi="Arial"/>
                  <w:sz w:val="16"/>
                  <w:szCs w:val="16"/>
                </w:rPr>
                <w:t>Correction to RedCap RRM test case 16.2.1.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96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39702B4" w14:textId="1B658EF2" w:rsidR="00F506E3" w:rsidRPr="00862194" w:rsidRDefault="00F506E3" w:rsidP="00F506E3">
            <w:pPr>
              <w:rPr>
                <w:ins w:id="11970" w:author="7806" w:date="2024-01-18T17:06:00Z"/>
                <w:rFonts w:ascii="Arial" w:hAnsi="Arial"/>
                <w:sz w:val="16"/>
                <w:szCs w:val="16"/>
              </w:rPr>
            </w:pPr>
            <w:ins w:id="1197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1972" w:author="7806" w:date="2024-01-18T17:06:00Z">
              <w:del w:id="1197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7E31A8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197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1975" w:author="7806" w:date="2024-01-18T17:06:00Z"/>
          <w:trPrChange w:id="1197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197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AA8479C" w14:textId="77777777" w:rsidR="00F506E3" w:rsidRPr="00862194" w:rsidRDefault="00F506E3" w:rsidP="00F506E3">
            <w:pPr>
              <w:rPr>
                <w:ins w:id="11978" w:author="7806" w:date="2024-01-18T17:06:00Z"/>
                <w:rFonts w:ascii="Arial" w:hAnsi="Arial"/>
                <w:sz w:val="16"/>
                <w:szCs w:val="16"/>
              </w:rPr>
            </w:pPr>
            <w:ins w:id="1197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198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4D00AE7" w14:textId="77777777" w:rsidR="00F506E3" w:rsidRPr="00862194" w:rsidRDefault="00F506E3" w:rsidP="00F506E3">
            <w:pPr>
              <w:rPr>
                <w:ins w:id="11981" w:author="7806" w:date="2024-01-18T17:06:00Z"/>
                <w:rFonts w:ascii="Arial" w:hAnsi="Arial"/>
                <w:sz w:val="16"/>
                <w:szCs w:val="16"/>
              </w:rPr>
            </w:pPr>
            <w:ins w:id="1198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198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3F3AF4" w14:textId="12541518" w:rsidR="00F506E3" w:rsidRPr="00862194" w:rsidRDefault="00F506E3" w:rsidP="00F506E3">
            <w:pPr>
              <w:rPr>
                <w:ins w:id="11984" w:author="7806" w:date="2024-01-18T17:06:00Z"/>
                <w:rFonts w:ascii="Arial" w:hAnsi="Arial"/>
                <w:sz w:val="16"/>
                <w:szCs w:val="16"/>
              </w:rPr>
            </w:pPr>
            <w:ins w:id="11985" w:author="IS" w:date="2024-03-18T17:20:00Z">
              <w:r w:rsidRPr="00F506E3">
                <w:rPr>
                  <w:rFonts w:ascii="Arial" w:hAnsi="Arial"/>
                  <w:sz w:val="16"/>
                  <w:szCs w:val="16"/>
                </w:rPr>
                <w:t>R5-24167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198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C55FDB" w14:textId="17E23D28" w:rsidR="00F506E3" w:rsidRPr="00862194" w:rsidRDefault="00F506E3" w:rsidP="00F506E3">
            <w:pPr>
              <w:rPr>
                <w:ins w:id="11987" w:author="7806" w:date="2024-01-18T17:06:00Z"/>
                <w:rFonts w:ascii="Arial" w:hAnsi="Arial"/>
                <w:sz w:val="16"/>
                <w:szCs w:val="16"/>
              </w:rPr>
            </w:pPr>
            <w:ins w:id="11988" w:author="IS" w:date="2024-03-19T11:01:00Z">
              <w:r w:rsidRPr="00F506E3">
                <w:rPr>
                  <w:rFonts w:ascii="Arial" w:hAnsi="Arial"/>
                  <w:sz w:val="16"/>
                  <w:szCs w:val="16"/>
                </w:rPr>
                <w:t>295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198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FB3DC1" w14:textId="5D50F0CF" w:rsidR="00F506E3" w:rsidRPr="00862194" w:rsidRDefault="00F506E3" w:rsidP="00F506E3">
            <w:pPr>
              <w:rPr>
                <w:ins w:id="11990" w:author="7806" w:date="2024-01-18T17:06:00Z"/>
                <w:rFonts w:ascii="Arial" w:hAnsi="Arial"/>
                <w:sz w:val="16"/>
                <w:szCs w:val="16"/>
              </w:rPr>
            </w:pPr>
            <w:ins w:id="11991" w:author="IS" w:date="2024-03-19T11:01:00Z">
              <w:r w:rsidRPr="00F506E3">
                <w:rPr>
                  <w:rFonts w:ascii="Arial" w:hAnsi="Arial"/>
                  <w:sz w:val="16"/>
                  <w:szCs w:val="16"/>
                </w:rPr>
                <w:t>2</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199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7D1637" w14:textId="053327C5" w:rsidR="00F506E3" w:rsidRPr="00862194" w:rsidRDefault="00F506E3" w:rsidP="00F506E3">
            <w:pPr>
              <w:rPr>
                <w:ins w:id="11993" w:author="7806" w:date="2024-01-18T17:06:00Z"/>
                <w:rFonts w:ascii="Arial" w:hAnsi="Arial"/>
                <w:sz w:val="16"/>
                <w:szCs w:val="16"/>
              </w:rPr>
            </w:pPr>
            <w:ins w:id="1199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199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CA149F" w14:textId="2FC7EBFE" w:rsidR="00F506E3" w:rsidRPr="00862194" w:rsidRDefault="00F506E3" w:rsidP="00F506E3">
            <w:pPr>
              <w:rPr>
                <w:ins w:id="11996" w:author="7806" w:date="2024-01-18T17:06:00Z"/>
                <w:rFonts w:ascii="Arial" w:hAnsi="Arial"/>
                <w:sz w:val="16"/>
                <w:szCs w:val="16"/>
              </w:rPr>
            </w:pPr>
            <w:ins w:id="11997" w:author="IS" w:date="2024-03-18T17:20:00Z">
              <w:r w:rsidRPr="00F506E3">
                <w:rPr>
                  <w:rFonts w:ascii="Arial" w:hAnsi="Arial"/>
                  <w:sz w:val="16"/>
                  <w:szCs w:val="16"/>
                </w:rPr>
                <w:t>Correction to Annex F for RedCap RRM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199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785ED07" w14:textId="129014D3" w:rsidR="00F506E3" w:rsidRPr="00862194" w:rsidRDefault="00F506E3" w:rsidP="00F506E3">
            <w:pPr>
              <w:rPr>
                <w:ins w:id="11999" w:author="7806" w:date="2024-01-18T17:06:00Z"/>
                <w:rFonts w:ascii="Arial" w:hAnsi="Arial"/>
                <w:sz w:val="16"/>
                <w:szCs w:val="16"/>
              </w:rPr>
            </w:pPr>
            <w:ins w:id="1200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001" w:author="7806" w:date="2024-01-18T17:06:00Z">
              <w:del w:id="1200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4311BC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00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004" w:author="7806" w:date="2024-01-18T17:06:00Z"/>
          <w:trPrChange w:id="1200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00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E7CB574" w14:textId="77777777" w:rsidR="00F506E3" w:rsidRPr="00862194" w:rsidRDefault="00F506E3" w:rsidP="00F506E3">
            <w:pPr>
              <w:rPr>
                <w:ins w:id="12007" w:author="7806" w:date="2024-01-18T17:06:00Z"/>
                <w:rFonts w:ascii="Arial" w:hAnsi="Arial"/>
                <w:sz w:val="16"/>
                <w:szCs w:val="16"/>
              </w:rPr>
            </w:pPr>
            <w:ins w:id="1200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00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14A273E" w14:textId="77777777" w:rsidR="00F506E3" w:rsidRPr="00862194" w:rsidRDefault="00F506E3" w:rsidP="00F506E3">
            <w:pPr>
              <w:rPr>
                <w:ins w:id="12010" w:author="7806" w:date="2024-01-18T17:06:00Z"/>
                <w:rFonts w:ascii="Arial" w:hAnsi="Arial"/>
                <w:sz w:val="16"/>
                <w:szCs w:val="16"/>
              </w:rPr>
            </w:pPr>
            <w:ins w:id="1201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01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D031FD" w14:textId="3EBA0253" w:rsidR="00F506E3" w:rsidRPr="00862194" w:rsidRDefault="00F506E3" w:rsidP="00F506E3">
            <w:pPr>
              <w:rPr>
                <w:ins w:id="12013" w:author="7806" w:date="2024-01-18T17:06:00Z"/>
                <w:rFonts w:ascii="Arial" w:hAnsi="Arial"/>
                <w:sz w:val="16"/>
                <w:szCs w:val="16"/>
              </w:rPr>
            </w:pPr>
            <w:ins w:id="12014" w:author="IS" w:date="2024-03-18T17:20:00Z">
              <w:r w:rsidRPr="00F506E3">
                <w:rPr>
                  <w:rFonts w:ascii="Arial" w:hAnsi="Arial"/>
                  <w:sz w:val="16"/>
                  <w:szCs w:val="16"/>
                </w:rPr>
                <w:t>R5-24167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01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1AA728" w14:textId="168959A1" w:rsidR="00F506E3" w:rsidRPr="00862194" w:rsidRDefault="00F506E3" w:rsidP="00F506E3">
            <w:pPr>
              <w:rPr>
                <w:ins w:id="12016" w:author="7806" w:date="2024-01-18T17:06:00Z"/>
                <w:rFonts w:ascii="Arial" w:hAnsi="Arial"/>
                <w:sz w:val="16"/>
                <w:szCs w:val="16"/>
              </w:rPr>
            </w:pPr>
            <w:ins w:id="12017" w:author="IS" w:date="2024-03-19T11:01:00Z">
              <w:r w:rsidRPr="00F506E3">
                <w:rPr>
                  <w:rFonts w:ascii="Arial" w:hAnsi="Arial"/>
                  <w:sz w:val="16"/>
                  <w:szCs w:val="16"/>
                </w:rPr>
                <w:t>295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01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38B60C0" w14:textId="2E403DA5" w:rsidR="00F506E3" w:rsidRPr="00862194" w:rsidRDefault="00F506E3" w:rsidP="00F506E3">
            <w:pPr>
              <w:rPr>
                <w:ins w:id="12019" w:author="7806" w:date="2024-01-18T17:06:00Z"/>
                <w:rFonts w:ascii="Arial" w:hAnsi="Arial"/>
                <w:sz w:val="16"/>
                <w:szCs w:val="16"/>
              </w:rPr>
            </w:pPr>
            <w:ins w:id="12020"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02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0BA0EF" w14:textId="7189B9B5" w:rsidR="00F506E3" w:rsidRPr="00862194" w:rsidRDefault="00F506E3" w:rsidP="00F506E3">
            <w:pPr>
              <w:rPr>
                <w:ins w:id="12022" w:author="7806" w:date="2024-01-18T17:06:00Z"/>
                <w:rFonts w:ascii="Arial" w:hAnsi="Arial"/>
                <w:sz w:val="16"/>
                <w:szCs w:val="16"/>
              </w:rPr>
            </w:pPr>
            <w:ins w:id="1202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02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29BBFA" w14:textId="7AA087C7" w:rsidR="00F506E3" w:rsidRPr="00862194" w:rsidRDefault="00F506E3" w:rsidP="00F506E3">
            <w:pPr>
              <w:rPr>
                <w:ins w:id="12025" w:author="7806" w:date="2024-01-18T17:06:00Z"/>
                <w:rFonts w:ascii="Arial" w:hAnsi="Arial"/>
                <w:sz w:val="16"/>
                <w:szCs w:val="16"/>
              </w:rPr>
            </w:pPr>
            <w:ins w:id="12026" w:author="IS" w:date="2024-03-18T17:20:00Z">
              <w:r w:rsidRPr="00F506E3">
                <w:rPr>
                  <w:rFonts w:ascii="Arial" w:hAnsi="Arial"/>
                  <w:sz w:val="16"/>
                  <w:szCs w:val="16"/>
                </w:rPr>
                <w:t>Correction to SDT RRM test case 6.2.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02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E1D46C7" w14:textId="1D0A3661" w:rsidR="00F506E3" w:rsidRPr="00862194" w:rsidRDefault="00F506E3" w:rsidP="00F506E3">
            <w:pPr>
              <w:rPr>
                <w:ins w:id="12028" w:author="7806" w:date="2024-01-18T17:06:00Z"/>
                <w:rFonts w:ascii="Arial" w:hAnsi="Arial"/>
                <w:sz w:val="16"/>
                <w:szCs w:val="16"/>
              </w:rPr>
            </w:pPr>
            <w:ins w:id="1202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030" w:author="7806" w:date="2024-01-18T17:06:00Z">
              <w:del w:id="1203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175D9C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03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033" w:author="7806" w:date="2024-01-18T17:06:00Z"/>
          <w:trPrChange w:id="1203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03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B03992F" w14:textId="77777777" w:rsidR="00F506E3" w:rsidRPr="00862194" w:rsidRDefault="00F506E3" w:rsidP="00F506E3">
            <w:pPr>
              <w:rPr>
                <w:ins w:id="12036" w:author="7806" w:date="2024-01-18T17:06:00Z"/>
                <w:rFonts w:ascii="Arial" w:hAnsi="Arial"/>
                <w:sz w:val="16"/>
                <w:szCs w:val="16"/>
              </w:rPr>
            </w:pPr>
            <w:ins w:id="12037"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03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418452A" w14:textId="77777777" w:rsidR="00F506E3" w:rsidRPr="00862194" w:rsidRDefault="00F506E3" w:rsidP="00F506E3">
            <w:pPr>
              <w:rPr>
                <w:ins w:id="12039" w:author="7806" w:date="2024-01-18T17:06:00Z"/>
                <w:rFonts w:ascii="Arial" w:hAnsi="Arial"/>
                <w:sz w:val="16"/>
                <w:szCs w:val="16"/>
              </w:rPr>
            </w:pPr>
            <w:ins w:id="1204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04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22232B9" w14:textId="00F8045F" w:rsidR="00F506E3" w:rsidRPr="00862194" w:rsidRDefault="00F506E3" w:rsidP="00F506E3">
            <w:pPr>
              <w:rPr>
                <w:ins w:id="12042" w:author="7806" w:date="2024-01-18T17:06:00Z"/>
                <w:rFonts w:ascii="Arial" w:hAnsi="Arial"/>
                <w:sz w:val="16"/>
                <w:szCs w:val="16"/>
              </w:rPr>
            </w:pPr>
            <w:ins w:id="12043" w:author="IS" w:date="2024-03-18T17:20:00Z">
              <w:r w:rsidRPr="00F506E3">
                <w:rPr>
                  <w:rFonts w:ascii="Arial" w:hAnsi="Arial"/>
                  <w:sz w:val="16"/>
                  <w:szCs w:val="16"/>
                </w:rPr>
                <w:t>R5-24167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04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00D494" w14:textId="4BA63BA1" w:rsidR="00F506E3" w:rsidRPr="00862194" w:rsidRDefault="00F506E3" w:rsidP="00F506E3">
            <w:pPr>
              <w:rPr>
                <w:ins w:id="12045" w:author="7806" w:date="2024-01-18T17:06:00Z"/>
                <w:rFonts w:ascii="Arial" w:hAnsi="Arial"/>
                <w:sz w:val="16"/>
                <w:szCs w:val="16"/>
              </w:rPr>
            </w:pPr>
            <w:ins w:id="12046" w:author="IS" w:date="2024-03-19T11:01:00Z">
              <w:r w:rsidRPr="00F506E3">
                <w:rPr>
                  <w:rFonts w:ascii="Arial" w:hAnsi="Arial"/>
                  <w:sz w:val="16"/>
                  <w:szCs w:val="16"/>
                </w:rPr>
                <w:t>289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04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BE7DE6D" w14:textId="434A7877" w:rsidR="00F506E3" w:rsidRPr="00862194" w:rsidRDefault="00F506E3" w:rsidP="00F506E3">
            <w:pPr>
              <w:rPr>
                <w:ins w:id="12048" w:author="7806" w:date="2024-01-18T17:06:00Z"/>
                <w:rFonts w:ascii="Arial" w:hAnsi="Arial"/>
                <w:sz w:val="16"/>
                <w:szCs w:val="16"/>
              </w:rPr>
            </w:pPr>
            <w:ins w:id="12049"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05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4CB8F6" w14:textId="1AFC3311" w:rsidR="00F506E3" w:rsidRPr="00862194" w:rsidRDefault="00F506E3" w:rsidP="00F506E3">
            <w:pPr>
              <w:rPr>
                <w:ins w:id="12051" w:author="7806" w:date="2024-01-18T17:06:00Z"/>
                <w:rFonts w:ascii="Arial" w:hAnsi="Arial"/>
                <w:sz w:val="16"/>
                <w:szCs w:val="16"/>
              </w:rPr>
            </w:pPr>
            <w:ins w:id="1205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05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60AC80" w14:textId="5619CAB7" w:rsidR="00F506E3" w:rsidRPr="00862194" w:rsidRDefault="00F506E3" w:rsidP="00F506E3">
            <w:pPr>
              <w:rPr>
                <w:ins w:id="12054" w:author="7806" w:date="2024-01-18T17:06:00Z"/>
                <w:rFonts w:ascii="Arial" w:hAnsi="Arial"/>
                <w:sz w:val="16"/>
                <w:szCs w:val="16"/>
              </w:rPr>
            </w:pPr>
            <w:ins w:id="12055" w:author="IS" w:date="2024-03-18T17:20:00Z">
              <w:r w:rsidRPr="00F506E3">
                <w:rPr>
                  <w:rFonts w:ascii="Arial" w:hAnsi="Arial"/>
                  <w:sz w:val="16"/>
                  <w:szCs w:val="16"/>
                </w:rPr>
                <w:t>Correction to FR2 SA event triggered reporting tests with Pre-MG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05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AC6A35B" w14:textId="30C206F2" w:rsidR="00F506E3" w:rsidRPr="00862194" w:rsidRDefault="00F506E3" w:rsidP="00F506E3">
            <w:pPr>
              <w:rPr>
                <w:ins w:id="12057" w:author="7806" w:date="2024-01-18T17:06:00Z"/>
                <w:rFonts w:ascii="Arial" w:hAnsi="Arial"/>
                <w:sz w:val="16"/>
                <w:szCs w:val="16"/>
              </w:rPr>
            </w:pPr>
            <w:ins w:id="1205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059" w:author="7806" w:date="2024-01-18T17:06:00Z">
              <w:del w:id="1206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3834CD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06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062" w:author="7806" w:date="2024-01-18T17:06:00Z"/>
          <w:trPrChange w:id="1206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06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131CEDE" w14:textId="77777777" w:rsidR="00F506E3" w:rsidRPr="00862194" w:rsidRDefault="00F506E3" w:rsidP="00F506E3">
            <w:pPr>
              <w:rPr>
                <w:ins w:id="12065" w:author="7806" w:date="2024-01-18T17:06:00Z"/>
                <w:rFonts w:ascii="Arial" w:hAnsi="Arial"/>
                <w:sz w:val="16"/>
                <w:szCs w:val="16"/>
              </w:rPr>
            </w:pPr>
            <w:ins w:id="1206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06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ED9C701" w14:textId="77777777" w:rsidR="00F506E3" w:rsidRPr="00862194" w:rsidRDefault="00F506E3" w:rsidP="00F506E3">
            <w:pPr>
              <w:rPr>
                <w:ins w:id="12068" w:author="7806" w:date="2024-01-18T17:06:00Z"/>
                <w:rFonts w:ascii="Arial" w:hAnsi="Arial"/>
                <w:sz w:val="16"/>
                <w:szCs w:val="16"/>
              </w:rPr>
            </w:pPr>
            <w:ins w:id="1206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07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3B45F96" w14:textId="45CC584C" w:rsidR="00F506E3" w:rsidRPr="00862194" w:rsidRDefault="00F506E3" w:rsidP="00F506E3">
            <w:pPr>
              <w:rPr>
                <w:ins w:id="12071" w:author="7806" w:date="2024-01-18T17:06:00Z"/>
                <w:rFonts w:ascii="Arial" w:hAnsi="Arial"/>
                <w:sz w:val="16"/>
                <w:szCs w:val="16"/>
              </w:rPr>
            </w:pPr>
            <w:ins w:id="12072" w:author="IS" w:date="2024-03-18T17:20:00Z">
              <w:r w:rsidRPr="00F506E3">
                <w:rPr>
                  <w:rFonts w:ascii="Arial" w:hAnsi="Arial"/>
                  <w:sz w:val="16"/>
                  <w:szCs w:val="16"/>
                </w:rPr>
                <w:t>R5-24167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07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C3C400" w14:textId="583FD1BD" w:rsidR="00F506E3" w:rsidRPr="00862194" w:rsidRDefault="00F506E3" w:rsidP="00F506E3">
            <w:pPr>
              <w:rPr>
                <w:ins w:id="12074" w:author="7806" w:date="2024-01-18T17:06:00Z"/>
                <w:rFonts w:ascii="Arial" w:hAnsi="Arial"/>
                <w:sz w:val="16"/>
                <w:szCs w:val="16"/>
              </w:rPr>
            </w:pPr>
            <w:ins w:id="12075" w:author="IS" w:date="2024-03-19T11:01:00Z">
              <w:r w:rsidRPr="00F506E3">
                <w:rPr>
                  <w:rFonts w:ascii="Arial" w:hAnsi="Arial"/>
                  <w:sz w:val="16"/>
                  <w:szCs w:val="16"/>
                </w:rPr>
                <w:t>289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07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6430AEA" w14:textId="235E3334" w:rsidR="00F506E3" w:rsidRPr="00862194" w:rsidRDefault="00F506E3" w:rsidP="00F506E3">
            <w:pPr>
              <w:rPr>
                <w:ins w:id="12077" w:author="7806" w:date="2024-01-18T17:06:00Z"/>
                <w:rFonts w:ascii="Arial" w:hAnsi="Arial"/>
                <w:sz w:val="16"/>
                <w:szCs w:val="16"/>
              </w:rPr>
            </w:pPr>
            <w:ins w:id="12078"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07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06A7D2" w14:textId="6FDF08CF" w:rsidR="00F506E3" w:rsidRPr="00862194" w:rsidRDefault="00F506E3" w:rsidP="00F506E3">
            <w:pPr>
              <w:rPr>
                <w:ins w:id="12080" w:author="7806" w:date="2024-01-18T17:06:00Z"/>
                <w:rFonts w:ascii="Arial" w:hAnsi="Arial"/>
                <w:sz w:val="16"/>
                <w:szCs w:val="16"/>
              </w:rPr>
            </w:pPr>
            <w:ins w:id="1208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08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6103F2" w14:textId="4EFB9264" w:rsidR="00F506E3" w:rsidRPr="00862194" w:rsidRDefault="00F506E3" w:rsidP="00F506E3">
            <w:pPr>
              <w:rPr>
                <w:ins w:id="12083" w:author="7806" w:date="2024-01-18T17:06:00Z"/>
                <w:rFonts w:ascii="Arial" w:hAnsi="Arial"/>
                <w:sz w:val="16"/>
                <w:szCs w:val="16"/>
              </w:rPr>
            </w:pPr>
            <w:ins w:id="12084" w:author="IS" w:date="2024-03-18T17:20:00Z">
              <w:r w:rsidRPr="00F506E3">
                <w:rPr>
                  <w:rFonts w:ascii="Arial" w:hAnsi="Arial"/>
                  <w:sz w:val="16"/>
                  <w:szCs w:val="16"/>
                </w:rPr>
                <w:t>Correction to FR2 SA event triggered reporting tests with concurrent gaps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08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E140E4" w14:textId="12B82944" w:rsidR="00F506E3" w:rsidRPr="00862194" w:rsidRDefault="00F506E3" w:rsidP="00F506E3">
            <w:pPr>
              <w:rPr>
                <w:ins w:id="12086" w:author="7806" w:date="2024-01-18T17:06:00Z"/>
                <w:rFonts w:ascii="Arial" w:hAnsi="Arial"/>
                <w:sz w:val="16"/>
                <w:szCs w:val="16"/>
              </w:rPr>
            </w:pPr>
            <w:ins w:id="1208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088" w:author="7806" w:date="2024-01-18T17:06:00Z">
              <w:del w:id="1208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754F47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09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091" w:author="7806" w:date="2024-01-18T17:06:00Z"/>
          <w:trPrChange w:id="1209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09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F2777B2" w14:textId="77777777" w:rsidR="00F506E3" w:rsidRPr="00862194" w:rsidRDefault="00F506E3" w:rsidP="00F506E3">
            <w:pPr>
              <w:rPr>
                <w:ins w:id="12094" w:author="7806" w:date="2024-01-18T17:06:00Z"/>
                <w:rFonts w:ascii="Arial" w:hAnsi="Arial"/>
                <w:sz w:val="16"/>
                <w:szCs w:val="16"/>
              </w:rPr>
            </w:pPr>
            <w:ins w:id="1209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09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827CC37" w14:textId="77777777" w:rsidR="00F506E3" w:rsidRPr="00862194" w:rsidRDefault="00F506E3" w:rsidP="00F506E3">
            <w:pPr>
              <w:rPr>
                <w:ins w:id="12097" w:author="7806" w:date="2024-01-18T17:06:00Z"/>
                <w:rFonts w:ascii="Arial" w:hAnsi="Arial"/>
                <w:sz w:val="16"/>
                <w:szCs w:val="16"/>
              </w:rPr>
            </w:pPr>
            <w:ins w:id="1209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09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D25132" w14:textId="4B6446C2" w:rsidR="00F506E3" w:rsidRPr="00862194" w:rsidRDefault="00F506E3" w:rsidP="00F506E3">
            <w:pPr>
              <w:rPr>
                <w:ins w:id="12100" w:author="7806" w:date="2024-01-18T17:06:00Z"/>
                <w:rFonts w:ascii="Arial" w:hAnsi="Arial"/>
                <w:sz w:val="16"/>
                <w:szCs w:val="16"/>
              </w:rPr>
            </w:pPr>
            <w:ins w:id="12101" w:author="IS" w:date="2024-03-18T17:20:00Z">
              <w:r w:rsidRPr="00F506E3">
                <w:rPr>
                  <w:rFonts w:ascii="Arial" w:hAnsi="Arial"/>
                  <w:sz w:val="16"/>
                  <w:szCs w:val="16"/>
                </w:rPr>
                <w:t>R5-24167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10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819E43" w14:textId="5A61F2DF" w:rsidR="00F506E3" w:rsidRPr="00862194" w:rsidRDefault="00F506E3" w:rsidP="00F506E3">
            <w:pPr>
              <w:rPr>
                <w:ins w:id="12103" w:author="7806" w:date="2024-01-18T17:06:00Z"/>
                <w:rFonts w:ascii="Arial" w:hAnsi="Arial"/>
                <w:sz w:val="16"/>
                <w:szCs w:val="16"/>
              </w:rPr>
            </w:pPr>
            <w:ins w:id="12104" w:author="IS" w:date="2024-03-19T11:01:00Z">
              <w:r w:rsidRPr="00F506E3">
                <w:rPr>
                  <w:rFonts w:ascii="Arial" w:hAnsi="Arial"/>
                  <w:sz w:val="16"/>
                  <w:szCs w:val="16"/>
                </w:rPr>
                <w:t>290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10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A16BE5" w14:textId="7AAF30A5" w:rsidR="00F506E3" w:rsidRPr="00862194" w:rsidRDefault="00F506E3" w:rsidP="00F506E3">
            <w:pPr>
              <w:rPr>
                <w:ins w:id="12106" w:author="7806" w:date="2024-01-18T17:06:00Z"/>
                <w:rFonts w:ascii="Arial" w:hAnsi="Arial"/>
                <w:sz w:val="16"/>
                <w:szCs w:val="16"/>
              </w:rPr>
            </w:pPr>
            <w:ins w:id="12107"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10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B51E2F" w14:textId="2DEA2FC4" w:rsidR="00F506E3" w:rsidRPr="00862194" w:rsidRDefault="00F506E3" w:rsidP="00F506E3">
            <w:pPr>
              <w:rPr>
                <w:ins w:id="12109" w:author="7806" w:date="2024-01-18T17:06:00Z"/>
                <w:rFonts w:ascii="Arial" w:hAnsi="Arial"/>
                <w:sz w:val="16"/>
                <w:szCs w:val="16"/>
              </w:rPr>
            </w:pPr>
            <w:ins w:id="1211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11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153E3C9" w14:textId="4129EFF8" w:rsidR="00F506E3" w:rsidRPr="00862194" w:rsidRDefault="00F506E3" w:rsidP="00F506E3">
            <w:pPr>
              <w:rPr>
                <w:ins w:id="12112" w:author="7806" w:date="2024-01-18T17:06:00Z"/>
                <w:rFonts w:ascii="Arial" w:hAnsi="Arial"/>
                <w:sz w:val="16"/>
                <w:szCs w:val="16"/>
              </w:rPr>
            </w:pPr>
            <w:ins w:id="12113" w:author="IS" w:date="2024-03-18T17:20:00Z">
              <w:r w:rsidRPr="00F506E3">
                <w:rPr>
                  <w:rFonts w:ascii="Arial" w:hAnsi="Arial"/>
                  <w:sz w:val="16"/>
                  <w:szCs w:val="16"/>
                </w:rPr>
                <w:t>Correction to FR2 SA event triggered reporting tests with NCSG including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11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A5699BF" w14:textId="5387564F" w:rsidR="00F506E3" w:rsidRPr="00862194" w:rsidRDefault="00F506E3" w:rsidP="00F506E3">
            <w:pPr>
              <w:rPr>
                <w:ins w:id="12115" w:author="7806" w:date="2024-01-18T17:06:00Z"/>
                <w:rFonts w:ascii="Arial" w:hAnsi="Arial"/>
                <w:sz w:val="16"/>
                <w:szCs w:val="16"/>
              </w:rPr>
            </w:pPr>
            <w:ins w:id="1211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117" w:author="7806" w:date="2024-01-18T17:06:00Z">
              <w:del w:id="1211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D69C95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11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120" w:author="7806" w:date="2024-01-18T17:06:00Z"/>
          <w:trPrChange w:id="1212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12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132C53C" w14:textId="77777777" w:rsidR="00F506E3" w:rsidRPr="00862194" w:rsidRDefault="00F506E3" w:rsidP="00F506E3">
            <w:pPr>
              <w:rPr>
                <w:ins w:id="12123" w:author="7806" w:date="2024-01-18T17:06:00Z"/>
                <w:rFonts w:ascii="Arial" w:hAnsi="Arial"/>
                <w:sz w:val="16"/>
                <w:szCs w:val="16"/>
              </w:rPr>
            </w:pPr>
            <w:ins w:id="1212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12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3C54007" w14:textId="77777777" w:rsidR="00F506E3" w:rsidRPr="00862194" w:rsidRDefault="00F506E3" w:rsidP="00F506E3">
            <w:pPr>
              <w:rPr>
                <w:ins w:id="12126" w:author="7806" w:date="2024-01-18T17:06:00Z"/>
                <w:rFonts w:ascii="Arial" w:hAnsi="Arial"/>
                <w:sz w:val="16"/>
                <w:szCs w:val="16"/>
              </w:rPr>
            </w:pPr>
            <w:ins w:id="1212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12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360CFC" w14:textId="60FB5C0A" w:rsidR="00F506E3" w:rsidRPr="00862194" w:rsidRDefault="00F506E3" w:rsidP="00F506E3">
            <w:pPr>
              <w:rPr>
                <w:ins w:id="12129" w:author="7806" w:date="2024-01-18T17:06:00Z"/>
                <w:rFonts w:ascii="Arial" w:hAnsi="Arial"/>
                <w:sz w:val="16"/>
                <w:szCs w:val="16"/>
              </w:rPr>
            </w:pPr>
            <w:ins w:id="12130" w:author="IS" w:date="2024-03-18T17:20:00Z">
              <w:r w:rsidRPr="00F506E3">
                <w:rPr>
                  <w:rFonts w:ascii="Arial" w:hAnsi="Arial"/>
                  <w:sz w:val="16"/>
                  <w:szCs w:val="16"/>
                </w:rPr>
                <w:t>R5-24182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13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19CE69D" w14:textId="0C373591" w:rsidR="00F506E3" w:rsidRPr="00862194" w:rsidRDefault="00F506E3" w:rsidP="00F506E3">
            <w:pPr>
              <w:rPr>
                <w:ins w:id="12132" w:author="7806" w:date="2024-01-18T17:06:00Z"/>
                <w:rFonts w:ascii="Arial" w:hAnsi="Arial"/>
                <w:sz w:val="16"/>
                <w:szCs w:val="16"/>
              </w:rPr>
            </w:pPr>
            <w:ins w:id="12133" w:author="IS" w:date="2024-03-19T11:01:00Z">
              <w:r w:rsidRPr="00F506E3">
                <w:rPr>
                  <w:rFonts w:ascii="Arial" w:hAnsi="Arial"/>
                  <w:sz w:val="16"/>
                  <w:szCs w:val="16"/>
                </w:rPr>
                <w:t>298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13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480D08" w14:textId="3D0EBA77" w:rsidR="00F506E3" w:rsidRPr="00862194" w:rsidRDefault="00F506E3" w:rsidP="00F506E3">
            <w:pPr>
              <w:rPr>
                <w:ins w:id="12135" w:author="7806" w:date="2024-01-18T17:06:00Z"/>
                <w:rFonts w:ascii="Arial" w:hAnsi="Arial"/>
                <w:sz w:val="16"/>
                <w:szCs w:val="16"/>
              </w:rPr>
            </w:pPr>
            <w:ins w:id="12136"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13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28D4F4" w14:textId="7914494F" w:rsidR="00F506E3" w:rsidRPr="00862194" w:rsidRDefault="00F506E3" w:rsidP="00F506E3">
            <w:pPr>
              <w:rPr>
                <w:ins w:id="12138" w:author="7806" w:date="2024-01-18T17:06:00Z"/>
                <w:rFonts w:ascii="Arial" w:hAnsi="Arial"/>
                <w:sz w:val="16"/>
                <w:szCs w:val="16"/>
              </w:rPr>
            </w:pPr>
            <w:ins w:id="1213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14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7E87CF" w14:textId="56648091" w:rsidR="00F506E3" w:rsidRPr="00FD0AAF" w:rsidRDefault="00F506E3" w:rsidP="00F506E3">
            <w:pPr>
              <w:rPr>
                <w:ins w:id="12141" w:author="7806" w:date="2024-01-18T17:06:00Z"/>
                <w:rFonts w:ascii="Arial" w:hAnsi="Arial"/>
                <w:sz w:val="16"/>
                <w:szCs w:val="16"/>
                <w:highlight w:val="yellow"/>
              </w:rPr>
            </w:pPr>
            <w:ins w:id="12142" w:author="IS" w:date="2024-03-18T17:20:00Z">
              <w:r w:rsidRPr="00FD0AAF">
                <w:rPr>
                  <w:rFonts w:ascii="Arial" w:hAnsi="Arial"/>
                  <w:sz w:val="16"/>
                  <w:szCs w:val="16"/>
                  <w:highlight w:val="yellow"/>
                </w:rPr>
                <w:t>Removal of Editor Note affecting to TC 5.5.5.9</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14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2CCAB7" w14:textId="4E2D282F" w:rsidR="00F506E3" w:rsidRPr="00862194" w:rsidRDefault="00F506E3" w:rsidP="00F506E3">
            <w:pPr>
              <w:rPr>
                <w:ins w:id="12144" w:author="7806" w:date="2024-01-18T17:06:00Z"/>
                <w:rFonts w:ascii="Arial" w:hAnsi="Arial"/>
                <w:sz w:val="16"/>
                <w:szCs w:val="16"/>
              </w:rPr>
            </w:pPr>
            <w:ins w:id="1214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146" w:author="7806" w:date="2024-01-18T17:06:00Z">
              <w:del w:id="1214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74F725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14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149" w:author="7806" w:date="2024-01-18T17:06:00Z"/>
          <w:trPrChange w:id="1215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15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E5ECA6E" w14:textId="77777777" w:rsidR="00F506E3" w:rsidRPr="00862194" w:rsidRDefault="00F506E3" w:rsidP="00F506E3">
            <w:pPr>
              <w:rPr>
                <w:ins w:id="12152" w:author="7806" w:date="2024-01-18T17:06:00Z"/>
                <w:rFonts w:ascii="Arial" w:hAnsi="Arial"/>
                <w:sz w:val="16"/>
                <w:szCs w:val="16"/>
              </w:rPr>
            </w:pPr>
            <w:ins w:id="1215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15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588A90B" w14:textId="77777777" w:rsidR="00F506E3" w:rsidRPr="00862194" w:rsidRDefault="00F506E3" w:rsidP="00F506E3">
            <w:pPr>
              <w:rPr>
                <w:ins w:id="12155" w:author="7806" w:date="2024-01-18T17:06:00Z"/>
                <w:rFonts w:ascii="Arial" w:hAnsi="Arial"/>
                <w:sz w:val="16"/>
                <w:szCs w:val="16"/>
              </w:rPr>
            </w:pPr>
            <w:ins w:id="1215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15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6C9BE9F" w14:textId="2606C420" w:rsidR="00F506E3" w:rsidRPr="00862194" w:rsidRDefault="00F506E3" w:rsidP="00F506E3">
            <w:pPr>
              <w:rPr>
                <w:ins w:id="12158" w:author="7806" w:date="2024-01-18T17:06:00Z"/>
                <w:rFonts w:ascii="Arial" w:hAnsi="Arial"/>
                <w:sz w:val="16"/>
                <w:szCs w:val="16"/>
              </w:rPr>
            </w:pPr>
            <w:ins w:id="12159" w:author="IS" w:date="2024-03-18T17:20:00Z">
              <w:r w:rsidRPr="00F506E3">
                <w:rPr>
                  <w:rFonts w:ascii="Arial" w:hAnsi="Arial"/>
                  <w:sz w:val="16"/>
                  <w:szCs w:val="16"/>
                </w:rPr>
                <w:t>R5-24182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16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A2B95E" w14:textId="1A4D52FD" w:rsidR="00F506E3" w:rsidRPr="00862194" w:rsidRDefault="00F506E3" w:rsidP="00F506E3">
            <w:pPr>
              <w:rPr>
                <w:ins w:id="12161" w:author="7806" w:date="2024-01-18T17:06:00Z"/>
                <w:rFonts w:ascii="Arial" w:hAnsi="Arial"/>
                <w:sz w:val="16"/>
                <w:szCs w:val="16"/>
              </w:rPr>
            </w:pPr>
            <w:ins w:id="12162" w:author="IS" w:date="2024-03-19T11:01:00Z">
              <w:r w:rsidRPr="00F506E3">
                <w:rPr>
                  <w:rFonts w:ascii="Arial" w:hAnsi="Arial"/>
                  <w:sz w:val="16"/>
                  <w:szCs w:val="16"/>
                </w:rPr>
                <w:t>297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16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1AE42A9" w14:textId="23756DFB" w:rsidR="00F506E3" w:rsidRPr="00862194" w:rsidRDefault="00F506E3" w:rsidP="00F506E3">
            <w:pPr>
              <w:rPr>
                <w:ins w:id="12164" w:author="7806" w:date="2024-01-18T17:06:00Z"/>
                <w:rFonts w:ascii="Arial" w:hAnsi="Arial"/>
                <w:sz w:val="16"/>
                <w:szCs w:val="16"/>
              </w:rPr>
            </w:pPr>
            <w:ins w:id="12165"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16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5401C5F" w14:textId="6B090741" w:rsidR="00F506E3" w:rsidRPr="00862194" w:rsidRDefault="00F506E3" w:rsidP="00F506E3">
            <w:pPr>
              <w:rPr>
                <w:ins w:id="12167" w:author="7806" w:date="2024-01-18T17:06:00Z"/>
                <w:rFonts w:ascii="Arial" w:hAnsi="Arial"/>
                <w:sz w:val="16"/>
                <w:szCs w:val="16"/>
              </w:rPr>
            </w:pPr>
            <w:ins w:id="1216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16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78D2D39" w14:textId="23AE7F73" w:rsidR="00F506E3" w:rsidRPr="00FD0AAF" w:rsidRDefault="00F506E3" w:rsidP="00F506E3">
            <w:pPr>
              <w:rPr>
                <w:ins w:id="12170" w:author="7806" w:date="2024-01-18T17:06:00Z"/>
                <w:rFonts w:ascii="Arial" w:hAnsi="Arial"/>
                <w:sz w:val="16"/>
                <w:szCs w:val="16"/>
                <w:highlight w:val="yellow"/>
              </w:rPr>
            </w:pPr>
            <w:ins w:id="12171" w:author="IS" w:date="2024-03-18T17:20:00Z">
              <w:r w:rsidRPr="00FD0AAF">
                <w:rPr>
                  <w:rFonts w:ascii="Arial" w:hAnsi="Arial"/>
                  <w:sz w:val="16"/>
                  <w:szCs w:val="16"/>
                  <w:highlight w:val="yellow"/>
                </w:rPr>
                <w:t>Addition of NR_U test case 11.5.2.3</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17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E0CACD6" w14:textId="14F4E445" w:rsidR="00F506E3" w:rsidRPr="00862194" w:rsidRDefault="00F506E3" w:rsidP="00F506E3">
            <w:pPr>
              <w:rPr>
                <w:ins w:id="12173" w:author="7806" w:date="2024-01-18T17:06:00Z"/>
                <w:rFonts w:ascii="Arial" w:hAnsi="Arial"/>
                <w:sz w:val="16"/>
                <w:szCs w:val="16"/>
              </w:rPr>
            </w:pPr>
            <w:ins w:id="1217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175" w:author="7806" w:date="2024-01-18T17:06:00Z">
              <w:del w:id="1217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4A0B75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17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178" w:author="7806" w:date="2024-01-18T17:06:00Z"/>
          <w:trPrChange w:id="1217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18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DE37E41" w14:textId="77777777" w:rsidR="00F506E3" w:rsidRPr="00862194" w:rsidRDefault="00F506E3" w:rsidP="00F506E3">
            <w:pPr>
              <w:rPr>
                <w:ins w:id="12181" w:author="7806" w:date="2024-01-18T17:06:00Z"/>
                <w:rFonts w:ascii="Arial" w:hAnsi="Arial"/>
                <w:sz w:val="16"/>
                <w:szCs w:val="16"/>
              </w:rPr>
            </w:pPr>
            <w:ins w:id="1218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18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B6F5210" w14:textId="77777777" w:rsidR="00F506E3" w:rsidRPr="00862194" w:rsidRDefault="00F506E3" w:rsidP="00F506E3">
            <w:pPr>
              <w:rPr>
                <w:ins w:id="12184" w:author="7806" w:date="2024-01-18T17:06:00Z"/>
                <w:rFonts w:ascii="Arial" w:hAnsi="Arial"/>
                <w:sz w:val="16"/>
                <w:szCs w:val="16"/>
              </w:rPr>
            </w:pPr>
            <w:ins w:id="1218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18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AC1078" w14:textId="6C9EC6F4" w:rsidR="00F506E3" w:rsidRPr="00862194" w:rsidRDefault="00F506E3" w:rsidP="00F506E3">
            <w:pPr>
              <w:rPr>
                <w:ins w:id="12187" w:author="7806" w:date="2024-01-18T17:06:00Z"/>
                <w:rFonts w:ascii="Arial" w:hAnsi="Arial"/>
                <w:sz w:val="16"/>
                <w:szCs w:val="16"/>
              </w:rPr>
            </w:pPr>
            <w:ins w:id="12188" w:author="IS" w:date="2024-03-18T17:20:00Z">
              <w:r w:rsidRPr="00F506E3">
                <w:rPr>
                  <w:rFonts w:ascii="Arial" w:hAnsi="Arial"/>
                  <w:sz w:val="16"/>
                  <w:szCs w:val="16"/>
                </w:rPr>
                <w:t>R5-24182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18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00B192" w14:textId="546836FB" w:rsidR="00F506E3" w:rsidRPr="00862194" w:rsidRDefault="00F506E3" w:rsidP="00F506E3">
            <w:pPr>
              <w:rPr>
                <w:ins w:id="12190" w:author="7806" w:date="2024-01-18T17:06:00Z"/>
                <w:rFonts w:ascii="Arial" w:hAnsi="Arial"/>
                <w:sz w:val="16"/>
                <w:szCs w:val="16"/>
              </w:rPr>
            </w:pPr>
            <w:ins w:id="12191" w:author="IS" w:date="2024-03-19T11:01:00Z">
              <w:r w:rsidRPr="00F506E3">
                <w:rPr>
                  <w:rFonts w:ascii="Arial" w:hAnsi="Arial"/>
                  <w:sz w:val="16"/>
                  <w:szCs w:val="16"/>
                </w:rPr>
                <w:t>304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19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A9100C" w14:textId="3D122A74" w:rsidR="00F506E3" w:rsidRPr="00862194" w:rsidRDefault="00F506E3" w:rsidP="00F506E3">
            <w:pPr>
              <w:rPr>
                <w:ins w:id="12193" w:author="7806" w:date="2024-01-18T17:06:00Z"/>
                <w:rFonts w:ascii="Arial" w:hAnsi="Arial"/>
                <w:sz w:val="16"/>
                <w:szCs w:val="16"/>
              </w:rPr>
            </w:pPr>
            <w:ins w:id="12194"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19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DD96650" w14:textId="7CF373DC" w:rsidR="00F506E3" w:rsidRPr="00862194" w:rsidRDefault="00F506E3" w:rsidP="00F506E3">
            <w:pPr>
              <w:rPr>
                <w:ins w:id="12196" w:author="7806" w:date="2024-01-18T17:06:00Z"/>
                <w:rFonts w:ascii="Arial" w:hAnsi="Arial"/>
                <w:sz w:val="16"/>
                <w:szCs w:val="16"/>
              </w:rPr>
            </w:pPr>
            <w:ins w:id="1219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19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36EF9E" w14:textId="004BECBF" w:rsidR="00F506E3" w:rsidRPr="00862194" w:rsidRDefault="00F506E3" w:rsidP="00F506E3">
            <w:pPr>
              <w:rPr>
                <w:ins w:id="12199" w:author="7806" w:date="2024-01-18T17:06:00Z"/>
                <w:rFonts w:ascii="Arial" w:hAnsi="Arial"/>
                <w:sz w:val="16"/>
                <w:szCs w:val="16"/>
              </w:rPr>
            </w:pPr>
            <w:ins w:id="12200" w:author="IS" w:date="2024-03-18T17:20:00Z">
              <w:r w:rsidRPr="00F506E3">
                <w:rPr>
                  <w:rFonts w:ascii="Arial" w:hAnsi="Arial"/>
                  <w:sz w:val="16"/>
                  <w:szCs w:val="16"/>
                </w:rPr>
                <w:t>Core alignment for NSA NR-U test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20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E93513E" w14:textId="21AE1331" w:rsidR="00F506E3" w:rsidRPr="00862194" w:rsidRDefault="00F506E3" w:rsidP="00F506E3">
            <w:pPr>
              <w:rPr>
                <w:ins w:id="12202" w:author="7806" w:date="2024-01-18T17:06:00Z"/>
                <w:rFonts w:ascii="Arial" w:hAnsi="Arial"/>
                <w:sz w:val="16"/>
                <w:szCs w:val="16"/>
              </w:rPr>
            </w:pPr>
            <w:ins w:id="1220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204" w:author="7806" w:date="2024-01-18T17:06:00Z">
              <w:del w:id="1220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0AB004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20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207" w:author="7806" w:date="2024-01-18T17:06:00Z"/>
          <w:trPrChange w:id="1220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20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4A6CD0A" w14:textId="77777777" w:rsidR="00F506E3" w:rsidRPr="00862194" w:rsidRDefault="00F506E3" w:rsidP="00F506E3">
            <w:pPr>
              <w:rPr>
                <w:ins w:id="12210" w:author="7806" w:date="2024-01-18T17:06:00Z"/>
                <w:rFonts w:ascii="Arial" w:hAnsi="Arial"/>
                <w:sz w:val="16"/>
                <w:szCs w:val="16"/>
              </w:rPr>
            </w:pPr>
            <w:ins w:id="1221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21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E14CE47" w14:textId="77777777" w:rsidR="00F506E3" w:rsidRPr="00862194" w:rsidRDefault="00F506E3" w:rsidP="00F506E3">
            <w:pPr>
              <w:rPr>
                <w:ins w:id="12213" w:author="7806" w:date="2024-01-18T17:06:00Z"/>
                <w:rFonts w:ascii="Arial" w:hAnsi="Arial"/>
                <w:sz w:val="16"/>
                <w:szCs w:val="16"/>
              </w:rPr>
            </w:pPr>
            <w:ins w:id="1221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21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3A44E0" w14:textId="22437BD9" w:rsidR="00F506E3" w:rsidRPr="00862194" w:rsidRDefault="00F506E3" w:rsidP="00F506E3">
            <w:pPr>
              <w:rPr>
                <w:ins w:id="12216" w:author="7806" w:date="2024-01-18T17:06:00Z"/>
                <w:rFonts w:ascii="Arial" w:hAnsi="Arial"/>
                <w:sz w:val="16"/>
                <w:szCs w:val="16"/>
              </w:rPr>
            </w:pPr>
            <w:ins w:id="12217" w:author="IS" w:date="2024-03-18T17:20:00Z">
              <w:r w:rsidRPr="00F506E3">
                <w:rPr>
                  <w:rFonts w:ascii="Arial" w:hAnsi="Arial"/>
                  <w:sz w:val="16"/>
                  <w:szCs w:val="16"/>
                </w:rPr>
                <w:t>R5-24182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21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70F901" w14:textId="22B0C951" w:rsidR="00F506E3" w:rsidRPr="00862194" w:rsidRDefault="00F506E3" w:rsidP="00F506E3">
            <w:pPr>
              <w:rPr>
                <w:ins w:id="12219" w:author="7806" w:date="2024-01-18T17:06:00Z"/>
                <w:rFonts w:ascii="Arial" w:hAnsi="Arial"/>
                <w:sz w:val="16"/>
                <w:szCs w:val="16"/>
              </w:rPr>
            </w:pPr>
            <w:ins w:id="12220" w:author="IS" w:date="2024-03-19T11:01:00Z">
              <w:r w:rsidRPr="00F506E3">
                <w:rPr>
                  <w:rFonts w:ascii="Arial" w:hAnsi="Arial"/>
                  <w:sz w:val="16"/>
                  <w:szCs w:val="16"/>
                </w:rPr>
                <w:t>292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22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0D549C" w14:textId="7327EEC8" w:rsidR="00F506E3" w:rsidRPr="00862194" w:rsidRDefault="00F506E3" w:rsidP="00F506E3">
            <w:pPr>
              <w:rPr>
                <w:ins w:id="12222" w:author="7806" w:date="2024-01-18T17:06:00Z"/>
                <w:rFonts w:ascii="Arial" w:hAnsi="Arial"/>
                <w:sz w:val="16"/>
                <w:szCs w:val="16"/>
              </w:rPr>
            </w:pPr>
            <w:ins w:id="12223"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22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73B5D3" w14:textId="5E005E00" w:rsidR="00F506E3" w:rsidRPr="00862194" w:rsidRDefault="00F506E3" w:rsidP="00F506E3">
            <w:pPr>
              <w:rPr>
                <w:ins w:id="12225" w:author="7806" w:date="2024-01-18T17:06:00Z"/>
                <w:rFonts w:ascii="Arial" w:hAnsi="Arial"/>
                <w:sz w:val="16"/>
                <w:szCs w:val="16"/>
              </w:rPr>
            </w:pPr>
            <w:ins w:id="1222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22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2130843" w14:textId="75BCA268" w:rsidR="00F506E3" w:rsidRPr="00862194" w:rsidRDefault="00F506E3" w:rsidP="00F506E3">
            <w:pPr>
              <w:rPr>
                <w:ins w:id="12228" w:author="7806" w:date="2024-01-18T17:06:00Z"/>
                <w:rFonts w:ascii="Arial" w:hAnsi="Arial"/>
                <w:sz w:val="16"/>
                <w:szCs w:val="16"/>
              </w:rPr>
            </w:pPr>
            <w:ins w:id="12229" w:author="IS" w:date="2024-03-18T17:20:00Z">
              <w:r w:rsidRPr="00F506E3">
                <w:rPr>
                  <w:rFonts w:ascii="Arial" w:hAnsi="Arial"/>
                  <w:sz w:val="16"/>
                  <w:szCs w:val="16"/>
                </w:rPr>
                <w:t>Correction to RRM enh test case 6.6.2.9</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23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F30DD69" w14:textId="1B833E79" w:rsidR="00F506E3" w:rsidRPr="00862194" w:rsidRDefault="00F506E3" w:rsidP="00F506E3">
            <w:pPr>
              <w:rPr>
                <w:ins w:id="12231" w:author="7806" w:date="2024-01-18T17:06:00Z"/>
                <w:rFonts w:ascii="Arial" w:hAnsi="Arial"/>
                <w:sz w:val="16"/>
                <w:szCs w:val="16"/>
              </w:rPr>
            </w:pPr>
            <w:ins w:id="1223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233" w:author="7806" w:date="2024-01-18T17:06:00Z">
              <w:del w:id="1223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E97D5C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23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236" w:author="7806" w:date="2024-01-18T17:06:00Z"/>
          <w:trPrChange w:id="1223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23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B3581CC" w14:textId="77777777" w:rsidR="00F506E3" w:rsidRPr="00862194" w:rsidRDefault="00F506E3" w:rsidP="00F506E3">
            <w:pPr>
              <w:rPr>
                <w:ins w:id="12239" w:author="7806" w:date="2024-01-18T17:06:00Z"/>
                <w:rFonts w:ascii="Arial" w:hAnsi="Arial"/>
                <w:sz w:val="16"/>
                <w:szCs w:val="16"/>
              </w:rPr>
            </w:pPr>
            <w:ins w:id="1224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24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EC15456" w14:textId="77777777" w:rsidR="00F506E3" w:rsidRPr="00862194" w:rsidRDefault="00F506E3" w:rsidP="00F506E3">
            <w:pPr>
              <w:rPr>
                <w:ins w:id="12242" w:author="7806" w:date="2024-01-18T17:06:00Z"/>
                <w:rFonts w:ascii="Arial" w:hAnsi="Arial"/>
                <w:sz w:val="16"/>
                <w:szCs w:val="16"/>
              </w:rPr>
            </w:pPr>
            <w:ins w:id="1224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24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CD505E" w14:textId="11F2FB64" w:rsidR="00F506E3" w:rsidRPr="00862194" w:rsidRDefault="00F506E3" w:rsidP="00F506E3">
            <w:pPr>
              <w:rPr>
                <w:ins w:id="12245" w:author="7806" w:date="2024-01-18T17:06:00Z"/>
                <w:rFonts w:ascii="Arial" w:hAnsi="Arial"/>
                <w:sz w:val="16"/>
                <w:szCs w:val="16"/>
              </w:rPr>
            </w:pPr>
            <w:ins w:id="12246" w:author="IS" w:date="2024-03-18T17:20:00Z">
              <w:r w:rsidRPr="00F506E3">
                <w:rPr>
                  <w:rFonts w:ascii="Arial" w:hAnsi="Arial"/>
                  <w:sz w:val="16"/>
                  <w:szCs w:val="16"/>
                </w:rPr>
                <w:t>R5-24183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24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90F9FF" w14:textId="4F22FCD7" w:rsidR="00F506E3" w:rsidRPr="00862194" w:rsidRDefault="00F506E3" w:rsidP="00F506E3">
            <w:pPr>
              <w:rPr>
                <w:ins w:id="12248" w:author="7806" w:date="2024-01-18T17:06:00Z"/>
                <w:rFonts w:ascii="Arial" w:hAnsi="Arial"/>
                <w:sz w:val="16"/>
                <w:szCs w:val="16"/>
              </w:rPr>
            </w:pPr>
            <w:ins w:id="12249" w:author="IS" w:date="2024-03-19T11:01:00Z">
              <w:r w:rsidRPr="00F506E3">
                <w:rPr>
                  <w:rFonts w:ascii="Arial" w:hAnsi="Arial"/>
                  <w:sz w:val="16"/>
                  <w:szCs w:val="16"/>
                </w:rPr>
                <w:t>300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25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D368EE" w14:textId="0C4AB1F4" w:rsidR="00F506E3" w:rsidRPr="00862194" w:rsidRDefault="00F506E3" w:rsidP="00F506E3">
            <w:pPr>
              <w:rPr>
                <w:ins w:id="12251" w:author="7806" w:date="2024-01-18T17:06:00Z"/>
                <w:rFonts w:ascii="Arial" w:hAnsi="Arial"/>
                <w:sz w:val="16"/>
                <w:szCs w:val="16"/>
              </w:rPr>
            </w:pPr>
            <w:ins w:id="12252"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25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6D3C44" w14:textId="28999C0F" w:rsidR="00F506E3" w:rsidRPr="00862194" w:rsidRDefault="00F506E3" w:rsidP="00F506E3">
            <w:pPr>
              <w:rPr>
                <w:ins w:id="12254" w:author="7806" w:date="2024-01-18T17:06:00Z"/>
                <w:rFonts w:ascii="Arial" w:hAnsi="Arial"/>
                <w:sz w:val="16"/>
                <w:szCs w:val="16"/>
              </w:rPr>
            </w:pPr>
            <w:ins w:id="1225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25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ADD351" w14:textId="4562288D" w:rsidR="00F506E3" w:rsidRPr="00FD0AAF" w:rsidRDefault="00F506E3" w:rsidP="00F506E3">
            <w:pPr>
              <w:rPr>
                <w:ins w:id="12257" w:author="7806" w:date="2024-01-18T17:06:00Z"/>
                <w:rFonts w:ascii="Arial" w:hAnsi="Arial"/>
                <w:sz w:val="16"/>
                <w:szCs w:val="16"/>
                <w:highlight w:val="yellow"/>
              </w:rPr>
            </w:pPr>
            <w:ins w:id="12258" w:author="IS" w:date="2024-03-18T17:20:00Z">
              <w:r w:rsidRPr="00FD0AAF">
                <w:rPr>
                  <w:rFonts w:ascii="Arial" w:hAnsi="Arial"/>
                  <w:sz w:val="16"/>
                  <w:szCs w:val="16"/>
                  <w:highlight w:val="yellow"/>
                </w:rPr>
                <w:t>Addition of new test case 4.7.8.1 EN-DC FR1 interruptions due to RRM and RLM/BFD measurements on deactivated NR PSCell</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25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90C9BC" w14:textId="5E12C016" w:rsidR="00F506E3" w:rsidRPr="00862194" w:rsidRDefault="00F506E3" w:rsidP="00F506E3">
            <w:pPr>
              <w:rPr>
                <w:ins w:id="12260" w:author="7806" w:date="2024-01-18T17:06:00Z"/>
                <w:rFonts w:ascii="Arial" w:hAnsi="Arial"/>
                <w:sz w:val="16"/>
                <w:szCs w:val="16"/>
              </w:rPr>
            </w:pPr>
            <w:ins w:id="1226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262" w:author="7806" w:date="2024-01-18T17:06:00Z">
              <w:del w:id="1226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7AF442A"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26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265" w:author="7806" w:date="2024-01-18T17:06:00Z"/>
          <w:trPrChange w:id="1226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26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1F16B78" w14:textId="77777777" w:rsidR="00F506E3" w:rsidRPr="00862194" w:rsidRDefault="00F506E3" w:rsidP="00F506E3">
            <w:pPr>
              <w:rPr>
                <w:ins w:id="12268" w:author="7806" w:date="2024-01-18T17:06:00Z"/>
                <w:rFonts w:ascii="Arial" w:hAnsi="Arial"/>
                <w:sz w:val="16"/>
                <w:szCs w:val="16"/>
              </w:rPr>
            </w:pPr>
            <w:ins w:id="1226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27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5B4A033" w14:textId="77777777" w:rsidR="00F506E3" w:rsidRPr="00862194" w:rsidRDefault="00F506E3" w:rsidP="00F506E3">
            <w:pPr>
              <w:rPr>
                <w:ins w:id="12271" w:author="7806" w:date="2024-01-18T17:06:00Z"/>
                <w:rFonts w:ascii="Arial" w:hAnsi="Arial"/>
                <w:sz w:val="16"/>
                <w:szCs w:val="16"/>
              </w:rPr>
            </w:pPr>
            <w:ins w:id="1227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27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D72BAEA" w14:textId="31A2F0B7" w:rsidR="00F506E3" w:rsidRPr="00862194" w:rsidRDefault="00F506E3" w:rsidP="00F506E3">
            <w:pPr>
              <w:rPr>
                <w:ins w:id="12274" w:author="7806" w:date="2024-01-18T17:06:00Z"/>
                <w:rFonts w:ascii="Arial" w:hAnsi="Arial"/>
                <w:sz w:val="16"/>
                <w:szCs w:val="16"/>
              </w:rPr>
            </w:pPr>
            <w:ins w:id="12275" w:author="IS" w:date="2024-03-18T17:20:00Z">
              <w:r w:rsidRPr="00F506E3">
                <w:rPr>
                  <w:rFonts w:ascii="Arial" w:hAnsi="Arial"/>
                  <w:sz w:val="16"/>
                  <w:szCs w:val="16"/>
                </w:rPr>
                <w:t>R5-24183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27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5797C8D" w14:textId="2804AAB1" w:rsidR="00F506E3" w:rsidRPr="00862194" w:rsidRDefault="00F506E3" w:rsidP="00F506E3">
            <w:pPr>
              <w:rPr>
                <w:ins w:id="12277" w:author="7806" w:date="2024-01-18T17:06:00Z"/>
                <w:rFonts w:ascii="Arial" w:hAnsi="Arial"/>
                <w:sz w:val="16"/>
                <w:szCs w:val="16"/>
              </w:rPr>
            </w:pPr>
            <w:ins w:id="12278" w:author="IS" w:date="2024-03-19T11:01:00Z">
              <w:r w:rsidRPr="00F506E3">
                <w:rPr>
                  <w:rFonts w:ascii="Arial" w:hAnsi="Arial"/>
                  <w:sz w:val="16"/>
                  <w:szCs w:val="16"/>
                </w:rPr>
                <w:t>308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27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ABE305" w14:textId="56150777" w:rsidR="00F506E3" w:rsidRPr="00862194" w:rsidRDefault="00F506E3" w:rsidP="00F506E3">
            <w:pPr>
              <w:rPr>
                <w:ins w:id="12280" w:author="7806" w:date="2024-01-18T17:06:00Z"/>
                <w:rFonts w:ascii="Arial" w:hAnsi="Arial"/>
                <w:sz w:val="16"/>
                <w:szCs w:val="16"/>
              </w:rPr>
            </w:pPr>
            <w:ins w:id="12281"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28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3120B2" w14:textId="7FCC3EC9" w:rsidR="00F506E3" w:rsidRPr="00862194" w:rsidRDefault="00F506E3" w:rsidP="00F506E3">
            <w:pPr>
              <w:rPr>
                <w:ins w:id="12283" w:author="7806" w:date="2024-01-18T17:06:00Z"/>
                <w:rFonts w:ascii="Arial" w:hAnsi="Arial"/>
                <w:sz w:val="16"/>
                <w:szCs w:val="16"/>
              </w:rPr>
            </w:pPr>
            <w:ins w:id="1228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28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BFF31B" w14:textId="4D791502" w:rsidR="00F506E3" w:rsidRPr="00FD0AAF" w:rsidRDefault="00F506E3" w:rsidP="00F506E3">
            <w:pPr>
              <w:rPr>
                <w:ins w:id="12286" w:author="7806" w:date="2024-01-18T17:06:00Z"/>
                <w:rFonts w:ascii="Arial" w:hAnsi="Arial"/>
                <w:sz w:val="16"/>
                <w:szCs w:val="16"/>
                <w:highlight w:val="yellow"/>
              </w:rPr>
            </w:pPr>
            <w:ins w:id="12287" w:author="IS" w:date="2024-03-18T17:20:00Z">
              <w:r w:rsidRPr="00FD0AAF">
                <w:rPr>
                  <w:rFonts w:ascii="Arial" w:hAnsi="Arial"/>
                  <w:sz w:val="16"/>
                  <w:szCs w:val="16"/>
                  <w:highlight w:val="yellow"/>
                </w:rPr>
                <w:t>Addition of SA inter-frequency measurement accuracy with FR2 serving cell and FR2 TDD target cell test case 7.7.9.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28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EDE0D41" w14:textId="060330FC" w:rsidR="00F506E3" w:rsidRPr="00862194" w:rsidRDefault="00F506E3" w:rsidP="00F506E3">
            <w:pPr>
              <w:rPr>
                <w:ins w:id="12289" w:author="7806" w:date="2024-01-18T17:06:00Z"/>
                <w:rFonts w:ascii="Arial" w:hAnsi="Arial"/>
                <w:sz w:val="16"/>
                <w:szCs w:val="16"/>
              </w:rPr>
            </w:pPr>
            <w:ins w:id="1229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291" w:author="7806" w:date="2024-01-18T17:06:00Z">
              <w:del w:id="1229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BF3C91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29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294" w:author="7806" w:date="2024-01-18T17:06:00Z"/>
          <w:trPrChange w:id="1229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29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9D6D905" w14:textId="77777777" w:rsidR="00F506E3" w:rsidRPr="00862194" w:rsidRDefault="00F506E3" w:rsidP="00F506E3">
            <w:pPr>
              <w:rPr>
                <w:ins w:id="12297" w:author="7806" w:date="2024-01-18T17:06:00Z"/>
                <w:rFonts w:ascii="Arial" w:hAnsi="Arial"/>
                <w:sz w:val="16"/>
                <w:szCs w:val="16"/>
              </w:rPr>
            </w:pPr>
            <w:ins w:id="1229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29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25085E3" w14:textId="77777777" w:rsidR="00F506E3" w:rsidRPr="00862194" w:rsidRDefault="00F506E3" w:rsidP="00F506E3">
            <w:pPr>
              <w:rPr>
                <w:ins w:id="12300" w:author="7806" w:date="2024-01-18T17:06:00Z"/>
                <w:rFonts w:ascii="Arial" w:hAnsi="Arial"/>
                <w:sz w:val="16"/>
                <w:szCs w:val="16"/>
              </w:rPr>
            </w:pPr>
            <w:ins w:id="1230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30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2D0C9E" w14:textId="52F95799" w:rsidR="00F506E3" w:rsidRPr="00862194" w:rsidRDefault="00F506E3" w:rsidP="00F506E3">
            <w:pPr>
              <w:rPr>
                <w:ins w:id="12303" w:author="7806" w:date="2024-01-18T17:06:00Z"/>
                <w:rFonts w:ascii="Arial" w:hAnsi="Arial"/>
                <w:sz w:val="16"/>
                <w:szCs w:val="16"/>
              </w:rPr>
            </w:pPr>
            <w:ins w:id="12304" w:author="IS" w:date="2024-03-18T17:20:00Z">
              <w:r w:rsidRPr="00F506E3">
                <w:rPr>
                  <w:rFonts w:ascii="Arial" w:hAnsi="Arial"/>
                  <w:sz w:val="16"/>
                  <w:szCs w:val="16"/>
                </w:rPr>
                <w:t>R5-24183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30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49B0E4" w14:textId="5991AE10" w:rsidR="00F506E3" w:rsidRPr="00862194" w:rsidRDefault="00F506E3" w:rsidP="00F506E3">
            <w:pPr>
              <w:rPr>
                <w:ins w:id="12306" w:author="7806" w:date="2024-01-18T17:06:00Z"/>
                <w:rFonts w:ascii="Arial" w:hAnsi="Arial"/>
                <w:sz w:val="16"/>
                <w:szCs w:val="16"/>
              </w:rPr>
            </w:pPr>
            <w:ins w:id="12307" w:author="IS" w:date="2024-03-19T11:01:00Z">
              <w:r w:rsidRPr="00F506E3">
                <w:rPr>
                  <w:rFonts w:ascii="Arial" w:hAnsi="Arial"/>
                  <w:sz w:val="16"/>
                  <w:szCs w:val="16"/>
                </w:rPr>
                <w:t>288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30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B13C3BD" w14:textId="44CF7E32" w:rsidR="00F506E3" w:rsidRPr="00862194" w:rsidRDefault="00F506E3" w:rsidP="00F506E3">
            <w:pPr>
              <w:rPr>
                <w:ins w:id="12309" w:author="7806" w:date="2024-01-18T17:06:00Z"/>
                <w:rFonts w:ascii="Arial" w:hAnsi="Arial"/>
                <w:sz w:val="16"/>
                <w:szCs w:val="16"/>
              </w:rPr>
            </w:pPr>
            <w:ins w:id="12310"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31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490A3D" w14:textId="67290A98" w:rsidR="00F506E3" w:rsidRPr="00862194" w:rsidRDefault="00F506E3" w:rsidP="00F506E3">
            <w:pPr>
              <w:rPr>
                <w:ins w:id="12312" w:author="7806" w:date="2024-01-18T17:06:00Z"/>
                <w:rFonts w:ascii="Arial" w:hAnsi="Arial"/>
                <w:sz w:val="16"/>
                <w:szCs w:val="16"/>
              </w:rPr>
            </w:pPr>
            <w:ins w:id="1231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31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D1ACB9C" w14:textId="452002DC" w:rsidR="00F506E3" w:rsidRPr="00862194" w:rsidRDefault="00F506E3" w:rsidP="00F506E3">
            <w:pPr>
              <w:rPr>
                <w:ins w:id="12315" w:author="7806" w:date="2024-01-18T17:06:00Z"/>
                <w:rFonts w:ascii="Arial" w:hAnsi="Arial"/>
                <w:sz w:val="16"/>
                <w:szCs w:val="16"/>
              </w:rPr>
            </w:pPr>
            <w:ins w:id="12316" w:author="IS" w:date="2024-03-18T17:20:00Z">
              <w:r w:rsidRPr="00F506E3">
                <w:rPr>
                  <w:rFonts w:ascii="Arial" w:hAnsi="Arial"/>
                  <w:sz w:val="16"/>
                  <w:szCs w:val="16"/>
                </w:rPr>
                <w:t>Cell configuration mapping for DL interruptions test cases 6.5.7A.1 and 6.5.7B.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31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801E67B" w14:textId="4620CCBA" w:rsidR="00F506E3" w:rsidRPr="00862194" w:rsidRDefault="00F506E3" w:rsidP="00F506E3">
            <w:pPr>
              <w:rPr>
                <w:ins w:id="12318" w:author="7806" w:date="2024-01-18T17:06:00Z"/>
                <w:rFonts w:ascii="Arial" w:hAnsi="Arial"/>
                <w:sz w:val="16"/>
                <w:szCs w:val="16"/>
              </w:rPr>
            </w:pPr>
            <w:ins w:id="1231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320" w:author="7806" w:date="2024-01-18T17:06:00Z">
              <w:del w:id="1232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E6BFB3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32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323" w:author="7806" w:date="2024-01-18T17:06:00Z"/>
          <w:trPrChange w:id="1232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32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2771B81" w14:textId="77777777" w:rsidR="00F506E3" w:rsidRPr="00862194" w:rsidRDefault="00F506E3" w:rsidP="00F506E3">
            <w:pPr>
              <w:rPr>
                <w:ins w:id="12326" w:author="7806" w:date="2024-01-18T17:06:00Z"/>
                <w:rFonts w:ascii="Arial" w:hAnsi="Arial"/>
                <w:sz w:val="16"/>
                <w:szCs w:val="16"/>
              </w:rPr>
            </w:pPr>
            <w:ins w:id="1232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32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E66DFA8" w14:textId="77777777" w:rsidR="00F506E3" w:rsidRPr="00862194" w:rsidRDefault="00F506E3" w:rsidP="00F506E3">
            <w:pPr>
              <w:rPr>
                <w:ins w:id="12329" w:author="7806" w:date="2024-01-18T17:06:00Z"/>
                <w:rFonts w:ascii="Arial" w:hAnsi="Arial"/>
                <w:sz w:val="16"/>
                <w:szCs w:val="16"/>
              </w:rPr>
            </w:pPr>
            <w:ins w:id="1233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33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9F07EC" w14:textId="42A26E7C" w:rsidR="00F506E3" w:rsidRPr="00862194" w:rsidRDefault="00F506E3" w:rsidP="00F506E3">
            <w:pPr>
              <w:rPr>
                <w:ins w:id="12332" w:author="7806" w:date="2024-01-18T17:06:00Z"/>
                <w:rFonts w:ascii="Arial" w:hAnsi="Arial"/>
                <w:sz w:val="16"/>
                <w:szCs w:val="16"/>
              </w:rPr>
            </w:pPr>
            <w:ins w:id="12333" w:author="IS" w:date="2024-03-18T17:20:00Z">
              <w:r w:rsidRPr="00F506E3">
                <w:rPr>
                  <w:rFonts w:ascii="Arial" w:hAnsi="Arial"/>
                  <w:sz w:val="16"/>
                  <w:szCs w:val="16"/>
                </w:rPr>
                <w:t>R5-24183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33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FFC50B" w14:textId="2C885F88" w:rsidR="00F506E3" w:rsidRPr="00862194" w:rsidRDefault="00F506E3" w:rsidP="00F506E3">
            <w:pPr>
              <w:rPr>
                <w:ins w:id="12335" w:author="7806" w:date="2024-01-18T17:06:00Z"/>
                <w:rFonts w:ascii="Arial" w:hAnsi="Arial"/>
                <w:sz w:val="16"/>
                <w:szCs w:val="16"/>
              </w:rPr>
            </w:pPr>
            <w:ins w:id="12336" w:author="IS" w:date="2024-03-19T11:01:00Z">
              <w:r w:rsidRPr="00F506E3">
                <w:rPr>
                  <w:rFonts w:ascii="Arial" w:hAnsi="Arial"/>
                  <w:sz w:val="16"/>
                  <w:szCs w:val="16"/>
                </w:rPr>
                <w:t>298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33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5372ECF" w14:textId="06C5B6FB" w:rsidR="00F506E3" w:rsidRPr="00862194" w:rsidRDefault="00F506E3" w:rsidP="00F506E3">
            <w:pPr>
              <w:rPr>
                <w:ins w:id="12338" w:author="7806" w:date="2024-01-18T17:06:00Z"/>
                <w:rFonts w:ascii="Arial" w:hAnsi="Arial"/>
                <w:sz w:val="16"/>
                <w:szCs w:val="16"/>
              </w:rPr>
            </w:pPr>
            <w:ins w:id="12339"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34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10B7FC3" w14:textId="6A09751A" w:rsidR="00F506E3" w:rsidRPr="00862194" w:rsidRDefault="00F506E3" w:rsidP="00F506E3">
            <w:pPr>
              <w:rPr>
                <w:ins w:id="12341" w:author="7806" w:date="2024-01-18T17:06:00Z"/>
                <w:rFonts w:ascii="Arial" w:hAnsi="Arial"/>
                <w:sz w:val="16"/>
                <w:szCs w:val="16"/>
              </w:rPr>
            </w:pPr>
            <w:ins w:id="1234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34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1311708" w14:textId="2AD88763" w:rsidR="00F506E3" w:rsidRPr="00862194" w:rsidRDefault="00F506E3" w:rsidP="00F506E3">
            <w:pPr>
              <w:rPr>
                <w:ins w:id="12344" w:author="7806" w:date="2024-01-18T17:06:00Z"/>
                <w:rFonts w:ascii="Arial" w:hAnsi="Arial"/>
                <w:sz w:val="16"/>
                <w:szCs w:val="16"/>
              </w:rPr>
            </w:pPr>
            <w:ins w:id="12345" w:author="IS" w:date="2024-03-18T17:20:00Z">
              <w:r w:rsidRPr="00F506E3">
                <w:rPr>
                  <w:rFonts w:ascii="Arial" w:hAnsi="Arial"/>
                  <w:sz w:val="16"/>
                  <w:szCs w:val="16"/>
                </w:rPr>
                <w:t>Correct Table 4.3.2.2.1.4.1-2 &amp; Table 4.3.2.2.2.4.1-2 &amp; Table 4.3.2.2.3.4.1-2 &amp; Table 4.3.2.2.4.4.1-2 of test frequency</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34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4D7AC6" w14:textId="2E65B356" w:rsidR="00F506E3" w:rsidRPr="00862194" w:rsidRDefault="00F506E3" w:rsidP="00F506E3">
            <w:pPr>
              <w:rPr>
                <w:ins w:id="12347" w:author="7806" w:date="2024-01-18T17:06:00Z"/>
                <w:rFonts w:ascii="Arial" w:hAnsi="Arial"/>
                <w:sz w:val="16"/>
                <w:szCs w:val="16"/>
              </w:rPr>
            </w:pPr>
            <w:ins w:id="1234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349" w:author="7806" w:date="2024-01-18T17:06:00Z">
              <w:del w:id="1235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D5FD85B"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35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352" w:author="7806" w:date="2024-01-18T17:06:00Z"/>
          <w:trPrChange w:id="1235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35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F911510" w14:textId="77777777" w:rsidR="00F506E3" w:rsidRPr="00862194" w:rsidRDefault="00F506E3" w:rsidP="00F506E3">
            <w:pPr>
              <w:rPr>
                <w:ins w:id="12355" w:author="7806" w:date="2024-01-18T17:06:00Z"/>
                <w:rFonts w:ascii="Arial" w:hAnsi="Arial"/>
                <w:sz w:val="16"/>
                <w:szCs w:val="16"/>
              </w:rPr>
            </w:pPr>
            <w:ins w:id="1235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35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BE20DD4" w14:textId="77777777" w:rsidR="00F506E3" w:rsidRPr="00862194" w:rsidRDefault="00F506E3" w:rsidP="00F506E3">
            <w:pPr>
              <w:rPr>
                <w:ins w:id="12358" w:author="7806" w:date="2024-01-18T17:06:00Z"/>
                <w:rFonts w:ascii="Arial" w:hAnsi="Arial"/>
                <w:sz w:val="16"/>
                <w:szCs w:val="16"/>
              </w:rPr>
            </w:pPr>
            <w:ins w:id="1235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36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A398A82" w14:textId="6C756615" w:rsidR="00F506E3" w:rsidRPr="00862194" w:rsidRDefault="00F506E3" w:rsidP="00F506E3">
            <w:pPr>
              <w:rPr>
                <w:ins w:id="12361" w:author="7806" w:date="2024-01-18T17:06:00Z"/>
                <w:rFonts w:ascii="Arial" w:hAnsi="Arial"/>
                <w:sz w:val="16"/>
                <w:szCs w:val="16"/>
              </w:rPr>
            </w:pPr>
            <w:ins w:id="12362" w:author="IS" w:date="2024-03-18T17:20:00Z">
              <w:r w:rsidRPr="00F506E3">
                <w:rPr>
                  <w:rFonts w:ascii="Arial" w:hAnsi="Arial"/>
                  <w:sz w:val="16"/>
                  <w:szCs w:val="16"/>
                </w:rPr>
                <w:t>R5-24183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36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C8366E1" w14:textId="07DE4FF3" w:rsidR="00F506E3" w:rsidRPr="00862194" w:rsidRDefault="00F506E3" w:rsidP="00F506E3">
            <w:pPr>
              <w:rPr>
                <w:ins w:id="12364" w:author="7806" w:date="2024-01-18T17:06:00Z"/>
                <w:rFonts w:ascii="Arial" w:hAnsi="Arial"/>
                <w:sz w:val="16"/>
                <w:szCs w:val="16"/>
              </w:rPr>
            </w:pPr>
            <w:ins w:id="12365" w:author="IS" w:date="2024-03-19T11:01:00Z">
              <w:r w:rsidRPr="00F506E3">
                <w:rPr>
                  <w:rFonts w:ascii="Arial" w:hAnsi="Arial"/>
                  <w:sz w:val="16"/>
                  <w:szCs w:val="16"/>
                </w:rPr>
                <w:t>299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36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80EB4C8" w14:textId="76ADC729" w:rsidR="00F506E3" w:rsidRPr="00862194" w:rsidRDefault="00F506E3" w:rsidP="00F506E3">
            <w:pPr>
              <w:rPr>
                <w:ins w:id="12367" w:author="7806" w:date="2024-01-18T17:06:00Z"/>
                <w:rFonts w:ascii="Arial" w:hAnsi="Arial"/>
                <w:sz w:val="16"/>
                <w:szCs w:val="16"/>
              </w:rPr>
            </w:pPr>
            <w:ins w:id="12368"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36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3A3DFD" w14:textId="03BE5E58" w:rsidR="00F506E3" w:rsidRPr="00862194" w:rsidRDefault="00F506E3" w:rsidP="00F506E3">
            <w:pPr>
              <w:rPr>
                <w:ins w:id="12370" w:author="7806" w:date="2024-01-18T17:06:00Z"/>
                <w:rFonts w:ascii="Arial" w:hAnsi="Arial"/>
                <w:sz w:val="16"/>
                <w:szCs w:val="16"/>
              </w:rPr>
            </w:pPr>
            <w:ins w:id="1237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37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68EAE1" w14:textId="47C1CF71" w:rsidR="00F506E3" w:rsidRPr="00862194" w:rsidRDefault="00F506E3" w:rsidP="00F506E3">
            <w:pPr>
              <w:rPr>
                <w:ins w:id="12373" w:author="7806" w:date="2024-01-18T17:06:00Z"/>
                <w:rFonts w:ascii="Arial" w:hAnsi="Arial"/>
                <w:sz w:val="16"/>
                <w:szCs w:val="16"/>
              </w:rPr>
            </w:pPr>
            <w:ins w:id="12374" w:author="IS" w:date="2024-03-18T17:20:00Z">
              <w:r w:rsidRPr="00F506E3">
                <w:rPr>
                  <w:rFonts w:ascii="Arial" w:hAnsi="Arial"/>
                  <w:sz w:val="16"/>
                  <w:szCs w:val="16"/>
                </w:rPr>
                <w:t>Correction to test applicability of 4.6.1.7</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37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40776A7" w14:textId="7EA4A95A" w:rsidR="00F506E3" w:rsidRPr="00862194" w:rsidRDefault="00F506E3" w:rsidP="00F506E3">
            <w:pPr>
              <w:rPr>
                <w:ins w:id="12376" w:author="7806" w:date="2024-01-18T17:06:00Z"/>
                <w:rFonts w:ascii="Arial" w:hAnsi="Arial"/>
                <w:sz w:val="16"/>
                <w:szCs w:val="16"/>
              </w:rPr>
            </w:pPr>
            <w:ins w:id="1237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378" w:author="7806" w:date="2024-01-18T17:06:00Z">
              <w:del w:id="1237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5481A2B"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38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381" w:author="7806" w:date="2024-01-18T17:06:00Z"/>
          <w:trPrChange w:id="1238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38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0FC0648" w14:textId="77777777" w:rsidR="00F506E3" w:rsidRPr="00862194" w:rsidRDefault="00F506E3" w:rsidP="00F506E3">
            <w:pPr>
              <w:rPr>
                <w:ins w:id="12384" w:author="7806" w:date="2024-01-18T17:06:00Z"/>
                <w:rFonts w:ascii="Arial" w:hAnsi="Arial"/>
                <w:sz w:val="16"/>
                <w:szCs w:val="16"/>
              </w:rPr>
            </w:pPr>
            <w:ins w:id="1238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38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F89CF3A" w14:textId="77777777" w:rsidR="00F506E3" w:rsidRPr="00862194" w:rsidRDefault="00F506E3" w:rsidP="00F506E3">
            <w:pPr>
              <w:rPr>
                <w:ins w:id="12387" w:author="7806" w:date="2024-01-18T17:06:00Z"/>
                <w:rFonts w:ascii="Arial" w:hAnsi="Arial"/>
                <w:sz w:val="16"/>
                <w:szCs w:val="16"/>
              </w:rPr>
            </w:pPr>
            <w:ins w:id="1238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38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DF9A19" w14:textId="6EDA2811" w:rsidR="00F506E3" w:rsidRPr="00862194" w:rsidRDefault="00F506E3" w:rsidP="00F506E3">
            <w:pPr>
              <w:rPr>
                <w:ins w:id="12390" w:author="7806" w:date="2024-01-18T17:06:00Z"/>
                <w:rFonts w:ascii="Arial" w:hAnsi="Arial"/>
                <w:sz w:val="16"/>
                <w:szCs w:val="16"/>
              </w:rPr>
            </w:pPr>
            <w:ins w:id="12391" w:author="IS" w:date="2024-03-18T17:20:00Z">
              <w:r w:rsidRPr="00F506E3">
                <w:rPr>
                  <w:rFonts w:ascii="Arial" w:hAnsi="Arial"/>
                  <w:sz w:val="16"/>
                  <w:szCs w:val="16"/>
                </w:rPr>
                <w:t>R5-24183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39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276323" w14:textId="3935FF8E" w:rsidR="00F506E3" w:rsidRPr="00862194" w:rsidRDefault="00F506E3" w:rsidP="00F506E3">
            <w:pPr>
              <w:rPr>
                <w:ins w:id="12393" w:author="7806" w:date="2024-01-18T17:06:00Z"/>
                <w:rFonts w:ascii="Arial" w:hAnsi="Arial"/>
                <w:sz w:val="16"/>
                <w:szCs w:val="16"/>
              </w:rPr>
            </w:pPr>
            <w:ins w:id="12394" w:author="IS" w:date="2024-03-19T11:01:00Z">
              <w:r w:rsidRPr="00F506E3">
                <w:rPr>
                  <w:rFonts w:ascii="Arial" w:hAnsi="Arial"/>
                  <w:sz w:val="16"/>
                  <w:szCs w:val="16"/>
                </w:rPr>
                <w:t>302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39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F12F614" w14:textId="6799BD28" w:rsidR="00F506E3" w:rsidRPr="00862194" w:rsidRDefault="00F506E3" w:rsidP="00F506E3">
            <w:pPr>
              <w:rPr>
                <w:ins w:id="12396" w:author="7806" w:date="2024-01-18T17:06:00Z"/>
                <w:rFonts w:ascii="Arial" w:hAnsi="Arial"/>
                <w:sz w:val="16"/>
                <w:szCs w:val="16"/>
              </w:rPr>
            </w:pPr>
            <w:ins w:id="12397"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39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77383C" w14:textId="0FFA87D1" w:rsidR="00F506E3" w:rsidRPr="00862194" w:rsidRDefault="00F506E3" w:rsidP="00F506E3">
            <w:pPr>
              <w:rPr>
                <w:ins w:id="12399" w:author="7806" w:date="2024-01-18T17:06:00Z"/>
                <w:rFonts w:ascii="Arial" w:hAnsi="Arial"/>
                <w:sz w:val="16"/>
                <w:szCs w:val="16"/>
              </w:rPr>
            </w:pPr>
            <w:ins w:id="1240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40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9B4F68A" w14:textId="3D227D59" w:rsidR="00F506E3" w:rsidRPr="00862194" w:rsidRDefault="00F506E3" w:rsidP="00F506E3">
            <w:pPr>
              <w:rPr>
                <w:ins w:id="12402" w:author="7806" w:date="2024-01-18T17:06:00Z"/>
                <w:rFonts w:ascii="Arial" w:hAnsi="Arial"/>
                <w:sz w:val="16"/>
                <w:szCs w:val="16"/>
              </w:rPr>
            </w:pPr>
            <w:ins w:id="12403" w:author="IS" w:date="2024-03-18T17:20:00Z">
              <w:r w:rsidRPr="00F506E3">
                <w:rPr>
                  <w:rFonts w:ascii="Arial" w:hAnsi="Arial"/>
                  <w:sz w:val="16"/>
                  <w:szCs w:val="16"/>
                </w:rPr>
                <w:t>Correction for test case 5.5.6.2.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40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E62F46F" w14:textId="6684D8D2" w:rsidR="00F506E3" w:rsidRPr="00862194" w:rsidRDefault="00F506E3" w:rsidP="00F506E3">
            <w:pPr>
              <w:rPr>
                <w:ins w:id="12405" w:author="7806" w:date="2024-01-18T17:06:00Z"/>
                <w:rFonts w:ascii="Arial" w:hAnsi="Arial"/>
                <w:sz w:val="16"/>
                <w:szCs w:val="16"/>
              </w:rPr>
            </w:pPr>
            <w:ins w:id="1240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407" w:author="7806" w:date="2024-01-18T17:06:00Z">
              <w:del w:id="1240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8D0243E"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40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410" w:author="7806" w:date="2024-01-18T17:06:00Z"/>
          <w:trPrChange w:id="1241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41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A20C746" w14:textId="77777777" w:rsidR="00F506E3" w:rsidRPr="00862194" w:rsidRDefault="00F506E3" w:rsidP="00F506E3">
            <w:pPr>
              <w:rPr>
                <w:ins w:id="12413" w:author="7806" w:date="2024-01-18T17:06:00Z"/>
                <w:rFonts w:ascii="Arial" w:hAnsi="Arial"/>
                <w:sz w:val="16"/>
                <w:szCs w:val="16"/>
              </w:rPr>
            </w:pPr>
            <w:ins w:id="1241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41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689B8C0" w14:textId="77777777" w:rsidR="00F506E3" w:rsidRPr="00862194" w:rsidRDefault="00F506E3" w:rsidP="00F506E3">
            <w:pPr>
              <w:rPr>
                <w:ins w:id="12416" w:author="7806" w:date="2024-01-18T17:06:00Z"/>
                <w:rFonts w:ascii="Arial" w:hAnsi="Arial"/>
                <w:sz w:val="16"/>
                <w:szCs w:val="16"/>
              </w:rPr>
            </w:pPr>
            <w:ins w:id="1241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41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815BF0" w14:textId="423FF881" w:rsidR="00F506E3" w:rsidRPr="00862194" w:rsidRDefault="00F506E3" w:rsidP="00F506E3">
            <w:pPr>
              <w:rPr>
                <w:ins w:id="12419" w:author="7806" w:date="2024-01-18T17:06:00Z"/>
                <w:rFonts w:ascii="Arial" w:hAnsi="Arial"/>
                <w:sz w:val="16"/>
                <w:szCs w:val="16"/>
              </w:rPr>
            </w:pPr>
            <w:ins w:id="12420" w:author="IS" w:date="2024-03-18T17:20:00Z">
              <w:r w:rsidRPr="00F506E3">
                <w:rPr>
                  <w:rFonts w:ascii="Arial" w:hAnsi="Arial"/>
                  <w:sz w:val="16"/>
                  <w:szCs w:val="16"/>
                </w:rPr>
                <w:t>R5-24183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42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B0FD40" w14:textId="19392010" w:rsidR="00F506E3" w:rsidRPr="00862194" w:rsidRDefault="00F506E3" w:rsidP="00F506E3">
            <w:pPr>
              <w:rPr>
                <w:ins w:id="12422" w:author="7806" w:date="2024-01-18T17:06:00Z"/>
                <w:rFonts w:ascii="Arial" w:hAnsi="Arial"/>
                <w:sz w:val="16"/>
                <w:szCs w:val="16"/>
              </w:rPr>
            </w:pPr>
            <w:ins w:id="12423" w:author="IS" w:date="2024-03-19T11:01:00Z">
              <w:r w:rsidRPr="00F506E3">
                <w:rPr>
                  <w:rFonts w:ascii="Arial" w:hAnsi="Arial"/>
                  <w:sz w:val="16"/>
                  <w:szCs w:val="16"/>
                </w:rPr>
                <w:t>302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42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F04BDA" w14:textId="3F8FD610" w:rsidR="00F506E3" w:rsidRPr="00862194" w:rsidRDefault="00F506E3" w:rsidP="00F506E3">
            <w:pPr>
              <w:rPr>
                <w:ins w:id="12425" w:author="7806" w:date="2024-01-18T17:06:00Z"/>
                <w:rFonts w:ascii="Arial" w:hAnsi="Arial"/>
                <w:sz w:val="16"/>
                <w:szCs w:val="16"/>
              </w:rPr>
            </w:pPr>
            <w:ins w:id="12426"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42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9ACE99" w14:textId="0C13EBE6" w:rsidR="00F506E3" w:rsidRPr="00862194" w:rsidRDefault="00F506E3" w:rsidP="00F506E3">
            <w:pPr>
              <w:rPr>
                <w:ins w:id="12428" w:author="7806" w:date="2024-01-18T17:06:00Z"/>
                <w:rFonts w:ascii="Arial" w:hAnsi="Arial"/>
                <w:sz w:val="16"/>
                <w:szCs w:val="16"/>
              </w:rPr>
            </w:pPr>
            <w:ins w:id="1242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43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F4ACB6" w14:textId="0F000B13" w:rsidR="00F506E3" w:rsidRPr="00862194" w:rsidRDefault="00F506E3" w:rsidP="00F506E3">
            <w:pPr>
              <w:rPr>
                <w:ins w:id="12431" w:author="7806" w:date="2024-01-18T17:06:00Z"/>
                <w:rFonts w:ascii="Arial" w:hAnsi="Arial"/>
                <w:sz w:val="16"/>
                <w:szCs w:val="16"/>
              </w:rPr>
            </w:pPr>
            <w:ins w:id="12432" w:author="IS" w:date="2024-03-18T17:20:00Z">
              <w:r w:rsidRPr="00F506E3">
                <w:rPr>
                  <w:rFonts w:ascii="Arial" w:hAnsi="Arial"/>
                  <w:sz w:val="16"/>
                  <w:szCs w:val="16"/>
                </w:rPr>
                <w:t>Corrections to BFD-LR test case 5.5.5.5</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43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926F9A" w14:textId="16293166" w:rsidR="00F506E3" w:rsidRPr="00862194" w:rsidRDefault="00F506E3" w:rsidP="00F506E3">
            <w:pPr>
              <w:rPr>
                <w:ins w:id="12434" w:author="7806" w:date="2024-01-18T17:06:00Z"/>
                <w:rFonts w:ascii="Arial" w:hAnsi="Arial"/>
                <w:sz w:val="16"/>
                <w:szCs w:val="16"/>
              </w:rPr>
            </w:pPr>
            <w:ins w:id="1243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436" w:author="7806" w:date="2024-01-18T17:06:00Z">
              <w:del w:id="1243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488FDB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43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439" w:author="7806" w:date="2024-01-18T17:06:00Z"/>
          <w:trPrChange w:id="1244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44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40B01F7" w14:textId="77777777" w:rsidR="00F506E3" w:rsidRPr="00862194" w:rsidRDefault="00F506E3" w:rsidP="00F506E3">
            <w:pPr>
              <w:rPr>
                <w:ins w:id="12442" w:author="7806" w:date="2024-01-18T17:06:00Z"/>
                <w:rFonts w:ascii="Arial" w:hAnsi="Arial"/>
                <w:sz w:val="16"/>
                <w:szCs w:val="16"/>
              </w:rPr>
            </w:pPr>
            <w:ins w:id="1244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44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5573759" w14:textId="77777777" w:rsidR="00F506E3" w:rsidRPr="00862194" w:rsidRDefault="00F506E3" w:rsidP="00F506E3">
            <w:pPr>
              <w:rPr>
                <w:ins w:id="12445" w:author="7806" w:date="2024-01-18T17:06:00Z"/>
                <w:rFonts w:ascii="Arial" w:hAnsi="Arial"/>
                <w:sz w:val="16"/>
                <w:szCs w:val="16"/>
              </w:rPr>
            </w:pPr>
            <w:ins w:id="1244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44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DF32A46" w14:textId="2B2D4F19" w:rsidR="00F506E3" w:rsidRPr="00862194" w:rsidRDefault="00F506E3" w:rsidP="00F506E3">
            <w:pPr>
              <w:rPr>
                <w:ins w:id="12448" w:author="7806" w:date="2024-01-18T17:06:00Z"/>
                <w:rFonts w:ascii="Arial" w:hAnsi="Arial"/>
                <w:sz w:val="16"/>
                <w:szCs w:val="16"/>
              </w:rPr>
            </w:pPr>
            <w:ins w:id="12449" w:author="IS" w:date="2024-03-18T17:20:00Z">
              <w:r w:rsidRPr="00F506E3">
                <w:rPr>
                  <w:rFonts w:ascii="Arial" w:hAnsi="Arial"/>
                  <w:sz w:val="16"/>
                  <w:szCs w:val="16"/>
                </w:rPr>
                <w:t>R5-24183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45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A98A36" w14:textId="734D7FFD" w:rsidR="00F506E3" w:rsidRPr="00862194" w:rsidRDefault="00F506E3" w:rsidP="00F506E3">
            <w:pPr>
              <w:rPr>
                <w:ins w:id="12451" w:author="7806" w:date="2024-01-18T17:06:00Z"/>
                <w:rFonts w:ascii="Arial" w:hAnsi="Arial"/>
                <w:sz w:val="16"/>
                <w:szCs w:val="16"/>
              </w:rPr>
            </w:pPr>
            <w:ins w:id="12452" w:author="IS" w:date="2024-03-19T11:01:00Z">
              <w:r w:rsidRPr="00F506E3">
                <w:rPr>
                  <w:rFonts w:ascii="Arial" w:hAnsi="Arial"/>
                  <w:sz w:val="16"/>
                  <w:szCs w:val="16"/>
                </w:rPr>
                <w:t>302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45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27F7BC" w14:textId="7F33F7E7" w:rsidR="00F506E3" w:rsidRPr="00862194" w:rsidRDefault="00F506E3" w:rsidP="00F506E3">
            <w:pPr>
              <w:rPr>
                <w:ins w:id="12454" w:author="7806" w:date="2024-01-18T17:06:00Z"/>
                <w:rFonts w:ascii="Arial" w:hAnsi="Arial"/>
                <w:sz w:val="16"/>
                <w:szCs w:val="16"/>
              </w:rPr>
            </w:pPr>
            <w:ins w:id="12455"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45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57B106" w14:textId="07BA67CF" w:rsidR="00F506E3" w:rsidRPr="00862194" w:rsidRDefault="00F506E3" w:rsidP="00F506E3">
            <w:pPr>
              <w:rPr>
                <w:ins w:id="12457" w:author="7806" w:date="2024-01-18T17:06:00Z"/>
                <w:rFonts w:ascii="Arial" w:hAnsi="Arial"/>
                <w:sz w:val="16"/>
                <w:szCs w:val="16"/>
              </w:rPr>
            </w:pPr>
            <w:ins w:id="1245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45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2F2931" w14:textId="447145BC" w:rsidR="00F506E3" w:rsidRPr="00862194" w:rsidRDefault="00F506E3" w:rsidP="00F506E3">
            <w:pPr>
              <w:rPr>
                <w:ins w:id="12460" w:author="7806" w:date="2024-01-18T17:06:00Z"/>
                <w:rFonts w:ascii="Arial" w:hAnsi="Arial"/>
                <w:sz w:val="16"/>
                <w:szCs w:val="16"/>
              </w:rPr>
            </w:pPr>
            <w:ins w:id="12461" w:author="IS" w:date="2024-03-18T17:20:00Z">
              <w:r w:rsidRPr="00F506E3">
                <w:rPr>
                  <w:rFonts w:ascii="Arial" w:hAnsi="Arial"/>
                  <w:sz w:val="16"/>
                  <w:szCs w:val="16"/>
                </w:rPr>
                <w:t>Corrections to test procedure for 2-step RACH TC 6.3.2.2.4</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46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A4C19DD" w14:textId="639517E2" w:rsidR="00F506E3" w:rsidRPr="00862194" w:rsidRDefault="00F506E3" w:rsidP="00F506E3">
            <w:pPr>
              <w:rPr>
                <w:ins w:id="12463" w:author="7806" w:date="2024-01-18T17:06:00Z"/>
                <w:rFonts w:ascii="Arial" w:hAnsi="Arial"/>
                <w:sz w:val="16"/>
                <w:szCs w:val="16"/>
              </w:rPr>
            </w:pPr>
            <w:ins w:id="1246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465" w:author="7806" w:date="2024-01-18T17:06:00Z">
              <w:del w:id="1246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D6AF38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46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468" w:author="7806" w:date="2024-01-18T17:06:00Z"/>
          <w:trPrChange w:id="1246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47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67930EF" w14:textId="77777777" w:rsidR="00F506E3" w:rsidRPr="00862194" w:rsidRDefault="00F506E3" w:rsidP="00F506E3">
            <w:pPr>
              <w:rPr>
                <w:ins w:id="12471" w:author="7806" w:date="2024-01-18T17:06:00Z"/>
                <w:rFonts w:ascii="Arial" w:hAnsi="Arial"/>
                <w:sz w:val="16"/>
                <w:szCs w:val="16"/>
              </w:rPr>
            </w:pPr>
            <w:ins w:id="1247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47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22574586" w14:textId="77777777" w:rsidR="00F506E3" w:rsidRPr="00862194" w:rsidRDefault="00F506E3" w:rsidP="00F506E3">
            <w:pPr>
              <w:rPr>
                <w:ins w:id="12474" w:author="7806" w:date="2024-01-18T17:06:00Z"/>
                <w:rFonts w:ascii="Arial" w:hAnsi="Arial"/>
                <w:sz w:val="16"/>
                <w:szCs w:val="16"/>
              </w:rPr>
            </w:pPr>
            <w:ins w:id="1247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47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12F389" w14:textId="04402A95" w:rsidR="00F506E3" w:rsidRPr="00862194" w:rsidRDefault="00F506E3" w:rsidP="00F506E3">
            <w:pPr>
              <w:rPr>
                <w:ins w:id="12477" w:author="7806" w:date="2024-01-18T17:06:00Z"/>
                <w:rFonts w:ascii="Arial" w:hAnsi="Arial"/>
                <w:sz w:val="16"/>
                <w:szCs w:val="16"/>
              </w:rPr>
            </w:pPr>
            <w:ins w:id="12478" w:author="IS" w:date="2024-03-18T17:20:00Z">
              <w:r w:rsidRPr="00F506E3">
                <w:rPr>
                  <w:rFonts w:ascii="Arial" w:hAnsi="Arial"/>
                  <w:sz w:val="16"/>
                  <w:szCs w:val="16"/>
                </w:rPr>
                <w:t>R5-24183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47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1577AE" w14:textId="152D32AA" w:rsidR="00F506E3" w:rsidRPr="00862194" w:rsidRDefault="00F506E3" w:rsidP="00F506E3">
            <w:pPr>
              <w:rPr>
                <w:ins w:id="12480" w:author="7806" w:date="2024-01-18T17:06:00Z"/>
                <w:rFonts w:ascii="Arial" w:hAnsi="Arial"/>
                <w:sz w:val="16"/>
                <w:szCs w:val="16"/>
              </w:rPr>
            </w:pPr>
            <w:ins w:id="12481" w:author="IS" w:date="2024-03-19T11:01:00Z">
              <w:r w:rsidRPr="00F506E3">
                <w:rPr>
                  <w:rFonts w:ascii="Arial" w:hAnsi="Arial"/>
                  <w:sz w:val="16"/>
                  <w:szCs w:val="16"/>
                </w:rPr>
                <w:t>288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48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9D2ECB" w14:textId="01FD5BA9" w:rsidR="00F506E3" w:rsidRPr="00862194" w:rsidRDefault="00F506E3" w:rsidP="00F506E3">
            <w:pPr>
              <w:rPr>
                <w:ins w:id="12483" w:author="7806" w:date="2024-01-18T17:06:00Z"/>
                <w:rFonts w:ascii="Arial" w:hAnsi="Arial"/>
                <w:sz w:val="16"/>
                <w:szCs w:val="16"/>
              </w:rPr>
            </w:pPr>
            <w:ins w:id="12484"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48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21900C2" w14:textId="6FB202D6" w:rsidR="00F506E3" w:rsidRPr="00862194" w:rsidRDefault="00F506E3" w:rsidP="00F506E3">
            <w:pPr>
              <w:rPr>
                <w:ins w:id="12486" w:author="7806" w:date="2024-01-18T17:06:00Z"/>
                <w:rFonts w:ascii="Arial" w:hAnsi="Arial"/>
                <w:sz w:val="16"/>
                <w:szCs w:val="16"/>
              </w:rPr>
            </w:pPr>
            <w:ins w:id="1248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48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3ED23E" w14:textId="69109C20" w:rsidR="00F506E3" w:rsidRPr="00862194" w:rsidRDefault="00F506E3" w:rsidP="00F506E3">
            <w:pPr>
              <w:rPr>
                <w:ins w:id="12489" w:author="7806" w:date="2024-01-18T17:06:00Z"/>
                <w:rFonts w:ascii="Arial" w:hAnsi="Arial"/>
                <w:sz w:val="16"/>
                <w:szCs w:val="16"/>
              </w:rPr>
            </w:pPr>
            <w:ins w:id="12490" w:author="IS" w:date="2024-03-18T17:20:00Z">
              <w:r w:rsidRPr="00F506E3">
                <w:rPr>
                  <w:rFonts w:ascii="Arial" w:hAnsi="Arial"/>
                  <w:sz w:val="16"/>
                  <w:szCs w:val="16"/>
                </w:rPr>
                <w:t>Correction to Table H.3.1-8A</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49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9145E1A" w14:textId="27B8A592" w:rsidR="00F506E3" w:rsidRPr="00862194" w:rsidRDefault="00F506E3" w:rsidP="00F506E3">
            <w:pPr>
              <w:rPr>
                <w:ins w:id="12492" w:author="7806" w:date="2024-01-18T17:06:00Z"/>
                <w:rFonts w:ascii="Arial" w:hAnsi="Arial"/>
                <w:sz w:val="16"/>
                <w:szCs w:val="16"/>
              </w:rPr>
            </w:pPr>
            <w:ins w:id="1249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494" w:author="7806" w:date="2024-01-18T17:06:00Z">
              <w:del w:id="1249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27863A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49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497" w:author="7806" w:date="2024-01-18T17:06:00Z"/>
          <w:trPrChange w:id="1249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49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B0D1A9F" w14:textId="77777777" w:rsidR="00F506E3" w:rsidRPr="00862194" w:rsidRDefault="00F506E3" w:rsidP="00F506E3">
            <w:pPr>
              <w:rPr>
                <w:ins w:id="12500" w:author="7806" w:date="2024-01-18T17:06:00Z"/>
                <w:rFonts w:ascii="Arial" w:hAnsi="Arial"/>
                <w:sz w:val="16"/>
                <w:szCs w:val="16"/>
              </w:rPr>
            </w:pPr>
            <w:ins w:id="1250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50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0C30F6A" w14:textId="77777777" w:rsidR="00F506E3" w:rsidRPr="00862194" w:rsidRDefault="00F506E3" w:rsidP="00F506E3">
            <w:pPr>
              <w:rPr>
                <w:ins w:id="12503" w:author="7806" w:date="2024-01-18T17:06:00Z"/>
                <w:rFonts w:ascii="Arial" w:hAnsi="Arial"/>
                <w:sz w:val="16"/>
                <w:szCs w:val="16"/>
              </w:rPr>
            </w:pPr>
            <w:ins w:id="1250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50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633448D" w14:textId="2CAE47F5" w:rsidR="00F506E3" w:rsidRPr="00862194" w:rsidRDefault="00F506E3" w:rsidP="00F506E3">
            <w:pPr>
              <w:rPr>
                <w:ins w:id="12506" w:author="7806" w:date="2024-01-18T17:06:00Z"/>
                <w:rFonts w:ascii="Arial" w:hAnsi="Arial"/>
                <w:sz w:val="16"/>
                <w:szCs w:val="16"/>
              </w:rPr>
            </w:pPr>
            <w:ins w:id="12507" w:author="IS" w:date="2024-03-18T17:20:00Z">
              <w:r w:rsidRPr="00F506E3">
                <w:rPr>
                  <w:rFonts w:ascii="Arial" w:hAnsi="Arial"/>
                  <w:sz w:val="16"/>
                  <w:szCs w:val="16"/>
                </w:rPr>
                <w:t>R5-24183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50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D9B667" w14:textId="1B23BE8A" w:rsidR="00F506E3" w:rsidRPr="00862194" w:rsidRDefault="00F506E3" w:rsidP="00F506E3">
            <w:pPr>
              <w:rPr>
                <w:ins w:id="12509" w:author="7806" w:date="2024-01-18T17:06:00Z"/>
                <w:rFonts w:ascii="Arial" w:hAnsi="Arial"/>
                <w:sz w:val="16"/>
                <w:szCs w:val="16"/>
              </w:rPr>
            </w:pPr>
            <w:ins w:id="12510" w:author="IS" w:date="2024-03-19T11:01:00Z">
              <w:r w:rsidRPr="00F506E3">
                <w:rPr>
                  <w:rFonts w:ascii="Arial" w:hAnsi="Arial"/>
                  <w:sz w:val="16"/>
                  <w:szCs w:val="16"/>
                </w:rPr>
                <w:t>288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51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6377DD0" w14:textId="455162D0" w:rsidR="00F506E3" w:rsidRPr="00862194" w:rsidRDefault="00F506E3" w:rsidP="00F506E3">
            <w:pPr>
              <w:rPr>
                <w:ins w:id="12512" w:author="7806" w:date="2024-01-18T17:06:00Z"/>
                <w:rFonts w:ascii="Arial" w:hAnsi="Arial"/>
                <w:sz w:val="16"/>
                <w:szCs w:val="16"/>
              </w:rPr>
            </w:pPr>
            <w:ins w:id="12513"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51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E259B9" w14:textId="5E48A59E" w:rsidR="00F506E3" w:rsidRPr="00862194" w:rsidRDefault="00F506E3" w:rsidP="00F506E3">
            <w:pPr>
              <w:rPr>
                <w:ins w:id="12515" w:author="7806" w:date="2024-01-18T17:06:00Z"/>
                <w:rFonts w:ascii="Arial" w:hAnsi="Arial"/>
                <w:sz w:val="16"/>
                <w:szCs w:val="16"/>
              </w:rPr>
            </w:pPr>
            <w:ins w:id="1251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51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98DAC9" w14:textId="3607FF36" w:rsidR="00F506E3" w:rsidRPr="00862194" w:rsidRDefault="00F506E3" w:rsidP="00F506E3">
            <w:pPr>
              <w:rPr>
                <w:ins w:id="12518" w:author="7806" w:date="2024-01-18T17:06:00Z"/>
                <w:rFonts w:ascii="Arial" w:hAnsi="Arial"/>
                <w:sz w:val="16"/>
                <w:szCs w:val="16"/>
              </w:rPr>
            </w:pPr>
            <w:ins w:id="12519" w:author="IS" w:date="2024-03-18T17:20:00Z">
              <w:r w:rsidRPr="00F506E3">
                <w:rPr>
                  <w:rFonts w:ascii="Arial" w:hAnsi="Arial"/>
                  <w:sz w:val="16"/>
                  <w:szCs w:val="16"/>
                </w:rPr>
                <w:t>Correction to Table H.3.1-1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52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20E1CEB" w14:textId="570825BD" w:rsidR="00F506E3" w:rsidRPr="00862194" w:rsidRDefault="00F506E3" w:rsidP="00F506E3">
            <w:pPr>
              <w:rPr>
                <w:ins w:id="12521" w:author="7806" w:date="2024-01-18T17:06:00Z"/>
                <w:rFonts w:ascii="Arial" w:hAnsi="Arial"/>
                <w:sz w:val="16"/>
                <w:szCs w:val="16"/>
              </w:rPr>
            </w:pPr>
            <w:ins w:id="1252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523" w:author="7806" w:date="2024-01-18T17:06:00Z">
              <w:del w:id="1252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89C883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52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526" w:author="7806" w:date="2024-01-18T17:06:00Z"/>
          <w:trPrChange w:id="1252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52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F93AFF1" w14:textId="77777777" w:rsidR="00F506E3" w:rsidRPr="00862194" w:rsidRDefault="00F506E3" w:rsidP="00F506E3">
            <w:pPr>
              <w:rPr>
                <w:ins w:id="12529" w:author="7806" w:date="2024-01-18T17:06:00Z"/>
                <w:rFonts w:ascii="Arial" w:hAnsi="Arial"/>
                <w:sz w:val="16"/>
                <w:szCs w:val="16"/>
              </w:rPr>
            </w:pPr>
            <w:ins w:id="1253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53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FD1AC2E" w14:textId="77777777" w:rsidR="00F506E3" w:rsidRPr="00862194" w:rsidRDefault="00F506E3" w:rsidP="00F506E3">
            <w:pPr>
              <w:rPr>
                <w:ins w:id="12532" w:author="7806" w:date="2024-01-18T17:06:00Z"/>
                <w:rFonts w:ascii="Arial" w:hAnsi="Arial"/>
                <w:sz w:val="16"/>
                <w:szCs w:val="16"/>
              </w:rPr>
            </w:pPr>
            <w:ins w:id="1253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53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C755D4" w14:textId="350B53D4" w:rsidR="00F506E3" w:rsidRPr="00862194" w:rsidRDefault="00F506E3" w:rsidP="00F506E3">
            <w:pPr>
              <w:rPr>
                <w:ins w:id="12535" w:author="7806" w:date="2024-01-18T17:06:00Z"/>
                <w:rFonts w:ascii="Arial" w:hAnsi="Arial"/>
                <w:sz w:val="16"/>
                <w:szCs w:val="16"/>
              </w:rPr>
            </w:pPr>
            <w:ins w:id="12536" w:author="IS" w:date="2024-03-18T17:20:00Z">
              <w:r w:rsidRPr="00F506E3">
                <w:rPr>
                  <w:rFonts w:ascii="Arial" w:hAnsi="Arial"/>
                  <w:sz w:val="16"/>
                  <w:szCs w:val="16"/>
                </w:rPr>
                <w:t>R5-24184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53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F3455D2" w14:textId="2406995C" w:rsidR="00F506E3" w:rsidRPr="00862194" w:rsidRDefault="00F506E3" w:rsidP="00F506E3">
            <w:pPr>
              <w:rPr>
                <w:ins w:id="12538" w:author="7806" w:date="2024-01-18T17:06:00Z"/>
                <w:rFonts w:ascii="Arial" w:hAnsi="Arial"/>
                <w:sz w:val="16"/>
                <w:szCs w:val="16"/>
              </w:rPr>
            </w:pPr>
            <w:ins w:id="12539" w:author="IS" w:date="2024-03-19T11:01:00Z">
              <w:r w:rsidRPr="00F506E3">
                <w:rPr>
                  <w:rFonts w:ascii="Arial" w:hAnsi="Arial"/>
                  <w:sz w:val="16"/>
                  <w:szCs w:val="16"/>
                </w:rPr>
                <w:t>288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54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5CD2EC8" w14:textId="2C3614AC" w:rsidR="00F506E3" w:rsidRPr="00862194" w:rsidRDefault="00F506E3" w:rsidP="00F506E3">
            <w:pPr>
              <w:rPr>
                <w:ins w:id="12541" w:author="7806" w:date="2024-01-18T17:06:00Z"/>
                <w:rFonts w:ascii="Arial" w:hAnsi="Arial"/>
                <w:sz w:val="16"/>
                <w:szCs w:val="16"/>
              </w:rPr>
            </w:pPr>
            <w:ins w:id="12542"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54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B889229" w14:textId="31C3D171" w:rsidR="00F506E3" w:rsidRPr="00862194" w:rsidRDefault="00F506E3" w:rsidP="00F506E3">
            <w:pPr>
              <w:rPr>
                <w:ins w:id="12544" w:author="7806" w:date="2024-01-18T17:06:00Z"/>
                <w:rFonts w:ascii="Arial" w:hAnsi="Arial"/>
                <w:sz w:val="16"/>
                <w:szCs w:val="16"/>
              </w:rPr>
            </w:pPr>
            <w:ins w:id="1254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54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5C1121" w14:textId="20E4EB5F" w:rsidR="00F506E3" w:rsidRPr="00862194" w:rsidRDefault="00F506E3" w:rsidP="00F506E3">
            <w:pPr>
              <w:rPr>
                <w:ins w:id="12547" w:author="7806" w:date="2024-01-18T17:06:00Z"/>
                <w:rFonts w:ascii="Arial" w:hAnsi="Arial"/>
                <w:sz w:val="16"/>
                <w:szCs w:val="16"/>
              </w:rPr>
            </w:pPr>
            <w:ins w:id="12548" w:author="IS" w:date="2024-03-18T17:20:00Z">
              <w:r w:rsidRPr="00F506E3">
                <w:rPr>
                  <w:rFonts w:ascii="Arial" w:hAnsi="Arial"/>
                  <w:sz w:val="16"/>
                  <w:szCs w:val="16"/>
                </w:rPr>
                <w:t>Correction to Table H.3.1-12A</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54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09D77C" w14:textId="7EF752F8" w:rsidR="00F506E3" w:rsidRPr="00862194" w:rsidRDefault="00F506E3" w:rsidP="00F506E3">
            <w:pPr>
              <w:rPr>
                <w:ins w:id="12550" w:author="7806" w:date="2024-01-18T17:06:00Z"/>
                <w:rFonts w:ascii="Arial" w:hAnsi="Arial"/>
                <w:sz w:val="16"/>
                <w:szCs w:val="16"/>
              </w:rPr>
            </w:pPr>
            <w:ins w:id="1255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552" w:author="7806" w:date="2024-01-18T17:06:00Z">
              <w:del w:id="1255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E50E3D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55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555" w:author="7806" w:date="2024-01-18T17:06:00Z"/>
          <w:trPrChange w:id="1255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55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38236972" w14:textId="77777777" w:rsidR="00F506E3" w:rsidRPr="00862194" w:rsidRDefault="00F506E3" w:rsidP="00F506E3">
            <w:pPr>
              <w:rPr>
                <w:ins w:id="12558" w:author="7806" w:date="2024-01-18T17:06:00Z"/>
                <w:rFonts w:ascii="Arial" w:hAnsi="Arial"/>
                <w:sz w:val="16"/>
                <w:szCs w:val="16"/>
              </w:rPr>
            </w:pPr>
            <w:ins w:id="1255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56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19119B9" w14:textId="77777777" w:rsidR="00F506E3" w:rsidRPr="00862194" w:rsidRDefault="00F506E3" w:rsidP="00F506E3">
            <w:pPr>
              <w:rPr>
                <w:ins w:id="12561" w:author="7806" w:date="2024-01-18T17:06:00Z"/>
                <w:rFonts w:ascii="Arial" w:hAnsi="Arial"/>
                <w:sz w:val="16"/>
                <w:szCs w:val="16"/>
              </w:rPr>
            </w:pPr>
            <w:ins w:id="1256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56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94A9D7" w14:textId="0E9BACFB" w:rsidR="00F506E3" w:rsidRPr="00862194" w:rsidRDefault="00F506E3" w:rsidP="00F506E3">
            <w:pPr>
              <w:rPr>
                <w:ins w:id="12564" w:author="7806" w:date="2024-01-18T17:06:00Z"/>
                <w:rFonts w:ascii="Arial" w:hAnsi="Arial"/>
                <w:sz w:val="16"/>
                <w:szCs w:val="16"/>
              </w:rPr>
            </w:pPr>
            <w:ins w:id="12565" w:author="IS" w:date="2024-03-18T17:20:00Z">
              <w:r w:rsidRPr="00F506E3">
                <w:rPr>
                  <w:rFonts w:ascii="Arial" w:hAnsi="Arial"/>
                  <w:sz w:val="16"/>
                  <w:szCs w:val="16"/>
                </w:rPr>
                <w:t>R5-24186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56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44A2ED" w14:textId="4046B66A" w:rsidR="00F506E3" w:rsidRPr="00862194" w:rsidRDefault="00F506E3" w:rsidP="00F506E3">
            <w:pPr>
              <w:rPr>
                <w:ins w:id="12567" w:author="7806" w:date="2024-01-18T17:06:00Z"/>
                <w:rFonts w:ascii="Arial" w:hAnsi="Arial"/>
                <w:sz w:val="16"/>
                <w:szCs w:val="16"/>
              </w:rPr>
            </w:pPr>
            <w:ins w:id="12568" w:author="IS" w:date="2024-03-19T11:01:00Z">
              <w:r w:rsidRPr="00F506E3">
                <w:rPr>
                  <w:rFonts w:ascii="Arial" w:hAnsi="Arial"/>
                  <w:sz w:val="16"/>
                  <w:szCs w:val="16"/>
                </w:rPr>
                <w:t>289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56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2B47D3" w14:textId="73D0DC98" w:rsidR="00F506E3" w:rsidRPr="00862194" w:rsidRDefault="00F506E3" w:rsidP="00F506E3">
            <w:pPr>
              <w:rPr>
                <w:ins w:id="12570" w:author="7806" w:date="2024-01-18T17:06:00Z"/>
                <w:rFonts w:ascii="Arial" w:hAnsi="Arial"/>
                <w:sz w:val="16"/>
                <w:szCs w:val="16"/>
              </w:rPr>
            </w:pPr>
            <w:ins w:id="12571"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57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6F2872" w14:textId="2EAB9620" w:rsidR="00F506E3" w:rsidRPr="00862194" w:rsidRDefault="00F506E3" w:rsidP="00F506E3">
            <w:pPr>
              <w:rPr>
                <w:ins w:id="12573" w:author="7806" w:date="2024-01-18T17:06:00Z"/>
                <w:rFonts w:ascii="Arial" w:hAnsi="Arial"/>
                <w:sz w:val="16"/>
                <w:szCs w:val="16"/>
              </w:rPr>
            </w:pPr>
            <w:ins w:id="1257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57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26F5921" w14:textId="1D609535" w:rsidR="00F506E3" w:rsidRPr="00862194" w:rsidRDefault="00F506E3" w:rsidP="00F506E3">
            <w:pPr>
              <w:rPr>
                <w:ins w:id="12576" w:author="7806" w:date="2024-01-18T17:06:00Z"/>
                <w:rFonts w:ascii="Arial" w:hAnsi="Arial"/>
                <w:sz w:val="16"/>
                <w:szCs w:val="16"/>
              </w:rPr>
            </w:pPr>
            <w:ins w:id="12577" w:author="IS" w:date="2024-03-18T17:20:00Z">
              <w:r w:rsidRPr="00F506E3">
                <w:rPr>
                  <w:rFonts w:ascii="Arial" w:hAnsi="Arial"/>
                  <w:sz w:val="16"/>
                  <w:szCs w:val="16"/>
                </w:rPr>
                <w:t>Introducing the Re-Positioning Concept for FR2 RRM TC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57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4BB3E46" w14:textId="050C5EA6" w:rsidR="00F506E3" w:rsidRPr="00862194" w:rsidRDefault="00F506E3" w:rsidP="00F506E3">
            <w:pPr>
              <w:rPr>
                <w:ins w:id="12579" w:author="7806" w:date="2024-01-18T17:06:00Z"/>
                <w:rFonts w:ascii="Arial" w:hAnsi="Arial"/>
                <w:sz w:val="16"/>
                <w:szCs w:val="16"/>
              </w:rPr>
            </w:pPr>
            <w:ins w:id="1258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581" w:author="7806" w:date="2024-01-18T17:06:00Z">
              <w:del w:id="1258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7A0CE33"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58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584" w:author="7806" w:date="2024-01-18T17:06:00Z"/>
          <w:trPrChange w:id="1258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58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042665D" w14:textId="77777777" w:rsidR="00F506E3" w:rsidRPr="00862194" w:rsidRDefault="00F506E3" w:rsidP="00F506E3">
            <w:pPr>
              <w:rPr>
                <w:ins w:id="12587" w:author="7806" w:date="2024-01-18T17:06:00Z"/>
                <w:rFonts w:ascii="Arial" w:hAnsi="Arial"/>
                <w:sz w:val="16"/>
                <w:szCs w:val="16"/>
              </w:rPr>
            </w:pPr>
            <w:ins w:id="1258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58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E5D9F95" w14:textId="77777777" w:rsidR="00F506E3" w:rsidRPr="00862194" w:rsidRDefault="00F506E3" w:rsidP="00F506E3">
            <w:pPr>
              <w:rPr>
                <w:ins w:id="12590" w:author="7806" w:date="2024-01-18T17:06:00Z"/>
                <w:rFonts w:ascii="Arial" w:hAnsi="Arial"/>
                <w:sz w:val="16"/>
                <w:szCs w:val="16"/>
              </w:rPr>
            </w:pPr>
            <w:ins w:id="1259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59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BFC789" w14:textId="0547DF2C" w:rsidR="00F506E3" w:rsidRPr="00862194" w:rsidRDefault="00F506E3" w:rsidP="00F506E3">
            <w:pPr>
              <w:rPr>
                <w:ins w:id="12593" w:author="7806" w:date="2024-01-18T17:06:00Z"/>
                <w:rFonts w:ascii="Arial" w:hAnsi="Arial"/>
                <w:sz w:val="16"/>
                <w:szCs w:val="16"/>
              </w:rPr>
            </w:pPr>
            <w:ins w:id="12594" w:author="IS" w:date="2024-03-18T17:20:00Z">
              <w:r w:rsidRPr="00F506E3">
                <w:rPr>
                  <w:rFonts w:ascii="Arial" w:hAnsi="Arial"/>
                  <w:sz w:val="16"/>
                  <w:szCs w:val="16"/>
                </w:rPr>
                <w:t>R5-24188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59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56A1A7" w14:textId="07AB1A7A" w:rsidR="00F506E3" w:rsidRPr="00862194" w:rsidRDefault="00F506E3" w:rsidP="00F506E3">
            <w:pPr>
              <w:rPr>
                <w:ins w:id="12596" w:author="7806" w:date="2024-01-18T17:06:00Z"/>
                <w:rFonts w:ascii="Arial" w:hAnsi="Arial"/>
                <w:sz w:val="16"/>
                <w:szCs w:val="16"/>
              </w:rPr>
            </w:pPr>
            <w:ins w:id="12597" w:author="IS" w:date="2024-03-19T11:01:00Z">
              <w:r w:rsidRPr="00F506E3">
                <w:rPr>
                  <w:rFonts w:ascii="Arial" w:hAnsi="Arial"/>
                  <w:sz w:val="16"/>
                  <w:szCs w:val="16"/>
                </w:rPr>
                <w:t>292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59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6844948" w14:textId="4A236D6C" w:rsidR="00F506E3" w:rsidRPr="00862194" w:rsidRDefault="00F506E3" w:rsidP="00F506E3">
            <w:pPr>
              <w:rPr>
                <w:ins w:id="12599" w:author="7806" w:date="2024-01-18T17:06:00Z"/>
                <w:rFonts w:ascii="Arial" w:hAnsi="Arial"/>
                <w:sz w:val="16"/>
                <w:szCs w:val="16"/>
              </w:rPr>
            </w:pPr>
            <w:ins w:id="12600"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60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FBF8D2" w14:textId="4C299D6D" w:rsidR="00F506E3" w:rsidRPr="00862194" w:rsidRDefault="00F506E3" w:rsidP="00F506E3">
            <w:pPr>
              <w:rPr>
                <w:ins w:id="12602" w:author="7806" w:date="2024-01-18T17:06:00Z"/>
                <w:rFonts w:ascii="Arial" w:hAnsi="Arial"/>
                <w:sz w:val="16"/>
                <w:szCs w:val="16"/>
              </w:rPr>
            </w:pPr>
            <w:ins w:id="1260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60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854377" w14:textId="0BD0A8DE" w:rsidR="00F506E3" w:rsidRPr="00862194" w:rsidRDefault="00F506E3" w:rsidP="00F506E3">
            <w:pPr>
              <w:rPr>
                <w:ins w:id="12605" w:author="7806" w:date="2024-01-18T17:06:00Z"/>
                <w:rFonts w:ascii="Arial" w:hAnsi="Arial"/>
                <w:sz w:val="16"/>
                <w:szCs w:val="16"/>
              </w:rPr>
            </w:pPr>
            <w:ins w:id="12606" w:author="IS" w:date="2024-03-18T17:20:00Z">
              <w:r w:rsidRPr="00F506E3">
                <w:rPr>
                  <w:rFonts w:ascii="Arial" w:hAnsi="Arial"/>
                  <w:sz w:val="16"/>
                  <w:szCs w:val="16"/>
                </w:rPr>
                <w:t>Correction to RedCap RRM test case 16.6.5.3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60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F7A0865" w14:textId="42F76D77" w:rsidR="00F506E3" w:rsidRPr="00862194" w:rsidRDefault="00F506E3" w:rsidP="00F506E3">
            <w:pPr>
              <w:rPr>
                <w:ins w:id="12608" w:author="7806" w:date="2024-01-18T17:06:00Z"/>
                <w:rFonts w:ascii="Arial" w:hAnsi="Arial"/>
                <w:sz w:val="16"/>
                <w:szCs w:val="16"/>
              </w:rPr>
            </w:pPr>
            <w:ins w:id="1260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610" w:author="7806" w:date="2024-01-18T17:06:00Z">
              <w:del w:id="1261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15AA56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61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613" w:author="7806" w:date="2024-01-18T17:06:00Z"/>
          <w:trPrChange w:id="1261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61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F136D9E" w14:textId="77777777" w:rsidR="00F506E3" w:rsidRPr="00862194" w:rsidRDefault="00F506E3" w:rsidP="00F506E3">
            <w:pPr>
              <w:rPr>
                <w:ins w:id="12616" w:author="7806" w:date="2024-01-18T17:06:00Z"/>
                <w:rFonts w:ascii="Arial" w:hAnsi="Arial"/>
                <w:sz w:val="16"/>
                <w:szCs w:val="16"/>
              </w:rPr>
            </w:pPr>
            <w:ins w:id="1261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61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761203D" w14:textId="77777777" w:rsidR="00F506E3" w:rsidRPr="00862194" w:rsidRDefault="00F506E3" w:rsidP="00F506E3">
            <w:pPr>
              <w:rPr>
                <w:ins w:id="12619" w:author="7806" w:date="2024-01-18T17:06:00Z"/>
                <w:rFonts w:ascii="Arial" w:hAnsi="Arial"/>
                <w:sz w:val="16"/>
                <w:szCs w:val="16"/>
              </w:rPr>
            </w:pPr>
            <w:ins w:id="1262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62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41E95D6" w14:textId="31494120" w:rsidR="00F506E3" w:rsidRPr="00862194" w:rsidRDefault="00F506E3" w:rsidP="00F506E3">
            <w:pPr>
              <w:rPr>
                <w:ins w:id="12622" w:author="7806" w:date="2024-01-18T17:06:00Z"/>
                <w:rFonts w:ascii="Arial" w:hAnsi="Arial"/>
                <w:sz w:val="16"/>
                <w:szCs w:val="16"/>
              </w:rPr>
            </w:pPr>
            <w:ins w:id="12623" w:author="IS" w:date="2024-03-18T17:20:00Z">
              <w:r w:rsidRPr="00F506E3">
                <w:rPr>
                  <w:rFonts w:ascii="Arial" w:hAnsi="Arial"/>
                  <w:sz w:val="16"/>
                  <w:szCs w:val="16"/>
                </w:rPr>
                <w:t>R5-24189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62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66E5C5" w14:textId="73894C97" w:rsidR="00F506E3" w:rsidRPr="00862194" w:rsidRDefault="00F506E3" w:rsidP="00F506E3">
            <w:pPr>
              <w:rPr>
                <w:ins w:id="12625" w:author="7806" w:date="2024-01-18T17:06:00Z"/>
                <w:rFonts w:ascii="Arial" w:hAnsi="Arial"/>
                <w:sz w:val="16"/>
                <w:szCs w:val="16"/>
              </w:rPr>
            </w:pPr>
            <w:ins w:id="12626" w:author="IS" w:date="2024-03-19T11:01:00Z">
              <w:r w:rsidRPr="00F506E3">
                <w:rPr>
                  <w:rFonts w:ascii="Arial" w:hAnsi="Arial"/>
                  <w:sz w:val="16"/>
                  <w:szCs w:val="16"/>
                </w:rPr>
                <w:t>308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62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8984CB" w14:textId="754C2F91" w:rsidR="00F506E3" w:rsidRPr="00862194" w:rsidRDefault="00F506E3" w:rsidP="00F506E3">
            <w:pPr>
              <w:rPr>
                <w:ins w:id="12628" w:author="7806" w:date="2024-01-18T17:06:00Z"/>
                <w:rFonts w:ascii="Arial" w:hAnsi="Arial"/>
                <w:sz w:val="16"/>
                <w:szCs w:val="16"/>
              </w:rPr>
            </w:pPr>
            <w:ins w:id="12629"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63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B82B80" w14:textId="06C9D17A" w:rsidR="00F506E3" w:rsidRPr="00862194" w:rsidRDefault="00F506E3" w:rsidP="00F506E3">
            <w:pPr>
              <w:rPr>
                <w:ins w:id="12631" w:author="7806" w:date="2024-01-18T17:06:00Z"/>
                <w:rFonts w:ascii="Arial" w:hAnsi="Arial"/>
                <w:sz w:val="16"/>
                <w:szCs w:val="16"/>
              </w:rPr>
            </w:pPr>
            <w:ins w:id="1263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63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69997A" w14:textId="799B8FD8" w:rsidR="00F506E3" w:rsidRPr="00FD0AAF" w:rsidRDefault="00F506E3" w:rsidP="00F506E3">
            <w:pPr>
              <w:rPr>
                <w:ins w:id="12634" w:author="7806" w:date="2024-01-18T17:06:00Z"/>
                <w:rFonts w:ascii="Arial" w:hAnsi="Arial"/>
                <w:sz w:val="16"/>
                <w:szCs w:val="16"/>
                <w:highlight w:val="yellow"/>
              </w:rPr>
            </w:pPr>
            <w:ins w:id="12635" w:author="IS" w:date="2024-03-18T17:20:00Z">
              <w:r w:rsidRPr="00FD0AAF">
                <w:rPr>
                  <w:rFonts w:ascii="Arial" w:hAnsi="Arial"/>
                  <w:sz w:val="16"/>
                  <w:szCs w:val="16"/>
                  <w:highlight w:val="yellow"/>
                </w:rPr>
                <w:t>Addition of test cases 4.5.9.1, 5.5.6.3.1, and 5.5.6.4.1 to Annex F</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63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A31BE34" w14:textId="5C826CA7" w:rsidR="00F506E3" w:rsidRPr="00862194" w:rsidRDefault="00F506E3" w:rsidP="00F506E3">
            <w:pPr>
              <w:rPr>
                <w:ins w:id="12637" w:author="7806" w:date="2024-01-18T17:06:00Z"/>
                <w:rFonts w:ascii="Arial" w:hAnsi="Arial"/>
                <w:sz w:val="16"/>
                <w:szCs w:val="16"/>
              </w:rPr>
            </w:pPr>
            <w:ins w:id="1263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639" w:author="7806" w:date="2024-01-18T17:06:00Z">
              <w:del w:id="1264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016043C"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64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642" w:author="7806" w:date="2024-01-18T17:06:00Z"/>
          <w:trPrChange w:id="1264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64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D8882C9" w14:textId="77777777" w:rsidR="00F506E3" w:rsidRPr="00862194" w:rsidRDefault="00F506E3" w:rsidP="00F506E3">
            <w:pPr>
              <w:rPr>
                <w:ins w:id="12645" w:author="7806" w:date="2024-01-18T17:06:00Z"/>
                <w:rFonts w:ascii="Arial" w:hAnsi="Arial"/>
                <w:sz w:val="16"/>
                <w:szCs w:val="16"/>
              </w:rPr>
            </w:pPr>
            <w:ins w:id="1264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64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90E4A77" w14:textId="77777777" w:rsidR="00F506E3" w:rsidRPr="00862194" w:rsidRDefault="00F506E3" w:rsidP="00F506E3">
            <w:pPr>
              <w:rPr>
                <w:ins w:id="12648" w:author="7806" w:date="2024-01-18T17:06:00Z"/>
                <w:rFonts w:ascii="Arial" w:hAnsi="Arial"/>
                <w:sz w:val="16"/>
                <w:szCs w:val="16"/>
              </w:rPr>
            </w:pPr>
            <w:ins w:id="1264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65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4B6ADC" w14:textId="62542D8F" w:rsidR="00F506E3" w:rsidRPr="00862194" w:rsidRDefault="00F506E3" w:rsidP="00F506E3">
            <w:pPr>
              <w:rPr>
                <w:ins w:id="12651" w:author="7806" w:date="2024-01-18T17:06:00Z"/>
                <w:rFonts w:ascii="Arial" w:hAnsi="Arial"/>
                <w:sz w:val="16"/>
                <w:szCs w:val="16"/>
              </w:rPr>
            </w:pPr>
            <w:ins w:id="12652" w:author="IS" w:date="2024-03-18T17:20:00Z">
              <w:r w:rsidRPr="00F506E3">
                <w:rPr>
                  <w:rFonts w:ascii="Arial" w:hAnsi="Arial"/>
                  <w:sz w:val="16"/>
                  <w:szCs w:val="16"/>
                </w:rPr>
                <w:t>R5-24189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65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4F332A" w14:textId="0775FC48" w:rsidR="00F506E3" w:rsidRPr="00862194" w:rsidRDefault="00F506E3" w:rsidP="00F506E3">
            <w:pPr>
              <w:rPr>
                <w:ins w:id="12654" w:author="7806" w:date="2024-01-18T17:06:00Z"/>
                <w:rFonts w:ascii="Arial" w:hAnsi="Arial"/>
                <w:sz w:val="16"/>
                <w:szCs w:val="16"/>
              </w:rPr>
            </w:pPr>
            <w:ins w:id="12655" w:author="IS" w:date="2024-03-19T11:01:00Z">
              <w:r w:rsidRPr="00F506E3">
                <w:rPr>
                  <w:rFonts w:ascii="Arial" w:hAnsi="Arial"/>
                  <w:sz w:val="16"/>
                  <w:szCs w:val="16"/>
                </w:rPr>
                <w:t>288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65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56AC9C4" w14:textId="545C0A28" w:rsidR="00F506E3" w:rsidRPr="00862194" w:rsidRDefault="00F506E3" w:rsidP="00F506E3">
            <w:pPr>
              <w:rPr>
                <w:ins w:id="12657" w:author="7806" w:date="2024-01-18T17:06:00Z"/>
                <w:rFonts w:ascii="Arial" w:hAnsi="Arial"/>
                <w:sz w:val="16"/>
                <w:szCs w:val="16"/>
              </w:rPr>
            </w:pPr>
            <w:ins w:id="12658"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65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CCB598A" w14:textId="69FE7C9E" w:rsidR="00F506E3" w:rsidRPr="00862194" w:rsidRDefault="00F506E3" w:rsidP="00F506E3">
            <w:pPr>
              <w:rPr>
                <w:ins w:id="12660" w:author="7806" w:date="2024-01-18T17:06:00Z"/>
                <w:rFonts w:ascii="Arial" w:hAnsi="Arial"/>
                <w:sz w:val="16"/>
                <w:szCs w:val="16"/>
              </w:rPr>
            </w:pPr>
            <w:ins w:id="1266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66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036EE35" w14:textId="3A3DD163" w:rsidR="00F506E3" w:rsidRPr="00862194" w:rsidRDefault="00F506E3" w:rsidP="00F506E3">
            <w:pPr>
              <w:rPr>
                <w:ins w:id="12663" w:author="7806" w:date="2024-01-18T17:06:00Z"/>
                <w:rFonts w:ascii="Arial" w:hAnsi="Arial"/>
                <w:sz w:val="16"/>
                <w:szCs w:val="16"/>
              </w:rPr>
            </w:pPr>
            <w:ins w:id="12664" w:author="IS" w:date="2024-03-18T17:20:00Z">
              <w:r w:rsidRPr="00F506E3">
                <w:rPr>
                  <w:rFonts w:ascii="Arial" w:hAnsi="Arial"/>
                  <w:sz w:val="16"/>
                  <w:szCs w:val="16"/>
                </w:rPr>
                <w:t>Addition of NR SA FR1 DL interruptions at switching between two uplink bands for 6.5.7B.1</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66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65D3062" w14:textId="2EDA53A7" w:rsidR="00F506E3" w:rsidRPr="00862194" w:rsidRDefault="00F506E3" w:rsidP="00F506E3">
            <w:pPr>
              <w:rPr>
                <w:ins w:id="12666" w:author="7806" w:date="2024-01-18T17:06:00Z"/>
                <w:rFonts w:ascii="Arial" w:hAnsi="Arial"/>
                <w:sz w:val="16"/>
                <w:szCs w:val="16"/>
              </w:rPr>
            </w:pPr>
            <w:ins w:id="1266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668" w:author="7806" w:date="2024-01-18T17:06:00Z">
              <w:del w:id="1266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605C92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67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671" w:author="7806" w:date="2024-01-18T17:06:00Z"/>
          <w:trPrChange w:id="1267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67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7AD2319" w14:textId="77777777" w:rsidR="00F506E3" w:rsidRPr="00862194" w:rsidRDefault="00F506E3" w:rsidP="00F506E3">
            <w:pPr>
              <w:rPr>
                <w:ins w:id="12674" w:author="7806" w:date="2024-01-18T17:06:00Z"/>
                <w:rFonts w:ascii="Arial" w:hAnsi="Arial"/>
                <w:sz w:val="16"/>
                <w:szCs w:val="16"/>
              </w:rPr>
            </w:pPr>
            <w:ins w:id="1267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67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82863DA" w14:textId="77777777" w:rsidR="00F506E3" w:rsidRPr="00862194" w:rsidRDefault="00F506E3" w:rsidP="00F506E3">
            <w:pPr>
              <w:rPr>
                <w:ins w:id="12677" w:author="7806" w:date="2024-01-18T17:06:00Z"/>
                <w:rFonts w:ascii="Arial" w:hAnsi="Arial"/>
                <w:sz w:val="16"/>
                <w:szCs w:val="16"/>
              </w:rPr>
            </w:pPr>
            <w:ins w:id="1267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67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8B8DA5" w14:textId="5264A4FC" w:rsidR="00F506E3" w:rsidRPr="00862194" w:rsidRDefault="00F506E3" w:rsidP="00F506E3">
            <w:pPr>
              <w:rPr>
                <w:ins w:id="12680" w:author="7806" w:date="2024-01-18T17:06:00Z"/>
                <w:rFonts w:ascii="Arial" w:hAnsi="Arial"/>
                <w:sz w:val="16"/>
                <w:szCs w:val="16"/>
              </w:rPr>
            </w:pPr>
            <w:ins w:id="12681" w:author="IS" w:date="2024-03-18T17:20:00Z">
              <w:r w:rsidRPr="00F506E3">
                <w:rPr>
                  <w:rFonts w:ascii="Arial" w:hAnsi="Arial"/>
                  <w:sz w:val="16"/>
                  <w:szCs w:val="16"/>
                </w:rPr>
                <w:t>R5-24190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68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C5B8B3" w14:textId="62FF9C4D" w:rsidR="00F506E3" w:rsidRPr="00862194" w:rsidRDefault="00F506E3" w:rsidP="00F506E3">
            <w:pPr>
              <w:rPr>
                <w:ins w:id="12683" w:author="7806" w:date="2024-01-18T17:06:00Z"/>
                <w:rFonts w:ascii="Arial" w:hAnsi="Arial"/>
                <w:sz w:val="16"/>
                <w:szCs w:val="16"/>
              </w:rPr>
            </w:pPr>
            <w:ins w:id="12684" w:author="IS" w:date="2024-03-19T11:01:00Z">
              <w:r w:rsidRPr="00F506E3">
                <w:rPr>
                  <w:rFonts w:ascii="Arial" w:hAnsi="Arial"/>
                  <w:sz w:val="16"/>
                  <w:szCs w:val="16"/>
                </w:rPr>
                <w:t>301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68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4B88FC" w14:textId="031C2D30" w:rsidR="00F506E3" w:rsidRPr="00862194" w:rsidRDefault="00F506E3" w:rsidP="00F506E3">
            <w:pPr>
              <w:rPr>
                <w:ins w:id="12686" w:author="7806" w:date="2024-01-18T17:06:00Z"/>
                <w:rFonts w:ascii="Arial" w:hAnsi="Arial"/>
                <w:sz w:val="16"/>
                <w:szCs w:val="16"/>
              </w:rPr>
            </w:pPr>
            <w:ins w:id="12687"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68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CD32336" w14:textId="6AFE3D89" w:rsidR="00F506E3" w:rsidRPr="00862194" w:rsidRDefault="00F506E3" w:rsidP="00F506E3">
            <w:pPr>
              <w:rPr>
                <w:ins w:id="12689" w:author="7806" w:date="2024-01-18T17:06:00Z"/>
                <w:rFonts w:ascii="Arial" w:hAnsi="Arial"/>
                <w:sz w:val="16"/>
                <w:szCs w:val="16"/>
              </w:rPr>
            </w:pPr>
            <w:ins w:id="1269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69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FA853D" w14:textId="5E942ACA" w:rsidR="00F506E3" w:rsidRPr="00862194" w:rsidRDefault="00F506E3" w:rsidP="00F506E3">
            <w:pPr>
              <w:rPr>
                <w:ins w:id="12692" w:author="7806" w:date="2024-01-18T17:06:00Z"/>
                <w:rFonts w:ascii="Arial" w:hAnsi="Arial"/>
                <w:sz w:val="16"/>
                <w:szCs w:val="16"/>
              </w:rPr>
            </w:pPr>
            <w:ins w:id="12693" w:author="IS" w:date="2024-03-18T17:20:00Z">
              <w:r w:rsidRPr="00F506E3">
                <w:rPr>
                  <w:rFonts w:ascii="Arial" w:hAnsi="Arial"/>
                  <w:sz w:val="16"/>
                  <w:szCs w:val="16"/>
                </w:rPr>
                <w:t>Correct of Test Tolerance into Annex F for EN-DC FR1 addition and release delay of known PSCell</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69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7D65EF6" w14:textId="3A84049B" w:rsidR="00F506E3" w:rsidRPr="00862194" w:rsidRDefault="00F506E3" w:rsidP="00F506E3">
            <w:pPr>
              <w:rPr>
                <w:ins w:id="12695" w:author="7806" w:date="2024-01-18T17:06:00Z"/>
                <w:rFonts w:ascii="Arial" w:hAnsi="Arial"/>
                <w:sz w:val="16"/>
                <w:szCs w:val="16"/>
              </w:rPr>
            </w:pPr>
            <w:ins w:id="1269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697" w:author="7806" w:date="2024-01-18T17:06:00Z">
              <w:del w:id="1269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63FC02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69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700" w:author="7806" w:date="2024-01-18T17:06:00Z"/>
          <w:trPrChange w:id="1270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70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701AE97" w14:textId="77777777" w:rsidR="00F506E3" w:rsidRPr="00862194" w:rsidRDefault="00F506E3" w:rsidP="00F506E3">
            <w:pPr>
              <w:rPr>
                <w:ins w:id="12703" w:author="7806" w:date="2024-01-18T17:06:00Z"/>
                <w:rFonts w:ascii="Arial" w:hAnsi="Arial"/>
                <w:sz w:val="16"/>
                <w:szCs w:val="16"/>
              </w:rPr>
            </w:pPr>
            <w:ins w:id="1270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70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69381CA" w14:textId="77777777" w:rsidR="00F506E3" w:rsidRPr="00862194" w:rsidRDefault="00F506E3" w:rsidP="00F506E3">
            <w:pPr>
              <w:rPr>
                <w:ins w:id="12706" w:author="7806" w:date="2024-01-18T17:06:00Z"/>
                <w:rFonts w:ascii="Arial" w:hAnsi="Arial"/>
                <w:sz w:val="16"/>
                <w:szCs w:val="16"/>
              </w:rPr>
            </w:pPr>
            <w:ins w:id="1270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70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3E6FF4B" w14:textId="7A1A2FCF" w:rsidR="00F506E3" w:rsidRPr="00862194" w:rsidRDefault="00F506E3" w:rsidP="00F506E3">
            <w:pPr>
              <w:rPr>
                <w:ins w:id="12709" w:author="7806" w:date="2024-01-18T17:06:00Z"/>
                <w:rFonts w:ascii="Arial" w:hAnsi="Arial"/>
                <w:sz w:val="16"/>
                <w:szCs w:val="16"/>
              </w:rPr>
            </w:pPr>
            <w:ins w:id="12710" w:author="IS" w:date="2024-03-18T17:20:00Z">
              <w:r w:rsidRPr="00F506E3">
                <w:rPr>
                  <w:rFonts w:ascii="Arial" w:hAnsi="Arial"/>
                  <w:sz w:val="16"/>
                  <w:szCs w:val="16"/>
                </w:rPr>
                <w:t>R5-24196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71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DCC314" w14:textId="368BAC54" w:rsidR="00F506E3" w:rsidRPr="00862194" w:rsidRDefault="00F506E3" w:rsidP="00F506E3">
            <w:pPr>
              <w:rPr>
                <w:ins w:id="12712" w:author="7806" w:date="2024-01-18T17:06:00Z"/>
                <w:rFonts w:ascii="Arial" w:hAnsi="Arial"/>
                <w:sz w:val="16"/>
                <w:szCs w:val="16"/>
              </w:rPr>
            </w:pPr>
            <w:ins w:id="12713" w:author="IS" w:date="2024-03-19T11:01:00Z">
              <w:r w:rsidRPr="00F506E3">
                <w:rPr>
                  <w:rFonts w:ascii="Arial" w:hAnsi="Arial"/>
                  <w:sz w:val="16"/>
                  <w:szCs w:val="16"/>
                </w:rPr>
                <w:t>293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71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334A026" w14:textId="275EF127" w:rsidR="00F506E3" w:rsidRPr="00862194" w:rsidRDefault="00F506E3" w:rsidP="00F506E3">
            <w:pPr>
              <w:rPr>
                <w:ins w:id="12715" w:author="7806" w:date="2024-01-18T17:06:00Z"/>
                <w:rFonts w:ascii="Arial" w:hAnsi="Arial"/>
                <w:sz w:val="16"/>
                <w:szCs w:val="16"/>
              </w:rPr>
            </w:pPr>
            <w:ins w:id="12716"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71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4F08907" w14:textId="00562875" w:rsidR="00F506E3" w:rsidRPr="00862194" w:rsidRDefault="00F506E3" w:rsidP="00F506E3">
            <w:pPr>
              <w:rPr>
                <w:ins w:id="12718" w:author="7806" w:date="2024-01-18T17:06:00Z"/>
                <w:rFonts w:ascii="Arial" w:hAnsi="Arial"/>
                <w:sz w:val="16"/>
                <w:szCs w:val="16"/>
              </w:rPr>
            </w:pPr>
            <w:ins w:id="1271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72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C5A65E" w14:textId="5D430746" w:rsidR="00F506E3" w:rsidRPr="00862194" w:rsidRDefault="00F506E3" w:rsidP="00F506E3">
            <w:pPr>
              <w:rPr>
                <w:ins w:id="12721" w:author="7806" w:date="2024-01-18T17:06:00Z"/>
                <w:rFonts w:ascii="Arial" w:hAnsi="Arial"/>
                <w:sz w:val="16"/>
                <w:szCs w:val="16"/>
              </w:rPr>
            </w:pPr>
            <w:ins w:id="12722" w:author="IS" w:date="2024-03-18T17:20:00Z">
              <w:r w:rsidRPr="00F506E3">
                <w:rPr>
                  <w:rFonts w:ascii="Arial" w:hAnsi="Arial"/>
                  <w:sz w:val="16"/>
                  <w:szCs w:val="16"/>
                </w:rPr>
                <w:t>Correction to RedCap RRM test case 16.7.3.4.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72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B8C08F0" w14:textId="64D5053A" w:rsidR="00F506E3" w:rsidRPr="00862194" w:rsidRDefault="00F506E3" w:rsidP="00F506E3">
            <w:pPr>
              <w:rPr>
                <w:ins w:id="12724" w:author="7806" w:date="2024-01-18T17:06:00Z"/>
                <w:rFonts w:ascii="Arial" w:hAnsi="Arial"/>
                <w:sz w:val="16"/>
                <w:szCs w:val="16"/>
              </w:rPr>
            </w:pPr>
            <w:ins w:id="1272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726" w:author="7806" w:date="2024-01-18T17:06:00Z">
              <w:del w:id="1272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10438C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72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729" w:author="7806" w:date="2024-01-18T17:06:00Z"/>
          <w:trPrChange w:id="1273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73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6BB26ED" w14:textId="77777777" w:rsidR="00F506E3" w:rsidRPr="00862194" w:rsidRDefault="00F506E3" w:rsidP="00F506E3">
            <w:pPr>
              <w:rPr>
                <w:ins w:id="12732" w:author="7806" w:date="2024-01-18T17:06:00Z"/>
                <w:rFonts w:ascii="Arial" w:hAnsi="Arial"/>
                <w:sz w:val="16"/>
                <w:szCs w:val="16"/>
              </w:rPr>
            </w:pPr>
            <w:ins w:id="12733" w:author="7806" w:date="2024-01-18T17:06:00Z">
              <w:r w:rsidRPr="00862194">
                <w:rPr>
                  <w:rFonts w:ascii="Arial" w:hAnsi="Arial"/>
                  <w:sz w:val="16"/>
                  <w:szCs w:val="16"/>
                </w:rPr>
                <w:lastRenderedPageBreak/>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73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4D149FD" w14:textId="77777777" w:rsidR="00F506E3" w:rsidRPr="00862194" w:rsidRDefault="00F506E3" w:rsidP="00F506E3">
            <w:pPr>
              <w:rPr>
                <w:ins w:id="12735" w:author="7806" w:date="2024-01-18T17:06:00Z"/>
                <w:rFonts w:ascii="Arial" w:hAnsi="Arial"/>
                <w:sz w:val="16"/>
                <w:szCs w:val="16"/>
              </w:rPr>
            </w:pPr>
            <w:ins w:id="1273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73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C1013FF" w14:textId="59A9175A" w:rsidR="00F506E3" w:rsidRPr="00862194" w:rsidRDefault="00F506E3" w:rsidP="00F506E3">
            <w:pPr>
              <w:rPr>
                <w:ins w:id="12738" w:author="7806" w:date="2024-01-18T17:06:00Z"/>
                <w:rFonts w:ascii="Arial" w:hAnsi="Arial"/>
                <w:sz w:val="16"/>
                <w:szCs w:val="16"/>
              </w:rPr>
            </w:pPr>
            <w:ins w:id="12739" w:author="IS" w:date="2024-03-18T17:20:00Z">
              <w:r w:rsidRPr="00F506E3">
                <w:rPr>
                  <w:rFonts w:ascii="Arial" w:hAnsi="Arial"/>
                  <w:sz w:val="16"/>
                  <w:szCs w:val="16"/>
                </w:rPr>
                <w:t>R5-24196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74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FDC1A78" w14:textId="045AC854" w:rsidR="00F506E3" w:rsidRPr="00862194" w:rsidRDefault="00F506E3" w:rsidP="00F506E3">
            <w:pPr>
              <w:rPr>
                <w:ins w:id="12741" w:author="7806" w:date="2024-01-18T17:06:00Z"/>
                <w:rFonts w:ascii="Arial" w:hAnsi="Arial"/>
                <w:sz w:val="16"/>
                <w:szCs w:val="16"/>
              </w:rPr>
            </w:pPr>
            <w:ins w:id="12742" w:author="IS" w:date="2024-03-19T11:01:00Z">
              <w:r w:rsidRPr="00F506E3">
                <w:rPr>
                  <w:rFonts w:ascii="Arial" w:hAnsi="Arial"/>
                  <w:sz w:val="16"/>
                  <w:szCs w:val="16"/>
                </w:rPr>
                <w:t>2998</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74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F038BE" w14:textId="29C3FE5C" w:rsidR="00F506E3" w:rsidRPr="00862194" w:rsidRDefault="00F506E3" w:rsidP="00F506E3">
            <w:pPr>
              <w:rPr>
                <w:ins w:id="12744" w:author="7806" w:date="2024-01-18T17:06:00Z"/>
                <w:rFonts w:ascii="Arial" w:hAnsi="Arial"/>
                <w:sz w:val="16"/>
                <w:szCs w:val="16"/>
              </w:rPr>
            </w:pPr>
            <w:ins w:id="12745"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74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FBDD859" w14:textId="5F01C7FA" w:rsidR="00F506E3" w:rsidRPr="00862194" w:rsidRDefault="00F506E3" w:rsidP="00F506E3">
            <w:pPr>
              <w:rPr>
                <w:ins w:id="12747" w:author="7806" w:date="2024-01-18T17:06:00Z"/>
                <w:rFonts w:ascii="Arial" w:hAnsi="Arial"/>
                <w:sz w:val="16"/>
                <w:szCs w:val="16"/>
              </w:rPr>
            </w:pPr>
            <w:ins w:id="1274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74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121839C" w14:textId="580245D7" w:rsidR="00F506E3" w:rsidRPr="00862194" w:rsidRDefault="00F506E3" w:rsidP="00F506E3">
            <w:pPr>
              <w:rPr>
                <w:ins w:id="12750" w:author="7806" w:date="2024-01-18T17:06:00Z"/>
                <w:rFonts w:ascii="Arial" w:hAnsi="Arial"/>
                <w:sz w:val="16"/>
                <w:szCs w:val="16"/>
              </w:rPr>
            </w:pPr>
            <w:ins w:id="12751" w:author="IS" w:date="2024-03-18T17:20:00Z">
              <w:r w:rsidRPr="00F506E3">
                <w:rPr>
                  <w:rFonts w:ascii="Arial" w:hAnsi="Arial"/>
                  <w:sz w:val="16"/>
                  <w:szCs w:val="16"/>
                </w:rPr>
                <w:t>Correction to test configuration in 16.4.1.2 and 16.5.2.2</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75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DC2B0C4" w14:textId="3338B60C" w:rsidR="00F506E3" w:rsidRPr="00862194" w:rsidRDefault="00F506E3" w:rsidP="00F506E3">
            <w:pPr>
              <w:rPr>
                <w:ins w:id="12753" w:author="7806" w:date="2024-01-18T17:06:00Z"/>
                <w:rFonts w:ascii="Arial" w:hAnsi="Arial"/>
                <w:sz w:val="16"/>
                <w:szCs w:val="16"/>
              </w:rPr>
            </w:pPr>
            <w:ins w:id="1275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755" w:author="7806" w:date="2024-01-18T17:06:00Z">
              <w:del w:id="1275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421715C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75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758" w:author="7806" w:date="2024-01-18T17:06:00Z"/>
          <w:trPrChange w:id="1275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76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A030D21" w14:textId="77777777" w:rsidR="00F506E3" w:rsidRPr="00862194" w:rsidRDefault="00F506E3" w:rsidP="00F506E3">
            <w:pPr>
              <w:rPr>
                <w:ins w:id="12761" w:author="7806" w:date="2024-01-18T17:06:00Z"/>
                <w:rFonts w:ascii="Arial" w:hAnsi="Arial"/>
                <w:sz w:val="16"/>
                <w:szCs w:val="16"/>
              </w:rPr>
            </w:pPr>
            <w:ins w:id="1276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76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21B4E81" w14:textId="77777777" w:rsidR="00F506E3" w:rsidRPr="00862194" w:rsidRDefault="00F506E3" w:rsidP="00F506E3">
            <w:pPr>
              <w:rPr>
                <w:ins w:id="12764" w:author="7806" w:date="2024-01-18T17:06:00Z"/>
                <w:rFonts w:ascii="Arial" w:hAnsi="Arial"/>
                <w:sz w:val="16"/>
                <w:szCs w:val="16"/>
              </w:rPr>
            </w:pPr>
            <w:ins w:id="1276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76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9F8873" w14:textId="46F1BAFA" w:rsidR="00F506E3" w:rsidRPr="00862194" w:rsidRDefault="00F506E3" w:rsidP="00F506E3">
            <w:pPr>
              <w:rPr>
                <w:ins w:id="12767" w:author="7806" w:date="2024-01-18T17:06:00Z"/>
                <w:rFonts w:ascii="Arial" w:hAnsi="Arial"/>
                <w:sz w:val="16"/>
                <w:szCs w:val="16"/>
              </w:rPr>
            </w:pPr>
            <w:ins w:id="12768" w:author="IS" w:date="2024-03-18T17:20:00Z">
              <w:r w:rsidRPr="00F506E3">
                <w:rPr>
                  <w:rFonts w:ascii="Arial" w:hAnsi="Arial"/>
                  <w:sz w:val="16"/>
                  <w:szCs w:val="16"/>
                </w:rPr>
                <w:t>R5-24196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76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F427898" w14:textId="6261B073" w:rsidR="00F506E3" w:rsidRPr="00862194" w:rsidRDefault="00F506E3" w:rsidP="00F506E3">
            <w:pPr>
              <w:rPr>
                <w:ins w:id="12770" w:author="7806" w:date="2024-01-18T17:06:00Z"/>
                <w:rFonts w:ascii="Arial" w:hAnsi="Arial"/>
                <w:sz w:val="16"/>
                <w:szCs w:val="16"/>
              </w:rPr>
            </w:pPr>
            <w:ins w:id="12771" w:author="IS" w:date="2024-03-19T11:01:00Z">
              <w:r w:rsidRPr="00F506E3">
                <w:rPr>
                  <w:rFonts w:ascii="Arial" w:hAnsi="Arial"/>
                  <w:sz w:val="16"/>
                  <w:szCs w:val="16"/>
                </w:rPr>
                <w:t>299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77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41950BC" w14:textId="58BB2037" w:rsidR="00F506E3" w:rsidRPr="00862194" w:rsidRDefault="00F506E3" w:rsidP="00F506E3">
            <w:pPr>
              <w:rPr>
                <w:ins w:id="12773" w:author="7806" w:date="2024-01-18T17:06:00Z"/>
                <w:rFonts w:ascii="Arial" w:hAnsi="Arial"/>
                <w:sz w:val="16"/>
                <w:szCs w:val="16"/>
              </w:rPr>
            </w:pPr>
            <w:ins w:id="12774"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77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3B1D54" w14:textId="1DCFC229" w:rsidR="00F506E3" w:rsidRPr="00862194" w:rsidRDefault="00F506E3" w:rsidP="00F506E3">
            <w:pPr>
              <w:rPr>
                <w:ins w:id="12776" w:author="7806" w:date="2024-01-18T17:06:00Z"/>
                <w:rFonts w:ascii="Arial" w:hAnsi="Arial"/>
                <w:sz w:val="16"/>
                <w:szCs w:val="16"/>
              </w:rPr>
            </w:pPr>
            <w:ins w:id="1277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77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E101FA" w14:textId="7016C9D2" w:rsidR="00F506E3" w:rsidRPr="00862194" w:rsidRDefault="00F506E3" w:rsidP="00F506E3">
            <w:pPr>
              <w:rPr>
                <w:ins w:id="12779" w:author="7806" w:date="2024-01-18T17:06:00Z"/>
                <w:rFonts w:ascii="Arial" w:hAnsi="Arial"/>
                <w:sz w:val="16"/>
                <w:szCs w:val="16"/>
              </w:rPr>
            </w:pPr>
            <w:ins w:id="12780" w:author="IS" w:date="2024-03-18T17:20:00Z">
              <w:r w:rsidRPr="00F506E3">
                <w:rPr>
                  <w:rFonts w:ascii="Arial" w:hAnsi="Arial"/>
                  <w:sz w:val="16"/>
                  <w:szCs w:val="16"/>
                </w:rPr>
                <w:t>Correction to PDCCH level in CSI-RS based RLM test cases for RedCap</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78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B157ADC" w14:textId="595795FA" w:rsidR="00F506E3" w:rsidRPr="00862194" w:rsidRDefault="00F506E3" w:rsidP="00F506E3">
            <w:pPr>
              <w:rPr>
                <w:ins w:id="12782" w:author="7806" w:date="2024-01-18T17:06:00Z"/>
                <w:rFonts w:ascii="Arial" w:hAnsi="Arial"/>
                <w:sz w:val="16"/>
                <w:szCs w:val="16"/>
              </w:rPr>
            </w:pPr>
            <w:ins w:id="1278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784" w:author="7806" w:date="2024-01-18T17:06:00Z">
              <w:del w:id="1278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248E9A5"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78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787" w:author="7806" w:date="2024-01-18T17:06:00Z"/>
          <w:trPrChange w:id="1278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78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AAA39B3" w14:textId="77777777" w:rsidR="00F506E3" w:rsidRPr="00862194" w:rsidRDefault="00F506E3" w:rsidP="00F506E3">
            <w:pPr>
              <w:rPr>
                <w:ins w:id="12790" w:author="7806" w:date="2024-01-18T17:06:00Z"/>
                <w:rFonts w:ascii="Arial" w:hAnsi="Arial"/>
                <w:sz w:val="16"/>
                <w:szCs w:val="16"/>
              </w:rPr>
            </w:pPr>
            <w:ins w:id="1279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79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F743E6D" w14:textId="77777777" w:rsidR="00F506E3" w:rsidRPr="00862194" w:rsidRDefault="00F506E3" w:rsidP="00F506E3">
            <w:pPr>
              <w:rPr>
                <w:ins w:id="12793" w:author="7806" w:date="2024-01-18T17:06:00Z"/>
                <w:rFonts w:ascii="Arial" w:hAnsi="Arial"/>
                <w:sz w:val="16"/>
                <w:szCs w:val="16"/>
              </w:rPr>
            </w:pPr>
            <w:ins w:id="1279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79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8BB07D" w14:textId="429ED625" w:rsidR="00F506E3" w:rsidRPr="00862194" w:rsidRDefault="00F506E3" w:rsidP="00F506E3">
            <w:pPr>
              <w:rPr>
                <w:ins w:id="12796" w:author="7806" w:date="2024-01-18T17:06:00Z"/>
                <w:rFonts w:ascii="Arial" w:hAnsi="Arial"/>
                <w:sz w:val="16"/>
                <w:szCs w:val="16"/>
              </w:rPr>
            </w:pPr>
            <w:ins w:id="12797" w:author="IS" w:date="2024-03-18T17:20:00Z">
              <w:r w:rsidRPr="00F506E3">
                <w:rPr>
                  <w:rFonts w:ascii="Arial" w:hAnsi="Arial"/>
                  <w:sz w:val="16"/>
                  <w:szCs w:val="16"/>
                </w:rPr>
                <w:t>R5-24196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79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FEA3E5" w14:textId="4658731D" w:rsidR="00F506E3" w:rsidRPr="00862194" w:rsidRDefault="00F506E3" w:rsidP="00F506E3">
            <w:pPr>
              <w:rPr>
                <w:ins w:id="12799" w:author="7806" w:date="2024-01-18T17:06:00Z"/>
                <w:rFonts w:ascii="Arial" w:hAnsi="Arial"/>
                <w:sz w:val="16"/>
                <w:szCs w:val="16"/>
              </w:rPr>
            </w:pPr>
            <w:ins w:id="12800" w:author="IS" w:date="2024-03-19T11:01:00Z">
              <w:r w:rsidRPr="00F506E3">
                <w:rPr>
                  <w:rFonts w:ascii="Arial" w:hAnsi="Arial"/>
                  <w:sz w:val="16"/>
                  <w:szCs w:val="16"/>
                </w:rPr>
                <w:t>2997</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80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9E26506" w14:textId="4A44FFAB" w:rsidR="00F506E3" w:rsidRPr="00862194" w:rsidRDefault="00F506E3" w:rsidP="00F506E3">
            <w:pPr>
              <w:rPr>
                <w:ins w:id="12802" w:author="7806" w:date="2024-01-18T17:06:00Z"/>
                <w:rFonts w:ascii="Arial" w:hAnsi="Arial"/>
                <w:sz w:val="16"/>
                <w:szCs w:val="16"/>
              </w:rPr>
            </w:pPr>
            <w:ins w:id="12803"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80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4A9967" w14:textId="54111EAF" w:rsidR="00F506E3" w:rsidRPr="00862194" w:rsidRDefault="00F506E3" w:rsidP="00F506E3">
            <w:pPr>
              <w:rPr>
                <w:ins w:id="12805" w:author="7806" w:date="2024-01-18T17:06:00Z"/>
                <w:rFonts w:ascii="Arial" w:hAnsi="Arial"/>
                <w:sz w:val="16"/>
                <w:szCs w:val="16"/>
              </w:rPr>
            </w:pPr>
            <w:ins w:id="1280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80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EBF8EF" w14:textId="5D32759C" w:rsidR="00F506E3" w:rsidRPr="00862194" w:rsidRDefault="00F506E3" w:rsidP="00F506E3">
            <w:pPr>
              <w:rPr>
                <w:ins w:id="12808" w:author="7806" w:date="2024-01-18T17:06:00Z"/>
                <w:rFonts w:ascii="Arial" w:hAnsi="Arial"/>
                <w:sz w:val="16"/>
                <w:szCs w:val="16"/>
              </w:rPr>
            </w:pPr>
            <w:ins w:id="12809" w:author="IS" w:date="2024-03-18T17:20:00Z">
              <w:r w:rsidRPr="00F506E3">
                <w:rPr>
                  <w:rFonts w:ascii="Arial" w:hAnsi="Arial"/>
                  <w:sz w:val="16"/>
                  <w:szCs w:val="16"/>
                </w:rPr>
                <w:t>Correction to PDCCH level in 6.5.1.9</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81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B9ADAF" w14:textId="6B79FB2E" w:rsidR="00F506E3" w:rsidRPr="00862194" w:rsidRDefault="00F506E3" w:rsidP="00F506E3">
            <w:pPr>
              <w:rPr>
                <w:ins w:id="12811" w:author="7806" w:date="2024-01-18T17:06:00Z"/>
                <w:rFonts w:ascii="Arial" w:hAnsi="Arial"/>
                <w:sz w:val="16"/>
                <w:szCs w:val="16"/>
              </w:rPr>
            </w:pPr>
            <w:ins w:id="1281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813" w:author="7806" w:date="2024-01-18T17:06:00Z">
              <w:del w:id="1281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1B6226D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81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816" w:author="7806" w:date="2024-01-18T17:06:00Z"/>
          <w:trPrChange w:id="1281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81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23814F7" w14:textId="77777777" w:rsidR="00F506E3" w:rsidRPr="00862194" w:rsidRDefault="00F506E3" w:rsidP="00F506E3">
            <w:pPr>
              <w:rPr>
                <w:ins w:id="12819" w:author="7806" w:date="2024-01-18T17:06:00Z"/>
                <w:rFonts w:ascii="Arial" w:hAnsi="Arial"/>
                <w:sz w:val="16"/>
                <w:szCs w:val="16"/>
              </w:rPr>
            </w:pPr>
            <w:ins w:id="1282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82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C892026" w14:textId="77777777" w:rsidR="00F506E3" w:rsidRPr="00862194" w:rsidRDefault="00F506E3" w:rsidP="00F506E3">
            <w:pPr>
              <w:rPr>
                <w:ins w:id="12822" w:author="7806" w:date="2024-01-18T17:06:00Z"/>
                <w:rFonts w:ascii="Arial" w:hAnsi="Arial"/>
                <w:sz w:val="16"/>
                <w:szCs w:val="16"/>
              </w:rPr>
            </w:pPr>
            <w:ins w:id="1282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82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3A3122B" w14:textId="628A34A9" w:rsidR="00F506E3" w:rsidRPr="00862194" w:rsidRDefault="00F506E3" w:rsidP="00F506E3">
            <w:pPr>
              <w:rPr>
                <w:ins w:id="12825" w:author="7806" w:date="2024-01-18T17:06:00Z"/>
                <w:rFonts w:ascii="Arial" w:hAnsi="Arial"/>
                <w:sz w:val="16"/>
                <w:szCs w:val="16"/>
              </w:rPr>
            </w:pPr>
            <w:ins w:id="12826" w:author="IS" w:date="2024-03-18T17:20:00Z">
              <w:r w:rsidRPr="00F506E3">
                <w:rPr>
                  <w:rFonts w:ascii="Arial" w:hAnsi="Arial"/>
                  <w:sz w:val="16"/>
                  <w:szCs w:val="16"/>
                </w:rPr>
                <w:t>R5-24199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82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1FCD696" w14:textId="2FD2F811" w:rsidR="00F506E3" w:rsidRPr="00862194" w:rsidRDefault="00F506E3" w:rsidP="00F506E3">
            <w:pPr>
              <w:rPr>
                <w:ins w:id="12828" w:author="7806" w:date="2024-01-18T17:06:00Z"/>
                <w:rFonts w:ascii="Arial" w:hAnsi="Arial"/>
                <w:sz w:val="16"/>
                <w:szCs w:val="16"/>
              </w:rPr>
            </w:pPr>
            <w:ins w:id="12829" w:author="IS" w:date="2024-03-19T11:01:00Z">
              <w:r w:rsidRPr="00F506E3">
                <w:rPr>
                  <w:rFonts w:ascii="Arial" w:hAnsi="Arial"/>
                  <w:sz w:val="16"/>
                  <w:szCs w:val="16"/>
                </w:rPr>
                <w:t>292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83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BC0FF99" w14:textId="4B836B82" w:rsidR="00F506E3" w:rsidRPr="00862194" w:rsidRDefault="00F506E3" w:rsidP="00F506E3">
            <w:pPr>
              <w:rPr>
                <w:ins w:id="12831" w:author="7806" w:date="2024-01-18T17:06:00Z"/>
                <w:rFonts w:ascii="Arial" w:hAnsi="Arial"/>
                <w:sz w:val="16"/>
                <w:szCs w:val="16"/>
              </w:rPr>
            </w:pPr>
            <w:ins w:id="12832"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83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1A78E2" w14:textId="0BC03112" w:rsidR="00F506E3" w:rsidRPr="00862194" w:rsidRDefault="00F506E3" w:rsidP="00F506E3">
            <w:pPr>
              <w:rPr>
                <w:ins w:id="12834" w:author="7806" w:date="2024-01-18T17:06:00Z"/>
                <w:rFonts w:ascii="Arial" w:hAnsi="Arial"/>
                <w:sz w:val="16"/>
                <w:szCs w:val="16"/>
              </w:rPr>
            </w:pPr>
            <w:ins w:id="1283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83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9C49F3" w14:textId="0FF2C19E" w:rsidR="00F506E3" w:rsidRPr="00862194" w:rsidRDefault="00F506E3" w:rsidP="00F506E3">
            <w:pPr>
              <w:rPr>
                <w:ins w:id="12837" w:author="7806" w:date="2024-01-18T17:06:00Z"/>
                <w:rFonts w:ascii="Arial" w:hAnsi="Arial"/>
                <w:sz w:val="16"/>
                <w:szCs w:val="16"/>
              </w:rPr>
            </w:pPr>
            <w:ins w:id="12838" w:author="IS" w:date="2024-03-18T17:20:00Z">
              <w:r w:rsidRPr="00F506E3">
                <w:rPr>
                  <w:rFonts w:ascii="Arial" w:hAnsi="Arial"/>
                  <w:sz w:val="16"/>
                  <w:szCs w:val="16"/>
                </w:rPr>
                <w:t>Correction to EN-DC and NR SA SCell activation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83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CDAC93" w14:textId="65BF97FB" w:rsidR="00F506E3" w:rsidRPr="00862194" w:rsidRDefault="00F506E3" w:rsidP="00F506E3">
            <w:pPr>
              <w:rPr>
                <w:ins w:id="12840" w:author="7806" w:date="2024-01-18T17:06:00Z"/>
                <w:rFonts w:ascii="Arial" w:hAnsi="Arial"/>
                <w:sz w:val="16"/>
                <w:szCs w:val="16"/>
              </w:rPr>
            </w:pPr>
            <w:ins w:id="1284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842" w:author="7806" w:date="2024-01-18T17:06:00Z">
              <w:del w:id="1284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CA22F2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84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845" w:author="7806" w:date="2024-01-18T17:06:00Z"/>
          <w:trPrChange w:id="1284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84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1F790E97" w14:textId="77777777" w:rsidR="00F506E3" w:rsidRPr="00862194" w:rsidRDefault="00F506E3" w:rsidP="00F506E3">
            <w:pPr>
              <w:rPr>
                <w:ins w:id="12848" w:author="7806" w:date="2024-01-18T17:06:00Z"/>
                <w:rFonts w:ascii="Arial" w:hAnsi="Arial"/>
                <w:sz w:val="16"/>
                <w:szCs w:val="16"/>
              </w:rPr>
            </w:pPr>
            <w:ins w:id="1284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85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2317816" w14:textId="77777777" w:rsidR="00F506E3" w:rsidRPr="00862194" w:rsidRDefault="00F506E3" w:rsidP="00F506E3">
            <w:pPr>
              <w:rPr>
                <w:ins w:id="12851" w:author="7806" w:date="2024-01-18T17:06:00Z"/>
                <w:rFonts w:ascii="Arial" w:hAnsi="Arial"/>
                <w:sz w:val="16"/>
                <w:szCs w:val="16"/>
              </w:rPr>
            </w:pPr>
            <w:ins w:id="1285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85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ED888D2" w14:textId="6B1334D2" w:rsidR="00F506E3" w:rsidRPr="00862194" w:rsidRDefault="00F506E3" w:rsidP="00F506E3">
            <w:pPr>
              <w:rPr>
                <w:ins w:id="12854" w:author="7806" w:date="2024-01-18T17:06:00Z"/>
                <w:rFonts w:ascii="Arial" w:hAnsi="Arial"/>
                <w:sz w:val="16"/>
                <w:szCs w:val="16"/>
              </w:rPr>
            </w:pPr>
            <w:ins w:id="12855" w:author="IS" w:date="2024-03-18T17:20:00Z">
              <w:r w:rsidRPr="00F506E3">
                <w:rPr>
                  <w:rFonts w:ascii="Arial" w:hAnsi="Arial"/>
                  <w:sz w:val="16"/>
                  <w:szCs w:val="16"/>
                </w:rPr>
                <w:t>R5-24199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85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405B18E" w14:textId="67274705" w:rsidR="00F506E3" w:rsidRPr="00862194" w:rsidRDefault="00F506E3" w:rsidP="00F506E3">
            <w:pPr>
              <w:rPr>
                <w:ins w:id="12857" w:author="7806" w:date="2024-01-18T17:06:00Z"/>
                <w:rFonts w:ascii="Arial" w:hAnsi="Arial"/>
                <w:sz w:val="16"/>
                <w:szCs w:val="16"/>
              </w:rPr>
            </w:pPr>
            <w:ins w:id="12858" w:author="IS" w:date="2024-03-19T11:01:00Z">
              <w:r w:rsidRPr="00F506E3">
                <w:rPr>
                  <w:rFonts w:ascii="Arial" w:hAnsi="Arial"/>
                  <w:sz w:val="16"/>
                  <w:szCs w:val="16"/>
                </w:rPr>
                <w:t>292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85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9794B6F" w14:textId="68DC6F98" w:rsidR="00F506E3" w:rsidRPr="00862194" w:rsidRDefault="00F506E3" w:rsidP="00F506E3">
            <w:pPr>
              <w:rPr>
                <w:ins w:id="12860" w:author="7806" w:date="2024-01-18T17:06:00Z"/>
                <w:rFonts w:ascii="Arial" w:hAnsi="Arial"/>
                <w:sz w:val="16"/>
                <w:szCs w:val="16"/>
              </w:rPr>
            </w:pPr>
            <w:ins w:id="12861"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86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4FB9A9" w14:textId="6BB1FFD2" w:rsidR="00F506E3" w:rsidRPr="00862194" w:rsidRDefault="00F506E3" w:rsidP="00F506E3">
            <w:pPr>
              <w:rPr>
                <w:ins w:id="12863" w:author="7806" w:date="2024-01-18T17:06:00Z"/>
                <w:rFonts w:ascii="Arial" w:hAnsi="Arial"/>
                <w:sz w:val="16"/>
                <w:szCs w:val="16"/>
              </w:rPr>
            </w:pPr>
            <w:ins w:id="1286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86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928E83" w14:textId="1D56AE0C" w:rsidR="00F506E3" w:rsidRPr="00862194" w:rsidRDefault="00F506E3" w:rsidP="00F506E3">
            <w:pPr>
              <w:rPr>
                <w:ins w:id="12866" w:author="7806" w:date="2024-01-18T17:06:00Z"/>
                <w:rFonts w:ascii="Arial" w:hAnsi="Arial"/>
                <w:sz w:val="16"/>
                <w:szCs w:val="16"/>
              </w:rPr>
            </w:pPr>
            <w:ins w:id="12867" w:author="IS" w:date="2024-03-18T17:20:00Z">
              <w:r w:rsidRPr="00F506E3">
                <w:rPr>
                  <w:rFonts w:ascii="Arial" w:hAnsi="Arial"/>
                  <w:sz w:val="16"/>
                  <w:szCs w:val="16"/>
                </w:rPr>
                <w:t>Correction to PCI updating formulas in RRM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86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F723D2F" w14:textId="62B9C637" w:rsidR="00F506E3" w:rsidRPr="00862194" w:rsidRDefault="00F506E3" w:rsidP="00F506E3">
            <w:pPr>
              <w:rPr>
                <w:ins w:id="12869" w:author="7806" w:date="2024-01-18T17:06:00Z"/>
                <w:rFonts w:ascii="Arial" w:hAnsi="Arial"/>
                <w:sz w:val="16"/>
                <w:szCs w:val="16"/>
              </w:rPr>
            </w:pPr>
            <w:ins w:id="1287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871" w:author="7806" w:date="2024-01-18T17:06:00Z">
              <w:del w:id="1287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DA398C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87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874" w:author="7806" w:date="2024-01-18T17:06:00Z"/>
          <w:trPrChange w:id="1287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87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4F8E255" w14:textId="77777777" w:rsidR="00F506E3" w:rsidRPr="00862194" w:rsidRDefault="00F506E3" w:rsidP="00F506E3">
            <w:pPr>
              <w:rPr>
                <w:ins w:id="12877" w:author="7806" w:date="2024-01-18T17:06:00Z"/>
                <w:rFonts w:ascii="Arial" w:hAnsi="Arial"/>
                <w:sz w:val="16"/>
                <w:szCs w:val="16"/>
              </w:rPr>
            </w:pPr>
            <w:ins w:id="1287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87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B0FC2EE" w14:textId="77777777" w:rsidR="00F506E3" w:rsidRPr="00862194" w:rsidRDefault="00F506E3" w:rsidP="00F506E3">
            <w:pPr>
              <w:rPr>
                <w:ins w:id="12880" w:author="7806" w:date="2024-01-18T17:06:00Z"/>
                <w:rFonts w:ascii="Arial" w:hAnsi="Arial"/>
                <w:sz w:val="16"/>
                <w:szCs w:val="16"/>
              </w:rPr>
            </w:pPr>
            <w:ins w:id="1288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88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B5D517" w14:textId="5ADE5F0A" w:rsidR="00F506E3" w:rsidRPr="00862194" w:rsidRDefault="00F506E3" w:rsidP="00F506E3">
            <w:pPr>
              <w:rPr>
                <w:ins w:id="12883" w:author="7806" w:date="2024-01-18T17:06:00Z"/>
                <w:rFonts w:ascii="Arial" w:hAnsi="Arial"/>
                <w:sz w:val="16"/>
                <w:szCs w:val="16"/>
              </w:rPr>
            </w:pPr>
            <w:ins w:id="12884" w:author="IS" w:date="2024-03-18T17:20:00Z">
              <w:r w:rsidRPr="00F506E3">
                <w:rPr>
                  <w:rFonts w:ascii="Arial" w:hAnsi="Arial"/>
                  <w:sz w:val="16"/>
                  <w:szCs w:val="16"/>
                </w:rPr>
                <w:t>R5-24199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88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BCA8C6" w14:textId="26B000D2" w:rsidR="00F506E3" w:rsidRPr="00862194" w:rsidRDefault="00F506E3" w:rsidP="00F506E3">
            <w:pPr>
              <w:rPr>
                <w:ins w:id="12886" w:author="7806" w:date="2024-01-18T17:06:00Z"/>
                <w:rFonts w:ascii="Arial" w:hAnsi="Arial"/>
                <w:sz w:val="16"/>
                <w:szCs w:val="16"/>
              </w:rPr>
            </w:pPr>
            <w:ins w:id="12887" w:author="IS" w:date="2024-03-19T11:01:00Z">
              <w:r w:rsidRPr="00F506E3">
                <w:rPr>
                  <w:rFonts w:ascii="Arial" w:hAnsi="Arial"/>
                  <w:sz w:val="16"/>
                  <w:szCs w:val="16"/>
                </w:rPr>
                <w:t>302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88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8A39078" w14:textId="491C308F" w:rsidR="00F506E3" w:rsidRPr="00862194" w:rsidRDefault="00F506E3" w:rsidP="00F506E3">
            <w:pPr>
              <w:rPr>
                <w:ins w:id="12889" w:author="7806" w:date="2024-01-18T17:06:00Z"/>
                <w:rFonts w:ascii="Arial" w:hAnsi="Arial"/>
                <w:sz w:val="16"/>
                <w:szCs w:val="16"/>
              </w:rPr>
            </w:pPr>
            <w:ins w:id="12890"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89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EA0B96" w14:textId="597FC799" w:rsidR="00F506E3" w:rsidRPr="00862194" w:rsidRDefault="00F506E3" w:rsidP="00F506E3">
            <w:pPr>
              <w:rPr>
                <w:ins w:id="12892" w:author="7806" w:date="2024-01-18T17:06:00Z"/>
                <w:rFonts w:ascii="Arial" w:hAnsi="Arial"/>
                <w:sz w:val="16"/>
                <w:szCs w:val="16"/>
              </w:rPr>
            </w:pPr>
            <w:ins w:id="1289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89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ECB319C" w14:textId="70371FC1" w:rsidR="00F506E3" w:rsidRPr="00FD0AAF" w:rsidRDefault="00F506E3" w:rsidP="00F506E3">
            <w:pPr>
              <w:rPr>
                <w:ins w:id="12895" w:author="7806" w:date="2024-01-18T17:06:00Z"/>
                <w:rFonts w:ascii="Arial" w:hAnsi="Arial"/>
                <w:sz w:val="16"/>
                <w:szCs w:val="16"/>
                <w:highlight w:val="yellow"/>
              </w:rPr>
            </w:pPr>
            <w:ins w:id="12896" w:author="IS" w:date="2024-03-18T17:20:00Z">
              <w:r w:rsidRPr="00FD0AAF">
                <w:rPr>
                  <w:rFonts w:ascii="Arial" w:hAnsi="Arial"/>
                  <w:sz w:val="16"/>
                  <w:szCs w:val="16"/>
                  <w:highlight w:val="yellow"/>
                </w:rPr>
                <w:t>Removal of Editors note for RRM FR2 RLM in-sync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89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43B2FBF" w14:textId="0F8512EB" w:rsidR="00F506E3" w:rsidRPr="00862194" w:rsidRDefault="00F506E3" w:rsidP="00F506E3">
            <w:pPr>
              <w:rPr>
                <w:ins w:id="12898" w:author="7806" w:date="2024-01-18T17:06:00Z"/>
                <w:rFonts w:ascii="Arial" w:hAnsi="Arial"/>
                <w:sz w:val="16"/>
                <w:szCs w:val="16"/>
              </w:rPr>
            </w:pPr>
            <w:ins w:id="1289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900" w:author="7806" w:date="2024-01-18T17:06:00Z">
              <w:del w:id="1290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C97C6B6"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90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903" w:author="7806" w:date="2024-01-18T17:06:00Z"/>
          <w:trPrChange w:id="1290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90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82A4905" w14:textId="77777777" w:rsidR="00F506E3" w:rsidRPr="00862194" w:rsidRDefault="00F506E3" w:rsidP="00F506E3">
            <w:pPr>
              <w:rPr>
                <w:ins w:id="12906" w:author="7806" w:date="2024-01-18T17:06:00Z"/>
                <w:rFonts w:ascii="Arial" w:hAnsi="Arial"/>
                <w:sz w:val="16"/>
                <w:szCs w:val="16"/>
              </w:rPr>
            </w:pPr>
            <w:ins w:id="1290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90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93FF631" w14:textId="77777777" w:rsidR="00F506E3" w:rsidRPr="00862194" w:rsidRDefault="00F506E3" w:rsidP="00F506E3">
            <w:pPr>
              <w:rPr>
                <w:ins w:id="12909" w:author="7806" w:date="2024-01-18T17:06:00Z"/>
                <w:rFonts w:ascii="Arial" w:hAnsi="Arial"/>
                <w:sz w:val="16"/>
                <w:szCs w:val="16"/>
              </w:rPr>
            </w:pPr>
            <w:ins w:id="1291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91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5D4AA8B" w14:textId="1FF0DB20" w:rsidR="00F506E3" w:rsidRPr="00862194" w:rsidRDefault="00F506E3" w:rsidP="00F506E3">
            <w:pPr>
              <w:rPr>
                <w:ins w:id="12912" w:author="7806" w:date="2024-01-18T17:06:00Z"/>
                <w:rFonts w:ascii="Arial" w:hAnsi="Arial"/>
                <w:sz w:val="16"/>
                <w:szCs w:val="16"/>
              </w:rPr>
            </w:pPr>
            <w:ins w:id="12913" w:author="IS" w:date="2024-03-18T17:20:00Z">
              <w:r w:rsidRPr="00F506E3">
                <w:rPr>
                  <w:rFonts w:ascii="Arial" w:hAnsi="Arial"/>
                  <w:sz w:val="16"/>
                  <w:szCs w:val="16"/>
                </w:rPr>
                <w:t>R5-24199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91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9F49D2" w14:textId="161916C5" w:rsidR="00F506E3" w:rsidRPr="00862194" w:rsidRDefault="00F506E3" w:rsidP="00F506E3">
            <w:pPr>
              <w:rPr>
                <w:ins w:id="12915" w:author="7806" w:date="2024-01-18T17:06:00Z"/>
                <w:rFonts w:ascii="Arial" w:hAnsi="Arial"/>
                <w:sz w:val="16"/>
                <w:szCs w:val="16"/>
              </w:rPr>
            </w:pPr>
            <w:ins w:id="12916" w:author="IS" w:date="2024-03-19T11:01:00Z">
              <w:r w:rsidRPr="00F506E3">
                <w:rPr>
                  <w:rFonts w:ascii="Arial" w:hAnsi="Arial"/>
                  <w:sz w:val="16"/>
                  <w:szCs w:val="16"/>
                </w:rPr>
                <w:t>3030</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91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BDFE763" w14:textId="5B8B4367" w:rsidR="00F506E3" w:rsidRPr="00862194" w:rsidRDefault="00F506E3" w:rsidP="00F506E3">
            <w:pPr>
              <w:rPr>
                <w:ins w:id="12918" w:author="7806" w:date="2024-01-18T17:06:00Z"/>
                <w:rFonts w:ascii="Arial" w:hAnsi="Arial"/>
                <w:sz w:val="16"/>
                <w:szCs w:val="16"/>
              </w:rPr>
            </w:pPr>
            <w:ins w:id="12919"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92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7BCA299" w14:textId="08A5BD55" w:rsidR="00F506E3" w:rsidRPr="00862194" w:rsidRDefault="00F506E3" w:rsidP="00F506E3">
            <w:pPr>
              <w:rPr>
                <w:ins w:id="12921" w:author="7806" w:date="2024-01-18T17:06:00Z"/>
                <w:rFonts w:ascii="Arial" w:hAnsi="Arial"/>
                <w:sz w:val="16"/>
                <w:szCs w:val="16"/>
              </w:rPr>
            </w:pPr>
            <w:ins w:id="1292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92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B6950E" w14:textId="21384028" w:rsidR="00F506E3" w:rsidRPr="00FD0AAF" w:rsidRDefault="00F506E3" w:rsidP="00F506E3">
            <w:pPr>
              <w:rPr>
                <w:ins w:id="12924" w:author="7806" w:date="2024-01-18T17:06:00Z"/>
                <w:rFonts w:ascii="Arial" w:hAnsi="Arial"/>
                <w:sz w:val="16"/>
                <w:szCs w:val="16"/>
                <w:highlight w:val="yellow"/>
              </w:rPr>
            </w:pPr>
            <w:ins w:id="12925" w:author="IS" w:date="2024-03-18T17:20:00Z">
              <w:r w:rsidRPr="00FD0AAF">
                <w:rPr>
                  <w:rFonts w:ascii="Arial" w:hAnsi="Arial"/>
                  <w:sz w:val="16"/>
                  <w:szCs w:val="16"/>
                  <w:highlight w:val="yellow"/>
                </w:rPr>
                <w:t>Revision of Editors note for RRM FR2 RLM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92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981333F" w14:textId="7B9DF319" w:rsidR="00F506E3" w:rsidRPr="00862194" w:rsidRDefault="00F506E3" w:rsidP="00F506E3">
            <w:pPr>
              <w:rPr>
                <w:ins w:id="12927" w:author="7806" w:date="2024-01-18T17:06:00Z"/>
                <w:rFonts w:ascii="Arial" w:hAnsi="Arial"/>
                <w:sz w:val="16"/>
                <w:szCs w:val="16"/>
              </w:rPr>
            </w:pPr>
            <w:ins w:id="1292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929" w:author="7806" w:date="2024-01-18T17:06:00Z">
              <w:del w:id="1293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A0DC29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93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932" w:author="7806" w:date="2024-01-18T17:06:00Z"/>
          <w:trPrChange w:id="1293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93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5AF1141" w14:textId="77777777" w:rsidR="00F506E3" w:rsidRPr="00862194" w:rsidRDefault="00F506E3" w:rsidP="00F506E3">
            <w:pPr>
              <w:rPr>
                <w:ins w:id="12935" w:author="7806" w:date="2024-01-18T17:06:00Z"/>
                <w:rFonts w:ascii="Arial" w:hAnsi="Arial"/>
                <w:sz w:val="16"/>
                <w:szCs w:val="16"/>
              </w:rPr>
            </w:pPr>
            <w:ins w:id="1293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93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6835BBFC" w14:textId="77777777" w:rsidR="00F506E3" w:rsidRPr="00862194" w:rsidRDefault="00F506E3" w:rsidP="00F506E3">
            <w:pPr>
              <w:rPr>
                <w:ins w:id="12938" w:author="7806" w:date="2024-01-18T17:06:00Z"/>
                <w:rFonts w:ascii="Arial" w:hAnsi="Arial"/>
                <w:sz w:val="16"/>
                <w:szCs w:val="16"/>
              </w:rPr>
            </w:pPr>
            <w:ins w:id="1293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94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079966C" w14:textId="761321F4" w:rsidR="00F506E3" w:rsidRPr="00862194" w:rsidRDefault="00F506E3" w:rsidP="00F506E3">
            <w:pPr>
              <w:rPr>
                <w:ins w:id="12941" w:author="7806" w:date="2024-01-18T17:06:00Z"/>
                <w:rFonts w:ascii="Arial" w:hAnsi="Arial"/>
                <w:sz w:val="16"/>
                <w:szCs w:val="16"/>
              </w:rPr>
            </w:pPr>
            <w:ins w:id="12942" w:author="IS" w:date="2024-03-18T17:20:00Z">
              <w:r w:rsidRPr="00F506E3">
                <w:rPr>
                  <w:rFonts w:ascii="Arial" w:hAnsi="Arial"/>
                  <w:sz w:val="16"/>
                  <w:szCs w:val="16"/>
                </w:rPr>
                <w:t>R5-241998</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94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8CB250" w14:textId="595D2378" w:rsidR="00F506E3" w:rsidRPr="00862194" w:rsidRDefault="00F506E3" w:rsidP="00F506E3">
            <w:pPr>
              <w:rPr>
                <w:ins w:id="12944" w:author="7806" w:date="2024-01-18T17:06:00Z"/>
                <w:rFonts w:ascii="Arial" w:hAnsi="Arial"/>
                <w:sz w:val="16"/>
                <w:szCs w:val="16"/>
              </w:rPr>
            </w:pPr>
            <w:ins w:id="12945" w:author="IS" w:date="2024-03-19T11:01:00Z">
              <w:r w:rsidRPr="00F506E3">
                <w:rPr>
                  <w:rFonts w:ascii="Arial" w:hAnsi="Arial"/>
                  <w:sz w:val="16"/>
                  <w:szCs w:val="16"/>
                </w:rPr>
                <w:t>300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94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7A14AF4" w14:textId="65269845" w:rsidR="00F506E3" w:rsidRPr="00862194" w:rsidRDefault="00F506E3" w:rsidP="00F506E3">
            <w:pPr>
              <w:rPr>
                <w:ins w:id="12947" w:author="7806" w:date="2024-01-18T17:06:00Z"/>
                <w:rFonts w:ascii="Arial" w:hAnsi="Arial"/>
                <w:sz w:val="16"/>
                <w:szCs w:val="16"/>
              </w:rPr>
            </w:pPr>
            <w:ins w:id="12948"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94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1C54CB5" w14:textId="14AC7B91" w:rsidR="00F506E3" w:rsidRPr="00862194" w:rsidRDefault="00F506E3" w:rsidP="00F506E3">
            <w:pPr>
              <w:rPr>
                <w:ins w:id="12950" w:author="7806" w:date="2024-01-18T17:06:00Z"/>
                <w:rFonts w:ascii="Arial" w:hAnsi="Arial"/>
                <w:sz w:val="16"/>
                <w:szCs w:val="16"/>
              </w:rPr>
            </w:pPr>
            <w:ins w:id="1295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95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91C7BF7" w14:textId="169C46A6" w:rsidR="00F506E3" w:rsidRPr="00862194" w:rsidRDefault="00F506E3" w:rsidP="00F506E3">
            <w:pPr>
              <w:rPr>
                <w:ins w:id="12953" w:author="7806" w:date="2024-01-18T17:06:00Z"/>
                <w:rFonts w:ascii="Arial" w:hAnsi="Arial"/>
                <w:sz w:val="16"/>
                <w:szCs w:val="16"/>
              </w:rPr>
            </w:pPr>
            <w:ins w:id="12954" w:author="IS" w:date="2024-03-18T17:20:00Z">
              <w:r w:rsidRPr="00F506E3">
                <w:rPr>
                  <w:rFonts w:ascii="Arial" w:hAnsi="Arial"/>
                  <w:sz w:val="16"/>
                  <w:szCs w:val="16"/>
                </w:rPr>
                <w:t>Correction to TRS Configuration in 6.3.2.1.3</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95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4CCA61F" w14:textId="5ECC6282" w:rsidR="00F506E3" w:rsidRPr="00862194" w:rsidRDefault="00F506E3" w:rsidP="00F506E3">
            <w:pPr>
              <w:rPr>
                <w:ins w:id="12956" w:author="7806" w:date="2024-01-18T17:06:00Z"/>
                <w:rFonts w:ascii="Arial" w:hAnsi="Arial"/>
                <w:sz w:val="16"/>
                <w:szCs w:val="16"/>
              </w:rPr>
            </w:pPr>
            <w:ins w:id="1295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958" w:author="7806" w:date="2024-01-18T17:06:00Z">
              <w:del w:id="1295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524B7D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96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961" w:author="7806" w:date="2024-01-18T17:06:00Z"/>
          <w:trPrChange w:id="1296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96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CEFC238" w14:textId="77777777" w:rsidR="00F506E3" w:rsidRPr="00862194" w:rsidRDefault="00F506E3" w:rsidP="00F506E3">
            <w:pPr>
              <w:rPr>
                <w:ins w:id="12964" w:author="7806" w:date="2024-01-18T17:06:00Z"/>
                <w:rFonts w:ascii="Arial" w:hAnsi="Arial"/>
                <w:sz w:val="16"/>
                <w:szCs w:val="16"/>
              </w:rPr>
            </w:pPr>
            <w:ins w:id="1296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96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4FADF98" w14:textId="77777777" w:rsidR="00F506E3" w:rsidRPr="00862194" w:rsidRDefault="00F506E3" w:rsidP="00F506E3">
            <w:pPr>
              <w:rPr>
                <w:ins w:id="12967" w:author="7806" w:date="2024-01-18T17:06:00Z"/>
                <w:rFonts w:ascii="Arial" w:hAnsi="Arial"/>
                <w:sz w:val="16"/>
                <w:szCs w:val="16"/>
              </w:rPr>
            </w:pPr>
            <w:ins w:id="1296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96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760B0CB" w14:textId="570A8AD8" w:rsidR="00F506E3" w:rsidRPr="00862194" w:rsidRDefault="00F506E3" w:rsidP="00F506E3">
            <w:pPr>
              <w:rPr>
                <w:ins w:id="12970" w:author="7806" w:date="2024-01-18T17:06:00Z"/>
                <w:rFonts w:ascii="Arial" w:hAnsi="Arial"/>
                <w:sz w:val="16"/>
                <w:szCs w:val="16"/>
              </w:rPr>
            </w:pPr>
            <w:ins w:id="12971" w:author="IS" w:date="2024-03-18T17:20:00Z">
              <w:r w:rsidRPr="00F506E3">
                <w:rPr>
                  <w:rFonts w:ascii="Arial" w:hAnsi="Arial"/>
                  <w:sz w:val="16"/>
                  <w:szCs w:val="16"/>
                </w:rPr>
                <w:t>R5-24199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297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36B4F24" w14:textId="380D1DC0" w:rsidR="00F506E3" w:rsidRPr="00862194" w:rsidRDefault="00F506E3" w:rsidP="00F506E3">
            <w:pPr>
              <w:rPr>
                <w:ins w:id="12973" w:author="7806" w:date="2024-01-18T17:06:00Z"/>
                <w:rFonts w:ascii="Arial" w:hAnsi="Arial"/>
                <w:sz w:val="16"/>
                <w:szCs w:val="16"/>
              </w:rPr>
            </w:pPr>
            <w:ins w:id="12974" w:author="IS" w:date="2024-03-19T11:01:00Z">
              <w:r w:rsidRPr="00F506E3">
                <w:rPr>
                  <w:rFonts w:ascii="Arial" w:hAnsi="Arial"/>
                  <w:sz w:val="16"/>
                  <w:szCs w:val="16"/>
                </w:rPr>
                <w:t>300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297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6C7C110" w14:textId="6A3B31CE" w:rsidR="00F506E3" w:rsidRPr="00862194" w:rsidRDefault="00F506E3" w:rsidP="00F506E3">
            <w:pPr>
              <w:rPr>
                <w:ins w:id="12976" w:author="7806" w:date="2024-01-18T17:06:00Z"/>
                <w:rFonts w:ascii="Arial" w:hAnsi="Arial"/>
                <w:sz w:val="16"/>
                <w:szCs w:val="16"/>
              </w:rPr>
            </w:pPr>
            <w:ins w:id="12977"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297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8466A5C" w14:textId="7BF28A9E" w:rsidR="00F506E3" w:rsidRPr="00862194" w:rsidRDefault="00F506E3" w:rsidP="00F506E3">
            <w:pPr>
              <w:rPr>
                <w:ins w:id="12979" w:author="7806" w:date="2024-01-18T17:06:00Z"/>
                <w:rFonts w:ascii="Arial" w:hAnsi="Arial"/>
                <w:sz w:val="16"/>
                <w:szCs w:val="16"/>
              </w:rPr>
            </w:pPr>
            <w:ins w:id="1298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298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06B4CAC" w14:textId="65BC4A8F" w:rsidR="00F506E3" w:rsidRPr="00862194" w:rsidRDefault="00F506E3" w:rsidP="00F506E3">
            <w:pPr>
              <w:rPr>
                <w:ins w:id="12982" w:author="7806" w:date="2024-01-18T17:06:00Z"/>
                <w:rFonts w:ascii="Arial" w:hAnsi="Arial"/>
                <w:sz w:val="16"/>
                <w:szCs w:val="16"/>
              </w:rPr>
            </w:pPr>
            <w:ins w:id="12983" w:author="IS" w:date="2024-03-18T17:20:00Z">
              <w:r w:rsidRPr="00F506E3">
                <w:rPr>
                  <w:rFonts w:ascii="Arial" w:hAnsi="Arial"/>
                  <w:sz w:val="16"/>
                  <w:szCs w:val="16"/>
                </w:rPr>
                <w:t>Correction to PDCCH level in 6.5.1.8</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298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F69490F" w14:textId="6D527E61" w:rsidR="00F506E3" w:rsidRPr="00862194" w:rsidRDefault="00F506E3" w:rsidP="00F506E3">
            <w:pPr>
              <w:rPr>
                <w:ins w:id="12985" w:author="7806" w:date="2024-01-18T17:06:00Z"/>
                <w:rFonts w:ascii="Arial" w:hAnsi="Arial"/>
                <w:sz w:val="16"/>
                <w:szCs w:val="16"/>
              </w:rPr>
            </w:pPr>
            <w:ins w:id="1298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2987" w:author="7806" w:date="2024-01-18T17:06:00Z">
              <w:del w:id="1298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4BD3D34"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298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2990" w:author="7806" w:date="2024-01-18T17:06:00Z"/>
          <w:trPrChange w:id="1299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299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5CAD8274" w14:textId="77777777" w:rsidR="00F506E3" w:rsidRPr="00862194" w:rsidRDefault="00F506E3" w:rsidP="00F506E3">
            <w:pPr>
              <w:rPr>
                <w:ins w:id="12993" w:author="7806" w:date="2024-01-18T17:06:00Z"/>
                <w:rFonts w:ascii="Arial" w:hAnsi="Arial"/>
                <w:sz w:val="16"/>
                <w:szCs w:val="16"/>
              </w:rPr>
            </w:pPr>
            <w:ins w:id="1299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299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77283B2" w14:textId="77777777" w:rsidR="00F506E3" w:rsidRPr="00862194" w:rsidRDefault="00F506E3" w:rsidP="00F506E3">
            <w:pPr>
              <w:rPr>
                <w:ins w:id="12996" w:author="7806" w:date="2024-01-18T17:06:00Z"/>
                <w:rFonts w:ascii="Arial" w:hAnsi="Arial"/>
                <w:sz w:val="16"/>
                <w:szCs w:val="16"/>
              </w:rPr>
            </w:pPr>
            <w:ins w:id="1299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299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32F830" w14:textId="4A7D6E63" w:rsidR="00F506E3" w:rsidRPr="00862194" w:rsidRDefault="00F506E3" w:rsidP="00F506E3">
            <w:pPr>
              <w:rPr>
                <w:ins w:id="12999" w:author="7806" w:date="2024-01-18T17:06:00Z"/>
                <w:rFonts w:ascii="Arial" w:hAnsi="Arial"/>
                <w:sz w:val="16"/>
                <w:szCs w:val="16"/>
              </w:rPr>
            </w:pPr>
            <w:ins w:id="13000" w:author="IS" w:date="2024-03-18T17:20:00Z">
              <w:r w:rsidRPr="00F506E3">
                <w:rPr>
                  <w:rFonts w:ascii="Arial" w:hAnsi="Arial"/>
                  <w:sz w:val="16"/>
                  <w:szCs w:val="16"/>
                </w:rPr>
                <w:t>R5-24202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00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1682FF0" w14:textId="22BCC6FC" w:rsidR="00F506E3" w:rsidRPr="00862194" w:rsidRDefault="00F506E3" w:rsidP="00F506E3">
            <w:pPr>
              <w:rPr>
                <w:ins w:id="13002" w:author="7806" w:date="2024-01-18T17:06:00Z"/>
                <w:rFonts w:ascii="Arial" w:hAnsi="Arial"/>
                <w:sz w:val="16"/>
                <w:szCs w:val="16"/>
              </w:rPr>
            </w:pPr>
            <w:ins w:id="13003" w:author="IS" w:date="2024-03-19T11:01:00Z">
              <w:r w:rsidRPr="00F506E3">
                <w:rPr>
                  <w:rFonts w:ascii="Arial" w:hAnsi="Arial"/>
                  <w:sz w:val="16"/>
                  <w:szCs w:val="16"/>
                </w:rPr>
                <w:t>300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00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503F69C" w14:textId="3F2A877D" w:rsidR="00F506E3" w:rsidRPr="00862194" w:rsidRDefault="00F506E3" w:rsidP="00F506E3">
            <w:pPr>
              <w:rPr>
                <w:ins w:id="13005" w:author="7806" w:date="2024-01-18T17:06:00Z"/>
                <w:rFonts w:ascii="Arial" w:hAnsi="Arial"/>
                <w:sz w:val="16"/>
                <w:szCs w:val="16"/>
              </w:rPr>
            </w:pPr>
            <w:ins w:id="13006"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00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189238" w14:textId="5D9CAD5C" w:rsidR="00F506E3" w:rsidRPr="00862194" w:rsidRDefault="00F506E3" w:rsidP="00F506E3">
            <w:pPr>
              <w:rPr>
                <w:ins w:id="13008" w:author="7806" w:date="2024-01-18T17:06:00Z"/>
                <w:rFonts w:ascii="Arial" w:hAnsi="Arial"/>
                <w:sz w:val="16"/>
                <w:szCs w:val="16"/>
              </w:rPr>
            </w:pPr>
            <w:ins w:id="1300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01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DAE361F" w14:textId="2A80AF70" w:rsidR="00F506E3" w:rsidRPr="00862194" w:rsidRDefault="00F506E3" w:rsidP="00F506E3">
            <w:pPr>
              <w:rPr>
                <w:ins w:id="13011" w:author="7806" w:date="2024-01-18T17:06:00Z"/>
                <w:rFonts w:ascii="Arial" w:hAnsi="Arial"/>
                <w:sz w:val="16"/>
                <w:szCs w:val="16"/>
              </w:rPr>
            </w:pPr>
            <w:ins w:id="13012" w:author="IS" w:date="2024-03-18T17:20:00Z">
              <w:r w:rsidRPr="00F506E3">
                <w:rPr>
                  <w:rFonts w:ascii="Arial" w:hAnsi="Arial"/>
                  <w:sz w:val="16"/>
                  <w:szCs w:val="16"/>
                </w:rPr>
                <w:t>Correction to test parameters in 5.6.1.3 and 5.6.1.4</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01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F5F43EA" w14:textId="7D2B82B2" w:rsidR="00F506E3" w:rsidRPr="00862194" w:rsidRDefault="00F506E3" w:rsidP="00F506E3">
            <w:pPr>
              <w:rPr>
                <w:ins w:id="13014" w:author="7806" w:date="2024-01-18T17:06:00Z"/>
                <w:rFonts w:ascii="Arial" w:hAnsi="Arial"/>
                <w:sz w:val="16"/>
                <w:szCs w:val="16"/>
              </w:rPr>
            </w:pPr>
            <w:ins w:id="1301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016" w:author="7806" w:date="2024-01-18T17:06:00Z">
              <w:del w:id="1301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677CE2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018"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019" w:author="7806" w:date="2024-01-18T17:06:00Z"/>
          <w:trPrChange w:id="13020"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021"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AE1BB87" w14:textId="77777777" w:rsidR="00F506E3" w:rsidRPr="00862194" w:rsidRDefault="00F506E3" w:rsidP="00F506E3">
            <w:pPr>
              <w:rPr>
                <w:ins w:id="13022" w:author="7806" w:date="2024-01-18T17:06:00Z"/>
                <w:rFonts w:ascii="Arial" w:hAnsi="Arial"/>
                <w:sz w:val="16"/>
                <w:szCs w:val="16"/>
              </w:rPr>
            </w:pPr>
            <w:ins w:id="13023"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024"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10E3D009" w14:textId="77777777" w:rsidR="00F506E3" w:rsidRPr="00862194" w:rsidRDefault="00F506E3" w:rsidP="00F506E3">
            <w:pPr>
              <w:rPr>
                <w:ins w:id="13025" w:author="7806" w:date="2024-01-18T17:06:00Z"/>
                <w:rFonts w:ascii="Arial" w:hAnsi="Arial"/>
                <w:sz w:val="16"/>
                <w:szCs w:val="16"/>
              </w:rPr>
            </w:pPr>
            <w:ins w:id="13026"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027"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EB0A045" w14:textId="4900B7B6" w:rsidR="00F506E3" w:rsidRPr="00862194" w:rsidRDefault="00F506E3" w:rsidP="00F506E3">
            <w:pPr>
              <w:rPr>
                <w:ins w:id="13028" w:author="7806" w:date="2024-01-18T17:06:00Z"/>
                <w:rFonts w:ascii="Arial" w:hAnsi="Arial"/>
                <w:sz w:val="16"/>
                <w:szCs w:val="16"/>
              </w:rPr>
            </w:pPr>
            <w:ins w:id="13029" w:author="IS" w:date="2024-03-18T17:20:00Z">
              <w:r w:rsidRPr="00F506E3">
                <w:rPr>
                  <w:rFonts w:ascii="Arial" w:hAnsi="Arial"/>
                  <w:sz w:val="16"/>
                  <w:szCs w:val="16"/>
                </w:rPr>
                <w:t>R5-24203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030"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90136FB" w14:textId="5EB3924A" w:rsidR="00F506E3" w:rsidRPr="00862194" w:rsidRDefault="00F506E3" w:rsidP="00F506E3">
            <w:pPr>
              <w:rPr>
                <w:ins w:id="13031" w:author="7806" w:date="2024-01-18T17:06:00Z"/>
                <w:rFonts w:ascii="Arial" w:hAnsi="Arial"/>
                <w:sz w:val="16"/>
                <w:szCs w:val="16"/>
              </w:rPr>
            </w:pPr>
            <w:ins w:id="13032" w:author="IS" w:date="2024-03-19T11:01:00Z">
              <w:r w:rsidRPr="00F506E3">
                <w:rPr>
                  <w:rFonts w:ascii="Arial" w:hAnsi="Arial"/>
                  <w:sz w:val="16"/>
                  <w:szCs w:val="16"/>
                </w:rPr>
                <w:t>296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033"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EA712B4" w14:textId="2A0001FE" w:rsidR="00F506E3" w:rsidRPr="00862194" w:rsidRDefault="00F506E3" w:rsidP="00F506E3">
            <w:pPr>
              <w:rPr>
                <w:ins w:id="13034" w:author="7806" w:date="2024-01-18T17:06:00Z"/>
                <w:rFonts w:ascii="Arial" w:hAnsi="Arial"/>
                <w:sz w:val="16"/>
                <w:szCs w:val="16"/>
              </w:rPr>
            </w:pPr>
            <w:ins w:id="13035"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036"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A853CDC" w14:textId="5D593055" w:rsidR="00F506E3" w:rsidRPr="00862194" w:rsidRDefault="00F506E3" w:rsidP="00F506E3">
            <w:pPr>
              <w:rPr>
                <w:ins w:id="13037" w:author="7806" w:date="2024-01-18T17:06:00Z"/>
                <w:rFonts w:ascii="Arial" w:hAnsi="Arial"/>
                <w:sz w:val="16"/>
                <w:szCs w:val="16"/>
              </w:rPr>
            </w:pPr>
            <w:ins w:id="13038"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039"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7CA9F9" w14:textId="4BC2F280" w:rsidR="00F506E3" w:rsidRPr="00FD0AAF" w:rsidRDefault="00F506E3" w:rsidP="00F506E3">
            <w:pPr>
              <w:rPr>
                <w:ins w:id="13040" w:author="7806" w:date="2024-01-18T17:06:00Z"/>
                <w:rFonts w:ascii="Arial" w:hAnsi="Arial"/>
                <w:sz w:val="16"/>
                <w:szCs w:val="16"/>
                <w:highlight w:val="yellow"/>
              </w:rPr>
            </w:pPr>
            <w:ins w:id="13041" w:author="IS" w:date="2024-03-18T17:20:00Z">
              <w:r w:rsidRPr="00FD0AAF">
                <w:rPr>
                  <w:rFonts w:ascii="Arial" w:hAnsi="Arial"/>
                  <w:sz w:val="16"/>
                  <w:szCs w:val="16"/>
                  <w:highlight w:val="yellow"/>
                </w:rPr>
                <w:t>Addition of NR - E-UTRA event-triggered reporting in non-DRX in FR1 for 1 Rx UE test case 16.6.3.1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042"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D919E6E" w14:textId="245BFBFC" w:rsidR="00F506E3" w:rsidRPr="00862194" w:rsidRDefault="00F506E3" w:rsidP="00F506E3">
            <w:pPr>
              <w:rPr>
                <w:ins w:id="13043" w:author="7806" w:date="2024-01-18T17:06:00Z"/>
                <w:rFonts w:ascii="Arial" w:hAnsi="Arial"/>
                <w:sz w:val="16"/>
                <w:szCs w:val="16"/>
              </w:rPr>
            </w:pPr>
            <w:ins w:id="13044"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045" w:author="7806" w:date="2024-01-18T17:06:00Z">
              <w:del w:id="13046"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000703F"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047"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048" w:author="7806" w:date="2024-01-18T17:06:00Z"/>
          <w:trPrChange w:id="13049"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050"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D2CB976" w14:textId="77777777" w:rsidR="00F506E3" w:rsidRPr="00862194" w:rsidRDefault="00F506E3" w:rsidP="00F506E3">
            <w:pPr>
              <w:rPr>
                <w:ins w:id="13051" w:author="7806" w:date="2024-01-18T17:06:00Z"/>
                <w:rFonts w:ascii="Arial" w:hAnsi="Arial"/>
                <w:sz w:val="16"/>
                <w:szCs w:val="16"/>
              </w:rPr>
            </w:pPr>
            <w:ins w:id="13052"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053"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7D3B10B" w14:textId="77777777" w:rsidR="00F506E3" w:rsidRPr="00862194" w:rsidRDefault="00F506E3" w:rsidP="00F506E3">
            <w:pPr>
              <w:rPr>
                <w:ins w:id="13054" w:author="7806" w:date="2024-01-18T17:06:00Z"/>
                <w:rFonts w:ascii="Arial" w:hAnsi="Arial"/>
                <w:sz w:val="16"/>
                <w:szCs w:val="16"/>
              </w:rPr>
            </w:pPr>
            <w:ins w:id="13055"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056"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F3BD049" w14:textId="3B94A299" w:rsidR="00F506E3" w:rsidRPr="00862194" w:rsidRDefault="00F506E3" w:rsidP="00F506E3">
            <w:pPr>
              <w:rPr>
                <w:ins w:id="13057" w:author="7806" w:date="2024-01-18T17:06:00Z"/>
                <w:rFonts w:ascii="Arial" w:hAnsi="Arial"/>
                <w:sz w:val="16"/>
                <w:szCs w:val="16"/>
              </w:rPr>
            </w:pPr>
            <w:ins w:id="13058" w:author="IS" w:date="2024-03-18T17:20:00Z">
              <w:r w:rsidRPr="00F506E3">
                <w:rPr>
                  <w:rFonts w:ascii="Arial" w:hAnsi="Arial"/>
                  <w:sz w:val="16"/>
                  <w:szCs w:val="16"/>
                </w:rPr>
                <w:t>R5-242034</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059"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B23977" w14:textId="41A01C86" w:rsidR="00F506E3" w:rsidRPr="00862194" w:rsidRDefault="00F506E3" w:rsidP="00F506E3">
            <w:pPr>
              <w:rPr>
                <w:ins w:id="13060" w:author="7806" w:date="2024-01-18T17:06:00Z"/>
                <w:rFonts w:ascii="Arial" w:hAnsi="Arial"/>
                <w:sz w:val="16"/>
                <w:szCs w:val="16"/>
              </w:rPr>
            </w:pPr>
            <w:ins w:id="13061" w:author="IS" w:date="2024-03-19T11:01:00Z">
              <w:r w:rsidRPr="00F506E3">
                <w:rPr>
                  <w:rFonts w:ascii="Arial" w:hAnsi="Arial"/>
                  <w:sz w:val="16"/>
                  <w:szCs w:val="16"/>
                </w:rPr>
                <w:t>296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062"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5365DE" w14:textId="36730CE2" w:rsidR="00F506E3" w:rsidRPr="00862194" w:rsidRDefault="00F506E3" w:rsidP="00F506E3">
            <w:pPr>
              <w:rPr>
                <w:ins w:id="13063" w:author="7806" w:date="2024-01-18T17:06:00Z"/>
                <w:rFonts w:ascii="Arial" w:hAnsi="Arial"/>
                <w:sz w:val="16"/>
                <w:szCs w:val="16"/>
              </w:rPr>
            </w:pPr>
            <w:ins w:id="13064"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065"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E77D51C" w14:textId="76C20986" w:rsidR="00F506E3" w:rsidRPr="00862194" w:rsidRDefault="00F506E3" w:rsidP="00F506E3">
            <w:pPr>
              <w:rPr>
                <w:ins w:id="13066" w:author="7806" w:date="2024-01-18T17:06:00Z"/>
                <w:rFonts w:ascii="Arial" w:hAnsi="Arial"/>
                <w:sz w:val="16"/>
                <w:szCs w:val="16"/>
              </w:rPr>
            </w:pPr>
            <w:ins w:id="13067"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068"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6375661" w14:textId="2D7027BC" w:rsidR="00F506E3" w:rsidRPr="00FD0AAF" w:rsidRDefault="00F506E3" w:rsidP="00F506E3">
            <w:pPr>
              <w:rPr>
                <w:ins w:id="13069" w:author="7806" w:date="2024-01-18T17:06:00Z"/>
                <w:rFonts w:ascii="Arial" w:hAnsi="Arial"/>
                <w:sz w:val="16"/>
                <w:szCs w:val="16"/>
                <w:highlight w:val="yellow"/>
              </w:rPr>
            </w:pPr>
            <w:ins w:id="13070" w:author="IS" w:date="2024-03-18T17:20:00Z">
              <w:r w:rsidRPr="00FD0AAF">
                <w:rPr>
                  <w:rFonts w:ascii="Arial" w:hAnsi="Arial"/>
                  <w:sz w:val="16"/>
                  <w:szCs w:val="16"/>
                  <w:highlight w:val="yellow"/>
                </w:rPr>
                <w:t>Addition of NR - E-UTRA event-triggered reporting in non-DRX in FR1 for 2 Rx UE test case 16.6.3.2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071"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3F9C4D1" w14:textId="3288FF2D" w:rsidR="00F506E3" w:rsidRPr="00862194" w:rsidRDefault="00F506E3" w:rsidP="00F506E3">
            <w:pPr>
              <w:rPr>
                <w:ins w:id="13072" w:author="7806" w:date="2024-01-18T17:06:00Z"/>
                <w:rFonts w:ascii="Arial" w:hAnsi="Arial"/>
                <w:sz w:val="16"/>
                <w:szCs w:val="16"/>
              </w:rPr>
            </w:pPr>
            <w:ins w:id="13073"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074" w:author="7806" w:date="2024-01-18T17:06:00Z">
              <w:del w:id="13075"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331A0757"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076"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077" w:author="7806" w:date="2024-01-18T17:06:00Z"/>
          <w:trPrChange w:id="13078"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079"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BDF176D" w14:textId="77777777" w:rsidR="00F506E3" w:rsidRPr="00862194" w:rsidRDefault="00F506E3" w:rsidP="00F506E3">
            <w:pPr>
              <w:rPr>
                <w:ins w:id="13080" w:author="7806" w:date="2024-01-18T17:06:00Z"/>
                <w:rFonts w:ascii="Arial" w:hAnsi="Arial"/>
                <w:sz w:val="16"/>
                <w:szCs w:val="16"/>
              </w:rPr>
            </w:pPr>
            <w:ins w:id="13081"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082"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89271B7" w14:textId="77777777" w:rsidR="00F506E3" w:rsidRPr="00862194" w:rsidRDefault="00F506E3" w:rsidP="00F506E3">
            <w:pPr>
              <w:rPr>
                <w:ins w:id="13083" w:author="7806" w:date="2024-01-18T17:06:00Z"/>
                <w:rFonts w:ascii="Arial" w:hAnsi="Arial"/>
                <w:sz w:val="16"/>
                <w:szCs w:val="16"/>
              </w:rPr>
            </w:pPr>
            <w:ins w:id="13084"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085"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5212709" w14:textId="502EAD7C" w:rsidR="00F506E3" w:rsidRPr="00862194" w:rsidRDefault="00F506E3" w:rsidP="00F506E3">
            <w:pPr>
              <w:rPr>
                <w:ins w:id="13086" w:author="7806" w:date="2024-01-18T17:06:00Z"/>
                <w:rFonts w:ascii="Arial" w:hAnsi="Arial"/>
                <w:sz w:val="16"/>
                <w:szCs w:val="16"/>
              </w:rPr>
            </w:pPr>
            <w:ins w:id="13087" w:author="IS" w:date="2024-03-18T17:20:00Z">
              <w:r w:rsidRPr="00F506E3">
                <w:rPr>
                  <w:rFonts w:ascii="Arial" w:hAnsi="Arial"/>
                  <w:sz w:val="16"/>
                  <w:szCs w:val="16"/>
                </w:rPr>
                <w:t>R5-242035</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088"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3E36EE5" w14:textId="0CF44834" w:rsidR="00F506E3" w:rsidRPr="00862194" w:rsidRDefault="00F506E3" w:rsidP="00F506E3">
            <w:pPr>
              <w:rPr>
                <w:ins w:id="13089" w:author="7806" w:date="2024-01-18T17:06:00Z"/>
                <w:rFonts w:ascii="Arial" w:hAnsi="Arial"/>
                <w:sz w:val="16"/>
                <w:szCs w:val="16"/>
              </w:rPr>
            </w:pPr>
            <w:ins w:id="13090" w:author="IS" w:date="2024-03-19T11:01:00Z">
              <w:r w:rsidRPr="00F506E3">
                <w:rPr>
                  <w:rFonts w:ascii="Arial" w:hAnsi="Arial"/>
                  <w:sz w:val="16"/>
                  <w:szCs w:val="16"/>
                </w:rPr>
                <w:t>2965</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091"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7220CF4" w14:textId="1282A35F" w:rsidR="00F506E3" w:rsidRPr="00862194" w:rsidRDefault="00F506E3" w:rsidP="00F506E3">
            <w:pPr>
              <w:rPr>
                <w:ins w:id="13092" w:author="7806" w:date="2024-01-18T17:06:00Z"/>
                <w:rFonts w:ascii="Arial" w:hAnsi="Arial"/>
                <w:sz w:val="16"/>
                <w:szCs w:val="16"/>
              </w:rPr>
            </w:pPr>
            <w:ins w:id="13093"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094"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57A43E" w14:textId="38C23AFE" w:rsidR="00F506E3" w:rsidRPr="00862194" w:rsidRDefault="00F506E3" w:rsidP="00F506E3">
            <w:pPr>
              <w:rPr>
                <w:ins w:id="13095" w:author="7806" w:date="2024-01-18T17:06:00Z"/>
                <w:rFonts w:ascii="Arial" w:hAnsi="Arial"/>
                <w:sz w:val="16"/>
                <w:szCs w:val="16"/>
              </w:rPr>
            </w:pPr>
            <w:ins w:id="13096"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097"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D448976" w14:textId="22E1FB73" w:rsidR="00F506E3" w:rsidRPr="00FD0AAF" w:rsidRDefault="00F506E3" w:rsidP="00F506E3">
            <w:pPr>
              <w:rPr>
                <w:ins w:id="13098" w:author="7806" w:date="2024-01-18T17:06:00Z"/>
                <w:rFonts w:ascii="Arial" w:hAnsi="Arial"/>
                <w:sz w:val="16"/>
                <w:szCs w:val="16"/>
                <w:highlight w:val="yellow"/>
              </w:rPr>
            </w:pPr>
            <w:ins w:id="13099" w:author="IS" w:date="2024-03-18T17:20:00Z">
              <w:r w:rsidRPr="00FD0AAF">
                <w:rPr>
                  <w:rFonts w:ascii="Arial" w:hAnsi="Arial"/>
                  <w:sz w:val="16"/>
                  <w:szCs w:val="16"/>
                  <w:highlight w:val="yellow"/>
                </w:rPr>
                <w:t>Addition of NR - E-UTRA event-triggered reporting in DRX in FR1 for 1 Rx UE test case 16.6.3.3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100"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95A2A6B" w14:textId="0B835348" w:rsidR="00F506E3" w:rsidRPr="00862194" w:rsidRDefault="00F506E3" w:rsidP="00F506E3">
            <w:pPr>
              <w:rPr>
                <w:ins w:id="13101" w:author="7806" w:date="2024-01-18T17:06:00Z"/>
                <w:rFonts w:ascii="Arial" w:hAnsi="Arial"/>
                <w:sz w:val="16"/>
                <w:szCs w:val="16"/>
              </w:rPr>
            </w:pPr>
            <w:ins w:id="13102"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103" w:author="7806" w:date="2024-01-18T17:06:00Z">
              <w:del w:id="13104"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68100E8D"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105"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106" w:author="7806" w:date="2024-01-18T17:06:00Z"/>
          <w:trPrChange w:id="13107"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108"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08985E7D" w14:textId="77777777" w:rsidR="00F506E3" w:rsidRPr="00862194" w:rsidRDefault="00F506E3" w:rsidP="00F506E3">
            <w:pPr>
              <w:rPr>
                <w:ins w:id="13109" w:author="7806" w:date="2024-01-18T17:06:00Z"/>
                <w:rFonts w:ascii="Arial" w:hAnsi="Arial"/>
                <w:sz w:val="16"/>
                <w:szCs w:val="16"/>
              </w:rPr>
            </w:pPr>
            <w:ins w:id="13110"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111"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586D98A2" w14:textId="77777777" w:rsidR="00F506E3" w:rsidRPr="00862194" w:rsidRDefault="00F506E3" w:rsidP="00F506E3">
            <w:pPr>
              <w:rPr>
                <w:ins w:id="13112" w:author="7806" w:date="2024-01-18T17:06:00Z"/>
                <w:rFonts w:ascii="Arial" w:hAnsi="Arial"/>
                <w:sz w:val="16"/>
                <w:szCs w:val="16"/>
              </w:rPr>
            </w:pPr>
            <w:ins w:id="13113"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114"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F8553AB" w14:textId="29C24916" w:rsidR="00F506E3" w:rsidRPr="00862194" w:rsidRDefault="00F506E3" w:rsidP="00F506E3">
            <w:pPr>
              <w:rPr>
                <w:ins w:id="13115" w:author="7806" w:date="2024-01-18T17:06:00Z"/>
                <w:rFonts w:ascii="Arial" w:hAnsi="Arial"/>
                <w:sz w:val="16"/>
                <w:szCs w:val="16"/>
              </w:rPr>
            </w:pPr>
            <w:ins w:id="13116" w:author="IS" w:date="2024-03-18T17:20:00Z">
              <w:r w:rsidRPr="00F506E3">
                <w:rPr>
                  <w:rFonts w:ascii="Arial" w:hAnsi="Arial"/>
                  <w:sz w:val="16"/>
                  <w:szCs w:val="16"/>
                </w:rPr>
                <w:t>R5-242036</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117"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8E7B8A3" w14:textId="0E5E070E" w:rsidR="00F506E3" w:rsidRPr="00862194" w:rsidRDefault="00F506E3" w:rsidP="00F506E3">
            <w:pPr>
              <w:rPr>
                <w:ins w:id="13118" w:author="7806" w:date="2024-01-18T17:06:00Z"/>
                <w:rFonts w:ascii="Arial" w:hAnsi="Arial"/>
                <w:sz w:val="16"/>
                <w:szCs w:val="16"/>
              </w:rPr>
            </w:pPr>
            <w:ins w:id="13119" w:author="IS" w:date="2024-03-19T11:01:00Z">
              <w:r w:rsidRPr="00F506E3">
                <w:rPr>
                  <w:rFonts w:ascii="Arial" w:hAnsi="Arial"/>
                  <w:sz w:val="16"/>
                  <w:szCs w:val="16"/>
                </w:rPr>
                <w:t>2966</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120"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CA32640" w14:textId="48416353" w:rsidR="00F506E3" w:rsidRPr="00862194" w:rsidRDefault="00F506E3" w:rsidP="00F506E3">
            <w:pPr>
              <w:rPr>
                <w:ins w:id="13121" w:author="7806" w:date="2024-01-18T17:06:00Z"/>
                <w:rFonts w:ascii="Arial" w:hAnsi="Arial"/>
                <w:sz w:val="16"/>
                <w:szCs w:val="16"/>
              </w:rPr>
            </w:pPr>
            <w:ins w:id="13122"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123"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9FF2159" w14:textId="0F8C4CAF" w:rsidR="00F506E3" w:rsidRPr="00862194" w:rsidRDefault="00F506E3" w:rsidP="00F506E3">
            <w:pPr>
              <w:rPr>
                <w:ins w:id="13124" w:author="7806" w:date="2024-01-18T17:06:00Z"/>
                <w:rFonts w:ascii="Arial" w:hAnsi="Arial"/>
                <w:sz w:val="16"/>
                <w:szCs w:val="16"/>
              </w:rPr>
            </w:pPr>
            <w:ins w:id="13125"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126"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AEFA5F" w14:textId="67583C53" w:rsidR="00F506E3" w:rsidRPr="00FD0AAF" w:rsidRDefault="00F506E3" w:rsidP="00F506E3">
            <w:pPr>
              <w:rPr>
                <w:ins w:id="13127" w:author="7806" w:date="2024-01-18T17:06:00Z"/>
                <w:rFonts w:ascii="Arial" w:hAnsi="Arial"/>
                <w:sz w:val="16"/>
                <w:szCs w:val="16"/>
                <w:highlight w:val="yellow"/>
              </w:rPr>
            </w:pPr>
            <w:ins w:id="13128" w:author="IS" w:date="2024-03-18T17:20:00Z">
              <w:r w:rsidRPr="00FD0AAF">
                <w:rPr>
                  <w:rFonts w:ascii="Arial" w:hAnsi="Arial"/>
                  <w:sz w:val="16"/>
                  <w:szCs w:val="16"/>
                  <w:highlight w:val="yellow"/>
                </w:rPr>
                <w:t>Addition of NR - E-UTRA event-triggered reporting in non-DRX in FR1 for 2Rx UE test case 16.6.3.4 including Test Tolerance</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129"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2C7DA57" w14:textId="244014A6" w:rsidR="00F506E3" w:rsidRPr="00862194" w:rsidRDefault="00F506E3" w:rsidP="00F506E3">
            <w:pPr>
              <w:rPr>
                <w:ins w:id="13130" w:author="7806" w:date="2024-01-18T17:06:00Z"/>
                <w:rFonts w:ascii="Arial" w:hAnsi="Arial"/>
                <w:sz w:val="16"/>
                <w:szCs w:val="16"/>
              </w:rPr>
            </w:pPr>
            <w:ins w:id="13131"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132" w:author="7806" w:date="2024-01-18T17:06:00Z">
              <w:del w:id="13133"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DFF47E1"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134"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135" w:author="7806" w:date="2024-01-18T17:06:00Z"/>
          <w:trPrChange w:id="13136"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137"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B0B13FC" w14:textId="77777777" w:rsidR="00F506E3" w:rsidRPr="00862194" w:rsidRDefault="00F506E3" w:rsidP="00F506E3">
            <w:pPr>
              <w:rPr>
                <w:ins w:id="13138" w:author="7806" w:date="2024-01-18T17:06:00Z"/>
                <w:rFonts w:ascii="Arial" w:hAnsi="Arial"/>
                <w:sz w:val="16"/>
                <w:szCs w:val="16"/>
              </w:rPr>
            </w:pPr>
            <w:ins w:id="13139"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140"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030A7F72" w14:textId="77777777" w:rsidR="00F506E3" w:rsidRPr="00862194" w:rsidRDefault="00F506E3" w:rsidP="00F506E3">
            <w:pPr>
              <w:rPr>
                <w:ins w:id="13141" w:author="7806" w:date="2024-01-18T17:06:00Z"/>
                <w:rFonts w:ascii="Arial" w:hAnsi="Arial"/>
                <w:sz w:val="16"/>
                <w:szCs w:val="16"/>
              </w:rPr>
            </w:pPr>
            <w:ins w:id="13142"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143"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4C7E42C" w14:textId="1D7A9F12" w:rsidR="00F506E3" w:rsidRPr="00862194" w:rsidRDefault="00F506E3" w:rsidP="00F506E3">
            <w:pPr>
              <w:rPr>
                <w:ins w:id="13144" w:author="7806" w:date="2024-01-18T17:06:00Z"/>
                <w:rFonts w:ascii="Arial" w:hAnsi="Arial"/>
                <w:sz w:val="16"/>
                <w:szCs w:val="16"/>
              </w:rPr>
            </w:pPr>
            <w:ins w:id="13145" w:author="IS" w:date="2024-03-18T17:20:00Z">
              <w:r w:rsidRPr="00F506E3">
                <w:rPr>
                  <w:rFonts w:ascii="Arial" w:hAnsi="Arial"/>
                  <w:sz w:val="16"/>
                  <w:szCs w:val="16"/>
                </w:rPr>
                <w:t>R5-242037</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146"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38948D3" w14:textId="14668DC6" w:rsidR="00F506E3" w:rsidRPr="00862194" w:rsidRDefault="00F506E3" w:rsidP="00F506E3">
            <w:pPr>
              <w:rPr>
                <w:ins w:id="13147" w:author="7806" w:date="2024-01-18T17:06:00Z"/>
                <w:rFonts w:ascii="Arial" w:hAnsi="Arial"/>
                <w:sz w:val="16"/>
                <w:szCs w:val="16"/>
              </w:rPr>
            </w:pPr>
            <w:ins w:id="13148" w:author="IS" w:date="2024-03-19T11:01:00Z">
              <w:r w:rsidRPr="00F506E3">
                <w:rPr>
                  <w:rFonts w:ascii="Arial" w:hAnsi="Arial"/>
                  <w:sz w:val="16"/>
                  <w:szCs w:val="16"/>
                </w:rPr>
                <w:t>2879</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149"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4BB9328" w14:textId="3D59A13F" w:rsidR="00F506E3" w:rsidRPr="00862194" w:rsidRDefault="00F506E3" w:rsidP="00F506E3">
            <w:pPr>
              <w:rPr>
                <w:ins w:id="13150" w:author="7806" w:date="2024-01-18T17:06:00Z"/>
                <w:rFonts w:ascii="Arial" w:hAnsi="Arial"/>
                <w:sz w:val="16"/>
                <w:szCs w:val="16"/>
              </w:rPr>
            </w:pPr>
            <w:ins w:id="13151"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152"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B092A78" w14:textId="328BD032" w:rsidR="00F506E3" w:rsidRPr="00862194" w:rsidRDefault="00F506E3" w:rsidP="00F506E3">
            <w:pPr>
              <w:rPr>
                <w:ins w:id="13153" w:author="7806" w:date="2024-01-18T17:06:00Z"/>
                <w:rFonts w:ascii="Arial" w:hAnsi="Arial"/>
                <w:sz w:val="16"/>
                <w:szCs w:val="16"/>
              </w:rPr>
            </w:pPr>
            <w:ins w:id="13154"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155"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9AEF545" w14:textId="42441201" w:rsidR="00F506E3" w:rsidRPr="00862194" w:rsidRDefault="00F506E3" w:rsidP="00F506E3">
            <w:pPr>
              <w:rPr>
                <w:ins w:id="13156" w:author="7806" w:date="2024-01-18T17:06:00Z"/>
                <w:rFonts w:ascii="Arial" w:hAnsi="Arial"/>
                <w:sz w:val="16"/>
                <w:szCs w:val="16"/>
              </w:rPr>
            </w:pPr>
            <w:ins w:id="13157" w:author="IS" w:date="2024-03-18T17:20:00Z">
              <w:r w:rsidRPr="00F506E3">
                <w:rPr>
                  <w:rFonts w:ascii="Arial" w:hAnsi="Arial"/>
                  <w:sz w:val="16"/>
                  <w:szCs w:val="16"/>
                </w:rPr>
                <w:t>Correction of Redcap inter-RAT E-UTRAN CGI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158"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80409F7" w14:textId="1D51D7C8" w:rsidR="00F506E3" w:rsidRPr="00862194" w:rsidRDefault="00F506E3" w:rsidP="00F506E3">
            <w:pPr>
              <w:rPr>
                <w:ins w:id="13159" w:author="7806" w:date="2024-01-18T17:06:00Z"/>
                <w:rFonts w:ascii="Arial" w:hAnsi="Arial"/>
                <w:sz w:val="16"/>
                <w:szCs w:val="16"/>
              </w:rPr>
            </w:pPr>
            <w:ins w:id="13160"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161" w:author="7806" w:date="2024-01-18T17:06:00Z">
              <w:del w:id="13162"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5D92C1B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163"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164" w:author="7806" w:date="2024-01-18T17:06:00Z"/>
          <w:trPrChange w:id="13165"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166"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5758C4E" w14:textId="77777777" w:rsidR="00F506E3" w:rsidRPr="00862194" w:rsidRDefault="00F506E3" w:rsidP="00F506E3">
            <w:pPr>
              <w:rPr>
                <w:ins w:id="13167" w:author="7806" w:date="2024-01-18T17:06:00Z"/>
                <w:rFonts w:ascii="Arial" w:hAnsi="Arial"/>
                <w:sz w:val="16"/>
                <w:szCs w:val="16"/>
              </w:rPr>
            </w:pPr>
            <w:ins w:id="13168"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169"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994790E" w14:textId="77777777" w:rsidR="00F506E3" w:rsidRPr="00862194" w:rsidRDefault="00F506E3" w:rsidP="00F506E3">
            <w:pPr>
              <w:rPr>
                <w:ins w:id="13170" w:author="7806" w:date="2024-01-18T17:06:00Z"/>
                <w:rFonts w:ascii="Arial" w:hAnsi="Arial"/>
                <w:sz w:val="16"/>
                <w:szCs w:val="16"/>
              </w:rPr>
            </w:pPr>
            <w:ins w:id="13171"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172"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FF4FD6E" w14:textId="0435335C" w:rsidR="00F506E3" w:rsidRPr="00862194" w:rsidRDefault="00F506E3" w:rsidP="00F506E3">
            <w:pPr>
              <w:rPr>
                <w:ins w:id="13173" w:author="7806" w:date="2024-01-18T17:06:00Z"/>
                <w:rFonts w:ascii="Arial" w:hAnsi="Arial"/>
                <w:sz w:val="16"/>
                <w:szCs w:val="16"/>
              </w:rPr>
            </w:pPr>
            <w:ins w:id="13174" w:author="IS" w:date="2024-03-18T17:20:00Z">
              <w:r w:rsidRPr="00F506E3">
                <w:rPr>
                  <w:rFonts w:ascii="Arial" w:hAnsi="Arial"/>
                  <w:sz w:val="16"/>
                  <w:szCs w:val="16"/>
                </w:rPr>
                <w:t>R5-242039</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175"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4AB3BA7" w14:textId="38BECDA1" w:rsidR="00F506E3" w:rsidRPr="00862194" w:rsidRDefault="00F506E3" w:rsidP="00F506E3">
            <w:pPr>
              <w:rPr>
                <w:ins w:id="13176" w:author="7806" w:date="2024-01-18T17:06:00Z"/>
                <w:rFonts w:ascii="Arial" w:hAnsi="Arial"/>
                <w:sz w:val="16"/>
                <w:szCs w:val="16"/>
              </w:rPr>
            </w:pPr>
            <w:ins w:id="13177" w:author="IS" w:date="2024-03-19T11:01:00Z">
              <w:r w:rsidRPr="00F506E3">
                <w:rPr>
                  <w:rFonts w:ascii="Arial" w:hAnsi="Arial"/>
                  <w:sz w:val="16"/>
                  <w:szCs w:val="16"/>
                </w:rPr>
                <w:t>291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178"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1C5593" w14:textId="0AE36D90" w:rsidR="00F506E3" w:rsidRPr="00862194" w:rsidRDefault="00F506E3" w:rsidP="00F506E3">
            <w:pPr>
              <w:rPr>
                <w:ins w:id="13179" w:author="7806" w:date="2024-01-18T17:06:00Z"/>
                <w:rFonts w:ascii="Arial" w:hAnsi="Arial"/>
                <w:sz w:val="16"/>
                <w:szCs w:val="16"/>
              </w:rPr>
            </w:pPr>
            <w:ins w:id="13180"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181"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20BD56D" w14:textId="51EED925" w:rsidR="00F506E3" w:rsidRPr="00862194" w:rsidRDefault="00F506E3" w:rsidP="00F506E3">
            <w:pPr>
              <w:rPr>
                <w:ins w:id="13182" w:author="7806" w:date="2024-01-18T17:06:00Z"/>
                <w:rFonts w:ascii="Arial" w:hAnsi="Arial"/>
                <w:sz w:val="16"/>
                <w:szCs w:val="16"/>
              </w:rPr>
            </w:pPr>
            <w:ins w:id="13183"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184"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B077517" w14:textId="130E2420" w:rsidR="00F506E3" w:rsidRPr="00862194" w:rsidRDefault="00F506E3" w:rsidP="00F506E3">
            <w:pPr>
              <w:rPr>
                <w:ins w:id="13185" w:author="7806" w:date="2024-01-18T17:06:00Z"/>
                <w:rFonts w:ascii="Arial" w:hAnsi="Arial"/>
                <w:sz w:val="16"/>
                <w:szCs w:val="16"/>
              </w:rPr>
            </w:pPr>
            <w:ins w:id="13186" w:author="IS" w:date="2024-03-18T17:20:00Z">
              <w:r w:rsidRPr="00F506E3">
                <w:rPr>
                  <w:rFonts w:ascii="Arial" w:hAnsi="Arial"/>
                  <w:sz w:val="16"/>
                  <w:szCs w:val="16"/>
                </w:rPr>
                <w:t>Correction to NCD-SSB and SMTC RMC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187"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823B992" w14:textId="47D5253F" w:rsidR="00F506E3" w:rsidRPr="00862194" w:rsidRDefault="00F506E3" w:rsidP="00F506E3">
            <w:pPr>
              <w:rPr>
                <w:ins w:id="13188" w:author="7806" w:date="2024-01-18T17:06:00Z"/>
                <w:rFonts w:ascii="Arial" w:hAnsi="Arial"/>
                <w:sz w:val="16"/>
                <w:szCs w:val="16"/>
              </w:rPr>
            </w:pPr>
            <w:ins w:id="13189"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190" w:author="7806" w:date="2024-01-18T17:06:00Z">
              <w:del w:id="13191"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24D208B0"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192"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193" w:author="7806" w:date="2024-01-18T17:06:00Z"/>
          <w:trPrChange w:id="13194"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195"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621EAC13" w14:textId="77777777" w:rsidR="00F506E3" w:rsidRPr="00862194" w:rsidRDefault="00F506E3" w:rsidP="00F506E3">
            <w:pPr>
              <w:rPr>
                <w:ins w:id="13196" w:author="7806" w:date="2024-01-18T17:06:00Z"/>
                <w:rFonts w:ascii="Arial" w:hAnsi="Arial"/>
                <w:sz w:val="16"/>
                <w:szCs w:val="16"/>
              </w:rPr>
            </w:pPr>
            <w:ins w:id="13197"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198"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4DBC34E3" w14:textId="77777777" w:rsidR="00F506E3" w:rsidRPr="00862194" w:rsidRDefault="00F506E3" w:rsidP="00F506E3">
            <w:pPr>
              <w:rPr>
                <w:ins w:id="13199" w:author="7806" w:date="2024-01-18T17:06:00Z"/>
                <w:rFonts w:ascii="Arial" w:hAnsi="Arial"/>
                <w:sz w:val="16"/>
                <w:szCs w:val="16"/>
              </w:rPr>
            </w:pPr>
            <w:ins w:id="13200"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201"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845B617" w14:textId="07FFFE48" w:rsidR="00F506E3" w:rsidRPr="00862194" w:rsidRDefault="00F506E3" w:rsidP="00F506E3">
            <w:pPr>
              <w:rPr>
                <w:ins w:id="13202" w:author="7806" w:date="2024-01-18T17:06:00Z"/>
                <w:rFonts w:ascii="Arial" w:hAnsi="Arial"/>
                <w:sz w:val="16"/>
                <w:szCs w:val="16"/>
              </w:rPr>
            </w:pPr>
            <w:ins w:id="13203" w:author="IS" w:date="2024-03-18T17:20:00Z">
              <w:r w:rsidRPr="00F506E3">
                <w:rPr>
                  <w:rFonts w:ascii="Arial" w:hAnsi="Arial"/>
                  <w:sz w:val="16"/>
                  <w:szCs w:val="16"/>
                </w:rPr>
                <w:t>R5-242040</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204"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5677117" w14:textId="530D443F" w:rsidR="00F506E3" w:rsidRPr="00862194" w:rsidRDefault="00F506E3" w:rsidP="00F506E3">
            <w:pPr>
              <w:rPr>
                <w:ins w:id="13205" w:author="7806" w:date="2024-01-18T17:06:00Z"/>
                <w:rFonts w:ascii="Arial" w:hAnsi="Arial"/>
                <w:sz w:val="16"/>
                <w:szCs w:val="16"/>
              </w:rPr>
            </w:pPr>
            <w:ins w:id="13206" w:author="IS" w:date="2024-03-19T11:01:00Z">
              <w:r w:rsidRPr="00F506E3">
                <w:rPr>
                  <w:rFonts w:ascii="Arial" w:hAnsi="Arial"/>
                  <w:sz w:val="16"/>
                  <w:szCs w:val="16"/>
                </w:rPr>
                <w:t>2914</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207"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C6A45F0" w14:textId="3EFFFCA1" w:rsidR="00F506E3" w:rsidRPr="00862194" w:rsidRDefault="00F506E3" w:rsidP="00F506E3">
            <w:pPr>
              <w:rPr>
                <w:ins w:id="13208" w:author="7806" w:date="2024-01-18T17:06:00Z"/>
                <w:rFonts w:ascii="Arial" w:hAnsi="Arial"/>
                <w:sz w:val="16"/>
                <w:szCs w:val="16"/>
              </w:rPr>
            </w:pPr>
            <w:ins w:id="13209"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210"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7409E612" w14:textId="7D8B7ADC" w:rsidR="00F506E3" w:rsidRPr="00862194" w:rsidRDefault="00F506E3" w:rsidP="00F506E3">
            <w:pPr>
              <w:rPr>
                <w:ins w:id="13211" w:author="7806" w:date="2024-01-18T17:06:00Z"/>
                <w:rFonts w:ascii="Arial" w:hAnsi="Arial"/>
                <w:sz w:val="16"/>
                <w:szCs w:val="16"/>
              </w:rPr>
            </w:pPr>
            <w:ins w:id="13212"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213"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3ACC313B" w14:textId="4F7215E5" w:rsidR="00F506E3" w:rsidRPr="00862194" w:rsidRDefault="00F506E3" w:rsidP="00F506E3">
            <w:pPr>
              <w:rPr>
                <w:ins w:id="13214" w:author="7806" w:date="2024-01-18T17:06:00Z"/>
                <w:rFonts w:ascii="Arial" w:hAnsi="Arial"/>
                <w:sz w:val="16"/>
                <w:szCs w:val="16"/>
              </w:rPr>
            </w:pPr>
            <w:ins w:id="13215" w:author="IS" w:date="2024-03-18T17:20:00Z">
              <w:r w:rsidRPr="00F506E3">
                <w:rPr>
                  <w:rFonts w:ascii="Arial" w:hAnsi="Arial"/>
                  <w:sz w:val="16"/>
                  <w:szCs w:val="16"/>
                </w:rPr>
                <w:t>Correction to RedCap inter-frequency measurement test cases</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216"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6898577" w14:textId="0B088CEE" w:rsidR="00F506E3" w:rsidRPr="00862194" w:rsidRDefault="00F506E3" w:rsidP="00F506E3">
            <w:pPr>
              <w:rPr>
                <w:ins w:id="13217" w:author="7806" w:date="2024-01-18T17:06:00Z"/>
                <w:rFonts w:ascii="Arial" w:hAnsi="Arial"/>
                <w:sz w:val="16"/>
                <w:szCs w:val="16"/>
              </w:rPr>
            </w:pPr>
            <w:ins w:id="13218"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219" w:author="7806" w:date="2024-01-18T17:06:00Z">
              <w:del w:id="13220"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D51D728"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221"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222" w:author="7806" w:date="2024-01-18T17:06:00Z"/>
          <w:trPrChange w:id="13223"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224"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28A41557" w14:textId="77777777" w:rsidR="00F506E3" w:rsidRPr="00862194" w:rsidRDefault="00F506E3" w:rsidP="00F506E3">
            <w:pPr>
              <w:rPr>
                <w:ins w:id="13225" w:author="7806" w:date="2024-01-18T17:06:00Z"/>
                <w:rFonts w:ascii="Arial" w:hAnsi="Arial"/>
                <w:sz w:val="16"/>
                <w:szCs w:val="16"/>
              </w:rPr>
            </w:pPr>
            <w:ins w:id="13226"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227"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9D3766F" w14:textId="77777777" w:rsidR="00F506E3" w:rsidRPr="00862194" w:rsidRDefault="00F506E3" w:rsidP="00F506E3">
            <w:pPr>
              <w:rPr>
                <w:ins w:id="13228" w:author="7806" w:date="2024-01-18T17:06:00Z"/>
                <w:rFonts w:ascii="Arial" w:hAnsi="Arial"/>
                <w:sz w:val="16"/>
                <w:szCs w:val="16"/>
              </w:rPr>
            </w:pPr>
            <w:ins w:id="13229"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230"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0735346" w14:textId="02CAC9EE" w:rsidR="00F506E3" w:rsidRPr="00862194" w:rsidRDefault="00F506E3" w:rsidP="00F506E3">
            <w:pPr>
              <w:rPr>
                <w:ins w:id="13231" w:author="7806" w:date="2024-01-18T17:06:00Z"/>
                <w:rFonts w:ascii="Arial" w:hAnsi="Arial"/>
                <w:sz w:val="16"/>
                <w:szCs w:val="16"/>
              </w:rPr>
            </w:pPr>
            <w:ins w:id="13232" w:author="IS" w:date="2024-03-18T17:20:00Z">
              <w:r w:rsidRPr="00F506E3">
                <w:rPr>
                  <w:rFonts w:ascii="Arial" w:hAnsi="Arial"/>
                  <w:sz w:val="16"/>
                  <w:szCs w:val="16"/>
                </w:rPr>
                <w:t>R5-242041</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233"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34E5AD3" w14:textId="6AF549F9" w:rsidR="00F506E3" w:rsidRPr="00862194" w:rsidRDefault="00F506E3" w:rsidP="00F506E3">
            <w:pPr>
              <w:rPr>
                <w:ins w:id="13234" w:author="7806" w:date="2024-01-18T17:06:00Z"/>
                <w:rFonts w:ascii="Arial" w:hAnsi="Arial"/>
                <w:sz w:val="16"/>
                <w:szCs w:val="16"/>
              </w:rPr>
            </w:pPr>
            <w:ins w:id="13235" w:author="IS" w:date="2024-03-19T11:01:00Z">
              <w:r w:rsidRPr="00F506E3">
                <w:rPr>
                  <w:rFonts w:ascii="Arial" w:hAnsi="Arial"/>
                  <w:sz w:val="16"/>
                  <w:szCs w:val="16"/>
                </w:rPr>
                <w:t>2931</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236"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FFF4BE9" w14:textId="5F23BFA1" w:rsidR="00F506E3" w:rsidRPr="00862194" w:rsidRDefault="00F506E3" w:rsidP="00F506E3">
            <w:pPr>
              <w:rPr>
                <w:ins w:id="13237" w:author="7806" w:date="2024-01-18T17:06:00Z"/>
                <w:rFonts w:ascii="Arial" w:hAnsi="Arial"/>
                <w:sz w:val="16"/>
                <w:szCs w:val="16"/>
              </w:rPr>
            </w:pPr>
            <w:ins w:id="13238"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239"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1010073C" w14:textId="797B6C29" w:rsidR="00F506E3" w:rsidRPr="00862194" w:rsidRDefault="00F506E3" w:rsidP="00F506E3">
            <w:pPr>
              <w:rPr>
                <w:ins w:id="13240" w:author="7806" w:date="2024-01-18T17:06:00Z"/>
                <w:rFonts w:ascii="Arial" w:hAnsi="Arial"/>
                <w:sz w:val="16"/>
                <w:szCs w:val="16"/>
              </w:rPr>
            </w:pPr>
            <w:ins w:id="13241"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242"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1F23740" w14:textId="43FBDA2B" w:rsidR="00F506E3" w:rsidRPr="00862194" w:rsidRDefault="00F506E3" w:rsidP="00F506E3">
            <w:pPr>
              <w:rPr>
                <w:ins w:id="13243" w:author="7806" w:date="2024-01-18T17:06:00Z"/>
                <w:rFonts w:ascii="Arial" w:hAnsi="Arial"/>
                <w:sz w:val="16"/>
                <w:szCs w:val="16"/>
              </w:rPr>
            </w:pPr>
            <w:ins w:id="13244" w:author="IS" w:date="2024-03-18T17:20:00Z">
              <w:r w:rsidRPr="00F506E3">
                <w:rPr>
                  <w:rFonts w:ascii="Arial" w:hAnsi="Arial"/>
                  <w:sz w:val="16"/>
                  <w:szCs w:val="16"/>
                </w:rPr>
                <w:t>Correction to RedCap RRM test case 16.7.2.3.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245"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43E83C4" w14:textId="291D4421" w:rsidR="00F506E3" w:rsidRPr="00862194" w:rsidRDefault="00F506E3" w:rsidP="00F506E3">
            <w:pPr>
              <w:rPr>
                <w:ins w:id="13246" w:author="7806" w:date="2024-01-18T17:06:00Z"/>
                <w:rFonts w:ascii="Arial" w:hAnsi="Arial"/>
                <w:sz w:val="16"/>
                <w:szCs w:val="16"/>
              </w:rPr>
            </w:pPr>
            <w:ins w:id="13247"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248" w:author="7806" w:date="2024-01-18T17:06:00Z">
              <w:del w:id="13249"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77F10022"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250"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251" w:author="7806" w:date="2024-01-18T17:06:00Z"/>
          <w:trPrChange w:id="13252"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253"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47B81B62" w14:textId="77777777" w:rsidR="00F506E3" w:rsidRPr="00862194" w:rsidRDefault="00F506E3" w:rsidP="00F506E3">
            <w:pPr>
              <w:rPr>
                <w:ins w:id="13254" w:author="7806" w:date="2024-01-18T17:06:00Z"/>
                <w:rFonts w:ascii="Arial" w:hAnsi="Arial"/>
                <w:sz w:val="16"/>
                <w:szCs w:val="16"/>
              </w:rPr>
            </w:pPr>
            <w:ins w:id="13255"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256"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7CFF5032" w14:textId="77777777" w:rsidR="00F506E3" w:rsidRPr="00862194" w:rsidRDefault="00F506E3" w:rsidP="00F506E3">
            <w:pPr>
              <w:rPr>
                <w:ins w:id="13257" w:author="7806" w:date="2024-01-18T17:06:00Z"/>
                <w:rFonts w:ascii="Arial" w:hAnsi="Arial"/>
                <w:sz w:val="16"/>
                <w:szCs w:val="16"/>
              </w:rPr>
            </w:pPr>
            <w:ins w:id="13258"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259"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9B486F2" w14:textId="38B164A9" w:rsidR="00F506E3" w:rsidRPr="00862194" w:rsidRDefault="00F506E3" w:rsidP="00F506E3">
            <w:pPr>
              <w:rPr>
                <w:ins w:id="13260" w:author="7806" w:date="2024-01-18T17:06:00Z"/>
                <w:rFonts w:ascii="Arial" w:hAnsi="Arial"/>
                <w:sz w:val="16"/>
                <w:szCs w:val="16"/>
              </w:rPr>
            </w:pPr>
            <w:ins w:id="13261" w:author="IS" w:date="2024-03-18T17:20:00Z">
              <w:r w:rsidRPr="00F506E3">
                <w:rPr>
                  <w:rFonts w:ascii="Arial" w:hAnsi="Arial"/>
                  <w:sz w:val="16"/>
                  <w:szCs w:val="16"/>
                </w:rPr>
                <w:t>R5-242042</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262"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DA9EA9F" w14:textId="0EF15796" w:rsidR="00F506E3" w:rsidRPr="00862194" w:rsidRDefault="00F506E3" w:rsidP="00F506E3">
            <w:pPr>
              <w:rPr>
                <w:ins w:id="13263" w:author="7806" w:date="2024-01-18T17:06:00Z"/>
                <w:rFonts w:ascii="Arial" w:hAnsi="Arial"/>
                <w:sz w:val="16"/>
                <w:szCs w:val="16"/>
              </w:rPr>
            </w:pPr>
            <w:ins w:id="13264" w:author="IS" w:date="2024-03-19T11:01:00Z">
              <w:r w:rsidRPr="00F506E3">
                <w:rPr>
                  <w:rFonts w:ascii="Arial" w:hAnsi="Arial"/>
                  <w:sz w:val="16"/>
                  <w:szCs w:val="16"/>
                </w:rPr>
                <w:t>2932</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265"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0A9AC782" w14:textId="5BB9BE2D" w:rsidR="00F506E3" w:rsidRPr="00862194" w:rsidRDefault="00F506E3" w:rsidP="00F506E3">
            <w:pPr>
              <w:rPr>
                <w:ins w:id="13266" w:author="7806" w:date="2024-01-18T17:06:00Z"/>
                <w:rFonts w:ascii="Arial" w:hAnsi="Arial"/>
                <w:sz w:val="16"/>
                <w:szCs w:val="16"/>
              </w:rPr>
            </w:pPr>
            <w:ins w:id="13267"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268"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EE46F5C" w14:textId="7FC1B663" w:rsidR="00F506E3" w:rsidRPr="00862194" w:rsidRDefault="00F506E3" w:rsidP="00F506E3">
            <w:pPr>
              <w:rPr>
                <w:ins w:id="13269" w:author="7806" w:date="2024-01-18T17:06:00Z"/>
                <w:rFonts w:ascii="Arial" w:hAnsi="Arial"/>
                <w:sz w:val="16"/>
                <w:szCs w:val="16"/>
              </w:rPr>
            </w:pPr>
            <w:ins w:id="13270"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271"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C9111E9" w14:textId="456E83FA" w:rsidR="00F506E3" w:rsidRPr="00862194" w:rsidRDefault="00F506E3" w:rsidP="00F506E3">
            <w:pPr>
              <w:rPr>
                <w:ins w:id="13272" w:author="7806" w:date="2024-01-18T17:06:00Z"/>
                <w:rFonts w:ascii="Arial" w:hAnsi="Arial"/>
                <w:sz w:val="16"/>
                <w:szCs w:val="16"/>
              </w:rPr>
            </w:pPr>
            <w:ins w:id="13273" w:author="IS" w:date="2024-03-18T17:20:00Z">
              <w:r w:rsidRPr="00F506E3">
                <w:rPr>
                  <w:rFonts w:ascii="Arial" w:hAnsi="Arial"/>
                  <w:sz w:val="16"/>
                  <w:szCs w:val="16"/>
                </w:rPr>
                <w:t>Correction to RedCap RRM test case 16.7.2.4.1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274"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468EA4A" w14:textId="5630CCDB" w:rsidR="00F506E3" w:rsidRPr="00862194" w:rsidRDefault="00F506E3" w:rsidP="00F506E3">
            <w:pPr>
              <w:rPr>
                <w:ins w:id="13275" w:author="7806" w:date="2024-01-18T17:06:00Z"/>
                <w:rFonts w:ascii="Arial" w:hAnsi="Arial"/>
                <w:sz w:val="16"/>
                <w:szCs w:val="16"/>
              </w:rPr>
            </w:pPr>
            <w:ins w:id="13276"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277" w:author="7806" w:date="2024-01-18T17:06:00Z">
              <w:del w:id="13278"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r w:rsidR="00F506E3" w:rsidRPr="00F506E3" w14:paraId="0223E2C9" w14:textId="77777777" w:rsidTr="00F506E3">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3279" w:author="IS" w:date="2024-03-19T11:01:00Z">
            <w:tblPrEx>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3280" w:author="7806" w:date="2024-01-18T17:06:00Z"/>
          <w:trPrChange w:id="13281" w:author="IS" w:date="2024-03-19T11:01:00Z">
            <w:trPr>
              <w:gridBefore w:val="1"/>
              <w:jc w:val="center"/>
            </w:trPr>
          </w:trPrChange>
        </w:trPr>
        <w:tc>
          <w:tcPr>
            <w:tcW w:w="743" w:type="dxa"/>
            <w:tcBorders>
              <w:top w:val="single" w:sz="6" w:space="0" w:color="auto"/>
              <w:left w:val="single" w:sz="6" w:space="0" w:color="auto"/>
              <w:bottom w:val="single" w:sz="6" w:space="0" w:color="auto"/>
              <w:right w:val="single" w:sz="6" w:space="0" w:color="auto"/>
            </w:tcBorders>
            <w:tcPrChange w:id="13282" w:author="IS" w:date="2024-03-19T11:01:00Z">
              <w:tcPr>
                <w:tcW w:w="743" w:type="dxa"/>
                <w:gridSpan w:val="2"/>
                <w:tcBorders>
                  <w:top w:val="single" w:sz="6" w:space="0" w:color="auto"/>
                  <w:left w:val="single" w:sz="6" w:space="0" w:color="auto"/>
                  <w:bottom w:val="single" w:sz="6" w:space="0" w:color="auto"/>
                  <w:right w:val="single" w:sz="6" w:space="0" w:color="auto"/>
                </w:tcBorders>
              </w:tcPr>
            </w:tcPrChange>
          </w:tcPr>
          <w:p w14:paraId="739EFDE0" w14:textId="77777777" w:rsidR="00F506E3" w:rsidRPr="00862194" w:rsidRDefault="00F506E3" w:rsidP="00F506E3">
            <w:pPr>
              <w:rPr>
                <w:ins w:id="13283" w:author="7806" w:date="2024-01-18T17:06:00Z"/>
                <w:rFonts w:ascii="Arial" w:hAnsi="Arial"/>
                <w:sz w:val="16"/>
                <w:szCs w:val="16"/>
              </w:rPr>
            </w:pPr>
            <w:ins w:id="13284" w:author="7806" w:date="2024-01-18T17:06:00Z">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ins>
          </w:p>
        </w:tc>
        <w:tc>
          <w:tcPr>
            <w:tcW w:w="848" w:type="dxa"/>
            <w:tcBorders>
              <w:top w:val="single" w:sz="6" w:space="0" w:color="auto"/>
              <w:left w:val="single" w:sz="6" w:space="0" w:color="auto"/>
              <w:bottom w:val="single" w:sz="6" w:space="0" w:color="auto"/>
              <w:right w:val="single" w:sz="6" w:space="0" w:color="auto"/>
            </w:tcBorders>
            <w:tcPrChange w:id="13285" w:author="IS" w:date="2024-03-19T11:01:00Z">
              <w:tcPr>
                <w:tcW w:w="848" w:type="dxa"/>
                <w:gridSpan w:val="2"/>
                <w:tcBorders>
                  <w:top w:val="single" w:sz="6" w:space="0" w:color="auto"/>
                  <w:left w:val="single" w:sz="6" w:space="0" w:color="auto"/>
                  <w:bottom w:val="single" w:sz="6" w:space="0" w:color="auto"/>
                  <w:right w:val="single" w:sz="6" w:space="0" w:color="auto"/>
                </w:tcBorders>
              </w:tcPr>
            </w:tcPrChange>
          </w:tcPr>
          <w:p w14:paraId="357E7F60" w14:textId="77777777" w:rsidR="00F506E3" w:rsidRPr="00862194" w:rsidRDefault="00F506E3" w:rsidP="00F506E3">
            <w:pPr>
              <w:rPr>
                <w:ins w:id="13286" w:author="7806" w:date="2024-01-18T17:06:00Z"/>
                <w:rFonts w:ascii="Arial" w:hAnsi="Arial"/>
                <w:sz w:val="16"/>
                <w:szCs w:val="16"/>
              </w:rPr>
            </w:pPr>
            <w:ins w:id="13287" w:author="7806" w:date="2024-01-18T17:06:00Z">
              <w:r w:rsidRPr="00862194">
                <w:rPr>
                  <w:rFonts w:ascii="Arial" w:hAnsi="Arial"/>
                  <w:sz w:val="16"/>
                  <w:szCs w:val="16"/>
                </w:rPr>
                <w:t>RAN#10</w:t>
              </w:r>
              <w:r>
                <w:rPr>
                  <w:rFonts w:ascii="Arial" w:hAnsi="Arial"/>
                  <w:sz w:val="16"/>
                  <w:szCs w:val="16"/>
                </w:rPr>
                <w:t>3</w:t>
              </w:r>
            </w:ins>
          </w:p>
        </w:tc>
        <w:tc>
          <w:tcPr>
            <w:tcW w:w="952" w:type="dxa"/>
            <w:tcBorders>
              <w:top w:val="single" w:sz="6" w:space="0" w:color="auto"/>
              <w:left w:val="single" w:sz="6" w:space="0" w:color="auto"/>
              <w:bottom w:val="single" w:sz="6" w:space="0" w:color="auto"/>
              <w:right w:val="single" w:sz="6" w:space="0" w:color="auto"/>
            </w:tcBorders>
            <w:shd w:val="clear" w:color="auto" w:fill="auto"/>
            <w:tcPrChange w:id="13288" w:author="IS" w:date="2024-03-19T11:01:00Z">
              <w:tcPr>
                <w:tcW w:w="952"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0E9493C" w14:textId="086F7FE4" w:rsidR="00F506E3" w:rsidRPr="00862194" w:rsidRDefault="00F506E3" w:rsidP="00F506E3">
            <w:pPr>
              <w:rPr>
                <w:ins w:id="13289" w:author="7806" w:date="2024-01-18T17:06:00Z"/>
                <w:rFonts w:ascii="Arial" w:hAnsi="Arial"/>
                <w:sz w:val="16"/>
                <w:szCs w:val="16"/>
              </w:rPr>
            </w:pPr>
            <w:ins w:id="13290" w:author="IS" w:date="2024-03-18T17:20:00Z">
              <w:r w:rsidRPr="00F506E3">
                <w:rPr>
                  <w:rFonts w:ascii="Arial" w:hAnsi="Arial"/>
                  <w:sz w:val="16"/>
                  <w:szCs w:val="16"/>
                </w:rPr>
                <w:t>R5-242043</w:t>
              </w:r>
            </w:ins>
          </w:p>
        </w:tc>
        <w:tc>
          <w:tcPr>
            <w:tcW w:w="565" w:type="dxa"/>
            <w:tcBorders>
              <w:top w:val="single" w:sz="6" w:space="0" w:color="auto"/>
              <w:left w:val="single" w:sz="6" w:space="0" w:color="auto"/>
              <w:bottom w:val="single" w:sz="6" w:space="0" w:color="auto"/>
              <w:right w:val="single" w:sz="6" w:space="0" w:color="auto"/>
            </w:tcBorders>
            <w:shd w:val="clear" w:color="auto" w:fill="auto"/>
            <w:tcPrChange w:id="13291" w:author="IS" w:date="2024-03-19T11:01:00Z">
              <w:tcPr>
                <w:tcW w:w="56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20AB67F4" w14:textId="457EDF56" w:rsidR="00F506E3" w:rsidRPr="00862194" w:rsidRDefault="00F506E3" w:rsidP="00F506E3">
            <w:pPr>
              <w:rPr>
                <w:ins w:id="13292" w:author="7806" w:date="2024-01-18T17:06:00Z"/>
                <w:rFonts w:ascii="Arial" w:hAnsi="Arial"/>
                <w:sz w:val="16"/>
                <w:szCs w:val="16"/>
              </w:rPr>
            </w:pPr>
            <w:ins w:id="13293" w:author="IS" w:date="2024-03-19T11:01:00Z">
              <w:r w:rsidRPr="00F506E3">
                <w:rPr>
                  <w:rFonts w:ascii="Arial" w:hAnsi="Arial"/>
                  <w:sz w:val="16"/>
                  <w:szCs w:val="16"/>
                </w:rPr>
                <w:t>2933</w:t>
              </w:r>
            </w:ins>
          </w:p>
        </w:tc>
        <w:tc>
          <w:tcPr>
            <w:tcW w:w="495" w:type="dxa"/>
            <w:tcBorders>
              <w:top w:val="single" w:sz="6" w:space="0" w:color="auto"/>
              <w:left w:val="single" w:sz="6" w:space="0" w:color="auto"/>
              <w:bottom w:val="single" w:sz="6" w:space="0" w:color="auto"/>
              <w:right w:val="single" w:sz="6" w:space="0" w:color="auto"/>
            </w:tcBorders>
            <w:shd w:val="clear" w:color="auto" w:fill="auto"/>
            <w:tcPrChange w:id="13294" w:author="IS" w:date="2024-03-19T11:01:00Z">
              <w:tcPr>
                <w:tcW w:w="495"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6ABFB75B" w14:textId="2F4ACB52" w:rsidR="00F506E3" w:rsidRPr="00862194" w:rsidRDefault="00F506E3" w:rsidP="00F506E3">
            <w:pPr>
              <w:rPr>
                <w:ins w:id="13295" w:author="7806" w:date="2024-01-18T17:06:00Z"/>
                <w:rFonts w:ascii="Arial" w:hAnsi="Arial"/>
                <w:sz w:val="16"/>
                <w:szCs w:val="16"/>
              </w:rPr>
            </w:pPr>
            <w:ins w:id="13296" w:author="IS" w:date="2024-03-19T11:01:00Z">
              <w:r w:rsidRPr="00F506E3">
                <w:rPr>
                  <w:rFonts w:ascii="Arial" w:hAnsi="Arial"/>
                  <w:sz w:val="16"/>
                  <w:szCs w:val="16"/>
                </w:rPr>
                <w:t>1</w:t>
              </w:r>
            </w:ins>
          </w:p>
        </w:tc>
        <w:tc>
          <w:tcPr>
            <w:tcW w:w="424" w:type="dxa"/>
            <w:tcBorders>
              <w:top w:val="single" w:sz="6" w:space="0" w:color="auto"/>
              <w:left w:val="single" w:sz="6" w:space="0" w:color="auto"/>
              <w:bottom w:val="single" w:sz="6" w:space="0" w:color="auto"/>
              <w:right w:val="single" w:sz="6" w:space="0" w:color="auto"/>
            </w:tcBorders>
            <w:shd w:val="clear" w:color="auto" w:fill="auto"/>
            <w:tcPrChange w:id="13297" w:author="IS" w:date="2024-03-19T11:01:00Z">
              <w:tcPr>
                <w:tcW w:w="42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57EA1558" w14:textId="6366E3E6" w:rsidR="00F506E3" w:rsidRPr="00862194" w:rsidRDefault="00F506E3" w:rsidP="00F506E3">
            <w:pPr>
              <w:rPr>
                <w:ins w:id="13298" w:author="7806" w:date="2024-01-18T17:06:00Z"/>
                <w:rFonts w:ascii="Arial" w:hAnsi="Arial"/>
                <w:sz w:val="16"/>
                <w:szCs w:val="16"/>
              </w:rPr>
            </w:pPr>
            <w:ins w:id="13299" w:author="IS" w:date="2024-03-19T11:01:00Z">
              <w:r w:rsidRPr="00F506E3">
                <w:rPr>
                  <w:rFonts w:ascii="Arial" w:hAnsi="Arial"/>
                  <w:sz w:val="16"/>
                  <w:szCs w:val="16"/>
                </w:rPr>
                <w:t>F</w:t>
              </w:r>
            </w:ins>
          </w:p>
        </w:tc>
        <w:tc>
          <w:tcPr>
            <w:tcW w:w="4944" w:type="dxa"/>
            <w:tcBorders>
              <w:top w:val="single" w:sz="6" w:space="0" w:color="auto"/>
              <w:left w:val="single" w:sz="6" w:space="0" w:color="auto"/>
              <w:bottom w:val="single" w:sz="6" w:space="0" w:color="auto"/>
              <w:right w:val="single" w:sz="6" w:space="0" w:color="auto"/>
            </w:tcBorders>
            <w:shd w:val="clear" w:color="auto" w:fill="auto"/>
            <w:tcPrChange w:id="13300" w:author="IS" w:date="2024-03-19T11:01:00Z">
              <w:tcPr>
                <w:tcW w:w="4944" w:type="dxa"/>
                <w:gridSpan w:val="2"/>
                <w:tcBorders>
                  <w:top w:val="single" w:sz="6" w:space="0" w:color="auto"/>
                  <w:left w:val="single" w:sz="6" w:space="0" w:color="auto"/>
                  <w:bottom w:val="single" w:sz="6" w:space="0" w:color="auto"/>
                  <w:right w:val="single" w:sz="6" w:space="0" w:color="auto"/>
                </w:tcBorders>
                <w:shd w:val="clear" w:color="auto" w:fill="auto"/>
              </w:tcPr>
            </w:tcPrChange>
          </w:tcPr>
          <w:p w14:paraId="4A41B167" w14:textId="4DE857A0" w:rsidR="00F506E3" w:rsidRPr="00862194" w:rsidRDefault="00F506E3" w:rsidP="00F506E3">
            <w:pPr>
              <w:rPr>
                <w:ins w:id="13301" w:author="7806" w:date="2024-01-18T17:06:00Z"/>
                <w:rFonts w:ascii="Arial" w:hAnsi="Arial"/>
                <w:sz w:val="16"/>
                <w:szCs w:val="16"/>
              </w:rPr>
            </w:pPr>
            <w:ins w:id="13302" w:author="IS" w:date="2024-03-18T17:20:00Z">
              <w:r w:rsidRPr="00F506E3">
                <w:rPr>
                  <w:rFonts w:ascii="Arial" w:hAnsi="Arial"/>
                  <w:sz w:val="16"/>
                  <w:szCs w:val="16"/>
                </w:rPr>
                <w:t>Correction to RedCap RRM test case 16.7.2.4.2 with TT</w:t>
              </w:r>
            </w:ins>
          </w:p>
        </w:tc>
        <w:tc>
          <w:tcPr>
            <w:tcW w:w="742" w:type="dxa"/>
            <w:tcBorders>
              <w:top w:val="single" w:sz="6" w:space="0" w:color="auto"/>
              <w:left w:val="single" w:sz="6" w:space="0" w:color="auto"/>
              <w:bottom w:val="single" w:sz="6" w:space="0" w:color="auto"/>
              <w:right w:val="single" w:sz="6" w:space="0" w:color="auto"/>
            </w:tcBorders>
            <w:shd w:val="solid" w:color="FFFFFF" w:fill="auto"/>
            <w:tcPrChange w:id="13303" w:author="IS" w:date="2024-03-19T11:01:00Z">
              <w:tcPr>
                <w:tcW w:w="742"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53F8D7D" w14:textId="1C4220CC" w:rsidR="00F506E3" w:rsidRPr="00862194" w:rsidRDefault="00F506E3" w:rsidP="00F506E3">
            <w:pPr>
              <w:rPr>
                <w:ins w:id="13304" w:author="7806" w:date="2024-01-18T17:06:00Z"/>
                <w:rFonts w:ascii="Arial" w:hAnsi="Arial"/>
                <w:sz w:val="16"/>
                <w:szCs w:val="16"/>
              </w:rPr>
            </w:pPr>
            <w:ins w:id="13305" w:author="IS" w:date="2024-03-18T17:19:00Z">
              <w:r w:rsidRPr="00862194">
                <w:rPr>
                  <w:rFonts w:ascii="Arial" w:hAnsi="Arial"/>
                  <w:sz w:val="16"/>
                  <w:szCs w:val="16"/>
                </w:rPr>
                <w:t>18.</w:t>
              </w:r>
              <w:r>
                <w:rPr>
                  <w:rFonts w:ascii="Arial" w:hAnsi="Arial"/>
                  <w:sz w:val="16"/>
                  <w:szCs w:val="16"/>
                </w:rPr>
                <w:t>2</w:t>
              </w:r>
              <w:r w:rsidRPr="00862194">
                <w:rPr>
                  <w:rFonts w:ascii="Arial" w:hAnsi="Arial"/>
                  <w:sz w:val="16"/>
                  <w:szCs w:val="16"/>
                </w:rPr>
                <w:t>.0</w:t>
              </w:r>
            </w:ins>
            <w:ins w:id="13306" w:author="7806" w:date="2024-01-18T17:06:00Z">
              <w:del w:id="13307" w:author="IS" w:date="2024-03-18T17:19:00Z">
                <w:r w:rsidRPr="00862194" w:rsidDel="00D53A6F">
                  <w:rPr>
                    <w:rFonts w:ascii="Arial" w:hAnsi="Arial"/>
                    <w:sz w:val="16"/>
                    <w:szCs w:val="16"/>
                  </w:rPr>
                  <w:delText>18.</w:delText>
                </w:r>
                <w:r w:rsidDel="00D53A6F">
                  <w:rPr>
                    <w:rFonts w:ascii="Arial" w:hAnsi="Arial"/>
                    <w:sz w:val="16"/>
                    <w:szCs w:val="16"/>
                  </w:rPr>
                  <w:delText>1</w:delText>
                </w:r>
                <w:r w:rsidRPr="00862194" w:rsidDel="00D53A6F">
                  <w:rPr>
                    <w:rFonts w:ascii="Arial" w:hAnsi="Arial"/>
                    <w:sz w:val="16"/>
                    <w:szCs w:val="16"/>
                  </w:rPr>
                  <w:delText>.0</w:delText>
                </w:r>
              </w:del>
            </w:ins>
          </w:p>
        </w:tc>
      </w:tr>
    </w:tbl>
    <w:p w14:paraId="33E82AD7" w14:textId="679CCA9A" w:rsidR="00AB67FA" w:rsidRPr="00D0162F" w:rsidRDefault="00AB67FA" w:rsidP="00AB67FA"/>
    <w:sectPr w:rsidR="00AB67FA" w:rsidRPr="00D0162F" w:rsidSect="00CA4784">
      <w:headerReference w:type="default" r:id="rId73"/>
      <w:footerReference w:type="default" r:id="rId74"/>
      <w:pgSz w:w="11906" w:h="16838" w:code="9"/>
      <w:pgMar w:top="1418" w:right="1134" w:bottom="1134" w:left="1134" w:header="851" w:footer="340" w:gutter="0"/>
      <w:pgNumType w:start="4315"/>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55" w:author="Antoinette van Tricht" w:date="2021-12-03T11:23:00Z" w:initials="AvT">
    <w:p w14:paraId="0A1386CD" w14:textId="3840DAC7" w:rsidR="00216F5E" w:rsidRPr="00D0162F" w:rsidRDefault="00216F5E">
      <w:pPr>
        <w:pStyle w:val="CommentText"/>
      </w:pPr>
      <w:r w:rsidRPr="00D0162F">
        <w:rPr>
          <w:rStyle w:val="CommentReference"/>
        </w:rPr>
        <w:annotationRef/>
      </w:r>
      <w:r w:rsidRPr="00D0162F">
        <w:t>Could you please rephrase the sentence in order to avoid the use of must (highlighted within the text) or any other wording which would imply a requirement (i.e. "has to", "have to" and "required to")?</w:t>
      </w:r>
    </w:p>
  </w:comment>
  <w:comment w:id="556" w:author="7218" w:date="2024-01-11T13:44:00Z" w:initials="7218">
    <w:p w14:paraId="782DCBDF" w14:textId="77777777" w:rsidR="00447B5B" w:rsidRDefault="00447B5B" w:rsidP="00BC699F">
      <w:pPr>
        <w:pStyle w:val="CommentText"/>
      </w:pPr>
      <w:r>
        <w:rPr>
          <w:rStyle w:val="CommentReference"/>
        </w:rPr>
        <w:annotationRef/>
      </w:r>
      <w:r>
        <w:rPr>
          <w:lang w:val="fr-FR"/>
        </w:rPr>
        <w:t xml:space="preserve">Changed to Shall. </w:t>
      </w:r>
    </w:p>
  </w:comment>
  <w:comment w:id="557" w:author="Antoinette van Tricht" w:date="2021-12-03T11:23:00Z" w:initials="AvT">
    <w:p w14:paraId="4DD1530A" w14:textId="31262E58" w:rsidR="00216F5E" w:rsidRDefault="00216F5E">
      <w:pPr>
        <w:pStyle w:val="CommentText"/>
      </w:pPr>
      <w:r w:rsidRPr="00D0162F">
        <w:rPr>
          <w:rStyle w:val="CommentReference"/>
        </w:rPr>
        <w:annotationRef/>
      </w:r>
      <w:r w:rsidRPr="00D0162F">
        <w:t>Could you please rephrase the sentence in order to avoid the use of must (highlighted within the text) or any other wording which would imply a requirement (i.e. "has to", "have to" and "required t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A1386CD" w15:done="1"/>
  <w15:commentEx w15:paraId="782DCBDF" w15:paraIdParent="0A1386CD" w15:done="1"/>
  <w15:commentEx w15:paraId="4DD1530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5547CB3" w16cex:dateUtc="2021-12-03T10:23:00Z"/>
  <w16cex:commentExtensible w16cex:durableId="6A92EB6B" w16cex:dateUtc="2024-01-11T12:44:00Z"/>
  <w16cex:commentExtensible w16cex:durableId="25547CBD" w16cex:dateUtc="2021-12-03T10: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A1386CD" w16cid:durableId="25547CB3"/>
  <w16cid:commentId w16cid:paraId="782DCBDF" w16cid:durableId="6A92EB6B"/>
  <w16cid:commentId w16cid:paraId="4DD1530A" w16cid:durableId="25547CB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79D9F7" w14:textId="77777777" w:rsidR="00CA4784" w:rsidRPr="00D0162F" w:rsidRDefault="00CA4784" w:rsidP="00770780">
      <w:pPr>
        <w:spacing w:after="0"/>
      </w:pPr>
      <w:r w:rsidRPr="00D0162F">
        <w:separator/>
      </w:r>
    </w:p>
  </w:endnote>
  <w:endnote w:type="continuationSeparator" w:id="0">
    <w:p w14:paraId="6D91DE77" w14:textId="77777777" w:rsidR="00CA4784" w:rsidRPr="00D0162F" w:rsidRDefault="00CA4784" w:rsidP="00770780">
      <w:pPr>
        <w:spacing w:after="0"/>
      </w:pPr>
      <w:r w:rsidRPr="00D0162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altName w:val="Yu Gothic UI"/>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3.7.0">
    <w:altName w:val="Times New Roman"/>
    <w:panose1 w:val="00000000000000000000"/>
    <w:charset w:val="00"/>
    <w:family w:val="roman"/>
    <w:notTrueType/>
    <w:pitch w:val="default"/>
  </w:font>
  <w:font w:name="KaiTi">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27F3EB91" w:rsidR="00216F5E" w:rsidRPr="00D0162F" w:rsidRDefault="00405ABB">
    <w:pPr>
      <w:pStyle w:val="Footer"/>
      <w:rPr>
        <w:noProof w:val="0"/>
      </w:rPr>
    </w:pPr>
    <w:r w:rsidRPr="00D0162F">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E0E49E" w14:textId="77777777" w:rsidR="00CA4784" w:rsidRPr="00D0162F" w:rsidRDefault="00CA4784" w:rsidP="00770780">
      <w:pPr>
        <w:spacing w:after="0"/>
      </w:pPr>
      <w:r w:rsidRPr="00D0162F">
        <w:separator/>
      </w:r>
    </w:p>
  </w:footnote>
  <w:footnote w:type="continuationSeparator" w:id="0">
    <w:p w14:paraId="743225FE" w14:textId="77777777" w:rsidR="00CA4784" w:rsidRPr="00D0162F" w:rsidRDefault="00CA4784" w:rsidP="00770780">
      <w:pPr>
        <w:spacing w:after="0"/>
      </w:pPr>
      <w:r w:rsidRPr="00D0162F">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vanish/>
        <w:highlight w:val="yellow"/>
      </w:rPr>
      <w:id w:val="-1369135068"/>
      <w:docPartObj>
        <w:docPartGallery w:val="Page Numbers (Top of Page)"/>
        <w:docPartUnique/>
      </w:docPartObj>
    </w:sdtPr>
    <w:sdtContent>
      <w:p w14:paraId="7B28CCF8" w14:textId="04FF64A8" w:rsidR="00216F5E" w:rsidRPr="00D0162F" w:rsidRDefault="00216F5E" w:rsidP="00770780">
        <w:pPr>
          <w:pStyle w:val="Header"/>
          <w:tabs>
            <w:tab w:val="center" w:pos="4820"/>
            <w:tab w:val="right" w:pos="9638"/>
          </w:tabs>
          <w:rPr>
            <w:noProof w:val="0"/>
          </w:rPr>
        </w:pPr>
        <w:r w:rsidRPr="00D0162F">
          <w:rPr>
            <w:rFonts w:cs="Arial"/>
            <w:noProof w:val="0"/>
            <w:szCs w:val="18"/>
          </w:rPr>
          <w:t>Release 1</w:t>
        </w:r>
        <w:r w:rsidR="00762854">
          <w:rPr>
            <w:rFonts w:cs="Arial"/>
            <w:noProof w:val="0"/>
            <w:szCs w:val="18"/>
          </w:rPr>
          <w:t>8</w:t>
        </w:r>
        <w:r w:rsidRPr="00D0162F">
          <w:rPr>
            <w:rFonts w:cs="Arial"/>
            <w:noProof w:val="0"/>
            <w:szCs w:val="18"/>
          </w:rPr>
          <w:tab/>
        </w:r>
        <w:r w:rsidRPr="00D0162F">
          <w:rPr>
            <w:noProof w:val="0"/>
          </w:rPr>
          <w:fldChar w:fldCharType="begin"/>
        </w:r>
        <w:r w:rsidRPr="00D0162F">
          <w:rPr>
            <w:noProof w:val="0"/>
          </w:rPr>
          <w:instrText xml:space="preserve"> PAGE   \* MERGEFORMAT </w:instrText>
        </w:r>
        <w:r w:rsidRPr="00D0162F">
          <w:rPr>
            <w:noProof w:val="0"/>
          </w:rPr>
          <w:fldChar w:fldCharType="separate"/>
        </w:r>
        <w:r w:rsidRPr="00D0162F">
          <w:rPr>
            <w:noProof w:val="0"/>
          </w:rPr>
          <w:t>1</w:t>
        </w:r>
        <w:r w:rsidRPr="00D0162F">
          <w:rPr>
            <w:noProof w:val="0"/>
          </w:rPr>
          <w:fldChar w:fldCharType="end"/>
        </w:r>
        <w:r w:rsidRPr="00D0162F">
          <w:rPr>
            <w:noProof w:val="0"/>
          </w:rPr>
          <w:tab/>
          <w:t>3GPP TS 38.533 V1</w:t>
        </w:r>
        <w:r w:rsidR="00040122" w:rsidRPr="00D0162F">
          <w:rPr>
            <w:noProof w:val="0"/>
          </w:rPr>
          <w:t>8</w:t>
        </w:r>
        <w:r w:rsidR="00762854">
          <w:rPr>
            <w:noProof w:val="0"/>
          </w:rPr>
          <w:t>.</w:t>
        </w:r>
        <w:r w:rsidR="00F3110B">
          <w:rPr>
            <w:noProof w:val="0"/>
          </w:rPr>
          <w:t>2</w:t>
        </w:r>
        <w:r w:rsidR="00852A7B" w:rsidRPr="00D0162F">
          <w:rPr>
            <w:noProof w:val="0"/>
          </w:rPr>
          <w:t>.0</w:t>
        </w:r>
        <w:r w:rsidRPr="00D0162F">
          <w:rPr>
            <w:noProof w:val="0"/>
          </w:rPr>
          <w:t xml:space="preserve"> (202</w:t>
        </w:r>
        <w:r w:rsidR="00F3110B">
          <w:rPr>
            <w:noProof w:val="0"/>
          </w:rPr>
          <w:t>4</w:t>
        </w:r>
        <w:r w:rsidRPr="00D0162F">
          <w:rPr>
            <w:noProof w:val="0"/>
          </w:rPr>
          <w:t>-</w:t>
        </w:r>
        <w:r w:rsidR="00F3110B">
          <w:rPr>
            <w:noProof w:val="0"/>
          </w:rPr>
          <w:t>03</w:t>
        </w:r>
        <w:r w:rsidRPr="00D0162F">
          <w:rPr>
            <w:noProof w:val="0"/>
          </w:rPr>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114C392A"/>
    <w:multiLevelType w:val="hybridMultilevel"/>
    <w:tmpl w:val="5DE46192"/>
    <w:lvl w:ilvl="0" w:tplc="25D26BAE">
      <w:start w:val="1"/>
      <w:numFmt w:val="decimal"/>
      <w:lvlText w:val="%1."/>
      <w:lvlJc w:val="left"/>
      <w:pPr>
        <w:ind w:left="460" w:hanging="360"/>
      </w:pPr>
      <w:rPr>
        <w:rFonts w:hint="default"/>
      </w:rPr>
    </w:lvl>
    <w:lvl w:ilvl="1" w:tplc="838C222A">
      <w:start w:val="3"/>
      <w:numFmt w:val="bullet"/>
      <w:lvlText w:val="-"/>
      <w:lvlJc w:val="left"/>
      <w:pPr>
        <w:ind w:left="940" w:hanging="420"/>
      </w:pPr>
      <w:rPr>
        <w:rFonts w:ascii="Arial" w:eastAsiaTheme="minorEastAsia"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15102ED7"/>
    <w:multiLevelType w:val="hybridMultilevel"/>
    <w:tmpl w:val="3FECC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37B4DC9"/>
    <w:multiLevelType w:val="hybridMultilevel"/>
    <w:tmpl w:val="255210BE"/>
    <w:lvl w:ilvl="0" w:tplc="D368F68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23B632B6"/>
    <w:multiLevelType w:val="hybridMultilevel"/>
    <w:tmpl w:val="9FF88436"/>
    <w:lvl w:ilvl="0" w:tplc="5DEE0204">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6"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8" w15:restartNumberingAfterBreak="0">
    <w:nsid w:val="534C40D1"/>
    <w:multiLevelType w:val="hybridMultilevel"/>
    <w:tmpl w:val="F016441C"/>
    <w:lvl w:ilvl="0" w:tplc="2CE0070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54DC3E2A"/>
    <w:multiLevelType w:val="hybridMultilevel"/>
    <w:tmpl w:val="9F0C2EE0"/>
    <w:lvl w:ilvl="0" w:tplc="55D41046">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68E26106"/>
    <w:multiLevelType w:val="hybridMultilevel"/>
    <w:tmpl w:val="F7DC3E90"/>
    <w:lvl w:ilvl="0" w:tplc="FF947F3C">
      <w:start w:val="1"/>
      <w:numFmt w:val="decimal"/>
      <w:lvlText w:val="%1."/>
      <w:lvlJc w:val="left"/>
      <w:pPr>
        <w:ind w:left="460" w:hanging="360"/>
      </w:pPr>
      <w:rPr>
        <w:rFonts w:hint="default"/>
      </w:rPr>
    </w:lvl>
    <w:lvl w:ilvl="1" w:tplc="7B225518">
      <w:start w:val="5"/>
      <w:numFmt w:val="bullet"/>
      <w:lvlText w:val="•"/>
      <w:lvlJc w:val="left"/>
      <w:pPr>
        <w:ind w:left="940" w:hanging="420"/>
      </w:pPr>
      <w:rPr>
        <w:rFonts w:ascii="SimSun" w:eastAsia="SimSun" w:hAnsi="SimSun" w:hint="eastAsia"/>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6"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376150863">
    <w:abstractNumId w:val="16"/>
  </w:num>
  <w:num w:numId="2" w16cid:durableId="1676180851">
    <w:abstractNumId w:val="6"/>
  </w:num>
  <w:num w:numId="3" w16cid:durableId="807554233">
    <w:abstractNumId w:val="10"/>
  </w:num>
  <w:num w:numId="4" w16cid:durableId="1937789220">
    <w:abstractNumId w:val="14"/>
  </w:num>
  <w:num w:numId="5" w16cid:durableId="383912835">
    <w:abstractNumId w:val="13"/>
  </w:num>
  <w:num w:numId="6" w16cid:durableId="1235579219">
    <w:abstractNumId w:val="12"/>
  </w:num>
  <w:num w:numId="7" w16cid:durableId="1432819166">
    <w:abstractNumId w:val="11"/>
  </w:num>
  <w:num w:numId="8" w16cid:durableId="1396048134">
    <w:abstractNumId w:val="5"/>
  </w:num>
  <w:num w:numId="9" w16cid:durableId="1780949577">
    <w:abstractNumId w:val="0"/>
  </w:num>
  <w:num w:numId="10" w16cid:durableId="265358075">
    <w:abstractNumId w:val="3"/>
  </w:num>
  <w:num w:numId="11" w16cid:durableId="683240513">
    <w:abstractNumId w:val="9"/>
  </w:num>
  <w:num w:numId="12" w16cid:durableId="805047566">
    <w:abstractNumId w:val="8"/>
  </w:num>
  <w:num w:numId="13" w16cid:durableId="162287669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50883395">
    <w:abstractNumId w:val="2"/>
  </w:num>
  <w:num w:numId="15" w16cid:durableId="570312180">
    <w:abstractNumId w:val="15"/>
  </w:num>
  <w:num w:numId="16" w16cid:durableId="508788301">
    <w:abstractNumId w:val="1"/>
  </w:num>
  <w:num w:numId="17" w16cid:durableId="1735084681">
    <w:abstractNumId w:val="4"/>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039">
    <w15:presenceInfo w15:providerId="None" w15:userId="2039"/>
  </w15:person>
  <w15:person w15:author="1265">
    <w15:presenceInfo w15:providerId="None" w15:userId="1265"/>
  </w15:person>
  <w15:person w15:author="2021">
    <w15:presenceInfo w15:providerId="None" w15:userId="2021"/>
  </w15:person>
  <w15:person w15:author="Anritsu">
    <w15:presenceInfo w15:providerId="None" w15:userId="Anritsu"/>
  </w15:person>
  <w15:person w15:author="0449">
    <w15:presenceInfo w15:providerId="None" w15:userId="0449"/>
  </w15:person>
  <w15:person w15:author="Antoinette van Tricht">
    <w15:presenceInfo w15:providerId="AD" w15:userId="S::Antoinette.vanTricht@etsi.org::b37e588d-21a2-4348-a8b0-66f0e08552f4"/>
  </w15:person>
  <w15:person w15:author="7218">
    <w15:presenceInfo w15:providerId="None" w15:userId="7218"/>
  </w15:person>
  <w15:person w15:author="1284">
    <w15:presenceInfo w15:providerId="None" w15:userId="1284"/>
  </w15:person>
  <w15:person w15:author="1995">
    <w15:presenceInfo w15:providerId="None" w15:userId="1995"/>
  </w15:person>
  <w15:person w15:author="0920">
    <w15:presenceInfo w15:providerId="None" w15:userId="0920"/>
  </w15:person>
  <w15:person w15:author="1832">
    <w15:presenceInfo w15:providerId="None" w15:userId="1832"/>
  </w15:person>
  <w15:person w15:author="0921">
    <w15:presenceInfo w15:providerId="None" w15:userId="0921"/>
  </w15:person>
  <w15:person w15:author="1274">
    <w15:presenceInfo w15:providerId="None" w15:userId="1274"/>
  </w15:person>
  <w15:person w15:author="Fernando Alonso Macias">
    <w15:presenceInfo w15:providerId="AD" w15:userId="S::fmacias@qti.qualcomm.com::02954654-330f-4209-9181-54d30c381cea"/>
  </w15:person>
  <w15:person w15:author="1211">
    <w15:presenceInfo w15:providerId="None" w15:userId="1211"/>
  </w15:person>
  <w15:person w15:author="1295">
    <w15:presenceInfo w15:providerId="None" w15:userId="1295"/>
  </w15:person>
  <w15:person w15:author="0372">
    <w15:presenceInfo w15:providerId="None" w15:userId="0372"/>
  </w15:person>
  <w15:person w15:author="1679">
    <w15:presenceInfo w15:providerId="None" w15:userId="1679"/>
  </w15:person>
  <w15:person w15:author="1677">
    <w15:presenceInfo w15:providerId="None" w15:userId="1677"/>
  </w15:person>
  <w15:person w15:author="1678">
    <w15:presenceInfo w15:providerId="None" w15:userId="1678"/>
  </w15:person>
  <w15:person w15:author="Yamashita, Osamu">
    <w15:presenceInfo w15:providerId="AD" w15:userId="S::a1699028@main.intgin.net::1cbdd3f5-7c14-44e7-8f0c-31fc9b151d26"/>
  </w15:person>
  <w15:person w15:author="1672">
    <w15:presenceInfo w15:providerId="None" w15:userId="1672"/>
  </w15:person>
  <w15:person w15:author="1447">
    <w15:presenceInfo w15:providerId="None" w15:userId="1447"/>
  </w15:person>
  <w15:person w15:author="1901">
    <w15:presenceInfo w15:providerId="None" w15:userId="1901"/>
  </w15:person>
  <w15:person w15:author="0793">
    <w15:presenceInfo w15:providerId="None" w15:userId="0793"/>
  </w15:person>
  <w15:person w15:author="1120">
    <w15:presenceInfo w15:providerId="None" w15:userId="1120"/>
  </w15:person>
  <w15:person w15:author="1838">
    <w15:presenceInfo w15:providerId="None" w15:userId="1838"/>
  </w15:person>
  <w15:person w15:author="1839">
    <w15:presenceInfo w15:providerId="None" w15:userId="1839"/>
  </w15:person>
  <w15:person w15:author="1840">
    <w15:presenceInfo w15:providerId="None" w15:userId="1840"/>
  </w15:person>
  <w15:person w15:author="1275">
    <w15:presenceInfo w15:providerId="None" w15:userId="1275"/>
  </w15:person>
  <w15:person w15:author="1862">
    <w15:presenceInfo w15:providerId="None" w15:userId="1862"/>
  </w15:person>
  <w15:person w15:author="IS">
    <w15:presenceInfo w15:providerId="None" w15:userId="IS"/>
  </w15:person>
  <w15:person w15:author="7806">
    <w15:presenceInfo w15:providerId="None" w15:userId="78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attachedTemplate r:id="rId1"/>
  <w:linkStyles/>
  <w:trackRevisions/>
  <w:doNotTrackFormatting/>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TQ2szA1tjAzNTa2tDBQ0lEKTi0uzszPAykwqgUAFEGE3SwAAAA="/>
  </w:docVars>
  <w:rsids>
    <w:rsidRoot w:val="00770780"/>
    <w:rsid w:val="00000D89"/>
    <w:rsid w:val="00001CB2"/>
    <w:rsid w:val="00005288"/>
    <w:rsid w:val="00006C7D"/>
    <w:rsid w:val="00011811"/>
    <w:rsid w:val="000141F4"/>
    <w:rsid w:val="00016FAB"/>
    <w:rsid w:val="00020BE0"/>
    <w:rsid w:val="00023E7F"/>
    <w:rsid w:val="00025471"/>
    <w:rsid w:val="00027E1B"/>
    <w:rsid w:val="00031D8D"/>
    <w:rsid w:val="00032601"/>
    <w:rsid w:val="00034222"/>
    <w:rsid w:val="00040122"/>
    <w:rsid w:val="000454EC"/>
    <w:rsid w:val="00047942"/>
    <w:rsid w:val="00054234"/>
    <w:rsid w:val="00064991"/>
    <w:rsid w:val="000676E7"/>
    <w:rsid w:val="00067AB3"/>
    <w:rsid w:val="00077C4F"/>
    <w:rsid w:val="00077E54"/>
    <w:rsid w:val="00081C7F"/>
    <w:rsid w:val="0008208D"/>
    <w:rsid w:val="000824F9"/>
    <w:rsid w:val="00085D93"/>
    <w:rsid w:val="00086DE2"/>
    <w:rsid w:val="0009062B"/>
    <w:rsid w:val="00090B9F"/>
    <w:rsid w:val="000910DF"/>
    <w:rsid w:val="000A2FEA"/>
    <w:rsid w:val="000A3DBA"/>
    <w:rsid w:val="000A46D6"/>
    <w:rsid w:val="000A5AC2"/>
    <w:rsid w:val="000A622A"/>
    <w:rsid w:val="000A67EE"/>
    <w:rsid w:val="000B0187"/>
    <w:rsid w:val="000B1149"/>
    <w:rsid w:val="000B2383"/>
    <w:rsid w:val="000B2405"/>
    <w:rsid w:val="000B7CAE"/>
    <w:rsid w:val="000C6730"/>
    <w:rsid w:val="000C7AC3"/>
    <w:rsid w:val="000D0320"/>
    <w:rsid w:val="000D5D8A"/>
    <w:rsid w:val="000E0251"/>
    <w:rsid w:val="000E73EF"/>
    <w:rsid w:val="000E7D96"/>
    <w:rsid w:val="000F1628"/>
    <w:rsid w:val="000F1B53"/>
    <w:rsid w:val="000F4252"/>
    <w:rsid w:val="000F4EEB"/>
    <w:rsid w:val="000F707D"/>
    <w:rsid w:val="00104CC9"/>
    <w:rsid w:val="00105FEE"/>
    <w:rsid w:val="00106D48"/>
    <w:rsid w:val="00107D76"/>
    <w:rsid w:val="00110874"/>
    <w:rsid w:val="001164FC"/>
    <w:rsid w:val="00116C14"/>
    <w:rsid w:val="001212EA"/>
    <w:rsid w:val="00123772"/>
    <w:rsid w:val="00124621"/>
    <w:rsid w:val="0012513E"/>
    <w:rsid w:val="001325CE"/>
    <w:rsid w:val="0013305F"/>
    <w:rsid w:val="001362F9"/>
    <w:rsid w:val="00141EF7"/>
    <w:rsid w:val="00142038"/>
    <w:rsid w:val="00144F17"/>
    <w:rsid w:val="00145238"/>
    <w:rsid w:val="001458EB"/>
    <w:rsid w:val="00147968"/>
    <w:rsid w:val="00150938"/>
    <w:rsid w:val="00151433"/>
    <w:rsid w:val="001558D4"/>
    <w:rsid w:val="001560B2"/>
    <w:rsid w:val="00162296"/>
    <w:rsid w:val="001632B5"/>
    <w:rsid w:val="00163FE2"/>
    <w:rsid w:val="00172C1E"/>
    <w:rsid w:val="00177A54"/>
    <w:rsid w:val="00177EC0"/>
    <w:rsid w:val="00181FD6"/>
    <w:rsid w:val="00185866"/>
    <w:rsid w:val="00185EDB"/>
    <w:rsid w:val="00186F9C"/>
    <w:rsid w:val="0019305E"/>
    <w:rsid w:val="001A36CF"/>
    <w:rsid w:val="001A70C5"/>
    <w:rsid w:val="001B2F3E"/>
    <w:rsid w:val="001C5E90"/>
    <w:rsid w:val="001D2336"/>
    <w:rsid w:val="001D5EB8"/>
    <w:rsid w:val="001D7C37"/>
    <w:rsid w:val="001E2EBC"/>
    <w:rsid w:val="001E5C98"/>
    <w:rsid w:val="001E65BF"/>
    <w:rsid w:val="001E6917"/>
    <w:rsid w:val="001F0CC3"/>
    <w:rsid w:val="001F0F6F"/>
    <w:rsid w:val="001F2E66"/>
    <w:rsid w:val="001F3E67"/>
    <w:rsid w:val="001F7983"/>
    <w:rsid w:val="00202BD0"/>
    <w:rsid w:val="00205835"/>
    <w:rsid w:val="002150E3"/>
    <w:rsid w:val="00216471"/>
    <w:rsid w:val="00216F5E"/>
    <w:rsid w:val="00220BB1"/>
    <w:rsid w:val="0022132F"/>
    <w:rsid w:val="00222F07"/>
    <w:rsid w:val="002258F7"/>
    <w:rsid w:val="002267FA"/>
    <w:rsid w:val="00227AA2"/>
    <w:rsid w:val="00236AB7"/>
    <w:rsid w:val="00245D05"/>
    <w:rsid w:val="002478CB"/>
    <w:rsid w:val="00250063"/>
    <w:rsid w:val="00252F29"/>
    <w:rsid w:val="00256FDC"/>
    <w:rsid w:val="00257144"/>
    <w:rsid w:val="002613BC"/>
    <w:rsid w:val="00265AB2"/>
    <w:rsid w:val="002711FE"/>
    <w:rsid w:val="00272459"/>
    <w:rsid w:val="00272AB5"/>
    <w:rsid w:val="0027498D"/>
    <w:rsid w:val="00275403"/>
    <w:rsid w:val="0027705A"/>
    <w:rsid w:val="00280790"/>
    <w:rsid w:val="00280B09"/>
    <w:rsid w:val="00283594"/>
    <w:rsid w:val="0028533A"/>
    <w:rsid w:val="002854CD"/>
    <w:rsid w:val="00285A43"/>
    <w:rsid w:val="00286A88"/>
    <w:rsid w:val="0029071C"/>
    <w:rsid w:val="00290FBE"/>
    <w:rsid w:val="00291075"/>
    <w:rsid w:val="00294315"/>
    <w:rsid w:val="00295119"/>
    <w:rsid w:val="00295859"/>
    <w:rsid w:val="002A0826"/>
    <w:rsid w:val="002A159F"/>
    <w:rsid w:val="002A310F"/>
    <w:rsid w:val="002A63BE"/>
    <w:rsid w:val="002A7114"/>
    <w:rsid w:val="002A7165"/>
    <w:rsid w:val="002A7247"/>
    <w:rsid w:val="002B0554"/>
    <w:rsid w:val="002B4EE5"/>
    <w:rsid w:val="002C5EF8"/>
    <w:rsid w:val="002C71DE"/>
    <w:rsid w:val="002D0494"/>
    <w:rsid w:val="002D22A7"/>
    <w:rsid w:val="002D3B95"/>
    <w:rsid w:val="002E32A9"/>
    <w:rsid w:val="002E6C84"/>
    <w:rsid w:val="002F1AA8"/>
    <w:rsid w:val="002F2471"/>
    <w:rsid w:val="002F5DF7"/>
    <w:rsid w:val="003001B1"/>
    <w:rsid w:val="00304643"/>
    <w:rsid w:val="00311BA0"/>
    <w:rsid w:val="003128BD"/>
    <w:rsid w:val="003220C7"/>
    <w:rsid w:val="00325300"/>
    <w:rsid w:val="003268FA"/>
    <w:rsid w:val="00326ACD"/>
    <w:rsid w:val="00326F1A"/>
    <w:rsid w:val="003277F9"/>
    <w:rsid w:val="00331581"/>
    <w:rsid w:val="003317AA"/>
    <w:rsid w:val="00333365"/>
    <w:rsid w:val="0033727A"/>
    <w:rsid w:val="003411C5"/>
    <w:rsid w:val="00344AD8"/>
    <w:rsid w:val="0034556E"/>
    <w:rsid w:val="00346238"/>
    <w:rsid w:val="00350CF0"/>
    <w:rsid w:val="0035179C"/>
    <w:rsid w:val="00351A80"/>
    <w:rsid w:val="00351BB2"/>
    <w:rsid w:val="00352C11"/>
    <w:rsid w:val="003576A3"/>
    <w:rsid w:val="003576A4"/>
    <w:rsid w:val="003640AC"/>
    <w:rsid w:val="003663A8"/>
    <w:rsid w:val="00382650"/>
    <w:rsid w:val="0038373F"/>
    <w:rsid w:val="00383A27"/>
    <w:rsid w:val="003841EF"/>
    <w:rsid w:val="00384EAE"/>
    <w:rsid w:val="003926F7"/>
    <w:rsid w:val="003A6395"/>
    <w:rsid w:val="003A7707"/>
    <w:rsid w:val="003B1D12"/>
    <w:rsid w:val="003B215C"/>
    <w:rsid w:val="003B3695"/>
    <w:rsid w:val="003B4FD6"/>
    <w:rsid w:val="003B5295"/>
    <w:rsid w:val="003C2391"/>
    <w:rsid w:val="003C392B"/>
    <w:rsid w:val="003C7074"/>
    <w:rsid w:val="003D6C99"/>
    <w:rsid w:val="003E3105"/>
    <w:rsid w:val="003E46B0"/>
    <w:rsid w:val="003F0163"/>
    <w:rsid w:val="003F3F1B"/>
    <w:rsid w:val="003F46A0"/>
    <w:rsid w:val="003F5CBF"/>
    <w:rsid w:val="003F7C2C"/>
    <w:rsid w:val="00404E32"/>
    <w:rsid w:val="004059C3"/>
    <w:rsid w:val="00405ABB"/>
    <w:rsid w:val="0040636B"/>
    <w:rsid w:val="004103F9"/>
    <w:rsid w:val="0041350C"/>
    <w:rsid w:val="0041554C"/>
    <w:rsid w:val="00420196"/>
    <w:rsid w:val="004203F8"/>
    <w:rsid w:val="00424FAF"/>
    <w:rsid w:val="00426D6D"/>
    <w:rsid w:val="00432F6C"/>
    <w:rsid w:val="00432F86"/>
    <w:rsid w:val="00434C6E"/>
    <w:rsid w:val="00435B1A"/>
    <w:rsid w:val="00436C50"/>
    <w:rsid w:val="00441560"/>
    <w:rsid w:val="00442010"/>
    <w:rsid w:val="0044334E"/>
    <w:rsid w:val="00447B5B"/>
    <w:rsid w:val="0045058E"/>
    <w:rsid w:val="00453DFA"/>
    <w:rsid w:val="00454010"/>
    <w:rsid w:val="0045494E"/>
    <w:rsid w:val="00457639"/>
    <w:rsid w:val="004608F1"/>
    <w:rsid w:val="00470E3A"/>
    <w:rsid w:val="0047138E"/>
    <w:rsid w:val="004737EC"/>
    <w:rsid w:val="00474FC0"/>
    <w:rsid w:val="004852DF"/>
    <w:rsid w:val="00497D4A"/>
    <w:rsid w:val="004A04BA"/>
    <w:rsid w:val="004A61EB"/>
    <w:rsid w:val="004B198F"/>
    <w:rsid w:val="004B2940"/>
    <w:rsid w:val="004B58AD"/>
    <w:rsid w:val="004B66F4"/>
    <w:rsid w:val="004B76EC"/>
    <w:rsid w:val="004C17E4"/>
    <w:rsid w:val="004C19D0"/>
    <w:rsid w:val="004C292B"/>
    <w:rsid w:val="004C2D1D"/>
    <w:rsid w:val="004C511A"/>
    <w:rsid w:val="004C5B5D"/>
    <w:rsid w:val="004C603D"/>
    <w:rsid w:val="004D0F37"/>
    <w:rsid w:val="004D199C"/>
    <w:rsid w:val="004D7229"/>
    <w:rsid w:val="004E2B96"/>
    <w:rsid w:val="004E3517"/>
    <w:rsid w:val="004F40DB"/>
    <w:rsid w:val="004F4F3E"/>
    <w:rsid w:val="005046D8"/>
    <w:rsid w:val="00507806"/>
    <w:rsid w:val="005114B0"/>
    <w:rsid w:val="00511B7C"/>
    <w:rsid w:val="005131AC"/>
    <w:rsid w:val="0051354F"/>
    <w:rsid w:val="005135B3"/>
    <w:rsid w:val="00514857"/>
    <w:rsid w:val="005225B3"/>
    <w:rsid w:val="00523A42"/>
    <w:rsid w:val="00530239"/>
    <w:rsid w:val="005304B7"/>
    <w:rsid w:val="00531C57"/>
    <w:rsid w:val="00531D09"/>
    <w:rsid w:val="005378EF"/>
    <w:rsid w:val="00540C9E"/>
    <w:rsid w:val="0054227B"/>
    <w:rsid w:val="00543F9B"/>
    <w:rsid w:val="005448A8"/>
    <w:rsid w:val="005460C4"/>
    <w:rsid w:val="00546A6F"/>
    <w:rsid w:val="00550B61"/>
    <w:rsid w:val="005536A7"/>
    <w:rsid w:val="0055383D"/>
    <w:rsid w:val="0055500C"/>
    <w:rsid w:val="00556F60"/>
    <w:rsid w:val="00557103"/>
    <w:rsid w:val="00557194"/>
    <w:rsid w:val="00563C29"/>
    <w:rsid w:val="00563C7E"/>
    <w:rsid w:val="00566509"/>
    <w:rsid w:val="005735FC"/>
    <w:rsid w:val="0057443C"/>
    <w:rsid w:val="00574B85"/>
    <w:rsid w:val="00581BEB"/>
    <w:rsid w:val="00581FA1"/>
    <w:rsid w:val="00582ACB"/>
    <w:rsid w:val="00584CAB"/>
    <w:rsid w:val="00590D40"/>
    <w:rsid w:val="0059310E"/>
    <w:rsid w:val="00597F3D"/>
    <w:rsid w:val="005A42AA"/>
    <w:rsid w:val="005A6E7F"/>
    <w:rsid w:val="005A79F8"/>
    <w:rsid w:val="005B2702"/>
    <w:rsid w:val="005B3492"/>
    <w:rsid w:val="005B626E"/>
    <w:rsid w:val="005B6607"/>
    <w:rsid w:val="005C3C2F"/>
    <w:rsid w:val="005D16AB"/>
    <w:rsid w:val="005D1F03"/>
    <w:rsid w:val="005D3D45"/>
    <w:rsid w:val="005D3EA3"/>
    <w:rsid w:val="005D6501"/>
    <w:rsid w:val="005D7719"/>
    <w:rsid w:val="005E2BFF"/>
    <w:rsid w:val="005E4E07"/>
    <w:rsid w:val="005E5A23"/>
    <w:rsid w:val="005F151C"/>
    <w:rsid w:val="005F1EE6"/>
    <w:rsid w:val="006016E8"/>
    <w:rsid w:val="006164B5"/>
    <w:rsid w:val="00623E18"/>
    <w:rsid w:val="006244E2"/>
    <w:rsid w:val="00624F2D"/>
    <w:rsid w:val="0063088F"/>
    <w:rsid w:val="006332EC"/>
    <w:rsid w:val="0063347E"/>
    <w:rsid w:val="006355A8"/>
    <w:rsid w:val="006363CD"/>
    <w:rsid w:val="00641320"/>
    <w:rsid w:val="00642670"/>
    <w:rsid w:val="006447C9"/>
    <w:rsid w:val="00650236"/>
    <w:rsid w:val="00651338"/>
    <w:rsid w:val="006521CE"/>
    <w:rsid w:val="00652DDC"/>
    <w:rsid w:val="00655AF4"/>
    <w:rsid w:val="00656C46"/>
    <w:rsid w:val="006616C7"/>
    <w:rsid w:val="00664382"/>
    <w:rsid w:val="0066740A"/>
    <w:rsid w:val="0067278A"/>
    <w:rsid w:val="006800AF"/>
    <w:rsid w:val="0068038A"/>
    <w:rsid w:val="00687D32"/>
    <w:rsid w:val="006932BE"/>
    <w:rsid w:val="006951BC"/>
    <w:rsid w:val="00696052"/>
    <w:rsid w:val="006A04A6"/>
    <w:rsid w:val="006A0521"/>
    <w:rsid w:val="006A244A"/>
    <w:rsid w:val="006A2BE4"/>
    <w:rsid w:val="006A4209"/>
    <w:rsid w:val="006A4494"/>
    <w:rsid w:val="006A56ED"/>
    <w:rsid w:val="006A5EA8"/>
    <w:rsid w:val="006B05A6"/>
    <w:rsid w:val="006B2B3C"/>
    <w:rsid w:val="006B6755"/>
    <w:rsid w:val="006B74CE"/>
    <w:rsid w:val="006C0BDF"/>
    <w:rsid w:val="006C2A98"/>
    <w:rsid w:val="006C5BFC"/>
    <w:rsid w:val="006D007C"/>
    <w:rsid w:val="006D28AC"/>
    <w:rsid w:val="006D441D"/>
    <w:rsid w:val="006E08F3"/>
    <w:rsid w:val="006E0A54"/>
    <w:rsid w:val="006E1DBA"/>
    <w:rsid w:val="006E35DB"/>
    <w:rsid w:val="006F4688"/>
    <w:rsid w:val="00701B08"/>
    <w:rsid w:val="00703738"/>
    <w:rsid w:val="00704EBC"/>
    <w:rsid w:val="00706030"/>
    <w:rsid w:val="0070667B"/>
    <w:rsid w:val="00706C09"/>
    <w:rsid w:val="00706D98"/>
    <w:rsid w:val="0071141E"/>
    <w:rsid w:val="00712D2F"/>
    <w:rsid w:val="007132FB"/>
    <w:rsid w:val="007154F2"/>
    <w:rsid w:val="007205A3"/>
    <w:rsid w:val="00722ADE"/>
    <w:rsid w:val="00722DFD"/>
    <w:rsid w:val="0072636F"/>
    <w:rsid w:val="007405EE"/>
    <w:rsid w:val="00742D65"/>
    <w:rsid w:val="00751E72"/>
    <w:rsid w:val="00752093"/>
    <w:rsid w:val="00753590"/>
    <w:rsid w:val="00761D12"/>
    <w:rsid w:val="00762854"/>
    <w:rsid w:val="007633BB"/>
    <w:rsid w:val="0076523A"/>
    <w:rsid w:val="00766C94"/>
    <w:rsid w:val="00770075"/>
    <w:rsid w:val="00770780"/>
    <w:rsid w:val="00786AEC"/>
    <w:rsid w:val="00791B86"/>
    <w:rsid w:val="00794836"/>
    <w:rsid w:val="00794BD1"/>
    <w:rsid w:val="00796C55"/>
    <w:rsid w:val="007970BB"/>
    <w:rsid w:val="007977B4"/>
    <w:rsid w:val="007A0D49"/>
    <w:rsid w:val="007A2145"/>
    <w:rsid w:val="007A5635"/>
    <w:rsid w:val="007A7156"/>
    <w:rsid w:val="007B08F7"/>
    <w:rsid w:val="007B1ADA"/>
    <w:rsid w:val="007B3220"/>
    <w:rsid w:val="007C35AA"/>
    <w:rsid w:val="007D1CBE"/>
    <w:rsid w:val="007D4A6D"/>
    <w:rsid w:val="007F02E0"/>
    <w:rsid w:val="007F050F"/>
    <w:rsid w:val="007F2B6E"/>
    <w:rsid w:val="007F34B4"/>
    <w:rsid w:val="007F562F"/>
    <w:rsid w:val="007F6C63"/>
    <w:rsid w:val="007F73CA"/>
    <w:rsid w:val="007F73D6"/>
    <w:rsid w:val="00801152"/>
    <w:rsid w:val="008020C0"/>
    <w:rsid w:val="008037EA"/>
    <w:rsid w:val="00804B6D"/>
    <w:rsid w:val="0080541B"/>
    <w:rsid w:val="00807E81"/>
    <w:rsid w:val="008116B3"/>
    <w:rsid w:val="008214D2"/>
    <w:rsid w:val="008246BC"/>
    <w:rsid w:val="00827216"/>
    <w:rsid w:val="00831E24"/>
    <w:rsid w:val="0083772C"/>
    <w:rsid w:val="008402D6"/>
    <w:rsid w:val="00843773"/>
    <w:rsid w:val="00846D40"/>
    <w:rsid w:val="00847770"/>
    <w:rsid w:val="008506F5"/>
    <w:rsid w:val="00852A7B"/>
    <w:rsid w:val="00852A7E"/>
    <w:rsid w:val="0085390E"/>
    <w:rsid w:val="0085420B"/>
    <w:rsid w:val="00855359"/>
    <w:rsid w:val="0085653F"/>
    <w:rsid w:val="00857E25"/>
    <w:rsid w:val="00860C6A"/>
    <w:rsid w:val="00862194"/>
    <w:rsid w:val="0087049E"/>
    <w:rsid w:val="00871408"/>
    <w:rsid w:val="0087265A"/>
    <w:rsid w:val="0087372D"/>
    <w:rsid w:val="00874C5E"/>
    <w:rsid w:val="00875CFE"/>
    <w:rsid w:val="00883E32"/>
    <w:rsid w:val="008856A5"/>
    <w:rsid w:val="008A3331"/>
    <w:rsid w:val="008A3A4E"/>
    <w:rsid w:val="008B2CF7"/>
    <w:rsid w:val="008B37EC"/>
    <w:rsid w:val="008B50FD"/>
    <w:rsid w:val="008C0CE0"/>
    <w:rsid w:val="008C379A"/>
    <w:rsid w:val="008C4931"/>
    <w:rsid w:val="008C5872"/>
    <w:rsid w:val="008C7A58"/>
    <w:rsid w:val="008D0CD8"/>
    <w:rsid w:val="008D2F08"/>
    <w:rsid w:val="008D366E"/>
    <w:rsid w:val="008D56FD"/>
    <w:rsid w:val="008E536D"/>
    <w:rsid w:val="008E53E2"/>
    <w:rsid w:val="008F13AC"/>
    <w:rsid w:val="008F32B0"/>
    <w:rsid w:val="00901854"/>
    <w:rsid w:val="0090248B"/>
    <w:rsid w:val="00906D48"/>
    <w:rsid w:val="00914805"/>
    <w:rsid w:val="00917823"/>
    <w:rsid w:val="00924A98"/>
    <w:rsid w:val="009269CA"/>
    <w:rsid w:val="009377B2"/>
    <w:rsid w:val="0093782C"/>
    <w:rsid w:val="0094107F"/>
    <w:rsid w:val="00941C37"/>
    <w:rsid w:val="009436BC"/>
    <w:rsid w:val="00944679"/>
    <w:rsid w:val="009529BF"/>
    <w:rsid w:val="0095586C"/>
    <w:rsid w:val="00956AF8"/>
    <w:rsid w:val="009628F0"/>
    <w:rsid w:val="00962C7A"/>
    <w:rsid w:val="00962F44"/>
    <w:rsid w:val="00964B0D"/>
    <w:rsid w:val="00966777"/>
    <w:rsid w:val="009701DE"/>
    <w:rsid w:val="00971A08"/>
    <w:rsid w:val="009751DF"/>
    <w:rsid w:val="00981CDE"/>
    <w:rsid w:val="009826A8"/>
    <w:rsid w:val="0098623A"/>
    <w:rsid w:val="00987372"/>
    <w:rsid w:val="00991EA8"/>
    <w:rsid w:val="00991F71"/>
    <w:rsid w:val="00993685"/>
    <w:rsid w:val="009960C1"/>
    <w:rsid w:val="00997C3A"/>
    <w:rsid w:val="009A132D"/>
    <w:rsid w:val="009A4036"/>
    <w:rsid w:val="009A490C"/>
    <w:rsid w:val="009A52F1"/>
    <w:rsid w:val="009A5C4C"/>
    <w:rsid w:val="009A60AD"/>
    <w:rsid w:val="009B1729"/>
    <w:rsid w:val="009B3BDE"/>
    <w:rsid w:val="009B4AC8"/>
    <w:rsid w:val="009C0743"/>
    <w:rsid w:val="009E13AD"/>
    <w:rsid w:val="009E1966"/>
    <w:rsid w:val="009E45DF"/>
    <w:rsid w:val="009E5C8F"/>
    <w:rsid w:val="009E75DC"/>
    <w:rsid w:val="009E7C82"/>
    <w:rsid w:val="009F60CA"/>
    <w:rsid w:val="00A046EA"/>
    <w:rsid w:val="00A06FC0"/>
    <w:rsid w:val="00A12589"/>
    <w:rsid w:val="00A13026"/>
    <w:rsid w:val="00A1506F"/>
    <w:rsid w:val="00A17AEE"/>
    <w:rsid w:val="00A20CAE"/>
    <w:rsid w:val="00A2196F"/>
    <w:rsid w:val="00A25504"/>
    <w:rsid w:val="00A262C2"/>
    <w:rsid w:val="00A268F4"/>
    <w:rsid w:val="00A274F9"/>
    <w:rsid w:val="00A37BE7"/>
    <w:rsid w:val="00A4000B"/>
    <w:rsid w:val="00A41269"/>
    <w:rsid w:val="00A41B10"/>
    <w:rsid w:val="00A43E48"/>
    <w:rsid w:val="00A51020"/>
    <w:rsid w:val="00A56E77"/>
    <w:rsid w:val="00A61759"/>
    <w:rsid w:val="00A62A42"/>
    <w:rsid w:val="00A66268"/>
    <w:rsid w:val="00A664C1"/>
    <w:rsid w:val="00A66762"/>
    <w:rsid w:val="00A70237"/>
    <w:rsid w:val="00A71182"/>
    <w:rsid w:val="00A74FDC"/>
    <w:rsid w:val="00A75986"/>
    <w:rsid w:val="00A76364"/>
    <w:rsid w:val="00A81E02"/>
    <w:rsid w:val="00A8213C"/>
    <w:rsid w:val="00A90CC3"/>
    <w:rsid w:val="00A91ADE"/>
    <w:rsid w:val="00A91E11"/>
    <w:rsid w:val="00A959A0"/>
    <w:rsid w:val="00AA024B"/>
    <w:rsid w:val="00AA17D6"/>
    <w:rsid w:val="00AA4FC5"/>
    <w:rsid w:val="00AB21F0"/>
    <w:rsid w:val="00AB2B00"/>
    <w:rsid w:val="00AB31C8"/>
    <w:rsid w:val="00AB4B90"/>
    <w:rsid w:val="00AB67FA"/>
    <w:rsid w:val="00AC1B22"/>
    <w:rsid w:val="00AC39A3"/>
    <w:rsid w:val="00AD2775"/>
    <w:rsid w:val="00AD5811"/>
    <w:rsid w:val="00AD6752"/>
    <w:rsid w:val="00AD7382"/>
    <w:rsid w:val="00AE4493"/>
    <w:rsid w:val="00AE5F62"/>
    <w:rsid w:val="00AF3712"/>
    <w:rsid w:val="00AF69A8"/>
    <w:rsid w:val="00B023CB"/>
    <w:rsid w:val="00B03141"/>
    <w:rsid w:val="00B07D2E"/>
    <w:rsid w:val="00B116A1"/>
    <w:rsid w:val="00B13A96"/>
    <w:rsid w:val="00B15B97"/>
    <w:rsid w:val="00B17793"/>
    <w:rsid w:val="00B21298"/>
    <w:rsid w:val="00B23527"/>
    <w:rsid w:val="00B2484A"/>
    <w:rsid w:val="00B31A2B"/>
    <w:rsid w:val="00B35877"/>
    <w:rsid w:val="00B36476"/>
    <w:rsid w:val="00B44F65"/>
    <w:rsid w:val="00B45AA7"/>
    <w:rsid w:val="00B501D1"/>
    <w:rsid w:val="00B50D03"/>
    <w:rsid w:val="00B52C27"/>
    <w:rsid w:val="00B52D1C"/>
    <w:rsid w:val="00B54DC1"/>
    <w:rsid w:val="00B558BB"/>
    <w:rsid w:val="00B5753A"/>
    <w:rsid w:val="00B65A0D"/>
    <w:rsid w:val="00B67EE6"/>
    <w:rsid w:val="00B67FE8"/>
    <w:rsid w:val="00B72847"/>
    <w:rsid w:val="00B72B03"/>
    <w:rsid w:val="00B76A52"/>
    <w:rsid w:val="00B83229"/>
    <w:rsid w:val="00B855E8"/>
    <w:rsid w:val="00B94FD9"/>
    <w:rsid w:val="00B977F6"/>
    <w:rsid w:val="00B978D0"/>
    <w:rsid w:val="00BA6FCB"/>
    <w:rsid w:val="00BB2861"/>
    <w:rsid w:val="00BC1FEA"/>
    <w:rsid w:val="00BD67E8"/>
    <w:rsid w:val="00BD7C46"/>
    <w:rsid w:val="00BE621A"/>
    <w:rsid w:val="00BE69B6"/>
    <w:rsid w:val="00BF09B0"/>
    <w:rsid w:val="00BF32B1"/>
    <w:rsid w:val="00BF3D03"/>
    <w:rsid w:val="00BF656E"/>
    <w:rsid w:val="00BF797E"/>
    <w:rsid w:val="00BF7EBB"/>
    <w:rsid w:val="00C01EDA"/>
    <w:rsid w:val="00C06551"/>
    <w:rsid w:val="00C10DA2"/>
    <w:rsid w:val="00C16821"/>
    <w:rsid w:val="00C2027B"/>
    <w:rsid w:val="00C21841"/>
    <w:rsid w:val="00C2504C"/>
    <w:rsid w:val="00C25DE1"/>
    <w:rsid w:val="00C260F5"/>
    <w:rsid w:val="00C26203"/>
    <w:rsid w:val="00C32533"/>
    <w:rsid w:val="00C32AB6"/>
    <w:rsid w:val="00C34CAD"/>
    <w:rsid w:val="00C36BFF"/>
    <w:rsid w:val="00C370D4"/>
    <w:rsid w:val="00C470C5"/>
    <w:rsid w:val="00C4792A"/>
    <w:rsid w:val="00C53380"/>
    <w:rsid w:val="00C5411B"/>
    <w:rsid w:val="00C56700"/>
    <w:rsid w:val="00C56F06"/>
    <w:rsid w:val="00C64849"/>
    <w:rsid w:val="00C65F9D"/>
    <w:rsid w:val="00C758B7"/>
    <w:rsid w:val="00C75E69"/>
    <w:rsid w:val="00C84FBC"/>
    <w:rsid w:val="00C86F34"/>
    <w:rsid w:val="00C9132A"/>
    <w:rsid w:val="00CA2B89"/>
    <w:rsid w:val="00CA4784"/>
    <w:rsid w:val="00CA67AF"/>
    <w:rsid w:val="00CA6C66"/>
    <w:rsid w:val="00CB12B7"/>
    <w:rsid w:val="00CB1906"/>
    <w:rsid w:val="00CB1977"/>
    <w:rsid w:val="00CB1AFE"/>
    <w:rsid w:val="00CC165C"/>
    <w:rsid w:val="00CC258C"/>
    <w:rsid w:val="00CC65C5"/>
    <w:rsid w:val="00CC6CA9"/>
    <w:rsid w:val="00CD0D76"/>
    <w:rsid w:val="00CD0EF7"/>
    <w:rsid w:val="00CD11E4"/>
    <w:rsid w:val="00CD1398"/>
    <w:rsid w:val="00CD67C7"/>
    <w:rsid w:val="00CD785B"/>
    <w:rsid w:val="00CE10BE"/>
    <w:rsid w:val="00CE4FB4"/>
    <w:rsid w:val="00CE54A7"/>
    <w:rsid w:val="00CF14E5"/>
    <w:rsid w:val="00CF7F4A"/>
    <w:rsid w:val="00D013D9"/>
    <w:rsid w:val="00D0162F"/>
    <w:rsid w:val="00D03FDC"/>
    <w:rsid w:val="00D067E9"/>
    <w:rsid w:val="00D10047"/>
    <w:rsid w:val="00D111A3"/>
    <w:rsid w:val="00D13914"/>
    <w:rsid w:val="00D1391E"/>
    <w:rsid w:val="00D149D1"/>
    <w:rsid w:val="00D21B45"/>
    <w:rsid w:val="00D23C26"/>
    <w:rsid w:val="00D23EF6"/>
    <w:rsid w:val="00D335BC"/>
    <w:rsid w:val="00D33A5D"/>
    <w:rsid w:val="00D36184"/>
    <w:rsid w:val="00D3763E"/>
    <w:rsid w:val="00D37EAE"/>
    <w:rsid w:val="00D4021B"/>
    <w:rsid w:val="00D41071"/>
    <w:rsid w:val="00D410C5"/>
    <w:rsid w:val="00D423A0"/>
    <w:rsid w:val="00D45124"/>
    <w:rsid w:val="00D45CAA"/>
    <w:rsid w:val="00D50934"/>
    <w:rsid w:val="00D527CB"/>
    <w:rsid w:val="00D52CB4"/>
    <w:rsid w:val="00D55AB4"/>
    <w:rsid w:val="00D560E2"/>
    <w:rsid w:val="00D566CB"/>
    <w:rsid w:val="00D57A1C"/>
    <w:rsid w:val="00D613BD"/>
    <w:rsid w:val="00D648E6"/>
    <w:rsid w:val="00D676D0"/>
    <w:rsid w:val="00D70A99"/>
    <w:rsid w:val="00D712D5"/>
    <w:rsid w:val="00D739DF"/>
    <w:rsid w:val="00D74020"/>
    <w:rsid w:val="00D749A0"/>
    <w:rsid w:val="00D82C80"/>
    <w:rsid w:val="00D82E86"/>
    <w:rsid w:val="00D84127"/>
    <w:rsid w:val="00D94C0B"/>
    <w:rsid w:val="00D94FD1"/>
    <w:rsid w:val="00DA13E5"/>
    <w:rsid w:val="00DA3CE8"/>
    <w:rsid w:val="00DA40F7"/>
    <w:rsid w:val="00DA5560"/>
    <w:rsid w:val="00DA7E28"/>
    <w:rsid w:val="00DB17F0"/>
    <w:rsid w:val="00DB1E57"/>
    <w:rsid w:val="00DB4CE5"/>
    <w:rsid w:val="00DB6A33"/>
    <w:rsid w:val="00DC55FB"/>
    <w:rsid w:val="00DC64B7"/>
    <w:rsid w:val="00DC7DF8"/>
    <w:rsid w:val="00DD6836"/>
    <w:rsid w:val="00DE1C20"/>
    <w:rsid w:val="00DE71E7"/>
    <w:rsid w:val="00DF32EF"/>
    <w:rsid w:val="00DF5CA8"/>
    <w:rsid w:val="00E03296"/>
    <w:rsid w:val="00E10686"/>
    <w:rsid w:val="00E135A1"/>
    <w:rsid w:val="00E13EF0"/>
    <w:rsid w:val="00E143AE"/>
    <w:rsid w:val="00E2046C"/>
    <w:rsid w:val="00E22670"/>
    <w:rsid w:val="00E3084C"/>
    <w:rsid w:val="00E3662F"/>
    <w:rsid w:val="00E36981"/>
    <w:rsid w:val="00E41A17"/>
    <w:rsid w:val="00E51F5F"/>
    <w:rsid w:val="00E53315"/>
    <w:rsid w:val="00E53918"/>
    <w:rsid w:val="00E57A5D"/>
    <w:rsid w:val="00E61CE3"/>
    <w:rsid w:val="00E62A0B"/>
    <w:rsid w:val="00E63641"/>
    <w:rsid w:val="00E67B35"/>
    <w:rsid w:val="00E67DF1"/>
    <w:rsid w:val="00E77C77"/>
    <w:rsid w:val="00E81418"/>
    <w:rsid w:val="00E84830"/>
    <w:rsid w:val="00E86C75"/>
    <w:rsid w:val="00E921A3"/>
    <w:rsid w:val="00E97458"/>
    <w:rsid w:val="00EA275D"/>
    <w:rsid w:val="00EA4783"/>
    <w:rsid w:val="00EA5DA5"/>
    <w:rsid w:val="00EB012C"/>
    <w:rsid w:val="00EB35A6"/>
    <w:rsid w:val="00EB4A29"/>
    <w:rsid w:val="00EB5D81"/>
    <w:rsid w:val="00EB6404"/>
    <w:rsid w:val="00EC0A5A"/>
    <w:rsid w:val="00EC187F"/>
    <w:rsid w:val="00EC2F79"/>
    <w:rsid w:val="00EC3AE8"/>
    <w:rsid w:val="00EC45B9"/>
    <w:rsid w:val="00EC5DB8"/>
    <w:rsid w:val="00ED1A99"/>
    <w:rsid w:val="00ED50CA"/>
    <w:rsid w:val="00EE16A9"/>
    <w:rsid w:val="00EE27CE"/>
    <w:rsid w:val="00EE2C3B"/>
    <w:rsid w:val="00EE4FAB"/>
    <w:rsid w:val="00EE5AD4"/>
    <w:rsid w:val="00EF1943"/>
    <w:rsid w:val="00EF2365"/>
    <w:rsid w:val="00EF2F8A"/>
    <w:rsid w:val="00EF421F"/>
    <w:rsid w:val="00EF45F6"/>
    <w:rsid w:val="00EF5D3B"/>
    <w:rsid w:val="00EF64C7"/>
    <w:rsid w:val="00EF6BA2"/>
    <w:rsid w:val="00EF7D66"/>
    <w:rsid w:val="00F00878"/>
    <w:rsid w:val="00F01C37"/>
    <w:rsid w:val="00F0722A"/>
    <w:rsid w:val="00F1012A"/>
    <w:rsid w:val="00F1248E"/>
    <w:rsid w:val="00F13354"/>
    <w:rsid w:val="00F16018"/>
    <w:rsid w:val="00F21A71"/>
    <w:rsid w:val="00F222DC"/>
    <w:rsid w:val="00F23E8A"/>
    <w:rsid w:val="00F2416C"/>
    <w:rsid w:val="00F3110B"/>
    <w:rsid w:val="00F32F49"/>
    <w:rsid w:val="00F33073"/>
    <w:rsid w:val="00F34C52"/>
    <w:rsid w:val="00F41DF5"/>
    <w:rsid w:val="00F42DCA"/>
    <w:rsid w:val="00F43929"/>
    <w:rsid w:val="00F44594"/>
    <w:rsid w:val="00F479F7"/>
    <w:rsid w:val="00F506E3"/>
    <w:rsid w:val="00F55D3E"/>
    <w:rsid w:val="00F56941"/>
    <w:rsid w:val="00F56CAB"/>
    <w:rsid w:val="00F56D3C"/>
    <w:rsid w:val="00F61793"/>
    <w:rsid w:val="00F651B3"/>
    <w:rsid w:val="00F667FD"/>
    <w:rsid w:val="00F73452"/>
    <w:rsid w:val="00F74A4A"/>
    <w:rsid w:val="00F81026"/>
    <w:rsid w:val="00F8370A"/>
    <w:rsid w:val="00F84B90"/>
    <w:rsid w:val="00F90C14"/>
    <w:rsid w:val="00F9535D"/>
    <w:rsid w:val="00F97362"/>
    <w:rsid w:val="00F97391"/>
    <w:rsid w:val="00FA110B"/>
    <w:rsid w:val="00FA2B6E"/>
    <w:rsid w:val="00FA55F6"/>
    <w:rsid w:val="00FA6059"/>
    <w:rsid w:val="00FA6167"/>
    <w:rsid w:val="00FA6793"/>
    <w:rsid w:val="00FA7134"/>
    <w:rsid w:val="00FA7508"/>
    <w:rsid w:val="00FB051F"/>
    <w:rsid w:val="00FB37BA"/>
    <w:rsid w:val="00FC4683"/>
    <w:rsid w:val="00FC68E4"/>
    <w:rsid w:val="00FC7BC2"/>
    <w:rsid w:val="00FD0AAF"/>
    <w:rsid w:val="00FD12A1"/>
    <w:rsid w:val="00FE32DA"/>
    <w:rsid w:val="00FE3602"/>
    <w:rsid w:val="00FE4BCA"/>
    <w:rsid w:val="00FE716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5950AF"/>
  <w15:docId w15:val="{28138C1D-C839-4E6E-825F-A7D0AB86A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533A"/>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28533A"/>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28533A"/>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28533A"/>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28533A"/>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28533A"/>
    <w:pPr>
      <w:ind w:left="1701" w:hanging="1701"/>
      <w:outlineLvl w:val="4"/>
    </w:pPr>
    <w:rPr>
      <w:sz w:val="22"/>
    </w:rPr>
  </w:style>
  <w:style w:type="paragraph" w:styleId="Heading6">
    <w:name w:val="heading 6"/>
    <w:aliases w:val="T1,Header 6"/>
    <w:basedOn w:val="H6"/>
    <w:next w:val="Normal"/>
    <w:link w:val="Heading6Char3"/>
    <w:qFormat/>
    <w:rsid w:val="0028533A"/>
    <w:pPr>
      <w:outlineLvl w:val="5"/>
    </w:pPr>
  </w:style>
  <w:style w:type="paragraph" w:styleId="Heading7">
    <w:name w:val="heading 7"/>
    <w:aliases w:val="L7,Header 7"/>
    <w:basedOn w:val="H6"/>
    <w:next w:val="Normal"/>
    <w:link w:val="Heading7Char4"/>
    <w:qFormat/>
    <w:rsid w:val="0028533A"/>
    <w:pPr>
      <w:outlineLvl w:val="6"/>
    </w:pPr>
  </w:style>
  <w:style w:type="paragraph" w:styleId="Heading8">
    <w:name w:val="heading 8"/>
    <w:basedOn w:val="Heading1"/>
    <w:next w:val="Normal"/>
    <w:link w:val="Heading8Char4"/>
    <w:qFormat/>
    <w:rsid w:val="0028533A"/>
    <w:pPr>
      <w:ind w:left="0" w:firstLine="0"/>
      <w:outlineLvl w:val="7"/>
    </w:pPr>
  </w:style>
  <w:style w:type="paragraph" w:styleId="Heading9">
    <w:name w:val="heading 9"/>
    <w:aliases w:val="Figure Heading,FH"/>
    <w:basedOn w:val="Heading8"/>
    <w:next w:val="Normal"/>
    <w:link w:val="Heading9Char3"/>
    <w:qFormat/>
    <w:rsid w:val="0028533A"/>
    <w:pPr>
      <w:outlineLvl w:val="8"/>
    </w:pPr>
  </w:style>
  <w:style w:type="character" w:default="1" w:styleId="DefaultParagraphFont">
    <w:name w:val="Default Paragraph Font"/>
    <w:semiHidden/>
    <w:rsid w:val="0028533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8533A"/>
  </w:style>
  <w:style w:type="paragraph" w:styleId="List">
    <w:name w:val="List"/>
    <w:basedOn w:val="Normal"/>
    <w:link w:val="ListChar4"/>
    <w:rsid w:val="0028533A"/>
    <w:pPr>
      <w:ind w:left="568" w:hanging="284"/>
    </w:pPr>
  </w:style>
  <w:style w:type="paragraph" w:styleId="List2">
    <w:name w:val="List 2"/>
    <w:basedOn w:val="List"/>
    <w:link w:val="List2Char"/>
    <w:rsid w:val="0028533A"/>
    <w:pPr>
      <w:ind w:left="851"/>
    </w:pPr>
  </w:style>
  <w:style w:type="paragraph" w:styleId="List3">
    <w:name w:val="List 3"/>
    <w:basedOn w:val="List2"/>
    <w:link w:val="List3Char"/>
    <w:rsid w:val="0028533A"/>
    <w:pPr>
      <w:ind w:left="1135"/>
    </w:pPr>
  </w:style>
  <w:style w:type="paragraph" w:styleId="List4">
    <w:name w:val="List 4"/>
    <w:basedOn w:val="List3"/>
    <w:rsid w:val="0028533A"/>
    <w:pPr>
      <w:ind w:left="1418"/>
    </w:pPr>
  </w:style>
  <w:style w:type="paragraph" w:styleId="List5">
    <w:name w:val="List 5"/>
    <w:basedOn w:val="List4"/>
    <w:rsid w:val="0028533A"/>
    <w:pPr>
      <w:ind w:left="1702"/>
    </w:pPr>
  </w:style>
  <w:style w:type="paragraph" w:customStyle="1" w:styleId="EditorsNote">
    <w:name w:val="Editor's Note"/>
    <w:aliases w:val="EN,Editor's Noteormal"/>
    <w:basedOn w:val="NO"/>
    <w:link w:val="EditorsNoteChar2"/>
    <w:qFormat/>
    <w:rsid w:val="0028533A"/>
    <w:rPr>
      <w:color w:val="FF0000"/>
    </w:rPr>
  </w:style>
  <w:style w:type="paragraph" w:customStyle="1" w:styleId="EQ">
    <w:name w:val="EQ"/>
    <w:basedOn w:val="Normal"/>
    <w:next w:val="Normal"/>
    <w:link w:val="EQChar"/>
    <w:rsid w:val="0028533A"/>
    <w:pPr>
      <w:keepLines/>
      <w:tabs>
        <w:tab w:val="center" w:pos="4536"/>
        <w:tab w:val="right" w:pos="9072"/>
      </w:tabs>
    </w:pPr>
    <w:rPr>
      <w:noProof/>
    </w:rPr>
  </w:style>
  <w:style w:type="paragraph" w:customStyle="1" w:styleId="EW">
    <w:name w:val="EW"/>
    <w:basedOn w:val="EX"/>
    <w:rsid w:val="0028533A"/>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28533A"/>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paragraph" w:styleId="Footer">
    <w:name w:val="footer"/>
    <w:aliases w:val="footer odd,footer,fo,pie de página"/>
    <w:basedOn w:val="Header"/>
    <w:link w:val="FooterChar3"/>
    <w:rsid w:val="0028533A"/>
    <w:pPr>
      <w:jc w:val="center"/>
    </w:pPr>
    <w:rPr>
      <w:i/>
    </w:rPr>
  </w:style>
  <w:style w:type="character" w:styleId="FootnoteReference">
    <w:name w:val="footnote reference"/>
    <w:aliases w:val="Appel note de bas de p,Nota,Footnote symbol,Footnote"/>
    <w:basedOn w:val="DefaultParagraphFont"/>
    <w:rsid w:val="0028533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8533A"/>
    <w:pPr>
      <w:keepLines/>
      <w:spacing w:after="0"/>
      <w:ind w:left="454" w:hanging="454"/>
    </w:pPr>
    <w:rPr>
      <w:sz w:val="16"/>
    </w:rPr>
  </w:style>
  <w:style w:type="paragraph" w:customStyle="1" w:styleId="FP">
    <w:name w:val="FP"/>
    <w:basedOn w:val="Normal"/>
    <w:rsid w:val="0028533A"/>
    <w:pPr>
      <w:spacing w:after="0"/>
    </w:pPr>
  </w:style>
  <w:style w:type="paragraph" w:customStyle="1" w:styleId="H6">
    <w:name w:val="H6"/>
    <w:basedOn w:val="Heading5"/>
    <w:next w:val="Normal"/>
    <w:link w:val="H6Char"/>
    <w:qFormat/>
    <w:rsid w:val="0028533A"/>
    <w:pPr>
      <w:ind w:left="1985" w:hanging="1985"/>
      <w:outlineLvl w:val="9"/>
    </w:pPr>
    <w:rPr>
      <w:sz w:val="20"/>
    </w:rPr>
  </w:style>
  <w:style w:type="paragraph" w:styleId="Index1">
    <w:name w:val="index 1"/>
    <w:basedOn w:val="Normal"/>
    <w:rsid w:val="0028533A"/>
    <w:pPr>
      <w:keepLines/>
      <w:spacing w:after="0"/>
    </w:pPr>
  </w:style>
  <w:style w:type="paragraph" w:styleId="Index2">
    <w:name w:val="index 2"/>
    <w:basedOn w:val="Index1"/>
    <w:rsid w:val="0028533A"/>
    <w:pPr>
      <w:ind w:left="284"/>
    </w:pPr>
  </w:style>
  <w:style w:type="paragraph" w:customStyle="1" w:styleId="LD">
    <w:name w:val="LD"/>
    <w:rsid w:val="0028533A"/>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styleId="ListBullet">
    <w:name w:val="List Bullet"/>
    <w:aliases w:val="UL"/>
    <w:basedOn w:val="List"/>
    <w:link w:val="ListBulletChar"/>
    <w:rsid w:val="0028533A"/>
  </w:style>
  <w:style w:type="paragraph" w:styleId="ListBullet2">
    <w:name w:val="List Bullet 2"/>
    <w:aliases w:val="lb2"/>
    <w:basedOn w:val="ListBullet"/>
    <w:link w:val="ListBullet2Char"/>
    <w:rsid w:val="0028533A"/>
    <w:pPr>
      <w:ind w:left="851"/>
    </w:pPr>
  </w:style>
  <w:style w:type="paragraph" w:styleId="ListBullet3">
    <w:name w:val="List Bullet 3"/>
    <w:basedOn w:val="ListBullet2"/>
    <w:link w:val="ListBullet3Char"/>
    <w:rsid w:val="0028533A"/>
    <w:pPr>
      <w:ind w:left="1135"/>
    </w:pPr>
  </w:style>
  <w:style w:type="paragraph" w:styleId="ListBullet4">
    <w:name w:val="List Bullet 4"/>
    <w:basedOn w:val="ListBullet3"/>
    <w:rsid w:val="0028533A"/>
    <w:pPr>
      <w:ind w:left="1418"/>
    </w:pPr>
  </w:style>
  <w:style w:type="paragraph" w:styleId="ListBullet5">
    <w:name w:val="List Bullet 5"/>
    <w:basedOn w:val="ListBullet4"/>
    <w:rsid w:val="0028533A"/>
    <w:pPr>
      <w:ind w:left="1702"/>
    </w:pPr>
  </w:style>
  <w:style w:type="paragraph" w:styleId="ListNumber">
    <w:name w:val="List Number"/>
    <w:basedOn w:val="List"/>
    <w:rsid w:val="0028533A"/>
  </w:style>
  <w:style w:type="paragraph" w:styleId="ListNumber2">
    <w:name w:val="List Number 2"/>
    <w:basedOn w:val="ListNumber"/>
    <w:rsid w:val="0028533A"/>
    <w:pPr>
      <w:ind w:left="851"/>
    </w:pPr>
  </w:style>
  <w:style w:type="paragraph" w:customStyle="1" w:styleId="NF">
    <w:name w:val="NF"/>
    <w:basedOn w:val="NO"/>
    <w:rsid w:val="0028533A"/>
    <w:pPr>
      <w:keepNext/>
      <w:spacing w:after="0"/>
    </w:pPr>
    <w:rPr>
      <w:rFonts w:ascii="Arial" w:hAnsi="Arial"/>
      <w:sz w:val="18"/>
    </w:rPr>
  </w:style>
  <w:style w:type="paragraph" w:customStyle="1" w:styleId="NW">
    <w:name w:val="NW"/>
    <w:basedOn w:val="NO"/>
    <w:rsid w:val="0028533A"/>
    <w:pPr>
      <w:spacing w:after="0"/>
    </w:pPr>
  </w:style>
  <w:style w:type="paragraph" w:customStyle="1" w:styleId="TAR">
    <w:name w:val="TAR"/>
    <w:basedOn w:val="TAL"/>
    <w:rsid w:val="0028533A"/>
    <w:pPr>
      <w:jc w:val="right"/>
    </w:pPr>
  </w:style>
  <w:style w:type="paragraph" w:customStyle="1" w:styleId="TF">
    <w:name w:val="TF"/>
    <w:aliases w:val="left"/>
    <w:basedOn w:val="TH"/>
    <w:link w:val="TFChar"/>
    <w:rsid w:val="0028533A"/>
    <w:pPr>
      <w:keepNext w:val="0"/>
      <w:spacing w:before="0" w:after="240"/>
    </w:pPr>
  </w:style>
  <w:style w:type="paragraph" w:styleId="TOC1">
    <w:name w:val="toc 1"/>
    <w:rsid w:val="0028533A"/>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styleId="TOC2">
    <w:name w:val="toc 2"/>
    <w:basedOn w:val="TOC1"/>
    <w:rsid w:val="0028533A"/>
    <w:pPr>
      <w:keepNext w:val="0"/>
      <w:spacing w:before="0"/>
      <w:ind w:left="851" w:hanging="851"/>
    </w:pPr>
    <w:rPr>
      <w:sz w:val="20"/>
    </w:rPr>
  </w:style>
  <w:style w:type="paragraph" w:styleId="TOC3">
    <w:name w:val="toc 3"/>
    <w:basedOn w:val="TOC2"/>
    <w:rsid w:val="0028533A"/>
    <w:pPr>
      <w:ind w:left="1134" w:hanging="1134"/>
    </w:pPr>
  </w:style>
  <w:style w:type="paragraph" w:styleId="TOC4">
    <w:name w:val="toc 4"/>
    <w:basedOn w:val="TOC3"/>
    <w:rsid w:val="0028533A"/>
    <w:pPr>
      <w:ind w:left="1418" w:hanging="1418"/>
    </w:pPr>
  </w:style>
  <w:style w:type="paragraph" w:styleId="TOC5">
    <w:name w:val="toc 5"/>
    <w:basedOn w:val="TOC4"/>
    <w:rsid w:val="0028533A"/>
    <w:pPr>
      <w:ind w:left="1701" w:hanging="1701"/>
    </w:pPr>
  </w:style>
  <w:style w:type="paragraph" w:styleId="TOC6">
    <w:name w:val="toc 6"/>
    <w:basedOn w:val="TOC5"/>
    <w:next w:val="Normal"/>
    <w:rsid w:val="0028533A"/>
    <w:pPr>
      <w:ind w:left="1985" w:hanging="1985"/>
    </w:pPr>
  </w:style>
  <w:style w:type="paragraph" w:styleId="TOC7">
    <w:name w:val="toc 7"/>
    <w:basedOn w:val="TOC6"/>
    <w:next w:val="Normal"/>
    <w:rsid w:val="0028533A"/>
    <w:pPr>
      <w:ind w:left="2268" w:hanging="2268"/>
    </w:pPr>
  </w:style>
  <w:style w:type="paragraph" w:styleId="TOC8">
    <w:name w:val="toc 8"/>
    <w:basedOn w:val="TOC1"/>
    <w:rsid w:val="0028533A"/>
    <w:pPr>
      <w:spacing w:before="180"/>
      <w:ind w:left="2693" w:hanging="2693"/>
    </w:pPr>
    <w:rPr>
      <w:b/>
    </w:rPr>
  </w:style>
  <w:style w:type="paragraph" w:styleId="TOC9">
    <w:name w:val="toc 9"/>
    <w:basedOn w:val="TOC8"/>
    <w:rsid w:val="0028533A"/>
    <w:pPr>
      <w:ind w:left="1418" w:hanging="1418"/>
    </w:pPr>
  </w:style>
  <w:style w:type="paragraph" w:customStyle="1" w:styleId="TT">
    <w:name w:val="TT"/>
    <w:basedOn w:val="Heading1"/>
    <w:next w:val="Normal"/>
    <w:rsid w:val="0028533A"/>
    <w:pPr>
      <w:outlineLvl w:val="9"/>
    </w:pPr>
  </w:style>
  <w:style w:type="paragraph" w:customStyle="1" w:styleId="ZA">
    <w:name w:val="ZA"/>
    <w:rsid w:val="0028533A"/>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28533A"/>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28533A"/>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G">
    <w:name w:val="ZG"/>
    <w:rsid w:val="0028533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character" w:customStyle="1" w:styleId="ZGSM">
    <w:name w:val="ZGSM"/>
    <w:rsid w:val="0028533A"/>
  </w:style>
  <w:style w:type="paragraph" w:customStyle="1" w:styleId="ZH">
    <w:name w:val="ZH"/>
    <w:rsid w:val="0028533A"/>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ZT">
    <w:name w:val="ZT"/>
    <w:rsid w:val="0028533A"/>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customStyle="1" w:styleId="ZTD">
    <w:name w:val="ZTD"/>
    <w:basedOn w:val="ZB"/>
    <w:rsid w:val="0028533A"/>
    <w:pPr>
      <w:framePr w:hRule="auto" w:wrap="notBeside" w:y="852"/>
    </w:pPr>
    <w:rPr>
      <w:i w:val="0"/>
      <w:sz w:val="40"/>
    </w:rPr>
  </w:style>
  <w:style w:type="paragraph" w:customStyle="1" w:styleId="ZU">
    <w:name w:val="ZU"/>
    <w:rsid w:val="0028533A"/>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28533A"/>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paragraph" w:styleId="BalloonText">
    <w:name w:val="Balloon Text"/>
    <w:basedOn w:val="Normal"/>
    <w:link w:val="BalloonTextChar"/>
    <w:uiPriority w:val="99"/>
    <w:qFormat/>
    <w:rsid w:val="00F33073"/>
    <w:pPr>
      <w:spacing w:after="0"/>
    </w:pPr>
    <w:rPr>
      <w:rFonts w:ascii="Segoe UI" w:hAnsi="Segoe UI" w:cs="Segoe UI"/>
      <w:sz w:val="18"/>
      <w:szCs w:val="18"/>
    </w:rPr>
  </w:style>
  <w:style w:type="character" w:styleId="Hyperlink">
    <w:name w:val="Hyperlink"/>
    <w:qFormat/>
    <w:rsid w:val="00F33073"/>
    <w:rPr>
      <w:color w:val="0000FF"/>
      <w:u w:val="single"/>
    </w:rPr>
  </w:style>
  <w:style w:type="character" w:styleId="CommentReference">
    <w:name w:val="annotation reference"/>
    <w:uiPriority w:val="99"/>
    <w:qFormat/>
    <w:rsid w:val="00F33073"/>
    <w:rPr>
      <w:sz w:val="16"/>
    </w:rPr>
  </w:style>
  <w:style w:type="paragraph" w:styleId="CommentText">
    <w:name w:val="annotation text"/>
    <w:basedOn w:val="Normal"/>
    <w:link w:val="CommentTextChar"/>
    <w:uiPriority w:val="99"/>
    <w:qFormat/>
    <w:rsid w:val="00F33073"/>
  </w:style>
  <w:style w:type="character" w:styleId="FollowedHyperlink">
    <w:name w:val="FollowedHyperlink"/>
    <w:qFormat/>
    <w:rsid w:val="00F33073"/>
    <w:rPr>
      <w:color w:val="800080"/>
      <w:u w:val="single"/>
    </w:rPr>
  </w:style>
  <w:style w:type="paragraph" w:styleId="CommentSubject">
    <w:name w:val="annotation subject"/>
    <w:basedOn w:val="CommentText"/>
    <w:next w:val="CommentText"/>
    <w:link w:val="CommentSubjectChar"/>
    <w:uiPriority w:val="99"/>
    <w:qFormat/>
    <w:rsid w:val="00F33073"/>
    <w:rPr>
      <w:b/>
      <w:bCs/>
    </w:rPr>
  </w:style>
  <w:style w:type="paragraph" w:styleId="DocumentMap">
    <w:name w:val="Document Map"/>
    <w:basedOn w:val="Normal"/>
    <w:link w:val="DocumentMapChar"/>
    <w:qFormat/>
    <w:rsid w:val="00F33073"/>
    <w:pPr>
      <w:shd w:val="clear" w:color="auto" w:fill="000080"/>
    </w:pPr>
    <w:rPr>
      <w:rFonts w:ascii="Tahoma" w:hAnsi="Tahoma" w:cs="Tahoma"/>
    </w:rPr>
  </w:style>
  <w:style w:type="character" w:styleId="Emphasis">
    <w:name w:val="Emphasis"/>
    <w:uiPriority w:val="20"/>
    <w:qFormat/>
    <w:rsid w:val="00F33073"/>
    <w:rPr>
      <w:i/>
      <w:iCs/>
    </w:rPr>
  </w:style>
  <w:style w:type="character" w:customStyle="1" w:styleId="B1Zchn">
    <w:name w:val="B1 Zchn"/>
    <w:qFormat/>
    <w:locked/>
    <w:rsid w:val="00F33073"/>
    <w:rPr>
      <w:rFonts w:ascii="Times New Roman" w:hAnsi="Times New Roman"/>
      <w:lang w:val="en-GB" w:eastAsia="en-US"/>
    </w:rPr>
  </w:style>
  <w:style w:type="paragraph" w:styleId="Revision">
    <w:name w:val="Revision"/>
    <w:hidden/>
    <w:uiPriority w:val="99"/>
    <w:qFormat/>
    <w:rsid w:val="00F33073"/>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F33073"/>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
    <w:basedOn w:val="Normal"/>
    <w:link w:val="ListParagraphChar"/>
    <w:uiPriority w:val="34"/>
    <w:qFormat/>
    <w:rsid w:val="00F33073"/>
    <w:pPr>
      <w:spacing w:after="0"/>
      <w:ind w:left="720"/>
      <w:contextualSpacing/>
    </w:pPr>
    <w:rPr>
      <w:rFonts w:eastAsia="SimSun"/>
      <w:sz w:val="24"/>
      <w:szCs w:val="24"/>
    </w:rPr>
  </w:style>
  <w:style w:type="character" w:styleId="Strong">
    <w:name w:val="Strong"/>
    <w:aliases w:val="Level 2"/>
    <w:qFormat/>
    <w:rsid w:val="00F33073"/>
    <w:rPr>
      <w:b/>
      <w:bCs/>
    </w:rPr>
  </w:style>
  <w:style w:type="paragraph" w:styleId="BodyTextIndent">
    <w:name w:val="Body Text Indent"/>
    <w:basedOn w:val="Normal"/>
    <w:link w:val="BodyTextIndentChar"/>
    <w:unhideWhenUsed/>
    <w:qFormat/>
    <w:rsid w:val="00F33073"/>
    <w:pPr>
      <w:spacing w:after="120" w:line="271" w:lineRule="auto"/>
      <w:ind w:left="425"/>
    </w:pPr>
    <w:rPr>
      <w:rFonts w:ascii="Arial" w:eastAsia="Arial" w:hAnsi="Arial" w:cs="Arial Unicode MS"/>
      <w:lang w:val="en-US"/>
    </w:rPr>
  </w:style>
  <w:style w:type="character" w:styleId="PageNumber">
    <w:name w:val="page number"/>
    <w:rsid w:val="00F33073"/>
  </w:style>
  <w:style w:type="paragraph" w:styleId="NormalWeb">
    <w:name w:val="Normal (Web)"/>
    <w:basedOn w:val="Normal"/>
    <w:qFormat/>
    <w:rsid w:val="00F33073"/>
    <w:pPr>
      <w:spacing w:before="100" w:beforeAutospacing="1" w:after="100" w:afterAutospacing="1"/>
    </w:pPr>
    <w:rPr>
      <w:rFonts w:eastAsia="Arial Unicode MS"/>
      <w:sz w:val="24"/>
      <w:szCs w:val="24"/>
    </w:rPr>
  </w:style>
  <w:style w:type="character" w:customStyle="1" w:styleId="THC">
    <w:name w:val="TH C"/>
    <w:rsid w:val="00F33073"/>
    <w:rPr>
      <w:rFonts w:ascii="Arial" w:eastAsia="MS Mincho" w:hAnsi="Arial" w:cs="Arial"/>
      <w:b/>
      <w:bCs/>
      <w:lang w:val="en-GB" w:eastAsia="ja-JP"/>
    </w:rPr>
  </w:style>
  <w:style w:type="character" w:customStyle="1" w:styleId="NOZchn">
    <w:name w:val="NO Zchn"/>
    <w:qFormat/>
    <w:rsid w:val="00F33073"/>
    <w:rPr>
      <w:lang w:val="en-GB" w:eastAsia="en-US" w:bidi="ar-SA"/>
    </w:rPr>
  </w:style>
  <w:style w:type="character" w:customStyle="1" w:styleId="TALZchn">
    <w:name w:val="TAL Zchn"/>
    <w:rsid w:val="00F33073"/>
    <w:rPr>
      <w:rFonts w:ascii="Arial" w:hAnsi="Arial"/>
      <w:sz w:val="18"/>
      <w:lang w:val="en-GB" w:eastAsia="en-US" w:bidi="ar-SA"/>
    </w:rPr>
  </w:style>
  <w:style w:type="character" w:customStyle="1" w:styleId="Heading4C">
    <w:name w:val="Heading 4 C"/>
    <w:rsid w:val="00F33073"/>
    <w:rPr>
      <w:rFonts w:ascii="Arial" w:hAnsi="Arial"/>
      <w:sz w:val="24"/>
      <w:szCs w:val="28"/>
      <w:lang w:val="en-GB" w:eastAsia="en-US" w:bidi="ar-SA"/>
    </w:rPr>
  </w:style>
  <w:style w:type="paragraph" w:styleId="ListNumber5">
    <w:name w:val="List Number 5"/>
    <w:basedOn w:val="Normal"/>
    <w:qFormat/>
    <w:rsid w:val="00F33073"/>
    <w:pPr>
      <w:tabs>
        <w:tab w:val="num" w:pos="1492"/>
        <w:tab w:val="num" w:pos="1800"/>
      </w:tabs>
      <w:ind w:left="1800" w:hanging="360"/>
    </w:pPr>
    <w:rPr>
      <w:rFonts w:eastAsia="MS Mincho"/>
    </w:rPr>
  </w:style>
  <w:style w:type="paragraph" w:styleId="ListNumber3">
    <w:name w:val="List Number 3"/>
    <w:basedOn w:val="Normal"/>
    <w:qFormat/>
    <w:rsid w:val="00F33073"/>
    <w:pPr>
      <w:numPr>
        <w:numId w:val="2"/>
      </w:numPr>
      <w:tabs>
        <w:tab w:val="num" w:pos="720"/>
        <w:tab w:val="num" w:pos="926"/>
      </w:tabs>
      <w:ind w:left="926"/>
    </w:pPr>
    <w:rPr>
      <w:rFonts w:eastAsia="MS Mincho"/>
    </w:rPr>
  </w:style>
  <w:style w:type="paragraph" w:styleId="ListNumber4">
    <w:name w:val="List Number 4"/>
    <w:basedOn w:val="Normal"/>
    <w:qFormat/>
    <w:rsid w:val="00F33073"/>
    <w:pPr>
      <w:numPr>
        <w:numId w:val="1"/>
      </w:numPr>
      <w:tabs>
        <w:tab w:val="clear" w:pos="720"/>
        <w:tab w:val="num" w:pos="1209"/>
      </w:tabs>
      <w:ind w:left="1209" w:hanging="420"/>
    </w:pPr>
    <w:rPr>
      <w:rFonts w:eastAsia="MS Mincho"/>
    </w:rPr>
  </w:style>
  <w:style w:type="paragraph" w:styleId="NoteHeading">
    <w:name w:val="Note Heading"/>
    <w:basedOn w:val="Normal"/>
    <w:next w:val="Normal"/>
    <w:link w:val="NoteHeadingChar2"/>
    <w:rsid w:val="00F33073"/>
    <w:rPr>
      <w:rFonts w:eastAsia="MS Mincho"/>
      <w:lang w:val="x-none" w:eastAsia="x-none"/>
    </w:rPr>
  </w:style>
  <w:style w:type="paragraph" w:styleId="PlainText">
    <w:name w:val="Plain Text"/>
    <w:basedOn w:val="Normal"/>
    <w:link w:val="PlainTextChar4"/>
    <w:qFormat/>
    <w:rsid w:val="00F33073"/>
    <w:rPr>
      <w:rFonts w:ascii="Courier New" w:eastAsia="SimSun" w:hAnsi="Courier New"/>
      <w:lang w:val="nb-NO"/>
    </w:rPr>
  </w:style>
  <w:style w:type="paragraph" w:styleId="IndexHeading">
    <w:name w:val="index heading"/>
    <w:basedOn w:val="Normal"/>
    <w:next w:val="Normal"/>
    <w:qFormat/>
    <w:rsid w:val="00F33073"/>
    <w:pPr>
      <w:pBdr>
        <w:top w:val="single" w:sz="12" w:space="0" w:color="auto"/>
      </w:pBdr>
      <w:spacing w:before="360" w:after="240"/>
    </w:pPr>
    <w:rPr>
      <w:rFonts w:eastAsia="Batang"/>
      <w:b/>
      <w:i/>
      <w:sz w:val="26"/>
    </w:rPr>
  </w:style>
  <w:style w:type="paragraph" w:customStyle="1" w:styleId="Revision1">
    <w:name w:val="Revision1"/>
    <w:hidden/>
    <w:semiHidden/>
    <w:rsid w:val="00F33073"/>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F33073"/>
    <w:pPr>
      <w:snapToGrid w:val="0"/>
    </w:pPr>
    <w:rPr>
      <w:rFonts w:eastAsia="SimSun"/>
    </w:rPr>
  </w:style>
  <w:style w:type="character" w:styleId="EndnoteReference">
    <w:name w:val="endnote reference"/>
    <w:qFormat/>
    <w:rsid w:val="00F33073"/>
    <w:rPr>
      <w:vertAlign w:val="superscript"/>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F33073"/>
    <w:rPr>
      <w:rFonts w:eastAsia="SimSun"/>
      <w:lang w:eastAsia="x-none"/>
    </w:rPr>
  </w:style>
  <w:style w:type="table" w:styleId="TableGrid">
    <w:name w:val="Table Grid"/>
    <w:aliases w:val="SGS Table Basic 1,TableGrid"/>
    <w:basedOn w:val="TableNormal"/>
    <w:qFormat/>
    <w:rsid w:val="00F33073"/>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qFormat/>
    <w:rsid w:val="00F33073"/>
  </w:style>
  <w:style w:type="character" w:customStyle="1" w:styleId="hps">
    <w:name w:val="hps"/>
    <w:rsid w:val="00F33073"/>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iPriority w:val="35"/>
    <w:qFormat/>
    <w:rsid w:val="00F33073"/>
    <w:pPr>
      <w:spacing w:before="120" w:after="120"/>
    </w:pPr>
    <w:rPr>
      <w:rFonts w:eastAsia="SimSun"/>
      <w:b/>
      <w:lang w:val="x-none" w:eastAsia="x-none"/>
    </w:rPr>
  </w:style>
  <w:style w:type="character" w:styleId="HTMLTypewriter">
    <w:name w:val="HTML Typewriter"/>
    <w:rsid w:val="00F33073"/>
    <w:rPr>
      <w:rFonts w:ascii="Courier New" w:eastAsia="Times New Roman" w:hAnsi="Courier New" w:cs="Courier New"/>
      <w:sz w:val="20"/>
      <w:szCs w:val="20"/>
    </w:rPr>
  </w:style>
  <w:style w:type="character" w:customStyle="1" w:styleId="msoins1">
    <w:name w:val="msoins"/>
    <w:qFormat/>
    <w:rsid w:val="00F33073"/>
  </w:style>
  <w:style w:type="paragraph" w:styleId="BodyText2">
    <w:name w:val="Body Text 2"/>
    <w:basedOn w:val="Normal"/>
    <w:link w:val="BodyText2Char4"/>
    <w:qFormat/>
    <w:rsid w:val="00F33073"/>
    <w:rPr>
      <w:rFonts w:ascii="CG Times (WN)" w:eastAsia="Malgun Gothic" w:hAnsi="CG Times (WN)"/>
      <w:i/>
      <w:lang w:eastAsia="ko-KR"/>
    </w:rPr>
  </w:style>
  <w:style w:type="paragraph" w:styleId="BodyText3">
    <w:name w:val="Body Text 3"/>
    <w:basedOn w:val="Normal"/>
    <w:link w:val="BodyText3Char4"/>
    <w:qFormat/>
    <w:rsid w:val="00F33073"/>
    <w:pPr>
      <w:keepNext/>
      <w:keepLines/>
    </w:pPr>
    <w:rPr>
      <w:rFonts w:ascii="CG Times (WN)" w:eastAsia="Osaka" w:hAnsi="CG Times (WN)"/>
      <w:color w:val="000000"/>
      <w:lang w:eastAsia="ko-KR"/>
    </w:rPr>
  </w:style>
  <w:style w:type="paragraph" w:styleId="BodyTextIndent2">
    <w:name w:val="Body Text Indent 2"/>
    <w:basedOn w:val="Normal"/>
    <w:link w:val="BodyTextIndent2Char4"/>
    <w:qFormat/>
    <w:rsid w:val="00F3307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F33073"/>
    <w:rPr>
      <w:rFonts w:ascii="Times New Roman" w:eastAsia="Times New Roman" w:hAnsi="Times New Roman" w:cs="Times New Roman"/>
      <w:sz w:val="20"/>
      <w:szCs w:val="20"/>
    </w:rPr>
  </w:style>
  <w:style w:type="character" w:customStyle="1" w:styleId="BodyTextIndent2Char4">
    <w:name w:val="Body Text Indent 2 Char4"/>
    <w:link w:val="BodyTextIndent2"/>
    <w:rsid w:val="00F3307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F33073"/>
    <w:pPr>
      <w:spacing w:after="0"/>
      <w:ind w:left="851"/>
    </w:pPr>
    <w:rPr>
      <w:rFonts w:eastAsia="MS Mincho"/>
      <w:lang w:val="it-IT"/>
    </w:rPr>
  </w:style>
  <w:style w:type="paragraph" w:styleId="HTMLPreformatted">
    <w:name w:val="HTML Preformatted"/>
    <w:basedOn w:val="Normal"/>
    <w:link w:val="HTMLPreformattedChar2"/>
    <w:rsid w:val="00F33073"/>
    <w:rPr>
      <w:rFonts w:ascii="Courier New" w:eastAsia="MS Mincho" w:hAnsi="Courier New"/>
      <w:lang w:eastAsia="x-none"/>
    </w:rPr>
  </w:style>
  <w:style w:type="character" w:customStyle="1" w:styleId="im-content1">
    <w:name w:val="im-content1"/>
    <w:rsid w:val="00F33073"/>
    <w:rPr>
      <w:color w:val="333333"/>
    </w:rPr>
  </w:style>
  <w:style w:type="paragraph" w:styleId="Date">
    <w:name w:val="Date"/>
    <w:basedOn w:val="Normal"/>
    <w:next w:val="Normal"/>
    <w:link w:val="DateChar"/>
    <w:qFormat/>
    <w:rsid w:val="00F33073"/>
    <w:pPr>
      <w:spacing w:after="0"/>
      <w:jc w:val="both"/>
    </w:pPr>
    <w:rPr>
      <w:lang w:eastAsia="x-none"/>
    </w:rPr>
  </w:style>
  <w:style w:type="paragraph" w:customStyle="1" w:styleId="Revision2">
    <w:name w:val="Revision2"/>
    <w:hidden/>
    <w:semiHidden/>
    <w:rsid w:val="00F33073"/>
    <w:pPr>
      <w:spacing w:after="0" w:line="240" w:lineRule="auto"/>
    </w:pPr>
    <w:rPr>
      <w:rFonts w:ascii="Times New Roman" w:eastAsia="MS Mincho" w:hAnsi="Times New Roman" w:cs="Times New Roman"/>
      <w:sz w:val="20"/>
      <w:szCs w:val="20"/>
    </w:rPr>
  </w:style>
  <w:style w:type="character" w:customStyle="1" w:styleId="B3c">
    <w:name w:val="B3 c"/>
    <w:rsid w:val="00F33073"/>
    <w:rPr>
      <w:lang w:val="en-GB" w:eastAsia="en-GB"/>
    </w:rPr>
  </w:style>
  <w:style w:type="character" w:customStyle="1" w:styleId="fontstyle01">
    <w:name w:val="fontstyle01"/>
    <w:qFormat/>
    <w:rsid w:val="00F33073"/>
    <w:rPr>
      <w:rFonts w:ascii="Times-Roman" w:hAnsi="Times-Roman" w:hint="default"/>
      <w:b w:val="0"/>
      <w:bCs w:val="0"/>
      <w:i w:val="0"/>
      <w:iCs w:val="0"/>
      <w:color w:val="000000"/>
      <w:sz w:val="20"/>
      <w:szCs w:val="20"/>
    </w:rPr>
  </w:style>
  <w:style w:type="character" w:customStyle="1" w:styleId="a">
    <w:name w:val="+"/>
    <w:aliases w:val="superscript"/>
    <w:qFormat/>
    <w:rsid w:val="00F33073"/>
    <w:rPr>
      <w:vertAlign w:val="superscript"/>
    </w:rPr>
  </w:style>
  <w:style w:type="character" w:customStyle="1" w:styleId="mediumtext1">
    <w:name w:val="medium_text1"/>
    <w:rsid w:val="00F33073"/>
    <w:rPr>
      <w:sz w:val="18"/>
      <w:szCs w:val="18"/>
    </w:rPr>
  </w:style>
  <w:style w:type="character" w:customStyle="1" w:styleId="shorttext1">
    <w:name w:val="short_text1"/>
    <w:rsid w:val="00F33073"/>
    <w:rPr>
      <w:sz w:val="29"/>
      <w:szCs w:val="29"/>
    </w:rPr>
  </w:style>
  <w:style w:type="paragraph" w:styleId="BodyTextIndent3">
    <w:name w:val="Body Text Indent 3"/>
    <w:basedOn w:val="Normal"/>
    <w:link w:val="BodyTextIndent3Char"/>
    <w:rsid w:val="00F33073"/>
    <w:pPr>
      <w:spacing w:after="0"/>
      <w:ind w:left="1080"/>
    </w:pPr>
    <w:rPr>
      <w:lang w:val="x-none"/>
    </w:rPr>
  </w:style>
  <w:style w:type="character" w:customStyle="1" w:styleId="BodyTextIndent3Char">
    <w:name w:val="Body Text Indent 3 Char"/>
    <w:basedOn w:val="DefaultParagraphFont"/>
    <w:link w:val="BodyTextIndent3"/>
    <w:rsid w:val="00F33073"/>
    <w:rPr>
      <w:rFonts w:ascii="Times New Roman" w:eastAsia="Times New Roman" w:hAnsi="Times New Roman" w:cs="Times New Roman"/>
      <w:sz w:val="20"/>
      <w:szCs w:val="20"/>
      <w:lang w:val="x-none" w:eastAsia="ja-JP"/>
    </w:rPr>
  </w:style>
  <w:style w:type="character" w:customStyle="1" w:styleId="DefaultParagraphFont1">
    <w:name w:val="Default Paragraph Font1"/>
    <w:rsid w:val="00F33073"/>
  </w:style>
  <w:style w:type="character" w:customStyle="1" w:styleId="Heading2-">
    <w:name w:val="Heading 2-"/>
    <w:rsid w:val="00F33073"/>
    <w:rPr>
      <w:rFonts w:ascii="Arial" w:hAnsi="Arial"/>
      <w:sz w:val="32"/>
      <w:lang w:val="en-GB"/>
    </w:rPr>
  </w:style>
  <w:style w:type="character" w:customStyle="1" w:styleId="CommentReference1">
    <w:name w:val="Comment Reference1"/>
    <w:rsid w:val="00F33073"/>
    <w:rPr>
      <w:sz w:val="16"/>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33073"/>
    <w:rPr>
      <w:rFonts w:ascii="Arial" w:hAnsi="Arial"/>
      <w:sz w:val="28"/>
      <w:lang w:val="en-GB" w:eastAsia="en-GB" w:bidi="ar-SA"/>
    </w:rPr>
  </w:style>
  <w:style w:type="character" w:customStyle="1" w:styleId="T1Zchn">
    <w:name w:val="T1 Zchn"/>
    <w:aliases w:val="Header 6 Zchn Zchn"/>
    <w:rsid w:val="00F33073"/>
    <w:rPr>
      <w:rFonts w:ascii="Arial" w:eastAsia="Times New Roman" w:hAnsi="Arial" w:cs="Times New Roman"/>
      <w:sz w:val="20"/>
      <w:szCs w:val="20"/>
      <w:lang w:val="en-GB"/>
    </w:rPr>
  </w:style>
  <w:style w:type="character" w:customStyle="1" w:styleId="BodyTextIndent2Char1">
    <w:name w:val="Body Text Indent 2 Char1"/>
    <w:rsid w:val="00F33073"/>
    <w:rPr>
      <w:rFonts w:ascii="Arial" w:eastAsia="MS Mincho" w:hAnsi="Arial"/>
      <w:lang w:val="en-GB" w:eastAsia="ja-JP"/>
    </w:rPr>
  </w:style>
  <w:style w:type="character" w:customStyle="1" w:styleId="BodyTextIndent2Char3">
    <w:name w:val="Body Text Indent 2 Char3"/>
    <w:rsid w:val="00F33073"/>
    <w:rPr>
      <w:rFonts w:ascii="Arial" w:eastAsia="MS Mincho" w:hAnsi="Arial" w:cs="Arial"/>
      <w:lang w:val="en-GB" w:eastAsia="ja-JP"/>
    </w:rPr>
  </w:style>
  <w:style w:type="character" w:customStyle="1" w:styleId="BodyTextIndent2Char2">
    <w:name w:val="Body Text Indent 2 Char2"/>
    <w:rsid w:val="00F33073"/>
    <w:rPr>
      <w:rFonts w:ascii="Arial" w:eastAsia="MS Mincho" w:hAnsi="Arial" w:cs="Arial"/>
      <w:lang w:val="en-GB" w:eastAsia="ja-JP" w:bidi="ar-SA"/>
    </w:rPr>
  </w:style>
  <w:style w:type="character" w:customStyle="1" w:styleId="EmailStyle97">
    <w:name w:val="EmailStyle97"/>
    <w:semiHidden/>
    <w:rsid w:val="00F33073"/>
    <w:rPr>
      <w:rFonts w:ascii="Arial" w:hAnsi="Arial" w:cs="Arial"/>
      <w:color w:val="auto"/>
      <w:sz w:val="20"/>
      <w:szCs w:val="20"/>
    </w:rPr>
  </w:style>
  <w:style w:type="character" w:customStyle="1" w:styleId="B1C">
    <w:name w:val="B1 C"/>
    <w:rsid w:val="00F33073"/>
    <w:rPr>
      <w:lang w:val="en-GB" w:eastAsia="en-US" w:bidi="ar-SA"/>
    </w:rPr>
  </w:style>
  <w:style w:type="character" w:customStyle="1" w:styleId="Titre3">
    <w:name w:val="Titre 3"/>
    <w:rsid w:val="00F33073"/>
    <w:rPr>
      <w:rFonts w:ascii="Arial" w:hAnsi="Arial"/>
      <w:sz w:val="28"/>
      <w:szCs w:val="28"/>
      <w:lang w:val="en-GB" w:eastAsia="en-GB"/>
    </w:rPr>
  </w:style>
  <w:style w:type="character" w:customStyle="1" w:styleId="B2C">
    <w:name w:val="B2 C"/>
    <w:rsid w:val="00F33073"/>
    <w:rPr>
      <w:lang w:val="en-GB" w:eastAsia="en-GB"/>
    </w:rPr>
  </w:style>
  <w:style w:type="character" w:customStyle="1" w:styleId="AndreaLeonardi">
    <w:name w:val="Andrea Leonardi"/>
    <w:semiHidden/>
    <w:qFormat/>
    <w:rsid w:val="00F33073"/>
    <w:rPr>
      <w:rFonts w:ascii="Arial" w:hAnsi="Arial" w:cs="Arial"/>
      <w:color w:val="auto"/>
      <w:sz w:val="20"/>
      <w:szCs w:val="20"/>
    </w:rPr>
  </w:style>
  <w:style w:type="paragraph" w:styleId="Title">
    <w:name w:val="Title"/>
    <w:aliases w:val="Section Header"/>
    <w:basedOn w:val="Normal"/>
    <w:next w:val="Normal"/>
    <w:link w:val="TitleChar"/>
    <w:qFormat/>
    <w:rsid w:val="00F33073"/>
    <w:pPr>
      <w:spacing w:before="240" w:after="60"/>
      <w:outlineLvl w:val="0"/>
    </w:pPr>
    <w:rPr>
      <w:rFonts w:ascii="Courier New" w:eastAsia="SimSun" w:hAnsi="Courier New"/>
      <w:lang w:val="nb-NO"/>
    </w:rPr>
  </w:style>
  <w:style w:type="character" w:customStyle="1" w:styleId="Titre32">
    <w:name w:val="Titre 32"/>
    <w:rsid w:val="00F33073"/>
    <w:rPr>
      <w:rFonts w:ascii="Arial" w:hAnsi="Arial"/>
      <w:sz w:val="28"/>
      <w:szCs w:val="28"/>
      <w:lang w:val="en-GB" w:eastAsia="en-GB"/>
    </w:rPr>
  </w:style>
  <w:style w:type="character" w:customStyle="1" w:styleId="Titre31">
    <w:name w:val="Titre 31"/>
    <w:rsid w:val="00F33073"/>
    <w:rPr>
      <w:rFonts w:ascii="Arial" w:hAnsi="Arial"/>
      <w:sz w:val="28"/>
      <w:szCs w:val="28"/>
      <w:lang w:val="en-GB" w:eastAsia="en-GB"/>
    </w:rPr>
  </w:style>
  <w:style w:type="character" w:customStyle="1" w:styleId="PTK">
    <w:name w:val="PTK"/>
    <w:semiHidden/>
    <w:rsid w:val="00F33073"/>
    <w:rPr>
      <w:rFonts w:ascii="Arial" w:hAnsi="Arial" w:cs="Arial"/>
      <w:color w:val="000080"/>
      <w:sz w:val="20"/>
      <w:szCs w:val="20"/>
    </w:rPr>
  </w:style>
  <w:style w:type="character" w:customStyle="1" w:styleId="MTEquationSection">
    <w:name w:val="MTEquationSection"/>
    <w:rsid w:val="00F33073"/>
    <w:rPr>
      <w:noProof w:val="0"/>
      <w:vanish w:val="0"/>
      <w:color w:val="FF0000"/>
      <w:lang w:eastAsia="en-US"/>
    </w:rPr>
  </w:style>
  <w:style w:type="paragraph" w:styleId="TOCHeading">
    <w:name w:val="TOC Heading"/>
    <w:basedOn w:val="Heading1"/>
    <w:next w:val="Normal"/>
    <w:uiPriority w:val="39"/>
    <w:unhideWhenUsed/>
    <w:qFormat/>
    <w:rsid w:val="00F3307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F33073"/>
    <w:rPr>
      <w:color w:val="808080"/>
    </w:rPr>
  </w:style>
  <w:style w:type="paragraph" w:styleId="Subtitle">
    <w:name w:val="Subtitle"/>
    <w:basedOn w:val="Normal"/>
    <w:next w:val="Normal"/>
    <w:link w:val="SubtitleChar"/>
    <w:qFormat/>
    <w:rsid w:val="00F33073"/>
    <w:pPr>
      <w:spacing w:before="240" w:after="60" w:line="312" w:lineRule="auto"/>
      <w:jc w:val="center"/>
      <w:outlineLvl w:val="1"/>
    </w:pPr>
    <w:rPr>
      <w:rFonts w:ascii="Calibri Light" w:eastAsia="SimSun" w:hAnsi="Calibri Light"/>
      <w:b/>
      <w:bCs/>
      <w:kern w:val="28"/>
      <w:sz w:val="32"/>
      <w:szCs w:val="32"/>
      <w:lang w:eastAsia="ko-KR"/>
    </w:rPr>
  </w:style>
  <w:style w:type="paragraph" w:styleId="TableofFigures">
    <w:name w:val="table of figures"/>
    <w:basedOn w:val="Normal"/>
    <w:next w:val="Normal"/>
    <w:rsid w:val="00F33073"/>
    <w:pPr>
      <w:ind w:left="400" w:hanging="400"/>
      <w:jc w:val="center"/>
    </w:pPr>
    <w:rPr>
      <w:rFonts w:eastAsia="Malgun Gothic"/>
      <w:b/>
    </w:rPr>
  </w:style>
  <w:style w:type="character" w:customStyle="1" w:styleId="Titre33">
    <w:name w:val="Titre 33"/>
    <w:rsid w:val="00F33073"/>
    <w:rPr>
      <w:rFonts w:ascii="Arial" w:hAnsi="Arial"/>
      <w:sz w:val="28"/>
      <w:lang w:val="en-GB" w:eastAsia="en-GB"/>
    </w:rPr>
  </w:style>
  <w:style w:type="table" w:styleId="TableGrid1">
    <w:name w:val="Table Grid 1"/>
    <w:basedOn w:val="TableNormal"/>
    <w:rsid w:val="00F3307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F33073"/>
    <w:rPr>
      <w:rFonts w:ascii="Arial" w:hAnsi="Arial" w:cs="Arial"/>
    </w:rPr>
  </w:style>
  <w:style w:type="character" w:customStyle="1" w:styleId="UnresolvedMention1">
    <w:name w:val="Unresolved Mention1"/>
    <w:uiPriority w:val="99"/>
    <w:semiHidden/>
    <w:unhideWhenUsed/>
    <w:rsid w:val="00F33073"/>
    <w:rPr>
      <w:color w:val="808080"/>
      <w:shd w:val="clear" w:color="auto" w:fill="E6E6E6"/>
    </w:rPr>
  </w:style>
  <w:style w:type="character" w:styleId="SubtleReference">
    <w:name w:val="Subtle Reference"/>
    <w:uiPriority w:val="31"/>
    <w:qFormat/>
    <w:rsid w:val="00F33073"/>
    <w:rPr>
      <w:smallCaps/>
      <w:color w:val="5A5A5A"/>
    </w:rPr>
  </w:style>
  <w:style w:type="character" w:customStyle="1" w:styleId="salin1c">
    <w:name w:val="salin1c"/>
    <w:semiHidden/>
    <w:rsid w:val="00F33073"/>
    <w:rPr>
      <w:rFonts w:ascii="Arial" w:hAnsi="Arial" w:cs="Arial"/>
      <w:color w:val="auto"/>
      <w:sz w:val="20"/>
      <w:szCs w:val="20"/>
    </w:rPr>
  </w:style>
  <w:style w:type="character" w:customStyle="1" w:styleId="textbodybold1">
    <w:name w:val="textbodybold1"/>
    <w:rsid w:val="00F33073"/>
    <w:rPr>
      <w:rFonts w:ascii="Arial" w:hAnsi="Arial" w:cs="Arial" w:hint="default"/>
      <w:b/>
      <w:bCs/>
      <w:color w:val="902630"/>
      <w:sz w:val="18"/>
      <w:szCs w:val="18"/>
      <w:bdr w:val="none" w:sz="0" w:space="0" w:color="auto" w:frame="1"/>
    </w:rPr>
  </w:style>
  <w:style w:type="table" w:styleId="TableClassic2">
    <w:name w:val="Table Classic 2"/>
    <w:basedOn w:val="TableNormal"/>
    <w:rsid w:val="00F3307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2">
    <w:name w:val="Unresolved Mention12"/>
    <w:uiPriority w:val="99"/>
    <w:unhideWhenUsed/>
    <w:qFormat/>
    <w:rsid w:val="00F33073"/>
    <w:rPr>
      <w:color w:val="808080"/>
      <w:shd w:val="clear" w:color="auto" w:fill="E6E6E6"/>
    </w:rPr>
  </w:style>
  <w:style w:type="character" w:customStyle="1" w:styleId="UnresolvedMention2">
    <w:name w:val="Unresolved Mention2"/>
    <w:uiPriority w:val="99"/>
    <w:semiHidden/>
    <w:rsid w:val="00F33073"/>
    <w:rPr>
      <w:color w:val="808080"/>
      <w:shd w:val="clear" w:color="auto" w:fill="E6E6E6"/>
    </w:rPr>
  </w:style>
  <w:style w:type="character" w:customStyle="1" w:styleId="UnresolvedMention3">
    <w:name w:val="Unresolved Mention3"/>
    <w:uiPriority w:val="99"/>
    <w:semiHidden/>
    <w:unhideWhenUsed/>
    <w:rsid w:val="00F33073"/>
    <w:rPr>
      <w:color w:val="808080"/>
      <w:shd w:val="clear" w:color="auto" w:fill="E6E6E6"/>
    </w:rPr>
  </w:style>
  <w:style w:type="paragraph" w:styleId="NoSpacing">
    <w:name w:val="No Spacing"/>
    <w:basedOn w:val="Normal"/>
    <w:link w:val="NoSpacingChar"/>
    <w:uiPriority w:val="1"/>
    <w:qFormat/>
    <w:rsid w:val="00F3307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F33073"/>
    <w:pPr>
      <w:overflowPunct/>
      <w:autoSpaceDE/>
      <w:autoSpaceDN/>
      <w:adjustRightInd/>
      <w:jc w:val="both"/>
      <w:textAlignment w:val="auto"/>
    </w:pPr>
    <w:rPr>
      <w:rFonts w:ascii="Arial" w:eastAsia="PMingLiU" w:hAnsi="Arial"/>
      <w:i/>
      <w:iCs/>
      <w:color w:val="000000"/>
    </w:rPr>
  </w:style>
  <w:style w:type="paragraph" w:styleId="IntenseQuote">
    <w:name w:val="Intense Quote"/>
    <w:basedOn w:val="Normal"/>
    <w:next w:val="Normal"/>
    <w:link w:val="IntenseQuoteChar"/>
    <w:uiPriority w:val="30"/>
    <w:qFormat/>
    <w:rsid w:val="00F3307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styleId="SubtleEmphasis">
    <w:name w:val="Subtle Emphasis"/>
    <w:uiPriority w:val="19"/>
    <w:qFormat/>
    <w:rsid w:val="00F33073"/>
    <w:rPr>
      <w:i/>
      <w:iCs/>
      <w:color w:val="808080"/>
    </w:rPr>
  </w:style>
  <w:style w:type="character" w:styleId="IntenseEmphasis">
    <w:name w:val="Intense Emphasis"/>
    <w:uiPriority w:val="21"/>
    <w:qFormat/>
    <w:rsid w:val="00F33073"/>
    <w:rPr>
      <w:b/>
      <w:bCs/>
      <w:i/>
      <w:iCs/>
      <w:color w:val="4F81BD"/>
    </w:rPr>
  </w:style>
  <w:style w:type="character" w:styleId="IntenseReference">
    <w:name w:val="Intense Reference"/>
    <w:uiPriority w:val="32"/>
    <w:qFormat/>
    <w:rsid w:val="00F33073"/>
    <w:rPr>
      <w:b/>
      <w:bCs/>
      <w:smallCaps/>
      <w:color w:val="C0504D"/>
      <w:spacing w:val="5"/>
      <w:u w:val="single"/>
    </w:rPr>
  </w:style>
  <w:style w:type="character" w:styleId="BookTitle">
    <w:name w:val="Book Title"/>
    <w:uiPriority w:val="33"/>
    <w:qFormat/>
    <w:rsid w:val="00F33073"/>
    <w:rPr>
      <w:b/>
      <w:bCs/>
      <w:smallCaps/>
      <w:spacing w:val="5"/>
    </w:rPr>
  </w:style>
  <w:style w:type="character" w:customStyle="1" w:styleId="gt-baf-word-clickable1">
    <w:name w:val="gt-baf-word-clickable1"/>
    <w:rsid w:val="00F33073"/>
    <w:rPr>
      <w:color w:val="000000"/>
    </w:rPr>
  </w:style>
  <w:style w:type="character" w:customStyle="1" w:styleId="searchcontent1">
    <w:name w:val="search_content1"/>
    <w:rsid w:val="00F33073"/>
    <w:rPr>
      <w:sz w:val="13"/>
      <w:szCs w:val="13"/>
    </w:rPr>
  </w:style>
  <w:style w:type="table" w:styleId="ColorfulGrid-Accent1">
    <w:name w:val="Colorful Grid Accent 1"/>
    <w:basedOn w:val="TableNormal"/>
    <w:link w:val="ColorfulGrid-Accent1Char"/>
    <w:uiPriority w:val="29"/>
    <w:rsid w:val="00F3307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F3307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F3307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F33073"/>
    <w:rPr>
      <w:rFonts w:ascii="Arial" w:eastAsia="PMingLiU" w:hAnsi="Arial" w:cs="Arial" w:hint="default"/>
      <w:b/>
      <w:bCs/>
      <w:i/>
      <w:iCs/>
      <w:color w:val="4F81BD"/>
      <w:lang w:val="en-GB" w:eastAsia="en-US"/>
    </w:rPr>
  </w:style>
  <w:style w:type="character" w:customStyle="1" w:styleId="PlainTable35">
    <w:name w:val="Plain Table 35"/>
    <w:uiPriority w:val="19"/>
    <w:qFormat/>
    <w:rsid w:val="00F33073"/>
    <w:rPr>
      <w:i/>
      <w:iCs/>
      <w:color w:val="808080"/>
    </w:rPr>
  </w:style>
  <w:style w:type="character" w:customStyle="1" w:styleId="PlainTable45">
    <w:name w:val="Plain Table 45"/>
    <w:uiPriority w:val="21"/>
    <w:qFormat/>
    <w:rsid w:val="00F33073"/>
    <w:rPr>
      <w:b/>
      <w:bCs/>
      <w:i/>
      <w:iCs/>
      <w:color w:val="4F81BD"/>
    </w:rPr>
  </w:style>
  <w:style w:type="character" w:customStyle="1" w:styleId="PlainTable55">
    <w:name w:val="Plain Table 55"/>
    <w:uiPriority w:val="31"/>
    <w:qFormat/>
    <w:rsid w:val="00F33073"/>
    <w:rPr>
      <w:smallCaps/>
      <w:color w:val="C0504D"/>
      <w:u w:val="single"/>
    </w:rPr>
  </w:style>
  <w:style w:type="character" w:customStyle="1" w:styleId="TableGridLight5">
    <w:name w:val="Table Grid Light5"/>
    <w:uiPriority w:val="32"/>
    <w:qFormat/>
    <w:rsid w:val="00F33073"/>
    <w:rPr>
      <w:b/>
      <w:bCs/>
      <w:smallCaps/>
      <w:color w:val="C0504D"/>
      <w:spacing w:val="5"/>
      <w:u w:val="single"/>
    </w:rPr>
  </w:style>
  <w:style w:type="character" w:customStyle="1" w:styleId="GridTable1Light5">
    <w:name w:val="Grid Table 1 Light5"/>
    <w:uiPriority w:val="33"/>
    <w:qFormat/>
    <w:rsid w:val="00F33073"/>
    <w:rPr>
      <w:b/>
      <w:bCs/>
      <w:smallCaps/>
      <w:spacing w:val="5"/>
    </w:rPr>
  </w:style>
  <w:style w:type="character" w:customStyle="1" w:styleId="NurTextZchn1">
    <w:name w:val="Nur Text Zchn1"/>
    <w:rsid w:val="00F33073"/>
    <w:rPr>
      <w:rFonts w:ascii="Courier New" w:hAnsi="Courier New" w:cs="Courier New" w:hint="default"/>
      <w:lang w:val="en-GB" w:eastAsia="en-US"/>
    </w:rPr>
  </w:style>
  <w:style w:type="character" w:customStyle="1" w:styleId="EndnotentextZchn1">
    <w:name w:val="Endnotentext Zchn1"/>
    <w:rsid w:val="00F33073"/>
    <w:rPr>
      <w:rFonts w:ascii="Times New Roman" w:hAnsi="Times New Roman" w:cs="Times New Roman" w:hint="default"/>
      <w:lang w:val="en-GB" w:eastAsia="en-US"/>
    </w:rPr>
  </w:style>
  <w:style w:type="character" w:customStyle="1" w:styleId="PlainTable41">
    <w:name w:val="Plain Table 41"/>
    <w:uiPriority w:val="21"/>
    <w:qFormat/>
    <w:rsid w:val="00F33073"/>
    <w:rPr>
      <w:b/>
      <w:bCs/>
      <w:i/>
      <w:iCs/>
      <w:color w:val="4F81BD"/>
    </w:rPr>
  </w:style>
  <w:style w:type="character" w:customStyle="1" w:styleId="PlainTable51">
    <w:name w:val="Plain Table 51"/>
    <w:uiPriority w:val="31"/>
    <w:qFormat/>
    <w:rsid w:val="00F33073"/>
    <w:rPr>
      <w:smallCaps/>
      <w:color w:val="C0504D"/>
      <w:u w:val="single"/>
    </w:rPr>
  </w:style>
  <w:style w:type="character" w:customStyle="1" w:styleId="TableGridLight1">
    <w:name w:val="Table Grid Light1"/>
    <w:uiPriority w:val="32"/>
    <w:qFormat/>
    <w:rsid w:val="00F33073"/>
    <w:rPr>
      <w:b/>
      <w:bCs/>
      <w:smallCaps/>
      <w:color w:val="C0504D"/>
      <w:spacing w:val="5"/>
      <w:u w:val="single"/>
    </w:rPr>
  </w:style>
  <w:style w:type="character" w:customStyle="1" w:styleId="GridTable1Light1">
    <w:name w:val="Grid Table 1 Light1"/>
    <w:uiPriority w:val="33"/>
    <w:qFormat/>
    <w:rsid w:val="00F33073"/>
    <w:rPr>
      <w:b/>
      <w:bCs/>
      <w:smallCaps/>
      <w:spacing w:val="5"/>
    </w:rPr>
  </w:style>
  <w:style w:type="character" w:customStyle="1" w:styleId="PlainTable32">
    <w:name w:val="Plain Table 32"/>
    <w:uiPriority w:val="19"/>
    <w:qFormat/>
    <w:rsid w:val="00F33073"/>
    <w:rPr>
      <w:i/>
      <w:iCs/>
      <w:color w:val="808080"/>
    </w:rPr>
  </w:style>
  <w:style w:type="character" w:customStyle="1" w:styleId="PlainTable42">
    <w:name w:val="Plain Table 42"/>
    <w:uiPriority w:val="21"/>
    <w:qFormat/>
    <w:rsid w:val="00F33073"/>
    <w:rPr>
      <w:b/>
      <w:bCs/>
      <w:i/>
      <w:iCs/>
      <w:color w:val="4F81BD"/>
    </w:rPr>
  </w:style>
  <w:style w:type="character" w:customStyle="1" w:styleId="PlainTable52">
    <w:name w:val="Plain Table 52"/>
    <w:uiPriority w:val="31"/>
    <w:qFormat/>
    <w:rsid w:val="00F33073"/>
    <w:rPr>
      <w:smallCaps/>
      <w:color w:val="C0504D"/>
      <w:u w:val="single"/>
    </w:rPr>
  </w:style>
  <w:style w:type="character" w:customStyle="1" w:styleId="TableGridLight2">
    <w:name w:val="Table Grid Light2"/>
    <w:uiPriority w:val="32"/>
    <w:qFormat/>
    <w:rsid w:val="00F33073"/>
    <w:rPr>
      <w:b/>
      <w:bCs/>
      <w:smallCaps/>
      <w:color w:val="C0504D"/>
      <w:spacing w:val="5"/>
      <w:u w:val="single"/>
    </w:rPr>
  </w:style>
  <w:style w:type="character" w:customStyle="1" w:styleId="GridTable1Light2">
    <w:name w:val="Grid Table 1 Light2"/>
    <w:uiPriority w:val="33"/>
    <w:qFormat/>
    <w:rsid w:val="00F33073"/>
    <w:rPr>
      <w:b/>
      <w:bCs/>
      <w:smallCaps/>
      <w:spacing w:val="5"/>
    </w:rPr>
  </w:style>
  <w:style w:type="character" w:customStyle="1" w:styleId="PlainTable43">
    <w:name w:val="Plain Table 43"/>
    <w:uiPriority w:val="21"/>
    <w:qFormat/>
    <w:rsid w:val="00F33073"/>
    <w:rPr>
      <w:b/>
      <w:bCs/>
      <w:i/>
      <w:iCs/>
      <w:color w:val="4F81BD"/>
    </w:rPr>
  </w:style>
  <w:style w:type="character" w:customStyle="1" w:styleId="PlainTable53">
    <w:name w:val="Plain Table 53"/>
    <w:uiPriority w:val="31"/>
    <w:qFormat/>
    <w:rsid w:val="00F33073"/>
    <w:rPr>
      <w:smallCaps/>
      <w:color w:val="C0504D"/>
      <w:u w:val="single"/>
    </w:rPr>
  </w:style>
  <w:style w:type="character" w:customStyle="1" w:styleId="TableGridLight3">
    <w:name w:val="Table Grid Light3"/>
    <w:uiPriority w:val="32"/>
    <w:qFormat/>
    <w:rsid w:val="00F33073"/>
    <w:rPr>
      <w:b/>
      <w:bCs/>
      <w:smallCaps/>
      <w:color w:val="C0504D"/>
      <w:spacing w:val="5"/>
      <w:u w:val="single"/>
    </w:rPr>
  </w:style>
  <w:style w:type="character" w:customStyle="1" w:styleId="GridTable1Light3">
    <w:name w:val="Grid Table 1 Light3"/>
    <w:uiPriority w:val="33"/>
    <w:qFormat/>
    <w:rsid w:val="00F33073"/>
    <w:rPr>
      <w:b/>
      <w:bCs/>
      <w:smallCaps/>
      <w:spacing w:val="5"/>
    </w:rPr>
  </w:style>
  <w:style w:type="table" w:styleId="TableClassic3">
    <w:name w:val="Table Classic 3"/>
    <w:basedOn w:val="TableNormal"/>
    <w:unhideWhenUsed/>
    <w:rsid w:val="00F3307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F3307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F3307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F33073"/>
    <w:rPr>
      <w:i/>
      <w:iCs/>
      <w:color w:val="808080"/>
    </w:rPr>
  </w:style>
  <w:style w:type="character" w:customStyle="1" w:styleId="PlainTable44">
    <w:name w:val="Plain Table 44"/>
    <w:uiPriority w:val="21"/>
    <w:qFormat/>
    <w:rsid w:val="00F33073"/>
    <w:rPr>
      <w:b/>
      <w:bCs/>
      <w:i/>
      <w:iCs/>
      <w:color w:val="4F81BD"/>
    </w:rPr>
  </w:style>
  <w:style w:type="character" w:customStyle="1" w:styleId="PlainTable54">
    <w:name w:val="Plain Table 54"/>
    <w:uiPriority w:val="31"/>
    <w:qFormat/>
    <w:rsid w:val="00F33073"/>
    <w:rPr>
      <w:smallCaps/>
      <w:color w:val="C0504D"/>
      <w:u w:val="single"/>
    </w:rPr>
  </w:style>
  <w:style w:type="character" w:customStyle="1" w:styleId="TableGridLight4">
    <w:name w:val="Table Grid Light4"/>
    <w:uiPriority w:val="32"/>
    <w:qFormat/>
    <w:rsid w:val="00F33073"/>
    <w:rPr>
      <w:b/>
      <w:bCs/>
      <w:smallCaps/>
      <w:color w:val="C0504D"/>
      <w:spacing w:val="5"/>
      <w:u w:val="single"/>
    </w:rPr>
  </w:style>
  <w:style w:type="character" w:customStyle="1" w:styleId="GridTable1Light4">
    <w:name w:val="Grid Table 1 Light4"/>
    <w:uiPriority w:val="33"/>
    <w:qFormat/>
    <w:rsid w:val="00F33073"/>
    <w:rPr>
      <w:b/>
      <w:bCs/>
      <w:smallCaps/>
      <w:spacing w:val="5"/>
    </w:rPr>
  </w:style>
  <w:style w:type="character" w:customStyle="1" w:styleId="MTDisplayEquationZchn">
    <w:name w:val="MTDisplayEquation Zchn"/>
    <w:locked/>
    <w:rsid w:val="00F33073"/>
    <w:rPr>
      <w:rFonts w:ascii="Times New Roman" w:hAnsi="Times New Roman"/>
      <w:lang w:val="en-GB" w:eastAsia="ja-JP"/>
    </w:rPr>
  </w:style>
  <w:style w:type="character" w:customStyle="1" w:styleId="BodyTextIndent2Char5">
    <w:name w:val="Body Text Indent 2 Char5"/>
    <w:basedOn w:val="DefaultParagraphFont"/>
    <w:uiPriority w:val="99"/>
    <w:rsid w:val="00F33073"/>
    <w:rPr>
      <w:rFonts w:eastAsia="MS Mincho"/>
      <w:lang w:val="en-GB" w:eastAsia="en-GB"/>
    </w:rPr>
  </w:style>
  <w:style w:type="character" w:customStyle="1" w:styleId="abstractlabel">
    <w:name w:val="abstractlabel"/>
    <w:rsid w:val="00F33073"/>
  </w:style>
  <w:style w:type="character" w:styleId="HTMLCite">
    <w:name w:val="HTML Cite"/>
    <w:unhideWhenUsed/>
    <w:rsid w:val="00F33073"/>
    <w:rPr>
      <w:i w:val="0"/>
      <w:color w:val="008000"/>
    </w:rPr>
  </w:style>
  <w:style w:type="character" w:customStyle="1" w:styleId="opdict3lineoneresulttip">
    <w:name w:val="op_dict3_lineone_result_tip"/>
    <w:rsid w:val="00F33073"/>
    <w:rPr>
      <w:color w:val="999999"/>
    </w:rPr>
  </w:style>
  <w:style w:type="character" w:customStyle="1" w:styleId="c-icon">
    <w:name w:val="c-icon"/>
    <w:rsid w:val="00F33073"/>
  </w:style>
  <w:style w:type="character" w:customStyle="1" w:styleId="Titre34">
    <w:name w:val="Titre 34"/>
    <w:rsid w:val="00F33073"/>
    <w:rPr>
      <w:rFonts w:ascii="Arial" w:hAnsi="Arial"/>
      <w:sz w:val="28"/>
      <w:szCs w:val="28"/>
      <w:lang w:val="en-GB" w:eastAsia="en-GB"/>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qFormat/>
    <w:rsid w:val="00AB67FA"/>
    <w:rPr>
      <w:rFonts w:ascii="Arial" w:eastAsia="Times New Roman" w:hAnsi="Arial" w:cs="Times New Roman"/>
      <w:sz w:val="36"/>
      <w:szCs w:val="20"/>
      <w:lang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B67FA"/>
    <w:rPr>
      <w:rFonts w:ascii="Arial" w:eastAsia="Times New Roman" w:hAnsi="Arial" w:cs="Times New Roman"/>
      <w:sz w:val="32"/>
      <w:szCs w:val="20"/>
      <w:lang w:eastAsia="en-GB"/>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link w:val="Heading3"/>
    <w:qFormat/>
    <w:rsid w:val="00AB67FA"/>
    <w:rPr>
      <w:rFonts w:ascii="Arial" w:eastAsia="Times New Roman" w:hAnsi="Arial" w:cs="Times New Roman"/>
      <w:sz w:val="28"/>
      <w:szCs w:val="20"/>
      <w:lang w:eastAsia="en-G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AB67FA"/>
    <w:rPr>
      <w:rFonts w:ascii="Arial" w:eastAsia="Times New Roman" w:hAnsi="Arial" w:cs="Times New Roman"/>
      <w:sz w:val="24"/>
      <w:szCs w:val="20"/>
      <w:lang w:eastAsia="en-GB"/>
    </w:rPr>
  </w:style>
  <w:style w:type="character" w:customStyle="1" w:styleId="Heading5Char">
    <w:name w:val="Heading 5 Char"/>
    <w:aliases w:val="h5 Char,Heading5 Char,Head5 Char,H5 Char,M5 Char,mh2 Char,Module heading 2 Char,heading 8 Char,Numbered Sub-list Char,Heading 81 Char,5 Char,标题 81 Char,Heading 811 Char,Level_2 Char,Heading 8111 Char,Heading 81111 Char,标题 811 Char"/>
    <w:link w:val="Heading5"/>
    <w:qFormat/>
    <w:rsid w:val="00AB67FA"/>
    <w:rPr>
      <w:rFonts w:ascii="Arial" w:eastAsia="Times New Roman" w:hAnsi="Arial" w:cs="Times New Roman"/>
      <w:szCs w:val="20"/>
      <w:lang w:eastAsia="en-GB"/>
    </w:rPr>
  </w:style>
  <w:style w:type="character" w:customStyle="1" w:styleId="H6Char">
    <w:name w:val="H6 Char"/>
    <w:link w:val="H6"/>
    <w:qFormat/>
    <w:rsid w:val="00AB67FA"/>
    <w:rPr>
      <w:rFonts w:ascii="Arial" w:eastAsia="Times New Roman" w:hAnsi="Arial" w:cs="Times New Roman"/>
      <w:sz w:val="20"/>
      <w:szCs w:val="20"/>
      <w:lang w:eastAsia="en-GB"/>
    </w:rPr>
  </w:style>
  <w:style w:type="character" w:customStyle="1" w:styleId="Heading6Char3">
    <w:name w:val="Heading 6 Char3"/>
    <w:aliases w:val="T1 Char11,Header 6 Char2"/>
    <w:link w:val="Heading6"/>
    <w:rsid w:val="00AB67FA"/>
    <w:rPr>
      <w:rFonts w:ascii="Arial" w:eastAsia="Times New Roman" w:hAnsi="Arial" w:cs="Times New Roman"/>
      <w:sz w:val="20"/>
      <w:szCs w:val="20"/>
      <w:lang w:eastAsia="en-GB"/>
    </w:rPr>
  </w:style>
  <w:style w:type="character" w:customStyle="1" w:styleId="Heading7Char4">
    <w:name w:val="Heading 7 Char4"/>
    <w:aliases w:val="L7 Char1,Header 7 Char1"/>
    <w:link w:val="Heading7"/>
    <w:rsid w:val="00AB67FA"/>
    <w:rPr>
      <w:rFonts w:ascii="Arial" w:eastAsia="Times New Roman" w:hAnsi="Arial" w:cs="Times New Roman"/>
      <w:sz w:val="20"/>
      <w:szCs w:val="20"/>
      <w:lang w:eastAsia="en-GB"/>
    </w:rPr>
  </w:style>
  <w:style w:type="character" w:customStyle="1" w:styleId="Heading8Char4">
    <w:name w:val="Heading 8 Char4"/>
    <w:link w:val="Heading8"/>
    <w:rsid w:val="00AB67FA"/>
    <w:rPr>
      <w:rFonts w:ascii="Arial" w:eastAsia="Times New Roman" w:hAnsi="Arial" w:cs="Times New Roman"/>
      <w:sz w:val="36"/>
      <w:szCs w:val="20"/>
      <w:lang w:eastAsia="en-GB"/>
    </w:rPr>
  </w:style>
  <w:style w:type="character" w:customStyle="1" w:styleId="Heading9Char3">
    <w:name w:val="Heading 9 Char3"/>
    <w:aliases w:val="Figure Heading Char2,FH Char2"/>
    <w:link w:val="Heading9"/>
    <w:rsid w:val="00AB67FA"/>
    <w:rPr>
      <w:rFonts w:ascii="Arial" w:eastAsia="Times New Roman" w:hAnsi="Arial" w:cs="Times New Roman"/>
      <w:sz w:val="36"/>
      <w:szCs w:val="20"/>
      <w:lang w:eastAsia="en-GB"/>
    </w:rPr>
  </w:style>
  <w:style w:type="character" w:customStyle="1" w:styleId="EQChar">
    <w:name w:val="EQ Char"/>
    <w:link w:val="EQ"/>
    <w:qFormat/>
    <w:rsid w:val="00AB67FA"/>
    <w:rPr>
      <w:rFonts w:ascii="Times New Roman" w:eastAsia="Times New Roman" w:hAnsi="Times New Roman" w:cs="Times New Roman"/>
      <w:noProof/>
      <w:sz w:val="20"/>
      <w:szCs w:val="20"/>
      <w:lang w:eastAsia="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AB67FA"/>
    <w:rPr>
      <w:rFonts w:ascii="Arial" w:eastAsia="Times New Roman" w:hAnsi="Arial" w:cs="Times New Roman"/>
      <w:b/>
      <w:noProof/>
      <w:sz w:val="18"/>
      <w:szCs w:val="20"/>
      <w:lang w:eastAsia="en-GB"/>
    </w:rPr>
  </w:style>
  <w:style w:type="character" w:customStyle="1" w:styleId="FooterChar3">
    <w:name w:val="Footer Char3"/>
    <w:aliases w:val="footer odd Char2,footer Char2,fo Char2,pie de página Char2"/>
    <w:link w:val="Footer"/>
    <w:rsid w:val="00AB67FA"/>
    <w:rPr>
      <w:rFonts w:ascii="Arial" w:eastAsia="Times New Roman" w:hAnsi="Arial" w:cs="Times New Roman"/>
      <w:b/>
      <w:i/>
      <w:noProof/>
      <w:sz w:val="18"/>
      <w:szCs w:val="20"/>
      <w:lang w:eastAsia="en-GB"/>
    </w:rPr>
  </w:style>
  <w:style w:type="paragraph" w:customStyle="1" w:styleId="NO">
    <w:name w:val="NO"/>
    <w:basedOn w:val="Normal"/>
    <w:link w:val="NOChar"/>
    <w:rsid w:val="0028533A"/>
    <w:pPr>
      <w:keepLines/>
      <w:ind w:left="1135" w:hanging="851"/>
    </w:pPr>
  </w:style>
  <w:style w:type="character" w:customStyle="1" w:styleId="NOChar">
    <w:name w:val="NO Char"/>
    <w:link w:val="NO"/>
    <w:qFormat/>
    <w:rsid w:val="00AB67FA"/>
    <w:rPr>
      <w:rFonts w:ascii="Times New Roman" w:eastAsia="Times New Roman" w:hAnsi="Times New Roman" w:cs="Times New Roman"/>
      <w:sz w:val="20"/>
      <w:szCs w:val="20"/>
      <w:lang w:eastAsia="en-GB"/>
    </w:rPr>
  </w:style>
  <w:style w:type="paragraph" w:customStyle="1" w:styleId="PL">
    <w:name w:val="PL"/>
    <w:link w:val="PLChar"/>
    <w:rsid w:val="0028533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character" w:customStyle="1" w:styleId="PLChar">
    <w:name w:val="PL Char"/>
    <w:link w:val="PL"/>
    <w:qFormat/>
    <w:rsid w:val="00AB67FA"/>
    <w:rPr>
      <w:rFonts w:ascii="Courier New" w:eastAsia="Times New Roman" w:hAnsi="Courier New" w:cs="Times New Roman"/>
      <w:noProof/>
      <w:sz w:val="16"/>
      <w:szCs w:val="20"/>
      <w:lang w:eastAsia="en-GB"/>
    </w:rPr>
  </w:style>
  <w:style w:type="paragraph" w:customStyle="1" w:styleId="TAL">
    <w:name w:val="TAL"/>
    <w:basedOn w:val="Normal"/>
    <w:link w:val="TALCar"/>
    <w:qFormat/>
    <w:rsid w:val="0028533A"/>
    <w:pPr>
      <w:keepNext/>
      <w:keepLines/>
      <w:spacing w:after="0"/>
    </w:pPr>
    <w:rPr>
      <w:rFonts w:ascii="Arial" w:hAnsi="Arial"/>
      <w:sz w:val="18"/>
    </w:rPr>
  </w:style>
  <w:style w:type="character" w:customStyle="1" w:styleId="TALCar">
    <w:name w:val="TAL Car"/>
    <w:link w:val="TAL"/>
    <w:qFormat/>
    <w:rsid w:val="00AB67FA"/>
    <w:rPr>
      <w:rFonts w:ascii="Arial" w:eastAsia="Times New Roman" w:hAnsi="Arial" w:cs="Times New Roman"/>
      <w:sz w:val="18"/>
      <w:szCs w:val="20"/>
      <w:lang w:eastAsia="en-GB"/>
    </w:rPr>
  </w:style>
  <w:style w:type="paragraph" w:customStyle="1" w:styleId="TAH">
    <w:name w:val="TAH"/>
    <w:basedOn w:val="TAC"/>
    <w:link w:val="TAHCar"/>
    <w:qFormat/>
    <w:rsid w:val="0028533A"/>
    <w:rPr>
      <w:b/>
    </w:rPr>
  </w:style>
  <w:style w:type="paragraph" w:customStyle="1" w:styleId="TAC">
    <w:name w:val="TAC"/>
    <w:basedOn w:val="TAL"/>
    <w:link w:val="TACChar"/>
    <w:qFormat/>
    <w:rsid w:val="0028533A"/>
    <w:pPr>
      <w:jc w:val="center"/>
    </w:pPr>
  </w:style>
  <w:style w:type="character" w:customStyle="1" w:styleId="TACChar">
    <w:name w:val="TAC Char"/>
    <w:link w:val="TAC"/>
    <w:qFormat/>
    <w:rsid w:val="00AB67FA"/>
    <w:rPr>
      <w:rFonts w:ascii="Arial" w:eastAsia="Times New Roman" w:hAnsi="Arial" w:cs="Times New Roman"/>
      <w:sz w:val="18"/>
      <w:szCs w:val="20"/>
      <w:lang w:eastAsia="en-GB"/>
    </w:rPr>
  </w:style>
  <w:style w:type="character" w:customStyle="1" w:styleId="TAHCar">
    <w:name w:val="TAH Car"/>
    <w:link w:val="TAH"/>
    <w:qFormat/>
    <w:rsid w:val="00AB67FA"/>
    <w:rPr>
      <w:rFonts w:ascii="Arial" w:eastAsia="Times New Roman" w:hAnsi="Arial" w:cs="Times New Roman"/>
      <w:b/>
      <w:sz w:val="18"/>
      <w:szCs w:val="20"/>
      <w:lang w:eastAsia="en-GB"/>
    </w:rPr>
  </w:style>
  <w:style w:type="paragraph" w:customStyle="1" w:styleId="EX">
    <w:name w:val="EX"/>
    <w:basedOn w:val="Normal"/>
    <w:link w:val="EXChar"/>
    <w:rsid w:val="0028533A"/>
    <w:pPr>
      <w:keepLines/>
      <w:ind w:left="1702" w:hanging="1418"/>
    </w:pPr>
  </w:style>
  <w:style w:type="character" w:customStyle="1" w:styleId="EXChar">
    <w:name w:val="EX Char"/>
    <w:link w:val="EX"/>
    <w:qFormat/>
    <w:rsid w:val="00AB67FA"/>
    <w:rPr>
      <w:rFonts w:ascii="Times New Roman" w:eastAsia="Times New Roman" w:hAnsi="Times New Roman" w:cs="Times New Roman"/>
      <w:sz w:val="20"/>
      <w:szCs w:val="20"/>
      <w:lang w:eastAsia="en-GB"/>
    </w:rPr>
  </w:style>
  <w:style w:type="paragraph" w:customStyle="1" w:styleId="B1">
    <w:name w:val="B1"/>
    <w:basedOn w:val="List"/>
    <w:link w:val="B1Char"/>
    <w:qFormat/>
    <w:rsid w:val="0028533A"/>
  </w:style>
  <w:style w:type="character" w:customStyle="1" w:styleId="ListChar4">
    <w:name w:val="List Char4"/>
    <w:link w:val="List"/>
    <w:rsid w:val="00AB67FA"/>
    <w:rPr>
      <w:rFonts w:ascii="Times New Roman" w:eastAsia="Times New Roman" w:hAnsi="Times New Roman" w:cs="Times New Roman"/>
      <w:sz w:val="20"/>
      <w:szCs w:val="20"/>
      <w:lang w:eastAsia="en-GB"/>
    </w:rPr>
  </w:style>
  <w:style w:type="character" w:customStyle="1" w:styleId="B1Char">
    <w:name w:val="B1 Char"/>
    <w:link w:val="B1"/>
    <w:qFormat/>
    <w:rsid w:val="00AB67FA"/>
    <w:rPr>
      <w:rFonts w:ascii="Times New Roman" w:eastAsia="Times New Roman" w:hAnsi="Times New Roman" w:cs="Times New Roman"/>
      <w:sz w:val="20"/>
      <w:szCs w:val="20"/>
      <w:lang w:eastAsia="en-GB"/>
    </w:rPr>
  </w:style>
  <w:style w:type="character" w:customStyle="1" w:styleId="EditorsNoteChar2">
    <w:name w:val="Editor's Note Char2"/>
    <w:aliases w:val="EN Char1"/>
    <w:link w:val="EditorsNote"/>
    <w:qFormat/>
    <w:rsid w:val="00AB67FA"/>
    <w:rPr>
      <w:rFonts w:ascii="Times New Roman" w:eastAsia="Times New Roman" w:hAnsi="Times New Roman" w:cs="Times New Roman"/>
      <w:color w:val="FF0000"/>
      <w:sz w:val="20"/>
      <w:szCs w:val="20"/>
      <w:lang w:eastAsia="en-GB"/>
    </w:rPr>
  </w:style>
  <w:style w:type="paragraph" w:customStyle="1" w:styleId="TH">
    <w:name w:val="TH"/>
    <w:basedOn w:val="Normal"/>
    <w:link w:val="THChar"/>
    <w:qFormat/>
    <w:rsid w:val="0028533A"/>
    <w:pPr>
      <w:keepNext/>
      <w:keepLines/>
      <w:spacing w:before="60"/>
      <w:jc w:val="center"/>
    </w:pPr>
    <w:rPr>
      <w:rFonts w:ascii="Arial" w:hAnsi="Arial"/>
      <w:b/>
    </w:rPr>
  </w:style>
  <w:style w:type="character" w:customStyle="1" w:styleId="THChar">
    <w:name w:val="TH Char"/>
    <w:link w:val="TH"/>
    <w:qFormat/>
    <w:rsid w:val="00AB67FA"/>
    <w:rPr>
      <w:rFonts w:ascii="Arial" w:eastAsia="Times New Roman" w:hAnsi="Arial" w:cs="Times New Roman"/>
      <w:b/>
      <w:sz w:val="20"/>
      <w:szCs w:val="20"/>
      <w:lang w:eastAsia="en-GB"/>
    </w:rPr>
  </w:style>
  <w:style w:type="paragraph" w:customStyle="1" w:styleId="TAN">
    <w:name w:val="TAN"/>
    <w:basedOn w:val="TAL"/>
    <w:link w:val="TANChar"/>
    <w:qFormat/>
    <w:rsid w:val="0028533A"/>
    <w:pPr>
      <w:ind w:left="851" w:hanging="851"/>
    </w:pPr>
  </w:style>
  <w:style w:type="character" w:customStyle="1" w:styleId="TANChar">
    <w:name w:val="TAN Char"/>
    <w:link w:val="TAN"/>
    <w:qFormat/>
    <w:rsid w:val="00AB67FA"/>
    <w:rPr>
      <w:rFonts w:ascii="Arial" w:eastAsia="Times New Roman" w:hAnsi="Arial" w:cs="Times New Roman"/>
      <w:sz w:val="18"/>
      <w:szCs w:val="20"/>
      <w:lang w:eastAsia="en-GB"/>
    </w:rPr>
  </w:style>
  <w:style w:type="character" w:customStyle="1" w:styleId="TFChar">
    <w:name w:val="TF Char"/>
    <w:link w:val="TF"/>
    <w:qFormat/>
    <w:rsid w:val="00AB67FA"/>
    <w:rPr>
      <w:rFonts w:ascii="Arial" w:eastAsia="Times New Roman" w:hAnsi="Arial" w:cs="Times New Roman"/>
      <w:b/>
      <w:sz w:val="20"/>
      <w:szCs w:val="20"/>
      <w:lang w:eastAsia="en-GB"/>
    </w:rPr>
  </w:style>
  <w:style w:type="paragraph" w:customStyle="1" w:styleId="B2">
    <w:name w:val="B2"/>
    <w:basedOn w:val="List2"/>
    <w:link w:val="B2Char"/>
    <w:rsid w:val="0028533A"/>
  </w:style>
  <w:style w:type="character" w:customStyle="1" w:styleId="List2Char">
    <w:name w:val="List 2 Char"/>
    <w:link w:val="List2"/>
    <w:qFormat/>
    <w:rsid w:val="00AB67FA"/>
    <w:rPr>
      <w:rFonts w:ascii="Times New Roman" w:eastAsia="Times New Roman" w:hAnsi="Times New Roman" w:cs="Times New Roman"/>
      <w:sz w:val="20"/>
      <w:szCs w:val="20"/>
      <w:lang w:eastAsia="en-GB"/>
    </w:rPr>
  </w:style>
  <w:style w:type="character" w:customStyle="1" w:styleId="B2Char">
    <w:name w:val="B2 Char"/>
    <w:link w:val="B2"/>
    <w:qFormat/>
    <w:rsid w:val="00AB67FA"/>
    <w:rPr>
      <w:rFonts w:ascii="Times New Roman" w:eastAsia="Times New Roman" w:hAnsi="Times New Roman" w:cs="Times New Roman"/>
      <w:sz w:val="20"/>
      <w:szCs w:val="20"/>
      <w:lang w:eastAsia="en-GB"/>
    </w:rPr>
  </w:style>
  <w:style w:type="paragraph" w:customStyle="1" w:styleId="B3">
    <w:name w:val="B3"/>
    <w:basedOn w:val="List3"/>
    <w:link w:val="B3Char"/>
    <w:rsid w:val="0028533A"/>
  </w:style>
  <w:style w:type="character" w:customStyle="1" w:styleId="List3Char">
    <w:name w:val="List 3 Char"/>
    <w:link w:val="List3"/>
    <w:rsid w:val="00AB67FA"/>
    <w:rPr>
      <w:rFonts w:ascii="Times New Roman" w:eastAsia="Times New Roman" w:hAnsi="Times New Roman" w:cs="Times New Roman"/>
      <w:sz w:val="20"/>
      <w:szCs w:val="20"/>
      <w:lang w:eastAsia="en-GB"/>
    </w:rPr>
  </w:style>
  <w:style w:type="character" w:customStyle="1" w:styleId="B3Char">
    <w:name w:val="B3 Char"/>
    <w:link w:val="B3"/>
    <w:qFormat/>
    <w:rsid w:val="00AB67FA"/>
    <w:rPr>
      <w:rFonts w:ascii="Times New Roman" w:eastAsia="Times New Roman" w:hAnsi="Times New Roman" w:cs="Times New Roman"/>
      <w:sz w:val="20"/>
      <w:szCs w:val="20"/>
      <w:lang w:eastAsia="en-GB"/>
    </w:rPr>
  </w:style>
  <w:style w:type="paragraph" w:customStyle="1" w:styleId="B4">
    <w:name w:val="B4"/>
    <w:basedOn w:val="List4"/>
    <w:link w:val="B4Char"/>
    <w:rsid w:val="0028533A"/>
  </w:style>
  <w:style w:type="character" w:customStyle="1" w:styleId="B4Char">
    <w:name w:val="B4 Char"/>
    <w:link w:val="B4"/>
    <w:qFormat/>
    <w:rsid w:val="00AB67FA"/>
    <w:rPr>
      <w:rFonts w:ascii="Times New Roman" w:eastAsia="Times New Roman" w:hAnsi="Times New Roman" w:cs="Times New Roman"/>
      <w:sz w:val="20"/>
      <w:szCs w:val="20"/>
      <w:lang w:eastAsia="en-GB"/>
    </w:rPr>
  </w:style>
  <w:style w:type="paragraph" w:customStyle="1" w:styleId="B5">
    <w:name w:val="B5"/>
    <w:basedOn w:val="List5"/>
    <w:link w:val="B5Char"/>
    <w:qFormat/>
    <w:rsid w:val="0028533A"/>
  </w:style>
  <w:style w:type="character" w:customStyle="1" w:styleId="B5Char">
    <w:name w:val="B5 Char"/>
    <w:link w:val="B5"/>
    <w:qFormat/>
    <w:rsid w:val="00AB67FA"/>
    <w:rPr>
      <w:rFonts w:ascii="Times New Roman" w:eastAsia="Times New Roman" w:hAnsi="Times New Roman" w:cs="Times New Roman"/>
      <w:sz w:val="20"/>
      <w:szCs w:val="20"/>
      <w:lang w:eastAsia="en-GB"/>
    </w:rPr>
  </w:style>
  <w:style w:type="character" w:customStyle="1" w:styleId="BalloonTextChar">
    <w:name w:val="Balloon Text Char"/>
    <w:link w:val="BalloonText"/>
    <w:uiPriority w:val="99"/>
    <w:qFormat/>
    <w:rsid w:val="00AB67FA"/>
    <w:rPr>
      <w:rFonts w:ascii="Segoe UI" w:eastAsia="Times New Roman" w:hAnsi="Segoe UI" w:cs="Segoe UI"/>
      <w:sz w:val="18"/>
      <w:szCs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AB67FA"/>
    <w:rPr>
      <w:rFonts w:ascii="Times New Roman" w:eastAsia="Times New Roman" w:hAnsi="Times New Roman" w:cs="Times New Roman"/>
      <w:sz w:val="16"/>
      <w:szCs w:val="20"/>
      <w:lang w:eastAsia="en-GB"/>
    </w:rPr>
  </w:style>
  <w:style w:type="character" w:customStyle="1" w:styleId="ListBulletChar">
    <w:name w:val="List Bullet Char"/>
    <w:aliases w:val="UL Char"/>
    <w:link w:val="ListBullet"/>
    <w:rsid w:val="00AB67FA"/>
    <w:rPr>
      <w:rFonts w:ascii="Times New Roman" w:eastAsia="Times New Roman" w:hAnsi="Times New Roman" w:cs="Times New Roman"/>
      <w:sz w:val="20"/>
      <w:szCs w:val="20"/>
      <w:lang w:eastAsia="en-GB"/>
    </w:rPr>
  </w:style>
  <w:style w:type="character" w:customStyle="1" w:styleId="ListBullet2Char">
    <w:name w:val="List Bullet 2 Char"/>
    <w:aliases w:val="lb2 Char"/>
    <w:link w:val="ListBullet2"/>
    <w:rsid w:val="00AB67FA"/>
    <w:rPr>
      <w:rFonts w:ascii="Times New Roman" w:eastAsia="Times New Roman" w:hAnsi="Times New Roman" w:cs="Times New Roman"/>
      <w:sz w:val="20"/>
      <w:szCs w:val="20"/>
      <w:lang w:eastAsia="en-GB"/>
    </w:rPr>
  </w:style>
  <w:style w:type="character" w:customStyle="1" w:styleId="ListBullet3Char">
    <w:name w:val="List Bullet 3 Char"/>
    <w:link w:val="ListBullet3"/>
    <w:rsid w:val="00AB67FA"/>
    <w:rPr>
      <w:rFonts w:ascii="Times New Roman" w:eastAsia="Times New Roman" w:hAnsi="Times New Roman" w:cs="Times New Roman"/>
      <w:sz w:val="20"/>
      <w:szCs w:val="20"/>
      <w:lang w:eastAsia="en-GB"/>
    </w:rPr>
  </w:style>
  <w:style w:type="character" w:customStyle="1" w:styleId="CommentTextChar">
    <w:name w:val="Comment Text Char"/>
    <w:link w:val="CommentText"/>
    <w:uiPriority w:val="99"/>
    <w:qFormat/>
    <w:rsid w:val="00AB67FA"/>
    <w:rPr>
      <w:rFonts w:ascii="Times New Roman" w:eastAsia="Times New Roman" w:hAnsi="Times New Roman" w:cs="Times New Roman"/>
      <w:sz w:val="20"/>
      <w:szCs w:val="20"/>
    </w:rPr>
  </w:style>
  <w:style w:type="character" w:customStyle="1" w:styleId="CommentSubjectChar">
    <w:name w:val="Comment Subject Char"/>
    <w:link w:val="CommentSubject"/>
    <w:uiPriority w:val="99"/>
    <w:qFormat/>
    <w:rsid w:val="00AB67FA"/>
    <w:rPr>
      <w:rFonts w:ascii="Times New Roman" w:eastAsia="Times New Roman" w:hAnsi="Times New Roman" w:cs="Times New Roman"/>
      <w:b/>
      <w:bCs/>
      <w:sz w:val="20"/>
      <w:szCs w:val="20"/>
    </w:rPr>
  </w:style>
  <w:style w:type="character" w:customStyle="1" w:styleId="DocumentMapChar">
    <w:name w:val="Document Map Char"/>
    <w:link w:val="DocumentMap"/>
    <w:qFormat/>
    <w:rsid w:val="00AB67FA"/>
    <w:rPr>
      <w:rFonts w:ascii="Tahoma" w:eastAsia="Times New Roman" w:hAnsi="Tahoma" w:cs="Tahoma"/>
      <w:sz w:val="20"/>
      <w:szCs w:val="20"/>
      <w:shd w:val="clear" w:color="auto" w:fill="000080"/>
    </w:rPr>
  </w:style>
  <w:style w:type="character" w:customStyle="1" w:styleId="TALChar">
    <w:name w:val="TAL Char"/>
    <w:qFormat/>
    <w:rsid w:val="00AB67FA"/>
    <w:rPr>
      <w:rFonts w:ascii="Arial" w:hAnsi="Arial"/>
      <w:sz w:val="18"/>
      <w:lang w:val="en-GB"/>
    </w:rPr>
  </w:style>
  <w:style w:type="character" w:customStyle="1" w:styleId="EditorsNoteChar">
    <w:name w:val="Editor's Note Char"/>
    <w:qFormat/>
    <w:rsid w:val="00AB67FA"/>
    <w:rPr>
      <w:rFonts w:ascii="Times New Roman" w:hAnsi="Times New Roman"/>
      <w:color w:val="FF0000"/>
      <w:lang w:val="en-GB"/>
    </w:rPr>
  </w:style>
  <w:style w:type="character" w:customStyle="1" w:styleId="TAL0">
    <w:name w:val="TAL (文字)"/>
    <w:qFormat/>
    <w:rsid w:val="00AB67FA"/>
    <w:rPr>
      <w:rFonts w:ascii="Arial" w:eastAsia="Times New Roman" w:hAnsi="Arial"/>
      <w:sz w:val="18"/>
      <w:lang w:val="en-GB"/>
    </w:rPr>
  </w:style>
  <w:style w:type="character" w:customStyle="1" w:styleId="TACCar">
    <w:name w:val="TAC Car"/>
    <w:qFormat/>
    <w:rsid w:val="00AB67FA"/>
    <w:rPr>
      <w:rFonts w:ascii="Arial" w:eastAsia="Times New Roman" w:hAnsi="Arial"/>
      <w:sz w:val="18"/>
      <w:lang w:val="en-GB"/>
    </w:rPr>
  </w:style>
  <w:style w:type="character" w:customStyle="1" w:styleId="CarCar10">
    <w:name w:val="Car Car10"/>
    <w:rsid w:val="00AB67FA"/>
    <w:rPr>
      <w:rFonts w:ascii="Arial" w:hAnsi="Arial"/>
      <w:lang w:val="en-GB" w:eastAsia="ja-JP" w:bidi="ar-SA"/>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AB67FA"/>
    <w:rPr>
      <w:rFonts w:ascii="Times New Roman" w:eastAsia="SimSun" w:hAnsi="Times New Roman" w:cs="Times New Roman"/>
      <w:sz w:val="24"/>
      <w:szCs w:val="24"/>
      <w:lang w:eastAsia="en-GB"/>
    </w:rPr>
  </w:style>
  <w:style w:type="character" w:customStyle="1" w:styleId="BodyTextIndentChar">
    <w:name w:val="Body Text Indent Char"/>
    <w:link w:val="BodyTextIndent"/>
    <w:qFormat/>
    <w:rsid w:val="00AB67FA"/>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B67FA"/>
    <w:rPr>
      <w:rFonts w:ascii="Arial" w:hAnsi="Arial"/>
      <w:sz w:val="24"/>
      <w:lang w:val="en-GB"/>
    </w:rPr>
  </w:style>
  <w:style w:type="character" w:customStyle="1" w:styleId="Underrubrik2Char">
    <w:name w:val="Underrubrik2 Char"/>
    <w:aliases w:val="321 Char,34 Char"/>
    <w:rsid w:val="00AB67FA"/>
    <w:rPr>
      <w:rFonts w:ascii="Arial" w:hAnsi="Arial"/>
      <w:sz w:val="28"/>
      <w:lang w:val="en-GB" w:eastAsia="en-US" w:bidi="ar-SA"/>
    </w:rPr>
  </w:style>
  <w:style w:type="character" w:customStyle="1" w:styleId="EXCar">
    <w:name w:val="EX Car"/>
    <w:rsid w:val="00AB67FA"/>
    <w:rPr>
      <w:lang w:val="en-GB" w:eastAsia="en-GB" w:bidi="ar-SA"/>
    </w:rPr>
  </w:style>
  <w:style w:type="character" w:customStyle="1" w:styleId="FootnoteTextChar2">
    <w:name w:val="Footnote Text Char2"/>
    <w:rsid w:val="00AB67FA"/>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uiPriority w:val="9"/>
    <w:qFormat/>
    <w:rsid w:val="00AB67FA"/>
    <w:rPr>
      <w:rFonts w:ascii="Arial" w:eastAsia="Times New Roman" w:hAnsi="Arial"/>
      <w:sz w:val="28"/>
      <w:lang w:val="en-GB"/>
    </w:rPr>
  </w:style>
  <w:style w:type="character" w:customStyle="1" w:styleId="ENChar">
    <w:name w:val="EN Char"/>
    <w:rsid w:val="00AB67FA"/>
    <w:rPr>
      <w:rFonts w:ascii="Times New Roman" w:hAnsi="Times New Roman"/>
      <w:color w:val="FF0000"/>
      <w:lang w:val="en-US" w:eastAsia="en-US"/>
    </w:rPr>
  </w:style>
  <w:style w:type="character" w:customStyle="1" w:styleId="Heading5Char2">
    <w:name w:val="Heading 5 Char2"/>
    <w:aliases w:val="M5 Cha"/>
    <w:rsid w:val="00AB67FA"/>
    <w:rPr>
      <w:rFonts w:ascii="Arial" w:eastAsia="Times New Roman" w:hAnsi="Arial"/>
      <w:sz w:val="22"/>
      <w:lang w:val="en-GB"/>
    </w:rPr>
  </w:style>
  <w:style w:type="character" w:customStyle="1" w:styleId="FooterChar1">
    <w:name w:val="Footer Char1"/>
    <w:aliases w:val="footer odd Char1,footer Char1,fo Char1,pie de página Char1"/>
    <w:rsid w:val="00AB67FA"/>
    <w:rPr>
      <w:rFonts w:ascii="Arial" w:hAnsi="Arial"/>
      <w:b/>
      <w:i/>
      <w:noProof/>
      <w:sz w:val="18"/>
    </w:rPr>
  </w:style>
  <w:style w:type="character" w:customStyle="1" w:styleId="CommentTextChar3">
    <w:name w:val="Comment Text Char3"/>
    <w:rsid w:val="00AB67FA"/>
    <w:rPr>
      <w:rFonts w:eastAsia="SimSun"/>
      <w:lang w:val="en-GB"/>
    </w:rPr>
  </w:style>
  <w:style w:type="character" w:customStyle="1" w:styleId="CommentSubjectChar2">
    <w:name w:val="Comment Subject Char2"/>
    <w:rsid w:val="00AB67FA"/>
    <w:rPr>
      <w:rFonts w:eastAsia="SimSun"/>
      <w:b/>
      <w:bCs/>
      <w:lang w:val="en-GB"/>
    </w:rPr>
  </w:style>
  <w:style w:type="character" w:customStyle="1" w:styleId="DocumentMapChar2">
    <w:name w:val="Document Map Char2"/>
    <w:uiPriority w:val="99"/>
    <w:rsid w:val="00AB67FA"/>
    <w:rPr>
      <w:rFonts w:ascii="Tahoma" w:eastAsia="Times New Roman" w:hAnsi="Tahoma" w:cs="Tahoma"/>
      <w:shd w:val="clear" w:color="auto" w:fill="000080"/>
      <w:lang w:val="en-GB"/>
    </w:rPr>
  </w:style>
  <w:style w:type="character" w:customStyle="1" w:styleId="CharChar21">
    <w:name w:val="Char Char21"/>
    <w:rsid w:val="00AB67FA"/>
    <w:rPr>
      <w:rFonts w:ascii="Times New Roman" w:hAnsi="Times New Roman"/>
      <w:lang w:val="en-GB" w:eastAsia="en-US"/>
    </w:rPr>
  </w:style>
  <w:style w:type="paragraph" w:customStyle="1" w:styleId="CarCar">
    <w:name w:val="Car Car"/>
    <w:uiPriority w:val="99"/>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AB67FA"/>
    <w:rPr>
      <w:rFonts w:ascii="Times New Roman" w:hAnsi="Times New Roman"/>
      <w:b/>
      <w:bCs/>
      <w:lang w:val="en-GB" w:eastAsia="en-US"/>
    </w:rPr>
  </w:style>
  <w:style w:type="paragraph" w:customStyle="1" w:styleId="Char">
    <w:name w:val="Char"/>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AB67FA"/>
    <w:rPr>
      <w:rFonts w:eastAsia="SimSun"/>
      <w:lang w:val="en-GB" w:eastAsia="en-US" w:bidi="ar-SA"/>
    </w:rPr>
  </w:style>
  <w:style w:type="character" w:customStyle="1" w:styleId="CharChar7">
    <w:name w:val="Char Char7"/>
    <w:qFormat/>
    <w:rsid w:val="00AB67FA"/>
    <w:rPr>
      <w:rFonts w:ascii="Arial" w:eastAsia="SimSun" w:hAnsi="Arial"/>
      <w:sz w:val="36"/>
      <w:lang w:val="en-GB" w:eastAsia="en-US" w:bidi="ar-SA"/>
    </w:rPr>
  </w:style>
  <w:style w:type="character" w:customStyle="1" w:styleId="CharChar6">
    <w:name w:val="Char Char6"/>
    <w:rsid w:val="00AB67FA"/>
    <w:rPr>
      <w:rFonts w:ascii="Arial" w:eastAsia="SimSun" w:hAnsi="Arial"/>
      <w:sz w:val="32"/>
      <w:lang w:val="en-GB" w:eastAsia="en-US" w:bidi="ar-SA"/>
    </w:rPr>
  </w:style>
  <w:style w:type="character" w:customStyle="1" w:styleId="CharChar5">
    <w:name w:val="Char Char5"/>
    <w:rsid w:val="00AB67FA"/>
    <w:rPr>
      <w:rFonts w:ascii="Arial" w:eastAsia="SimSun" w:hAnsi="Arial"/>
      <w:sz w:val="28"/>
      <w:lang w:val="en-GB" w:eastAsia="en-US" w:bidi="ar-SA"/>
    </w:rPr>
  </w:style>
  <w:style w:type="character" w:customStyle="1" w:styleId="CharChar16">
    <w:name w:val="Char Char16"/>
    <w:rsid w:val="00AB67FA"/>
    <w:rPr>
      <w:rFonts w:ascii="Arial" w:eastAsia="SimSun" w:hAnsi="Arial"/>
      <w:lang w:val="en-GB" w:eastAsia="en-US" w:bidi="ar-SA"/>
    </w:rPr>
  </w:style>
  <w:style w:type="character" w:customStyle="1" w:styleId="CharChar14">
    <w:name w:val="Char Char14"/>
    <w:rsid w:val="00AB67FA"/>
    <w:rPr>
      <w:rFonts w:ascii="Arial" w:eastAsia="SimSun" w:hAnsi="Arial"/>
      <w:sz w:val="36"/>
      <w:lang w:val="en-GB" w:eastAsia="en-US" w:bidi="ar-SA"/>
    </w:rPr>
  </w:style>
  <w:style w:type="character" w:customStyle="1" w:styleId="CharChar11">
    <w:name w:val="Char Char11"/>
    <w:rsid w:val="00AB67FA"/>
    <w:rPr>
      <w:rFonts w:ascii="Tahoma" w:eastAsia="SimSun" w:hAnsi="Tahoma" w:cs="Tahoma"/>
      <w:lang w:val="en-GB" w:eastAsia="en-US" w:bidi="ar-SA"/>
    </w:rPr>
  </w:style>
  <w:style w:type="paragraph" w:customStyle="1" w:styleId="CharCharCharCharCharChar">
    <w:name w:val="Char Char Char Char Char Char"/>
    <w:semiHidden/>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
    <w:name w:val="修订2"/>
    <w:hidden/>
    <w:semiHidden/>
    <w:qFormat/>
    <w:rsid w:val="00AB67FA"/>
    <w:pPr>
      <w:spacing w:after="0" w:line="240" w:lineRule="auto"/>
    </w:pPr>
    <w:rPr>
      <w:rFonts w:ascii="Times New Roman" w:eastAsia="Batang" w:hAnsi="Times New Roman" w:cs="Times New Roman"/>
      <w:sz w:val="20"/>
      <w:szCs w:val="20"/>
    </w:rPr>
  </w:style>
  <w:style w:type="paragraph" w:customStyle="1" w:styleId="a0">
    <w:name w:val="変更箇所"/>
    <w:hidden/>
    <w:semiHidden/>
    <w:rsid w:val="00AB67FA"/>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AB67FA"/>
    <w:rPr>
      <w:rFonts w:ascii="Tahoma" w:hAnsi="Tahoma" w:cs="Tahoma"/>
      <w:sz w:val="16"/>
      <w:szCs w:val="16"/>
      <w:lang w:val="en-GB" w:eastAsia="en-US" w:bidi="ar-SA"/>
    </w:rPr>
  </w:style>
  <w:style w:type="character" w:customStyle="1" w:styleId="NoteHeadingChar2">
    <w:name w:val="Note Heading Char2"/>
    <w:link w:val="NoteHeading"/>
    <w:rsid w:val="00AB67FA"/>
    <w:rPr>
      <w:rFonts w:ascii="Times New Roman" w:eastAsia="MS Mincho" w:hAnsi="Times New Roman" w:cs="Times New Roman"/>
      <w:sz w:val="20"/>
      <w:szCs w:val="20"/>
      <w:lang w:val="x-none" w:eastAsia="x-none"/>
    </w:rPr>
  </w:style>
  <w:style w:type="character" w:customStyle="1" w:styleId="NoteHeadingChar">
    <w:name w:val="Note Heading Char"/>
    <w:rsid w:val="00AB67FA"/>
    <w:rPr>
      <w:lang w:val="en-GB"/>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AB67FA"/>
    <w:rPr>
      <w:rFonts w:ascii="Arial" w:hAnsi="Arial"/>
      <w:b/>
      <w:noProof/>
      <w:sz w:val="18"/>
      <w:lang w:val="en-GB" w:eastAsia="en-US" w:bidi="ar-SA"/>
    </w:rPr>
  </w:style>
  <w:style w:type="character" w:customStyle="1" w:styleId="PlainTextChar4">
    <w:name w:val="Plain Text Char4"/>
    <w:link w:val="PlainText"/>
    <w:rsid w:val="00AB67FA"/>
    <w:rPr>
      <w:rFonts w:ascii="Courier New" w:eastAsia="SimSun" w:hAnsi="Courier New" w:cs="Times New Roman"/>
      <w:sz w:val="20"/>
      <w:szCs w:val="20"/>
      <w:lang w:val="nb-NO"/>
    </w:rPr>
  </w:style>
  <w:style w:type="character" w:customStyle="1" w:styleId="PlainTextChar">
    <w:name w:val="Plain Text Char"/>
    <w:qFormat/>
    <w:rsid w:val="00AB67FA"/>
    <w:rPr>
      <w:rFonts w:ascii="Courier New" w:hAnsi="Courier New" w:cs="Courier New"/>
      <w:lang w:val="en-GB"/>
    </w:rPr>
  </w:style>
  <w:style w:type="character" w:customStyle="1" w:styleId="CharChar25">
    <w:name w:val="Char Char25"/>
    <w:rsid w:val="00AB67FA"/>
    <w:rPr>
      <w:rFonts w:ascii="Arial" w:hAnsi="Arial"/>
      <w:lang w:val="en-GB" w:eastAsia="en-US"/>
    </w:rPr>
  </w:style>
  <w:style w:type="character" w:customStyle="1" w:styleId="CharChar24">
    <w:name w:val="Char Char24"/>
    <w:rsid w:val="00AB67FA"/>
    <w:rPr>
      <w:rFonts w:ascii="Arial" w:hAnsi="Arial"/>
      <w:sz w:val="36"/>
      <w:lang w:val="en-GB" w:eastAsia="en-US"/>
    </w:rPr>
  </w:style>
  <w:style w:type="character" w:customStyle="1" w:styleId="CharChar17">
    <w:name w:val="Char Char17"/>
    <w:rsid w:val="00AB67FA"/>
    <w:rPr>
      <w:rFonts w:ascii="Tahoma" w:hAnsi="Tahoma" w:cs="Tahoma"/>
      <w:shd w:val="clear" w:color="auto" w:fill="000080"/>
      <w:lang w:val="en-GB" w:eastAsia="en-US"/>
    </w:rPr>
  </w:style>
  <w:style w:type="character" w:customStyle="1" w:styleId="CharChar19">
    <w:name w:val="Char Char19"/>
    <w:rsid w:val="00AB67FA"/>
    <w:rPr>
      <w:rFonts w:ascii="Times New Roman" w:hAnsi="Times New Roman"/>
      <w:lang w:val="en-GB"/>
    </w:rPr>
  </w:style>
  <w:style w:type="character" w:customStyle="1" w:styleId="CharChar20">
    <w:name w:val="Char Char20"/>
    <w:rsid w:val="00AB67FA"/>
    <w:rPr>
      <w:rFonts w:ascii="Tahoma" w:hAnsi="Tahoma" w:cs="Tahoma"/>
      <w:sz w:val="16"/>
      <w:szCs w:val="16"/>
      <w:lang w:val="en-GB" w:eastAsia="en-US"/>
    </w:rPr>
  </w:style>
  <w:style w:type="paragraph" w:customStyle="1" w:styleId="a1">
    <w:name w:val="수정"/>
    <w:hidden/>
    <w:semiHidden/>
    <w:rsid w:val="00AB67FA"/>
    <w:pPr>
      <w:spacing w:after="0" w:line="240" w:lineRule="auto"/>
    </w:pPr>
    <w:rPr>
      <w:rFonts w:ascii="Times New Roman" w:eastAsia="Batang" w:hAnsi="Times New Roman" w:cs="Times New Roman"/>
      <w:sz w:val="20"/>
      <w:szCs w:val="20"/>
    </w:rPr>
  </w:style>
  <w:style w:type="character" w:customStyle="1" w:styleId="CharChar30">
    <w:name w:val="Char Char30"/>
    <w:rsid w:val="00AB67FA"/>
    <w:rPr>
      <w:rFonts w:ascii="Arial" w:hAnsi="Arial"/>
      <w:lang w:val="en-GB" w:eastAsia="en-US"/>
    </w:rPr>
  </w:style>
  <w:style w:type="character" w:customStyle="1" w:styleId="CharChar29">
    <w:name w:val="Char Char29"/>
    <w:qFormat/>
    <w:rsid w:val="00AB67FA"/>
    <w:rPr>
      <w:rFonts w:ascii="Arial" w:hAnsi="Arial"/>
      <w:sz w:val="36"/>
      <w:lang w:val="en-GB" w:eastAsia="en-US"/>
    </w:rPr>
  </w:style>
  <w:style w:type="character" w:customStyle="1" w:styleId="CharChar26">
    <w:name w:val="Char Char26"/>
    <w:rsid w:val="00AB67FA"/>
    <w:rPr>
      <w:rFonts w:ascii="Times New Roman" w:hAnsi="Times New Roman"/>
      <w:lang w:val="en-GB" w:eastAsia="en-US"/>
    </w:rPr>
  </w:style>
  <w:style w:type="character" w:customStyle="1" w:styleId="CharChar28">
    <w:name w:val="Char Char28"/>
    <w:qFormat/>
    <w:rsid w:val="00AB67FA"/>
    <w:rPr>
      <w:rFonts w:ascii="Arial" w:hAnsi="Arial"/>
      <w:sz w:val="36"/>
      <w:lang w:val="en-GB" w:eastAsia="en-US"/>
    </w:rPr>
  </w:style>
  <w:style w:type="character" w:customStyle="1" w:styleId="CharChar27">
    <w:name w:val="Char Char27"/>
    <w:rsid w:val="00AB67FA"/>
    <w:rPr>
      <w:rFonts w:ascii="Arial" w:hAnsi="Arial"/>
      <w:b/>
      <w:i/>
      <w:noProof/>
      <w:sz w:val="18"/>
      <w:lang w:val="en-GB" w:eastAsia="en-US"/>
    </w:rPr>
  </w:style>
  <w:style w:type="character" w:customStyle="1" w:styleId="BalloonTextChar2">
    <w:name w:val="Balloon Text Char2"/>
    <w:uiPriority w:val="99"/>
    <w:rsid w:val="00AB67FA"/>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AB67FA"/>
    <w:rPr>
      <w:rFonts w:ascii="Cambria" w:eastAsia="MS Gothic" w:hAnsi="Cambria" w:cs="Times New Roman"/>
      <w:i/>
      <w:iCs/>
      <w:color w:val="243F60"/>
      <w:lang w:eastAsia="en-US"/>
    </w:rPr>
  </w:style>
  <w:style w:type="character" w:customStyle="1" w:styleId="B2Char1">
    <w:name w:val="B2 Char1"/>
    <w:rsid w:val="00AB67FA"/>
    <w:rPr>
      <w:color w:val="000000"/>
      <w:lang w:val="en-GB" w:eastAsia="ja-JP" w:bidi="ar-SA"/>
    </w:rPr>
  </w:style>
  <w:style w:type="character" w:customStyle="1" w:styleId="T1Char3">
    <w:name w:val="T1 Char3"/>
    <w:aliases w:val="Header 6 Char Char3"/>
    <w:qFormat/>
    <w:rsid w:val="00AB67FA"/>
    <w:rPr>
      <w:rFonts w:ascii="Arial" w:eastAsia="Times New Roman" w:hAnsi="Arial" w:cs="Times New Roman"/>
      <w:sz w:val="20"/>
      <w:szCs w:val="20"/>
      <w:lang w:val="en-GB" w:eastAsia="ja-JP"/>
    </w:rPr>
  </w:style>
  <w:style w:type="character" w:customStyle="1" w:styleId="CharChar9">
    <w:name w:val="Char Char9"/>
    <w:qFormat/>
    <w:rsid w:val="00AB67FA"/>
    <w:rPr>
      <w:rFonts w:ascii="Arial" w:eastAsia="MS Mincho" w:hAnsi="Arial" w:cs="CG Times (WN)"/>
      <w:kern w:val="0"/>
      <w:sz w:val="22"/>
      <w:szCs w:val="20"/>
      <w:lang w:val="en-GB" w:eastAsia="ar-SA"/>
    </w:rPr>
  </w:style>
  <w:style w:type="character" w:customStyle="1" w:styleId="CharChar3">
    <w:name w:val="Char Char3"/>
    <w:qFormat/>
    <w:rsid w:val="00AB67FA"/>
    <w:rPr>
      <w:rFonts w:ascii="Arial" w:hAnsi="Arial"/>
      <w:sz w:val="22"/>
      <w:lang w:val="en-GB" w:eastAsia="en-US" w:bidi="ar-SA"/>
    </w:rPr>
  </w:style>
  <w:style w:type="paragraph" w:customStyle="1" w:styleId="CharCharCharCharChar">
    <w:name w:val="Char Char Char Char Char"/>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AB67FA"/>
    <w:rPr>
      <w:lang w:val="en-GB" w:eastAsia="ja-JP" w:bidi="ar-SA"/>
    </w:rPr>
  </w:style>
  <w:style w:type="paragraph" w:customStyle="1" w:styleId="CharChar1CharChar">
    <w:name w:val="Char Char1 Char Char"/>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AB67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AB67FA"/>
    <w:rPr>
      <w:rFonts w:ascii="Courier New" w:hAnsi="Courier New"/>
      <w:lang w:val="nb-NO" w:eastAsia="ja-JP" w:bidi="ar-SA"/>
    </w:rPr>
  </w:style>
  <w:style w:type="character" w:customStyle="1" w:styleId="NOCharChar">
    <w:name w:val="NO Char Char"/>
    <w:qFormat/>
    <w:rsid w:val="00AB67FA"/>
    <w:rPr>
      <w:lang w:val="en-GB" w:eastAsia="en-US" w:bidi="ar-SA"/>
    </w:rPr>
  </w:style>
  <w:style w:type="character" w:customStyle="1" w:styleId="T1Char2">
    <w:name w:val="T1 Char2"/>
    <w:aliases w:val="Header 6 Char Char2"/>
    <w:qFormat/>
    <w:rsid w:val="00AB67FA"/>
    <w:rPr>
      <w:rFonts w:ascii="Arial" w:hAnsi="Arial"/>
      <w:lang w:val="en-GB" w:eastAsia="en-US"/>
    </w:rPr>
  </w:style>
  <w:style w:type="character" w:customStyle="1" w:styleId="CharChar10">
    <w:name w:val="Char Char10"/>
    <w:qFormat/>
    <w:rsid w:val="00AB67FA"/>
    <w:rPr>
      <w:rFonts w:ascii="Times New Roman" w:hAnsi="Times New Roman"/>
      <w:lang w:val="en-GB" w:eastAsia="en-US"/>
    </w:rPr>
  </w:style>
  <w:style w:type="character" w:customStyle="1" w:styleId="EndnoteTextChar">
    <w:name w:val="Endnote Text Char"/>
    <w:link w:val="EndnoteText"/>
    <w:qFormat/>
    <w:rsid w:val="00AB67FA"/>
    <w:rPr>
      <w:rFonts w:ascii="Times New Roman" w:eastAsia="SimSun" w:hAnsi="Times New Roman" w:cs="Times New Roman"/>
      <w:sz w:val="20"/>
      <w:szCs w:val="20"/>
    </w:rPr>
  </w:style>
  <w:style w:type="paragraph" w:customStyle="1" w:styleId="1">
    <w:name w:val="修订1"/>
    <w:hidden/>
    <w:qFormat/>
    <w:rsid w:val="00AB67FA"/>
    <w:pPr>
      <w:spacing w:after="0" w:line="240" w:lineRule="auto"/>
    </w:pPr>
    <w:rPr>
      <w:rFonts w:ascii="Times New Roman" w:eastAsia="Batang" w:hAnsi="Times New Roman" w:cs="Times New Roman"/>
      <w:sz w:val="20"/>
      <w:szCs w:val="20"/>
    </w:rPr>
  </w:style>
  <w:style w:type="character" w:customStyle="1" w:styleId="Heading1Char2">
    <w:name w:val="Heading 1 Char2"/>
    <w:rsid w:val="00AB67FA"/>
    <w:rPr>
      <w:rFonts w:ascii="Arial" w:hAnsi="Arial"/>
      <w:sz w:val="36"/>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qFormat/>
    <w:rsid w:val="00AB67FA"/>
    <w:rPr>
      <w:rFonts w:ascii="Times New Roman" w:eastAsia="SimSun" w:hAnsi="Times New Roman" w:cs="Times New Roman"/>
      <w:sz w:val="20"/>
      <w:szCs w:val="20"/>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AB67FA"/>
    <w:rPr>
      <w:lang w:val="en-GB"/>
    </w:rPr>
  </w:style>
  <w:style w:type="character" w:customStyle="1" w:styleId="BodyTextIndentChar4">
    <w:name w:val="Body Text Indent Char4"/>
    <w:uiPriority w:val="99"/>
    <w:rsid w:val="00AB67FA"/>
    <w:rPr>
      <w:rFonts w:eastAsia="Batang"/>
      <w:lang w:val="en-GB"/>
    </w:rPr>
  </w:style>
  <w:style w:type="character" w:customStyle="1" w:styleId="CharChar15">
    <w:name w:val="Char Char15"/>
    <w:rsid w:val="00AB67FA"/>
    <w:rPr>
      <w:rFonts w:ascii="Arial" w:hAnsi="Arial"/>
      <w:sz w:val="36"/>
      <w:lang w:val="en-GB"/>
    </w:rPr>
  </w:style>
  <w:style w:type="character" w:customStyle="1" w:styleId="CharChar2">
    <w:name w:val="Char Char2"/>
    <w:rsid w:val="00AB67FA"/>
    <w:rPr>
      <w:rFonts w:ascii="Arial" w:hAnsi="Arial"/>
      <w:lang w:val="en-GB" w:eastAsia="en-US" w:bidi="ar-SA"/>
    </w:rPr>
  </w:style>
  <w:style w:type="character" w:customStyle="1" w:styleId="B1Char1">
    <w:name w:val="B1 Char1"/>
    <w:qFormat/>
    <w:rsid w:val="00AB67FA"/>
    <w:rPr>
      <w:rFonts w:ascii="Times New Roman" w:hAnsi="Times New Roman"/>
      <w:lang w:val="en-GB"/>
    </w:rPr>
  </w:style>
  <w:style w:type="paragraph" w:customStyle="1" w:styleId="10">
    <w:name w:val="수정1"/>
    <w:hidden/>
    <w:semiHidden/>
    <w:rsid w:val="00AB67FA"/>
    <w:pPr>
      <w:spacing w:after="0" w:line="240" w:lineRule="auto"/>
    </w:pPr>
    <w:rPr>
      <w:rFonts w:ascii="Times New Roman" w:eastAsia="Batang" w:hAnsi="Times New Roman" w:cs="Times New Roman"/>
      <w:sz w:val="20"/>
      <w:szCs w:val="20"/>
    </w:rPr>
  </w:style>
  <w:style w:type="paragraph" w:customStyle="1" w:styleId="11">
    <w:name w:val="変更箇所1"/>
    <w:hidden/>
    <w:semiHidden/>
    <w:rsid w:val="00AB67FA"/>
    <w:pPr>
      <w:spacing w:after="0" w:line="240" w:lineRule="auto"/>
    </w:pPr>
    <w:rPr>
      <w:rFonts w:ascii="Times New Roman" w:eastAsia="MS Mincho" w:hAnsi="Times New Roman" w:cs="Times New Roman"/>
      <w:sz w:val="20"/>
      <w:szCs w:val="20"/>
    </w:rPr>
  </w:style>
  <w:style w:type="paragraph" w:customStyle="1" w:styleId="CarCar5">
    <w:name w:val="Car Car5"/>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AB67FA"/>
    <w:rPr>
      <w:rFonts w:ascii="Times New Roman" w:eastAsia="SimSun" w:hAnsi="Times New Roman" w:cs="Times New Roman"/>
      <w:b/>
      <w:sz w:val="20"/>
      <w:szCs w:val="20"/>
      <w:lang w:val="x-none" w:eastAsia="x-none"/>
    </w:rPr>
  </w:style>
  <w:style w:type="character" w:customStyle="1" w:styleId="BodyText2Char4">
    <w:name w:val="Body Text 2 Char4"/>
    <w:link w:val="BodyText2"/>
    <w:rsid w:val="00AB67FA"/>
    <w:rPr>
      <w:rFonts w:ascii="CG Times (WN)" w:eastAsia="Malgun Gothic" w:hAnsi="CG Times (WN)" w:cs="Times New Roman"/>
      <w:i/>
      <w:sz w:val="20"/>
      <w:szCs w:val="20"/>
      <w:lang w:eastAsia="ko-KR"/>
    </w:rPr>
  </w:style>
  <w:style w:type="character" w:customStyle="1" w:styleId="BodyText2Char">
    <w:name w:val="Body Text 2 Char"/>
    <w:qFormat/>
    <w:rsid w:val="00AB67FA"/>
    <w:rPr>
      <w:lang w:val="en-GB"/>
    </w:rPr>
  </w:style>
  <w:style w:type="character" w:customStyle="1" w:styleId="BodyText3Char4">
    <w:name w:val="Body Text 3 Char4"/>
    <w:link w:val="BodyText3"/>
    <w:rsid w:val="00AB67FA"/>
    <w:rPr>
      <w:rFonts w:ascii="CG Times (WN)" w:eastAsia="Osaka" w:hAnsi="CG Times (WN)" w:cs="Times New Roman"/>
      <w:color w:val="000000"/>
      <w:sz w:val="20"/>
      <w:szCs w:val="20"/>
      <w:lang w:eastAsia="ko-KR"/>
    </w:rPr>
  </w:style>
  <w:style w:type="character" w:customStyle="1" w:styleId="BodyText3Char">
    <w:name w:val="Body Text 3 Char"/>
    <w:qFormat/>
    <w:rsid w:val="00AB67FA"/>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B67FA"/>
    <w:rPr>
      <w:b/>
      <w:lang w:val="en-GB" w:eastAsia="en-US" w:bidi="ar-SA"/>
    </w:rPr>
  </w:style>
  <w:style w:type="character" w:customStyle="1" w:styleId="HTMLPreformattedChar2">
    <w:name w:val="HTML Preformatted Char2"/>
    <w:link w:val="HTMLPreformatted"/>
    <w:rsid w:val="00AB67FA"/>
    <w:rPr>
      <w:rFonts w:ascii="Courier New" w:eastAsia="MS Mincho" w:hAnsi="Courier New" w:cs="Times New Roman"/>
      <w:sz w:val="20"/>
      <w:szCs w:val="20"/>
      <w:lang w:eastAsia="x-none"/>
    </w:rPr>
  </w:style>
  <w:style w:type="character" w:customStyle="1" w:styleId="HTMLPreformattedChar">
    <w:name w:val="HTML Preformatted Char"/>
    <w:rsid w:val="00AB67FA"/>
    <w:rPr>
      <w:rFonts w:ascii="Courier New" w:hAnsi="Courier New" w:cs="Courier New"/>
      <w:lang w:val="en-GB"/>
    </w:rPr>
  </w:style>
  <w:style w:type="character" w:customStyle="1" w:styleId="Char0">
    <w:name w:val="批注主题 Char"/>
    <w:rsid w:val="00AB67FA"/>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AB67FA"/>
  </w:style>
  <w:style w:type="character" w:customStyle="1" w:styleId="B3Char2">
    <w:name w:val="B3 Char2"/>
    <w:qFormat/>
    <w:rsid w:val="00AB67FA"/>
    <w:rPr>
      <w:rFonts w:ascii="Times New Roman" w:hAnsi="Times New Roman"/>
      <w:lang w:val="en-GB" w:eastAsia="en-US"/>
    </w:rPr>
  </w:style>
  <w:style w:type="character" w:customStyle="1" w:styleId="EditorsNoteChar1">
    <w:name w:val="Editor's Note Char1"/>
    <w:locked/>
    <w:rsid w:val="00AB67FA"/>
    <w:rPr>
      <w:color w:val="FF0000"/>
      <w:lang w:eastAsia="en-US"/>
    </w:rPr>
  </w:style>
  <w:style w:type="character" w:customStyle="1" w:styleId="PlainTextChar1">
    <w:name w:val="Plain Text Char1"/>
    <w:locked/>
    <w:rsid w:val="00AB67FA"/>
    <w:rPr>
      <w:rFonts w:ascii="Courier New" w:hAnsi="Courier New"/>
      <w:lang w:val="nb-NO"/>
    </w:rPr>
  </w:style>
  <w:style w:type="character" w:customStyle="1" w:styleId="12">
    <w:name w:val="書式なし (文字)1"/>
    <w:rsid w:val="00AB67FA"/>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B67FA"/>
    <w:rPr>
      <w:rFonts w:eastAsia="SimSun"/>
    </w:rPr>
  </w:style>
  <w:style w:type="character" w:customStyle="1" w:styleId="13">
    <w:name w:val="文末脚注文字列 (文字)1"/>
    <w:rsid w:val="00AB67FA"/>
    <w:rPr>
      <w:rFonts w:ascii="Times New Roman" w:hAnsi="Times New Roman" w:cs="Times New Roman" w:hint="default"/>
      <w:lang w:val="en-GB" w:eastAsia="en-US"/>
    </w:rPr>
  </w:style>
  <w:style w:type="character" w:customStyle="1" w:styleId="B2Car">
    <w:name w:val="B2 Car"/>
    <w:rsid w:val="00AB67FA"/>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B67FA"/>
    <w:rPr>
      <w:rFonts w:ascii="Arial" w:hAnsi="Arial"/>
      <w:sz w:val="24"/>
      <w:szCs w:val="28"/>
      <w:lang w:val="en-GB" w:eastAsia="en-GB"/>
    </w:rPr>
  </w:style>
  <w:style w:type="character" w:customStyle="1" w:styleId="Heading7Char1">
    <w:name w:val="Heading 7 Char1"/>
    <w:rsid w:val="00AB67FA"/>
    <w:rPr>
      <w:rFonts w:ascii="Arial" w:hAnsi="Arial"/>
      <w:lang w:val="en-GB"/>
    </w:rPr>
  </w:style>
  <w:style w:type="character" w:customStyle="1" w:styleId="Heading8Char1">
    <w:name w:val="Heading 8 Char1"/>
    <w:rsid w:val="00AB67FA"/>
    <w:rPr>
      <w:rFonts w:ascii="Arial" w:hAnsi="Arial"/>
      <w:sz w:val="36"/>
      <w:lang w:val="en-GB"/>
    </w:rPr>
  </w:style>
  <w:style w:type="character" w:customStyle="1" w:styleId="Heading9Char1">
    <w:name w:val="Heading 9 Char1"/>
    <w:aliases w:val="Figure Heading Char,FH Char"/>
    <w:qFormat/>
    <w:rsid w:val="00AB67FA"/>
    <w:rPr>
      <w:rFonts w:ascii="Arial" w:hAnsi="Arial"/>
      <w:sz w:val="36"/>
      <w:lang w:val="en-GB"/>
    </w:rPr>
  </w:style>
  <w:style w:type="character" w:customStyle="1" w:styleId="DocumentMapChar1">
    <w:name w:val="Document Map Char1"/>
    <w:uiPriority w:val="99"/>
    <w:semiHidden/>
    <w:rsid w:val="00AB67FA"/>
    <w:rPr>
      <w:rFonts w:ascii="Tahoma" w:hAnsi="Tahoma"/>
      <w:lang w:val="en-GB" w:eastAsia="en-US"/>
    </w:rPr>
  </w:style>
  <w:style w:type="character" w:customStyle="1" w:styleId="BalloonTextChar1">
    <w:name w:val="Balloon Text Char1"/>
    <w:uiPriority w:val="99"/>
    <w:rsid w:val="00AB67FA"/>
    <w:rPr>
      <w:rFonts w:ascii="Tahoma" w:hAnsi="Tahoma" w:cs="Tahoma"/>
      <w:sz w:val="16"/>
      <w:szCs w:val="16"/>
      <w:lang w:val="en-GB" w:eastAsia="en-GB" w:bidi="ar-SA"/>
    </w:rPr>
  </w:style>
  <w:style w:type="character" w:customStyle="1" w:styleId="DateChar">
    <w:name w:val="Date Char"/>
    <w:link w:val="Date"/>
    <w:qFormat/>
    <w:rsid w:val="00AB67FA"/>
    <w:rPr>
      <w:rFonts w:ascii="Times New Roman" w:eastAsia="Times New Roman" w:hAnsi="Times New Roman" w:cs="Times New Roman"/>
      <w:sz w:val="20"/>
      <w:szCs w:val="20"/>
      <w:lang w:eastAsia="x-none"/>
    </w:rPr>
  </w:style>
  <w:style w:type="paragraph" w:customStyle="1" w:styleId="6">
    <w:name w:val="修订6"/>
    <w:hidden/>
    <w:semiHidden/>
    <w:rsid w:val="00AB67FA"/>
    <w:pPr>
      <w:spacing w:after="0" w:line="240" w:lineRule="auto"/>
    </w:pPr>
    <w:rPr>
      <w:rFonts w:ascii="Times New Roman" w:eastAsia="Batang" w:hAnsi="Times New Roman" w:cs="Times New Roman"/>
      <w:sz w:val="20"/>
      <w:szCs w:val="20"/>
    </w:rPr>
  </w:style>
  <w:style w:type="paragraph" w:customStyle="1" w:styleId="3">
    <w:name w:val="修订3"/>
    <w:hidden/>
    <w:semiHidden/>
    <w:qFormat/>
    <w:rsid w:val="00AB67FA"/>
    <w:pPr>
      <w:spacing w:after="0" w:line="240" w:lineRule="auto"/>
    </w:pPr>
    <w:rPr>
      <w:rFonts w:ascii="Times New Roman" w:eastAsia="Batang" w:hAnsi="Times New Roman" w:cs="Times New Roman"/>
      <w:sz w:val="20"/>
      <w:szCs w:val="20"/>
    </w:rPr>
  </w:style>
  <w:style w:type="paragraph" w:customStyle="1" w:styleId="20">
    <w:name w:val="수정2"/>
    <w:hidden/>
    <w:semiHidden/>
    <w:rsid w:val="00AB67FA"/>
    <w:pPr>
      <w:spacing w:after="0" w:line="240" w:lineRule="auto"/>
    </w:pPr>
    <w:rPr>
      <w:rFonts w:ascii="Times New Roman" w:eastAsia="Batang" w:hAnsi="Times New Roman" w:cs="Times New Roman"/>
      <w:sz w:val="20"/>
      <w:szCs w:val="20"/>
    </w:rPr>
  </w:style>
  <w:style w:type="character" w:customStyle="1" w:styleId="apple-style-span">
    <w:name w:val="apple-style-span"/>
    <w:rsid w:val="00AB67FA"/>
  </w:style>
  <w:style w:type="character" w:customStyle="1" w:styleId="Titre3Car">
    <w:name w:val="Titre 3 Car"/>
    <w:rsid w:val="00AB67FA"/>
    <w:rPr>
      <w:rFonts w:ascii="Arial" w:hAnsi="Arial"/>
      <w:sz w:val="28"/>
      <w:szCs w:val="28"/>
      <w:lang w:val="en-GB" w:eastAsia="en-GB"/>
    </w:rPr>
  </w:style>
  <w:style w:type="character" w:customStyle="1" w:styleId="CommentTextChar1">
    <w:name w:val="Comment Text Char1"/>
    <w:rsid w:val="00AB67FA"/>
    <w:rPr>
      <w:lang w:val="en-GB" w:eastAsia="x-none"/>
    </w:rPr>
  </w:style>
  <w:style w:type="character" w:customStyle="1" w:styleId="NOChar1">
    <w:name w:val="NO Char1"/>
    <w:qFormat/>
    <w:rsid w:val="00AB67FA"/>
    <w:rPr>
      <w:rFonts w:eastAsia="MS Mincho"/>
      <w:lang w:val="en-GB" w:eastAsia="en-US" w:bidi="ar-SA"/>
    </w:rPr>
  </w:style>
  <w:style w:type="character" w:customStyle="1" w:styleId="CommentSubjectChar1">
    <w:name w:val="Comment Subject Char1"/>
    <w:uiPriority w:val="99"/>
    <w:rsid w:val="00AB67FA"/>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B67FA"/>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AB67FA"/>
    <w:rPr>
      <w:sz w:val="28"/>
      <w:lang w:val="en-GB" w:eastAsia="en-US"/>
    </w:rPr>
  </w:style>
  <w:style w:type="character" w:customStyle="1" w:styleId="apple-converted-space">
    <w:name w:val="apple-converted-space"/>
    <w:qFormat/>
    <w:rsid w:val="00AB67FA"/>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AB67FA"/>
    <w:rPr>
      <w:sz w:val="28"/>
      <w:lang w:val="en-GB" w:eastAsia="en-US"/>
    </w:rPr>
  </w:style>
  <w:style w:type="character" w:customStyle="1" w:styleId="EditorsNoteCharCharChar">
    <w:name w:val="Editor's Note Char Char Char"/>
    <w:rsid w:val="00AB67FA"/>
    <w:rPr>
      <w:color w:val="FF0000"/>
      <w:lang w:val="en-GB" w:eastAsia="en-US" w:bidi="ar-SA"/>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B67FA"/>
    <w:rPr>
      <w:sz w:val="28"/>
      <w:lang w:val="en-GB" w:eastAsia="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B67FA"/>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B67FA"/>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AB67FA"/>
    <w:rPr>
      <w:rFonts w:ascii="Times New Roman" w:eastAsia="SimSun" w:hAnsi="Times New Roman"/>
      <w:lang w:val="en-GB" w:eastAsia="en-US"/>
    </w:rPr>
  </w:style>
  <w:style w:type="character" w:customStyle="1" w:styleId="GuidanceChar">
    <w:name w:val="Guidance Char"/>
    <w:link w:val="Guidance"/>
    <w:qFormat/>
    <w:rsid w:val="00AB67FA"/>
    <w:rPr>
      <w:i/>
      <w:color w:val="0000FF"/>
      <w:lang w:eastAsia="ja-JP"/>
    </w:rPr>
  </w:style>
  <w:style w:type="character" w:customStyle="1" w:styleId="FigureCaption1">
    <w:name w:val="Figure Caption1"/>
    <w:aliases w:val="fc Char1,Figure Caption Char Char"/>
    <w:rsid w:val="00AB67FA"/>
    <w:rPr>
      <w:rFonts w:ascii="Arial" w:eastAsia="????" w:hAnsi="Arial" w:cs="Arial"/>
      <w:color w:val="0000FF"/>
      <w:kern w:val="2"/>
      <w:lang w:val="en-US"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B67FA"/>
    <w:rPr>
      <w:rFonts w:ascii="Arial" w:eastAsia="MS Mincho" w:hAnsi="Arial"/>
      <w:sz w:val="28"/>
      <w:lang w:val="en-GB" w:eastAsia="en-US" w:bidi="ar-SA"/>
    </w:rPr>
  </w:style>
  <w:style w:type="character" w:customStyle="1" w:styleId="M5Car">
    <w:name w:val="M5 Car"/>
    <w:aliases w:val="mh2 Car,Module heading 2 Car,heading 8 Car,Numbered Sub-list Car,h5 Car,Heading5 Car,Head5 Car,H5 Car Car,H5 Car,5 Car Car"/>
    <w:rsid w:val="00AB67FA"/>
    <w:rPr>
      <w:rFonts w:ascii="Arial" w:eastAsia="MS Mincho" w:hAnsi="Arial"/>
      <w:sz w:val="22"/>
      <w:lang w:val="en-GB" w:eastAsia="en-US" w:bidi="ar-SA"/>
    </w:rPr>
  </w:style>
  <w:style w:type="character" w:customStyle="1" w:styleId="T1Car">
    <w:name w:val="T1 Car"/>
    <w:aliases w:val="Header 6 Car Car"/>
    <w:rsid w:val="00AB67FA"/>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B67FA"/>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B67FA"/>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B67FA"/>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B67FA"/>
    <w:rPr>
      <w:lang w:val="en-GB" w:eastAsia="en-US"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B67FA"/>
    <w:rPr>
      <w:rFonts w:ascii="Arial" w:hAnsi="Arial"/>
      <w:sz w:val="28"/>
      <w:lang w:val="en-GB" w:eastAsia="ja-JP" w:bidi="ar-SA"/>
    </w:rPr>
  </w:style>
  <w:style w:type="character" w:customStyle="1" w:styleId="Absatz-Standardschriftart">
    <w:name w:val="Absatz-Standardschriftart"/>
    <w:rsid w:val="00AB67FA"/>
  </w:style>
  <w:style w:type="character" w:customStyle="1" w:styleId="WW-Absatz-Standardschriftart">
    <w:name w:val="WW-Absatz-Standardschriftart"/>
    <w:rsid w:val="00AB67FA"/>
  </w:style>
  <w:style w:type="character" w:customStyle="1" w:styleId="WW8Num1z0">
    <w:name w:val="WW8Num1z0"/>
    <w:rsid w:val="00AB67FA"/>
    <w:rPr>
      <w:rFonts w:ascii="Symbol" w:hAnsi="Symbol"/>
    </w:rPr>
  </w:style>
  <w:style w:type="character" w:customStyle="1" w:styleId="WW8Num5z0">
    <w:name w:val="WW8Num5z0"/>
    <w:rsid w:val="00AB67FA"/>
    <w:rPr>
      <w:rFonts w:ascii="Times New Roman" w:eastAsia="MS Mincho" w:hAnsi="Times New Roman" w:cs="Times New Roman"/>
    </w:rPr>
  </w:style>
  <w:style w:type="character" w:customStyle="1" w:styleId="WW8Num5z1">
    <w:name w:val="WW8Num5z1"/>
    <w:rsid w:val="00AB67FA"/>
    <w:rPr>
      <w:rFonts w:ascii="Courier New" w:hAnsi="Courier New" w:cs="Courier New"/>
    </w:rPr>
  </w:style>
  <w:style w:type="character" w:customStyle="1" w:styleId="WW8Num5z2">
    <w:name w:val="WW8Num5z2"/>
    <w:rsid w:val="00AB67FA"/>
    <w:rPr>
      <w:rFonts w:ascii="Wingdings" w:hAnsi="Wingdings"/>
    </w:rPr>
  </w:style>
  <w:style w:type="character" w:customStyle="1" w:styleId="WW8Num5z3">
    <w:name w:val="WW8Num5z3"/>
    <w:rsid w:val="00AB67FA"/>
    <w:rPr>
      <w:rFonts w:ascii="Symbol" w:hAnsi="Symbol"/>
    </w:rPr>
  </w:style>
  <w:style w:type="character" w:customStyle="1" w:styleId="WW8Num6z0">
    <w:name w:val="WW8Num6z0"/>
    <w:rsid w:val="00AB67FA"/>
    <w:rPr>
      <w:rFonts w:ascii="Arial" w:eastAsia="MS Mincho" w:hAnsi="Arial" w:cs="Arial"/>
    </w:rPr>
  </w:style>
  <w:style w:type="character" w:customStyle="1" w:styleId="WW8Num6z1">
    <w:name w:val="WW8Num6z1"/>
    <w:rsid w:val="00AB67FA"/>
    <w:rPr>
      <w:rFonts w:ascii="Courier New" w:hAnsi="Courier New" w:cs="Courier New"/>
    </w:rPr>
  </w:style>
  <w:style w:type="character" w:customStyle="1" w:styleId="WW8Num6z2">
    <w:name w:val="WW8Num6z2"/>
    <w:rsid w:val="00AB67FA"/>
    <w:rPr>
      <w:rFonts w:ascii="Wingdings" w:hAnsi="Wingdings"/>
    </w:rPr>
  </w:style>
  <w:style w:type="character" w:customStyle="1" w:styleId="WW8Num6z3">
    <w:name w:val="WW8Num6z3"/>
    <w:rsid w:val="00AB67FA"/>
    <w:rPr>
      <w:rFonts w:ascii="Symbol" w:hAnsi="Symbol"/>
    </w:rPr>
  </w:style>
  <w:style w:type="character" w:customStyle="1" w:styleId="WW8Num9z0">
    <w:name w:val="WW8Num9z0"/>
    <w:rsid w:val="00AB67FA"/>
    <w:rPr>
      <w:rFonts w:ascii="Times New Roman" w:eastAsia="MS Mincho" w:hAnsi="Times New Roman" w:cs="Times New Roman"/>
    </w:rPr>
  </w:style>
  <w:style w:type="character" w:customStyle="1" w:styleId="WW8Num9z1">
    <w:name w:val="WW8Num9z1"/>
    <w:rsid w:val="00AB67FA"/>
    <w:rPr>
      <w:rFonts w:ascii="Courier New" w:hAnsi="Courier New" w:cs="Courier New"/>
    </w:rPr>
  </w:style>
  <w:style w:type="character" w:customStyle="1" w:styleId="WW8Num9z2">
    <w:name w:val="WW8Num9z2"/>
    <w:rsid w:val="00AB67FA"/>
    <w:rPr>
      <w:rFonts w:ascii="Wingdings" w:hAnsi="Wingdings"/>
    </w:rPr>
  </w:style>
  <w:style w:type="character" w:customStyle="1" w:styleId="WW8Num9z3">
    <w:name w:val="WW8Num9z3"/>
    <w:rsid w:val="00AB67FA"/>
    <w:rPr>
      <w:rFonts w:ascii="Symbol" w:hAnsi="Symbol"/>
    </w:rPr>
  </w:style>
  <w:style w:type="character" w:customStyle="1" w:styleId="WW8Num11z0">
    <w:name w:val="WW8Num11z0"/>
    <w:rsid w:val="00AB67FA"/>
    <w:rPr>
      <w:rFonts w:ascii="Times New Roman" w:eastAsia="MS Mincho" w:hAnsi="Times New Roman" w:cs="Times New Roman"/>
    </w:rPr>
  </w:style>
  <w:style w:type="character" w:customStyle="1" w:styleId="WW8Num11z1">
    <w:name w:val="WW8Num11z1"/>
    <w:rsid w:val="00AB67FA"/>
    <w:rPr>
      <w:rFonts w:ascii="Courier New" w:hAnsi="Courier New" w:cs="Courier New"/>
    </w:rPr>
  </w:style>
  <w:style w:type="character" w:customStyle="1" w:styleId="WW8Num11z2">
    <w:name w:val="WW8Num11z2"/>
    <w:rsid w:val="00AB67FA"/>
    <w:rPr>
      <w:rFonts w:ascii="Wingdings" w:hAnsi="Wingdings"/>
    </w:rPr>
  </w:style>
  <w:style w:type="character" w:customStyle="1" w:styleId="WW8Num11z3">
    <w:name w:val="WW8Num11z3"/>
    <w:rsid w:val="00AB67FA"/>
    <w:rPr>
      <w:rFonts w:ascii="Symbol" w:hAnsi="Symbol"/>
    </w:rPr>
  </w:style>
  <w:style w:type="character" w:customStyle="1" w:styleId="WW8Num15z0">
    <w:name w:val="WW8Num15z0"/>
    <w:rsid w:val="00AB67FA"/>
    <w:rPr>
      <w:rFonts w:ascii="Times New Roman" w:eastAsia="Times New Roman" w:hAnsi="Times New Roman" w:cs="Times New Roman"/>
    </w:rPr>
  </w:style>
  <w:style w:type="character" w:customStyle="1" w:styleId="WW8Num15z1">
    <w:name w:val="WW8Num15z1"/>
    <w:rsid w:val="00AB67FA"/>
    <w:rPr>
      <w:rFonts w:ascii="Courier New" w:hAnsi="Courier New" w:cs="Courier New"/>
    </w:rPr>
  </w:style>
  <w:style w:type="character" w:customStyle="1" w:styleId="WW8Num15z2">
    <w:name w:val="WW8Num15z2"/>
    <w:rsid w:val="00AB67FA"/>
    <w:rPr>
      <w:rFonts w:ascii="Wingdings" w:hAnsi="Wingdings"/>
    </w:rPr>
  </w:style>
  <w:style w:type="character" w:customStyle="1" w:styleId="WW8Num15z3">
    <w:name w:val="WW8Num15z3"/>
    <w:rsid w:val="00AB67FA"/>
    <w:rPr>
      <w:rFonts w:ascii="Symbol" w:hAnsi="Symbol"/>
    </w:rPr>
  </w:style>
  <w:style w:type="character" w:customStyle="1" w:styleId="WW8Num16z0">
    <w:name w:val="WW8Num16z0"/>
    <w:rsid w:val="00AB67FA"/>
    <w:rPr>
      <w:rFonts w:ascii="Times New Roman" w:eastAsia="MS Mincho" w:hAnsi="Times New Roman" w:cs="Times New Roman"/>
    </w:rPr>
  </w:style>
  <w:style w:type="character" w:customStyle="1" w:styleId="WW8Num16z1">
    <w:name w:val="WW8Num16z1"/>
    <w:rsid w:val="00AB67FA"/>
    <w:rPr>
      <w:rFonts w:ascii="Courier New" w:hAnsi="Courier New" w:cs="Courier New"/>
    </w:rPr>
  </w:style>
  <w:style w:type="character" w:customStyle="1" w:styleId="WW8Num16z2">
    <w:name w:val="WW8Num16z2"/>
    <w:rsid w:val="00AB67FA"/>
    <w:rPr>
      <w:rFonts w:ascii="Wingdings" w:hAnsi="Wingdings"/>
    </w:rPr>
  </w:style>
  <w:style w:type="character" w:customStyle="1" w:styleId="WW8Num16z3">
    <w:name w:val="WW8Num16z3"/>
    <w:rsid w:val="00AB67FA"/>
    <w:rPr>
      <w:rFonts w:ascii="Symbol" w:hAnsi="Symbol"/>
    </w:rPr>
  </w:style>
  <w:style w:type="character" w:customStyle="1" w:styleId="WW8Num18z0">
    <w:name w:val="WW8Num18z0"/>
    <w:rsid w:val="00AB67FA"/>
    <w:rPr>
      <w:rFonts w:ascii="Times New Roman" w:eastAsia="Times New Roman" w:hAnsi="Times New Roman" w:cs="Times New Roman"/>
    </w:rPr>
  </w:style>
  <w:style w:type="character" w:customStyle="1" w:styleId="WW8Num18z1">
    <w:name w:val="WW8Num18z1"/>
    <w:rsid w:val="00AB67FA"/>
    <w:rPr>
      <w:rFonts w:ascii="Courier New" w:hAnsi="Courier New" w:cs="Courier New"/>
    </w:rPr>
  </w:style>
  <w:style w:type="character" w:customStyle="1" w:styleId="WW8Num18z2">
    <w:name w:val="WW8Num18z2"/>
    <w:rsid w:val="00AB67FA"/>
    <w:rPr>
      <w:rFonts w:ascii="Wingdings" w:hAnsi="Wingdings"/>
    </w:rPr>
  </w:style>
  <w:style w:type="character" w:customStyle="1" w:styleId="WW8Num18z3">
    <w:name w:val="WW8Num18z3"/>
    <w:rsid w:val="00AB67FA"/>
    <w:rPr>
      <w:rFonts w:ascii="Symbol" w:hAnsi="Symbol"/>
    </w:rPr>
  </w:style>
  <w:style w:type="character" w:customStyle="1" w:styleId="WW8Num19z0">
    <w:name w:val="WW8Num19z0"/>
    <w:rsid w:val="00AB67FA"/>
    <w:rPr>
      <w:rFonts w:ascii="Times New Roman" w:eastAsia="MS Mincho" w:hAnsi="Times New Roman" w:cs="Times New Roman"/>
    </w:rPr>
  </w:style>
  <w:style w:type="character" w:customStyle="1" w:styleId="WW8Num19z1">
    <w:name w:val="WW8Num19z1"/>
    <w:rsid w:val="00AB67FA"/>
    <w:rPr>
      <w:rFonts w:ascii="Wingdings" w:hAnsi="Wingdings"/>
    </w:rPr>
  </w:style>
  <w:style w:type="character" w:customStyle="1" w:styleId="WW8Num25z0">
    <w:name w:val="WW8Num25z0"/>
    <w:rsid w:val="00AB67FA"/>
    <w:rPr>
      <w:rFonts w:ascii="Arial" w:eastAsia="SimSun" w:hAnsi="Arial" w:cs="Arial"/>
    </w:rPr>
  </w:style>
  <w:style w:type="character" w:customStyle="1" w:styleId="WW8Num25z1">
    <w:name w:val="WW8Num25z1"/>
    <w:rsid w:val="00AB67FA"/>
    <w:rPr>
      <w:rFonts w:ascii="Wingdings" w:hAnsi="Wingdings"/>
    </w:rPr>
  </w:style>
  <w:style w:type="character" w:customStyle="1" w:styleId="WW8Num28z0">
    <w:name w:val="WW8Num28z0"/>
    <w:rsid w:val="00AB67FA"/>
    <w:rPr>
      <w:rFonts w:ascii="Times New Roman" w:eastAsia="MS Mincho" w:hAnsi="Times New Roman" w:cs="Times New Roman"/>
    </w:rPr>
  </w:style>
  <w:style w:type="character" w:customStyle="1" w:styleId="WW8Num28z1">
    <w:name w:val="WW8Num28z1"/>
    <w:rsid w:val="00AB67FA"/>
    <w:rPr>
      <w:rFonts w:ascii="Courier New" w:hAnsi="Courier New" w:cs="Courier New"/>
    </w:rPr>
  </w:style>
  <w:style w:type="character" w:customStyle="1" w:styleId="WW8Num28z2">
    <w:name w:val="WW8Num28z2"/>
    <w:rsid w:val="00AB67FA"/>
    <w:rPr>
      <w:rFonts w:ascii="Wingdings" w:hAnsi="Wingdings"/>
    </w:rPr>
  </w:style>
  <w:style w:type="character" w:customStyle="1" w:styleId="WW8Num28z3">
    <w:name w:val="WW8Num28z3"/>
    <w:rsid w:val="00AB67FA"/>
    <w:rPr>
      <w:rFonts w:ascii="Symbol" w:hAnsi="Symbol"/>
    </w:rPr>
  </w:style>
  <w:style w:type="character" w:customStyle="1" w:styleId="WW8Num32z0">
    <w:name w:val="WW8Num32z0"/>
    <w:rsid w:val="00AB67FA"/>
    <w:rPr>
      <w:rFonts w:ascii="Times New Roman" w:eastAsia="Times New Roman" w:hAnsi="Times New Roman" w:cs="Times New Roman"/>
    </w:rPr>
  </w:style>
  <w:style w:type="character" w:customStyle="1" w:styleId="WW8Num32z1">
    <w:name w:val="WW8Num32z1"/>
    <w:rsid w:val="00AB67FA"/>
    <w:rPr>
      <w:rFonts w:ascii="Courier New" w:hAnsi="Courier New" w:cs="Courier New"/>
    </w:rPr>
  </w:style>
  <w:style w:type="character" w:customStyle="1" w:styleId="WW8Num32z2">
    <w:name w:val="WW8Num32z2"/>
    <w:rsid w:val="00AB67FA"/>
    <w:rPr>
      <w:rFonts w:ascii="Wingdings" w:hAnsi="Wingdings"/>
    </w:rPr>
  </w:style>
  <w:style w:type="character" w:customStyle="1" w:styleId="WW8Num32z3">
    <w:name w:val="WW8Num32z3"/>
    <w:rsid w:val="00AB67FA"/>
    <w:rPr>
      <w:rFonts w:ascii="Symbol" w:hAnsi="Symbol"/>
    </w:rPr>
  </w:style>
  <w:style w:type="character" w:customStyle="1" w:styleId="WW8Num34z0">
    <w:name w:val="WW8Num34z0"/>
    <w:rsid w:val="00AB67FA"/>
    <w:rPr>
      <w:rFonts w:ascii="Times New Roman" w:eastAsia="SimSun" w:hAnsi="Times New Roman" w:cs="Times New Roman"/>
    </w:rPr>
  </w:style>
  <w:style w:type="character" w:customStyle="1" w:styleId="WW8Num34z1">
    <w:name w:val="WW8Num34z1"/>
    <w:rsid w:val="00AB67FA"/>
    <w:rPr>
      <w:rFonts w:ascii="Wingdings" w:hAnsi="Wingdings"/>
    </w:rPr>
  </w:style>
  <w:style w:type="character" w:customStyle="1" w:styleId="WW8Num35z0">
    <w:name w:val="WW8Num35z0"/>
    <w:rsid w:val="00AB67FA"/>
    <w:rPr>
      <w:rFonts w:ascii="Times New Roman" w:eastAsia="SimSun" w:hAnsi="Times New Roman" w:cs="Times New Roman"/>
    </w:rPr>
  </w:style>
  <w:style w:type="character" w:customStyle="1" w:styleId="WW8Num35z1">
    <w:name w:val="WW8Num35z1"/>
    <w:rsid w:val="00AB67FA"/>
    <w:rPr>
      <w:rFonts w:ascii="Wingdings" w:hAnsi="Wingdings"/>
    </w:rPr>
  </w:style>
  <w:style w:type="character" w:customStyle="1" w:styleId="WW8Num36z0">
    <w:name w:val="WW8Num36z0"/>
    <w:rsid w:val="00AB67FA"/>
    <w:rPr>
      <w:rFonts w:ascii="Times New Roman" w:eastAsia="SimSun" w:hAnsi="Times New Roman" w:cs="Times New Roman"/>
    </w:rPr>
  </w:style>
  <w:style w:type="character" w:customStyle="1" w:styleId="WW8Num36z1">
    <w:name w:val="WW8Num36z1"/>
    <w:rsid w:val="00AB67FA"/>
    <w:rPr>
      <w:rFonts w:ascii="Wingdings" w:hAnsi="Wingdings"/>
    </w:rPr>
  </w:style>
  <w:style w:type="character" w:customStyle="1" w:styleId="WW8Num39z0">
    <w:name w:val="WW8Num39z0"/>
    <w:rsid w:val="00AB67FA"/>
    <w:rPr>
      <w:rFonts w:ascii="Times New Roman" w:eastAsia="SimSun" w:hAnsi="Times New Roman" w:cs="Times New Roman"/>
    </w:rPr>
  </w:style>
  <w:style w:type="character" w:customStyle="1" w:styleId="WW8Num39z1">
    <w:name w:val="WW8Num39z1"/>
    <w:rsid w:val="00AB67FA"/>
    <w:rPr>
      <w:rFonts w:ascii="Wingdings" w:hAnsi="Wingdings"/>
    </w:rPr>
  </w:style>
  <w:style w:type="character" w:customStyle="1" w:styleId="WW8NumSt1z0">
    <w:name w:val="WW8NumSt1z0"/>
    <w:rsid w:val="00AB67FA"/>
    <w:rPr>
      <w:rFonts w:ascii="Symbol" w:hAnsi="Symbol"/>
    </w:rPr>
  </w:style>
  <w:style w:type="character" w:customStyle="1" w:styleId="WW8NumSt18z0">
    <w:name w:val="WW8NumSt18z0"/>
    <w:rsid w:val="00AB67FA"/>
    <w:rPr>
      <w:rFonts w:ascii="Geneva" w:hAnsi="Geneva"/>
    </w:rPr>
  </w:style>
  <w:style w:type="character" w:customStyle="1" w:styleId="a2">
    <w:name w:val="段落フォント"/>
    <w:rsid w:val="00AB67FA"/>
  </w:style>
  <w:style w:type="character" w:customStyle="1" w:styleId="a3">
    <w:name w:val="脚注番号"/>
    <w:rsid w:val="00AB67FA"/>
    <w:rPr>
      <w:b/>
      <w:position w:val="3"/>
      <w:sz w:val="16"/>
    </w:rPr>
  </w:style>
  <w:style w:type="character" w:customStyle="1" w:styleId="a4">
    <w:name w:val="コメント参照"/>
    <w:rsid w:val="00AB67FA"/>
    <w:rPr>
      <w:sz w:val="16"/>
    </w:rPr>
  </w:style>
  <w:style w:type="character" w:customStyle="1" w:styleId="Underrubrik2">
    <w:name w:val="Underrubrik2 (文字)"/>
    <w:rsid w:val="00AB67FA"/>
    <w:rPr>
      <w:rFonts w:ascii="Arial" w:eastAsia="MS Mincho" w:hAnsi="Arial"/>
      <w:sz w:val="28"/>
      <w:lang w:val="en-GB" w:eastAsia="ar-SA" w:bidi="ar-SA"/>
    </w:rPr>
  </w:style>
  <w:style w:type="character" w:customStyle="1" w:styleId="M5">
    <w:name w:val="M5 (文字)"/>
    <w:rsid w:val="00AB67FA"/>
    <w:rPr>
      <w:rFonts w:ascii="Arial" w:eastAsia="MS Mincho" w:hAnsi="Arial"/>
      <w:sz w:val="22"/>
      <w:lang w:val="en-GB" w:eastAsia="ar-SA" w:bidi="ar-SA"/>
    </w:rPr>
  </w:style>
  <w:style w:type="character" w:customStyle="1" w:styleId="T1">
    <w:name w:val="T1 (文字)"/>
    <w:rsid w:val="00AB67FA"/>
    <w:rPr>
      <w:rFonts w:ascii="Arial" w:eastAsia="MS Mincho" w:hAnsi="Arial"/>
      <w:lang w:val="en-GB" w:eastAsia="ar-SA" w:bidi="ar-SA"/>
    </w:rPr>
  </w:style>
  <w:style w:type="character" w:customStyle="1" w:styleId="headerodd">
    <w:name w:val="header odd (文字)"/>
    <w:rsid w:val="00AB67FA"/>
    <w:rPr>
      <w:rFonts w:ascii="Arial" w:eastAsia="MS Mincho" w:hAnsi="Arial"/>
      <w:b/>
      <w:sz w:val="18"/>
      <w:lang w:val="en-GB" w:eastAsia="ar-SA" w:bidi="ar-SA"/>
    </w:rPr>
  </w:style>
  <w:style w:type="character" w:customStyle="1" w:styleId="footnotetext1">
    <w:name w:val="footnote text1 (文字)"/>
    <w:rsid w:val="00AB67FA"/>
    <w:rPr>
      <w:rFonts w:eastAsia="MS Mincho"/>
      <w:sz w:val="16"/>
      <w:lang w:val="en-GB" w:eastAsia="ar-SA" w:bidi="ar-SA"/>
    </w:rPr>
  </w:style>
  <w:style w:type="character" w:customStyle="1" w:styleId="cap">
    <w:name w:val="cap (文字)"/>
    <w:rsid w:val="00AB67FA"/>
    <w:rPr>
      <w:rFonts w:eastAsia="MS Mincho"/>
      <w:b/>
      <w:lang w:val="en-GB" w:eastAsia="ar-SA" w:bidi="ar-SA"/>
    </w:rPr>
  </w:style>
  <w:style w:type="character" w:customStyle="1" w:styleId="bt">
    <w:name w:val="bt (文字)"/>
    <w:rsid w:val="00AB67FA"/>
    <w:rPr>
      <w:rFonts w:eastAsia="MS Mincho"/>
      <w:lang w:val="en-GB" w:eastAsia="ar-SA" w:bidi="ar-SA"/>
    </w:rPr>
  </w:style>
  <w:style w:type="character" w:customStyle="1" w:styleId="a5">
    <w:name w:val="番号付け記号"/>
    <w:rsid w:val="00AB67FA"/>
  </w:style>
  <w:style w:type="character" w:customStyle="1" w:styleId="WW8Num27z0">
    <w:name w:val="WW8Num27z0"/>
    <w:rsid w:val="00AB67FA"/>
    <w:rPr>
      <w:rFonts w:ascii="Arial" w:eastAsia="Times New Roman" w:hAnsi="Arial" w:cs="Arial"/>
    </w:rPr>
  </w:style>
  <w:style w:type="character" w:customStyle="1" w:styleId="WW8Num27z1">
    <w:name w:val="WW8Num27z1"/>
    <w:rsid w:val="00AB67FA"/>
    <w:rPr>
      <w:rFonts w:ascii="Courier New" w:hAnsi="Courier New" w:cs="Courier New"/>
    </w:rPr>
  </w:style>
  <w:style w:type="character" w:customStyle="1" w:styleId="WW8Num27z2">
    <w:name w:val="WW8Num27z2"/>
    <w:rsid w:val="00AB67FA"/>
    <w:rPr>
      <w:rFonts w:ascii="Wingdings" w:hAnsi="Wingdings"/>
    </w:rPr>
  </w:style>
  <w:style w:type="character" w:customStyle="1" w:styleId="WW8Num27z3">
    <w:name w:val="WW8Num27z3"/>
    <w:rsid w:val="00AB67FA"/>
    <w:rPr>
      <w:rFonts w:ascii="Symbol" w:hAnsi="Symbol"/>
    </w:rPr>
  </w:style>
  <w:style w:type="character" w:customStyle="1" w:styleId="WW8Num29z0">
    <w:name w:val="WW8Num29z0"/>
    <w:rsid w:val="00AB67FA"/>
    <w:rPr>
      <w:rFonts w:ascii="Times New Roman" w:eastAsia="MS Mincho" w:hAnsi="Times New Roman" w:cs="Times New Roman"/>
    </w:rPr>
  </w:style>
  <w:style w:type="character" w:customStyle="1" w:styleId="WW8Num29z1">
    <w:name w:val="WW8Num29z1"/>
    <w:rsid w:val="00AB67FA"/>
    <w:rPr>
      <w:rFonts w:ascii="Courier New" w:hAnsi="Courier New" w:cs="Courier New"/>
    </w:rPr>
  </w:style>
  <w:style w:type="character" w:customStyle="1" w:styleId="WW8Num29z2">
    <w:name w:val="WW8Num29z2"/>
    <w:rsid w:val="00AB67FA"/>
    <w:rPr>
      <w:rFonts w:ascii="Wingdings" w:hAnsi="Wingdings"/>
    </w:rPr>
  </w:style>
  <w:style w:type="character" w:customStyle="1" w:styleId="WW8Num29z3">
    <w:name w:val="WW8Num29z3"/>
    <w:rsid w:val="00AB67FA"/>
    <w:rPr>
      <w:rFonts w:ascii="Symbol" w:hAnsi="Symbol"/>
    </w:rPr>
  </w:style>
  <w:style w:type="character" w:customStyle="1" w:styleId="WW8Num31z0">
    <w:name w:val="WW8Num31z0"/>
    <w:rsid w:val="00AB67FA"/>
    <w:rPr>
      <w:rFonts w:ascii="Symbol" w:hAnsi="Symbol"/>
    </w:rPr>
  </w:style>
  <w:style w:type="character" w:customStyle="1" w:styleId="WW8Num31z1">
    <w:name w:val="WW8Num31z1"/>
    <w:rsid w:val="00AB67FA"/>
    <w:rPr>
      <w:rFonts w:ascii="Courier New" w:hAnsi="Courier New" w:cs="Courier New"/>
    </w:rPr>
  </w:style>
  <w:style w:type="character" w:customStyle="1" w:styleId="WW8Num31z2">
    <w:name w:val="WW8Num31z2"/>
    <w:rsid w:val="00AB67FA"/>
    <w:rPr>
      <w:rFonts w:ascii="Wingdings" w:hAnsi="Wingdings"/>
    </w:rPr>
  </w:style>
  <w:style w:type="character" w:customStyle="1" w:styleId="WW8Num34z2">
    <w:name w:val="WW8Num34z2"/>
    <w:rsid w:val="00AB67FA"/>
    <w:rPr>
      <w:rFonts w:ascii="Wingdings" w:hAnsi="Wingdings"/>
    </w:rPr>
  </w:style>
  <w:style w:type="character" w:customStyle="1" w:styleId="WW8Num34z3">
    <w:name w:val="WW8Num34z3"/>
    <w:rsid w:val="00AB67FA"/>
    <w:rPr>
      <w:rFonts w:ascii="Symbol" w:hAnsi="Symbol"/>
    </w:rPr>
  </w:style>
  <w:style w:type="character" w:customStyle="1" w:styleId="WW8Num37z0">
    <w:name w:val="WW8Num37z0"/>
    <w:rsid w:val="00AB67FA"/>
    <w:rPr>
      <w:rFonts w:ascii="Times New Roman" w:eastAsia="SimSun" w:hAnsi="Times New Roman" w:cs="Times New Roman"/>
    </w:rPr>
  </w:style>
  <w:style w:type="character" w:customStyle="1" w:styleId="WW8Num37z1">
    <w:name w:val="WW8Num37z1"/>
    <w:rsid w:val="00AB67FA"/>
    <w:rPr>
      <w:rFonts w:ascii="Wingdings" w:hAnsi="Wingdings"/>
    </w:rPr>
  </w:style>
  <w:style w:type="character" w:customStyle="1" w:styleId="WW8Num38z0">
    <w:name w:val="WW8Num38z0"/>
    <w:rsid w:val="00AB67FA"/>
    <w:rPr>
      <w:rFonts w:ascii="Times New Roman" w:eastAsia="SimSun" w:hAnsi="Times New Roman" w:cs="Times New Roman"/>
    </w:rPr>
  </w:style>
  <w:style w:type="character" w:customStyle="1" w:styleId="WW8Num38z1">
    <w:name w:val="WW8Num38z1"/>
    <w:rsid w:val="00AB67FA"/>
    <w:rPr>
      <w:rFonts w:ascii="Wingdings" w:hAnsi="Wingdings"/>
    </w:rPr>
  </w:style>
  <w:style w:type="character" w:customStyle="1" w:styleId="WW8Num41z0">
    <w:name w:val="WW8Num41z0"/>
    <w:rsid w:val="00AB67FA"/>
    <w:rPr>
      <w:rFonts w:ascii="Times New Roman" w:eastAsia="SimSun" w:hAnsi="Times New Roman" w:cs="Times New Roman"/>
    </w:rPr>
  </w:style>
  <w:style w:type="character" w:customStyle="1" w:styleId="WW8Num41z1">
    <w:name w:val="WW8Num41z1"/>
    <w:rsid w:val="00AB67FA"/>
    <w:rPr>
      <w:rFonts w:ascii="Wingdings" w:hAnsi="Wingdings"/>
    </w:rPr>
  </w:style>
  <w:style w:type="character" w:customStyle="1" w:styleId="WW8NumSt20z0">
    <w:name w:val="WW8NumSt20z0"/>
    <w:rsid w:val="00AB67FA"/>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AB67FA"/>
    <w:rPr>
      <w:rFonts w:ascii="Arial" w:hAnsi="Arial"/>
      <w:sz w:val="36"/>
      <w:lang w:val="en-GB"/>
    </w:rPr>
  </w:style>
  <w:style w:type="character" w:customStyle="1" w:styleId="Heading4Char1">
    <w:name w:val="Heading 4 Char1"/>
    <w:aliases w:val="H46 Char,H432 Char,Memo Heading 4 Char1,h423 Char"/>
    <w:qFormat/>
    <w:rsid w:val="00AB67FA"/>
    <w:rPr>
      <w:rFonts w:ascii="Arial" w:hAnsi="Arial"/>
      <w:sz w:val="24"/>
      <w:szCs w:val="28"/>
      <w:lang w:val="en-GB"/>
    </w:rPr>
  </w:style>
  <w:style w:type="character" w:customStyle="1" w:styleId="ListChar">
    <w:name w:val="List Char"/>
    <w:qFormat/>
    <w:rsid w:val="00AB67FA"/>
    <w:rPr>
      <w:lang w:val="en-GB" w:eastAsia="ar-SA" w:bidi="ar-SA"/>
    </w:rPr>
  </w:style>
  <w:style w:type="character" w:customStyle="1" w:styleId="T1Char6">
    <w:name w:val="T1 Char6"/>
    <w:aliases w:val="Header 6 Char Char6"/>
    <w:rsid w:val="00AB67FA"/>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B67FA"/>
    <w:rPr>
      <w:b/>
      <w:lang w:val="en-GB" w:eastAsia="en-US" w:bidi="ar-SA"/>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B67FA"/>
    <w:rPr>
      <w:rFonts w:ascii="Arial" w:hAnsi="Arial"/>
      <w:sz w:val="36"/>
      <w:lang w:val="en-GB" w:eastAsia="en-US" w:bidi="ar-SA"/>
    </w:rPr>
  </w:style>
  <w:style w:type="character" w:customStyle="1" w:styleId="T1Char4">
    <w:name w:val="T1 Char4"/>
    <w:aliases w:val="Header 6 Char Char4"/>
    <w:rsid w:val="00AB67FA"/>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B67FA"/>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AB67FA"/>
    <w:rPr>
      <w:rFonts w:eastAsia="Batang"/>
      <w:b/>
      <w:lang w:val="en-GB" w:eastAsia="en-US" w:bidi="ar-SA"/>
    </w:rPr>
  </w:style>
  <w:style w:type="character" w:customStyle="1" w:styleId="Heading6Char2">
    <w:name w:val="Heading 6 Char2"/>
    <w:rsid w:val="00AB67FA"/>
    <w:rPr>
      <w:rFonts w:ascii="Arial" w:eastAsia="Times New Roman" w:hAnsi="Arial" w:cs="Times New Roman"/>
      <w:sz w:val="20"/>
      <w:szCs w:val="20"/>
      <w:lang w:val="en-GB"/>
    </w:rPr>
  </w:style>
  <w:style w:type="character" w:customStyle="1" w:styleId="T1Char5">
    <w:name w:val="T1 Char5"/>
    <w:aliases w:val="Header 6 Char Char5"/>
    <w:rsid w:val="00AB67FA"/>
  </w:style>
  <w:style w:type="character" w:customStyle="1" w:styleId="capChar4">
    <w:name w:val="cap Char4"/>
    <w:aliases w:val="cap Char Char4,Caption Char Char3,Caption Char1 Char Char3,cap Char Char1 Char3,Caption Char Char1 Char Char3,cap Char2 Char Char Char3"/>
    <w:rsid w:val="00AB67FA"/>
    <w:rPr>
      <w:rFonts w:ascii="Times New Roman" w:eastAsia="MS Mincho" w:hAnsi="Times New Roman"/>
      <w:b/>
      <w:lang w:val="en-GB"/>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B67FA"/>
    <w:rPr>
      <w:rFonts w:ascii="Arial" w:hAnsi="Arial"/>
      <w:sz w:val="28"/>
      <w:lang w:val="en-GB" w:eastAsia="en-US"/>
    </w:rPr>
  </w:style>
  <w:style w:type="character" w:customStyle="1" w:styleId="T1Char8">
    <w:name w:val="T1 Char8"/>
    <w:aliases w:val="Header 6 Char Char7"/>
    <w:rsid w:val="00AB67FA"/>
    <w:rPr>
      <w:rFonts w:ascii="Arial" w:hAnsi="Arial"/>
      <w:lang w:val="en-GB" w:eastAsia="en-US" w:bidi="ar-SA"/>
    </w:rPr>
  </w:style>
  <w:style w:type="character" w:customStyle="1" w:styleId="Underrubrik2Char9">
    <w:name w:val="Underrubrik2 Char9"/>
    <w:aliases w:val="31 Char9,32 Char9,33 Char9,34 Char9"/>
    <w:rsid w:val="00AB67FA"/>
    <w:rPr>
      <w:rFonts w:ascii="Arial" w:hAnsi="Arial" w:cs="Arial"/>
      <w:sz w:val="28"/>
      <w:szCs w:val="28"/>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B67FA"/>
    <w:rPr>
      <w:rFonts w:ascii="Arial" w:hAnsi="Arial" w:cs="Arial"/>
      <w:sz w:val="28"/>
      <w:szCs w:val="28"/>
      <w:lang w:val="en-GB" w:eastAsia="en-US" w:bidi="he-IL"/>
    </w:rPr>
  </w:style>
  <w:style w:type="character" w:customStyle="1" w:styleId="T1Char7">
    <w:name w:val="T1 Char7"/>
    <w:aliases w:val="Header 6 Char Char8"/>
    <w:rsid w:val="00AB67FA"/>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B67FA"/>
    <w:rPr>
      <w:rFonts w:ascii="Arial" w:hAnsi="Arial" w:cs="Arial"/>
      <w:sz w:val="28"/>
      <w:szCs w:val="28"/>
      <w:lang w:val="en-GB" w:eastAsia="en-US" w:bidi="he-IL"/>
    </w:rPr>
  </w:style>
  <w:style w:type="character" w:customStyle="1" w:styleId="T1Char9">
    <w:name w:val="T1 Char9"/>
    <w:aliases w:val="Header 6 Char Char9"/>
    <w:rsid w:val="00AB67FA"/>
    <w:rPr>
      <w:rFonts w:ascii="Arial" w:hAnsi="Arial" w:cs="Arial"/>
      <w:lang w:val="en-GB" w:eastAsia="en-US" w:bidi="he-IL"/>
    </w:rPr>
  </w:style>
  <w:style w:type="character" w:customStyle="1" w:styleId="TF0">
    <w:name w:val="TF (文字)"/>
    <w:rsid w:val="00AB67FA"/>
    <w:rPr>
      <w:rFonts w:ascii="Arial" w:hAnsi="Arial"/>
      <w:b/>
      <w:lang w:val="en-US" w:eastAsia="en-US"/>
    </w:rPr>
  </w:style>
  <w:style w:type="character" w:customStyle="1" w:styleId="BodyText2Char1">
    <w:name w:val="Body Text 2 Char1"/>
    <w:rsid w:val="00AB67FA"/>
    <w:rPr>
      <w:lang w:val="en-GB" w:eastAsia="ja-JP"/>
    </w:rPr>
  </w:style>
  <w:style w:type="character" w:customStyle="1" w:styleId="BodyText3Char1">
    <w:name w:val="Body Text 3 Char1"/>
    <w:rsid w:val="00AB67FA"/>
    <w:rPr>
      <w:lang w:val="en-GB" w:eastAsia="ja-JP"/>
    </w:rPr>
  </w:style>
  <w:style w:type="character" w:customStyle="1" w:styleId="BodyTextIndentChar1">
    <w:name w:val="Body Text Indent Char1"/>
    <w:rsid w:val="00AB67FA"/>
    <w:rPr>
      <w:rFonts w:eastAsia="MS Mincho"/>
      <w:lang w:val="en-GB" w:eastAsia="x-none"/>
    </w:rPr>
  </w:style>
  <w:style w:type="character" w:customStyle="1" w:styleId="NoteHeadingChar1">
    <w:name w:val="Note Heading Char1"/>
    <w:rsid w:val="00AB67FA"/>
    <w:rPr>
      <w:rFonts w:eastAsia="MS Mincho"/>
      <w:lang w:val="en-GB" w:eastAsia="x-none"/>
    </w:rPr>
  </w:style>
  <w:style w:type="character" w:customStyle="1" w:styleId="HTMLPreformattedChar1">
    <w:name w:val="HTML Preformatted Char1"/>
    <w:uiPriority w:val="99"/>
    <w:rsid w:val="00AB67FA"/>
    <w:rPr>
      <w:rFonts w:ascii="Courier New" w:eastAsia="MS Mincho" w:hAnsi="Courier New"/>
      <w:lang w:val="en-GB" w:eastAsia="x-none"/>
    </w:rPr>
  </w:style>
  <w:style w:type="character" w:customStyle="1" w:styleId="Heading7Char3">
    <w:name w:val="Heading 7 Char3"/>
    <w:rsid w:val="00AB67FA"/>
    <w:rPr>
      <w:rFonts w:ascii="Arial" w:eastAsia="Times New Roman" w:hAnsi="Arial"/>
      <w:lang w:val="en-GB"/>
    </w:rPr>
  </w:style>
  <w:style w:type="character" w:customStyle="1" w:styleId="Heading8Char3">
    <w:name w:val="Heading 8 Char3"/>
    <w:rsid w:val="00AB67FA"/>
    <w:rPr>
      <w:rFonts w:ascii="Arial" w:eastAsia="Times New Roman" w:hAnsi="Arial"/>
      <w:sz w:val="36"/>
      <w:lang w:val="en-GB"/>
    </w:rPr>
  </w:style>
  <w:style w:type="character" w:customStyle="1" w:styleId="Heading9Char2">
    <w:name w:val="Heading 9 Char2"/>
    <w:rsid w:val="00AB67FA"/>
    <w:rPr>
      <w:rFonts w:ascii="Arial" w:eastAsia="Times New Roman" w:hAnsi="Arial"/>
      <w:sz w:val="36"/>
      <w:lang w:val="en-GB"/>
    </w:rPr>
  </w:style>
  <w:style w:type="character" w:customStyle="1" w:styleId="FooterChar2">
    <w:name w:val="Footer Char2"/>
    <w:rsid w:val="00AB67FA"/>
    <w:rPr>
      <w:rFonts w:ascii="Arial" w:eastAsia="Times New Roman" w:hAnsi="Arial"/>
      <w:b/>
      <w:i/>
      <w:noProof/>
      <w:sz w:val="18"/>
    </w:rPr>
  </w:style>
  <w:style w:type="character" w:customStyle="1" w:styleId="PlainTextChar3">
    <w:name w:val="Plain Text Char3"/>
    <w:rsid w:val="00AB67FA"/>
    <w:rPr>
      <w:rFonts w:ascii="Courier New" w:hAnsi="Courier New"/>
      <w:lang w:val="nb-NO" w:eastAsia="ja-JP"/>
    </w:rPr>
  </w:style>
  <w:style w:type="character" w:customStyle="1" w:styleId="BodyText2Char3">
    <w:name w:val="Body Text 2 Char3"/>
    <w:rsid w:val="00AB67FA"/>
    <w:rPr>
      <w:rFonts w:ascii="Times New Roman" w:eastAsia="SimSun" w:hAnsi="Times New Roman"/>
      <w:lang w:val="en-GB" w:eastAsia="ja-JP"/>
    </w:rPr>
  </w:style>
  <w:style w:type="character" w:customStyle="1" w:styleId="BodyText3Char3">
    <w:name w:val="Body Text 3 Char3"/>
    <w:rsid w:val="00AB67FA"/>
    <w:rPr>
      <w:rFonts w:ascii="Times New Roman" w:eastAsia="SimSun" w:hAnsi="Times New Roman"/>
      <w:lang w:val="en-GB" w:eastAsia="ja-JP"/>
    </w:rPr>
  </w:style>
  <w:style w:type="character" w:customStyle="1" w:styleId="ListChar3">
    <w:name w:val="List Char3"/>
    <w:rsid w:val="00AB67FA"/>
    <w:rPr>
      <w:rFonts w:ascii="Times New Roman" w:eastAsia="Times New Roman" w:hAnsi="Times New Roman"/>
      <w:lang w:val="en-GB"/>
    </w:rPr>
  </w:style>
  <w:style w:type="character" w:customStyle="1" w:styleId="BodyTextIndentChar3">
    <w:name w:val="Body Text Indent Char3"/>
    <w:rsid w:val="00AB67FA"/>
    <w:rPr>
      <w:rFonts w:ascii="Times New Roman" w:eastAsia="SimSun" w:hAnsi="Times New Roman"/>
      <w:lang w:val="en-GB" w:eastAsia="ja-JP"/>
    </w:rPr>
  </w:style>
  <w:style w:type="character" w:customStyle="1" w:styleId="Heading7Char2">
    <w:name w:val="Heading 7 Char2"/>
    <w:rsid w:val="00AB67FA"/>
    <w:rPr>
      <w:rFonts w:ascii="Arial" w:hAnsi="Arial"/>
      <w:lang w:val="en-GB" w:eastAsia="en-GB" w:bidi="ar-SA"/>
    </w:rPr>
  </w:style>
  <w:style w:type="character" w:customStyle="1" w:styleId="Heading8Char2">
    <w:name w:val="Heading 8 Char2"/>
    <w:rsid w:val="00AB67FA"/>
    <w:rPr>
      <w:rFonts w:ascii="Arial" w:hAnsi="Arial"/>
      <w:sz w:val="36"/>
      <w:lang w:val="en-GB" w:eastAsia="en-GB" w:bidi="ar-SA"/>
    </w:rPr>
  </w:style>
  <w:style w:type="character" w:customStyle="1" w:styleId="ListChar2">
    <w:name w:val="List Char2"/>
    <w:rsid w:val="00AB67FA"/>
    <w:rPr>
      <w:lang w:val="en-GB" w:eastAsia="en-GB" w:bidi="ar-SA"/>
    </w:rPr>
  </w:style>
  <w:style w:type="character" w:customStyle="1" w:styleId="PlainTextChar2">
    <w:name w:val="Plain Text Char2"/>
    <w:rsid w:val="00AB67FA"/>
    <w:rPr>
      <w:rFonts w:ascii="Courier New" w:hAnsi="Courier New"/>
      <w:lang w:val="nb-NO" w:eastAsia="en-US" w:bidi="ar-SA"/>
    </w:rPr>
  </w:style>
  <w:style w:type="character" w:customStyle="1" w:styleId="CommentTextChar2">
    <w:name w:val="Comment Text Char2"/>
    <w:semiHidden/>
    <w:rsid w:val="00AB67FA"/>
    <w:rPr>
      <w:lang w:val="en-GB" w:eastAsia="en-US" w:bidi="ar-SA"/>
    </w:rPr>
  </w:style>
  <w:style w:type="character" w:customStyle="1" w:styleId="BodyText2Char2">
    <w:name w:val="Body Text 2 Char2"/>
    <w:rsid w:val="00AB67FA"/>
    <w:rPr>
      <w:lang w:val="en-GB" w:eastAsia="ja-JP" w:bidi="ar-SA"/>
    </w:rPr>
  </w:style>
  <w:style w:type="character" w:customStyle="1" w:styleId="BodyText3Char2">
    <w:name w:val="Body Text 3 Char2"/>
    <w:rsid w:val="00AB67FA"/>
    <w:rPr>
      <w:lang w:val="en-GB" w:eastAsia="ja-JP" w:bidi="ar-SA"/>
    </w:rPr>
  </w:style>
  <w:style w:type="character" w:customStyle="1" w:styleId="BodyTextIndentChar2">
    <w:name w:val="Body Text Indent Char2"/>
    <w:rsid w:val="00AB67FA"/>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B67FA"/>
    <w:rPr>
      <w:lang w:val="en-GB" w:eastAsia="ja-JP" w:bidi="ar-SA"/>
    </w:rPr>
  </w:style>
  <w:style w:type="character" w:customStyle="1" w:styleId="14">
    <w:name w:val="段落フォント1"/>
    <w:rsid w:val="00AB67FA"/>
  </w:style>
  <w:style w:type="character" w:customStyle="1" w:styleId="15">
    <w:name w:val="コメント参照1"/>
    <w:rsid w:val="00AB67FA"/>
    <w:rPr>
      <w:sz w:val="16"/>
    </w:rPr>
  </w:style>
  <w:style w:type="character" w:customStyle="1" w:styleId="st1">
    <w:name w:val="st1"/>
    <w:rsid w:val="00AB67FA"/>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B67FA"/>
    <w:rPr>
      <w:rFonts w:ascii="Times New Roman" w:eastAsia="Times New Roman" w:hAnsi="Times New Roman"/>
    </w:rPr>
  </w:style>
  <w:style w:type="character" w:customStyle="1" w:styleId="NMPHeading1Char3">
    <w:name w:val="NMP Heading 1 Char3"/>
    <w:aliases w:val="h112 Char1,h19 Char"/>
    <w:rsid w:val="00AB67FA"/>
    <w:rPr>
      <w:rFonts w:ascii="Arial" w:hAnsi="Arial"/>
      <w:sz w:val="36"/>
      <w:lang w:val="en-GB" w:eastAsia="en-US" w:bidi="ar-SA"/>
    </w:rPr>
  </w:style>
  <w:style w:type="character" w:customStyle="1" w:styleId="TitleChar">
    <w:name w:val="Title Char"/>
    <w:aliases w:val="Section Header Char"/>
    <w:link w:val="Title"/>
    <w:qFormat/>
    <w:rsid w:val="00AB67FA"/>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B67FA"/>
    <w:rPr>
      <w:rFonts w:ascii="Arial" w:hAnsi="Arial"/>
      <w:sz w:val="32"/>
      <w:lang w:val="en-GB"/>
    </w:rPr>
  </w:style>
  <w:style w:type="character" w:customStyle="1" w:styleId="Absatz-Standardschriftart1">
    <w:name w:val="Absatz-Standardschriftart1"/>
    <w:rsid w:val="00AB67FA"/>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B67FA"/>
    <w:rPr>
      <w:rFonts w:ascii="Arial" w:hAnsi="Arial"/>
      <w:sz w:val="28"/>
      <w:lang w:val="en-GB"/>
    </w:rPr>
  </w:style>
  <w:style w:type="character" w:customStyle="1" w:styleId="1Char">
    <w:name w:val="标题 1 Char"/>
    <w:aliases w:val="h132 Char"/>
    <w:uiPriority w:val="9"/>
    <w:rsid w:val="00AB67FA"/>
    <w:rPr>
      <w:rFonts w:ascii="Arial" w:hAnsi="Arial"/>
      <w:sz w:val="36"/>
      <w:lang w:val="en-GB" w:eastAsia="en-US" w:bidi="ar-SA"/>
    </w:rPr>
  </w:style>
  <w:style w:type="character" w:customStyle="1" w:styleId="2Char">
    <w:name w:val="标题 2 Char"/>
    <w:aliases w:val="level 2 Char,Heading 2 3GPP Char,22 Char"/>
    <w:uiPriority w:val="9"/>
    <w:rsid w:val="00AB67FA"/>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B67FA"/>
    <w:rPr>
      <w:rFonts w:ascii="Arial" w:hAnsi="Arial"/>
      <w:sz w:val="28"/>
      <w:lang w:val="en-GB"/>
    </w:rPr>
  </w:style>
  <w:style w:type="character" w:customStyle="1" w:styleId="4Char">
    <w:name w:val="标题 4 Char"/>
    <w:aliases w:val="4 Ch"/>
    <w:rsid w:val="00AB67FA"/>
    <w:rPr>
      <w:rFonts w:ascii="Arial" w:hAnsi="Arial"/>
      <w:sz w:val="24"/>
      <w:szCs w:val="28"/>
      <w:lang w:val="en-GB" w:eastAsia="en-GB"/>
    </w:rPr>
  </w:style>
  <w:style w:type="character" w:customStyle="1" w:styleId="6Char">
    <w:name w:val="标题 6 Char"/>
    <w:uiPriority w:val="9"/>
    <w:rsid w:val="00AB67FA"/>
    <w:rPr>
      <w:rFonts w:ascii="Arial" w:hAnsi="Arial"/>
      <w:lang w:val="en-GB"/>
    </w:rPr>
  </w:style>
  <w:style w:type="character" w:customStyle="1" w:styleId="7Char">
    <w:name w:val="标题 7 Char"/>
    <w:uiPriority w:val="9"/>
    <w:rsid w:val="00AB67FA"/>
    <w:rPr>
      <w:rFonts w:ascii="Arial" w:hAnsi="Arial"/>
      <w:lang w:val="en-GB"/>
    </w:rPr>
  </w:style>
  <w:style w:type="character" w:customStyle="1" w:styleId="8Char">
    <w:name w:val="标题 8 Char"/>
    <w:uiPriority w:val="9"/>
    <w:rsid w:val="00AB67FA"/>
    <w:rPr>
      <w:rFonts w:ascii="Arial" w:hAnsi="Arial"/>
      <w:sz w:val="36"/>
      <w:lang w:val="en-GB"/>
    </w:rPr>
  </w:style>
  <w:style w:type="character" w:customStyle="1" w:styleId="9Char">
    <w:name w:val="标题 9 Char"/>
    <w:uiPriority w:val="9"/>
    <w:rsid w:val="00AB67FA"/>
    <w:rPr>
      <w:rFonts w:ascii="Arial" w:hAnsi="Arial"/>
      <w:sz w:val="36"/>
      <w:lang w:val="en-GB"/>
    </w:rPr>
  </w:style>
  <w:style w:type="character" w:customStyle="1" w:styleId="Char1">
    <w:name w:val="页脚 Char"/>
    <w:uiPriority w:val="99"/>
    <w:rsid w:val="00AB67FA"/>
    <w:rPr>
      <w:rFonts w:ascii="Arial" w:hAnsi="Arial"/>
      <w:b/>
      <w:i/>
      <w:noProof/>
      <w:sz w:val="18"/>
    </w:rPr>
  </w:style>
  <w:style w:type="character" w:customStyle="1" w:styleId="Char2">
    <w:name w:val="列表 Char"/>
    <w:rsid w:val="00AB67FA"/>
    <w:rPr>
      <w:lang w:val="en-GB"/>
    </w:rPr>
  </w:style>
  <w:style w:type="character" w:customStyle="1" w:styleId="Char3">
    <w:name w:val="文档结构图 Char"/>
    <w:uiPriority w:val="99"/>
    <w:rsid w:val="00AB67FA"/>
    <w:rPr>
      <w:rFonts w:ascii="Tahoma" w:hAnsi="Tahoma"/>
      <w:lang w:val="en-GB" w:eastAsia="en-US"/>
    </w:rPr>
  </w:style>
  <w:style w:type="character" w:customStyle="1" w:styleId="Char4">
    <w:name w:val="纯文本 Char"/>
    <w:rsid w:val="00AB67FA"/>
    <w:rPr>
      <w:rFonts w:ascii="Courier New" w:hAnsi="Courier New"/>
      <w:lang w:val="nb-NO"/>
    </w:rPr>
  </w:style>
  <w:style w:type="character" w:customStyle="1" w:styleId="Char5">
    <w:name w:val="批注框文本 Char"/>
    <w:uiPriority w:val="99"/>
    <w:rsid w:val="00AB67FA"/>
    <w:rPr>
      <w:rFonts w:ascii="Tahoma" w:hAnsi="Tahoma" w:cs="Tahoma"/>
      <w:sz w:val="16"/>
      <w:szCs w:val="16"/>
      <w:lang w:val="en-GB" w:eastAsia="en-GB" w:bidi="ar-SA"/>
    </w:rPr>
  </w:style>
  <w:style w:type="character" w:customStyle="1" w:styleId="Char6">
    <w:name w:val="日期 Char"/>
    <w:rsid w:val="00AB67FA"/>
    <w:rPr>
      <w:lang w:val="en-GB"/>
    </w:rPr>
  </w:style>
  <w:style w:type="paragraph" w:customStyle="1" w:styleId="40">
    <w:name w:val="修订4"/>
    <w:hidden/>
    <w:semiHidden/>
    <w:qFormat/>
    <w:rsid w:val="00AB67FA"/>
    <w:pPr>
      <w:spacing w:after="0" w:line="240" w:lineRule="auto"/>
    </w:pPr>
    <w:rPr>
      <w:rFonts w:ascii="Times New Roman" w:eastAsia="Batang" w:hAnsi="Times New Roman" w:cs="Times New Roman"/>
      <w:sz w:val="20"/>
      <w:szCs w:val="20"/>
    </w:rPr>
  </w:style>
  <w:style w:type="paragraph" w:customStyle="1" w:styleId="Char10">
    <w:name w:val="Char1"/>
    <w:semiHidden/>
    <w:rsid w:val="00AB67FA"/>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AB67FA"/>
    <w:rPr>
      <w:rFonts w:ascii="Arial" w:hAnsi="Arial"/>
      <w:b/>
      <w:i/>
      <w:noProof/>
      <w:sz w:val="18"/>
      <w:lang w:val="en-GB"/>
    </w:rPr>
  </w:style>
  <w:style w:type="character" w:customStyle="1" w:styleId="CharChar18">
    <w:name w:val="Char Char18"/>
    <w:rsid w:val="00AB67FA"/>
    <w:rPr>
      <w:rFonts w:ascii="Arial" w:hAnsi="Arial"/>
      <w:lang w:eastAsia="en-US"/>
    </w:rPr>
  </w:style>
  <w:style w:type="paragraph" w:customStyle="1" w:styleId="CharCharCharChar">
    <w:name w:val="Char Char Char Char"/>
    <w:rsid w:val="00AB67FA"/>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AB67FA"/>
    <w:rPr>
      <w:rFonts w:ascii="Arial" w:eastAsia="MS Mincho" w:hAnsi="Arial"/>
      <w:lang w:val="en-GB" w:eastAsia="en-US" w:bidi="ar-SA"/>
    </w:rPr>
  </w:style>
  <w:style w:type="character" w:customStyle="1" w:styleId="CarCar8">
    <w:name w:val="Car Car8"/>
    <w:rsid w:val="00AB67FA"/>
    <w:rPr>
      <w:rFonts w:ascii="Arial" w:eastAsia="MS Mincho" w:hAnsi="Arial"/>
      <w:sz w:val="36"/>
      <w:lang w:val="en-GB" w:eastAsia="en-US" w:bidi="ar-SA"/>
    </w:rPr>
  </w:style>
  <w:style w:type="character" w:customStyle="1" w:styleId="CarCar3">
    <w:name w:val="Car Car3"/>
    <w:rsid w:val="00AB67FA"/>
    <w:rPr>
      <w:rFonts w:ascii="Arial" w:eastAsia="MS Mincho" w:hAnsi="Arial"/>
      <w:sz w:val="36"/>
      <w:lang w:val="en-GB" w:eastAsia="en-US" w:bidi="ar-SA"/>
    </w:rPr>
  </w:style>
  <w:style w:type="character" w:customStyle="1" w:styleId="CarCar7">
    <w:name w:val="Car Car7"/>
    <w:rsid w:val="00AB67FA"/>
    <w:rPr>
      <w:rFonts w:eastAsia="MS Mincho"/>
      <w:lang w:val="en-GB" w:eastAsia="en-US" w:bidi="ar-SA"/>
    </w:rPr>
  </w:style>
  <w:style w:type="character" w:customStyle="1" w:styleId="CarCar6">
    <w:name w:val="Car Car6"/>
    <w:rsid w:val="00AB67FA"/>
    <w:rPr>
      <w:rFonts w:ascii="Courier New" w:hAnsi="Courier New"/>
      <w:lang w:val="nb-NO" w:eastAsia="ja-JP" w:bidi="ar-SA"/>
    </w:rPr>
  </w:style>
  <w:style w:type="character" w:customStyle="1" w:styleId="CarCar2">
    <w:name w:val="Car Car2"/>
    <w:rsid w:val="00AB67FA"/>
    <w:rPr>
      <w:rFonts w:eastAsia="MS Mincho"/>
      <w:lang w:val="en-GB" w:eastAsia="ja-JP" w:bidi="ar-SA"/>
    </w:rPr>
  </w:style>
  <w:style w:type="character" w:customStyle="1" w:styleId="CarCar9">
    <w:name w:val="Car Car9"/>
    <w:rsid w:val="00AB67FA"/>
    <w:rPr>
      <w:rFonts w:ascii="Arial" w:hAnsi="Arial"/>
      <w:lang w:val="en-GB" w:eastAsia="ja-JP" w:bidi="ar-SA"/>
    </w:rPr>
  </w:style>
  <w:style w:type="character" w:customStyle="1" w:styleId="CharChar23">
    <w:name w:val="Char Char23"/>
    <w:rsid w:val="00AB67FA"/>
    <w:rPr>
      <w:rFonts w:ascii="Arial" w:hAnsi="Arial"/>
      <w:lang w:val="en-GB" w:eastAsia="en-US"/>
    </w:rPr>
  </w:style>
  <w:style w:type="paragraph" w:customStyle="1" w:styleId="ZchnZchn1">
    <w:name w:val="Zchn Zchn1"/>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
    <w:name w:val="Zchn Zchn5"/>
    <w:qFormat/>
    <w:rsid w:val="00AB67FA"/>
    <w:rPr>
      <w:rFonts w:ascii="Courier New" w:eastAsia="Batang" w:hAnsi="Courier New"/>
      <w:lang w:val="nb-NO" w:eastAsia="en-US" w:bidi="ar-SA"/>
    </w:rPr>
  </w:style>
  <w:style w:type="paragraph" w:customStyle="1" w:styleId="5">
    <w:name w:val="修订5"/>
    <w:hidden/>
    <w:semiHidden/>
    <w:rsid w:val="00AB67FA"/>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B67FA"/>
    <w:rPr>
      <w:lang w:val="en-GB" w:eastAsia="x-none"/>
    </w:rPr>
  </w:style>
  <w:style w:type="character" w:customStyle="1" w:styleId="Char11">
    <w:name w:val="批注主题 Char1"/>
    <w:rsid w:val="00AB67FA"/>
    <w:rPr>
      <w:b/>
      <w:bCs/>
      <w:lang w:val="en-GB" w:eastAsia="x-none"/>
    </w:rPr>
  </w:style>
  <w:style w:type="character" w:customStyle="1" w:styleId="trans">
    <w:name w:val="trans"/>
    <w:rsid w:val="00AB67FA"/>
  </w:style>
  <w:style w:type="character" w:customStyle="1" w:styleId="Char12">
    <w:name w:val="批注文字 Char1"/>
    <w:rsid w:val="00AB67FA"/>
    <w:rPr>
      <w:rFonts w:ascii="Times New Roman" w:hAnsi="Times New Roman"/>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AB67FA"/>
    <w:rPr>
      <w:lang w:val="en-GB" w:eastAsia="en-US" w:bidi="ar-SA"/>
    </w:rPr>
  </w:style>
  <w:style w:type="character" w:customStyle="1" w:styleId="ListChar1">
    <w:name w:val="List Char1"/>
    <w:rsid w:val="00AB67FA"/>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B67FA"/>
    <w:rPr>
      <w:b/>
      <w:lang w:val="en-GB"/>
    </w:rPr>
  </w:style>
  <w:style w:type="character" w:customStyle="1" w:styleId="Heading6Char">
    <w:name w:val="Heading 6 Char"/>
    <w:aliases w:val="T1 Char,Header 6 Char,Heading 6 Char4,Heading 6 Char Char,Header 6 Char Char,Heading 6 Char5"/>
    <w:qFormat/>
    <w:rsid w:val="00AB67FA"/>
    <w:rPr>
      <w:rFonts w:ascii="Arial" w:hAnsi="Arial"/>
      <w:lang w:val="en-GB"/>
    </w:rPr>
  </w:style>
  <w:style w:type="character" w:customStyle="1" w:styleId="Heading7Char">
    <w:name w:val="Heading 7 Char"/>
    <w:aliases w:val="L7 Char,Header 7 Char"/>
    <w:qFormat/>
    <w:rsid w:val="00AB67FA"/>
    <w:rPr>
      <w:rFonts w:ascii="Arial" w:hAnsi="Arial"/>
      <w:lang w:val="en-GB"/>
    </w:rPr>
  </w:style>
  <w:style w:type="character" w:customStyle="1" w:styleId="Heading8Char">
    <w:name w:val="Heading 8 Char"/>
    <w:qFormat/>
    <w:rsid w:val="00AB67FA"/>
    <w:rPr>
      <w:rFonts w:ascii="Arial" w:hAnsi="Arial"/>
      <w:sz w:val="36"/>
      <w:lang w:val="en-GB"/>
    </w:rPr>
  </w:style>
  <w:style w:type="character" w:customStyle="1" w:styleId="Heading9Char">
    <w:name w:val="Heading 9 Char"/>
    <w:aliases w:val="Figure Heading Char1,FH Char1"/>
    <w:qFormat/>
    <w:rsid w:val="00AB67FA"/>
    <w:rPr>
      <w:rFonts w:ascii="Arial" w:hAnsi="Arial"/>
      <w:sz w:val="36"/>
      <w:lang w:val="en-GB"/>
    </w:rPr>
  </w:style>
  <w:style w:type="character" w:customStyle="1" w:styleId="FooterChar">
    <w:name w:val="Footer Char"/>
    <w:aliases w:val="footer odd Char,footer Char,fo Char,pie de página Char"/>
    <w:uiPriority w:val="99"/>
    <w:qFormat/>
    <w:rsid w:val="00AB67FA"/>
    <w:rPr>
      <w:rFonts w:ascii="Arial" w:hAnsi="Arial"/>
      <w:b/>
      <w:i/>
      <w:sz w:val="18"/>
      <w:lang w:val="en-GB"/>
    </w:rPr>
  </w:style>
  <w:style w:type="character" w:customStyle="1" w:styleId="a6">
    <w:name w:val="標準太字"/>
    <w:autoRedefine/>
    <w:rsid w:val="00AB67FA"/>
    <w:rPr>
      <w:b/>
    </w:rPr>
  </w:style>
  <w:style w:type="character" w:styleId="HTMLCode">
    <w:name w:val="HTML Code"/>
    <w:rsid w:val="00AB67FA"/>
    <w:rPr>
      <w:rFonts w:ascii="Arial Unicode MS" w:eastAsia="Arial Unicode MS" w:hAnsi="Arial Unicode MS" w:cs="Arial Unicode MS"/>
      <w:sz w:val="20"/>
      <w:szCs w:val="20"/>
    </w:rPr>
  </w:style>
  <w:style w:type="character" w:customStyle="1" w:styleId="CharChar31">
    <w:name w:val="Char Char31"/>
    <w:qFormat/>
    <w:rsid w:val="00AB67FA"/>
    <w:rPr>
      <w:rFonts w:ascii="Arial" w:hAnsi="Arial" w:cs="Arial" w:hint="default"/>
      <w:sz w:val="28"/>
      <w:lang w:val="en-GB" w:eastAsia="ko-KR" w:bidi="ar-SA"/>
    </w:rPr>
  </w:style>
  <w:style w:type="character" w:customStyle="1" w:styleId="SubtitleChar">
    <w:name w:val="Subtitle Char"/>
    <w:link w:val="Subtitle"/>
    <w:qFormat/>
    <w:rsid w:val="00AB67FA"/>
    <w:rPr>
      <w:rFonts w:ascii="Calibri Light" w:eastAsia="SimSun" w:hAnsi="Calibri Light" w:cs="Times New Roman"/>
      <w:b/>
      <w:bCs/>
      <w:kern w:val="28"/>
      <w:sz w:val="32"/>
      <w:szCs w:val="32"/>
      <w:lang w:eastAsia="ko-KR"/>
    </w:rPr>
  </w:style>
  <w:style w:type="character" w:customStyle="1" w:styleId="CharChar12">
    <w:name w:val="Char Char12"/>
    <w:rsid w:val="00AB67FA"/>
    <w:rPr>
      <w:lang w:val="en-GB" w:eastAsia="ja-JP"/>
    </w:rPr>
  </w:style>
  <w:style w:type="character" w:customStyle="1" w:styleId="CharChar41">
    <w:name w:val="Char Char41"/>
    <w:rsid w:val="00AB67FA"/>
    <w:rPr>
      <w:rFonts w:ascii="Times-Roman" w:hAnsi="Times-Roman"/>
      <w:lang w:val="nb-NO" w:eastAsia="ja-JP"/>
    </w:rPr>
  </w:style>
  <w:style w:type="character" w:customStyle="1" w:styleId="CharChar71">
    <w:name w:val="Char Char71"/>
    <w:rsid w:val="00AB67FA"/>
    <w:rPr>
      <w:rFonts w:ascii="SimHei" w:eastAsia="SimHei"/>
      <w:shd w:val="clear" w:color="auto" w:fill="000080"/>
      <w:lang w:val="en-GB" w:eastAsia="en-US"/>
    </w:rPr>
  </w:style>
  <w:style w:type="character" w:customStyle="1" w:styleId="CharChar101">
    <w:name w:val="Char Char101"/>
    <w:rsid w:val="00AB67FA"/>
    <w:rPr>
      <w:rFonts w:ascii="Times New Roman" w:hAnsi="Times New Roman"/>
      <w:lang w:val="en-GB" w:eastAsia="en-US"/>
    </w:rPr>
  </w:style>
  <w:style w:type="character" w:customStyle="1" w:styleId="CharChar91">
    <w:name w:val="Char Char91"/>
    <w:rsid w:val="00AB67FA"/>
    <w:rPr>
      <w:rFonts w:ascii="SimHei" w:eastAsia="SimHei"/>
      <w:sz w:val="16"/>
      <w:lang w:val="en-GB" w:eastAsia="en-US"/>
    </w:rPr>
  </w:style>
  <w:style w:type="character" w:customStyle="1" w:styleId="CharChar81">
    <w:name w:val="Char Char81"/>
    <w:semiHidden/>
    <w:rsid w:val="00AB67FA"/>
    <w:rPr>
      <w:rFonts w:ascii="Times New Roman" w:hAnsi="Times New Roman"/>
      <w:b/>
      <w:lang w:val="en-GB" w:eastAsia="en-US"/>
    </w:rPr>
  </w:style>
  <w:style w:type="character" w:customStyle="1" w:styleId="CharChar191">
    <w:name w:val="Char Char191"/>
    <w:rsid w:val="00AB67FA"/>
    <w:rPr>
      <w:rFonts w:ascii="Times New Roman" w:hAnsi="Times New Roman"/>
      <w:lang w:val="en-GB" w:eastAsia="x-none"/>
    </w:rPr>
  </w:style>
  <w:style w:type="character" w:customStyle="1" w:styleId="CharChar131">
    <w:name w:val="Char Char131"/>
    <w:semiHidden/>
    <w:rsid w:val="00AB67FA"/>
    <w:rPr>
      <w:rFonts w:ascii="Malgun Gothic" w:eastAsia="Malgun Gothic" w:hAnsi="Malgun Gothic"/>
      <w:lang w:val="en-GB" w:eastAsia="en-US"/>
    </w:rPr>
  </w:style>
  <w:style w:type="character" w:customStyle="1" w:styleId="CharChar61">
    <w:name w:val="Char Char61"/>
    <w:rsid w:val="00AB67FA"/>
    <w:rPr>
      <w:rFonts w:ascii="Arial" w:eastAsia="Malgun Gothic" w:hAnsi="Arial"/>
      <w:sz w:val="32"/>
      <w:lang w:val="en-GB" w:eastAsia="en-US"/>
    </w:rPr>
  </w:style>
  <w:style w:type="character" w:customStyle="1" w:styleId="CharChar51">
    <w:name w:val="Char Char51"/>
    <w:rsid w:val="00AB67FA"/>
    <w:rPr>
      <w:rFonts w:ascii="Arial" w:eastAsia="Malgun Gothic" w:hAnsi="Arial"/>
      <w:sz w:val="28"/>
      <w:lang w:val="en-GB" w:eastAsia="en-US"/>
    </w:rPr>
  </w:style>
  <w:style w:type="character" w:customStyle="1" w:styleId="CharChar161">
    <w:name w:val="Char Char161"/>
    <w:rsid w:val="00AB67FA"/>
    <w:rPr>
      <w:rFonts w:ascii="Arial" w:eastAsia="Malgun Gothic" w:hAnsi="Arial"/>
      <w:lang w:val="en-GB" w:eastAsia="en-US"/>
    </w:rPr>
  </w:style>
  <w:style w:type="character" w:customStyle="1" w:styleId="CharChar141">
    <w:name w:val="Char Char141"/>
    <w:rsid w:val="00AB67FA"/>
    <w:rPr>
      <w:rFonts w:ascii="Arial" w:eastAsia="Malgun Gothic" w:hAnsi="Arial"/>
      <w:sz w:val="36"/>
      <w:lang w:val="en-GB" w:eastAsia="en-US"/>
    </w:rPr>
  </w:style>
  <w:style w:type="character" w:customStyle="1" w:styleId="CharChar111">
    <w:name w:val="Char Char111"/>
    <w:rsid w:val="00AB67FA"/>
    <w:rPr>
      <w:rFonts w:ascii="SimHei" w:eastAsia="Malgun Gothic" w:hAnsi="SimHei"/>
      <w:lang w:val="en-GB" w:eastAsia="en-US"/>
    </w:rPr>
  </w:style>
  <w:style w:type="character" w:customStyle="1" w:styleId="CharChar210">
    <w:name w:val="Char Char210"/>
    <w:rsid w:val="00AB67FA"/>
    <w:rPr>
      <w:rFonts w:ascii="Arial" w:hAnsi="Arial"/>
      <w:sz w:val="28"/>
      <w:lang w:val="en-GB" w:eastAsia="en-US"/>
    </w:rPr>
  </w:style>
  <w:style w:type="character" w:customStyle="1" w:styleId="CharChar151">
    <w:name w:val="Char Char151"/>
    <w:rsid w:val="00AB67FA"/>
    <w:rPr>
      <w:rFonts w:ascii="Arial" w:hAnsi="Arial"/>
      <w:sz w:val="36"/>
      <w:lang w:val="en-GB" w:eastAsia="x-none"/>
    </w:rPr>
  </w:style>
  <w:style w:type="character" w:customStyle="1" w:styleId="CharChar251">
    <w:name w:val="Char Char251"/>
    <w:rsid w:val="00AB67FA"/>
    <w:rPr>
      <w:rFonts w:ascii="Arial" w:hAnsi="Arial"/>
      <w:lang w:val="en-GB" w:eastAsia="en-US"/>
    </w:rPr>
  </w:style>
  <w:style w:type="character" w:customStyle="1" w:styleId="CharChar241">
    <w:name w:val="Char Char241"/>
    <w:rsid w:val="00AB67FA"/>
    <w:rPr>
      <w:rFonts w:ascii="Arial" w:hAnsi="Arial"/>
      <w:sz w:val="36"/>
      <w:lang w:val="en-GB" w:eastAsia="en-US"/>
    </w:rPr>
  </w:style>
  <w:style w:type="character" w:customStyle="1" w:styleId="CharChar301">
    <w:name w:val="Char Char301"/>
    <w:rsid w:val="00AB67FA"/>
    <w:rPr>
      <w:rFonts w:ascii="Arial" w:hAnsi="Arial"/>
      <w:lang w:val="en-GB" w:eastAsia="en-US"/>
    </w:rPr>
  </w:style>
  <w:style w:type="character" w:customStyle="1" w:styleId="CharChar291">
    <w:name w:val="Char Char291"/>
    <w:rsid w:val="00AB67FA"/>
    <w:rPr>
      <w:rFonts w:ascii="Arial" w:hAnsi="Arial"/>
      <w:sz w:val="36"/>
      <w:lang w:val="en-GB" w:eastAsia="en-US"/>
    </w:rPr>
  </w:style>
  <w:style w:type="character" w:customStyle="1" w:styleId="CharChar281">
    <w:name w:val="Char Char281"/>
    <w:rsid w:val="00AB67FA"/>
    <w:rPr>
      <w:rFonts w:ascii="Arial" w:hAnsi="Arial"/>
      <w:sz w:val="36"/>
      <w:lang w:val="en-GB" w:eastAsia="en-US"/>
    </w:rPr>
  </w:style>
  <w:style w:type="character" w:customStyle="1" w:styleId="CharChar271">
    <w:name w:val="Char Char271"/>
    <w:rsid w:val="00AB67FA"/>
    <w:rPr>
      <w:rFonts w:ascii="Arial" w:hAnsi="Arial"/>
      <w:b/>
      <w:i/>
      <w:noProof/>
      <w:sz w:val="18"/>
      <w:lang w:val="en-GB" w:eastAsia="en-US"/>
    </w:rPr>
  </w:style>
  <w:style w:type="character" w:customStyle="1" w:styleId="CharChar261">
    <w:name w:val="Char Char261"/>
    <w:rsid w:val="00AB67FA"/>
    <w:rPr>
      <w:rFonts w:ascii="Arial" w:hAnsi="Arial"/>
      <w:lang w:val="en-GB" w:eastAsia="x-none"/>
    </w:rPr>
  </w:style>
  <w:style w:type="character" w:customStyle="1" w:styleId="CharChar171">
    <w:name w:val="Char Char171"/>
    <w:rsid w:val="00AB67FA"/>
    <w:rPr>
      <w:rFonts w:ascii="Arial" w:hAnsi="Arial"/>
      <w:sz w:val="36"/>
      <w:lang w:val="x-none" w:eastAsia="en-US"/>
    </w:rPr>
  </w:style>
  <w:style w:type="character" w:customStyle="1" w:styleId="CharChar211">
    <w:name w:val="Char Char211"/>
    <w:rsid w:val="00AB67FA"/>
    <w:rPr>
      <w:rFonts w:ascii="Times New Roman" w:hAnsi="Times New Roman"/>
      <w:lang w:val="en-GB" w:eastAsia="en-US"/>
    </w:rPr>
  </w:style>
  <w:style w:type="character" w:customStyle="1" w:styleId="CharChar201">
    <w:name w:val="Char Char201"/>
    <w:rsid w:val="00AB67FA"/>
    <w:rPr>
      <w:rFonts w:ascii="SimHei" w:eastAsia="SimHei"/>
      <w:sz w:val="16"/>
      <w:lang w:val="en-GB" w:eastAsia="en-US"/>
    </w:rPr>
  </w:style>
  <w:style w:type="character" w:customStyle="1" w:styleId="CharChar221">
    <w:name w:val="Char Char221"/>
    <w:rsid w:val="00AB67FA"/>
    <w:rPr>
      <w:rFonts w:ascii="Arial" w:hAnsi="Arial"/>
      <w:b/>
      <w:i/>
      <w:noProof/>
      <w:sz w:val="18"/>
      <w:lang w:val="en-GB"/>
    </w:rPr>
  </w:style>
  <w:style w:type="character" w:customStyle="1" w:styleId="CharChar181">
    <w:name w:val="Char Char181"/>
    <w:rsid w:val="00AB67FA"/>
    <w:rPr>
      <w:rFonts w:ascii="Arial" w:hAnsi="Arial"/>
      <w:lang w:val="x-none" w:eastAsia="en-US"/>
    </w:rPr>
  </w:style>
  <w:style w:type="character" w:customStyle="1" w:styleId="CarCar41">
    <w:name w:val="Car Car41"/>
    <w:rsid w:val="00AB67FA"/>
    <w:rPr>
      <w:rFonts w:ascii="Arial" w:hAnsi="Arial"/>
      <w:lang w:val="en-GB" w:eastAsia="en-US"/>
    </w:rPr>
  </w:style>
  <w:style w:type="character" w:customStyle="1" w:styleId="CarCar81">
    <w:name w:val="Car Car81"/>
    <w:rsid w:val="00AB67FA"/>
    <w:rPr>
      <w:rFonts w:ascii="Arial" w:hAnsi="Arial"/>
      <w:sz w:val="36"/>
      <w:lang w:val="en-GB" w:eastAsia="en-US"/>
    </w:rPr>
  </w:style>
  <w:style w:type="character" w:customStyle="1" w:styleId="CarCar31">
    <w:name w:val="Car Car31"/>
    <w:rsid w:val="00AB67FA"/>
    <w:rPr>
      <w:rFonts w:ascii="Arial" w:hAnsi="Arial"/>
      <w:sz w:val="36"/>
      <w:lang w:val="en-GB" w:eastAsia="en-US"/>
    </w:rPr>
  </w:style>
  <w:style w:type="character" w:customStyle="1" w:styleId="CarCar71">
    <w:name w:val="Car Car71"/>
    <w:rsid w:val="00AB67FA"/>
    <w:rPr>
      <w:rFonts w:eastAsia="Times New Roman"/>
      <w:lang w:val="en-GB" w:eastAsia="en-US"/>
    </w:rPr>
  </w:style>
  <w:style w:type="character" w:customStyle="1" w:styleId="CarCar61">
    <w:name w:val="Car Car61"/>
    <w:rsid w:val="00AB67FA"/>
    <w:rPr>
      <w:rFonts w:ascii="Times-Roman" w:hAnsi="Times-Roman"/>
      <w:lang w:val="nb-NO" w:eastAsia="ja-JP"/>
    </w:rPr>
  </w:style>
  <w:style w:type="character" w:customStyle="1" w:styleId="CarCar21">
    <w:name w:val="Car Car21"/>
    <w:rsid w:val="00AB67FA"/>
    <w:rPr>
      <w:rFonts w:eastAsia="Times New Roman"/>
      <w:lang w:val="en-GB" w:eastAsia="ja-JP"/>
    </w:rPr>
  </w:style>
  <w:style w:type="character" w:customStyle="1" w:styleId="CarCar91">
    <w:name w:val="Car Car91"/>
    <w:rsid w:val="00AB67FA"/>
    <w:rPr>
      <w:rFonts w:ascii="Arial" w:hAnsi="Arial"/>
      <w:lang w:val="en-GB" w:eastAsia="ja-JP"/>
    </w:rPr>
  </w:style>
  <w:style w:type="character" w:customStyle="1" w:styleId="CarCar101">
    <w:name w:val="Car Car101"/>
    <w:rsid w:val="00AB67FA"/>
    <w:rPr>
      <w:rFonts w:ascii="Arial" w:hAnsi="Arial"/>
      <w:lang w:val="en-GB" w:eastAsia="ja-JP"/>
    </w:rPr>
  </w:style>
  <w:style w:type="character" w:customStyle="1" w:styleId="CharChar231">
    <w:name w:val="Char Char231"/>
    <w:rsid w:val="00AB67FA"/>
    <w:rPr>
      <w:rFonts w:ascii="Arial" w:hAnsi="Arial"/>
      <w:lang w:val="en-GB" w:eastAsia="en-US"/>
    </w:rPr>
  </w:style>
  <w:style w:type="character" w:customStyle="1" w:styleId="ZchnZchn51">
    <w:name w:val="Zchn Zchn51"/>
    <w:rsid w:val="00AB67FA"/>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B67FA"/>
    <w:rPr>
      <w:rFonts w:ascii="Times New Roman" w:eastAsia="Times New Roman" w:hAnsi="Times New Roman" w:cs="Times New Roman"/>
      <w:b/>
      <w:sz w:val="20"/>
      <w:szCs w:val="20"/>
      <w:lang w:val="en-GB" w:eastAsia="x-none"/>
    </w:rPr>
  </w:style>
  <w:style w:type="character" w:styleId="UnresolvedMention">
    <w:name w:val="Unresolved Mention"/>
    <w:uiPriority w:val="99"/>
    <w:semiHidden/>
    <w:unhideWhenUsed/>
    <w:rsid w:val="00AB67FA"/>
    <w:rPr>
      <w:color w:val="808080"/>
      <w:shd w:val="clear" w:color="auto" w:fill="E6E6E6"/>
    </w:rPr>
  </w:style>
  <w:style w:type="character" w:customStyle="1" w:styleId="TF1">
    <w:name w:val="TF字符"/>
    <w:aliases w:val="left字符"/>
    <w:rsid w:val="00AB67FA"/>
    <w:rPr>
      <w:rFonts w:ascii="Arial" w:hAnsi="Arial"/>
      <w:b/>
      <w:lang w:val="en-GB" w:eastAsia="en-US"/>
    </w:rPr>
  </w:style>
  <w:style w:type="paragraph" w:customStyle="1" w:styleId="a7">
    <w:name w:val="修订"/>
    <w:hidden/>
    <w:semiHidden/>
    <w:rsid w:val="00AB67FA"/>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B67FA"/>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B67FA"/>
    <w:rPr>
      <w:smallCaps/>
      <w:color w:val="5A5A5A"/>
    </w:rPr>
  </w:style>
  <w:style w:type="character" w:customStyle="1" w:styleId="TitleChar1">
    <w:name w:val="Title Char1"/>
    <w:aliases w:val="Section Header Char1"/>
    <w:rsid w:val="00AB67FA"/>
    <w:rPr>
      <w:rFonts w:ascii="Cambria" w:eastAsia="Times New Roman" w:hAnsi="Cambria" w:cs="Times New Roman"/>
      <w:b/>
      <w:bCs/>
      <w:kern w:val="28"/>
      <w:sz w:val="32"/>
      <w:szCs w:val="32"/>
      <w:lang w:val="en-GB"/>
    </w:rPr>
  </w:style>
  <w:style w:type="paragraph" w:customStyle="1" w:styleId="121">
    <w:name w:val="表 (青) 121"/>
    <w:hidden/>
    <w:uiPriority w:val="71"/>
    <w:rsid w:val="00AB67FA"/>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AB67FA"/>
    <w:rPr>
      <w:color w:val="808080"/>
    </w:rPr>
  </w:style>
  <w:style w:type="character" w:customStyle="1" w:styleId="nowrap1">
    <w:name w:val="nowrap1"/>
    <w:rsid w:val="00AB67FA"/>
  </w:style>
  <w:style w:type="character" w:customStyle="1" w:styleId="shorttext">
    <w:name w:val="short_text"/>
    <w:rsid w:val="00AB67FA"/>
  </w:style>
  <w:style w:type="character" w:customStyle="1" w:styleId="Char13">
    <w:name w:val="页脚 Char1"/>
    <w:rsid w:val="00AB67FA"/>
    <w:rPr>
      <w:sz w:val="18"/>
      <w:szCs w:val="18"/>
      <w:lang w:val="en-GB" w:eastAsia="en-US"/>
    </w:rPr>
  </w:style>
  <w:style w:type="character" w:customStyle="1" w:styleId="-11">
    <w:name w:val="浅色网格 - 着色 11"/>
    <w:uiPriority w:val="99"/>
    <w:rsid w:val="00AB67FA"/>
    <w:rPr>
      <w:color w:val="808080"/>
    </w:rPr>
  </w:style>
  <w:style w:type="paragraph" w:customStyle="1" w:styleId="-110">
    <w:name w:val="彩色底纹 - 着色 11"/>
    <w:hidden/>
    <w:uiPriority w:val="99"/>
    <w:semiHidden/>
    <w:rsid w:val="00AB67FA"/>
    <w:pPr>
      <w:spacing w:after="0" w:line="240" w:lineRule="auto"/>
    </w:pPr>
    <w:rPr>
      <w:rFonts w:ascii="Times New Roman" w:eastAsia="SimSun" w:hAnsi="Times New Roman" w:cs="Times New Roman"/>
      <w:sz w:val="20"/>
      <w:szCs w:val="20"/>
    </w:rPr>
  </w:style>
  <w:style w:type="character" w:customStyle="1" w:styleId="a8">
    <w:name w:val="未处理的提及"/>
    <w:uiPriority w:val="52"/>
    <w:rsid w:val="00AB67FA"/>
    <w:rPr>
      <w:color w:val="808080"/>
      <w:shd w:val="clear" w:color="auto" w:fill="E6E6E6"/>
    </w:rPr>
  </w:style>
  <w:style w:type="character" w:customStyle="1" w:styleId="Char14">
    <w:name w:val="标题 Char1"/>
    <w:rsid w:val="00AB67FA"/>
    <w:rPr>
      <w:rFonts w:ascii="Cambria" w:hAnsi="Cambria" w:cs="Times New Roman"/>
      <w:b/>
      <w:bCs/>
      <w:sz w:val="32"/>
      <w:szCs w:val="32"/>
      <w:lang w:val="en-GB" w:eastAsia="en-US"/>
    </w:rPr>
  </w:style>
  <w:style w:type="character" w:customStyle="1" w:styleId="NoSpacingChar">
    <w:name w:val="No Spacing Char"/>
    <w:link w:val="NoSpacing"/>
    <w:uiPriority w:val="1"/>
    <w:locked/>
    <w:rsid w:val="00AB67FA"/>
    <w:rPr>
      <w:rFonts w:ascii="Arial" w:eastAsia="PMingLiU" w:hAnsi="Arial" w:cs="Arial"/>
    </w:rPr>
  </w:style>
  <w:style w:type="character" w:customStyle="1" w:styleId="QuoteChar">
    <w:name w:val="Quote Char"/>
    <w:link w:val="Quote"/>
    <w:uiPriority w:val="29"/>
    <w:rsid w:val="00AB67FA"/>
    <w:rPr>
      <w:rFonts w:ascii="Arial" w:eastAsia="PMingLiU" w:hAnsi="Arial" w:cs="Times New Roman"/>
      <w:i/>
      <w:iCs/>
      <w:color w:val="000000"/>
      <w:sz w:val="20"/>
      <w:szCs w:val="20"/>
    </w:rPr>
  </w:style>
  <w:style w:type="character" w:customStyle="1" w:styleId="IntenseQuoteChar">
    <w:name w:val="Intense Quote Char"/>
    <w:link w:val="IntenseQuote"/>
    <w:uiPriority w:val="30"/>
    <w:qFormat/>
    <w:rsid w:val="00AB67FA"/>
    <w:rPr>
      <w:rFonts w:ascii="Arial" w:eastAsia="PMingLiU" w:hAnsi="Arial" w:cs="Times New Roman"/>
      <w:b/>
      <w:bCs/>
      <w:i/>
      <w:iCs/>
      <w:color w:val="4F81BD"/>
      <w:sz w:val="20"/>
      <w:szCs w:val="20"/>
    </w:rPr>
  </w:style>
  <w:style w:type="character" w:customStyle="1" w:styleId="Char30">
    <w:name w:val="批注主题 Char3"/>
    <w:locked/>
    <w:rsid w:val="00AB67FA"/>
    <w:rPr>
      <w:rFonts w:ascii="Times New Roman" w:eastAsia="MS Mincho" w:hAnsi="Times New Roman"/>
      <w:b/>
      <w:bCs/>
      <w:lang w:eastAsia="en-US"/>
    </w:rPr>
  </w:style>
  <w:style w:type="character" w:customStyle="1" w:styleId="Char15">
    <w:name w:val="日期 Char1"/>
    <w:rsid w:val="00AB67FA"/>
    <w:rPr>
      <w:rFonts w:ascii="MS Mincho" w:eastAsia="MS Mincho" w:hAnsi="MS Mincho" w:hint="eastAsia"/>
      <w:lang w:val="en-GB"/>
    </w:rPr>
  </w:style>
  <w:style w:type="character" w:customStyle="1" w:styleId="Absatz-Standardschriftart2">
    <w:name w:val="Absatz-Standardschriftart2"/>
    <w:rsid w:val="00AB67FA"/>
  </w:style>
  <w:style w:type="character" w:customStyle="1" w:styleId="Absatz-Standardschriftart3">
    <w:name w:val="Absatz-Standardschriftart3"/>
    <w:rsid w:val="00AB67FA"/>
  </w:style>
  <w:style w:type="character" w:customStyle="1" w:styleId="8Char1">
    <w:name w:val="标题 8 Char1"/>
    <w:rsid w:val="00AB67FA"/>
    <w:rPr>
      <w:rFonts w:ascii="Arial" w:hAnsi="Arial" w:cs="Arial" w:hint="default"/>
      <w:sz w:val="36"/>
      <w:lang w:val="en-GB" w:eastAsia="en-US" w:bidi="ar-SA"/>
    </w:rPr>
  </w:style>
  <w:style w:type="character" w:customStyle="1" w:styleId="Char20">
    <w:name w:val="批注主题 Char2"/>
    <w:rsid w:val="00AB67FA"/>
    <w:rPr>
      <w:rFonts w:ascii="SimSun" w:eastAsia="SimSun" w:hAnsi="SimSun" w:hint="eastAsia"/>
      <w:b/>
      <w:bCs/>
      <w:lang w:eastAsia="en-US"/>
    </w:rPr>
  </w:style>
  <w:style w:type="character" w:customStyle="1" w:styleId="Char16">
    <w:name w:val="注释标题 Char1"/>
    <w:rsid w:val="00AB67FA"/>
    <w:rPr>
      <w:rFonts w:ascii="MS Mincho" w:eastAsia="MS Mincho" w:hAnsi="MS Mincho" w:hint="eastAsia"/>
      <w:lang w:eastAsia="en-US"/>
    </w:rPr>
  </w:style>
  <w:style w:type="character" w:customStyle="1" w:styleId="9Char1">
    <w:name w:val="标题 9 Char1"/>
    <w:rsid w:val="00AB67FA"/>
    <w:rPr>
      <w:rFonts w:ascii="Arial" w:hAnsi="Arial" w:cs="Arial" w:hint="default"/>
      <w:sz w:val="36"/>
      <w:lang w:val="en-GB"/>
    </w:rPr>
  </w:style>
  <w:style w:type="character" w:customStyle="1" w:styleId="Char17">
    <w:name w:val="文档结构图 Char1"/>
    <w:semiHidden/>
    <w:rsid w:val="00AB67FA"/>
    <w:rPr>
      <w:rFonts w:ascii="Tahoma" w:hAnsi="Tahoma" w:cs="Tahoma" w:hint="default"/>
      <w:shd w:val="clear" w:color="auto" w:fill="000080"/>
      <w:lang w:val="en-GB"/>
    </w:rPr>
  </w:style>
  <w:style w:type="character" w:customStyle="1" w:styleId="Char18">
    <w:name w:val="纯文本 Char1"/>
    <w:rsid w:val="00AB67FA"/>
    <w:rPr>
      <w:rFonts w:ascii="Courier New" w:eastAsia="SimSun" w:hAnsi="Courier New" w:cs="Courier New" w:hint="default"/>
      <w:lang w:val="nb-NO"/>
    </w:rPr>
  </w:style>
  <w:style w:type="character" w:customStyle="1" w:styleId="Char19">
    <w:name w:val="批注框文本 Char1"/>
    <w:uiPriority w:val="99"/>
    <w:rsid w:val="00AB67FA"/>
    <w:rPr>
      <w:rFonts w:ascii="Tahoma" w:hAnsi="Tahoma" w:cs="Tahoma" w:hint="default"/>
      <w:sz w:val="16"/>
      <w:szCs w:val="16"/>
      <w:lang w:val="en-GB"/>
    </w:rPr>
  </w:style>
  <w:style w:type="character" w:customStyle="1" w:styleId="Char1a">
    <w:name w:val="尾注文本 Char1"/>
    <w:rsid w:val="00AB67FA"/>
    <w:rPr>
      <w:rFonts w:ascii="SimSun" w:eastAsia="SimSun" w:hAnsi="SimSun" w:hint="eastAsia"/>
      <w:lang w:val="en-GB"/>
    </w:rPr>
  </w:style>
  <w:style w:type="character" w:customStyle="1" w:styleId="Char1b">
    <w:name w:val="正文文本缩进 Char1"/>
    <w:rsid w:val="00AB67FA"/>
    <w:rPr>
      <w:rFonts w:ascii="Batang" w:eastAsia="Batang" w:hAnsi="Batang" w:hint="eastAsia"/>
      <w:lang w:val="en-GB"/>
    </w:rPr>
  </w:style>
  <w:style w:type="character" w:customStyle="1" w:styleId="2Char1">
    <w:name w:val="正文文本 2 Char1"/>
    <w:rsid w:val="00AB67FA"/>
    <w:rPr>
      <w:rFonts w:ascii="CG Times (WN)" w:eastAsia="Malgun Gothic" w:hAnsi="CG Times (WN)" w:hint="default"/>
      <w:i/>
      <w:iCs w:val="0"/>
      <w:lang w:val="en-GB" w:eastAsia="ko-KR"/>
    </w:rPr>
  </w:style>
  <w:style w:type="character" w:customStyle="1" w:styleId="3Char1">
    <w:name w:val="正文文本 3 Char1"/>
    <w:rsid w:val="00AB67FA"/>
    <w:rPr>
      <w:rFonts w:ascii="CG Times (WN)" w:eastAsia="Osaka" w:hAnsi="CG Times (WN)" w:hint="default"/>
      <w:color w:val="000000"/>
      <w:lang w:val="en-GB" w:eastAsia="ko-KR"/>
    </w:rPr>
  </w:style>
  <w:style w:type="character" w:customStyle="1" w:styleId="2Char10">
    <w:name w:val="正文文本缩进 2 Char1"/>
    <w:rsid w:val="00AB67FA"/>
    <w:rPr>
      <w:rFonts w:ascii="CG Times (WN)" w:eastAsia="MS Mincho" w:hAnsi="CG Times (WN)" w:hint="default"/>
      <w:lang w:val="en-GB"/>
    </w:rPr>
  </w:style>
  <w:style w:type="character" w:customStyle="1" w:styleId="HTMLChar1">
    <w:name w:val="HTML 预设格式 Char1"/>
    <w:rsid w:val="00AB67FA"/>
    <w:rPr>
      <w:rFonts w:ascii="Courier New" w:eastAsia="MS Mincho" w:hAnsi="Courier New" w:cs="Courier New" w:hint="default"/>
      <w:lang w:val="en-GB"/>
    </w:rPr>
  </w:style>
  <w:style w:type="character" w:customStyle="1" w:styleId="a9">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B67FA"/>
    <w:rPr>
      <w:rFonts w:ascii="Arial" w:hAnsi="Arial" w:cs="Arial" w:hint="default"/>
      <w:b/>
      <w:bCs w:val="0"/>
      <w:sz w:val="18"/>
      <w:lang w:val="en-GB" w:eastAsia="en-US"/>
    </w:rPr>
  </w:style>
  <w:style w:type="character" w:customStyle="1" w:styleId="Char21">
    <w:name w:val="메모 주제 Char2"/>
    <w:rsid w:val="00AB67FA"/>
    <w:rPr>
      <w:rFonts w:ascii="Times New Roman" w:eastAsia="Times New Roman" w:hAnsi="Times New Roman" w:cs="Times New Roman" w:hint="default"/>
      <w:b/>
      <w:bCs/>
      <w:lang w:val="en-GB" w:eastAsia="en-US"/>
    </w:rPr>
  </w:style>
  <w:style w:type="character" w:customStyle="1" w:styleId="16">
    <w:name w:val="純文字 字元1"/>
    <w:rsid w:val="00AB67FA"/>
    <w:rPr>
      <w:rFonts w:ascii="MingLiU" w:eastAsia="MingLiU" w:hAnsi="Courier New" w:cs="Courier New" w:hint="eastAsia"/>
      <w:sz w:val="24"/>
      <w:szCs w:val="24"/>
      <w:lang w:val="en-GB" w:eastAsia="en-US"/>
    </w:rPr>
  </w:style>
  <w:style w:type="character" w:customStyle="1" w:styleId="17">
    <w:name w:val="章節附註文字 字元1"/>
    <w:rsid w:val="00AB67FA"/>
    <w:rPr>
      <w:lang w:val="en-GB" w:eastAsia="en-US"/>
    </w:rPr>
  </w:style>
  <w:style w:type="character" w:customStyle="1" w:styleId="21">
    <w:name w:val="段落フォント2"/>
    <w:rsid w:val="00AB67FA"/>
  </w:style>
  <w:style w:type="character" w:customStyle="1" w:styleId="22">
    <w:name w:val="コメント参照2"/>
    <w:rsid w:val="00AB67FA"/>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B67FA"/>
    <w:rPr>
      <w:rFonts w:ascii="Arial" w:hAnsi="Arial" w:cs="Arial" w:hint="default"/>
      <w:sz w:val="36"/>
      <w:lang w:val="en-GB" w:eastAsia="en-US"/>
    </w:rPr>
  </w:style>
  <w:style w:type="character" w:customStyle="1" w:styleId="31">
    <w:name w:val="段落フォント3"/>
    <w:rsid w:val="00AB67FA"/>
  </w:style>
  <w:style w:type="character" w:customStyle="1" w:styleId="32">
    <w:name w:val="コメント参照3"/>
    <w:rsid w:val="00AB67FA"/>
    <w:rPr>
      <w:sz w:val="16"/>
    </w:rPr>
  </w:style>
  <w:style w:type="character" w:customStyle="1" w:styleId="CommentSubjectChar3">
    <w:name w:val="Comment Subject Char3"/>
    <w:rsid w:val="00AB67FA"/>
    <w:rPr>
      <w:rFonts w:ascii="Times New Roman" w:hAnsi="Times New Roman" w:cs="Times New Roman" w:hint="default"/>
      <w:b/>
      <w:bCs/>
      <w:lang w:val="en-GB" w:eastAsia="en-US"/>
    </w:rPr>
  </w:style>
  <w:style w:type="character" w:customStyle="1" w:styleId="18">
    <w:name w:val="吹き出し (文字)1"/>
    <w:uiPriority w:val="99"/>
    <w:semiHidden/>
    <w:rsid w:val="00AB67FA"/>
    <w:rPr>
      <w:rFonts w:ascii="MS Mincho" w:eastAsia="MS Mincho" w:hAnsi="Times New Roman" w:hint="eastAsia"/>
      <w:sz w:val="18"/>
      <w:szCs w:val="18"/>
      <w:lang w:val="en-GB" w:eastAsia="en-US"/>
    </w:rPr>
  </w:style>
  <w:style w:type="character" w:customStyle="1" w:styleId="19">
    <w:name w:val="見出しマップ (文字)1"/>
    <w:uiPriority w:val="99"/>
    <w:semiHidden/>
    <w:rsid w:val="00AB67FA"/>
    <w:rPr>
      <w:rFonts w:ascii="MS Mincho" w:eastAsia="MS Mincho" w:hAnsi="Times New Roman" w:hint="eastAsia"/>
      <w:sz w:val="24"/>
      <w:szCs w:val="24"/>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B67FA"/>
    <w:rPr>
      <w:rFonts w:ascii="Times New Roman" w:eastAsia="Times New Roman" w:hAnsi="Times New Roman" w:cs="Times New Roman" w:hint="default"/>
      <w:lang w:val="en-GB" w:eastAsia="en-US"/>
    </w:rPr>
  </w:style>
  <w:style w:type="character" w:customStyle="1" w:styleId="1b">
    <w:name w:val="コメント文字列 (文字)1"/>
    <w:uiPriority w:val="99"/>
    <w:semiHidden/>
    <w:rsid w:val="00AB67FA"/>
    <w:rPr>
      <w:rFonts w:ascii="Times New Roman" w:eastAsia="Times New Roman" w:hAnsi="Times New Roman" w:cs="Times New Roman" w:hint="default"/>
      <w:lang w:val="en-GB" w:eastAsia="en-US"/>
    </w:rPr>
  </w:style>
  <w:style w:type="character" w:customStyle="1" w:styleId="1c">
    <w:name w:val="コメント内容 (文字)1"/>
    <w:uiPriority w:val="99"/>
    <w:semiHidden/>
    <w:rsid w:val="00AB67FA"/>
    <w:rPr>
      <w:rFonts w:ascii="Times New Roman" w:eastAsia="Times New Roman" w:hAnsi="Times New Roman" w:cs="Times New Roman" w:hint="default"/>
      <w:b/>
      <w:bCs/>
      <w:lang w:val="en-GB" w:eastAsia="en-US"/>
    </w:rPr>
  </w:style>
  <w:style w:type="character" w:customStyle="1" w:styleId="aa">
    <w:name w:val="註解文字 字元"/>
    <w:rsid w:val="00AB67FA"/>
    <w:rPr>
      <w:rFonts w:ascii="Times New Roman" w:eastAsia="Times New Roman" w:hAnsi="Times New Roman" w:cs="Times New Roman" w:hint="default"/>
      <w:lang w:val="en-GB"/>
    </w:rPr>
  </w:style>
  <w:style w:type="character" w:customStyle="1" w:styleId="1d">
    <w:name w:val="註解主旨 字元1"/>
    <w:rsid w:val="00AB67FA"/>
    <w:rPr>
      <w:b/>
      <w:bCs/>
      <w:lang w:val="en-GB" w:eastAsia="sv-SE"/>
    </w:rPr>
  </w:style>
  <w:style w:type="character" w:customStyle="1" w:styleId="41">
    <w:name w:val="段落フォント4"/>
    <w:rsid w:val="00AB67FA"/>
  </w:style>
  <w:style w:type="character" w:customStyle="1" w:styleId="42">
    <w:name w:val="コメント参照4"/>
    <w:rsid w:val="00AB67FA"/>
    <w:rPr>
      <w:sz w:val="16"/>
    </w:rPr>
  </w:style>
  <w:style w:type="character" w:customStyle="1" w:styleId="Char1c">
    <w:name w:val="글자만 Char1"/>
    <w:uiPriority w:val="99"/>
    <w:semiHidden/>
    <w:rsid w:val="00AB67FA"/>
    <w:rPr>
      <w:rFonts w:ascii="Malgun Gothic" w:eastAsia="Malgun Gothic" w:hAnsi="Courier New" w:cs="Courier New" w:hint="eastAsia"/>
      <w:lang w:val="en-GB" w:eastAsia="en-US"/>
    </w:rPr>
  </w:style>
  <w:style w:type="character" w:customStyle="1" w:styleId="Char1d">
    <w:name w:val="미주 텍스트 Char1"/>
    <w:uiPriority w:val="99"/>
    <w:semiHidden/>
    <w:rsid w:val="00AB67FA"/>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B67FA"/>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B67FA"/>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B67FA"/>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B67FA"/>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B67FA"/>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B67FA"/>
  </w:style>
  <w:style w:type="character" w:customStyle="1" w:styleId="CommentSubjectChar4">
    <w:name w:val="Comment Subject Char4"/>
    <w:rsid w:val="00AB67FA"/>
    <w:rPr>
      <w:rFonts w:ascii="Times New Roman" w:hAnsi="Times New Roman" w:cs="Times New Roman" w:hint="default"/>
      <w:b/>
      <w:bCs/>
      <w:lang w:val="en-GB" w:eastAsia="en-US"/>
    </w:rPr>
  </w:style>
  <w:style w:type="character" w:customStyle="1" w:styleId="Char8">
    <w:name w:val="메모 주제 Char"/>
    <w:rsid w:val="00AB67FA"/>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B67FA"/>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B67FA"/>
    <w:rPr>
      <w:rFonts w:ascii="Times New Roman" w:hAnsi="Times New Roman" w:cs="Times New Roman" w:hint="default"/>
      <w:b/>
      <w:bCs w:val="0"/>
      <w:lang w:val="en-GB"/>
    </w:rPr>
  </w:style>
  <w:style w:type="character" w:customStyle="1" w:styleId="Absatz-Standardschriftart5">
    <w:name w:val="Absatz-Standardschriftart5"/>
    <w:rsid w:val="00AB67FA"/>
  </w:style>
  <w:style w:type="character" w:customStyle="1" w:styleId="PlainTable31">
    <w:name w:val="Plain Table 31"/>
    <w:uiPriority w:val="19"/>
    <w:qFormat/>
    <w:rsid w:val="00AB67FA"/>
    <w:rPr>
      <w:i/>
      <w:iCs/>
      <w:color w:val="808080"/>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B67FA"/>
    <w:rPr>
      <w:rFonts w:ascii="Arial" w:eastAsia="MS Gothic" w:hAnsi="Arial" w:cs="Times New Roman" w:hint="default"/>
      <w:lang w:val="en-GB" w:eastAsia="en-US"/>
    </w:rPr>
  </w:style>
  <w:style w:type="character" w:customStyle="1" w:styleId="Absatz-Standardschriftart6">
    <w:name w:val="Absatz-Standardschriftart6"/>
    <w:rsid w:val="00AB67FA"/>
  </w:style>
  <w:style w:type="character" w:customStyle="1" w:styleId="PlainTable33">
    <w:name w:val="Plain Table 33"/>
    <w:uiPriority w:val="19"/>
    <w:qFormat/>
    <w:rsid w:val="00AB67FA"/>
    <w:rPr>
      <w:i/>
      <w:iCs/>
      <w:color w:val="808080"/>
    </w:rPr>
  </w:style>
  <w:style w:type="character" w:customStyle="1" w:styleId="Absatz-Standardschriftart7">
    <w:name w:val="Absatz-Standardschriftart7"/>
    <w:rsid w:val="00AB67FA"/>
  </w:style>
  <w:style w:type="character" w:customStyle="1" w:styleId="KommentarthemaZchn">
    <w:name w:val="Kommentarthema Zchn"/>
    <w:rsid w:val="00AB67FA"/>
    <w:rPr>
      <w:b/>
      <w:bCs/>
      <w:lang w:val="en-GB" w:eastAsia="en-US" w:bidi="ar-SA"/>
    </w:rPr>
  </w:style>
  <w:style w:type="paragraph" w:customStyle="1" w:styleId="8">
    <w:name w:val="修订8"/>
    <w:hidden/>
    <w:semiHidden/>
    <w:rsid w:val="00AB67FA"/>
    <w:pPr>
      <w:spacing w:after="0" w:line="240" w:lineRule="auto"/>
    </w:pPr>
    <w:rPr>
      <w:rFonts w:ascii="Times New Roman" w:eastAsia="Batang" w:hAnsi="Times New Roman" w:cs="Times New Roman"/>
      <w:sz w:val="20"/>
      <w:szCs w:val="20"/>
    </w:rPr>
  </w:style>
  <w:style w:type="character" w:customStyle="1" w:styleId="ab">
    <w:name w:val="コメント内容 (文字)"/>
    <w:rsid w:val="00AB67FA"/>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B67FA"/>
    <w:rPr>
      <w:rFonts w:ascii="Arial" w:hAnsi="Arial"/>
      <w:sz w:val="36"/>
      <w:lang w:val="en-GB" w:eastAsia="en-US"/>
    </w:rPr>
  </w:style>
  <w:style w:type="paragraph" w:customStyle="1" w:styleId="CharCharCharCharCharCharCharCharCharCharCharCharChar">
    <w:name w:val="Char 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B67F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B67F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B67F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B67FA"/>
    <w:rPr>
      <w:rFonts w:ascii="Times New Roman" w:eastAsia="Yu Mincho" w:hAnsi="Times New Roman"/>
      <w:b/>
      <w:bCs/>
      <w:lang w:val="en-GB" w:eastAsia="en-US"/>
    </w:rPr>
  </w:style>
  <w:style w:type="character" w:customStyle="1" w:styleId="1e">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B67FA"/>
    <w:rPr>
      <w:rFonts w:ascii="Times New Roman" w:eastAsia="Yu Mincho" w:hAnsi="Times New Roman"/>
      <w:lang w:val="en-GB" w:eastAsia="en-US"/>
    </w:rPr>
  </w:style>
  <w:style w:type="character" w:customStyle="1" w:styleId="1f">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B67FA"/>
    <w:rPr>
      <w:rFonts w:ascii="Times New Roman" w:eastAsia="Yu Mincho" w:hAnsi="Times New Roman"/>
      <w:lang w:val="en-GB" w:eastAsia="en-US"/>
    </w:rPr>
  </w:style>
  <w:style w:type="character" w:customStyle="1" w:styleId="1f0">
    <w:name w:val="註解文字 字元1"/>
    <w:uiPriority w:val="99"/>
    <w:rsid w:val="00AB67FA"/>
    <w:rPr>
      <w:lang w:eastAsia="en-US"/>
    </w:rPr>
  </w:style>
  <w:style w:type="paragraph" w:customStyle="1" w:styleId="50">
    <w:name w:val="変更箇所5"/>
    <w:hidden/>
    <w:semiHidden/>
    <w:rsid w:val="00AB67FA"/>
    <w:pPr>
      <w:spacing w:after="0" w:line="240" w:lineRule="auto"/>
    </w:pPr>
    <w:rPr>
      <w:rFonts w:ascii="Times New Roman" w:eastAsia="MS Mincho" w:hAnsi="Times New Roman" w:cs="Times New Roman"/>
      <w:sz w:val="20"/>
      <w:szCs w:val="20"/>
    </w:rPr>
  </w:style>
  <w:style w:type="character" w:customStyle="1" w:styleId="52">
    <w:name w:val="段落フォント5"/>
    <w:rsid w:val="00AB67FA"/>
  </w:style>
  <w:style w:type="character" w:customStyle="1" w:styleId="53">
    <w:name w:val="コメント参照5"/>
    <w:rsid w:val="00AB67FA"/>
    <w:rPr>
      <w:sz w:val="16"/>
    </w:rPr>
  </w:style>
  <w:style w:type="paragraph" w:customStyle="1" w:styleId="9">
    <w:name w:val="修订9"/>
    <w:hidden/>
    <w:semiHidden/>
    <w:rsid w:val="00AB67FA"/>
    <w:pPr>
      <w:spacing w:after="0" w:line="240" w:lineRule="auto"/>
    </w:pPr>
    <w:rPr>
      <w:rFonts w:ascii="Times New Roman" w:eastAsia="Batang" w:hAnsi="Times New Roman" w:cs="Times New Roman"/>
      <w:sz w:val="20"/>
      <w:szCs w:val="20"/>
    </w:rPr>
  </w:style>
  <w:style w:type="character" w:customStyle="1" w:styleId="Char40">
    <w:name w:val="批注主题 Char4"/>
    <w:rsid w:val="00AB67FA"/>
    <w:rPr>
      <w:b/>
      <w:bCs/>
      <w:lang w:eastAsia="en-US"/>
    </w:rPr>
  </w:style>
  <w:style w:type="character" w:customStyle="1" w:styleId="Char22">
    <w:name w:val="日期 Char2"/>
    <w:rsid w:val="00AB67FA"/>
    <w:rPr>
      <w:rFonts w:eastAsia="Times New Roman"/>
      <w:lang w:val="en-GB" w:eastAsia="en-US"/>
    </w:rPr>
  </w:style>
  <w:style w:type="paragraph" w:customStyle="1" w:styleId="100">
    <w:name w:val="修订10"/>
    <w:hidden/>
    <w:semiHidden/>
    <w:rsid w:val="00AB67FA"/>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B67FA"/>
    <w:pPr>
      <w:spacing w:after="120" w:line="240" w:lineRule="auto"/>
    </w:pPr>
    <w:rPr>
      <w:rFonts w:ascii="Arial" w:eastAsia="Times New Roman" w:hAnsi="Arial" w:cs="Times New Roman"/>
      <w:sz w:val="20"/>
      <w:szCs w:val="20"/>
    </w:rPr>
  </w:style>
  <w:style w:type="paragraph" w:customStyle="1" w:styleId="tdoc-header">
    <w:name w:val="tdoc-header"/>
    <w:qFormat/>
    <w:rsid w:val="00AB67FA"/>
    <w:pPr>
      <w:spacing w:after="0" w:line="240" w:lineRule="auto"/>
    </w:pPr>
    <w:rPr>
      <w:rFonts w:ascii="Arial" w:eastAsia="Times New Roman" w:hAnsi="Arial" w:cs="Times New Roman"/>
      <w:noProof/>
      <w:sz w:val="24"/>
      <w:szCs w:val="20"/>
    </w:rPr>
  </w:style>
  <w:style w:type="paragraph" w:customStyle="1" w:styleId="INDENT1">
    <w:name w:val="INDENT1"/>
    <w:basedOn w:val="Normal"/>
    <w:qFormat/>
    <w:rsid w:val="00AB67FA"/>
    <w:pPr>
      <w:ind w:left="851"/>
    </w:pPr>
  </w:style>
  <w:style w:type="paragraph" w:customStyle="1" w:styleId="INDENT2">
    <w:name w:val="INDENT2"/>
    <w:basedOn w:val="Normal"/>
    <w:qFormat/>
    <w:rsid w:val="00AB67FA"/>
    <w:pPr>
      <w:ind w:left="1135" w:hanging="284"/>
    </w:pPr>
  </w:style>
  <w:style w:type="paragraph" w:customStyle="1" w:styleId="INDENT3">
    <w:name w:val="INDENT3"/>
    <w:basedOn w:val="Normal"/>
    <w:qFormat/>
    <w:rsid w:val="00AB67FA"/>
    <w:pPr>
      <w:ind w:left="1701" w:hanging="567"/>
    </w:pPr>
  </w:style>
  <w:style w:type="paragraph" w:customStyle="1" w:styleId="FigureTitle">
    <w:name w:val="Figure_Title"/>
    <w:basedOn w:val="Normal"/>
    <w:next w:val="Normal"/>
    <w:qFormat/>
    <w:rsid w:val="00AB67F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AB67FA"/>
    <w:pPr>
      <w:keepNext/>
      <w:keepLines/>
    </w:pPr>
    <w:rPr>
      <w:b/>
    </w:rPr>
  </w:style>
  <w:style w:type="paragraph" w:customStyle="1" w:styleId="enumlev2">
    <w:name w:val="enumlev2"/>
    <w:basedOn w:val="Normal"/>
    <w:qFormat/>
    <w:rsid w:val="00AB67F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AB67FA"/>
    <w:pPr>
      <w:keepNext/>
      <w:keepLines/>
      <w:spacing w:before="240"/>
      <w:ind w:left="1418"/>
    </w:pPr>
    <w:rPr>
      <w:rFonts w:ascii="Arial" w:hAnsi="Arial"/>
      <w:b/>
      <w:sz w:val="36"/>
      <w:lang w:val="en-US"/>
    </w:rPr>
  </w:style>
  <w:style w:type="paragraph" w:customStyle="1" w:styleId="TAJ">
    <w:name w:val="TAJ"/>
    <w:basedOn w:val="TH"/>
    <w:qFormat/>
    <w:rsid w:val="00AB67FA"/>
  </w:style>
  <w:style w:type="paragraph" w:customStyle="1" w:styleId="Guidance">
    <w:name w:val="Guidance"/>
    <w:basedOn w:val="Normal"/>
    <w:link w:val="GuidanceChar"/>
    <w:qFormat/>
    <w:rsid w:val="00AB67FA"/>
    <w:rPr>
      <w:rFonts w:asciiTheme="minorHAnsi" w:eastAsiaTheme="minorHAnsi" w:hAnsiTheme="minorHAnsi" w:cstheme="minorBidi"/>
      <w:i/>
      <w:color w:val="0000FF"/>
      <w:sz w:val="22"/>
      <w:szCs w:val="22"/>
    </w:rPr>
  </w:style>
  <w:style w:type="paragraph" w:customStyle="1" w:styleId="Separation">
    <w:name w:val="Separation"/>
    <w:basedOn w:val="Heading1"/>
    <w:next w:val="Normal"/>
    <w:qFormat/>
    <w:rsid w:val="00AB67FA"/>
    <w:pPr>
      <w:pBdr>
        <w:top w:val="none" w:sz="0" w:space="0" w:color="auto"/>
      </w:pBdr>
    </w:pPr>
    <w:rPr>
      <w:b/>
      <w:color w:val="0000FF"/>
    </w:rPr>
  </w:style>
  <w:style w:type="paragraph" w:customStyle="1" w:styleId="LD1">
    <w:name w:val="LD 1"/>
    <w:basedOn w:val="Normal"/>
    <w:rsid w:val="00AB67FA"/>
    <w:pPr>
      <w:keepNext/>
      <w:keepLines/>
      <w:spacing w:before="60" w:after="60"/>
      <w:jc w:val="center"/>
    </w:pPr>
    <w:rPr>
      <w:rFonts w:ascii="Courier New" w:hAnsi="Courier New"/>
    </w:rPr>
  </w:style>
  <w:style w:type="paragraph" w:customStyle="1" w:styleId="TALCharChar">
    <w:name w:val="TAL Char Char"/>
    <w:basedOn w:val="Normal"/>
    <w:link w:val="TALCharCharChar"/>
    <w:rsid w:val="00AB67FA"/>
    <w:pPr>
      <w:keepNext/>
      <w:keepLines/>
      <w:spacing w:after="0"/>
    </w:pPr>
    <w:rPr>
      <w:rFonts w:ascii="Arial" w:hAnsi="Arial"/>
      <w:sz w:val="18"/>
    </w:rPr>
  </w:style>
  <w:style w:type="character" w:customStyle="1" w:styleId="TALCharCharChar">
    <w:name w:val="TAL Char Char Char"/>
    <w:link w:val="TALCharChar"/>
    <w:rsid w:val="00AB67FA"/>
    <w:rPr>
      <w:rFonts w:ascii="Arial" w:eastAsia="Times New Roman" w:hAnsi="Arial" w:cs="Times New Roman"/>
      <w:sz w:val="18"/>
      <w:szCs w:val="20"/>
      <w:lang w:eastAsia="ja-JP"/>
    </w:rPr>
  </w:style>
  <w:style w:type="paragraph" w:customStyle="1" w:styleId="Note">
    <w:name w:val="Note"/>
    <w:basedOn w:val="Normal"/>
    <w:qFormat/>
    <w:rsid w:val="00AB67FA"/>
    <w:pPr>
      <w:ind w:left="568" w:hanging="284"/>
    </w:pPr>
    <w:rPr>
      <w:rFonts w:eastAsia="MS Mincho"/>
    </w:rPr>
  </w:style>
  <w:style w:type="paragraph" w:customStyle="1" w:styleId="TOC91">
    <w:name w:val="TOC 91"/>
    <w:basedOn w:val="TOC8"/>
    <w:qFormat/>
    <w:rsid w:val="00AB67FA"/>
    <w:pPr>
      <w:ind w:left="1418" w:hanging="1418"/>
    </w:pPr>
    <w:rPr>
      <w:rFonts w:eastAsia="MS Mincho"/>
      <w:lang w:val="en-US"/>
    </w:rPr>
  </w:style>
  <w:style w:type="paragraph" w:customStyle="1" w:styleId="HO">
    <w:name w:val="HO"/>
    <w:basedOn w:val="Normal"/>
    <w:qFormat/>
    <w:rsid w:val="00AB67FA"/>
    <w:pPr>
      <w:spacing w:after="0"/>
      <w:jc w:val="right"/>
    </w:pPr>
    <w:rPr>
      <w:rFonts w:eastAsia="MS Mincho"/>
      <w:b/>
    </w:rPr>
  </w:style>
  <w:style w:type="paragraph" w:customStyle="1" w:styleId="WP">
    <w:name w:val="WP"/>
    <w:basedOn w:val="Normal"/>
    <w:qFormat/>
    <w:rsid w:val="00AB67FA"/>
    <w:pPr>
      <w:spacing w:after="0"/>
      <w:jc w:val="both"/>
    </w:pPr>
    <w:rPr>
      <w:rFonts w:eastAsia="MS Mincho"/>
    </w:rPr>
  </w:style>
  <w:style w:type="paragraph" w:customStyle="1" w:styleId="ZK">
    <w:name w:val="ZK"/>
    <w:qFormat/>
    <w:rsid w:val="00AB67FA"/>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AB67FA"/>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AB67FA"/>
    <w:pPr>
      <w:spacing w:before="120"/>
      <w:outlineLvl w:val="2"/>
    </w:pPr>
    <w:rPr>
      <w:sz w:val="28"/>
    </w:rPr>
  </w:style>
  <w:style w:type="paragraph" w:customStyle="1" w:styleId="Heading2Head2A2">
    <w:name w:val="Heading 2.Head2A.2"/>
    <w:basedOn w:val="Heading1"/>
    <w:next w:val="Normal"/>
    <w:qFormat/>
    <w:rsid w:val="00AB67FA"/>
    <w:pPr>
      <w:pBdr>
        <w:top w:val="none" w:sz="0" w:space="0" w:color="auto"/>
      </w:pBdr>
      <w:spacing w:before="180"/>
      <w:outlineLvl w:val="1"/>
    </w:pPr>
    <w:rPr>
      <w:sz w:val="32"/>
      <w:lang w:eastAsia="es-ES"/>
    </w:rPr>
  </w:style>
  <w:style w:type="paragraph" w:customStyle="1" w:styleId="Reference">
    <w:name w:val="Reference"/>
    <w:basedOn w:val="Normal"/>
    <w:qFormat/>
    <w:rsid w:val="00AB67FA"/>
    <w:pPr>
      <w:spacing w:after="0"/>
      <w:ind w:left="567" w:hanging="283"/>
    </w:pPr>
    <w:rPr>
      <w:rFonts w:eastAsia="MS Mincho"/>
    </w:rPr>
  </w:style>
  <w:style w:type="character" w:customStyle="1" w:styleId="CRCoverPageChar">
    <w:name w:val="CR Cover Page Char"/>
    <w:link w:val="CRCoverPage"/>
    <w:qFormat/>
    <w:locked/>
    <w:rsid w:val="00AB67FA"/>
    <w:rPr>
      <w:rFonts w:ascii="Arial" w:eastAsia="Times New Roman" w:hAnsi="Arial" w:cs="Times New Roman"/>
      <w:sz w:val="20"/>
      <w:szCs w:val="20"/>
    </w:rPr>
  </w:style>
  <w:style w:type="paragraph" w:customStyle="1" w:styleId="font5">
    <w:name w:val="font5"/>
    <w:basedOn w:val="Normal"/>
    <w:rsid w:val="00AB67FA"/>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B67FA"/>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AB67FA"/>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B67FA"/>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B67FA"/>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B67FA"/>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B67FA"/>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B67FA"/>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AB67FA"/>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B67FA"/>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B67FA"/>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B67FA"/>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B67FA"/>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B67FA"/>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B67FA"/>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B67FA"/>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B67FA"/>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B67FA"/>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qFormat/>
    <w:rsid w:val="00AB67FA"/>
    <w:rPr>
      <w:color w:val="FF0000"/>
      <w:lang w:val="en-GB" w:eastAsia="en-US" w:bidi="ar-SA"/>
    </w:rPr>
  </w:style>
  <w:style w:type="paragraph" w:customStyle="1" w:styleId="Heading">
    <w:name w:val="Heading"/>
    <w:next w:val="Normal"/>
    <w:link w:val="HeadingChar"/>
    <w:rsid w:val="00AB67FA"/>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AB67FA"/>
    <w:rPr>
      <w:rFonts w:ascii="Arial" w:eastAsia="SimSun" w:hAnsi="Arial" w:cs="Times New Roman"/>
      <w:b/>
      <w:szCs w:val="20"/>
      <w:lang w:eastAsia="ko-KR"/>
    </w:rPr>
  </w:style>
  <w:style w:type="paragraph" w:customStyle="1" w:styleId="B6">
    <w:name w:val="B6"/>
    <w:basedOn w:val="B5"/>
    <w:link w:val="B6Char"/>
    <w:qFormat/>
    <w:rsid w:val="00AB67FA"/>
    <w:pPr>
      <w:ind w:left="1985"/>
    </w:pPr>
  </w:style>
  <w:style w:type="character" w:customStyle="1" w:styleId="B6Char">
    <w:name w:val="B6 Char"/>
    <w:link w:val="B6"/>
    <w:qFormat/>
    <w:rsid w:val="00AB67FA"/>
    <w:rPr>
      <w:rFonts w:ascii="Times New Roman" w:eastAsia="Times New Roman" w:hAnsi="Times New Roman" w:cs="Times New Roman"/>
      <w:sz w:val="20"/>
      <w:szCs w:val="20"/>
      <w:lang w:eastAsia="en-GB"/>
    </w:rPr>
  </w:style>
  <w:style w:type="paragraph" w:customStyle="1" w:styleId="B10">
    <w:name w:val="B1+"/>
    <w:basedOn w:val="Normal"/>
    <w:link w:val="B1Car"/>
    <w:qFormat/>
    <w:rsid w:val="00AB67FA"/>
    <w:pPr>
      <w:tabs>
        <w:tab w:val="num" w:pos="737"/>
      </w:tabs>
      <w:ind w:left="737" w:hanging="453"/>
    </w:pPr>
  </w:style>
  <w:style w:type="paragraph" w:customStyle="1" w:styleId="B20">
    <w:name w:val="B2+"/>
    <w:basedOn w:val="B2"/>
    <w:qFormat/>
    <w:rsid w:val="00AB67FA"/>
    <w:pPr>
      <w:tabs>
        <w:tab w:val="num" w:pos="1191"/>
      </w:tabs>
      <w:ind w:left="1191" w:hanging="454"/>
    </w:pPr>
  </w:style>
  <w:style w:type="paragraph" w:customStyle="1" w:styleId="B30">
    <w:name w:val="B3+"/>
    <w:basedOn w:val="B3"/>
    <w:qFormat/>
    <w:rsid w:val="00AB67FA"/>
    <w:pPr>
      <w:tabs>
        <w:tab w:val="left" w:pos="1134"/>
        <w:tab w:val="num" w:pos="1644"/>
      </w:tabs>
      <w:ind w:left="1644" w:hanging="453"/>
    </w:pPr>
    <w:rPr>
      <w:lang w:eastAsia="x-none"/>
    </w:rPr>
  </w:style>
  <w:style w:type="paragraph" w:customStyle="1" w:styleId="Copyright">
    <w:name w:val="Copyright"/>
    <w:basedOn w:val="Normal"/>
    <w:qFormat/>
    <w:rsid w:val="00AB67FA"/>
    <w:pPr>
      <w:spacing w:after="0"/>
      <w:jc w:val="center"/>
    </w:pPr>
    <w:rPr>
      <w:rFonts w:ascii="Arial" w:eastAsia="MS Mincho" w:hAnsi="Arial"/>
      <w:b/>
      <w:sz w:val="16"/>
    </w:rPr>
  </w:style>
  <w:style w:type="paragraph" w:customStyle="1" w:styleId="B1LatinItalique">
    <w:name w:val="B1 + (Latin) Italique"/>
    <w:basedOn w:val="Normal"/>
    <w:link w:val="B1LatinItaliqueCar"/>
    <w:rsid w:val="00AB67FA"/>
    <w:rPr>
      <w:i/>
      <w:iCs/>
      <w:lang w:eastAsia="x-none"/>
    </w:rPr>
  </w:style>
  <w:style w:type="character" w:customStyle="1" w:styleId="B1LatinItaliqueCar">
    <w:name w:val="B1 + (Latin) Italique Car"/>
    <w:link w:val="B1LatinItalique"/>
    <w:rsid w:val="00AB67FA"/>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AB67FA"/>
    <w:pPr>
      <w:tabs>
        <w:tab w:val="center" w:pos="4678"/>
        <w:tab w:val="right" w:pos="9356"/>
      </w:tabs>
      <w:jc w:val="both"/>
    </w:pPr>
    <w:rPr>
      <w:rFonts w:ascii="Times New Roman" w:eastAsia="MS Mincho" w:hAnsi="Times New Roman"/>
      <w:b w:val="0"/>
      <w:i w:val="0"/>
      <w:noProof w:val="0"/>
      <w:sz w:val="20"/>
      <w:lang w:val="x-none"/>
    </w:rPr>
  </w:style>
  <w:style w:type="paragraph" w:customStyle="1" w:styleId="NumberedList">
    <w:name w:val="Numbered List"/>
    <w:basedOn w:val="Normal"/>
    <w:link w:val="NumberedListChar"/>
    <w:qFormat/>
    <w:rsid w:val="00AB67FA"/>
    <w:pPr>
      <w:tabs>
        <w:tab w:val="left" w:pos="360"/>
      </w:tabs>
      <w:ind w:left="360" w:hanging="360"/>
    </w:p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B67FA"/>
    <w:rPr>
      <w:rFonts w:ascii="Arial" w:hAnsi="Arial"/>
      <w:sz w:val="36"/>
      <w:lang w:val="en-GB" w:eastAsia="en-US" w:bidi="ar-SA"/>
    </w:rPr>
  </w:style>
  <w:style w:type="paragraph" w:customStyle="1" w:styleId="MTDisplayEquation">
    <w:name w:val="MTDisplayEquation"/>
    <w:basedOn w:val="Normal"/>
    <w:link w:val="MTDisplayEquationChar"/>
    <w:qFormat/>
    <w:rsid w:val="00AB67FA"/>
    <w:pPr>
      <w:tabs>
        <w:tab w:val="center" w:pos="4820"/>
        <w:tab w:val="right" w:pos="9640"/>
      </w:tabs>
    </w:pPr>
  </w:style>
  <w:style w:type="paragraph" w:customStyle="1" w:styleId="NormalArial">
    <w:name w:val="Normal + Arial"/>
    <w:aliases w:val="9 pt,Right,Right:  0,24 cm,After:  0 pt,Normal + Times New Roman"/>
    <w:basedOn w:val="Normal"/>
    <w:qFormat/>
    <w:rsid w:val="00AB67FA"/>
    <w:pPr>
      <w:keepNext/>
      <w:keepLines/>
      <w:spacing w:after="0"/>
      <w:ind w:right="134"/>
      <w:jc w:val="right"/>
    </w:pPr>
    <w:rPr>
      <w:rFonts w:ascii="Arial" w:hAnsi="Arial" w:cs="Arial"/>
      <w:sz w:val="18"/>
      <w:szCs w:val="18"/>
      <w:lang w:val="en-US"/>
    </w:rPr>
  </w:style>
  <w:style w:type="paragraph" w:customStyle="1" w:styleId="TableText">
    <w:name w:val="TableText"/>
    <w:basedOn w:val="BodyTextIndent"/>
    <w:qFormat/>
    <w:rsid w:val="00AB67FA"/>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AB67FA"/>
    <w:rPr>
      <w:kern w:val="2"/>
      <w:lang w:val="x-none" w:eastAsia="ko-KR"/>
    </w:rPr>
  </w:style>
  <w:style w:type="character" w:customStyle="1" w:styleId="StyleTACChar">
    <w:name w:val="Style TAC + Char"/>
    <w:link w:val="StyleTAC"/>
    <w:qFormat/>
    <w:rsid w:val="00AB67FA"/>
    <w:rPr>
      <w:rFonts w:ascii="Arial" w:eastAsia="Times New Roman" w:hAnsi="Arial" w:cs="Times New Roman"/>
      <w:kern w:val="2"/>
      <w:sz w:val="18"/>
      <w:szCs w:val="20"/>
      <w:lang w:val="x-none" w:eastAsia="ko-KR"/>
    </w:rPr>
  </w:style>
  <w:style w:type="paragraph" w:customStyle="1" w:styleId="DAText">
    <w:name w:val="DA_Text"/>
    <w:basedOn w:val="Normal"/>
    <w:link w:val="DATextZchn"/>
    <w:rsid w:val="00AB67FA"/>
    <w:pPr>
      <w:spacing w:after="0"/>
      <w:jc w:val="both"/>
    </w:pPr>
    <w:rPr>
      <w:rFonts w:ascii="CG Times (WN)" w:eastAsia="Malgun Gothic" w:hAnsi="CG Times (WN)"/>
      <w:szCs w:val="24"/>
      <w:lang w:val="de-DE" w:eastAsia="de-DE"/>
    </w:rPr>
  </w:style>
  <w:style w:type="character" w:customStyle="1" w:styleId="DATextZchn">
    <w:name w:val="DA_Text Zchn"/>
    <w:link w:val="DAText"/>
    <w:rsid w:val="00AB67FA"/>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AB67FA"/>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B67FA"/>
    <w:rPr>
      <w:rFonts w:ascii="CG Times (WN)" w:hAnsi="CG Times (WN)"/>
      <w:lang w:val="x-none" w:eastAsia="x-none"/>
    </w:rPr>
  </w:style>
  <w:style w:type="character" w:customStyle="1" w:styleId="NormalLatinItaliqueCar">
    <w:name w:val="Normal + (Latin) Italique Car"/>
    <w:link w:val="NormalLatinItalique"/>
    <w:rsid w:val="00AB67FA"/>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AB67FA"/>
    <w:pPr>
      <w:tabs>
        <w:tab w:val="left" w:pos="851"/>
      </w:tabs>
      <w:ind w:left="644" w:hanging="360"/>
    </w:pPr>
    <w:rPr>
      <w:rFonts w:eastAsia="Malgun Gothic"/>
    </w:rPr>
  </w:style>
  <w:style w:type="paragraph" w:customStyle="1" w:styleId="BN">
    <w:name w:val="BN"/>
    <w:basedOn w:val="Normal"/>
    <w:qFormat/>
    <w:rsid w:val="00AB67FA"/>
    <w:pPr>
      <w:ind w:left="644" w:hanging="360"/>
    </w:pPr>
    <w:rPr>
      <w:rFonts w:eastAsia="Malgun Gothic"/>
    </w:rPr>
  </w:style>
  <w:style w:type="paragraph" w:customStyle="1" w:styleId="tabletext0">
    <w:name w:val="table text"/>
    <w:basedOn w:val="Normal"/>
    <w:next w:val="Normal"/>
    <w:qFormat/>
    <w:rsid w:val="00AB67FA"/>
    <w:rPr>
      <w:rFonts w:eastAsia="MS Mincho"/>
      <w:i/>
    </w:rPr>
  </w:style>
  <w:style w:type="table" w:customStyle="1" w:styleId="TableStyle1">
    <w:name w:val="Table Style1"/>
    <w:basedOn w:val="TableNormal"/>
    <w:rsid w:val="00AB67FA"/>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AB67FA"/>
    <w:pPr>
      <w:tabs>
        <w:tab w:val="num" w:pos="926"/>
      </w:tabs>
      <w:ind w:left="926" w:hanging="360"/>
    </w:pPr>
    <w:rPr>
      <w:rFonts w:eastAsia="MS Mincho"/>
    </w:rPr>
  </w:style>
  <w:style w:type="paragraph" w:customStyle="1" w:styleId="Caption1">
    <w:name w:val="Caption1"/>
    <w:basedOn w:val="Normal"/>
    <w:next w:val="Normal"/>
    <w:qFormat/>
    <w:rsid w:val="00AB67FA"/>
    <w:pPr>
      <w:spacing w:before="120" w:after="120"/>
    </w:pPr>
    <w:rPr>
      <w:rFonts w:eastAsia="MS Mincho"/>
      <w:b/>
    </w:rPr>
  </w:style>
  <w:style w:type="paragraph" w:customStyle="1" w:styleId="CRfront">
    <w:name w:val="CR_front"/>
    <w:basedOn w:val="Normal"/>
    <w:qFormat/>
    <w:rsid w:val="00AB67FA"/>
    <w:rPr>
      <w:rFonts w:eastAsia="MS Mincho"/>
    </w:rPr>
  </w:style>
  <w:style w:type="paragraph" w:customStyle="1" w:styleId="Para1">
    <w:name w:val="Para1"/>
    <w:basedOn w:val="Normal"/>
    <w:qFormat/>
    <w:rsid w:val="00AB67FA"/>
    <w:pPr>
      <w:spacing w:before="120" w:after="120"/>
    </w:pPr>
    <w:rPr>
      <w:rFonts w:eastAsia="MS Mincho"/>
      <w:lang w:val="en-US"/>
    </w:rPr>
  </w:style>
  <w:style w:type="paragraph" w:customStyle="1" w:styleId="Teststep">
    <w:name w:val="Test step"/>
    <w:basedOn w:val="Normal"/>
    <w:qFormat/>
    <w:rsid w:val="00AB67FA"/>
    <w:pPr>
      <w:tabs>
        <w:tab w:val="left" w:pos="720"/>
      </w:tabs>
      <w:spacing w:after="0"/>
      <w:ind w:left="720" w:hanging="720"/>
    </w:pPr>
    <w:rPr>
      <w:rFonts w:eastAsia="MS Mincho"/>
    </w:rPr>
  </w:style>
  <w:style w:type="paragraph" w:customStyle="1" w:styleId="TableTitle">
    <w:name w:val="TableTitle"/>
    <w:basedOn w:val="BodyText2"/>
    <w:next w:val="BodyText2"/>
    <w:qFormat/>
    <w:rsid w:val="00AB67FA"/>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AB67FA"/>
    <w:pPr>
      <w:ind w:left="400" w:hanging="400"/>
      <w:jc w:val="center"/>
    </w:pPr>
    <w:rPr>
      <w:rFonts w:eastAsia="MS Mincho"/>
      <w:b/>
    </w:rPr>
  </w:style>
  <w:style w:type="paragraph" w:customStyle="1" w:styleId="table">
    <w:name w:val="table"/>
    <w:basedOn w:val="Normal"/>
    <w:next w:val="Normal"/>
    <w:qFormat/>
    <w:rsid w:val="00AB67FA"/>
    <w:pPr>
      <w:spacing w:after="0"/>
      <w:jc w:val="center"/>
    </w:pPr>
    <w:rPr>
      <w:rFonts w:eastAsia="MS Mincho"/>
      <w:lang w:val="en-US"/>
    </w:rPr>
  </w:style>
  <w:style w:type="paragraph" w:customStyle="1" w:styleId="t2">
    <w:name w:val="t2"/>
    <w:basedOn w:val="Normal"/>
    <w:qFormat/>
    <w:rsid w:val="00AB67FA"/>
    <w:pPr>
      <w:spacing w:after="0"/>
    </w:pPr>
    <w:rPr>
      <w:rFonts w:eastAsia="MS Mincho"/>
    </w:rPr>
  </w:style>
  <w:style w:type="paragraph" w:customStyle="1" w:styleId="Tdoctable">
    <w:name w:val="Tdoc_table"/>
    <w:qFormat/>
    <w:rsid w:val="00AB67FA"/>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AB67FA"/>
    <w:pPr>
      <w:spacing w:after="220"/>
    </w:pPr>
    <w:rPr>
      <w:rFonts w:eastAsia="MS Mincho"/>
      <w:b/>
      <w:lang w:val="en-US"/>
    </w:rPr>
  </w:style>
  <w:style w:type="paragraph" w:customStyle="1" w:styleId="berschrift2Head2A2">
    <w:name w:val="Überschrift 2.Head2A.2"/>
    <w:basedOn w:val="Heading1"/>
    <w:next w:val="Normal"/>
    <w:qFormat/>
    <w:rsid w:val="00AB67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AB67FA"/>
    <w:pPr>
      <w:spacing w:before="120"/>
      <w:outlineLvl w:val="2"/>
    </w:pPr>
    <w:rPr>
      <w:rFonts w:eastAsia="MS Mincho"/>
      <w:sz w:val="28"/>
      <w:lang w:eastAsia="de-DE"/>
    </w:rPr>
  </w:style>
  <w:style w:type="paragraph" w:customStyle="1" w:styleId="Bullets">
    <w:name w:val="Bullets"/>
    <w:basedOn w:val="BodyText"/>
    <w:qFormat/>
    <w:rsid w:val="00AB67FA"/>
    <w:pPr>
      <w:widowControl w:val="0"/>
      <w:spacing w:after="120"/>
      <w:ind w:left="283" w:hanging="283"/>
    </w:pPr>
    <w:rPr>
      <w:rFonts w:ascii="CG Times (WN)" w:eastAsia="MS Mincho" w:hAnsi="CG Times (WN)"/>
      <w:lang w:eastAsia="de-DE"/>
    </w:rPr>
  </w:style>
  <w:style w:type="paragraph" w:customStyle="1" w:styleId="b11">
    <w:name w:val="b1"/>
    <w:basedOn w:val="Normal"/>
    <w:qFormat/>
    <w:rsid w:val="00AB67FA"/>
    <w:pPr>
      <w:spacing w:before="100" w:beforeAutospacing="1" w:after="100" w:afterAutospacing="1"/>
    </w:pPr>
    <w:rPr>
      <w:rFonts w:eastAsia="Arial Unicode MS"/>
      <w:sz w:val="24"/>
      <w:szCs w:val="24"/>
    </w:rPr>
  </w:style>
  <w:style w:type="paragraph" w:customStyle="1" w:styleId="tal1">
    <w:name w:val="tal"/>
    <w:basedOn w:val="Normal"/>
    <w:rsid w:val="00AB67FA"/>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AB67F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AB67FA"/>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B67FA"/>
    <w:pPr>
      <w:framePr w:wrap="notBeside"/>
    </w:pPr>
    <w:rPr>
      <w:lang w:val="en-US"/>
    </w:rPr>
  </w:style>
  <w:style w:type="paragraph" w:customStyle="1" w:styleId="tableentry">
    <w:name w:val="table entry"/>
    <w:basedOn w:val="Normal"/>
    <w:rsid w:val="00AB67FA"/>
    <w:pPr>
      <w:keepNext/>
      <w:spacing w:before="60" w:after="60"/>
    </w:pPr>
    <w:rPr>
      <w:rFonts w:ascii="Bookman Old Style" w:hAnsi="Bookman Old Style"/>
      <w:lang w:val="en-US"/>
    </w:rPr>
  </w:style>
  <w:style w:type="paragraph" w:customStyle="1" w:styleId="font7">
    <w:name w:val="font7"/>
    <w:basedOn w:val="Normal"/>
    <w:rsid w:val="00AB67FA"/>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B67FA"/>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B67FA"/>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B67FA"/>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B67FA"/>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B67FA"/>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AB67FA"/>
    <w:pPr>
      <w:ind w:left="2269"/>
    </w:pPr>
  </w:style>
  <w:style w:type="character" w:customStyle="1" w:styleId="B7Char">
    <w:name w:val="B7 Char"/>
    <w:link w:val="B7"/>
    <w:qFormat/>
    <w:rsid w:val="00AB67FA"/>
    <w:rPr>
      <w:rFonts w:ascii="Times New Roman" w:eastAsia="Times New Roman" w:hAnsi="Times New Roman" w:cs="Times New Roman"/>
      <w:sz w:val="20"/>
      <w:szCs w:val="20"/>
      <w:lang w:eastAsia="en-GB"/>
    </w:rPr>
  </w:style>
  <w:style w:type="character" w:customStyle="1" w:styleId="TFZchn">
    <w:name w:val="TF Zchn"/>
    <w:link w:val="TF10"/>
    <w:locked/>
    <w:rsid w:val="00AB67FA"/>
    <w:rPr>
      <w:rFonts w:ascii="Arial" w:hAnsi="Arial"/>
      <w:b/>
    </w:rPr>
  </w:style>
  <w:style w:type="paragraph" w:customStyle="1" w:styleId="xl63">
    <w:name w:val="xl63"/>
    <w:basedOn w:val="Normal"/>
    <w:rsid w:val="00AB67FA"/>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AB67FA"/>
    <w:rPr>
      <w:rFonts w:ascii="Arial" w:eastAsia="Batang" w:hAnsi="Arial" w:cs="Times New Roman"/>
      <w:b/>
      <w:bCs/>
      <w:i/>
      <w:iCs/>
      <w:sz w:val="28"/>
      <w:szCs w:val="28"/>
      <w:lang w:val="en-GB" w:eastAsia="en-US" w:bidi="ar-SA"/>
    </w:rPr>
  </w:style>
  <w:style w:type="paragraph" w:customStyle="1" w:styleId="AutoCorrect">
    <w:name w:val="AutoCorrect"/>
    <w:qFormat/>
    <w:rsid w:val="00AB67FA"/>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AB67FA"/>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AB67FA"/>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AB67FA"/>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AB67FA"/>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AB67FA"/>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AB67FA"/>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AB67FA"/>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AB67FA"/>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AB67FA"/>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AB67FA"/>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AB67FA"/>
    <w:pPr>
      <w:tabs>
        <w:tab w:val="num" w:pos="1440"/>
      </w:tabs>
      <w:spacing w:before="180" w:after="240" w:line="280" w:lineRule="atLeast"/>
      <w:ind w:left="720" w:hanging="360"/>
      <w:jc w:val="center"/>
    </w:pPr>
    <w:rPr>
      <w:rFonts w:ascii="Arial" w:eastAsia="MS Mincho" w:hAnsi="Arial"/>
      <w:b/>
      <w:lang w:val="en-US"/>
    </w:rPr>
  </w:style>
  <w:style w:type="paragraph" w:customStyle="1" w:styleId="Data">
    <w:name w:val="Data"/>
    <w:basedOn w:val="Normal"/>
    <w:qFormat/>
    <w:rsid w:val="00AB67FA"/>
    <w:pPr>
      <w:tabs>
        <w:tab w:val="left" w:pos="1418"/>
      </w:tabs>
      <w:spacing w:after="120"/>
    </w:pPr>
    <w:rPr>
      <w:rFonts w:ascii="Arial" w:eastAsia="MS Mincho" w:hAnsi="Arial"/>
      <w:sz w:val="24"/>
      <w:lang w:val="fr-FR"/>
    </w:rPr>
  </w:style>
  <w:style w:type="paragraph" w:customStyle="1" w:styleId="p20">
    <w:name w:val="p20"/>
    <w:basedOn w:val="Normal"/>
    <w:qFormat/>
    <w:rsid w:val="00AB67FA"/>
    <w:pPr>
      <w:snapToGrid w:val="0"/>
      <w:spacing w:after="0"/>
    </w:pPr>
    <w:rPr>
      <w:rFonts w:ascii="Arial" w:hAnsi="Arial" w:cs="Arial"/>
      <w:sz w:val="18"/>
      <w:szCs w:val="18"/>
      <w:lang w:val="en-US" w:eastAsia="zh-CN"/>
    </w:rPr>
  </w:style>
  <w:style w:type="paragraph" w:customStyle="1" w:styleId="ATC">
    <w:name w:val="ATC"/>
    <w:basedOn w:val="Normal"/>
    <w:qFormat/>
    <w:rsid w:val="00AB67FA"/>
    <w:rPr>
      <w:rFonts w:eastAsia="MS Mincho"/>
    </w:rPr>
  </w:style>
  <w:style w:type="paragraph" w:customStyle="1" w:styleId="TaOC">
    <w:name w:val="TaOC"/>
    <w:basedOn w:val="TAC"/>
    <w:qFormat/>
    <w:rsid w:val="00AB67FA"/>
    <w:rPr>
      <w:rFonts w:eastAsia="MS Mincho"/>
      <w:lang w:eastAsia="x-none"/>
    </w:rPr>
  </w:style>
  <w:style w:type="paragraph" w:customStyle="1" w:styleId="xl40">
    <w:name w:val="xl40"/>
    <w:basedOn w:val="Normal"/>
    <w:qFormat/>
    <w:rsid w:val="00AB67FA"/>
    <w:pPr>
      <w:shd w:val="clear" w:color="000000" w:fill="FFFF00"/>
      <w:spacing w:before="100" w:beforeAutospacing="1" w:after="100" w:afterAutospacing="1"/>
      <w:jc w:val="center"/>
    </w:pPr>
    <w:rPr>
      <w:rFonts w:ascii="Arial" w:eastAsia="MS Mincho" w:hAnsi="Arial" w:cs="Arial"/>
      <w:b/>
      <w:bCs/>
      <w:color w:val="000000"/>
      <w:sz w:val="16"/>
      <w:szCs w:val="16"/>
    </w:rPr>
  </w:style>
  <w:style w:type="paragraph" w:customStyle="1" w:styleId="33">
    <w:name w:val="吹き出し3"/>
    <w:basedOn w:val="Normal"/>
    <w:semiHidden/>
    <w:qFormat/>
    <w:rsid w:val="00AB67FA"/>
    <w:rPr>
      <w:rFonts w:ascii="Tahoma" w:eastAsia="MS Mincho" w:hAnsi="Tahoma" w:cs="Tahoma"/>
      <w:sz w:val="16"/>
      <w:szCs w:val="16"/>
    </w:rPr>
  </w:style>
  <w:style w:type="paragraph" w:customStyle="1" w:styleId="1f1">
    <w:name w:val="吹き出し1"/>
    <w:basedOn w:val="Normal"/>
    <w:qFormat/>
    <w:rsid w:val="00AB67FA"/>
    <w:rPr>
      <w:rFonts w:ascii="Tahoma" w:eastAsia="MS Mincho" w:hAnsi="Tahoma" w:cs="Tahoma"/>
      <w:sz w:val="16"/>
      <w:szCs w:val="16"/>
    </w:rPr>
  </w:style>
  <w:style w:type="paragraph" w:customStyle="1" w:styleId="23">
    <w:name w:val="吹き出し2"/>
    <w:basedOn w:val="Normal"/>
    <w:semiHidden/>
    <w:qFormat/>
    <w:rsid w:val="00AB67FA"/>
    <w:rPr>
      <w:rFonts w:ascii="Tahoma" w:eastAsia="MS Mincho" w:hAnsi="Tahoma" w:cs="Tahoma"/>
      <w:sz w:val="16"/>
      <w:szCs w:val="16"/>
    </w:rPr>
  </w:style>
  <w:style w:type="paragraph" w:customStyle="1" w:styleId="CommentNokia">
    <w:name w:val="Comment Nokia"/>
    <w:basedOn w:val="Normal"/>
    <w:qFormat/>
    <w:rsid w:val="00AB67FA"/>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AB67FA"/>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qFormat/>
    <w:rsid w:val="00AB67FA"/>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4">
    <w:name w:val="网格型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B67FA"/>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2">
    <w:name w:val="无间隔1"/>
    <w:qFormat/>
    <w:rsid w:val="00AB67FA"/>
    <w:pPr>
      <w:spacing w:after="0" w:line="240" w:lineRule="auto"/>
    </w:pPr>
    <w:rPr>
      <w:rFonts w:ascii="Times New Roman" w:eastAsia="SimSun" w:hAnsi="Times New Roman" w:cs="Times New Roman"/>
      <w:sz w:val="20"/>
      <w:szCs w:val="20"/>
    </w:rPr>
  </w:style>
  <w:style w:type="paragraph" w:customStyle="1" w:styleId="Arial">
    <w:name w:val="Arial"/>
    <w:basedOn w:val="Normal"/>
    <w:rsid w:val="00AB67FA"/>
    <w:pPr>
      <w:tabs>
        <w:tab w:val="right" w:pos="9639"/>
      </w:tabs>
    </w:pPr>
    <w:rPr>
      <w:b/>
      <w:bCs/>
      <w:lang w:val="fr-FR"/>
    </w:rPr>
  </w:style>
  <w:style w:type="paragraph" w:customStyle="1" w:styleId="ac">
    <w:name w:val="无间隔"/>
    <w:qFormat/>
    <w:rsid w:val="00AB67FA"/>
    <w:pPr>
      <w:spacing w:after="0" w:line="240" w:lineRule="auto"/>
    </w:pPr>
    <w:rPr>
      <w:rFonts w:ascii="Times New Roman" w:eastAsia="SimSun" w:hAnsi="Times New Roman" w:cs="Times New Roman"/>
      <w:sz w:val="20"/>
      <w:szCs w:val="20"/>
    </w:rPr>
  </w:style>
  <w:style w:type="paragraph" w:customStyle="1" w:styleId="7">
    <w:name w:val="吹き出し7"/>
    <w:basedOn w:val="Normal"/>
    <w:rsid w:val="00AB67FA"/>
    <w:rPr>
      <w:rFonts w:ascii="Tahoma" w:eastAsia="MS Mincho" w:hAnsi="Tahoma" w:cs="Tahoma"/>
      <w:sz w:val="16"/>
      <w:szCs w:val="16"/>
    </w:rPr>
  </w:style>
  <w:style w:type="paragraph" w:customStyle="1" w:styleId="Objetducommentaire">
    <w:name w:val="Objet du commentaire"/>
    <w:basedOn w:val="CommentText"/>
    <w:next w:val="CommentText"/>
    <w:semiHidden/>
    <w:rsid w:val="00AB67FA"/>
    <w:rPr>
      <w:rFonts w:eastAsia="PMingLiU"/>
      <w:b/>
      <w:bCs/>
      <w:lang w:eastAsia="x-none"/>
    </w:rPr>
  </w:style>
  <w:style w:type="paragraph" w:customStyle="1" w:styleId="Textedebulles">
    <w:name w:val="Texte de bulles"/>
    <w:basedOn w:val="Normal"/>
    <w:semiHidden/>
    <w:rsid w:val="00AB67FA"/>
    <w:rPr>
      <w:rFonts w:ascii="Tahoma" w:eastAsia="PMingLiU" w:hAnsi="Tahoma" w:cs="Tahoma"/>
      <w:sz w:val="16"/>
      <w:szCs w:val="16"/>
    </w:rPr>
  </w:style>
  <w:style w:type="paragraph" w:customStyle="1" w:styleId="Arial0">
    <w:name w:val="正文 + Arial"/>
    <w:aliases w:val="8 磅,加粗,段后: 0 磅"/>
    <w:basedOn w:val="TAL"/>
    <w:rsid w:val="00AB67FA"/>
    <w:rPr>
      <w:sz w:val="16"/>
      <w:szCs w:val="16"/>
      <w:lang w:eastAsia="x-none"/>
    </w:rPr>
  </w:style>
  <w:style w:type="paragraph" w:customStyle="1" w:styleId="xl22">
    <w:name w:val="xl22"/>
    <w:basedOn w:val="Normal"/>
    <w:rsid w:val="00AB67FA"/>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B67FA"/>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B67FA"/>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B67FA"/>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B67FA"/>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B67FA"/>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B67FA"/>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B67FA"/>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B67FA"/>
  </w:style>
  <w:style w:type="paragraph" w:customStyle="1" w:styleId="IBN">
    <w:name w:val="IBN"/>
    <w:basedOn w:val="Normal"/>
    <w:rsid w:val="00AB67FA"/>
    <w:pPr>
      <w:tabs>
        <w:tab w:val="left" w:pos="567"/>
      </w:tabs>
    </w:pPr>
  </w:style>
  <w:style w:type="paragraph" w:customStyle="1" w:styleId="1e9pt">
    <w:name w:val="1e) 9 pt"/>
    <w:basedOn w:val="B1"/>
    <w:link w:val="1e9ptCar"/>
    <w:rsid w:val="00AB67FA"/>
    <w:rPr>
      <w:noProof/>
      <w:szCs w:val="18"/>
      <w:lang w:eastAsia="x-none"/>
    </w:rPr>
  </w:style>
  <w:style w:type="character" w:customStyle="1" w:styleId="1e9ptCar">
    <w:name w:val="1e) 9 pt Car"/>
    <w:link w:val="1e9pt"/>
    <w:rsid w:val="00AB67FA"/>
    <w:rPr>
      <w:rFonts w:ascii="Times New Roman" w:eastAsia="Times New Roman" w:hAnsi="Times New Roman" w:cs="Times New Roman"/>
      <w:noProof/>
      <w:sz w:val="20"/>
      <w:szCs w:val="18"/>
      <w:lang w:eastAsia="x-none"/>
    </w:rPr>
  </w:style>
  <w:style w:type="paragraph" w:customStyle="1" w:styleId="Npr">
    <w:name w:val="Npr"/>
    <w:basedOn w:val="Normal"/>
    <w:rsid w:val="00AB67FA"/>
    <w:pPr>
      <w:ind w:firstLine="284"/>
    </w:pPr>
    <w:rPr>
      <w:rFonts w:eastAsia="MS Mincho"/>
    </w:rPr>
  </w:style>
  <w:style w:type="paragraph" w:customStyle="1" w:styleId="StyleFPArialLatin9ptCentrGauche5cmDroite5">
    <w:name w:val="Style FP + Arial (Latin) 9 pt Centré Gauche :  5 cm Droite :  5..."/>
    <w:basedOn w:val="FP"/>
    <w:rsid w:val="00AB67FA"/>
    <w:pPr>
      <w:spacing w:after="20"/>
      <w:ind w:left="2835" w:right="2835"/>
      <w:jc w:val="center"/>
    </w:pPr>
    <w:rPr>
      <w:rFonts w:ascii="Arial" w:hAnsi="Arial" w:cs="Arial"/>
      <w:sz w:val="18"/>
    </w:rPr>
  </w:style>
  <w:style w:type="paragraph" w:customStyle="1" w:styleId="B3H6">
    <w:name w:val="B3H6"/>
    <w:basedOn w:val="B3"/>
    <w:rsid w:val="00AB67FA"/>
    <w:rPr>
      <w:lang w:eastAsia="x-none"/>
    </w:rPr>
  </w:style>
  <w:style w:type="paragraph" w:customStyle="1" w:styleId="berschrift1H1">
    <w:name w:val="Überschrift 1.H1"/>
    <w:basedOn w:val="Normal"/>
    <w:next w:val="Normal"/>
    <w:qFormat/>
    <w:rsid w:val="00AB67FA"/>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AB67FA"/>
    <w:pPr>
      <w:widowControl/>
      <w:tabs>
        <w:tab w:val="num" w:pos="992"/>
      </w:tabs>
      <w:spacing w:after="120"/>
      <w:ind w:left="992" w:hanging="425"/>
    </w:pPr>
    <w:rPr>
      <w:rFonts w:eastAsia="MS Mincho"/>
      <w:lang w:val="en-US"/>
    </w:rPr>
  </w:style>
  <w:style w:type="paragraph" w:customStyle="1" w:styleId="text">
    <w:name w:val="text"/>
    <w:basedOn w:val="Normal"/>
    <w:qFormat/>
    <w:rsid w:val="00AB67FA"/>
    <w:pPr>
      <w:widowControl w:val="0"/>
      <w:spacing w:after="240"/>
      <w:jc w:val="both"/>
    </w:pPr>
    <w:rPr>
      <w:sz w:val="24"/>
      <w:lang w:val="en-AU"/>
    </w:rPr>
  </w:style>
  <w:style w:type="paragraph" w:customStyle="1" w:styleId="textintend2">
    <w:name w:val="text intend 2"/>
    <w:basedOn w:val="text"/>
    <w:qFormat/>
    <w:rsid w:val="00AB67FA"/>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AB67FA"/>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AB67FA"/>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AB67FA"/>
    <w:pPr>
      <w:keepLines w:val="0"/>
      <w:pBdr>
        <w:top w:val="none" w:sz="0" w:space="0" w:color="auto"/>
      </w:pBdr>
      <w:tabs>
        <w:tab w:val="num" w:pos="360"/>
      </w:tabs>
      <w:spacing w:after="0"/>
      <w:ind w:left="360" w:hanging="360"/>
    </w:pPr>
    <w:rPr>
      <w:b/>
      <w:noProof/>
      <w:kern w:val="28"/>
      <w:sz w:val="24"/>
      <w:lang w:val="en-US"/>
    </w:rPr>
  </w:style>
  <w:style w:type="paragraph" w:customStyle="1" w:styleId="H60">
    <w:name w:val="样式 H6"/>
    <w:basedOn w:val="H6"/>
    <w:rsid w:val="00AB67FA"/>
  </w:style>
  <w:style w:type="paragraph" w:customStyle="1" w:styleId="TH0">
    <w:name w:val="样式 TH"/>
    <w:basedOn w:val="TH"/>
    <w:rsid w:val="00AB67FA"/>
    <w:rPr>
      <w:bCs/>
      <w:lang w:eastAsia="x-none"/>
    </w:rPr>
  </w:style>
  <w:style w:type="paragraph" w:customStyle="1" w:styleId="TAH8pt">
    <w:name w:val="TAH + 8 pt"/>
    <w:basedOn w:val="TAH"/>
    <w:rsid w:val="00AB67FA"/>
    <w:rPr>
      <w:rFonts w:eastAsia="MS Mincho"/>
      <w:bCs/>
      <w:noProof/>
      <w:sz w:val="16"/>
      <w:szCs w:val="16"/>
    </w:rPr>
  </w:style>
  <w:style w:type="paragraph" w:customStyle="1" w:styleId="TableEntry0">
    <w:name w:val="Table Entry"/>
    <w:basedOn w:val="Normal"/>
    <w:next w:val="Normal"/>
    <w:rsid w:val="00AB67FA"/>
    <w:pPr>
      <w:spacing w:after="0"/>
    </w:pPr>
    <w:rPr>
      <w:rFonts w:ascii="IMHNGF+BookmanOldStyle" w:hAnsi="IMHNGF+BookmanOldStyle"/>
      <w:sz w:val="24"/>
      <w:szCs w:val="24"/>
      <w:lang w:val="en-US"/>
    </w:rPr>
  </w:style>
  <w:style w:type="paragraph" w:customStyle="1" w:styleId="tac0">
    <w:name w:val="tac0"/>
    <w:basedOn w:val="Normal"/>
    <w:rsid w:val="00AB67FA"/>
    <w:pPr>
      <w:keepNext/>
      <w:spacing w:after="0"/>
      <w:jc w:val="center"/>
    </w:pPr>
    <w:rPr>
      <w:rFonts w:ascii="Arial" w:hAnsi="Arial" w:cs="Arial"/>
      <w:sz w:val="18"/>
      <w:szCs w:val="18"/>
      <w:lang w:val="en-US" w:eastAsia="zh-CN"/>
    </w:rPr>
  </w:style>
  <w:style w:type="paragraph" w:customStyle="1" w:styleId="tal00">
    <w:name w:val="tal0"/>
    <w:basedOn w:val="Normal"/>
    <w:rsid w:val="00AB67FA"/>
    <w:pPr>
      <w:keepNext/>
      <w:spacing w:after="0"/>
    </w:pPr>
    <w:rPr>
      <w:rFonts w:ascii="Arial" w:hAnsi="Arial" w:cs="Arial"/>
      <w:sz w:val="18"/>
      <w:szCs w:val="18"/>
      <w:lang w:val="en-US" w:eastAsia="zh-CN"/>
    </w:rPr>
  </w:style>
  <w:style w:type="paragraph" w:customStyle="1" w:styleId="91">
    <w:name w:val="目录 91"/>
    <w:basedOn w:val="TOC8"/>
    <w:rsid w:val="00AB67FA"/>
    <w:pPr>
      <w:ind w:left="1418" w:hanging="1418"/>
    </w:pPr>
    <w:rPr>
      <w:rFonts w:eastAsia="MS Mincho"/>
      <w:lang w:val="en-US"/>
    </w:rPr>
  </w:style>
  <w:style w:type="paragraph" w:customStyle="1" w:styleId="msolistparagraph0">
    <w:name w:val="msolistparagraph"/>
    <w:basedOn w:val="Normal"/>
    <w:rsid w:val="00AB67FA"/>
    <w:pPr>
      <w:spacing w:after="0"/>
      <w:ind w:leftChars="400" w:left="400"/>
    </w:pPr>
    <w:rPr>
      <w:sz w:val="24"/>
      <w:szCs w:val="24"/>
      <w:lang w:val="en-US"/>
    </w:rPr>
  </w:style>
  <w:style w:type="paragraph" w:customStyle="1" w:styleId="no0">
    <w:name w:val="no"/>
    <w:basedOn w:val="Normal"/>
    <w:qFormat/>
    <w:rsid w:val="00AB67FA"/>
    <w:pPr>
      <w:ind w:left="1135" w:hanging="851"/>
    </w:pPr>
    <w:rPr>
      <w:lang w:val="en-US"/>
    </w:rPr>
  </w:style>
  <w:style w:type="paragraph" w:customStyle="1" w:styleId="talcharchar0">
    <w:name w:val="talcharchar"/>
    <w:basedOn w:val="Normal"/>
    <w:rsid w:val="00AB67FA"/>
    <w:pPr>
      <w:spacing w:before="100" w:beforeAutospacing="1" w:after="100" w:afterAutospacing="1"/>
    </w:pPr>
    <w:rPr>
      <w:rFonts w:eastAsia="Calibri"/>
      <w:sz w:val="24"/>
      <w:szCs w:val="24"/>
    </w:rPr>
  </w:style>
  <w:style w:type="paragraph" w:customStyle="1" w:styleId="PLBold">
    <w:name w:val="PL Bold"/>
    <w:basedOn w:val="PL"/>
    <w:link w:val="PLBoldChar"/>
    <w:rsid w:val="00AB67FA"/>
    <w:rPr>
      <w:rFonts w:eastAsia="MS Gothic"/>
      <w:b/>
      <w:bCs/>
    </w:rPr>
  </w:style>
  <w:style w:type="character" w:customStyle="1" w:styleId="PLBoldChar">
    <w:name w:val="PL Bold Char"/>
    <w:link w:val="PLBold"/>
    <w:rsid w:val="00AB67FA"/>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B67FA"/>
  </w:style>
  <w:style w:type="character" w:customStyle="1" w:styleId="PLBoldChar0">
    <w:name w:val="PL + Bold Char"/>
    <w:link w:val="PLBold0"/>
    <w:rsid w:val="00AB67FA"/>
    <w:rPr>
      <w:rFonts w:ascii="Courier New" w:eastAsia="Times New Roman" w:hAnsi="Courier New" w:cs="Times New Roman"/>
      <w:noProof/>
      <w:sz w:val="16"/>
      <w:szCs w:val="20"/>
      <w:lang w:eastAsia="ja-JP"/>
    </w:rPr>
  </w:style>
  <w:style w:type="paragraph" w:customStyle="1" w:styleId="30mm">
    <w:name w:val="段落フォント + 左 :  30 mm"/>
    <w:aliases w:val="ぶら下げインデント :  2.81 字"/>
    <w:basedOn w:val="B2"/>
    <w:rsid w:val="00AB67FA"/>
    <w:pPr>
      <w:ind w:left="1984" w:hanging="281"/>
    </w:pPr>
  </w:style>
  <w:style w:type="paragraph" w:customStyle="1" w:styleId="ad">
    <w:name w:val="標準番号"/>
    <w:basedOn w:val="Normal"/>
    <w:rsid w:val="00AB67FA"/>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rsid w:val="00AB67FA"/>
    <w:rPr>
      <w:rFonts w:ascii="Arial" w:eastAsia="MS Mincho" w:hAnsi="Arial"/>
      <w:noProof/>
    </w:rPr>
  </w:style>
  <w:style w:type="paragraph" w:customStyle="1" w:styleId="24">
    <w:name w:val="列出段落2"/>
    <w:basedOn w:val="Normal"/>
    <w:qFormat/>
    <w:rsid w:val="00AB67FA"/>
    <w:pPr>
      <w:ind w:firstLineChars="200" w:firstLine="420"/>
    </w:pPr>
  </w:style>
  <w:style w:type="paragraph" w:customStyle="1" w:styleId="1f3">
    <w:name w:val="列出段落1"/>
    <w:basedOn w:val="Normal"/>
    <w:qFormat/>
    <w:rsid w:val="00AB67FA"/>
    <w:pPr>
      <w:ind w:firstLineChars="200" w:firstLine="420"/>
    </w:pPr>
  </w:style>
  <w:style w:type="paragraph" w:customStyle="1" w:styleId="b31">
    <w:name w:val="b3"/>
    <w:basedOn w:val="Normal"/>
    <w:rsid w:val="00AB67FA"/>
    <w:pPr>
      <w:ind w:left="1135" w:hanging="284"/>
    </w:pPr>
    <w:rPr>
      <w:rFonts w:ascii="Calibri" w:eastAsia="MS PGothic" w:hAnsi="Calibri" w:cs="Calibri"/>
      <w:sz w:val="22"/>
      <w:szCs w:val="22"/>
    </w:rPr>
  </w:style>
  <w:style w:type="paragraph" w:customStyle="1" w:styleId="b40">
    <w:name w:val="b4"/>
    <w:basedOn w:val="Normal"/>
    <w:rsid w:val="00AB67FA"/>
    <w:pPr>
      <w:ind w:left="1418" w:hanging="284"/>
    </w:pPr>
    <w:rPr>
      <w:rFonts w:ascii="Calibri" w:eastAsia="MS PGothic" w:hAnsi="Calibri" w:cs="Calibri"/>
      <w:sz w:val="22"/>
      <w:szCs w:val="22"/>
    </w:rPr>
  </w:style>
  <w:style w:type="paragraph" w:customStyle="1" w:styleId="b21">
    <w:name w:val="b2"/>
    <w:basedOn w:val="Normal"/>
    <w:rsid w:val="00AB67FA"/>
    <w:pPr>
      <w:ind w:left="851" w:hanging="284"/>
    </w:pPr>
    <w:rPr>
      <w:rFonts w:eastAsia="MS PGothic"/>
    </w:rPr>
  </w:style>
  <w:style w:type="paragraph" w:customStyle="1" w:styleId="ae">
    <w:name w:val="見出し"/>
    <w:basedOn w:val="Normal"/>
    <w:next w:val="BodyText"/>
    <w:rsid w:val="00AB67FA"/>
    <w:pPr>
      <w:keepNext/>
      <w:suppressAutoHyphens/>
      <w:spacing w:before="240" w:after="120"/>
    </w:pPr>
    <w:rPr>
      <w:rFonts w:ascii="Arial" w:eastAsia="MS PGothic" w:hAnsi="Arial" w:cs="Mangal"/>
      <w:sz w:val="28"/>
      <w:szCs w:val="28"/>
      <w:lang w:eastAsia="ar-SA"/>
    </w:rPr>
  </w:style>
  <w:style w:type="paragraph" w:customStyle="1" w:styleId="54">
    <w:name w:val="図表番号5"/>
    <w:basedOn w:val="Normal"/>
    <w:rsid w:val="00AB67FA"/>
    <w:pPr>
      <w:suppressLineNumbers/>
      <w:suppressAutoHyphens/>
      <w:spacing w:before="120" w:after="120"/>
    </w:pPr>
    <w:rPr>
      <w:rFonts w:eastAsia="MS Mincho" w:cs="Mangal"/>
      <w:i/>
      <w:iCs/>
      <w:sz w:val="24"/>
      <w:szCs w:val="24"/>
      <w:lang w:eastAsia="ar-SA"/>
    </w:rPr>
  </w:style>
  <w:style w:type="paragraph" w:customStyle="1" w:styleId="af">
    <w:name w:val="索引"/>
    <w:basedOn w:val="Normal"/>
    <w:rsid w:val="00AB67FA"/>
    <w:pPr>
      <w:suppressLineNumbers/>
      <w:suppressAutoHyphens/>
    </w:pPr>
    <w:rPr>
      <w:rFonts w:eastAsia="MS Mincho" w:cs="Mangal"/>
      <w:lang w:eastAsia="ar-SA"/>
    </w:rPr>
  </w:style>
  <w:style w:type="paragraph" w:customStyle="1" w:styleId="55">
    <w:name w:val="段落番号5"/>
    <w:basedOn w:val="List"/>
    <w:rsid w:val="00AB67FA"/>
    <w:pPr>
      <w:tabs>
        <w:tab w:val="num" w:pos="644"/>
      </w:tabs>
      <w:suppressAutoHyphens/>
      <w:ind w:left="644" w:hanging="360"/>
    </w:pPr>
    <w:rPr>
      <w:rFonts w:eastAsia="MS Mincho" w:cs="CG Times (WN)"/>
      <w:lang w:eastAsia="ar-SA"/>
    </w:rPr>
  </w:style>
  <w:style w:type="paragraph" w:customStyle="1" w:styleId="25">
    <w:name w:val="段落番号 25"/>
    <w:basedOn w:val="55"/>
    <w:rsid w:val="00AB67FA"/>
    <w:pPr>
      <w:ind w:left="851" w:hanging="284"/>
    </w:pPr>
  </w:style>
  <w:style w:type="paragraph" w:customStyle="1" w:styleId="56">
    <w:name w:val="箇条書き5"/>
    <w:basedOn w:val="List"/>
    <w:rsid w:val="00AB67FA"/>
    <w:pPr>
      <w:tabs>
        <w:tab w:val="num" w:pos="644"/>
      </w:tabs>
      <w:suppressAutoHyphens/>
      <w:ind w:left="644" w:hanging="360"/>
    </w:pPr>
    <w:rPr>
      <w:rFonts w:eastAsia="MS Mincho" w:cs="CG Times (WN)"/>
      <w:lang w:eastAsia="ar-SA"/>
    </w:rPr>
  </w:style>
  <w:style w:type="paragraph" w:customStyle="1" w:styleId="250">
    <w:name w:val="箇条書き 25"/>
    <w:basedOn w:val="56"/>
    <w:rsid w:val="00AB67FA"/>
    <w:pPr>
      <w:tabs>
        <w:tab w:val="clear" w:pos="644"/>
        <w:tab w:val="num" w:pos="1494"/>
      </w:tabs>
      <w:ind w:left="851" w:hanging="284"/>
    </w:pPr>
  </w:style>
  <w:style w:type="paragraph" w:customStyle="1" w:styleId="35">
    <w:name w:val="箇条書き 35"/>
    <w:basedOn w:val="250"/>
    <w:rsid w:val="00AB67FA"/>
    <w:pPr>
      <w:ind w:left="1135"/>
    </w:pPr>
  </w:style>
  <w:style w:type="paragraph" w:customStyle="1" w:styleId="251">
    <w:name w:val="一覧 25"/>
    <w:basedOn w:val="List"/>
    <w:rsid w:val="00AB67FA"/>
    <w:pPr>
      <w:suppressAutoHyphens/>
      <w:ind w:left="851"/>
    </w:pPr>
    <w:rPr>
      <w:rFonts w:eastAsia="MS Mincho" w:cs="CG Times (WN)"/>
      <w:lang w:eastAsia="ar-SA"/>
    </w:rPr>
  </w:style>
  <w:style w:type="paragraph" w:customStyle="1" w:styleId="350">
    <w:name w:val="一覧 35"/>
    <w:basedOn w:val="251"/>
    <w:rsid w:val="00AB67FA"/>
    <w:pPr>
      <w:ind w:left="1135"/>
    </w:pPr>
  </w:style>
  <w:style w:type="paragraph" w:customStyle="1" w:styleId="45">
    <w:name w:val="一覧 45"/>
    <w:basedOn w:val="350"/>
    <w:rsid w:val="00AB67FA"/>
    <w:pPr>
      <w:ind w:left="1418"/>
    </w:pPr>
  </w:style>
  <w:style w:type="paragraph" w:customStyle="1" w:styleId="550">
    <w:name w:val="一覧 55"/>
    <w:basedOn w:val="45"/>
    <w:rsid w:val="00AB67FA"/>
    <w:pPr>
      <w:ind w:left="1702"/>
    </w:pPr>
  </w:style>
  <w:style w:type="paragraph" w:customStyle="1" w:styleId="450">
    <w:name w:val="箇条書き 45"/>
    <w:basedOn w:val="35"/>
    <w:rsid w:val="00AB67FA"/>
    <w:pPr>
      <w:ind w:left="1418"/>
    </w:pPr>
  </w:style>
  <w:style w:type="paragraph" w:customStyle="1" w:styleId="551">
    <w:name w:val="箇条書き 55"/>
    <w:basedOn w:val="450"/>
    <w:rsid w:val="00AB67FA"/>
    <w:pPr>
      <w:ind w:left="1702"/>
    </w:pPr>
  </w:style>
  <w:style w:type="paragraph" w:customStyle="1" w:styleId="57">
    <w:name w:val="コメント文字列5"/>
    <w:basedOn w:val="Normal"/>
    <w:rsid w:val="00AB67FA"/>
    <w:pPr>
      <w:suppressAutoHyphens/>
    </w:pPr>
    <w:rPr>
      <w:rFonts w:eastAsia="MS Mincho" w:cs="CG Times (WN)"/>
      <w:lang w:eastAsia="ar-SA"/>
    </w:rPr>
  </w:style>
  <w:style w:type="paragraph" w:customStyle="1" w:styleId="58">
    <w:name w:val="コメント内容5"/>
    <w:basedOn w:val="57"/>
    <w:next w:val="57"/>
    <w:rsid w:val="00AB67FA"/>
    <w:rPr>
      <w:b/>
      <w:bCs/>
    </w:rPr>
  </w:style>
  <w:style w:type="paragraph" w:customStyle="1" w:styleId="59">
    <w:name w:val="見出しマップ5"/>
    <w:basedOn w:val="Normal"/>
    <w:rsid w:val="00AB67FA"/>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B67FA"/>
    <w:pPr>
      <w:suppressAutoHyphens/>
      <w:spacing w:before="120" w:after="120"/>
    </w:pPr>
    <w:rPr>
      <w:rFonts w:eastAsia="MS Mincho" w:cs="CG Times (WN)"/>
      <w:b/>
      <w:lang w:eastAsia="ar-SA"/>
    </w:rPr>
  </w:style>
  <w:style w:type="paragraph" w:customStyle="1" w:styleId="5a">
    <w:name w:val="書式なし5"/>
    <w:basedOn w:val="Normal"/>
    <w:rsid w:val="00AB67FA"/>
    <w:pPr>
      <w:suppressAutoHyphens/>
    </w:pPr>
    <w:rPr>
      <w:rFonts w:ascii="Courier New" w:eastAsia="MS Mincho" w:hAnsi="Courier New" w:cs="CG Times (WN)"/>
      <w:lang w:val="nb-NO" w:eastAsia="ar-SA"/>
    </w:rPr>
  </w:style>
  <w:style w:type="paragraph" w:customStyle="1" w:styleId="240">
    <w:name w:val="本文 24"/>
    <w:basedOn w:val="Normal"/>
    <w:rsid w:val="00AB67FA"/>
    <w:pPr>
      <w:suppressAutoHyphens/>
      <w:spacing w:after="120"/>
    </w:pPr>
    <w:rPr>
      <w:rFonts w:eastAsia="MS Mincho" w:cs="CG Times (WN)"/>
      <w:lang w:eastAsia="ar-SA"/>
    </w:rPr>
  </w:style>
  <w:style w:type="paragraph" w:customStyle="1" w:styleId="340">
    <w:name w:val="本文 34"/>
    <w:basedOn w:val="Normal"/>
    <w:rsid w:val="00AB67FA"/>
    <w:pPr>
      <w:suppressAutoHyphens/>
      <w:spacing w:after="120"/>
    </w:pPr>
    <w:rPr>
      <w:rFonts w:eastAsia="MS Mincho" w:cs="CG Times (WN)"/>
      <w:lang w:eastAsia="ar-SA"/>
    </w:rPr>
  </w:style>
  <w:style w:type="paragraph" w:customStyle="1" w:styleId="Web5">
    <w:name w:val="標準 (Web)5"/>
    <w:basedOn w:val="Normal"/>
    <w:rsid w:val="00AB67FA"/>
    <w:pPr>
      <w:suppressAutoHyphens/>
      <w:spacing w:before="100" w:after="100"/>
    </w:pPr>
    <w:rPr>
      <w:rFonts w:eastAsia="Arial Unicode MS" w:cs="CG Times (WN)"/>
      <w:sz w:val="24"/>
      <w:szCs w:val="24"/>
    </w:rPr>
  </w:style>
  <w:style w:type="paragraph" w:customStyle="1" w:styleId="252">
    <w:name w:val="本文インデント 25"/>
    <w:basedOn w:val="Normal"/>
    <w:rsid w:val="00AB67FA"/>
    <w:pPr>
      <w:suppressAutoHyphens/>
      <w:ind w:left="567"/>
    </w:pPr>
    <w:rPr>
      <w:rFonts w:ascii="Arial" w:eastAsia="MS Mincho" w:hAnsi="Arial" w:cs="Arial"/>
      <w:lang w:eastAsia="ar-SA"/>
    </w:rPr>
  </w:style>
  <w:style w:type="paragraph" w:customStyle="1" w:styleId="5b">
    <w:name w:val="標準インデント5"/>
    <w:basedOn w:val="Normal"/>
    <w:rsid w:val="00AB67FA"/>
    <w:pPr>
      <w:suppressAutoHyphens/>
      <w:ind w:left="708"/>
    </w:pPr>
    <w:rPr>
      <w:rFonts w:eastAsia="MS Mincho" w:cs="CG Times (WN)"/>
      <w:lang w:eastAsia="ar-SA"/>
    </w:rPr>
  </w:style>
  <w:style w:type="paragraph" w:customStyle="1" w:styleId="5c">
    <w:name w:val="記5"/>
    <w:basedOn w:val="Normal"/>
    <w:next w:val="Normal"/>
    <w:rsid w:val="00AB67FA"/>
    <w:pPr>
      <w:suppressAutoHyphens/>
    </w:pPr>
    <w:rPr>
      <w:rFonts w:eastAsia="MS Mincho" w:cs="CG Times (WN)"/>
      <w:lang w:eastAsia="ar-SA"/>
    </w:rPr>
  </w:style>
  <w:style w:type="paragraph" w:customStyle="1" w:styleId="HTML5">
    <w:name w:val="HTML 書式付き5"/>
    <w:basedOn w:val="Normal"/>
    <w:rsid w:val="00AB67FA"/>
    <w:pPr>
      <w:suppressAutoHyphens/>
    </w:pPr>
    <w:rPr>
      <w:rFonts w:ascii="Courier New" w:eastAsia="MS Mincho" w:hAnsi="Courier New" w:cs="Courier New"/>
      <w:lang w:eastAsia="ar-SA"/>
    </w:rPr>
  </w:style>
  <w:style w:type="paragraph" w:customStyle="1" w:styleId="af0">
    <w:name w:val="表の内容"/>
    <w:basedOn w:val="Normal"/>
    <w:rsid w:val="00AB67FA"/>
    <w:pPr>
      <w:suppressLineNumbers/>
      <w:suppressAutoHyphens/>
    </w:pPr>
    <w:rPr>
      <w:rFonts w:eastAsia="MS Mincho" w:cs="CG Times (WN)"/>
      <w:lang w:eastAsia="ar-SA"/>
    </w:rPr>
  </w:style>
  <w:style w:type="paragraph" w:customStyle="1" w:styleId="af1">
    <w:name w:val="表の見出し"/>
    <w:basedOn w:val="af0"/>
    <w:rsid w:val="00AB67FA"/>
    <w:pPr>
      <w:jc w:val="center"/>
    </w:pPr>
    <w:rPr>
      <w:b/>
      <w:bCs/>
    </w:rPr>
  </w:style>
  <w:style w:type="paragraph" w:customStyle="1" w:styleId="ListBullet1">
    <w:name w:val="List Bullet1"/>
    <w:basedOn w:val="Normal"/>
    <w:rsid w:val="00AB67FA"/>
    <w:pPr>
      <w:tabs>
        <w:tab w:val="num" w:pos="644"/>
      </w:tabs>
      <w:suppressAutoHyphens/>
      <w:ind w:left="568" w:hanging="284"/>
    </w:pPr>
    <w:rPr>
      <w:rFonts w:eastAsia="MS Mincho"/>
      <w:lang w:eastAsia="ar-SA"/>
    </w:rPr>
  </w:style>
  <w:style w:type="paragraph" w:customStyle="1" w:styleId="ListBullet21">
    <w:name w:val="List Bullet 21"/>
    <w:basedOn w:val="ListBullet1"/>
    <w:rsid w:val="00AB67FA"/>
    <w:pPr>
      <w:tabs>
        <w:tab w:val="clear" w:pos="644"/>
        <w:tab w:val="num" w:pos="1494"/>
      </w:tabs>
      <w:ind w:left="851"/>
    </w:pPr>
  </w:style>
  <w:style w:type="paragraph" w:customStyle="1" w:styleId="ListBullet31">
    <w:name w:val="List Bullet 31"/>
    <w:basedOn w:val="ListBullet21"/>
    <w:rsid w:val="00AB67FA"/>
    <w:pPr>
      <w:ind w:left="1135"/>
    </w:pPr>
  </w:style>
  <w:style w:type="paragraph" w:customStyle="1" w:styleId="ListBullet41">
    <w:name w:val="List Bullet 41"/>
    <w:basedOn w:val="ListBullet31"/>
    <w:rsid w:val="00AB67FA"/>
    <w:pPr>
      <w:ind w:left="1418"/>
    </w:pPr>
  </w:style>
  <w:style w:type="paragraph" w:customStyle="1" w:styleId="ListBullet51">
    <w:name w:val="List Bullet 51"/>
    <w:basedOn w:val="ListBullet41"/>
    <w:rsid w:val="00AB67FA"/>
    <w:pPr>
      <w:ind w:left="1702"/>
    </w:pPr>
  </w:style>
  <w:style w:type="paragraph" w:customStyle="1" w:styleId="DocumentMap1">
    <w:name w:val="Document Map1"/>
    <w:basedOn w:val="Normal"/>
    <w:rsid w:val="00AB67FA"/>
    <w:pPr>
      <w:shd w:val="clear" w:color="auto" w:fill="000080"/>
      <w:suppressAutoHyphens/>
    </w:pPr>
    <w:rPr>
      <w:rFonts w:ascii="Tahoma" w:eastAsia="MS Mincho" w:hAnsi="Tahoma"/>
      <w:lang w:eastAsia="ar-SA"/>
    </w:rPr>
  </w:style>
  <w:style w:type="paragraph" w:customStyle="1" w:styleId="PlainText1">
    <w:name w:val="Plain Text1"/>
    <w:basedOn w:val="Normal"/>
    <w:rsid w:val="00AB67FA"/>
    <w:pPr>
      <w:suppressAutoHyphens/>
    </w:pPr>
    <w:rPr>
      <w:rFonts w:ascii="Courier New" w:eastAsia="MS Mincho" w:hAnsi="Courier New"/>
      <w:lang w:val="nb-NO" w:eastAsia="ar-SA"/>
    </w:rPr>
  </w:style>
  <w:style w:type="paragraph" w:customStyle="1" w:styleId="CommentText1">
    <w:name w:val="Comment Text1"/>
    <w:basedOn w:val="Normal"/>
    <w:rsid w:val="00AB67FA"/>
    <w:pPr>
      <w:suppressAutoHyphens/>
    </w:pPr>
    <w:rPr>
      <w:rFonts w:eastAsia="MS Mincho"/>
      <w:lang w:eastAsia="ar-SA"/>
    </w:rPr>
  </w:style>
  <w:style w:type="paragraph" w:customStyle="1" w:styleId="List31">
    <w:name w:val="List 31"/>
    <w:basedOn w:val="Normal"/>
    <w:rsid w:val="00AB67FA"/>
    <w:pPr>
      <w:suppressAutoHyphens/>
      <w:ind w:left="849" w:hanging="283"/>
    </w:pPr>
    <w:rPr>
      <w:rFonts w:eastAsia="MS Mincho"/>
      <w:lang w:eastAsia="ar-SA"/>
    </w:rPr>
  </w:style>
  <w:style w:type="paragraph" w:customStyle="1" w:styleId="List41">
    <w:name w:val="List 41"/>
    <w:basedOn w:val="List31"/>
    <w:rsid w:val="00AB67FA"/>
    <w:pPr>
      <w:ind w:left="1418" w:hanging="284"/>
    </w:pPr>
  </w:style>
  <w:style w:type="paragraph" w:customStyle="1" w:styleId="ListNumber1">
    <w:name w:val="List Number1"/>
    <w:basedOn w:val="List"/>
    <w:rsid w:val="00AB67FA"/>
    <w:pPr>
      <w:tabs>
        <w:tab w:val="num" w:pos="644"/>
      </w:tabs>
      <w:suppressAutoHyphens/>
      <w:ind w:left="644" w:hanging="360"/>
    </w:pPr>
    <w:rPr>
      <w:rFonts w:eastAsia="MS Mincho"/>
      <w:lang w:eastAsia="ar-SA"/>
    </w:rPr>
  </w:style>
  <w:style w:type="paragraph" w:customStyle="1" w:styleId="ListNumber21">
    <w:name w:val="List Number 21"/>
    <w:basedOn w:val="ListNumber1"/>
    <w:rsid w:val="00AB67FA"/>
    <w:pPr>
      <w:ind w:left="851" w:hanging="284"/>
    </w:pPr>
  </w:style>
  <w:style w:type="paragraph" w:customStyle="1" w:styleId="List21">
    <w:name w:val="List 21"/>
    <w:basedOn w:val="List"/>
    <w:rsid w:val="00AB67FA"/>
    <w:pPr>
      <w:suppressAutoHyphens/>
      <w:ind w:left="851"/>
    </w:pPr>
    <w:rPr>
      <w:rFonts w:eastAsia="MS Mincho"/>
      <w:lang w:eastAsia="ar-SA"/>
    </w:rPr>
  </w:style>
  <w:style w:type="paragraph" w:customStyle="1" w:styleId="List51">
    <w:name w:val="List 51"/>
    <w:basedOn w:val="List41"/>
    <w:rsid w:val="00AB67FA"/>
    <w:pPr>
      <w:ind w:left="1702"/>
    </w:pPr>
  </w:style>
  <w:style w:type="paragraph" w:customStyle="1" w:styleId="BodyText21">
    <w:name w:val="Body Text 21"/>
    <w:basedOn w:val="Normal"/>
    <w:rsid w:val="00AB67FA"/>
    <w:pPr>
      <w:suppressAutoHyphens/>
      <w:spacing w:after="120"/>
    </w:pPr>
    <w:rPr>
      <w:rFonts w:eastAsia="MS Mincho"/>
      <w:lang w:eastAsia="ar-SA"/>
    </w:rPr>
  </w:style>
  <w:style w:type="paragraph" w:customStyle="1" w:styleId="BodyText31">
    <w:name w:val="Body Text 31"/>
    <w:basedOn w:val="Normal"/>
    <w:rsid w:val="00AB67FA"/>
    <w:pPr>
      <w:suppressAutoHyphens/>
      <w:spacing w:after="120"/>
    </w:pPr>
    <w:rPr>
      <w:rFonts w:eastAsia="MS Mincho"/>
      <w:lang w:eastAsia="ar-SA"/>
    </w:rPr>
  </w:style>
  <w:style w:type="paragraph" w:customStyle="1" w:styleId="BodyTextIndent21">
    <w:name w:val="Body Text Indent 21"/>
    <w:basedOn w:val="Normal"/>
    <w:rsid w:val="00AB67FA"/>
    <w:pPr>
      <w:suppressAutoHyphens/>
      <w:ind w:left="567"/>
    </w:pPr>
    <w:rPr>
      <w:rFonts w:ascii="Arial" w:eastAsia="MS Mincho" w:hAnsi="Arial" w:cs="Arial"/>
      <w:lang w:eastAsia="ar-SA"/>
    </w:rPr>
  </w:style>
  <w:style w:type="paragraph" w:customStyle="1" w:styleId="NormalIndent1">
    <w:name w:val="Normal Indent1"/>
    <w:basedOn w:val="Normal"/>
    <w:rsid w:val="00AB67FA"/>
    <w:pPr>
      <w:suppressAutoHyphens/>
      <w:ind w:left="708"/>
    </w:pPr>
    <w:rPr>
      <w:rFonts w:eastAsia="MS Mincho"/>
      <w:lang w:eastAsia="ar-SA"/>
    </w:rPr>
  </w:style>
  <w:style w:type="paragraph" w:customStyle="1" w:styleId="NoteHeading1">
    <w:name w:val="Note Heading1"/>
    <w:basedOn w:val="Normal"/>
    <w:next w:val="Normal"/>
    <w:rsid w:val="00AB67FA"/>
    <w:pPr>
      <w:suppressAutoHyphens/>
    </w:pPr>
    <w:rPr>
      <w:rFonts w:eastAsia="MS Mincho"/>
      <w:lang w:eastAsia="ar-SA"/>
    </w:rPr>
  </w:style>
  <w:style w:type="paragraph" w:customStyle="1" w:styleId="af2">
    <w:name w:val="枠の内容"/>
    <w:basedOn w:val="BodyText"/>
    <w:rsid w:val="00AB67FA"/>
    <w:rPr>
      <w:rFonts w:eastAsia="Times New Roman"/>
    </w:rPr>
  </w:style>
  <w:style w:type="paragraph" w:customStyle="1" w:styleId="numberedlist0">
    <w:name w:val="numbered list"/>
    <w:basedOn w:val="ListBullet"/>
    <w:rsid w:val="00AB67FA"/>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qFormat/>
    <w:rsid w:val="00AB67FA"/>
    <w:pPr>
      <w:tabs>
        <w:tab w:val="left" w:pos="1134"/>
      </w:tabs>
      <w:spacing w:after="0"/>
    </w:pPr>
    <w:rPr>
      <w:rFonts w:eastAsia="MS Mincho"/>
    </w:rPr>
  </w:style>
  <w:style w:type="paragraph" w:customStyle="1" w:styleId="Meetingcaption">
    <w:name w:val="Meeting caption"/>
    <w:basedOn w:val="Normal"/>
    <w:rsid w:val="00AB67FA"/>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qFormat/>
    <w:rsid w:val="00AB67FA"/>
    <w:pPr>
      <w:spacing w:after="240"/>
      <w:jc w:val="both"/>
    </w:pPr>
    <w:rPr>
      <w:rFonts w:ascii="Helvetica" w:hAnsi="Helvetica"/>
    </w:rPr>
  </w:style>
  <w:style w:type="paragraph" w:customStyle="1" w:styleId="Cell">
    <w:name w:val="Cell"/>
    <w:basedOn w:val="Normal"/>
    <w:rsid w:val="00AB67FA"/>
    <w:pPr>
      <w:spacing w:after="0" w:line="240" w:lineRule="exact"/>
      <w:jc w:val="center"/>
    </w:pPr>
    <w:rPr>
      <w:sz w:val="16"/>
      <w:lang w:val="en-US"/>
    </w:rPr>
  </w:style>
  <w:style w:type="paragraph" w:customStyle="1" w:styleId="tah0">
    <w:name w:val="tah"/>
    <w:basedOn w:val="Normal"/>
    <w:rsid w:val="00AB67FA"/>
    <w:pPr>
      <w:keepNext/>
      <w:spacing w:after="0"/>
      <w:jc w:val="center"/>
    </w:pPr>
    <w:rPr>
      <w:rFonts w:ascii="Arial" w:eastAsia="Batang" w:hAnsi="Arial" w:cs="Arial"/>
      <w:b/>
      <w:bCs/>
      <w:sz w:val="18"/>
      <w:szCs w:val="18"/>
      <w:lang w:val="en-US"/>
    </w:rPr>
  </w:style>
  <w:style w:type="paragraph" w:customStyle="1" w:styleId="NormalAfter3pt">
    <w:name w:val="Normal + After:  3 pt"/>
    <w:basedOn w:val="Normal"/>
    <w:rsid w:val="00AB67FA"/>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B67FA"/>
    <w:rPr>
      <w:rFonts w:ascii="Arial" w:eastAsia="MS Mincho" w:hAnsi="Arial"/>
      <w:sz w:val="22"/>
      <w:lang w:val="en-GB" w:eastAsia="en-US" w:bidi="ar-SA"/>
    </w:rPr>
  </w:style>
  <w:style w:type="paragraph" w:customStyle="1" w:styleId="ListParagraph1">
    <w:name w:val="List Paragraph1"/>
    <w:basedOn w:val="Normal"/>
    <w:qFormat/>
    <w:rsid w:val="00AB67FA"/>
    <w:pPr>
      <w:ind w:left="720"/>
      <w:contextualSpacing/>
    </w:pPr>
  </w:style>
  <w:style w:type="paragraph" w:customStyle="1" w:styleId="1f4">
    <w:name w:val="図表番号1"/>
    <w:basedOn w:val="Normal"/>
    <w:qFormat/>
    <w:rsid w:val="00AB67FA"/>
    <w:pPr>
      <w:suppressLineNumbers/>
      <w:suppressAutoHyphens/>
      <w:spacing w:before="120" w:after="120"/>
    </w:pPr>
    <w:rPr>
      <w:rFonts w:eastAsia="MS Mincho" w:cs="Mangal"/>
      <w:i/>
      <w:iCs/>
      <w:sz w:val="24"/>
      <w:szCs w:val="24"/>
      <w:lang w:eastAsia="ar-SA"/>
    </w:rPr>
  </w:style>
  <w:style w:type="paragraph" w:customStyle="1" w:styleId="1f5">
    <w:name w:val="段落番号1"/>
    <w:basedOn w:val="List"/>
    <w:rsid w:val="00AB67FA"/>
    <w:pPr>
      <w:tabs>
        <w:tab w:val="num" w:pos="644"/>
      </w:tabs>
      <w:suppressAutoHyphens/>
      <w:ind w:left="644" w:hanging="360"/>
    </w:pPr>
    <w:rPr>
      <w:rFonts w:eastAsia="MS Mincho" w:cs="CG Times (WN)"/>
      <w:lang w:eastAsia="ar-SA"/>
    </w:rPr>
  </w:style>
  <w:style w:type="paragraph" w:customStyle="1" w:styleId="211">
    <w:name w:val="段落番号 21"/>
    <w:basedOn w:val="1f5"/>
    <w:rsid w:val="00AB67FA"/>
    <w:pPr>
      <w:ind w:left="851" w:hanging="284"/>
    </w:pPr>
  </w:style>
  <w:style w:type="paragraph" w:customStyle="1" w:styleId="1f6">
    <w:name w:val="箇条書き1"/>
    <w:basedOn w:val="List"/>
    <w:rsid w:val="00AB67FA"/>
    <w:pPr>
      <w:tabs>
        <w:tab w:val="num" w:pos="644"/>
      </w:tabs>
      <w:suppressAutoHyphens/>
      <w:ind w:left="644" w:hanging="360"/>
    </w:pPr>
    <w:rPr>
      <w:rFonts w:eastAsia="MS Mincho" w:cs="CG Times (WN)"/>
      <w:lang w:eastAsia="ar-SA"/>
    </w:rPr>
  </w:style>
  <w:style w:type="paragraph" w:customStyle="1" w:styleId="212">
    <w:name w:val="箇条書き 21"/>
    <w:basedOn w:val="1f6"/>
    <w:rsid w:val="00AB67FA"/>
    <w:pPr>
      <w:tabs>
        <w:tab w:val="clear" w:pos="644"/>
        <w:tab w:val="num" w:pos="1494"/>
      </w:tabs>
      <w:ind w:left="851" w:hanging="284"/>
    </w:pPr>
  </w:style>
  <w:style w:type="paragraph" w:customStyle="1" w:styleId="311">
    <w:name w:val="箇条書き 31"/>
    <w:basedOn w:val="212"/>
    <w:rsid w:val="00AB67FA"/>
    <w:pPr>
      <w:ind w:left="1135"/>
    </w:pPr>
  </w:style>
  <w:style w:type="paragraph" w:customStyle="1" w:styleId="213">
    <w:name w:val="一覧 21"/>
    <w:basedOn w:val="List"/>
    <w:rsid w:val="00AB67FA"/>
    <w:pPr>
      <w:suppressAutoHyphens/>
      <w:ind w:left="851"/>
    </w:pPr>
    <w:rPr>
      <w:rFonts w:eastAsia="MS Mincho" w:cs="CG Times (WN)"/>
      <w:lang w:eastAsia="ar-SA"/>
    </w:rPr>
  </w:style>
  <w:style w:type="paragraph" w:customStyle="1" w:styleId="312">
    <w:name w:val="一覧 31"/>
    <w:basedOn w:val="213"/>
    <w:rsid w:val="00AB67FA"/>
    <w:pPr>
      <w:ind w:left="1135"/>
    </w:pPr>
  </w:style>
  <w:style w:type="paragraph" w:customStyle="1" w:styleId="411">
    <w:name w:val="一覧 41"/>
    <w:basedOn w:val="312"/>
    <w:rsid w:val="00AB67FA"/>
    <w:pPr>
      <w:ind w:left="1418"/>
    </w:pPr>
  </w:style>
  <w:style w:type="paragraph" w:customStyle="1" w:styleId="510">
    <w:name w:val="一覧 51"/>
    <w:basedOn w:val="411"/>
    <w:rsid w:val="00AB67FA"/>
    <w:pPr>
      <w:ind w:left="1702"/>
    </w:pPr>
  </w:style>
  <w:style w:type="paragraph" w:customStyle="1" w:styleId="412">
    <w:name w:val="箇条書き 41"/>
    <w:basedOn w:val="311"/>
    <w:rsid w:val="00AB67FA"/>
    <w:pPr>
      <w:ind w:left="1418"/>
    </w:pPr>
  </w:style>
  <w:style w:type="paragraph" w:customStyle="1" w:styleId="511">
    <w:name w:val="箇条書き 51"/>
    <w:basedOn w:val="412"/>
    <w:rsid w:val="00AB67FA"/>
    <w:pPr>
      <w:ind w:left="1702"/>
    </w:pPr>
  </w:style>
  <w:style w:type="paragraph" w:customStyle="1" w:styleId="1f7">
    <w:name w:val="コメント文字列1"/>
    <w:basedOn w:val="Normal"/>
    <w:rsid w:val="00AB67FA"/>
    <w:pPr>
      <w:suppressAutoHyphens/>
    </w:pPr>
    <w:rPr>
      <w:rFonts w:eastAsia="MS Mincho" w:cs="CG Times (WN)"/>
      <w:lang w:eastAsia="ar-SA"/>
    </w:rPr>
  </w:style>
  <w:style w:type="paragraph" w:customStyle="1" w:styleId="1f8">
    <w:name w:val="コメント内容1"/>
    <w:basedOn w:val="1f7"/>
    <w:next w:val="1f7"/>
    <w:rsid w:val="00AB67FA"/>
    <w:rPr>
      <w:b/>
      <w:bCs/>
    </w:rPr>
  </w:style>
  <w:style w:type="paragraph" w:customStyle="1" w:styleId="1f9">
    <w:name w:val="見出しマップ1"/>
    <w:basedOn w:val="Normal"/>
    <w:rsid w:val="00AB67FA"/>
    <w:pPr>
      <w:shd w:val="clear" w:color="auto" w:fill="000080"/>
      <w:suppressAutoHyphens/>
    </w:pPr>
    <w:rPr>
      <w:rFonts w:ascii="Tahoma" w:eastAsia="MS Mincho" w:hAnsi="Tahoma" w:cs="Tahoma"/>
      <w:lang w:eastAsia="ar-SA"/>
    </w:rPr>
  </w:style>
  <w:style w:type="paragraph" w:customStyle="1" w:styleId="1fa">
    <w:name w:val="書式なし1"/>
    <w:basedOn w:val="Normal"/>
    <w:rsid w:val="00AB67FA"/>
    <w:pPr>
      <w:suppressAutoHyphens/>
    </w:pPr>
    <w:rPr>
      <w:rFonts w:ascii="Courier New" w:eastAsia="MS Mincho" w:hAnsi="Courier New" w:cs="CG Times (WN)"/>
      <w:lang w:val="nb-NO" w:eastAsia="ar-SA"/>
    </w:rPr>
  </w:style>
  <w:style w:type="paragraph" w:customStyle="1" w:styleId="214">
    <w:name w:val="本文 21"/>
    <w:basedOn w:val="Normal"/>
    <w:rsid w:val="00AB67FA"/>
    <w:pPr>
      <w:suppressAutoHyphens/>
      <w:spacing w:after="120"/>
    </w:pPr>
    <w:rPr>
      <w:rFonts w:eastAsia="MS Mincho" w:cs="CG Times (WN)"/>
      <w:lang w:eastAsia="ar-SA"/>
    </w:rPr>
  </w:style>
  <w:style w:type="paragraph" w:customStyle="1" w:styleId="313">
    <w:name w:val="本文 31"/>
    <w:basedOn w:val="Normal"/>
    <w:rsid w:val="00AB67FA"/>
    <w:pPr>
      <w:suppressAutoHyphens/>
      <w:spacing w:after="120"/>
    </w:pPr>
    <w:rPr>
      <w:rFonts w:eastAsia="MS Mincho" w:cs="CG Times (WN)"/>
      <w:lang w:eastAsia="ar-SA"/>
    </w:rPr>
  </w:style>
  <w:style w:type="paragraph" w:customStyle="1" w:styleId="Web1">
    <w:name w:val="標準 (Web)1"/>
    <w:basedOn w:val="Normal"/>
    <w:rsid w:val="00AB67FA"/>
    <w:pPr>
      <w:suppressAutoHyphens/>
      <w:spacing w:before="100" w:after="100"/>
    </w:pPr>
    <w:rPr>
      <w:rFonts w:eastAsia="Arial Unicode MS" w:cs="CG Times (WN)"/>
      <w:sz w:val="24"/>
      <w:szCs w:val="24"/>
    </w:rPr>
  </w:style>
  <w:style w:type="paragraph" w:customStyle="1" w:styleId="215">
    <w:name w:val="本文インデント 21"/>
    <w:basedOn w:val="Normal"/>
    <w:rsid w:val="00AB67FA"/>
    <w:pPr>
      <w:suppressAutoHyphens/>
      <w:ind w:left="567"/>
    </w:pPr>
    <w:rPr>
      <w:rFonts w:ascii="Arial" w:eastAsia="MS Mincho" w:hAnsi="Arial" w:cs="Arial"/>
      <w:lang w:eastAsia="ar-SA"/>
    </w:rPr>
  </w:style>
  <w:style w:type="paragraph" w:customStyle="1" w:styleId="1fb">
    <w:name w:val="標準インデント1"/>
    <w:basedOn w:val="Normal"/>
    <w:rsid w:val="00AB67FA"/>
    <w:pPr>
      <w:suppressAutoHyphens/>
      <w:ind w:left="708"/>
    </w:pPr>
    <w:rPr>
      <w:rFonts w:eastAsia="MS Mincho" w:cs="CG Times (WN)"/>
      <w:lang w:eastAsia="ar-SA"/>
    </w:rPr>
  </w:style>
  <w:style w:type="paragraph" w:customStyle="1" w:styleId="1fc">
    <w:name w:val="記1"/>
    <w:basedOn w:val="Normal"/>
    <w:next w:val="Normal"/>
    <w:rsid w:val="00AB67FA"/>
    <w:pPr>
      <w:suppressAutoHyphens/>
    </w:pPr>
    <w:rPr>
      <w:rFonts w:eastAsia="MS Mincho" w:cs="CG Times (WN)"/>
      <w:lang w:eastAsia="ar-SA"/>
    </w:rPr>
  </w:style>
  <w:style w:type="paragraph" w:customStyle="1" w:styleId="HTML1">
    <w:name w:val="HTML 書式付き1"/>
    <w:basedOn w:val="Normal"/>
    <w:rsid w:val="00AB67FA"/>
    <w:pPr>
      <w:suppressAutoHyphens/>
    </w:pPr>
    <w:rPr>
      <w:rFonts w:ascii="Courier New" w:eastAsia="MS Mincho" w:hAnsi="Courier New" w:cs="Courier New"/>
      <w:lang w:eastAsia="ar-SA"/>
    </w:rPr>
  </w:style>
  <w:style w:type="paragraph" w:customStyle="1" w:styleId="1fd">
    <w:name w:val="题注1"/>
    <w:basedOn w:val="Normal"/>
    <w:next w:val="Normal"/>
    <w:rsid w:val="00AB67FA"/>
    <w:pPr>
      <w:spacing w:before="120" w:after="120"/>
    </w:pPr>
    <w:rPr>
      <w:rFonts w:eastAsia="MS Mincho"/>
      <w:b/>
    </w:rPr>
  </w:style>
  <w:style w:type="paragraph" w:customStyle="1" w:styleId="1fe">
    <w:name w:val="图表目录1"/>
    <w:basedOn w:val="Normal"/>
    <w:next w:val="Normal"/>
    <w:rsid w:val="00AB67FA"/>
    <w:pPr>
      <w:ind w:left="400" w:hanging="400"/>
      <w:jc w:val="center"/>
    </w:pPr>
    <w:rPr>
      <w:rFonts w:eastAsia="MS Mincho"/>
      <w:b/>
    </w:rPr>
  </w:style>
  <w:style w:type="paragraph" w:customStyle="1" w:styleId="CharChar3CharCharCharCharCharChar">
    <w:name w:val="Char Char3 Char Char Char Char Char Char"/>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26">
    <w:name w:val="无间隔2"/>
    <w:qFormat/>
    <w:rsid w:val="00AB67FA"/>
    <w:pPr>
      <w:spacing w:after="0" w:line="240" w:lineRule="auto"/>
    </w:pPr>
    <w:rPr>
      <w:rFonts w:ascii="Times New Roman" w:eastAsia="SimSun" w:hAnsi="Times New Roman" w:cs="Times New Roman"/>
      <w:sz w:val="20"/>
      <w:szCs w:val="20"/>
    </w:rPr>
  </w:style>
  <w:style w:type="paragraph" w:customStyle="1" w:styleId="editorsnote0">
    <w:name w:val="editorsnote"/>
    <w:basedOn w:val="Normal"/>
    <w:rsid w:val="00AB67FA"/>
    <w:pPr>
      <w:spacing w:after="0"/>
    </w:pPr>
    <w:rPr>
      <w:rFonts w:eastAsia="Calibri"/>
      <w:sz w:val="24"/>
      <w:szCs w:val="24"/>
      <w:lang w:val="sv-SE" w:eastAsia="sv-SE"/>
    </w:rPr>
  </w:style>
  <w:style w:type="paragraph" w:customStyle="1" w:styleId="TTan">
    <w:name w:val="TTan"/>
    <w:basedOn w:val="FP"/>
    <w:qFormat/>
    <w:rsid w:val="00AB67FA"/>
    <w:rPr>
      <w:rFonts w:ascii="Arial" w:hAnsi="Arial"/>
      <w:sz w:val="18"/>
    </w:rPr>
  </w:style>
  <w:style w:type="paragraph" w:customStyle="1" w:styleId="36">
    <w:name w:val="変更箇所3"/>
    <w:hidden/>
    <w:semiHidden/>
    <w:rsid w:val="00AB67FA"/>
    <w:pPr>
      <w:spacing w:after="0" w:line="240" w:lineRule="auto"/>
    </w:pPr>
    <w:rPr>
      <w:rFonts w:ascii="Times New Roman" w:eastAsia="MS Mincho" w:hAnsi="Times New Roman" w:cs="Times New Roman"/>
      <w:sz w:val="20"/>
      <w:szCs w:val="20"/>
    </w:rPr>
  </w:style>
  <w:style w:type="paragraph" w:customStyle="1" w:styleId="27">
    <w:name w:val="変更箇所2"/>
    <w:hidden/>
    <w:semiHidden/>
    <w:rsid w:val="00AB67FA"/>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B67FA"/>
    <w:pPr>
      <w:ind w:left="1418" w:hanging="1418"/>
    </w:pPr>
    <w:rPr>
      <w:rFonts w:eastAsia="MS Mincho"/>
      <w:lang w:val="en-US"/>
    </w:rPr>
  </w:style>
  <w:style w:type="paragraph" w:customStyle="1" w:styleId="1ff">
    <w:name w:val="標號1"/>
    <w:basedOn w:val="Normal"/>
    <w:next w:val="Normal"/>
    <w:rsid w:val="00AB67FA"/>
    <w:pPr>
      <w:spacing w:before="120" w:after="120"/>
    </w:pPr>
    <w:rPr>
      <w:rFonts w:eastAsia="MS Mincho"/>
      <w:b/>
    </w:rPr>
  </w:style>
  <w:style w:type="paragraph" w:customStyle="1" w:styleId="1ff0">
    <w:name w:val="圖表目錄1"/>
    <w:basedOn w:val="Normal"/>
    <w:next w:val="Normal"/>
    <w:rsid w:val="00AB67FA"/>
    <w:pPr>
      <w:ind w:left="400" w:hanging="400"/>
      <w:jc w:val="center"/>
    </w:pPr>
    <w:rPr>
      <w:rFonts w:eastAsia="MS Mincho"/>
      <w:b/>
    </w:rPr>
  </w:style>
  <w:style w:type="paragraph" w:customStyle="1" w:styleId="Verzeichnis91">
    <w:name w:val="Verzeichnis 91"/>
    <w:basedOn w:val="TOC8"/>
    <w:rsid w:val="00AB67FA"/>
    <w:pPr>
      <w:ind w:left="1418" w:hanging="1418"/>
    </w:pPr>
    <w:rPr>
      <w:rFonts w:eastAsia="MS Mincho"/>
      <w:lang w:val="en-US"/>
    </w:rPr>
  </w:style>
  <w:style w:type="paragraph" w:customStyle="1" w:styleId="Beschriftung1">
    <w:name w:val="Beschriftung1"/>
    <w:basedOn w:val="Normal"/>
    <w:next w:val="Normal"/>
    <w:rsid w:val="00AB67FA"/>
    <w:pPr>
      <w:spacing w:before="120" w:after="120"/>
    </w:pPr>
    <w:rPr>
      <w:rFonts w:eastAsia="MS Mincho"/>
      <w:b/>
    </w:rPr>
  </w:style>
  <w:style w:type="paragraph" w:customStyle="1" w:styleId="Abbildungsverzeichnis1">
    <w:name w:val="Abbildungsverzeichnis1"/>
    <w:basedOn w:val="Normal"/>
    <w:next w:val="Normal"/>
    <w:rsid w:val="00AB67FA"/>
    <w:pPr>
      <w:ind w:left="400" w:hanging="400"/>
      <w:jc w:val="center"/>
    </w:pPr>
    <w:rPr>
      <w:rFonts w:eastAsia="MS Mincho"/>
      <w:b/>
    </w:rPr>
  </w:style>
  <w:style w:type="paragraph" w:customStyle="1" w:styleId="37">
    <w:name w:val="无间隔3"/>
    <w:qFormat/>
    <w:rsid w:val="00AB67FA"/>
    <w:pPr>
      <w:spacing w:after="0" w:line="240" w:lineRule="auto"/>
    </w:pPr>
    <w:rPr>
      <w:rFonts w:ascii="Times New Roman" w:eastAsia="SimSun" w:hAnsi="Times New Roman" w:cs="Times New Roman"/>
      <w:sz w:val="20"/>
      <w:szCs w:val="20"/>
    </w:rPr>
  </w:style>
  <w:style w:type="paragraph" w:customStyle="1" w:styleId="38">
    <w:name w:val="수정3"/>
    <w:hidden/>
    <w:semiHidden/>
    <w:rsid w:val="00AB67FA"/>
    <w:pPr>
      <w:spacing w:after="0" w:line="240" w:lineRule="auto"/>
    </w:pPr>
    <w:rPr>
      <w:rFonts w:ascii="Times New Roman" w:eastAsia="Batang" w:hAnsi="Times New Roman" w:cs="Times New Roman"/>
      <w:sz w:val="20"/>
      <w:szCs w:val="20"/>
    </w:rPr>
  </w:style>
  <w:style w:type="paragraph" w:customStyle="1" w:styleId="44">
    <w:name w:val="수정4"/>
    <w:hidden/>
    <w:semiHidden/>
    <w:rsid w:val="00AB67FA"/>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AB67FA"/>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B67FA"/>
    <w:pPr>
      <w:tabs>
        <w:tab w:val="num" w:pos="460"/>
      </w:tabs>
      <w:ind w:left="412" w:hanging="312"/>
    </w:pPr>
  </w:style>
  <w:style w:type="paragraph" w:customStyle="1" w:styleId="Tadc">
    <w:name w:val="Tadc"/>
    <w:basedOn w:val="Normal"/>
    <w:rsid w:val="00AB67FA"/>
    <w:rPr>
      <w:rFonts w:cs="v4.2.0"/>
    </w:rPr>
  </w:style>
  <w:style w:type="paragraph" w:customStyle="1" w:styleId="Atl">
    <w:name w:val="Atl"/>
    <w:basedOn w:val="Normal"/>
    <w:rsid w:val="00AB67FA"/>
    <w:rPr>
      <w:rFonts w:cs="v4.2.0"/>
    </w:rPr>
  </w:style>
  <w:style w:type="paragraph" w:customStyle="1" w:styleId="Es">
    <w:name w:val="Es"/>
    <w:basedOn w:val="B1"/>
    <w:rsid w:val="00AB67FA"/>
    <w:rPr>
      <w:rFonts w:cs="v4.2.0"/>
      <w:lang w:eastAsia="x-none"/>
    </w:rPr>
  </w:style>
  <w:style w:type="paragraph" w:customStyle="1" w:styleId="TTH">
    <w:name w:val="TTH"/>
    <w:basedOn w:val="Normal"/>
    <w:rsid w:val="00AB67FA"/>
    <w:pPr>
      <w:jc w:val="center"/>
    </w:pPr>
    <w:rPr>
      <w:rFonts w:ascii="Arial" w:hAnsi="Arial" w:cs="Arial"/>
      <w:b/>
    </w:rPr>
  </w:style>
  <w:style w:type="paragraph" w:customStyle="1" w:styleId="standard">
    <w:name w:val="standard"/>
    <w:rsid w:val="00AB67FA"/>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rsid w:val="00AB67FA"/>
    <w:pPr>
      <w:tabs>
        <w:tab w:val="left" w:pos="432"/>
      </w:tabs>
      <w:ind w:left="0" w:firstLine="0"/>
      <w:outlineLvl w:val="9"/>
    </w:pPr>
    <w:rPr>
      <w:lang w:eastAsia="zh-CN"/>
    </w:rPr>
  </w:style>
  <w:style w:type="paragraph" w:customStyle="1" w:styleId="216">
    <w:name w:val="21"/>
    <w:basedOn w:val="Normal"/>
    <w:rsid w:val="00AB67FA"/>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B67FA"/>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B67FA"/>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B67FA"/>
    <w:pPr>
      <w:spacing w:before="200" w:after="0"/>
      <w:ind w:left="0" w:firstLine="0"/>
    </w:pPr>
    <w:rPr>
      <w:rFonts w:cs="Arial"/>
      <w:bCs/>
    </w:rPr>
  </w:style>
  <w:style w:type="paragraph" w:customStyle="1" w:styleId="Heading4specs">
    <w:name w:val="Heading4 specs"/>
    <w:basedOn w:val="Heading3Specs"/>
    <w:qFormat/>
    <w:rsid w:val="00AB67FA"/>
    <w:rPr>
      <w:sz w:val="24"/>
    </w:rPr>
  </w:style>
  <w:style w:type="table" w:customStyle="1" w:styleId="TableGrid4">
    <w:name w:val="Table Grid4"/>
    <w:basedOn w:val="TableNormal"/>
    <w:next w:val="TableGrid"/>
    <w:uiPriority w:val="39"/>
    <w:qFormat/>
    <w:rsid w:val="00AB67FA"/>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B67FA"/>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B67FA"/>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AB67FA"/>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AB67FA"/>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B67FA"/>
    <w:rPr>
      <w:rFonts w:ascii="Arial" w:eastAsia="Times New Roman" w:hAnsi="Arial"/>
      <w:sz w:val="36"/>
      <w:lang w:val="en-GB" w:eastAsia="ja-JP" w:bidi="ar-SA"/>
    </w:rPr>
  </w:style>
  <w:style w:type="paragraph" w:customStyle="1" w:styleId="220">
    <w:name w:val="本文 22"/>
    <w:basedOn w:val="Normal"/>
    <w:rsid w:val="00AB67FA"/>
    <w:pPr>
      <w:suppressAutoHyphens/>
      <w:spacing w:after="120"/>
    </w:pPr>
    <w:rPr>
      <w:rFonts w:eastAsia="MS Mincho" w:cs="CG Times (WN)"/>
      <w:lang w:eastAsia="ar-SA"/>
    </w:rPr>
  </w:style>
  <w:style w:type="paragraph" w:customStyle="1" w:styleId="320">
    <w:name w:val="本文 32"/>
    <w:basedOn w:val="Normal"/>
    <w:rsid w:val="00AB67FA"/>
    <w:pPr>
      <w:suppressAutoHyphens/>
      <w:spacing w:after="120"/>
    </w:pPr>
    <w:rPr>
      <w:rFonts w:eastAsia="MS Mincho" w:cs="CG Times (WN)"/>
      <w:lang w:eastAsia="ar-SA"/>
    </w:rPr>
  </w:style>
  <w:style w:type="paragraph" w:customStyle="1" w:styleId="46">
    <w:name w:val="吹き出し4"/>
    <w:basedOn w:val="Normal"/>
    <w:rsid w:val="00AB67FA"/>
    <w:rPr>
      <w:rFonts w:ascii="Tahoma" w:eastAsia="MS Mincho" w:hAnsi="Tahoma" w:cs="Tahoma"/>
      <w:sz w:val="16"/>
      <w:szCs w:val="16"/>
    </w:rPr>
  </w:style>
  <w:style w:type="paragraph" w:customStyle="1" w:styleId="28">
    <w:name w:val="図表番号2"/>
    <w:basedOn w:val="Normal"/>
    <w:rsid w:val="00AB67FA"/>
    <w:pPr>
      <w:suppressLineNumbers/>
      <w:suppressAutoHyphens/>
      <w:spacing w:before="120" w:after="120"/>
    </w:pPr>
    <w:rPr>
      <w:rFonts w:eastAsia="MS Mincho" w:cs="Mangal"/>
      <w:i/>
      <w:iCs/>
      <w:sz w:val="24"/>
      <w:szCs w:val="24"/>
      <w:lang w:eastAsia="ar-SA"/>
    </w:rPr>
  </w:style>
  <w:style w:type="paragraph" w:customStyle="1" w:styleId="29">
    <w:name w:val="段落番号2"/>
    <w:basedOn w:val="List"/>
    <w:rsid w:val="00AB67FA"/>
    <w:pPr>
      <w:tabs>
        <w:tab w:val="num" w:pos="644"/>
      </w:tabs>
      <w:suppressAutoHyphens/>
      <w:ind w:left="644" w:hanging="360"/>
    </w:pPr>
    <w:rPr>
      <w:rFonts w:eastAsia="MS Mincho" w:cs="CG Times (WN)"/>
      <w:lang w:eastAsia="ar-SA"/>
    </w:rPr>
  </w:style>
  <w:style w:type="paragraph" w:customStyle="1" w:styleId="221">
    <w:name w:val="段落番号 22"/>
    <w:basedOn w:val="29"/>
    <w:rsid w:val="00AB67FA"/>
    <w:pPr>
      <w:ind w:left="851" w:hanging="284"/>
    </w:pPr>
  </w:style>
  <w:style w:type="paragraph" w:customStyle="1" w:styleId="2a">
    <w:name w:val="箇条書き2"/>
    <w:basedOn w:val="List"/>
    <w:rsid w:val="00AB67FA"/>
    <w:pPr>
      <w:tabs>
        <w:tab w:val="num" w:pos="644"/>
      </w:tabs>
      <w:suppressAutoHyphens/>
      <w:ind w:left="644" w:hanging="360"/>
    </w:pPr>
    <w:rPr>
      <w:rFonts w:eastAsia="MS Mincho" w:cs="CG Times (WN)"/>
      <w:lang w:eastAsia="ar-SA"/>
    </w:rPr>
  </w:style>
  <w:style w:type="paragraph" w:customStyle="1" w:styleId="222">
    <w:name w:val="箇条書き 22"/>
    <w:basedOn w:val="2a"/>
    <w:rsid w:val="00AB67FA"/>
    <w:pPr>
      <w:tabs>
        <w:tab w:val="clear" w:pos="644"/>
        <w:tab w:val="num" w:pos="1494"/>
      </w:tabs>
      <w:ind w:left="851" w:hanging="284"/>
    </w:pPr>
  </w:style>
  <w:style w:type="paragraph" w:customStyle="1" w:styleId="321">
    <w:name w:val="箇条書き 32"/>
    <w:basedOn w:val="222"/>
    <w:rsid w:val="00AB67FA"/>
    <w:pPr>
      <w:ind w:left="1135"/>
    </w:pPr>
  </w:style>
  <w:style w:type="paragraph" w:customStyle="1" w:styleId="223">
    <w:name w:val="一覧 22"/>
    <w:basedOn w:val="List"/>
    <w:rsid w:val="00AB67FA"/>
    <w:pPr>
      <w:suppressAutoHyphens/>
      <w:ind w:left="851"/>
    </w:pPr>
    <w:rPr>
      <w:rFonts w:eastAsia="MS Mincho" w:cs="CG Times (WN)"/>
      <w:lang w:eastAsia="ar-SA"/>
    </w:rPr>
  </w:style>
  <w:style w:type="paragraph" w:customStyle="1" w:styleId="322">
    <w:name w:val="一覧 32"/>
    <w:basedOn w:val="223"/>
    <w:rsid w:val="00AB67FA"/>
    <w:pPr>
      <w:ind w:left="1135"/>
    </w:pPr>
  </w:style>
  <w:style w:type="paragraph" w:customStyle="1" w:styleId="420">
    <w:name w:val="一覧 42"/>
    <w:basedOn w:val="322"/>
    <w:rsid w:val="00AB67FA"/>
    <w:pPr>
      <w:ind w:left="1418"/>
    </w:pPr>
  </w:style>
  <w:style w:type="paragraph" w:customStyle="1" w:styleId="520">
    <w:name w:val="一覧 52"/>
    <w:basedOn w:val="420"/>
    <w:rsid w:val="00AB67FA"/>
    <w:pPr>
      <w:ind w:left="1702"/>
    </w:pPr>
  </w:style>
  <w:style w:type="paragraph" w:customStyle="1" w:styleId="421">
    <w:name w:val="箇条書き 42"/>
    <w:basedOn w:val="321"/>
    <w:rsid w:val="00AB67FA"/>
    <w:pPr>
      <w:ind w:left="1418"/>
    </w:pPr>
  </w:style>
  <w:style w:type="paragraph" w:customStyle="1" w:styleId="521">
    <w:name w:val="箇条書き 52"/>
    <w:basedOn w:val="421"/>
    <w:rsid w:val="00AB67FA"/>
    <w:pPr>
      <w:ind w:left="1702"/>
    </w:pPr>
  </w:style>
  <w:style w:type="paragraph" w:customStyle="1" w:styleId="2b">
    <w:name w:val="コメント文字列2"/>
    <w:basedOn w:val="Normal"/>
    <w:rsid w:val="00AB67FA"/>
    <w:pPr>
      <w:suppressAutoHyphens/>
    </w:pPr>
    <w:rPr>
      <w:rFonts w:eastAsia="MS Mincho" w:cs="CG Times (WN)"/>
      <w:lang w:eastAsia="ar-SA"/>
    </w:rPr>
  </w:style>
  <w:style w:type="paragraph" w:customStyle="1" w:styleId="2c">
    <w:name w:val="コメント内容2"/>
    <w:basedOn w:val="2b"/>
    <w:next w:val="2b"/>
    <w:rsid w:val="00AB67FA"/>
    <w:rPr>
      <w:b/>
      <w:bCs/>
    </w:rPr>
  </w:style>
  <w:style w:type="paragraph" w:customStyle="1" w:styleId="2d">
    <w:name w:val="見出しマップ2"/>
    <w:basedOn w:val="Normal"/>
    <w:rsid w:val="00AB67FA"/>
    <w:pPr>
      <w:shd w:val="clear" w:color="auto" w:fill="000080"/>
      <w:suppressAutoHyphens/>
    </w:pPr>
    <w:rPr>
      <w:rFonts w:ascii="Tahoma" w:eastAsia="MS Mincho" w:hAnsi="Tahoma" w:cs="Tahoma"/>
      <w:lang w:eastAsia="ar-SA"/>
    </w:rPr>
  </w:style>
  <w:style w:type="paragraph" w:customStyle="1" w:styleId="2e">
    <w:name w:val="書式なし2"/>
    <w:basedOn w:val="Normal"/>
    <w:rsid w:val="00AB67FA"/>
    <w:pPr>
      <w:suppressAutoHyphens/>
    </w:pPr>
    <w:rPr>
      <w:rFonts w:ascii="Courier New" w:eastAsia="MS Mincho" w:hAnsi="Courier New" w:cs="CG Times (WN)"/>
      <w:lang w:val="nb-NO" w:eastAsia="ar-SA"/>
    </w:rPr>
  </w:style>
  <w:style w:type="paragraph" w:customStyle="1" w:styleId="Web2">
    <w:name w:val="標準 (Web)2"/>
    <w:basedOn w:val="Normal"/>
    <w:rsid w:val="00AB67FA"/>
    <w:pPr>
      <w:suppressAutoHyphens/>
      <w:spacing w:before="100" w:after="100"/>
    </w:pPr>
    <w:rPr>
      <w:rFonts w:eastAsia="Arial Unicode MS" w:cs="CG Times (WN)"/>
      <w:sz w:val="24"/>
      <w:szCs w:val="24"/>
    </w:rPr>
  </w:style>
  <w:style w:type="paragraph" w:customStyle="1" w:styleId="224">
    <w:name w:val="本文インデント 22"/>
    <w:basedOn w:val="Normal"/>
    <w:rsid w:val="00AB67FA"/>
    <w:pPr>
      <w:suppressAutoHyphens/>
      <w:ind w:left="567"/>
    </w:pPr>
    <w:rPr>
      <w:rFonts w:ascii="Arial" w:eastAsia="MS Mincho" w:hAnsi="Arial" w:cs="Arial"/>
      <w:lang w:eastAsia="ar-SA"/>
    </w:rPr>
  </w:style>
  <w:style w:type="paragraph" w:customStyle="1" w:styleId="2f">
    <w:name w:val="標準インデント2"/>
    <w:basedOn w:val="Normal"/>
    <w:rsid w:val="00AB67FA"/>
    <w:pPr>
      <w:suppressAutoHyphens/>
      <w:ind w:left="708"/>
    </w:pPr>
    <w:rPr>
      <w:rFonts w:eastAsia="MS Mincho" w:cs="CG Times (WN)"/>
      <w:lang w:eastAsia="ar-SA"/>
    </w:rPr>
  </w:style>
  <w:style w:type="paragraph" w:customStyle="1" w:styleId="2f0">
    <w:name w:val="記2"/>
    <w:basedOn w:val="Normal"/>
    <w:next w:val="Normal"/>
    <w:rsid w:val="00AB67FA"/>
    <w:pPr>
      <w:suppressAutoHyphens/>
    </w:pPr>
    <w:rPr>
      <w:rFonts w:eastAsia="MS Mincho" w:cs="CG Times (WN)"/>
      <w:lang w:eastAsia="ar-SA"/>
    </w:rPr>
  </w:style>
  <w:style w:type="paragraph" w:customStyle="1" w:styleId="HTML2">
    <w:name w:val="HTML 書式付き2"/>
    <w:basedOn w:val="Normal"/>
    <w:rsid w:val="00AB67FA"/>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B67FA"/>
    <w:rPr>
      <w:rFonts w:ascii="Arial" w:eastAsia="Times New Roman" w:hAnsi="Arial"/>
      <w:sz w:val="36"/>
      <w:lang w:val="en-GB"/>
    </w:rPr>
  </w:style>
  <w:style w:type="paragraph" w:customStyle="1" w:styleId="List1">
    <w:name w:val="List 1"/>
    <w:basedOn w:val="Normal"/>
    <w:link w:val="List1Char"/>
    <w:uiPriority w:val="99"/>
    <w:qFormat/>
    <w:rsid w:val="00AB67FA"/>
    <w:pPr>
      <w:spacing w:before="60"/>
      <w:ind w:left="720" w:hanging="360"/>
    </w:pPr>
    <w:rPr>
      <w:rFonts w:eastAsia="PMingLiU"/>
      <w:lang w:val="x-none" w:eastAsia="x-none" w:bidi="en-US"/>
    </w:rPr>
  </w:style>
  <w:style w:type="character" w:customStyle="1" w:styleId="List1Char">
    <w:name w:val="List 1 Char"/>
    <w:link w:val="List1"/>
    <w:uiPriority w:val="99"/>
    <w:rsid w:val="00AB67FA"/>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B67FA"/>
    <w:rPr>
      <w:color w:val="E36C0A"/>
    </w:rPr>
  </w:style>
  <w:style w:type="paragraph" w:customStyle="1" w:styleId="Numbered1">
    <w:name w:val="Numbered 1"/>
    <w:basedOn w:val="Normal"/>
    <w:rsid w:val="00AB67FA"/>
    <w:pPr>
      <w:spacing w:before="60"/>
      <w:ind w:left="1080" w:hanging="360"/>
    </w:pPr>
  </w:style>
  <w:style w:type="paragraph" w:customStyle="1" w:styleId="List20">
    <w:name w:val="List2"/>
    <w:basedOn w:val="List1"/>
    <w:uiPriority w:val="99"/>
    <w:qFormat/>
    <w:rsid w:val="00AB67FA"/>
    <w:pPr>
      <w:spacing w:before="0"/>
      <w:ind w:left="0" w:firstLine="0"/>
    </w:pPr>
    <w:rPr>
      <w:szCs w:val="24"/>
      <w:lang w:val="fr-FR" w:eastAsia="fr-FR" w:bidi="ar-SA"/>
    </w:rPr>
  </w:style>
  <w:style w:type="paragraph" w:customStyle="1" w:styleId="StyleHeading5Firstline0cm">
    <w:name w:val="Style Heading 5 + First line:  0 cm"/>
    <w:basedOn w:val="Heading5"/>
    <w:qFormat/>
    <w:rsid w:val="00AB67FA"/>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B67FA"/>
    <w:pPr>
      <w:spacing w:before="40"/>
    </w:pPr>
    <w:rPr>
      <w:sz w:val="16"/>
      <w:szCs w:val="16"/>
      <w:lang w:val="x-none" w:eastAsia="x-none"/>
    </w:rPr>
  </w:style>
  <w:style w:type="character" w:customStyle="1" w:styleId="GlossaryChar">
    <w:name w:val="Glossary Char"/>
    <w:link w:val="Glossary"/>
    <w:uiPriority w:val="99"/>
    <w:rsid w:val="00AB67FA"/>
    <w:rPr>
      <w:rFonts w:ascii="Times New Roman" w:eastAsia="Times New Roman" w:hAnsi="Times New Roman" w:cs="Times New Roman"/>
      <w:sz w:val="16"/>
      <w:szCs w:val="16"/>
      <w:lang w:val="x-none" w:eastAsia="x-none"/>
    </w:rPr>
  </w:style>
  <w:style w:type="numbering" w:customStyle="1" w:styleId="Style1">
    <w:name w:val="Style1"/>
    <w:uiPriority w:val="99"/>
    <w:rsid w:val="00AB67FA"/>
    <w:pPr>
      <w:numPr>
        <w:numId w:val="5"/>
      </w:numPr>
    </w:pPr>
  </w:style>
  <w:style w:type="table" w:customStyle="1" w:styleId="SGSTableBasic2">
    <w:name w:val="SGS Table Basic 2"/>
    <w:basedOn w:val="TableNormal"/>
    <w:uiPriority w:val="99"/>
    <w:qFormat/>
    <w:rsid w:val="00AB67FA"/>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B67FA"/>
    <w:pPr>
      <w:numPr>
        <w:numId w:val="6"/>
      </w:numPr>
    </w:pPr>
  </w:style>
  <w:style w:type="paragraph" w:customStyle="1" w:styleId="5d">
    <w:name w:val="吹き出し5"/>
    <w:basedOn w:val="Normal"/>
    <w:rsid w:val="00AB67FA"/>
    <w:rPr>
      <w:rFonts w:ascii="Tahoma" w:eastAsia="MS Mincho" w:hAnsi="Tahoma" w:cs="Tahoma"/>
      <w:sz w:val="16"/>
      <w:szCs w:val="16"/>
    </w:rPr>
  </w:style>
  <w:style w:type="paragraph" w:customStyle="1" w:styleId="39">
    <w:name w:val="図表番号3"/>
    <w:basedOn w:val="Normal"/>
    <w:rsid w:val="00AB67FA"/>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B67FA"/>
    <w:pPr>
      <w:tabs>
        <w:tab w:val="num" w:pos="644"/>
      </w:tabs>
      <w:suppressAutoHyphens/>
      <w:ind w:left="644" w:hanging="360"/>
    </w:pPr>
    <w:rPr>
      <w:rFonts w:eastAsia="MS Mincho" w:cs="CG Times (WN)"/>
      <w:lang w:eastAsia="ar-SA"/>
    </w:rPr>
  </w:style>
  <w:style w:type="paragraph" w:customStyle="1" w:styleId="230">
    <w:name w:val="段落番号 23"/>
    <w:basedOn w:val="3a"/>
    <w:rsid w:val="00AB67FA"/>
    <w:pPr>
      <w:ind w:left="851" w:hanging="284"/>
    </w:pPr>
  </w:style>
  <w:style w:type="paragraph" w:customStyle="1" w:styleId="3b">
    <w:name w:val="箇条書き3"/>
    <w:basedOn w:val="List"/>
    <w:rsid w:val="00AB67FA"/>
    <w:pPr>
      <w:tabs>
        <w:tab w:val="num" w:pos="644"/>
      </w:tabs>
      <w:suppressAutoHyphens/>
      <w:ind w:left="644" w:hanging="360"/>
    </w:pPr>
    <w:rPr>
      <w:rFonts w:eastAsia="MS Mincho" w:cs="CG Times (WN)"/>
      <w:lang w:eastAsia="ar-SA"/>
    </w:rPr>
  </w:style>
  <w:style w:type="paragraph" w:customStyle="1" w:styleId="231">
    <w:name w:val="箇条書き 23"/>
    <w:basedOn w:val="3b"/>
    <w:rsid w:val="00AB67FA"/>
    <w:pPr>
      <w:tabs>
        <w:tab w:val="clear" w:pos="644"/>
        <w:tab w:val="num" w:pos="1494"/>
      </w:tabs>
      <w:ind w:left="851" w:hanging="284"/>
    </w:pPr>
  </w:style>
  <w:style w:type="paragraph" w:customStyle="1" w:styleId="330">
    <w:name w:val="箇条書き 33"/>
    <w:basedOn w:val="231"/>
    <w:rsid w:val="00AB67FA"/>
    <w:pPr>
      <w:ind w:left="1135"/>
    </w:pPr>
  </w:style>
  <w:style w:type="paragraph" w:customStyle="1" w:styleId="232">
    <w:name w:val="一覧 23"/>
    <w:basedOn w:val="List"/>
    <w:rsid w:val="00AB67FA"/>
    <w:pPr>
      <w:suppressAutoHyphens/>
      <w:ind w:left="851"/>
    </w:pPr>
    <w:rPr>
      <w:rFonts w:eastAsia="MS Mincho" w:cs="CG Times (WN)"/>
      <w:lang w:eastAsia="ar-SA"/>
    </w:rPr>
  </w:style>
  <w:style w:type="paragraph" w:customStyle="1" w:styleId="331">
    <w:name w:val="一覧 33"/>
    <w:basedOn w:val="232"/>
    <w:rsid w:val="00AB67FA"/>
    <w:pPr>
      <w:ind w:left="1135"/>
    </w:pPr>
  </w:style>
  <w:style w:type="paragraph" w:customStyle="1" w:styleId="430">
    <w:name w:val="一覧 43"/>
    <w:basedOn w:val="331"/>
    <w:rsid w:val="00AB67FA"/>
    <w:pPr>
      <w:ind w:left="1418"/>
    </w:pPr>
  </w:style>
  <w:style w:type="paragraph" w:customStyle="1" w:styleId="530">
    <w:name w:val="一覧 53"/>
    <w:basedOn w:val="430"/>
    <w:rsid w:val="00AB67FA"/>
    <w:pPr>
      <w:ind w:left="1702"/>
    </w:pPr>
  </w:style>
  <w:style w:type="paragraph" w:customStyle="1" w:styleId="431">
    <w:name w:val="箇条書き 43"/>
    <w:basedOn w:val="330"/>
    <w:rsid w:val="00AB67FA"/>
    <w:pPr>
      <w:ind w:left="1418"/>
    </w:pPr>
  </w:style>
  <w:style w:type="paragraph" w:customStyle="1" w:styleId="531">
    <w:name w:val="箇条書き 53"/>
    <w:basedOn w:val="431"/>
    <w:rsid w:val="00AB67FA"/>
    <w:pPr>
      <w:ind w:left="1702"/>
    </w:pPr>
  </w:style>
  <w:style w:type="paragraph" w:customStyle="1" w:styleId="3c">
    <w:name w:val="コメント文字列3"/>
    <w:basedOn w:val="Normal"/>
    <w:rsid w:val="00AB67FA"/>
    <w:pPr>
      <w:suppressAutoHyphens/>
    </w:pPr>
    <w:rPr>
      <w:rFonts w:eastAsia="MS Mincho" w:cs="CG Times (WN)"/>
      <w:lang w:eastAsia="ar-SA"/>
    </w:rPr>
  </w:style>
  <w:style w:type="paragraph" w:customStyle="1" w:styleId="3d">
    <w:name w:val="コメント内容3"/>
    <w:basedOn w:val="3c"/>
    <w:next w:val="3c"/>
    <w:rsid w:val="00AB67FA"/>
    <w:rPr>
      <w:b/>
      <w:bCs/>
    </w:rPr>
  </w:style>
  <w:style w:type="paragraph" w:customStyle="1" w:styleId="3e">
    <w:name w:val="見出しマップ3"/>
    <w:basedOn w:val="Normal"/>
    <w:rsid w:val="00AB67FA"/>
    <w:pPr>
      <w:shd w:val="clear" w:color="auto" w:fill="000080"/>
      <w:suppressAutoHyphens/>
    </w:pPr>
    <w:rPr>
      <w:rFonts w:ascii="Tahoma" w:eastAsia="MS Mincho" w:hAnsi="Tahoma" w:cs="Tahoma"/>
      <w:lang w:eastAsia="ar-SA"/>
    </w:rPr>
  </w:style>
  <w:style w:type="paragraph" w:customStyle="1" w:styleId="3f">
    <w:name w:val="書式なし3"/>
    <w:basedOn w:val="Normal"/>
    <w:rsid w:val="00AB67FA"/>
    <w:pPr>
      <w:suppressAutoHyphens/>
    </w:pPr>
    <w:rPr>
      <w:rFonts w:ascii="Courier New" w:eastAsia="MS Mincho" w:hAnsi="Courier New" w:cs="CG Times (WN)"/>
      <w:lang w:val="nb-NO" w:eastAsia="ar-SA"/>
    </w:rPr>
  </w:style>
  <w:style w:type="paragraph" w:customStyle="1" w:styleId="Web3">
    <w:name w:val="標準 (Web)3"/>
    <w:basedOn w:val="Normal"/>
    <w:rsid w:val="00AB67FA"/>
    <w:pPr>
      <w:suppressAutoHyphens/>
      <w:spacing w:before="100" w:after="100"/>
    </w:pPr>
    <w:rPr>
      <w:rFonts w:eastAsia="Arial Unicode MS" w:cs="CG Times (WN)"/>
      <w:sz w:val="24"/>
      <w:szCs w:val="24"/>
    </w:rPr>
  </w:style>
  <w:style w:type="paragraph" w:customStyle="1" w:styleId="233">
    <w:name w:val="本文インデント 23"/>
    <w:basedOn w:val="Normal"/>
    <w:rsid w:val="00AB67FA"/>
    <w:pPr>
      <w:suppressAutoHyphens/>
      <w:ind w:left="567"/>
    </w:pPr>
    <w:rPr>
      <w:rFonts w:ascii="Arial" w:eastAsia="MS Mincho" w:hAnsi="Arial" w:cs="Arial"/>
      <w:lang w:eastAsia="ar-SA"/>
    </w:rPr>
  </w:style>
  <w:style w:type="paragraph" w:customStyle="1" w:styleId="3f0">
    <w:name w:val="標準インデント3"/>
    <w:basedOn w:val="Normal"/>
    <w:rsid w:val="00AB67FA"/>
    <w:pPr>
      <w:suppressAutoHyphens/>
      <w:ind w:left="708"/>
    </w:pPr>
    <w:rPr>
      <w:rFonts w:eastAsia="MS Mincho" w:cs="CG Times (WN)"/>
      <w:lang w:eastAsia="ar-SA"/>
    </w:rPr>
  </w:style>
  <w:style w:type="paragraph" w:customStyle="1" w:styleId="3f1">
    <w:name w:val="記3"/>
    <w:basedOn w:val="Normal"/>
    <w:next w:val="Normal"/>
    <w:rsid w:val="00AB67FA"/>
    <w:pPr>
      <w:suppressAutoHyphens/>
    </w:pPr>
    <w:rPr>
      <w:rFonts w:eastAsia="MS Mincho" w:cs="CG Times (WN)"/>
      <w:lang w:eastAsia="ar-SA"/>
    </w:rPr>
  </w:style>
  <w:style w:type="paragraph" w:customStyle="1" w:styleId="HTML3">
    <w:name w:val="HTML 書式付き3"/>
    <w:basedOn w:val="Normal"/>
    <w:rsid w:val="00AB67FA"/>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B67FA"/>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B67FA"/>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B67F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47">
    <w:name w:val="无间隔4"/>
    <w:qFormat/>
    <w:rsid w:val="00AB67FA"/>
    <w:pPr>
      <w:spacing w:after="0" w:line="240" w:lineRule="auto"/>
    </w:pPr>
    <w:rPr>
      <w:rFonts w:ascii="Times New Roman" w:eastAsia="SimSun" w:hAnsi="Times New Roman" w:cs="Times New Roman"/>
      <w:sz w:val="20"/>
      <w:szCs w:val="20"/>
    </w:rPr>
  </w:style>
  <w:style w:type="paragraph" w:customStyle="1" w:styleId="5e">
    <w:name w:val="无间隔5"/>
    <w:qFormat/>
    <w:rsid w:val="00AB67FA"/>
    <w:pPr>
      <w:spacing w:after="0" w:line="240" w:lineRule="auto"/>
    </w:pPr>
    <w:rPr>
      <w:rFonts w:ascii="Times New Roman" w:eastAsia="SimSun" w:hAnsi="Times New Roman" w:cs="Times New Roman"/>
      <w:sz w:val="20"/>
      <w:szCs w:val="20"/>
    </w:rPr>
  </w:style>
  <w:style w:type="paragraph" w:customStyle="1" w:styleId="60">
    <w:name w:val="吹き出し6"/>
    <w:basedOn w:val="Normal"/>
    <w:rsid w:val="00AB67FA"/>
    <w:rPr>
      <w:rFonts w:ascii="Tahoma" w:eastAsia="MS Mincho" w:hAnsi="Tahoma" w:cs="Tahoma"/>
      <w:sz w:val="16"/>
      <w:szCs w:val="16"/>
    </w:rPr>
  </w:style>
  <w:style w:type="paragraph" w:customStyle="1" w:styleId="48">
    <w:name w:val="変更箇所4"/>
    <w:hidden/>
    <w:semiHidden/>
    <w:rsid w:val="00AB67FA"/>
    <w:pPr>
      <w:spacing w:after="0" w:line="240" w:lineRule="auto"/>
    </w:pPr>
    <w:rPr>
      <w:rFonts w:ascii="Times New Roman" w:eastAsia="MS Mincho" w:hAnsi="Times New Roman" w:cs="Times New Roman"/>
      <w:sz w:val="20"/>
      <w:szCs w:val="20"/>
    </w:rPr>
  </w:style>
  <w:style w:type="paragraph" w:customStyle="1" w:styleId="49">
    <w:name w:val="図表番号4"/>
    <w:basedOn w:val="Normal"/>
    <w:rsid w:val="00AB67FA"/>
    <w:pPr>
      <w:suppressLineNumbers/>
      <w:suppressAutoHyphens/>
      <w:spacing w:before="120" w:after="120"/>
    </w:pPr>
    <w:rPr>
      <w:rFonts w:eastAsia="MS Mincho" w:cs="Mangal"/>
      <w:i/>
      <w:iCs/>
      <w:sz w:val="24"/>
      <w:szCs w:val="24"/>
      <w:lang w:eastAsia="ar-SA"/>
    </w:rPr>
  </w:style>
  <w:style w:type="paragraph" w:customStyle="1" w:styleId="4a">
    <w:name w:val="段落番号4"/>
    <w:basedOn w:val="List"/>
    <w:rsid w:val="00AB67FA"/>
    <w:pPr>
      <w:tabs>
        <w:tab w:val="num" w:pos="644"/>
      </w:tabs>
      <w:suppressAutoHyphens/>
      <w:ind w:left="644" w:hanging="360"/>
    </w:pPr>
    <w:rPr>
      <w:rFonts w:eastAsia="MS Mincho" w:cs="CG Times (WN)"/>
      <w:lang w:eastAsia="ar-SA"/>
    </w:rPr>
  </w:style>
  <w:style w:type="paragraph" w:customStyle="1" w:styleId="241">
    <w:name w:val="段落番号 24"/>
    <w:basedOn w:val="4a"/>
    <w:rsid w:val="00AB67FA"/>
    <w:pPr>
      <w:ind w:left="851" w:hanging="284"/>
    </w:pPr>
  </w:style>
  <w:style w:type="paragraph" w:customStyle="1" w:styleId="4b">
    <w:name w:val="箇条書き4"/>
    <w:basedOn w:val="List"/>
    <w:rsid w:val="00AB67FA"/>
    <w:pPr>
      <w:tabs>
        <w:tab w:val="num" w:pos="644"/>
      </w:tabs>
      <w:suppressAutoHyphens/>
      <w:ind w:left="644" w:hanging="360"/>
    </w:pPr>
    <w:rPr>
      <w:rFonts w:eastAsia="MS Mincho" w:cs="CG Times (WN)"/>
      <w:lang w:eastAsia="ar-SA"/>
    </w:rPr>
  </w:style>
  <w:style w:type="paragraph" w:customStyle="1" w:styleId="242">
    <w:name w:val="箇条書き 24"/>
    <w:basedOn w:val="4b"/>
    <w:rsid w:val="00AB67FA"/>
    <w:pPr>
      <w:tabs>
        <w:tab w:val="clear" w:pos="644"/>
        <w:tab w:val="num" w:pos="1494"/>
      </w:tabs>
      <w:ind w:left="851" w:hanging="284"/>
    </w:pPr>
  </w:style>
  <w:style w:type="paragraph" w:customStyle="1" w:styleId="341">
    <w:name w:val="箇条書き 34"/>
    <w:basedOn w:val="242"/>
    <w:rsid w:val="00AB67FA"/>
    <w:pPr>
      <w:ind w:left="1135"/>
    </w:pPr>
  </w:style>
  <w:style w:type="paragraph" w:customStyle="1" w:styleId="243">
    <w:name w:val="一覧 24"/>
    <w:basedOn w:val="List"/>
    <w:rsid w:val="00AB67FA"/>
    <w:pPr>
      <w:suppressAutoHyphens/>
      <w:ind w:left="851"/>
    </w:pPr>
    <w:rPr>
      <w:rFonts w:eastAsia="MS Mincho" w:cs="CG Times (WN)"/>
      <w:lang w:eastAsia="ar-SA"/>
    </w:rPr>
  </w:style>
  <w:style w:type="paragraph" w:customStyle="1" w:styleId="342">
    <w:name w:val="一覧 34"/>
    <w:basedOn w:val="243"/>
    <w:rsid w:val="00AB67FA"/>
    <w:pPr>
      <w:ind w:left="1135"/>
    </w:pPr>
  </w:style>
  <w:style w:type="paragraph" w:customStyle="1" w:styleId="440">
    <w:name w:val="一覧 44"/>
    <w:basedOn w:val="342"/>
    <w:rsid w:val="00AB67FA"/>
    <w:pPr>
      <w:ind w:left="1418"/>
    </w:pPr>
  </w:style>
  <w:style w:type="paragraph" w:customStyle="1" w:styleId="540">
    <w:name w:val="一覧 54"/>
    <w:basedOn w:val="440"/>
    <w:rsid w:val="00AB67FA"/>
    <w:pPr>
      <w:ind w:left="1702"/>
    </w:pPr>
  </w:style>
  <w:style w:type="paragraph" w:customStyle="1" w:styleId="441">
    <w:name w:val="箇条書き 44"/>
    <w:basedOn w:val="341"/>
    <w:rsid w:val="00AB67FA"/>
    <w:pPr>
      <w:ind w:left="1418"/>
    </w:pPr>
  </w:style>
  <w:style w:type="paragraph" w:customStyle="1" w:styleId="541">
    <w:name w:val="箇条書き 54"/>
    <w:basedOn w:val="441"/>
    <w:rsid w:val="00AB67FA"/>
    <w:pPr>
      <w:ind w:left="1702"/>
    </w:pPr>
  </w:style>
  <w:style w:type="paragraph" w:customStyle="1" w:styleId="4c">
    <w:name w:val="コメント文字列4"/>
    <w:basedOn w:val="Normal"/>
    <w:rsid w:val="00AB67FA"/>
    <w:pPr>
      <w:suppressAutoHyphens/>
    </w:pPr>
    <w:rPr>
      <w:rFonts w:eastAsia="MS Mincho" w:cs="CG Times (WN)"/>
      <w:lang w:eastAsia="ar-SA"/>
    </w:rPr>
  </w:style>
  <w:style w:type="paragraph" w:customStyle="1" w:styleId="4d">
    <w:name w:val="コメント内容4"/>
    <w:basedOn w:val="4c"/>
    <w:next w:val="4c"/>
    <w:rsid w:val="00AB67FA"/>
    <w:rPr>
      <w:b/>
      <w:bCs/>
    </w:rPr>
  </w:style>
  <w:style w:type="paragraph" w:customStyle="1" w:styleId="4e">
    <w:name w:val="見出しマップ4"/>
    <w:basedOn w:val="Normal"/>
    <w:rsid w:val="00AB67FA"/>
    <w:pPr>
      <w:shd w:val="clear" w:color="auto" w:fill="000080"/>
      <w:suppressAutoHyphens/>
    </w:pPr>
    <w:rPr>
      <w:rFonts w:ascii="Tahoma" w:eastAsia="MS Mincho" w:hAnsi="Tahoma" w:cs="Tahoma"/>
      <w:lang w:eastAsia="ar-SA"/>
    </w:rPr>
  </w:style>
  <w:style w:type="paragraph" w:customStyle="1" w:styleId="4f">
    <w:name w:val="書式なし4"/>
    <w:basedOn w:val="Normal"/>
    <w:rsid w:val="00AB67FA"/>
    <w:pPr>
      <w:suppressAutoHyphens/>
    </w:pPr>
    <w:rPr>
      <w:rFonts w:ascii="Courier New" w:eastAsia="MS Mincho" w:hAnsi="Courier New" w:cs="CG Times (WN)"/>
      <w:lang w:val="nb-NO" w:eastAsia="ar-SA"/>
    </w:rPr>
  </w:style>
  <w:style w:type="paragraph" w:customStyle="1" w:styleId="Web4">
    <w:name w:val="標準 (Web)4"/>
    <w:basedOn w:val="Normal"/>
    <w:rsid w:val="00AB67FA"/>
    <w:pPr>
      <w:suppressAutoHyphens/>
      <w:spacing w:before="100" w:after="100"/>
    </w:pPr>
    <w:rPr>
      <w:rFonts w:eastAsia="Arial Unicode MS" w:cs="CG Times (WN)"/>
      <w:sz w:val="24"/>
      <w:szCs w:val="24"/>
    </w:rPr>
  </w:style>
  <w:style w:type="paragraph" w:customStyle="1" w:styleId="244">
    <w:name w:val="本文インデント 24"/>
    <w:basedOn w:val="Normal"/>
    <w:rsid w:val="00AB67FA"/>
    <w:pPr>
      <w:suppressAutoHyphens/>
      <w:ind w:left="567"/>
    </w:pPr>
    <w:rPr>
      <w:rFonts w:ascii="Arial" w:eastAsia="MS Mincho" w:hAnsi="Arial" w:cs="Arial"/>
      <w:lang w:eastAsia="ar-SA"/>
    </w:rPr>
  </w:style>
  <w:style w:type="paragraph" w:customStyle="1" w:styleId="4f0">
    <w:name w:val="標準インデント4"/>
    <w:basedOn w:val="Normal"/>
    <w:rsid w:val="00AB67FA"/>
    <w:pPr>
      <w:suppressAutoHyphens/>
      <w:ind w:left="708"/>
    </w:pPr>
    <w:rPr>
      <w:rFonts w:eastAsia="MS Mincho" w:cs="CG Times (WN)"/>
      <w:lang w:eastAsia="ar-SA"/>
    </w:rPr>
  </w:style>
  <w:style w:type="paragraph" w:customStyle="1" w:styleId="4f1">
    <w:name w:val="記4"/>
    <w:basedOn w:val="Normal"/>
    <w:next w:val="Normal"/>
    <w:rsid w:val="00AB67FA"/>
    <w:pPr>
      <w:suppressAutoHyphens/>
    </w:pPr>
    <w:rPr>
      <w:rFonts w:eastAsia="MS Mincho" w:cs="CG Times (WN)"/>
      <w:lang w:eastAsia="ar-SA"/>
    </w:rPr>
  </w:style>
  <w:style w:type="paragraph" w:customStyle="1" w:styleId="HTML4">
    <w:name w:val="HTML 書式付き4"/>
    <w:basedOn w:val="Normal"/>
    <w:rsid w:val="00AB67FA"/>
    <w:pPr>
      <w:suppressAutoHyphens/>
    </w:pPr>
    <w:rPr>
      <w:rFonts w:ascii="Courier New" w:eastAsia="MS Mincho" w:hAnsi="Courier New" w:cs="Courier New"/>
      <w:lang w:eastAsia="ar-SA"/>
    </w:rPr>
  </w:style>
  <w:style w:type="paragraph" w:customStyle="1" w:styleId="234">
    <w:name w:val="本文 23"/>
    <w:basedOn w:val="Normal"/>
    <w:rsid w:val="00AB67FA"/>
    <w:pPr>
      <w:suppressAutoHyphens/>
      <w:spacing w:after="120"/>
    </w:pPr>
    <w:rPr>
      <w:rFonts w:eastAsia="MS Mincho" w:cs="CG Times (WN)"/>
      <w:lang w:eastAsia="ar-SA"/>
    </w:rPr>
  </w:style>
  <w:style w:type="paragraph" w:customStyle="1" w:styleId="332">
    <w:name w:val="本文 33"/>
    <w:basedOn w:val="Normal"/>
    <w:rsid w:val="00AB67FA"/>
    <w:pPr>
      <w:suppressAutoHyphens/>
      <w:spacing w:after="120"/>
    </w:pPr>
    <w:rPr>
      <w:rFonts w:eastAsia="MS Mincho" w:cs="CG Times (WN)"/>
      <w:lang w:eastAsia="ar-SA"/>
    </w:rPr>
  </w:style>
  <w:style w:type="table" w:customStyle="1" w:styleId="ColorfulGrid-Accent11">
    <w:name w:val="Colorful Grid - Accent 11"/>
    <w:basedOn w:val="TableNormal"/>
    <w:next w:val="ColorfulGrid-Accent1"/>
    <w:uiPriority w:val="29"/>
    <w:rsid w:val="00AB67FA"/>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B67FA"/>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B67FA"/>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B67FA"/>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B67FA"/>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B67FA"/>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B67FA"/>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B67FA"/>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B67FA"/>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B67FA"/>
    <w:pPr>
      <w:numPr>
        <w:numId w:val="3"/>
      </w:numPr>
    </w:pPr>
  </w:style>
  <w:style w:type="numbering" w:customStyle="1" w:styleId="Style11">
    <w:name w:val="Style11"/>
    <w:uiPriority w:val="99"/>
    <w:rsid w:val="00AB67FA"/>
    <w:pPr>
      <w:numPr>
        <w:numId w:val="4"/>
      </w:numPr>
    </w:pPr>
  </w:style>
  <w:style w:type="paragraph" w:customStyle="1" w:styleId="GridTable31">
    <w:name w:val="Grid Table 31"/>
    <w:basedOn w:val="Heading1"/>
    <w:next w:val="Normal"/>
    <w:uiPriority w:val="39"/>
    <w:unhideWhenUsed/>
    <w:qFormat/>
    <w:rsid w:val="00AB67F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Char1f3">
    <w:name w:val="脚注文本 Char1"/>
    <w:uiPriority w:val="99"/>
    <w:semiHidden/>
    <w:rsid w:val="00AB67FA"/>
    <w:rPr>
      <w:rFonts w:ascii="Times New Roman" w:eastAsia="Times New Roman" w:hAnsi="Times New Roman" w:cs="Times New Roman"/>
      <w:kern w:val="0"/>
      <w:sz w:val="18"/>
      <w:szCs w:val="18"/>
      <w:lang w:val="en-GB" w:eastAsia="en-US"/>
    </w:rPr>
  </w:style>
  <w:style w:type="paragraph" w:customStyle="1" w:styleId="61">
    <w:name w:val="无间隔6"/>
    <w:qFormat/>
    <w:rsid w:val="00AB67FA"/>
    <w:pPr>
      <w:spacing w:after="0" w:line="240" w:lineRule="auto"/>
    </w:pPr>
    <w:rPr>
      <w:rFonts w:ascii="Times New Roman" w:eastAsia="SimSun" w:hAnsi="Times New Roman" w:cs="Times New Roman"/>
      <w:sz w:val="20"/>
      <w:szCs w:val="20"/>
    </w:rPr>
  </w:style>
  <w:style w:type="paragraph" w:customStyle="1" w:styleId="92">
    <w:name w:val="目录 92"/>
    <w:basedOn w:val="TOC8"/>
    <w:rsid w:val="00AB67FA"/>
    <w:pPr>
      <w:ind w:left="1418" w:hanging="1418"/>
    </w:pPr>
    <w:rPr>
      <w:rFonts w:eastAsia="MS Mincho"/>
      <w:bCs/>
      <w:szCs w:val="22"/>
      <w:lang w:val="en-US"/>
    </w:rPr>
  </w:style>
  <w:style w:type="paragraph" w:customStyle="1" w:styleId="2f1">
    <w:name w:val="题注2"/>
    <w:basedOn w:val="Normal"/>
    <w:next w:val="Normal"/>
    <w:rsid w:val="00AB67FA"/>
    <w:pPr>
      <w:spacing w:before="120" w:after="120"/>
    </w:pPr>
    <w:rPr>
      <w:rFonts w:eastAsia="MS Mincho"/>
      <w:b/>
    </w:rPr>
  </w:style>
  <w:style w:type="paragraph" w:customStyle="1" w:styleId="2f2">
    <w:name w:val="图表目录2"/>
    <w:basedOn w:val="Normal"/>
    <w:next w:val="Normal"/>
    <w:rsid w:val="00AB67FA"/>
    <w:pPr>
      <w:ind w:left="400" w:hanging="400"/>
      <w:jc w:val="center"/>
    </w:pPr>
    <w:rPr>
      <w:rFonts w:eastAsia="MS Mincho"/>
      <w:b/>
    </w:rPr>
  </w:style>
  <w:style w:type="paragraph" w:customStyle="1" w:styleId="93">
    <w:name w:val="目录 93"/>
    <w:basedOn w:val="TOC8"/>
    <w:rsid w:val="00AB67FA"/>
    <w:pPr>
      <w:ind w:left="1418" w:hanging="1418"/>
    </w:pPr>
    <w:rPr>
      <w:rFonts w:eastAsia="MS Mincho"/>
      <w:lang w:val="en-US"/>
    </w:rPr>
  </w:style>
  <w:style w:type="paragraph" w:customStyle="1" w:styleId="3f2">
    <w:name w:val="题注3"/>
    <w:basedOn w:val="Normal"/>
    <w:next w:val="Normal"/>
    <w:rsid w:val="00AB67FA"/>
    <w:pPr>
      <w:spacing w:before="120" w:after="120"/>
    </w:pPr>
    <w:rPr>
      <w:rFonts w:eastAsia="MS Mincho"/>
      <w:b/>
    </w:rPr>
  </w:style>
  <w:style w:type="paragraph" w:customStyle="1" w:styleId="3f3">
    <w:name w:val="图表目录3"/>
    <w:basedOn w:val="Normal"/>
    <w:next w:val="Normal"/>
    <w:rsid w:val="00AB67FA"/>
    <w:pPr>
      <w:ind w:left="400" w:hanging="400"/>
      <w:jc w:val="center"/>
    </w:pPr>
    <w:rPr>
      <w:rFonts w:eastAsia="MS Mincho"/>
      <w:b/>
    </w:rPr>
  </w:style>
  <w:style w:type="paragraph" w:customStyle="1" w:styleId="qqq">
    <w:name w:val="qqq"/>
    <w:basedOn w:val="Heading5"/>
    <w:link w:val="qqqChar"/>
    <w:qFormat/>
    <w:rsid w:val="00AB67FA"/>
    <w:rPr>
      <w:lang w:eastAsia="zh-CN"/>
    </w:rPr>
  </w:style>
  <w:style w:type="character" w:customStyle="1" w:styleId="qqqChar">
    <w:name w:val="qqq Char"/>
    <w:link w:val="qqq"/>
    <w:rsid w:val="00AB67FA"/>
    <w:rPr>
      <w:rFonts w:ascii="Arial" w:eastAsia="Times New Roman" w:hAnsi="Arial" w:cs="Times New Roman"/>
      <w:szCs w:val="20"/>
      <w:lang w:eastAsia="zh-CN"/>
    </w:rPr>
  </w:style>
  <w:style w:type="character" w:customStyle="1" w:styleId="MTDisplayEquationChar">
    <w:name w:val="MTDisplayEquation Char"/>
    <w:link w:val="MTDisplayEquation"/>
    <w:locked/>
    <w:rsid w:val="00AB67FA"/>
    <w:rPr>
      <w:rFonts w:ascii="Times New Roman" w:eastAsia="Times New Roman" w:hAnsi="Times New Roman" w:cs="Times New Roman"/>
      <w:sz w:val="20"/>
      <w:szCs w:val="20"/>
      <w:lang w:eastAsia="en-GB"/>
    </w:rPr>
  </w:style>
  <w:style w:type="paragraph" w:customStyle="1" w:styleId="msonormal0">
    <w:name w:val="msonormal"/>
    <w:basedOn w:val="Normal"/>
    <w:qFormat/>
    <w:rsid w:val="00AB67FA"/>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AB67FA"/>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B67FA"/>
    <w:rPr>
      <w:rFonts w:ascii="Arial" w:eastAsia="MS Mincho" w:hAnsi="Arial" w:cs="Arial"/>
      <w:sz w:val="24"/>
      <w:szCs w:val="24"/>
      <w:lang w:val="en-US"/>
    </w:rPr>
  </w:style>
  <w:style w:type="paragraph" w:customStyle="1" w:styleId="TB1">
    <w:name w:val="TB1"/>
    <w:basedOn w:val="Normal"/>
    <w:qFormat/>
    <w:rsid w:val="00AB67FA"/>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AB67FA"/>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af3">
    <w:name w:val="吹き出し"/>
    <w:basedOn w:val="Normal"/>
    <w:qFormat/>
    <w:rsid w:val="00AB67FA"/>
    <w:pPr>
      <w:textAlignment w:val="auto"/>
    </w:pPr>
    <w:rPr>
      <w:rFonts w:ascii="Tahoma" w:hAnsi="Tahoma" w:cs="Tahoma"/>
      <w:sz w:val="16"/>
      <w:szCs w:val="16"/>
    </w:rPr>
  </w:style>
  <w:style w:type="character" w:customStyle="1" w:styleId="Char9">
    <w:name w:val="样式 页眉 Char"/>
    <w:link w:val="af4"/>
    <w:locked/>
    <w:rsid w:val="00AB67FA"/>
    <w:rPr>
      <w:rFonts w:ascii="Arial" w:eastAsia="Arial" w:hAnsi="Arial" w:cs="Arial"/>
      <w:b/>
      <w:bCs/>
      <w:noProof/>
    </w:rPr>
  </w:style>
  <w:style w:type="paragraph" w:customStyle="1" w:styleId="af4">
    <w:name w:val="样式 页眉"/>
    <w:basedOn w:val="Header"/>
    <w:link w:val="Char9"/>
    <w:rsid w:val="00AB67FA"/>
    <w:pPr>
      <w:textAlignment w:val="auto"/>
    </w:pPr>
    <w:rPr>
      <w:rFonts w:eastAsia="Arial" w:cs="Arial"/>
      <w:bCs/>
      <w:sz w:val="22"/>
      <w:szCs w:val="22"/>
    </w:rPr>
  </w:style>
  <w:style w:type="paragraph" w:customStyle="1" w:styleId="-310">
    <w:name w:val="彩色底纹 - 着色 31"/>
    <w:basedOn w:val="Normal"/>
    <w:uiPriority w:val="34"/>
    <w:qFormat/>
    <w:rsid w:val="00AB67FA"/>
    <w:pPr>
      <w:ind w:left="720"/>
      <w:contextualSpacing/>
      <w:textAlignment w:val="auto"/>
    </w:pPr>
    <w:rPr>
      <w:rFonts w:eastAsia="SimSun"/>
    </w:rPr>
  </w:style>
  <w:style w:type="paragraph" w:customStyle="1" w:styleId="contribution">
    <w:name w:val="contribution"/>
    <w:basedOn w:val="Heading1"/>
    <w:semiHidden/>
    <w:rsid w:val="00AB67FA"/>
    <w:pPr>
      <w:tabs>
        <w:tab w:val="num" w:pos="45"/>
      </w:tabs>
      <w:ind w:left="405" w:hanging="405"/>
      <w:textAlignment w:val="auto"/>
    </w:pPr>
    <w:rPr>
      <w:rFonts w:eastAsia="Arial"/>
    </w:rPr>
  </w:style>
  <w:style w:type="paragraph" w:customStyle="1" w:styleId="MotorolaResponse1">
    <w:name w:val="Motorola Response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AB67FA"/>
    <w:rPr>
      <w:rFonts w:ascii="Batang" w:eastAsia="Batang" w:hAnsi="Batang"/>
      <w:sz w:val="24"/>
      <w:lang w:val="fr-FR"/>
    </w:rPr>
  </w:style>
  <w:style w:type="paragraph" w:customStyle="1" w:styleId="enumlev1">
    <w:name w:val="enumlev1"/>
    <w:basedOn w:val="Normal"/>
    <w:link w:val="enumlev1Char"/>
    <w:semiHidden/>
    <w:rsid w:val="00AB67FA"/>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B67FA"/>
    <w:rPr>
      <w:rFonts w:ascii="Arial" w:eastAsia="Arial" w:hAnsi="Arial" w:cs="Arial"/>
      <w:sz w:val="28"/>
    </w:rPr>
  </w:style>
  <w:style w:type="paragraph" w:customStyle="1" w:styleId="Heading40">
    <w:name w:val="Heading4"/>
    <w:basedOn w:val="Heading3"/>
    <w:link w:val="Heading4Char0"/>
    <w:semiHidden/>
    <w:rsid w:val="00AB67FA"/>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rsid w:val="00AB67FA"/>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rsid w:val="00AB67FA"/>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AB67FA"/>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0">
    <w:name w:val="样式1 Char"/>
    <w:link w:val="1ff1"/>
    <w:locked/>
    <w:rsid w:val="00AB67FA"/>
    <w:rPr>
      <w:rFonts w:ascii="Arial" w:hAnsi="Arial" w:cs="Arial"/>
      <w:sz w:val="18"/>
      <w:lang w:val="x-none" w:eastAsia="ja-JP"/>
    </w:rPr>
  </w:style>
  <w:style w:type="paragraph" w:customStyle="1" w:styleId="1ff1">
    <w:name w:val="样式1"/>
    <w:basedOn w:val="TAN"/>
    <w:link w:val="1Char0"/>
    <w:qFormat/>
    <w:rsid w:val="00AB67FA"/>
    <w:pPr>
      <w:ind w:left="360" w:hanging="360"/>
      <w:textAlignment w:val="auto"/>
    </w:pPr>
    <w:rPr>
      <w:rFonts w:eastAsiaTheme="minorHAnsi" w:cs="Arial"/>
      <w:szCs w:val="22"/>
      <w:lang w:val="x-none"/>
    </w:rPr>
  </w:style>
  <w:style w:type="paragraph" w:customStyle="1" w:styleId="TdocText">
    <w:name w:val="Tdoc_Text"/>
    <w:basedOn w:val="Normal"/>
    <w:qFormat/>
    <w:rsid w:val="00AB67FA"/>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AB67FA"/>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AB67FA"/>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B67FA"/>
    <w:pPr>
      <w:ind w:left="720"/>
      <w:contextualSpacing/>
      <w:textAlignment w:val="auto"/>
    </w:pPr>
    <w:rPr>
      <w:rFonts w:eastAsia="SimSun"/>
    </w:rPr>
  </w:style>
  <w:style w:type="paragraph" w:customStyle="1" w:styleId="LightList-Accent31">
    <w:name w:val="Light List - Accent 31"/>
    <w:semiHidden/>
    <w:rsid w:val="00AB67FA"/>
    <w:pPr>
      <w:autoSpaceDN w:val="0"/>
      <w:spacing w:after="0" w:line="240" w:lineRule="auto"/>
    </w:pPr>
    <w:rPr>
      <w:rFonts w:ascii="Times New Roman" w:eastAsia="Batang" w:hAnsi="Times New Roman" w:cs="Times New Roman"/>
      <w:sz w:val="20"/>
      <w:szCs w:val="20"/>
    </w:rPr>
  </w:style>
  <w:style w:type="paragraph" w:customStyle="1" w:styleId="81">
    <w:name w:val="表 (赤)  81"/>
    <w:basedOn w:val="Normal"/>
    <w:uiPriority w:val="34"/>
    <w:qFormat/>
    <w:rsid w:val="00AB67FA"/>
    <w:pPr>
      <w:ind w:left="720"/>
      <w:contextualSpacing/>
      <w:textAlignment w:val="auto"/>
    </w:pPr>
    <w:rPr>
      <w:rFonts w:eastAsia="SimSun"/>
    </w:rPr>
  </w:style>
  <w:style w:type="paragraph" w:customStyle="1" w:styleId="note0">
    <w:name w:val="note"/>
    <w:basedOn w:val="Normal"/>
    <w:rsid w:val="00AB67FA"/>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B67FA"/>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B67FA"/>
    <w:rPr>
      <w:rFonts w:ascii="Arial" w:hAnsi="Arial" w:cs="Arial"/>
      <w:szCs w:val="24"/>
    </w:rPr>
  </w:style>
  <w:style w:type="paragraph" w:customStyle="1" w:styleId="ECCParagraph">
    <w:name w:val="ECC Paragraph"/>
    <w:basedOn w:val="Normal"/>
    <w:link w:val="ECCParagraphZchn"/>
    <w:qFormat/>
    <w:rsid w:val="00AB67FA"/>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B67FA"/>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B67FA"/>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B67FA"/>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B67FA"/>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B67FA"/>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B67FA"/>
    <w:pPr>
      <w:textAlignment w:val="auto"/>
    </w:pPr>
    <w:rPr>
      <w:rFonts w:eastAsia="SimSun"/>
      <w:szCs w:val="36"/>
      <w:lang w:eastAsia="zh-CN"/>
    </w:rPr>
  </w:style>
  <w:style w:type="paragraph" w:customStyle="1" w:styleId="160">
    <w:name w:val="16"/>
    <w:basedOn w:val="Normal"/>
    <w:rsid w:val="00AB67FA"/>
    <w:pPr>
      <w:snapToGrid w:val="0"/>
      <w:spacing w:before="100" w:beforeAutospacing="1" w:after="100" w:afterAutospacing="1"/>
      <w:jc w:val="center"/>
      <w:textAlignment w:val="auto"/>
    </w:pPr>
    <w:rPr>
      <w:rFonts w:ascii="Arial" w:eastAsia="MS Mincho" w:hAnsi="Arial" w:cs="Arial"/>
      <w:sz w:val="18"/>
      <w:szCs w:val="18"/>
    </w:rPr>
  </w:style>
  <w:style w:type="paragraph" w:customStyle="1" w:styleId="200">
    <w:name w:val="20"/>
    <w:basedOn w:val="Normal"/>
    <w:rsid w:val="00AB67FA"/>
    <w:pPr>
      <w:snapToGrid w:val="0"/>
      <w:spacing w:before="100" w:beforeAutospacing="1" w:after="100" w:afterAutospacing="1"/>
      <w:jc w:val="center"/>
      <w:textAlignment w:val="auto"/>
    </w:pPr>
    <w:rPr>
      <w:rFonts w:ascii="Arial" w:eastAsia="MS Mincho" w:hAnsi="Arial" w:cs="Arial"/>
      <w:b/>
      <w:bCs/>
      <w:sz w:val="18"/>
      <w:szCs w:val="18"/>
    </w:rPr>
  </w:style>
  <w:style w:type="character" w:customStyle="1" w:styleId="EquationChar">
    <w:name w:val="Equation Char"/>
    <w:link w:val="Equation"/>
    <w:locked/>
    <w:rsid w:val="00AB67FA"/>
    <w:rPr>
      <w:rFonts w:ascii="SimSun" w:hAnsi="SimSun"/>
      <w:lang w:val="x-none" w:eastAsia="x-none"/>
    </w:rPr>
  </w:style>
  <w:style w:type="paragraph" w:customStyle="1" w:styleId="Equation">
    <w:name w:val="Equation"/>
    <w:basedOn w:val="Normal"/>
    <w:next w:val="Normal"/>
    <w:link w:val="EquationChar"/>
    <w:qFormat/>
    <w:rsid w:val="00AB67FA"/>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B67FA"/>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AB67FA"/>
    <w:pPr>
      <w:ind w:left="720"/>
      <w:contextualSpacing/>
      <w:textAlignment w:val="auto"/>
    </w:pPr>
    <w:rPr>
      <w:rFonts w:eastAsia="SimSun"/>
    </w:rPr>
  </w:style>
  <w:style w:type="paragraph" w:customStyle="1" w:styleId="70">
    <w:name w:val="修订7"/>
    <w:semiHidden/>
    <w:rsid w:val="00AB67FA"/>
    <w:pPr>
      <w:autoSpaceDN w:val="0"/>
      <w:spacing w:after="0" w:line="240" w:lineRule="auto"/>
    </w:pPr>
    <w:rPr>
      <w:rFonts w:ascii="Times New Roman" w:eastAsia="Batang" w:hAnsi="Times New Roman" w:cs="Times New Roman"/>
      <w:sz w:val="20"/>
      <w:szCs w:val="20"/>
    </w:rPr>
  </w:style>
  <w:style w:type="paragraph" w:customStyle="1" w:styleId="af7">
    <w:name w:val="図表番号"/>
    <w:basedOn w:val="Normal"/>
    <w:rsid w:val="00AB67FA"/>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rsid w:val="00AB67FA"/>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8"/>
    <w:rsid w:val="00AB67FA"/>
    <w:pPr>
      <w:ind w:left="851" w:hanging="284"/>
    </w:pPr>
  </w:style>
  <w:style w:type="paragraph" w:customStyle="1" w:styleId="af9">
    <w:name w:val="箇条書き"/>
    <w:basedOn w:val="List"/>
    <w:rsid w:val="00AB67FA"/>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9"/>
    <w:rsid w:val="00AB67FA"/>
    <w:pPr>
      <w:tabs>
        <w:tab w:val="clear" w:pos="644"/>
        <w:tab w:val="num" w:pos="1494"/>
      </w:tabs>
      <w:ind w:left="851" w:hanging="284"/>
    </w:pPr>
  </w:style>
  <w:style w:type="paragraph" w:customStyle="1" w:styleId="3f4">
    <w:name w:val="箇条書き 3"/>
    <w:basedOn w:val="2f4"/>
    <w:rsid w:val="00AB67FA"/>
    <w:pPr>
      <w:ind w:left="1135"/>
    </w:pPr>
  </w:style>
  <w:style w:type="paragraph" w:customStyle="1" w:styleId="2f5">
    <w:name w:val="一覧 2"/>
    <w:basedOn w:val="List"/>
    <w:rsid w:val="00AB67FA"/>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5"/>
    <w:rsid w:val="00AB67FA"/>
    <w:pPr>
      <w:ind w:left="1135"/>
    </w:pPr>
  </w:style>
  <w:style w:type="paragraph" w:customStyle="1" w:styleId="4f2">
    <w:name w:val="一覧 4"/>
    <w:basedOn w:val="3f5"/>
    <w:rsid w:val="00AB67FA"/>
    <w:pPr>
      <w:ind w:left="1418"/>
    </w:pPr>
  </w:style>
  <w:style w:type="paragraph" w:customStyle="1" w:styleId="5f">
    <w:name w:val="一覧 5"/>
    <w:basedOn w:val="4f2"/>
    <w:rsid w:val="00AB67FA"/>
    <w:pPr>
      <w:ind w:left="1702"/>
    </w:pPr>
  </w:style>
  <w:style w:type="paragraph" w:customStyle="1" w:styleId="4f3">
    <w:name w:val="箇条書き 4"/>
    <w:basedOn w:val="3f4"/>
    <w:rsid w:val="00AB67FA"/>
    <w:pPr>
      <w:ind w:left="1418"/>
    </w:pPr>
  </w:style>
  <w:style w:type="paragraph" w:customStyle="1" w:styleId="5f0">
    <w:name w:val="箇条書き 5"/>
    <w:basedOn w:val="4f3"/>
    <w:rsid w:val="00AB67FA"/>
    <w:pPr>
      <w:ind w:left="1702"/>
    </w:pPr>
  </w:style>
  <w:style w:type="paragraph" w:customStyle="1" w:styleId="afa">
    <w:name w:val="コメント文字列"/>
    <w:basedOn w:val="Normal"/>
    <w:rsid w:val="00AB67FA"/>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rsid w:val="00AB67FA"/>
    <w:rPr>
      <w:b/>
      <w:bCs/>
    </w:rPr>
  </w:style>
  <w:style w:type="paragraph" w:customStyle="1" w:styleId="afc">
    <w:name w:val="見出しマップ"/>
    <w:basedOn w:val="Normal"/>
    <w:rsid w:val="00AB67FA"/>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rsid w:val="00AB67FA"/>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B67FA"/>
    <w:pPr>
      <w:suppressAutoHyphens/>
      <w:overflowPunct/>
      <w:autoSpaceDE/>
      <w:adjustRightInd/>
      <w:spacing w:before="100" w:after="100"/>
      <w:textAlignment w:val="auto"/>
    </w:pPr>
    <w:rPr>
      <w:rFonts w:eastAsia="Arial Unicode MS" w:cs="CG Times (WN)"/>
      <w:sz w:val="24"/>
      <w:szCs w:val="24"/>
    </w:rPr>
  </w:style>
  <w:style w:type="paragraph" w:customStyle="1" w:styleId="2f7">
    <w:name w:val="本文インデント 2"/>
    <w:basedOn w:val="Normal"/>
    <w:rsid w:val="00AB67FA"/>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rsid w:val="00AB67FA"/>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rsid w:val="00AB67FA"/>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B67FA"/>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B67F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B67F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rsid w:val="00AB67FA"/>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B67FA"/>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1">
    <w:name w:val="无间隔7"/>
    <w:qFormat/>
    <w:rsid w:val="00AB67FA"/>
    <w:pPr>
      <w:autoSpaceDN w:val="0"/>
      <w:spacing w:after="0" w:line="240" w:lineRule="auto"/>
    </w:pPr>
    <w:rPr>
      <w:rFonts w:ascii="Times New Roman" w:eastAsia="SimSun" w:hAnsi="Times New Roman" w:cs="Times New Roman"/>
      <w:sz w:val="20"/>
      <w:szCs w:val="20"/>
    </w:rPr>
  </w:style>
  <w:style w:type="paragraph" w:customStyle="1" w:styleId="253">
    <w:name w:val="本文 25"/>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B67FA"/>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rsid w:val="00AB67FA"/>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arCar1">
    <w:name w:val="Car C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rsid w:val="00AB67FA"/>
    <w:pPr>
      <w:ind w:left="1418" w:hanging="1418"/>
      <w:textAlignment w:val="auto"/>
    </w:pPr>
    <w:rPr>
      <w:rFonts w:eastAsia="MS Mincho"/>
    </w:rPr>
  </w:style>
  <w:style w:type="paragraph" w:customStyle="1" w:styleId="Caption11">
    <w:name w:val="Caption11"/>
    <w:basedOn w:val="Normal"/>
    <w:next w:val="Normal"/>
    <w:rsid w:val="00AB67FA"/>
    <w:pPr>
      <w:suppressAutoHyphens/>
      <w:overflowPunct/>
      <w:autoSpaceDE/>
      <w:adjustRightInd/>
      <w:spacing w:before="120" w:after="120"/>
      <w:textAlignment w:val="auto"/>
    </w:pPr>
    <w:rPr>
      <w:rFonts w:eastAsia="MS Mincho"/>
      <w:b/>
      <w:lang w:eastAsia="ar-SA"/>
    </w:rPr>
  </w:style>
  <w:style w:type="paragraph" w:customStyle="1" w:styleId="ZchnZchn11">
    <w:name w:val="Zchn Zchn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rsid w:val="00AB67FA"/>
    <w:pPr>
      <w:ind w:left="400" w:hanging="400"/>
      <w:jc w:val="center"/>
      <w:textAlignment w:val="auto"/>
    </w:pPr>
    <w:rPr>
      <w:rFonts w:eastAsia="MS Mincho"/>
      <w:b/>
    </w:rPr>
  </w:style>
  <w:style w:type="paragraph" w:customStyle="1" w:styleId="CarCar51">
    <w:name w:val="Car Car5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rsid w:val="00AB67FA"/>
    <w:pPr>
      <w:ind w:left="1418" w:hanging="1418"/>
      <w:textAlignment w:val="auto"/>
    </w:pPr>
    <w:rPr>
      <w:rFonts w:eastAsia="MS Mincho"/>
      <w:bCs/>
      <w:szCs w:val="22"/>
    </w:rPr>
  </w:style>
  <w:style w:type="paragraph" w:customStyle="1" w:styleId="Caption2">
    <w:name w:val="Caption2"/>
    <w:basedOn w:val="Normal"/>
    <w:next w:val="Normal"/>
    <w:rsid w:val="00AB67FA"/>
    <w:pPr>
      <w:spacing w:before="120" w:after="120"/>
      <w:textAlignment w:val="auto"/>
    </w:pPr>
    <w:rPr>
      <w:rFonts w:eastAsia="MS Mincho"/>
      <w:b/>
    </w:rPr>
  </w:style>
  <w:style w:type="paragraph" w:customStyle="1" w:styleId="TableofFigures2">
    <w:name w:val="Table of Figures2"/>
    <w:basedOn w:val="Normal"/>
    <w:next w:val="Normal"/>
    <w:rsid w:val="00AB67FA"/>
    <w:pPr>
      <w:ind w:left="400" w:hanging="400"/>
      <w:jc w:val="center"/>
      <w:textAlignment w:val="auto"/>
    </w:pPr>
    <w:rPr>
      <w:rFonts w:eastAsia="MS Mincho"/>
      <w:b/>
    </w:rPr>
  </w:style>
  <w:style w:type="paragraph" w:customStyle="1" w:styleId="aria">
    <w:name w:val="aria"/>
    <w:basedOn w:val="Normal"/>
    <w:rsid w:val="00AB67FA"/>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AB67FA"/>
    <w:pPr>
      <w:textAlignment w:val="auto"/>
    </w:pPr>
  </w:style>
  <w:style w:type="paragraph" w:customStyle="1" w:styleId="80">
    <w:name w:val="无间隔8"/>
    <w:qFormat/>
    <w:rsid w:val="00AB67FA"/>
    <w:pPr>
      <w:autoSpaceDN w:val="0"/>
      <w:spacing w:after="0" w:line="240" w:lineRule="auto"/>
    </w:pPr>
    <w:rPr>
      <w:rFonts w:ascii="Times New Roman" w:eastAsia="SimSun" w:hAnsi="Times New Roman" w:cs="Times New Roman"/>
      <w:sz w:val="20"/>
      <w:szCs w:val="20"/>
    </w:rPr>
  </w:style>
  <w:style w:type="table" w:customStyle="1" w:styleId="TableGrid51">
    <w:name w:val="Table Grid51"/>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B67FA"/>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B67FA"/>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DC91">
    <w:name w:val="TDC 91"/>
    <w:basedOn w:val="TOC8"/>
    <w:rsid w:val="00AB67FA"/>
    <w:pPr>
      <w:ind w:left="1418" w:hanging="1418"/>
    </w:pPr>
    <w:rPr>
      <w:rFonts w:eastAsia="MS Mincho"/>
      <w:lang w:val="en-US"/>
    </w:rPr>
  </w:style>
  <w:style w:type="paragraph" w:customStyle="1" w:styleId="Epgrafe1">
    <w:name w:val="Epígrafe1"/>
    <w:basedOn w:val="Normal"/>
    <w:next w:val="Normal"/>
    <w:rsid w:val="00AB67FA"/>
    <w:pPr>
      <w:spacing w:before="120" w:after="120"/>
    </w:pPr>
    <w:rPr>
      <w:rFonts w:eastAsia="MS Mincho"/>
      <w:b/>
    </w:rPr>
  </w:style>
  <w:style w:type="paragraph" w:customStyle="1" w:styleId="Tabladeilustraciones1">
    <w:name w:val="Tabla de ilustraciones1"/>
    <w:basedOn w:val="Normal"/>
    <w:next w:val="Normal"/>
    <w:rsid w:val="00AB67FA"/>
    <w:pPr>
      <w:ind w:left="400" w:hanging="400"/>
      <w:jc w:val="center"/>
    </w:pPr>
    <w:rPr>
      <w:rFonts w:eastAsia="MS Mincho"/>
      <w:b/>
    </w:rPr>
  </w:style>
  <w:style w:type="paragraph" w:customStyle="1" w:styleId="3f7">
    <w:name w:val="列出段落3"/>
    <w:basedOn w:val="Normal"/>
    <w:qFormat/>
    <w:rsid w:val="00AB67FA"/>
    <w:pPr>
      <w:ind w:firstLineChars="200" w:firstLine="420"/>
    </w:pPr>
    <w:rPr>
      <w:rFonts w:eastAsia="SimSun"/>
      <w:lang w:eastAsia="zh-CN"/>
    </w:rPr>
  </w:style>
  <w:style w:type="paragraph" w:customStyle="1" w:styleId="B-Body">
    <w:name w:val="B-Body"/>
    <w:link w:val="B-BodyChar"/>
    <w:qFormat/>
    <w:rsid w:val="00AB67FA"/>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AB67FA"/>
    <w:rPr>
      <w:rFonts w:ascii="Times New Roman" w:eastAsia="SimSun" w:hAnsi="Times New Roman" w:cs="Times New Roman"/>
      <w:szCs w:val="20"/>
      <w:lang w:eastAsia="en-GB"/>
    </w:rPr>
  </w:style>
  <w:style w:type="paragraph" w:customStyle="1" w:styleId="4f4">
    <w:name w:val="列出段落4"/>
    <w:basedOn w:val="Normal"/>
    <w:qFormat/>
    <w:rsid w:val="00AB67FA"/>
    <w:pPr>
      <w:ind w:firstLineChars="200" w:firstLine="420"/>
    </w:pPr>
    <w:rPr>
      <w:rFonts w:eastAsia="SimSun"/>
      <w:lang w:eastAsia="zh-CN"/>
    </w:rPr>
  </w:style>
  <w:style w:type="paragraph" w:customStyle="1" w:styleId="TF10">
    <w:name w:val="TF1"/>
    <w:link w:val="TFZchn"/>
    <w:rsid w:val="00AB67FA"/>
    <w:pPr>
      <w:keepLines/>
      <w:spacing w:after="240" w:line="240" w:lineRule="auto"/>
      <w:jc w:val="center"/>
    </w:pPr>
    <w:rPr>
      <w:rFonts w:ascii="Arial" w:hAnsi="Arial"/>
      <w:b/>
    </w:rPr>
  </w:style>
  <w:style w:type="paragraph" w:customStyle="1" w:styleId="Commentnokia0">
    <w:name w:val="Comment nokia"/>
    <w:basedOn w:val="Heading4"/>
    <w:rsid w:val="00AB67FA"/>
    <w:rPr>
      <w:b/>
      <w:sz w:val="28"/>
      <w:lang w:eastAsia="x-none"/>
    </w:rPr>
  </w:style>
  <w:style w:type="paragraph" w:customStyle="1" w:styleId="5f1">
    <w:name w:val="列出段落5"/>
    <w:basedOn w:val="Normal"/>
    <w:qFormat/>
    <w:rsid w:val="00AB67FA"/>
    <w:pPr>
      <w:ind w:firstLineChars="200" w:firstLine="420"/>
    </w:pPr>
    <w:rPr>
      <w:rFonts w:eastAsia="SimSun"/>
      <w:lang w:eastAsia="zh-CN"/>
    </w:rPr>
  </w:style>
  <w:style w:type="paragraph" w:customStyle="1" w:styleId="BalloonText1">
    <w:name w:val="Balloon Text1"/>
    <w:basedOn w:val="Normal"/>
    <w:rsid w:val="00AB67FA"/>
    <w:rPr>
      <w:rFonts w:ascii="Tahoma" w:eastAsia="Calibri" w:hAnsi="Tahoma" w:cs="Tahoma"/>
      <w:sz w:val="16"/>
      <w:szCs w:val="16"/>
      <w:lang w:val="en-US" w:eastAsia="zh-CN"/>
    </w:rPr>
  </w:style>
  <w:style w:type="paragraph" w:customStyle="1" w:styleId="CommentSubject1">
    <w:name w:val="Comment Subject1"/>
    <w:basedOn w:val="Normal"/>
    <w:rsid w:val="00AB67FA"/>
    <w:rPr>
      <w:rFonts w:eastAsia="Calibri"/>
      <w:b/>
      <w:bCs/>
      <w:lang w:val="en-US" w:eastAsia="zh-CN"/>
    </w:rPr>
  </w:style>
  <w:style w:type="paragraph" w:customStyle="1" w:styleId="wxs">
    <w:name w:val="wxs_正文"/>
    <w:basedOn w:val="Normal"/>
    <w:qFormat/>
    <w:rsid w:val="00AB67FA"/>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B67FA"/>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B67FA"/>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B67FA"/>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B67FA"/>
    <w:pPr>
      <w:ind w:left="2552"/>
    </w:pPr>
    <w:rPr>
      <w:lang w:val="x-none"/>
    </w:rPr>
  </w:style>
  <w:style w:type="paragraph" w:customStyle="1" w:styleId="NOTE1">
    <w:name w:val="NOTE"/>
    <w:basedOn w:val="B3"/>
    <w:qFormat/>
    <w:rsid w:val="00AB67FA"/>
    <w:rPr>
      <w:rFonts w:eastAsia="SimSun"/>
      <w:lang w:eastAsia="x-none"/>
    </w:rPr>
  </w:style>
  <w:style w:type="table" w:customStyle="1" w:styleId="1ff2">
    <w:name w:val="网格型1"/>
    <w:basedOn w:val="TableNormal"/>
    <w:next w:val="TableGrid"/>
    <w:qFormat/>
    <w:rsid w:val="00AB67FA"/>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B67FA"/>
    <w:pPr>
      <w:ind w:left="644" w:hanging="360"/>
    </w:pPr>
    <w:rPr>
      <w:rFonts w:ascii="Arial" w:eastAsia="SimSun" w:hAnsi="Arial"/>
    </w:rPr>
  </w:style>
  <w:style w:type="paragraph" w:customStyle="1" w:styleId="text3bullet">
    <w:name w:val="text3 bullet"/>
    <w:basedOn w:val="Normal"/>
    <w:rsid w:val="00AB67FA"/>
    <w:pPr>
      <w:tabs>
        <w:tab w:val="num" w:pos="1492"/>
      </w:tabs>
      <w:ind w:left="1492" w:hanging="360"/>
    </w:pPr>
    <w:rPr>
      <w:rFonts w:ascii="Arial" w:eastAsia="SimSun" w:hAnsi="Arial"/>
    </w:rPr>
  </w:style>
  <w:style w:type="paragraph" w:customStyle="1" w:styleId="UnnumberedSubheading">
    <w:name w:val="Unnumbered Subheading"/>
    <w:basedOn w:val="H6"/>
    <w:next w:val="PlainText"/>
    <w:rsid w:val="00AB67FA"/>
    <w:pPr>
      <w:spacing w:after="120"/>
      <w:ind w:left="0" w:firstLine="0"/>
    </w:pPr>
    <w:rPr>
      <w:rFonts w:eastAsia="SimSun"/>
      <w:b/>
    </w:rPr>
  </w:style>
  <w:style w:type="paragraph" w:customStyle="1" w:styleId="ReferenceLine">
    <w:name w:val="Reference Line"/>
    <w:basedOn w:val="BodyText"/>
    <w:rsid w:val="00AB67FA"/>
    <w:pPr>
      <w:widowControl w:val="0"/>
      <w:spacing w:after="120"/>
    </w:pPr>
    <w:rPr>
      <w:rFonts w:ascii="Arial" w:eastAsia="‚l‚r ‚oƒSƒVƒbƒN" w:hAnsi="Arial"/>
      <w:snapToGrid w:val="0"/>
      <w:lang w:eastAsia="en-GB"/>
    </w:rPr>
  </w:style>
  <w:style w:type="paragraph" w:customStyle="1" w:styleId="L3">
    <w:name w:val="L3"/>
    <w:rsid w:val="00AB67FA"/>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B67FA"/>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B67FA"/>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B67FA"/>
    <w:pPr>
      <w:ind w:left="0" w:firstLine="0"/>
    </w:pPr>
    <w:rPr>
      <w:rFonts w:eastAsia="SimSun"/>
      <w:snapToGrid w:val="0"/>
    </w:rPr>
  </w:style>
  <w:style w:type="paragraph" w:customStyle="1" w:styleId="00BodyText">
    <w:name w:val="00 BodyText"/>
    <w:basedOn w:val="Normal"/>
    <w:rsid w:val="00AB67FA"/>
    <w:pPr>
      <w:spacing w:after="220"/>
    </w:pPr>
    <w:rPr>
      <w:rFonts w:ascii="Arial" w:eastAsia="SimSun" w:hAnsi="Arial"/>
      <w:sz w:val="22"/>
      <w:lang w:val="en-US"/>
    </w:rPr>
  </w:style>
  <w:style w:type="paragraph" w:customStyle="1" w:styleId="ActionPoint">
    <w:name w:val="ActionPoint"/>
    <w:basedOn w:val="Normal"/>
    <w:rsid w:val="00AB67FA"/>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B67FA"/>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B67FA"/>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B67FA"/>
    <w:pPr>
      <w:spacing w:after="0"/>
    </w:pPr>
    <w:rPr>
      <w:rFonts w:ascii="Arial" w:eastAsia="SimSun" w:hAnsi="Arial"/>
    </w:rPr>
  </w:style>
  <w:style w:type="paragraph" w:customStyle="1" w:styleId="TdocList">
    <w:name w:val="Tdoc_List"/>
    <w:basedOn w:val="Normal"/>
    <w:rsid w:val="00AB67FA"/>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rsid w:val="00AB67FA"/>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AB67FA"/>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B67FA"/>
    <w:rPr>
      <w:rFonts w:ascii="Arial" w:eastAsia="Malgun Gothic" w:hAnsi="Arial" w:cs="Times New Roman"/>
      <w:spacing w:val="2"/>
      <w:sz w:val="20"/>
      <w:szCs w:val="20"/>
    </w:rPr>
  </w:style>
  <w:style w:type="paragraph" w:customStyle="1" w:styleId="911">
    <w:name w:val="目次 91"/>
    <w:basedOn w:val="TOC8"/>
    <w:rsid w:val="00AB67FA"/>
    <w:pPr>
      <w:ind w:left="1418" w:hanging="1418"/>
    </w:pPr>
    <w:rPr>
      <w:rFonts w:eastAsia="MS Mincho"/>
      <w:lang w:val="en-US"/>
    </w:rPr>
  </w:style>
  <w:style w:type="paragraph" w:customStyle="1" w:styleId="1ff3">
    <w:name w:val="図表目次1"/>
    <w:basedOn w:val="Normal"/>
    <w:next w:val="Normal"/>
    <w:rsid w:val="00AB67FA"/>
    <w:pPr>
      <w:ind w:left="400" w:hanging="400"/>
      <w:jc w:val="center"/>
    </w:pPr>
    <w:rPr>
      <w:rFonts w:eastAsia="MS Mincho"/>
      <w:b/>
    </w:rPr>
  </w:style>
  <w:style w:type="table" w:customStyle="1" w:styleId="TableGrid43">
    <w:name w:val="Table Grid43"/>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4">
    <w:name w:val="表格格線1"/>
    <w:basedOn w:val="TableNormal"/>
    <w:next w:val="TableGrid"/>
    <w:rsid w:val="00AB67FA"/>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TAL">
    <w:name w:val="TALTAL"/>
    <w:basedOn w:val="TAL"/>
    <w:rsid w:val="00AB67FA"/>
    <w:pPr>
      <w:keepNext w:val="0"/>
      <w:keepLines w:val="0"/>
    </w:pPr>
    <w:rPr>
      <w:b/>
      <w:lang w:eastAsia="zh-CN"/>
    </w:rPr>
  </w:style>
  <w:style w:type="paragraph" w:customStyle="1" w:styleId="Char110">
    <w:name w:val="Char11"/>
    <w:semiHidden/>
    <w:rsid w:val="00AB67FA"/>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B67FA"/>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B67F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B67FA"/>
    <w:pPr>
      <w:keepLines w:val="0"/>
      <w:widowControl/>
      <w:tabs>
        <w:tab w:val="clear" w:pos="9639"/>
        <w:tab w:val="right" w:leader="dot" w:pos="9631"/>
      </w:tabs>
      <w:spacing w:after="120"/>
      <w:ind w:left="1152" w:right="0" w:firstLine="0"/>
    </w:pPr>
    <w:rPr>
      <w:caps/>
      <w:smallCaps/>
      <w:sz w:val="16"/>
      <w:szCs w:val="24"/>
      <w:lang w:val="en-US"/>
    </w:rPr>
  </w:style>
  <w:style w:type="table" w:customStyle="1" w:styleId="TableNormal3">
    <w:name w:val="Table Normal3"/>
    <w:next w:val="TableNormal"/>
    <w:semiHidden/>
    <w:rsid w:val="00AB67FA"/>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B67FA"/>
    <w:pPr>
      <w:keepNext w:val="0"/>
      <w:keepLines w:val="0"/>
      <w:tabs>
        <w:tab w:val="num" w:pos="780"/>
      </w:tabs>
      <w:spacing w:before="240" w:after="60"/>
      <w:ind w:left="780" w:hanging="360"/>
    </w:pPr>
    <w:rPr>
      <w:rFonts w:ascii="Times New Roman" w:hAnsi="Times New Roman"/>
      <w:b/>
      <w:bCs/>
      <w:sz w:val="22"/>
      <w:szCs w:val="22"/>
    </w:rPr>
  </w:style>
  <w:style w:type="paragraph" w:customStyle="1" w:styleId="BodyTextIndent1">
    <w:name w:val="Body Text Indent1"/>
    <w:basedOn w:val="Normal"/>
    <w:rsid w:val="00AB67FA"/>
    <w:pPr>
      <w:spacing w:after="120"/>
      <w:ind w:left="283"/>
    </w:pPr>
    <w:rPr>
      <w:rFonts w:eastAsia="SimSun"/>
      <w:lang w:eastAsia="zh-CN"/>
    </w:rPr>
  </w:style>
  <w:style w:type="paragraph" w:customStyle="1" w:styleId="InsideAddress">
    <w:name w:val="Inside Address"/>
    <w:basedOn w:val="Normal"/>
    <w:rsid w:val="00AB67FA"/>
    <w:pPr>
      <w:spacing w:after="0" w:line="220" w:lineRule="atLeast"/>
    </w:pPr>
    <w:rPr>
      <w:rFonts w:ascii="Arial" w:eastAsia="SimSun" w:hAnsi="Arial" w:cs="Arial"/>
      <w:spacing w:val="-5"/>
    </w:rPr>
  </w:style>
  <w:style w:type="paragraph" w:customStyle="1" w:styleId="Formatvorlage">
    <w:name w:val="Formatvorlage"/>
    <w:rsid w:val="00AB67FA"/>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AB67FA"/>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B67FA"/>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B67FA"/>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B67FA"/>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B67FA"/>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B67FA"/>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B67FA"/>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B67FA"/>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B67FA"/>
    <w:pPr>
      <w:numPr>
        <w:numId w:val="7"/>
      </w:numPr>
    </w:pPr>
  </w:style>
  <w:style w:type="numbering" w:customStyle="1" w:styleId="SGS2">
    <w:name w:val="SGS2"/>
    <w:uiPriority w:val="99"/>
    <w:rsid w:val="00AB67FA"/>
    <w:pPr>
      <w:numPr>
        <w:numId w:val="8"/>
      </w:numPr>
    </w:pPr>
  </w:style>
  <w:style w:type="numbering" w:customStyle="1" w:styleId="Style111">
    <w:name w:val="Style111"/>
    <w:uiPriority w:val="99"/>
    <w:rsid w:val="00AB67FA"/>
    <w:pPr>
      <w:numPr>
        <w:numId w:val="9"/>
      </w:numPr>
    </w:pPr>
  </w:style>
  <w:style w:type="table" w:customStyle="1" w:styleId="3210">
    <w:name w:val="网格型32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AB67FA"/>
    <w:rPr>
      <w:rFonts w:ascii="Arial" w:hAnsi="Arial"/>
      <w:sz w:val="36"/>
      <w:lang w:val="en-GB" w:eastAsia="en-US"/>
    </w:rPr>
  </w:style>
  <w:style w:type="character" w:customStyle="1" w:styleId="Heading9Char4">
    <w:name w:val="Heading 9 Char4"/>
    <w:aliases w:val="Figure Heading Char3,FH Char3"/>
    <w:rsid w:val="00AB67FA"/>
    <w:rPr>
      <w:rFonts w:ascii="Arial" w:hAnsi="Arial"/>
      <w:sz w:val="36"/>
      <w:lang w:val="en-GB" w:eastAsia="en-US"/>
    </w:rPr>
  </w:style>
  <w:style w:type="character" w:customStyle="1" w:styleId="FooterChar4">
    <w:name w:val="Footer Char4"/>
    <w:aliases w:val="footer odd Char3,footer Char3,fo Char3,pie de página Char3"/>
    <w:rsid w:val="00AB67FA"/>
    <w:rPr>
      <w:rFonts w:ascii="Arial" w:hAnsi="Arial"/>
      <w:b/>
      <w:i/>
      <w:noProof/>
      <w:sz w:val="18"/>
      <w:lang w:val="en-GB" w:eastAsia="en-US"/>
    </w:rPr>
  </w:style>
  <w:style w:type="character" w:customStyle="1" w:styleId="PlainTextChar5">
    <w:name w:val="Plain Text Char5"/>
    <w:rsid w:val="00AB67FA"/>
    <w:rPr>
      <w:rFonts w:ascii="Courier New" w:eastAsiaTheme="minorEastAsia" w:hAnsi="Courier New"/>
      <w:lang w:val="nb-NO" w:eastAsia="en-GB"/>
    </w:rPr>
  </w:style>
  <w:style w:type="character" w:customStyle="1" w:styleId="BodyText2Char5">
    <w:name w:val="Body Text 2 Char5"/>
    <w:basedOn w:val="DefaultParagraphFont"/>
    <w:uiPriority w:val="99"/>
    <w:rsid w:val="00AB67FA"/>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B67FA"/>
    <w:rPr>
      <w:rFonts w:ascii="Times New Roman" w:eastAsiaTheme="minorEastAsia" w:hAnsi="Times New Roman"/>
      <w:lang w:val="en-GB" w:eastAsia="ja-JP"/>
    </w:rPr>
  </w:style>
  <w:style w:type="character" w:customStyle="1" w:styleId="B8Char">
    <w:name w:val="B8 Char"/>
    <w:link w:val="B8"/>
    <w:rsid w:val="00AB67FA"/>
    <w:rPr>
      <w:rFonts w:ascii="Times New Roman" w:eastAsia="Times New Roman" w:hAnsi="Times New Roman" w:cs="Times New Roman"/>
      <w:sz w:val="20"/>
      <w:szCs w:val="20"/>
      <w:lang w:val="x-none" w:eastAsia="ja-JP"/>
    </w:rPr>
  </w:style>
  <w:style w:type="paragraph" w:customStyle="1" w:styleId="87">
    <w:name w:val="87"/>
    <w:basedOn w:val="Normal"/>
    <w:rsid w:val="00AB67FA"/>
    <w:pPr>
      <w:ind w:left="2269" w:hanging="284"/>
    </w:pPr>
    <w:rPr>
      <w:rFonts w:eastAsiaTheme="minorEastAsia"/>
    </w:rPr>
  </w:style>
  <w:style w:type="character" w:customStyle="1" w:styleId="NOChar2">
    <w:name w:val="NO Char2"/>
    <w:locked/>
    <w:rsid w:val="00AB67FA"/>
    <w:rPr>
      <w:lang w:eastAsia="en-US"/>
    </w:rPr>
  </w:style>
  <w:style w:type="paragraph" w:customStyle="1" w:styleId="TAHLeft">
    <w:name w:val="TAH + Left"/>
    <w:basedOn w:val="TAL"/>
    <w:rsid w:val="00AB67FA"/>
    <w:pPr>
      <w:overflowPunct/>
      <w:autoSpaceDE/>
      <w:autoSpaceDN/>
      <w:adjustRightInd/>
      <w:textAlignment w:val="auto"/>
    </w:pPr>
    <w:rPr>
      <w:rFonts w:eastAsiaTheme="minorEastAsia"/>
    </w:rPr>
  </w:style>
  <w:style w:type="paragraph" w:customStyle="1" w:styleId="63-13">
    <w:name w:val=".6.3-13"/>
    <w:basedOn w:val="TAH"/>
    <w:rsid w:val="00AB67FA"/>
    <w:pPr>
      <w:overflowPunct/>
      <w:autoSpaceDE/>
      <w:autoSpaceDN/>
      <w:adjustRightInd/>
      <w:jc w:val="left"/>
      <w:textAlignment w:val="auto"/>
    </w:pPr>
    <w:rPr>
      <w:rFonts w:eastAsiaTheme="minorEastAsia"/>
      <w:b w:val="0"/>
    </w:rPr>
  </w:style>
  <w:style w:type="character" w:customStyle="1" w:styleId="B12">
    <w:name w:val="B1 (文字)"/>
    <w:uiPriority w:val="99"/>
    <w:locked/>
    <w:rsid w:val="00AB67FA"/>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B67FA"/>
    <w:rPr>
      <w:rFonts w:ascii="Times New Roman" w:eastAsia="MS Mincho" w:hAnsi="Times New Roman"/>
      <w:lang w:val="x-none" w:eastAsia="x-none"/>
    </w:rPr>
  </w:style>
  <w:style w:type="character" w:customStyle="1" w:styleId="HTMLPreformattedChar3">
    <w:name w:val="HTML Preformatted Char3"/>
    <w:basedOn w:val="DefaultParagraphFont"/>
    <w:rsid w:val="00AB67FA"/>
    <w:rPr>
      <w:rFonts w:ascii="Courier New" w:eastAsia="MS Mincho" w:hAnsi="Courier New"/>
      <w:lang w:val="en-GB" w:eastAsia="x-none"/>
    </w:rPr>
  </w:style>
  <w:style w:type="character" w:customStyle="1" w:styleId="ListChar5">
    <w:name w:val="List Char5"/>
    <w:rsid w:val="00AB67FA"/>
    <w:rPr>
      <w:rFonts w:ascii="Times New Roman" w:hAnsi="Times New Roman"/>
      <w:lang w:val="en-GB" w:eastAsia="en-US"/>
    </w:rPr>
  </w:style>
  <w:style w:type="paragraph" w:customStyle="1" w:styleId="TAHCarNotBold">
    <w:name w:val="TAH Car + Not Bold"/>
    <w:basedOn w:val="Normal"/>
    <w:rsid w:val="00AB67FA"/>
    <w:pPr>
      <w:keepNext/>
      <w:keepLines/>
      <w:overflowPunct/>
      <w:autoSpaceDE/>
      <w:autoSpaceDN/>
      <w:adjustRightInd/>
      <w:spacing w:after="0"/>
      <w:textAlignment w:val="auto"/>
    </w:pPr>
    <w:rPr>
      <w:rFonts w:ascii="Arial" w:eastAsiaTheme="minorEastAsia" w:hAnsi="Arial"/>
      <w:sz w:val="18"/>
    </w:rPr>
  </w:style>
  <w:style w:type="paragraph" w:customStyle="1" w:styleId="B9">
    <w:name w:val="B9"/>
    <w:basedOn w:val="B8"/>
    <w:qFormat/>
    <w:rsid w:val="00AB67FA"/>
    <w:pPr>
      <w:ind w:left="2836"/>
    </w:pPr>
  </w:style>
  <w:style w:type="table" w:customStyle="1" w:styleId="TableGrid7">
    <w:name w:val="Table Grid7"/>
    <w:basedOn w:val="TableNormal"/>
    <w:next w:val="TableGrid"/>
    <w:qFormat/>
    <w:rsid w:val="00AB67FA"/>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B67FA"/>
    <w:rPr>
      <w:lang w:val="en-GB" w:eastAsia="en-US"/>
    </w:rPr>
  </w:style>
  <w:style w:type="paragraph" w:customStyle="1" w:styleId="T">
    <w:name w:val="T"/>
    <w:basedOn w:val="TAC"/>
    <w:rsid w:val="00AB67FA"/>
    <w:rPr>
      <w:rFonts w:eastAsiaTheme="minorEastAsia"/>
      <w:lang w:eastAsia="x-none"/>
    </w:rPr>
  </w:style>
  <w:style w:type="character" w:customStyle="1" w:styleId="Char31">
    <w:name w:val="批注文字 Char3"/>
    <w:uiPriority w:val="99"/>
    <w:qFormat/>
    <w:rsid w:val="00AB67FA"/>
    <w:rPr>
      <w:lang w:val="en-GB" w:eastAsia="en-US"/>
    </w:rPr>
  </w:style>
  <w:style w:type="paragraph" w:customStyle="1" w:styleId="Pl0">
    <w:name w:val="Pl"/>
    <w:basedOn w:val="Normal"/>
    <w:rsid w:val="00AB67F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B67FA"/>
    <w:pPr>
      <w:overflowPunct/>
      <w:autoSpaceDE/>
      <w:autoSpaceDN/>
      <w:adjustRightInd/>
      <w:spacing w:after="0"/>
      <w:textAlignment w:val="auto"/>
    </w:pPr>
    <w:rPr>
      <w:rFonts w:ascii="Calibri" w:eastAsia="Calibri" w:hAnsi="Calibri" w:cs="Calibri"/>
      <w:lang w:val="en-US"/>
    </w:rPr>
  </w:style>
  <w:style w:type="paragraph" w:customStyle="1" w:styleId="Caption3">
    <w:name w:val="Caption3"/>
    <w:basedOn w:val="Normal"/>
    <w:next w:val="Normal"/>
    <w:rsid w:val="00AB67FA"/>
    <w:pPr>
      <w:spacing w:before="120" w:after="120"/>
    </w:pPr>
    <w:rPr>
      <w:rFonts w:eastAsia="MS Mincho"/>
      <w:b/>
    </w:rPr>
  </w:style>
  <w:style w:type="character" w:customStyle="1" w:styleId="8Char2">
    <w:name w:val="标题 8 Char2"/>
    <w:rsid w:val="00AB67FA"/>
    <w:rPr>
      <w:rFonts w:ascii="Arial" w:eastAsia="Times New Roman" w:hAnsi="Arial"/>
      <w:sz w:val="36"/>
    </w:rPr>
  </w:style>
  <w:style w:type="character" w:customStyle="1" w:styleId="Char25">
    <w:name w:val="批注框文本 Char2"/>
    <w:rsid w:val="00AB67FA"/>
    <w:rPr>
      <w:rFonts w:ascii="Segoe UI" w:hAnsi="Segoe UI" w:cs="Segoe UI"/>
      <w:sz w:val="18"/>
      <w:szCs w:val="18"/>
      <w:lang w:eastAsia="en-US"/>
    </w:rPr>
  </w:style>
  <w:style w:type="character" w:customStyle="1" w:styleId="Char26">
    <w:name w:val="文档结构图 Char2"/>
    <w:rsid w:val="00AB67FA"/>
    <w:rPr>
      <w:rFonts w:ascii="Tahoma" w:hAnsi="Tahoma" w:cs="Tahoma"/>
      <w:shd w:val="clear" w:color="auto" w:fill="000080"/>
      <w:lang w:val="en-GB" w:eastAsia="en-US"/>
    </w:rPr>
  </w:style>
  <w:style w:type="character" w:customStyle="1" w:styleId="Char27">
    <w:name w:val="纯文本 Char2"/>
    <w:uiPriority w:val="99"/>
    <w:rsid w:val="00AB67FA"/>
    <w:rPr>
      <w:rFonts w:ascii="Courier New" w:hAnsi="Courier New"/>
      <w:lang w:val="nb-NO" w:eastAsia="en-US"/>
    </w:rPr>
  </w:style>
  <w:style w:type="table" w:customStyle="1" w:styleId="TableStyle111">
    <w:name w:val="Table Style111"/>
    <w:basedOn w:val="TableNormal"/>
    <w:rsid w:val="00AB67FA"/>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B67FA"/>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B67FA"/>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B67FA"/>
    <w:pPr>
      <w:spacing w:after="0" w:line="240" w:lineRule="auto"/>
    </w:pPr>
    <w:rPr>
      <w:rFonts w:ascii="Times New Roman" w:eastAsia="Times New Roman" w:hAnsi="Times New Roman" w:cs="Times New Roman"/>
      <w:sz w:val="20"/>
      <w:szCs w:val="20"/>
      <w:lang w:val="sv-SE" w:eastAsia="sv-SE"/>
    </w:rPr>
    <w:tblPr/>
  </w:style>
  <w:style w:type="table" w:customStyle="1" w:styleId="SGSTableBasic22">
    <w:name w:val="SGS Table Basic 22"/>
    <w:basedOn w:val="TableNormal"/>
    <w:uiPriority w:val="99"/>
    <w:qFormat/>
    <w:rsid w:val="00AB67FA"/>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B67FA"/>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B67FA"/>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B67FA"/>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rsid w:val="00AB67FA"/>
    <w:pPr>
      <w:spacing w:after="20"/>
      <w:ind w:left="2835" w:right="2835"/>
      <w:jc w:val="center"/>
    </w:pPr>
    <w:rPr>
      <w:rFonts w:ascii="Arial" w:eastAsia="SimSun" w:hAnsi="Arial" w:cs="Arial"/>
      <w:sz w:val="18"/>
    </w:rPr>
  </w:style>
  <w:style w:type="paragraph" w:customStyle="1" w:styleId="CharChar1CharCharCharCharCharCharCharCharCharCharCharCharCharCharCharChar1">
    <w:name w:val="Char Char1 Char Char Char Char Char Char Char Char Char Char Char Char Char Char Char Char1"/>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B67FA"/>
    <w:rPr>
      <w:rFonts w:ascii="Arial" w:hAnsi="Arial"/>
      <w:sz w:val="28"/>
    </w:rPr>
  </w:style>
  <w:style w:type="table" w:customStyle="1" w:styleId="TableNormal1">
    <w:name w:val="Table Normal1"/>
    <w:basedOn w:val="TableNormal"/>
    <w:semiHidden/>
    <w:rsid w:val="00AB67FA"/>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120">
    <w:name w:val="修订12"/>
    <w:hidden/>
    <w:semiHidden/>
    <w:rsid w:val="00AB67FA"/>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B67FA"/>
    <w:rPr>
      <w:rFonts w:ascii="Calibri" w:eastAsia="Calibri" w:hAnsi="Calibri" w:cs="Calibri"/>
      <w:sz w:val="20"/>
      <w:szCs w:val="20"/>
      <w:lang w:val="en-US" w:eastAsia="ja-JP"/>
    </w:rPr>
  </w:style>
  <w:style w:type="paragraph" w:customStyle="1" w:styleId="111">
    <w:name w:val="修订11"/>
    <w:hidden/>
    <w:semiHidden/>
    <w:rsid w:val="00AB67FA"/>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B67FA"/>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B67FA"/>
    <w:pPr>
      <w:overflowPunct/>
      <w:autoSpaceDE/>
      <w:autoSpaceDN/>
      <w:adjustRightInd/>
      <w:spacing w:before="100" w:beforeAutospacing="1" w:after="100" w:afterAutospacing="1"/>
      <w:textAlignment w:val="auto"/>
    </w:pPr>
    <w:rPr>
      <w:sz w:val="24"/>
      <w:szCs w:val="24"/>
      <w:lang w:val="en-US" w:eastAsia="zh-CN"/>
    </w:rPr>
  </w:style>
  <w:style w:type="paragraph" w:customStyle="1" w:styleId="1ff5">
    <w:name w:val="正文1"/>
    <w:rsid w:val="00AB67FA"/>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B67FA"/>
    <w:pPr>
      <w:spacing w:after="20"/>
      <w:ind w:left="2835" w:right="2835"/>
      <w:jc w:val="center"/>
    </w:pPr>
    <w:rPr>
      <w:rFonts w:ascii="Arial" w:eastAsia="SimSun" w:hAnsi="Arial" w:cs="Arial"/>
      <w:sz w:val="18"/>
    </w:rPr>
  </w:style>
  <w:style w:type="paragraph" w:customStyle="1" w:styleId="2f8">
    <w:name w:val="正文2"/>
    <w:rsid w:val="00AB67FA"/>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AB67FA"/>
    <w:rPr>
      <w:b/>
      <w:bCs/>
      <w:lang w:val="en-GB"/>
    </w:rPr>
  </w:style>
  <w:style w:type="character" w:customStyle="1" w:styleId="Char32">
    <w:name w:val="日期 Char3"/>
    <w:rsid w:val="00AB67FA"/>
    <w:rPr>
      <w:lang w:val="en-GB" w:eastAsia="x-none"/>
    </w:rPr>
  </w:style>
  <w:style w:type="paragraph" w:customStyle="1" w:styleId="CharCharCharCharChar2">
    <w:name w:val="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AB67FA"/>
    <w:rPr>
      <w:lang w:val="en-GB" w:eastAsia="ja-JP"/>
    </w:rPr>
  </w:style>
  <w:style w:type="paragraph" w:customStyle="1" w:styleId="CharChar1CharChar2">
    <w:name w:val="Char Char1 Char Char2"/>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rsid w:val="00AB67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2"/>
    <w:rsid w:val="00AB67FA"/>
    <w:rPr>
      <w:rFonts w:ascii="Courier New" w:hAnsi="Courier New"/>
      <w:lang w:val="nb-NO" w:eastAsia="ja-JP"/>
    </w:rPr>
  </w:style>
  <w:style w:type="paragraph" w:customStyle="1" w:styleId="CharCharCharCharCharChar2">
    <w:name w:val="Char Char Char Char Char Char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AB67FA"/>
    <w:rPr>
      <w:rFonts w:ascii="Tahoma" w:hAnsi="Tahoma"/>
      <w:shd w:val="clear" w:color="auto" w:fill="000080"/>
      <w:lang w:val="en-GB" w:eastAsia="en-US"/>
    </w:rPr>
  </w:style>
  <w:style w:type="character" w:customStyle="1" w:styleId="CharChar102">
    <w:name w:val="Char Char102"/>
    <w:rsid w:val="00AB67FA"/>
    <w:rPr>
      <w:rFonts w:ascii="Times New Roman" w:hAnsi="Times New Roman"/>
      <w:lang w:val="en-GB" w:eastAsia="en-US"/>
    </w:rPr>
  </w:style>
  <w:style w:type="character" w:customStyle="1" w:styleId="CharChar92">
    <w:name w:val="Char Char92"/>
    <w:rsid w:val="00AB67FA"/>
    <w:rPr>
      <w:rFonts w:ascii="Tahoma" w:hAnsi="Tahoma"/>
      <w:sz w:val="16"/>
      <w:lang w:val="en-GB" w:eastAsia="en-US"/>
    </w:rPr>
  </w:style>
  <w:style w:type="character" w:customStyle="1" w:styleId="CharChar82">
    <w:name w:val="Char Char82"/>
    <w:semiHidden/>
    <w:rsid w:val="00AB67FA"/>
    <w:rPr>
      <w:rFonts w:ascii="Times New Roman" w:hAnsi="Times New Roman"/>
      <w:b/>
      <w:lang w:val="en-GB" w:eastAsia="en-US"/>
    </w:rPr>
  </w:style>
  <w:style w:type="paragraph" w:customStyle="1" w:styleId="ZchnZchn4">
    <w:name w:val="Zchn Zchn4"/>
    <w:semiHidden/>
    <w:rsid w:val="00AB67FA"/>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AB67FA"/>
    <w:rPr>
      <w:rFonts w:ascii="Times New Roman" w:hAnsi="Times New Roman" w:cs="Times New Roman" w:hint="default"/>
      <w:lang w:val="en-GB"/>
    </w:rPr>
  </w:style>
  <w:style w:type="character" w:customStyle="1" w:styleId="CharChar132">
    <w:name w:val="Char Char132"/>
    <w:semiHidden/>
    <w:rsid w:val="00AB67FA"/>
    <w:rPr>
      <w:rFonts w:ascii="SimSun" w:eastAsia="SimSun" w:hAnsi="SimSun" w:hint="eastAsia"/>
      <w:lang w:val="en-GB" w:eastAsia="en-US" w:bidi="ar-SA"/>
    </w:rPr>
  </w:style>
  <w:style w:type="character" w:customStyle="1" w:styleId="CharChar62">
    <w:name w:val="Char Char62"/>
    <w:rsid w:val="00AB67FA"/>
    <w:rPr>
      <w:rFonts w:ascii="Arial" w:eastAsia="SimSun" w:hAnsi="Arial" w:cs="Arial" w:hint="default"/>
      <w:sz w:val="32"/>
      <w:lang w:val="en-GB" w:eastAsia="en-US" w:bidi="ar-SA"/>
    </w:rPr>
  </w:style>
  <w:style w:type="character" w:customStyle="1" w:styleId="CharChar52">
    <w:name w:val="Char Char52"/>
    <w:rsid w:val="00AB67FA"/>
    <w:rPr>
      <w:rFonts w:ascii="Arial" w:eastAsia="SimSun" w:hAnsi="Arial" w:cs="Arial" w:hint="default"/>
      <w:sz w:val="28"/>
      <w:lang w:val="en-GB" w:eastAsia="en-US" w:bidi="ar-SA"/>
    </w:rPr>
  </w:style>
  <w:style w:type="character" w:customStyle="1" w:styleId="CharChar162">
    <w:name w:val="Char Char162"/>
    <w:rsid w:val="00AB67FA"/>
    <w:rPr>
      <w:rFonts w:ascii="Arial" w:eastAsia="SimSun" w:hAnsi="Arial" w:cs="Arial" w:hint="default"/>
      <w:lang w:val="en-GB" w:eastAsia="en-US" w:bidi="ar-SA"/>
    </w:rPr>
  </w:style>
  <w:style w:type="character" w:customStyle="1" w:styleId="CharChar142">
    <w:name w:val="Char Char142"/>
    <w:rsid w:val="00AB67FA"/>
    <w:rPr>
      <w:rFonts w:ascii="Arial" w:eastAsia="SimSun" w:hAnsi="Arial" w:cs="Arial" w:hint="default"/>
      <w:sz w:val="36"/>
      <w:lang w:val="en-GB" w:eastAsia="en-US" w:bidi="ar-SA"/>
    </w:rPr>
  </w:style>
  <w:style w:type="character" w:customStyle="1" w:styleId="CharChar112">
    <w:name w:val="Char Char112"/>
    <w:rsid w:val="00AB67FA"/>
    <w:rPr>
      <w:rFonts w:ascii="Tahoma" w:eastAsia="SimSun" w:hAnsi="Tahoma" w:cs="Tahoma" w:hint="default"/>
      <w:lang w:val="en-GB" w:eastAsia="en-US" w:bidi="ar-SA"/>
    </w:rPr>
  </w:style>
  <w:style w:type="character" w:customStyle="1" w:styleId="CharChar34">
    <w:name w:val="Char Char34"/>
    <w:rsid w:val="00AB67FA"/>
    <w:rPr>
      <w:rFonts w:ascii="Arial" w:hAnsi="Arial" w:cs="Arial" w:hint="default"/>
      <w:sz w:val="22"/>
      <w:lang w:val="en-GB" w:eastAsia="en-US" w:bidi="ar-SA"/>
    </w:rPr>
  </w:style>
  <w:style w:type="character" w:customStyle="1" w:styleId="CharChar213">
    <w:name w:val="Char Char213"/>
    <w:rsid w:val="00AB67FA"/>
    <w:rPr>
      <w:rFonts w:ascii="Arial" w:hAnsi="Arial" w:cs="Arial" w:hint="default"/>
      <w:sz w:val="28"/>
      <w:lang w:val="en-GB" w:eastAsia="en-US"/>
    </w:rPr>
  </w:style>
  <w:style w:type="character" w:customStyle="1" w:styleId="CharChar152">
    <w:name w:val="Char Char152"/>
    <w:rsid w:val="00AB67FA"/>
    <w:rPr>
      <w:rFonts w:ascii="Arial" w:hAnsi="Arial" w:cs="Arial" w:hint="default"/>
      <w:sz w:val="36"/>
      <w:lang w:val="en-GB"/>
    </w:rPr>
  </w:style>
  <w:style w:type="character" w:customStyle="1" w:styleId="CharChar252">
    <w:name w:val="Char Char252"/>
    <w:rsid w:val="00AB67FA"/>
    <w:rPr>
      <w:rFonts w:ascii="Arial" w:hAnsi="Arial" w:cs="Arial" w:hint="default"/>
      <w:lang w:val="en-GB" w:eastAsia="en-US"/>
    </w:rPr>
  </w:style>
  <w:style w:type="character" w:customStyle="1" w:styleId="CharChar242">
    <w:name w:val="Char Char242"/>
    <w:rsid w:val="00AB67FA"/>
    <w:rPr>
      <w:rFonts w:ascii="Arial" w:hAnsi="Arial" w:cs="Arial" w:hint="default"/>
      <w:sz w:val="36"/>
      <w:lang w:val="en-GB" w:eastAsia="en-US"/>
    </w:rPr>
  </w:style>
  <w:style w:type="character" w:customStyle="1" w:styleId="CharChar302">
    <w:name w:val="Char Char302"/>
    <w:rsid w:val="00AB67FA"/>
    <w:rPr>
      <w:rFonts w:ascii="Arial" w:hAnsi="Arial" w:cs="Arial" w:hint="default"/>
      <w:lang w:val="en-GB" w:eastAsia="en-US"/>
    </w:rPr>
  </w:style>
  <w:style w:type="character" w:customStyle="1" w:styleId="CharChar292">
    <w:name w:val="Char Char292"/>
    <w:rsid w:val="00AB67FA"/>
    <w:rPr>
      <w:rFonts w:ascii="Arial" w:hAnsi="Arial" w:cs="Arial" w:hint="default"/>
      <w:sz w:val="36"/>
      <w:lang w:val="en-GB" w:eastAsia="en-US"/>
    </w:rPr>
  </w:style>
  <w:style w:type="character" w:customStyle="1" w:styleId="CharChar282">
    <w:name w:val="Char Char282"/>
    <w:rsid w:val="00AB67FA"/>
    <w:rPr>
      <w:rFonts w:ascii="Arial" w:hAnsi="Arial" w:cs="Arial" w:hint="default"/>
      <w:sz w:val="36"/>
      <w:lang w:val="en-GB" w:eastAsia="en-US"/>
    </w:rPr>
  </w:style>
  <w:style w:type="character" w:customStyle="1" w:styleId="CharChar272">
    <w:name w:val="Char Char272"/>
    <w:rsid w:val="00AB67FA"/>
    <w:rPr>
      <w:rFonts w:ascii="Arial" w:hAnsi="Arial" w:cs="Arial" w:hint="default"/>
      <w:b/>
      <w:bCs w:val="0"/>
      <w:i/>
      <w:iCs w:val="0"/>
      <w:noProof/>
      <w:sz w:val="18"/>
      <w:lang w:val="en-GB" w:eastAsia="en-US"/>
    </w:rPr>
  </w:style>
  <w:style w:type="character" w:customStyle="1" w:styleId="CharChar212">
    <w:name w:val="Char Char212"/>
    <w:rsid w:val="00AB67FA"/>
    <w:rPr>
      <w:rFonts w:ascii="Times New Roman" w:hAnsi="Times New Roman"/>
      <w:lang w:val="en-GB" w:eastAsia="en-US"/>
    </w:rPr>
  </w:style>
  <w:style w:type="character" w:customStyle="1" w:styleId="CharChar172">
    <w:name w:val="Char Char172"/>
    <w:rsid w:val="00AB67FA"/>
    <w:rPr>
      <w:rFonts w:ascii="Tahoma" w:hAnsi="Tahoma" w:cs="Tahoma"/>
      <w:shd w:val="clear" w:color="auto" w:fill="000080"/>
      <w:lang w:val="en-GB" w:eastAsia="en-US"/>
    </w:rPr>
  </w:style>
  <w:style w:type="character" w:customStyle="1" w:styleId="CharChar202">
    <w:name w:val="Char Char202"/>
    <w:rsid w:val="00AB67FA"/>
    <w:rPr>
      <w:rFonts w:ascii="Tahoma" w:hAnsi="Tahoma" w:cs="Tahoma"/>
      <w:sz w:val="16"/>
      <w:szCs w:val="16"/>
      <w:lang w:val="en-GB" w:eastAsia="en-US"/>
    </w:rPr>
  </w:style>
  <w:style w:type="character" w:customStyle="1" w:styleId="CharChar262">
    <w:name w:val="Char Char262"/>
    <w:rsid w:val="00AB67FA"/>
    <w:rPr>
      <w:rFonts w:ascii="Times New Roman" w:hAnsi="Times New Roman"/>
      <w:lang w:val="en-GB" w:eastAsia="en-US"/>
    </w:rPr>
  </w:style>
  <w:style w:type="paragraph" w:customStyle="1" w:styleId="CharCharCharChar3">
    <w:name w:val="Char Char Char Char3"/>
    <w:rsid w:val="00AB67FA"/>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AB67FA"/>
    <w:rPr>
      <w:rFonts w:ascii="Arial" w:hAnsi="Arial"/>
      <w:lang w:eastAsia="en-US"/>
    </w:rPr>
  </w:style>
  <w:style w:type="paragraph" w:customStyle="1" w:styleId="TOC912">
    <w:name w:val="TOC 912"/>
    <w:basedOn w:val="TOC8"/>
    <w:rsid w:val="00AB67FA"/>
    <w:pPr>
      <w:ind w:left="1418" w:hanging="1418"/>
    </w:pPr>
    <w:rPr>
      <w:rFonts w:eastAsia="MS Mincho"/>
      <w:lang w:val="en-US"/>
    </w:rPr>
  </w:style>
  <w:style w:type="paragraph" w:customStyle="1" w:styleId="Char120">
    <w:name w:val="Char1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rsid w:val="00AB67FA"/>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AB67FA"/>
    <w:rPr>
      <w:rFonts w:ascii="Arial" w:hAnsi="Arial"/>
      <w:lang w:val="en-GB" w:eastAsia="ja-JP" w:bidi="ar-SA"/>
    </w:rPr>
  </w:style>
  <w:style w:type="paragraph" w:customStyle="1" w:styleId="Caption12">
    <w:name w:val="Caption12"/>
    <w:basedOn w:val="Normal"/>
    <w:next w:val="Normal"/>
    <w:rsid w:val="00AB67FA"/>
    <w:pPr>
      <w:suppressAutoHyphens/>
      <w:spacing w:before="120" w:after="120"/>
    </w:pPr>
    <w:rPr>
      <w:rFonts w:eastAsia="MS Mincho"/>
      <w:b/>
      <w:lang w:eastAsia="ar-SA"/>
    </w:rPr>
  </w:style>
  <w:style w:type="character" w:customStyle="1" w:styleId="CharChar222">
    <w:name w:val="Char Char222"/>
    <w:rsid w:val="00AB67FA"/>
    <w:rPr>
      <w:rFonts w:ascii="Arial" w:hAnsi="Arial"/>
      <w:lang w:val="en-GB"/>
    </w:rPr>
  </w:style>
  <w:style w:type="paragraph" w:customStyle="1" w:styleId="CharCharCharCharCharCharCharCharCharCharCharChar2">
    <w:name w:val="Char Char Char Char Char Char Char 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AB67FA"/>
    <w:rPr>
      <w:rFonts w:ascii="Arial" w:hAnsi="Arial"/>
      <w:lang w:val="en-GB" w:eastAsia="ja-JP" w:bidi="ar-SA"/>
    </w:rPr>
  </w:style>
  <w:style w:type="character" w:customStyle="1" w:styleId="CharChar232">
    <w:name w:val="Char Char232"/>
    <w:rsid w:val="00AB67FA"/>
    <w:rPr>
      <w:rFonts w:ascii="Arial" w:hAnsi="Arial"/>
      <w:lang w:val="en-GB" w:eastAsia="en-US"/>
    </w:rPr>
  </w:style>
  <w:style w:type="paragraph" w:customStyle="1" w:styleId="ZchnZchn12">
    <w:name w:val="Zchn Zchn1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AB67FA"/>
    <w:rPr>
      <w:rFonts w:ascii="Courier New" w:eastAsia="Batang" w:hAnsi="Courier New"/>
      <w:lang w:val="nb-NO" w:eastAsia="en-US" w:bidi="ar-SA"/>
    </w:rPr>
  </w:style>
  <w:style w:type="character" w:customStyle="1" w:styleId="CarCar42">
    <w:name w:val="Car Car42"/>
    <w:rsid w:val="00AB67FA"/>
    <w:rPr>
      <w:rFonts w:ascii="Arial" w:eastAsia="MS Mincho" w:hAnsi="Arial"/>
      <w:lang w:val="en-GB" w:eastAsia="en-US" w:bidi="ar-SA"/>
    </w:rPr>
  </w:style>
  <w:style w:type="character" w:customStyle="1" w:styleId="CarCar82">
    <w:name w:val="Car Car82"/>
    <w:rsid w:val="00AB67FA"/>
    <w:rPr>
      <w:rFonts w:ascii="Arial" w:eastAsia="MS Mincho" w:hAnsi="Arial"/>
      <w:sz w:val="36"/>
      <w:lang w:val="en-GB" w:eastAsia="en-US" w:bidi="ar-SA"/>
    </w:rPr>
  </w:style>
  <w:style w:type="character" w:customStyle="1" w:styleId="CarCar32">
    <w:name w:val="Car Car32"/>
    <w:rsid w:val="00AB67FA"/>
    <w:rPr>
      <w:rFonts w:ascii="Arial" w:eastAsia="MS Mincho" w:hAnsi="Arial"/>
      <w:sz w:val="36"/>
      <w:lang w:val="en-GB" w:eastAsia="en-US" w:bidi="ar-SA"/>
    </w:rPr>
  </w:style>
  <w:style w:type="character" w:customStyle="1" w:styleId="CarCar72">
    <w:name w:val="Car Car72"/>
    <w:rsid w:val="00AB67FA"/>
    <w:rPr>
      <w:rFonts w:eastAsia="MS Mincho"/>
      <w:lang w:val="en-GB" w:eastAsia="en-US" w:bidi="ar-SA"/>
    </w:rPr>
  </w:style>
  <w:style w:type="character" w:customStyle="1" w:styleId="CarCar62">
    <w:name w:val="Car Car62"/>
    <w:rsid w:val="00AB67FA"/>
    <w:rPr>
      <w:rFonts w:ascii="Courier New" w:hAnsi="Courier New"/>
      <w:lang w:val="nb-NO" w:eastAsia="ja-JP" w:bidi="ar-SA"/>
    </w:rPr>
  </w:style>
  <w:style w:type="paragraph" w:customStyle="1" w:styleId="217">
    <w:name w:val="无间隔21"/>
    <w:qFormat/>
    <w:rsid w:val="00AB67FA"/>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rsid w:val="00AB67FA"/>
    <w:pPr>
      <w:ind w:left="400" w:hanging="400"/>
      <w:jc w:val="center"/>
    </w:pPr>
    <w:rPr>
      <w:rFonts w:eastAsia="MS Mincho"/>
      <w:b/>
    </w:rPr>
  </w:style>
  <w:style w:type="paragraph" w:customStyle="1" w:styleId="CharCharCharCharCharCharCharCharCharCharCharCharChar1">
    <w:name w:val="Char 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rsid w:val="00AB67FA"/>
    <w:pPr>
      <w:autoSpaceDN w:val="0"/>
      <w:spacing w:after="0" w:line="240" w:lineRule="auto"/>
    </w:pPr>
    <w:rPr>
      <w:rFonts w:ascii="Times New Roman" w:eastAsia="Batang" w:hAnsi="Times New Roman" w:cs="Times New Roman"/>
      <w:sz w:val="20"/>
      <w:szCs w:val="20"/>
    </w:rPr>
  </w:style>
  <w:style w:type="paragraph" w:customStyle="1" w:styleId="1Char1">
    <w:name w:val="(文字) (文字)1 Char (文字) (文字)"/>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D560E2"/>
    <w:rPr>
      <w:rFonts w:ascii="Arial" w:hAnsi="Arial"/>
      <w:sz w:val="32"/>
      <w:lang w:val="en-GB" w:eastAsia="ja-JP" w:bidi="ar-SA"/>
    </w:rPr>
  </w:style>
  <w:style w:type="paragraph" w:customStyle="1" w:styleId="aff0">
    <w:name w:val="(文字) (文字)"/>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D560E2"/>
    <w:rPr>
      <w:rFonts w:ascii="Arial" w:hAnsi="Arial"/>
      <w:sz w:val="32"/>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560E2"/>
    <w:rPr>
      <w:rFonts w:ascii="Arial" w:hAnsi="Arial"/>
      <w:sz w:val="32"/>
      <w:lang w:val="en-GB" w:eastAsia="en-US" w:bidi="ar-SA"/>
    </w:rPr>
  </w:style>
  <w:style w:type="paragraph" w:customStyle="1" w:styleId="2f9">
    <w:name w:val="(文字) (文字)2"/>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560E2"/>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D560E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Heading 81 Char1,5 Char1,标题 81 Char1,Heading 811 Char1,Level_2 Char1,Heading 8111 Char1,标题 5 Char1"/>
    <w:qFormat/>
    <w:rsid w:val="00D560E2"/>
    <w:rPr>
      <w:rFonts w:ascii="Arial" w:eastAsia="MS Mincho" w:hAnsi="Arial"/>
      <w:sz w:val="22"/>
      <w:lang w:val="en-GB" w:eastAsia="en-US" w:bidi="ar-SA"/>
    </w:rPr>
  </w:style>
  <w:style w:type="paragraph" w:customStyle="1" w:styleId="3f8">
    <w:name w:val="(文字) (文字)3"/>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f5">
    <w:name w:val="(文字) (文字)4"/>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ff6">
    <w:name w:val="(文字) (文字)1"/>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5Char2">
    <w:name w:val="h5 Char2"/>
    <w:aliases w:val="Heading5 Char2,Head5 Char2,H5 Char2,M5 Char2,mh2 Char2,Module heading 2 Char2,heading 8 Char2,Numbered Sub-list Char1,Heading 81 Char Char1,5 Char2,Numbered Sub-list Char Char2,5 Char Char1,Heading 811 Cha,H5 Char Char1"/>
    <w:qFormat/>
    <w:rsid w:val="00D560E2"/>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D560E2"/>
    <w:rPr>
      <w:rFonts w:ascii="Arial" w:hAnsi="Arial"/>
      <w:sz w:val="24"/>
      <w:lang w:val="en-GB"/>
    </w:rPr>
  </w:style>
  <w:style w:type="paragraph" w:customStyle="1" w:styleId="1CharChar1Char">
    <w:name w:val="(文字) (文字)1 Char (文字) (文字) Char (文字) (文字)1 Char (文字) (文字)"/>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HE">
    <w:name w:val="HE"/>
    <w:basedOn w:val="Normal"/>
    <w:qFormat/>
    <w:rsid w:val="00D560E2"/>
    <w:pPr>
      <w:spacing w:after="0"/>
    </w:pPr>
    <w:rPr>
      <w:rFonts w:eastAsia="MS Mincho"/>
      <w:b/>
      <w:lang w:eastAsia="zh-CN"/>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D560E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h5 Char3,Heading 81 Char Char,Heading5 Char4,Head5 Char4"/>
    <w:qFormat/>
    <w:rsid w:val="00D560E2"/>
    <w:rPr>
      <w:rFonts w:ascii="Arial" w:hAnsi="Arial"/>
      <w:sz w:val="22"/>
      <w:lang w:val="en-GB" w:eastAsia="en-GB" w:bidi="ar-SA"/>
    </w:rPr>
  </w:style>
  <w:style w:type="paragraph" w:customStyle="1" w:styleId="1Char2">
    <w:name w:val="(文字) (文字)1 Char (文字) (文字)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62">
    <w:name w:val="(文字) (文字)6"/>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25">
    <w:name w:val="(文字) (文字)2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24">
    <w:name w:val="(文字) (文字)3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23">
    <w:name w:val="(文字) (文字)4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22">
    <w:name w:val="(文字) (文字)1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2">
    <w:name w:val="(文字) (文字)1 Char (文字) (文字) Char (文字) (文字)1 Char (文字) (文字)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a">
    <w:name w:val="(文字) (文字) Char"/>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UnresolvedMention11">
    <w:name w:val="Unresolved Mention11"/>
    <w:uiPriority w:val="99"/>
    <w:semiHidden/>
    <w:unhideWhenUsed/>
    <w:rsid w:val="00D560E2"/>
    <w:rPr>
      <w:color w:val="808080"/>
      <w:shd w:val="clear" w:color="auto" w:fill="E6E6E6"/>
    </w:rPr>
  </w:style>
  <w:style w:type="paragraph" w:customStyle="1" w:styleId="1Char10">
    <w:name w:val="(文字) (文字)1 Char (文字) (文字)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5f2">
    <w:name w:val="(文字) (文字)5"/>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8">
    <w:name w:val="(文字) (文字)2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16">
    <w:name w:val="(文字) (文字)3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14">
    <w:name w:val="(文字) (文字)4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12">
    <w:name w:val="(文字) (文字)1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1f4">
    <w:name w:val="(文字) (文字)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3">
    <w:name w:val="TOC 93"/>
    <w:basedOn w:val="TOC8"/>
    <w:rsid w:val="00D560E2"/>
    <w:pPr>
      <w:ind w:left="1418" w:hanging="1418"/>
    </w:pPr>
    <w:rPr>
      <w:rFonts w:eastAsia="MS Mincho"/>
      <w:bCs/>
      <w:szCs w:val="22"/>
      <w:lang w:val="en-US" w:eastAsia="zh-CN"/>
    </w:rPr>
  </w:style>
  <w:style w:type="paragraph" w:customStyle="1" w:styleId="TableofFigures3">
    <w:name w:val="Table of Figures3"/>
    <w:basedOn w:val="Normal"/>
    <w:next w:val="Normal"/>
    <w:rsid w:val="00D560E2"/>
    <w:pPr>
      <w:ind w:left="400" w:hanging="400"/>
      <w:jc w:val="center"/>
    </w:pPr>
    <w:rPr>
      <w:rFonts w:eastAsia="MS Mincho"/>
      <w:b/>
      <w:lang w:eastAsia="zh-CN"/>
    </w:rPr>
  </w:style>
  <w:style w:type="character" w:customStyle="1" w:styleId="H6Car">
    <w:name w:val="H6 Car"/>
    <w:rsid w:val="00D560E2"/>
    <w:rPr>
      <w:rFonts w:ascii="Arial" w:hAnsi="Arial"/>
      <w:sz w:val="22"/>
      <w:lang w:val="en-GB"/>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D560E2"/>
    <w:rPr>
      <w:rFonts w:ascii="Arial" w:eastAsia="SimSun" w:hAnsi="Arial" w:cs="Arial"/>
      <w:color w:val="0000FF"/>
      <w:kern w:val="2"/>
      <w:sz w:val="24"/>
      <w:szCs w:val="28"/>
      <w:lang w:val="en-GB" w:eastAsia="en-GB"/>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D560E2"/>
    <w:rPr>
      <w:rFonts w:ascii="Arial" w:hAnsi="Arial"/>
      <w:sz w:val="24"/>
      <w:szCs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D560E2"/>
    <w:rPr>
      <w:rFonts w:eastAsia="MS Mincho"/>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D560E2"/>
    <w:rPr>
      <w:rFonts w:ascii="Arial" w:hAnsi="Arial"/>
      <w:sz w:val="32"/>
      <w:lang w:val="en-GB" w:eastAsia="en-GB" w:bidi="ar-SA"/>
    </w:rPr>
  </w:style>
  <w:style w:type="character" w:customStyle="1" w:styleId="H1">
    <w:name w:val="H1 (文字)"/>
    <w:rsid w:val="00D560E2"/>
    <w:rPr>
      <w:rFonts w:ascii="Arial" w:eastAsia="MS Mincho" w:hAnsi="Arial"/>
      <w:sz w:val="36"/>
      <w:lang w:val="en-GB" w:eastAsia="ar-SA" w:bidi="ar-SA"/>
    </w:rPr>
  </w:style>
  <w:style w:type="character" w:customStyle="1" w:styleId="Head2A">
    <w:name w:val="Head2A (文字)"/>
    <w:rsid w:val="00D560E2"/>
    <w:rPr>
      <w:rFonts w:ascii="Arial" w:eastAsia="MS Mincho" w:hAnsi="Arial"/>
      <w:sz w:val="32"/>
      <w:lang w:val="en-GB" w:eastAsia="ar-SA"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D560E2"/>
    <w:rPr>
      <w:rFonts w:ascii="Arial" w:eastAsia="SimSun" w:hAnsi="Arial"/>
      <w:sz w:val="32"/>
      <w:lang w:val="en-GB" w:eastAsia="en-US"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560E2"/>
    <w:rPr>
      <w:rFonts w:ascii="Arial" w:eastAsia="SimSun" w:hAnsi="Arial"/>
      <w:sz w:val="24"/>
      <w:szCs w:val="28"/>
      <w:lang w:val="en-GB" w:eastAsia="en-US" w:bidi="ar-SA"/>
    </w:rPr>
  </w:style>
  <w:style w:type="paragraph" w:customStyle="1" w:styleId="H600">
    <w:name w:val="H6 + 左侧:  0 厘米"/>
    <w:aliases w:val="首行缩进:  0 厘H6米"/>
    <w:basedOn w:val="H6"/>
    <w:rsid w:val="00D560E2"/>
    <w:pPr>
      <w:ind w:left="0" w:firstLine="0"/>
    </w:pPr>
    <w:rPr>
      <w:rFonts w:eastAsia="SimSun"/>
      <w:lang w:eastAsia="zh-CN"/>
    </w:rPr>
  </w:style>
  <w:style w:type="paragraph" w:customStyle="1" w:styleId="h61">
    <w:name w:val="h6"/>
    <w:basedOn w:val="Normal"/>
    <w:rsid w:val="00D560E2"/>
    <w:pPr>
      <w:spacing w:before="100" w:beforeAutospacing="1" w:after="100" w:afterAutospacing="1"/>
    </w:pPr>
    <w:rPr>
      <w:rFonts w:eastAsia="SimSun"/>
      <w:sz w:val="24"/>
      <w:szCs w:val="24"/>
      <w:lang w:val="en-US" w:eastAsia="zh-CN"/>
    </w:rPr>
  </w:style>
  <w:style w:type="character" w:customStyle="1" w:styleId="h4">
    <w:name w:val="h4 (文字)"/>
    <w:rsid w:val="00D560E2"/>
    <w:rPr>
      <w:rFonts w:ascii="Arial" w:eastAsia="MS Mincho" w:hAnsi="Arial" w:cs="Arial"/>
      <w:color w:val="0000FF"/>
      <w:kern w:val="2"/>
      <w:sz w:val="24"/>
      <w:szCs w:val="28"/>
      <w:lang w:val="en-GB" w:eastAsia="ar-SA" w:bidi="ar-SA"/>
    </w:rPr>
  </w:style>
  <w:style w:type="character" w:customStyle="1" w:styleId="82">
    <w:name w:val="(文字) (文字)8"/>
    <w:rsid w:val="00D560E2"/>
    <w:rPr>
      <w:rFonts w:ascii="Arial" w:eastAsia="MS Mincho" w:hAnsi="Arial"/>
      <w:lang w:val="en-GB" w:eastAsia="ar-SA" w:bidi="ar-SA"/>
    </w:rPr>
  </w:style>
  <w:style w:type="character" w:customStyle="1" w:styleId="72">
    <w:name w:val="(文字) (文字)7"/>
    <w:rsid w:val="00D560E2"/>
    <w:rPr>
      <w:rFonts w:ascii="Arial" w:eastAsia="MS Mincho" w:hAnsi="Arial"/>
      <w:sz w:val="36"/>
      <w:lang w:val="en-GB" w:eastAsia="ar-SA" w:bidi="ar-SA"/>
    </w:rPr>
  </w:style>
  <w:style w:type="character" w:customStyle="1" w:styleId="h4CharChar">
    <w:name w:val="h4 Char Char"/>
    <w:rsid w:val="00D560E2"/>
    <w:rPr>
      <w:rFonts w:ascii="Arial" w:hAnsi="Arial"/>
      <w:sz w:val="24"/>
      <w:lang w:val="en-GB" w:eastAsia="ja-JP"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D560E2"/>
    <w:rPr>
      <w:rFonts w:ascii="Arial" w:hAnsi="Arial"/>
      <w:sz w:val="24"/>
      <w:lang w:val="en-GB" w:eastAsia="en-GB" w:bidi="ar-SA"/>
    </w:rPr>
  </w:style>
  <w:style w:type="character" w:customStyle="1" w:styleId="H6C">
    <w:name w:val="H6 C"/>
    <w:rsid w:val="00D560E2"/>
    <w:rPr>
      <w:rFonts w:ascii="Arial" w:eastAsia="Times New Roman" w:hAnsi="Arial"/>
      <w:sz w:val="22"/>
      <w:lang w:eastAsia="en-US"/>
    </w:rPr>
  </w:style>
  <w:style w:type="character" w:customStyle="1" w:styleId="h51">
    <w:name w:val="h5 1"/>
    <w:rsid w:val="00D560E2"/>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D560E2"/>
    <w:rPr>
      <w:rFonts w:ascii="Arial" w:hAnsi="Arial"/>
      <w:sz w:val="24"/>
      <w:szCs w:val="28"/>
      <w:lang w:val="en-GB" w:eastAsia="en-US"/>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D560E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D560E2"/>
    <w:rPr>
      <w:rFonts w:ascii="Arial" w:eastAsia="MS Mincho" w:hAnsi="Arial"/>
      <w:sz w:val="32"/>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D560E2"/>
    <w:rPr>
      <w:rFonts w:ascii="Arial" w:eastAsia="MS Mincho" w:hAnsi="Arial" w:cs="Arial"/>
      <w:color w:val="0000FF"/>
      <w:kern w:val="2"/>
      <w:sz w:val="24"/>
      <w:szCs w:val="28"/>
      <w:lang w:val="en-GB" w:eastAsia="en-US" w:bidi="ar-SA"/>
    </w:rPr>
  </w:style>
  <w:style w:type="character" w:customStyle="1" w:styleId="Head2AZchn">
    <w:name w:val="Head2A Zchn"/>
    <w:aliases w:val="2 Zchn,H2 Zchn,h2 Zchn,DO NOT USE_h2 Zchn,h21 Zchn,UNDERRUBRIK 1-2 Zchn Zchn"/>
    <w:rsid w:val="00D560E2"/>
    <w:rPr>
      <w:rFonts w:ascii="Arial" w:hAnsi="Arial"/>
      <w:sz w:val="32"/>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D560E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D560E2"/>
    <w:rPr>
      <w:rFonts w:ascii="Arial" w:hAnsi="Arial"/>
      <w:sz w:val="22"/>
      <w:lang w:val="en-GB" w:eastAsia="en-GB" w:bidi="ar-SA"/>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D560E2"/>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D560E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D560E2"/>
    <w:rPr>
      <w:rFonts w:ascii="Arial" w:hAnsi="Arial" w:cs="Arial"/>
      <w:sz w:val="24"/>
      <w:szCs w:val="24"/>
      <w:lang w:val="en-GB" w:eastAsia="en-US" w:bidi="he-IL"/>
    </w:rPr>
  </w:style>
  <w:style w:type="paragraph" w:customStyle="1" w:styleId="90">
    <w:name w:val="(文字) (文字)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48">
    <w:name w:val="h48"/>
    <w:rsid w:val="00D560E2"/>
    <w:rPr>
      <w:rFonts w:ascii="Arial" w:hAnsi="Arial"/>
      <w:sz w:val="24"/>
      <w:lang w:val="en-GB"/>
    </w:rPr>
  </w:style>
  <w:style w:type="character" w:customStyle="1" w:styleId="h510">
    <w:name w:val="h51"/>
    <w:rsid w:val="00D560E2"/>
    <w:rPr>
      <w:rFonts w:ascii="Arial" w:eastAsia="SimSun" w:hAnsi="Arial"/>
      <w:sz w:val="22"/>
      <w:lang w:val="en-GB" w:eastAsia="en-US" w:bidi="ar-SA"/>
    </w:rPr>
  </w:style>
  <w:style w:type="character" w:customStyle="1" w:styleId="B1Car">
    <w:name w:val="B1+ Car"/>
    <w:link w:val="B10"/>
    <w:rsid w:val="00D560E2"/>
    <w:rPr>
      <w:rFonts w:ascii="Times New Roman" w:eastAsia="Times New Roman" w:hAnsi="Times New Roman" w:cs="Times New Roman"/>
      <w:sz w:val="20"/>
      <w:szCs w:val="20"/>
      <w:lang w:eastAsia="en-GB"/>
    </w:rPr>
  </w:style>
  <w:style w:type="paragraph" w:customStyle="1" w:styleId="H53GPP">
    <w:name w:val="H5 3GPP"/>
    <w:basedOn w:val="Normal"/>
    <w:link w:val="H53GPPChar"/>
    <w:qFormat/>
    <w:rsid w:val="00A81E02"/>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rsid w:val="00A81E02"/>
    <w:rPr>
      <w:rFonts w:ascii="Arial" w:eastAsia="Times New Roman" w:hAnsi="Arial" w:cs="Times New Roman"/>
      <w:snapToGrid w:val="0"/>
      <w:lang w:eastAsia="en-GB"/>
    </w:rPr>
  </w:style>
  <w:style w:type="table" w:customStyle="1" w:styleId="113">
    <w:name w:val="表格格線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7">
    <w:name w:val="副标题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A81E02"/>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8">
    <w:name w:val="明显引用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Char1f6">
    <w:name w:val="明显引用 Char1"/>
    <w:basedOn w:val="DefaultParagraphFont"/>
    <w:uiPriority w:val="30"/>
    <w:rsid w:val="00A81E02"/>
    <w:rPr>
      <w:rFonts w:ascii="Times New Roman" w:hAnsi="Times New Roman"/>
      <w:i/>
      <w:iCs/>
      <w:color w:val="4472C4" w:themeColor="accent1"/>
      <w:lang w:val="en-GB" w:eastAsia="en-US"/>
    </w:rPr>
  </w:style>
  <w:style w:type="table" w:customStyle="1" w:styleId="2fa">
    <w:name w:val="网格型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81E02"/>
    <w:rPr>
      <w:rFonts w:ascii="Times New Roman" w:hAnsi="Times New Roman"/>
      <w:i/>
      <w:iCs/>
      <w:color w:val="4472C4" w:themeColor="accent1"/>
      <w:lang w:val="en-GB" w:eastAsia="en-US"/>
    </w:rPr>
  </w:style>
  <w:style w:type="table" w:customStyle="1" w:styleId="TableGrid8">
    <w:name w:val="Table Grid8"/>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A81E02"/>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81E02"/>
    <w:pPr>
      <w:tabs>
        <w:tab w:val="left" w:pos="1622"/>
      </w:tabs>
      <w:spacing w:before="120" w:after="120"/>
      <w:ind w:left="1622" w:hanging="363"/>
      <w:jc w:val="both"/>
    </w:pPr>
    <w:rPr>
      <w:rFonts w:ascii="Arial" w:eastAsia="MS Mincho" w:hAnsi="Arial" w:cs="Arial"/>
    </w:rPr>
  </w:style>
  <w:style w:type="character" w:customStyle="1" w:styleId="Doc-text2Char">
    <w:name w:val="Doc-text2 Char"/>
    <w:link w:val="Doc-text2"/>
    <w:locked/>
    <w:rsid w:val="00A81E02"/>
    <w:rPr>
      <w:rFonts w:ascii="Arial" w:eastAsia="MS Mincho" w:hAnsi="Arial" w:cs="Arial"/>
      <w:sz w:val="20"/>
      <w:szCs w:val="20"/>
      <w:lang w:eastAsia="ja-JP"/>
    </w:rPr>
  </w:style>
  <w:style w:type="paragraph" w:customStyle="1" w:styleId="115">
    <w:name w:val="1.1"/>
    <w:basedOn w:val="Heading3"/>
    <w:link w:val="11Char"/>
    <w:qFormat/>
    <w:rsid w:val="00A81E02"/>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5"/>
    <w:rsid w:val="00A81E02"/>
    <w:rPr>
      <w:rFonts w:ascii="Arial" w:eastAsia="MS Mincho" w:hAnsi="Arial" w:cs="Times New Roman"/>
      <w:b/>
      <w:bCs/>
      <w:sz w:val="24"/>
      <w:szCs w:val="26"/>
      <w:lang w:val="en-US" w:eastAsia="en-GB"/>
    </w:rPr>
  </w:style>
  <w:style w:type="character" w:customStyle="1" w:styleId="1ff9">
    <w:name w:val="明显强调1"/>
    <w:uiPriority w:val="21"/>
    <w:qFormat/>
    <w:rsid w:val="00A81E02"/>
    <w:rPr>
      <w:b/>
      <w:bCs/>
      <w:i/>
      <w:iCs/>
      <w:color w:val="4F81BD"/>
    </w:rPr>
  </w:style>
  <w:style w:type="paragraph" w:customStyle="1" w:styleId="Paragraphedeliste">
    <w:name w:val="Paragraphe de liste"/>
    <w:basedOn w:val="Normal"/>
    <w:uiPriority w:val="34"/>
    <w:qFormat/>
    <w:rsid w:val="00A81E02"/>
    <w:pPr>
      <w:spacing w:before="120" w:after="120"/>
      <w:ind w:left="720"/>
      <w:jc w:val="both"/>
    </w:pPr>
    <w:rPr>
      <w:sz w:val="24"/>
      <w:lang w:val="fr-FR"/>
    </w:rPr>
  </w:style>
  <w:style w:type="paragraph" w:customStyle="1" w:styleId="Observation">
    <w:name w:val="Observation"/>
    <w:basedOn w:val="Normal"/>
    <w:uiPriority w:val="99"/>
    <w:qFormat/>
    <w:rsid w:val="00A81E02"/>
    <w:pPr>
      <w:numPr>
        <w:numId w:val="13"/>
      </w:numPr>
      <w:tabs>
        <w:tab w:val="num" w:pos="720"/>
        <w:tab w:val="left" w:pos="1701"/>
      </w:tabs>
      <w:spacing w:before="120" w:after="120"/>
      <w:ind w:left="720"/>
      <w:jc w:val="both"/>
    </w:pPr>
    <w:rPr>
      <w:rFonts w:ascii="Arial" w:hAnsi="Arial"/>
      <w:b/>
      <w:bCs/>
    </w:rPr>
  </w:style>
  <w:style w:type="paragraph" w:customStyle="1" w:styleId="Header-3gppTdoc">
    <w:name w:val="Header-3gpp Tdoc"/>
    <w:basedOn w:val="Header"/>
    <w:link w:val="Header-3gppTdocChar"/>
    <w:qFormat/>
    <w:rsid w:val="00A81E02"/>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A81E02"/>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81E02"/>
    <w:rPr>
      <w:rFonts w:ascii="Times New Roman" w:hAnsi="Times New Roman"/>
      <w:i/>
      <w:iCs/>
      <w:color w:val="4472C4" w:themeColor="accent1"/>
      <w:lang w:val="en-GB" w:eastAsia="en-US"/>
    </w:rPr>
  </w:style>
  <w:style w:type="table" w:customStyle="1" w:styleId="5f3">
    <w:name w:val="网格型5"/>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A81E02"/>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a">
    <w:name w:val="未处理的提及1"/>
    <w:basedOn w:val="DefaultParagraphFont"/>
    <w:uiPriority w:val="99"/>
    <w:unhideWhenUsed/>
    <w:rsid w:val="00A81E02"/>
    <w:rPr>
      <w:color w:val="605E5C"/>
      <w:shd w:val="clear" w:color="auto" w:fill="E1DFDD"/>
    </w:rPr>
  </w:style>
  <w:style w:type="character" w:customStyle="1" w:styleId="SubtitleChar3">
    <w:name w:val="Subtitle Char3"/>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paragraph" w:customStyle="1" w:styleId="21a">
    <w:name w:val="修订21"/>
    <w:uiPriority w:val="99"/>
    <w:semiHidden/>
    <w:rsid w:val="00A81E02"/>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paragraph" w:customStyle="1" w:styleId="1ffc">
    <w:name w:val="鮮明引文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Char29">
    <w:name w:val="副标题 Char2"/>
    <w:uiPriority w:val="11"/>
    <w:rsid w:val="00A81E02"/>
    <w:rPr>
      <w:rFonts w:ascii="Cambria" w:hAnsi="Cambria" w:cs="Times New Roman" w:hint="default"/>
      <w:b/>
      <w:bCs/>
      <w:kern w:val="28"/>
      <w:sz w:val="32"/>
      <w:szCs w:val="32"/>
      <w:lang w:val="en-GB" w:eastAsia="en-US"/>
    </w:rPr>
  </w:style>
  <w:style w:type="character" w:customStyle="1" w:styleId="1ffd">
    <w:name w:val="副標題 字元1"/>
    <w:rsid w:val="00A81E02"/>
    <w:rPr>
      <w:rFonts w:ascii="Calibri" w:eastAsia="SimSun" w:hAnsi="Calibri" w:cs="Times New Roman" w:hint="default"/>
      <w:color w:val="5A5A5A"/>
      <w:spacing w:val="15"/>
      <w:sz w:val="22"/>
      <w:szCs w:val="22"/>
      <w:lang w:val="en-GB" w:eastAsia="en-US"/>
    </w:rPr>
  </w:style>
  <w:style w:type="character" w:customStyle="1" w:styleId="1ffe">
    <w:name w:val="鮮明引文 字元1"/>
    <w:uiPriority w:val="30"/>
    <w:rsid w:val="00A81E02"/>
    <w:rPr>
      <w:rFonts w:ascii="Times New Roman" w:hAnsi="Times New Roman" w:cs="Times New Roman" w:hint="default"/>
      <w:i/>
      <w:iCs/>
      <w:color w:val="4F81BD"/>
      <w:lang w:val="en-GB" w:eastAsia="en-US"/>
    </w:rPr>
  </w:style>
  <w:style w:type="table" w:customStyle="1" w:styleId="TableGrid712">
    <w:name w:val="Table Grid712"/>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859671">
      <w:bodyDiv w:val="1"/>
      <w:marLeft w:val="0"/>
      <w:marRight w:val="0"/>
      <w:marTop w:val="0"/>
      <w:marBottom w:val="0"/>
      <w:divBdr>
        <w:top w:val="none" w:sz="0" w:space="0" w:color="auto"/>
        <w:left w:val="none" w:sz="0" w:space="0" w:color="auto"/>
        <w:bottom w:val="none" w:sz="0" w:space="0" w:color="auto"/>
        <w:right w:val="none" w:sz="0" w:space="0" w:color="auto"/>
      </w:divBdr>
    </w:div>
    <w:div w:id="401566027">
      <w:bodyDiv w:val="1"/>
      <w:marLeft w:val="0"/>
      <w:marRight w:val="0"/>
      <w:marTop w:val="0"/>
      <w:marBottom w:val="0"/>
      <w:divBdr>
        <w:top w:val="none" w:sz="0" w:space="0" w:color="auto"/>
        <w:left w:val="none" w:sz="0" w:space="0" w:color="auto"/>
        <w:bottom w:val="none" w:sz="0" w:space="0" w:color="auto"/>
        <w:right w:val="none" w:sz="0" w:space="0" w:color="auto"/>
      </w:divBdr>
    </w:div>
    <w:div w:id="476187519">
      <w:bodyDiv w:val="1"/>
      <w:marLeft w:val="0"/>
      <w:marRight w:val="0"/>
      <w:marTop w:val="0"/>
      <w:marBottom w:val="0"/>
      <w:divBdr>
        <w:top w:val="none" w:sz="0" w:space="0" w:color="auto"/>
        <w:left w:val="none" w:sz="0" w:space="0" w:color="auto"/>
        <w:bottom w:val="none" w:sz="0" w:space="0" w:color="auto"/>
        <w:right w:val="none" w:sz="0" w:space="0" w:color="auto"/>
      </w:divBdr>
    </w:div>
    <w:div w:id="528029755">
      <w:bodyDiv w:val="1"/>
      <w:marLeft w:val="0"/>
      <w:marRight w:val="0"/>
      <w:marTop w:val="0"/>
      <w:marBottom w:val="0"/>
      <w:divBdr>
        <w:top w:val="none" w:sz="0" w:space="0" w:color="auto"/>
        <w:left w:val="none" w:sz="0" w:space="0" w:color="auto"/>
        <w:bottom w:val="none" w:sz="0" w:space="0" w:color="auto"/>
        <w:right w:val="none" w:sz="0" w:space="0" w:color="auto"/>
      </w:divBdr>
    </w:div>
    <w:div w:id="595480735">
      <w:bodyDiv w:val="1"/>
      <w:marLeft w:val="0"/>
      <w:marRight w:val="0"/>
      <w:marTop w:val="0"/>
      <w:marBottom w:val="0"/>
      <w:divBdr>
        <w:top w:val="none" w:sz="0" w:space="0" w:color="auto"/>
        <w:left w:val="none" w:sz="0" w:space="0" w:color="auto"/>
        <w:bottom w:val="none" w:sz="0" w:space="0" w:color="auto"/>
        <w:right w:val="none" w:sz="0" w:space="0" w:color="auto"/>
      </w:divBdr>
    </w:div>
    <w:div w:id="639460769">
      <w:bodyDiv w:val="1"/>
      <w:marLeft w:val="0"/>
      <w:marRight w:val="0"/>
      <w:marTop w:val="0"/>
      <w:marBottom w:val="0"/>
      <w:divBdr>
        <w:top w:val="none" w:sz="0" w:space="0" w:color="auto"/>
        <w:left w:val="none" w:sz="0" w:space="0" w:color="auto"/>
        <w:bottom w:val="none" w:sz="0" w:space="0" w:color="auto"/>
        <w:right w:val="none" w:sz="0" w:space="0" w:color="auto"/>
      </w:divBdr>
    </w:div>
    <w:div w:id="706758665">
      <w:bodyDiv w:val="1"/>
      <w:marLeft w:val="0"/>
      <w:marRight w:val="0"/>
      <w:marTop w:val="0"/>
      <w:marBottom w:val="0"/>
      <w:divBdr>
        <w:top w:val="none" w:sz="0" w:space="0" w:color="auto"/>
        <w:left w:val="none" w:sz="0" w:space="0" w:color="auto"/>
        <w:bottom w:val="none" w:sz="0" w:space="0" w:color="auto"/>
        <w:right w:val="none" w:sz="0" w:space="0" w:color="auto"/>
      </w:divBdr>
    </w:div>
    <w:div w:id="769202628">
      <w:bodyDiv w:val="1"/>
      <w:marLeft w:val="0"/>
      <w:marRight w:val="0"/>
      <w:marTop w:val="0"/>
      <w:marBottom w:val="0"/>
      <w:divBdr>
        <w:top w:val="none" w:sz="0" w:space="0" w:color="auto"/>
        <w:left w:val="none" w:sz="0" w:space="0" w:color="auto"/>
        <w:bottom w:val="none" w:sz="0" w:space="0" w:color="auto"/>
        <w:right w:val="none" w:sz="0" w:space="0" w:color="auto"/>
      </w:divBdr>
    </w:div>
    <w:div w:id="1132482942">
      <w:bodyDiv w:val="1"/>
      <w:marLeft w:val="0"/>
      <w:marRight w:val="0"/>
      <w:marTop w:val="0"/>
      <w:marBottom w:val="0"/>
      <w:divBdr>
        <w:top w:val="none" w:sz="0" w:space="0" w:color="auto"/>
        <w:left w:val="none" w:sz="0" w:space="0" w:color="auto"/>
        <w:bottom w:val="none" w:sz="0" w:space="0" w:color="auto"/>
        <w:right w:val="none" w:sz="0" w:space="0" w:color="auto"/>
      </w:divBdr>
    </w:div>
    <w:div w:id="1264995578">
      <w:bodyDiv w:val="1"/>
      <w:marLeft w:val="0"/>
      <w:marRight w:val="0"/>
      <w:marTop w:val="0"/>
      <w:marBottom w:val="0"/>
      <w:divBdr>
        <w:top w:val="none" w:sz="0" w:space="0" w:color="auto"/>
        <w:left w:val="none" w:sz="0" w:space="0" w:color="auto"/>
        <w:bottom w:val="none" w:sz="0" w:space="0" w:color="auto"/>
        <w:right w:val="none" w:sz="0" w:space="0" w:color="auto"/>
      </w:divBdr>
    </w:div>
    <w:div w:id="1294671799">
      <w:bodyDiv w:val="1"/>
      <w:marLeft w:val="0"/>
      <w:marRight w:val="0"/>
      <w:marTop w:val="0"/>
      <w:marBottom w:val="0"/>
      <w:divBdr>
        <w:top w:val="none" w:sz="0" w:space="0" w:color="auto"/>
        <w:left w:val="none" w:sz="0" w:space="0" w:color="auto"/>
        <w:bottom w:val="none" w:sz="0" w:space="0" w:color="auto"/>
        <w:right w:val="none" w:sz="0" w:space="0" w:color="auto"/>
      </w:divBdr>
    </w:div>
    <w:div w:id="1574898755">
      <w:bodyDiv w:val="1"/>
      <w:marLeft w:val="0"/>
      <w:marRight w:val="0"/>
      <w:marTop w:val="0"/>
      <w:marBottom w:val="0"/>
      <w:divBdr>
        <w:top w:val="none" w:sz="0" w:space="0" w:color="auto"/>
        <w:left w:val="none" w:sz="0" w:space="0" w:color="auto"/>
        <w:bottom w:val="none" w:sz="0" w:space="0" w:color="auto"/>
        <w:right w:val="none" w:sz="0" w:space="0" w:color="auto"/>
      </w:divBdr>
    </w:div>
    <w:div w:id="1657875277">
      <w:bodyDiv w:val="1"/>
      <w:marLeft w:val="0"/>
      <w:marRight w:val="0"/>
      <w:marTop w:val="0"/>
      <w:marBottom w:val="0"/>
      <w:divBdr>
        <w:top w:val="none" w:sz="0" w:space="0" w:color="auto"/>
        <w:left w:val="none" w:sz="0" w:space="0" w:color="auto"/>
        <w:bottom w:val="none" w:sz="0" w:space="0" w:color="auto"/>
        <w:right w:val="none" w:sz="0" w:space="0" w:color="auto"/>
      </w:divBdr>
    </w:div>
    <w:div w:id="1874803653">
      <w:bodyDiv w:val="1"/>
      <w:marLeft w:val="0"/>
      <w:marRight w:val="0"/>
      <w:marTop w:val="0"/>
      <w:marBottom w:val="0"/>
      <w:divBdr>
        <w:top w:val="none" w:sz="0" w:space="0" w:color="auto"/>
        <w:left w:val="none" w:sz="0" w:space="0" w:color="auto"/>
        <w:bottom w:val="none" w:sz="0" w:space="0" w:color="auto"/>
        <w:right w:val="none" w:sz="0" w:space="0" w:color="auto"/>
      </w:divBdr>
    </w:div>
    <w:div w:id="19291888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png"/><Relationship Id="rId39" Type="http://schemas.openxmlformats.org/officeDocument/2006/relationships/hyperlink" Target="http://www.3gpp.org/ftp/tsg_ran/WG5_Test_ex-T1/TSGR5_82_Athens/Docs/R5-191487.zip" TargetMode="External"/><Relationship Id="rId21" Type="http://schemas.openxmlformats.org/officeDocument/2006/relationships/image" Target="media/image6.wmf"/><Relationship Id="rId34" Type="http://schemas.openxmlformats.org/officeDocument/2006/relationships/image" Target="media/image17.emf"/><Relationship Id="rId42" Type="http://schemas.openxmlformats.org/officeDocument/2006/relationships/hyperlink" Target="http://www.3gpp.org/ftp/tsg_ran/WG5_Test_ex-T1/TSGR5_82_Athens/Docs/R5-191490.zip" TargetMode="External"/><Relationship Id="rId47" Type="http://schemas.openxmlformats.org/officeDocument/2006/relationships/hyperlink" Target="http://www.3gpp.org/ftp/tsg_ran/WG5_Test_ex-T1/TSGR5_82_Athens/Docs/R5-191495.zip" TargetMode="External"/><Relationship Id="rId50" Type="http://schemas.openxmlformats.org/officeDocument/2006/relationships/hyperlink" Target="http://www.3gpp.org/ftp/tsg_ran/WG5_Test_ex-T1/TSGR5_82_Athens/Docs/R5-191926.zip" TargetMode="External"/><Relationship Id="rId55" Type="http://schemas.openxmlformats.org/officeDocument/2006/relationships/hyperlink" Target="http://www.3gpp.org/ftp/tsg_ran/WG5_Test_ex-T1/TSGR5_82_Athens/Docs/R5-191936.zip" TargetMode="External"/><Relationship Id="rId63" Type="http://schemas.openxmlformats.org/officeDocument/2006/relationships/hyperlink" Target="http://www.3gpp.org/ftp/tsg_ran/WG5_Test_ex-T1/TSGR5_82_Athens/Docs/R5-191948.zip" TargetMode="External"/><Relationship Id="rId68" Type="http://schemas.openxmlformats.org/officeDocument/2006/relationships/hyperlink" Target="http://www.3gpp.org/ftp/tsg_ran/WG5_Test_ex-T1/TSGR5_82_Athens/Docs/R5-191953.zip" TargetMode="External"/><Relationship Id="rId76" Type="http://schemas.microsoft.com/office/2011/relationships/people" Target="people.xml"/><Relationship Id="rId7" Type="http://schemas.openxmlformats.org/officeDocument/2006/relationships/comments" Target="comments.xml"/><Relationship Id="rId71" Type="http://schemas.openxmlformats.org/officeDocument/2006/relationships/hyperlink" Target="http://www.3gpp.org/ftp/tsg_ran/WG5_Test_ex-T1/TSGR5_82_Athens/Docs/R5-192064.zip"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png"/><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hyperlink" Target="http://www.3gpp.org/ftp/tsg_ran/WG5_Test_ex-T1/TSGR5_82_Athens/Docs/R5-191485.zip" TargetMode="External"/><Relationship Id="rId40" Type="http://schemas.openxmlformats.org/officeDocument/2006/relationships/hyperlink" Target="http://www.3gpp.org/ftp/tsg_ran/WG5_Test_ex-T1/TSGR5_82_Athens/Docs/R5-191488.zip" TargetMode="External"/><Relationship Id="rId45" Type="http://schemas.openxmlformats.org/officeDocument/2006/relationships/hyperlink" Target="http://www.3gpp.org/ftp/tsg_ran/WG5_Test_ex-T1/TSGR5_82_Athens/Docs/R5-191493.zip" TargetMode="External"/><Relationship Id="rId53" Type="http://schemas.openxmlformats.org/officeDocument/2006/relationships/hyperlink" Target="http://www.3gpp.org/ftp/tsg_ran/WG5_Test_ex-T1/TSGR5_82_Athens/Docs/R5-191934.zip" TargetMode="External"/><Relationship Id="rId58" Type="http://schemas.openxmlformats.org/officeDocument/2006/relationships/hyperlink" Target="http://www.3gpp.org/ftp/tsg_ran/WG5_Test_ex-T1/TSGR5_82_Athens/Docs/R5-191939.zip" TargetMode="External"/><Relationship Id="rId66" Type="http://schemas.openxmlformats.org/officeDocument/2006/relationships/hyperlink" Target="http://www.3gpp.org/ftp/tsg_ran/WG5_Test_ex-T1/TSGR5_82_Athens/Docs/R5-191951.zip" TargetMode="External"/><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png"/><Relationship Id="rId36" Type="http://schemas.openxmlformats.org/officeDocument/2006/relationships/hyperlink" Target="http://www.3gpp.org/ftp/tsg_ran/WG5_Test_ex-T1/TSGR5_82_Athens/Docs/R5-191484.zip" TargetMode="External"/><Relationship Id="rId49" Type="http://schemas.openxmlformats.org/officeDocument/2006/relationships/hyperlink" Target="http://www.3gpp.org/ftp/tsg_ran/WG5_Test_ex-T1/TSGR5_82_Athens/Docs/R5-191924.zip" TargetMode="External"/><Relationship Id="rId57" Type="http://schemas.openxmlformats.org/officeDocument/2006/relationships/hyperlink" Target="http://www.3gpp.org/ftp/tsg_ran/WG5_Test_ex-T1/TSGR5_82_Athens/Docs/R5-191938.zip" TargetMode="External"/><Relationship Id="rId61" Type="http://schemas.openxmlformats.org/officeDocument/2006/relationships/hyperlink" Target="http://www.3gpp.org/ftp/tsg_ran/WG5_Test_ex-T1/TSGR5_82_Athens/Docs/R5-191946.zip" TargetMode="External"/><Relationship Id="rId10" Type="http://schemas.microsoft.com/office/2018/08/relationships/commentsExtensible" Target="commentsExtensible.xml"/><Relationship Id="rId19" Type="http://schemas.openxmlformats.org/officeDocument/2006/relationships/image" Target="media/image5.wmf"/><Relationship Id="rId31" Type="http://schemas.openxmlformats.org/officeDocument/2006/relationships/image" Target="media/image14.emf"/><Relationship Id="rId44" Type="http://schemas.openxmlformats.org/officeDocument/2006/relationships/hyperlink" Target="http://www.3gpp.org/ftp/tsg_ran/WG5_Test_ex-T1/TSGR5_82_Athens/Docs/R5-191492.zip" TargetMode="External"/><Relationship Id="rId52" Type="http://schemas.openxmlformats.org/officeDocument/2006/relationships/hyperlink" Target="http://www.3gpp.org/ftp/tsg_ran/WG5_Test_ex-T1/TSGR5_82_Athens/Docs/R5-191931.zip" TargetMode="External"/><Relationship Id="rId60" Type="http://schemas.openxmlformats.org/officeDocument/2006/relationships/hyperlink" Target="http://www.3gpp.org/ftp/tsg_ran/WG5_Test_ex-T1/TSGR5_82_Athens/Docs/R5-191945.zip" TargetMode="External"/><Relationship Id="rId65" Type="http://schemas.openxmlformats.org/officeDocument/2006/relationships/hyperlink" Target="http://www.3gpp.org/ftp/tsg_ran/WG5_Test_ex-T1/TSGR5_82_Athens/Docs/R5-191950.zip" TargetMode="External"/><Relationship Id="rId73" Type="http://schemas.openxmlformats.org/officeDocument/2006/relationships/header" Target="header1.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emf"/><Relationship Id="rId43" Type="http://schemas.openxmlformats.org/officeDocument/2006/relationships/hyperlink" Target="http://www.3gpp.org/ftp/tsg_ran/WG5_Test_ex-T1/TSGR5_82_Athens/Docs/R5-191491.zip" TargetMode="External"/><Relationship Id="rId48" Type="http://schemas.openxmlformats.org/officeDocument/2006/relationships/hyperlink" Target="http://www.3gpp.org/ftp/tsg_ran/WG5_Test_ex-T1/TSGR5_82_Athens/Docs/R5-191720.zip" TargetMode="External"/><Relationship Id="rId56" Type="http://schemas.openxmlformats.org/officeDocument/2006/relationships/hyperlink" Target="http://www.3gpp.org/ftp/tsg_ran/WG5_Test_ex-T1/TSGR5_82_Athens/Docs/R5-191937.zip" TargetMode="External"/><Relationship Id="rId64" Type="http://schemas.openxmlformats.org/officeDocument/2006/relationships/hyperlink" Target="http://www.3gpp.org/ftp/tsg_ran/WG5_Test_ex-T1/TSGR5_82_Athens/Docs/R5-191949.zip" TargetMode="External"/><Relationship Id="rId69" Type="http://schemas.openxmlformats.org/officeDocument/2006/relationships/hyperlink" Target="http://www.3gpp.org/ftp/tsg_ran/WG5_Test_ex-T1/TSGR5_82_Athens/Docs/R5-192062.zip" TargetMode="External"/><Relationship Id="rId77"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hyperlink" Target="http://www.3gpp.org/ftp/tsg_ran/WG5_Test_ex-T1/TSGR5_82_Athens/Docs/R5-191930.zip" TargetMode="External"/><Relationship Id="rId72" Type="http://schemas.openxmlformats.org/officeDocument/2006/relationships/hyperlink" Target="http://www.3gpp.org/ftp/tsg_ran/WG5_Test_ex-T1/TSGR5_82_Athens/Docs/R5-192221.zip"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image" Target="media/image16.emf"/><Relationship Id="rId38" Type="http://schemas.openxmlformats.org/officeDocument/2006/relationships/hyperlink" Target="http://www.3gpp.org/ftp/tsg_ran/WG5_Test_ex-T1/TSGR5_82_Athens/Docs/R5-191486.zip" TargetMode="External"/><Relationship Id="rId46" Type="http://schemas.openxmlformats.org/officeDocument/2006/relationships/hyperlink" Target="http://www.3gpp.org/ftp/tsg_ran/WG5_Test_ex-T1/TSGR5_82_Athens/Docs/R5-191494.zip" TargetMode="External"/><Relationship Id="rId59" Type="http://schemas.openxmlformats.org/officeDocument/2006/relationships/hyperlink" Target="http://www.3gpp.org/ftp/tsg_ran/WG5_Test_ex-T1/TSGR5_82_Athens/Docs/R5-191940.zip" TargetMode="External"/><Relationship Id="rId67" Type="http://schemas.openxmlformats.org/officeDocument/2006/relationships/hyperlink" Target="http://www.3gpp.org/ftp/tsg_ran/WG5_Test_ex-T1/TSGR5_82_Athens/Docs/R5-191952.zip" TargetMode="External"/><Relationship Id="rId20" Type="http://schemas.openxmlformats.org/officeDocument/2006/relationships/oleObject" Target="embeddings/oleObject5.bin"/><Relationship Id="rId41" Type="http://schemas.openxmlformats.org/officeDocument/2006/relationships/hyperlink" Target="http://www.3gpp.org/ftp/tsg_ran/WG5_Test_ex-T1/TSGR5_82_Athens/Docs/R5-191489.zip" TargetMode="External"/><Relationship Id="rId54" Type="http://schemas.openxmlformats.org/officeDocument/2006/relationships/hyperlink" Target="http://www.3gpp.org/ftp/tsg_ran/WG5_Test_ex-T1/TSGR5_82_Athens/Docs/R5-191935.zip" TargetMode="External"/><Relationship Id="rId62" Type="http://schemas.openxmlformats.org/officeDocument/2006/relationships/hyperlink" Target="http://www.3gpp.org/ftp/tsg_ran/WG5_Test_ex-T1/TSGR5_82_Athens/Docs/R5-191947.zip" TargetMode="External"/><Relationship Id="rId70" Type="http://schemas.openxmlformats.org/officeDocument/2006/relationships/hyperlink" Target="http://www.3gpp.org/ftp/tsg_ran/WG5_Test_ex-T1/TSGR5_82_Athens/Docs/R5-192063.zip"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510</TotalTime>
  <Pages>1</Pages>
  <Words>169399</Words>
  <Characters>965580</Characters>
  <Application>Microsoft Office Word</Application>
  <DocSecurity>0</DocSecurity>
  <Lines>8046</Lines>
  <Paragraphs>2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2039</cp:lastModifiedBy>
  <cp:revision>101</cp:revision>
  <dcterms:created xsi:type="dcterms:W3CDTF">2024-01-10T13:56:00Z</dcterms:created>
  <dcterms:modified xsi:type="dcterms:W3CDTF">2024-04-16T13:15:00Z</dcterms:modified>
</cp:coreProperties>
</file>